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6" r:id="rId1"/>
  </p:sldMasterIdLst>
  <p:notesMasterIdLst>
    <p:notesMasterId r:id="rId25"/>
  </p:notesMasterIdLst>
  <p:sldIdLst>
    <p:sldId id="256" r:id="rId2"/>
    <p:sldId id="259" r:id="rId3"/>
    <p:sldId id="311" r:id="rId4"/>
    <p:sldId id="262" r:id="rId5"/>
    <p:sldId id="257" r:id="rId6"/>
    <p:sldId id="309" r:id="rId7"/>
    <p:sldId id="312" r:id="rId8"/>
    <p:sldId id="260" r:id="rId9"/>
    <p:sldId id="267" r:id="rId10"/>
    <p:sldId id="313" r:id="rId11"/>
    <p:sldId id="265" r:id="rId12"/>
    <p:sldId id="274" r:id="rId13"/>
    <p:sldId id="314" r:id="rId14"/>
    <p:sldId id="315" r:id="rId15"/>
    <p:sldId id="310" r:id="rId16"/>
    <p:sldId id="263" r:id="rId17"/>
    <p:sldId id="280" r:id="rId18"/>
    <p:sldId id="261" r:id="rId19"/>
    <p:sldId id="316" r:id="rId20"/>
    <p:sldId id="317" r:id="rId21"/>
    <p:sldId id="318" r:id="rId22"/>
    <p:sldId id="270" r:id="rId23"/>
    <p:sldId id="277" r:id="rId24"/>
  </p:sldIdLst>
  <p:sldSz cx="9144000" cy="5143500" type="screen16x9"/>
  <p:notesSz cx="6858000" cy="9144000"/>
  <p:embeddedFontLst>
    <p:embeddedFont>
      <p:font typeface="Ranchers" charset="0"/>
      <p:regular r:id="rId26"/>
    </p:embeddedFont>
    <p:embeddedFont>
      <p:font typeface="Nunito" charset="0"/>
      <p:regular r:id="rId27"/>
      <p:bold r:id="rId28"/>
      <p:italic r:id="rId29"/>
      <p:boldItalic r:id="rId30"/>
    </p:embeddedFont>
    <p:embeddedFont>
      <p:font typeface="Barlow" charset="0"/>
      <p:regular r:id="rId31"/>
      <p:bold r:id="rId32"/>
      <p:italic r:id="rId33"/>
      <p:boldItalic r:id="rId3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1D0FA406-35A9-481C-995E-F27107F0204B}">
  <a:tblStyle styleId="{1D0FA406-35A9-481C-995E-F27107F0204B}"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75" d="100"/>
          <a:sy n="75" d="100"/>
        </p:scale>
        <p:origin x="-1224" y="-366"/>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9.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33" Type="http://schemas.openxmlformats.org/officeDocument/2006/relationships/font" Target="fonts/font8.fntdata"/><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7.fntdata"/><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font" Target="fonts/font5.fntdata"/><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4058497880"/>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78"/>
        <p:cNvGrpSpPr/>
        <p:nvPr/>
      </p:nvGrpSpPr>
      <p:grpSpPr>
        <a:xfrm>
          <a:off x="0" y="0"/>
          <a:ext cx="0" cy="0"/>
          <a:chOff x="0" y="0"/>
          <a:chExt cx="0" cy="0"/>
        </a:xfrm>
      </p:grpSpPr>
      <p:sp>
        <p:nvSpPr>
          <p:cNvPr id="6379" name="Google Shape;6379;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380" name="Google Shape;6380;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385259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60"/>
        <p:cNvGrpSpPr/>
        <p:nvPr/>
      </p:nvGrpSpPr>
      <p:grpSpPr>
        <a:xfrm>
          <a:off x="0" y="0"/>
          <a:ext cx="0" cy="0"/>
          <a:chOff x="0" y="0"/>
          <a:chExt cx="0" cy="0"/>
        </a:xfrm>
      </p:grpSpPr>
      <p:sp>
        <p:nvSpPr>
          <p:cNvPr id="7361" name="Google Shape;7361;gcc9050bdf8_0_3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362" name="Google Shape;7362;gcc9050bdf8_0_3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452210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07"/>
        <p:cNvGrpSpPr/>
        <p:nvPr/>
      </p:nvGrpSpPr>
      <p:grpSpPr>
        <a:xfrm>
          <a:off x="0" y="0"/>
          <a:ext cx="0" cy="0"/>
          <a:chOff x="0" y="0"/>
          <a:chExt cx="0" cy="0"/>
        </a:xfrm>
      </p:grpSpPr>
      <p:sp>
        <p:nvSpPr>
          <p:cNvPr id="7208" name="Google Shape;7208;gf8ca560fe2_1_42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209" name="Google Shape;7209;gf8ca560fe2_1_42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164100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97"/>
        <p:cNvGrpSpPr/>
        <p:nvPr/>
      </p:nvGrpSpPr>
      <p:grpSpPr>
        <a:xfrm>
          <a:off x="0" y="0"/>
          <a:ext cx="0" cy="0"/>
          <a:chOff x="0" y="0"/>
          <a:chExt cx="0" cy="0"/>
        </a:xfrm>
      </p:grpSpPr>
      <p:sp>
        <p:nvSpPr>
          <p:cNvPr id="8198" name="Google Shape;8198;gcc9050bdf8_0_29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99" name="Google Shape;8199;gcc9050bdf8_0_29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114917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97"/>
        <p:cNvGrpSpPr/>
        <p:nvPr/>
      </p:nvGrpSpPr>
      <p:grpSpPr>
        <a:xfrm>
          <a:off x="0" y="0"/>
          <a:ext cx="0" cy="0"/>
          <a:chOff x="0" y="0"/>
          <a:chExt cx="0" cy="0"/>
        </a:xfrm>
      </p:grpSpPr>
      <p:sp>
        <p:nvSpPr>
          <p:cNvPr id="8198" name="Google Shape;8198;gcc9050bdf8_0_29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99" name="Google Shape;8199;gcc9050bdf8_0_29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1149179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97"/>
        <p:cNvGrpSpPr/>
        <p:nvPr/>
      </p:nvGrpSpPr>
      <p:grpSpPr>
        <a:xfrm>
          <a:off x="0" y="0"/>
          <a:ext cx="0" cy="0"/>
          <a:chOff x="0" y="0"/>
          <a:chExt cx="0" cy="0"/>
        </a:xfrm>
      </p:grpSpPr>
      <p:sp>
        <p:nvSpPr>
          <p:cNvPr id="8198" name="Google Shape;8198;gcc9050bdf8_0_29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99" name="Google Shape;8199;gcc9050bdf8_0_29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1149179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97"/>
        <p:cNvGrpSpPr/>
        <p:nvPr/>
      </p:nvGrpSpPr>
      <p:grpSpPr>
        <a:xfrm>
          <a:off x="0" y="0"/>
          <a:ext cx="0" cy="0"/>
          <a:chOff x="0" y="0"/>
          <a:chExt cx="0" cy="0"/>
        </a:xfrm>
      </p:grpSpPr>
      <p:sp>
        <p:nvSpPr>
          <p:cNvPr id="8198" name="Google Shape;8198;gcc9050bdf8_0_29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99" name="Google Shape;8199;gcc9050bdf8_0_29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012669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51"/>
        <p:cNvGrpSpPr/>
        <p:nvPr/>
      </p:nvGrpSpPr>
      <p:grpSpPr>
        <a:xfrm>
          <a:off x="0" y="0"/>
          <a:ext cx="0" cy="0"/>
          <a:chOff x="0" y="0"/>
          <a:chExt cx="0" cy="0"/>
        </a:xfrm>
      </p:grpSpPr>
      <p:sp>
        <p:nvSpPr>
          <p:cNvPr id="7052" name="Google Shape;7052;gcc9050bdf8_0_2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53" name="Google Shape;7053;gcc9050bdf8_0_2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792964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748"/>
        <p:cNvGrpSpPr/>
        <p:nvPr/>
      </p:nvGrpSpPr>
      <p:grpSpPr>
        <a:xfrm>
          <a:off x="0" y="0"/>
          <a:ext cx="0" cy="0"/>
          <a:chOff x="0" y="0"/>
          <a:chExt cx="0" cy="0"/>
        </a:xfrm>
      </p:grpSpPr>
      <p:sp>
        <p:nvSpPr>
          <p:cNvPr id="8749" name="Google Shape;8749;gcc9050bdf8_0_57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750" name="Google Shape;8750;gcc9050bdf8_0_57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183091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55"/>
        <p:cNvGrpSpPr/>
        <p:nvPr/>
      </p:nvGrpSpPr>
      <p:grpSpPr>
        <a:xfrm>
          <a:off x="0" y="0"/>
          <a:ext cx="0" cy="0"/>
          <a:chOff x="0" y="0"/>
          <a:chExt cx="0" cy="0"/>
        </a:xfrm>
      </p:grpSpPr>
      <p:sp>
        <p:nvSpPr>
          <p:cNvPr id="6856" name="Google Shape;6856;gcc9050bdf8_0_19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57" name="Google Shape;6857;gcc9050bdf8_0_19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004616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55"/>
        <p:cNvGrpSpPr/>
        <p:nvPr/>
      </p:nvGrpSpPr>
      <p:grpSpPr>
        <a:xfrm>
          <a:off x="0" y="0"/>
          <a:ext cx="0" cy="0"/>
          <a:chOff x="0" y="0"/>
          <a:chExt cx="0" cy="0"/>
        </a:xfrm>
      </p:grpSpPr>
      <p:sp>
        <p:nvSpPr>
          <p:cNvPr id="6856" name="Google Shape;6856;gcc9050bdf8_0_19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57" name="Google Shape;6857;gcc9050bdf8_0_19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00461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07"/>
        <p:cNvGrpSpPr/>
        <p:nvPr/>
      </p:nvGrpSpPr>
      <p:grpSpPr>
        <a:xfrm>
          <a:off x="0" y="0"/>
          <a:ext cx="0" cy="0"/>
          <a:chOff x="0" y="0"/>
          <a:chExt cx="0" cy="0"/>
        </a:xfrm>
      </p:grpSpPr>
      <p:sp>
        <p:nvSpPr>
          <p:cNvPr id="6708" name="Google Shape;6708;gcc9050bdf8_0_1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09" name="Google Shape;6709;gcc9050bdf8_0_1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6236916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55"/>
        <p:cNvGrpSpPr/>
        <p:nvPr/>
      </p:nvGrpSpPr>
      <p:grpSpPr>
        <a:xfrm>
          <a:off x="0" y="0"/>
          <a:ext cx="0" cy="0"/>
          <a:chOff x="0" y="0"/>
          <a:chExt cx="0" cy="0"/>
        </a:xfrm>
      </p:grpSpPr>
      <p:sp>
        <p:nvSpPr>
          <p:cNvPr id="6856" name="Google Shape;6856;gcc9050bdf8_0_19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57" name="Google Shape;6857;gcc9050bdf8_0_19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004616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55"/>
        <p:cNvGrpSpPr/>
        <p:nvPr/>
      </p:nvGrpSpPr>
      <p:grpSpPr>
        <a:xfrm>
          <a:off x="0" y="0"/>
          <a:ext cx="0" cy="0"/>
          <a:chOff x="0" y="0"/>
          <a:chExt cx="0" cy="0"/>
        </a:xfrm>
      </p:grpSpPr>
      <p:sp>
        <p:nvSpPr>
          <p:cNvPr id="6856" name="Google Shape;6856;gcc9050bdf8_0_19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57" name="Google Shape;6857;gcc9050bdf8_0_19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004616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91"/>
        <p:cNvGrpSpPr/>
        <p:nvPr/>
      </p:nvGrpSpPr>
      <p:grpSpPr>
        <a:xfrm>
          <a:off x="0" y="0"/>
          <a:ext cx="0" cy="0"/>
          <a:chOff x="0" y="0"/>
          <a:chExt cx="0" cy="0"/>
        </a:xfrm>
      </p:grpSpPr>
      <p:sp>
        <p:nvSpPr>
          <p:cNvPr id="7592" name="Google Shape;7592;gcc9050bdf8_0_2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593" name="Google Shape;7593;gcc9050bdf8_0_2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784252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92"/>
        <p:cNvGrpSpPr/>
        <p:nvPr/>
      </p:nvGrpSpPr>
      <p:grpSpPr>
        <a:xfrm>
          <a:off x="0" y="0"/>
          <a:ext cx="0" cy="0"/>
          <a:chOff x="0" y="0"/>
          <a:chExt cx="0" cy="0"/>
        </a:xfrm>
      </p:grpSpPr>
      <p:sp>
        <p:nvSpPr>
          <p:cNvPr id="8593" name="Google Shape;8593;gcc9050bdf8_0_29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94" name="Google Shape;8594;gcc9050bdf8_0_29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014666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07"/>
        <p:cNvGrpSpPr/>
        <p:nvPr/>
      </p:nvGrpSpPr>
      <p:grpSpPr>
        <a:xfrm>
          <a:off x="0" y="0"/>
          <a:ext cx="0" cy="0"/>
          <a:chOff x="0" y="0"/>
          <a:chExt cx="0" cy="0"/>
        </a:xfrm>
      </p:grpSpPr>
      <p:sp>
        <p:nvSpPr>
          <p:cNvPr id="6708" name="Google Shape;6708;gcc9050bdf8_0_1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09" name="Google Shape;6709;gcc9050bdf8_0_1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623691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9"/>
        <p:cNvGrpSpPr/>
        <p:nvPr/>
      </p:nvGrpSpPr>
      <p:grpSpPr>
        <a:xfrm>
          <a:off x="0" y="0"/>
          <a:ext cx="0" cy="0"/>
          <a:chOff x="0" y="0"/>
          <a:chExt cx="0" cy="0"/>
        </a:xfrm>
      </p:grpSpPr>
      <p:sp>
        <p:nvSpPr>
          <p:cNvPr id="6980" name="Google Shape;6980;gcc9050bdf8_0_22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981" name="Google Shape;6981;gcc9050bdf8_0_22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8806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23"/>
        <p:cNvGrpSpPr/>
        <p:nvPr/>
      </p:nvGrpSpPr>
      <p:grpSpPr>
        <a:xfrm>
          <a:off x="0" y="0"/>
          <a:ext cx="0" cy="0"/>
          <a:chOff x="0" y="0"/>
          <a:chExt cx="0" cy="0"/>
        </a:xfrm>
      </p:grpSpPr>
      <p:sp>
        <p:nvSpPr>
          <p:cNvPr id="6524" name="Google Shape;6524;gcc9050bdf8_0_1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525" name="Google Shape;6525;gcc9050bdf8_0_1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892329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23"/>
        <p:cNvGrpSpPr/>
        <p:nvPr/>
      </p:nvGrpSpPr>
      <p:grpSpPr>
        <a:xfrm>
          <a:off x="0" y="0"/>
          <a:ext cx="0" cy="0"/>
          <a:chOff x="0" y="0"/>
          <a:chExt cx="0" cy="0"/>
        </a:xfrm>
      </p:grpSpPr>
      <p:sp>
        <p:nvSpPr>
          <p:cNvPr id="6524" name="Google Shape;6524;gcc9050bdf8_0_1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525" name="Google Shape;6525;gcc9050bdf8_0_1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198488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23"/>
        <p:cNvGrpSpPr/>
        <p:nvPr/>
      </p:nvGrpSpPr>
      <p:grpSpPr>
        <a:xfrm>
          <a:off x="0" y="0"/>
          <a:ext cx="0" cy="0"/>
          <a:chOff x="0" y="0"/>
          <a:chExt cx="0" cy="0"/>
        </a:xfrm>
      </p:grpSpPr>
      <p:sp>
        <p:nvSpPr>
          <p:cNvPr id="6524" name="Google Shape;6524;gcc9050bdf8_0_1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525" name="Google Shape;6525;gcc9050bdf8_0_1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198488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82"/>
        <p:cNvGrpSpPr/>
        <p:nvPr/>
      </p:nvGrpSpPr>
      <p:grpSpPr>
        <a:xfrm>
          <a:off x="0" y="0"/>
          <a:ext cx="0" cy="0"/>
          <a:chOff x="0" y="0"/>
          <a:chExt cx="0" cy="0"/>
        </a:xfrm>
      </p:grpSpPr>
      <p:sp>
        <p:nvSpPr>
          <p:cNvPr id="6783" name="Google Shape;6783;gcc9050bdf8_0_2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84" name="Google Shape;6784;gcc9050bdf8_0_2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165294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60"/>
        <p:cNvGrpSpPr/>
        <p:nvPr/>
      </p:nvGrpSpPr>
      <p:grpSpPr>
        <a:xfrm>
          <a:off x="0" y="0"/>
          <a:ext cx="0" cy="0"/>
          <a:chOff x="0" y="0"/>
          <a:chExt cx="0" cy="0"/>
        </a:xfrm>
      </p:grpSpPr>
      <p:sp>
        <p:nvSpPr>
          <p:cNvPr id="7361" name="Google Shape;7361;gcc9050bdf8_0_3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362" name="Google Shape;7362;gcc9050bdf8_0_3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452210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grpSp>
        <p:nvGrpSpPr>
          <p:cNvPr id="9" name="Google Shape;9;p2"/>
          <p:cNvGrpSpPr/>
          <p:nvPr/>
        </p:nvGrpSpPr>
        <p:grpSpPr>
          <a:xfrm>
            <a:off x="-86256" y="210475"/>
            <a:ext cx="9434027" cy="5877218"/>
            <a:chOff x="-86256" y="210475"/>
            <a:chExt cx="9434027" cy="5877218"/>
          </a:xfrm>
        </p:grpSpPr>
        <p:sp>
          <p:nvSpPr>
            <p:cNvPr id="10" name="Google Shape;10;p2"/>
            <p:cNvSpPr/>
            <p:nvPr/>
          </p:nvSpPr>
          <p:spPr>
            <a:xfrm>
              <a:off x="-38725" y="3703550"/>
              <a:ext cx="9209436" cy="1478864"/>
            </a:xfrm>
            <a:custGeom>
              <a:avLst/>
              <a:gdLst/>
              <a:ahLst/>
              <a:cxnLst/>
              <a:rect l="l" t="t" r="r" b="b"/>
              <a:pathLst>
                <a:path w="75622" h="107378" extrusionOk="0">
                  <a:moveTo>
                    <a:pt x="75621" y="1"/>
                  </a:moveTo>
                  <a:cubicBezTo>
                    <a:pt x="75554" y="34"/>
                    <a:pt x="75388" y="101"/>
                    <a:pt x="75254" y="134"/>
                  </a:cubicBezTo>
                  <a:cubicBezTo>
                    <a:pt x="74287" y="435"/>
                    <a:pt x="73353" y="868"/>
                    <a:pt x="72252" y="1435"/>
                  </a:cubicBezTo>
                  <a:cubicBezTo>
                    <a:pt x="71385" y="1869"/>
                    <a:pt x="70451" y="2469"/>
                    <a:pt x="69517" y="3136"/>
                  </a:cubicBezTo>
                  <a:cubicBezTo>
                    <a:pt x="67615" y="4437"/>
                    <a:pt x="65881" y="5972"/>
                    <a:pt x="64413" y="7306"/>
                  </a:cubicBezTo>
                  <a:lnTo>
                    <a:pt x="63913" y="7773"/>
                  </a:lnTo>
                  <a:lnTo>
                    <a:pt x="63779" y="7873"/>
                  </a:lnTo>
                  <a:cubicBezTo>
                    <a:pt x="63613" y="8040"/>
                    <a:pt x="63446" y="8207"/>
                    <a:pt x="63246" y="8374"/>
                  </a:cubicBezTo>
                  <a:cubicBezTo>
                    <a:pt x="62845" y="8774"/>
                    <a:pt x="62378" y="9141"/>
                    <a:pt x="61878" y="9541"/>
                  </a:cubicBezTo>
                  <a:cubicBezTo>
                    <a:pt x="61011" y="10275"/>
                    <a:pt x="60110" y="10975"/>
                    <a:pt x="59209" y="11609"/>
                  </a:cubicBezTo>
                  <a:cubicBezTo>
                    <a:pt x="58242" y="12276"/>
                    <a:pt x="57241" y="12877"/>
                    <a:pt x="56207" y="13477"/>
                  </a:cubicBezTo>
                  <a:cubicBezTo>
                    <a:pt x="55040" y="14111"/>
                    <a:pt x="53839" y="14678"/>
                    <a:pt x="52571" y="15178"/>
                  </a:cubicBezTo>
                  <a:cubicBezTo>
                    <a:pt x="51371" y="15679"/>
                    <a:pt x="50003" y="16112"/>
                    <a:pt x="48368" y="16479"/>
                  </a:cubicBezTo>
                  <a:cubicBezTo>
                    <a:pt x="44732" y="17347"/>
                    <a:pt x="41397" y="17814"/>
                    <a:pt x="38228" y="17814"/>
                  </a:cubicBezTo>
                  <a:lnTo>
                    <a:pt x="37527" y="17814"/>
                  </a:lnTo>
                  <a:cubicBezTo>
                    <a:pt x="36260" y="17780"/>
                    <a:pt x="35059" y="17680"/>
                    <a:pt x="33858" y="17480"/>
                  </a:cubicBezTo>
                  <a:cubicBezTo>
                    <a:pt x="32691" y="17313"/>
                    <a:pt x="31523" y="17046"/>
                    <a:pt x="30356" y="16680"/>
                  </a:cubicBezTo>
                  <a:cubicBezTo>
                    <a:pt x="29422" y="16379"/>
                    <a:pt x="28521" y="16046"/>
                    <a:pt x="27687" y="15679"/>
                  </a:cubicBezTo>
                  <a:cubicBezTo>
                    <a:pt x="26853" y="15312"/>
                    <a:pt x="25986" y="14845"/>
                    <a:pt x="25085" y="14345"/>
                  </a:cubicBezTo>
                  <a:cubicBezTo>
                    <a:pt x="24651" y="14044"/>
                    <a:pt x="24184" y="13777"/>
                    <a:pt x="23818" y="13477"/>
                  </a:cubicBezTo>
                  <a:cubicBezTo>
                    <a:pt x="23384" y="13177"/>
                    <a:pt x="22984" y="12843"/>
                    <a:pt x="22383" y="12376"/>
                  </a:cubicBezTo>
                  <a:cubicBezTo>
                    <a:pt x="21916" y="12010"/>
                    <a:pt x="21483" y="11609"/>
                    <a:pt x="20982" y="11209"/>
                  </a:cubicBezTo>
                  <a:cubicBezTo>
                    <a:pt x="20582" y="10875"/>
                    <a:pt x="20215" y="10609"/>
                    <a:pt x="19815" y="10275"/>
                  </a:cubicBezTo>
                  <a:cubicBezTo>
                    <a:pt x="18847" y="9441"/>
                    <a:pt x="18013" y="8807"/>
                    <a:pt x="17213" y="8207"/>
                  </a:cubicBezTo>
                  <a:cubicBezTo>
                    <a:pt x="16346" y="7540"/>
                    <a:pt x="15478" y="6973"/>
                    <a:pt x="14578" y="6472"/>
                  </a:cubicBezTo>
                  <a:cubicBezTo>
                    <a:pt x="13677" y="5938"/>
                    <a:pt x="12676" y="5471"/>
                    <a:pt x="11676" y="5038"/>
                  </a:cubicBezTo>
                  <a:cubicBezTo>
                    <a:pt x="10675" y="4671"/>
                    <a:pt x="9574" y="4371"/>
                    <a:pt x="8507" y="4204"/>
                  </a:cubicBezTo>
                  <a:cubicBezTo>
                    <a:pt x="7539" y="4037"/>
                    <a:pt x="6505" y="3970"/>
                    <a:pt x="5338" y="3970"/>
                  </a:cubicBezTo>
                  <a:lnTo>
                    <a:pt x="5138" y="3970"/>
                  </a:lnTo>
                  <a:cubicBezTo>
                    <a:pt x="3970" y="3970"/>
                    <a:pt x="2803" y="4104"/>
                    <a:pt x="1568" y="4304"/>
                  </a:cubicBezTo>
                  <a:cubicBezTo>
                    <a:pt x="1035" y="4371"/>
                    <a:pt x="501" y="4537"/>
                    <a:pt x="1" y="4671"/>
                  </a:cubicBezTo>
                  <a:lnTo>
                    <a:pt x="1" y="56008"/>
                  </a:lnTo>
                  <a:lnTo>
                    <a:pt x="1" y="106911"/>
                  </a:lnTo>
                  <a:cubicBezTo>
                    <a:pt x="34" y="106944"/>
                    <a:pt x="134" y="107011"/>
                    <a:pt x="167" y="107044"/>
                  </a:cubicBezTo>
                  <a:cubicBezTo>
                    <a:pt x="334" y="107178"/>
                    <a:pt x="501" y="107278"/>
                    <a:pt x="701" y="107378"/>
                  </a:cubicBezTo>
                  <a:lnTo>
                    <a:pt x="75621" y="107378"/>
                  </a:lnTo>
                  <a:lnTo>
                    <a:pt x="75621" y="74221"/>
                  </a:lnTo>
                  <a:lnTo>
                    <a:pt x="75621" y="21650"/>
                  </a:lnTo>
                  <a:lnTo>
                    <a:pt x="75621" y="1"/>
                  </a:lnTo>
                  <a:close/>
                </a:path>
              </a:pathLst>
            </a:custGeom>
            <a:solidFill>
              <a:srgbClr val="C2E1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11;p2"/>
            <p:cNvSpPr/>
            <p:nvPr/>
          </p:nvSpPr>
          <p:spPr>
            <a:xfrm>
              <a:off x="-65450" y="4085100"/>
              <a:ext cx="9209483" cy="1097086"/>
            </a:xfrm>
            <a:custGeom>
              <a:avLst/>
              <a:gdLst/>
              <a:ahLst/>
              <a:cxnLst/>
              <a:rect l="l" t="t" r="r" b="b"/>
              <a:pathLst>
                <a:path w="75655" h="81492" extrusionOk="0">
                  <a:moveTo>
                    <a:pt x="101" y="0"/>
                  </a:moveTo>
                  <a:lnTo>
                    <a:pt x="101" y="30122"/>
                  </a:lnTo>
                  <a:lnTo>
                    <a:pt x="1" y="30122"/>
                  </a:lnTo>
                  <a:lnTo>
                    <a:pt x="1" y="81492"/>
                  </a:lnTo>
                  <a:lnTo>
                    <a:pt x="75655" y="81492"/>
                  </a:lnTo>
                  <a:lnTo>
                    <a:pt x="75655" y="48335"/>
                  </a:lnTo>
                  <a:lnTo>
                    <a:pt x="75655" y="24451"/>
                  </a:lnTo>
                  <a:cubicBezTo>
                    <a:pt x="75221" y="24518"/>
                    <a:pt x="74821" y="24651"/>
                    <a:pt x="74354" y="24751"/>
                  </a:cubicBezTo>
                  <a:cubicBezTo>
                    <a:pt x="73353" y="24951"/>
                    <a:pt x="72319" y="25085"/>
                    <a:pt x="71152" y="25151"/>
                  </a:cubicBezTo>
                  <a:cubicBezTo>
                    <a:pt x="70018" y="25252"/>
                    <a:pt x="68850" y="25285"/>
                    <a:pt x="67516" y="25285"/>
                  </a:cubicBezTo>
                  <a:cubicBezTo>
                    <a:pt x="66882" y="25285"/>
                    <a:pt x="66215" y="25285"/>
                    <a:pt x="65581" y="25252"/>
                  </a:cubicBezTo>
                  <a:cubicBezTo>
                    <a:pt x="63480" y="25185"/>
                    <a:pt x="61411" y="25118"/>
                    <a:pt x="59543" y="25018"/>
                  </a:cubicBezTo>
                  <a:cubicBezTo>
                    <a:pt x="54840" y="24785"/>
                    <a:pt x="50704" y="24318"/>
                    <a:pt x="46968" y="23584"/>
                  </a:cubicBezTo>
                  <a:cubicBezTo>
                    <a:pt x="45467" y="23283"/>
                    <a:pt x="43899" y="22883"/>
                    <a:pt x="42498" y="22516"/>
                  </a:cubicBezTo>
                  <a:cubicBezTo>
                    <a:pt x="41164" y="22149"/>
                    <a:pt x="39696" y="21682"/>
                    <a:pt x="38028" y="21115"/>
                  </a:cubicBezTo>
                  <a:cubicBezTo>
                    <a:pt x="35359" y="20148"/>
                    <a:pt x="32691" y="19014"/>
                    <a:pt x="30056" y="17746"/>
                  </a:cubicBezTo>
                  <a:lnTo>
                    <a:pt x="30022" y="17746"/>
                  </a:lnTo>
                  <a:cubicBezTo>
                    <a:pt x="27988" y="16745"/>
                    <a:pt x="25953" y="15611"/>
                    <a:pt x="24018" y="14410"/>
                  </a:cubicBezTo>
                  <a:cubicBezTo>
                    <a:pt x="22117" y="13210"/>
                    <a:pt x="20182" y="11875"/>
                    <a:pt x="18281" y="10474"/>
                  </a:cubicBezTo>
                  <a:cubicBezTo>
                    <a:pt x="17347" y="9807"/>
                    <a:pt x="16479" y="9107"/>
                    <a:pt x="15512" y="8306"/>
                  </a:cubicBezTo>
                  <a:cubicBezTo>
                    <a:pt x="15112" y="7939"/>
                    <a:pt x="14645" y="7606"/>
                    <a:pt x="14211" y="7205"/>
                  </a:cubicBezTo>
                  <a:lnTo>
                    <a:pt x="14111" y="7139"/>
                  </a:lnTo>
                  <a:lnTo>
                    <a:pt x="13978" y="7005"/>
                  </a:lnTo>
                  <a:cubicBezTo>
                    <a:pt x="13611" y="6738"/>
                    <a:pt x="13277" y="6371"/>
                    <a:pt x="12877" y="6104"/>
                  </a:cubicBezTo>
                  <a:cubicBezTo>
                    <a:pt x="10809" y="4337"/>
                    <a:pt x="9041" y="3136"/>
                    <a:pt x="7339" y="2168"/>
                  </a:cubicBezTo>
                  <a:cubicBezTo>
                    <a:pt x="5838" y="1334"/>
                    <a:pt x="4337" y="767"/>
                    <a:pt x="2870" y="434"/>
                  </a:cubicBezTo>
                  <a:cubicBezTo>
                    <a:pt x="2136" y="267"/>
                    <a:pt x="1335" y="134"/>
                    <a:pt x="468" y="67"/>
                  </a:cubicBezTo>
                  <a:cubicBezTo>
                    <a:pt x="334" y="67"/>
                    <a:pt x="201" y="67"/>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2" name="Google Shape;12;p2"/>
            <p:cNvGrpSpPr/>
            <p:nvPr/>
          </p:nvGrpSpPr>
          <p:grpSpPr>
            <a:xfrm>
              <a:off x="662662" y="4395773"/>
              <a:ext cx="774936" cy="847100"/>
              <a:chOff x="747000" y="4488650"/>
              <a:chExt cx="666325" cy="728375"/>
            </a:xfrm>
          </p:grpSpPr>
          <p:sp>
            <p:nvSpPr>
              <p:cNvPr id="13" name="Google Shape;13;p2"/>
              <p:cNvSpPr/>
              <p:nvPr/>
            </p:nvSpPr>
            <p:spPr>
              <a:xfrm>
                <a:off x="747000" y="4488650"/>
                <a:ext cx="666325" cy="727225"/>
              </a:xfrm>
              <a:custGeom>
                <a:avLst/>
                <a:gdLst/>
                <a:ahLst/>
                <a:cxnLst/>
                <a:rect l="l" t="t" r="r" b="b"/>
                <a:pathLst>
                  <a:path w="26653" h="29089" extrusionOk="0">
                    <a:moveTo>
                      <a:pt x="16579" y="1"/>
                    </a:moveTo>
                    <a:cubicBezTo>
                      <a:pt x="16579" y="101"/>
                      <a:pt x="16545" y="101"/>
                      <a:pt x="16545" y="101"/>
                    </a:cubicBezTo>
                    <a:cubicBezTo>
                      <a:pt x="16412" y="101"/>
                      <a:pt x="16345" y="101"/>
                      <a:pt x="16212" y="134"/>
                    </a:cubicBezTo>
                    <a:lnTo>
                      <a:pt x="16179" y="134"/>
                    </a:lnTo>
                    <a:cubicBezTo>
                      <a:pt x="15945" y="168"/>
                      <a:pt x="15712" y="201"/>
                      <a:pt x="15411" y="368"/>
                    </a:cubicBezTo>
                    <a:cubicBezTo>
                      <a:pt x="15178" y="501"/>
                      <a:pt x="14911" y="668"/>
                      <a:pt x="14711" y="835"/>
                    </a:cubicBezTo>
                    <a:cubicBezTo>
                      <a:pt x="14210" y="1202"/>
                      <a:pt x="13844" y="1702"/>
                      <a:pt x="13543" y="2136"/>
                    </a:cubicBezTo>
                    <a:cubicBezTo>
                      <a:pt x="13143" y="2669"/>
                      <a:pt x="12843" y="3270"/>
                      <a:pt x="12543" y="3770"/>
                    </a:cubicBezTo>
                    <a:cubicBezTo>
                      <a:pt x="12242" y="4304"/>
                      <a:pt x="11942" y="4871"/>
                      <a:pt x="11675" y="5438"/>
                    </a:cubicBezTo>
                    <a:cubicBezTo>
                      <a:pt x="11375" y="6005"/>
                      <a:pt x="11075" y="6605"/>
                      <a:pt x="10775" y="7139"/>
                    </a:cubicBezTo>
                    <a:cubicBezTo>
                      <a:pt x="10575" y="7506"/>
                      <a:pt x="10341" y="7940"/>
                      <a:pt x="10041" y="8307"/>
                    </a:cubicBezTo>
                    <a:cubicBezTo>
                      <a:pt x="9941" y="8440"/>
                      <a:pt x="9841" y="8507"/>
                      <a:pt x="9741" y="8607"/>
                    </a:cubicBezTo>
                    <a:cubicBezTo>
                      <a:pt x="9674" y="8640"/>
                      <a:pt x="9574" y="8674"/>
                      <a:pt x="9440" y="8707"/>
                    </a:cubicBezTo>
                    <a:cubicBezTo>
                      <a:pt x="9207" y="8807"/>
                      <a:pt x="8907" y="8874"/>
                      <a:pt x="8606" y="8940"/>
                    </a:cubicBezTo>
                    <a:cubicBezTo>
                      <a:pt x="8440" y="8940"/>
                      <a:pt x="8340" y="8974"/>
                      <a:pt x="8173" y="8974"/>
                    </a:cubicBezTo>
                    <a:cubicBezTo>
                      <a:pt x="7839" y="9007"/>
                      <a:pt x="7439" y="9007"/>
                      <a:pt x="7105" y="9107"/>
                    </a:cubicBezTo>
                    <a:cubicBezTo>
                      <a:pt x="6839" y="9174"/>
                      <a:pt x="6572" y="9307"/>
                      <a:pt x="6372" y="9474"/>
                    </a:cubicBezTo>
                    <a:cubicBezTo>
                      <a:pt x="6171" y="9641"/>
                      <a:pt x="5938" y="9841"/>
                      <a:pt x="5771" y="10175"/>
                    </a:cubicBezTo>
                    <a:lnTo>
                      <a:pt x="5538" y="10675"/>
                    </a:lnTo>
                    <a:cubicBezTo>
                      <a:pt x="5438" y="10842"/>
                      <a:pt x="5404" y="11042"/>
                      <a:pt x="5337" y="11275"/>
                    </a:cubicBezTo>
                    <a:cubicBezTo>
                      <a:pt x="5237" y="11642"/>
                      <a:pt x="5171" y="12009"/>
                      <a:pt x="5204" y="12476"/>
                    </a:cubicBezTo>
                    <a:cubicBezTo>
                      <a:pt x="5204" y="12777"/>
                      <a:pt x="5237" y="13010"/>
                      <a:pt x="5237" y="13310"/>
                    </a:cubicBezTo>
                    <a:cubicBezTo>
                      <a:pt x="5271" y="13777"/>
                      <a:pt x="5337" y="14211"/>
                      <a:pt x="5237" y="14711"/>
                    </a:cubicBezTo>
                    <a:cubicBezTo>
                      <a:pt x="5204" y="14945"/>
                      <a:pt x="5171" y="15145"/>
                      <a:pt x="5071" y="15345"/>
                    </a:cubicBezTo>
                    <a:cubicBezTo>
                      <a:pt x="5004" y="15545"/>
                      <a:pt x="4870" y="15712"/>
                      <a:pt x="4737" y="15879"/>
                    </a:cubicBezTo>
                    <a:lnTo>
                      <a:pt x="4270" y="16346"/>
                    </a:lnTo>
                    <a:cubicBezTo>
                      <a:pt x="4070" y="16513"/>
                      <a:pt x="3836" y="16646"/>
                      <a:pt x="3503" y="16779"/>
                    </a:cubicBezTo>
                    <a:cubicBezTo>
                      <a:pt x="3336" y="16813"/>
                      <a:pt x="3169" y="16879"/>
                      <a:pt x="3002" y="16946"/>
                    </a:cubicBezTo>
                    <a:cubicBezTo>
                      <a:pt x="2569" y="17046"/>
                      <a:pt x="2169" y="17213"/>
                      <a:pt x="1735" y="17447"/>
                    </a:cubicBezTo>
                    <a:cubicBezTo>
                      <a:pt x="1435" y="17613"/>
                      <a:pt x="1201" y="17813"/>
                      <a:pt x="934" y="18047"/>
                    </a:cubicBezTo>
                    <a:cubicBezTo>
                      <a:pt x="701" y="18347"/>
                      <a:pt x="534" y="18681"/>
                      <a:pt x="367" y="19048"/>
                    </a:cubicBezTo>
                    <a:cubicBezTo>
                      <a:pt x="200" y="19448"/>
                      <a:pt x="100" y="19882"/>
                      <a:pt x="100" y="20349"/>
                    </a:cubicBezTo>
                    <a:cubicBezTo>
                      <a:pt x="34" y="20682"/>
                      <a:pt x="0" y="21016"/>
                      <a:pt x="0" y="21349"/>
                    </a:cubicBezTo>
                    <a:cubicBezTo>
                      <a:pt x="0" y="22117"/>
                      <a:pt x="200" y="22850"/>
                      <a:pt x="567" y="23618"/>
                    </a:cubicBezTo>
                    <a:cubicBezTo>
                      <a:pt x="734" y="23884"/>
                      <a:pt x="934" y="24218"/>
                      <a:pt x="1235" y="24585"/>
                    </a:cubicBezTo>
                    <a:cubicBezTo>
                      <a:pt x="1435" y="24852"/>
                      <a:pt x="1735" y="25152"/>
                      <a:pt x="2035" y="25419"/>
                    </a:cubicBezTo>
                    <a:cubicBezTo>
                      <a:pt x="2602" y="25986"/>
                      <a:pt x="3336" y="26420"/>
                      <a:pt x="4070" y="26853"/>
                    </a:cubicBezTo>
                    <a:cubicBezTo>
                      <a:pt x="4770" y="27220"/>
                      <a:pt x="5538" y="27587"/>
                      <a:pt x="6405" y="27921"/>
                    </a:cubicBezTo>
                    <a:cubicBezTo>
                      <a:pt x="7105" y="28221"/>
                      <a:pt x="7873" y="28421"/>
                      <a:pt x="8573" y="28621"/>
                    </a:cubicBezTo>
                    <a:cubicBezTo>
                      <a:pt x="9707" y="28855"/>
                      <a:pt x="10841" y="28988"/>
                      <a:pt x="11709" y="29021"/>
                    </a:cubicBezTo>
                    <a:cubicBezTo>
                      <a:pt x="12576" y="29088"/>
                      <a:pt x="13510" y="29088"/>
                      <a:pt x="14377" y="29088"/>
                    </a:cubicBezTo>
                    <a:lnTo>
                      <a:pt x="15411" y="29088"/>
                    </a:lnTo>
                    <a:cubicBezTo>
                      <a:pt x="16946" y="29055"/>
                      <a:pt x="18347" y="28955"/>
                      <a:pt x="19614" y="28688"/>
                    </a:cubicBezTo>
                    <a:cubicBezTo>
                      <a:pt x="21082" y="28421"/>
                      <a:pt x="22316" y="28054"/>
                      <a:pt x="23384" y="27554"/>
                    </a:cubicBezTo>
                    <a:cubicBezTo>
                      <a:pt x="24551" y="26987"/>
                      <a:pt x="25418" y="26219"/>
                      <a:pt x="25885" y="25352"/>
                    </a:cubicBezTo>
                    <a:cubicBezTo>
                      <a:pt x="26119" y="24919"/>
                      <a:pt x="26252" y="24485"/>
                      <a:pt x="26319" y="24018"/>
                    </a:cubicBezTo>
                    <a:cubicBezTo>
                      <a:pt x="26386" y="23718"/>
                      <a:pt x="26419" y="23484"/>
                      <a:pt x="26419" y="23217"/>
                    </a:cubicBezTo>
                    <a:cubicBezTo>
                      <a:pt x="26419" y="22984"/>
                      <a:pt x="26386" y="22717"/>
                      <a:pt x="26319" y="22350"/>
                    </a:cubicBezTo>
                    <a:cubicBezTo>
                      <a:pt x="26252" y="21683"/>
                      <a:pt x="25986" y="21016"/>
                      <a:pt x="25652" y="20415"/>
                    </a:cubicBezTo>
                    <a:cubicBezTo>
                      <a:pt x="25452" y="20048"/>
                      <a:pt x="25185" y="19681"/>
                      <a:pt x="24885" y="19315"/>
                    </a:cubicBezTo>
                    <a:lnTo>
                      <a:pt x="24484" y="18814"/>
                    </a:lnTo>
                    <a:cubicBezTo>
                      <a:pt x="24318" y="18614"/>
                      <a:pt x="24251" y="18381"/>
                      <a:pt x="24118" y="18180"/>
                    </a:cubicBezTo>
                    <a:cubicBezTo>
                      <a:pt x="24084" y="18047"/>
                      <a:pt x="24051" y="17880"/>
                      <a:pt x="24051" y="17780"/>
                    </a:cubicBezTo>
                    <a:lnTo>
                      <a:pt x="24051" y="17213"/>
                    </a:lnTo>
                    <a:cubicBezTo>
                      <a:pt x="24084" y="16946"/>
                      <a:pt x="24218" y="16579"/>
                      <a:pt x="24318" y="16246"/>
                    </a:cubicBezTo>
                    <a:cubicBezTo>
                      <a:pt x="24585" y="15712"/>
                      <a:pt x="24951" y="15212"/>
                      <a:pt x="25285" y="14711"/>
                    </a:cubicBezTo>
                    <a:cubicBezTo>
                      <a:pt x="25452" y="14511"/>
                      <a:pt x="25585" y="14311"/>
                      <a:pt x="25752" y="14044"/>
                    </a:cubicBezTo>
                    <a:cubicBezTo>
                      <a:pt x="26119" y="13410"/>
                      <a:pt x="26653" y="12510"/>
                      <a:pt x="26586" y="11542"/>
                    </a:cubicBezTo>
                    <a:cubicBezTo>
                      <a:pt x="26553" y="11042"/>
                      <a:pt x="26386" y="10542"/>
                      <a:pt x="26119" y="10075"/>
                    </a:cubicBezTo>
                    <a:cubicBezTo>
                      <a:pt x="25986" y="9841"/>
                      <a:pt x="25852" y="9641"/>
                      <a:pt x="25585" y="9341"/>
                    </a:cubicBezTo>
                    <a:cubicBezTo>
                      <a:pt x="25418" y="9141"/>
                      <a:pt x="25252" y="9007"/>
                      <a:pt x="25052" y="8840"/>
                    </a:cubicBezTo>
                    <a:cubicBezTo>
                      <a:pt x="24718" y="8540"/>
                      <a:pt x="24284" y="8373"/>
                      <a:pt x="23917" y="8207"/>
                    </a:cubicBezTo>
                    <a:cubicBezTo>
                      <a:pt x="23550" y="8040"/>
                      <a:pt x="23150" y="7906"/>
                      <a:pt x="22750" y="7806"/>
                    </a:cubicBezTo>
                    <a:lnTo>
                      <a:pt x="22583" y="7740"/>
                    </a:lnTo>
                    <a:cubicBezTo>
                      <a:pt x="22116" y="7640"/>
                      <a:pt x="21649" y="7473"/>
                      <a:pt x="21249" y="7306"/>
                    </a:cubicBezTo>
                    <a:cubicBezTo>
                      <a:pt x="20949" y="7173"/>
                      <a:pt x="20715" y="7006"/>
                      <a:pt x="20448" y="6839"/>
                    </a:cubicBezTo>
                    <a:cubicBezTo>
                      <a:pt x="20281" y="6706"/>
                      <a:pt x="20148" y="6539"/>
                      <a:pt x="20048" y="6372"/>
                    </a:cubicBezTo>
                    <a:cubicBezTo>
                      <a:pt x="19915" y="6205"/>
                      <a:pt x="19814" y="6005"/>
                      <a:pt x="19748" y="5838"/>
                    </a:cubicBezTo>
                    <a:lnTo>
                      <a:pt x="19614" y="5338"/>
                    </a:lnTo>
                    <a:cubicBezTo>
                      <a:pt x="19581" y="4971"/>
                      <a:pt x="19614" y="4571"/>
                      <a:pt x="19614" y="4204"/>
                    </a:cubicBezTo>
                    <a:lnTo>
                      <a:pt x="19614" y="3970"/>
                    </a:lnTo>
                    <a:cubicBezTo>
                      <a:pt x="19614" y="3503"/>
                      <a:pt x="19614" y="2970"/>
                      <a:pt x="19481" y="2402"/>
                    </a:cubicBezTo>
                    <a:cubicBezTo>
                      <a:pt x="19381" y="1902"/>
                      <a:pt x="19114" y="1502"/>
                      <a:pt x="18714" y="1068"/>
                    </a:cubicBezTo>
                    <a:cubicBezTo>
                      <a:pt x="18413" y="801"/>
                      <a:pt x="18147" y="568"/>
                      <a:pt x="17880" y="401"/>
                    </a:cubicBezTo>
                    <a:cubicBezTo>
                      <a:pt x="17580" y="234"/>
                      <a:pt x="17313" y="134"/>
                      <a:pt x="17046" y="67"/>
                    </a:cubicBezTo>
                    <a:cubicBezTo>
                      <a:pt x="16879" y="34"/>
                      <a:pt x="16746" y="34"/>
                      <a:pt x="165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1005525" y="4529525"/>
                <a:ext cx="155125" cy="687500"/>
              </a:xfrm>
              <a:custGeom>
                <a:avLst/>
                <a:gdLst/>
                <a:ahLst/>
                <a:cxnLst/>
                <a:rect l="l" t="t" r="r" b="b"/>
                <a:pathLst>
                  <a:path w="6205" h="27500" extrusionOk="0">
                    <a:moveTo>
                      <a:pt x="6038" y="0"/>
                    </a:moveTo>
                    <a:cubicBezTo>
                      <a:pt x="6071" y="67"/>
                      <a:pt x="6004" y="167"/>
                      <a:pt x="6004" y="234"/>
                    </a:cubicBezTo>
                    <a:cubicBezTo>
                      <a:pt x="5904" y="901"/>
                      <a:pt x="5838" y="1568"/>
                      <a:pt x="5737" y="2302"/>
                    </a:cubicBezTo>
                    <a:cubicBezTo>
                      <a:pt x="5671" y="2969"/>
                      <a:pt x="5571" y="3670"/>
                      <a:pt x="5437" y="4337"/>
                    </a:cubicBezTo>
                    <a:cubicBezTo>
                      <a:pt x="5237" y="5704"/>
                      <a:pt x="5070" y="7105"/>
                      <a:pt x="4870" y="8506"/>
                    </a:cubicBezTo>
                    <a:lnTo>
                      <a:pt x="4870" y="8406"/>
                    </a:lnTo>
                    <a:cubicBezTo>
                      <a:pt x="4837" y="8540"/>
                      <a:pt x="4837" y="8706"/>
                      <a:pt x="4770" y="8840"/>
                    </a:cubicBezTo>
                    <a:lnTo>
                      <a:pt x="4770" y="8773"/>
                    </a:lnTo>
                    <a:cubicBezTo>
                      <a:pt x="4737" y="9040"/>
                      <a:pt x="4703" y="9340"/>
                      <a:pt x="4670" y="9574"/>
                    </a:cubicBezTo>
                    <a:lnTo>
                      <a:pt x="4670" y="9707"/>
                    </a:lnTo>
                    <a:lnTo>
                      <a:pt x="4670" y="9841"/>
                    </a:lnTo>
                    <a:cubicBezTo>
                      <a:pt x="4670" y="9907"/>
                      <a:pt x="4670" y="9941"/>
                      <a:pt x="4603" y="10041"/>
                    </a:cubicBezTo>
                    <a:cubicBezTo>
                      <a:pt x="4570" y="10208"/>
                      <a:pt x="4570" y="10341"/>
                      <a:pt x="4537" y="10508"/>
                    </a:cubicBezTo>
                    <a:cubicBezTo>
                      <a:pt x="4370" y="11575"/>
                      <a:pt x="4170" y="12709"/>
                      <a:pt x="3936" y="13777"/>
                    </a:cubicBezTo>
                    <a:cubicBezTo>
                      <a:pt x="3736" y="14878"/>
                      <a:pt x="3503" y="15945"/>
                      <a:pt x="3236" y="17046"/>
                    </a:cubicBezTo>
                    <a:cubicBezTo>
                      <a:pt x="3002" y="18147"/>
                      <a:pt x="2735" y="19181"/>
                      <a:pt x="2402" y="20248"/>
                    </a:cubicBezTo>
                    <a:cubicBezTo>
                      <a:pt x="2068" y="21382"/>
                      <a:pt x="1735" y="22516"/>
                      <a:pt x="1334" y="23650"/>
                    </a:cubicBezTo>
                    <a:lnTo>
                      <a:pt x="701" y="25252"/>
                    </a:lnTo>
                    <a:cubicBezTo>
                      <a:pt x="600" y="25518"/>
                      <a:pt x="500" y="25752"/>
                      <a:pt x="367" y="26052"/>
                    </a:cubicBezTo>
                    <a:cubicBezTo>
                      <a:pt x="234" y="26352"/>
                      <a:pt x="167" y="26586"/>
                      <a:pt x="33" y="26886"/>
                    </a:cubicBezTo>
                    <a:cubicBezTo>
                      <a:pt x="0" y="26953"/>
                      <a:pt x="0" y="27053"/>
                      <a:pt x="33" y="27120"/>
                    </a:cubicBezTo>
                    <a:cubicBezTo>
                      <a:pt x="67" y="27253"/>
                      <a:pt x="167" y="27386"/>
                      <a:pt x="234" y="27420"/>
                    </a:cubicBezTo>
                    <a:cubicBezTo>
                      <a:pt x="307" y="27475"/>
                      <a:pt x="380" y="27500"/>
                      <a:pt x="448" y="27500"/>
                    </a:cubicBezTo>
                    <a:cubicBezTo>
                      <a:pt x="504" y="27500"/>
                      <a:pt x="555" y="27483"/>
                      <a:pt x="600" y="27453"/>
                    </a:cubicBezTo>
                    <a:cubicBezTo>
                      <a:pt x="734" y="27420"/>
                      <a:pt x="867" y="27353"/>
                      <a:pt x="901" y="27253"/>
                    </a:cubicBezTo>
                    <a:cubicBezTo>
                      <a:pt x="1034" y="27020"/>
                      <a:pt x="1101" y="26786"/>
                      <a:pt x="1234" y="26553"/>
                    </a:cubicBezTo>
                    <a:cubicBezTo>
                      <a:pt x="1368" y="26252"/>
                      <a:pt x="1501" y="26019"/>
                      <a:pt x="1601" y="25719"/>
                    </a:cubicBezTo>
                    <a:cubicBezTo>
                      <a:pt x="1835" y="25218"/>
                      <a:pt x="2035" y="24718"/>
                      <a:pt x="2202" y="24218"/>
                    </a:cubicBezTo>
                    <a:cubicBezTo>
                      <a:pt x="2569" y="23183"/>
                      <a:pt x="2902" y="22183"/>
                      <a:pt x="3169" y="21082"/>
                    </a:cubicBezTo>
                    <a:cubicBezTo>
                      <a:pt x="3436" y="20048"/>
                      <a:pt x="3703" y="18947"/>
                      <a:pt x="3936" y="17880"/>
                    </a:cubicBezTo>
                    <a:cubicBezTo>
                      <a:pt x="4203" y="16779"/>
                      <a:pt x="4370" y="15711"/>
                      <a:pt x="4537" y="14577"/>
                    </a:cubicBezTo>
                    <a:lnTo>
                      <a:pt x="4670" y="13710"/>
                    </a:lnTo>
                    <a:cubicBezTo>
                      <a:pt x="4837" y="12576"/>
                      <a:pt x="5004" y="11508"/>
                      <a:pt x="5104" y="10374"/>
                    </a:cubicBezTo>
                    <a:cubicBezTo>
                      <a:pt x="5170" y="10208"/>
                      <a:pt x="5170" y="10041"/>
                      <a:pt x="5204" y="9841"/>
                    </a:cubicBezTo>
                    <a:lnTo>
                      <a:pt x="5204" y="9774"/>
                    </a:lnTo>
                    <a:cubicBezTo>
                      <a:pt x="5337" y="8873"/>
                      <a:pt x="5404" y="8006"/>
                      <a:pt x="5504" y="7072"/>
                    </a:cubicBezTo>
                    <a:cubicBezTo>
                      <a:pt x="5604" y="6005"/>
                      <a:pt x="5704" y="4904"/>
                      <a:pt x="5838" y="3836"/>
                    </a:cubicBezTo>
                    <a:cubicBezTo>
                      <a:pt x="5871" y="3269"/>
                      <a:pt x="5938" y="2736"/>
                      <a:pt x="6004" y="2202"/>
                    </a:cubicBezTo>
                    <a:cubicBezTo>
                      <a:pt x="6038" y="1668"/>
                      <a:pt x="6104" y="1168"/>
                      <a:pt x="6171" y="601"/>
                    </a:cubicBezTo>
                    <a:cubicBezTo>
                      <a:pt x="6171" y="434"/>
                      <a:pt x="6204" y="334"/>
                      <a:pt x="6204" y="167"/>
                    </a:cubicBezTo>
                    <a:cubicBezTo>
                      <a:pt x="6204" y="67"/>
                      <a:pt x="6104" y="0"/>
                      <a:pt x="603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919625" y="4749675"/>
                <a:ext cx="177650" cy="241200"/>
              </a:xfrm>
              <a:custGeom>
                <a:avLst/>
                <a:gdLst/>
                <a:ahLst/>
                <a:cxnLst/>
                <a:rect l="l" t="t" r="r" b="b"/>
                <a:pathLst>
                  <a:path w="7106" h="9648" extrusionOk="0">
                    <a:moveTo>
                      <a:pt x="100" y="1"/>
                    </a:moveTo>
                    <a:cubicBezTo>
                      <a:pt x="34" y="34"/>
                      <a:pt x="0" y="67"/>
                      <a:pt x="0" y="101"/>
                    </a:cubicBezTo>
                    <a:cubicBezTo>
                      <a:pt x="134" y="534"/>
                      <a:pt x="267" y="935"/>
                      <a:pt x="367" y="1335"/>
                    </a:cubicBezTo>
                    <a:lnTo>
                      <a:pt x="868" y="2569"/>
                    </a:lnTo>
                    <a:cubicBezTo>
                      <a:pt x="1268" y="3436"/>
                      <a:pt x="1768" y="4270"/>
                      <a:pt x="2269" y="5104"/>
                    </a:cubicBezTo>
                    <a:cubicBezTo>
                      <a:pt x="2502" y="5538"/>
                      <a:pt x="2802" y="5938"/>
                      <a:pt x="3102" y="6338"/>
                    </a:cubicBezTo>
                    <a:cubicBezTo>
                      <a:pt x="3369" y="6705"/>
                      <a:pt x="3670" y="7072"/>
                      <a:pt x="4003" y="7439"/>
                    </a:cubicBezTo>
                    <a:cubicBezTo>
                      <a:pt x="4337" y="7773"/>
                      <a:pt x="4670" y="8173"/>
                      <a:pt x="5004" y="8440"/>
                    </a:cubicBezTo>
                    <a:cubicBezTo>
                      <a:pt x="5337" y="8740"/>
                      <a:pt x="5671" y="9040"/>
                      <a:pt x="6038" y="9274"/>
                    </a:cubicBezTo>
                    <a:cubicBezTo>
                      <a:pt x="6138" y="9374"/>
                      <a:pt x="6271" y="9407"/>
                      <a:pt x="6338" y="9441"/>
                    </a:cubicBezTo>
                    <a:cubicBezTo>
                      <a:pt x="6371" y="9474"/>
                      <a:pt x="6438" y="9474"/>
                      <a:pt x="6472" y="9541"/>
                    </a:cubicBezTo>
                    <a:cubicBezTo>
                      <a:pt x="6505" y="9574"/>
                      <a:pt x="6605" y="9574"/>
                      <a:pt x="6638" y="9607"/>
                    </a:cubicBezTo>
                    <a:cubicBezTo>
                      <a:pt x="6684" y="9635"/>
                      <a:pt x="6730" y="9647"/>
                      <a:pt x="6774" y="9647"/>
                    </a:cubicBezTo>
                    <a:cubicBezTo>
                      <a:pt x="6889" y="9647"/>
                      <a:pt x="6990" y="9561"/>
                      <a:pt x="7039" y="9441"/>
                    </a:cubicBezTo>
                    <a:cubicBezTo>
                      <a:pt x="7105" y="9374"/>
                      <a:pt x="7105" y="9274"/>
                      <a:pt x="7039" y="9207"/>
                    </a:cubicBezTo>
                    <a:cubicBezTo>
                      <a:pt x="7005" y="9107"/>
                      <a:pt x="6972" y="9074"/>
                      <a:pt x="6872" y="9040"/>
                    </a:cubicBezTo>
                    <a:cubicBezTo>
                      <a:pt x="6672" y="8874"/>
                      <a:pt x="6438" y="8707"/>
                      <a:pt x="6171" y="8573"/>
                    </a:cubicBezTo>
                    <a:cubicBezTo>
                      <a:pt x="5938" y="8407"/>
                      <a:pt x="5671" y="8240"/>
                      <a:pt x="5437" y="8040"/>
                    </a:cubicBezTo>
                    <a:cubicBezTo>
                      <a:pt x="4937" y="7639"/>
                      <a:pt x="4470" y="7206"/>
                      <a:pt x="4003" y="6739"/>
                    </a:cubicBezTo>
                    <a:cubicBezTo>
                      <a:pt x="3770" y="6472"/>
                      <a:pt x="3536" y="6205"/>
                      <a:pt x="3303" y="5938"/>
                    </a:cubicBezTo>
                    <a:cubicBezTo>
                      <a:pt x="3036" y="5638"/>
                      <a:pt x="2836" y="5371"/>
                      <a:pt x="2635" y="5071"/>
                    </a:cubicBezTo>
                    <a:cubicBezTo>
                      <a:pt x="2435" y="4771"/>
                      <a:pt x="2202" y="4437"/>
                      <a:pt x="2002" y="4137"/>
                    </a:cubicBezTo>
                    <a:cubicBezTo>
                      <a:pt x="1802" y="3870"/>
                      <a:pt x="1635" y="3536"/>
                      <a:pt x="1468" y="3236"/>
                    </a:cubicBezTo>
                    <a:cubicBezTo>
                      <a:pt x="1168" y="2736"/>
                      <a:pt x="934" y="2202"/>
                      <a:pt x="701" y="1635"/>
                    </a:cubicBezTo>
                    <a:cubicBezTo>
                      <a:pt x="501" y="1101"/>
                      <a:pt x="300" y="601"/>
                      <a:pt x="167" y="34"/>
                    </a:cubicBezTo>
                    <a:cubicBezTo>
                      <a:pt x="200" y="1"/>
                      <a:pt x="167" y="1"/>
                      <a:pt x="10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819550" y="4946475"/>
                <a:ext cx="229350" cy="219775"/>
              </a:xfrm>
              <a:custGeom>
                <a:avLst/>
                <a:gdLst/>
                <a:ahLst/>
                <a:cxnLst/>
                <a:rect l="l" t="t" r="r" b="b"/>
                <a:pathLst>
                  <a:path w="9174" h="8791" extrusionOk="0">
                    <a:moveTo>
                      <a:pt x="234" y="1"/>
                    </a:moveTo>
                    <a:cubicBezTo>
                      <a:pt x="201" y="134"/>
                      <a:pt x="167" y="134"/>
                      <a:pt x="167" y="134"/>
                    </a:cubicBezTo>
                    <a:cubicBezTo>
                      <a:pt x="100" y="168"/>
                      <a:pt x="0" y="301"/>
                      <a:pt x="34" y="368"/>
                    </a:cubicBezTo>
                    <a:cubicBezTo>
                      <a:pt x="834" y="2036"/>
                      <a:pt x="1968" y="3537"/>
                      <a:pt x="3203" y="4871"/>
                    </a:cubicBezTo>
                    <a:cubicBezTo>
                      <a:pt x="3870" y="5571"/>
                      <a:pt x="4637" y="6305"/>
                      <a:pt x="5438" y="6906"/>
                    </a:cubicBezTo>
                    <a:cubicBezTo>
                      <a:pt x="6171" y="7506"/>
                      <a:pt x="6905" y="8073"/>
                      <a:pt x="7739" y="8474"/>
                    </a:cubicBezTo>
                    <a:cubicBezTo>
                      <a:pt x="7873" y="8507"/>
                      <a:pt x="8006" y="8574"/>
                      <a:pt x="8140" y="8640"/>
                    </a:cubicBezTo>
                    <a:cubicBezTo>
                      <a:pt x="8273" y="8674"/>
                      <a:pt x="8373" y="8707"/>
                      <a:pt x="8540" y="8740"/>
                    </a:cubicBezTo>
                    <a:lnTo>
                      <a:pt x="8573" y="8740"/>
                    </a:lnTo>
                    <a:cubicBezTo>
                      <a:pt x="8623" y="8774"/>
                      <a:pt x="8682" y="8790"/>
                      <a:pt x="8736" y="8790"/>
                    </a:cubicBezTo>
                    <a:cubicBezTo>
                      <a:pt x="8790" y="8790"/>
                      <a:pt x="8840" y="8774"/>
                      <a:pt x="8873" y="8740"/>
                    </a:cubicBezTo>
                    <a:cubicBezTo>
                      <a:pt x="8973" y="8707"/>
                      <a:pt x="9040" y="8640"/>
                      <a:pt x="9074" y="8540"/>
                    </a:cubicBezTo>
                    <a:cubicBezTo>
                      <a:pt x="9174" y="8373"/>
                      <a:pt x="9074" y="8140"/>
                      <a:pt x="8907" y="8040"/>
                    </a:cubicBezTo>
                    <a:lnTo>
                      <a:pt x="8673" y="7906"/>
                    </a:lnTo>
                    <a:cubicBezTo>
                      <a:pt x="8540" y="7873"/>
                      <a:pt x="8473" y="7840"/>
                      <a:pt x="8340" y="7740"/>
                    </a:cubicBezTo>
                    <a:cubicBezTo>
                      <a:pt x="8140" y="7640"/>
                      <a:pt x="7873" y="7540"/>
                      <a:pt x="7673" y="7406"/>
                    </a:cubicBezTo>
                    <a:cubicBezTo>
                      <a:pt x="7239" y="7206"/>
                      <a:pt x="6839" y="6972"/>
                      <a:pt x="6405" y="6706"/>
                    </a:cubicBezTo>
                    <a:lnTo>
                      <a:pt x="6472" y="6706"/>
                    </a:lnTo>
                    <a:cubicBezTo>
                      <a:pt x="6472" y="6706"/>
                      <a:pt x="6405" y="6706"/>
                      <a:pt x="6405" y="6672"/>
                    </a:cubicBezTo>
                    <a:cubicBezTo>
                      <a:pt x="6405" y="6672"/>
                      <a:pt x="6372" y="6672"/>
                      <a:pt x="6372" y="6606"/>
                    </a:cubicBezTo>
                    <a:lnTo>
                      <a:pt x="6405" y="6606"/>
                    </a:lnTo>
                    <a:cubicBezTo>
                      <a:pt x="5204" y="5838"/>
                      <a:pt x="4137" y="4871"/>
                      <a:pt x="3136" y="3837"/>
                    </a:cubicBezTo>
                    <a:cubicBezTo>
                      <a:pt x="2202" y="2836"/>
                      <a:pt x="1368" y="1735"/>
                      <a:pt x="701" y="568"/>
                    </a:cubicBezTo>
                    <a:cubicBezTo>
                      <a:pt x="701" y="568"/>
                      <a:pt x="701" y="535"/>
                      <a:pt x="668" y="535"/>
                    </a:cubicBezTo>
                    <a:lnTo>
                      <a:pt x="668" y="568"/>
                    </a:lnTo>
                    <a:cubicBezTo>
                      <a:pt x="567" y="401"/>
                      <a:pt x="501" y="301"/>
                      <a:pt x="434" y="101"/>
                    </a:cubicBezTo>
                    <a:cubicBezTo>
                      <a:pt x="367" y="34"/>
                      <a:pt x="301" y="1"/>
                      <a:pt x="2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1048050" y="4658150"/>
                <a:ext cx="89250" cy="116875"/>
              </a:xfrm>
              <a:custGeom>
                <a:avLst/>
                <a:gdLst/>
                <a:ahLst/>
                <a:cxnLst/>
                <a:rect l="l" t="t" r="r" b="b"/>
                <a:pathLst>
                  <a:path w="3570" h="4675" extrusionOk="0">
                    <a:moveTo>
                      <a:pt x="75" y="1"/>
                    </a:moveTo>
                    <a:cubicBezTo>
                      <a:pt x="67" y="1"/>
                      <a:pt x="67" y="9"/>
                      <a:pt x="67" y="26"/>
                    </a:cubicBezTo>
                    <a:cubicBezTo>
                      <a:pt x="0" y="59"/>
                      <a:pt x="0" y="92"/>
                      <a:pt x="0" y="192"/>
                    </a:cubicBezTo>
                    <a:cubicBezTo>
                      <a:pt x="167" y="593"/>
                      <a:pt x="334" y="1026"/>
                      <a:pt x="534" y="1427"/>
                    </a:cubicBezTo>
                    <a:cubicBezTo>
                      <a:pt x="734" y="1860"/>
                      <a:pt x="1001" y="2261"/>
                      <a:pt x="1234" y="2661"/>
                    </a:cubicBezTo>
                    <a:cubicBezTo>
                      <a:pt x="1501" y="3028"/>
                      <a:pt x="1802" y="3361"/>
                      <a:pt x="2068" y="3695"/>
                    </a:cubicBezTo>
                    <a:cubicBezTo>
                      <a:pt x="2402" y="4028"/>
                      <a:pt x="2736" y="4395"/>
                      <a:pt x="3169" y="4662"/>
                    </a:cubicBezTo>
                    <a:cubicBezTo>
                      <a:pt x="3186" y="4671"/>
                      <a:pt x="3209" y="4675"/>
                      <a:pt x="3235" y="4675"/>
                    </a:cubicBezTo>
                    <a:cubicBezTo>
                      <a:pt x="3315" y="4675"/>
                      <a:pt x="3428" y="4637"/>
                      <a:pt x="3503" y="4562"/>
                    </a:cubicBezTo>
                    <a:cubicBezTo>
                      <a:pt x="3536" y="4529"/>
                      <a:pt x="3569" y="4429"/>
                      <a:pt x="3536" y="4362"/>
                    </a:cubicBezTo>
                    <a:cubicBezTo>
                      <a:pt x="3536" y="4262"/>
                      <a:pt x="3503" y="4229"/>
                      <a:pt x="3469" y="4195"/>
                    </a:cubicBezTo>
                    <a:cubicBezTo>
                      <a:pt x="3369" y="4095"/>
                      <a:pt x="3236" y="4028"/>
                      <a:pt x="3136" y="3895"/>
                    </a:cubicBezTo>
                    <a:cubicBezTo>
                      <a:pt x="3002" y="3828"/>
                      <a:pt x="2902" y="3728"/>
                      <a:pt x="2769" y="3662"/>
                    </a:cubicBezTo>
                    <a:cubicBezTo>
                      <a:pt x="2535" y="3428"/>
                      <a:pt x="2335" y="3261"/>
                      <a:pt x="2135" y="3028"/>
                    </a:cubicBezTo>
                    <a:lnTo>
                      <a:pt x="2135" y="3028"/>
                    </a:lnTo>
                    <a:lnTo>
                      <a:pt x="2168" y="3061"/>
                    </a:lnTo>
                    <a:cubicBezTo>
                      <a:pt x="2168" y="3061"/>
                      <a:pt x="2168" y="3028"/>
                      <a:pt x="2135" y="3028"/>
                    </a:cubicBezTo>
                    <a:cubicBezTo>
                      <a:pt x="1868" y="2728"/>
                      <a:pt x="1635" y="2427"/>
                      <a:pt x="1401" y="2160"/>
                    </a:cubicBezTo>
                    <a:cubicBezTo>
                      <a:pt x="1168" y="1827"/>
                      <a:pt x="968" y="1460"/>
                      <a:pt x="734" y="1093"/>
                    </a:cubicBezTo>
                    <a:lnTo>
                      <a:pt x="734" y="1160"/>
                    </a:lnTo>
                    <a:cubicBezTo>
                      <a:pt x="567" y="826"/>
                      <a:pt x="401" y="426"/>
                      <a:pt x="234" y="92"/>
                    </a:cubicBezTo>
                    <a:cubicBezTo>
                      <a:pt x="234" y="59"/>
                      <a:pt x="167" y="26"/>
                      <a:pt x="134" y="26"/>
                    </a:cubicBezTo>
                    <a:cubicBezTo>
                      <a:pt x="100" y="9"/>
                      <a:pt x="84" y="1"/>
                      <a:pt x="7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1108075" y="4555375"/>
                <a:ext cx="45075" cy="68600"/>
              </a:xfrm>
              <a:custGeom>
                <a:avLst/>
                <a:gdLst/>
                <a:ahLst/>
                <a:cxnLst/>
                <a:rect l="l" t="t" r="r" b="b"/>
                <a:pathLst>
                  <a:path w="1803" h="2744" extrusionOk="0">
                    <a:moveTo>
                      <a:pt x="101" y="0"/>
                    </a:moveTo>
                    <a:cubicBezTo>
                      <a:pt x="1" y="34"/>
                      <a:pt x="1" y="134"/>
                      <a:pt x="1" y="167"/>
                    </a:cubicBezTo>
                    <a:cubicBezTo>
                      <a:pt x="101" y="367"/>
                      <a:pt x="168" y="634"/>
                      <a:pt x="268" y="834"/>
                    </a:cubicBezTo>
                    <a:cubicBezTo>
                      <a:pt x="335" y="1034"/>
                      <a:pt x="468" y="1301"/>
                      <a:pt x="601" y="1501"/>
                    </a:cubicBezTo>
                    <a:cubicBezTo>
                      <a:pt x="835" y="1935"/>
                      <a:pt x="1135" y="2335"/>
                      <a:pt x="1469" y="2669"/>
                    </a:cubicBezTo>
                    <a:cubicBezTo>
                      <a:pt x="1519" y="2719"/>
                      <a:pt x="1569" y="2744"/>
                      <a:pt x="1615" y="2744"/>
                    </a:cubicBezTo>
                    <a:cubicBezTo>
                      <a:pt x="1660" y="2744"/>
                      <a:pt x="1702" y="2719"/>
                      <a:pt x="1736" y="2669"/>
                    </a:cubicBezTo>
                    <a:cubicBezTo>
                      <a:pt x="1769" y="2636"/>
                      <a:pt x="1802" y="2602"/>
                      <a:pt x="1802" y="2535"/>
                    </a:cubicBezTo>
                    <a:cubicBezTo>
                      <a:pt x="1802" y="2502"/>
                      <a:pt x="1802" y="2435"/>
                      <a:pt x="1769" y="2369"/>
                    </a:cubicBezTo>
                    <a:cubicBezTo>
                      <a:pt x="1635" y="2269"/>
                      <a:pt x="1569" y="2135"/>
                      <a:pt x="1435" y="2002"/>
                    </a:cubicBezTo>
                    <a:cubicBezTo>
                      <a:pt x="1302" y="1868"/>
                      <a:pt x="1202" y="1768"/>
                      <a:pt x="1102" y="1635"/>
                    </a:cubicBezTo>
                    <a:cubicBezTo>
                      <a:pt x="868" y="1368"/>
                      <a:pt x="668" y="1101"/>
                      <a:pt x="501" y="801"/>
                    </a:cubicBezTo>
                    <a:lnTo>
                      <a:pt x="501" y="834"/>
                    </a:lnTo>
                    <a:cubicBezTo>
                      <a:pt x="368" y="634"/>
                      <a:pt x="301" y="367"/>
                      <a:pt x="201" y="134"/>
                    </a:cubicBezTo>
                    <a:cubicBezTo>
                      <a:pt x="201" y="100"/>
                      <a:pt x="134" y="34"/>
                      <a:pt x="101" y="34"/>
                    </a:cubicBezTo>
                    <a:cubicBezTo>
                      <a:pt x="134" y="0"/>
                      <a:pt x="134" y="0"/>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1145625" y="4554125"/>
                <a:ext cx="61725" cy="71325"/>
              </a:xfrm>
              <a:custGeom>
                <a:avLst/>
                <a:gdLst/>
                <a:ahLst/>
                <a:cxnLst/>
                <a:rect l="l" t="t" r="r" b="b"/>
                <a:pathLst>
                  <a:path w="2469" h="2853" extrusionOk="0">
                    <a:moveTo>
                      <a:pt x="2235" y="0"/>
                    </a:moveTo>
                    <a:cubicBezTo>
                      <a:pt x="2210" y="0"/>
                      <a:pt x="2185" y="17"/>
                      <a:pt x="2168" y="50"/>
                    </a:cubicBezTo>
                    <a:lnTo>
                      <a:pt x="1801" y="684"/>
                    </a:lnTo>
                    <a:cubicBezTo>
                      <a:pt x="1635" y="884"/>
                      <a:pt x="1468" y="1151"/>
                      <a:pt x="1301" y="1351"/>
                    </a:cubicBezTo>
                    <a:cubicBezTo>
                      <a:pt x="1134" y="1518"/>
                      <a:pt x="1001" y="1718"/>
                      <a:pt x="801" y="1885"/>
                    </a:cubicBezTo>
                    <a:cubicBezTo>
                      <a:pt x="634" y="2052"/>
                      <a:pt x="434" y="2219"/>
                      <a:pt x="267" y="2352"/>
                    </a:cubicBezTo>
                    <a:cubicBezTo>
                      <a:pt x="234" y="2385"/>
                      <a:pt x="133" y="2419"/>
                      <a:pt x="100" y="2485"/>
                    </a:cubicBezTo>
                    <a:cubicBezTo>
                      <a:pt x="67" y="2519"/>
                      <a:pt x="0" y="2552"/>
                      <a:pt x="0" y="2585"/>
                    </a:cubicBezTo>
                    <a:lnTo>
                      <a:pt x="0" y="2752"/>
                    </a:lnTo>
                    <a:cubicBezTo>
                      <a:pt x="67" y="2819"/>
                      <a:pt x="100" y="2852"/>
                      <a:pt x="133" y="2852"/>
                    </a:cubicBezTo>
                    <a:lnTo>
                      <a:pt x="300" y="2852"/>
                    </a:lnTo>
                    <a:cubicBezTo>
                      <a:pt x="500" y="2686"/>
                      <a:pt x="734" y="2519"/>
                      <a:pt x="901" y="2352"/>
                    </a:cubicBezTo>
                    <a:cubicBezTo>
                      <a:pt x="1101" y="2152"/>
                      <a:pt x="1268" y="1918"/>
                      <a:pt x="1468" y="1685"/>
                    </a:cubicBezTo>
                    <a:cubicBezTo>
                      <a:pt x="1835" y="1218"/>
                      <a:pt x="2135" y="717"/>
                      <a:pt x="2435" y="217"/>
                    </a:cubicBezTo>
                    <a:cubicBezTo>
                      <a:pt x="2468" y="150"/>
                      <a:pt x="2435" y="50"/>
                      <a:pt x="2402" y="50"/>
                    </a:cubicBezTo>
                    <a:lnTo>
                      <a:pt x="2302" y="50"/>
                    </a:lnTo>
                    <a:cubicBezTo>
                      <a:pt x="2285" y="17"/>
                      <a:pt x="2260" y="0"/>
                      <a:pt x="223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1127275" y="4675450"/>
                <a:ext cx="116775" cy="104250"/>
              </a:xfrm>
              <a:custGeom>
                <a:avLst/>
                <a:gdLst/>
                <a:ahLst/>
                <a:cxnLst/>
                <a:rect l="l" t="t" r="r" b="b"/>
                <a:pathLst>
                  <a:path w="4671" h="4170" extrusionOk="0">
                    <a:moveTo>
                      <a:pt x="4503" y="1"/>
                    </a:moveTo>
                    <a:cubicBezTo>
                      <a:pt x="4403" y="1"/>
                      <a:pt x="4337" y="1"/>
                      <a:pt x="4337" y="34"/>
                    </a:cubicBezTo>
                    <a:cubicBezTo>
                      <a:pt x="4337" y="67"/>
                      <a:pt x="4303" y="67"/>
                      <a:pt x="4303" y="134"/>
                    </a:cubicBezTo>
                    <a:lnTo>
                      <a:pt x="4303" y="168"/>
                    </a:lnTo>
                    <a:cubicBezTo>
                      <a:pt x="3970" y="568"/>
                      <a:pt x="3536" y="1001"/>
                      <a:pt x="3169" y="1402"/>
                    </a:cubicBezTo>
                    <a:cubicBezTo>
                      <a:pt x="2802" y="1835"/>
                      <a:pt x="2335" y="2169"/>
                      <a:pt x="1868" y="2503"/>
                    </a:cubicBezTo>
                    <a:lnTo>
                      <a:pt x="1902" y="2503"/>
                    </a:lnTo>
                    <a:cubicBezTo>
                      <a:pt x="1902" y="2503"/>
                      <a:pt x="1868" y="2503"/>
                      <a:pt x="1868" y="2536"/>
                    </a:cubicBezTo>
                    <a:cubicBezTo>
                      <a:pt x="1635" y="2703"/>
                      <a:pt x="1368" y="2903"/>
                      <a:pt x="1068" y="3070"/>
                    </a:cubicBezTo>
                    <a:lnTo>
                      <a:pt x="200" y="3570"/>
                    </a:lnTo>
                    <a:cubicBezTo>
                      <a:pt x="34" y="3670"/>
                      <a:pt x="0" y="3870"/>
                      <a:pt x="67" y="4004"/>
                    </a:cubicBezTo>
                    <a:cubicBezTo>
                      <a:pt x="135" y="4118"/>
                      <a:pt x="235" y="4169"/>
                      <a:pt x="344" y="4169"/>
                    </a:cubicBezTo>
                    <a:cubicBezTo>
                      <a:pt x="395" y="4169"/>
                      <a:pt x="448" y="4158"/>
                      <a:pt x="501" y="4137"/>
                    </a:cubicBezTo>
                    <a:cubicBezTo>
                      <a:pt x="901" y="3904"/>
                      <a:pt x="1301" y="3670"/>
                      <a:pt x="1668" y="3370"/>
                    </a:cubicBezTo>
                    <a:cubicBezTo>
                      <a:pt x="2035" y="3070"/>
                      <a:pt x="2402" y="2736"/>
                      <a:pt x="2735" y="2402"/>
                    </a:cubicBezTo>
                    <a:cubicBezTo>
                      <a:pt x="3403" y="1735"/>
                      <a:pt x="4003" y="1001"/>
                      <a:pt x="4637" y="234"/>
                    </a:cubicBezTo>
                    <a:cubicBezTo>
                      <a:pt x="4670" y="168"/>
                      <a:pt x="4637" y="67"/>
                      <a:pt x="4570" y="34"/>
                    </a:cubicBezTo>
                    <a:cubicBezTo>
                      <a:pt x="4537" y="34"/>
                      <a:pt x="4537" y="1"/>
                      <a:pt x="450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1089750" y="4781675"/>
                <a:ext cx="264375" cy="219050"/>
              </a:xfrm>
              <a:custGeom>
                <a:avLst/>
                <a:gdLst/>
                <a:ahLst/>
                <a:cxnLst/>
                <a:rect l="l" t="t" r="r" b="b"/>
                <a:pathLst>
                  <a:path w="10575" h="8762" extrusionOk="0">
                    <a:moveTo>
                      <a:pt x="10464" y="0"/>
                    </a:moveTo>
                    <a:cubicBezTo>
                      <a:pt x="10455" y="0"/>
                      <a:pt x="10438" y="24"/>
                      <a:pt x="10408" y="55"/>
                    </a:cubicBezTo>
                    <a:cubicBezTo>
                      <a:pt x="9907" y="822"/>
                      <a:pt x="9340" y="1623"/>
                      <a:pt x="8740" y="2390"/>
                    </a:cubicBezTo>
                    <a:cubicBezTo>
                      <a:pt x="8206" y="2990"/>
                      <a:pt x="7672" y="3624"/>
                      <a:pt x="7072" y="4258"/>
                    </a:cubicBezTo>
                    <a:cubicBezTo>
                      <a:pt x="6805" y="4558"/>
                      <a:pt x="6471" y="4825"/>
                      <a:pt x="6171" y="5125"/>
                    </a:cubicBezTo>
                    <a:cubicBezTo>
                      <a:pt x="5838" y="5425"/>
                      <a:pt x="5504" y="5659"/>
                      <a:pt x="5170" y="5926"/>
                    </a:cubicBezTo>
                    <a:lnTo>
                      <a:pt x="5204" y="5892"/>
                    </a:lnTo>
                    <a:lnTo>
                      <a:pt x="5204" y="5892"/>
                    </a:lnTo>
                    <a:cubicBezTo>
                      <a:pt x="4370" y="6459"/>
                      <a:pt x="3503" y="6993"/>
                      <a:pt x="2569" y="7393"/>
                    </a:cubicBezTo>
                    <a:cubicBezTo>
                      <a:pt x="2235" y="7493"/>
                      <a:pt x="1868" y="7627"/>
                      <a:pt x="1501" y="7727"/>
                    </a:cubicBezTo>
                    <a:cubicBezTo>
                      <a:pt x="1101" y="7794"/>
                      <a:pt x="801" y="7827"/>
                      <a:pt x="400" y="7927"/>
                    </a:cubicBezTo>
                    <a:cubicBezTo>
                      <a:pt x="267" y="7927"/>
                      <a:pt x="200" y="7960"/>
                      <a:pt x="134" y="8061"/>
                    </a:cubicBezTo>
                    <a:cubicBezTo>
                      <a:pt x="33" y="8127"/>
                      <a:pt x="0" y="8227"/>
                      <a:pt x="0" y="8327"/>
                    </a:cubicBezTo>
                    <a:cubicBezTo>
                      <a:pt x="0" y="8427"/>
                      <a:pt x="33" y="8561"/>
                      <a:pt x="134" y="8628"/>
                    </a:cubicBezTo>
                    <a:cubicBezTo>
                      <a:pt x="200" y="8728"/>
                      <a:pt x="300" y="8761"/>
                      <a:pt x="400" y="8761"/>
                    </a:cubicBezTo>
                    <a:lnTo>
                      <a:pt x="701" y="8761"/>
                    </a:lnTo>
                    <a:cubicBezTo>
                      <a:pt x="834" y="8761"/>
                      <a:pt x="934" y="8728"/>
                      <a:pt x="1034" y="8728"/>
                    </a:cubicBezTo>
                    <a:lnTo>
                      <a:pt x="1668" y="8594"/>
                    </a:lnTo>
                    <a:cubicBezTo>
                      <a:pt x="2068" y="8461"/>
                      <a:pt x="2535" y="8294"/>
                      <a:pt x="2902" y="8094"/>
                    </a:cubicBezTo>
                    <a:cubicBezTo>
                      <a:pt x="3736" y="7660"/>
                      <a:pt x="4537" y="7160"/>
                      <a:pt x="5237" y="6559"/>
                    </a:cubicBezTo>
                    <a:cubicBezTo>
                      <a:pt x="5637" y="6259"/>
                      <a:pt x="5938" y="5926"/>
                      <a:pt x="6338" y="5592"/>
                    </a:cubicBezTo>
                    <a:cubicBezTo>
                      <a:pt x="6672" y="5259"/>
                      <a:pt x="7005" y="4925"/>
                      <a:pt x="7339" y="4558"/>
                    </a:cubicBezTo>
                    <a:cubicBezTo>
                      <a:pt x="7972" y="3824"/>
                      <a:pt x="8540" y="3124"/>
                      <a:pt x="9140" y="2390"/>
                    </a:cubicBezTo>
                    <a:cubicBezTo>
                      <a:pt x="9640" y="1723"/>
                      <a:pt x="10074" y="989"/>
                      <a:pt x="10541" y="288"/>
                    </a:cubicBezTo>
                    <a:cubicBezTo>
                      <a:pt x="10574" y="255"/>
                      <a:pt x="10541" y="155"/>
                      <a:pt x="10508" y="122"/>
                    </a:cubicBezTo>
                    <a:lnTo>
                      <a:pt x="10474" y="122"/>
                    </a:lnTo>
                    <a:cubicBezTo>
                      <a:pt x="10474" y="32"/>
                      <a:pt x="10474" y="0"/>
                      <a:pt x="1046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1033025" y="5053225"/>
                <a:ext cx="341950" cy="114275"/>
              </a:xfrm>
              <a:custGeom>
                <a:avLst/>
                <a:gdLst/>
                <a:ahLst/>
                <a:cxnLst/>
                <a:rect l="l" t="t" r="r" b="b"/>
                <a:pathLst>
                  <a:path w="13678" h="4571" extrusionOk="0">
                    <a:moveTo>
                      <a:pt x="13510" y="1"/>
                    </a:moveTo>
                    <a:cubicBezTo>
                      <a:pt x="13510" y="101"/>
                      <a:pt x="13477" y="101"/>
                      <a:pt x="13477" y="134"/>
                    </a:cubicBezTo>
                    <a:cubicBezTo>
                      <a:pt x="12843" y="634"/>
                      <a:pt x="12176" y="1068"/>
                      <a:pt x="11476" y="1468"/>
                    </a:cubicBezTo>
                    <a:lnTo>
                      <a:pt x="11509" y="1468"/>
                    </a:lnTo>
                    <a:cubicBezTo>
                      <a:pt x="10775" y="1902"/>
                      <a:pt x="10008" y="2235"/>
                      <a:pt x="9207" y="2536"/>
                    </a:cubicBezTo>
                    <a:cubicBezTo>
                      <a:pt x="8807" y="2702"/>
                      <a:pt x="8373" y="2803"/>
                      <a:pt x="7973" y="2936"/>
                    </a:cubicBezTo>
                    <a:cubicBezTo>
                      <a:pt x="7540" y="3069"/>
                      <a:pt x="7139" y="3136"/>
                      <a:pt x="6706" y="3270"/>
                    </a:cubicBezTo>
                    <a:cubicBezTo>
                      <a:pt x="5838" y="3470"/>
                      <a:pt x="4971" y="3603"/>
                      <a:pt x="4037" y="3703"/>
                    </a:cubicBezTo>
                    <a:cubicBezTo>
                      <a:pt x="3637" y="3737"/>
                      <a:pt x="3170" y="3737"/>
                      <a:pt x="2769" y="3770"/>
                    </a:cubicBezTo>
                    <a:lnTo>
                      <a:pt x="1068" y="3770"/>
                    </a:lnTo>
                    <a:cubicBezTo>
                      <a:pt x="868" y="3770"/>
                      <a:pt x="701" y="3770"/>
                      <a:pt x="568" y="3737"/>
                    </a:cubicBezTo>
                    <a:cubicBezTo>
                      <a:pt x="434" y="3737"/>
                      <a:pt x="334" y="3737"/>
                      <a:pt x="234" y="3803"/>
                    </a:cubicBezTo>
                    <a:cubicBezTo>
                      <a:pt x="134" y="3903"/>
                      <a:pt x="101" y="3970"/>
                      <a:pt x="34" y="4070"/>
                    </a:cubicBezTo>
                    <a:cubicBezTo>
                      <a:pt x="1" y="4270"/>
                      <a:pt x="168" y="4537"/>
                      <a:pt x="401" y="4537"/>
                    </a:cubicBezTo>
                    <a:cubicBezTo>
                      <a:pt x="601" y="4570"/>
                      <a:pt x="801" y="4570"/>
                      <a:pt x="1068" y="4570"/>
                    </a:cubicBezTo>
                    <a:lnTo>
                      <a:pt x="1835" y="4570"/>
                    </a:lnTo>
                    <a:cubicBezTo>
                      <a:pt x="2302" y="4570"/>
                      <a:pt x="2803" y="4537"/>
                      <a:pt x="3270" y="4470"/>
                    </a:cubicBezTo>
                    <a:cubicBezTo>
                      <a:pt x="3770" y="4437"/>
                      <a:pt x="4237" y="4370"/>
                      <a:pt x="4738" y="4237"/>
                    </a:cubicBezTo>
                    <a:cubicBezTo>
                      <a:pt x="4971" y="4204"/>
                      <a:pt x="5171" y="4137"/>
                      <a:pt x="5438" y="4070"/>
                    </a:cubicBezTo>
                    <a:cubicBezTo>
                      <a:pt x="5672" y="4037"/>
                      <a:pt x="5938" y="3937"/>
                      <a:pt x="6239" y="3870"/>
                    </a:cubicBezTo>
                    <a:cubicBezTo>
                      <a:pt x="6472" y="3770"/>
                      <a:pt x="6672" y="3737"/>
                      <a:pt x="6939" y="3636"/>
                    </a:cubicBezTo>
                    <a:lnTo>
                      <a:pt x="7673" y="3403"/>
                    </a:lnTo>
                    <a:cubicBezTo>
                      <a:pt x="8140" y="3236"/>
                      <a:pt x="8640" y="3069"/>
                      <a:pt x="9107" y="2869"/>
                    </a:cubicBezTo>
                    <a:cubicBezTo>
                      <a:pt x="10008" y="2469"/>
                      <a:pt x="10909" y="2069"/>
                      <a:pt x="11743" y="1568"/>
                    </a:cubicBezTo>
                    <a:cubicBezTo>
                      <a:pt x="12410" y="1201"/>
                      <a:pt x="13010" y="734"/>
                      <a:pt x="13611" y="267"/>
                    </a:cubicBezTo>
                    <a:cubicBezTo>
                      <a:pt x="13644" y="234"/>
                      <a:pt x="13677" y="134"/>
                      <a:pt x="13644" y="67"/>
                    </a:cubicBezTo>
                    <a:cubicBezTo>
                      <a:pt x="13611" y="1"/>
                      <a:pt x="13577" y="1"/>
                      <a:pt x="1351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1082225" y="4676300"/>
                <a:ext cx="20050" cy="20025"/>
              </a:xfrm>
              <a:custGeom>
                <a:avLst/>
                <a:gdLst/>
                <a:ahLst/>
                <a:cxnLst/>
                <a:rect l="l" t="t" r="r" b="b"/>
                <a:pathLst>
                  <a:path w="802" h="801" extrusionOk="0">
                    <a:moveTo>
                      <a:pt x="435" y="0"/>
                    </a:moveTo>
                    <a:cubicBezTo>
                      <a:pt x="201" y="0"/>
                      <a:pt x="1" y="134"/>
                      <a:pt x="1" y="367"/>
                    </a:cubicBezTo>
                    <a:cubicBezTo>
                      <a:pt x="1" y="601"/>
                      <a:pt x="168" y="801"/>
                      <a:pt x="368" y="801"/>
                    </a:cubicBezTo>
                    <a:cubicBezTo>
                      <a:pt x="601" y="801"/>
                      <a:pt x="801" y="634"/>
                      <a:pt x="801" y="434"/>
                    </a:cubicBezTo>
                    <a:cubicBezTo>
                      <a:pt x="801" y="200"/>
                      <a:pt x="635" y="0"/>
                      <a:pt x="43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1075575" y="4637100"/>
                <a:ext cx="14200" cy="13350"/>
              </a:xfrm>
              <a:custGeom>
                <a:avLst/>
                <a:gdLst/>
                <a:ahLst/>
                <a:cxnLst/>
                <a:rect l="l" t="t" r="r" b="b"/>
                <a:pathLst>
                  <a:path w="568" h="534" extrusionOk="0">
                    <a:moveTo>
                      <a:pt x="300" y="0"/>
                    </a:moveTo>
                    <a:cubicBezTo>
                      <a:pt x="133" y="0"/>
                      <a:pt x="0" y="100"/>
                      <a:pt x="0" y="234"/>
                    </a:cubicBezTo>
                    <a:cubicBezTo>
                      <a:pt x="0" y="367"/>
                      <a:pt x="133" y="534"/>
                      <a:pt x="267" y="534"/>
                    </a:cubicBezTo>
                    <a:cubicBezTo>
                      <a:pt x="400" y="534"/>
                      <a:pt x="500" y="434"/>
                      <a:pt x="567" y="267"/>
                    </a:cubicBezTo>
                    <a:cubicBezTo>
                      <a:pt x="567" y="167"/>
                      <a:pt x="434" y="0"/>
                      <a:pt x="3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1103075" y="4655450"/>
                <a:ext cx="5025" cy="5025"/>
              </a:xfrm>
              <a:custGeom>
                <a:avLst/>
                <a:gdLst/>
                <a:ahLst/>
                <a:cxnLst/>
                <a:rect l="l" t="t" r="r" b="b"/>
                <a:pathLst>
                  <a:path w="201" h="201" extrusionOk="0">
                    <a:moveTo>
                      <a:pt x="134" y="0"/>
                    </a:moveTo>
                    <a:cubicBezTo>
                      <a:pt x="101" y="0"/>
                      <a:pt x="1" y="34"/>
                      <a:pt x="1" y="100"/>
                    </a:cubicBezTo>
                    <a:cubicBezTo>
                      <a:pt x="1" y="134"/>
                      <a:pt x="34" y="200"/>
                      <a:pt x="101" y="200"/>
                    </a:cubicBezTo>
                    <a:cubicBezTo>
                      <a:pt x="134" y="200"/>
                      <a:pt x="201" y="167"/>
                      <a:pt x="201" y="134"/>
                    </a:cubicBezTo>
                    <a:cubicBezTo>
                      <a:pt x="201" y="100"/>
                      <a:pt x="168" y="0"/>
                      <a:pt x="1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1091400" y="4604575"/>
                <a:ext cx="11700" cy="11700"/>
              </a:xfrm>
              <a:custGeom>
                <a:avLst/>
                <a:gdLst/>
                <a:ahLst/>
                <a:cxnLst/>
                <a:rect l="l" t="t" r="r" b="b"/>
                <a:pathLst>
                  <a:path w="468" h="468" extrusionOk="0">
                    <a:moveTo>
                      <a:pt x="268" y="0"/>
                    </a:moveTo>
                    <a:cubicBezTo>
                      <a:pt x="134" y="0"/>
                      <a:pt x="1" y="67"/>
                      <a:pt x="1" y="201"/>
                    </a:cubicBezTo>
                    <a:cubicBezTo>
                      <a:pt x="1" y="334"/>
                      <a:pt x="101" y="467"/>
                      <a:pt x="201" y="467"/>
                    </a:cubicBezTo>
                    <a:cubicBezTo>
                      <a:pt x="334" y="467"/>
                      <a:pt x="468" y="367"/>
                      <a:pt x="468" y="234"/>
                    </a:cubicBezTo>
                    <a:cubicBezTo>
                      <a:pt x="468" y="134"/>
                      <a:pt x="401" y="0"/>
                      <a:pt x="2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1127275" y="4638775"/>
                <a:ext cx="5025" cy="5025"/>
              </a:xfrm>
              <a:custGeom>
                <a:avLst/>
                <a:gdLst/>
                <a:ahLst/>
                <a:cxnLst/>
                <a:rect l="l" t="t" r="r" b="b"/>
                <a:pathLst>
                  <a:path w="201" h="201" extrusionOk="0">
                    <a:moveTo>
                      <a:pt x="134" y="0"/>
                    </a:moveTo>
                    <a:cubicBezTo>
                      <a:pt x="34" y="0"/>
                      <a:pt x="0" y="33"/>
                      <a:pt x="0" y="100"/>
                    </a:cubicBezTo>
                    <a:cubicBezTo>
                      <a:pt x="0" y="133"/>
                      <a:pt x="34" y="200"/>
                      <a:pt x="67" y="200"/>
                    </a:cubicBezTo>
                    <a:cubicBezTo>
                      <a:pt x="100" y="200"/>
                      <a:pt x="200" y="167"/>
                      <a:pt x="200" y="133"/>
                    </a:cubicBezTo>
                    <a:cubicBezTo>
                      <a:pt x="200" y="100"/>
                      <a:pt x="167" y="0"/>
                      <a:pt x="1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1111425" y="4713825"/>
                <a:ext cx="10875" cy="10850"/>
              </a:xfrm>
              <a:custGeom>
                <a:avLst/>
                <a:gdLst/>
                <a:ahLst/>
                <a:cxnLst/>
                <a:rect l="l" t="t" r="r" b="b"/>
                <a:pathLst>
                  <a:path w="435" h="434" extrusionOk="0">
                    <a:moveTo>
                      <a:pt x="201" y="0"/>
                    </a:moveTo>
                    <a:cubicBezTo>
                      <a:pt x="100" y="0"/>
                      <a:pt x="0" y="100"/>
                      <a:pt x="0" y="200"/>
                    </a:cubicBezTo>
                    <a:cubicBezTo>
                      <a:pt x="0" y="334"/>
                      <a:pt x="67" y="434"/>
                      <a:pt x="201" y="434"/>
                    </a:cubicBezTo>
                    <a:cubicBezTo>
                      <a:pt x="334" y="434"/>
                      <a:pt x="434" y="334"/>
                      <a:pt x="434" y="200"/>
                    </a:cubicBezTo>
                    <a:cubicBezTo>
                      <a:pt x="434" y="100"/>
                      <a:pt x="334" y="0"/>
                      <a:pt x="2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1024700" y="4810550"/>
                <a:ext cx="28375" cy="28375"/>
              </a:xfrm>
              <a:custGeom>
                <a:avLst/>
                <a:gdLst/>
                <a:ahLst/>
                <a:cxnLst/>
                <a:rect l="l" t="t" r="r" b="b"/>
                <a:pathLst>
                  <a:path w="1135" h="1135" extrusionOk="0">
                    <a:moveTo>
                      <a:pt x="601" y="1"/>
                    </a:moveTo>
                    <a:cubicBezTo>
                      <a:pt x="300" y="1"/>
                      <a:pt x="0" y="234"/>
                      <a:pt x="0" y="568"/>
                    </a:cubicBezTo>
                    <a:cubicBezTo>
                      <a:pt x="0" y="835"/>
                      <a:pt x="267" y="1135"/>
                      <a:pt x="567" y="1135"/>
                    </a:cubicBezTo>
                    <a:cubicBezTo>
                      <a:pt x="834" y="1135"/>
                      <a:pt x="1134" y="935"/>
                      <a:pt x="1134" y="601"/>
                    </a:cubicBezTo>
                    <a:cubicBezTo>
                      <a:pt x="1134" y="301"/>
                      <a:pt x="901" y="1"/>
                      <a:pt x="6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1024700" y="4747175"/>
                <a:ext cx="20025" cy="20050"/>
              </a:xfrm>
              <a:custGeom>
                <a:avLst/>
                <a:gdLst/>
                <a:ahLst/>
                <a:cxnLst/>
                <a:rect l="l" t="t" r="r" b="b"/>
                <a:pathLst>
                  <a:path w="801" h="802" extrusionOk="0">
                    <a:moveTo>
                      <a:pt x="434" y="0"/>
                    </a:moveTo>
                    <a:cubicBezTo>
                      <a:pt x="234" y="0"/>
                      <a:pt x="67" y="167"/>
                      <a:pt x="0" y="367"/>
                    </a:cubicBezTo>
                    <a:cubicBezTo>
                      <a:pt x="0" y="601"/>
                      <a:pt x="167" y="801"/>
                      <a:pt x="367" y="801"/>
                    </a:cubicBezTo>
                    <a:cubicBezTo>
                      <a:pt x="601" y="801"/>
                      <a:pt x="767" y="634"/>
                      <a:pt x="801" y="434"/>
                    </a:cubicBezTo>
                    <a:cubicBezTo>
                      <a:pt x="801" y="201"/>
                      <a:pt x="634" y="0"/>
                      <a:pt x="4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1068050" y="4780525"/>
                <a:ext cx="5875" cy="6700"/>
              </a:xfrm>
              <a:custGeom>
                <a:avLst/>
                <a:gdLst/>
                <a:ahLst/>
                <a:cxnLst/>
                <a:rect l="l" t="t" r="r" b="b"/>
                <a:pathLst>
                  <a:path w="235" h="268" extrusionOk="0">
                    <a:moveTo>
                      <a:pt x="101" y="1"/>
                    </a:moveTo>
                    <a:lnTo>
                      <a:pt x="1" y="134"/>
                    </a:lnTo>
                    <a:cubicBezTo>
                      <a:pt x="1" y="201"/>
                      <a:pt x="34" y="268"/>
                      <a:pt x="101" y="268"/>
                    </a:cubicBezTo>
                    <a:cubicBezTo>
                      <a:pt x="201" y="268"/>
                      <a:pt x="234" y="201"/>
                      <a:pt x="234" y="134"/>
                    </a:cubicBezTo>
                    <a:cubicBezTo>
                      <a:pt x="234" y="34"/>
                      <a:pt x="201" y="1"/>
                      <a:pt x="1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1073050" y="4831400"/>
                <a:ext cx="12550" cy="12525"/>
              </a:xfrm>
              <a:custGeom>
                <a:avLst/>
                <a:gdLst/>
                <a:ahLst/>
                <a:cxnLst/>
                <a:rect l="l" t="t" r="r" b="b"/>
                <a:pathLst>
                  <a:path w="502" h="501" extrusionOk="0">
                    <a:moveTo>
                      <a:pt x="234" y="1"/>
                    </a:moveTo>
                    <a:cubicBezTo>
                      <a:pt x="101" y="1"/>
                      <a:pt x="1" y="134"/>
                      <a:pt x="1" y="267"/>
                    </a:cubicBezTo>
                    <a:cubicBezTo>
                      <a:pt x="1" y="401"/>
                      <a:pt x="68" y="501"/>
                      <a:pt x="234" y="501"/>
                    </a:cubicBezTo>
                    <a:cubicBezTo>
                      <a:pt x="368" y="501"/>
                      <a:pt x="501" y="434"/>
                      <a:pt x="501" y="267"/>
                    </a:cubicBezTo>
                    <a:cubicBezTo>
                      <a:pt x="501" y="134"/>
                      <a:pt x="401" y="1"/>
                      <a:pt x="2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1069725" y="4746350"/>
                <a:ext cx="8375" cy="8350"/>
              </a:xfrm>
              <a:custGeom>
                <a:avLst/>
                <a:gdLst/>
                <a:ahLst/>
                <a:cxnLst/>
                <a:rect l="l" t="t" r="r" b="b"/>
                <a:pathLst>
                  <a:path w="335" h="334" extrusionOk="0">
                    <a:moveTo>
                      <a:pt x="167" y="0"/>
                    </a:moveTo>
                    <a:cubicBezTo>
                      <a:pt x="101" y="0"/>
                      <a:pt x="1" y="67"/>
                      <a:pt x="1" y="167"/>
                    </a:cubicBezTo>
                    <a:cubicBezTo>
                      <a:pt x="1" y="234"/>
                      <a:pt x="67" y="334"/>
                      <a:pt x="167" y="334"/>
                    </a:cubicBezTo>
                    <a:cubicBezTo>
                      <a:pt x="234" y="334"/>
                      <a:pt x="334" y="234"/>
                      <a:pt x="334" y="167"/>
                    </a:cubicBezTo>
                    <a:cubicBezTo>
                      <a:pt x="334" y="67"/>
                      <a:pt x="267" y="0"/>
                      <a:pt x="16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1054725" y="4888100"/>
                <a:ext cx="14200" cy="13375"/>
              </a:xfrm>
              <a:custGeom>
                <a:avLst/>
                <a:gdLst/>
                <a:ahLst/>
                <a:cxnLst/>
                <a:rect l="l" t="t" r="r" b="b"/>
                <a:pathLst>
                  <a:path w="568" h="535" extrusionOk="0">
                    <a:moveTo>
                      <a:pt x="300" y="1"/>
                    </a:moveTo>
                    <a:cubicBezTo>
                      <a:pt x="200" y="1"/>
                      <a:pt x="67" y="68"/>
                      <a:pt x="0" y="234"/>
                    </a:cubicBezTo>
                    <a:cubicBezTo>
                      <a:pt x="0" y="368"/>
                      <a:pt x="134" y="535"/>
                      <a:pt x="267" y="535"/>
                    </a:cubicBezTo>
                    <a:cubicBezTo>
                      <a:pt x="434" y="535"/>
                      <a:pt x="567" y="401"/>
                      <a:pt x="567" y="268"/>
                    </a:cubicBezTo>
                    <a:cubicBezTo>
                      <a:pt x="567" y="168"/>
                      <a:pt x="434" y="1"/>
                      <a:pt x="30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1011350" y="4855575"/>
                <a:ext cx="6700" cy="6700"/>
              </a:xfrm>
              <a:custGeom>
                <a:avLst/>
                <a:gdLst/>
                <a:ahLst/>
                <a:cxnLst/>
                <a:rect l="l" t="t" r="r" b="b"/>
                <a:pathLst>
                  <a:path w="268" h="268" extrusionOk="0">
                    <a:moveTo>
                      <a:pt x="134" y="1"/>
                    </a:moveTo>
                    <a:cubicBezTo>
                      <a:pt x="101" y="1"/>
                      <a:pt x="1" y="101"/>
                      <a:pt x="1" y="134"/>
                    </a:cubicBezTo>
                    <a:cubicBezTo>
                      <a:pt x="1" y="168"/>
                      <a:pt x="34" y="268"/>
                      <a:pt x="134" y="268"/>
                    </a:cubicBezTo>
                    <a:cubicBezTo>
                      <a:pt x="201" y="268"/>
                      <a:pt x="267" y="201"/>
                      <a:pt x="267" y="134"/>
                    </a:cubicBezTo>
                    <a:cubicBezTo>
                      <a:pt x="267" y="101"/>
                      <a:pt x="201" y="1"/>
                      <a:pt x="1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1061375" y="4927300"/>
                <a:ext cx="12550" cy="12525"/>
              </a:xfrm>
              <a:custGeom>
                <a:avLst/>
                <a:gdLst/>
                <a:ahLst/>
                <a:cxnLst/>
                <a:rect l="l" t="t" r="r" b="b"/>
                <a:pathLst>
                  <a:path w="502" h="501" extrusionOk="0">
                    <a:moveTo>
                      <a:pt x="268" y="1"/>
                    </a:moveTo>
                    <a:cubicBezTo>
                      <a:pt x="134" y="1"/>
                      <a:pt x="1" y="134"/>
                      <a:pt x="1" y="267"/>
                    </a:cubicBezTo>
                    <a:cubicBezTo>
                      <a:pt x="1" y="401"/>
                      <a:pt x="101" y="501"/>
                      <a:pt x="268" y="501"/>
                    </a:cubicBezTo>
                    <a:cubicBezTo>
                      <a:pt x="368" y="501"/>
                      <a:pt x="501" y="434"/>
                      <a:pt x="501" y="267"/>
                    </a:cubicBezTo>
                    <a:cubicBezTo>
                      <a:pt x="501" y="134"/>
                      <a:pt x="435" y="1"/>
                      <a:pt x="26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2"/>
              <p:cNvSpPr/>
              <p:nvPr/>
            </p:nvSpPr>
            <p:spPr>
              <a:xfrm>
                <a:off x="965475" y="5047400"/>
                <a:ext cx="28400" cy="28375"/>
              </a:xfrm>
              <a:custGeom>
                <a:avLst/>
                <a:gdLst/>
                <a:ahLst/>
                <a:cxnLst/>
                <a:rect l="l" t="t" r="r" b="b"/>
                <a:pathLst>
                  <a:path w="1136" h="1135" extrusionOk="0">
                    <a:moveTo>
                      <a:pt x="601" y="0"/>
                    </a:moveTo>
                    <a:cubicBezTo>
                      <a:pt x="301" y="0"/>
                      <a:pt x="1" y="200"/>
                      <a:pt x="1" y="534"/>
                    </a:cubicBezTo>
                    <a:cubicBezTo>
                      <a:pt x="1" y="834"/>
                      <a:pt x="234" y="1134"/>
                      <a:pt x="535" y="1134"/>
                    </a:cubicBezTo>
                    <a:cubicBezTo>
                      <a:pt x="835" y="1134"/>
                      <a:pt x="1135" y="901"/>
                      <a:pt x="1135" y="567"/>
                    </a:cubicBezTo>
                    <a:cubicBezTo>
                      <a:pt x="1135" y="300"/>
                      <a:pt x="868" y="0"/>
                      <a:pt x="6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967975" y="4969000"/>
                <a:ext cx="17550" cy="17525"/>
              </a:xfrm>
              <a:custGeom>
                <a:avLst/>
                <a:gdLst/>
                <a:ahLst/>
                <a:cxnLst/>
                <a:rect l="l" t="t" r="r" b="b"/>
                <a:pathLst>
                  <a:path w="702" h="701" extrusionOk="0">
                    <a:moveTo>
                      <a:pt x="368" y="0"/>
                    </a:moveTo>
                    <a:cubicBezTo>
                      <a:pt x="168" y="0"/>
                      <a:pt x="1" y="167"/>
                      <a:pt x="1" y="334"/>
                    </a:cubicBezTo>
                    <a:cubicBezTo>
                      <a:pt x="1" y="501"/>
                      <a:pt x="101" y="701"/>
                      <a:pt x="335" y="701"/>
                    </a:cubicBezTo>
                    <a:cubicBezTo>
                      <a:pt x="535" y="701"/>
                      <a:pt x="701" y="601"/>
                      <a:pt x="701" y="367"/>
                    </a:cubicBezTo>
                    <a:cubicBezTo>
                      <a:pt x="701" y="234"/>
                      <a:pt x="568" y="0"/>
                      <a:pt x="3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1030525" y="4993175"/>
                <a:ext cx="10050" cy="10875"/>
              </a:xfrm>
              <a:custGeom>
                <a:avLst/>
                <a:gdLst/>
                <a:ahLst/>
                <a:cxnLst/>
                <a:rect l="l" t="t" r="r" b="b"/>
                <a:pathLst>
                  <a:path w="402" h="435" extrusionOk="0">
                    <a:moveTo>
                      <a:pt x="201" y="1"/>
                    </a:moveTo>
                    <a:cubicBezTo>
                      <a:pt x="67" y="1"/>
                      <a:pt x="1" y="101"/>
                      <a:pt x="1" y="201"/>
                    </a:cubicBezTo>
                    <a:cubicBezTo>
                      <a:pt x="1" y="334"/>
                      <a:pt x="67" y="434"/>
                      <a:pt x="201" y="434"/>
                    </a:cubicBezTo>
                    <a:cubicBezTo>
                      <a:pt x="334" y="434"/>
                      <a:pt x="401" y="334"/>
                      <a:pt x="401" y="201"/>
                    </a:cubicBezTo>
                    <a:cubicBezTo>
                      <a:pt x="401" y="101"/>
                      <a:pt x="334" y="1"/>
                      <a:pt x="2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1045550" y="5033200"/>
                <a:ext cx="6700" cy="5875"/>
              </a:xfrm>
              <a:custGeom>
                <a:avLst/>
                <a:gdLst/>
                <a:ahLst/>
                <a:cxnLst/>
                <a:rect l="l" t="t" r="r" b="b"/>
                <a:pathLst>
                  <a:path w="268" h="235" extrusionOk="0">
                    <a:moveTo>
                      <a:pt x="134" y="1"/>
                    </a:moveTo>
                    <a:cubicBezTo>
                      <a:pt x="100" y="34"/>
                      <a:pt x="0" y="68"/>
                      <a:pt x="0" y="101"/>
                    </a:cubicBezTo>
                    <a:cubicBezTo>
                      <a:pt x="0" y="201"/>
                      <a:pt x="67" y="234"/>
                      <a:pt x="134" y="234"/>
                    </a:cubicBezTo>
                    <a:cubicBezTo>
                      <a:pt x="234" y="234"/>
                      <a:pt x="267" y="201"/>
                      <a:pt x="267" y="101"/>
                    </a:cubicBezTo>
                    <a:cubicBezTo>
                      <a:pt x="267" y="34"/>
                      <a:pt x="234" y="1"/>
                      <a:pt x="1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1012175" y="5084925"/>
                <a:ext cx="14200" cy="13350"/>
              </a:xfrm>
              <a:custGeom>
                <a:avLst/>
                <a:gdLst/>
                <a:ahLst/>
                <a:cxnLst/>
                <a:rect l="l" t="t" r="r" b="b"/>
                <a:pathLst>
                  <a:path w="568" h="534" extrusionOk="0">
                    <a:moveTo>
                      <a:pt x="301" y="0"/>
                    </a:moveTo>
                    <a:cubicBezTo>
                      <a:pt x="134" y="0"/>
                      <a:pt x="1" y="100"/>
                      <a:pt x="1" y="267"/>
                    </a:cubicBezTo>
                    <a:cubicBezTo>
                      <a:pt x="1" y="367"/>
                      <a:pt x="134" y="534"/>
                      <a:pt x="268" y="534"/>
                    </a:cubicBezTo>
                    <a:cubicBezTo>
                      <a:pt x="368" y="534"/>
                      <a:pt x="501" y="467"/>
                      <a:pt x="568" y="300"/>
                    </a:cubicBezTo>
                    <a:cubicBezTo>
                      <a:pt x="568" y="167"/>
                      <a:pt x="435" y="0"/>
                      <a:pt x="3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920450" y="5006525"/>
                <a:ext cx="12525" cy="12525"/>
              </a:xfrm>
              <a:custGeom>
                <a:avLst/>
                <a:gdLst/>
                <a:ahLst/>
                <a:cxnLst/>
                <a:rect l="l" t="t" r="r" b="b"/>
                <a:pathLst>
                  <a:path w="501" h="501" extrusionOk="0">
                    <a:moveTo>
                      <a:pt x="267" y="1"/>
                    </a:moveTo>
                    <a:cubicBezTo>
                      <a:pt x="134" y="1"/>
                      <a:pt x="1" y="134"/>
                      <a:pt x="1" y="267"/>
                    </a:cubicBezTo>
                    <a:cubicBezTo>
                      <a:pt x="1" y="401"/>
                      <a:pt x="101" y="501"/>
                      <a:pt x="267" y="501"/>
                    </a:cubicBezTo>
                    <a:cubicBezTo>
                      <a:pt x="368" y="501"/>
                      <a:pt x="501" y="434"/>
                      <a:pt x="501" y="267"/>
                    </a:cubicBezTo>
                    <a:cubicBezTo>
                      <a:pt x="501" y="134"/>
                      <a:pt x="434" y="1"/>
                      <a:pt x="2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909600" y="4924100"/>
                <a:ext cx="5050" cy="5725"/>
              </a:xfrm>
              <a:custGeom>
                <a:avLst/>
                <a:gdLst/>
                <a:ahLst/>
                <a:cxnLst/>
                <a:rect l="l" t="t" r="r" b="b"/>
                <a:pathLst>
                  <a:path w="202" h="229" extrusionOk="0">
                    <a:moveTo>
                      <a:pt x="72" y="1"/>
                    </a:moveTo>
                    <a:cubicBezTo>
                      <a:pt x="48" y="1"/>
                      <a:pt x="25" y="48"/>
                      <a:pt x="1" y="95"/>
                    </a:cubicBezTo>
                    <a:cubicBezTo>
                      <a:pt x="1" y="129"/>
                      <a:pt x="34" y="229"/>
                      <a:pt x="68" y="229"/>
                    </a:cubicBezTo>
                    <a:cubicBezTo>
                      <a:pt x="101" y="229"/>
                      <a:pt x="201" y="195"/>
                      <a:pt x="201" y="129"/>
                    </a:cubicBezTo>
                    <a:cubicBezTo>
                      <a:pt x="201" y="95"/>
                      <a:pt x="168" y="29"/>
                      <a:pt x="101" y="29"/>
                    </a:cubicBezTo>
                    <a:cubicBezTo>
                      <a:pt x="91" y="9"/>
                      <a:pt x="81" y="1"/>
                      <a:pt x="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843725" y="5079900"/>
                <a:ext cx="17550" cy="17550"/>
              </a:xfrm>
              <a:custGeom>
                <a:avLst/>
                <a:gdLst/>
                <a:ahLst/>
                <a:cxnLst/>
                <a:rect l="l" t="t" r="r" b="b"/>
                <a:pathLst>
                  <a:path w="702" h="702" extrusionOk="0">
                    <a:moveTo>
                      <a:pt x="368" y="1"/>
                    </a:moveTo>
                    <a:cubicBezTo>
                      <a:pt x="168" y="1"/>
                      <a:pt x="1" y="168"/>
                      <a:pt x="1" y="335"/>
                    </a:cubicBezTo>
                    <a:cubicBezTo>
                      <a:pt x="1" y="501"/>
                      <a:pt x="134" y="701"/>
                      <a:pt x="334" y="701"/>
                    </a:cubicBezTo>
                    <a:cubicBezTo>
                      <a:pt x="501" y="701"/>
                      <a:pt x="668" y="568"/>
                      <a:pt x="701" y="368"/>
                    </a:cubicBezTo>
                    <a:cubicBezTo>
                      <a:pt x="701" y="201"/>
                      <a:pt x="568" y="1"/>
                      <a:pt x="36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794525" y="4998175"/>
                <a:ext cx="15875" cy="15875"/>
              </a:xfrm>
              <a:custGeom>
                <a:avLst/>
                <a:gdLst/>
                <a:ahLst/>
                <a:cxnLst/>
                <a:rect l="l" t="t" r="r" b="b"/>
                <a:pathLst>
                  <a:path w="635" h="635" extrusionOk="0">
                    <a:moveTo>
                      <a:pt x="334" y="1"/>
                    </a:moveTo>
                    <a:cubicBezTo>
                      <a:pt x="167" y="1"/>
                      <a:pt x="1" y="134"/>
                      <a:pt x="1" y="301"/>
                    </a:cubicBezTo>
                    <a:cubicBezTo>
                      <a:pt x="1" y="468"/>
                      <a:pt x="134" y="635"/>
                      <a:pt x="301" y="635"/>
                    </a:cubicBezTo>
                    <a:cubicBezTo>
                      <a:pt x="468" y="635"/>
                      <a:pt x="634" y="501"/>
                      <a:pt x="634" y="335"/>
                    </a:cubicBezTo>
                    <a:cubicBezTo>
                      <a:pt x="634" y="168"/>
                      <a:pt x="501" y="1"/>
                      <a:pt x="3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842900" y="5029875"/>
                <a:ext cx="13375" cy="13375"/>
              </a:xfrm>
              <a:custGeom>
                <a:avLst/>
                <a:gdLst/>
                <a:ahLst/>
                <a:cxnLst/>
                <a:rect l="l" t="t" r="r" b="b"/>
                <a:pathLst>
                  <a:path w="535" h="535" extrusionOk="0">
                    <a:moveTo>
                      <a:pt x="267" y="1"/>
                    </a:moveTo>
                    <a:cubicBezTo>
                      <a:pt x="100" y="1"/>
                      <a:pt x="0" y="134"/>
                      <a:pt x="0" y="234"/>
                    </a:cubicBezTo>
                    <a:cubicBezTo>
                      <a:pt x="0" y="401"/>
                      <a:pt x="100" y="534"/>
                      <a:pt x="234" y="534"/>
                    </a:cubicBezTo>
                    <a:cubicBezTo>
                      <a:pt x="401" y="534"/>
                      <a:pt x="534" y="401"/>
                      <a:pt x="534" y="301"/>
                    </a:cubicBezTo>
                    <a:cubicBezTo>
                      <a:pt x="534" y="134"/>
                      <a:pt x="401" y="1"/>
                      <a:pt x="2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803700" y="5055725"/>
                <a:ext cx="8375" cy="8375"/>
              </a:xfrm>
              <a:custGeom>
                <a:avLst/>
                <a:gdLst/>
                <a:ahLst/>
                <a:cxnLst/>
                <a:rect l="l" t="t" r="r" b="b"/>
                <a:pathLst>
                  <a:path w="335" h="335" extrusionOk="0">
                    <a:moveTo>
                      <a:pt x="167" y="1"/>
                    </a:moveTo>
                    <a:cubicBezTo>
                      <a:pt x="101" y="1"/>
                      <a:pt x="1" y="101"/>
                      <a:pt x="1" y="167"/>
                    </a:cubicBezTo>
                    <a:cubicBezTo>
                      <a:pt x="1" y="267"/>
                      <a:pt x="101" y="334"/>
                      <a:pt x="167" y="334"/>
                    </a:cubicBezTo>
                    <a:cubicBezTo>
                      <a:pt x="267" y="334"/>
                      <a:pt x="334" y="267"/>
                      <a:pt x="334" y="167"/>
                    </a:cubicBezTo>
                    <a:cubicBezTo>
                      <a:pt x="334" y="101"/>
                      <a:pt x="267" y="1"/>
                      <a:pt x="1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1144775" y="4838075"/>
                <a:ext cx="24225" cy="24200"/>
              </a:xfrm>
              <a:custGeom>
                <a:avLst/>
                <a:gdLst/>
                <a:ahLst/>
                <a:cxnLst/>
                <a:rect l="l" t="t" r="r" b="b"/>
                <a:pathLst>
                  <a:path w="969" h="968" extrusionOk="0">
                    <a:moveTo>
                      <a:pt x="501" y="0"/>
                    </a:moveTo>
                    <a:cubicBezTo>
                      <a:pt x="268" y="34"/>
                      <a:pt x="34" y="201"/>
                      <a:pt x="1" y="467"/>
                    </a:cubicBezTo>
                    <a:cubicBezTo>
                      <a:pt x="1" y="701"/>
                      <a:pt x="201" y="968"/>
                      <a:pt x="468" y="968"/>
                    </a:cubicBezTo>
                    <a:cubicBezTo>
                      <a:pt x="701" y="968"/>
                      <a:pt x="935" y="801"/>
                      <a:pt x="968" y="501"/>
                    </a:cubicBezTo>
                    <a:cubicBezTo>
                      <a:pt x="968" y="234"/>
                      <a:pt x="768" y="0"/>
                      <a:pt x="5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1156450" y="4798050"/>
                <a:ext cx="12550" cy="12525"/>
              </a:xfrm>
              <a:custGeom>
                <a:avLst/>
                <a:gdLst/>
                <a:ahLst/>
                <a:cxnLst/>
                <a:rect l="l" t="t" r="r" b="b"/>
                <a:pathLst>
                  <a:path w="502" h="501" extrusionOk="0">
                    <a:moveTo>
                      <a:pt x="234" y="0"/>
                    </a:moveTo>
                    <a:cubicBezTo>
                      <a:pt x="101" y="0"/>
                      <a:pt x="1" y="100"/>
                      <a:pt x="1" y="267"/>
                    </a:cubicBezTo>
                    <a:cubicBezTo>
                      <a:pt x="1" y="401"/>
                      <a:pt x="134" y="501"/>
                      <a:pt x="234" y="501"/>
                    </a:cubicBezTo>
                    <a:cubicBezTo>
                      <a:pt x="368" y="501"/>
                      <a:pt x="501" y="434"/>
                      <a:pt x="501" y="267"/>
                    </a:cubicBezTo>
                    <a:cubicBezTo>
                      <a:pt x="501" y="134"/>
                      <a:pt x="368" y="0"/>
                      <a:pt x="2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a:off x="1198975" y="4815850"/>
                <a:ext cx="7550" cy="7225"/>
              </a:xfrm>
              <a:custGeom>
                <a:avLst/>
                <a:gdLst/>
                <a:ahLst/>
                <a:cxnLst/>
                <a:rect l="l" t="t" r="r" b="b"/>
                <a:pathLst>
                  <a:path w="302" h="289" extrusionOk="0">
                    <a:moveTo>
                      <a:pt x="108" y="0"/>
                    </a:moveTo>
                    <a:cubicBezTo>
                      <a:pt x="52" y="0"/>
                      <a:pt x="26" y="71"/>
                      <a:pt x="1" y="122"/>
                    </a:cubicBezTo>
                    <a:cubicBezTo>
                      <a:pt x="1" y="222"/>
                      <a:pt x="34" y="289"/>
                      <a:pt x="134" y="289"/>
                    </a:cubicBezTo>
                    <a:cubicBezTo>
                      <a:pt x="201" y="289"/>
                      <a:pt x="268" y="256"/>
                      <a:pt x="301" y="156"/>
                    </a:cubicBezTo>
                    <a:cubicBezTo>
                      <a:pt x="301" y="89"/>
                      <a:pt x="268" y="22"/>
                      <a:pt x="168" y="22"/>
                    </a:cubicBezTo>
                    <a:cubicBezTo>
                      <a:pt x="144" y="7"/>
                      <a:pt x="125" y="0"/>
                      <a:pt x="1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1183150" y="4863925"/>
                <a:ext cx="11700" cy="11700"/>
              </a:xfrm>
              <a:custGeom>
                <a:avLst/>
                <a:gdLst/>
                <a:ahLst/>
                <a:cxnLst/>
                <a:rect l="l" t="t" r="r" b="b"/>
                <a:pathLst>
                  <a:path w="468" h="468" extrusionOk="0">
                    <a:moveTo>
                      <a:pt x="267" y="0"/>
                    </a:moveTo>
                    <a:cubicBezTo>
                      <a:pt x="134" y="0"/>
                      <a:pt x="0" y="101"/>
                      <a:pt x="0" y="201"/>
                    </a:cubicBezTo>
                    <a:cubicBezTo>
                      <a:pt x="0" y="334"/>
                      <a:pt x="100" y="467"/>
                      <a:pt x="234" y="467"/>
                    </a:cubicBezTo>
                    <a:cubicBezTo>
                      <a:pt x="334" y="467"/>
                      <a:pt x="467" y="367"/>
                      <a:pt x="467" y="267"/>
                    </a:cubicBezTo>
                    <a:cubicBezTo>
                      <a:pt x="467" y="134"/>
                      <a:pt x="400" y="0"/>
                      <a:pt x="26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1140600" y="4923125"/>
                <a:ext cx="17550" cy="18375"/>
              </a:xfrm>
              <a:custGeom>
                <a:avLst/>
                <a:gdLst/>
                <a:ahLst/>
                <a:cxnLst/>
                <a:rect l="l" t="t" r="r" b="b"/>
                <a:pathLst>
                  <a:path w="702" h="735" extrusionOk="0">
                    <a:moveTo>
                      <a:pt x="368" y="1"/>
                    </a:moveTo>
                    <a:cubicBezTo>
                      <a:pt x="201" y="1"/>
                      <a:pt x="34" y="134"/>
                      <a:pt x="1" y="334"/>
                    </a:cubicBezTo>
                    <a:cubicBezTo>
                      <a:pt x="1" y="501"/>
                      <a:pt x="134" y="735"/>
                      <a:pt x="334" y="735"/>
                    </a:cubicBezTo>
                    <a:cubicBezTo>
                      <a:pt x="535" y="735"/>
                      <a:pt x="701" y="601"/>
                      <a:pt x="701" y="401"/>
                    </a:cubicBezTo>
                    <a:cubicBezTo>
                      <a:pt x="701" y="234"/>
                      <a:pt x="601" y="1"/>
                      <a:pt x="36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a:off x="1116425" y="5069900"/>
                <a:ext cx="12525" cy="13375"/>
              </a:xfrm>
              <a:custGeom>
                <a:avLst/>
                <a:gdLst/>
                <a:ahLst/>
                <a:cxnLst/>
                <a:rect l="l" t="t" r="r" b="b"/>
                <a:pathLst>
                  <a:path w="501" h="535" extrusionOk="0">
                    <a:moveTo>
                      <a:pt x="267" y="1"/>
                    </a:moveTo>
                    <a:cubicBezTo>
                      <a:pt x="134" y="34"/>
                      <a:pt x="1" y="101"/>
                      <a:pt x="1" y="268"/>
                    </a:cubicBezTo>
                    <a:cubicBezTo>
                      <a:pt x="1" y="401"/>
                      <a:pt x="101" y="534"/>
                      <a:pt x="267" y="534"/>
                    </a:cubicBezTo>
                    <a:cubicBezTo>
                      <a:pt x="401" y="534"/>
                      <a:pt x="501" y="434"/>
                      <a:pt x="501" y="268"/>
                    </a:cubicBezTo>
                    <a:cubicBezTo>
                      <a:pt x="501" y="134"/>
                      <a:pt x="434" y="1"/>
                      <a:pt x="2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1117250" y="5013200"/>
                <a:ext cx="15050" cy="14200"/>
              </a:xfrm>
              <a:custGeom>
                <a:avLst/>
                <a:gdLst/>
                <a:ahLst/>
                <a:cxnLst/>
                <a:rect l="l" t="t" r="r" b="b"/>
                <a:pathLst>
                  <a:path w="602" h="568" extrusionOk="0">
                    <a:moveTo>
                      <a:pt x="301" y="0"/>
                    </a:moveTo>
                    <a:cubicBezTo>
                      <a:pt x="134" y="0"/>
                      <a:pt x="1" y="134"/>
                      <a:pt x="1" y="301"/>
                    </a:cubicBezTo>
                    <a:cubicBezTo>
                      <a:pt x="1" y="467"/>
                      <a:pt x="134" y="567"/>
                      <a:pt x="301" y="567"/>
                    </a:cubicBezTo>
                    <a:cubicBezTo>
                      <a:pt x="468" y="567"/>
                      <a:pt x="601" y="467"/>
                      <a:pt x="601" y="301"/>
                    </a:cubicBezTo>
                    <a:cubicBezTo>
                      <a:pt x="601" y="134"/>
                      <a:pt x="468" y="0"/>
                      <a:pt x="3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1158950" y="5054575"/>
                <a:ext cx="5875" cy="5350"/>
              </a:xfrm>
              <a:custGeom>
                <a:avLst/>
                <a:gdLst/>
                <a:ahLst/>
                <a:cxnLst/>
                <a:rect l="l" t="t" r="r" b="b"/>
                <a:pathLst>
                  <a:path w="235" h="214" extrusionOk="0">
                    <a:moveTo>
                      <a:pt x="96" y="0"/>
                    </a:moveTo>
                    <a:cubicBezTo>
                      <a:pt x="54" y="0"/>
                      <a:pt x="1" y="31"/>
                      <a:pt x="1" y="80"/>
                    </a:cubicBezTo>
                    <a:cubicBezTo>
                      <a:pt x="1" y="147"/>
                      <a:pt x="67" y="213"/>
                      <a:pt x="101" y="213"/>
                    </a:cubicBezTo>
                    <a:cubicBezTo>
                      <a:pt x="134" y="213"/>
                      <a:pt x="234" y="180"/>
                      <a:pt x="234" y="147"/>
                    </a:cubicBezTo>
                    <a:cubicBezTo>
                      <a:pt x="234" y="80"/>
                      <a:pt x="201" y="13"/>
                      <a:pt x="134" y="13"/>
                    </a:cubicBezTo>
                    <a:cubicBezTo>
                      <a:pt x="125" y="4"/>
                      <a:pt x="112" y="0"/>
                      <a:pt x="9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1148125" y="5100750"/>
                <a:ext cx="5850" cy="5875"/>
              </a:xfrm>
              <a:custGeom>
                <a:avLst/>
                <a:gdLst/>
                <a:ahLst/>
                <a:cxnLst/>
                <a:rect l="l" t="t" r="r" b="b"/>
                <a:pathLst>
                  <a:path w="234" h="235" extrusionOk="0">
                    <a:moveTo>
                      <a:pt x="134" y="1"/>
                    </a:moveTo>
                    <a:cubicBezTo>
                      <a:pt x="33" y="34"/>
                      <a:pt x="0" y="68"/>
                      <a:pt x="0" y="134"/>
                    </a:cubicBezTo>
                    <a:cubicBezTo>
                      <a:pt x="0" y="168"/>
                      <a:pt x="33" y="234"/>
                      <a:pt x="134" y="234"/>
                    </a:cubicBezTo>
                    <a:cubicBezTo>
                      <a:pt x="167" y="234"/>
                      <a:pt x="234" y="201"/>
                      <a:pt x="234" y="134"/>
                    </a:cubicBezTo>
                    <a:cubicBezTo>
                      <a:pt x="234" y="68"/>
                      <a:pt x="200" y="1"/>
                      <a:pt x="1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 name="Google Shape;57;p2"/>
            <p:cNvGrpSpPr/>
            <p:nvPr/>
          </p:nvGrpSpPr>
          <p:grpSpPr>
            <a:xfrm>
              <a:off x="-58751" y="3080616"/>
              <a:ext cx="668020" cy="1064893"/>
              <a:chOff x="60675" y="3495450"/>
              <a:chExt cx="509550" cy="812275"/>
            </a:xfrm>
          </p:grpSpPr>
          <p:sp>
            <p:nvSpPr>
              <p:cNvPr id="58" name="Google Shape;58;p2"/>
              <p:cNvSpPr/>
              <p:nvPr/>
            </p:nvSpPr>
            <p:spPr>
              <a:xfrm>
                <a:off x="64000" y="3495450"/>
                <a:ext cx="506225" cy="800600"/>
              </a:xfrm>
              <a:custGeom>
                <a:avLst/>
                <a:gdLst/>
                <a:ahLst/>
                <a:cxnLst/>
                <a:rect l="l" t="t" r="r" b="b"/>
                <a:pathLst>
                  <a:path w="20249" h="32024" extrusionOk="0">
                    <a:moveTo>
                      <a:pt x="15879" y="0"/>
                    </a:moveTo>
                    <a:cubicBezTo>
                      <a:pt x="15579" y="0"/>
                      <a:pt x="15278" y="67"/>
                      <a:pt x="15078" y="200"/>
                    </a:cubicBezTo>
                    <a:cubicBezTo>
                      <a:pt x="14845" y="334"/>
                      <a:pt x="14578" y="501"/>
                      <a:pt x="14378" y="667"/>
                    </a:cubicBezTo>
                    <a:cubicBezTo>
                      <a:pt x="13844" y="1134"/>
                      <a:pt x="13410" y="1668"/>
                      <a:pt x="13043" y="2202"/>
                    </a:cubicBezTo>
                    <a:cubicBezTo>
                      <a:pt x="12576" y="2836"/>
                      <a:pt x="12176" y="3503"/>
                      <a:pt x="11876" y="4070"/>
                    </a:cubicBezTo>
                    <a:cubicBezTo>
                      <a:pt x="11609" y="4537"/>
                      <a:pt x="11376" y="4971"/>
                      <a:pt x="11109" y="5404"/>
                    </a:cubicBezTo>
                    <a:cubicBezTo>
                      <a:pt x="11075" y="5304"/>
                      <a:pt x="11009" y="5171"/>
                      <a:pt x="10909" y="5071"/>
                    </a:cubicBezTo>
                    <a:cubicBezTo>
                      <a:pt x="10775" y="4971"/>
                      <a:pt x="10675" y="4870"/>
                      <a:pt x="10508" y="4870"/>
                    </a:cubicBezTo>
                    <a:cubicBezTo>
                      <a:pt x="10445" y="4860"/>
                      <a:pt x="10383" y="4855"/>
                      <a:pt x="10322" y="4855"/>
                    </a:cubicBezTo>
                    <a:cubicBezTo>
                      <a:pt x="10004" y="4855"/>
                      <a:pt x="9737" y="4986"/>
                      <a:pt x="9541" y="5071"/>
                    </a:cubicBezTo>
                    <a:cubicBezTo>
                      <a:pt x="9207" y="5237"/>
                      <a:pt x="8874" y="5504"/>
                      <a:pt x="8574" y="5738"/>
                    </a:cubicBezTo>
                    <a:cubicBezTo>
                      <a:pt x="8240" y="6038"/>
                      <a:pt x="7940" y="6338"/>
                      <a:pt x="7673" y="6705"/>
                    </a:cubicBezTo>
                    <a:cubicBezTo>
                      <a:pt x="7373" y="7072"/>
                      <a:pt x="7073" y="7506"/>
                      <a:pt x="6839" y="8006"/>
                    </a:cubicBezTo>
                    <a:cubicBezTo>
                      <a:pt x="6439" y="8673"/>
                      <a:pt x="6105" y="9474"/>
                      <a:pt x="5772" y="10341"/>
                    </a:cubicBezTo>
                    <a:cubicBezTo>
                      <a:pt x="5738" y="10241"/>
                      <a:pt x="5705" y="10174"/>
                      <a:pt x="5605" y="10141"/>
                    </a:cubicBezTo>
                    <a:cubicBezTo>
                      <a:pt x="5505" y="10007"/>
                      <a:pt x="5338" y="9907"/>
                      <a:pt x="5104" y="9907"/>
                    </a:cubicBezTo>
                    <a:cubicBezTo>
                      <a:pt x="5004" y="9907"/>
                      <a:pt x="4838" y="9974"/>
                      <a:pt x="4604" y="10041"/>
                    </a:cubicBezTo>
                    <a:cubicBezTo>
                      <a:pt x="4437" y="10141"/>
                      <a:pt x="4337" y="10241"/>
                      <a:pt x="4204" y="10374"/>
                    </a:cubicBezTo>
                    <a:cubicBezTo>
                      <a:pt x="3870" y="10675"/>
                      <a:pt x="3603" y="11042"/>
                      <a:pt x="3337" y="11408"/>
                    </a:cubicBezTo>
                    <a:cubicBezTo>
                      <a:pt x="2769" y="12209"/>
                      <a:pt x="2269" y="13143"/>
                      <a:pt x="1702" y="14244"/>
                    </a:cubicBezTo>
                    <a:cubicBezTo>
                      <a:pt x="1435" y="14744"/>
                      <a:pt x="1268" y="15144"/>
                      <a:pt x="1168" y="15511"/>
                    </a:cubicBezTo>
                    <a:cubicBezTo>
                      <a:pt x="1068" y="15678"/>
                      <a:pt x="1035" y="15845"/>
                      <a:pt x="1002" y="16045"/>
                    </a:cubicBezTo>
                    <a:cubicBezTo>
                      <a:pt x="935" y="16145"/>
                      <a:pt x="935" y="16212"/>
                      <a:pt x="935" y="16312"/>
                    </a:cubicBezTo>
                    <a:cubicBezTo>
                      <a:pt x="868" y="16579"/>
                      <a:pt x="835" y="16879"/>
                      <a:pt x="768" y="17179"/>
                    </a:cubicBezTo>
                    <a:cubicBezTo>
                      <a:pt x="1" y="21149"/>
                      <a:pt x="101" y="25218"/>
                      <a:pt x="234" y="29188"/>
                    </a:cubicBezTo>
                    <a:lnTo>
                      <a:pt x="268" y="29922"/>
                    </a:lnTo>
                    <a:cubicBezTo>
                      <a:pt x="268" y="30555"/>
                      <a:pt x="334" y="31223"/>
                      <a:pt x="334" y="31856"/>
                    </a:cubicBezTo>
                    <a:cubicBezTo>
                      <a:pt x="334" y="31890"/>
                      <a:pt x="334" y="31923"/>
                      <a:pt x="368" y="31990"/>
                    </a:cubicBezTo>
                    <a:cubicBezTo>
                      <a:pt x="401" y="32023"/>
                      <a:pt x="434" y="32023"/>
                      <a:pt x="501" y="32023"/>
                    </a:cubicBezTo>
                    <a:cubicBezTo>
                      <a:pt x="568" y="32023"/>
                      <a:pt x="668" y="31923"/>
                      <a:pt x="668" y="31856"/>
                    </a:cubicBezTo>
                    <a:cubicBezTo>
                      <a:pt x="668" y="31056"/>
                      <a:pt x="601" y="30255"/>
                      <a:pt x="601" y="29488"/>
                    </a:cubicBezTo>
                    <a:lnTo>
                      <a:pt x="568" y="28220"/>
                    </a:lnTo>
                    <a:lnTo>
                      <a:pt x="568" y="28220"/>
                    </a:lnTo>
                    <a:cubicBezTo>
                      <a:pt x="668" y="28521"/>
                      <a:pt x="768" y="28821"/>
                      <a:pt x="935" y="29054"/>
                    </a:cubicBezTo>
                    <a:cubicBezTo>
                      <a:pt x="1068" y="29221"/>
                      <a:pt x="1202" y="29388"/>
                      <a:pt x="1335" y="29521"/>
                    </a:cubicBezTo>
                    <a:cubicBezTo>
                      <a:pt x="1502" y="29688"/>
                      <a:pt x="1669" y="29822"/>
                      <a:pt x="1835" y="29888"/>
                    </a:cubicBezTo>
                    <a:cubicBezTo>
                      <a:pt x="2102" y="30055"/>
                      <a:pt x="2503" y="30155"/>
                      <a:pt x="2870" y="30189"/>
                    </a:cubicBezTo>
                    <a:cubicBezTo>
                      <a:pt x="3036" y="30189"/>
                      <a:pt x="3203" y="30189"/>
                      <a:pt x="3370" y="30155"/>
                    </a:cubicBezTo>
                    <a:cubicBezTo>
                      <a:pt x="3503" y="30088"/>
                      <a:pt x="3670" y="30088"/>
                      <a:pt x="3837" y="30022"/>
                    </a:cubicBezTo>
                    <a:cubicBezTo>
                      <a:pt x="4104" y="29922"/>
                      <a:pt x="4437" y="29755"/>
                      <a:pt x="4838" y="29555"/>
                    </a:cubicBezTo>
                    <a:cubicBezTo>
                      <a:pt x="5104" y="29388"/>
                      <a:pt x="5405" y="29221"/>
                      <a:pt x="5738" y="28988"/>
                    </a:cubicBezTo>
                    <a:cubicBezTo>
                      <a:pt x="6272" y="28587"/>
                      <a:pt x="6839" y="28154"/>
                      <a:pt x="7540" y="27520"/>
                    </a:cubicBezTo>
                    <a:cubicBezTo>
                      <a:pt x="7740" y="27320"/>
                      <a:pt x="7940" y="27086"/>
                      <a:pt x="8207" y="26886"/>
                    </a:cubicBezTo>
                    <a:cubicBezTo>
                      <a:pt x="8373" y="26719"/>
                      <a:pt x="8574" y="26553"/>
                      <a:pt x="8774" y="26352"/>
                    </a:cubicBezTo>
                    <a:lnTo>
                      <a:pt x="10175" y="25085"/>
                    </a:lnTo>
                    <a:cubicBezTo>
                      <a:pt x="10542" y="24751"/>
                      <a:pt x="10942" y="24418"/>
                      <a:pt x="11342" y="24051"/>
                    </a:cubicBezTo>
                    <a:cubicBezTo>
                      <a:pt x="12710" y="22817"/>
                      <a:pt x="13711" y="21849"/>
                      <a:pt x="14611" y="20849"/>
                    </a:cubicBezTo>
                    <a:cubicBezTo>
                      <a:pt x="15212" y="20215"/>
                      <a:pt x="15679" y="19681"/>
                      <a:pt x="16112" y="19147"/>
                    </a:cubicBezTo>
                    <a:cubicBezTo>
                      <a:pt x="16613" y="18514"/>
                      <a:pt x="17013" y="17980"/>
                      <a:pt x="17347" y="17413"/>
                    </a:cubicBezTo>
                    <a:cubicBezTo>
                      <a:pt x="17680" y="16846"/>
                      <a:pt x="17880" y="16345"/>
                      <a:pt x="18014" y="15845"/>
                    </a:cubicBezTo>
                    <a:cubicBezTo>
                      <a:pt x="18047" y="15578"/>
                      <a:pt x="18080" y="15345"/>
                      <a:pt x="18080" y="15078"/>
                    </a:cubicBezTo>
                    <a:cubicBezTo>
                      <a:pt x="18080" y="14911"/>
                      <a:pt x="18047" y="14711"/>
                      <a:pt x="18014" y="14477"/>
                    </a:cubicBezTo>
                    <a:cubicBezTo>
                      <a:pt x="17947" y="14244"/>
                      <a:pt x="17880" y="14077"/>
                      <a:pt x="17780" y="13910"/>
                    </a:cubicBezTo>
                    <a:cubicBezTo>
                      <a:pt x="17747" y="13844"/>
                      <a:pt x="17680" y="13743"/>
                      <a:pt x="17580" y="13677"/>
                    </a:cubicBezTo>
                    <a:cubicBezTo>
                      <a:pt x="17380" y="13510"/>
                      <a:pt x="17113" y="13377"/>
                      <a:pt x="16880" y="13343"/>
                    </a:cubicBezTo>
                    <a:cubicBezTo>
                      <a:pt x="16801" y="13335"/>
                      <a:pt x="16720" y="13331"/>
                      <a:pt x="16637" y="13331"/>
                    </a:cubicBezTo>
                    <a:cubicBezTo>
                      <a:pt x="16367" y="13331"/>
                      <a:pt x="16069" y="13375"/>
                      <a:pt x="15712" y="13477"/>
                    </a:cubicBezTo>
                    <a:cubicBezTo>
                      <a:pt x="15579" y="13510"/>
                      <a:pt x="15512" y="13543"/>
                      <a:pt x="15378" y="13577"/>
                    </a:cubicBezTo>
                    <a:lnTo>
                      <a:pt x="15712" y="13210"/>
                    </a:lnTo>
                    <a:cubicBezTo>
                      <a:pt x="15879" y="13010"/>
                      <a:pt x="16046" y="12843"/>
                      <a:pt x="16212" y="12643"/>
                    </a:cubicBezTo>
                    <a:cubicBezTo>
                      <a:pt x="17180" y="11509"/>
                      <a:pt x="18114" y="10341"/>
                      <a:pt x="18948" y="9007"/>
                    </a:cubicBezTo>
                    <a:cubicBezTo>
                      <a:pt x="19381" y="8373"/>
                      <a:pt x="19682" y="7806"/>
                      <a:pt x="19882" y="7239"/>
                    </a:cubicBezTo>
                    <a:cubicBezTo>
                      <a:pt x="20115" y="6572"/>
                      <a:pt x="20249" y="6071"/>
                      <a:pt x="20215" y="5571"/>
                    </a:cubicBezTo>
                    <a:cubicBezTo>
                      <a:pt x="20182" y="5304"/>
                      <a:pt x="20082" y="4971"/>
                      <a:pt x="19948" y="4637"/>
                    </a:cubicBezTo>
                    <a:cubicBezTo>
                      <a:pt x="19882" y="4403"/>
                      <a:pt x="19748" y="4237"/>
                      <a:pt x="19581" y="4137"/>
                    </a:cubicBezTo>
                    <a:cubicBezTo>
                      <a:pt x="19515" y="4036"/>
                      <a:pt x="19448" y="4003"/>
                      <a:pt x="19381" y="3970"/>
                    </a:cubicBezTo>
                    <a:cubicBezTo>
                      <a:pt x="19115" y="3757"/>
                      <a:pt x="18802" y="3685"/>
                      <a:pt x="18501" y="3685"/>
                    </a:cubicBezTo>
                    <a:cubicBezTo>
                      <a:pt x="18237" y="3685"/>
                      <a:pt x="17983" y="3741"/>
                      <a:pt x="17780" y="3803"/>
                    </a:cubicBezTo>
                    <a:cubicBezTo>
                      <a:pt x="17447" y="3870"/>
                      <a:pt x="17113" y="4036"/>
                      <a:pt x="16746" y="4237"/>
                    </a:cubicBezTo>
                    <a:cubicBezTo>
                      <a:pt x="16613" y="4337"/>
                      <a:pt x="16446" y="4403"/>
                      <a:pt x="16346" y="4503"/>
                    </a:cubicBezTo>
                    <a:lnTo>
                      <a:pt x="16413" y="4370"/>
                    </a:lnTo>
                    <a:lnTo>
                      <a:pt x="16546" y="4137"/>
                    </a:lnTo>
                    <a:cubicBezTo>
                      <a:pt x="16880" y="3403"/>
                      <a:pt x="17113" y="2869"/>
                      <a:pt x="17246" y="2335"/>
                    </a:cubicBezTo>
                    <a:cubicBezTo>
                      <a:pt x="17347" y="2035"/>
                      <a:pt x="17380" y="1802"/>
                      <a:pt x="17380" y="1501"/>
                    </a:cubicBezTo>
                    <a:cubicBezTo>
                      <a:pt x="17380" y="1335"/>
                      <a:pt x="17380" y="1034"/>
                      <a:pt x="17246" y="801"/>
                    </a:cubicBezTo>
                    <a:cubicBezTo>
                      <a:pt x="17213" y="701"/>
                      <a:pt x="17180" y="667"/>
                      <a:pt x="17180" y="567"/>
                    </a:cubicBezTo>
                    <a:cubicBezTo>
                      <a:pt x="17113" y="501"/>
                      <a:pt x="17080" y="467"/>
                      <a:pt x="17046" y="401"/>
                    </a:cubicBezTo>
                    <a:cubicBezTo>
                      <a:pt x="17002" y="423"/>
                      <a:pt x="16968" y="430"/>
                      <a:pt x="16944" y="430"/>
                    </a:cubicBezTo>
                    <a:cubicBezTo>
                      <a:pt x="16894" y="430"/>
                      <a:pt x="16880" y="401"/>
                      <a:pt x="16880" y="401"/>
                    </a:cubicBezTo>
                    <a:cubicBezTo>
                      <a:pt x="16779" y="334"/>
                      <a:pt x="16746" y="267"/>
                      <a:pt x="16679" y="234"/>
                    </a:cubicBezTo>
                    <a:cubicBezTo>
                      <a:pt x="16579" y="167"/>
                      <a:pt x="16446" y="134"/>
                      <a:pt x="16279" y="67"/>
                    </a:cubicBezTo>
                    <a:cubicBezTo>
                      <a:pt x="16179" y="34"/>
                      <a:pt x="16046" y="34"/>
                      <a:pt x="1587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60675" y="3703925"/>
                <a:ext cx="170150" cy="529800"/>
              </a:xfrm>
              <a:custGeom>
                <a:avLst/>
                <a:gdLst/>
                <a:ahLst/>
                <a:cxnLst/>
                <a:rect l="l" t="t" r="r" b="b"/>
                <a:pathLst>
                  <a:path w="6806" h="21192" extrusionOk="0">
                    <a:moveTo>
                      <a:pt x="4770" y="1"/>
                    </a:moveTo>
                    <a:cubicBezTo>
                      <a:pt x="4537" y="1"/>
                      <a:pt x="4337" y="67"/>
                      <a:pt x="4137" y="134"/>
                    </a:cubicBezTo>
                    <a:cubicBezTo>
                      <a:pt x="3970" y="167"/>
                      <a:pt x="3770" y="234"/>
                      <a:pt x="3603" y="334"/>
                    </a:cubicBezTo>
                    <a:cubicBezTo>
                      <a:pt x="3369" y="401"/>
                      <a:pt x="3203" y="534"/>
                      <a:pt x="3036" y="668"/>
                    </a:cubicBezTo>
                    <a:cubicBezTo>
                      <a:pt x="2869" y="801"/>
                      <a:pt x="2702" y="968"/>
                      <a:pt x="2536" y="1135"/>
                    </a:cubicBezTo>
                    <a:cubicBezTo>
                      <a:pt x="2235" y="1402"/>
                      <a:pt x="2002" y="1702"/>
                      <a:pt x="1802" y="2035"/>
                    </a:cubicBezTo>
                    <a:cubicBezTo>
                      <a:pt x="1535" y="2402"/>
                      <a:pt x="1335" y="2836"/>
                      <a:pt x="1168" y="3236"/>
                    </a:cubicBezTo>
                    <a:cubicBezTo>
                      <a:pt x="801" y="4070"/>
                      <a:pt x="534" y="4971"/>
                      <a:pt x="334" y="5838"/>
                    </a:cubicBezTo>
                    <a:cubicBezTo>
                      <a:pt x="167" y="6572"/>
                      <a:pt x="100" y="7373"/>
                      <a:pt x="34" y="8173"/>
                    </a:cubicBezTo>
                    <a:cubicBezTo>
                      <a:pt x="0" y="8573"/>
                      <a:pt x="34" y="9040"/>
                      <a:pt x="34" y="9474"/>
                    </a:cubicBezTo>
                    <a:cubicBezTo>
                      <a:pt x="34" y="10008"/>
                      <a:pt x="34" y="10508"/>
                      <a:pt x="100" y="11042"/>
                    </a:cubicBezTo>
                    <a:cubicBezTo>
                      <a:pt x="167" y="12810"/>
                      <a:pt x="367" y="14544"/>
                      <a:pt x="701" y="16246"/>
                    </a:cubicBezTo>
                    <a:cubicBezTo>
                      <a:pt x="1034" y="17913"/>
                      <a:pt x="1602" y="19548"/>
                      <a:pt x="2369" y="21049"/>
                    </a:cubicBezTo>
                    <a:cubicBezTo>
                      <a:pt x="2424" y="21131"/>
                      <a:pt x="2479" y="21191"/>
                      <a:pt x="2571" y="21191"/>
                    </a:cubicBezTo>
                    <a:cubicBezTo>
                      <a:pt x="2590" y="21191"/>
                      <a:pt x="2612" y="21188"/>
                      <a:pt x="2636" y="21182"/>
                    </a:cubicBezTo>
                    <a:cubicBezTo>
                      <a:pt x="2702" y="21149"/>
                      <a:pt x="2802" y="21016"/>
                      <a:pt x="2769" y="20916"/>
                    </a:cubicBezTo>
                    <a:cubicBezTo>
                      <a:pt x="2169" y="19815"/>
                      <a:pt x="1702" y="18547"/>
                      <a:pt x="1401" y="17313"/>
                    </a:cubicBezTo>
                    <a:lnTo>
                      <a:pt x="1401" y="17246"/>
                    </a:lnTo>
                    <a:lnTo>
                      <a:pt x="1401" y="17213"/>
                    </a:lnTo>
                    <a:cubicBezTo>
                      <a:pt x="868" y="14878"/>
                      <a:pt x="701" y="12510"/>
                      <a:pt x="734" y="10074"/>
                    </a:cubicBezTo>
                    <a:lnTo>
                      <a:pt x="734" y="10074"/>
                    </a:lnTo>
                    <a:lnTo>
                      <a:pt x="734" y="10175"/>
                    </a:lnTo>
                    <a:cubicBezTo>
                      <a:pt x="801" y="9341"/>
                      <a:pt x="834" y="8507"/>
                      <a:pt x="968" y="7673"/>
                    </a:cubicBezTo>
                    <a:cubicBezTo>
                      <a:pt x="1064" y="6937"/>
                      <a:pt x="1221" y="6232"/>
                      <a:pt x="1440" y="5498"/>
                    </a:cubicBezTo>
                    <a:lnTo>
                      <a:pt x="1440" y="5498"/>
                    </a:lnTo>
                    <a:cubicBezTo>
                      <a:pt x="1467" y="5486"/>
                      <a:pt x="1468" y="5456"/>
                      <a:pt x="1468" y="5408"/>
                    </a:cubicBezTo>
                    <a:lnTo>
                      <a:pt x="1468" y="5408"/>
                    </a:lnTo>
                    <a:cubicBezTo>
                      <a:pt x="1468" y="5452"/>
                      <a:pt x="1468" y="5466"/>
                      <a:pt x="1445" y="5481"/>
                    </a:cubicBezTo>
                    <a:lnTo>
                      <a:pt x="1445" y="5481"/>
                    </a:lnTo>
                    <a:cubicBezTo>
                      <a:pt x="1453" y="5455"/>
                      <a:pt x="1460" y="5430"/>
                      <a:pt x="1468" y="5404"/>
                    </a:cubicBezTo>
                    <a:cubicBezTo>
                      <a:pt x="1702" y="4537"/>
                      <a:pt x="2069" y="3703"/>
                      <a:pt x="2536" y="2903"/>
                    </a:cubicBezTo>
                    <a:cubicBezTo>
                      <a:pt x="2802" y="2502"/>
                      <a:pt x="3103" y="2135"/>
                      <a:pt x="3470" y="1802"/>
                    </a:cubicBezTo>
                    <a:cubicBezTo>
                      <a:pt x="3670" y="1635"/>
                      <a:pt x="3870" y="1468"/>
                      <a:pt x="4103" y="1335"/>
                    </a:cubicBezTo>
                    <a:cubicBezTo>
                      <a:pt x="4270" y="1235"/>
                      <a:pt x="4437" y="1168"/>
                      <a:pt x="4637" y="1135"/>
                    </a:cubicBezTo>
                    <a:cubicBezTo>
                      <a:pt x="4770" y="1068"/>
                      <a:pt x="4871" y="1068"/>
                      <a:pt x="4971" y="1068"/>
                    </a:cubicBezTo>
                    <a:cubicBezTo>
                      <a:pt x="5004" y="1068"/>
                      <a:pt x="5071" y="1068"/>
                      <a:pt x="5137" y="1135"/>
                    </a:cubicBezTo>
                    <a:cubicBezTo>
                      <a:pt x="5171" y="1135"/>
                      <a:pt x="5171" y="1168"/>
                      <a:pt x="5204" y="1168"/>
                    </a:cubicBezTo>
                    <a:cubicBezTo>
                      <a:pt x="5271" y="1168"/>
                      <a:pt x="5271" y="1201"/>
                      <a:pt x="5271" y="1201"/>
                    </a:cubicBezTo>
                    <a:cubicBezTo>
                      <a:pt x="5304" y="1235"/>
                      <a:pt x="5304" y="1302"/>
                      <a:pt x="5338" y="1335"/>
                    </a:cubicBezTo>
                    <a:cubicBezTo>
                      <a:pt x="5371" y="1402"/>
                      <a:pt x="5438" y="1502"/>
                      <a:pt x="5438" y="1568"/>
                    </a:cubicBezTo>
                    <a:cubicBezTo>
                      <a:pt x="5471" y="1869"/>
                      <a:pt x="5504" y="2169"/>
                      <a:pt x="5504" y="2469"/>
                    </a:cubicBezTo>
                    <a:cubicBezTo>
                      <a:pt x="5504" y="2869"/>
                      <a:pt x="5438" y="3336"/>
                      <a:pt x="5371" y="3737"/>
                    </a:cubicBezTo>
                    <a:cubicBezTo>
                      <a:pt x="5338" y="3970"/>
                      <a:pt x="5304" y="4170"/>
                      <a:pt x="5304" y="4370"/>
                    </a:cubicBezTo>
                    <a:cubicBezTo>
                      <a:pt x="5271" y="4537"/>
                      <a:pt x="5271" y="4704"/>
                      <a:pt x="5204" y="4871"/>
                    </a:cubicBezTo>
                    <a:cubicBezTo>
                      <a:pt x="5171" y="5004"/>
                      <a:pt x="5204" y="5171"/>
                      <a:pt x="5304" y="5304"/>
                    </a:cubicBezTo>
                    <a:cubicBezTo>
                      <a:pt x="5371" y="5404"/>
                      <a:pt x="5504" y="5505"/>
                      <a:pt x="5671" y="5505"/>
                    </a:cubicBezTo>
                    <a:cubicBezTo>
                      <a:pt x="5704" y="5513"/>
                      <a:pt x="5740" y="5517"/>
                      <a:pt x="5776" y="5517"/>
                    </a:cubicBezTo>
                    <a:cubicBezTo>
                      <a:pt x="5886" y="5517"/>
                      <a:pt x="6005" y="5480"/>
                      <a:pt x="6105" y="5404"/>
                    </a:cubicBezTo>
                    <a:cubicBezTo>
                      <a:pt x="6205" y="5338"/>
                      <a:pt x="6305" y="5204"/>
                      <a:pt x="6305" y="5038"/>
                    </a:cubicBezTo>
                    <a:lnTo>
                      <a:pt x="6305" y="5004"/>
                    </a:lnTo>
                    <a:cubicBezTo>
                      <a:pt x="6372" y="4737"/>
                      <a:pt x="6472" y="4470"/>
                      <a:pt x="6505" y="4204"/>
                    </a:cubicBezTo>
                    <a:cubicBezTo>
                      <a:pt x="6605" y="3870"/>
                      <a:pt x="6638" y="3536"/>
                      <a:pt x="6705" y="3203"/>
                    </a:cubicBezTo>
                    <a:cubicBezTo>
                      <a:pt x="6772" y="2836"/>
                      <a:pt x="6805" y="2469"/>
                      <a:pt x="6805" y="2069"/>
                    </a:cubicBezTo>
                    <a:cubicBezTo>
                      <a:pt x="6805" y="1735"/>
                      <a:pt x="6705" y="1368"/>
                      <a:pt x="6605" y="1068"/>
                    </a:cubicBezTo>
                    <a:cubicBezTo>
                      <a:pt x="6538" y="901"/>
                      <a:pt x="6472" y="801"/>
                      <a:pt x="6338" y="634"/>
                    </a:cubicBezTo>
                    <a:cubicBezTo>
                      <a:pt x="6305" y="534"/>
                      <a:pt x="6205" y="501"/>
                      <a:pt x="6171" y="401"/>
                    </a:cubicBezTo>
                    <a:cubicBezTo>
                      <a:pt x="6038" y="401"/>
                      <a:pt x="6005" y="334"/>
                      <a:pt x="5938" y="301"/>
                    </a:cubicBezTo>
                    <a:cubicBezTo>
                      <a:pt x="5838" y="234"/>
                      <a:pt x="5771" y="167"/>
                      <a:pt x="5638" y="134"/>
                    </a:cubicBezTo>
                    <a:cubicBezTo>
                      <a:pt x="5538" y="67"/>
                      <a:pt x="5438" y="34"/>
                      <a:pt x="5338" y="34"/>
                    </a:cubicBezTo>
                    <a:cubicBezTo>
                      <a:pt x="5237" y="34"/>
                      <a:pt x="5204" y="1"/>
                      <a:pt x="513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69850" y="3719775"/>
                <a:ext cx="139275" cy="235350"/>
              </a:xfrm>
              <a:custGeom>
                <a:avLst/>
                <a:gdLst/>
                <a:ahLst/>
                <a:cxnLst/>
                <a:rect l="l" t="t" r="r" b="b"/>
                <a:pathLst>
                  <a:path w="5571" h="9414" extrusionOk="0">
                    <a:moveTo>
                      <a:pt x="4170" y="0"/>
                    </a:moveTo>
                    <a:cubicBezTo>
                      <a:pt x="3803" y="34"/>
                      <a:pt x="3469" y="201"/>
                      <a:pt x="3169" y="401"/>
                    </a:cubicBezTo>
                    <a:cubicBezTo>
                      <a:pt x="2836" y="601"/>
                      <a:pt x="2602" y="901"/>
                      <a:pt x="2335" y="1201"/>
                    </a:cubicBezTo>
                    <a:cubicBezTo>
                      <a:pt x="2068" y="1535"/>
                      <a:pt x="1835" y="1902"/>
                      <a:pt x="1635" y="2269"/>
                    </a:cubicBezTo>
                    <a:cubicBezTo>
                      <a:pt x="1168" y="3069"/>
                      <a:pt x="901" y="4003"/>
                      <a:pt x="634" y="4871"/>
                    </a:cubicBezTo>
                    <a:cubicBezTo>
                      <a:pt x="401" y="5638"/>
                      <a:pt x="234" y="6472"/>
                      <a:pt x="134" y="7372"/>
                    </a:cubicBezTo>
                    <a:cubicBezTo>
                      <a:pt x="100" y="7673"/>
                      <a:pt x="100" y="7906"/>
                      <a:pt x="34" y="8206"/>
                    </a:cubicBezTo>
                    <a:cubicBezTo>
                      <a:pt x="34" y="8440"/>
                      <a:pt x="0" y="8707"/>
                      <a:pt x="34" y="8940"/>
                    </a:cubicBezTo>
                    <a:cubicBezTo>
                      <a:pt x="100" y="9174"/>
                      <a:pt x="267" y="9374"/>
                      <a:pt x="467" y="9407"/>
                    </a:cubicBezTo>
                    <a:cubicBezTo>
                      <a:pt x="492" y="9411"/>
                      <a:pt x="518" y="9413"/>
                      <a:pt x="545" y="9413"/>
                    </a:cubicBezTo>
                    <a:cubicBezTo>
                      <a:pt x="731" y="9413"/>
                      <a:pt x="943" y="9311"/>
                      <a:pt x="1001" y="9107"/>
                    </a:cubicBezTo>
                    <a:cubicBezTo>
                      <a:pt x="1335" y="8340"/>
                      <a:pt x="1535" y="7506"/>
                      <a:pt x="1802" y="6672"/>
                    </a:cubicBezTo>
                    <a:lnTo>
                      <a:pt x="1802" y="6739"/>
                    </a:lnTo>
                    <a:cubicBezTo>
                      <a:pt x="1802" y="6839"/>
                      <a:pt x="1835" y="6905"/>
                      <a:pt x="1868" y="7005"/>
                    </a:cubicBezTo>
                    <a:cubicBezTo>
                      <a:pt x="1968" y="7105"/>
                      <a:pt x="2102" y="7172"/>
                      <a:pt x="2202" y="7206"/>
                    </a:cubicBezTo>
                    <a:cubicBezTo>
                      <a:pt x="2335" y="7206"/>
                      <a:pt x="2469" y="7206"/>
                      <a:pt x="2602" y="7105"/>
                    </a:cubicBezTo>
                    <a:cubicBezTo>
                      <a:pt x="2669" y="7039"/>
                      <a:pt x="2802" y="6905"/>
                      <a:pt x="2802" y="6772"/>
                    </a:cubicBezTo>
                    <a:cubicBezTo>
                      <a:pt x="2802" y="6105"/>
                      <a:pt x="2936" y="5404"/>
                      <a:pt x="3103" y="4770"/>
                    </a:cubicBezTo>
                    <a:cubicBezTo>
                      <a:pt x="3303" y="4103"/>
                      <a:pt x="3603" y="3503"/>
                      <a:pt x="3970" y="2869"/>
                    </a:cubicBezTo>
                    <a:cubicBezTo>
                      <a:pt x="4403" y="2235"/>
                      <a:pt x="4837" y="1602"/>
                      <a:pt x="5304" y="1034"/>
                    </a:cubicBezTo>
                    <a:cubicBezTo>
                      <a:pt x="5337" y="1001"/>
                      <a:pt x="5404" y="901"/>
                      <a:pt x="5404" y="868"/>
                    </a:cubicBezTo>
                    <a:cubicBezTo>
                      <a:pt x="5438" y="834"/>
                      <a:pt x="5471" y="768"/>
                      <a:pt x="5504" y="701"/>
                    </a:cubicBezTo>
                    <a:cubicBezTo>
                      <a:pt x="5571" y="601"/>
                      <a:pt x="5571" y="501"/>
                      <a:pt x="5504" y="367"/>
                    </a:cubicBezTo>
                    <a:cubicBezTo>
                      <a:pt x="5471" y="334"/>
                      <a:pt x="5471" y="234"/>
                      <a:pt x="5404" y="201"/>
                    </a:cubicBezTo>
                    <a:cubicBezTo>
                      <a:pt x="5404" y="167"/>
                      <a:pt x="5337" y="100"/>
                      <a:pt x="5304" y="100"/>
                    </a:cubicBezTo>
                    <a:cubicBezTo>
                      <a:pt x="5137" y="67"/>
                      <a:pt x="4937" y="34"/>
                      <a:pt x="477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207450" y="3590700"/>
                <a:ext cx="149300" cy="168400"/>
              </a:xfrm>
              <a:custGeom>
                <a:avLst/>
                <a:gdLst/>
                <a:ahLst/>
                <a:cxnLst/>
                <a:rect l="l" t="t" r="r" b="b"/>
                <a:pathLst>
                  <a:path w="5972" h="6736" extrusionOk="0">
                    <a:moveTo>
                      <a:pt x="4408" y="0"/>
                    </a:moveTo>
                    <a:cubicBezTo>
                      <a:pt x="4209" y="0"/>
                      <a:pt x="4032" y="62"/>
                      <a:pt x="3836" y="160"/>
                    </a:cubicBezTo>
                    <a:cubicBezTo>
                      <a:pt x="3569" y="226"/>
                      <a:pt x="3303" y="393"/>
                      <a:pt x="3069" y="560"/>
                    </a:cubicBezTo>
                    <a:cubicBezTo>
                      <a:pt x="2802" y="727"/>
                      <a:pt x="2569" y="927"/>
                      <a:pt x="2335" y="1127"/>
                    </a:cubicBezTo>
                    <a:cubicBezTo>
                      <a:pt x="1902" y="1561"/>
                      <a:pt x="1568" y="2095"/>
                      <a:pt x="1234" y="2595"/>
                    </a:cubicBezTo>
                    <a:cubicBezTo>
                      <a:pt x="901" y="3162"/>
                      <a:pt x="634" y="3696"/>
                      <a:pt x="434" y="4263"/>
                    </a:cubicBezTo>
                    <a:cubicBezTo>
                      <a:pt x="234" y="4830"/>
                      <a:pt x="100" y="5397"/>
                      <a:pt x="0" y="6031"/>
                    </a:cubicBezTo>
                    <a:lnTo>
                      <a:pt x="0" y="6231"/>
                    </a:lnTo>
                    <a:cubicBezTo>
                      <a:pt x="0" y="6498"/>
                      <a:pt x="134" y="6698"/>
                      <a:pt x="401" y="6731"/>
                    </a:cubicBezTo>
                    <a:cubicBezTo>
                      <a:pt x="418" y="6734"/>
                      <a:pt x="435" y="6735"/>
                      <a:pt x="453" y="6735"/>
                    </a:cubicBezTo>
                    <a:cubicBezTo>
                      <a:pt x="640" y="6735"/>
                      <a:pt x="840" y="6580"/>
                      <a:pt x="901" y="6398"/>
                    </a:cubicBezTo>
                    <a:cubicBezTo>
                      <a:pt x="934" y="6031"/>
                      <a:pt x="1001" y="5630"/>
                      <a:pt x="1101" y="5263"/>
                    </a:cubicBezTo>
                    <a:cubicBezTo>
                      <a:pt x="1301" y="4596"/>
                      <a:pt x="1601" y="3963"/>
                      <a:pt x="1935" y="3395"/>
                    </a:cubicBezTo>
                    <a:cubicBezTo>
                      <a:pt x="2235" y="2928"/>
                      <a:pt x="2602" y="2461"/>
                      <a:pt x="2969" y="2061"/>
                    </a:cubicBezTo>
                    <a:cubicBezTo>
                      <a:pt x="3236" y="1794"/>
                      <a:pt x="3503" y="1594"/>
                      <a:pt x="3803" y="1427"/>
                    </a:cubicBezTo>
                    <a:cubicBezTo>
                      <a:pt x="3970" y="1361"/>
                      <a:pt x="4103" y="1294"/>
                      <a:pt x="4270" y="1261"/>
                    </a:cubicBezTo>
                    <a:cubicBezTo>
                      <a:pt x="4337" y="1261"/>
                      <a:pt x="4403" y="1261"/>
                      <a:pt x="4470" y="1227"/>
                    </a:cubicBezTo>
                    <a:lnTo>
                      <a:pt x="4570" y="1227"/>
                    </a:lnTo>
                    <a:lnTo>
                      <a:pt x="4604" y="1261"/>
                    </a:lnTo>
                    <a:cubicBezTo>
                      <a:pt x="4604" y="1327"/>
                      <a:pt x="4637" y="1327"/>
                      <a:pt x="4637" y="1361"/>
                    </a:cubicBezTo>
                    <a:cubicBezTo>
                      <a:pt x="4670" y="1427"/>
                      <a:pt x="4670" y="1461"/>
                      <a:pt x="4737" y="1561"/>
                    </a:cubicBezTo>
                    <a:cubicBezTo>
                      <a:pt x="4770" y="1828"/>
                      <a:pt x="4770" y="2028"/>
                      <a:pt x="4770" y="2261"/>
                    </a:cubicBezTo>
                    <a:cubicBezTo>
                      <a:pt x="4737" y="2862"/>
                      <a:pt x="4637" y="3395"/>
                      <a:pt x="4470" y="3929"/>
                    </a:cubicBezTo>
                    <a:cubicBezTo>
                      <a:pt x="4470" y="3996"/>
                      <a:pt x="4470" y="3996"/>
                      <a:pt x="4437" y="4029"/>
                    </a:cubicBezTo>
                    <a:cubicBezTo>
                      <a:pt x="4437" y="4096"/>
                      <a:pt x="4437" y="4229"/>
                      <a:pt x="4470" y="4296"/>
                    </a:cubicBezTo>
                    <a:cubicBezTo>
                      <a:pt x="4503" y="4430"/>
                      <a:pt x="4637" y="4563"/>
                      <a:pt x="4770" y="4630"/>
                    </a:cubicBezTo>
                    <a:cubicBezTo>
                      <a:pt x="4833" y="4665"/>
                      <a:pt x="4907" y="4682"/>
                      <a:pt x="4985" y="4682"/>
                    </a:cubicBezTo>
                    <a:cubicBezTo>
                      <a:pt x="5197" y="4682"/>
                      <a:pt x="5431" y="4558"/>
                      <a:pt x="5504" y="4363"/>
                    </a:cubicBezTo>
                    <a:cubicBezTo>
                      <a:pt x="5671" y="3896"/>
                      <a:pt x="5804" y="3429"/>
                      <a:pt x="5904" y="2962"/>
                    </a:cubicBezTo>
                    <a:cubicBezTo>
                      <a:pt x="5971" y="2528"/>
                      <a:pt x="5971" y="2028"/>
                      <a:pt x="5938" y="1527"/>
                    </a:cubicBezTo>
                    <a:cubicBezTo>
                      <a:pt x="5904" y="1094"/>
                      <a:pt x="5738" y="693"/>
                      <a:pt x="5404" y="393"/>
                    </a:cubicBezTo>
                    <a:lnTo>
                      <a:pt x="5271" y="260"/>
                    </a:lnTo>
                    <a:cubicBezTo>
                      <a:pt x="5104" y="93"/>
                      <a:pt x="4837" y="26"/>
                      <a:pt x="4637" y="26"/>
                    </a:cubicBezTo>
                    <a:cubicBezTo>
                      <a:pt x="4556" y="8"/>
                      <a:pt x="4481" y="0"/>
                      <a:pt x="44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109875" y="3523925"/>
                <a:ext cx="350275" cy="719375"/>
              </a:xfrm>
              <a:custGeom>
                <a:avLst/>
                <a:gdLst/>
                <a:ahLst/>
                <a:cxnLst/>
                <a:rect l="l" t="t" r="r" b="b"/>
                <a:pathLst>
                  <a:path w="14011" h="28775" extrusionOk="0">
                    <a:moveTo>
                      <a:pt x="13873" y="0"/>
                    </a:moveTo>
                    <a:cubicBezTo>
                      <a:pt x="13842" y="0"/>
                      <a:pt x="13810" y="39"/>
                      <a:pt x="13810" y="62"/>
                    </a:cubicBezTo>
                    <a:lnTo>
                      <a:pt x="13177" y="1697"/>
                    </a:lnTo>
                    <a:cubicBezTo>
                      <a:pt x="12976" y="2230"/>
                      <a:pt x="12743" y="2764"/>
                      <a:pt x="12509" y="3298"/>
                    </a:cubicBezTo>
                    <a:cubicBezTo>
                      <a:pt x="12042" y="4399"/>
                      <a:pt x="11575" y="5499"/>
                      <a:pt x="11142" y="6600"/>
                    </a:cubicBezTo>
                    <a:cubicBezTo>
                      <a:pt x="10174" y="8835"/>
                      <a:pt x="9174" y="10970"/>
                      <a:pt x="8073" y="13105"/>
                    </a:cubicBezTo>
                    <a:cubicBezTo>
                      <a:pt x="7039" y="15273"/>
                      <a:pt x="5905" y="17408"/>
                      <a:pt x="4837" y="19543"/>
                    </a:cubicBezTo>
                    <a:cubicBezTo>
                      <a:pt x="3703" y="21611"/>
                      <a:pt x="2569" y="23746"/>
                      <a:pt x="1401" y="25781"/>
                    </a:cubicBezTo>
                    <a:cubicBezTo>
                      <a:pt x="968" y="26614"/>
                      <a:pt x="501" y="27415"/>
                      <a:pt x="34" y="28249"/>
                    </a:cubicBezTo>
                    <a:cubicBezTo>
                      <a:pt x="0" y="28316"/>
                      <a:pt x="0" y="28449"/>
                      <a:pt x="34" y="28549"/>
                    </a:cubicBezTo>
                    <a:cubicBezTo>
                      <a:pt x="67" y="28616"/>
                      <a:pt x="167" y="28716"/>
                      <a:pt x="234" y="28749"/>
                    </a:cubicBezTo>
                    <a:cubicBezTo>
                      <a:pt x="284" y="28766"/>
                      <a:pt x="342" y="28774"/>
                      <a:pt x="397" y="28774"/>
                    </a:cubicBezTo>
                    <a:cubicBezTo>
                      <a:pt x="451" y="28774"/>
                      <a:pt x="501" y="28766"/>
                      <a:pt x="534" y="28749"/>
                    </a:cubicBezTo>
                    <a:cubicBezTo>
                      <a:pt x="568" y="28749"/>
                      <a:pt x="568" y="28716"/>
                      <a:pt x="634" y="28716"/>
                    </a:cubicBezTo>
                    <a:cubicBezTo>
                      <a:pt x="668" y="28649"/>
                      <a:pt x="701" y="28616"/>
                      <a:pt x="734" y="28549"/>
                    </a:cubicBezTo>
                    <a:cubicBezTo>
                      <a:pt x="1335" y="27548"/>
                      <a:pt x="1902" y="26481"/>
                      <a:pt x="2469" y="25447"/>
                    </a:cubicBezTo>
                    <a:cubicBezTo>
                      <a:pt x="3036" y="24413"/>
                      <a:pt x="3570" y="23379"/>
                      <a:pt x="4137" y="22311"/>
                    </a:cubicBezTo>
                    <a:cubicBezTo>
                      <a:pt x="5238" y="20210"/>
                      <a:pt x="6305" y="18075"/>
                      <a:pt x="7339" y="15907"/>
                    </a:cubicBezTo>
                    <a:cubicBezTo>
                      <a:pt x="8373" y="13739"/>
                      <a:pt x="9374" y="11570"/>
                      <a:pt x="10308" y="9369"/>
                    </a:cubicBezTo>
                    <a:cubicBezTo>
                      <a:pt x="11242" y="7201"/>
                      <a:pt x="12142" y="4999"/>
                      <a:pt x="13010" y="2764"/>
                    </a:cubicBezTo>
                    <a:lnTo>
                      <a:pt x="14010" y="129"/>
                    </a:lnTo>
                    <a:cubicBezTo>
                      <a:pt x="13977" y="95"/>
                      <a:pt x="13977" y="62"/>
                      <a:pt x="13910" y="29"/>
                    </a:cubicBezTo>
                    <a:cubicBezTo>
                      <a:pt x="13900" y="8"/>
                      <a:pt x="13886" y="0"/>
                      <a:pt x="1387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2"/>
              <p:cNvSpPr/>
              <p:nvPr/>
            </p:nvSpPr>
            <p:spPr>
              <a:xfrm>
                <a:off x="286675" y="3609700"/>
                <a:ext cx="35050" cy="251350"/>
              </a:xfrm>
              <a:custGeom>
                <a:avLst/>
                <a:gdLst/>
                <a:ahLst/>
                <a:cxnLst/>
                <a:rect l="l" t="t" r="r" b="b"/>
                <a:pathLst>
                  <a:path w="1402" h="10054" extrusionOk="0">
                    <a:moveTo>
                      <a:pt x="1101" y="0"/>
                    </a:moveTo>
                    <a:cubicBezTo>
                      <a:pt x="1068" y="0"/>
                      <a:pt x="1001" y="0"/>
                      <a:pt x="968" y="100"/>
                    </a:cubicBezTo>
                    <a:cubicBezTo>
                      <a:pt x="834" y="467"/>
                      <a:pt x="734" y="834"/>
                      <a:pt x="601" y="1268"/>
                    </a:cubicBezTo>
                    <a:cubicBezTo>
                      <a:pt x="467" y="1668"/>
                      <a:pt x="400" y="2102"/>
                      <a:pt x="300" y="2502"/>
                    </a:cubicBezTo>
                    <a:cubicBezTo>
                      <a:pt x="134" y="3336"/>
                      <a:pt x="67" y="4170"/>
                      <a:pt x="0" y="5004"/>
                    </a:cubicBezTo>
                    <a:cubicBezTo>
                      <a:pt x="0" y="5437"/>
                      <a:pt x="0" y="5838"/>
                      <a:pt x="67" y="6271"/>
                    </a:cubicBezTo>
                    <a:cubicBezTo>
                      <a:pt x="100" y="6672"/>
                      <a:pt x="134" y="7139"/>
                      <a:pt x="234" y="7572"/>
                    </a:cubicBezTo>
                    <a:cubicBezTo>
                      <a:pt x="300" y="7973"/>
                      <a:pt x="400" y="8406"/>
                      <a:pt x="501" y="8807"/>
                    </a:cubicBezTo>
                    <a:cubicBezTo>
                      <a:pt x="601" y="9007"/>
                      <a:pt x="634" y="9240"/>
                      <a:pt x="734" y="9440"/>
                    </a:cubicBezTo>
                    <a:lnTo>
                      <a:pt x="834" y="9674"/>
                    </a:lnTo>
                    <a:cubicBezTo>
                      <a:pt x="901" y="9774"/>
                      <a:pt x="968" y="9907"/>
                      <a:pt x="1068" y="9974"/>
                    </a:cubicBezTo>
                    <a:cubicBezTo>
                      <a:pt x="1104" y="10029"/>
                      <a:pt x="1151" y="10054"/>
                      <a:pt x="1197" y="10054"/>
                    </a:cubicBezTo>
                    <a:cubicBezTo>
                      <a:pt x="1234" y="10054"/>
                      <a:pt x="1271" y="10037"/>
                      <a:pt x="1301" y="10007"/>
                    </a:cubicBezTo>
                    <a:cubicBezTo>
                      <a:pt x="1334" y="10007"/>
                      <a:pt x="1334" y="9974"/>
                      <a:pt x="1401" y="9941"/>
                    </a:cubicBezTo>
                    <a:lnTo>
                      <a:pt x="1401" y="9907"/>
                    </a:lnTo>
                    <a:lnTo>
                      <a:pt x="1401" y="9774"/>
                    </a:lnTo>
                    <a:cubicBezTo>
                      <a:pt x="1401" y="9741"/>
                      <a:pt x="1401" y="9640"/>
                      <a:pt x="1334" y="9607"/>
                    </a:cubicBezTo>
                    <a:cubicBezTo>
                      <a:pt x="1334" y="9507"/>
                      <a:pt x="1301" y="9440"/>
                      <a:pt x="1268" y="9407"/>
                    </a:cubicBezTo>
                    <a:lnTo>
                      <a:pt x="1134" y="9007"/>
                    </a:lnTo>
                    <a:cubicBezTo>
                      <a:pt x="1001" y="8740"/>
                      <a:pt x="934" y="8473"/>
                      <a:pt x="834" y="8173"/>
                    </a:cubicBezTo>
                    <a:cubicBezTo>
                      <a:pt x="667" y="7639"/>
                      <a:pt x="567" y="7072"/>
                      <a:pt x="467" y="6472"/>
                    </a:cubicBezTo>
                    <a:cubicBezTo>
                      <a:pt x="434" y="6238"/>
                      <a:pt x="400" y="5971"/>
                      <a:pt x="400" y="5671"/>
                    </a:cubicBezTo>
                    <a:cubicBezTo>
                      <a:pt x="334" y="5404"/>
                      <a:pt x="334" y="5137"/>
                      <a:pt x="334" y="4837"/>
                    </a:cubicBezTo>
                    <a:cubicBezTo>
                      <a:pt x="334" y="4270"/>
                      <a:pt x="400" y="3736"/>
                      <a:pt x="434" y="3136"/>
                    </a:cubicBezTo>
                    <a:lnTo>
                      <a:pt x="434" y="3169"/>
                    </a:lnTo>
                    <a:cubicBezTo>
                      <a:pt x="567" y="2135"/>
                      <a:pt x="801" y="1134"/>
                      <a:pt x="1134" y="167"/>
                    </a:cubicBezTo>
                    <a:cubicBezTo>
                      <a:pt x="1168" y="100"/>
                      <a:pt x="1134" y="67"/>
                      <a:pt x="110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2"/>
              <p:cNvSpPr/>
              <p:nvPr/>
            </p:nvSpPr>
            <p:spPr>
              <a:xfrm>
                <a:off x="151575" y="3723100"/>
                <a:ext cx="70075" cy="333925"/>
              </a:xfrm>
              <a:custGeom>
                <a:avLst/>
                <a:gdLst/>
                <a:ahLst/>
                <a:cxnLst/>
                <a:rect l="l" t="t" r="r" b="b"/>
                <a:pathLst>
                  <a:path w="2803" h="13357" extrusionOk="0">
                    <a:moveTo>
                      <a:pt x="1001" y="1"/>
                    </a:moveTo>
                    <a:lnTo>
                      <a:pt x="901" y="34"/>
                    </a:lnTo>
                    <a:cubicBezTo>
                      <a:pt x="834" y="34"/>
                      <a:pt x="734" y="68"/>
                      <a:pt x="734" y="101"/>
                    </a:cubicBezTo>
                    <a:cubicBezTo>
                      <a:pt x="167" y="2069"/>
                      <a:pt x="0" y="4104"/>
                      <a:pt x="134" y="6105"/>
                    </a:cubicBezTo>
                    <a:cubicBezTo>
                      <a:pt x="167" y="7139"/>
                      <a:pt x="334" y="8207"/>
                      <a:pt x="567" y="9241"/>
                    </a:cubicBezTo>
                    <a:cubicBezTo>
                      <a:pt x="834" y="10241"/>
                      <a:pt x="1168" y="11209"/>
                      <a:pt x="1568" y="12143"/>
                    </a:cubicBezTo>
                    <a:cubicBezTo>
                      <a:pt x="1668" y="12376"/>
                      <a:pt x="1802" y="12543"/>
                      <a:pt x="1902" y="12743"/>
                    </a:cubicBezTo>
                    <a:cubicBezTo>
                      <a:pt x="2002" y="12877"/>
                      <a:pt x="2035" y="12943"/>
                      <a:pt x="2135" y="13010"/>
                    </a:cubicBezTo>
                    <a:lnTo>
                      <a:pt x="2235" y="13144"/>
                    </a:lnTo>
                    <a:lnTo>
                      <a:pt x="2369" y="13277"/>
                    </a:lnTo>
                    <a:cubicBezTo>
                      <a:pt x="2424" y="13332"/>
                      <a:pt x="2479" y="13357"/>
                      <a:pt x="2534" y="13357"/>
                    </a:cubicBezTo>
                    <a:cubicBezTo>
                      <a:pt x="2579" y="13357"/>
                      <a:pt x="2624" y="13340"/>
                      <a:pt x="2669" y="13310"/>
                    </a:cubicBezTo>
                    <a:cubicBezTo>
                      <a:pt x="2802" y="13244"/>
                      <a:pt x="2802" y="13110"/>
                      <a:pt x="2736" y="12977"/>
                    </a:cubicBezTo>
                    <a:lnTo>
                      <a:pt x="2736" y="12943"/>
                    </a:lnTo>
                    <a:cubicBezTo>
                      <a:pt x="2702" y="12777"/>
                      <a:pt x="2636" y="12643"/>
                      <a:pt x="2535" y="12476"/>
                    </a:cubicBezTo>
                    <a:cubicBezTo>
                      <a:pt x="2469" y="12310"/>
                      <a:pt x="2369" y="12143"/>
                      <a:pt x="2235" y="11943"/>
                    </a:cubicBezTo>
                    <a:cubicBezTo>
                      <a:pt x="2068" y="11609"/>
                      <a:pt x="1902" y="11242"/>
                      <a:pt x="1735" y="10909"/>
                    </a:cubicBezTo>
                    <a:cubicBezTo>
                      <a:pt x="1201" y="9641"/>
                      <a:pt x="868" y="8340"/>
                      <a:pt x="667" y="7006"/>
                    </a:cubicBezTo>
                    <a:lnTo>
                      <a:pt x="667" y="7073"/>
                    </a:lnTo>
                    <a:cubicBezTo>
                      <a:pt x="534" y="6272"/>
                      <a:pt x="501" y="5505"/>
                      <a:pt x="434" y="4738"/>
                    </a:cubicBezTo>
                    <a:cubicBezTo>
                      <a:pt x="434" y="3937"/>
                      <a:pt x="501" y="3136"/>
                      <a:pt x="567" y="2403"/>
                    </a:cubicBezTo>
                    <a:lnTo>
                      <a:pt x="567" y="2436"/>
                    </a:lnTo>
                    <a:cubicBezTo>
                      <a:pt x="667" y="1635"/>
                      <a:pt x="834" y="901"/>
                      <a:pt x="1034" y="134"/>
                    </a:cubicBezTo>
                    <a:cubicBezTo>
                      <a:pt x="1034" y="101"/>
                      <a:pt x="1034" y="1"/>
                      <a:pt x="10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401750" y="3545475"/>
                <a:ext cx="14200" cy="87975"/>
              </a:xfrm>
              <a:custGeom>
                <a:avLst/>
                <a:gdLst/>
                <a:ahLst/>
                <a:cxnLst/>
                <a:rect l="l" t="t" r="r" b="b"/>
                <a:pathLst>
                  <a:path w="568" h="3519" extrusionOk="0">
                    <a:moveTo>
                      <a:pt x="301" y="1"/>
                    </a:moveTo>
                    <a:cubicBezTo>
                      <a:pt x="234" y="1"/>
                      <a:pt x="167" y="1"/>
                      <a:pt x="167" y="67"/>
                    </a:cubicBezTo>
                    <a:cubicBezTo>
                      <a:pt x="34" y="634"/>
                      <a:pt x="0" y="1202"/>
                      <a:pt x="0" y="1735"/>
                    </a:cubicBezTo>
                    <a:cubicBezTo>
                      <a:pt x="0" y="2035"/>
                      <a:pt x="34" y="2302"/>
                      <a:pt x="67" y="2569"/>
                    </a:cubicBezTo>
                    <a:cubicBezTo>
                      <a:pt x="134" y="2869"/>
                      <a:pt x="167" y="3170"/>
                      <a:pt x="301" y="3403"/>
                    </a:cubicBezTo>
                    <a:cubicBezTo>
                      <a:pt x="301" y="3470"/>
                      <a:pt x="334" y="3503"/>
                      <a:pt x="367" y="3503"/>
                    </a:cubicBezTo>
                    <a:cubicBezTo>
                      <a:pt x="390" y="3503"/>
                      <a:pt x="427" y="3518"/>
                      <a:pt x="459" y="3518"/>
                    </a:cubicBezTo>
                    <a:cubicBezTo>
                      <a:pt x="475" y="3518"/>
                      <a:pt x="490" y="3514"/>
                      <a:pt x="501" y="3503"/>
                    </a:cubicBezTo>
                    <a:cubicBezTo>
                      <a:pt x="534" y="3503"/>
                      <a:pt x="568" y="3437"/>
                      <a:pt x="568" y="3403"/>
                    </a:cubicBezTo>
                    <a:lnTo>
                      <a:pt x="568" y="3270"/>
                    </a:lnTo>
                    <a:cubicBezTo>
                      <a:pt x="534" y="3136"/>
                      <a:pt x="501" y="2903"/>
                      <a:pt x="467" y="2736"/>
                    </a:cubicBezTo>
                    <a:lnTo>
                      <a:pt x="334" y="2102"/>
                    </a:lnTo>
                    <a:cubicBezTo>
                      <a:pt x="234" y="1602"/>
                      <a:pt x="234" y="1068"/>
                      <a:pt x="301" y="534"/>
                    </a:cubicBezTo>
                    <a:lnTo>
                      <a:pt x="301" y="534"/>
                    </a:lnTo>
                    <a:lnTo>
                      <a:pt x="301" y="568"/>
                    </a:lnTo>
                    <a:cubicBezTo>
                      <a:pt x="334" y="401"/>
                      <a:pt x="334" y="234"/>
                      <a:pt x="367" y="67"/>
                    </a:cubicBezTo>
                    <a:cubicBezTo>
                      <a:pt x="334" y="67"/>
                      <a:pt x="334" y="34"/>
                      <a:pt x="301" y="1"/>
                    </a:cubicBezTo>
                    <a:close/>
                  </a:path>
                </a:pathLst>
              </a:custGeom>
              <a:solidFill>
                <a:srgbClr val="A5BF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365900" y="3619275"/>
                <a:ext cx="178475" cy="116375"/>
              </a:xfrm>
              <a:custGeom>
                <a:avLst/>
                <a:gdLst/>
                <a:ahLst/>
                <a:cxnLst/>
                <a:rect l="l" t="t" r="r" b="b"/>
                <a:pathLst>
                  <a:path w="7139" h="4655" extrusionOk="0">
                    <a:moveTo>
                      <a:pt x="7038" y="1"/>
                    </a:moveTo>
                    <a:cubicBezTo>
                      <a:pt x="7013" y="1"/>
                      <a:pt x="6988" y="18"/>
                      <a:pt x="6972" y="51"/>
                    </a:cubicBezTo>
                    <a:cubicBezTo>
                      <a:pt x="6772" y="318"/>
                      <a:pt x="6505" y="618"/>
                      <a:pt x="6238" y="885"/>
                    </a:cubicBezTo>
                    <a:cubicBezTo>
                      <a:pt x="5904" y="1218"/>
                      <a:pt x="5504" y="1519"/>
                      <a:pt x="5137" y="1785"/>
                    </a:cubicBezTo>
                    <a:cubicBezTo>
                      <a:pt x="4937" y="1952"/>
                      <a:pt x="4737" y="2086"/>
                      <a:pt x="4503" y="2252"/>
                    </a:cubicBezTo>
                    <a:cubicBezTo>
                      <a:pt x="4303" y="2386"/>
                      <a:pt x="4103" y="2553"/>
                      <a:pt x="3836" y="2619"/>
                    </a:cubicBezTo>
                    <a:cubicBezTo>
                      <a:pt x="3236" y="2953"/>
                      <a:pt x="2635" y="3287"/>
                      <a:pt x="1968" y="3553"/>
                    </a:cubicBezTo>
                    <a:cubicBezTo>
                      <a:pt x="1668" y="3687"/>
                      <a:pt x="1334" y="3787"/>
                      <a:pt x="1068" y="3920"/>
                    </a:cubicBezTo>
                    <a:cubicBezTo>
                      <a:pt x="901" y="3954"/>
                      <a:pt x="767" y="4054"/>
                      <a:pt x="601" y="4087"/>
                    </a:cubicBezTo>
                    <a:cubicBezTo>
                      <a:pt x="567" y="4120"/>
                      <a:pt x="467" y="4120"/>
                      <a:pt x="400" y="4154"/>
                    </a:cubicBezTo>
                    <a:cubicBezTo>
                      <a:pt x="300" y="4221"/>
                      <a:pt x="234" y="4254"/>
                      <a:pt x="167" y="4254"/>
                    </a:cubicBezTo>
                    <a:cubicBezTo>
                      <a:pt x="100" y="4287"/>
                      <a:pt x="0" y="4387"/>
                      <a:pt x="67" y="4454"/>
                    </a:cubicBezTo>
                    <a:cubicBezTo>
                      <a:pt x="67" y="4487"/>
                      <a:pt x="100" y="4587"/>
                      <a:pt x="134" y="4621"/>
                    </a:cubicBezTo>
                    <a:cubicBezTo>
                      <a:pt x="167" y="4654"/>
                      <a:pt x="267" y="4654"/>
                      <a:pt x="300" y="4654"/>
                    </a:cubicBezTo>
                    <a:cubicBezTo>
                      <a:pt x="400" y="4654"/>
                      <a:pt x="434" y="4621"/>
                      <a:pt x="500" y="4621"/>
                    </a:cubicBezTo>
                    <a:cubicBezTo>
                      <a:pt x="601" y="4621"/>
                      <a:pt x="667" y="4587"/>
                      <a:pt x="767" y="4554"/>
                    </a:cubicBezTo>
                    <a:cubicBezTo>
                      <a:pt x="934" y="4487"/>
                      <a:pt x="1068" y="4454"/>
                      <a:pt x="1234" y="4387"/>
                    </a:cubicBezTo>
                    <a:cubicBezTo>
                      <a:pt x="1568" y="4254"/>
                      <a:pt x="1835" y="4120"/>
                      <a:pt x="2135" y="3954"/>
                    </a:cubicBezTo>
                    <a:cubicBezTo>
                      <a:pt x="2469" y="3787"/>
                      <a:pt x="2769" y="3620"/>
                      <a:pt x="3102" y="3453"/>
                    </a:cubicBezTo>
                    <a:cubicBezTo>
                      <a:pt x="3436" y="3253"/>
                      <a:pt x="3769" y="3086"/>
                      <a:pt x="4070" y="2820"/>
                    </a:cubicBezTo>
                    <a:lnTo>
                      <a:pt x="4937" y="2219"/>
                    </a:lnTo>
                    <a:cubicBezTo>
                      <a:pt x="5070" y="2086"/>
                      <a:pt x="5237" y="1986"/>
                      <a:pt x="5337" y="1886"/>
                    </a:cubicBezTo>
                    <a:cubicBezTo>
                      <a:pt x="5504" y="1752"/>
                      <a:pt x="5637" y="1619"/>
                      <a:pt x="5804" y="1485"/>
                    </a:cubicBezTo>
                    <a:cubicBezTo>
                      <a:pt x="6300" y="1088"/>
                      <a:pt x="6763" y="593"/>
                      <a:pt x="7129" y="97"/>
                    </a:cubicBezTo>
                    <a:lnTo>
                      <a:pt x="7129" y="97"/>
                    </a:lnTo>
                    <a:cubicBezTo>
                      <a:pt x="7134" y="114"/>
                      <a:pt x="7136" y="128"/>
                      <a:pt x="7137" y="128"/>
                    </a:cubicBezTo>
                    <a:cubicBezTo>
                      <a:pt x="7139" y="128"/>
                      <a:pt x="7139" y="116"/>
                      <a:pt x="7139" y="84"/>
                    </a:cubicBezTo>
                    <a:lnTo>
                      <a:pt x="7139" y="84"/>
                    </a:lnTo>
                    <a:cubicBezTo>
                      <a:pt x="7135" y="89"/>
                      <a:pt x="7132" y="93"/>
                      <a:pt x="7129" y="97"/>
                    </a:cubicBezTo>
                    <a:lnTo>
                      <a:pt x="7129" y="97"/>
                    </a:lnTo>
                    <a:cubicBezTo>
                      <a:pt x="7124" y="81"/>
                      <a:pt x="7116" y="62"/>
                      <a:pt x="7105" y="51"/>
                    </a:cubicBezTo>
                    <a:cubicBezTo>
                      <a:pt x="7088" y="18"/>
                      <a:pt x="7063" y="1"/>
                      <a:pt x="703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247475" y="3867375"/>
                <a:ext cx="242700" cy="123450"/>
              </a:xfrm>
              <a:custGeom>
                <a:avLst/>
                <a:gdLst/>
                <a:ahLst/>
                <a:cxnLst/>
                <a:rect l="l" t="t" r="r" b="b"/>
                <a:pathLst>
                  <a:path w="9708" h="4938" extrusionOk="0">
                    <a:moveTo>
                      <a:pt x="9674" y="1"/>
                    </a:moveTo>
                    <a:cubicBezTo>
                      <a:pt x="9674" y="34"/>
                      <a:pt x="9641" y="34"/>
                      <a:pt x="9574" y="34"/>
                    </a:cubicBezTo>
                    <a:cubicBezTo>
                      <a:pt x="9040" y="468"/>
                      <a:pt x="8506" y="868"/>
                      <a:pt x="7973" y="1268"/>
                    </a:cubicBezTo>
                    <a:cubicBezTo>
                      <a:pt x="7673" y="1468"/>
                      <a:pt x="7372" y="1635"/>
                      <a:pt x="7072" y="1802"/>
                    </a:cubicBezTo>
                    <a:cubicBezTo>
                      <a:pt x="6805" y="2002"/>
                      <a:pt x="6472" y="2169"/>
                      <a:pt x="6138" y="2336"/>
                    </a:cubicBezTo>
                    <a:cubicBezTo>
                      <a:pt x="5738" y="2536"/>
                      <a:pt x="5371" y="2703"/>
                      <a:pt x="4971" y="2936"/>
                    </a:cubicBezTo>
                    <a:cubicBezTo>
                      <a:pt x="4570" y="3069"/>
                      <a:pt x="4170" y="3270"/>
                      <a:pt x="3736" y="3436"/>
                    </a:cubicBezTo>
                    <a:cubicBezTo>
                      <a:pt x="2982" y="3764"/>
                      <a:pt x="2163" y="3996"/>
                      <a:pt x="1344" y="4193"/>
                    </a:cubicBezTo>
                    <a:lnTo>
                      <a:pt x="1344" y="4193"/>
                    </a:lnTo>
                    <a:cubicBezTo>
                      <a:pt x="1350" y="4188"/>
                      <a:pt x="1357" y="4181"/>
                      <a:pt x="1368" y="4170"/>
                    </a:cubicBezTo>
                    <a:lnTo>
                      <a:pt x="1368" y="4170"/>
                    </a:lnTo>
                    <a:cubicBezTo>
                      <a:pt x="1168" y="4204"/>
                      <a:pt x="1001" y="4237"/>
                      <a:pt x="801" y="4304"/>
                    </a:cubicBezTo>
                    <a:cubicBezTo>
                      <a:pt x="701" y="4337"/>
                      <a:pt x="567" y="4337"/>
                      <a:pt x="501" y="4370"/>
                    </a:cubicBezTo>
                    <a:cubicBezTo>
                      <a:pt x="467" y="4370"/>
                      <a:pt x="367" y="4404"/>
                      <a:pt x="334" y="4404"/>
                    </a:cubicBezTo>
                    <a:cubicBezTo>
                      <a:pt x="301" y="4404"/>
                      <a:pt x="234" y="4470"/>
                      <a:pt x="201" y="4470"/>
                    </a:cubicBezTo>
                    <a:lnTo>
                      <a:pt x="167" y="4470"/>
                    </a:lnTo>
                    <a:cubicBezTo>
                      <a:pt x="67" y="4504"/>
                      <a:pt x="0" y="4604"/>
                      <a:pt x="0" y="4704"/>
                    </a:cubicBezTo>
                    <a:cubicBezTo>
                      <a:pt x="0" y="4804"/>
                      <a:pt x="67" y="4937"/>
                      <a:pt x="201" y="4937"/>
                    </a:cubicBezTo>
                    <a:lnTo>
                      <a:pt x="501" y="4937"/>
                    </a:lnTo>
                    <a:cubicBezTo>
                      <a:pt x="634" y="4937"/>
                      <a:pt x="734" y="4937"/>
                      <a:pt x="834" y="4871"/>
                    </a:cubicBezTo>
                    <a:cubicBezTo>
                      <a:pt x="1034" y="4837"/>
                      <a:pt x="1301" y="4804"/>
                      <a:pt x="1501" y="4737"/>
                    </a:cubicBezTo>
                    <a:cubicBezTo>
                      <a:pt x="1902" y="4637"/>
                      <a:pt x="2335" y="4504"/>
                      <a:pt x="2736" y="4337"/>
                    </a:cubicBezTo>
                    <a:cubicBezTo>
                      <a:pt x="3636" y="4003"/>
                      <a:pt x="4470" y="3637"/>
                      <a:pt x="5237" y="3170"/>
                    </a:cubicBezTo>
                    <a:cubicBezTo>
                      <a:pt x="5471" y="3036"/>
                      <a:pt x="5638" y="2969"/>
                      <a:pt x="5838" y="2836"/>
                    </a:cubicBezTo>
                    <a:cubicBezTo>
                      <a:pt x="6038" y="2703"/>
                      <a:pt x="6205" y="2569"/>
                      <a:pt x="6405" y="2502"/>
                    </a:cubicBezTo>
                    <a:lnTo>
                      <a:pt x="7539" y="1735"/>
                    </a:lnTo>
                    <a:cubicBezTo>
                      <a:pt x="7906" y="1502"/>
                      <a:pt x="8240" y="1235"/>
                      <a:pt x="8640" y="968"/>
                    </a:cubicBezTo>
                    <a:cubicBezTo>
                      <a:pt x="8973" y="701"/>
                      <a:pt x="9340" y="401"/>
                      <a:pt x="9674" y="134"/>
                    </a:cubicBezTo>
                    <a:cubicBezTo>
                      <a:pt x="9707" y="67"/>
                      <a:pt x="9707" y="34"/>
                      <a:pt x="967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152400" y="4103600"/>
                <a:ext cx="152650" cy="55825"/>
              </a:xfrm>
              <a:custGeom>
                <a:avLst/>
                <a:gdLst/>
                <a:ahLst/>
                <a:cxnLst/>
                <a:rect l="l" t="t" r="r" b="b"/>
                <a:pathLst>
                  <a:path w="6106" h="2233" extrusionOk="0">
                    <a:moveTo>
                      <a:pt x="5955" y="0"/>
                    </a:moveTo>
                    <a:cubicBezTo>
                      <a:pt x="5930" y="0"/>
                      <a:pt x="5905" y="8"/>
                      <a:pt x="5872" y="25"/>
                    </a:cubicBezTo>
                    <a:cubicBezTo>
                      <a:pt x="5771" y="92"/>
                      <a:pt x="5605" y="192"/>
                      <a:pt x="5438" y="259"/>
                    </a:cubicBezTo>
                    <a:lnTo>
                      <a:pt x="5471" y="259"/>
                    </a:lnTo>
                    <a:cubicBezTo>
                      <a:pt x="5004" y="525"/>
                      <a:pt x="4537" y="726"/>
                      <a:pt x="4104" y="926"/>
                    </a:cubicBezTo>
                    <a:cubicBezTo>
                      <a:pt x="3603" y="1159"/>
                      <a:pt x="3103" y="1259"/>
                      <a:pt x="2603" y="1393"/>
                    </a:cubicBezTo>
                    <a:cubicBezTo>
                      <a:pt x="2202" y="1493"/>
                      <a:pt x="1869" y="1526"/>
                      <a:pt x="1502" y="1559"/>
                    </a:cubicBezTo>
                    <a:cubicBezTo>
                      <a:pt x="1101" y="1593"/>
                      <a:pt x="701" y="1660"/>
                      <a:pt x="301" y="1660"/>
                    </a:cubicBezTo>
                    <a:cubicBezTo>
                      <a:pt x="134" y="1660"/>
                      <a:pt x="1" y="1826"/>
                      <a:pt x="34" y="1993"/>
                    </a:cubicBezTo>
                    <a:cubicBezTo>
                      <a:pt x="34" y="2138"/>
                      <a:pt x="160" y="2233"/>
                      <a:pt x="303" y="2233"/>
                    </a:cubicBezTo>
                    <a:cubicBezTo>
                      <a:pt x="324" y="2233"/>
                      <a:pt x="346" y="2231"/>
                      <a:pt x="368" y="2227"/>
                    </a:cubicBezTo>
                    <a:cubicBezTo>
                      <a:pt x="634" y="2227"/>
                      <a:pt x="868" y="2193"/>
                      <a:pt x="1135" y="2160"/>
                    </a:cubicBezTo>
                    <a:cubicBezTo>
                      <a:pt x="1368" y="2093"/>
                      <a:pt x="1635" y="2060"/>
                      <a:pt x="1869" y="1993"/>
                    </a:cubicBezTo>
                    <a:cubicBezTo>
                      <a:pt x="2369" y="1860"/>
                      <a:pt x="2836" y="1693"/>
                      <a:pt x="3336" y="1526"/>
                    </a:cubicBezTo>
                    <a:cubicBezTo>
                      <a:pt x="3837" y="1359"/>
                      <a:pt x="4304" y="1159"/>
                      <a:pt x="4737" y="892"/>
                    </a:cubicBezTo>
                    <a:cubicBezTo>
                      <a:pt x="5204" y="692"/>
                      <a:pt x="5638" y="392"/>
                      <a:pt x="6038" y="158"/>
                    </a:cubicBezTo>
                    <a:cubicBezTo>
                      <a:pt x="6105" y="92"/>
                      <a:pt x="6105" y="58"/>
                      <a:pt x="6038" y="25"/>
                    </a:cubicBezTo>
                    <a:cubicBezTo>
                      <a:pt x="6005" y="8"/>
                      <a:pt x="5980" y="0"/>
                      <a:pt x="59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194100" y="3939300"/>
                <a:ext cx="19200" cy="18175"/>
              </a:xfrm>
              <a:custGeom>
                <a:avLst/>
                <a:gdLst/>
                <a:ahLst/>
                <a:cxnLst/>
                <a:rect l="l" t="t" r="r" b="b"/>
                <a:pathLst>
                  <a:path w="768" h="727" extrusionOk="0">
                    <a:moveTo>
                      <a:pt x="384" y="1"/>
                    </a:moveTo>
                    <a:cubicBezTo>
                      <a:pt x="292" y="1"/>
                      <a:pt x="201" y="42"/>
                      <a:pt x="134" y="126"/>
                    </a:cubicBezTo>
                    <a:cubicBezTo>
                      <a:pt x="1" y="259"/>
                      <a:pt x="1" y="493"/>
                      <a:pt x="134" y="626"/>
                    </a:cubicBezTo>
                    <a:cubicBezTo>
                      <a:pt x="201" y="693"/>
                      <a:pt x="292" y="726"/>
                      <a:pt x="384" y="726"/>
                    </a:cubicBezTo>
                    <a:cubicBezTo>
                      <a:pt x="476" y="726"/>
                      <a:pt x="568" y="693"/>
                      <a:pt x="634" y="626"/>
                    </a:cubicBezTo>
                    <a:cubicBezTo>
                      <a:pt x="768" y="493"/>
                      <a:pt x="768" y="259"/>
                      <a:pt x="634" y="126"/>
                    </a:cubicBezTo>
                    <a:cubicBezTo>
                      <a:pt x="568" y="42"/>
                      <a:pt x="476" y="1"/>
                      <a:pt x="384" y="1"/>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205775" y="3898025"/>
                <a:ext cx="11700" cy="10650"/>
              </a:xfrm>
              <a:custGeom>
                <a:avLst/>
                <a:gdLst/>
                <a:ahLst/>
                <a:cxnLst/>
                <a:rect l="l" t="t" r="r" b="b"/>
                <a:pathLst>
                  <a:path w="468" h="426" extrusionOk="0">
                    <a:moveTo>
                      <a:pt x="230" y="0"/>
                    </a:moveTo>
                    <a:cubicBezTo>
                      <a:pt x="176" y="0"/>
                      <a:pt x="117" y="25"/>
                      <a:pt x="67" y="76"/>
                    </a:cubicBezTo>
                    <a:cubicBezTo>
                      <a:pt x="1" y="142"/>
                      <a:pt x="1" y="276"/>
                      <a:pt x="67" y="376"/>
                    </a:cubicBezTo>
                    <a:cubicBezTo>
                      <a:pt x="117" y="409"/>
                      <a:pt x="176" y="426"/>
                      <a:pt x="230" y="426"/>
                    </a:cubicBezTo>
                    <a:cubicBezTo>
                      <a:pt x="284" y="426"/>
                      <a:pt x="334" y="409"/>
                      <a:pt x="367" y="376"/>
                    </a:cubicBezTo>
                    <a:cubicBezTo>
                      <a:pt x="468" y="276"/>
                      <a:pt x="468" y="142"/>
                      <a:pt x="367" y="76"/>
                    </a:cubicBezTo>
                    <a:cubicBezTo>
                      <a:pt x="334" y="25"/>
                      <a:pt x="284" y="0"/>
                      <a:pt x="230" y="0"/>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222450" y="3934725"/>
                <a:ext cx="10025" cy="9600"/>
              </a:xfrm>
              <a:custGeom>
                <a:avLst/>
                <a:gdLst/>
                <a:ahLst/>
                <a:cxnLst/>
                <a:rect l="l" t="t" r="r" b="b"/>
                <a:pathLst>
                  <a:path w="401" h="384" extrusionOk="0">
                    <a:moveTo>
                      <a:pt x="226" y="0"/>
                    </a:moveTo>
                    <a:cubicBezTo>
                      <a:pt x="176" y="0"/>
                      <a:pt x="117" y="25"/>
                      <a:pt x="67" y="75"/>
                    </a:cubicBezTo>
                    <a:cubicBezTo>
                      <a:pt x="1" y="142"/>
                      <a:pt x="1" y="275"/>
                      <a:pt x="67" y="309"/>
                    </a:cubicBezTo>
                    <a:cubicBezTo>
                      <a:pt x="117" y="359"/>
                      <a:pt x="176" y="384"/>
                      <a:pt x="226" y="384"/>
                    </a:cubicBezTo>
                    <a:cubicBezTo>
                      <a:pt x="276" y="384"/>
                      <a:pt x="318" y="359"/>
                      <a:pt x="334" y="309"/>
                    </a:cubicBezTo>
                    <a:cubicBezTo>
                      <a:pt x="401" y="242"/>
                      <a:pt x="401" y="109"/>
                      <a:pt x="334" y="75"/>
                    </a:cubicBezTo>
                    <a:cubicBezTo>
                      <a:pt x="318" y="25"/>
                      <a:pt x="276" y="0"/>
                      <a:pt x="226" y="0"/>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238300" y="3896150"/>
                <a:ext cx="12525" cy="11500"/>
              </a:xfrm>
              <a:custGeom>
                <a:avLst/>
                <a:gdLst/>
                <a:ahLst/>
                <a:cxnLst/>
                <a:rect l="l" t="t" r="r" b="b"/>
                <a:pathLst>
                  <a:path w="501" h="460" extrusionOk="0">
                    <a:moveTo>
                      <a:pt x="221" y="0"/>
                    </a:moveTo>
                    <a:cubicBezTo>
                      <a:pt x="167" y="0"/>
                      <a:pt x="117" y="17"/>
                      <a:pt x="67" y="50"/>
                    </a:cubicBezTo>
                    <a:cubicBezTo>
                      <a:pt x="0" y="151"/>
                      <a:pt x="0" y="317"/>
                      <a:pt x="67" y="384"/>
                    </a:cubicBezTo>
                    <a:cubicBezTo>
                      <a:pt x="117" y="434"/>
                      <a:pt x="184" y="459"/>
                      <a:pt x="246" y="459"/>
                    </a:cubicBezTo>
                    <a:cubicBezTo>
                      <a:pt x="309" y="459"/>
                      <a:pt x="367" y="434"/>
                      <a:pt x="401" y="384"/>
                    </a:cubicBezTo>
                    <a:cubicBezTo>
                      <a:pt x="501" y="317"/>
                      <a:pt x="501" y="151"/>
                      <a:pt x="401" y="50"/>
                    </a:cubicBezTo>
                    <a:cubicBezTo>
                      <a:pt x="334" y="17"/>
                      <a:pt x="276" y="0"/>
                      <a:pt x="221" y="0"/>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229950" y="3838825"/>
                <a:ext cx="13375" cy="12325"/>
              </a:xfrm>
              <a:custGeom>
                <a:avLst/>
                <a:gdLst/>
                <a:ahLst/>
                <a:cxnLst/>
                <a:rect l="l" t="t" r="r" b="b"/>
                <a:pathLst>
                  <a:path w="535" h="493" extrusionOk="0">
                    <a:moveTo>
                      <a:pt x="264" y="0"/>
                    </a:moveTo>
                    <a:cubicBezTo>
                      <a:pt x="193" y="0"/>
                      <a:pt x="118" y="25"/>
                      <a:pt x="68" y="75"/>
                    </a:cubicBezTo>
                    <a:cubicBezTo>
                      <a:pt x="1" y="175"/>
                      <a:pt x="1" y="342"/>
                      <a:pt x="68" y="442"/>
                    </a:cubicBezTo>
                    <a:cubicBezTo>
                      <a:pt x="134" y="475"/>
                      <a:pt x="209" y="492"/>
                      <a:pt x="276" y="492"/>
                    </a:cubicBezTo>
                    <a:cubicBezTo>
                      <a:pt x="343" y="492"/>
                      <a:pt x="401" y="475"/>
                      <a:pt x="435" y="442"/>
                    </a:cubicBezTo>
                    <a:cubicBezTo>
                      <a:pt x="535" y="309"/>
                      <a:pt x="535" y="142"/>
                      <a:pt x="435" y="75"/>
                    </a:cubicBezTo>
                    <a:cubicBezTo>
                      <a:pt x="401" y="25"/>
                      <a:pt x="334" y="0"/>
                      <a:pt x="264" y="0"/>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277500" y="3857575"/>
                <a:ext cx="6700" cy="5450"/>
              </a:xfrm>
              <a:custGeom>
                <a:avLst/>
                <a:gdLst/>
                <a:ahLst/>
                <a:cxnLst/>
                <a:rect l="l" t="t" r="r" b="b"/>
                <a:pathLst>
                  <a:path w="268" h="218" extrusionOk="0">
                    <a:moveTo>
                      <a:pt x="129" y="1"/>
                    </a:moveTo>
                    <a:cubicBezTo>
                      <a:pt x="100" y="1"/>
                      <a:pt x="67" y="9"/>
                      <a:pt x="34" y="26"/>
                    </a:cubicBezTo>
                    <a:cubicBezTo>
                      <a:pt x="0" y="59"/>
                      <a:pt x="0" y="159"/>
                      <a:pt x="34" y="192"/>
                    </a:cubicBezTo>
                    <a:cubicBezTo>
                      <a:pt x="67" y="209"/>
                      <a:pt x="100" y="217"/>
                      <a:pt x="129" y="217"/>
                    </a:cubicBezTo>
                    <a:cubicBezTo>
                      <a:pt x="159" y="217"/>
                      <a:pt x="184" y="209"/>
                      <a:pt x="200" y="192"/>
                    </a:cubicBezTo>
                    <a:cubicBezTo>
                      <a:pt x="267" y="126"/>
                      <a:pt x="267" y="59"/>
                      <a:pt x="200" y="26"/>
                    </a:cubicBezTo>
                    <a:cubicBezTo>
                      <a:pt x="184" y="9"/>
                      <a:pt x="159" y="1"/>
                      <a:pt x="129" y="1"/>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263325" y="3812550"/>
                <a:ext cx="6700" cy="6900"/>
              </a:xfrm>
              <a:custGeom>
                <a:avLst/>
                <a:gdLst/>
                <a:ahLst/>
                <a:cxnLst/>
                <a:rect l="l" t="t" r="r" b="b"/>
                <a:pathLst>
                  <a:path w="268" h="276" extrusionOk="0">
                    <a:moveTo>
                      <a:pt x="134" y="0"/>
                    </a:moveTo>
                    <a:cubicBezTo>
                      <a:pt x="92" y="0"/>
                      <a:pt x="50" y="9"/>
                      <a:pt x="34" y="25"/>
                    </a:cubicBezTo>
                    <a:cubicBezTo>
                      <a:pt x="0" y="59"/>
                      <a:pt x="0" y="159"/>
                      <a:pt x="34" y="226"/>
                    </a:cubicBezTo>
                    <a:cubicBezTo>
                      <a:pt x="50" y="259"/>
                      <a:pt x="75" y="276"/>
                      <a:pt x="109" y="276"/>
                    </a:cubicBezTo>
                    <a:cubicBezTo>
                      <a:pt x="142" y="276"/>
                      <a:pt x="184" y="259"/>
                      <a:pt x="234" y="226"/>
                    </a:cubicBezTo>
                    <a:cubicBezTo>
                      <a:pt x="267" y="192"/>
                      <a:pt x="267" y="125"/>
                      <a:pt x="234" y="25"/>
                    </a:cubicBezTo>
                    <a:cubicBezTo>
                      <a:pt x="217" y="9"/>
                      <a:pt x="175" y="0"/>
                      <a:pt x="134" y="0"/>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2"/>
              <p:cNvSpPr/>
              <p:nvPr/>
            </p:nvSpPr>
            <p:spPr>
              <a:xfrm>
                <a:off x="259975" y="3906150"/>
                <a:ext cx="5875" cy="6075"/>
              </a:xfrm>
              <a:custGeom>
                <a:avLst/>
                <a:gdLst/>
                <a:ahLst/>
                <a:cxnLst/>
                <a:rect l="l" t="t" r="r" b="b"/>
                <a:pathLst>
                  <a:path w="235" h="243" extrusionOk="0">
                    <a:moveTo>
                      <a:pt x="105" y="1"/>
                    </a:moveTo>
                    <a:cubicBezTo>
                      <a:pt x="76" y="1"/>
                      <a:pt x="51" y="17"/>
                      <a:pt x="34" y="51"/>
                    </a:cubicBezTo>
                    <a:cubicBezTo>
                      <a:pt x="1" y="84"/>
                      <a:pt x="1" y="151"/>
                      <a:pt x="34" y="218"/>
                    </a:cubicBezTo>
                    <a:cubicBezTo>
                      <a:pt x="51" y="234"/>
                      <a:pt x="84" y="243"/>
                      <a:pt x="117" y="243"/>
                    </a:cubicBezTo>
                    <a:cubicBezTo>
                      <a:pt x="151" y="243"/>
                      <a:pt x="184" y="234"/>
                      <a:pt x="201" y="218"/>
                    </a:cubicBezTo>
                    <a:cubicBezTo>
                      <a:pt x="234" y="151"/>
                      <a:pt x="234" y="84"/>
                      <a:pt x="201" y="51"/>
                    </a:cubicBezTo>
                    <a:cubicBezTo>
                      <a:pt x="168" y="17"/>
                      <a:pt x="134" y="1"/>
                      <a:pt x="105" y="1"/>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2"/>
              <p:cNvSpPr/>
              <p:nvPr/>
            </p:nvSpPr>
            <p:spPr>
              <a:xfrm>
                <a:off x="207450" y="3978250"/>
                <a:ext cx="19200" cy="17575"/>
              </a:xfrm>
              <a:custGeom>
                <a:avLst/>
                <a:gdLst/>
                <a:ahLst/>
                <a:cxnLst/>
                <a:rect l="l" t="t" r="r" b="b"/>
                <a:pathLst>
                  <a:path w="768" h="703" extrusionOk="0">
                    <a:moveTo>
                      <a:pt x="403" y="1"/>
                    </a:moveTo>
                    <a:cubicBezTo>
                      <a:pt x="304" y="1"/>
                      <a:pt x="208" y="46"/>
                      <a:pt x="134" y="102"/>
                    </a:cubicBezTo>
                    <a:cubicBezTo>
                      <a:pt x="0" y="236"/>
                      <a:pt x="0" y="502"/>
                      <a:pt x="134" y="603"/>
                    </a:cubicBezTo>
                    <a:cubicBezTo>
                      <a:pt x="200" y="669"/>
                      <a:pt x="292" y="703"/>
                      <a:pt x="384" y="703"/>
                    </a:cubicBezTo>
                    <a:cubicBezTo>
                      <a:pt x="476" y="703"/>
                      <a:pt x="567" y="669"/>
                      <a:pt x="634" y="603"/>
                    </a:cubicBezTo>
                    <a:cubicBezTo>
                      <a:pt x="767" y="502"/>
                      <a:pt x="767" y="236"/>
                      <a:pt x="634" y="102"/>
                    </a:cubicBezTo>
                    <a:cubicBezTo>
                      <a:pt x="561" y="29"/>
                      <a:pt x="481" y="1"/>
                      <a:pt x="403" y="1"/>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115700" y="3975800"/>
                <a:ext cx="18375" cy="15850"/>
              </a:xfrm>
              <a:custGeom>
                <a:avLst/>
                <a:gdLst/>
                <a:ahLst/>
                <a:cxnLst/>
                <a:rect l="l" t="t" r="r" b="b"/>
                <a:pathLst>
                  <a:path w="735" h="634" extrusionOk="0">
                    <a:moveTo>
                      <a:pt x="343" y="0"/>
                    </a:moveTo>
                    <a:cubicBezTo>
                      <a:pt x="259" y="0"/>
                      <a:pt x="184" y="33"/>
                      <a:pt x="134" y="100"/>
                    </a:cubicBezTo>
                    <a:cubicBezTo>
                      <a:pt x="1" y="200"/>
                      <a:pt x="1" y="434"/>
                      <a:pt x="134" y="534"/>
                    </a:cubicBezTo>
                    <a:cubicBezTo>
                      <a:pt x="201" y="600"/>
                      <a:pt x="284" y="634"/>
                      <a:pt x="368" y="634"/>
                    </a:cubicBezTo>
                    <a:cubicBezTo>
                      <a:pt x="451" y="634"/>
                      <a:pt x="535" y="600"/>
                      <a:pt x="601" y="534"/>
                    </a:cubicBezTo>
                    <a:cubicBezTo>
                      <a:pt x="735" y="434"/>
                      <a:pt x="735" y="200"/>
                      <a:pt x="601" y="100"/>
                    </a:cubicBezTo>
                    <a:cubicBezTo>
                      <a:pt x="518" y="33"/>
                      <a:pt x="426" y="0"/>
                      <a:pt x="343" y="0"/>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128225" y="3933050"/>
                <a:ext cx="16700" cy="15250"/>
              </a:xfrm>
              <a:custGeom>
                <a:avLst/>
                <a:gdLst/>
                <a:ahLst/>
                <a:cxnLst/>
                <a:rect l="l" t="t" r="r" b="b"/>
                <a:pathLst>
                  <a:path w="668" h="610" extrusionOk="0">
                    <a:moveTo>
                      <a:pt x="351" y="0"/>
                    </a:moveTo>
                    <a:cubicBezTo>
                      <a:pt x="275" y="0"/>
                      <a:pt x="200" y="25"/>
                      <a:pt x="134" y="76"/>
                    </a:cubicBezTo>
                    <a:cubicBezTo>
                      <a:pt x="0" y="209"/>
                      <a:pt x="0" y="376"/>
                      <a:pt x="134" y="509"/>
                    </a:cubicBezTo>
                    <a:cubicBezTo>
                      <a:pt x="200" y="576"/>
                      <a:pt x="275" y="609"/>
                      <a:pt x="351" y="609"/>
                    </a:cubicBezTo>
                    <a:cubicBezTo>
                      <a:pt x="426" y="609"/>
                      <a:pt x="501" y="576"/>
                      <a:pt x="567" y="509"/>
                    </a:cubicBezTo>
                    <a:cubicBezTo>
                      <a:pt x="667" y="376"/>
                      <a:pt x="667" y="209"/>
                      <a:pt x="567" y="76"/>
                    </a:cubicBezTo>
                    <a:cubicBezTo>
                      <a:pt x="501" y="25"/>
                      <a:pt x="426" y="0"/>
                      <a:pt x="351" y="0"/>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159900" y="4005600"/>
                <a:ext cx="12550" cy="11500"/>
              </a:xfrm>
              <a:custGeom>
                <a:avLst/>
                <a:gdLst/>
                <a:ahLst/>
                <a:cxnLst/>
                <a:rect l="l" t="t" r="r" b="b"/>
                <a:pathLst>
                  <a:path w="502" h="460" extrusionOk="0">
                    <a:moveTo>
                      <a:pt x="247" y="1"/>
                    </a:moveTo>
                    <a:cubicBezTo>
                      <a:pt x="184" y="1"/>
                      <a:pt x="118" y="26"/>
                      <a:pt x="68" y="76"/>
                    </a:cubicBezTo>
                    <a:cubicBezTo>
                      <a:pt x="1" y="142"/>
                      <a:pt x="1" y="309"/>
                      <a:pt x="68" y="409"/>
                    </a:cubicBezTo>
                    <a:cubicBezTo>
                      <a:pt x="118" y="443"/>
                      <a:pt x="184" y="459"/>
                      <a:pt x="247" y="459"/>
                    </a:cubicBezTo>
                    <a:cubicBezTo>
                      <a:pt x="309" y="459"/>
                      <a:pt x="368" y="443"/>
                      <a:pt x="401" y="409"/>
                    </a:cubicBezTo>
                    <a:cubicBezTo>
                      <a:pt x="501" y="309"/>
                      <a:pt x="501" y="142"/>
                      <a:pt x="401" y="76"/>
                    </a:cubicBezTo>
                    <a:cubicBezTo>
                      <a:pt x="368" y="26"/>
                      <a:pt x="309" y="1"/>
                      <a:pt x="247" y="1"/>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132400" y="4032900"/>
                <a:ext cx="12525" cy="11500"/>
              </a:xfrm>
              <a:custGeom>
                <a:avLst/>
                <a:gdLst/>
                <a:ahLst/>
                <a:cxnLst/>
                <a:rect l="l" t="t" r="r" b="b"/>
                <a:pathLst>
                  <a:path w="501" h="460" extrusionOk="0">
                    <a:moveTo>
                      <a:pt x="254" y="1"/>
                    </a:moveTo>
                    <a:cubicBezTo>
                      <a:pt x="192" y="1"/>
                      <a:pt x="134" y="18"/>
                      <a:pt x="100" y="51"/>
                    </a:cubicBezTo>
                    <a:cubicBezTo>
                      <a:pt x="0" y="151"/>
                      <a:pt x="0" y="318"/>
                      <a:pt x="100" y="385"/>
                    </a:cubicBezTo>
                    <a:cubicBezTo>
                      <a:pt x="134" y="435"/>
                      <a:pt x="192" y="460"/>
                      <a:pt x="254" y="460"/>
                    </a:cubicBezTo>
                    <a:cubicBezTo>
                      <a:pt x="317" y="460"/>
                      <a:pt x="384" y="435"/>
                      <a:pt x="434" y="385"/>
                    </a:cubicBezTo>
                    <a:cubicBezTo>
                      <a:pt x="500" y="318"/>
                      <a:pt x="500" y="151"/>
                      <a:pt x="434" y="51"/>
                    </a:cubicBezTo>
                    <a:cubicBezTo>
                      <a:pt x="384" y="18"/>
                      <a:pt x="317" y="1"/>
                      <a:pt x="254" y="1"/>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2"/>
              <p:cNvSpPr/>
              <p:nvPr/>
            </p:nvSpPr>
            <p:spPr>
              <a:xfrm>
                <a:off x="121550" y="4066475"/>
                <a:ext cx="21700" cy="18625"/>
              </a:xfrm>
              <a:custGeom>
                <a:avLst/>
                <a:gdLst/>
                <a:ahLst/>
                <a:cxnLst/>
                <a:rect l="l" t="t" r="r" b="b"/>
                <a:pathLst>
                  <a:path w="868" h="745" extrusionOk="0">
                    <a:moveTo>
                      <a:pt x="447" y="1"/>
                    </a:moveTo>
                    <a:cubicBezTo>
                      <a:pt x="351" y="1"/>
                      <a:pt x="251" y="26"/>
                      <a:pt x="167" y="76"/>
                    </a:cubicBezTo>
                    <a:cubicBezTo>
                      <a:pt x="0" y="242"/>
                      <a:pt x="34" y="509"/>
                      <a:pt x="167" y="643"/>
                    </a:cubicBezTo>
                    <a:cubicBezTo>
                      <a:pt x="241" y="716"/>
                      <a:pt x="327" y="744"/>
                      <a:pt x="412" y="744"/>
                    </a:cubicBezTo>
                    <a:cubicBezTo>
                      <a:pt x="520" y="744"/>
                      <a:pt x="626" y="699"/>
                      <a:pt x="701" y="643"/>
                    </a:cubicBezTo>
                    <a:cubicBezTo>
                      <a:pt x="868" y="476"/>
                      <a:pt x="801" y="209"/>
                      <a:pt x="701" y="76"/>
                    </a:cubicBezTo>
                    <a:cubicBezTo>
                      <a:pt x="634" y="26"/>
                      <a:pt x="542" y="1"/>
                      <a:pt x="447" y="1"/>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169925" y="4053750"/>
                <a:ext cx="11700" cy="10050"/>
              </a:xfrm>
              <a:custGeom>
                <a:avLst/>
                <a:gdLst/>
                <a:ahLst/>
                <a:cxnLst/>
                <a:rect l="l" t="t" r="r" b="b"/>
                <a:pathLst>
                  <a:path w="468" h="402" extrusionOk="0">
                    <a:moveTo>
                      <a:pt x="238" y="1"/>
                    </a:moveTo>
                    <a:cubicBezTo>
                      <a:pt x="184" y="1"/>
                      <a:pt x="134" y="18"/>
                      <a:pt x="100" y="51"/>
                    </a:cubicBezTo>
                    <a:cubicBezTo>
                      <a:pt x="0" y="151"/>
                      <a:pt x="0" y="251"/>
                      <a:pt x="100" y="351"/>
                    </a:cubicBezTo>
                    <a:cubicBezTo>
                      <a:pt x="134" y="385"/>
                      <a:pt x="184" y="401"/>
                      <a:pt x="238" y="401"/>
                    </a:cubicBezTo>
                    <a:cubicBezTo>
                      <a:pt x="292" y="401"/>
                      <a:pt x="350" y="385"/>
                      <a:pt x="400" y="351"/>
                    </a:cubicBezTo>
                    <a:cubicBezTo>
                      <a:pt x="467" y="251"/>
                      <a:pt x="467" y="151"/>
                      <a:pt x="400" y="51"/>
                    </a:cubicBezTo>
                    <a:cubicBezTo>
                      <a:pt x="350" y="18"/>
                      <a:pt x="292" y="1"/>
                      <a:pt x="238" y="1"/>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306675" y="3692450"/>
                <a:ext cx="22550" cy="20475"/>
              </a:xfrm>
              <a:custGeom>
                <a:avLst/>
                <a:gdLst/>
                <a:ahLst/>
                <a:cxnLst/>
                <a:rect l="l" t="t" r="r" b="b"/>
                <a:pathLst>
                  <a:path w="902" h="819" extrusionOk="0">
                    <a:moveTo>
                      <a:pt x="455" y="1"/>
                    </a:moveTo>
                    <a:cubicBezTo>
                      <a:pt x="343" y="1"/>
                      <a:pt x="234" y="43"/>
                      <a:pt x="168" y="126"/>
                    </a:cubicBezTo>
                    <a:cubicBezTo>
                      <a:pt x="1" y="293"/>
                      <a:pt x="1" y="593"/>
                      <a:pt x="168" y="693"/>
                    </a:cubicBezTo>
                    <a:cubicBezTo>
                      <a:pt x="251" y="776"/>
                      <a:pt x="368" y="818"/>
                      <a:pt x="480" y="818"/>
                    </a:cubicBezTo>
                    <a:cubicBezTo>
                      <a:pt x="593" y="818"/>
                      <a:pt x="701" y="776"/>
                      <a:pt x="768" y="693"/>
                    </a:cubicBezTo>
                    <a:cubicBezTo>
                      <a:pt x="901" y="526"/>
                      <a:pt x="901" y="226"/>
                      <a:pt x="768" y="126"/>
                    </a:cubicBezTo>
                    <a:cubicBezTo>
                      <a:pt x="685" y="43"/>
                      <a:pt x="568" y="1"/>
                      <a:pt x="455" y="1"/>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334200" y="3635550"/>
                <a:ext cx="15875" cy="15250"/>
              </a:xfrm>
              <a:custGeom>
                <a:avLst/>
                <a:gdLst/>
                <a:ahLst/>
                <a:cxnLst/>
                <a:rect l="l" t="t" r="r" b="b"/>
                <a:pathLst>
                  <a:path w="635" h="610" extrusionOk="0">
                    <a:moveTo>
                      <a:pt x="317" y="0"/>
                    </a:moveTo>
                    <a:cubicBezTo>
                      <a:pt x="242" y="0"/>
                      <a:pt x="167" y="34"/>
                      <a:pt x="101" y="100"/>
                    </a:cubicBezTo>
                    <a:cubicBezTo>
                      <a:pt x="1" y="234"/>
                      <a:pt x="1" y="401"/>
                      <a:pt x="101" y="534"/>
                    </a:cubicBezTo>
                    <a:cubicBezTo>
                      <a:pt x="167" y="584"/>
                      <a:pt x="242" y="609"/>
                      <a:pt x="317" y="609"/>
                    </a:cubicBezTo>
                    <a:cubicBezTo>
                      <a:pt x="392" y="609"/>
                      <a:pt x="468" y="584"/>
                      <a:pt x="534" y="534"/>
                    </a:cubicBezTo>
                    <a:cubicBezTo>
                      <a:pt x="634" y="401"/>
                      <a:pt x="634" y="234"/>
                      <a:pt x="534" y="100"/>
                    </a:cubicBezTo>
                    <a:cubicBezTo>
                      <a:pt x="468" y="34"/>
                      <a:pt x="392" y="0"/>
                      <a:pt x="317" y="0"/>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376725" y="3661825"/>
                <a:ext cx="5875" cy="6050"/>
              </a:xfrm>
              <a:custGeom>
                <a:avLst/>
                <a:gdLst/>
                <a:ahLst/>
                <a:cxnLst/>
                <a:rect l="l" t="t" r="r" b="b"/>
                <a:pathLst>
                  <a:path w="235" h="242" extrusionOk="0">
                    <a:moveTo>
                      <a:pt x="117" y="0"/>
                    </a:moveTo>
                    <a:cubicBezTo>
                      <a:pt x="84" y="0"/>
                      <a:pt x="51" y="17"/>
                      <a:pt x="34" y="50"/>
                    </a:cubicBezTo>
                    <a:cubicBezTo>
                      <a:pt x="1" y="83"/>
                      <a:pt x="1" y="184"/>
                      <a:pt x="34" y="217"/>
                    </a:cubicBezTo>
                    <a:cubicBezTo>
                      <a:pt x="51" y="234"/>
                      <a:pt x="84" y="242"/>
                      <a:pt x="117" y="242"/>
                    </a:cubicBezTo>
                    <a:cubicBezTo>
                      <a:pt x="151" y="242"/>
                      <a:pt x="184" y="234"/>
                      <a:pt x="201" y="217"/>
                    </a:cubicBezTo>
                    <a:cubicBezTo>
                      <a:pt x="234" y="184"/>
                      <a:pt x="234" y="83"/>
                      <a:pt x="201" y="50"/>
                    </a:cubicBezTo>
                    <a:cubicBezTo>
                      <a:pt x="184" y="17"/>
                      <a:pt x="151" y="0"/>
                      <a:pt x="117" y="0"/>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343375" y="3681200"/>
                <a:ext cx="10025" cy="9625"/>
              </a:xfrm>
              <a:custGeom>
                <a:avLst/>
                <a:gdLst/>
                <a:ahLst/>
                <a:cxnLst/>
                <a:rect l="l" t="t" r="r" b="b"/>
                <a:pathLst>
                  <a:path w="401" h="385" extrusionOk="0">
                    <a:moveTo>
                      <a:pt x="226" y="1"/>
                    </a:moveTo>
                    <a:cubicBezTo>
                      <a:pt x="176" y="1"/>
                      <a:pt x="117" y="26"/>
                      <a:pt x="67" y="76"/>
                    </a:cubicBezTo>
                    <a:cubicBezTo>
                      <a:pt x="0" y="142"/>
                      <a:pt x="0" y="276"/>
                      <a:pt x="67" y="309"/>
                    </a:cubicBezTo>
                    <a:cubicBezTo>
                      <a:pt x="117" y="359"/>
                      <a:pt x="176" y="384"/>
                      <a:pt x="226" y="384"/>
                    </a:cubicBezTo>
                    <a:cubicBezTo>
                      <a:pt x="276" y="384"/>
                      <a:pt x="317" y="359"/>
                      <a:pt x="334" y="309"/>
                    </a:cubicBezTo>
                    <a:cubicBezTo>
                      <a:pt x="401" y="242"/>
                      <a:pt x="401" y="109"/>
                      <a:pt x="334" y="76"/>
                    </a:cubicBezTo>
                    <a:cubicBezTo>
                      <a:pt x="317" y="26"/>
                      <a:pt x="276" y="1"/>
                      <a:pt x="226" y="1"/>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2"/>
              <p:cNvSpPr/>
              <p:nvPr/>
            </p:nvSpPr>
            <p:spPr>
              <a:xfrm>
                <a:off x="344200" y="3730400"/>
                <a:ext cx="10875" cy="9075"/>
              </a:xfrm>
              <a:custGeom>
                <a:avLst/>
                <a:gdLst/>
                <a:ahLst/>
                <a:cxnLst/>
                <a:rect l="l" t="t" r="r" b="b"/>
                <a:pathLst>
                  <a:path w="435" h="363" extrusionOk="0">
                    <a:moveTo>
                      <a:pt x="218" y="1"/>
                    </a:moveTo>
                    <a:cubicBezTo>
                      <a:pt x="176" y="1"/>
                      <a:pt x="134" y="26"/>
                      <a:pt x="101" y="76"/>
                    </a:cubicBezTo>
                    <a:cubicBezTo>
                      <a:pt x="1" y="142"/>
                      <a:pt x="34" y="209"/>
                      <a:pt x="101" y="309"/>
                    </a:cubicBezTo>
                    <a:cubicBezTo>
                      <a:pt x="127" y="348"/>
                      <a:pt x="158" y="362"/>
                      <a:pt x="191" y="362"/>
                    </a:cubicBezTo>
                    <a:cubicBezTo>
                      <a:pt x="241" y="362"/>
                      <a:pt x="294" y="329"/>
                      <a:pt x="334" y="309"/>
                    </a:cubicBezTo>
                    <a:cubicBezTo>
                      <a:pt x="434" y="243"/>
                      <a:pt x="368" y="142"/>
                      <a:pt x="334" y="76"/>
                    </a:cubicBezTo>
                    <a:cubicBezTo>
                      <a:pt x="301" y="26"/>
                      <a:pt x="259" y="1"/>
                      <a:pt x="218" y="1"/>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2"/>
              <p:cNvSpPr/>
              <p:nvPr/>
            </p:nvSpPr>
            <p:spPr>
              <a:xfrm>
                <a:off x="318350" y="3766900"/>
                <a:ext cx="13375" cy="12325"/>
              </a:xfrm>
              <a:custGeom>
                <a:avLst/>
                <a:gdLst/>
                <a:ahLst/>
                <a:cxnLst/>
                <a:rect l="l" t="t" r="r" b="b"/>
                <a:pathLst>
                  <a:path w="535" h="493" extrusionOk="0">
                    <a:moveTo>
                      <a:pt x="255" y="0"/>
                    </a:moveTo>
                    <a:cubicBezTo>
                      <a:pt x="184" y="0"/>
                      <a:pt x="117" y="17"/>
                      <a:pt x="67" y="50"/>
                    </a:cubicBezTo>
                    <a:cubicBezTo>
                      <a:pt x="1" y="150"/>
                      <a:pt x="1" y="317"/>
                      <a:pt x="67" y="417"/>
                    </a:cubicBezTo>
                    <a:cubicBezTo>
                      <a:pt x="117" y="467"/>
                      <a:pt x="193" y="492"/>
                      <a:pt x="268" y="492"/>
                    </a:cubicBezTo>
                    <a:cubicBezTo>
                      <a:pt x="343" y="492"/>
                      <a:pt x="418" y="467"/>
                      <a:pt x="468" y="417"/>
                    </a:cubicBezTo>
                    <a:cubicBezTo>
                      <a:pt x="534" y="350"/>
                      <a:pt x="534" y="184"/>
                      <a:pt x="468" y="50"/>
                    </a:cubicBezTo>
                    <a:cubicBezTo>
                      <a:pt x="401" y="17"/>
                      <a:pt x="326" y="0"/>
                      <a:pt x="255" y="0"/>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2"/>
              <p:cNvSpPr/>
              <p:nvPr/>
            </p:nvSpPr>
            <p:spPr>
              <a:xfrm>
                <a:off x="422600" y="3568625"/>
                <a:ext cx="6700" cy="7525"/>
              </a:xfrm>
              <a:custGeom>
                <a:avLst/>
                <a:gdLst/>
                <a:ahLst/>
                <a:cxnLst/>
                <a:rect l="l" t="t" r="r" b="b"/>
                <a:pathLst>
                  <a:path w="268" h="301" extrusionOk="0">
                    <a:moveTo>
                      <a:pt x="159" y="0"/>
                    </a:moveTo>
                    <a:cubicBezTo>
                      <a:pt x="125" y="0"/>
                      <a:pt x="84" y="25"/>
                      <a:pt x="34" y="75"/>
                    </a:cubicBezTo>
                    <a:cubicBezTo>
                      <a:pt x="0" y="109"/>
                      <a:pt x="0" y="209"/>
                      <a:pt x="34" y="276"/>
                    </a:cubicBezTo>
                    <a:cubicBezTo>
                      <a:pt x="50" y="292"/>
                      <a:pt x="84" y="301"/>
                      <a:pt x="121" y="301"/>
                    </a:cubicBezTo>
                    <a:cubicBezTo>
                      <a:pt x="159" y="301"/>
                      <a:pt x="201" y="292"/>
                      <a:pt x="234" y="276"/>
                    </a:cubicBezTo>
                    <a:cubicBezTo>
                      <a:pt x="267" y="242"/>
                      <a:pt x="267" y="142"/>
                      <a:pt x="234" y="75"/>
                    </a:cubicBezTo>
                    <a:cubicBezTo>
                      <a:pt x="217" y="25"/>
                      <a:pt x="192" y="0"/>
                      <a:pt x="159" y="0"/>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314175" y="3877600"/>
                <a:ext cx="19225" cy="19200"/>
              </a:xfrm>
              <a:custGeom>
                <a:avLst/>
                <a:gdLst/>
                <a:ahLst/>
                <a:cxnLst/>
                <a:rect l="l" t="t" r="r" b="b"/>
                <a:pathLst>
                  <a:path w="769" h="768" extrusionOk="0">
                    <a:moveTo>
                      <a:pt x="376" y="0"/>
                    </a:moveTo>
                    <a:cubicBezTo>
                      <a:pt x="276" y="0"/>
                      <a:pt x="184" y="42"/>
                      <a:pt x="134" y="125"/>
                    </a:cubicBezTo>
                    <a:cubicBezTo>
                      <a:pt x="1" y="292"/>
                      <a:pt x="1" y="526"/>
                      <a:pt x="134" y="692"/>
                    </a:cubicBezTo>
                    <a:cubicBezTo>
                      <a:pt x="218" y="742"/>
                      <a:pt x="309" y="767"/>
                      <a:pt x="401" y="767"/>
                    </a:cubicBezTo>
                    <a:cubicBezTo>
                      <a:pt x="493" y="767"/>
                      <a:pt x="585" y="742"/>
                      <a:pt x="668" y="692"/>
                    </a:cubicBezTo>
                    <a:cubicBezTo>
                      <a:pt x="768" y="526"/>
                      <a:pt x="768" y="292"/>
                      <a:pt x="668" y="125"/>
                    </a:cubicBezTo>
                    <a:cubicBezTo>
                      <a:pt x="585" y="42"/>
                      <a:pt x="476" y="0"/>
                      <a:pt x="376" y="0"/>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348375" y="3834025"/>
                <a:ext cx="17550" cy="15875"/>
              </a:xfrm>
              <a:custGeom>
                <a:avLst/>
                <a:gdLst/>
                <a:ahLst/>
                <a:cxnLst/>
                <a:rect l="l" t="t" r="r" b="b"/>
                <a:pathLst>
                  <a:path w="702" h="635" extrusionOk="0">
                    <a:moveTo>
                      <a:pt x="368" y="0"/>
                    </a:moveTo>
                    <a:cubicBezTo>
                      <a:pt x="284" y="0"/>
                      <a:pt x="201" y="34"/>
                      <a:pt x="134" y="100"/>
                    </a:cubicBezTo>
                    <a:cubicBezTo>
                      <a:pt x="1" y="200"/>
                      <a:pt x="1" y="434"/>
                      <a:pt x="134" y="534"/>
                    </a:cubicBezTo>
                    <a:cubicBezTo>
                      <a:pt x="201" y="601"/>
                      <a:pt x="284" y="634"/>
                      <a:pt x="368" y="634"/>
                    </a:cubicBezTo>
                    <a:cubicBezTo>
                      <a:pt x="451" y="634"/>
                      <a:pt x="534" y="601"/>
                      <a:pt x="601" y="534"/>
                    </a:cubicBezTo>
                    <a:cubicBezTo>
                      <a:pt x="701" y="434"/>
                      <a:pt x="701" y="200"/>
                      <a:pt x="601" y="100"/>
                    </a:cubicBezTo>
                    <a:cubicBezTo>
                      <a:pt x="534" y="34"/>
                      <a:pt x="451" y="0"/>
                      <a:pt x="368" y="0"/>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p:nvPr/>
            </p:nvSpPr>
            <p:spPr>
              <a:xfrm>
                <a:off x="374225" y="3878850"/>
                <a:ext cx="16700" cy="15250"/>
              </a:xfrm>
              <a:custGeom>
                <a:avLst/>
                <a:gdLst/>
                <a:ahLst/>
                <a:cxnLst/>
                <a:rect l="l" t="t" r="r" b="b"/>
                <a:pathLst>
                  <a:path w="668" h="610" extrusionOk="0">
                    <a:moveTo>
                      <a:pt x="338" y="0"/>
                    </a:moveTo>
                    <a:cubicBezTo>
                      <a:pt x="259" y="0"/>
                      <a:pt x="184" y="25"/>
                      <a:pt x="134" y="75"/>
                    </a:cubicBezTo>
                    <a:cubicBezTo>
                      <a:pt x="1" y="209"/>
                      <a:pt x="1" y="376"/>
                      <a:pt x="134" y="509"/>
                    </a:cubicBezTo>
                    <a:cubicBezTo>
                      <a:pt x="201" y="576"/>
                      <a:pt x="276" y="609"/>
                      <a:pt x="351" y="609"/>
                    </a:cubicBezTo>
                    <a:cubicBezTo>
                      <a:pt x="426" y="609"/>
                      <a:pt x="501" y="576"/>
                      <a:pt x="568" y="509"/>
                    </a:cubicBezTo>
                    <a:cubicBezTo>
                      <a:pt x="668" y="376"/>
                      <a:pt x="668" y="209"/>
                      <a:pt x="568" y="75"/>
                    </a:cubicBezTo>
                    <a:cubicBezTo>
                      <a:pt x="501" y="25"/>
                      <a:pt x="418" y="0"/>
                      <a:pt x="338" y="0"/>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348375" y="3877375"/>
                <a:ext cx="13375" cy="13575"/>
              </a:xfrm>
              <a:custGeom>
                <a:avLst/>
                <a:gdLst/>
                <a:ahLst/>
                <a:cxnLst/>
                <a:rect l="l" t="t" r="r" b="b"/>
                <a:pathLst>
                  <a:path w="535" h="543" extrusionOk="0">
                    <a:moveTo>
                      <a:pt x="284" y="1"/>
                    </a:moveTo>
                    <a:cubicBezTo>
                      <a:pt x="217" y="1"/>
                      <a:pt x="151" y="34"/>
                      <a:pt x="101" y="101"/>
                    </a:cubicBezTo>
                    <a:cubicBezTo>
                      <a:pt x="1" y="234"/>
                      <a:pt x="1" y="401"/>
                      <a:pt x="101" y="468"/>
                    </a:cubicBezTo>
                    <a:cubicBezTo>
                      <a:pt x="151" y="518"/>
                      <a:pt x="217" y="543"/>
                      <a:pt x="284" y="543"/>
                    </a:cubicBezTo>
                    <a:cubicBezTo>
                      <a:pt x="351" y="543"/>
                      <a:pt x="418" y="518"/>
                      <a:pt x="468" y="468"/>
                    </a:cubicBezTo>
                    <a:cubicBezTo>
                      <a:pt x="534" y="368"/>
                      <a:pt x="534" y="201"/>
                      <a:pt x="468" y="101"/>
                    </a:cubicBezTo>
                    <a:cubicBezTo>
                      <a:pt x="418" y="34"/>
                      <a:pt x="351" y="1"/>
                      <a:pt x="284" y="1"/>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346700" y="3909700"/>
                <a:ext cx="12550" cy="11500"/>
              </a:xfrm>
              <a:custGeom>
                <a:avLst/>
                <a:gdLst/>
                <a:ahLst/>
                <a:cxnLst/>
                <a:rect l="l" t="t" r="r" b="b"/>
                <a:pathLst>
                  <a:path w="502" h="460" extrusionOk="0">
                    <a:moveTo>
                      <a:pt x="247" y="0"/>
                    </a:moveTo>
                    <a:cubicBezTo>
                      <a:pt x="184" y="0"/>
                      <a:pt x="118" y="25"/>
                      <a:pt x="68" y="76"/>
                    </a:cubicBezTo>
                    <a:cubicBezTo>
                      <a:pt x="1" y="142"/>
                      <a:pt x="1" y="309"/>
                      <a:pt x="68" y="409"/>
                    </a:cubicBezTo>
                    <a:cubicBezTo>
                      <a:pt x="118" y="442"/>
                      <a:pt x="184" y="459"/>
                      <a:pt x="247" y="459"/>
                    </a:cubicBezTo>
                    <a:cubicBezTo>
                      <a:pt x="309" y="459"/>
                      <a:pt x="368" y="442"/>
                      <a:pt x="401" y="409"/>
                    </a:cubicBezTo>
                    <a:cubicBezTo>
                      <a:pt x="501" y="309"/>
                      <a:pt x="501" y="142"/>
                      <a:pt x="401" y="76"/>
                    </a:cubicBezTo>
                    <a:cubicBezTo>
                      <a:pt x="368" y="25"/>
                      <a:pt x="309" y="0"/>
                      <a:pt x="247" y="0"/>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p:nvPr/>
            </p:nvSpPr>
            <p:spPr>
              <a:xfrm>
                <a:off x="300850" y="3927425"/>
                <a:ext cx="18375" cy="17525"/>
              </a:xfrm>
              <a:custGeom>
                <a:avLst/>
                <a:gdLst/>
                <a:ahLst/>
                <a:cxnLst/>
                <a:rect l="l" t="t" r="r" b="b"/>
                <a:pathLst>
                  <a:path w="735" h="701" extrusionOk="0">
                    <a:moveTo>
                      <a:pt x="338" y="0"/>
                    </a:moveTo>
                    <a:cubicBezTo>
                      <a:pt x="250" y="0"/>
                      <a:pt x="167" y="34"/>
                      <a:pt x="100" y="100"/>
                    </a:cubicBezTo>
                    <a:cubicBezTo>
                      <a:pt x="0" y="234"/>
                      <a:pt x="0" y="467"/>
                      <a:pt x="100" y="601"/>
                    </a:cubicBezTo>
                    <a:cubicBezTo>
                      <a:pt x="167" y="667"/>
                      <a:pt x="267" y="701"/>
                      <a:pt x="363" y="701"/>
                    </a:cubicBezTo>
                    <a:cubicBezTo>
                      <a:pt x="459" y="701"/>
                      <a:pt x="551" y="667"/>
                      <a:pt x="601" y="601"/>
                    </a:cubicBezTo>
                    <a:cubicBezTo>
                      <a:pt x="734" y="467"/>
                      <a:pt x="734" y="234"/>
                      <a:pt x="601" y="100"/>
                    </a:cubicBezTo>
                    <a:cubicBezTo>
                      <a:pt x="517" y="34"/>
                      <a:pt x="426" y="0"/>
                      <a:pt x="338" y="0"/>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2"/>
              <p:cNvSpPr/>
              <p:nvPr/>
            </p:nvSpPr>
            <p:spPr>
              <a:xfrm>
                <a:off x="388400" y="3820050"/>
                <a:ext cx="5875" cy="5450"/>
              </a:xfrm>
              <a:custGeom>
                <a:avLst/>
                <a:gdLst/>
                <a:ahLst/>
                <a:cxnLst/>
                <a:rect l="l" t="t" r="r" b="b"/>
                <a:pathLst>
                  <a:path w="235" h="218" extrusionOk="0">
                    <a:moveTo>
                      <a:pt x="105" y="1"/>
                    </a:moveTo>
                    <a:cubicBezTo>
                      <a:pt x="76" y="1"/>
                      <a:pt x="51" y="9"/>
                      <a:pt x="34" y="26"/>
                    </a:cubicBezTo>
                    <a:cubicBezTo>
                      <a:pt x="1" y="59"/>
                      <a:pt x="1" y="159"/>
                      <a:pt x="34" y="192"/>
                    </a:cubicBezTo>
                    <a:cubicBezTo>
                      <a:pt x="51" y="209"/>
                      <a:pt x="76" y="217"/>
                      <a:pt x="105" y="217"/>
                    </a:cubicBezTo>
                    <a:cubicBezTo>
                      <a:pt x="134" y="217"/>
                      <a:pt x="168" y="209"/>
                      <a:pt x="201" y="192"/>
                    </a:cubicBezTo>
                    <a:cubicBezTo>
                      <a:pt x="234" y="126"/>
                      <a:pt x="234" y="59"/>
                      <a:pt x="201" y="26"/>
                    </a:cubicBezTo>
                    <a:cubicBezTo>
                      <a:pt x="168" y="9"/>
                      <a:pt x="134" y="1"/>
                      <a:pt x="105" y="1"/>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2"/>
              <p:cNvSpPr/>
              <p:nvPr/>
            </p:nvSpPr>
            <p:spPr>
              <a:xfrm>
                <a:off x="390900" y="3762725"/>
                <a:ext cx="11700" cy="10650"/>
              </a:xfrm>
              <a:custGeom>
                <a:avLst/>
                <a:gdLst/>
                <a:ahLst/>
                <a:cxnLst/>
                <a:rect l="l" t="t" r="r" b="b"/>
                <a:pathLst>
                  <a:path w="468" h="426" extrusionOk="0">
                    <a:moveTo>
                      <a:pt x="238" y="0"/>
                    </a:moveTo>
                    <a:cubicBezTo>
                      <a:pt x="184" y="0"/>
                      <a:pt x="134" y="17"/>
                      <a:pt x="101" y="50"/>
                    </a:cubicBezTo>
                    <a:cubicBezTo>
                      <a:pt x="1" y="150"/>
                      <a:pt x="1" y="284"/>
                      <a:pt x="101" y="351"/>
                    </a:cubicBezTo>
                    <a:cubicBezTo>
                      <a:pt x="134" y="401"/>
                      <a:pt x="184" y="426"/>
                      <a:pt x="238" y="426"/>
                    </a:cubicBezTo>
                    <a:cubicBezTo>
                      <a:pt x="293" y="426"/>
                      <a:pt x="351" y="401"/>
                      <a:pt x="401" y="351"/>
                    </a:cubicBezTo>
                    <a:cubicBezTo>
                      <a:pt x="468" y="284"/>
                      <a:pt x="468" y="150"/>
                      <a:pt x="401" y="50"/>
                    </a:cubicBezTo>
                    <a:cubicBezTo>
                      <a:pt x="351" y="17"/>
                      <a:pt x="293" y="0"/>
                      <a:pt x="238" y="0"/>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2"/>
              <p:cNvSpPr/>
              <p:nvPr/>
            </p:nvSpPr>
            <p:spPr>
              <a:xfrm>
                <a:off x="248300" y="4059800"/>
                <a:ext cx="12550" cy="11500"/>
              </a:xfrm>
              <a:custGeom>
                <a:avLst/>
                <a:gdLst/>
                <a:ahLst/>
                <a:cxnLst/>
                <a:rect l="l" t="t" r="r" b="b"/>
                <a:pathLst>
                  <a:path w="502" h="460" extrusionOk="0">
                    <a:moveTo>
                      <a:pt x="280" y="1"/>
                    </a:moveTo>
                    <a:cubicBezTo>
                      <a:pt x="218" y="1"/>
                      <a:pt x="151" y="26"/>
                      <a:pt x="101" y="76"/>
                    </a:cubicBezTo>
                    <a:cubicBezTo>
                      <a:pt x="1" y="143"/>
                      <a:pt x="1" y="309"/>
                      <a:pt x="101" y="409"/>
                    </a:cubicBezTo>
                    <a:cubicBezTo>
                      <a:pt x="134" y="443"/>
                      <a:pt x="193" y="459"/>
                      <a:pt x="255" y="459"/>
                    </a:cubicBezTo>
                    <a:cubicBezTo>
                      <a:pt x="318" y="459"/>
                      <a:pt x="384" y="443"/>
                      <a:pt x="434" y="409"/>
                    </a:cubicBezTo>
                    <a:cubicBezTo>
                      <a:pt x="501" y="309"/>
                      <a:pt x="501" y="143"/>
                      <a:pt x="434" y="76"/>
                    </a:cubicBezTo>
                    <a:cubicBezTo>
                      <a:pt x="401" y="26"/>
                      <a:pt x="343" y="1"/>
                      <a:pt x="280" y="1"/>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
              <p:cNvSpPr/>
              <p:nvPr/>
            </p:nvSpPr>
            <p:spPr>
              <a:xfrm>
                <a:off x="286675" y="4025400"/>
                <a:ext cx="7525" cy="7750"/>
              </a:xfrm>
              <a:custGeom>
                <a:avLst/>
                <a:gdLst/>
                <a:ahLst/>
                <a:cxnLst/>
                <a:rect l="l" t="t" r="r" b="b"/>
                <a:pathLst>
                  <a:path w="301" h="310" extrusionOk="0">
                    <a:moveTo>
                      <a:pt x="167" y="1"/>
                    </a:moveTo>
                    <a:cubicBezTo>
                      <a:pt x="125" y="1"/>
                      <a:pt x="84" y="17"/>
                      <a:pt x="67" y="51"/>
                    </a:cubicBezTo>
                    <a:cubicBezTo>
                      <a:pt x="0" y="118"/>
                      <a:pt x="0" y="184"/>
                      <a:pt x="67" y="284"/>
                    </a:cubicBezTo>
                    <a:cubicBezTo>
                      <a:pt x="84" y="301"/>
                      <a:pt x="109" y="309"/>
                      <a:pt x="142" y="309"/>
                    </a:cubicBezTo>
                    <a:cubicBezTo>
                      <a:pt x="175" y="309"/>
                      <a:pt x="217" y="301"/>
                      <a:pt x="267" y="284"/>
                    </a:cubicBezTo>
                    <a:cubicBezTo>
                      <a:pt x="300" y="218"/>
                      <a:pt x="300" y="151"/>
                      <a:pt x="267" y="51"/>
                    </a:cubicBezTo>
                    <a:cubicBezTo>
                      <a:pt x="250" y="17"/>
                      <a:pt x="209" y="1"/>
                      <a:pt x="167" y="1"/>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2"/>
              <p:cNvSpPr/>
              <p:nvPr/>
            </p:nvSpPr>
            <p:spPr>
              <a:xfrm>
                <a:off x="306675" y="4058550"/>
                <a:ext cx="10875" cy="8575"/>
              </a:xfrm>
              <a:custGeom>
                <a:avLst/>
                <a:gdLst/>
                <a:ahLst/>
                <a:cxnLst/>
                <a:rect l="l" t="t" r="r" b="b"/>
                <a:pathLst>
                  <a:path w="435" h="343" extrusionOk="0">
                    <a:moveTo>
                      <a:pt x="230" y="1"/>
                    </a:moveTo>
                    <a:cubicBezTo>
                      <a:pt x="184" y="1"/>
                      <a:pt x="134" y="9"/>
                      <a:pt x="101" y="26"/>
                    </a:cubicBezTo>
                    <a:cubicBezTo>
                      <a:pt x="1" y="126"/>
                      <a:pt x="1" y="193"/>
                      <a:pt x="101" y="293"/>
                    </a:cubicBezTo>
                    <a:cubicBezTo>
                      <a:pt x="134" y="326"/>
                      <a:pt x="176" y="343"/>
                      <a:pt x="218" y="343"/>
                    </a:cubicBezTo>
                    <a:cubicBezTo>
                      <a:pt x="259" y="343"/>
                      <a:pt x="301" y="326"/>
                      <a:pt x="334" y="293"/>
                    </a:cubicBezTo>
                    <a:cubicBezTo>
                      <a:pt x="434" y="193"/>
                      <a:pt x="434" y="126"/>
                      <a:pt x="334" y="26"/>
                    </a:cubicBezTo>
                    <a:cubicBezTo>
                      <a:pt x="318" y="9"/>
                      <a:pt x="276" y="1"/>
                      <a:pt x="230" y="1"/>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2"/>
              <p:cNvSpPr/>
              <p:nvPr/>
            </p:nvSpPr>
            <p:spPr>
              <a:xfrm>
                <a:off x="231625" y="4098175"/>
                <a:ext cx="13375" cy="12325"/>
              </a:xfrm>
              <a:custGeom>
                <a:avLst/>
                <a:gdLst/>
                <a:ahLst/>
                <a:cxnLst/>
                <a:rect l="l" t="t" r="r" b="b"/>
                <a:pathLst>
                  <a:path w="535" h="493" extrusionOk="0">
                    <a:moveTo>
                      <a:pt x="259" y="0"/>
                    </a:moveTo>
                    <a:cubicBezTo>
                      <a:pt x="192" y="0"/>
                      <a:pt x="134" y="25"/>
                      <a:pt x="101" y="75"/>
                    </a:cubicBezTo>
                    <a:cubicBezTo>
                      <a:pt x="1" y="209"/>
                      <a:pt x="1" y="375"/>
                      <a:pt x="101" y="442"/>
                    </a:cubicBezTo>
                    <a:cubicBezTo>
                      <a:pt x="151" y="476"/>
                      <a:pt x="217" y="492"/>
                      <a:pt x="284" y="492"/>
                    </a:cubicBezTo>
                    <a:cubicBezTo>
                      <a:pt x="351" y="492"/>
                      <a:pt x="418" y="476"/>
                      <a:pt x="468" y="442"/>
                    </a:cubicBezTo>
                    <a:cubicBezTo>
                      <a:pt x="534" y="309"/>
                      <a:pt x="534" y="142"/>
                      <a:pt x="468" y="75"/>
                    </a:cubicBezTo>
                    <a:cubicBezTo>
                      <a:pt x="401" y="25"/>
                      <a:pt x="326" y="0"/>
                      <a:pt x="259" y="0"/>
                    </a:cubicBezTo>
                    <a:close/>
                  </a:path>
                </a:pathLst>
              </a:custGeom>
              <a:solidFill>
                <a:srgbClr val="CFF09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2"/>
              <p:cNvSpPr/>
              <p:nvPr/>
            </p:nvSpPr>
            <p:spPr>
              <a:xfrm>
                <a:off x="448450" y="3992475"/>
                <a:ext cx="25" cy="25"/>
              </a:xfrm>
              <a:custGeom>
                <a:avLst/>
                <a:gdLst/>
                <a:ahLst/>
                <a:cxnLst/>
                <a:rect l="l" t="t" r="r" b="b"/>
                <a:pathLst>
                  <a:path w="1" h="1" extrusionOk="0">
                    <a:moveTo>
                      <a:pt x="0" y="0"/>
                    </a:moveTo>
                    <a:lnTo>
                      <a:pt x="0" y="0"/>
                    </a:lnTo>
                    <a:lnTo>
                      <a:pt x="0" y="0"/>
                    </a:lnTo>
                    <a:close/>
                  </a:path>
                </a:pathLst>
              </a:custGeom>
              <a:solidFill>
                <a:srgbClr val="FFAF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2"/>
              <p:cNvSpPr/>
              <p:nvPr/>
            </p:nvSpPr>
            <p:spPr>
              <a:xfrm>
                <a:off x="451775" y="4001650"/>
                <a:ext cx="25" cy="25"/>
              </a:xfrm>
              <a:custGeom>
                <a:avLst/>
                <a:gdLst/>
                <a:ahLst/>
                <a:cxnLst/>
                <a:rect l="l" t="t" r="r" b="b"/>
                <a:pathLst>
                  <a:path w="1" h="1" extrusionOk="0">
                    <a:moveTo>
                      <a:pt x="1" y="0"/>
                    </a:moveTo>
                    <a:close/>
                  </a:path>
                </a:pathLst>
              </a:custGeom>
              <a:solidFill>
                <a:srgbClr val="FFAF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2"/>
              <p:cNvSpPr/>
              <p:nvPr/>
            </p:nvSpPr>
            <p:spPr>
              <a:xfrm>
                <a:off x="460125" y="4283500"/>
                <a:ext cx="25" cy="25"/>
              </a:xfrm>
              <a:custGeom>
                <a:avLst/>
                <a:gdLst/>
                <a:ahLst/>
                <a:cxnLst/>
                <a:rect l="l" t="t" r="r" b="b"/>
                <a:pathLst>
                  <a:path w="1" h="1" extrusionOk="0">
                    <a:moveTo>
                      <a:pt x="0" y="1"/>
                    </a:moveTo>
                    <a:lnTo>
                      <a:pt x="0" y="1"/>
                    </a:lnTo>
                    <a:lnTo>
                      <a:pt x="0" y="1"/>
                    </a:lnTo>
                    <a:close/>
                  </a:path>
                </a:pathLst>
              </a:custGeom>
              <a:solidFill>
                <a:srgbClr val="FFAF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2"/>
              <p:cNvSpPr/>
              <p:nvPr/>
            </p:nvSpPr>
            <p:spPr>
              <a:xfrm>
                <a:off x="485975" y="4307700"/>
                <a:ext cx="25" cy="25"/>
              </a:xfrm>
              <a:custGeom>
                <a:avLst/>
                <a:gdLst/>
                <a:ahLst/>
                <a:cxnLst/>
                <a:rect l="l" t="t" r="r" b="b"/>
                <a:pathLst>
                  <a:path w="1" h="1" extrusionOk="0">
                    <a:moveTo>
                      <a:pt x="1" y="0"/>
                    </a:moveTo>
                    <a:lnTo>
                      <a:pt x="1" y="0"/>
                    </a:lnTo>
                    <a:lnTo>
                      <a:pt x="1" y="0"/>
                    </a:lnTo>
                    <a:close/>
                  </a:path>
                </a:pathLst>
              </a:custGeom>
              <a:solidFill>
                <a:srgbClr val="FFAF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7" name="Google Shape;107;p2"/>
            <p:cNvGrpSpPr/>
            <p:nvPr/>
          </p:nvGrpSpPr>
          <p:grpSpPr>
            <a:xfrm>
              <a:off x="1467681" y="3519619"/>
              <a:ext cx="568807" cy="960928"/>
              <a:chOff x="1853625" y="3531725"/>
              <a:chExt cx="447000" cy="755150"/>
            </a:xfrm>
          </p:grpSpPr>
          <p:sp>
            <p:nvSpPr>
              <p:cNvPr id="108" name="Google Shape;108;p2"/>
              <p:cNvSpPr/>
              <p:nvPr/>
            </p:nvSpPr>
            <p:spPr>
              <a:xfrm>
                <a:off x="1853625" y="3531725"/>
                <a:ext cx="447000" cy="755150"/>
              </a:xfrm>
              <a:custGeom>
                <a:avLst/>
                <a:gdLst/>
                <a:ahLst/>
                <a:cxnLst/>
                <a:rect l="l" t="t" r="r" b="b"/>
                <a:pathLst>
                  <a:path w="17880" h="30206" extrusionOk="0">
                    <a:moveTo>
                      <a:pt x="8823" y="0"/>
                    </a:moveTo>
                    <a:cubicBezTo>
                      <a:pt x="8740" y="0"/>
                      <a:pt x="8656" y="17"/>
                      <a:pt x="8573" y="50"/>
                    </a:cubicBezTo>
                    <a:cubicBezTo>
                      <a:pt x="8533" y="45"/>
                      <a:pt x="8493" y="42"/>
                      <a:pt x="8453" y="42"/>
                    </a:cubicBezTo>
                    <a:cubicBezTo>
                      <a:pt x="8261" y="42"/>
                      <a:pt x="8077" y="107"/>
                      <a:pt x="7939" y="217"/>
                    </a:cubicBezTo>
                    <a:cubicBezTo>
                      <a:pt x="7606" y="417"/>
                      <a:pt x="7339" y="717"/>
                      <a:pt x="7139" y="1184"/>
                    </a:cubicBezTo>
                    <a:cubicBezTo>
                      <a:pt x="6972" y="1551"/>
                      <a:pt x="6838" y="1952"/>
                      <a:pt x="6705" y="2552"/>
                    </a:cubicBezTo>
                    <a:cubicBezTo>
                      <a:pt x="6638" y="3019"/>
                      <a:pt x="6605" y="3520"/>
                      <a:pt x="6538" y="4187"/>
                    </a:cubicBezTo>
                    <a:cubicBezTo>
                      <a:pt x="6505" y="5121"/>
                      <a:pt x="6538" y="6088"/>
                      <a:pt x="6605" y="6955"/>
                    </a:cubicBezTo>
                    <a:cubicBezTo>
                      <a:pt x="6538" y="6889"/>
                      <a:pt x="6538" y="6789"/>
                      <a:pt x="6505" y="6722"/>
                    </a:cubicBezTo>
                    <a:cubicBezTo>
                      <a:pt x="6205" y="6021"/>
                      <a:pt x="5938" y="5521"/>
                      <a:pt x="5638" y="5087"/>
                    </a:cubicBezTo>
                    <a:cubicBezTo>
                      <a:pt x="5471" y="4820"/>
                      <a:pt x="5271" y="4620"/>
                      <a:pt x="5037" y="4454"/>
                    </a:cubicBezTo>
                    <a:cubicBezTo>
                      <a:pt x="4970" y="4387"/>
                      <a:pt x="4837" y="4353"/>
                      <a:pt x="4704" y="4253"/>
                    </a:cubicBezTo>
                    <a:cubicBezTo>
                      <a:pt x="4604" y="4187"/>
                      <a:pt x="4437" y="4187"/>
                      <a:pt x="4303" y="4120"/>
                    </a:cubicBezTo>
                    <a:cubicBezTo>
                      <a:pt x="4237" y="4103"/>
                      <a:pt x="4170" y="4095"/>
                      <a:pt x="4112" y="4095"/>
                    </a:cubicBezTo>
                    <a:cubicBezTo>
                      <a:pt x="4053" y="4095"/>
                      <a:pt x="4003" y="4103"/>
                      <a:pt x="3970" y="4120"/>
                    </a:cubicBezTo>
                    <a:lnTo>
                      <a:pt x="3803" y="4120"/>
                    </a:lnTo>
                    <a:cubicBezTo>
                      <a:pt x="3703" y="4120"/>
                      <a:pt x="3636" y="4187"/>
                      <a:pt x="3569" y="4187"/>
                    </a:cubicBezTo>
                    <a:cubicBezTo>
                      <a:pt x="3369" y="4220"/>
                      <a:pt x="3169" y="4353"/>
                      <a:pt x="3002" y="4454"/>
                    </a:cubicBezTo>
                    <a:cubicBezTo>
                      <a:pt x="2702" y="4720"/>
                      <a:pt x="2535" y="5087"/>
                      <a:pt x="2469" y="5621"/>
                    </a:cubicBezTo>
                    <a:cubicBezTo>
                      <a:pt x="2369" y="6121"/>
                      <a:pt x="2402" y="6688"/>
                      <a:pt x="2469" y="7122"/>
                    </a:cubicBezTo>
                    <a:cubicBezTo>
                      <a:pt x="2535" y="7723"/>
                      <a:pt x="2635" y="8256"/>
                      <a:pt x="2736" y="8690"/>
                    </a:cubicBezTo>
                    <a:cubicBezTo>
                      <a:pt x="2802" y="8890"/>
                      <a:pt x="2836" y="9057"/>
                      <a:pt x="2869" y="9257"/>
                    </a:cubicBezTo>
                    <a:lnTo>
                      <a:pt x="2736" y="9124"/>
                    </a:lnTo>
                    <a:cubicBezTo>
                      <a:pt x="2469" y="8890"/>
                      <a:pt x="2202" y="8757"/>
                      <a:pt x="1902" y="8657"/>
                    </a:cubicBezTo>
                    <a:lnTo>
                      <a:pt x="1668" y="8657"/>
                    </a:lnTo>
                    <a:cubicBezTo>
                      <a:pt x="1635" y="8657"/>
                      <a:pt x="1568" y="8657"/>
                      <a:pt x="1535" y="8723"/>
                    </a:cubicBezTo>
                    <a:cubicBezTo>
                      <a:pt x="1401" y="8757"/>
                      <a:pt x="1301" y="8790"/>
                      <a:pt x="1168" y="8923"/>
                    </a:cubicBezTo>
                    <a:cubicBezTo>
                      <a:pt x="1068" y="8990"/>
                      <a:pt x="968" y="9124"/>
                      <a:pt x="868" y="9290"/>
                    </a:cubicBezTo>
                    <a:cubicBezTo>
                      <a:pt x="801" y="9457"/>
                      <a:pt x="701" y="9657"/>
                      <a:pt x="634" y="9924"/>
                    </a:cubicBezTo>
                    <a:cubicBezTo>
                      <a:pt x="467" y="10491"/>
                      <a:pt x="467" y="11225"/>
                      <a:pt x="701" y="12059"/>
                    </a:cubicBezTo>
                    <a:cubicBezTo>
                      <a:pt x="801" y="12393"/>
                      <a:pt x="901" y="12759"/>
                      <a:pt x="1134" y="13160"/>
                    </a:cubicBezTo>
                    <a:cubicBezTo>
                      <a:pt x="1234" y="13527"/>
                      <a:pt x="1401" y="13860"/>
                      <a:pt x="1635" y="14261"/>
                    </a:cubicBezTo>
                    <a:cubicBezTo>
                      <a:pt x="1735" y="14527"/>
                      <a:pt x="1902" y="14761"/>
                      <a:pt x="2035" y="15028"/>
                    </a:cubicBezTo>
                    <a:cubicBezTo>
                      <a:pt x="1968" y="14961"/>
                      <a:pt x="1835" y="14961"/>
                      <a:pt x="1735" y="14961"/>
                    </a:cubicBezTo>
                    <a:lnTo>
                      <a:pt x="1501" y="14961"/>
                    </a:lnTo>
                    <a:cubicBezTo>
                      <a:pt x="1368" y="14961"/>
                      <a:pt x="1234" y="15028"/>
                      <a:pt x="1168" y="15061"/>
                    </a:cubicBezTo>
                    <a:cubicBezTo>
                      <a:pt x="734" y="15228"/>
                      <a:pt x="501" y="15561"/>
                      <a:pt x="334" y="15795"/>
                    </a:cubicBezTo>
                    <a:cubicBezTo>
                      <a:pt x="167" y="16062"/>
                      <a:pt x="67" y="16295"/>
                      <a:pt x="34" y="16629"/>
                    </a:cubicBezTo>
                    <a:cubicBezTo>
                      <a:pt x="0" y="16896"/>
                      <a:pt x="0" y="17196"/>
                      <a:pt x="0" y="17530"/>
                    </a:cubicBezTo>
                    <a:cubicBezTo>
                      <a:pt x="34" y="17863"/>
                      <a:pt x="67" y="18197"/>
                      <a:pt x="167" y="18530"/>
                    </a:cubicBezTo>
                    <a:cubicBezTo>
                      <a:pt x="334" y="19131"/>
                      <a:pt x="534" y="19764"/>
                      <a:pt x="868" y="20532"/>
                    </a:cubicBezTo>
                    <a:cubicBezTo>
                      <a:pt x="1134" y="21065"/>
                      <a:pt x="1401" y="21632"/>
                      <a:pt x="1802" y="22266"/>
                    </a:cubicBezTo>
                    <a:cubicBezTo>
                      <a:pt x="2135" y="22833"/>
                      <a:pt x="2469" y="23400"/>
                      <a:pt x="2836" y="23901"/>
                    </a:cubicBezTo>
                    <a:cubicBezTo>
                      <a:pt x="3736" y="25202"/>
                      <a:pt x="4870" y="26336"/>
                      <a:pt x="6205" y="27403"/>
                    </a:cubicBezTo>
                    <a:cubicBezTo>
                      <a:pt x="6238" y="27437"/>
                      <a:pt x="6338" y="27470"/>
                      <a:pt x="6371" y="27570"/>
                    </a:cubicBezTo>
                    <a:cubicBezTo>
                      <a:pt x="6505" y="27637"/>
                      <a:pt x="6572" y="27737"/>
                      <a:pt x="6705" y="27804"/>
                    </a:cubicBezTo>
                    <a:cubicBezTo>
                      <a:pt x="7205" y="28137"/>
                      <a:pt x="7739" y="28471"/>
                      <a:pt x="8239" y="28838"/>
                    </a:cubicBezTo>
                    <a:cubicBezTo>
                      <a:pt x="8373" y="28938"/>
                      <a:pt x="8540" y="29004"/>
                      <a:pt x="8673" y="29104"/>
                    </a:cubicBezTo>
                    <a:cubicBezTo>
                      <a:pt x="9540" y="29605"/>
                      <a:pt x="10308" y="29905"/>
                      <a:pt x="11008" y="30072"/>
                    </a:cubicBezTo>
                    <a:cubicBezTo>
                      <a:pt x="11408" y="30139"/>
                      <a:pt x="11842" y="30205"/>
                      <a:pt x="12209" y="30205"/>
                    </a:cubicBezTo>
                    <a:cubicBezTo>
                      <a:pt x="12342" y="30205"/>
                      <a:pt x="12409" y="30205"/>
                      <a:pt x="12543" y="30139"/>
                    </a:cubicBezTo>
                    <a:cubicBezTo>
                      <a:pt x="12643" y="30139"/>
                      <a:pt x="12709" y="30105"/>
                      <a:pt x="12809" y="30105"/>
                    </a:cubicBezTo>
                    <a:cubicBezTo>
                      <a:pt x="13010" y="30072"/>
                      <a:pt x="13176" y="30005"/>
                      <a:pt x="13410" y="29938"/>
                    </a:cubicBezTo>
                    <a:cubicBezTo>
                      <a:pt x="13743" y="29805"/>
                      <a:pt x="14144" y="29605"/>
                      <a:pt x="14411" y="29305"/>
                    </a:cubicBezTo>
                    <a:cubicBezTo>
                      <a:pt x="14677" y="29104"/>
                      <a:pt x="14878" y="28838"/>
                      <a:pt x="15144" y="28537"/>
                    </a:cubicBezTo>
                    <a:cubicBezTo>
                      <a:pt x="15678" y="27837"/>
                      <a:pt x="16045" y="27070"/>
                      <a:pt x="16345" y="26469"/>
                    </a:cubicBezTo>
                    <a:cubicBezTo>
                      <a:pt x="16679" y="25802"/>
                      <a:pt x="16979" y="25135"/>
                      <a:pt x="17179" y="24468"/>
                    </a:cubicBezTo>
                    <a:cubicBezTo>
                      <a:pt x="17213" y="24368"/>
                      <a:pt x="17246" y="24234"/>
                      <a:pt x="17313" y="24068"/>
                    </a:cubicBezTo>
                    <a:lnTo>
                      <a:pt x="17413" y="23567"/>
                    </a:lnTo>
                    <a:cubicBezTo>
                      <a:pt x="17479" y="23267"/>
                      <a:pt x="17513" y="22967"/>
                      <a:pt x="17479" y="22700"/>
                    </a:cubicBezTo>
                    <a:cubicBezTo>
                      <a:pt x="17479" y="22400"/>
                      <a:pt x="17379" y="22133"/>
                      <a:pt x="17313" y="21899"/>
                    </a:cubicBezTo>
                    <a:cubicBezTo>
                      <a:pt x="17213" y="21699"/>
                      <a:pt x="17046" y="21466"/>
                      <a:pt x="16879" y="21399"/>
                    </a:cubicBezTo>
                    <a:cubicBezTo>
                      <a:pt x="16746" y="21299"/>
                      <a:pt x="16645" y="21266"/>
                      <a:pt x="16512" y="21266"/>
                    </a:cubicBezTo>
                    <a:lnTo>
                      <a:pt x="16345" y="21266"/>
                    </a:lnTo>
                    <a:cubicBezTo>
                      <a:pt x="16245" y="21266"/>
                      <a:pt x="16178" y="21299"/>
                      <a:pt x="16045" y="21366"/>
                    </a:cubicBezTo>
                    <a:cubicBezTo>
                      <a:pt x="15978" y="21399"/>
                      <a:pt x="15845" y="21432"/>
                      <a:pt x="15711" y="21499"/>
                    </a:cubicBezTo>
                    <a:cubicBezTo>
                      <a:pt x="15845" y="21266"/>
                      <a:pt x="15978" y="21032"/>
                      <a:pt x="16045" y="20799"/>
                    </a:cubicBezTo>
                    <a:lnTo>
                      <a:pt x="16045" y="20765"/>
                    </a:lnTo>
                    <a:lnTo>
                      <a:pt x="16412" y="19998"/>
                    </a:lnTo>
                    <a:cubicBezTo>
                      <a:pt x="16645" y="19631"/>
                      <a:pt x="16812" y="19264"/>
                      <a:pt x="16979" y="18897"/>
                    </a:cubicBezTo>
                    <a:cubicBezTo>
                      <a:pt x="17213" y="18330"/>
                      <a:pt x="17513" y="17696"/>
                      <a:pt x="17713" y="16929"/>
                    </a:cubicBezTo>
                    <a:cubicBezTo>
                      <a:pt x="17880" y="16229"/>
                      <a:pt x="17880" y="15595"/>
                      <a:pt x="17713" y="15094"/>
                    </a:cubicBezTo>
                    <a:cubicBezTo>
                      <a:pt x="17579" y="14761"/>
                      <a:pt x="17479" y="14461"/>
                      <a:pt x="17279" y="14227"/>
                    </a:cubicBezTo>
                    <a:cubicBezTo>
                      <a:pt x="17046" y="13994"/>
                      <a:pt x="16846" y="13860"/>
                      <a:pt x="16545" y="13794"/>
                    </a:cubicBezTo>
                    <a:lnTo>
                      <a:pt x="16312" y="13794"/>
                    </a:lnTo>
                    <a:cubicBezTo>
                      <a:pt x="16112" y="13860"/>
                      <a:pt x="15945" y="13894"/>
                      <a:pt x="15711" y="13994"/>
                    </a:cubicBezTo>
                    <a:cubicBezTo>
                      <a:pt x="15378" y="14227"/>
                      <a:pt x="15144" y="14494"/>
                      <a:pt x="14878" y="14761"/>
                    </a:cubicBezTo>
                    <a:cubicBezTo>
                      <a:pt x="14644" y="15061"/>
                      <a:pt x="14377" y="15395"/>
                      <a:pt x="14210" y="15662"/>
                    </a:cubicBezTo>
                    <a:lnTo>
                      <a:pt x="14310" y="15228"/>
                    </a:lnTo>
                    <a:lnTo>
                      <a:pt x="14377" y="14761"/>
                    </a:lnTo>
                    <a:cubicBezTo>
                      <a:pt x="14511" y="13894"/>
                      <a:pt x="14611" y="13160"/>
                      <a:pt x="14677" y="12559"/>
                    </a:cubicBezTo>
                    <a:cubicBezTo>
                      <a:pt x="14744" y="11659"/>
                      <a:pt x="14811" y="10925"/>
                      <a:pt x="14844" y="10224"/>
                    </a:cubicBezTo>
                    <a:cubicBezTo>
                      <a:pt x="14844" y="9390"/>
                      <a:pt x="14811" y="8657"/>
                      <a:pt x="14677" y="7989"/>
                    </a:cubicBezTo>
                    <a:cubicBezTo>
                      <a:pt x="14544" y="7389"/>
                      <a:pt x="14377" y="6822"/>
                      <a:pt x="14144" y="6322"/>
                    </a:cubicBezTo>
                    <a:cubicBezTo>
                      <a:pt x="13977" y="5988"/>
                      <a:pt x="13743" y="5754"/>
                      <a:pt x="13543" y="5488"/>
                    </a:cubicBezTo>
                    <a:cubicBezTo>
                      <a:pt x="13343" y="5254"/>
                      <a:pt x="13076" y="5121"/>
                      <a:pt x="12809" y="5087"/>
                    </a:cubicBezTo>
                    <a:lnTo>
                      <a:pt x="12509" y="5087"/>
                    </a:lnTo>
                    <a:cubicBezTo>
                      <a:pt x="12376" y="5087"/>
                      <a:pt x="12242" y="5121"/>
                      <a:pt x="12142" y="5221"/>
                    </a:cubicBezTo>
                    <a:cubicBezTo>
                      <a:pt x="11875" y="5321"/>
                      <a:pt x="11675" y="5588"/>
                      <a:pt x="11508" y="5754"/>
                    </a:cubicBezTo>
                    <a:cubicBezTo>
                      <a:pt x="11375" y="5921"/>
                      <a:pt x="11242" y="6121"/>
                      <a:pt x="11142" y="6388"/>
                    </a:cubicBezTo>
                    <a:cubicBezTo>
                      <a:pt x="11142" y="5955"/>
                      <a:pt x="11075" y="5588"/>
                      <a:pt x="11075" y="5154"/>
                    </a:cubicBezTo>
                    <a:cubicBezTo>
                      <a:pt x="11041" y="4554"/>
                      <a:pt x="10975" y="3987"/>
                      <a:pt x="10908" y="3486"/>
                    </a:cubicBezTo>
                    <a:cubicBezTo>
                      <a:pt x="10841" y="2919"/>
                      <a:pt x="10708" y="2385"/>
                      <a:pt x="10574" y="1918"/>
                    </a:cubicBezTo>
                    <a:cubicBezTo>
                      <a:pt x="10408" y="1385"/>
                      <a:pt x="10208" y="984"/>
                      <a:pt x="10007" y="651"/>
                    </a:cubicBezTo>
                    <a:cubicBezTo>
                      <a:pt x="9741" y="317"/>
                      <a:pt x="9407" y="117"/>
                      <a:pt x="9073" y="50"/>
                    </a:cubicBezTo>
                    <a:cubicBezTo>
                      <a:pt x="8990" y="17"/>
                      <a:pt x="8907" y="0"/>
                      <a:pt x="882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2"/>
              <p:cNvSpPr/>
              <p:nvPr/>
            </p:nvSpPr>
            <p:spPr>
              <a:xfrm>
                <a:off x="2057100" y="3553825"/>
                <a:ext cx="104275" cy="721150"/>
              </a:xfrm>
              <a:custGeom>
                <a:avLst/>
                <a:gdLst/>
                <a:ahLst/>
                <a:cxnLst/>
                <a:rect l="l" t="t" r="r" b="b"/>
                <a:pathLst>
                  <a:path w="4171" h="28846" extrusionOk="0">
                    <a:moveTo>
                      <a:pt x="634" y="0"/>
                    </a:moveTo>
                    <a:cubicBezTo>
                      <a:pt x="534" y="67"/>
                      <a:pt x="501" y="134"/>
                      <a:pt x="501" y="167"/>
                    </a:cubicBezTo>
                    <a:cubicBezTo>
                      <a:pt x="467" y="667"/>
                      <a:pt x="367" y="1168"/>
                      <a:pt x="334" y="1668"/>
                    </a:cubicBezTo>
                    <a:lnTo>
                      <a:pt x="201" y="3169"/>
                    </a:lnTo>
                    <a:cubicBezTo>
                      <a:pt x="134" y="4170"/>
                      <a:pt x="67" y="5171"/>
                      <a:pt x="34" y="6171"/>
                    </a:cubicBezTo>
                    <a:cubicBezTo>
                      <a:pt x="0" y="8173"/>
                      <a:pt x="34" y="10208"/>
                      <a:pt x="167" y="12209"/>
                    </a:cubicBezTo>
                    <a:cubicBezTo>
                      <a:pt x="434" y="16245"/>
                      <a:pt x="1135" y="20248"/>
                      <a:pt x="2069" y="24184"/>
                    </a:cubicBezTo>
                    <a:cubicBezTo>
                      <a:pt x="2235" y="24918"/>
                      <a:pt x="2469" y="25685"/>
                      <a:pt x="2669" y="26386"/>
                    </a:cubicBezTo>
                    <a:cubicBezTo>
                      <a:pt x="2802" y="26753"/>
                      <a:pt x="2869" y="27153"/>
                      <a:pt x="3003" y="27487"/>
                    </a:cubicBezTo>
                    <a:cubicBezTo>
                      <a:pt x="3136" y="27854"/>
                      <a:pt x="3236" y="28220"/>
                      <a:pt x="3403" y="28587"/>
                    </a:cubicBezTo>
                    <a:cubicBezTo>
                      <a:pt x="3470" y="28687"/>
                      <a:pt x="3503" y="28754"/>
                      <a:pt x="3636" y="28821"/>
                    </a:cubicBezTo>
                    <a:cubicBezTo>
                      <a:pt x="3670" y="28838"/>
                      <a:pt x="3720" y="28846"/>
                      <a:pt x="3770" y="28846"/>
                    </a:cubicBezTo>
                    <a:cubicBezTo>
                      <a:pt x="3820" y="28846"/>
                      <a:pt x="3870" y="28838"/>
                      <a:pt x="3903" y="28821"/>
                    </a:cubicBezTo>
                    <a:cubicBezTo>
                      <a:pt x="4003" y="28754"/>
                      <a:pt x="4070" y="28721"/>
                      <a:pt x="4137" y="28587"/>
                    </a:cubicBezTo>
                    <a:cubicBezTo>
                      <a:pt x="4137" y="28554"/>
                      <a:pt x="4137" y="28521"/>
                      <a:pt x="4170" y="28521"/>
                    </a:cubicBezTo>
                    <a:lnTo>
                      <a:pt x="4170" y="28321"/>
                    </a:lnTo>
                    <a:cubicBezTo>
                      <a:pt x="4070" y="27987"/>
                      <a:pt x="4003" y="27687"/>
                      <a:pt x="3903" y="27387"/>
                    </a:cubicBezTo>
                    <a:cubicBezTo>
                      <a:pt x="3836" y="27053"/>
                      <a:pt x="3703" y="26719"/>
                      <a:pt x="3636" y="26419"/>
                    </a:cubicBezTo>
                    <a:cubicBezTo>
                      <a:pt x="3403" y="25819"/>
                      <a:pt x="3236" y="25185"/>
                      <a:pt x="3036" y="24518"/>
                    </a:cubicBezTo>
                    <a:cubicBezTo>
                      <a:pt x="2669" y="23217"/>
                      <a:pt x="2335" y="21916"/>
                      <a:pt x="2035" y="20648"/>
                    </a:cubicBezTo>
                    <a:cubicBezTo>
                      <a:pt x="1568" y="18680"/>
                      <a:pt x="1235" y="16712"/>
                      <a:pt x="1001" y="14744"/>
                    </a:cubicBezTo>
                    <a:cubicBezTo>
                      <a:pt x="734" y="12743"/>
                      <a:pt x="534" y="10741"/>
                      <a:pt x="434" y="8707"/>
                    </a:cubicBezTo>
                    <a:cubicBezTo>
                      <a:pt x="367" y="7072"/>
                      <a:pt x="367" y="5404"/>
                      <a:pt x="434" y="3803"/>
                    </a:cubicBezTo>
                    <a:cubicBezTo>
                      <a:pt x="501" y="2569"/>
                      <a:pt x="567" y="1335"/>
                      <a:pt x="734" y="100"/>
                    </a:cubicBezTo>
                    <a:cubicBezTo>
                      <a:pt x="734" y="67"/>
                      <a:pt x="701" y="0"/>
                      <a:pt x="6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2"/>
              <p:cNvSpPr/>
              <p:nvPr/>
            </p:nvSpPr>
            <p:spPr>
              <a:xfrm>
                <a:off x="1952025" y="3666400"/>
                <a:ext cx="115100" cy="184325"/>
              </a:xfrm>
              <a:custGeom>
                <a:avLst/>
                <a:gdLst/>
                <a:ahLst/>
                <a:cxnLst/>
                <a:rect l="l" t="t" r="r" b="b"/>
                <a:pathLst>
                  <a:path w="4604" h="7373" extrusionOk="0">
                    <a:moveTo>
                      <a:pt x="67" y="1"/>
                    </a:moveTo>
                    <a:cubicBezTo>
                      <a:pt x="34" y="1"/>
                      <a:pt x="0" y="67"/>
                      <a:pt x="0" y="134"/>
                    </a:cubicBezTo>
                    <a:cubicBezTo>
                      <a:pt x="100" y="801"/>
                      <a:pt x="334" y="1468"/>
                      <a:pt x="567" y="2069"/>
                    </a:cubicBezTo>
                    <a:cubicBezTo>
                      <a:pt x="868" y="2736"/>
                      <a:pt x="1201" y="3370"/>
                      <a:pt x="1568" y="3970"/>
                    </a:cubicBezTo>
                    <a:cubicBezTo>
                      <a:pt x="1935" y="4570"/>
                      <a:pt x="2402" y="5171"/>
                      <a:pt x="2869" y="5705"/>
                    </a:cubicBezTo>
                    <a:cubicBezTo>
                      <a:pt x="3336" y="6238"/>
                      <a:pt x="3770" y="6805"/>
                      <a:pt x="4270" y="7306"/>
                    </a:cubicBezTo>
                    <a:cubicBezTo>
                      <a:pt x="4337" y="7339"/>
                      <a:pt x="4370" y="7372"/>
                      <a:pt x="4404" y="7372"/>
                    </a:cubicBezTo>
                    <a:cubicBezTo>
                      <a:pt x="4437" y="7372"/>
                      <a:pt x="4504" y="7372"/>
                      <a:pt x="4537" y="7339"/>
                    </a:cubicBezTo>
                    <a:cubicBezTo>
                      <a:pt x="4604" y="7239"/>
                      <a:pt x="4604" y="7139"/>
                      <a:pt x="4570" y="7039"/>
                    </a:cubicBezTo>
                    <a:cubicBezTo>
                      <a:pt x="4037" y="6472"/>
                      <a:pt x="3503" y="5871"/>
                      <a:pt x="2936" y="5238"/>
                    </a:cubicBezTo>
                    <a:cubicBezTo>
                      <a:pt x="2402" y="4637"/>
                      <a:pt x="1902" y="3970"/>
                      <a:pt x="1501" y="3236"/>
                    </a:cubicBezTo>
                    <a:lnTo>
                      <a:pt x="1501" y="3303"/>
                    </a:lnTo>
                    <a:cubicBezTo>
                      <a:pt x="1235" y="2903"/>
                      <a:pt x="1034" y="2536"/>
                      <a:pt x="868" y="2135"/>
                    </a:cubicBezTo>
                    <a:cubicBezTo>
                      <a:pt x="668" y="1702"/>
                      <a:pt x="501" y="1301"/>
                      <a:pt x="367" y="868"/>
                    </a:cubicBezTo>
                    <a:cubicBezTo>
                      <a:pt x="267" y="568"/>
                      <a:pt x="201" y="334"/>
                      <a:pt x="167" y="34"/>
                    </a:cubicBezTo>
                    <a:cubicBezTo>
                      <a:pt x="201" y="34"/>
                      <a:pt x="167" y="1"/>
                      <a:pt x="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2"/>
              <p:cNvSpPr/>
              <p:nvPr/>
            </p:nvSpPr>
            <p:spPr>
              <a:xfrm>
                <a:off x="1900325" y="3799450"/>
                <a:ext cx="185975" cy="206700"/>
              </a:xfrm>
              <a:custGeom>
                <a:avLst/>
                <a:gdLst/>
                <a:ahLst/>
                <a:cxnLst/>
                <a:rect l="l" t="t" r="r" b="b"/>
                <a:pathLst>
                  <a:path w="7439" h="8268" extrusionOk="0">
                    <a:moveTo>
                      <a:pt x="136" y="1"/>
                    </a:moveTo>
                    <a:cubicBezTo>
                      <a:pt x="123" y="1"/>
                      <a:pt x="111" y="5"/>
                      <a:pt x="100" y="16"/>
                    </a:cubicBezTo>
                    <a:cubicBezTo>
                      <a:pt x="67" y="49"/>
                      <a:pt x="0" y="82"/>
                      <a:pt x="67" y="149"/>
                    </a:cubicBezTo>
                    <a:cubicBezTo>
                      <a:pt x="234" y="549"/>
                      <a:pt x="401" y="916"/>
                      <a:pt x="601" y="1317"/>
                    </a:cubicBezTo>
                    <a:lnTo>
                      <a:pt x="1234" y="2417"/>
                    </a:lnTo>
                    <a:cubicBezTo>
                      <a:pt x="1668" y="3151"/>
                      <a:pt x="2168" y="3852"/>
                      <a:pt x="2736" y="4486"/>
                    </a:cubicBezTo>
                    <a:cubicBezTo>
                      <a:pt x="3269" y="5153"/>
                      <a:pt x="3836" y="5720"/>
                      <a:pt x="4470" y="6287"/>
                    </a:cubicBezTo>
                    <a:cubicBezTo>
                      <a:pt x="4804" y="6587"/>
                      <a:pt x="5104" y="6887"/>
                      <a:pt x="5437" y="7121"/>
                    </a:cubicBezTo>
                    <a:cubicBezTo>
                      <a:pt x="5771" y="7388"/>
                      <a:pt x="6105" y="7688"/>
                      <a:pt x="6472" y="7888"/>
                    </a:cubicBezTo>
                    <a:cubicBezTo>
                      <a:pt x="6672" y="8021"/>
                      <a:pt x="6905" y="8188"/>
                      <a:pt x="7139" y="8255"/>
                    </a:cubicBezTo>
                    <a:cubicBezTo>
                      <a:pt x="7165" y="8264"/>
                      <a:pt x="7192" y="8268"/>
                      <a:pt x="7218" y="8268"/>
                    </a:cubicBezTo>
                    <a:cubicBezTo>
                      <a:pt x="7290" y="8268"/>
                      <a:pt x="7357" y="8237"/>
                      <a:pt x="7406" y="8188"/>
                    </a:cubicBezTo>
                    <a:cubicBezTo>
                      <a:pt x="7439" y="8121"/>
                      <a:pt x="7439" y="8055"/>
                      <a:pt x="7439" y="8021"/>
                    </a:cubicBezTo>
                    <a:cubicBezTo>
                      <a:pt x="7439" y="7955"/>
                      <a:pt x="7406" y="7888"/>
                      <a:pt x="7339" y="7888"/>
                    </a:cubicBezTo>
                    <a:cubicBezTo>
                      <a:pt x="7239" y="7755"/>
                      <a:pt x="7072" y="7688"/>
                      <a:pt x="6939" y="7588"/>
                    </a:cubicBezTo>
                    <a:cubicBezTo>
                      <a:pt x="6805" y="7521"/>
                      <a:pt x="6638" y="7388"/>
                      <a:pt x="6505" y="7321"/>
                    </a:cubicBezTo>
                    <a:lnTo>
                      <a:pt x="5638" y="6687"/>
                    </a:lnTo>
                    <a:cubicBezTo>
                      <a:pt x="5071" y="6253"/>
                      <a:pt x="4503" y="5786"/>
                      <a:pt x="4003" y="5319"/>
                    </a:cubicBezTo>
                    <a:cubicBezTo>
                      <a:pt x="3469" y="4819"/>
                      <a:pt x="3002" y="4319"/>
                      <a:pt x="2569" y="3718"/>
                    </a:cubicBezTo>
                    <a:cubicBezTo>
                      <a:pt x="2102" y="3151"/>
                      <a:pt x="1635" y="2551"/>
                      <a:pt x="1268" y="1917"/>
                    </a:cubicBezTo>
                    <a:cubicBezTo>
                      <a:pt x="901" y="1283"/>
                      <a:pt x="567" y="683"/>
                      <a:pt x="267" y="16"/>
                    </a:cubicBezTo>
                    <a:cubicBezTo>
                      <a:pt x="200" y="16"/>
                      <a:pt x="163" y="1"/>
                      <a:pt x="1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2"/>
              <p:cNvSpPr/>
              <p:nvPr/>
            </p:nvSpPr>
            <p:spPr>
              <a:xfrm>
                <a:off x="1889475" y="3951600"/>
                <a:ext cx="239375" cy="233900"/>
              </a:xfrm>
              <a:custGeom>
                <a:avLst/>
                <a:gdLst/>
                <a:ahLst/>
                <a:cxnLst/>
                <a:rect l="l" t="t" r="r" b="b"/>
                <a:pathLst>
                  <a:path w="9575" h="9356" extrusionOk="0">
                    <a:moveTo>
                      <a:pt x="67" y="1"/>
                    </a:moveTo>
                    <a:cubicBezTo>
                      <a:pt x="1" y="67"/>
                      <a:pt x="1" y="134"/>
                      <a:pt x="1" y="167"/>
                    </a:cubicBezTo>
                    <a:cubicBezTo>
                      <a:pt x="368" y="968"/>
                      <a:pt x="835" y="1735"/>
                      <a:pt x="1335" y="2436"/>
                    </a:cubicBezTo>
                    <a:cubicBezTo>
                      <a:pt x="1835" y="3136"/>
                      <a:pt x="2402" y="3837"/>
                      <a:pt x="3003" y="4471"/>
                    </a:cubicBezTo>
                    <a:cubicBezTo>
                      <a:pt x="3603" y="5138"/>
                      <a:pt x="4237" y="5705"/>
                      <a:pt x="4904" y="6305"/>
                    </a:cubicBezTo>
                    <a:cubicBezTo>
                      <a:pt x="5571" y="6872"/>
                      <a:pt x="6272" y="7439"/>
                      <a:pt x="7006" y="7973"/>
                    </a:cubicBezTo>
                    <a:cubicBezTo>
                      <a:pt x="7339" y="8207"/>
                      <a:pt x="7673" y="8473"/>
                      <a:pt x="8040" y="8674"/>
                    </a:cubicBezTo>
                    <a:cubicBezTo>
                      <a:pt x="8206" y="8807"/>
                      <a:pt x="8373" y="8874"/>
                      <a:pt x="8573" y="9007"/>
                    </a:cubicBezTo>
                    <a:cubicBezTo>
                      <a:pt x="8774" y="9141"/>
                      <a:pt x="9007" y="9274"/>
                      <a:pt x="9174" y="9341"/>
                    </a:cubicBezTo>
                    <a:cubicBezTo>
                      <a:pt x="9196" y="9341"/>
                      <a:pt x="9218" y="9356"/>
                      <a:pt x="9260" y="9356"/>
                    </a:cubicBezTo>
                    <a:cubicBezTo>
                      <a:pt x="9281" y="9356"/>
                      <a:pt x="9307" y="9352"/>
                      <a:pt x="9341" y="9341"/>
                    </a:cubicBezTo>
                    <a:cubicBezTo>
                      <a:pt x="9407" y="9341"/>
                      <a:pt x="9441" y="9307"/>
                      <a:pt x="9507" y="9207"/>
                    </a:cubicBezTo>
                    <a:cubicBezTo>
                      <a:pt x="9574" y="9107"/>
                      <a:pt x="9574" y="8874"/>
                      <a:pt x="9407" y="8807"/>
                    </a:cubicBezTo>
                    <a:cubicBezTo>
                      <a:pt x="8940" y="8473"/>
                      <a:pt x="8440" y="8173"/>
                      <a:pt x="7940" y="7873"/>
                    </a:cubicBezTo>
                    <a:cubicBezTo>
                      <a:pt x="7439" y="7539"/>
                      <a:pt x="7006" y="7273"/>
                      <a:pt x="6505" y="6939"/>
                    </a:cubicBezTo>
                    <a:cubicBezTo>
                      <a:pt x="5538" y="6272"/>
                      <a:pt x="4604" y="5505"/>
                      <a:pt x="3737" y="4704"/>
                    </a:cubicBezTo>
                    <a:lnTo>
                      <a:pt x="3737" y="4704"/>
                    </a:lnTo>
                    <a:lnTo>
                      <a:pt x="3770" y="4771"/>
                    </a:lnTo>
                    <a:cubicBezTo>
                      <a:pt x="3203" y="4204"/>
                      <a:pt x="2669" y="3670"/>
                      <a:pt x="2169" y="3036"/>
                    </a:cubicBezTo>
                    <a:cubicBezTo>
                      <a:pt x="1668" y="2469"/>
                      <a:pt x="1201" y="1835"/>
                      <a:pt x="768" y="1168"/>
                    </a:cubicBezTo>
                    <a:lnTo>
                      <a:pt x="768" y="1202"/>
                    </a:lnTo>
                    <a:cubicBezTo>
                      <a:pt x="534" y="835"/>
                      <a:pt x="334" y="434"/>
                      <a:pt x="101" y="34"/>
                    </a:cubicBezTo>
                    <a:cubicBezTo>
                      <a:pt x="234" y="1"/>
                      <a:pt x="167" y="1"/>
                      <a:pt x="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2"/>
              <p:cNvSpPr/>
              <p:nvPr/>
            </p:nvSpPr>
            <p:spPr>
              <a:xfrm>
                <a:off x="2031250" y="3605525"/>
                <a:ext cx="35050" cy="63825"/>
              </a:xfrm>
              <a:custGeom>
                <a:avLst/>
                <a:gdLst/>
                <a:ahLst/>
                <a:cxnLst/>
                <a:rect l="l" t="t" r="r" b="b"/>
                <a:pathLst>
                  <a:path w="1402" h="2553" extrusionOk="0">
                    <a:moveTo>
                      <a:pt x="67" y="0"/>
                    </a:moveTo>
                    <a:cubicBezTo>
                      <a:pt x="34" y="0"/>
                      <a:pt x="0" y="67"/>
                      <a:pt x="34" y="100"/>
                    </a:cubicBezTo>
                    <a:cubicBezTo>
                      <a:pt x="200" y="501"/>
                      <a:pt x="334" y="934"/>
                      <a:pt x="534" y="1335"/>
                    </a:cubicBezTo>
                    <a:cubicBezTo>
                      <a:pt x="601" y="1568"/>
                      <a:pt x="734" y="1768"/>
                      <a:pt x="834" y="1935"/>
                    </a:cubicBezTo>
                    <a:cubicBezTo>
                      <a:pt x="934" y="2135"/>
                      <a:pt x="1068" y="2302"/>
                      <a:pt x="1201" y="2502"/>
                    </a:cubicBezTo>
                    <a:cubicBezTo>
                      <a:pt x="1218" y="2536"/>
                      <a:pt x="1251" y="2552"/>
                      <a:pt x="1285" y="2552"/>
                    </a:cubicBezTo>
                    <a:cubicBezTo>
                      <a:pt x="1318" y="2552"/>
                      <a:pt x="1351" y="2536"/>
                      <a:pt x="1368" y="2502"/>
                    </a:cubicBezTo>
                    <a:cubicBezTo>
                      <a:pt x="1401" y="2469"/>
                      <a:pt x="1401" y="2469"/>
                      <a:pt x="1401" y="2436"/>
                    </a:cubicBezTo>
                    <a:cubicBezTo>
                      <a:pt x="1401" y="2369"/>
                      <a:pt x="1401" y="2369"/>
                      <a:pt x="1368" y="2335"/>
                    </a:cubicBezTo>
                    <a:cubicBezTo>
                      <a:pt x="1268" y="2269"/>
                      <a:pt x="1201" y="2135"/>
                      <a:pt x="1101" y="2069"/>
                    </a:cubicBezTo>
                    <a:lnTo>
                      <a:pt x="1101" y="2102"/>
                    </a:lnTo>
                    <a:lnTo>
                      <a:pt x="868" y="1735"/>
                    </a:lnTo>
                    <a:cubicBezTo>
                      <a:pt x="768" y="1602"/>
                      <a:pt x="701" y="1435"/>
                      <a:pt x="601" y="1268"/>
                    </a:cubicBezTo>
                    <a:cubicBezTo>
                      <a:pt x="434" y="968"/>
                      <a:pt x="334" y="668"/>
                      <a:pt x="234" y="334"/>
                    </a:cubicBezTo>
                    <a:cubicBezTo>
                      <a:pt x="200" y="267"/>
                      <a:pt x="167" y="134"/>
                      <a:pt x="100" y="67"/>
                    </a:cubicBezTo>
                    <a:cubicBezTo>
                      <a:pt x="167" y="0"/>
                      <a:pt x="100" y="0"/>
                      <a:pt x="6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2"/>
              <p:cNvSpPr/>
              <p:nvPr/>
            </p:nvSpPr>
            <p:spPr>
              <a:xfrm>
                <a:off x="2069600" y="3683075"/>
                <a:ext cx="108450" cy="225925"/>
              </a:xfrm>
              <a:custGeom>
                <a:avLst/>
                <a:gdLst/>
                <a:ahLst/>
                <a:cxnLst/>
                <a:rect l="l" t="t" r="r" b="b"/>
                <a:pathLst>
                  <a:path w="4338" h="9037" extrusionOk="0">
                    <a:moveTo>
                      <a:pt x="4237" y="1"/>
                    </a:moveTo>
                    <a:cubicBezTo>
                      <a:pt x="4170" y="134"/>
                      <a:pt x="4137" y="134"/>
                      <a:pt x="4137" y="167"/>
                    </a:cubicBezTo>
                    <a:cubicBezTo>
                      <a:pt x="4004" y="868"/>
                      <a:pt x="3837" y="1535"/>
                      <a:pt x="3637" y="2202"/>
                    </a:cubicBezTo>
                    <a:cubicBezTo>
                      <a:pt x="3403" y="2903"/>
                      <a:pt x="3170" y="3570"/>
                      <a:pt x="2869" y="4237"/>
                    </a:cubicBezTo>
                    <a:cubicBezTo>
                      <a:pt x="2836" y="4337"/>
                      <a:pt x="2836" y="4370"/>
                      <a:pt x="2803" y="4471"/>
                    </a:cubicBezTo>
                    <a:cubicBezTo>
                      <a:pt x="2636" y="4837"/>
                      <a:pt x="2469" y="5171"/>
                      <a:pt x="2236" y="5538"/>
                    </a:cubicBezTo>
                    <a:cubicBezTo>
                      <a:pt x="2136" y="5738"/>
                      <a:pt x="2036" y="5905"/>
                      <a:pt x="1902" y="6072"/>
                    </a:cubicBezTo>
                    <a:cubicBezTo>
                      <a:pt x="1802" y="6238"/>
                      <a:pt x="1702" y="6472"/>
                      <a:pt x="1569" y="6639"/>
                    </a:cubicBezTo>
                    <a:cubicBezTo>
                      <a:pt x="1335" y="7006"/>
                      <a:pt x="1068" y="7339"/>
                      <a:pt x="835" y="7673"/>
                    </a:cubicBezTo>
                    <a:cubicBezTo>
                      <a:pt x="568" y="8006"/>
                      <a:pt x="268" y="8340"/>
                      <a:pt x="34" y="8674"/>
                    </a:cubicBezTo>
                    <a:cubicBezTo>
                      <a:pt x="1" y="8707"/>
                      <a:pt x="1" y="8740"/>
                      <a:pt x="1" y="8807"/>
                    </a:cubicBezTo>
                    <a:cubicBezTo>
                      <a:pt x="1" y="8874"/>
                      <a:pt x="34" y="8907"/>
                      <a:pt x="67" y="8974"/>
                    </a:cubicBezTo>
                    <a:cubicBezTo>
                      <a:pt x="122" y="9010"/>
                      <a:pt x="197" y="9037"/>
                      <a:pt x="270" y="9037"/>
                    </a:cubicBezTo>
                    <a:cubicBezTo>
                      <a:pt x="330" y="9037"/>
                      <a:pt x="389" y="9019"/>
                      <a:pt x="434" y="8974"/>
                    </a:cubicBezTo>
                    <a:cubicBezTo>
                      <a:pt x="735" y="8674"/>
                      <a:pt x="935" y="8373"/>
                      <a:pt x="1202" y="8040"/>
                    </a:cubicBezTo>
                    <a:cubicBezTo>
                      <a:pt x="1435" y="7706"/>
                      <a:pt x="1669" y="7373"/>
                      <a:pt x="1869" y="7006"/>
                    </a:cubicBezTo>
                    <a:cubicBezTo>
                      <a:pt x="2069" y="6639"/>
                      <a:pt x="2269" y="6305"/>
                      <a:pt x="2436" y="5905"/>
                    </a:cubicBezTo>
                    <a:lnTo>
                      <a:pt x="2936" y="4804"/>
                    </a:lnTo>
                    <a:cubicBezTo>
                      <a:pt x="3236" y="4037"/>
                      <a:pt x="3537" y="3303"/>
                      <a:pt x="3737" y="2502"/>
                    </a:cubicBezTo>
                    <a:cubicBezTo>
                      <a:pt x="3870" y="2136"/>
                      <a:pt x="3937" y="1702"/>
                      <a:pt x="4070" y="1302"/>
                    </a:cubicBezTo>
                    <a:cubicBezTo>
                      <a:pt x="4170" y="901"/>
                      <a:pt x="4237" y="501"/>
                      <a:pt x="4337" y="67"/>
                    </a:cubicBezTo>
                    <a:cubicBezTo>
                      <a:pt x="4337" y="34"/>
                      <a:pt x="4337" y="1"/>
                      <a:pt x="430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2"/>
              <p:cNvSpPr/>
              <p:nvPr/>
            </p:nvSpPr>
            <p:spPr>
              <a:xfrm>
                <a:off x="2061275" y="3627200"/>
                <a:ext cx="45050" cy="88750"/>
              </a:xfrm>
              <a:custGeom>
                <a:avLst/>
                <a:gdLst/>
                <a:ahLst/>
                <a:cxnLst/>
                <a:rect l="l" t="t" r="r" b="b"/>
                <a:pathLst>
                  <a:path w="1802" h="3550" extrusionOk="0">
                    <a:moveTo>
                      <a:pt x="1701" y="1"/>
                    </a:moveTo>
                    <a:cubicBezTo>
                      <a:pt x="1668" y="1"/>
                      <a:pt x="1635" y="1"/>
                      <a:pt x="1635" y="67"/>
                    </a:cubicBezTo>
                    <a:cubicBezTo>
                      <a:pt x="1501" y="568"/>
                      <a:pt x="1334" y="1068"/>
                      <a:pt x="1134" y="1535"/>
                    </a:cubicBezTo>
                    <a:lnTo>
                      <a:pt x="1134" y="1468"/>
                    </a:lnTo>
                    <a:cubicBezTo>
                      <a:pt x="1001" y="1769"/>
                      <a:pt x="834" y="2102"/>
                      <a:pt x="667" y="2402"/>
                    </a:cubicBezTo>
                    <a:cubicBezTo>
                      <a:pt x="501" y="2736"/>
                      <a:pt x="234" y="3036"/>
                      <a:pt x="34" y="3303"/>
                    </a:cubicBezTo>
                    <a:cubicBezTo>
                      <a:pt x="0" y="3403"/>
                      <a:pt x="34" y="3470"/>
                      <a:pt x="67" y="3503"/>
                    </a:cubicBezTo>
                    <a:cubicBezTo>
                      <a:pt x="112" y="3533"/>
                      <a:pt x="150" y="3550"/>
                      <a:pt x="185" y="3550"/>
                    </a:cubicBezTo>
                    <a:cubicBezTo>
                      <a:pt x="227" y="3550"/>
                      <a:pt x="264" y="3525"/>
                      <a:pt x="300" y="3470"/>
                    </a:cubicBezTo>
                    <a:cubicBezTo>
                      <a:pt x="634" y="2970"/>
                      <a:pt x="901" y="2436"/>
                      <a:pt x="1168" y="1835"/>
                    </a:cubicBezTo>
                    <a:cubicBezTo>
                      <a:pt x="1301" y="1569"/>
                      <a:pt x="1401" y="1268"/>
                      <a:pt x="1501" y="968"/>
                    </a:cubicBezTo>
                    <a:cubicBezTo>
                      <a:pt x="1635" y="668"/>
                      <a:pt x="1701" y="401"/>
                      <a:pt x="1801" y="101"/>
                    </a:cubicBezTo>
                    <a:cubicBezTo>
                      <a:pt x="1801" y="67"/>
                      <a:pt x="1801" y="1"/>
                      <a:pt x="173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2"/>
              <p:cNvSpPr/>
              <p:nvPr/>
            </p:nvSpPr>
            <p:spPr>
              <a:xfrm>
                <a:off x="2103800" y="3916575"/>
                <a:ext cx="157625" cy="200175"/>
              </a:xfrm>
              <a:custGeom>
                <a:avLst/>
                <a:gdLst/>
                <a:ahLst/>
                <a:cxnLst/>
                <a:rect l="l" t="t" r="r" b="b"/>
                <a:pathLst>
                  <a:path w="6305" h="8007" extrusionOk="0">
                    <a:moveTo>
                      <a:pt x="3536" y="4237"/>
                    </a:moveTo>
                    <a:cubicBezTo>
                      <a:pt x="3518" y="4237"/>
                      <a:pt x="3510" y="4258"/>
                      <a:pt x="3506" y="4276"/>
                    </a:cubicBezTo>
                    <a:lnTo>
                      <a:pt x="3506" y="4276"/>
                    </a:lnTo>
                    <a:cubicBezTo>
                      <a:pt x="3516" y="4263"/>
                      <a:pt x="3526" y="4250"/>
                      <a:pt x="3536" y="4237"/>
                    </a:cubicBezTo>
                    <a:close/>
                    <a:moveTo>
                      <a:pt x="6205" y="1"/>
                    </a:moveTo>
                    <a:cubicBezTo>
                      <a:pt x="6138" y="1"/>
                      <a:pt x="6138" y="34"/>
                      <a:pt x="6138" y="34"/>
                    </a:cubicBezTo>
                    <a:cubicBezTo>
                      <a:pt x="6038" y="201"/>
                      <a:pt x="5971" y="401"/>
                      <a:pt x="5871" y="568"/>
                    </a:cubicBezTo>
                    <a:cubicBezTo>
                      <a:pt x="5604" y="1235"/>
                      <a:pt x="5204" y="1869"/>
                      <a:pt x="4837" y="2469"/>
                    </a:cubicBezTo>
                    <a:cubicBezTo>
                      <a:pt x="4637" y="2736"/>
                      <a:pt x="4437" y="3070"/>
                      <a:pt x="4203" y="3370"/>
                    </a:cubicBezTo>
                    <a:cubicBezTo>
                      <a:pt x="4003" y="3703"/>
                      <a:pt x="3770" y="4004"/>
                      <a:pt x="3503" y="4304"/>
                    </a:cubicBezTo>
                    <a:cubicBezTo>
                      <a:pt x="3503" y="4304"/>
                      <a:pt x="3503" y="4291"/>
                      <a:pt x="3506" y="4276"/>
                    </a:cubicBezTo>
                    <a:lnTo>
                      <a:pt x="3506" y="4276"/>
                    </a:lnTo>
                    <a:cubicBezTo>
                      <a:pt x="3277" y="4566"/>
                      <a:pt x="2993" y="4884"/>
                      <a:pt x="2769" y="5171"/>
                    </a:cubicBezTo>
                    <a:cubicBezTo>
                      <a:pt x="2636" y="5338"/>
                      <a:pt x="2469" y="5438"/>
                      <a:pt x="2335" y="5571"/>
                    </a:cubicBezTo>
                    <a:lnTo>
                      <a:pt x="1868" y="6038"/>
                    </a:lnTo>
                    <a:cubicBezTo>
                      <a:pt x="1602" y="6305"/>
                      <a:pt x="1301" y="6572"/>
                      <a:pt x="1001" y="6839"/>
                    </a:cubicBezTo>
                    <a:cubicBezTo>
                      <a:pt x="834" y="6939"/>
                      <a:pt x="701" y="7072"/>
                      <a:pt x="534" y="7206"/>
                    </a:cubicBezTo>
                    <a:cubicBezTo>
                      <a:pt x="367" y="7339"/>
                      <a:pt x="267" y="7439"/>
                      <a:pt x="100" y="7573"/>
                    </a:cubicBezTo>
                    <a:cubicBezTo>
                      <a:pt x="34" y="7606"/>
                      <a:pt x="0" y="7706"/>
                      <a:pt x="0" y="7740"/>
                    </a:cubicBezTo>
                    <a:cubicBezTo>
                      <a:pt x="0" y="7840"/>
                      <a:pt x="34" y="7873"/>
                      <a:pt x="100" y="7906"/>
                    </a:cubicBezTo>
                    <a:cubicBezTo>
                      <a:pt x="134" y="7940"/>
                      <a:pt x="201" y="8006"/>
                      <a:pt x="267" y="8006"/>
                    </a:cubicBezTo>
                    <a:lnTo>
                      <a:pt x="334" y="8006"/>
                    </a:lnTo>
                    <a:cubicBezTo>
                      <a:pt x="367" y="8006"/>
                      <a:pt x="434" y="7940"/>
                      <a:pt x="467" y="7940"/>
                    </a:cubicBezTo>
                    <a:cubicBezTo>
                      <a:pt x="801" y="7740"/>
                      <a:pt x="1101" y="7506"/>
                      <a:pt x="1368" y="7239"/>
                    </a:cubicBezTo>
                    <a:lnTo>
                      <a:pt x="2269" y="6372"/>
                    </a:lnTo>
                    <a:cubicBezTo>
                      <a:pt x="2536" y="6072"/>
                      <a:pt x="2836" y="5738"/>
                      <a:pt x="3103" y="5405"/>
                    </a:cubicBezTo>
                    <a:cubicBezTo>
                      <a:pt x="3369" y="5071"/>
                      <a:pt x="3636" y="4737"/>
                      <a:pt x="3937" y="4370"/>
                    </a:cubicBezTo>
                    <a:cubicBezTo>
                      <a:pt x="4170" y="4037"/>
                      <a:pt x="4437" y="3670"/>
                      <a:pt x="4637" y="3336"/>
                    </a:cubicBezTo>
                    <a:cubicBezTo>
                      <a:pt x="4837" y="3003"/>
                      <a:pt x="5104" y="2603"/>
                      <a:pt x="5271" y="2236"/>
                    </a:cubicBezTo>
                    <a:cubicBezTo>
                      <a:pt x="5471" y="1902"/>
                      <a:pt x="5638" y="1535"/>
                      <a:pt x="5838" y="1168"/>
                    </a:cubicBezTo>
                    <a:cubicBezTo>
                      <a:pt x="6005" y="768"/>
                      <a:pt x="6171" y="434"/>
                      <a:pt x="6305" y="67"/>
                    </a:cubicBezTo>
                    <a:cubicBezTo>
                      <a:pt x="6305" y="34"/>
                      <a:pt x="6305" y="1"/>
                      <a:pt x="627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2"/>
              <p:cNvSpPr/>
              <p:nvPr/>
            </p:nvSpPr>
            <p:spPr>
              <a:xfrm>
                <a:off x="2139650" y="4098475"/>
                <a:ext cx="117625" cy="135025"/>
              </a:xfrm>
              <a:custGeom>
                <a:avLst/>
                <a:gdLst/>
                <a:ahLst/>
                <a:cxnLst/>
                <a:rect l="l" t="t" r="r" b="b"/>
                <a:pathLst>
                  <a:path w="4705" h="5401" extrusionOk="0">
                    <a:moveTo>
                      <a:pt x="4614" y="0"/>
                    </a:moveTo>
                    <a:cubicBezTo>
                      <a:pt x="4604" y="0"/>
                      <a:pt x="4582" y="8"/>
                      <a:pt x="4537" y="30"/>
                    </a:cubicBezTo>
                    <a:lnTo>
                      <a:pt x="4604" y="30"/>
                    </a:lnTo>
                    <a:cubicBezTo>
                      <a:pt x="4604" y="30"/>
                      <a:pt x="4634" y="0"/>
                      <a:pt x="4614" y="0"/>
                    </a:cubicBezTo>
                    <a:close/>
                    <a:moveTo>
                      <a:pt x="4604" y="30"/>
                    </a:moveTo>
                    <a:cubicBezTo>
                      <a:pt x="4170" y="897"/>
                      <a:pt x="3570" y="1731"/>
                      <a:pt x="2936" y="2465"/>
                    </a:cubicBezTo>
                    <a:cubicBezTo>
                      <a:pt x="2603" y="2899"/>
                      <a:pt x="2236" y="3299"/>
                      <a:pt x="1835" y="3699"/>
                    </a:cubicBezTo>
                    <a:cubicBezTo>
                      <a:pt x="1402" y="4066"/>
                      <a:pt x="1001" y="4400"/>
                      <a:pt x="534" y="4733"/>
                    </a:cubicBezTo>
                    <a:lnTo>
                      <a:pt x="501" y="4733"/>
                    </a:lnTo>
                    <a:lnTo>
                      <a:pt x="101" y="4967"/>
                    </a:lnTo>
                    <a:lnTo>
                      <a:pt x="1" y="5100"/>
                    </a:lnTo>
                    <a:lnTo>
                      <a:pt x="1" y="5267"/>
                    </a:lnTo>
                    <a:lnTo>
                      <a:pt x="101" y="5400"/>
                    </a:lnTo>
                    <a:lnTo>
                      <a:pt x="268" y="5400"/>
                    </a:lnTo>
                    <a:cubicBezTo>
                      <a:pt x="534" y="5234"/>
                      <a:pt x="735" y="5067"/>
                      <a:pt x="935" y="4900"/>
                    </a:cubicBezTo>
                    <a:cubicBezTo>
                      <a:pt x="1168" y="4733"/>
                      <a:pt x="1368" y="4533"/>
                      <a:pt x="1569" y="4300"/>
                    </a:cubicBezTo>
                    <a:cubicBezTo>
                      <a:pt x="2002" y="3899"/>
                      <a:pt x="2402" y="3466"/>
                      <a:pt x="2736" y="3032"/>
                    </a:cubicBezTo>
                    <a:cubicBezTo>
                      <a:pt x="3437" y="2131"/>
                      <a:pt x="4070" y="1131"/>
                      <a:pt x="4671" y="130"/>
                    </a:cubicBezTo>
                    <a:cubicBezTo>
                      <a:pt x="4704" y="97"/>
                      <a:pt x="4671" y="30"/>
                      <a:pt x="4604" y="3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2"/>
              <p:cNvSpPr/>
              <p:nvPr/>
            </p:nvSpPr>
            <p:spPr>
              <a:xfrm>
                <a:off x="2020400" y="3762300"/>
                <a:ext cx="11700" cy="11700"/>
              </a:xfrm>
              <a:custGeom>
                <a:avLst/>
                <a:gdLst/>
                <a:ahLst/>
                <a:cxnLst/>
                <a:rect l="l" t="t" r="r" b="b"/>
                <a:pathLst>
                  <a:path w="468" h="468" extrusionOk="0">
                    <a:moveTo>
                      <a:pt x="201" y="1"/>
                    </a:moveTo>
                    <a:cubicBezTo>
                      <a:pt x="101" y="1"/>
                      <a:pt x="1" y="134"/>
                      <a:pt x="1" y="234"/>
                    </a:cubicBezTo>
                    <a:cubicBezTo>
                      <a:pt x="1" y="368"/>
                      <a:pt x="134" y="468"/>
                      <a:pt x="268" y="468"/>
                    </a:cubicBezTo>
                    <a:cubicBezTo>
                      <a:pt x="368" y="468"/>
                      <a:pt x="468" y="334"/>
                      <a:pt x="468" y="201"/>
                    </a:cubicBezTo>
                    <a:cubicBezTo>
                      <a:pt x="468" y="67"/>
                      <a:pt x="334" y="1"/>
                      <a:pt x="2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2"/>
              <p:cNvSpPr/>
              <p:nvPr/>
            </p:nvSpPr>
            <p:spPr>
              <a:xfrm>
                <a:off x="2008725" y="3737275"/>
                <a:ext cx="7525" cy="7550"/>
              </a:xfrm>
              <a:custGeom>
                <a:avLst/>
                <a:gdLst/>
                <a:ahLst/>
                <a:cxnLst/>
                <a:rect l="l" t="t" r="r" b="b"/>
                <a:pathLst>
                  <a:path w="301" h="302" extrusionOk="0">
                    <a:moveTo>
                      <a:pt x="134" y="1"/>
                    </a:moveTo>
                    <a:cubicBezTo>
                      <a:pt x="67" y="1"/>
                      <a:pt x="1" y="68"/>
                      <a:pt x="1" y="168"/>
                    </a:cubicBezTo>
                    <a:cubicBezTo>
                      <a:pt x="1" y="234"/>
                      <a:pt x="101" y="301"/>
                      <a:pt x="167" y="301"/>
                    </a:cubicBezTo>
                    <a:cubicBezTo>
                      <a:pt x="268" y="301"/>
                      <a:pt x="301" y="201"/>
                      <a:pt x="301" y="134"/>
                    </a:cubicBezTo>
                    <a:cubicBezTo>
                      <a:pt x="301" y="34"/>
                      <a:pt x="234" y="1"/>
                      <a:pt x="1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2"/>
              <p:cNvSpPr/>
              <p:nvPr/>
            </p:nvSpPr>
            <p:spPr>
              <a:xfrm>
                <a:off x="2030000" y="3746975"/>
                <a:ext cx="5450" cy="4500"/>
              </a:xfrm>
              <a:custGeom>
                <a:avLst/>
                <a:gdLst/>
                <a:ahLst/>
                <a:cxnLst/>
                <a:rect l="l" t="t" r="r" b="b"/>
                <a:pathLst>
                  <a:path w="218" h="180" extrusionOk="0">
                    <a:moveTo>
                      <a:pt x="69" y="1"/>
                    </a:moveTo>
                    <a:cubicBezTo>
                      <a:pt x="25" y="1"/>
                      <a:pt x="0" y="38"/>
                      <a:pt x="50" y="113"/>
                    </a:cubicBezTo>
                    <a:cubicBezTo>
                      <a:pt x="50" y="147"/>
                      <a:pt x="84" y="180"/>
                      <a:pt x="117" y="180"/>
                    </a:cubicBezTo>
                    <a:cubicBezTo>
                      <a:pt x="150" y="180"/>
                      <a:pt x="217" y="147"/>
                      <a:pt x="217" y="113"/>
                    </a:cubicBezTo>
                    <a:cubicBezTo>
                      <a:pt x="217" y="80"/>
                      <a:pt x="150" y="13"/>
                      <a:pt x="117" y="13"/>
                    </a:cubicBezTo>
                    <a:cubicBezTo>
                      <a:pt x="100" y="5"/>
                      <a:pt x="84" y="1"/>
                      <a:pt x="6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2"/>
              <p:cNvSpPr/>
              <p:nvPr/>
            </p:nvSpPr>
            <p:spPr>
              <a:xfrm>
                <a:off x="2028750" y="3712275"/>
                <a:ext cx="5025" cy="4175"/>
              </a:xfrm>
              <a:custGeom>
                <a:avLst/>
                <a:gdLst/>
                <a:ahLst/>
                <a:cxnLst/>
                <a:rect l="l" t="t" r="r" b="b"/>
                <a:pathLst>
                  <a:path w="201" h="167" extrusionOk="0">
                    <a:moveTo>
                      <a:pt x="134" y="0"/>
                    </a:moveTo>
                    <a:cubicBezTo>
                      <a:pt x="34" y="0"/>
                      <a:pt x="0" y="34"/>
                      <a:pt x="34" y="67"/>
                    </a:cubicBezTo>
                    <a:cubicBezTo>
                      <a:pt x="34" y="134"/>
                      <a:pt x="100" y="167"/>
                      <a:pt x="134" y="167"/>
                    </a:cubicBezTo>
                    <a:cubicBezTo>
                      <a:pt x="167" y="167"/>
                      <a:pt x="200" y="100"/>
                      <a:pt x="200" y="67"/>
                    </a:cubicBezTo>
                    <a:cubicBezTo>
                      <a:pt x="200" y="34"/>
                      <a:pt x="167" y="0"/>
                      <a:pt x="1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2"/>
              <p:cNvSpPr/>
              <p:nvPr/>
            </p:nvSpPr>
            <p:spPr>
              <a:xfrm>
                <a:off x="2037075" y="3684750"/>
                <a:ext cx="4200" cy="4200"/>
              </a:xfrm>
              <a:custGeom>
                <a:avLst/>
                <a:gdLst/>
                <a:ahLst/>
                <a:cxnLst/>
                <a:rect l="l" t="t" r="r" b="b"/>
                <a:pathLst>
                  <a:path w="168" h="168" extrusionOk="0">
                    <a:moveTo>
                      <a:pt x="101" y="0"/>
                    </a:moveTo>
                    <a:cubicBezTo>
                      <a:pt x="34" y="0"/>
                      <a:pt x="1" y="67"/>
                      <a:pt x="1" y="100"/>
                    </a:cubicBezTo>
                    <a:cubicBezTo>
                      <a:pt x="1" y="134"/>
                      <a:pt x="34" y="167"/>
                      <a:pt x="101" y="167"/>
                    </a:cubicBezTo>
                    <a:cubicBezTo>
                      <a:pt x="134" y="167"/>
                      <a:pt x="168" y="134"/>
                      <a:pt x="168" y="100"/>
                    </a:cubicBezTo>
                    <a:cubicBezTo>
                      <a:pt x="168" y="67"/>
                      <a:pt x="134" y="0"/>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2"/>
              <p:cNvSpPr/>
              <p:nvPr/>
            </p:nvSpPr>
            <p:spPr>
              <a:xfrm>
                <a:off x="2039575" y="3784825"/>
                <a:ext cx="9200" cy="10025"/>
              </a:xfrm>
              <a:custGeom>
                <a:avLst/>
                <a:gdLst/>
                <a:ahLst/>
                <a:cxnLst/>
                <a:rect l="l" t="t" r="r" b="b"/>
                <a:pathLst>
                  <a:path w="368" h="401" extrusionOk="0">
                    <a:moveTo>
                      <a:pt x="168" y="0"/>
                    </a:moveTo>
                    <a:cubicBezTo>
                      <a:pt x="68" y="67"/>
                      <a:pt x="1" y="134"/>
                      <a:pt x="1" y="234"/>
                    </a:cubicBezTo>
                    <a:cubicBezTo>
                      <a:pt x="1" y="300"/>
                      <a:pt x="101" y="401"/>
                      <a:pt x="201" y="401"/>
                    </a:cubicBezTo>
                    <a:cubicBezTo>
                      <a:pt x="268" y="401"/>
                      <a:pt x="368" y="267"/>
                      <a:pt x="368" y="167"/>
                    </a:cubicBezTo>
                    <a:cubicBezTo>
                      <a:pt x="368" y="100"/>
                      <a:pt x="234" y="0"/>
                      <a:pt x="1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2"/>
              <p:cNvSpPr/>
              <p:nvPr/>
            </p:nvSpPr>
            <p:spPr>
              <a:xfrm>
                <a:off x="2019575" y="3878225"/>
                <a:ext cx="13375" cy="13350"/>
              </a:xfrm>
              <a:custGeom>
                <a:avLst/>
                <a:gdLst/>
                <a:ahLst/>
                <a:cxnLst/>
                <a:rect l="l" t="t" r="r" b="b"/>
                <a:pathLst>
                  <a:path w="535" h="534" extrusionOk="0">
                    <a:moveTo>
                      <a:pt x="234" y="0"/>
                    </a:moveTo>
                    <a:cubicBezTo>
                      <a:pt x="67" y="0"/>
                      <a:pt x="0" y="167"/>
                      <a:pt x="0" y="267"/>
                    </a:cubicBezTo>
                    <a:cubicBezTo>
                      <a:pt x="0" y="434"/>
                      <a:pt x="167" y="534"/>
                      <a:pt x="267" y="534"/>
                    </a:cubicBezTo>
                    <a:cubicBezTo>
                      <a:pt x="467" y="534"/>
                      <a:pt x="534" y="367"/>
                      <a:pt x="534" y="234"/>
                    </a:cubicBezTo>
                    <a:cubicBezTo>
                      <a:pt x="534" y="67"/>
                      <a:pt x="367" y="0"/>
                      <a:pt x="2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2"/>
              <p:cNvSpPr/>
              <p:nvPr/>
            </p:nvSpPr>
            <p:spPr>
              <a:xfrm>
                <a:off x="2000400" y="3826525"/>
                <a:ext cx="15850" cy="15025"/>
              </a:xfrm>
              <a:custGeom>
                <a:avLst/>
                <a:gdLst/>
                <a:ahLst/>
                <a:cxnLst/>
                <a:rect l="l" t="t" r="r" b="b"/>
                <a:pathLst>
                  <a:path w="634" h="601" extrusionOk="0">
                    <a:moveTo>
                      <a:pt x="300" y="0"/>
                    </a:moveTo>
                    <a:cubicBezTo>
                      <a:pt x="134" y="0"/>
                      <a:pt x="0" y="167"/>
                      <a:pt x="67" y="334"/>
                    </a:cubicBezTo>
                    <a:cubicBezTo>
                      <a:pt x="67" y="500"/>
                      <a:pt x="234" y="601"/>
                      <a:pt x="400" y="601"/>
                    </a:cubicBezTo>
                    <a:cubicBezTo>
                      <a:pt x="567" y="601"/>
                      <a:pt x="634" y="434"/>
                      <a:pt x="634" y="267"/>
                    </a:cubicBezTo>
                    <a:cubicBezTo>
                      <a:pt x="634" y="100"/>
                      <a:pt x="467" y="0"/>
                      <a:pt x="30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2"/>
              <p:cNvSpPr/>
              <p:nvPr/>
            </p:nvSpPr>
            <p:spPr>
              <a:xfrm>
                <a:off x="2032925" y="3848500"/>
                <a:ext cx="10850" cy="9950"/>
              </a:xfrm>
              <a:custGeom>
                <a:avLst/>
                <a:gdLst/>
                <a:ahLst/>
                <a:cxnLst/>
                <a:rect l="l" t="t" r="r" b="b"/>
                <a:pathLst>
                  <a:path w="434" h="398" extrusionOk="0">
                    <a:moveTo>
                      <a:pt x="232" y="0"/>
                    </a:moveTo>
                    <a:cubicBezTo>
                      <a:pt x="211" y="0"/>
                      <a:pt x="189" y="7"/>
                      <a:pt x="167" y="22"/>
                    </a:cubicBezTo>
                    <a:cubicBezTo>
                      <a:pt x="100" y="22"/>
                      <a:pt x="0" y="88"/>
                      <a:pt x="0" y="222"/>
                    </a:cubicBezTo>
                    <a:cubicBezTo>
                      <a:pt x="0" y="332"/>
                      <a:pt x="92" y="397"/>
                      <a:pt x="161" y="397"/>
                    </a:cubicBezTo>
                    <a:cubicBezTo>
                      <a:pt x="175" y="397"/>
                      <a:pt x="189" y="394"/>
                      <a:pt x="200" y="389"/>
                    </a:cubicBezTo>
                    <a:cubicBezTo>
                      <a:pt x="334" y="389"/>
                      <a:pt x="434" y="255"/>
                      <a:pt x="367" y="189"/>
                    </a:cubicBezTo>
                    <a:cubicBezTo>
                      <a:pt x="367" y="84"/>
                      <a:pt x="306" y="0"/>
                      <a:pt x="23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2"/>
              <p:cNvSpPr/>
              <p:nvPr/>
            </p:nvSpPr>
            <p:spPr>
              <a:xfrm>
                <a:off x="2016225" y="3858200"/>
                <a:ext cx="4200" cy="4200"/>
              </a:xfrm>
              <a:custGeom>
                <a:avLst/>
                <a:gdLst/>
                <a:ahLst/>
                <a:cxnLst/>
                <a:rect l="l" t="t" r="r" b="b"/>
                <a:pathLst>
                  <a:path w="168" h="168" extrusionOk="0">
                    <a:moveTo>
                      <a:pt x="101" y="1"/>
                    </a:moveTo>
                    <a:cubicBezTo>
                      <a:pt x="34" y="1"/>
                      <a:pt x="1" y="34"/>
                      <a:pt x="1" y="67"/>
                    </a:cubicBezTo>
                    <a:cubicBezTo>
                      <a:pt x="1" y="134"/>
                      <a:pt x="34" y="167"/>
                      <a:pt x="101" y="167"/>
                    </a:cubicBezTo>
                    <a:cubicBezTo>
                      <a:pt x="134" y="167"/>
                      <a:pt x="168" y="101"/>
                      <a:pt x="168" y="67"/>
                    </a:cubicBezTo>
                    <a:cubicBezTo>
                      <a:pt x="168" y="34"/>
                      <a:pt x="134" y="1"/>
                      <a:pt x="1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2"/>
              <p:cNvSpPr/>
              <p:nvPr/>
            </p:nvSpPr>
            <p:spPr>
              <a:xfrm>
                <a:off x="2048750" y="3884050"/>
                <a:ext cx="5025" cy="5025"/>
              </a:xfrm>
              <a:custGeom>
                <a:avLst/>
                <a:gdLst/>
                <a:ahLst/>
                <a:cxnLst/>
                <a:rect l="l" t="t" r="r" b="b"/>
                <a:pathLst>
                  <a:path w="201" h="201" extrusionOk="0">
                    <a:moveTo>
                      <a:pt x="68" y="1"/>
                    </a:moveTo>
                    <a:cubicBezTo>
                      <a:pt x="34" y="1"/>
                      <a:pt x="1" y="101"/>
                      <a:pt x="1" y="134"/>
                    </a:cubicBezTo>
                    <a:cubicBezTo>
                      <a:pt x="1" y="168"/>
                      <a:pt x="34" y="201"/>
                      <a:pt x="134" y="201"/>
                    </a:cubicBezTo>
                    <a:cubicBezTo>
                      <a:pt x="201" y="201"/>
                      <a:pt x="201" y="168"/>
                      <a:pt x="201" y="101"/>
                    </a:cubicBezTo>
                    <a:cubicBezTo>
                      <a:pt x="201" y="34"/>
                      <a:pt x="168" y="1"/>
                      <a:pt x="6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2"/>
              <p:cNvSpPr/>
              <p:nvPr/>
            </p:nvSpPr>
            <p:spPr>
              <a:xfrm>
                <a:off x="2045425" y="3934925"/>
                <a:ext cx="6700" cy="6700"/>
              </a:xfrm>
              <a:custGeom>
                <a:avLst/>
                <a:gdLst/>
                <a:ahLst/>
                <a:cxnLst/>
                <a:rect l="l" t="t" r="r" b="b"/>
                <a:pathLst>
                  <a:path w="268" h="268" extrusionOk="0">
                    <a:moveTo>
                      <a:pt x="134" y="1"/>
                    </a:moveTo>
                    <a:cubicBezTo>
                      <a:pt x="34" y="1"/>
                      <a:pt x="0" y="67"/>
                      <a:pt x="0" y="134"/>
                    </a:cubicBezTo>
                    <a:cubicBezTo>
                      <a:pt x="0" y="234"/>
                      <a:pt x="67" y="267"/>
                      <a:pt x="134" y="267"/>
                    </a:cubicBezTo>
                    <a:cubicBezTo>
                      <a:pt x="201" y="267"/>
                      <a:pt x="267" y="167"/>
                      <a:pt x="267" y="134"/>
                    </a:cubicBezTo>
                    <a:cubicBezTo>
                      <a:pt x="267" y="67"/>
                      <a:pt x="167" y="1"/>
                      <a:pt x="1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2"/>
              <p:cNvSpPr/>
              <p:nvPr/>
            </p:nvSpPr>
            <p:spPr>
              <a:xfrm>
                <a:off x="1992050" y="3880725"/>
                <a:ext cx="11700" cy="11700"/>
              </a:xfrm>
              <a:custGeom>
                <a:avLst/>
                <a:gdLst/>
                <a:ahLst/>
                <a:cxnLst/>
                <a:rect l="l" t="t" r="r" b="b"/>
                <a:pathLst>
                  <a:path w="468" h="468" extrusionOk="0">
                    <a:moveTo>
                      <a:pt x="234" y="0"/>
                    </a:moveTo>
                    <a:cubicBezTo>
                      <a:pt x="101" y="0"/>
                      <a:pt x="1" y="134"/>
                      <a:pt x="1" y="267"/>
                    </a:cubicBezTo>
                    <a:cubicBezTo>
                      <a:pt x="1" y="401"/>
                      <a:pt x="134" y="467"/>
                      <a:pt x="267" y="467"/>
                    </a:cubicBezTo>
                    <a:cubicBezTo>
                      <a:pt x="401" y="467"/>
                      <a:pt x="468" y="334"/>
                      <a:pt x="468" y="234"/>
                    </a:cubicBezTo>
                    <a:cubicBezTo>
                      <a:pt x="468" y="100"/>
                      <a:pt x="334" y="0"/>
                      <a:pt x="2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2"/>
              <p:cNvSpPr/>
              <p:nvPr/>
            </p:nvSpPr>
            <p:spPr>
              <a:xfrm>
                <a:off x="1970375" y="3839700"/>
                <a:ext cx="12525" cy="11225"/>
              </a:xfrm>
              <a:custGeom>
                <a:avLst/>
                <a:gdLst/>
                <a:ahLst/>
                <a:cxnLst/>
                <a:rect l="l" t="t" r="r" b="b"/>
                <a:pathLst>
                  <a:path w="501" h="449" extrusionOk="0">
                    <a:moveTo>
                      <a:pt x="254" y="0"/>
                    </a:moveTo>
                    <a:cubicBezTo>
                      <a:pt x="236" y="0"/>
                      <a:pt x="218" y="2"/>
                      <a:pt x="200" y="7"/>
                    </a:cubicBezTo>
                    <a:cubicBezTo>
                      <a:pt x="100" y="40"/>
                      <a:pt x="0" y="140"/>
                      <a:pt x="34" y="274"/>
                    </a:cubicBezTo>
                    <a:cubicBezTo>
                      <a:pt x="34" y="384"/>
                      <a:pt x="125" y="449"/>
                      <a:pt x="232" y="449"/>
                    </a:cubicBezTo>
                    <a:cubicBezTo>
                      <a:pt x="255" y="449"/>
                      <a:pt x="278" y="446"/>
                      <a:pt x="300" y="440"/>
                    </a:cubicBezTo>
                    <a:cubicBezTo>
                      <a:pt x="434" y="440"/>
                      <a:pt x="501" y="307"/>
                      <a:pt x="467" y="174"/>
                    </a:cubicBezTo>
                    <a:cubicBezTo>
                      <a:pt x="467" y="87"/>
                      <a:pt x="367" y="0"/>
                      <a:pt x="25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2"/>
              <p:cNvSpPr/>
              <p:nvPr/>
            </p:nvSpPr>
            <p:spPr>
              <a:xfrm>
                <a:off x="2014575" y="4018325"/>
                <a:ext cx="14200" cy="14200"/>
              </a:xfrm>
              <a:custGeom>
                <a:avLst/>
                <a:gdLst/>
                <a:ahLst/>
                <a:cxnLst/>
                <a:rect l="l" t="t" r="r" b="b"/>
                <a:pathLst>
                  <a:path w="568" h="568" extrusionOk="0">
                    <a:moveTo>
                      <a:pt x="267" y="0"/>
                    </a:moveTo>
                    <a:cubicBezTo>
                      <a:pt x="100" y="67"/>
                      <a:pt x="0" y="167"/>
                      <a:pt x="34" y="300"/>
                    </a:cubicBezTo>
                    <a:cubicBezTo>
                      <a:pt x="34" y="434"/>
                      <a:pt x="200" y="567"/>
                      <a:pt x="334" y="567"/>
                    </a:cubicBezTo>
                    <a:cubicBezTo>
                      <a:pt x="434" y="567"/>
                      <a:pt x="567" y="401"/>
                      <a:pt x="567" y="267"/>
                    </a:cubicBezTo>
                    <a:cubicBezTo>
                      <a:pt x="567" y="134"/>
                      <a:pt x="400" y="0"/>
                      <a:pt x="26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2"/>
              <p:cNvSpPr/>
              <p:nvPr/>
            </p:nvSpPr>
            <p:spPr>
              <a:xfrm>
                <a:off x="1978700" y="3968275"/>
                <a:ext cx="11700" cy="11700"/>
              </a:xfrm>
              <a:custGeom>
                <a:avLst/>
                <a:gdLst/>
                <a:ahLst/>
                <a:cxnLst/>
                <a:rect l="l" t="t" r="r" b="b"/>
                <a:pathLst>
                  <a:path w="468" h="468" extrusionOk="0">
                    <a:moveTo>
                      <a:pt x="201" y="1"/>
                    </a:moveTo>
                    <a:cubicBezTo>
                      <a:pt x="101" y="1"/>
                      <a:pt x="1" y="134"/>
                      <a:pt x="1" y="268"/>
                    </a:cubicBezTo>
                    <a:cubicBezTo>
                      <a:pt x="1" y="401"/>
                      <a:pt x="134" y="468"/>
                      <a:pt x="268" y="468"/>
                    </a:cubicBezTo>
                    <a:cubicBezTo>
                      <a:pt x="368" y="468"/>
                      <a:pt x="468" y="334"/>
                      <a:pt x="468" y="234"/>
                    </a:cubicBezTo>
                    <a:cubicBezTo>
                      <a:pt x="468" y="101"/>
                      <a:pt x="334" y="1"/>
                      <a:pt x="2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2"/>
              <p:cNvSpPr/>
              <p:nvPr/>
            </p:nvSpPr>
            <p:spPr>
              <a:xfrm>
                <a:off x="2025400" y="3990800"/>
                <a:ext cx="7550" cy="6700"/>
              </a:xfrm>
              <a:custGeom>
                <a:avLst/>
                <a:gdLst/>
                <a:ahLst/>
                <a:cxnLst/>
                <a:rect l="l" t="t" r="r" b="b"/>
                <a:pathLst>
                  <a:path w="302" h="268" extrusionOk="0">
                    <a:moveTo>
                      <a:pt x="134" y="0"/>
                    </a:moveTo>
                    <a:cubicBezTo>
                      <a:pt x="68" y="34"/>
                      <a:pt x="1" y="67"/>
                      <a:pt x="1" y="167"/>
                    </a:cubicBezTo>
                    <a:cubicBezTo>
                      <a:pt x="1" y="234"/>
                      <a:pt x="101" y="267"/>
                      <a:pt x="168" y="267"/>
                    </a:cubicBezTo>
                    <a:cubicBezTo>
                      <a:pt x="268" y="267"/>
                      <a:pt x="301" y="201"/>
                      <a:pt x="301" y="101"/>
                    </a:cubicBezTo>
                    <a:cubicBezTo>
                      <a:pt x="301" y="34"/>
                      <a:pt x="234" y="0"/>
                      <a:pt x="1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2"/>
              <p:cNvSpPr/>
              <p:nvPr/>
            </p:nvSpPr>
            <p:spPr>
              <a:xfrm>
                <a:off x="2052925" y="4017475"/>
                <a:ext cx="7525" cy="7550"/>
              </a:xfrm>
              <a:custGeom>
                <a:avLst/>
                <a:gdLst/>
                <a:ahLst/>
                <a:cxnLst/>
                <a:rect l="l" t="t" r="r" b="b"/>
                <a:pathLst>
                  <a:path w="301" h="302" extrusionOk="0">
                    <a:moveTo>
                      <a:pt x="134" y="1"/>
                    </a:moveTo>
                    <a:cubicBezTo>
                      <a:pt x="34" y="1"/>
                      <a:pt x="1" y="101"/>
                      <a:pt x="1" y="168"/>
                    </a:cubicBezTo>
                    <a:cubicBezTo>
                      <a:pt x="1" y="268"/>
                      <a:pt x="67" y="301"/>
                      <a:pt x="167" y="301"/>
                    </a:cubicBezTo>
                    <a:cubicBezTo>
                      <a:pt x="234" y="301"/>
                      <a:pt x="301" y="201"/>
                      <a:pt x="301" y="134"/>
                    </a:cubicBezTo>
                    <a:cubicBezTo>
                      <a:pt x="301" y="34"/>
                      <a:pt x="201" y="1"/>
                      <a:pt x="1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2"/>
              <p:cNvSpPr/>
              <p:nvPr/>
            </p:nvSpPr>
            <p:spPr>
              <a:xfrm>
                <a:off x="2046250" y="4059875"/>
                <a:ext cx="15050" cy="13125"/>
              </a:xfrm>
              <a:custGeom>
                <a:avLst/>
                <a:gdLst/>
                <a:ahLst/>
                <a:cxnLst/>
                <a:rect l="l" t="t" r="r" b="b"/>
                <a:pathLst>
                  <a:path w="602" h="525" extrusionOk="0">
                    <a:moveTo>
                      <a:pt x="319" y="1"/>
                    </a:moveTo>
                    <a:cubicBezTo>
                      <a:pt x="302" y="1"/>
                      <a:pt x="285" y="3"/>
                      <a:pt x="268" y="6"/>
                    </a:cubicBezTo>
                    <a:cubicBezTo>
                      <a:pt x="134" y="73"/>
                      <a:pt x="1" y="173"/>
                      <a:pt x="67" y="306"/>
                    </a:cubicBezTo>
                    <a:cubicBezTo>
                      <a:pt x="67" y="415"/>
                      <a:pt x="134" y="524"/>
                      <a:pt x="249" y="524"/>
                    </a:cubicBezTo>
                    <a:cubicBezTo>
                      <a:pt x="275" y="524"/>
                      <a:pt x="304" y="519"/>
                      <a:pt x="334" y="506"/>
                    </a:cubicBezTo>
                    <a:cubicBezTo>
                      <a:pt x="468" y="506"/>
                      <a:pt x="601" y="406"/>
                      <a:pt x="568" y="240"/>
                    </a:cubicBezTo>
                    <a:cubicBezTo>
                      <a:pt x="568" y="120"/>
                      <a:pt x="461" y="1"/>
                      <a:pt x="31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2"/>
              <p:cNvSpPr/>
              <p:nvPr/>
            </p:nvSpPr>
            <p:spPr>
              <a:xfrm>
                <a:off x="2037925" y="4089200"/>
                <a:ext cx="6700" cy="5875"/>
              </a:xfrm>
              <a:custGeom>
                <a:avLst/>
                <a:gdLst/>
                <a:ahLst/>
                <a:cxnLst/>
                <a:rect l="l" t="t" r="r" b="b"/>
                <a:pathLst>
                  <a:path w="268" h="235" extrusionOk="0">
                    <a:moveTo>
                      <a:pt x="134" y="1"/>
                    </a:moveTo>
                    <a:cubicBezTo>
                      <a:pt x="67" y="1"/>
                      <a:pt x="0" y="101"/>
                      <a:pt x="67" y="134"/>
                    </a:cubicBezTo>
                    <a:cubicBezTo>
                      <a:pt x="67" y="167"/>
                      <a:pt x="100" y="234"/>
                      <a:pt x="167" y="234"/>
                    </a:cubicBezTo>
                    <a:cubicBezTo>
                      <a:pt x="234" y="234"/>
                      <a:pt x="267" y="167"/>
                      <a:pt x="267" y="101"/>
                    </a:cubicBezTo>
                    <a:cubicBezTo>
                      <a:pt x="267" y="34"/>
                      <a:pt x="234" y="1"/>
                      <a:pt x="1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2"/>
              <p:cNvSpPr/>
              <p:nvPr/>
            </p:nvSpPr>
            <p:spPr>
              <a:xfrm>
                <a:off x="2086275" y="3821500"/>
                <a:ext cx="10050" cy="9200"/>
              </a:xfrm>
              <a:custGeom>
                <a:avLst/>
                <a:gdLst/>
                <a:ahLst/>
                <a:cxnLst/>
                <a:rect l="l" t="t" r="r" b="b"/>
                <a:pathLst>
                  <a:path w="402" h="368" extrusionOk="0">
                    <a:moveTo>
                      <a:pt x="201" y="1"/>
                    </a:moveTo>
                    <a:cubicBezTo>
                      <a:pt x="68" y="34"/>
                      <a:pt x="1" y="134"/>
                      <a:pt x="34" y="201"/>
                    </a:cubicBezTo>
                    <a:cubicBezTo>
                      <a:pt x="34" y="301"/>
                      <a:pt x="168" y="368"/>
                      <a:pt x="234" y="368"/>
                    </a:cubicBezTo>
                    <a:cubicBezTo>
                      <a:pt x="334" y="368"/>
                      <a:pt x="401" y="268"/>
                      <a:pt x="401" y="168"/>
                    </a:cubicBezTo>
                    <a:cubicBezTo>
                      <a:pt x="401" y="101"/>
                      <a:pt x="301" y="1"/>
                      <a:pt x="2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2"/>
              <p:cNvSpPr/>
              <p:nvPr/>
            </p:nvSpPr>
            <p:spPr>
              <a:xfrm>
                <a:off x="2077950" y="3762925"/>
                <a:ext cx="8350" cy="7950"/>
              </a:xfrm>
              <a:custGeom>
                <a:avLst/>
                <a:gdLst/>
                <a:ahLst/>
                <a:cxnLst/>
                <a:rect l="l" t="t" r="r" b="b"/>
                <a:pathLst>
                  <a:path w="334" h="318" extrusionOk="0">
                    <a:moveTo>
                      <a:pt x="172" y="0"/>
                    </a:moveTo>
                    <a:cubicBezTo>
                      <a:pt x="158" y="0"/>
                      <a:pt x="146" y="3"/>
                      <a:pt x="134" y="9"/>
                    </a:cubicBezTo>
                    <a:cubicBezTo>
                      <a:pt x="34" y="9"/>
                      <a:pt x="0" y="109"/>
                      <a:pt x="0" y="176"/>
                    </a:cubicBezTo>
                    <a:cubicBezTo>
                      <a:pt x="0" y="258"/>
                      <a:pt x="45" y="318"/>
                      <a:pt x="117" y="318"/>
                    </a:cubicBezTo>
                    <a:cubicBezTo>
                      <a:pt x="133" y="318"/>
                      <a:pt x="149" y="315"/>
                      <a:pt x="167" y="309"/>
                    </a:cubicBezTo>
                    <a:cubicBezTo>
                      <a:pt x="234" y="309"/>
                      <a:pt x="334" y="209"/>
                      <a:pt x="301" y="142"/>
                    </a:cubicBezTo>
                    <a:cubicBezTo>
                      <a:pt x="301" y="60"/>
                      <a:pt x="233" y="0"/>
                      <a:pt x="17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2"/>
              <p:cNvSpPr/>
              <p:nvPr/>
            </p:nvSpPr>
            <p:spPr>
              <a:xfrm>
                <a:off x="2096300" y="3793025"/>
                <a:ext cx="10850" cy="10325"/>
              </a:xfrm>
              <a:custGeom>
                <a:avLst/>
                <a:gdLst/>
                <a:ahLst/>
                <a:cxnLst/>
                <a:rect l="l" t="t" r="r" b="b"/>
                <a:pathLst>
                  <a:path w="434" h="413" extrusionOk="0">
                    <a:moveTo>
                      <a:pt x="198" y="1"/>
                    </a:moveTo>
                    <a:cubicBezTo>
                      <a:pt x="188" y="1"/>
                      <a:pt x="178" y="2"/>
                      <a:pt x="167" y="6"/>
                    </a:cubicBezTo>
                    <a:cubicBezTo>
                      <a:pt x="100" y="6"/>
                      <a:pt x="0" y="106"/>
                      <a:pt x="0" y="239"/>
                    </a:cubicBezTo>
                    <a:cubicBezTo>
                      <a:pt x="0" y="326"/>
                      <a:pt x="100" y="413"/>
                      <a:pt x="192" y="413"/>
                    </a:cubicBezTo>
                    <a:cubicBezTo>
                      <a:pt x="206" y="413"/>
                      <a:pt x="220" y="411"/>
                      <a:pt x="234" y="406"/>
                    </a:cubicBezTo>
                    <a:cubicBezTo>
                      <a:pt x="334" y="406"/>
                      <a:pt x="434" y="273"/>
                      <a:pt x="400" y="173"/>
                    </a:cubicBezTo>
                    <a:cubicBezTo>
                      <a:pt x="341" y="113"/>
                      <a:pt x="281" y="1"/>
                      <a:pt x="1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2"/>
              <p:cNvSpPr/>
              <p:nvPr/>
            </p:nvSpPr>
            <p:spPr>
              <a:xfrm>
                <a:off x="2089625" y="3728100"/>
                <a:ext cx="6700" cy="6700"/>
              </a:xfrm>
              <a:custGeom>
                <a:avLst/>
                <a:gdLst/>
                <a:ahLst/>
                <a:cxnLst/>
                <a:rect l="l" t="t" r="r" b="b"/>
                <a:pathLst>
                  <a:path w="268" h="268" extrusionOk="0">
                    <a:moveTo>
                      <a:pt x="100" y="1"/>
                    </a:moveTo>
                    <a:cubicBezTo>
                      <a:pt x="34" y="1"/>
                      <a:pt x="0" y="68"/>
                      <a:pt x="0" y="168"/>
                    </a:cubicBezTo>
                    <a:cubicBezTo>
                      <a:pt x="0" y="234"/>
                      <a:pt x="67" y="268"/>
                      <a:pt x="167" y="268"/>
                    </a:cubicBezTo>
                    <a:cubicBezTo>
                      <a:pt x="234" y="268"/>
                      <a:pt x="267" y="201"/>
                      <a:pt x="267" y="101"/>
                    </a:cubicBezTo>
                    <a:cubicBezTo>
                      <a:pt x="267" y="34"/>
                      <a:pt x="200" y="1"/>
                      <a:pt x="10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2"/>
              <p:cNvSpPr/>
              <p:nvPr/>
            </p:nvSpPr>
            <p:spPr>
              <a:xfrm>
                <a:off x="2095450" y="3707275"/>
                <a:ext cx="4200" cy="4175"/>
              </a:xfrm>
              <a:custGeom>
                <a:avLst/>
                <a:gdLst/>
                <a:ahLst/>
                <a:cxnLst/>
                <a:rect l="l" t="t" r="r" b="b"/>
                <a:pathLst>
                  <a:path w="168" h="167" extrusionOk="0">
                    <a:moveTo>
                      <a:pt x="101" y="0"/>
                    </a:moveTo>
                    <a:cubicBezTo>
                      <a:pt x="34" y="0"/>
                      <a:pt x="1" y="33"/>
                      <a:pt x="1" y="67"/>
                    </a:cubicBezTo>
                    <a:cubicBezTo>
                      <a:pt x="1" y="100"/>
                      <a:pt x="34" y="167"/>
                      <a:pt x="101" y="167"/>
                    </a:cubicBezTo>
                    <a:cubicBezTo>
                      <a:pt x="134" y="167"/>
                      <a:pt x="168" y="100"/>
                      <a:pt x="168" y="67"/>
                    </a:cubicBezTo>
                    <a:cubicBezTo>
                      <a:pt x="168" y="33"/>
                      <a:pt x="134" y="0"/>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2"/>
              <p:cNvSpPr/>
              <p:nvPr/>
            </p:nvSpPr>
            <p:spPr>
              <a:xfrm>
                <a:off x="2127150" y="3732275"/>
                <a:ext cx="6700" cy="6700"/>
              </a:xfrm>
              <a:custGeom>
                <a:avLst/>
                <a:gdLst/>
                <a:ahLst/>
                <a:cxnLst/>
                <a:rect l="l" t="t" r="r" b="b"/>
                <a:pathLst>
                  <a:path w="268" h="268" extrusionOk="0">
                    <a:moveTo>
                      <a:pt x="100" y="1"/>
                    </a:moveTo>
                    <a:cubicBezTo>
                      <a:pt x="34" y="1"/>
                      <a:pt x="0" y="67"/>
                      <a:pt x="0" y="168"/>
                    </a:cubicBezTo>
                    <a:cubicBezTo>
                      <a:pt x="0" y="234"/>
                      <a:pt x="67" y="268"/>
                      <a:pt x="167" y="268"/>
                    </a:cubicBezTo>
                    <a:cubicBezTo>
                      <a:pt x="234" y="268"/>
                      <a:pt x="267" y="201"/>
                      <a:pt x="267" y="101"/>
                    </a:cubicBezTo>
                    <a:cubicBezTo>
                      <a:pt x="267" y="34"/>
                      <a:pt x="201" y="1"/>
                      <a:pt x="10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2"/>
              <p:cNvSpPr/>
              <p:nvPr/>
            </p:nvSpPr>
            <p:spPr>
              <a:xfrm>
                <a:off x="2081275" y="3622200"/>
                <a:ext cx="6700" cy="7525"/>
              </a:xfrm>
              <a:custGeom>
                <a:avLst/>
                <a:gdLst/>
                <a:ahLst/>
                <a:cxnLst/>
                <a:rect l="l" t="t" r="r" b="b"/>
                <a:pathLst>
                  <a:path w="268" h="301" extrusionOk="0">
                    <a:moveTo>
                      <a:pt x="101" y="1"/>
                    </a:moveTo>
                    <a:cubicBezTo>
                      <a:pt x="34" y="1"/>
                      <a:pt x="1" y="101"/>
                      <a:pt x="1" y="167"/>
                    </a:cubicBezTo>
                    <a:cubicBezTo>
                      <a:pt x="1" y="267"/>
                      <a:pt x="67" y="301"/>
                      <a:pt x="168" y="301"/>
                    </a:cubicBezTo>
                    <a:cubicBezTo>
                      <a:pt x="234" y="301"/>
                      <a:pt x="268" y="234"/>
                      <a:pt x="268" y="134"/>
                    </a:cubicBezTo>
                    <a:cubicBezTo>
                      <a:pt x="268" y="67"/>
                      <a:pt x="201" y="1"/>
                      <a:pt x="1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2"/>
              <p:cNvSpPr/>
              <p:nvPr/>
            </p:nvSpPr>
            <p:spPr>
              <a:xfrm>
                <a:off x="2081275" y="3592175"/>
                <a:ext cx="5025" cy="4200"/>
              </a:xfrm>
              <a:custGeom>
                <a:avLst/>
                <a:gdLst/>
                <a:ahLst/>
                <a:cxnLst/>
                <a:rect l="l" t="t" r="r" b="b"/>
                <a:pathLst>
                  <a:path w="201" h="168" extrusionOk="0">
                    <a:moveTo>
                      <a:pt x="101" y="1"/>
                    </a:moveTo>
                    <a:cubicBezTo>
                      <a:pt x="34" y="1"/>
                      <a:pt x="1" y="34"/>
                      <a:pt x="34" y="101"/>
                    </a:cubicBezTo>
                    <a:cubicBezTo>
                      <a:pt x="34" y="134"/>
                      <a:pt x="67" y="167"/>
                      <a:pt x="101" y="167"/>
                    </a:cubicBezTo>
                    <a:cubicBezTo>
                      <a:pt x="134" y="167"/>
                      <a:pt x="201" y="134"/>
                      <a:pt x="201" y="101"/>
                    </a:cubicBezTo>
                    <a:cubicBezTo>
                      <a:pt x="201" y="34"/>
                      <a:pt x="134" y="1"/>
                      <a:pt x="10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2"/>
              <p:cNvSpPr/>
              <p:nvPr/>
            </p:nvSpPr>
            <p:spPr>
              <a:xfrm>
                <a:off x="2090600" y="3587800"/>
                <a:ext cx="4875" cy="4400"/>
              </a:xfrm>
              <a:custGeom>
                <a:avLst/>
                <a:gdLst/>
                <a:ahLst/>
                <a:cxnLst/>
                <a:rect l="l" t="t" r="r" b="b"/>
                <a:pathLst>
                  <a:path w="195" h="176" extrusionOk="0">
                    <a:moveTo>
                      <a:pt x="80" y="0"/>
                    </a:moveTo>
                    <a:cubicBezTo>
                      <a:pt x="18" y="0"/>
                      <a:pt x="1" y="55"/>
                      <a:pt x="28" y="109"/>
                    </a:cubicBezTo>
                    <a:cubicBezTo>
                      <a:pt x="28" y="142"/>
                      <a:pt x="61" y="176"/>
                      <a:pt x="128" y="176"/>
                    </a:cubicBezTo>
                    <a:cubicBezTo>
                      <a:pt x="161" y="176"/>
                      <a:pt x="195" y="142"/>
                      <a:pt x="195" y="109"/>
                    </a:cubicBezTo>
                    <a:cubicBezTo>
                      <a:pt x="195" y="42"/>
                      <a:pt x="161" y="9"/>
                      <a:pt x="128" y="9"/>
                    </a:cubicBezTo>
                    <a:cubicBezTo>
                      <a:pt x="110" y="3"/>
                      <a:pt x="94" y="0"/>
                      <a:pt x="8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2"/>
              <p:cNvSpPr/>
              <p:nvPr/>
            </p:nvSpPr>
            <p:spPr>
              <a:xfrm>
                <a:off x="2103800" y="3954950"/>
                <a:ext cx="16700" cy="16700"/>
              </a:xfrm>
              <a:custGeom>
                <a:avLst/>
                <a:gdLst/>
                <a:ahLst/>
                <a:cxnLst/>
                <a:rect l="l" t="t" r="r" b="b"/>
                <a:pathLst>
                  <a:path w="668" h="668" extrusionOk="0">
                    <a:moveTo>
                      <a:pt x="301" y="0"/>
                    </a:moveTo>
                    <a:cubicBezTo>
                      <a:pt x="134" y="33"/>
                      <a:pt x="0" y="200"/>
                      <a:pt x="0" y="367"/>
                    </a:cubicBezTo>
                    <a:cubicBezTo>
                      <a:pt x="34" y="534"/>
                      <a:pt x="167" y="667"/>
                      <a:pt x="367" y="667"/>
                    </a:cubicBezTo>
                    <a:cubicBezTo>
                      <a:pt x="534" y="634"/>
                      <a:pt x="668" y="500"/>
                      <a:pt x="668" y="300"/>
                    </a:cubicBezTo>
                    <a:cubicBezTo>
                      <a:pt x="634" y="134"/>
                      <a:pt x="501" y="0"/>
                      <a:pt x="3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2"/>
              <p:cNvSpPr/>
              <p:nvPr/>
            </p:nvSpPr>
            <p:spPr>
              <a:xfrm>
                <a:off x="2095450" y="3913250"/>
                <a:ext cx="10875" cy="9200"/>
              </a:xfrm>
              <a:custGeom>
                <a:avLst/>
                <a:gdLst/>
                <a:ahLst/>
                <a:cxnLst/>
                <a:rect l="l" t="t" r="r" b="b"/>
                <a:pathLst>
                  <a:path w="435" h="368" extrusionOk="0">
                    <a:moveTo>
                      <a:pt x="201" y="0"/>
                    </a:moveTo>
                    <a:cubicBezTo>
                      <a:pt x="101" y="0"/>
                      <a:pt x="1" y="134"/>
                      <a:pt x="34" y="200"/>
                    </a:cubicBezTo>
                    <a:cubicBezTo>
                      <a:pt x="34" y="300"/>
                      <a:pt x="134" y="367"/>
                      <a:pt x="268" y="367"/>
                    </a:cubicBezTo>
                    <a:cubicBezTo>
                      <a:pt x="334" y="367"/>
                      <a:pt x="434" y="300"/>
                      <a:pt x="434" y="167"/>
                    </a:cubicBezTo>
                    <a:cubicBezTo>
                      <a:pt x="434" y="100"/>
                      <a:pt x="334" y="0"/>
                      <a:pt x="2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2"/>
              <p:cNvSpPr/>
              <p:nvPr/>
            </p:nvSpPr>
            <p:spPr>
              <a:xfrm>
                <a:off x="2120475" y="3908850"/>
                <a:ext cx="10875" cy="9950"/>
              </a:xfrm>
              <a:custGeom>
                <a:avLst/>
                <a:gdLst/>
                <a:ahLst/>
                <a:cxnLst/>
                <a:rect l="l" t="t" r="r" b="b"/>
                <a:pathLst>
                  <a:path w="435" h="398" extrusionOk="0">
                    <a:moveTo>
                      <a:pt x="218" y="1"/>
                    </a:moveTo>
                    <a:cubicBezTo>
                      <a:pt x="202" y="1"/>
                      <a:pt x="184" y="4"/>
                      <a:pt x="167" y="9"/>
                    </a:cubicBezTo>
                    <a:cubicBezTo>
                      <a:pt x="34" y="9"/>
                      <a:pt x="1" y="110"/>
                      <a:pt x="1" y="210"/>
                    </a:cubicBezTo>
                    <a:cubicBezTo>
                      <a:pt x="1" y="314"/>
                      <a:pt x="82" y="398"/>
                      <a:pt x="149" y="398"/>
                    </a:cubicBezTo>
                    <a:cubicBezTo>
                      <a:pt x="168" y="398"/>
                      <a:pt x="186" y="391"/>
                      <a:pt x="201" y="376"/>
                    </a:cubicBezTo>
                    <a:cubicBezTo>
                      <a:pt x="334" y="376"/>
                      <a:pt x="434" y="243"/>
                      <a:pt x="367" y="176"/>
                    </a:cubicBezTo>
                    <a:cubicBezTo>
                      <a:pt x="367" y="66"/>
                      <a:pt x="299" y="1"/>
                      <a:pt x="21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2"/>
              <p:cNvSpPr/>
              <p:nvPr/>
            </p:nvSpPr>
            <p:spPr>
              <a:xfrm>
                <a:off x="2128825" y="3959100"/>
                <a:ext cx="6675" cy="5050"/>
              </a:xfrm>
              <a:custGeom>
                <a:avLst/>
                <a:gdLst/>
                <a:ahLst/>
                <a:cxnLst/>
                <a:rect l="l" t="t" r="r" b="b"/>
                <a:pathLst>
                  <a:path w="267" h="202" extrusionOk="0">
                    <a:moveTo>
                      <a:pt x="134" y="1"/>
                    </a:moveTo>
                    <a:cubicBezTo>
                      <a:pt x="33" y="1"/>
                      <a:pt x="0" y="101"/>
                      <a:pt x="33" y="134"/>
                    </a:cubicBezTo>
                    <a:cubicBezTo>
                      <a:pt x="33" y="168"/>
                      <a:pt x="100" y="201"/>
                      <a:pt x="167" y="201"/>
                    </a:cubicBezTo>
                    <a:cubicBezTo>
                      <a:pt x="200" y="201"/>
                      <a:pt x="267" y="168"/>
                      <a:pt x="267" y="101"/>
                    </a:cubicBezTo>
                    <a:cubicBezTo>
                      <a:pt x="267" y="34"/>
                      <a:pt x="200" y="1"/>
                      <a:pt x="1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2"/>
              <p:cNvSpPr/>
              <p:nvPr/>
            </p:nvSpPr>
            <p:spPr>
              <a:xfrm>
                <a:off x="2122975" y="4025000"/>
                <a:ext cx="5875" cy="5850"/>
              </a:xfrm>
              <a:custGeom>
                <a:avLst/>
                <a:gdLst/>
                <a:ahLst/>
                <a:cxnLst/>
                <a:rect l="l" t="t" r="r" b="b"/>
                <a:pathLst>
                  <a:path w="235" h="234" extrusionOk="0">
                    <a:moveTo>
                      <a:pt x="101" y="0"/>
                    </a:moveTo>
                    <a:cubicBezTo>
                      <a:pt x="34" y="0"/>
                      <a:pt x="1" y="67"/>
                      <a:pt x="1" y="134"/>
                    </a:cubicBezTo>
                    <a:cubicBezTo>
                      <a:pt x="1" y="200"/>
                      <a:pt x="67" y="234"/>
                      <a:pt x="101" y="234"/>
                    </a:cubicBezTo>
                    <a:cubicBezTo>
                      <a:pt x="201" y="234"/>
                      <a:pt x="234" y="167"/>
                      <a:pt x="234" y="134"/>
                    </a:cubicBezTo>
                    <a:cubicBezTo>
                      <a:pt x="234" y="33"/>
                      <a:pt x="167" y="0"/>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 name="Google Shape;152;p2"/>
            <p:cNvGrpSpPr/>
            <p:nvPr/>
          </p:nvGrpSpPr>
          <p:grpSpPr>
            <a:xfrm>
              <a:off x="1134925" y="4085100"/>
              <a:ext cx="1167525" cy="1167525"/>
              <a:chOff x="2244925" y="3993300"/>
              <a:chExt cx="1167525" cy="1167525"/>
            </a:xfrm>
          </p:grpSpPr>
          <p:sp>
            <p:nvSpPr>
              <p:cNvPr id="153" name="Google Shape;153;p2"/>
              <p:cNvSpPr/>
              <p:nvPr/>
            </p:nvSpPr>
            <p:spPr>
              <a:xfrm>
                <a:off x="2244925" y="4079200"/>
                <a:ext cx="1054125" cy="740550"/>
              </a:xfrm>
              <a:custGeom>
                <a:avLst/>
                <a:gdLst/>
                <a:ahLst/>
                <a:cxnLst/>
                <a:rect l="l" t="t" r="r" b="b"/>
                <a:pathLst>
                  <a:path w="42165" h="29622" extrusionOk="0">
                    <a:moveTo>
                      <a:pt x="23117" y="12876"/>
                    </a:moveTo>
                    <a:lnTo>
                      <a:pt x="23117" y="12876"/>
                    </a:lnTo>
                    <a:cubicBezTo>
                      <a:pt x="23384" y="13310"/>
                      <a:pt x="23718" y="13643"/>
                      <a:pt x="24018" y="13977"/>
                    </a:cubicBezTo>
                    <a:cubicBezTo>
                      <a:pt x="24385" y="14311"/>
                      <a:pt x="24785" y="14644"/>
                      <a:pt x="25019" y="14844"/>
                    </a:cubicBezTo>
                    <a:cubicBezTo>
                      <a:pt x="24619" y="15078"/>
                      <a:pt x="24152" y="15345"/>
                      <a:pt x="23718" y="15545"/>
                    </a:cubicBezTo>
                    <a:cubicBezTo>
                      <a:pt x="23484" y="14744"/>
                      <a:pt x="23284" y="14010"/>
                      <a:pt x="23151" y="13243"/>
                    </a:cubicBezTo>
                    <a:cubicBezTo>
                      <a:pt x="23151" y="13143"/>
                      <a:pt x="23117" y="13010"/>
                      <a:pt x="23117" y="12876"/>
                    </a:cubicBezTo>
                    <a:close/>
                    <a:moveTo>
                      <a:pt x="34993" y="0"/>
                    </a:moveTo>
                    <a:cubicBezTo>
                      <a:pt x="33992" y="0"/>
                      <a:pt x="32891" y="167"/>
                      <a:pt x="31824" y="501"/>
                    </a:cubicBezTo>
                    <a:cubicBezTo>
                      <a:pt x="30556" y="868"/>
                      <a:pt x="29355" y="1468"/>
                      <a:pt x="28221" y="2202"/>
                    </a:cubicBezTo>
                    <a:cubicBezTo>
                      <a:pt x="27521" y="2669"/>
                      <a:pt x="26853" y="3203"/>
                      <a:pt x="26220" y="3736"/>
                    </a:cubicBezTo>
                    <a:cubicBezTo>
                      <a:pt x="26053" y="3670"/>
                      <a:pt x="25886" y="3636"/>
                      <a:pt x="25719" y="3536"/>
                    </a:cubicBezTo>
                    <a:cubicBezTo>
                      <a:pt x="25219" y="3369"/>
                      <a:pt x="24685" y="3203"/>
                      <a:pt x="24152" y="3136"/>
                    </a:cubicBezTo>
                    <a:cubicBezTo>
                      <a:pt x="23484" y="3002"/>
                      <a:pt x="22784" y="2902"/>
                      <a:pt x="22017" y="2902"/>
                    </a:cubicBezTo>
                    <a:cubicBezTo>
                      <a:pt x="21616" y="2902"/>
                      <a:pt x="21216" y="2902"/>
                      <a:pt x="20816" y="2969"/>
                    </a:cubicBezTo>
                    <a:cubicBezTo>
                      <a:pt x="18614" y="3169"/>
                      <a:pt x="16346" y="3970"/>
                      <a:pt x="14378" y="5204"/>
                    </a:cubicBezTo>
                    <a:cubicBezTo>
                      <a:pt x="12376" y="6505"/>
                      <a:pt x="10809" y="8173"/>
                      <a:pt x="9808" y="10074"/>
                    </a:cubicBezTo>
                    <a:cubicBezTo>
                      <a:pt x="9541" y="10575"/>
                      <a:pt x="9341" y="11075"/>
                      <a:pt x="9141" y="11642"/>
                    </a:cubicBezTo>
                    <a:cubicBezTo>
                      <a:pt x="7373" y="12009"/>
                      <a:pt x="5705" y="12676"/>
                      <a:pt x="4371" y="13643"/>
                    </a:cubicBezTo>
                    <a:cubicBezTo>
                      <a:pt x="3470" y="14244"/>
                      <a:pt x="2670" y="15011"/>
                      <a:pt x="2002" y="15878"/>
                    </a:cubicBezTo>
                    <a:cubicBezTo>
                      <a:pt x="1335" y="16746"/>
                      <a:pt x="835" y="17746"/>
                      <a:pt x="468" y="18847"/>
                    </a:cubicBezTo>
                    <a:cubicBezTo>
                      <a:pt x="168" y="19815"/>
                      <a:pt x="1" y="20849"/>
                      <a:pt x="101" y="21916"/>
                    </a:cubicBezTo>
                    <a:cubicBezTo>
                      <a:pt x="168" y="22950"/>
                      <a:pt x="435" y="24018"/>
                      <a:pt x="835" y="25052"/>
                    </a:cubicBezTo>
                    <a:cubicBezTo>
                      <a:pt x="1269" y="26019"/>
                      <a:pt x="1836" y="26886"/>
                      <a:pt x="2536" y="27620"/>
                    </a:cubicBezTo>
                    <a:cubicBezTo>
                      <a:pt x="2870" y="28020"/>
                      <a:pt x="3303" y="28354"/>
                      <a:pt x="3770" y="28621"/>
                    </a:cubicBezTo>
                    <a:cubicBezTo>
                      <a:pt x="4171" y="28921"/>
                      <a:pt x="4638" y="29121"/>
                      <a:pt x="5171" y="29388"/>
                    </a:cubicBezTo>
                    <a:cubicBezTo>
                      <a:pt x="5438" y="29455"/>
                      <a:pt x="5672" y="29555"/>
                      <a:pt x="5972" y="29622"/>
                    </a:cubicBezTo>
                    <a:lnTo>
                      <a:pt x="6105" y="29622"/>
                    </a:lnTo>
                    <a:cubicBezTo>
                      <a:pt x="6305" y="29622"/>
                      <a:pt x="6439" y="29521"/>
                      <a:pt x="6506" y="29355"/>
                    </a:cubicBezTo>
                    <a:cubicBezTo>
                      <a:pt x="6539" y="29188"/>
                      <a:pt x="6472" y="28988"/>
                      <a:pt x="6305" y="28888"/>
                    </a:cubicBezTo>
                    <a:lnTo>
                      <a:pt x="6305" y="28888"/>
                    </a:lnTo>
                    <a:cubicBezTo>
                      <a:pt x="6672" y="28954"/>
                      <a:pt x="7039" y="29054"/>
                      <a:pt x="7473" y="29155"/>
                    </a:cubicBezTo>
                    <a:cubicBezTo>
                      <a:pt x="8707" y="29388"/>
                      <a:pt x="9841" y="29521"/>
                      <a:pt x="10875" y="29521"/>
                    </a:cubicBezTo>
                    <a:lnTo>
                      <a:pt x="10975" y="29521"/>
                    </a:lnTo>
                    <a:cubicBezTo>
                      <a:pt x="12143" y="29521"/>
                      <a:pt x="13277" y="29288"/>
                      <a:pt x="14311" y="28954"/>
                    </a:cubicBezTo>
                    <a:cubicBezTo>
                      <a:pt x="14845" y="28754"/>
                      <a:pt x="15445" y="28521"/>
                      <a:pt x="15979" y="28221"/>
                    </a:cubicBezTo>
                    <a:cubicBezTo>
                      <a:pt x="16479" y="27920"/>
                      <a:pt x="16980" y="27553"/>
                      <a:pt x="17547" y="27086"/>
                    </a:cubicBezTo>
                    <a:cubicBezTo>
                      <a:pt x="18481" y="26353"/>
                      <a:pt x="19281" y="25385"/>
                      <a:pt x="19949" y="24384"/>
                    </a:cubicBezTo>
                    <a:cubicBezTo>
                      <a:pt x="20482" y="23551"/>
                      <a:pt x="20883" y="22583"/>
                      <a:pt x="21149" y="21616"/>
                    </a:cubicBezTo>
                    <a:cubicBezTo>
                      <a:pt x="21283" y="21216"/>
                      <a:pt x="21350" y="20715"/>
                      <a:pt x="21383" y="20115"/>
                    </a:cubicBezTo>
                    <a:cubicBezTo>
                      <a:pt x="21450" y="19714"/>
                      <a:pt x="21450" y="19247"/>
                      <a:pt x="21450" y="18780"/>
                    </a:cubicBezTo>
                    <a:cubicBezTo>
                      <a:pt x="21383" y="18347"/>
                      <a:pt x="21350" y="17846"/>
                      <a:pt x="21216" y="17379"/>
                    </a:cubicBezTo>
                    <a:cubicBezTo>
                      <a:pt x="21650" y="17346"/>
                      <a:pt x="22050" y="17279"/>
                      <a:pt x="22450" y="17213"/>
                    </a:cubicBezTo>
                    <a:cubicBezTo>
                      <a:pt x="22784" y="17113"/>
                      <a:pt x="23151" y="17046"/>
                      <a:pt x="23484" y="16912"/>
                    </a:cubicBezTo>
                    <a:cubicBezTo>
                      <a:pt x="23818" y="17546"/>
                      <a:pt x="24185" y="18180"/>
                      <a:pt x="24685" y="18847"/>
                    </a:cubicBezTo>
                    <a:cubicBezTo>
                      <a:pt x="24785" y="18914"/>
                      <a:pt x="24819" y="19014"/>
                      <a:pt x="24952" y="19047"/>
                    </a:cubicBezTo>
                    <a:lnTo>
                      <a:pt x="25052" y="19047"/>
                    </a:lnTo>
                    <a:cubicBezTo>
                      <a:pt x="25152" y="19047"/>
                      <a:pt x="25219" y="19047"/>
                      <a:pt x="25286" y="19014"/>
                    </a:cubicBezTo>
                    <a:cubicBezTo>
                      <a:pt x="25352" y="18947"/>
                      <a:pt x="25452" y="18847"/>
                      <a:pt x="25486" y="18714"/>
                    </a:cubicBezTo>
                    <a:cubicBezTo>
                      <a:pt x="25519" y="18647"/>
                      <a:pt x="25486" y="18514"/>
                      <a:pt x="25452" y="18414"/>
                    </a:cubicBezTo>
                    <a:cubicBezTo>
                      <a:pt x="25019" y="17846"/>
                      <a:pt x="24619" y="17213"/>
                      <a:pt x="24318" y="16646"/>
                    </a:cubicBezTo>
                    <a:cubicBezTo>
                      <a:pt x="24952" y="16345"/>
                      <a:pt x="25553" y="16012"/>
                      <a:pt x="26153" y="15578"/>
                    </a:cubicBezTo>
                    <a:cubicBezTo>
                      <a:pt x="26520" y="15845"/>
                      <a:pt x="26954" y="16045"/>
                      <a:pt x="27387" y="16245"/>
                    </a:cubicBezTo>
                    <a:cubicBezTo>
                      <a:pt x="28988" y="16979"/>
                      <a:pt x="30723" y="17379"/>
                      <a:pt x="32491" y="17413"/>
                    </a:cubicBezTo>
                    <a:lnTo>
                      <a:pt x="32824" y="17413"/>
                    </a:lnTo>
                    <a:cubicBezTo>
                      <a:pt x="33525" y="17413"/>
                      <a:pt x="34225" y="17346"/>
                      <a:pt x="34993" y="17213"/>
                    </a:cubicBezTo>
                    <a:cubicBezTo>
                      <a:pt x="35726" y="17079"/>
                      <a:pt x="36494" y="16846"/>
                      <a:pt x="37294" y="16479"/>
                    </a:cubicBezTo>
                    <a:cubicBezTo>
                      <a:pt x="37995" y="16145"/>
                      <a:pt x="38629" y="15712"/>
                      <a:pt x="39229" y="15211"/>
                    </a:cubicBezTo>
                    <a:cubicBezTo>
                      <a:pt x="39829" y="14711"/>
                      <a:pt x="40363" y="14144"/>
                      <a:pt x="40797" y="13410"/>
                    </a:cubicBezTo>
                    <a:cubicBezTo>
                      <a:pt x="41197" y="12743"/>
                      <a:pt x="41531" y="11976"/>
                      <a:pt x="41797" y="11075"/>
                    </a:cubicBezTo>
                    <a:cubicBezTo>
                      <a:pt x="42031" y="10208"/>
                      <a:pt x="42164" y="9240"/>
                      <a:pt x="42164" y="8206"/>
                    </a:cubicBezTo>
                    <a:cubicBezTo>
                      <a:pt x="42164" y="6472"/>
                      <a:pt x="41864" y="4904"/>
                      <a:pt x="41230" y="3636"/>
                    </a:cubicBezTo>
                    <a:cubicBezTo>
                      <a:pt x="40697" y="2535"/>
                      <a:pt x="39896" y="1635"/>
                      <a:pt x="38862" y="1001"/>
                    </a:cubicBezTo>
                    <a:cubicBezTo>
                      <a:pt x="37961" y="434"/>
                      <a:pt x="36827" y="100"/>
                      <a:pt x="35526" y="34"/>
                    </a:cubicBezTo>
                    <a:cubicBezTo>
                      <a:pt x="35293" y="0"/>
                      <a:pt x="35159" y="0"/>
                      <a:pt x="3499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2"/>
              <p:cNvSpPr/>
              <p:nvPr/>
            </p:nvSpPr>
            <p:spPr>
              <a:xfrm>
                <a:off x="2653550" y="4150925"/>
                <a:ext cx="249375" cy="403625"/>
              </a:xfrm>
              <a:custGeom>
                <a:avLst/>
                <a:gdLst/>
                <a:ahLst/>
                <a:cxnLst/>
                <a:rect l="l" t="t" r="r" b="b"/>
                <a:pathLst>
                  <a:path w="9975" h="16145" extrusionOk="0">
                    <a:moveTo>
                      <a:pt x="5672" y="0"/>
                    </a:moveTo>
                    <a:cubicBezTo>
                      <a:pt x="5271" y="33"/>
                      <a:pt x="4838" y="33"/>
                      <a:pt x="4437" y="100"/>
                    </a:cubicBezTo>
                    <a:cubicBezTo>
                      <a:pt x="2936" y="267"/>
                      <a:pt x="1435" y="634"/>
                      <a:pt x="1" y="1268"/>
                    </a:cubicBezTo>
                    <a:cubicBezTo>
                      <a:pt x="201" y="1201"/>
                      <a:pt x="468" y="1168"/>
                      <a:pt x="668" y="1134"/>
                    </a:cubicBezTo>
                    <a:cubicBezTo>
                      <a:pt x="1102" y="1034"/>
                      <a:pt x="1469" y="1001"/>
                      <a:pt x="1869" y="967"/>
                    </a:cubicBezTo>
                    <a:cubicBezTo>
                      <a:pt x="2136" y="934"/>
                      <a:pt x="2436" y="934"/>
                      <a:pt x="2670" y="934"/>
                    </a:cubicBezTo>
                    <a:lnTo>
                      <a:pt x="3036" y="934"/>
                    </a:lnTo>
                    <a:cubicBezTo>
                      <a:pt x="3437" y="967"/>
                      <a:pt x="3804" y="1001"/>
                      <a:pt x="4171" y="1101"/>
                    </a:cubicBezTo>
                    <a:cubicBezTo>
                      <a:pt x="4538" y="1168"/>
                      <a:pt x="4871" y="1334"/>
                      <a:pt x="5205" y="1501"/>
                    </a:cubicBezTo>
                    <a:cubicBezTo>
                      <a:pt x="5538" y="1701"/>
                      <a:pt x="5872" y="1968"/>
                      <a:pt x="6139" y="2202"/>
                    </a:cubicBezTo>
                    <a:cubicBezTo>
                      <a:pt x="6472" y="2535"/>
                      <a:pt x="6706" y="2935"/>
                      <a:pt x="6939" y="3336"/>
                    </a:cubicBezTo>
                    <a:cubicBezTo>
                      <a:pt x="7173" y="3803"/>
                      <a:pt x="7340" y="4303"/>
                      <a:pt x="7473" y="4803"/>
                    </a:cubicBezTo>
                    <a:cubicBezTo>
                      <a:pt x="7606" y="5304"/>
                      <a:pt x="7673" y="5804"/>
                      <a:pt x="7706" y="6338"/>
                    </a:cubicBezTo>
                    <a:cubicBezTo>
                      <a:pt x="7807" y="7439"/>
                      <a:pt x="7773" y="8473"/>
                      <a:pt x="7673" y="9540"/>
                    </a:cubicBezTo>
                    <a:cubicBezTo>
                      <a:pt x="7640" y="10007"/>
                      <a:pt x="7606" y="10441"/>
                      <a:pt x="7540" y="10874"/>
                    </a:cubicBezTo>
                    <a:lnTo>
                      <a:pt x="7706" y="11041"/>
                    </a:lnTo>
                    <a:cubicBezTo>
                      <a:pt x="8107" y="11375"/>
                      <a:pt x="8474" y="11708"/>
                      <a:pt x="8707" y="11909"/>
                    </a:cubicBezTo>
                    <a:cubicBezTo>
                      <a:pt x="8274" y="12175"/>
                      <a:pt x="7840" y="12409"/>
                      <a:pt x="7440" y="12642"/>
                    </a:cubicBezTo>
                    <a:cubicBezTo>
                      <a:pt x="7440" y="12576"/>
                      <a:pt x="7373" y="12542"/>
                      <a:pt x="7373" y="12509"/>
                    </a:cubicBezTo>
                    <a:cubicBezTo>
                      <a:pt x="7340" y="12676"/>
                      <a:pt x="7340" y="12843"/>
                      <a:pt x="7306" y="13009"/>
                    </a:cubicBezTo>
                    <a:cubicBezTo>
                      <a:pt x="7273" y="13376"/>
                      <a:pt x="7173" y="13710"/>
                      <a:pt x="7139" y="14077"/>
                    </a:cubicBezTo>
                    <a:cubicBezTo>
                      <a:pt x="7440" y="14677"/>
                      <a:pt x="7807" y="15311"/>
                      <a:pt x="8307" y="15911"/>
                    </a:cubicBezTo>
                    <a:cubicBezTo>
                      <a:pt x="8374" y="16012"/>
                      <a:pt x="8440" y="16078"/>
                      <a:pt x="8540" y="16145"/>
                    </a:cubicBezTo>
                    <a:lnTo>
                      <a:pt x="8540" y="14844"/>
                    </a:lnTo>
                    <a:cubicBezTo>
                      <a:pt x="8307" y="14477"/>
                      <a:pt x="8107" y="14077"/>
                      <a:pt x="7873" y="13677"/>
                    </a:cubicBezTo>
                    <a:cubicBezTo>
                      <a:pt x="8140" y="13543"/>
                      <a:pt x="8374" y="13410"/>
                      <a:pt x="8674" y="13310"/>
                    </a:cubicBezTo>
                    <a:cubicBezTo>
                      <a:pt x="8807" y="12075"/>
                      <a:pt x="8974" y="10874"/>
                      <a:pt x="9208" y="9674"/>
                    </a:cubicBezTo>
                    <a:lnTo>
                      <a:pt x="9208" y="9674"/>
                    </a:lnTo>
                    <a:cubicBezTo>
                      <a:pt x="9041" y="10074"/>
                      <a:pt x="8874" y="10541"/>
                      <a:pt x="8674" y="10975"/>
                    </a:cubicBezTo>
                    <a:cubicBezTo>
                      <a:pt x="8650" y="10998"/>
                      <a:pt x="8627" y="11022"/>
                      <a:pt x="8591" y="11022"/>
                    </a:cubicBezTo>
                    <a:cubicBezTo>
                      <a:pt x="8577" y="11022"/>
                      <a:pt x="8560" y="11018"/>
                      <a:pt x="8540" y="11008"/>
                    </a:cubicBezTo>
                    <a:cubicBezTo>
                      <a:pt x="8507" y="10975"/>
                      <a:pt x="8474" y="10908"/>
                      <a:pt x="8507" y="10874"/>
                    </a:cubicBezTo>
                    <a:cubicBezTo>
                      <a:pt x="8674" y="10508"/>
                      <a:pt x="8841" y="10074"/>
                      <a:pt x="9007" y="9674"/>
                    </a:cubicBezTo>
                    <a:cubicBezTo>
                      <a:pt x="9141" y="9307"/>
                      <a:pt x="9274" y="8873"/>
                      <a:pt x="9374" y="8506"/>
                    </a:cubicBezTo>
                    <a:lnTo>
                      <a:pt x="9374" y="8539"/>
                    </a:lnTo>
                    <a:cubicBezTo>
                      <a:pt x="9541" y="7972"/>
                      <a:pt x="9675" y="7372"/>
                      <a:pt x="9775" y="6805"/>
                    </a:cubicBezTo>
                    <a:cubicBezTo>
                      <a:pt x="9841" y="6204"/>
                      <a:pt x="9875" y="5637"/>
                      <a:pt x="9941" y="5004"/>
                    </a:cubicBezTo>
                    <a:lnTo>
                      <a:pt x="9941" y="5004"/>
                    </a:lnTo>
                    <a:cubicBezTo>
                      <a:pt x="9941" y="5015"/>
                      <a:pt x="9941" y="5026"/>
                      <a:pt x="9941" y="5037"/>
                    </a:cubicBezTo>
                    <a:lnTo>
                      <a:pt x="9941" y="5004"/>
                    </a:lnTo>
                    <a:cubicBezTo>
                      <a:pt x="9941" y="5004"/>
                      <a:pt x="9941" y="5004"/>
                      <a:pt x="9941" y="5004"/>
                    </a:cubicBezTo>
                    <a:lnTo>
                      <a:pt x="9941" y="5004"/>
                    </a:lnTo>
                    <a:cubicBezTo>
                      <a:pt x="9941" y="4685"/>
                      <a:pt x="9939" y="4425"/>
                      <a:pt x="9875" y="4103"/>
                    </a:cubicBezTo>
                    <a:cubicBezTo>
                      <a:pt x="9841" y="3636"/>
                      <a:pt x="9808" y="3169"/>
                      <a:pt x="9808" y="2702"/>
                    </a:cubicBezTo>
                    <a:cubicBezTo>
                      <a:pt x="9808" y="2335"/>
                      <a:pt x="9775" y="1935"/>
                      <a:pt x="9841" y="1534"/>
                    </a:cubicBezTo>
                    <a:cubicBezTo>
                      <a:pt x="9841" y="1468"/>
                      <a:pt x="9875" y="1368"/>
                      <a:pt x="9875" y="1301"/>
                    </a:cubicBezTo>
                    <a:cubicBezTo>
                      <a:pt x="9875" y="1201"/>
                      <a:pt x="9875" y="1134"/>
                      <a:pt x="9941" y="1034"/>
                    </a:cubicBezTo>
                    <a:cubicBezTo>
                      <a:pt x="9941" y="967"/>
                      <a:pt x="9975" y="834"/>
                      <a:pt x="9975" y="734"/>
                    </a:cubicBezTo>
                    <a:lnTo>
                      <a:pt x="9975" y="734"/>
                    </a:lnTo>
                    <a:lnTo>
                      <a:pt x="9875" y="834"/>
                    </a:lnTo>
                    <a:cubicBezTo>
                      <a:pt x="9708" y="734"/>
                      <a:pt x="9541" y="701"/>
                      <a:pt x="9374" y="634"/>
                    </a:cubicBezTo>
                    <a:cubicBezTo>
                      <a:pt x="8874" y="467"/>
                      <a:pt x="8340" y="300"/>
                      <a:pt x="7807" y="200"/>
                    </a:cubicBezTo>
                    <a:cubicBezTo>
                      <a:pt x="7106" y="67"/>
                      <a:pt x="6372" y="0"/>
                      <a:pt x="5672"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2"/>
              <p:cNvSpPr/>
              <p:nvPr/>
            </p:nvSpPr>
            <p:spPr>
              <a:xfrm>
                <a:off x="2914575" y="4129225"/>
                <a:ext cx="381975" cy="384475"/>
              </a:xfrm>
              <a:custGeom>
                <a:avLst/>
                <a:gdLst/>
                <a:ahLst/>
                <a:cxnLst/>
                <a:rect l="l" t="t" r="r" b="b"/>
                <a:pathLst>
                  <a:path w="15279" h="15379" extrusionOk="0">
                    <a:moveTo>
                      <a:pt x="13277" y="1"/>
                    </a:moveTo>
                    <a:cubicBezTo>
                      <a:pt x="13277" y="25"/>
                      <a:pt x="13313" y="50"/>
                      <a:pt x="13332" y="61"/>
                    </a:cubicBezTo>
                    <a:lnTo>
                      <a:pt x="13332" y="61"/>
                    </a:lnTo>
                    <a:cubicBezTo>
                      <a:pt x="13314" y="41"/>
                      <a:pt x="13296" y="21"/>
                      <a:pt x="13277" y="1"/>
                    </a:cubicBezTo>
                    <a:close/>
                    <a:moveTo>
                      <a:pt x="13332" y="61"/>
                    </a:moveTo>
                    <a:cubicBezTo>
                      <a:pt x="13337" y="66"/>
                      <a:pt x="13342" y="72"/>
                      <a:pt x="13346" y="77"/>
                    </a:cubicBezTo>
                    <a:lnTo>
                      <a:pt x="13346" y="77"/>
                    </a:lnTo>
                    <a:cubicBezTo>
                      <a:pt x="13345" y="74"/>
                      <a:pt x="13344" y="71"/>
                      <a:pt x="13344" y="67"/>
                    </a:cubicBezTo>
                    <a:cubicBezTo>
                      <a:pt x="13344" y="67"/>
                      <a:pt x="13339" y="65"/>
                      <a:pt x="13332" y="61"/>
                    </a:cubicBezTo>
                    <a:close/>
                    <a:moveTo>
                      <a:pt x="13346" y="77"/>
                    </a:moveTo>
                    <a:cubicBezTo>
                      <a:pt x="13413" y="306"/>
                      <a:pt x="13511" y="504"/>
                      <a:pt x="13544" y="701"/>
                    </a:cubicBezTo>
                    <a:lnTo>
                      <a:pt x="13677" y="1335"/>
                    </a:lnTo>
                    <a:cubicBezTo>
                      <a:pt x="13677" y="1535"/>
                      <a:pt x="13711" y="1702"/>
                      <a:pt x="13677" y="1902"/>
                    </a:cubicBezTo>
                    <a:cubicBezTo>
                      <a:pt x="13677" y="2002"/>
                      <a:pt x="13677" y="2136"/>
                      <a:pt x="13610" y="2202"/>
                    </a:cubicBezTo>
                    <a:cubicBezTo>
                      <a:pt x="13610" y="2269"/>
                      <a:pt x="13577" y="2402"/>
                      <a:pt x="13577" y="2503"/>
                    </a:cubicBezTo>
                    <a:cubicBezTo>
                      <a:pt x="13510" y="2836"/>
                      <a:pt x="13344" y="3170"/>
                      <a:pt x="13110" y="3437"/>
                    </a:cubicBezTo>
                    <a:cubicBezTo>
                      <a:pt x="12910" y="3737"/>
                      <a:pt x="12676" y="4004"/>
                      <a:pt x="12376" y="4204"/>
                    </a:cubicBezTo>
                    <a:cubicBezTo>
                      <a:pt x="11776" y="4671"/>
                      <a:pt x="11075" y="4904"/>
                      <a:pt x="10375" y="5171"/>
                    </a:cubicBezTo>
                    <a:cubicBezTo>
                      <a:pt x="10008" y="5305"/>
                      <a:pt x="9674" y="5371"/>
                      <a:pt x="9274" y="5505"/>
                    </a:cubicBezTo>
                    <a:cubicBezTo>
                      <a:pt x="8940" y="5571"/>
                      <a:pt x="8574" y="5705"/>
                      <a:pt x="8240" y="5805"/>
                    </a:cubicBezTo>
                    <a:cubicBezTo>
                      <a:pt x="7506" y="6038"/>
                      <a:pt x="6772" y="6339"/>
                      <a:pt x="6072" y="6706"/>
                    </a:cubicBezTo>
                    <a:cubicBezTo>
                      <a:pt x="5605" y="6972"/>
                      <a:pt x="5171" y="7273"/>
                      <a:pt x="4704" y="7573"/>
                    </a:cubicBezTo>
                    <a:cubicBezTo>
                      <a:pt x="4237" y="7906"/>
                      <a:pt x="3837" y="8307"/>
                      <a:pt x="3437" y="8674"/>
                    </a:cubicBezTo>
                    <a:cubicBezTo>
                      <a:pt x="3003" y="9141"/>
                      <a:pt x="2536" y="9574"/>
                      <a:pt x="2169" y="10141"/>
                    </a:cubicBezTo>
                    <a:cubicBezTo>
                      <a:pt x="1769" y="10642"/>
                      <a:pt x="1402" y="11142"/>
                      <a:pt x="1068" y="11676"/>
                    </a:cubicBezTo>
                    <a:cubicBezTo>
                      <a:pt x="701" y="12243"/>
                      <a:pt x="401" y="12877"/>
                      <a:pt x="101" y="13544"/>
                    </a:cubicBezTo>
                    <a:lnTo>
                      <a:pt x="1" y="13911"/>
                    </a:lnTo>
                    <a:cubicBezTo>
                      <a:pt x="168" y="14011"/>
                      <a:pt x="334" y="14077"/>
                      <a:pt x="534" y="14178"/>
                    </a:cubicBezTo>
                    <a:cubicBezTo>
                      <a:pt x="2102" y="14878"/>
                      <a:pt x="3870" y="15312"/>
                      <a:pt x="5605" y="15378"/>
                    </a:cubicBezTo>
                    <a:lnTo>
                      <a:pt x="5938" y="15378"/>
                    </a:lnTo>
                    <a:cubicBezTo>
                      <a:pt x="6672" y="15378"/>
                      <a:pt x="7373" y="15312"/>
                      <a:pt x="8107" y="15178"/>
                    </a:cubicBezTo>
                    <a:cubicBezTo>
                      <a:pt x="8874" y="15045"/>
                      <a:pt x="9608" y="14811"/>
                      <a:pt x="10408" y="14411"/>
                    </a:cubicBezTo>
                    <a:cubicBezTo>
                      <a:pt x="11075" y="14077"/>
                      <a:pt x="11742" y="13677"/>
                      <a:pt x="12376" y="13177"/>
                    </a:cubicBezTo>
                    <a:cubicBezTo>
                      <a:pt x="12943" y="12676"/>
                      <a:pt x="13477" y="12076"/>
                      <a:pt x="13911" y="11376"/>
                    </a:cubicBezTo>
                    <a:cubicBezTo>
                      <a:pt x="14311" y="10708"/>
                      <a:pt x="14645" y="9908"/>
                      <a:pt x="14911" y="9041"/>
                    </a:cubicBezTo>
                    <a:cubicBezTo>
                      <a:pt x="15145" y="8173"/>
                      <a:pt x="15278" y="7206"/>
                      <a:pt x="15278" y="6172"/>
                    </a:cubicBezTo>
                    <a:cubicBezTo>
                      <a:pt x="15278" y="4404"/>
                      <a:pt x="15011" y="2869"/>
                      <a:pt x="14378" y="1569"/>
                    </a:cubicBezTo>
                    <a:cubicBezTo>
                      <a:pt x="14094" y="1032"/>
                      <a:pt x="13750" y="525"/>
                      <a:pt x="13346" y="77"/>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2"/>
              <p:cNvSpPr/>
              <p:nvPr/>
            </p:nvSpPr>
            <p:spPr>
              <a:xfrm>
                <a:off x="2244925" y="4531175"/>
                <a:ext cx="525400" cy="288575"/>
              </a:xfrm>
              <a:custGeom>
                <a:avLst/>
                <a:gdLst/>
                <a:ahLst/>
                <a:cxnLst/>
                <a:rect l="l" t="t" r="r" b="b"/>
                <a:pathLst>
                  <a:path w="21016" h="11543" extrusionOk="0">
                    <a:moveTo>
                      <a:pt x="968" y="1"/>
                    </a:moveTo>
                    <a:cubicBezTo>
                      <a:pt x="668" y="168"/>
                      <a:pt x="601" y="468"/>
                      <a:pt x="468" y="768"/>
                    </a:cubicBezTo>
                    <a:cubicBezTo>
                      <a:pt x="168" y="1736"/>
                      <a:pt x="1" y="2770"/>
                      <a:pt x="68" y="3837"/>
                    </a:cubicBezTo>
                    <a:cubicBezTo>
                      <a:pt x="168" y="4871"/>
                      <a:pt x="435" y="5939"/>
                      <a:pt x="835" y="6973"/>
                    </a:cubicBezTo>
                    <a:cubicBezTo>
                      <a:pt x="1269" y="7940"/>
                      <a:pt x="1836" y="8807"/>
                      <a:pt x="2536" y="9541"/>
                    </a:cubicBezTo>
                    <a:cubicBezTo>
                      <a:pt x="2870" y="9875"/>
                      <a:pt x="3303" y="10275"/>
                      <a:pt x="3770" y="10542"/>
                    </a:cubicBezTo>
                    <a:cubicBezTo>
                      <a:pt x="4171" y="10842"/>
                      <a:pt x="4638" y="11042"/>
                      <a:pt x="5171" y="11309"/>
                    </a:cubicBezTo>
                    <a:cubicBezTo>
                      <a:pt x="5438" y="11376"/>
                      <a:pt x="5672" y="11476"/>
                      <a:pt x="5972" y="11543"/>
                    </a:cubicBezTo>
                    <a:lnTo>
                      <a:pt x="6105" y="11543"/>
                    </a:lnTo>
                    <a:cubicBezTo>
                      <a:pt x="6305" y="11543"/>
                      <a:pt x="6472" y="11442"/>
                      <a:pt x="6506" y="11276"/>
                    </a:cubicBezTo>
                    <a:cubicBezTo>
                      <a:pt x="6539" y="11109"/>
                      <a:pt x="6472" y="10909"/>
                      <a:pt x="6305" y="10775"/>
                    </a:cubicBezTo>
                    <a:lnTo>
                      <a:pt x="6305" y="10775"/>
                    </a:lnTo>
                    <a:cubicBezTo>
                      <a:pt x="6606" y="10842"/>
                      <a:pt x="6973" y="10942"/>
                      <a:pt x="7473" y="11076"/>
                    </a:cubicBezTo>
                    <a:cubicBezTo>
                      <a:pt x="8774" y="11309"/>
                      <a:pt x="9875" y="11442"/>
                      <a:pt x="10875" y="11442"/>
                    </a:cubicBezTo>
                    <a:lnTo>
                      <a:pt x="10975" y="11442"/>
                    </a:lnTo>
                    <a:cubicBezTo>
                      <a:pt x="12143" y="11442"/>
                      <a:pt x="13277" y="11209"/>
                      <a:pt x="14311" y="10875"/>
                    </a:cubicBezTo>
                    <a:cubicBezTo>
                      <a:pt x="14845" y="10709"/>
                      <a:pt x="15379" y="10475"/>
                      <a:pt x="15979" y="10142"/>
                    </a:cubicBezTo>
                    <a:cubicBezTo>
                      <a:pt x="16479" y="9841"/>
                      <a:pt x="16980" y="9474"/>
                      <a:pt x="17547" y="9007"/>
                    </a:cubicBezTo>
                    <a:cubicBezTo>
                      <a:pt x="18481" y="8274"/>
                      <a:pt x="19281" y="7306"/>
                      <a:pt x="19949" y="6305"/>
                    </a:cubicBezTo>
                    <a:cubicBezTo>
                      <a:pt x="20382" y="5605"/>
                      <a:pt x="20782" y="4804"/>
                      <a:pt x="21016" y="3970"/>
                    </a:cubicBezTo>
                    <a:cubicBezTo>
                      <a:pt x="20682" y="3604"/>
                      <a:pt x="20349" y="3270"/>
                      <a:pt x="19982" y="2936"/>
                    </a:cubicBezTo>
                    <a:cubicBezTo>
                      <a:pt x="19648" y="2636"/>
                      <a:pt x="19315" y="2369"/>
                      <a:pt x="18981" y="2169"/>
                    </a:cubicBezTo>
                    <a:cubicBezTo>
                      <a:pt x="18648" y="1969"/>
                      <a:pt x="18314" y="1769"/>
                      <a:pt x="17947" y="1602"/>
                    </a:cubicBezTo>
                    <a:cubicBezTo>
                      <a:pt x="17547" y="1435"/>
                      <a:pt x="17180" y="1269"/>
                      <a:pt x="16813" y="1135"/>
                    </a:cubicBezTo>
                    <a:cubicBezTo>
                      <a:pt x="16446" y="1002"/>
                      <a:pt x="16046" y="935"/>
                      <a:pt x="15679" y="835"/>
                    </a:cubicBezTo>
                    <a:cubicBezTo>
                      <a:pt x="15212" y="768"/>
                      <a:pt x="14778" y="701"/>
                      <a:pt x="14311" y="668"/>
                    </a:cubicBezTo>
                    <a:cubicBezTo>
                      <a:pt x="14174" y="658"/>
                      <a:pt x="14035" y="654"/>
                      <a:pt x="13894" y="654"/>
                    </a:cubicBezTo>
                    <a:cubicBezTo>
                      <a:pt x="13554" y="654"/>
                      <a:pt x="13207" y="678"/>
                      <a:pt x="12877" y="701"/>
                    </a:cubicBezTo>
                    <a:lnTo>
                      <a:pt x="12944" y="701"/>
                    </a:lnTo>
                    <a:cubicBezTo>
                      <a:pt x="12443" y="768"/>
                      <a:pt x="11876" y="835"/>
                      <a:pt x="11376" y="935"/>
                    </a:cubicBezTo>
                    <a:cubicBezTo>
                      <a:pt x="11142" y="968"/>
                      <a:pt x="10842" y="1068"/>
                      <a:pt x="10609" y="1102"/>
                    </a:cubicBezTo>
                    <a:cubicBezTo>
                      <a:pt x="10342" y="1135"/>
                      <a:pt x="10142" y="1202"/>
                      <a:pt x="9875" y="1302"/>
                    </a:cubicBezTo>
                    <a:lnTo>
                      <a:pt x="9941" y="1302"/>
                    </a:lnTo>
                    <a:cubicBezTo>
                      <a:pt x="9208" y="1535"/>
                      <a:pt x="8540" y="1869"/>
                      <a:pt x="7873" y="2303"/>
                    </a:cubicBezTo>
                    <a:cubicBezTo>
                      <a:pt x="7473" y="2536"/>
                      <a:pt x="7039" y="2803"/>
                      <a:pt x="6639" y="3103"/>
                    </a:cubicBezTo>
                    <a:lnTo>
                      <a:pt x="5371" y="3837"/>
                    </a:lnTo>
                    <a:cubicBezTo>
                      <a:pt x="4971" y="4037"/>
                      <a:pt x="4538" y="4271"/>
                      <a:pt x="4104" y="4437"/>
                    </a:cubicBezTo>
                    <a:cubicBezTo>
                      <a:pt x="3770" y="4538"/>
                      <a:pt x="3370" y="4638"/>
                      <a:pt x="3036" y="4671"/>
                    </a:cubicBezTo>
                    <a:cubicBezTo>
                      <a:pt x="2940" y="4685"/>
                      <a:pt x="2837" y="4693"/>
                      <a:pt x="2734" y="4693"/>
                    </a:cubicBezTo>
                    <a:cubicBezTo>
                      <a:pt x="2588" y="4693"/>
                      <a:pt x="2439" y="4677"/>
                      <a:pt x="2303" y="4638"/>
                    </a:cubicBezTo>
                    <a:cubicBezTo>
                      <a:pt x="2102" y="4604"/>
                      <a:pt x="1869" y="4504"/>
                      <a:pt x="1702" y="4371"/>
                    </a:cubicBezTo>
                    <a:cubicBezTo>
                      <a:pt x="1535" y="4271"/>
                      <a:pt x="1435" y="4104"/>
                      <a:pt x="1302" y="3937"/>
                    </a:cubicBezTo>
                    <a:cubicBezTo>
                      <a:pt x="1168" y="3704"/>
                      <a:pt x="1102" y="3537"/>
                      <a:pt x="1002" y="3303"/>
                    </a:cubicBezTo>
                    <a:cubicBezTo>
                      <a:pt x="935" y="3036"/>
                      <a:pt x="868" y="2803"/>
                      <a:pt x="835" y="2536"/>
                    </a:cubicBezTo>
                    <a:cubicBezTo>
                      <a:pt x="802" y="2303"/>
                      <a:pt x="802" y="2002"/>
                      <a:pt x="802" y="1702"/>
                    </a:cubicBezTo>
                    <a:cubicBezTo>
                      <a:pt x="802" y="1135"/>
                      <a:pt x="835" y="535"/>
                      <a:pt x="968"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2"/>
              <p:cNvSpPr/>
              <p:nvPr/>
            </p:nvSpPr>
            <p:spPr>
              <a:xfrm>
                <a:off x="2907075" y="4150925"/>
                <a:ext cx="97600" cy="249475"/>
              </a:xfrm>
              <a:custGeom>
                <a:avLst/>
                <a:gdLst/>
                <a:ahLst/>
                <a:cxnLst/>
                <a:rect l="l" t="t" r="r" b="b"/>
                <a:pathLst>
                  <a:path w="3904" h="9979" extrusionOk="0">
                    <a:moveTo>
                      <a:pt x="2002" y="2969"/>
                    </a:moveTo>
                    <a:lnTo>
                      <a:pt x="2002" y="2969"/>
                    </a:lnTo>
                    <a:cubicBezTo>
                      <a:pt x="1997" y="2978"/>
                      <a:pt x="1992" y="2988"/>
                      <a:pt x="1987" y="2998"/>
                    </a:cubicBezTo>
                    <a:lnTo>
                      <a:pt x="1987" y="2998"/>
                    </a:lnTo>
                    <a:cubicBezTo>
                      <a:pt x="2002" y="2989"/>
                      <a:pt x="2002" y="2969"/>
                      <a:pt x="2002" y="2969"/>
                    </a:cubicBezTo>
                    <a:close/>
                    <a:moveTo>
                      <a:pt x="3803" y="0"/>
                    </a:moveTo>
                    <a:cubicBezTo>
                      <a:pt x="3837" y="0"/>
                      <a:pt x="3803" y="33"/>
                      <a:pt x="3737" y="33"/>
                    </a:cubicBezTo>
                    <a:cubicBezTo>
                      <a:pt x="3470" y="367"/>
                      <a:pt x="3169" y="701"/>
                      <a:pt x="2903" y="1034"/>
                    </a:cubicBezTo>
                    <a:cubicBezTo>
                      <a:pt x="2636" y="1368"/>
                      <a:pt x="2369" y="1735"/>
                      <a:pt x="2069" y="2135"/>
                    </a:cubicBezTo>
                    <a:cubicBezTo>
                      <a:pt x="1835" y="2468"/>
                      <a:pt x="1635" y="2835"/>
                      <a:pt x="1402" y="3202"/>
                    </a:cubicBezTo>
                    <a:cubicBezTo>
                      <a:pt x="1201" y="3603"/>
                      <a:pt x="1001" y="4003"/>
                      <a:pt x="834" y="4437"/>
                    </a:cubicBezTo>
                    <a:cubicBezTo>
                      <a:pt x="668" y="4803"/>
                      <a:pt x="501" y="5204"/>
                      <a:pt x="401" y="5637"/>
                    </a:cubicBezTo>
                    <a:cubicBezTo>
                      <a:pt x="301" y="6038"/>
                      <a:pt x="201" y="6505"/>
                      <a:pt x="134" y="6972"/>
                    </a:cubicBezTo>
                    <a:cubicBezTo>
                      <a:pt x="34" y="7372"/>
                      <a:pt x="34" y="7839"/>
                      <a:pt x="1" y="8273"/>
                    </a:cubicBezTo>
                    <a:cubicBezTo>
                      <a:pt x="1" y="8706"/>
                      <a:pt x="1" y="9207"/>
                      <a:pt x="67" y="9674"/>
                    </a:cubicBezTo>
                    <a:cubicBezTo>
                      <a:pt x="127" y="9853"/>
                      <a:pt x="294" y="9979"/>
                      <a:pt x="448" y="9979"/>
                    </a:cubicBezTo>
                    <a:cubicBezTo>
                      <a:pt x="466" y="9979"/>
                      <a:pt x="484" y="9977"/>
                      <a:pt x="501" y="9974"/>
                    </a:cubicBezTo>
                    <a:cubicBezTo>
                      <a:pt x="568" y="9974"/>
                      <a:pt x="668" y="9874"/>
                      <a:pt x="734" y="9807"/>
                    </a:cubicBezTo>
                    <a:cubicBezTo>
                      <a:pt x="768" y="9707"/>
                      <a:pt x="834" y="9640"/>
                      <a:pt x="768" y="9507"/>
                    </a:cubicBezTo>
                    <a:cubicBezTo>
                      <a:pt x="734" y="9207"/>
                      <a:pt x="734" y="8873"/>
                      <a:pt x="701" y="8606"/>
                    </a:cubicBezTo>
                    <a:lnTo>
                      <a:pt x="701" y="7305"/>
                    </a:lnTo>
                    <a:cubicBezTo>
                      <a:pt x="734" y="6872"/>
                      <a:pt x="768" y="6405"/>
                      <a:pt x="868" y="6004"/>
                    </a:cubicBezTo>
                    <a:cubicBezTo>
                      <a:pt x="1001" y="5504"/>
                      <a:pt x="1135" y="4970"/>
                      <a:pt x="1335" y="4470"/>
                    </a:cubicBezTo>
                    <a:cubicBezTo>
                      <a:pt x="1531" y="3979"/>
                      <a:pt x="1727" y="3489"/>
                      <a:pt x="1987" y="2998"/>
                    </a:cubicBezTo>
                    <a:lnTo>
                      <a:pt x="1987" y="2998"/>
                    </a:lnTo>
                    <a:cubicBezTo>
                      <a:pt x="1982" y="3000"/>
                      <a:pt x="1976" y="3002"/>
                      <a:pt x="1969" y="3002"/>
                    </a:cubicBezTo>
                    <a:cubicBezTo>
                      <a:pt x="2202" y="2502"/>
                      <a:pt x="2502" y="2001"/>
                      <a:pt x="2836" y="1501"/>
                    </a:cubicBezTo>
                    <a:cubicBezTo>
                      <a:pt x="3169" y="1001"/>
                      <a:pt x="3503" y="534"/>
                      <a:pt x="3870" y="133"/>
                    </a:cubicBezTo>
                    <a:cubicBezTo>
                      <a:pt x="3903" y="67"/>
                      <a:pt x="3870" y="0"/>
                      <a:pt x="3837"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2"/>
              <p:cNvSpPr/>
              <p:nvPr/>
            </p:nvSpPr>
            <p:spPr>
              <a:xfrm>
                <a:off x="2958775" y="4183725"/>
                <a:ext cx="165150" cy="244500"/>
              </a:xfrm>
              <a:custGeom>
                <a:avLst/>
                <a:gdLst/>
                <a:ahLst/>
                <a:cxnLst/>
                <a:rect l="l" t="t" r="r" b="b"/>
                <a:pathLst>
                  <a:path w="6606" h="9780" extrusionOk="0">
                    <a:moveTo>
                      <a:pt x="6327" y="0"/>
                    </a:moveTo>
                    <a:cubicBezTo>
                      <a:pt x="6311" y="0"/>
                      <a:pt x="6305" y="9"/>
                      <a:pt x="6305" y="22"/>
                    </a:cubicBezTo>
                    <a:cubicBezTo>
                      <a:pt x="5938" y="289"/>
                      <a:pt x="5571" y="556"/>
                      <a:pt x="5171" y="856"/>
                    </a:cubicBezTo>
                    <a:cubicBezTo>
                      <a:pt x="4804" y="1156"/>
                      <a:pt x="4437" y="1490"/>
                      <a:pt x="4104" y="1824"/>
                    </a:cubicBezTo>
                    <a:cubicBezTo>
                      <a:pt x="3403" y="2491"/>
                      <a:pt x="2769" y="3225"/>
                      <a:pt x="2236" y="4025"/>
                    </a:cubicBezTo>
                    <a:cubicBezTo>
                      <a:pt x="1669" y="4826"/>
                      <a:pt x="1168" y="5693"/>
                      <a:pt x="801" y="6560"/>
                    </a:cubicBezTo>
                    <a:cubicBezTo>
                      <a:pt x="601" y="7027"/>
                      <a:pt x="434" y="7494"/>
                      <a:pt x="301" y="7961"/>
                    </a:cubicBezTo>
                    <a:cubicBezTo>
                      <a:pt x="234" y="8161"/>
                      <a:pt x="167" y="8395"/>
                      <a:pt x="134" y="8628"/>
                    </a:cubicBezTo>
                    <a:cubicBezTo>
                      <a:pt x="101" y="8862"/>
                      <a:pt x="1" y="9129"/>
                      <a:pt x="1" y="9396"/>
                    </a:cubicBezTo>
                    <a:cubicBezTo>
                      <a:pt x="1" y="9529"/>
                      <a:pt x="101" y="9663"/>
                      <a:pt x="234" y="9729"/>
                    </a:cubicBezTo>
                    <a:cubicBezTo>
                      <a:pt x="268" y="9763"/>
                      <a:pt x="309" y="9779"/>
                      <a:pt x="351" y="9779"/>
                    </a:cubicBezTo>
                    <a:cubicBezTo>
                      <a:pt x="393" y="9779"/>
                      <a:pt x="434" y="9763"/>
                      <a:pt x="468" y="9729"/>
                    </a:cubicBezTo>
                    <a:cubicBezTo>
                      <a:pt x="568" y="9696"/>
                      <a:pt x="601" y="9663"/>
                      <a:pt x="634" y="9562"/>
                    </a:cubicBezTo>
                    <a:cubicBezTo>
                      <a:pt x="735" y="9229"/>
                      <a:pt x="801" y="8895"/>
                      <a:pt x="901" y="8528"/>
                    </a:cubicBezTo>
                    <a:cubicBezTo>
                      <a:pt x="968" y="8161"/>
                      <a:pt x="1101" y="7828"/>
                      <a:pt x="1168" y="7461"/>
                    </a:cubicBezTo>
                    <a:cubicBezTo>
                      <a:pt x="1435" y="6727"/>
                      <a:pt x="1735" y="6060"/>
                      <a:pt x="2035" y="5393"/>
                    </a:cubicBezTo>
                    <a:lnTo>
                      <a:pt x="2035" y="5393"/>
                    </a:lnTo>
                    <a:cubicBezTo>
                      <a:pt x="2035" y="5460"/>
                      <a:pt x="2002" y="5460"/>
                      <a:pt x="2002" y="5493"/>
                    </a:cubicBezTo>
                    <a:cubicBezTo>
                      <a:pt x="2603" y="4359"/>
                      <a:pt x="3336" y="3291"/>
                      <a:pt x="4237" y="2324"/>
                    </a:cubicBezTo>
                    <a:cubicBezTo>
                      <a:pt x="4938" y="1557"/>
                      <a:pt x="5738" y="856"/>
                      <a:pt x="6572" y="289"/>
                    </a:cubicBezTo>
                    <a:cubicBezTo>
                      <a:pt x="6605" y="222"/>
                      <a:pt x="6605" y="156"/>
                      <a:pt x="6572" y="122"/>
                    </a:cubicBezTo>
                    <a:cubicBezTo>
                      <a:pt x="6505" y="56"/>
                      <a:pt x="6505" y="56"/>
                      <a:pt x="6472" y="56"/>
                    </a:cubicBezTo>
                    <a:cubicBezTo>
                      <a:pt x="6394" y="17"/>
                      <a:pt x="6350" y="0"/>
                      <a:pt x="6327"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2"/>
              <p:cNvSpPr/>
              <p:nvPr/>
            </p:nvSpPr>
            <p:spPr>
              <a:xfrm>
                <a:off x="2586850" y="4331875"/>
                <a:ext cx="166800" cy="151600"/>
              </a:xfrm>
              <a:custGeom>
                <a:avLst/>
                <a:gdLst/>
                <a:ahLst/>
                <a:cxnLst/>
                <a:rect l="l" t="t" r="r" b="b"/>
                <a:pathLst>
                  <a:path w="6672" h="6064" extrusionOk="0">
                    <a:moveTo>
                      <a:pt x="267" y="1"/>
                    </a:moveTo>
                    <a:cubicBezTo>
                      <a:pt x="134" y="67"/>
                      <a:pt x="100" y="67"/>
                      <a:pt x="34" y="134"/>
                    </a:cubicBezTo>
                    <a:cubicBezTo>
                      <a:pt x="0" y="234"/>
                      <a:pt x="34" y="267"/>
                      <a:pt x="134" y="301"/>
                    </a:cubicBezTo>
                    <a:cubicBezTo>
                      <a:pt x="267" y="367"/>
                      <a:pt x="434" y="434"/>
                      <a:pt x="534" y="534"/>
                    </a:cubicBezTo>
                    <a:cubicBezTo>
                      <a:pt x="1034" y="768"/>
                      <a:pt x="1501" y="1068"/>
                      <a:pt x="1968" y="1368"/>
                    </a:cubicBezTo>
                    <a:cubicBezTo>
                      <a:pt x="2435" y="1702"/>
                      <a:pt x="2869" y="2035"/>
                      <a:pt x="3336" y="2436"/>
                    </a:cubicBezTo>
                    <a:cubicBezTo>
                      <a:pt x="3770" y="2803"/>
                      <a:pt x="4103" y="3203"/>
                      <a:pt x="4470" y="3603"/>
                    </a:cubicBezTo>
                    <a:cubicBezTo>
                      <a:pt x="4804" y="4037"/>
                      <a:pt x="5137" y="4437"/>
                      <a:pt x="5371" y="4871"/>
                    </a:cubicBezTo>
                    <a:cubicBezTo>
                      <a:pt x="5471" y="5037"/>
                      <a:pt x="5604" y="5204"/>
                      <a:pt x="5671" y="5371"/>
                    </a:cubicBezTo>
                    <a:cubicBezTo>
                      <a:pt x="5738" y="5538"/>
                      <a:pt x="5838" y="5705"/>
                      <a:pt x="5971" y="5871"/>
                    </a:cubicBezTo>
                    <a:cubicBezTo>
                      <a:pt x="6021" y="5995"/>
                      <a:pt x="6144" y="6064"/>
                      <a:pt x="6272" y="6064"/>
                    </a:cubicBezTo>
                    <a:cubicBezTo>
                      <a:pt x="6317" y="6064"/>
                      <a:pt x="6362" y="6055"/>
                      <a:pt x="6405" y="6038"/>
                    </a:cubicBezTo>
                    <a:cubicBezTo>
                      <a:pt x="6572" y="5938"/>
                      <a:pt x="6672" y="5738"/>
                      <a:pt x="6572" y="5571"/>
                    </a:cubicBezTo>
                    <a:cubicBezTo>
                      <a:pt x="6538" y="5438"/>
                      <a:pt x="6472" y="5271"/>
                      <a:pt x="6372" y="5138"/>
                    </a:cubicBezTo>
                    <a:cubicBezTo>
                      <a:pt x="6305" y="4971"/>
                      <a:pt x="6205" y="4804"/>
                      <a:pt x="6071" y="4671"/>
                    </a:cubicBezTo>
                    <a:lnTo>
                      <a:pt x="5471" y="3803"/>
                    </a:lnTo>
                    <a:cubicBezTo>
                      <a:pt x="5004" y="3236"/>
                      <a:pt x="4404" y="2736"/>
                      <a:pt x="3870" y="2235"/>
                    </a:cubicBezTo>
                    <a:cubicBezTo>
                      <a:pt x="3336" y="1768"/>
                      <a:pt x="2736" y="1335"/>
                      <a:pt x="2135" y="935"/>
                    </a:cubicBezTo>
                    <a:cubicBezTo>
                      <a:pt x="1835" y="768"/>
                      <a:pt x="1501" y="568"/>
                      <a:pt x="1201" y="434"/>
                    </a:cubicBezTo>
                    <a:cubicBezTo>
                      <a:pt x="934" y="267"/>
                      <a:pt x="601" y="134"/>
                      <a:pt x="301"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2"/>
              <p:cNvSpPr/>
              <p:nvPr/>
            </p:nvSpPr>
            <p:spPr>
              <a:xfrm>
                <a:off x="2694425" y="4319375"/>
                <a:ext cx="77575" cy="104925"/>
              </a:xfrm>
              <a:custGeom>
                <a:avLst/>
                <a:gdLst/>
                <a:ahLst/>
                <a:cxnLst/>
                <a:rect l="l" t="t" r="r" b="b"/>
                <a:pathLst>
                  <a:path w="3103" h="4197" extrusionOk="0">
                    <a:moveTo>
                      <a:pt x="201" y="0"/>
                    </a:moveTo>
                    <a:cubicBezTo>
                      <a:pt x="134" y="67"/>
                      <a:pt x="67" y="67"/>
                      <a:pt x="34" y="100"/>
                    </a:cubicBezTo>
                    <a:cubicBezTo>
                      <a:pt x="0" y="134"/>
                      <a:pt x="34" y="234"/>
                      <a:pt x="67" y="267"/>
                    </a:cubicBezTo>
                    <a:lnTo>
                      <a:pt x="234" y="434"/>
                    </a:lnTo>
                    <a:cubicBezTo>
                      <a:pt x="534" y="701"/>
                      <a:pt x="801" y="968"/>
                      <a:pt x="1035" y="1268"/>
                    </a:cubicBezTo>
                    <a:cubicBezTo>
                      <a:pt x="1301" y="1568"/>
                      <a:pt x="1502" y="1902"/>
                      <a:pt x="1735" y="2168"/>
                    </a:cubicBezTo>
                    <a:cubicBezTo>
                      <a:pt x="1902" y="2469"/>
                      <a:pt x="2135" y="2769"/>
                      <a:pt x="2235" y="3102"/>
                    </a:cubicBezTo>
                    <a:cubicBezTo>
                      <a:pt x="2402" y="3403"/>
                      <a:pt x="2536" y="3736"/>
                      <a:pt x="2669" y="4070"/>
                    </a:cubicBezTo>
                    <a:cubicBezTo>
                      <a:pt x="2693" y="4142"/>
                      <a:pt x="2786" y="4197"/>
                      <a:pt x="2862" y="4197"/>
                    </a:cubicBezTo>
                    <a:cubicBezTo>
                      <a:pt x="2891" y="4197"/>
                      <a:pt x="2917" y="4188"/>
                      <a:pt x="2936" y="4170"/>
                    </a:cubicBezTo>
                    <a:lnTo>
                      <a:pt x="3069" y="4070"/>
                    </a:lnTo>
                    <a:cubicBezTo>
                      <a:pt x="3103" y="4003"/>
                      <a:pt x="3069" y="3936"/>
                      <a:pt x="3069" y="3903"/>
                    </a:cubicBezTo>
                    <a:cubicBezTo>
                      <a:pt x="2936" y="3536"/>
                      <a:pt x="2736" y="3202"/>
                      <a:pt x="2569" y="2869"/>
                    </a:cubicBezTo>
                    <a:cubicBezTo>
                      <a:pt x="2369" y="2469"/>
                      <a:pt x="2135" y="2135"/>
                      <a:pt x="1902" y="1801"/>
                    </a:cubicBezTo>
                    <a:cubicBezTo>
                      <a:pt x="1668" y="1468"/>
                      <a:pt x="1401" y="1201"/>
                      <a:pt x="1168" y="901"/>
                    </a:cubicBezTo>
                    <a:cubicBezTo>
                      <a:pt x="901" y="601"/>
                      <a:pt x="568" y="367"/>
                      <a:pt x="301" y="67"/>
                    </a:cubicBezTo>
                    <a:cubicBezTo>
                      <a:pt x="301" y="67"/>
                      <a:pt x="234" y="0"/>
                      <a:pt x="201"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2"/>
              <p:cNvSpPr/>
              <p:nvPr/>
            </p:nvSpPr>
            <p:spPr>
              <a:xfrm>
                <a:off x="2756125" y="4220125"/>
                <a:ext cx="60900" cy="211025"/>
              </a:xfrm>
              <a:custGeom>
                <a:avLst/>
                <a:gdLst/>
                <a:ahLst/>
                <a:cxnLst/>
                <a:rect l="l" t="t" r="r" b="b"/>
                <a:pathLst>
                  <a:path w="2436" h="8441" extrusionOk="0">
                    <a:moveTo>
                      <a:pt x="101" y="1"/>
                    </a:moveTo>
                    <a:cubicBezTo>
                      <a:pt x="34" y="34"/>
                      <a:pt x="1" y="167"/>
                      <a:pt x="34" y="234"/>
                    </a:cubicBezTo>
                    <a:cubicBezTo>
                      <a:pt x="368" y="901"/>
                      <a:pt x="668" y="1568"/>
                      <a:pt x="902" y="2269"/>
                    </a:cubicBezTo>
                    <a:cubicBezTo>
                      <a:pt x="1369" y="3703"/>
                      <a:pt x="1569" y="5171"/>
                      <a:pt x="1669" y="6672"/>
                    </a:cubicBezTo>
                    <a:lnTo>
                      <a:pt x="1669" y="6572"/>
                    </a:lnTo>
                    <a:cubicBezTo>
                      <a:pt x="1669" y="6839"/>
                      <a:pt x="1702" y="7072"/>
                      <a:pt x="1702" y="7339"/>
                    </a:cubicBezTo>
                    <a:cubicBezTo>
                      <a:pt x="1702" y="7606"/>
                      <a:pt x="1702" y="7873"/>
                      <a:pt x="1735" y="8173"/>
                    </a:cubicBezTo>
                    <a:cubicBezTo>
                      <a:pt x="1735" y="8340"/>
                      <a:pt x="1902" y="8440"/>
                      <a:pt x="2069" y="8440"/>
                    </a:cubicBezTo>
                    <a:cubicBezTo>
                      <a:pt x="2269" y="8440"/>
                      <a:pt x="2436" y="8340"/>
                      <a:pt x="2436" y="8106"/>
                    </a:cubicBezTo>
                    <a:cubicBezTo>
                      <a:pt x="2436" y="7773"/>
                      <a:pt x="2436" y="7406"/>
                      <a:pt x="2403" y="7072"/>
                    </a:cubicBezTo>
                    <a:cubicBezTo>
                      <a:pt x="2369" y="6739"/>
                      <a:pt x="2336" y="6372"/>
                      <a:pt x="2269" y="6038"/>
                    </a:cubicBezTo>
                    <a:cubicBezTo>
                      <a:pt x="2202" y="5371"/>
                      <a:pt x="2069" y="4704"/>
                      <a:pt x="1902" y="4037"/>
                    </a:cubicBezTo>
                    <a:cubicBezTo>
                      <a:pt x="1735" y="3370"/>
                      <a:pt x="1535" y="2736"/>
                      <a:pt x="1268" y="2102"/>
                    </a:cubicBezTo>
                    <a:cubicBezTo>
                      <a:pt x="1035" y="1435"/>
                      <a:pt x="701" y="801"/>
                      <a:pt x="368" y="201"/>
                    </a:cubicBezTo>
                    <a:cubicBezTo>
                      <a:pt x="334" y="134"/>
                      <a:pt x="268" y="101"/>
                      <a:pt x="201" y="101"/>
                    </a:cubicBezTo>
                    <a:cubicBezTo>
                      <a:pt x="168" y="1"/>
                      <a:pt x="168" y="1"/>
                      <a:pt x="101"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2"/>
              <p:cNvSpPr/>
              <p:nvPr/>
            </p:nvSpPr>
            <p:spPr>
              <a:xfrm>
                <a:off x="2407550" y="4510350"/>
                <a:ext cx="290225" cy="59375"/>
              </a:xfrm>
              <a:custGeom>
                <a:avLst/>
                <a:gdLst/>
                <a:ahLst/>
                <a:cxnLst/>
                <a:rect l="l" t="t" r="r" b="b"/>
                <a:pathLst>
                  <a:path w="11609" h="2375" extrusionOk="0">
                    <a:moveTo>
                      <a:pt x="3670" y="0"/>
                    </a:moveTo>
                    <a:cubicBezTo>
                      <a:pt x="3470" y="67"/>
                      <a:pt x="3270" y="67"/>
                      <a:pt x="3003" y="67"/>
                    </a:cubicBezTo>
                    <a:cubicBezTo>
                      <a:pt x="2502" y="67"/>
                      <a:pt x="2002" y="100"/>
                      <a:pt x="1535" y="167"/>
                    </a:cubicBezTo>
                    <a:cubicBezTo>
                      <a:pt x="1035" y="267"/>
                      <a:pt x="601" y="334"/>
                      <a:pt x="101" y="434"/>
                    </a:cubicBezTo>
                    <a:cubicBezTo>
                      <a:pt x="34" y="434"/>
                      <a:pt x="1" y="467"/>
                      <a:pt x="1" y="500"/>
                    </a:cubicBezTo>
                    <a:cubicBezTo>
                      <a:pt x="1" y="567"/>
                      <a:pt x="34" y="600"/>
                      <a:pt x="101" y="600"/>
                    </a:cubicBezTo>
                    <a:cubicBezTo>
                      <a:pt x="668" y="467"/>
                      <a:pt x="1268" y="434"/>
                      <a:pt x="1835" y="334"/>
                    </a:cubicBezTo>
                    <a:cubicBezTo>
                      <a:pt x="2436" y="300"/>
                      <a:pt x="3003" y="300"/>
                      <a:pt x="3603" y="300"/>
                    </a:cubicBezTo>
                    <a:cubicBezTo>
                      <a:pt x="5038" y="334"/>
                      <a:pt x="6505" y="600"/>
                      <a:pt x="7940" y="1001"/>
                    </a:cubicBezTo>
                    <a:lnTo>
                      <a:pt x="7873" y="1001"/>
                    </a:lnTo>
                    <a:cubicBezTo>
                      <a:pt x="8440" y="1168"/>
                      <a:pt x="8974" y="1368"/>
                      <a:pt x="9507" y="1601"/>
                    </a:cubicBezTo>
                    <a:cubicBezTo>
                      <a:pt x="9808" y="1701"/>
                      <a:pt x="10041" y="1801"/>
                      <a:pt x="10308" y="1935"/>
                    </a:cubicBezTo>
                    <a:cubicBezTo>
                      <a:pt x="10608" y="2035"/>
                      <a:pt x="10875" y="2202"/>
                      <a:pt x="11142" y="2335"/>
                    </a:cubicBezTo>
                    <a:cubicBezTo>
                      <a:pt x="11188" y="2363"/>
                      <a:pt x="11234" y="2375"/>
                      <a:pt x="11278" y="2375"/>
                    </a:cubicBezTo>
                    <a:cubicBezTo>
                      <a:pt x="11393" y="2375"/>
                      <a:pt x="11494" y="2289"/>
                      <a:pt x="11542" y="2168"/>
                    </a:cubicBezTo>
                    <a:cubicBezTo>
                      <a:pt x="11609" y="2102"/>
                      <a:pt x="11609" y="2001"/>
                      <a:pt x="11542" y="1935"/>
                    </a:cubicBezTo>
                    <a:cubicBezTo>
                      <a:pt x="11509" y="1835"/>
                      <a:pt x="11475" y="1801"/>
                      <a:pt x="11375" y="1768"/>
                    </a:cubicBezTo>
                    <a:cubicBezTo>
                      <a:pt x="10975" y="1534"/>
                      <a:pt x="10508" y="1401"/>
                      <a:pt x="10108" y="1201"/>
                    </a:cubicBezTo>
                    <a:cubicBezTo>
                      <a:pt x="9641" y="1067"/>
                      <a:pt x="9174" y="867"/>
                      <a:pt x="8673" y="701"/>
                    </a:cubicBezTo>
                    <a:cubicBezTo>
                      <a:pt x="7773" y="434"/>
                      <a:pt x="6805" y="267"/>
                      <a:pt x="5838" y="133"/>
                    </a:cubicBezTo>
                    <a:cubicBezTo>
                      <a:pt x="5138" y="67"/>
                      <a:pt x="4370" y="0"/>
                      <a:pt x="3670"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2"/>
              <p:cNvSpPr/>
              <p:nvPr/>
            </p:nvSpPr>
            <p:spPr>
              <a:xfrm>
                <a:off x="2518475" y="4446950"/>
                <a:ext cx="173475" cy="94725"/>
              </a:xfrm>
              <a:custGeom>
                <a:avLst/>
                <a:gdLst/>
                <a:ahLst/>
                <a:cxnLst/>
                <a:rect l="l" t="t" r="r" b="b"/>
                <a:pathLst>
                  <a:path w="6939" h="3789" extrusionOk="0">
                    <a:moveTo>
                      <a:pt x="100" y="1"/>
                    </a:moveTo>
                    <a:cubicBezTo>
                      <a:pt x="67" y="1"/>
                      <a:pt x="33" y="34"/>
                      <a:pt x="33" y="101"/>
                    </a:cubicBezTo>
                    <a:cubicBezTo>
                      <a:pt x="0" y="168"/>
                      <a:pt x="33" y="301"/>
                      <a:pt x="100" y="334"/>
                    </a:cubicBezTo>
                    <a:cubicBezTo>
                      <a:pt x="867" y="601"/>
                      <a:pt x="1601" y="868"/>
                      <a:pt x="2335" y="1202"/>
                    </a:cubicBezTo>
                    <a:cubicBezTo>
                      <a:pt x="3036" y="1535"/>
                      <a:pt x="3736" y="1936"/>
                      <a:pt x="4403" y="2369"/>
                    </a:cubicBezTo>
                    <a:cubicBezTo>
                      <a:pt x="4737" y="2603"/>
                      <a:pt x="5037" y="2803"/>
                      <a:pt x="5371" y="3003"/>
                    </a:cubicBezTo>
                    <a:cubicBezTo>
                      <a:pt x="5704" y="3270"/>
                      <a:pt x="6004" y="3470"/>
                      <a:pt x="6338" y="3704"/>
                    </a:cubicBezTo>
                    <a:cubicBezTo>
                      <a:pt x="6411" y="3762"/>
                      <a:pt x="6491" y="3788"/>
                      <a:pt x="6568" y="3788"/>
                    </a:cubicBezTo>
                    <a:cubicBezTo>
                      <a:pt x="6667" y="3788"/>
                      <a:pt x="6763" y="3745"/>
                      <a:pt x="6838" y="3670"/>
                    </a:cubicBezTo>
                    <a:cubicBezTo>
                      <a:pt x="6938" y="3503"/>
                      <a:pt x="6905" y="3303"/>
                      <a:pt x="6772" y="3170"/>
                    </a:cubicBezTo>
                    <a:cubicBezTo>
                      <a:pt x="6338" y="2803"/>
                      <a:pt x="5771" y="2469"/>
                      <a:pt x="5271" y="2136"/>
                    </a:cubicBezTo>
                    <a:cubicBezTo>
                      <a:pt x="4770" y="1836"/>
                      <a:pt x="4236" y="1535"/>
                      <a:pt x="3703" y="1302"/>
                    </a:cubicBezTo>
                    <a:cubicBezTo>
                      <a:pt x="3169" y="1035"/>
                      <a:pt x="2602" y="801"/>
                      <a:pt x="2035" y="601"/>
                    </a:cubicBezTo>
                    <a:cubicBezTo>
                      <a:pt x="1434" y="368"/>
                      <a:pt x="867" y="168"/>
                      <a:pt x="234"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2"/>
              <p:cNvSpPr/>
              <p:nvPr/>
            </p:nvSpPr>
            <p:spPr>
              <a:xfrm>
                <a:off x="2604350" y="4345225"/>
                <a:ext cx="515400" cy="428650"/>
              </a:xfrm>
              <a:custGeom>
                <a:avLst/>
                <a:gdLst/>
                <a:ahLst/>
                <a:cxnLst/>
                <a:rect l="l" t="t" r="r" b="b"/>
                <a:pathLst>
                  <a:path w="20616" h="17146" extrusionOk="0">
                    <a:moveTo>
                      <a:pt x="12510" y="0"/>
                    </a:moveTo>
                    <a:cubicBezTo>
                      <a:pt x="11309" y="0"/>
                      <a:pt x="10108" y="167"/>
                      <a:pt x="8974" y="434"/>
                    </a:cubicBezTo>
                    <a:cubicBezTo>
                      <a:pt x="8340" y="601"/>
                      <a:pt x="7806" y="834"/>
                      <a:pt x="7306" y="1034"/>
                    </a:cubicBezTo>
                    <a:cubicBezTo>
                      <a:pt x="6839" y="1234"/>
                      <a:pt x="6405" y="1501"/>
                      <a:pt x="5905" y="1768"/>
                    </a:cubicBezTo>
                    <a:cubicBezTo>
                      <a:pt x="5105" y="2269"/>
                      <a:pt x="4304" y="2902"/>
                      <a:pt x="3503" y="3736"/>
                    </a:cubicBezTo>
                    <a:cubicBezTo>
                      <a:pt x="2669" y="4570"/>
                      <a:pt x="2002" y="5504"/>
                      <a:pt x="1469" y="6405"/>
                    </a:cubicBezTo>
                    <a:cubicBezTo>
                      <a:pt x="902" y="7439"/>
                      <a:pt x="501" y="8440"/>
                      <a:pt x="334" y="9440"/>
                    </a:cubicBezTo>
                    <a:cubicBezTo>
                      <a:pt x="268" y="10007"/>
                      <a:pt x="268" y="10541"/>
                      <a:pt x="301" y="11075"/>
                    </a:cubicBezTo>
                    <a:cubicBezTo>
                      <a:pt x="101" y="11208"/>
                      <a:pt x="1" y="11408"/>
                      <a:pt x="68" y="11609"/>
                    </a:cubicBezTo>
                    <a:cubicBezTo>
                      <a:pt x="168" y="12109"/>
                      <a:pt x="301" y="12543"/>
                      <a:pt x="501" y="12943"/>
                    </a:cubicBezTo>
                    <a:cubicBezTo>
                      <a:pt x="735" y="13377"/>
                      <a:pt x="968" y="13743"/>
                      <a:pt x="1268" y="14110"/>
                    </a:cubicBezTo>
                    <a:cubicBezTo>
                      <a:pt x="1569" y="14444"/>
                      <a:pt x="1902" y="14778"/>
                      <a:pt x="2269" y="15078"/>
                    </a:cubicBezTo>
                    <a:cubicBezTo>
                      <a:pt x="2669" y="15411"/>
                      <a:pt x="3136" y="15645"/>
                      <a:pt x="3470" y="15878"/>
                    </a:cubicBezTo>
                    <a:cubicBezTo>
                      <a:pt x="4237" y="16279"/>
                      <a:pt x="5105" y="16612"/>
                      <a:pt x="6172" y="16879"/>
                    </a:cubicBezTo>
                    <a:cubicBezTo>
                      <a:pt x="6973" y="17079"/>
                      <a:pt x="7840" y="17146"/>
                      <a:pt x="8774" y="17146"/>
                    </a:cubicBezTo>
                    <a:lnTo>
                      <a:pt x="9007" y="17146"/>
                    </a:lnTo>
                    <a:cubicBezTo>
                      <a:pt x="9908" y="17146"/>
                      <a:pt x="10742" y="16979"/>
                      <a:pt x="11576" y="16712"/>
                    </a:cubicBezTo>
                    <a:cubicBezTo>
                      <a:pt x="12276" y="16445"/>
                      <a:pt x="12977" y="16112"/>
                      <a:pt x="13811" y="15611"/>
                    </a:cubicBezTo>
                    <a:cubicBezTo>
                      <a:pt x="15479" y="14611"/>
                      <a:pt x="16946" y="13310"/>
                      <a:pt x="18181" y="11809"/>
                    </a:cubicBezTo>
                    <a:cubicBezTo>
                      <a:pt x="18814" y="11075"/>
                      <a:pt x="19315" y="10274"/>
                      <a:pt x="19748" y="9440"/>
                    </a:cubicBezTo>
                    <a:cubicBezTo>
                      <a:pt x="20149" y="8606"/>
                      <a:pt x="20415" y="7773"/>
                      <a:pt x="20516" y="6972"/>
                    </a:cubicBezTo>
                    <a:cubicBezTo>
                      <a:pt x="20582" y="6605"/>
                      <a:pt x="20616" y="6138"/>
                      <a:pt x="20582" y="5704"/>
                    </a:cubicBezTo>
                    <a:cubicBezTo>
                      <a:pt x="20516" y="5304"/>
                      <a:pt x="20449" y="4904"/>
                      <a:pt x="20315" y="4437"/>
                    </a:cubicBezTo>
                    <a:cubicBezTo>
                      <a:pt x="20082" y="3636"/>
                      <a:pt x="19515" y="2902"/>
                      <a:pt x="18814" y="2202"/>
                    </a:cubicBezTo>
                    <a:cubicBezTo>
                      <a:pt x="18080" y="1468"/>
                      <a:pt x="17113" y="901"/>
                      <a:pt x="16012" y="534"/>
                    </a:cubicBezTo>
                    <a:cubicBezTo>
                      <a:pt x="14945" y="200"/>
                      <a:pt x="13777" y="0"/>
                      <a:pt x="12510" y="0"/>
                    </a:cubicBezTo>
                    <a:close/>
                  </a:path>
                </a:pathLst>
              </a:custGeom>
              <a:solidFill>
                <a:srgbClr val="FCD16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2"/>
              <p:cNvSpPr/>
              <p:nvPr/>
            </p:nvSpPr>
            <p:spPr>
              <a:xfrm>
                <a:off x="2604350" y="4345225"/>
                <a:ext cx="512900" cy="429500"/>
              </a:xfrm>
              <a:custGeom>
                <a:avLst/>
                <a:gdLst/>
                <a:ahLst/>
                <a:cxnLst/>
                <a:rect l="l" t="t" r="r" b="b"/>
                <a:pathLst>
                  <a:path w="20516" h="17180" extrusionOk="0">
                    <a:moveTo>
                      <a:pt x="12643" y="0"/>
                    </a:moveTo>
                    <a:cubicBezTo>
                      <a:pt x="12677" y="67"/>
                      <a:pt x="12743" y="100"/>
                      <a:pt x="12777" y="167"/>
                    </a:cubicBezTo>
                    <a:cubicBezTo>
                      <a:pt x="12943" y="367"/>
                      <a:pt x="13110" y="601"/>
                      <a:pt x="13244" y="868"/>
                    </a:cubicBezTo>
                    <a:cubicBezTo>
                      <a:pt x="13344" y="1101"/>
                      <a:pt x="13444" y="1401"/>
                      <a:pt x="13511" y="1701"/>
                    </a:cubicBezTo>
                    <a:cubicBezTo>
                      <a:pt x="13611" y="1968"/>
                      <a:pt x="13644" y="2302"/>
                      <a:pt x="13677" y="2602"/>
                    </a:cubicBezTo>
                    <a:cubicBezTo>
                      <a:pt x="13744" y="3236"/>
                      <a:pt x="13744" y="3870"/>
                      <a:pt x="13611" y="4537"/>
                    </a:cubicBezTo>
                    <a:cubicBezTo>
                      <a:pt x="13511" y="5171"/>
                      <a:pt x="13344" y="5771"/>
                      <a:pt x="13144" y="6338"/>
                    </a:cubicBezTo>
                    <a:cubicBezTo>
                      <a:pt x="13010" y="6605"/>
                      <a:pt x="12910" y="6872"/>
                      <a:pt x="12777" y="7072"/>
                    </a:cubicBezTo>
                    <a:cubicBezTo>
                      <a:pt x="12610" y="7372"/>
                      <a:pt x="12410" y="7706"/>
                      <a:pt x="12176" y="8006"/>
                    </a:cubicBezTo>
                    <a:cubicBezTo>
                      <a:pt x="11743" y="8606"/>
                      <a:pt x="11176" y="9174"/>
                      <a:pt x="10575" y="9674"/>
                    </a:cubicBezTo>
                    <a:cubicBezTo>
                      <a:pt x="9941" y="10174"/>
                      <a:pt x="9274" y="10608"/>
                      <a:pt x="8574" y="10941"/>
                    </a:cubicBezTo>
                    <a:cubicBezTo>
                      <a:pt x="7806" y="11342"/>
                      <a:pt x="7073" y="11609"/>
                      <a:pt x="6305" y="11842"/>
                    </a:cubicBezTo>
                    <a:cubicBezTo>
                      <a:pt x="5305" y="12109"/>
                      <a:pt x="4304" y="12242"/>
                      <a:pt x="3337" y="12242"/>
                    </a:cubicBezTo>
                    <a:cubicBezTo>
                      <a:pt x="2770" y="12242"/>
                      <a:pt x="2169" y="12209"/>
                      <a:pt x="1602" y="12076"/>
                    </a:cubicBezTo>
                    <a:cubicBezTo>
                      <a:pt x="1068" y="12009"/>
                      <a:pt x="501" y="11842"/>
                      <a:pt x="1" y="11609"/>
                    </a:cubicBezTo>
                    <a:lnTo>
                      <a:pt x="1" y="11609"/>
                    </a:lnTo>
                    <a:cubicBezTo>
                      <a:pt x="101" y="12109"/>
                      <a:pt x="268" y="12576"/>
                      <a:pt x="435" y="12943"/>
                    </a:cubicBezTo>
                    <a:cubicBezTo>
                      <a:pt x="635" y="13377"/>
                      <a:pt x="902" y="13743"/>
                      <a:pt x="1168" y="14110"/>
                    </a:cubicBezTo>
                    <a:cubicBezTo>
                      <a:pt x="1469" y="14444"/>
                      <a:pt x="1802" y="14778"/>
                      <a:pt x="2169" y="15078"/>
                    </a:cubicBezTo>
                    <a:cubicBezTo>
                      <a:pt x="2603" y="15411"/>
                      <a:pt x="3103" y="15712"/>
                      <a:pt x="3403" y="15878"/>
                    </a:cubicBezTo>
                    <a:cubicBezTo>
                      <a:pt x="4137" y="16279"/>
                      <a:pt x="5004" y="16612"/>
                      <a:pt x="6105" y="16879"/>
                    </a:cubicBezTo>
                    <a:cubicBezTo>
                      <a:pt x="6939" y="17079"/>
                      <a:pt x="7773" y="17179"/>
                      <a:pt x="8674" y="17179"/>
                    </a:cubicBezTo>
                    <a:lnTo>
                      <a:pt x="8941" y="17179"/>
                    </a:lnTo>
                    <a:cubicBezTo>
                      <a:pt x="9808" y="17179"/>
                      <a:pt x="10642" y="17012"/>
                      <a:pt x="11476" y="16712"/>
                    </a:cubicBezTo>
                    <a:cubicBezTo>
                      <a:pt x="12176" y="16445"/>
                      <a:pt x="12910" y="16112"/>
                      <a:pt x="13744" y="15611"/>
                    </a:cubicBezTo>
                    <a:cubicBezTo>
                      <a:pt x="15412" y="14611"/>
                      <a:pt x="16846" y="13377"/>
                      <a:pt x="18114" y="11809"/>
                    </a:cubicBezTo>
                    <a:cubicBezTo>
                      <a:pt x="18748" y="11075"/>
                      <a:pt x="19248" y="10274"/>
                      <a:pt x="19648" y="9440"/>
                    </a:cubicBezTo>
                    <a:cubicBezTo>
                      <a:pt x="20082" y="8606"/>
                      <a:pt x="20315" y="7773"/>
                      <a:pt x="20449" y="6939"/>
                    </a:cubicBezTo>
                    <a:cubicBezTo>
                      <a:pt x="20482" y="6538"/>
                      <a:pt x="20516" y="6105"/>
                      <a:pt x="20482" y="5638"/>
                    </a:cubicBezTo>
                    <a:cubicBezTo>
                      <a:pt x="20449" y="5271"/>
                      <a:pt x="20349" y="4870"/>
                      <a:pt x="20249" y="4403"/>
                    </a:cubicBezTo>
                    <a:cubicBezTo>
                      <a:pt x="19982" y="3603"/>
                      <a:pt x="19481" y="2869"/>
                      <a:pt x="18748" y="2135"/>
                    </a:cubicBezTo>
                    <a:cubicBezTo>
                      <a:pt x="17980" y="1435"/>
                      <a:pt x="16980" y="868"/>
                      <a:pt x="15946" y="467"/>
                    </a:cubicBezTo>
                    <a:cubicBezTo>
                      <a:pt x="14978" y="200"/>
                      <a:pt x="13844" y="0"/>
                      <a:pt x="12643"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2"/>
              <p:cNvSpPr/>
              <p:nvPr/>
            </p:nvSpPr>
            <p:spPr>
              <a:xfrm>
                <a:off x="2274125" y="4309350"/>
                <a:ext cx="1135000" cy="851475"/>
              </a:xfrm>
              <a:custGeom>
                <a:avLst/>
                <a:gdLst/>
                <a:ahLst/>
                <a:cxnLst/>
                <a:rect l="l" t="t" r="r" b="b"/>
                <a:pathLst>
                  <a:path w="45400" h="34059" extrusionOk="0">
                    <a:moveTo>
                      <a:pt x="37327" y="1"/>
                    </a:moveTo>
                    <a:cubicBezTo>
                      <a:pt x="36360" y="1"/>
                      <a:pt x="35359" y="168"/>
                      <a:pt x="34392" y="535"/>
                    </a:cubicBezTo>
                    <a:cubicBezTo>
                      <a:pt x="33991" y="701"/>
                      <a:pt x="33558" y="868"/>
                      <a:pt x="33057" y="1168"/>
                    </a:cubicBezTo>
                    <a:cubicBezTo>
                      <a:pt x="32657" y="1435"/>
                      <a:pt x="32290" y="1669"/>
                      <a:pt x="31957" y="2002"/>
                    </a:cubicBezTo>
                    <a:cubicBezTo>
                      <a:pt x="31189" y="2669"/>
                      <a:pt x="30656" y="3503"/>
                      <a:pt x="30389" y="4371"/>
                    </a:cubicBezTo>
                    <a:cubicBezTo>
                      <a:pt x="30355" y="4504"/>
                      <a:pt x="30322" y="4671"/>
                      <a:pt x="30289" y="4804"/>
                    </a:cubicBezTo>
                    <a:cubicBezTo>
                      <a:pt x="30222" y="4938"/>
                      <a:pt x="30189" y="5105"/>
                      <a:pt x="30155" y="5205"/>
                    </a:cubicBezTo>
                    <a:lnTo>
                      <a:pt x="29888" y="5972"/>
                    </a:lnTo>
                    <a:cubicBezTo>
                      <a:pt x="29688" y="6506"/>
                      <a:pt x="29455" y="7039"/>
                      <a:pt x="29221" y="7540"/>
                    </a:cubicBezTo>
                    <a:lnTo>
                      <a:pt x="29155" y="7706"/>
                    </a:lnTo>
                    <a:cubicBezTo>
                      <a:pt x="28954" y="8173"/>
                      <a:pt x="28688" y="8674"/>
                      <a:pt x="28621" y="9208"/>
                    </a:cubicBezTo>
                    <a:cubicBezTo>
                      <a:pt x="28554" y="9374"/>
                      <a:pt x="28554" y="9608"/>
                      <a:pt x="28554" y="9775"/>
                    </a:cubicBezTo>
                    <a:cubicBezTo>
                      <a:pt x="28321" y="9808"/>
                      <a:pt x="28121" y="9841"/>
                      <a:pt x="27887" y="9875"/>
                    </a:cubicBezTo>
                    <a:cubicBezTo>
                      <a:pt x="27687" y="9941"/>
                      <a:pt x="27520" y="10008"/>
                      <a:pt x="27353" y="10108"/>
                    </a:cubicBezTo>
                    <a:cubicBezTo>
                      <a:pt x="27187" y="10175"/>
                      <a:pt x="27020" y="10275"/>
                      <a:pt x="26853" y="10375"/>
                    </a:cubicBezTo>
                    <a:cubicBezTo>
                      <a:pt x="26353" y="10675"/>
                      <a:pt x="25986" y="11109"/>
                      <a:pt x="25552" y="11509"/>
                    </a:cubicBezTo>
                    <a:lnTo>
                      <a:pt x="25519" y="11543"/>
                    </a:lnTo>
                    <a:cubicBezTo>
                      <a:pt x="25285" y="11809"/>
                      <a:pt x="25118" y="12010"/>
                      <a:pt x="24885" y="12176"/>
                    </a:cubicBezTo>
                    <a:cubicBezTo>
                      <a:pt x="24651" y="12376"/>
                      <a:pt x="24385" y="12610"/>
                      <a:pt x="24151" y="12777"/>
                    </a:cubicBezTo>
                    <a:cubicBezTo>
                      <a:pt x="23951" y="12877"/>
                      <a:pt x="23684" y="13010"/>
                      <a:pt x="23451" y="13110"/>
                    </a:cubicBezTo>
                    <a:cubicBezTo>
                      <a:pt x="23317" y="13144"/>
                      <a:pt x="23150" y="13177"/>
                      <a:pt x="23017" y="13177"/>
                    </a:cubicBezTo>
                    <a:lnTo>
                      <a:pt x="21716" y="13177"/>
                    </a:lnTo>
                    <a:cubicBezTo>
                      <a:pt x="21616" y="13177"/>
                      <a:pt x="21549" y="13177"/>
                      <a:pt x="21482" y="13210"/>
                    </a:cubicBezTo>
                    <a:cubicBezTo>
                      <a:pt x="20982" y="13310"/>
                      <a:pt x="20515" y="13477"/>
                      <a:pt x="20048" y="13777"/>
                    </a:cubicBezTo>
                    <a:cubicBezTo>
                      <a:pt x="19881" y="13878"/>
                      <a:pt x="19681" y="13978"/>
                      <a:pt x="19514" y="14144"/>
                    </a:cubicBezTo>
                    <a:cubicBezTo>
                      <a:pt x="19448" y="14111"/>
                      <a:pt x="19314" y="14044"/>
                      <a:pt x="19214" y="14044"/>
                    </a:cubicBezTo>
                    <a:cubicBezTo>
                      <a:pt x="19047" y="14011"/>
                      <a:pt x="18847" y="14011"/>
                      <a:pt x="18714" y="14011"/>
                    </a:cubicBezTo>
                    <a:lnTo>
                      <a:pt x="18647" y="14011"/>
                    </a:lnTo>
                    <a:cubicBezTo>
                      <a:pt x="18347" y="14011"/>
                      <a:pt x="18147" y="13978"/>
                      <a:pt x="17947" y="13944"/>
                    </a:cubicBezTo>
                    <a:cubicBezTo>
                      <a:pt x="17713" y="13878"/>
                      <a:pt x="17513" y="13811"/>
                      <a:pt x="17346" y="13711"/>
                    </a:cubicBezTo>
                    <a:cubicBezTo>
                      <a:pt x="17179" y="13677"/>
                      <a:pt x="17046" y="13611"/>
                      <a:pt x="16946" y="13544"/>
                    </a:cubicBezTo>
                    <a:cubicBezTo>
                      <a:pt x="16846" y="13477"/>
                      <a:pt x="16779" y="13444"/>
                      <a:pt x="16646" y="13344"/>
                    </a:cubicBezTo>
                    <a:cubicBezTo>
                      <a:pt x="16546" y="13277"/>
                      <a:pt x="16479" y="13210"/>
                      <a:pt x="16379" y="13144"/>
                    </a:cubicBezTo>
                    <a:cubicBezTo>
                      <a:pt x="16312" y="13044"/>
                      <a:pt x="16212" y="12977"/>
                      <a:pt x="16112" y="12877"/>
                    </a:cubicBezTo>
                    <a:cubicBezTo>
                      <a:pt x="15545" y="12443"/>
                      <a:pt x="15045" y="12110"/>
                      <a:pt x="14511" y="11843"/>
                    </a:cubicBezTo>
                    <a:cubicBezTo>
                      <a:pt x="13944" y="11609"/>
                      <a:pt x="13277" y="11442"/>
                      <a:pt x="12509" y="11442"/>
                    </a:cubicBezTo>
                    <a:cubicBezTo>
                      <a:pt x="12042" y="11442"/>
                      <a:pt x="11609" y="11476"/>
                      <a:pt x="11142" y="11543"/>
                    </a:cubicBezTo>
                    <a:cubicBezTo>
                      <a:pt x="10608" y="11676"/>
                      <a:pt x="9974" y="11843"/>
                      <a:pt x="9274" y="12110"/>
                    </a:cubicBezTo>
                    <a:cubicBezTo>
                      <a:pt x="8540" y="12343"/>
                      <a:pt x="8006" y="12543"/>
                      <a:pt x="7506" y="12810"/>
                    </a:cubicBezTo>
                    <a:cubicBezTo>
                      <a:pt x="6472" y="13344"/>
                      <a:pt x="5471" y="14011"/>
                      <a:pt x="4604" y="14845"/>
                    </a:cubicBezTo>
                    <a:cubicBezTo>
                      <a:pt x="2836" y="16479"/>
                      <a:pt x="1502" y="18548"/>
                      <a:pt x="768" y="20816"/>
                    </a:cubicBezTo>
                    <a:cubicBezTo>
                      <a:pt x="367" y="21983"/>
                      <a:pt x="134" y="23151"/>
                      <a:pt x="34" y="24318"/>
                    </a:cubicBezTo>
                    <a:cubicBezTo>
                      <a:pt x="0" y="24952"/>
                      <a:pt x="0" y="25519"/>
                      <a:pt x="101" y="26053"/>
                    </a:cubicBezTo>
                    <a:cubicBezTo>
                      <a:pt x="134" y="26553"/>
                      <a:pt x="267" y="27120"/>
                      <a:pt x="434" y="27687"/>
                    </a:cubicBezTo>
                    <a:cubicBezTo>
                      <a:pt x="701" y="28655"/>
                      <a:pt x="1268" y="29555"/>
                      <a:pt x="1935" y="30356"/>
                    </a:cubicBezTo>
                    <a:cubicBezTo>
                      <a:pt x="2602" y="31123"/>
                      <a:pt x="3436" y="31724"/>
                      <a:pt x="4337" y="32191"/>
                    </a:cubicBezTo>
                    <a:cubicBezTo>
                      <a:pt x="5271" y="32591"/>
                      <a:pt x="6305" y="32824"/>
                      <a:pt x="7439" y="32858"/>
                    </a:cubicBezTo>
                    <a:lnTo>
                      <a:pt x="7506" y="32858"/>
                    </a:lnTo>
                    <a:cubicBezTo>
                      <a:pt x="8473" y="32858"/>
                      <a:pt x="9441" y="32691"/>
                      <a:pt x="10341" y="32357"/>
                    </a:cubicBezTo>
                    <a:cubicBezTo>
                      <a:pt x="11042" y="32091"/>
                      <a:pt x="11809" y="31724"/>
                      <a:pt x="12643" y="31190"/>
                    </a:cubicBezTo>
                    <a:cubicBezTo>
                      <a:pt x="13377" y="30723"/>
                      <a:pt x="14111" y="30156"/>
                      <a:pt x="14878" y="29489"/>
                    </a:cubicBezTo>
                    <a:cubicBezTo>
                      <a:pt x="15678" y="28822"/>
                      <a:pt x="16379" y="28054"/>
                      <a:pt x="17046" y="27254"/>
                    </a:cubicBezTo>
                    <a:cubicBezTo>
                      <a:pt x="17179" y="27521"/>
                      <a:pt x="17346" y="27821"/>
                      <a:pt x="17513" y="28088"/>
                    </a:cubicBezTo>
                    <a:cubicBezTo>
                      <a:pt x="17980" y="28822"/>
                      <a:pt x="18514" y="29489"/>
                      <a:pt x="19114" y="30056"/>
                    </a:cubicBezTo>
                    <a:cubicBezTo>
                      <a:pt x="19781" y="30690"/>
                      <a:pt x="20515" y="31223"/>
                      <a:pt x="21316" y="31690"/>
                    </a:cubicBezTo>
                    <a:cubicBezTo>
                      <a:pt x="22116" y="32157"/>
                      <a:pt x="23017" y="32558"/>
                      <a:pt x="23984" y="32924"/>
                    </a:cubicBezTo>
                    <a:cubicBezTo>
                      <a:pt x="24885" y="33258"/>
                      <a:pt x="25852" y="33558"/>
                      <a:pt x="26853" y="33758"/>
                    </a:cubicBezTo>
                    <a:cubicBezTo>
                      <a:pt x="27820" y="33992"/>
                      <a:pt x="28788" y="34059"/>
                      <a:pt x="29688" y="34059"/>
                    </a:cubicBezTo>
                    <a:cubicBezTo>
                      <a:pt x="30722" y="34059"/>
                      <a:pt x="31690" y="33925"/>
                      <a:pt x="32557" y="33692"/>
                    </a:cubicBezTo>
                    <a:cubicBezTo>
                      <a:pt x="33057" y="33558"/>
                      <a:pt x="33524" y="33391"/>
                      <a:pt x="33991" y="33191"/>
                    </a:cubicBezTo>
                    <a:cubicBezTo>
                      <a:pt x="34392" y="33025"/>
                      <a:pt x="34825" y="32758"/>
                      <a:pt x="35326" y="32424"/>
                    </a:cubicBezTo>
                    <a:cubicBezTo>
                      <a:pt x="36060" y="31924"/>
                      <a:pt x="36793" y="31323"/>
                      <a:pt x="37461" y="30523"/>
                    </a:cubicBezTo>
                    <a:cubicBezTo>
                      <a:pt x="37994" y="29889"/>
                      <a:pt x="38461" y="29088"/>
                      <a:pt x="38862" y="28254"/>
                    </a:cubicBezTo>
                    <a:cubicBezTo>
                      <a:pt x="39195" y="27521"/>
                      <a:pt x="39495" y="26687"/>
                      <a:pt x="39662" y="25719"/>
                    </a:cubicBezTo>
                    <a:cubicBezTo>
                      <a:pt x="39829" y="24885"/>
                      <a:pt x="39896" y="24051"/>
                      <a:pt x="39896" y="23151"/>
                    </a:cubicBezTo>
                    <a:cubicBezTo>
                      <a:pt x="39896" y="21716"/>
                      <a:pt x="39695" y="20249"/>
                      <a:pt x="39295" y="18848"/>
                    </a:cubicBezTo>
                    <a:cubicBezTo>
                      <a:pt x="40162" y="18414"/>
                      <a:pt x="41030" y="17814"/>
                      <a:pt x="41864" y="16913"/>
                    </a:cubicBezTo>
                    <a:cubicBezTo>
                      <a:pt x="42698" y="16046"/>
                      <a:pt x="43365" y="14978"/>
                      <a:pt x="43965" y="13711"/>
                    </a:cubicBezTo>
                    <a:cubicBezTo>
                      <a:pt x="44499" y="12510"/>
                      <a:pt x="44866" y="11209"/>
                      <a:pt x="45033" y="9875"/>
                    </a:cubicBezTo>
                    <a:cubicBezTo>
                      <a:pt x="45400" y="7039"/>
                      <a:pt x="44799" y="4371"/>
                      <a:pt x="43298" y="2636"/>
                    </a:cubicBezTo>
                    <a:cubicBezTo>
                      <a:pt x="42464" y="1635"/>
                      <a:pt x="41297" y="835"/>
                      <a:pt x="39996" y="401"/>
                    </a:cubicBezTo>
                    <a:cubicBezTo>
                      <a:pt x="39562" y="301"/>
                      <a:pt x="39162" y="168"/>
                      <a:pt x="38695" y="68"/>
                    </a:cubicBezTo>
                    <a:cubicBezTo>
                      <a:pt x="38395" y="1"/>
                      <a:pt x="37961" y="1"/>
                      <a:pt x="3739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2"/>
              <p:cNvSpPr/>
              <p:nvPr/>
            </p:nvSpPr>
            <p:spPr>
              <a:xfrm>
                <a:off x="2660225" y="4549525"/>
                <a:ext cx="29225" cy="29225"/>
              </a:xfrm>
              <a:custGeom>
                <a:avLst/>
                <a:gdLst/>
                <a:ahLst/>
                <a:cxnLst/>
                <a:rect l="l" t="t" r="r" b="b"/>
                <a:pathLst>
                  <a:path w="1169" h="1169" extrusionOk="0">
                    <a:moveTo>
                      <a:pt x="568" y="1"/>
                    </a:moveTo>
                    <a:cubicBezTo>
                      <a:pt x="234" y="34"/>
                      <a:pt x="1" y="268"/>
                      <a:pt x="1" y="568"/>
                    </a:cubicBezTo>
                    <a:cubicBezTo>
                      <a:pt x="1" y="868"/>
                      <a:pt x="234" y="1168"/>
                      <a:pt x="568" y="1168"/>
                    </a:cubicBezTo>
                    <a:cubicBezTo>
                      <a:pt x="868" y="1168"/>
                      <a:pt x="1168" y="901"/>
                      <a:pt x="1168" y="568"/>
                    </a:cubicBezTo>
                    <a:cubicBezTo>
                      <a:pt x="1168" y="268"/>
                      <a:pt x="901" y="1"/>
                      <a:pt x="568"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2"/>
              <p:cNvSpPr/>
              <p:nvPr/>
            </p:nvSpPr>
            <p:spPr>
              <a:xfrm>
                <a:off x="2736950" y="4517850"/>
                <a:ext cx="20875" cy="20875"/>
              </a:xfrm>
              <a:custGeom>
                <a:avLst/>
                <a:gdLst/>
                <a:ahLst/>
                <a:cxnLst/>
                <a:rect l="l" t="t" r="r" b="b"/>
                <a:pathLst>
                  <a:path w="835" h="835" extrusionOk="0">
                    <a:moveTo>
                      <a:pt x="434" y="0"/>
                    </a:moveTo>
                    <a:cubicBezTo>
                      <a:pt x="201" y="0"/>
                      <a:pt x="1" y="167"/>
                      <a:pt x="1" y="434"/>
                    </a:cubicBezTo>
                    <a:cubicBezTo>
                      <a:pt x="1" y="634"/>
                      <a:pt x="201" y="834"/>
                      <a:pt x="434" y="834"/>
                    </a:cubicBezTo>
                    <a:cubicBezTo>
                      <a:pt x="634" y="834"/>
                      <a:pt x="835" y="634"/>
                      <a:pt x="835" y="434"/>
                    </a:cubicBezTo>
                    <a:cubicBezTo>
                      <a:pt x="835" y="200"/>
                      <a:pt x="634" y="0"/>
                      <a:pt x="434"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2"/>
              <p:cNvSpPr/>
              <p:nvPr/>
            </p:nvSpPr>
            <p:spPr>
              <a:xfrm>
                <a:off x="2873725" y="4400250"/>
                <a:ext cx="29200" cy="29225"/>
              </a:xfrm>
              <a:custGeom>
                <a:avLst/>
                <a:gdLst/>
                <a:ahLst/>
                <a:cxnLst/>
                <a:rect l="l" t="t" r="r" b="b"/>
                <a:pathLst>
                  <a:path w="1168" h="1169" extrusionOk="0">
                    <a:moveTo>
                      <a:pt x="567" y="1"/>
                    </a:moveTo>
                    <a:cubicBezTo>
                      <a:pt x="234" y="1"/>
                      <a:pt x="0" y="234"/>
                      <a:pt x="0" y="568"/>
                    </a:cubicBezTo>
                    <a:cubicBezTo>
                      <a:pt x="0" y="868"/>
                      <a:pt x="234" y="1168"/>
                      <a:pt x="567" y="1168"/>
                    </a:cubicBezTo>
                    <a:cubicBezTo>
                      <a:pt x="868" y="1168"/>
                      <a:pt x="1168" y="901"/>
                      <a:pt x="1168" y="568"/>
                    </a:cubicBezTo>
                    <a:cubicBezTo>
                      <a:pt x="1168" y="301"/>
                      <a:pt x="901" y="1"/>
                      <a:pt x="567"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2"/>
              <p:cNvSpPr/>
              <p:nvPr/>
            </p:nvSpPr>
            <p:spPr>
              <a:xfrm>
                <a:off x="2815350" y="4470300"/>
                <a:ext cx="14200" cy="14200"/>
              </a:xfrm>
              <a:custGeom>
                <a:avLst/>
                <a:gdLst/>
                <a:ahLst/>
                <a:cxnLst/>
                <a:rect l="l" t="t" r="r" b="b"/>
                <a:pathLst>
                  <a:path w="568" h="568" extrusionOk="0">
                    <a:moveTo>
                      <a:pt x="267" y="1"/>
                    </a:moveTo>
                    <a:cubicBezTo>
                      <a:pt x="134" y="1"/>
                      <a:pt x="0" y="101"/>
                      <a:pt x="0" y="268"/>
                    </a:cubicBezTo>
                    <a:cubicBezTo>
                      <a:pt x="0" y="434"/>
                      <a:pt x="134" y="568"/>
                      <a:pt x="267" y="568"/>
                    </a:cubicBezTo>
                    <a:cubicBezTo>
                      <a:pt x="467" y="568"/>
                      <a:pt x="567" y="434"/>
                      <a:pt x="567" y="268"/>
                    </a:cubicBezTo>
                    <a:cubicBezTo>
                      <a:pt x="567" y="101"/>
                      <a:pt x="434" y="1"/>
                      <a:pt x="267"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2"/>
              <p:cNvSpPr/>
              <p:nvPr/>
            </p:nvSpPr>
            <p:spPr>
              <a:xfrm>
                <a:off x="2840350" y="4518675"/>
                <a:ext cx="14225" cy="15025"/>
              </a:xfrm>
              <a:custGeom>
                <a:avLst/>
                <a:gdLst/>
                <a:ahLst/>
                <a:cxnLst/>
                <a:rect l="l" t="t" r="r" b="b"/>
                <a:pathLst>
                  <a:path w="569" h="601" extrusionOk="0">
                    <a:moveTo>
                      <a:pt x="301" y="1"/>
                    </a:moveTo>
                    <a:cubicBezTo>
                      <a:pt x="168" y="1"/>
                      <a:pt x="1" y="134"/>
                      <a:pt x="1" y="301"/>
                    </a:cubicBezTo>
                    <a:cubicBezTo>
                      <a:pt x="1" y="468"/>
                      <a:pt x="134" y="601"/>
                      <a:pt x="301" y="601"/>
                    </a:cubicBezTo>
                    <a:cubicBezTo>
                      <a:pt x="468" y="601"/>
                      <a:pt x="568" y="468"/>
                      <a:pt x="568" y="301"/>
                    </a:cubicBezTo>
                    <a:cubicBezTo>
                      <a:pt x="568" y="134"/>
                      <a:pt x="435" y="1"/>
                      <a:pt x="301"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2"/>
              <p:cNvSpPr/>
              <p:nvPr/>
            </p:nvSpPr>
            <p:spPr>
              <a:xfrm>
                <a:off x="2782825" y="4562875"/>
                <a:ext cx="29200" cy="29200"/>
              </a:xfrm>
              <a:custGeom>
                <a:avLst/>
                <a:gdLst/>
                <a:ahLst/>
                <a:cxnLst/>
                <a:rect l="l" t="t" r="r" b="b"/>
                <a:pathLst>
                  <a:path w="1168" h="1168" extrusionOk="0">
                    <a:moveTo>
                      <a:pt x="601" y="1"/>
                    </a:moveTo>
                    <a:cubicBezTo>
                      <a:pt x="301" y="1"/>
                      <a:pt x="0" y="301"/>
                      <a:pt x="0" y="568"/>
                    </a:cubicBezTo>
                    <a:cubicBezTo>
                      <a:pt x="0" y="868"/>
                      <a:pt x="267" y="1168"/>
                      <a:pt x="601" y="1168"/>
                    </a:cubicBezTo>
                    <a:cubicBezTo>
                      <a:pt x="868" y="1168"/>
                      <a:pt x="1168" y="901"/>
                      <a:pt x="1168" y="568"/>
                    </a:cubicBezTo>
                    <a:cubicBezTo>
                      <a:pt x="1168" y="301"/>
                      <a:pt x="934" y="1"/>
                      <a:pt x="601"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2"/>
              <p:cNvSpPr/>
              <p:nvPr/>
            </p:nvSpPr>
            <p:spPr>
              <a:xfrm>
                <a:off x="2718600" y="4606250"/>
                <a:ext cx="25050" cy="25025"/>
              </a:xfrm>
              <a:custGeom>
                <a:avLst/>
                <a:gdLst/>
                <a:ahLst/>
                <a:cxnLst/>
                <a:rect l="l" t="t" r="r" b="b"/>
                <a:pathLst>
                  <a:path w="1002" h="1001" extrusionOk="0">
                    <a:moveTo>
                      <a:pt x="501" y="0"/>
                    </a:moveTo>
                    <a:cubicBezTo>
                      <a:pt x="234" y="0"/>
                      <a:pt x="1" y="234"/>
                      <a:pt x="1" y="500"/>
                    </a:cubicBezTo>
                    <a:cubicBezTo>
                      <a:pt x="1" y="801"/>
                      <a:pt x="234" y="1001"/>
                      <a:pt x="501" y="1001"/>
                    </a:cubicBezTo>
                    <a:cubicBezTo>
                      <a:pt x="768" y="1001"/>
                      <a:pt x="1002" y="767"/>
                      <a:pt x="1002" y="500"/>
                    </a:cubicBezTo>
                    <a:cubicBezTo>
                      <a:pt x="1002" y="234"/>
                      <a:pt x="735" y="0"/>
                      <a:pt x="501"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2"/>
              <p:cNvSpPr/>
              <p:nvPr/>
            </p:nvSpPr>
            <p:spPr>
              <a:xfrm>
                <a:off x="2791150" y="4505325"/>
                <a:ext cx="16725" cy="16700"/>
              </a:xfrm>
              <a:custGeom>
                <a:avLst/>
                <a:gdLst/>
                <a:ahLst/>
                <a:cxnLst/>
                <a:rect l="l" t="t" r="r" b="b"/>
                <a:pathLst>
                  <a:path w="669" h="668" extrusionOk="0">
                    <a:moveTo>
                      <a:pt x="334" y="1"/>
                    </a:moveTo>
                    <a:cubicBezTo>
                      <a:pt x="168" y="1"/>
                      <a:pt x="1" y="134"/>
                      <a:pt x="1" y="334"/>
                    </a:cubicBezTo>
                    <a:cubicBezTo>
                      <a:pt x="1" y="501"/>
                      <a:pt x="168" y="668"/>
                      <a:pt x="334" y="668"/>
                    </a:cubicBezTo>
                    <a:cubicBezTo>
                      <a:pt x="501" y="668"/>
                      <a:pt x="668" y="501"/>
                      <a:pt x="668" y="334"/>
                    </a:cubicBezTo>
                    <a:cubicBezTo>
                      <a:pt x="668" y="168"/>
                      <a:pt x="501" y="1"/>
                      <a:pt x="334"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2"/>
              <p:cNvSpPr/>
              <p:nvPr/>
            </p:nvSpPr>
            <p:spPr>
              <a:xfrm>
                <a:off x="2740300" y="4470300"/>
                <a:ext cx="5850" cy="5875"/>
              </a:xfrm>
              <a:custGeom>
                <a:avLst/>
                <a:gdLst/>
                <a:ahLst/>
                <a:cxnLst/>
                <a:rect l="l" t="t" r="r" b="b"/>
                <a:pathLst>
                  <a:path w="234" h="235" extrusionOk="0">
                    <a:moveTo>
                      <a:pt x="134" y="1"/>
                    </a:moveTo>
                    <a:cubicBezTo>
                      <a:pt x="33" y="1"/>
                      <a:pt x="0" y="34"/>
                      <a:pt x="0" y="101"/>
                    </a:cubicBezTo>
                    <a:cubicBezTo>
                      <a:pt x="0" y="201"/>
                      <a:pt x="33" y="234"/>
                      <a:pt x="134" y="234"/>
                    </a:cubicBezTo>
                    <a:cubicBezTo>
                      <a:pt x="200" y="234"/>
                      <a:pt x="234" y="201"/>
                      <a:pt x="234" y="101"/>
                    </a:cubicBezTo>
                    <a:cubicBezTo>
                      <a:pt x="234" y="34"/>
                      <a:pt x="200" y="1"/>
                      <a:pt x="134"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2"/>
              <p:cNvSpPr/>
              <p:nvPr/>
            </p:nvSpPr>
            <p:spPr>
              <a:xfrm>
                <a:off x="2781150" y="4383575"/>
                <a:ext cx="29225" cy="29225"/>
              </a:xfrm>
              <a:custGeom>
                <a:avLst/>
                <a:gdLst/>
                <a:ahLst/>
                <a:cxnLst/>
                <a:rect l="l" t="t" r="r" b="b"/>
                <a:pathLst>
                  <a:path w="1169" h="1169" extrusionOk="0">
                    <a:moveTo>
                      <a:pt x="568" y="1"/>
                    </a:moveTo>
                    <a:cubicBezTo>
                      <a:pt x="234" y="1"/>
                      <a:pt x="1" y="301"/>
                      <a:pt x="1" y="568"/>
                    </a:cubicBezTo>
                    <a:cubicBezTo>
                      <a:pt x="1" y="868"/>
                      <a:pt x="234" y="1168"/>
                      <a:pt x="568" y="1168"/>
                    </a:cubicBezTo>
                    <a:cubicBezTo>
                      <a:pt x="868" y="1168"/>
                      <a:pt x="1168" y="901"/>
                      <a:pt x="1168" y="568"/>
                    </a:cubicBezTo>
                    <a:cubicBezTo>
                      <a:pt x="1168" y="301"/>
                      <a:pt x="901" y="1"/>
                      <a:pt x="568"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2"/>
              <p:cNvSpPr/>
              <p:nvPr/>
            </p:nvSpPr>
            <p:spPr>
              <a:xfrm>
                <a:off x="2899575" y="4446125"/>
                <a:ext cx="29200" cy="29200"/>
              </a:xfrm>
              <a:custGeom>
                <a:avLst/>
                <a:gdLst/>
                <a:ahLst/>
                <a:cxnLst/>
                <a:rect l="l" t="t" r="r" b="b"/>
                <a:pathLst>
                  <a:path w="1168" h="1168" extrusionOk="0">
                    <a:moveTo>
                      <a:pt x="601" y="0"/>
                    </a:moveTo>
                    <a:cubicBezTo>
                      <a:pt x="267" y="0"/>
                      <a:pt x="0" y="234"/>
                      <a:pt x="0" y="568"/>
                    </a:cubicBezTo>
                    <a:cubicBezTo>
                      <a:pt x="0" y="868"/>
                      <a:pt x="267" y="1168"/>
                      <a:pt x="601" y="1168"/>
                    </a:cubicBezTo>
                    <a:cubicBezTo>
                      <a:pt x="868" y="1168"/>
                      <a:pt x="1168" y="901"/>
                      <a:pt x="1168" y="568"/>
                    </a:cubicBezTo>
                    <a:cubicBezTo>
                      <a:pt x="1168" y="301"/>
                      <a:pt x="934" y="0"/>
                      <a:pt x="601"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2"/>
              <p:cNvSpPr/>
              <p:nvPr/>
            </p:nvSpPr>
            <p:spPr>
              <a:xfrm>
                <a:off x="2875375" y="4508675"/>
                <a:ext cx="19225" cy="18375"/>
              </a:xfrm>
              <a:custGeom>
                <a:avLst/>
                <a:gdLst/>
                <a:ahLst/>
                <a:cxnLst/>
                <a:rect l="l" t="t" r="r" b="b"/>
                <a:pathLst>
                  <a:path w="769" h="735" extrusionOk="0">
                    <a:moveTo>
                      <a:pt x="401" y="0"/>
                    </a:moveTo>
                    <a:cubicBezTo>
                      <a:pt x="168" y="0"/>
                      <a:pt x="1" y="167"/>
                      <a:pt x="1" y="367"/>
                    </a:cubicBezTo>
                    <a:cubicBezTo>
                      <a:pt x="1" y="567"/>
                      <a:pt x="168" y="734"/>
                      <a:pt x="401" y="734"/>
                    </a:cubicBezTo>
                    <a:cubicBezTo>
                      <a:pt x="601" y="734"/>
                      <a:pt x="768" y="567"/>
                      <a:pt x="768" y="367"/>
                    </a:cubicBezTo>
                    <a:cubicBezTo>
                      <a:pt x="768" y="167"/>
                      <a:pt x="601" y="0"/>
                      <a:pt x="401"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2"/>
              <p:cNvSpPr/>
              <p:nvPr/>
            </p:nvSpPr>
            <p:spPr>
              <a:xfrm>
                <a:off x="2833700" y="4422775"/>
                <a:ext cx="15025" cy="15025"/>
              </a:xfrm>
              <a:custGeom>
                <a:avLst/>
                <a:gdLst/>
                <a:ahLst/>
                <a:cxnLst/>
                <a:rect l="l" t="t" r="r" b="b"/>
                <a:pathLst>
                  <a:path w="601" h="601" extrusionOk="0">
                    <a:moveTo>
                      <a:pt x="300" y="0"/>
                    </a:moveTo>
                    <a:cubicBezTo>
                      <a:pt x="134" y="0"/>
                      <a:pt x="0" y="134"/>
                      <a:pt x="0" y="301"/>
                    </a:cubicBezTo>
                    <a:cubicBezTo>
                      <a:pt x="0" y="467"/>
                      <a:pt x="134" y="601"/>
                      <a:pt x="300" y="601"/>
                    </a:cubicBezTo>
                    <a:cubicBezTo>
                      <a:pt x="467" y="601"/>
                      <a:pt x="601" y="467"/>
                      <a:pt x="601" y="301"/>
                    </a:cubicBezTo>
                    <a:cubicBezTo>
                      <a:pt x="601" y="134"/>
                      <a:pt x="467" y="0"/>
                      <a:pt x="300"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2"/>
              <p:cNvSpPr/>
              <p:nvPr/>
            </p:nvSpPr>
            <p:spPr>
              <a:xfrm>
                <a:off x="2921250" y="4405250"/>
                <a:ext cx="16700" cy="16725"/>
              </a:xfrm>
              <a:custGeom>
                <a:avLst/>
                <a:gdLst/>
                <a:ahLst/>
                <a:cxnLst/>
                <a:rect l="l" t="t" r="r" b="b"/>
                <a:pathLst>
                  <a:path w="668" h="669" extrusionOk="0">
                    <a:moveTo>
                      <a:pt x="334" y="1"/>
                    </a:moveTo>
                    <a:cubicBezTo>
                      <a:pt x="167" y="1"/>
                      <a:pt x="1" y="168"/>
                      <a:pt x="1" y="335"/>
                    </a:cubicBezTo>
                    <a:cubicBezTo>
                      <a:pt x="1" y="501"/>
                      <a:pt x="167" y="668"/>
                      <a:pt x="334" y="668"/>
                    </a:cubicBezTo>
                    <a:cubicBezTo>
                      <a:pt x="501" y="668"/>
                      <a:pt x="668" y="501"/>
                      <a:pt x="668" y="335"/>
                    </a:cubicBezTo>
                    <a:cubicBezTo>
                      <a:pt x="668" y="168"/>
                      <a:pt x="501" y="1"/>
                      <a:pt x="334"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2"/>
              <p:cNvSpPr/>
              <p:nvPr/>
            </p:nvSpPr>
            <p:spPr>
              <a:xfrm>
                <a:off x="2679425" y="4510350"/>
                <a:ext cx="29200" cy="29200"/>
              </a:xfrm>
              <a:custGeom>
                <a:avLst/>
                <a:gdLst/>
                <a:ahLst/>
                <a:cxnLst/>
                <a:rect l="l" t="t" r="r" b="b"/>
                <a:pathLst>
                  <a:path w="1168" h="1168" extrusionOk="0">
                    <a:moveTo>
                      <a:pt x="600" y="0"/>
                    </a:moveTo>
                    <a:cubicBezTo>
                      <a:pt x="300" y="0"/>
                      <a:pt x="0" y="267"/>
                      <a:pt x="0" y="600"/>
                    </a:cubicBezTo>
                    <a:cubicBezTo>
                      <a:pt x="0" y="901"/>
                      <a:pt x="267" y="1168"/>
                      <a:pt x="600" y="1168"/>
                    </a:cubicBezTo>
                    <a:cubicBezTo>
                      <a:pt x="901" y="1168"/>
                      <a:pt x="1168" y="934"/>
                      <a:pt x="1168" y="600"/>
                    </a:cubicBezTo>
                    <a:cubicBezTo>
                      <a:pt x="1168" y="300"/>
                      <a:pt x="934" y="0"/>
                      <a:pt x="600"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2"/>
              <p:cNvSpPr/>
              <p:nvPr/>
            </p:nvSpPr>
            <p:spPr>
              <a:xfrm>
                <a:off x="3025500" y="4308525"/>
                <a:ext cx="386950" cy="408650"/>
              </a:xfrm>
              <a:custGeom>
                <a:avLst/>
                <a:gdLst/>
                <a:ahLst/>
                <a:cxnLst/>
                <a:rect l="l" t="t" r="r" b="b"/>
                <a:pathLst>
                  <a:path w="15478" h="16346" extrusionOk="0">
                    <a:moveTo>
                      <a:pt x="7305" y="1"/>
                    </a:moveTo>
                    <a:cubicBezTo>
                      <a:pt x="6338" y="1"/>
                      <a:pt x="5337" y="167"/>
                      <a:pt x="4403" y="534"/>
                    </a:cubicBezTo>
                    <a:cubicBezTo>
                      <a:pt x="3970" y="701"/>
                      <a:pt x="3569" y="901"/>
                      <a:pt x="3102" y="1168"/>
                    </a:cubicBezTo>
                    <a:cubicBezTo>
                      <a:pt x="2669" y="1368"/>
                      <a:pt x="2302" y="1668"/>
                      <a:pt x="1968" y="2002"/>
                    </a:cubicBezTo>
                    <a:cubicBezTo>
                      <a:pt x="1234" y="2669"/>
                      <a:pt x="667" y="3503"/>
                      <a:pt x="434" y="4370"/>
                    </a:cubicBezTo>
                    <a:cubicBezTo>
                      <a:pt x="401" y="4504"/>
                      <a:pt x="334" y="4570"/>
                      <a:pt x="334" y="4704"/>
                    </a:cubicBezTo>
                    <a:lnTo>
                      <a:pt x="300" y="4837"/>
                    </a:lnTo>
                    <a:cubicBezTo>
                      <a:pt x="267" y="4971"/>
                      <a:pt x="234" y="5138"/>
                      <a:pt x="167" y="5238"/>
                    </a:cubicBezTo>
                    <a:cubicBezTo>
                      <a:pt x="134" y="5404"/>
                      <a:pt x="100" y="5538"/>
                      <a:pt x="0" y="5705"/>
                    </a:cubicBezTo>
                    <a:cubicBezTo>
                      <a:pt x="100" y="5638"/>
                      <a:pt x="134" y="5538"/>
                      <a:pt x="234" y="5404"/>
                    </a:cubicBezTo>
                    <a:cubicBezTo>
                      <a:pt x="467" y="5071"/>
                      <a:pt x="667" y="4704"/>
                      <a:pt x="934" y="4370"/>
                    </a:cubicBezTo>
                    <a:cubicBezTo>
                      <a:pt x="1068" y="4204"/>
                      <a:pt x="1168" y="4037"/>
                      <a:pt x="1335" y="3870"/>
                    </a:cubicBezTo>
                    <a:lnTo>
                      <a:pt x="1768" y="3470"/>
                    </a:lnTo>
                    <a:cubicBezTo>
                      <a:pt x="2102" y="3169"/>
                      <a:pt x="2469" y="2969"/>
                      <a:pt x="2836" y="2736"/>
                    </a:cubicBezTo>
                    <a:cubicBezTo>
                      <a:pt x="3269" y="2536"/>
                      <a:pt x="3670" y="2369"/>
                      <a:pt x="4103" y="2235"/>
                    </a:cubicBezTo>
                    <a:cubicBezTo>
                      <a:pt x="4503" y="2135"/>
                      <a:pt x="4970" y="2035"/>
                      <a:pt x="5404" y="2002"/>
                    </a:cubicBezTo>
                    <a:cubicBezTo>
                      <a:pt x="5638" y="1969"/>
                      <a:pt x="5838" y="1969"/>
                      <a:pt x="6105" y="1969"/>
                    </a:cubicBezTo>
                    <a:cubicBezTo>
                      <a:pt x="6305" y="1969"/>
                      <a:pt x="6472" y="1969"/>
                      <a:pt x="6672" y="2002"/>
                    </a:cubicBezTo>
                    <a:cubicBezTo>
                      <a:pt x="7072" y="2035"/>
                      <a:pt x="7406" y="2069"/>
                      <a:pt x="7739" y="2169"/>
                    </a:cubicBezTo>
                    <a:cubicBezTo>
                      <a:pt x="8106" y="2235"/>
                      <a:pt x="8473" y="2369"/>
                      <a:pt x="8807" y="2502"/>
                    </a:cubicBezTo>
                    <a:cubicBezTo>
                      <a:pt x="9140" y="2636"/>
                      <a:pt x="9474" y="2803"/>
                      <a:pt x="9807" y="3003"/>
                    </a:cubicBezTo>
                    <a:cubicBezTo>
                      <a:pt x="10441" y="3370"/>
                      <a:pt x="11008" y="3837"/>
                      <a:pt x="11508" y="4370"/>
                    </a:cubicBezTo>
                    <a:cubicBezTo>
                      <a:pt x="12509" y="5471"/>
                      <a:pt x="13243" y="6839"/>
                      <a:pt x="13610" y="8307"/>
                    </a:cubicBezTo>
                    <a:cubicBezTo>
                      <a:pt x="13810" y="9040"/>
                      <a:pt x="13944" y="9808"/>
                      <a:pt x="13977" y="10541"/>
                    </a:cubicBezTo>
                    <a:cubicBezTo>
                      <a:pt x="14010" y="11309"/>
                      <a:pt x="13977" y="12076"/>
                      <a:pt x="13843" y="12843"/>
                    </a:cubicBezTo>
                    <a:cubicBezTo>
                      <a:pt x="13810" y="13210"/>
                      <a:pt x="13743" y="13577"/>
                      <a:pt x="13610" y="13911"/>
                    </a:cubicBezTo>
                    <a:cubicBezTo>
                      <a:pt x="13477" y="14411"/>
                      <a:pt x="13276" y="14878"/>
                      <a:pt x="13076" y="15345"/>
                    </a:cubicBezTo>
                    <a:cubicBezTo>
                      <a:pt x="12909" y="15678"/>
                      <a:pt x="12709" y="16012"/>
                      <a:pt x="12509" y="16346"/>
                    </a:cubicBezTo>
                    <a:cubicBezTo>
                      <a:pt x="13110" y="15578"/>
                      <a:pt x="13610" y="14744"/>
                      <a:pt x="14010" y="13777"/>
                    </a:cubicBezTo>
                    <a:cubicBezTo>
                      <a:pt x="14577" y="12576"/>
                      <a:pt x="14944" y="11275"/>
                      <a:pt x="15111" y="9974"/>
                    </a:cubicBezTo>
                    <a:cubicBezTo>
                      <a:pt x="15478" y="7106"/>
                      <a:pt x="14844" y="4470"/>
                      <a:pt x="13343" y="2702"/>
                    </a:cubicBezTo>
                    <a:cubicBezTo>
                      <a:pt x="12509" y="1702"/>
                      <a:pt x="11342" y="901"/>
                      <a:pt x="10007" y="501"/>
                    </a:cubicBezTo>
                    <a:cubicBezTo>
                      <a:pt x="9607" y="367"/>
                      <a:pt x="9140" y="234"/>
                      <a:pt x="8740" y="167"/>
                    </a:cubicBezTo>
                    <a:cubicBezTo>
                      <a:pt x="8306" y="67"/>
                      <a:pt x="7806" y="34"/>
                      <a:pt x="7305" y="34"/>
                    </a:cubicBezTo>
                    <a:lnTo>
                      <a:pt x="7305" y="1"/>
                    </a:ln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2"/>
              <p:cNvSpPr/>
              <p:nvPr/>
            </p:nvSpPr>
            <p:spPr>
              <a:xfrm>
                <a:off x="2843700" y="4550375"/>
                <a:ext cx="433675" cy="607950"/>
              </a:xfrm>
              <a:custGeom>
                <a:avLst/>
                <a:gdLst/>
                <a:ahLst/>
                <a:cxnLst/>
                <a:rect l="l" t="t" r="r" b="b"/>
                <a:pathLst>
                  <a:path w="17347" h="24318" extrusionOk="0">
                    <a:moveTo>
                      <a:pt x="5604" y="0"/>
                    </a:moveTo>
                    <a:cubicBezTo>
                      <a:pt x="5504" y="67"/>
                      <a:pt x="5338" y="134"/>
                      <a:pt x="5171" y="167"/>
                    </a:cubicBezTo>
                    <a:cubicBezTo>
                      <a:pt x="4937" y="200"/>
                      <a:pt x="4770" y="300"/>
                      <a:pt x="4604" y="367"/>
                    </a:cubicBezTo>
                    <a:cubicBezTo>
                      <a:pt x="4437" y="467"/>
                      <a:pt x="4270" y="534"/>
                      <a:pt x="4103" y="667"/>
                    </a:cubicBezTo>
                    <a:cubicBezTo>
                      <a:pt x="3603" y="968"/>
                      <a:pt x="3203" y="1401"/>
                      <a:pt x="2869" y="1801"/>
                    </a:cubicBezTo>
                    <a:lnTo>
                      <a:pt x="2836" y="1835"/>
                    </a:lnTo>
                    <a:lnTo>
                      <a:pt x="2202" y="2469"/>
                    </a:lnTo>
                    <a:cubicBezTo>
                      <a:pt x="2002" y="2669"/>
                      <a:pt x="1735" y="2836"/>
                      <a:pt x="1435" y="3036"/>
                    </a:cubicBezTo>
                    <a:cubicBezTo>
                      <a:pt x="1235" y="3169"/>
                      <a:pt x="1001" y="3303"/>
                      <a:pt x="734" y="3369"/>
                    </a:cubicBezTo>
                    <a:cubicBezTo>
                      <a:pt x="567" y="3403"/>
                      <a:pt x="434" y="3469"/>
                      <a:pt x="334" y="3469"/>
                    </a:cubicBezTo>
                    <a:lnTo>
                      <a:pt x="0" y="3469"/>
                    </a:lnTo>
                    <a:cubicBezTo>
                      <a:pt x="67" y="3503"/>
                      <a:pt x="100" y="3536"/>
                      <a:pt x="201" y="3569"/>
                    </a:cubicBezTo>
                    <a:cubicBezTo>
                      <a:pt x="334" y="3636"/>
                      <a:pt x="401" y="3669"/>
                      <a:pt x="534" y="3669"/>
                    </a:cubicBezTo>
                    <a:lnTo>
                      <a:pt x="934" y="3669"/>
                    </a:lnTo>
                    <a:cubicBezTo>
                      <a:pt x="1268" y="3636"/>
                      <a:pt x="1602" y="3503"/>
                      <a:pt x="1902" y="3369"/>
                    </a:cubicBezTo>
                    <a:cubicBezTo>
                      <a:pt x="2536" y="3069"/>
                      <a:pt x="3103" y="2735"/>
                      <a:pt x="3736" y="2469"/>
                    </a:cubicBezTo>
                    <a:cubicBezTo>
                      <a:pt x="4037" y="2335"/>
                      <a:pt x="4370" y="2168"/>
                      <a:pt x="4670" y="2068"/>
                    </a:cubicBezTo>
                    <a:cubicBezTo>
                      <a:pt x="4837" y="2035"/>
                      <a:pt x="4937" y="2002"/>
                      <a:pt x="5104" y="1968"/>
                    </a:cubicBezTo>
                    <a:cubicBezTo>
                      <a:pt x="5237" y="1968"/>
                      <a:pt x="5371" y="1902"/>
                      <a:pt x="5504" y="1902"/>
                    </a:cubicBezTo>
                    <a:lnTo>
                      <a:pt x="5538" y="1902"/>
                    </a:lnTo>
                    <a:cubicBezTo>
                      <a:pt x="5671" y="1902"/>
                      <a:pt x="5838" y="1902"/>
                      <a:pt x="5938" y="1968"/>
                    </a:cubicBezTo>
                    <a:cubicBezTo>
                      <a:pt x="6171" y="2002"/>
                      <a:pt x="6338" y="2068"/>
                      <a:pt x="6538" y="2135"/>
                    </a:cubicBezTo>
                    <a:cubicBezTo>
                      <a:pt x="6872" y="2235"/>
                      <a:pt x="7239" y="2402"/>
                      <a:pt x="7572" y="2569"/>
                    </a:cubicBezTo>
                    <a:cubicBezTo>
                      <a:pt x="8240" y="2969"/>
                      <a:pt x="8873" y="3469"/>
                      <a:pt x="9407" y="4003"/>
                    </a:cubicBezTo>
                    <a:cubicBezTo>
                      <a:pt x="10041" y="4637"/>
                      <a:pt x="10575" y="5337"/>
                      <a:pt x="11042" y="6071"/>
                    </a:cubicBezTo>
                    <a:cubicBezTo>
                      <a:pt x="11542" y="6838"/>
                      <a:pt x="11942" y="7639"/>
                      <a:pt x="12343" y="8406"/>
                    </a:cubicBezTo>
                    <a:cubicBezTo>
                      <a:pt x="12509" y="8806"/>
                      <a:pt x="12676" y="9173"/>
                      <a:pt x="12843" y="9574"/>
                    </a:cubicBezTo>
                    <a:cubicBezTo>
                      <a:pt x="12910" y="9807"/>
                      <a:pt x="13010" y="9974"/>
                      <a:pt x="13043" y="10174"/>
                    </a:cubicBezTo>
                    <a:cubicBezTo>
                      <a:pt x="13076" y="10241"/>
                      <a:pt x="13110" y="10341"/>
                      <a:pt x="13110" y="10408"/>
                    </a:cubicBezTo>
                    <a:cubicBezTo>
                      <a:pt x="13110" y="10474"/>
                      <a:pt x="13176" y="10508"/>
                      <a:pt x="13176" y="10541"/>
                    </a:cubicBezTo>
                    <a:cubicBezTo>
                      <a:pt x="13210" y="10708"/>
                      <a:pt x="13243" y="10908"/>
                      <a:pt x="13277" y="11075"/>
                    </a:cubicBezTo>
                    <a:cubicBezTo>
                      <a:pt x="13343" y="11342"/>
                      <a:pt x="13377" y="11575"/>
                      <a:pt x="13377" y="11842"/>
                    </a:cubicBezTo>
                    <a:cubicBezTo>
                      <a:pt x="13410" y="12142"/>
                      <a:pt x="13410" y="12409"/>
                      <a:pt x="13443" y="12676"/>
                    </a:cubicBezTo>
                    <a:cubicBezTo>
                      <a:pt x="13443" y="12909"/>
                      <a:pt x="13510" y="13210"/>
                      <a:pt x="13510" y="13476"/>
                    </a:cubicBezTo>
                    <a:lnTo>
                      <a:pt x="13510" y="13810"/>
                    </a:lnTo>
                    <a:cubicBezTo>
                      <a:pt x="13510" y="13877"/>
                      <a:pt x="13510" y="13977"/>
                      <a:pt x="13443" y="14044"/>
                    </a:cubicBezTo>
                    <a:cubicBezTo>
                      <a:pt x="13443" y="14144"/>
                      <a:pt x="13410" y="14210"/>
                      <a:pt x="13377" y="14244"/>
                    </a:cubicBezTo>
                    <a:cubicBezTo>
                      <a:pt x="13343" y="14310"/>
                      <a:pt x="13343" y="14344"/>
                      <a:pt x="13277" y="14377"/>
                    </a:cubicBezTo>
                    <a:cubicBezTo>
                      <a:pt x="13243" y="14410"/>
                      <a:pt x="13210" y="14410"/>
                      <a:pt x="13110" y="14410"/>
                    </a:cubicBezTo>
                    <a:cubicBezTo>
                      <a:pt x="13076" y="14410"/>
                      <a:pt x="13043" y="14377"/>
                      <a:pt x="13010" y="14344"/>
                    </a:cubicBezTo>
                    <a:cubicBezTo>
                      <a:pt x="12910" y="14310"/>
                      <a:pt x="12876" y="14210"/>
                      <a:pt x="12843" y="14144"/>
                    </a:cubicBezTo>
                    <a:cubicBezTo>
                      <a:pt x="12743" y="14044"/>
                      <a:pt x="12709" y="13910"/>
                      <a:pt x="12676" y="13810"/>
                    </a:cubicBezTo>
                    <a:cubicBezTo>
                      <a:pt x="12609" y="13710"/>
                      <a:pt x="12576" y="13677"/>
                      <a:pt x="12576" y="13577"/>
                    </a:cubicBezTo>
                    <a:cubicBezTo>
                      <a:pt x="12543" y="13543"/>
                      <a:pt x="12543" y="13476"/>
                      <a:pt x="12509" y="13410"/>
                    </a:cubicBezTo>
                    <a:cubicBezTo>
                      <a:pt x="12443" y="13310"/>
                      <a:pt x="12409" y="13143"/>
                      <a:pt x="12376" y="13009"/>
                    </a:cubicBezTo>
                    <a:cubicBezTo>
                      <a:pt x="12276" y="12676"/>
                      <a:pt x="12209" y="12376"/>
                      <a:pt x="12076" y="12075"/>
                    </a:cubicBezTo>
                    <a:lnTo>
                      <a:pt x="12076" y="12042"/>
                    </a:lnTo>
                    <a:cubicBezTo>
                      <a:pt x="12042" y="11909"/>
                      <a:pt x="11942" y="11842"/>
                      <a:pt x="11909" y="11742"/>
                    </a:cubicBezTo>
                    <a:cubicBezTo>
                      <a:pt x="11876" y="11675"/>
                      <a:pt x="11775" y="11642"/>
                      <a:pt x="11742" y="11575"/>
                    </a:cubicBezTo>
                    <a:cubicBezTo>
                      <a:pt x="11709" y="11542"/>
                      <a:pt x="11609" y="11508"/>
                      <a:pt x="11575" y="11508"/>
                    </a:cubicBezTo>
                    <a:cubicBezTo>
                      <a:pt x="11509" y="11475"/>
                      <a:pt x="11442" y="11475"/>
                      <a:pt x="11375" y="11475"/>
                    </a:cubicBezTo>
                    <a:lnTo>
                      <a:pt x="11108" y="11475"/>
                    </a:lnTo>
                    <a:cubicBezTo>
                      <a:pt x="11042" y="11475"/>
                      <a:pt x="11008" y="11508"/>
                      <a:pt x="10908" y="11508"/>
                    </a:cubicBezTo>
                    <a:cubicBezTo>
                      <a:pt x="10841" y="11542"/>
                      <a:pt x="10775" y="11575"/>
                      <a:pt x="10708" y="11642"/>
                    </a:cubicBezTo>
                    <a:cubicBezTo>
                      <a:pt x="10575" y="11709"/>
                      <a:pt x="10508" y="11842"/>
                      <a:pt x="10408" y="11909"/>
                    </a:cubicBezTo>
                    <a:cubicBezTo>
                      <a:pt x="10241" y="12176"/>
                      <a:pt x="10108" y="12409"/>
                      <a:pt x="10041" y="12676"/>
                    </a:cubicBezTo>
                    <a:lnTo>
                      <a:pt x="10041" y="12643"/>
                    </a:lnTo>
                    <a:lnTo>
                      <a:pt x="9907" y="13009"/>
                    </a:lnTo>
                    <a:cubicBezTo>
                      <a:pt x="9707" y="13677"/>
                      <a:pt x="9574" y="14344"/>
                      <a:pt x="9440" y="15011"/>
                    </a:cubicBezTo>
                    <a:cubicBezTo>
                      <a:pt x="9340" y="15645"/>
                      <a:pt x="9240" y="16245"/>
                      <a:pt x="9174" y="16879"/>
                    </a:cubicBezTo>
                    <a:cubicBezTo>
                      <a:pt x="9107" y="17146"/>
                      <a:pt x="9074" y="17346"/>
                      <a:pt x="9040" y="17579"/>
                    </a:cubicBezTo>
                    <a:cubicBezTo>
                      <a:pt x="9007" y="17713"/>
                      <a:pt x="9007" y="17813"/>
                      <a:pt x="8940" y="17913"/>
                    </a:cubicBezTo>
                    <a:cubicBezTo>
                      <a:pt x="8873" y="18146"/>
                      <a:pt x="8773" y="18347"/>
                      <a:pt x="8707" y="18513"/>
                    </a:cubicBezTo>
                    <a:cubicBezTo>
                      <a:pt x="8373" y="19314"/>
                      <a:pt x="7906" y="20048"/>
                      <a:pt x="7339" y="20682"/>
                    </a:cubicBezTo>
                    <a:cubicBezTo>
                      <a:pt x="6739" y="21315"/>
                      <a:pt x="6071" y="21816"/>
                      <a:pt x="5338" y="22216"/>
                    </a:cubicBezTo>
                    <a:cubicBezTo>
                      <a:pt x="4937" y="22416"/>
                      <a:pt x="4537" y="22583"/>
                      <a:pt x="4103" y="22750"/>
                    </a:cubicBezTo>
                    <a:cubicBezTo>
                      <a:pt x="3736" y="22883"/>
                      <a:pt x="3369" y="23017"/>
                      <a:pt x="2936" y="23150"/>
                    </a:cubicBezTo>
                    <a:cubicBezTo>
                      <a:pt x="2669" y="23217"/>
                      <a:pt x="2302" y="23317"/>
                      <a:pt x="2035" y="23384"/>
                    </a:cubicBezTo>
                    <a:cubicBezTo>
                      <a:pt x="2769" y="23650"/>
                      <a:pt x="3536" y="23851"/>
                      <a:pt x="4270" y="24017"/>
                    </a:cubicBezTo>
                    <a:cubicBezTo>
                      <a:pt x="5237" y="24217"/>
                      <a:pt x="6205" y="24318"/>
                      <a:pt x="7105" y="24318"/>
                    </a:cubicBezTo>
                    <a:cubicBezTo>
                      <a:pt x="8173" y="24318"/>
                      <a:pt x="9107" y="24184"/>
                      <a:pt x="10008" y="23917"/>
                    </a:cubicBezTo>
                    <a:cubicBezTo>
                      <a:pt x="10508" y="23817"/>
                      <a:pt x="10942" y="23650"/>
                      <a:pt x="11409" y="23417"/>
                    </a:cubicBezTo>
                    <a:cubicBezTo>
                      <a:pt x="11842" y="23250"/>
                      <a:pt x="12242" y="23017"/>
                      <a:pt x="12743" y="22683"/>
                    </a:cubicBezTo>
                    <a:cubicBezTo>
                      <a:pt x="13510" y="22183"/>
                      <a:pt x="14211" y="21549"/>
                      <a:pt x="14878" y="20748"/>
                    </a:cubicBezTo>
                    <a:cubicBezTo>
                      <a:pt x="15411" y="20148"/>
                      <a:pt x="15878" y="19347"/>
                      <a:pt x="16279" y="18513"/>
                    </a:cubicBezTo>
                    <a:cubicBezTo>
                      <a:pt x="16612" y="17746"/>
                      <a:pt x="16912" y="16912"/>
                      <a:pt x="17079" y="15978"/>
                    </a:cubicBezTo>
                    <a:cubicBezTo>
                      <a:pt x="17246" y="15144"/>
                      <a:pt x="17346" y="14244"/>
                      <a:pt x="17346" y="13376"/>
                    </a:cubicBezTo>
                    <a:cubicBezTo>
                      <a:pt x="17346" y="12075"/>
                      <a:pt x="17179" y="10808"/>
                      <a:pt x="16846" y="9540"/>
                    </a:cubicBezTo>
                    <a:lnTo>
                      <a:pt x="16846" y="9507"/>
                    </a:lnTo>
                    <a:cubicBezTo>
                      <a:pt x="16712" y="9073"/>
                      <a:pt x="16512" y="8640"/>
                      <a:pt x="16279" y="8239"/>
                    </a:cubicBezTo>
                    <a:lnTo>
                      <a:pt x="16279" y="8306"/>
                    </a:lnTo>
                    <a:cubicBezTo>
                      <a:pt x="15945" y="7639"/>
                      <a:pt x="15545" y="7005"/>
                      <a:pt x="15111" y="6371"/>
                    </a:cubicBezTo>
                    <a:cubicBezTo>
                      <a:pt x="14711" y="5804"/>
                      <a:pt x="14244" y="5237"/>
                      <a:pt x="13744" y="4704"/>
                    </a:cubicBezTo>
                    <a:cubicBezTo>
                      <a:pt x="12709" y="3536"/>
                      <a:pt x="11542" y="2402"/>
                      <a:pt x="10241" y="1535"/>
                    </a:cubicBezTo>
                    <a:cubicBezTo>
                      <a:pt x="9874" y="1301"/>
                      <a:pt x="9440" y="1034"/>
                      <a:pt x="9040" y="834"/>
                    </a:cubicBezTo>
                    <a:cubicBezTo>
                      <a:pt x="8607" y="634"/>
                      <a:pt x="8240" y="467"/>
                      <a:pt x="7773" y="300"/>
                    </a:cubicBezTo>
                    <a:lnTo>
                      <a:pt x="7806" y="300"/>
                    </a:lnTo>
                    <a:cubicBezTo>
                      <a:pt x="7739" y="234"/>
                      <a:pt x="7706" y="234"/>
                      <a:pt x="7606" y="200"/>
                    </a:cubicBezTo>
                    <a:cubicBezTo>
                      <a:pt x="7472" y="167"/>
                      <a:pt x="7372" y="134"/>
                      <a:pt x="7206" y="134"/>
                    </a:cubicBezTo>
                    <a:lnTo>
                      <a:pt x="7105" y="134"/>
                    </a:lnTo>
                    <a:cubicBezTo>
                      <a:pt x="6972" y="67"/>
                      <a:pt x="6839" y="67"/>
                      <a:pt x="6705" y="67"/>
                    </a:cubicBezTo>
                    <a:cubicBezTo>
                      <a:pt x="6405" y="34"/>
                      <a:pt x="6105" y="34"/>
                      <a:pt x="5805"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2"/>
              <p:cNvSpPr/>
              <p:nvPr/>
            </p:nvSpPr>
            <p:spPr>
              <a:xfrm>
                <a:off x="2343350" y="4648775"/>
                <a:ext cx="421975" cy="479525"/>
              </a:xfrm>
              <a:custGeom>
                <a:avLst/>
                <a:gdLst/>
                <a:ahLst/>
                <a:cxnLst/>
                <a:rect l="l" t="t" r="r" b="b"/>
                <a:pathLst>
                  <a:path w="16879" h="19181" extrusionOk="0">
                    <a:moveTo>
                      <a:pt x="0" y="17346"/>
                    </a:moveTo>
                    <a:cubicBezTo>
                      <a:pt x="0" y="17413"/>
                      <a:pt x="33" y="17413"/>
                      <a:pt x="33" y="17413"/>
                    </a:cubicBezTo>
                    <a:cubicBezTo>
                      <a:pt x="63" y="17426"/>
                      <a:pt x="93" y="17439"/>
                      <a:pt x="122" y="17452"/>
                    </a:cubicBezTo>
                    <a:lnTo>
                      <a:pt x="122" y="17452"/>
                    </a:lnTo>
                    <a:cubicBezTo>
                      <a:pt x="81" y="17417"/>
                      <a:pt x="41" y="17382"/>
                      <a:pt x="0" y="17346"/>
                    </a:cubicBezTo>
                    <a:close/>
                    <a:moveTo>
                      <a:pt x="14544" y="0"/>
                    </a:moveTo>
                    <a:cubicBezTo>
                      <a:pt x="14410" y="67"/>
                      <a:pt x="14377" y="100"/>
                      <a:pt x="14277" y="134"/>
                    </a:cubicBezTo>
                    <a:cubicBezTo>
                      <a:pt x="14110" y="301"/>
                      <a:pt x="13943" y="534"/>
                      <a:pt x="13777" y="734"/>
                    </a:cubicBezTo>
                    <a:cubicBezTo>
                      <a:pt x="13610" y="934"/>
                      <a:pt x="13510" y="1134"/>
                      <a:pt x="13376" y="1368"/>
                    </a:cubicBezTo>
                    <a:cubicBezTo>
                      <a:pt x="12943" y="2102"/>
                      <a:pt x="12676" y="2902"/>
                      <a:pt x="12442" y="3736"/>
                    </a:cubicBezTo>
                    <a:lnTo>
                      <a:pt x="12442" y="3670"/>
                    </a:lnTo>
                    <a:cubicBezTo>
                      <a:pt x="12242" y="4437"/>
                      <a:pt x="12109" y="5171"/>
                      <a:pt x="12009" y="5938"/>
                    </a:cubicBezTo>
                    <a:cubicBezTo>
                      <a:pt x="11875" y="6672"/>
                      <a:pt x="11742" y="7472"/>
                      <a:pt x="11608" y="8240"/>
                    </a:cubicBezTo>
                    <a:cubicBezTo>
                      <a:pt x="11442" y="9140"/>
                      <a:pt x="11241" y="10074"/>
                      <a:pt x="10941" y="10941"/>
                    </a:cubicBezTo>
                    <a:cubicBezTo>
                      <a:pt x="10674" y="11842"/>
                      <a:pt x="10341" y="12743"/>
                      <a:pt x="9874" y="13510"/>
                    </a:cubicBezTo>
                    <a:cubicBezTo>
                      <a:pt x="9407" y="14311"/>
                      <a:pt x="8873" y="15111"/>
                      <a:pt x="8239" y="15778"/>
                    </a:cubicBezTo>
                    <a:cubicBezTo>
                      <a:pt x="7906" y="16112"/>
                      <a:pt x="7572" y="16412"/>
                      <a:pt x="7205" y="16679"/>
                    </a:cubicBezTo>
                    <a:cubicBezTo>
                      <a:pt x="7005" y="16812"/>
                      <a:pt x="6838" y="16979"/>
                      <a:pt x="6605" y="17079"/>
                    </a:cubicBezTo>
                    <a:cubicBezTo>
                      <a:pt x="6438" y="17146"/>
                      <a:pt x="6271" y="17279"/>
                      <a:pt x="6104" y="17346"/>
                    </a:cubicBezTo>
                    <a:cubicBezTo>
                      <a:pt x="5371" y="17746"/>
                      <a:pt x="4537" y="17946"/>
                      <a:pt x="3703" y="17980"/>
                    </a:cubicBezTo>
                    <a:cubicBezTo>
                      <a:pt x="3479" y="18007"/>
                      <a:pt x="3256" y="18019"/>
                      <a:pt x="3032" y="18019"/>
                    </a:cubicBezTo>
                    <a:cubicBezTo>
                      <a:pt x="2422" y="18019"/>
                      <a:pt x="1811" y="17926"/>
                      <a:pt x="1201" y="17780"/>
                    </a:cubicBezTo>
                    <a:cubicBezTo>
                      <a:pt x="802" y="17688"/>
                      <a:pt x="460" y="17596"/>
                      <a:pt x="122" y="17452"/>
                    </a:cubicBezTo>
                    <a:lnTo>
                      <a:pt x="122" y="17452"/>
                    </a:lnTo>
                    <a:cubicBezTo>
                      <a:pt x="621" y="17878"/>
                      <a:pt x="1152" y="18267"/>
                      <a:pt x="1768" y="18514"/>
                    </a:cubicBezTo>
                    <a:cubicBezTo>
                      <a:pt x="2702" y="18947"/>
                      <a:pt x="3736" y="19181"/>
                      <a:pt x="4870" y="19181"/>
                    </a:cubicBezTo>
                    <a:lnTo>
                      <a:pt x="4937" y="19181"/>
                    </a:lnTo>
                    <a:cubicBezTo>
                      <a:pt x="5904" y="19181"/>
                      <a:pt x="6872" y="19014"/>
                      <a:pt x="7772" y="18680"/>
                    </a:cubicBezTo>
                    <a:cubicBezTo>
                      <a:pt x="8506" y="18447"/>
                      <a:pt x="9240" y="18080"/>
                      <a:pt x="10074" y="17513"/>
                    </a:cubicBezTo>
                    <a:cubicBezTo>
                      <a:pt x="10841" y="17079"/>
                      <a:pt x="11575" y="16479"/>
                      <a:pt x="12342" y="15812"/>
                    </a:cubicBezTo>
                    <a:cubicBezTo>
                      <a:pt x="13076" y="15144"/>
                      <a:pt x="13843" y="14411"/>
                      <a:pt x="14510" y="13610"/>
                    </a:cubicBezTo>
                    <a:cubicBezTo>
                      <a:pt x="14544" y="13643"/>
                      <a:pt x="14544" y="13743"/>
                      <a:pt x="14577" y="13777"/>
                    </a:cubicBezTo>
                    <a:cubicBezTo>
                      <a:pt x="14544" y="13610"/>
                      <a:pt x="14444" y="13443"/>
                      <a:pt x="14410" y="13276"/>
                    </a:cubicBezTo>
                    <a:cubicBezTo>
                      <a:pt x="14244" y="12643"/>
                      <a:pt x="14110" y="12009"/>
                      <a:pt x="14077" y="11408"/>
                    </a:cubicBezTo>
                    <a:cubicBezTo>
                      <a:pt x="14043" y="10741"/>
                      <a:pt x="14043" y="10074"/>
                      <a:pt x="14077" y="9407"/>
                    </a:cubicBezTo>
                    <a:cubicBezTo>
                      <a:pt x="14110" y="8740"/>
                      <a:pt x="14210" y="8106"/>
                      <a:pt x="14344" y="7439"/>
                    </a:cubicBezTo>
                    <a:cubicBezTo>
                      <a:pt x="14510" y="6572"/>
                      <a:pt x="14711" y="5671"/>
                      <a:pt x="14911" y="4804"/>
                    </a:cubicBezTo>
                    <a:cubicBezTo>
                      <a:pt x="15078" y="4103"/>
                      <a:pt x="15278" y="3436"/>
                      <a:pt x="15545" y="2769"/>
                    </a:cubicBezTo>
                    <a:cubicBezTo>
                      <a:pt x="15678" y="2435"/>
                      <a:pt x="15811" y="2068"/>
                      <a:pt x="16012" y="1735"/>
                    </a:cubicBezTo>
                    <a:cubicBezTo>
                      <a:pt x="16178" y="1401"/>
                      <a:pt x="16378" y="1101"/>
                      <a:pt x="16579" y="801"/>
                    </a:cubicBezTo>
                    <a:cubicBezTo>
                      <a:pt x="16645" y="667"/>
                      <a:pt x="16779" y="567"/>
                      <a:pt x="16879" y="467"/>
                    </a:cubicBezTo>
                    <a:cubicBezTo>
                      <a:pt x="16779" y="434"/>
                      <a:pt x="16712" y="401"/>
                      <a:pt x="16579" y="401"/>
                    </a:cubicBezTo>
                    <a:cubicBezTo>
                      <a:pt x="16412" y="334"/>
                      <a:pt x="16245" y="334"/>
                      <a:pt x="16078" y="334"/>
                    </a:cubicBezTo>
                    <a:lnTo>
                      <a:pt x="15945" y="334"/>
                    </a:lnTo>
                    <a:cubicBezTo>
                      <a:pt x="15678" y="334"/>
                      <a:pt x="15444" y="301"/>
                      <a:pt x="15244" y="267"/>
                    </a:cubicBezTo>
                    <a:cubicBezTo>
                      <a:pt x="15044" y="234"/>
                      <a:pt x="14844" y="134"/>
                      <a:pt x="14677" y="67"/>
                    </a:cubicBezTo>
                    <a:cubicBezTo>
                      <a:pt x="14611" y="67"/>
                      <a:pt x="14577" y="0"/>
                      <a:pt x="14544"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2"/>
              <p:cNvSpPr/>
              <p:nvPr/>
            </p:nvSpPr>
            <p:spPr>
              <a:xfrm>
                <a:off x="2416725" y="4616250"/>
                <a:ext cx="219350" cy="187250"/>
              </a:xfrm>
              <a:custGeom>
                <a:avLst/>
                <a:gdLst/>
                <a:ahLst/>
                <a:cxnLst/>
                <a:rect l="l" t="t" r="r" b="b"/>
                <a:pathLst>
                  <a:path w="8774" h="7490" extrusionOk="0">
                    <a:moveTo>
                      <a:pt x="8640" y="0"/>
                    </a:moveTo>
                    <a:cubicBezTo>
                      <a:pt x="8173" y="67"/>
                      <a:pt x="7773" y="167"/>
                      <a:pt x="7306" y="234"/>
                    </a:cubicBezTo>
                    <a:cubicBezTo>
                      <a:pt x="6839" y="367"/>
                      <a:pt x="6405" y="534"/>
                      <a:pt x="5971" y="701"/>
                    </a:cubicBezTo>
                    <a:cubicBezTo>
                      <a:pt x="5504" y="901"/>
                      <a:pt x="5104" y="1101"/>
                      <a:pt x="4671" y="1335"/>
                    </a:cubicBezTo>
                    <a:cubicBezTo>
                      <a:pt x="4470" y="1435"/>
                      <a:pt x="4270" y="1568"/>
                      <a:pt x="4103" y="1702"/>
                    </a:cubicBezTo>
                    <a:cubicBezTo>
                      <a:pt x="3903" y="1835"/>
                      <a:pt x="3670" y="2002"/>
                      <a:pt x="3470" y="2169"/>
                    </a:cubicBezTo>
                    <a:cubicBezTo>
                      <a:pt x="2669" y="2736"/>
                      <a:pt x="2002" y="3436"/>
                      <a:pt x="1435" y="4237"/>
                    </a:cubicBezTo>
                    <a:cubicBezTo>
                      <a:pt x="834" y="5004"/>
                      <a:pt x="334" y="5871"/>
                      <a:pt x="101" y="6772"/>
                    </a:cubicBezTo>
                    <a:cubicBezTo>
                      <a:pt x="67" y="6872"/>
                      <a:pt x="67" y="6939"/>
                      <a:pt x="1" y="7039"/>
                    </a:cubicBezTo>
                    <a:lnTo>
                      <a:pt x="1" y="7239"/>
                    </a:lnTo>
                    <a:cubicBezTo>
                      <a:pt x="67" y="7339"/>
                      <a:pt x="134" y="7406"/>
                      <a:pt x="234" y="7439"/>
                    </a:cubicBezTo>
                    <a:cubicBezTo>
                      <a:pt x="267" y="7472"/>
                      <a:pt x="317" y="7489"/>
                      <a:pt x="367" y="7489"/>
                    </a:cubicBezTo>
                    <a:cubicBezTo>
                      <a:pt x="417" y="7489"/>
                      <a:pt x="468" y="7472"/>
                      <a:pt x="501" y="7439"/>
                    </a:cubicBezTo>
                    <a:cubicBezTo>
                      <a:pt x="601" y="7406"/>
                      <a:pt x="734" y="7339"/>
                      <a:pt x="734" y="7239"/>
                    </a:cubicBezTo>
                    <a:cubicBezTo>
                      <a:pt x="768" y="7039"/>
                      <a:pt x="834" y="6872"/>
                      <a:pt x="935" y="6672"/>
                    </a:cubicBezTo>
                    <a:cubicBezTo>
                      <a:pt x="1001" y="6438"/>
                      <a:pt x="1101" y="6272"/>
                      <a:pt x="1168" y="6105"/>
                    </a:cubicBezTo>
                    <a:cubicBezTo>
                      <a:pt x="1335" y="5738"/>
                      <a:pt x="1568" y="5371"/>
                      <a:pt x="1768" y="5004"/>
                    </a:cubicBezTo>
                    <a:cubicBezTo>
                      <a:pt x="2269" y="4203"/>
                      <a:pt x="2836" y="3536"/>
                      <a:pt x="3503" y="2869"/>
                    </a:cubicBezTo>
                    <a:cubicBezTo>
                      <a:pt x="4270" y="2202"/>
                      <a:pt x="5071" y="1568"/>
                      <a:pt x="5971" y="1101"/>
                    </a:cubicBezTo>
                    <a:cubicBezTo>
                      <a:pt x="6305" y="934"/>
                      <a:pt x="6672" y="768"/>
                      <a:pt x="7006" y="668"/>
                    </a:cubicBezTo>
                    <a:cubicBezTo>
                      <a:pt x="7406" y="534"/>
                      <a:pt x="7773" y="367"/>
                      <a:pt x="8173" y="267"/>
                    </a:cubicBezTo>
                    <a:lnTo>
                      <a:pt x="8140" y="267"/>
                    </a:lnTo>
                    <a:cubicBezTo>
                      <a:pt x="8306" y="234"/>
                      <a:pt x="8473" y="201"/>
                      <a:pt x="8640" y="201"/>
                    </a:cubicBezTo>
                    <a:cubicBezTo>
                      <a:pt x="8740" y="201"/>
                      <a:pt x="8773" y="100"/>
                      <a:pt x="8773" y="34"/>
                    </a:cubicBezTo>
                    <a:lnTo>
                      <a:pt x="8773" y="34"/>
                    </a:lnTo>
                    <a:cubicBezTo>
                      <a:pt x="8773" y="40"/>
                      <a:pt x="8772" y="43"/>
                      <a:pt x="8769" y="43"/>
                    </a:cubicBezTo>
                    <a:cubicBezTo>
                      <a:pt x="8757" y="43"/>
                      <a:pt x="8720" y="0"/>
                      <a:pt x="8640"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2"/>
              <p:cNvSpPr/>
              <p:nvPr/>
            </p:nvSpPr>
            <p:spPr>
              <a:xfrm>
                <a:off x="2529300" y="4642925"/>
                <a:ext cx="133450" cy="232800"/>
              </a:xfrm>
              <a:custGeom>
                <a:avLst/>
                <a:gdLst/>
                <a:ahLst/>
                <a:cxnLst/>
                <a:rect l="l" t="t" r="r" b="b"/>
                <a:pathLst>
                  <a:path w="5338" h="9312" extrusionOk="0">
                    <a:moveTo>
                      <a:pt x="5171" y="1"/>
                    </a:moveTo>
                    <a:cubicBezTo>
                      <a:pt x="5104" y="34"/>
                      <a:pt x="5071" y="101"/>
                      <a:pt x="5004" y="101"/>
                    </a:cubicBezTo>
                    <a:cubicBezTo>
                      <a:pt x="4671" y="368"/>
                      <a:pt x="4404" y="635"/>
                      <a:pt x="4104" y="935"/>
                    </a:cubicBezTo>
                    <a:cubicBezTo>
                      <a:pt x="3803" y="1202"/>
                      <a:pt x="3503" y="1502"/>
                      <a:pt x="3270" y="1835"/>
                    </a:cubicBezTo>
                    <a:cubicBezTo>
                      <a:pt x="3003" y="2169"/>
                      <a:pt x="2769" y="2469"/>
                      <a:pt x="2503" y="2803"/>
                    </a:cubicBezTo>
                    <a:cubicBezTo>
                      <a:pt x="2269" y="3170"/>
                      <a:pt x="2002" y="3503"/>
                      <a:pt x="1802" y="3937"/>
                    </a:cubicBezTo>
                    <a:cubicBezTo>
                      <a:pt x="1602" y="4271"/>
                      <a:pt x="1435" y="4637"/>
                      <a:pt x="1235" y="5004"/>
                    </a:cubicBezTo>
                    <a:cubicBezTo>
                      <a:pt x="1068" y="5371"/>
                      <a:pt x="901" y="5805"/>
                      <a:pt x="735" y="6205"/>
                    </a:cubicBezTo>
                    <a:cubicBezTo>
                      <a:pt x="568" y="6639"/>
                      <a:pt x="434" y="7039"/>
                      <a:pt x="334" y="7473"/>
                    </a:cubicBezTo>
                    <a:cubicBezTo>
                      <a:pt x="234" y="7873"/>
                      <a:pt x="134" y="8340"/>
                      <a:pt x="67" y="8774"/>
                    </a:cubicBezTo>
                    <a:cubicBezTo>
                      <a:pt x="1" y="9007"/>
                      <a:pt x="168" y="9274"/>
                      <a:pt x="468" y="9307"/>
                    </a:cubicBezTo>
                    <a:cubicBezTo>
                      <a:pt x="490" y="9310"/>
                      <a:pt x="513" y="9312"/>
                      <a:pt x="535" y="9312"/>
                    </a:cubicBezTo>
                    <a:cubicBezTo>
                      <a:pt x="773" y="9312"/>
                      <a:pt x="971" y="9149"/>
                      <a:pt x="1001" y="8874"/>
                    </a:cubicBezTo>
                    <a:lnTo>
                      <a:pt x="1268" y="7506"/>
                    </a:lnTo>
                    <a:cubicBezTo>
                      <a:pt x="1335" y="7039"/>
                      <a:pt x="1468" y="6606"/>
                      <a:pt x="1602" y="6139"/>
                    </a:cubicBezTo>
                    <a:lnTo>
                      <a:pt x="1602" y="6172"/>
                    </a:lnTo>
                    <a:cubicBezTo>
                      <a:pt x="1935" y="5038"/>
                      <a:pt x="2436" y="3937"/>
                      <a:pt x="3070" y="2936"/>
                    </a:cubicBezTo>
                    <a:lnTo>
                      <a:pt x="3070" y="2970"/>
                    </a:lnTo>
                    <a:cubicBezTo>
                      <a:pt x="3336" y="2503"/>
                      <a:pt x="3637" y="2036"/>
                      <a:pt x="4004" y="1635"/>
                    </a:cubicBezTo>
                    <a:cubicBezTo>
                      <a:pt x="4170" y="1435"/>
                      <a:pt x="4404" y="1202"/>
                      <a:pt x="4571" y="1002"/>
                    </a:cubicBezTo>
                    <a:cubicBezTo>
                      <a:pt x="4771" y="801"/>
                      <a:pt x="4938" y="601"/>
                      <a:pt x="5138" y="368"/>
                    </a:cubicBezTo>
                    <a:cubicBezTo>
                      <a:pt x="5171" y="334"/>
                      <a:pt x="5238" y="301"/>
                      <a:pt x="5271" y="301"/>
                    </a:cubicBezTo>
                    <a:cubicBezTo>
                      <a:pt x="5305" y="268"/>
                      <a:pt x="5338" y="168"/>
                      <a:pt x="5305" y="101"/>
                    </a:cubicBezTo>
                    <a:cubicBezTo>
                      <a:pt x="5271" y="34"/>
                      <a:pt x="5238" y="1"/>
                      <a:pt x="5171"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2"/>
              <p:cNvSpPr/>
              <p:nvPr/>
            </p:nvSpPr>
            <p:spPr>
              <a:xfrm>
                <a:off x="2827850" y="4659300"/>
                <a:ext cx="52575" cy="242500"/>
              </a:xfrm>
              <a:custGeom>
                <a:avLst/>
                <a:gdLst/>
                <a:ahLst/>
                <a:cxnLst/>
                <a:rect l="l" t="t" r="r" b="b"/>
                <a:pathLst>
                  <a:path w="2103" h="9700" extrusionOk="0">
                    <a:moveTo>
                      <a:pt x="1023" y="0"/>
                    </a:moveTo>
                    <a:cubicBezTo>
                      <a:pt x="983" y="0"/>
                      <a:pt x="951" y="38"/>
                      <a:pt x="901" y="113"/>
                    </a:cubicBezTo>
                    <a:cubicBezTo>
                      <a:pt x="868" y="180"/>
                      <a:pt x="835" y="313"/>
                      <a:pt x="801" y="380"/>
                    </a:cubicBezTo>
                    <a:cubicBezTo>
                      <a:pt x="501" y="1114"/>
                      <a:pt x="301" y="1848"/>
                      <a:pt x="167" y="2615"/>
                    </a:cubicBezTo>
                    <a:cubicBezTo>
                      <a:pt x="34" y="3349"/>
                      <a:pt x="1" y="4149"/>
                      <a:pt x="1" y="4883"/>
                    </a:cubicBezTo>
                    <a:cubicBezTo>
                      <a:pt x="34" y="5684"/>
                      <a:pt x="167" y="6451"/>
                      <a:pt x="368" y="7185"/>
                    </a:cubicBezTo>
                    <a:cubicBezTo>
                      <a:pt x="434" y="7552"/>
                      <a:pt x="568" y="7952"/>
                      <a:pt x="734" y="8319"/>
                    </a:cubicBezTo>
                    <a:cubicBezTo>
                      <a:pt x="835" y="8519"/>
                      <a:pt x="901" y="8686"/>
                      <a:pt x="1001" y="8886"/>
                    </a:cubicBezTo>
                    <a:cubicBezTo>
                      <a:pt x="1068" y="9119"/>
                      <a:pt x="1168" y="9320"/>
                      <a:pt x="1268" y="9486"/>
                    </a:cubicBezTo>
                    <a:cubicBezTo>
                      <a:pt x="1360" y="9625"/>
                      <a:pt x="1516" y="9699"/>
                      <a:pt x="1669" y="9699"/>
                    </a:cubicBezTo>
                    <a:cubicBezTo>
                      <a:pt x="1738" y="9699"/>
                      <a:pt x="1807" y="9684"/>
                      <a:pt x="1869" y="9653"/>
                    </a:cubicBezTo>
                    <a:cubicBezTo>
                      <a:pt x="1935" y="9586"/>
                      <a:pt x="2035" y="9486"/>
                      <a:pt x="2069" y="9386"/>
                    </a:cubicBezTo>
                    <a:cubicBezTo>
                      <a:pt x="2102" y="9253"/>
                      <a:pt x="2069" y="9153"/>
                      <a:pt x="2035" y="9053"/>
                    </a:cubicBezTo>
                    <a:cubicBezTo>
                      <a:pt x="1902" y="8853"/>
                      <a:pt x="1802" y="8652"/>
                      <a:pt x="1702" y="8419"/>
                    </a:cubicBezTo>
                    <a:cubicBezTo>
                      <a:pt x="1568" y="8219"/>
                      <a:pt x="1502" y="7985"/>
                      <a:pt x="1368" y="7752"/>
                    </a:cubicBezTo>
                    <a:cubicBezTo>
                      <a:pt x="1035" y="6918"/>
                      <a:pt x="768" y="6051"/>
                      <a:pt x="668" y="5183"/>
                    </a:cubicBezTo>
                    <a:cubicBezTo>
                      <a:pt x="601" y="4716"/>
                      <a:pt x="568" y="4249"/>
                      <a:pt x="568" y="3749"/>
                    </a:cubicBezTo>
                    <a:cubicBezTo>
                      <a:pt x="568" y="3249"/>
                      <a:pt x="601" y="2748"/>
                      <a:pt x="668" y="2315"/>
                    </a:cubicBezTo>
                    <a:lnTo>
                      <a:pt x="668" y="2348"/>
                    </a:lnTo>
                    <a:cubicBezTo>
                      <a:pt x="701" y="1981"/>
                      <a:pt x="801" y="1647"/>
                      <a:pt x="868" y="1247"/>
                    </a:cubicBezTo>
                    <a:cubicBezTo>
                      <a:pt x="935" y="880"/>
                      <a:pt x="1035" y="547"/>
                      <a:pt x="1201" y="180"/>
                    </a:cubicBezTo>
                    <a:cubicBezTo>
                      <a:pt x="1235" y="80"/>
                      <a:pt x="1168" y="46"/>
                      <a:pt x="1135" y="13"/>
                    </a:cubicBezTo>
                    <a:lnTo>
                      <a:pt x="1068" y="13"/>
                    </a:lnTo>
                    <a:cubicBezTo>
                      <a:pt x="1051" y="5"/>
                      <a:pt x="1037" y="0"/>
                      <a:pt x="1023"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2"/>
              <p:cNvSpPr/>
              <p:nvPr/>
            </p:nvSpPr>
            <p:spPr>
              <a:xfrm>
                <a:off x="2946275" y="4622075"/>
                <a:ext cx="164300" cy="179100"/>
              </a:xfrm>
              <a:custGeom>
                <a:avLst/>
                <a:gdLst/>
                <a:ahLst/>
                <a:cxnLst/>
                <a:rect l="l" t="t" r="r" b="b"/>
                <a:pathLst>
                  <a:path w="6572" h="7164" extrusionOk="0">
                    <a:moveTo>
                      <a:pt x="267" y="1"/>
                    </a:moveTo>
                    <a:cubicBezTo>
                      <a:pt x="167" y="1"/>
                      <a:pt x="100" y="101"/>
                      <a:pt x="67" y="168"/>
                    </a:cubicBezTo>
                    <a:cubicBezTo>
                      <a:pt x="0" y="301"/>
                      <a:pt x="100" y="368"/>
                      <a:pt x="234" y="468"/>
                    </a:cubicBezTo>
                    <a:cubicBezTo>
                      <a:pt x="768" y="701"/>
                      <a:pt x="1268" y="1002"/>
                      <a:pt x="1735" y="1369"/>
                    </a:cubicBezTo>
                    <a:cubicBezTo>
                      <a:pt x="2335" y="1869"/>
                      <a:pt x="2902" y="2436"/>
                      <a:pt x="3403" y="3036"/>
                    </a:cubicBezTo>
                    <a:cubicBezTo>
                      <a:pt x="3603" y="3337"/>
                      <a:pt x="3803" y="3637"/>
                      <a:pt x="4003" y="3970"/>
                    </a:cubicBezTo>
                    <a:cubicBezTo>
                      <a:pt x="4237" y="4304"/>
                      <a:pt x="4437" y="4638"/>
                      <a:pt x="4604" y="4971"/>
                    </a:cubicBezTo>
                    <a:cubicBezTo>
                      <a:pt x="4770" y="5305"/>
                      <a:pt x="4937" y="5572"/>
                      <a:pt x="5104" y="5905"/>
                    </a:cubicBezTo>
                    <a:lnTo>
                      <a:pt x="5337" y="6405"/>
                    </a:lnTo>
                    <a:lnTo>
                      <a:pt x="5604" y="6906"/>
                    </a:lnTo>
                    <a:cubicBezTo>
                      <a:pt x="5705" y="7083"/>
                      <a:pt x="5845" y="7164"/>
                      <a:pt x="5993" y="7164"/>
                    </a:cubicBezTo>
                    <a:cubicBezTo>
                      <a:pt x="6041" y="7164"/>
                      <a:pt x="6089" y="7155"/>
                      <a:pt x="6138" y="7139"/>
                    </a:cubicBezTo>
                    <a:cubicBezTo>
                      <a:pt x="6405" y="7039"/>
                      <a:pt x="6572" y="6806"/>
                      <a:pt x="6472" y="6539"/>
                    </a:cubicBezTo>
                    <a:cubicBezTo>
                      <a:pt x="6405" y="6205"/>
                      <a:pt x="6238" y="5872"/>
                      <a:pt x="6071" y="5538"/>
                    </a:cubicBezTo>
                    <a:cubicBezTo>
                      <a:pt x="5905" y="5205"/>
                      <a:pt x="5738" y="4938"/>
                      <a:pt x="5504" y="4571"/>
                    </a:cubicBezTo>
                    <a:cubicBezTo>
                      <a:pt x="5304" y="4237"/>
                      <a:pt x="5104" y="3970"/>
                      <a:pt x="4904" y="3670"/>
                    </a:cubicBezTo>
                    <a:cubicBezTo>
                      <a:pt x="4637" y="3370"/>
                      <a:pt x="4437" y="3036"/>
                      <a:pt x="4137" y="2770"/>
                    </a:cubicBezTo>
                    <a:cubicBezTo>
                      <a:pt x="3169" y="1669"/>
                      <a:pt x="2002" y="701"/>
                      <a:pt x="667" y="168"/>
                    </a:cubicBezTo>
                    <a:lnTo>
                      <a:pt x="701" y="168"/>
                    </a:lnTo>
                    <a:cubicBezTo>
                      <a:pt x="601" y="134"/>
                      <a:pt x="467" y="34"/>
                      <a:pt x="301"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2"/>
              <p:cNvSpPr/>
              <p:nvPr/>
            </p:nvSpPr>
            <p:spPr>
              <a:xfrm>
                <a:off x="2902075" y="4654050"/>
                <a:ext cx="83425" cy="157175"/>
              </a:xfrm>
              <a:custGeom>
                <a:avLst/>
                <a:gdLst/>
                <a:ahLst/>
                <a:cxnLst/>
                <a:rect l="l" t="t" r="r" b="b"/>
                <a:pathLst>
                  <a:path w="3337" h="6287" extrusionOk="0">
                    <a:moveTo>
                      <a:pt x="213" y="1"/>
                    </a:moveTo>
                    <a:cubicBezTo>
                      <a:pt x="195" y="1"/>
                      <a:pt x="181" y="9"/>
                      <a:pt x="167" y="23"/>
                    </a:cubicBezTo>
                    <a:cubicBezTo>
                      <a:pt x="34" y="90"/>
                      <a:pt x="0" y="223"/>
                      <a:pt x="67" y="356"/>
                    </a:cubicBezTo>
                    <a:cubicBezTo>
                      <a:pt x="668" y="1491"/>
                      <a:pt x="1201" y="2658"/>
                      <a:pt x="1702" y="3826"/>
                    </a:cubicBezTo>
                    <a:cubicBezTo>
                      <a:pt x="1702" y="3859"/>
                      <a:pt x="1735" y="3859"/>
                      <a:pt x="1735" y="3892"/>
                    </a:cubicBezTo>
                    <a:cubicBezTo>
                      <a:pt x="1868" y="4226"/>
                      <a:pt x="2035" y="4559"/>
                      <a:pt x="2169" y="4926"/>
                    </a:cubicBezTo>
                    <a:cubicBezTo>
                      <a:pt x="2269" y="5327"/>
                      <a:pt x="2402" y="5727"/>
                      <a:pt x="2602" y="6094"/>
                    </a:cubicBezTo>
                    <a:cubicBezTo>
                      <a:pt x="2676" y="6218"/>
                      <a:pt x="2787" y="6286"/>
                      <a:pt x="2908" y="6286"/>
                    </a:cubicBezTo>
                    <a:cubicBezTo>
                      <a:pt x="2950" y="6286"/>
                      <a:pt x="2993" y="6278"/>
                      <a:pt x="3036" y="6261"/>
                    </a:cubicBezTo>
                    <a:cubicBezTo>
                      <a:pt x="3236" y="6227"/>
                      <a:pt x="3336" y="6027"/>
                      <a:pt x="3269" y="5794"/>
                    </a:cubicBezTo>
                    <a:cubicBezTo>
                      <a:pt x="3236" y="5560"/>
                      <a:pt x="3103" y="5260"/>
                      <a:pt x="3036" y="5060"/>
                    </a:cubicBezTo>
                    <a:cubicBezTo>
                      <a:pt x="2936" y="4793"/>
                      <a:pt x="2836" y="4593"/>
                      <a:pt x="2702" y="4359"/>
                    </a:cubicBezTo>
                    <a:cubicBezTo>
                      <a:pt x="2502" y="3892"/>
                      <a:pt x="2235" y="3425"/>
                      <a:pt x="2035" y="2958"/>
                    </a:cubicBezTo>
                    <a:cubicBezTo>
                      <a:pt x="1535" y="2024"/>
                      <a:pt x="1034" y="1090"/>
                      <a:pt x="534" y="190"/>
                    </a:cubicBezTo>
                    <a:cubicBezTo>
                      <a:pt x="501" y="90"/>
                      <a:pt x="401" y="56"/>
                      <a:pt x="334" y="56"/>
                    </a:cubicBezTo>
                    <a:cubicBezTo>
                      <a:pt x="275" y="17"/>
                      <a:pt x="240" y="1"/>
                      <a:pt x="213"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2"/>
              <p:cNvSpPr/>
              <p:nvPr/>
            </p:nvSpPr>
            <p:spPr>
              <a:xfrm>
                <a:off x="3053025" y="4406100"/>
                <a:ext cx="250200" cy="57550"/>
              </a:xfrm>
              <a:custGeom>
                <a:avLst/>
                <a:gdLst/>
                <a:ahLst/>
                <a:cxnLst/>
                <a:rect l="l" t="t" r="r" b="b"/>
                <a:pathLst>
                  <a:path w="10008" h="2302" extrusionOk="0">
                    <a:moveTo>
                      <a:pt x="4803" y="634"/>
                    </a:moveTo>
                    <a:cubicBezTo>
                      <a:pt x="4803" y="651"/>
                      <a:pt x="4812" y="659"/>
                      <a:pt x="4816" y="659"/>
                    </a:cubicBezTo>
                    <a:cubicBezTo>
                      <a:pt x="4820" y="659"/>
                      <a:pt x="4820" y="651"/>
                      <a:pt x="4803" y="634"/>
                    </a:cubicBezTo>
                    <a:close/>
                    <a:moveTo>
                      <a:pt x="4336" y="0"/>
                    </a:moveTo>
                    <a:cubicBezTo>
                      <a:pt x="3703" y="67"/>
                      <a:pt x="3069" y="100"/>
                      <a:pt x="2502" y="267"/>
                    </a:cubicBezTo>
                    <a:cubicBezTo>
                      <a:pt x="1668" y="467"/>
                      <a:pt x="867" y="801"/>
                      <a:pt x="133" y="1268"/>
                    </a:cubicBezTo>
                    <a:cubicBezTo>
                      <a:pt x="33" y="1335"/>
                      <a:pt x="0" y="1468"/>
                      <a:pt x="33" y="1535"/>
                    </a:cubicBezTo>
                    <a:cubicBezTo>
                      <a:pt x="108" y="1610"/>
                      <a:pt x="184" y="1647"/>
                      <a:pt x="259" y="1647"/>
                    </a:cubicBezTo>
                    <a:cubicBezTo>
                      <a:pt x="284" y="1647"/>
                      <a:pt x="309" y="1643"/>
                      <a:pt x="334" y="1635"/>
                    </a:cubicBezTo>
                    <a:lnTo>
                      <a:pt x="967" y="1268"/>
                    </a:lnTo>
                    <a:cubicBezTo>
                      <a:pt x="1501" y="1001"/>
                      <a:pt x="2068" y="834"/>
                      <a:pt x="2669" y="701"/>
                    </a:cubicBezTo>
                    <a:lnTo>
                      <a:pt x="2569" y="701"/>
                    </a:lnTo>
                    <a:cubicBezTo>
                      <a:pt x="3064" y="636"/>
                      <a:pt x="3545" y="599"/>
                      <a:pt x="4031" y="599"/>
                    </a:cubicBezTo>
                    <a:cubicBezTo>
                      <a:pt x="4297" y="599"/>
                      <a:pt x="4565" y="611"/>
                      <a:pt x="4837" y="634"/>
                    </a:cubicBezTo>
                    <a:cubicBezTo>
                      <a:pt x="5704" y="701"/>
                      <a:pt x="6538" y="934"/>
                      <a:pt x="7339" y="1201"/>
                    </a:cubicBezTo>
                    <a:lnTo>
                      <a:pt x="7305" y="1201"/>
                    </a:lnTo>
                    <a:cubicBezTo>
                      <a:pt x="7672" y="1335"/>
                      <a:pt x="8039" y="1501"/>
                      <a:pt x="8406" y="1668"/>
                    </a:cubicBezTo>
                    <a:cubicBezTo>
                      <a:pt x="8806" y="1835"/>
                      <a:pt x="9140" y="2035"/>
                      <a:pt x="9507" y="2269"/>
                    </a:cubicBezTo>
                    <a:cubicBezTo>
                      <a:pt x="9551" y="2291"/>
                      <a:pt x="9603" y="2302"/>
                      <a:pt x="9655" y="2302"/>
                    </a:cubicBezTo>
                    <a:cubicBezTo>
                      <a:pt x="9759" y="2302"/>
                      <a:pt x="9863" y="2258"/>
                      <a:pt x="9907" y="2169"/>
                    </a:cubicBezTo>
                    <a:cubicBezTo>
                      <a:pt x="9974" y="2102"/>
                      <a:pt x="10007" y="2002"/>
                      <a:pt x="10007" y="1935"/>
                    </a:cubicBezTo>
                    <a:cubicBezTo>
                      <a:pt x="10007" y="1835"/>
                      <a:pt x="9974" y="1702"/>
                      <a:pt x="9874" y="1668"/>
                    </a:cubicBezTo>
                    <a:cubicBezTo>
                      <a:pt x="9540" y="1435"/>
                      <a:pt x="9173" y="1201"/>
                      <a:pt x="8806" y="1034"/>
                    </a:cubicBezTo>
                    <a:cubicBezTo>
                      <a:pt x="8406" y="868"/>
                      <a:pt x="8006" y="701"/>
                      <a:pt x="7572" y="534"/>
                    </a:cubicBezTo>
                    <a:cubicBezTo>
                      <a:pt x="6738" y="267"/>
                      <a:pt x="5871" y="100"/>
                      <a:pt x="5004" y="34"/>
                    </a:cubicBezTo>
                    <a:cubicBezTo>
                      <a:pt x="4803" y="34"/>
                      <a:pt x="4537" y="0"/>
                      <a:pt x="4336"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2"/>
              <p:cNvSpPr/>
              <p:nvPr/>
            </p:nvSpPr>
            <p:spPr>
              <a:xfrm>
                <a:off x="3048000" y="4484475"/>
                <a:ext cx="181000" cy="73050"/>
              </a:xfrm>
              <a:custGeom>
                <a:avLst/>
                <a:gdLst/>
                <a:ahLst/>
                <a:cxnLst/>
                <a:rect l="l" t="t" r="r" b="b"/>
                <a:pathLst>
                  <a:path w="7240" h="2922" extrusionOk="0">
                    <a:moveTo>
                      <a:pt x="5517" y="1922"/>
                    </a:moveTo>
                    <a:cubicBezTo>
                      <a:pt x="5527" y="1936"/>
                      <a:pt x="5538" y="1936"/>
                      <a:pt x="5538" y="1936"/>
                    </a:cubicBezTo>
                    <a:cubicBezTo>
                      <a:pt x="5531" y="1931"/>
                      <a:pt x="5524" y="1926"/>
                      <a:pt x="5517" y="1922"/>
                    </a:cubicBezTo>
                    <a:close/>
                    <a:moveTo>
                      <a:pt x="935" y="1"/>
                    </a:moveTo>
                    <a:cubicBezTo>
                      <a:pt x="868" y="1"/>
                      <a:pt x="735" y="34"/>
                      <a:pt x="568" y="34"/>
                    </a:cubicBezTo>
                    <a:cubicBezTo>
                      <a:pt x="401" y="34"/>
                      <a:pt x="234" y="34"/>
                      <a:pt x="68" y="101"/>
                    </a:cubicBezTo>
                    <a:cubicBezTo>
                      <a:pt x="34" y="101"/>
                      <a:pt x="1" y="134"/>
                      <a:pt x="1" y="201"/>
                    </a:cubicBezTo>
                    <a:cubicBezTo>
                      <a:pt x="1" y="268"/>
                      <a:pt x="34" y="301"/>
                      <a:pt x="101" y="301"/>
                    </a:cubicBezTo>
                    <a:lnTo>
                      <a:pt x="868" y="301"/>
                    </a:lnTo>
                    <a:cubicBezTo>
                      <a:pt x="1335" y="335"/>
                      <a:pt x="1735" y="368"/>
                      <a:pt x="2169" y="468"/>
                    </a:cubicBezTo>
                    <a:cubicBezTo>
                      <a:pt x="2603" y="535"/>
                      <a:pt x="3036" y="668"/>
                      <a:pt x="3437" y="835"/>
                    </a:cubicBezTo>
                    <a:lnTo>
                      <a:pt x="3403" y="835"/>
                    </a:lnTo>
                    <a:cubicBezTo>
                      <a:pt x="4162" y="1132"/>
                      <a:pt x="4856" y="1494"/>
                      <a:pt x="5517" y="1922"/>
                    </a:cubicBezTo>
                    <a:lnTo>
                      <a:pt x="5517" y="1922"/>
                    </a:lnTo>
                    <a:cubicBezTo>
                      <a:pt x="5510" y="1912"/>
                      <a:pt x="5505" y="1896"/>
                      <a:pt x="5505" y="1869"/>
                    </a:cubicBezTo>
                    <a:lnTo>
                      <a:pt x="5505" y="1869"/>
                    </a:lnTo>
                    <a:cubicBezTo>
                      <a:pt x="5705" y="2002"/>
                      <a:pt x="5872" y="2169"/>
                      <a:pt x="6072" y="2303"/>
                    </a:cubicBezTo>
                    <a:cubicBezTo>
                      <a:pt x="6272" y="2469"/>
                      <a:pt x="6506" y="2636"/>
                      <a:pt x="6672" y="2836"/>
                    </a:cubicBezTo>
                    <a:cubicBezTo>
                      <a:pt x="6716" y="2895"/>
                      <a:pt x="6786" y="2921"/>
                      <a:pt x="6858" y="2921"/>
                    </a:cubicBezTo>
                    <a:cubicBezTo>
                      <a:pt x="6952" y="2921"/>
                      <a:pt x="7050" y="2878"/>
                      <a:pt x="7106" y="2803"/>
                    </a:cubicBezTo>
                    <a:cubicBezTo>
                      <a:pt x="7239" y="2670"/>
                      <a:pt x="7239" y="2469"/>
                      <a:pt x="7073" y="2336"/>
                    </a:cubicBezTo>
                    <a:cubicBezTo>
                      <a:pt x="6606" y="1902"/>
                      <a:pt x="6105" y="1535"/>
                      <a:pt x="5572" y="1235"/>
                    </a:cubicBezTo>
                    <a:cubicBezTo>
                      <a:pt x="5338" y="1068"/>
                      <a:pt x="5038" y="968"/>
                      <a:pt x="4738" y="835"/>
                    </a:cubicBezTo>
                    <a:cubicBezTo>
                      <a:pt x="4437" y="701"/>
                      <a:pt x="4104" y="568"/>
                      <a:pt x="3837" y="501"/>
                    </a:cubicBezTo>
                    <a:cubicBezTo>
                      <a:pt x="3237" y="301"/>
                      <a:pt x="2569" y="168"/>
                      <a:pt x="1936" y="68"/>
                    </a:cubicBezTo>
                    <a:cubicBezTo>
                      <a:pt x="1669" y="34"/>
                      <a:pt x="1369" y="34"/>
                      <a:pt x="1035"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2"/>
              <p:cNvSpPr/>
              <p:nvPr/>
            </p:nvSpPr>
            <p:spPr>
              <a:xfrm>
                <a:off x="2822850" y="4101700"/>
                <a:ext cx="85075" cy="290250"/>
              </a:xfrm>
              <a:custGeom>
                <a:avLst/>
                <a:gdLst/>
                <a:ahLst/>
                <a:cxnLst/>
                <a:rect l="l" t="t" r="r" b="b"/>
                <a:pathLst>
                  <a:path w="3403" h="11610" extrusionOk="0">
                    <a:moveTo>
                      <a:pt x="267" y="1"/>
                    </a:moveTo>
                    <a:cubicBezTo>
                      <a:pt x="201" y="1"/>
                      <a:pt x="101" y="68"/>
                      <a:pt x="67" y="101"/>
                    </a:cubicBezTo>
                    <a:cubicBezTo>
                      <a:pt x="0" y="168"/>
                      <a:pt x="0" y="301"/>
                      <a:pt x="67" y="401"/>
                    </a:cubicBezTo>
                    <a:cubicBezTo>
                      <a:pt x="101" y="435"/>
                      <a:pt x="167" y="501"/>
                      <a:pt x="234" y="568"/>
                    </a:cubicBezTo>
                    <a:lnTo>
                      <a:pt x="267" y="601"/>
                    </a:lnTo>
                    <a:cubicBezTo>
                      <a:pt x="701" y="1102"/>
                      <a:pt x="1001" y="1669"/>
                      <a:pt x="1235" y="2303"/>
                    </a:cubicBezTo>
                    <a:cubicBezTo>
                      <a:pt x="1668" y="3337"/>
                      <a:pt x="1902" y="4471"/>
                      <a:pt x="2035" y="5572"/>
                    </a:cubicBezTo>
                    <a:lnTo>
                      <a:pt x="2035" y="5438"/>
                    </a:lnTo>
                    <a:cubicBezTo>
                      <a:pt x="2169" y="6406"/>
                      <a:pt x="2235" y="7340"/>
                      <a:pt x="2269" y="8307"/>
                    </a:cubicBezTo>
                    <a:cubicBezTo>
                      <a:pt x="2335" y="9241"/>
                      <a:pt x="2335" y="10142"/>
                      <a:pt x="2335" y="11076"/>
                    </a:cubicBezTo>
                    <a:cubicBezTo>
                      <a:pt x="2335" y="11342"/>
                      <a:pt x="2569" y="11609"/>
                      <a:pt x="2869" y="11609"/>
                    </a:cubicBezTo>
                    <a:cubicBezTo>
                      <a:pt x="3169" y="11609"/>
                      <a:pt x="3403" y="11342"/>
                      <a:pt x="3403" y="11076"/>
                    </a:cubicBezTo>
                    <a:lnTo>
                      <a:pt x="3403" y="9741"/>
                    </a:lnTo>
                    <a:cubicBezTo>
                      <a:pt x="3403" y="9274"/>
                      <a:pt x="3370" y="8807"/>
                      <a:pt x="3336" y="8340"/>
                    </a:cubicBezTo>
                    <a:cubicBezTo>
                      <a:pt x="3269" y="7840"/>
                      <a:pt x="3203" y="7340"/>
                      <a:pt x="3169" y="6839"/>
                    </a:cubicBezTo>
                    <a:cubicBezTo>
                      <a:pt x="3069" y="6406"/>
                      <a:pt x="3003" y="5905"/>
                      <a:pt x="2903" y="5438"/>
                    </a:cubicBezTo>
                    <a:cubicBezTo>
                      <a:pt x="2702" y="4471"/>
                      <a:pt x="2369" y="3604"/>
                      <a:pt x="2002" y="2670"/>
                    </a:cubicBezTo>
                    <a:cubicBezTo>
                      <a:pt x="1835" y="2269"/>
                      <a:pt x="1602" y="1836"/>
                      <a:pt x="1368" y="1435"/>
                    </a:cubicBezTo>
                    <a:cubicBezTo>
                      <a:pt x="1168" y="1068"/>
                      <a:pt x="868" y="668"/>
                      <a:pt x="601" y="301"/>
                    </a:cubicBezTo>
                    <a:cubicBezTo>
                      <a:pt x="534" y="234"/>
                      <a:pt x="501" y="134"/>
                      <a:pt x="401" y="68"/>
                    </a:cubicBezTo>
                    <a:cubicBezTo>
                      <a:pt x="367" y="1"/>
                      <a:pt x="334" y="1"/>
                      <a:pt x="267"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2"/>
              <p:cNvSpPr/>
              <p:nvPr/>
            </p:nvSpPr>
            <p:spPr>
              <a:xfrm>
                <a:off x="2956275" y="4031650"/>
                <a:ext cx="56725" cy="353125"/>
              </a:xfrm>
              <a:custGeom>
                <a:avLst/>
                <a:gdLst/>
                <a:ahLst/>
                <a:cxnLst/>
                <a:rect l="l" t="t" r="r" b="b"/>
                <a:pathLst>
                  <a:path w="2269" h="14125" extrusionOk="0">
                    <a:moveTo>
                      <a:pt x="1168" y="1"/>
                    </a:moveTo>
                    <a:lnTo>
                      <a:pt x="1101" y="101"/>
                    </a:lnTo>
                    <a:cubicBezTo>
                      <a:pt x="1035" y="134"/>
                      <a:pt x="935" y="234"/>
                      <a:pt x="1001" y="301"/>
                    </a:cubicBezTo>
                    <a:cubicBezTo>
                      <a:pt x="1268" y="1135"/>
                      <a:pt x="1435" y="2036"/>
                      <a:pt x="1568" y="2903"/>
                    </a:cubicBezTo>
                    <a:lnTo>
                      <a:pt x="1568" y="2836"/>
                    </a:lnTo>
                    <a:cubicBezTo>
                      <a:pt x="1702" y="3737"/>
                      <a:pt x="1735" y="4604"/>
                      <a:pt x="1735" y="5472"/>
                    </a:cubicBezTo>
                    <a:cubicBezTo>
                      <a:pt x="1735" y="6372"/>
                      <a:pt x="1668" y="7273"/>
                      <a:pt x="1535" y="8140"/>
                    </a:cubicBezTo>
                    <a:lnTo>
                      <a:pt x="1535" y="8073"/>
                    </a:lnTo>
                    <a:cubicBezTo>
                      <a:pt x="1402" y="8974"/>
                      <a:pt x="1201" y="9941"/>
                      <a:pt x="935" y="10809"/>
                    </a:cubicBezTo>
                    <a:cubicBezTo>
                      <a:pt x="835" y="11276"/>
                      <a:pt x="701" y="11743"/>
                      <a:pt x="534" y="12143"/>
                    </a:cubicBezTo>
                    <a:cubicBezTo>
                      <a:pt x="401" y="12577"/>
                      <a:pt x="201" y="13044"/>
                      <a:pt x="34" y="13444"/>
                    </a:cubicBezTo>
                    <a:cubicBezTo>
                      <a:pt x="1" y="13577"/>
                      <a:pt x="34" y="13744"/>
                      <a:pt x="67" y="13878"/>
                    </a:cubicBezTo>
                    <a:cubicBezTo>
                      <a:pt x="167" y="13978"/>
                      <a:pt x="267" y="14078"/>
                      <a:pt x="401" y="14111"/>
                    </a:cubicBezTo>
                    <a:cubicBezTo>
                      <a:pt x="440" y="14121"/>
                      <a:pt x="482" y="14125"/>
                      <a:pt x="525" y="14125"/>
                    </a:cubicBezTo>
                    <a:cubicBezTo>
                      <a:pt x="629" y="14125"/>
                      <a:pt x="740" y="14101"/>
                      <a:pt x="835" y="14078"/>
                    </a:cubicBezTo>
                    <a:cubicBezTo>
                      <a:pt x="935" y="13978"/>
                      <a:pt x="1035" y="13878"/>
                      <a:pt x="1068" y="13744"/>
                    </a:cubicBezTo>
                    <a:cubicBezTo>
                      <a:pt x="1235" y="13277"/>
                      <a:pt x="1368" y="12777"/>
                      <a:pt x="1535" y="12310"/>
                    </a:cubicBezTo>
                    <a:cubicBezTo>
                      <a:pt x="1668" y="11809"/>
                      <a:pt x="1769" y="11309"/>
                      <a:pt x="1869" y="10809"/>
                    </a:cubicBezTo>
                    <a:cubicBezTo>
                      <a:pt x="2035" y="9775"/>
                      <a:pt x="2169" y="8674"/>
                      <a:pt x="2236" y="7606"/>
                    </a:cubicBezTo>
                    <a:cubicBezTo>
                      <a:pt x="2269" y="7073"/>
                      <a:pt x="2269" y="6506"/>
                      <a:pt x="2269" y="6039"/>
                    </a:cubicBezTo>
                    <a:cubicBezTo>
                      <a:pt x="2269" y="5472"/>
                      <a:pt x="2236" y="4971"/>
                      <a:pt x="2202" y="4437"/>
                    </a:cubicBezTo>
                    <a:cubicBezTo>
                      <a:pt x="2102" y="3403"/>
                      <a:pt x="1935" y="2403"/>
                      <a:pt x="1702" y="1402"/>
                    </a:cubicBezTo>
                    <a:lnTo>
                      <a:pt x="1335" y="134"/>
                    </a:lnTo>
                    <a:cubicBezTo>
                      <a:pt x="1268" y="68"/>
                      <a:pt x="1235" y="1"/>
                      <a:pt x="1168"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2"/>
              <p:cNvSpPr/>
              <p:nvPr/>
            </p:nvSpPr>
            <p:spPr>
              <a:xfrm>
                <a:off x="2606850" y="4172600"/>
                <a:ext cx="174325" cy="272200"/>
              </a:xfrm>
              <a:custGeom>
                <a:avLst/>
                <a:gdLst/>
                <a:ahLst/>
                <a:cxnLst/>
                <a:rect l="l" t="t" r="r" b="b"/>
                <a:pathLst>
                  <a:path w="6973" h="10888" extrusionOk="0">
                    <a:moveTo>
                      <a:pt x="201" y="0"/>
                    </a:moveTo>
                    <a:cubicBezTo>
                      <a:pt x="168" y="0"/>
                      <a:pt x="134" y="0"/>
                      <a:pt x="68" y="67"/>
                    </a:cubicBezTo>
                    <a:cubicBezTo>
                      <a:pt x="1" y="134"/>
                      <a:pt x="1" y="267"/>
                      <a:pt x="68" y="301"/>
                    </a:cubicBezTo>
                    <a:cubicBezTo>
                      <a:pt x="1035" y="1134"/>
                      <a:pt x="1869" y="2102"/>
                      <a:pt x="2670" y="3103"/>
                    </a:cubicBezTo>
                    <a:cubicBezTo>
                      <a:pt x="3137" y="3670"/>
                      <a:pt x="3537" y="4270"/>
                      <a:pt x="3904" y="4904"/>
                    </a:cubicBezTo>
                    <a:cubicBezTo>
                      <a:pt x="4304" y="5504"/>
                      <a:pt x="4638" y="6171"/>
                      <a:pt x="4904" y="6839"/>
                    </a:cubicBezTo>
                    <a:cubicBezTo>
                      <a:pt x="5371" y="8006"/>
                      <a:pt x="5672" y="9240"/>
                      <a:pt x="5872" y="10474"/>
                    </a:cubicBezTo>
                    <a:cubicBezTo>
                      <a:pt x="5905" y="10608"/>
                      <a:pt x="6005" y="10741"/>
                      <a:pt x="6139" y="10808"/>
                    </a:cubicBezTo>
                    <a:cubicBezTo>
                      <a:pt x="6194" y="10863"/>
                      <a:pt x="6269" y="10888"/>
                      <a:pt x="6348" y="10888"/>
                    </a:cubicBezTo>
                    <a:cubicBezTo>
                      <a:pt x="6412" y="10888"/>
                      <a:pt x="6479" y="10871"/>
                      <a:pt x="6539" y="10841"/>
                    </a:cubicBezTo>
                    <a:cubicBezTo>
                      <a:pt x="6672" y="10808"/>
                      <a:pt x="6806" y="10741"/>
                      <a:pt x="6873" y="10608"/>
                    </a:cubicBezTo>
                    <a:cubicBezTo>
                      <a:pt x="6873" y="10575"/>
                      <a:pt x="6906" y="10508"/>
                      <a:pt x="6906" y="10474"/>
                    </a:cubicBezTo>
                    <a:cubicBezTo>
                      <a:pt x="6973" y="10408"/>
                      <a:pt x="6973" y="10274"/>
                      <a:pt x="6906" y="10174"/>
                    </a:cubicBezTo>
                    <a:cubicBezTo>
                      <a:pt x="6806" y="9140"/>
                      <a:pt x="6406" y="8173"/>
                      <a:pt x="6005" y="7272"/>
                    </a:cubicBezTo>
                    <a:cubicBezTo>
                      <a:pt x="5538" y="6338"/>
                      <a:pt x="5038" y="5438"/>
                      <a:pt x="4471" y="4604"/>
                    </a:cubicBezTo>
                    <a:cubicBezTo>
                      <a:pt x="3870" y="3770"/>
                      <a:pt x="3237" y="2969"/>
                      <a:pt x="2536" y="2169"/>
                    </a:cubicBezTo>
                    <a:cubicBezTo>
                      <a:pt x="2203" y="1802"/>
                      <a:pt x="1836" y="1435"/>
                      <a:pt x="1469" y="1101"/>
                    </a:cubicBezTo>
                    <a:cubicBezTo>
                      <a:pt x="1068" y="768"/>
                      <a:pt x="701" y="401"/>
                      <a:pt x="335" y="67"/>
                    </a:cubicBezTo>
                    <a:cubicBezTo>
                      <a:pt x="301" y="0"/>
                      <a:pt x="234" y="0"/>
                      <a:pt x="201"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2"/>
              <p:cNvSpPr/>
              <p:nvPr/>
            </p:nvSpPr>
            <p:spPr>
              <a:xfrm>
                <a:off x="2460925" y="4312700"/>
                <a:ext cx="257700" cy="186450"/>
              </a:xfrm>
              <a:custGeom>
                <a:avLst/>
                <a:gdLst/>
                <a:ahLst/>
                <a:cxnLst/>
                <a:rect l="l" t="t" r="r" b="b"/>
                <a:pathLst>
                  <a:path w="10308" h="7458" extrusionOk="0">
                    <a:moveTo>
                      <a:pt x="301" y="0"/>
                    </a:moveTo>
                    <a:cubicBezTo>
                      <a:pt x="134" y="0"/>
                      <a:pt x="34" y="34"/>
                      <a:pt x="34" y="67"/>
                    </a:cubicBezTo>
                    <a:cubicBezTo>
                      <a:pt x="0" y="167"/>
                      <a:pt x="34" y="334"/>
                      <a:pt x="167" y="334"/>
                    </a:cubicBezTo>
                    <a:cubicBezTo>
                      <a:pt x="1235" y="667"/>
                      <a:pt x="2302" y="1134"/>
                      <a:pt x="3236" y="1668"/>
                    </a:cubicBezTo>
                    <a:cubicBezTo>
                      <a:pt x="4670" y="2502"/>
                      <a:pt x="5971" y="3536"/>
                      <a:pt x="7139" y="4704"/>
                    </a:cubicBezTo>
                    <a:lnTo>
                      <a:pt x="7039" y="4637"/>
                    </a:lnTo>
                    <a:lnTo>
                      <a:pt x="7039" y="4637"/>
                    </a:lnTo>
                    <a:cubicBezTo>
                      <a:pt x="7472" y="5037"/>
                      <a:pt x="7839" y="5471"/>
                      <a:pt x="8206" y="5871"/>
                    </a:cubicBezTo>
                    <a:cubicBezTo>
                      <a:pt x="8373" y="6071"/>
                      <a:pt x="8573" y="6305"/>
                      <a:pt x="8740" y="6538"/>
                    </a:cubicBezTo>
                    <a:cubicBezTo>
                      <a:pt x="8974" y="6805"/>
                      <a:pt x="9140" y="7039"/>
                      <a:pt x="9340" y="7239"/>
                    </a:cubicBezTo>
                    <a:cubicBezTo>
                      <a:pt x="9440" y="7378"/>
                      <a:pt x="9598" y="7457"/>
                      <a:pt x="9758" y="7457"/>
                    </a:cubicBezTo>
                    <a:cubicBezTo>
                      <a:pt x="9868" y="7457"/>
                      <a:pt x="9980" y="7420"/>
                      <a:pt x="10074" y="7339"/>
                    </a:cubicBezTo>
                    <a:cubicBezTo>
                      <a:pt x="10208" y="7239"/>
                      <a:pt x="10241" y="7139"/>
                      <a:pt x="10308" y="7005"/>
                    </a:cubicBezTo>
                    <a:cubicBezTo>
                      <a:pt x="10308" y="6872"/>
                      <a:pt x="10241" y="6705"/>
                      <a:pt x="10208" y="6638"/>
                    </a:cubicBezTo>
                    <a:cubicBezTo>
                      <a:pt x="9908" y="6205"/>
                      <a:pt x="9574" y="5871"/>
                      <a:pt x="9307" y="5504"/>
                    </a:cubicBezTo>
                    <a:cubicBezTo>
                      <a:pt x="8974" y="5137"/>
                      <a:pt x="8573" y="4737"/>
                      <a:pt x="8206" y="4403"/>
                    </a:cubicBezTo>
                    <a:cubicBezTo>
                      <a:pt x="7839" y="4070"/>
                      <a:pt x="7472" y="3736"/>
                      <a:pt x="7072" y="3469"/>
                    </a:cubicBezTo>
                    <a:cubicBezTo>
                      <a:pt x="6672" y="3136"/>
                      <a:pt x="6238" y="2836"/>
                      <a:pt x="5838" y="2535"/>
                    </a:cubicBezTo>
                    <a:cubicBezTo>
                      <a:pt x="5404" y="2235"/>
                      <a:pt x="5004" y="2002"/>
                      <a:pt x="4570" y="1735"/>
                    </a:cubicBezTo>
                    <a:cubicBezTo>
                      <a:pt x="4137" y="1501"/>
                      <a:pt x="3670" y="1235"/>
                      <a:pt x="3203" y="1034"/>
                    </a:cubicBezTo>
                    <a:cubicBezTo>
                      <a:pt x="2302" y="634"/>
                      <a:pt x="1335" y="301"/>
                      <a:pt x="367"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
              <p:cNvSpPr/>
              <p:nvPr/>
            </p:nvSpPr>
            <p:spPr>
              <a:xfrm>
                <a:off x="2358350" y="4471975"/>
                <a:ext cx="303575" cy="120425"/>
              </a:xfrm>
              <a:custGeom>
                <a:avLst/>
                <a:gdLst/>
                <a:ahLst/>
                <a:cxnLst/>
                <a:rect l="l" t="t" r="r" b="b"/>
                <a:pathLst>
                  <a:path w="12143" h="4817" extrusionOk="0">
                    <a:moveTo>
                      <a:pt x="1402" y="1"/>
                    </a:moveTo>
                    <a:cubicBezTo>
                      <a:pt x="935" y="101"/>
                      <a:pt x="534" y="101"/>
                      <a:pt x="134" y="134"/>
                    </a:cubicBezTo>
                    <a:cubicBezTo>
                      <a:pt x="1" y="134"/>
                      <a:pt x="67" y="334"/>
                      <a:pt x="167" y="334"/>
                    </a:cubicBezTo>
                    <a:cubicBezTo>
                      <a:pt x="434" y="301"/>
                      <a:pt x="734" y="301"/>
                      <a:pt x="968" y="301"/>
                    </a:cubicBezTo>
                    <a:cubicBezTo>
                      <a:pt x="1435" y="301"/>
                      <a:pt x="1835" y="334"/>
                      <a:pt x="2302" y="367"/>
                    </a:cubicBezTo>
                    <a:cubicBezTo>
                      <a:pt x="2769" y="434"/>
                      <a:pt x="3203" y="534"/>
                      <a:pt x="3703" y="668"/>
                    </a:cubicBezTo>
                    <a:cubicBezTo>
                      <a:pt x="5171" y="1068"/>
                      <a:pt x="6572" y="1702"/>
                      <a:pt x="7839" y="2469"/>
                    </a:cubicBezTo>
                    <a:cubicBezTo>
                      <a:pt x="8440" y="2803"/>
                      <a:pt x="9007" y="3170"/>
                      <a:pt x="9574" y="3536"/>
                    </a:cubicBezTo>
                    <a:cubicBezTo>
                      <a:pt x="9841" y="3770"/>
                      <a:pt x="10108" y="3903"/>
                      <a:pt x="10408" y="4137"/>
                    </a:cubicBezTo>
                    <a:cubicBezTo>
                      <a:pt x="10675" y="4337"/>
                      <a:pt x="10975" y="4537"/>
                      <a:pt x="11275" y="4704"/>
                    </a:cubicBezTo>
                    <a:cubicBezTo>
                      <a:pt x="11375" y="4779"/>
                      <a:pt x="11457" y="4817"/>
                      <a:pt x="11547" y="4817"/>
                    </a:cubicBezTo>
                    <a:cubicBezTo>
                      <a:pt x="11578" y="4817"/>
                      <a:pt x="11609" y="4812"/>
                      <a:pt x="11642" y="4804"/>
                    </a:cubicBezTo>
                    <a:cubicBezTo>
                      <a:pt x="11776" y="4804"/>
                      <a:pt x="11876" y="4704"/>
                      <a:pt x="11976" y="4571"/>
                    </a:cubicBezTo>
                    <a:cubicBezTo>
                      <a:pt x="12143" y="4370"/>
                      <a:pt x="12109" y="4037"/>
                      <a:pt x="11909" y="3870"/>
                    </a:cubicBezTo>
                    <a:cubicBezTo>
                      <a:pt x="11475" y="3570"/>
                      <a:pt x="11075" y="3303"/>
                      <a:pt x="10641" y="3036"/>
                    </a:cubicBezTo>
                    <a:cubicBezTo>
                      <a:pt x="10408" y="2903"/>
                      <a:pt x="10141" y="2736"/>
                      <a:pt x="9941" y="2636"/>
                    </a:cubicBezTo>
                    <a:cubicBezTo>
                      <a:pt x="9741" y="2502"/>
                      <a:pt x="9474" y="2369"/>
                      <a:pt x="9240" y="2236"/>
                    </a:cubicBezTo>
                    <a:cubicBezTo>
                      <a:pt x="8273" y="1769"/>
                      <a:pt x="7306" y="1335"/>
                      <a:pt x="6305" y="968"/>
                    </a:cubicBezTo>
                    <a:cubicBezTo>
                      <a:pt x="5805" y="801"/>
                      <a:pt x="5304" y="634"/>
                      <a:pt x="4804" y="501"/>
                    </a:cubicBezTo>
                    <a:cubicBezTo>
                      <a:pt x="4304" y="367"/>
                      <a:pt x="3803" y="234"/>
                      <a:pt x="3270" y="167"/>
                    </a:cubicBezTo>
                    <a:cubicBezTo>
                      <a:pt x="2769" y="67"/>
                      <a:pt x="2235" y="34"/>
                      <a:pt x="1735"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
              <p:cNvSpPr/>
              <p:nvPr/>
            </p:nvSpPr>
            <p:spPr>
              <a:xfrm>
                <a:off x="2320000" y="4446125"/>
                <a:ext cx="68400" cy="66750"/>
              </a:xfrm>
              <a:custGeom>
                <a:avLst/>
                <a:gdLst/>
                <a:ahLst/>
                <a:cxnLst/>
                <a:rect l="l" t="t" r="r" b="b"/>
                <a:pathLst>
                  <a:path w="2736" h="2670" extrusionOk="0">
                    <a:moveTo>
                      <a:pt x="1535" y="0"/>
                    </a:moveTo>
                    <a:cubicBezTo>
                      <a:pt x="1168" y="0"/>
                      <a:pt x="867" y="34"/>
                      <a:pt x="534" y="301"/>
                    </a:cubicBezTo>
                    <a:cubicBezTo>
                      <a:pt x="267" y="501"/>
                      <a:pt x="100" y="834"/>
                      <a:pt x="33" y="1168"/>
                    </a:cubicBezTo>
                    <a:cubicBezTo>
                      <a:pt x="0" y="1502"/>
                      <a:pt x="100" y="1869"/>
                      <a:pt x="334" y="2169"/>
                    </a:cubicBezTo>
                    <a:cubicBezTo>
                      <a:pt x="534" y="2402"/>
                      <a:pt x="867" y="2669"/>
                      <a:pt x="1201" y="2669"/>
                    </a:cubicBezTo>
                    <a:cubicBezTo>
                      <a:pt x="1601" y="2669"/>
                      <a:pt x="1868" y="2636"/>
                      <a:pt x="2202" y="2369"/>
                    </a:cubicBezTo>
                    <a:cubicBezTo>
                      <a:pt x="2502" y="2169"/>
                      <a:pt x="2669" y="1835"/>
                      <a:pt x="2702" y="1502"/>
                    </a:cubicBezTo>
                    <a:cubicBezTo>
                      <a:pt x="2735" y="1168"/>
                      <a:pt x="2669" y="801"/>
                      <a:pt x="2435" y="501"/>
                    </a:cubicBezTo>
                    <a:cubicBezTo>
                      <a:pt x="2202" y="234"/>
                      <a:pt x="1868" y="0"/>
                      <a:pt x="1535"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
              <p:cNvSpPr/>
              <p:nvPr/>
            </p:nvSpPr>
            <p:spPr>
              <a:xfrm>
                <a:off x="2418400" y="4275175"/>
                <a:ext cx="68400" cy="66725"/>
              </a:xfrm>
              <a:custGeom>
                <a:avLst/>
                <a:gdLst/>
                <a:ahLst/>
                <a:cxnLst/>
                <a:rect l="l" t="t" r="r" b="b"/>
                <a:pathLst>
                  <a:path w="2736" h="2669" extrusionOk="0">
                    <a:moveTo>
                      <a:pt x="1535" y="0"/>
                    </a:moveTo>
                    <a:cubicBezTo>
                      <a:pt x="1168" y="0"/>
                      <a:pt x="834" y="34"/>
                      <a:pt x="534" y="300"/>
                    </a:cubicBezTo>
                    <a:cubicBezTo>
                      <a:pt x="234" y="501"/>
                      <a:pt x="67" y="834"/>
                      <a:pt x="34" y="1168"/>
                    </a:cubicBezTo>
                    <a:cubicBezTo>
                      <a:pt x="0" y="1501"/>
                      <a:pt x="67" y="1868"/>
                      <a:pt x="334" y="2168"/>
                    </a:cubicBezTo>
                    <a:cubicBezTo>
                      <a:pt x="534" y="2402"/>
                      <a:pt x="868" y="2669"/>
                      <a:pt x="1201" y="2669"/>
                    </a:cubicBezTo>
                    <a:cubicBezTo>
                      <a:pt x="1568" y="2669"/>
                      <a:pt x="1868" y="2602"/>
                      <a:pt x="2202" y="2369"/>
                    </a:cubicBezTo>
                    <a:cubicBezTo>
                      <a:pt x="2502" y="2168"/>
                      <a:pt x="2669" y="1835"/>
                      <a:pt x="2702" y="1501"/>
                    </a:cubicBezTo>
                    <a:cubicBezTo>
                      <a:pt x="2736" y="1168"/>
                      <a:pt x="2669" y="801"/>
                      <a:pt x="2402" y="501"/>
                    </a:cubicBezTo>
                    <a:cubicBezTo>
                      <a:pt x="2202" y="234"/>
                      <a:pt x="1868" y="0"/>
                      <a:pt x="1535"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
              <p:cNvSpPr/>
              <p:nvPr/>
            </p:nvSpPr>
            <p:spPr>
              <a:xfrm>
                <a:off x="2568500" y="4127775"/>
                <a:ext cx="63400" cy="61525"/>
              </a:xfrm>
              <a:custGeom>
                <a:avLst/>
                <a:gdLst/>
                <a:ahLst/>
                <a:cxnLst/>
                <a:rect l="l" t="t" r="r" b="b"/>
                <a:pathLst>
                  <a:path w="2536" h="2461" extrusionOk="0">
                    <a:moveTo>
                      <a:pt x="1165" y="1"/>
                    </a:moveTo>
                    <a:cubicBezTo>
                      <a:pt x="924" y="1"/>
                      <a:pt x="703" y="82"/>
                      <a:pt x="501" y="259"/>
                    </a:cubicBezTo>
                    <a:cubicBezTo>
                      <a:pt x="234" y="459"/>
                      <a:pt x="67" y="759"/>
                      <a:pt x="34" y="1093"/>
                    </a:cubicBezTo>
                    <a:cubicBezTo>
                      <a:pt x="1" y="1426"/>
                      <a:pt x="67" y="1760"/>
                      <a:pt x="267" y="2027"/>
                    </a:cubicBezTo>
                    <a:cubicBezTo>
                      <a:pt x="501" y="2260"/>
                      <a:pt x="834" y="2460"/>
                      <a:pt x="1101" y="2460"/>
                    </a:cubicBezTo>
                    <a:cubicBezTo>
                      <a:pt x="1435" y="2460"/>
                      <a:pt x="1768" y="2427"/>
                      <a:pt x="2035" y="2227"/>
                    </a:cubicBezTo>
                    <a:cubicBezTo>
                      <a:pt x="2269" y="2027"/>
                      <a:pt x="2436" y="1727"/>
                      <a:pt x="2469" y="1393"/>
                    </a:cubicBezTo>
                    <a:cubicBezTo>
                      <a:pt x="2536" y="1059"/>
                      <a:pt x="2436" y="726"/>
                      <a:pt x="2235" y="459"/>
                    </a:cubicBezTo>
                    <a:cubicBezTo>
                      <a:pt x="2035" y="226"/>
                      <a:pt x="1702" y="25"/>
                      <a:pt x="1402" y="25"/>
                    </a:cubicBezTo>
                    <a:cubicBezTo>
                      <a:pt x="1321" y="9"/>
                      <a:pt x="1242" y="1"/>
                      <a:pt x="1165"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
              <p:cNvSpPr/>
              <p:nvPr/>
            </p:nvSpPr>
            <p:spPr>
              <a:xfrm>
                <a:off x="2781975" y="4064175"/>
                <a:ext cx="68425" cy="66750"/>
              </a:xfrm>
              <a:custGeom>
                <a:avLst/>
                <a:gdLst/>
                <a:ahLst/>
                <a:cxnLst/>
                <a:rect l="l" t="t" r="r" b="b"/>
                <a:pathLst>
                  <a:path w="2737" h="2670" extrusionOk="0">
                    <a:moveTo>
                      <a:pt x="1535" y="1"/>
                    </a:moveTo>
                    <a:cubicBezTo>
                      <a:pt x="1168" y="1"/>
                      <a:pt x="868" y="68"/>
                      <a:pt x="535" y="301"/>
                    </a:cubicBezTo>
                    <a:cubicBezTo>
                      <a:pt x="234" y="501"/>
                      <a:pt x="68" y="835"/>
                      <a:pt x="34" y="1168"/>
                    </a:cubicBezTo>
                    <a:cubicBezTo>
                      <a:pt x="1" y="1502"/>
                      <a:pt x="68" y="1902"/>
                      <a:pt x="335" y="2169"/>
                    </a:cubicBezTo>
                    <a:cubicBezTo>
                      <a:pt x="535" y="2436"/>
                      <a:pt x="868" y="2669"/>
                      <a:pt x="1202" y="2669"/>
                    </a:cubicBezTo>
                    <a:cubicBezTo>
                      <a:pt x="1569" y="2669"/>
                      <a:pt x="1869" y="2636"/>
                      <a:pt x="2203" y="2403"/>
                    </a:cubicBezTo>
                    <a:cubicBezTo>
                      <a:pt x="2503" y="2169"/>
                      <a:pt x="2670" y="1836"/>
                      <a:pt x="2703" y="1502"/>
                    </a:cubicBezTo>
                    <a:cubicBezTo>
                      <a:pt x="2736" y="1168"/>
                      <a:pt x="2670" y="801"/>
                      <a:pt x="2403" y="501"/>
                    </a:cubicBezTo>
                    <a:cubicBezTo>
                      <a:pt x="2203" y="268"/>
                      <a:pt x="1869" y="1"/>
                      <a:pt x="1535"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
              <p:cNvSpPr/>
              <p:nvPr/>
            </p:nvSpPr>
            <p:spPr>
              <a:xfrm>
                <a:off x="2939600" y="3993300"/>
                <a:ext cx="68400" cy="66750"/>
              </a:xfrm>
              <a:custGeom>
                <a:avLst/>
                <a:gdLst/>
                <a:ahLst/>
                <a:cxnLst/>
                <a:rect l="l" t="t" r="r" b="b"/>
                <a:pathLst>
                  <a:path w="2736" h="2670" extrusionOk="0">
                    <a:moveTo>
                      <a:pt x="1535" y="1"/>
                    </a:moveTo>
                    <a:cubicBezTo>
                      <a:pt x="1168" y="1"/>
                      <a:pt x="834" y="67"/>
                      <a:pt x="534" y="301"/>
                    </a:cubicBezTo>
                    <a:cubicBezTo>
                      <a:pt x="234" y="501"/>
                      <a:pt x="67" y="834"/>
                      <a:pt x="34" y="1168"/>
                    </a:cubicBezTo>
                    <a:cubicBezTo>
                      <a:pt x="0" y="1502"/>
                      <a:pt x="67" y="1902"/>
                      <a:pt x="334" y="2169"/>
                    </a:cubicBezTo>
                    <a:cubicBezTo>
                      <a:pt x="534" y="2436"/>
                      <a:pt x="868" y="2669"/>
                      <a:pt x="1201" y="2669"/>
                    </a:cubicBezTo>
                    <a:cubicBezTo>
                      <a:pt x="1568" y="2669"/>
                      <a:pt x="1868" y="2636"/>
                      <a:pt x="2202" y="2402"/>
                    </a:cubicBezTo>
                    <a:cubicBezTo>
                      <a:pt x="2502" y="2169"/>
                      <a:pt x="2669" y="1835"/>
                      <a:pt x="2702" y="1502"/>
                    </a:cubicBezTo>
                    <a:cubicBezTo>
                      <a:pt x="2736" y="1168"/>
                      <a:pt x="2669" y="801"/>
                      <a:pt x="2402" y="501"/>
                    </a:cubicBezTo>
                    <a:cubicBezTo>
                      <a:pt x="2202" y="267"/>
                      <a:pt x="1868" y="1"/>
                      <a:pt x="1535"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2" name="Google Shape;202;p2"/>
            <p:cNvGrpSpPr/>
            <p:nvPr/>
          </p:nvGrpSpPr>
          <p:grpSpPr>
            <a:xfrm>
              <a:off x="-86256" y="3639677"/>
              <a:ext cx="542338" cy="996789"/>
              <a:chOff x="169075" y="3879050"/>
              <a:chExt cx="359450" cy="660650"/>
            </a:xfrm>
          </p:grpSpPr>
          <p:sp>
            <p:nvSpPr>
              <p:cNvPr id="203" name="Google Shape;203;p2"/>
              <p:cNvSpPr/>
              <p:nvPr/>
            </p:nvSpPr>
            <p:spPr>
              <a:xfrm>
                <a:off x="264975" y="3879050"/>
                <a:ext cx="263550" cy="393650"/>
              </a:xfrm>
              <a:custGeom>
                <a:avLst/>
                <a:gdLst/>
                <a:ahLst/>
                <a:cxnLst/>
                <a:rect l="l" t="t" r="r" b="b"/>
                <a:pathLst>
                  <a:path w="10542" h="15746" extrusionOk="0">
                    <a:moveTo>
                      <a:pt x="7706" y="1"/>
                    </a:moveTo>
                    <a:cubicBezTo>
                      <a:pt x="7506" y="1"/>
                      <a:pt x="7273" y="34"/>
                      <a:pt x="7006" y="67"/>
                    </a:cubicBezTo>
                    <a:cubicBezTo>
                      <a:pt x="6639" y="167"/>
                      <a:pt x="6272" y="301"/>
                      <a:pt x="5838" y="501"/>
                    </a:cubicBezTo>
                    <a:cubicBezTo>
                      <a:pt x="5438" y="701"/>
                      <a:pt x="5038" y="968"/>
                      <a:pt x="4604" y="1335"/>
                    </a:cubicBezTo>
                    <a:cubicBezTo>
                      <a:pt x="3970" y="1869"/>
                      <a:pt x="3337" y="2536"/>
                      <a:pt x="2803" y="3336"/>
                    </a:cubicBezTo>
                    <a:cubicBezTo>
                      <a:pt x="1869" y="4671"/>
                      <a:pt x="1168" y="6372"/>
                      <a:pt x="668" y="8307"/>
                    </a:cubicBezTo>
                    <a:cubicBezTo>
                      <a:pt x="368" y="9507"/>
                      <a:pt x="168" y="10742"/>
                      <a:pt x="101" y="11976"/>
                    </a:cubicBezTo>
                    <a:cubicBezTo>
                      <a:pt x="1" y="13177"/>
                      <a:pt x="34" y="14344"/>
                      <a:pt x="168" y="15478"/>
                    </a:cubicBezTo>
                    <a:cubicBezTo>
                      <a:pt x="168" y="15545"/>
                      <a:pt x="268" y="15578"/>
                      <a:pt x="334" y="15578"/>
                    </a:cubicBezTo>
                    <a:cubicBezTo>
                      <a:pt x="334" y="15645"/>
                      <a:pt x="368" y="15645"/>
                      <a:pt x="368" y="15678"/>
                    </a:cubicBezTo>
                    <a:cubicBezTo>
                      <a:pt x="435" y="15712"/>
                      <a:pt x="501" y="15745"/>
                      <a:pt x="535" y="15745"/>
                    </a:cubicBezTo>
                    <a:cubicBezTo>
                      <a:pt x="601" y="15745"/>
                      <a:pt x="668" y="15712"/>
                      <a:pt x="701" y="15712"/>
                    </a:cubicBezTo>
                    <a:cubicBezTo>
                      <a:pt x="1702" y="14678"/>
                      <a:pt x="2803" y="13677"/>
                      <a:pt x="3837" y="12743"/>
                    </a:cubicBezTo>
                    <a:lnTo>
                      <a:pt x="5205" y="11509"/>
                    </a:lnTo>
                    <a:cubicBezTo>
                      <a:pt x="6672" y="10175"/>
                      <a:pt x="8173" y="8673"/>
                      <a:pt x="9341" y="6872"/>
                    </a:cubicBezTo>
                    <a:cubicBezTo>
                      <a:pt x="9641" y="6405"/>
                      <a:pt x="9875" y="5938"/>
                      <a:pt x="10108" y="5438"/>
                    </a:cubicBezTo>
                    <a:cubicBezTo>
                      <a:pt x="10275" y="5038"/>
                      <a:pt x="10375" y="4571"/>
                      <a:pt x="10475" y="4070"/>
                    </a:cubicBezTo>
                    <a:cubicBezTo>
                      <a:pt x="10542" y="3703"/>
                      <a:pt x="10542" y="3270"/>
                      <a:pt x="10508" y="2836"/>
                    </a:cubicBezTo>
                    <a:cubicBezTo>
                      <a:pt x="10475" y="2436"/>
                      <a:pt x="10375" y="2102"/>
                      <a:pt x="10275" y="1735"/>
                    </a:cubicBezTo>
                    <a:cubicBezTo>
                      <a:pt x="10141" y="1435"/>
                      <a:pt x="9975" y="1168"/>
                      <a:pt x="9775" y="868"/>
                    </a:cubicBezTo>
                    <a:cubicBezTo>
                      <a:pt x="9541" y="601"/>
                      <a:pt x="9308" y="401"/>
                      <a:pt x="9007" y="267"/>
                    </a:cubicBezTo>
                    <a:cubicBezTo>
                      <a:pt x="8707" y="101"/>
                      <a:pt x="8374" y="34"/>
                      <a:pt x="8007" y="1"/>
                    </a:cubicBezTo>
                    <a:cubicBezTo>
                      <a:pt x="7984" y="12"/>
                      <a:pt x="7955" y="15"/>
                      <a:pt x="7921" y="15"/>
                    </a:cubicBezTo>
                    <a:cubicBezTo>
                      <a:pt x="7855" y="15"/>
                      <a:pt x="7773" y="1"/>
                      <a:pt x="770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2"/>
              <p:cNvSpPr/>
              <p:nvPr/>
            </p:nvSpPr>
            <p:spPr>
              <a:xfrm>
                <a:off x="275825" y="3977800"/>
                <a:ext cx="176825" cy="298225"/>
              </a:xfrm>
              <a:custGeom>
                <a:avLst/>
                <a:gdLst/>
                <a:ahLst/>
                <a:cxnLst/>
                <a:rect l="l" t="t" r="r" b="b"/>
                <a:pathLst>
                  <a:path w="7073" h="11929" extrusionOk="0">
                    <a:moveTo>
                      <a:pt x="5701" y="1"/>
                    </a:moveTo>
                    <a:cubicBezTo>
                      <a:pt x="5607" y="1"/>
                      <a:pt x="5506" y="33"/>
                      <a:pt x="5404" y="53"/>
                    </a:cubicBezTo>
                    <a:cubicBezTo>
                      <a:pt x="5104" y="120"/>
                      <a:pt x="4837" y="254"/>
                      <a:pt x="4537" y="387"/>
                    </a:cubicBezTo>
                    <a:cubicBezTo>
                      <a:pt x="4337" y="520"/>
                      <a:pt x="4103" y="587"/>
                      <a:pt x="3937" y="754"/>
                    </a:cubicBezTo>
                    <a:cubicBezTo>
                      <a:pt x="3770" y="887"/>
                      <a:pt x="3603" y="1021"/>
                      <a:pt x="3503" y="1121"/>
                    </a:cubicBezTo>
                    <a:cubicBezTo>
                      <a:pt x="3036" y="1555"/>
                      <a:pt x="2669" y="2055"/>
                      <a:pt x="2336" y="2589"/>
                    </a:cubicBezTo>
                    <a:lnTo>
                      <a:pt x="2336" y="2555"/>
                    </a:lnTo>
                    <a:cubicBezTo>
                      <a:pt x="1735" y="3523"/>
                      <a:pt x="1335" y="4490"/>
                      <a:pt x="1035" y="5591"/>
                    </a:cubicBezTo>
                    <a:cubicBezTo>
                      <a:pt x="668" y="6792"/>
                      <a:pt x="401" y="8059"/>
                      <a:pt x="234" y="9293"/>
                    </a:cubicBezTo>
                    <a:cubicBezTo>
                      <a:pt x="101" y="10127"/>
                      <a:pt x="34" y="10961"/>
                      <a:pt x="1" y="11862"/>
                    </a:cubicBezTo>
                    <a:cubicBezTo>
                      <a:pt x="34" y="11895"/>
                      <a:pt x="101" y="11929"/>
                      <a:pt x="167" y="11929"/>
                    </a:cubicBezTo>
                    <a:cubicBezTo>
                      <a:pt x="935" y="10761"/>
                      <a:pt x="1902" y="9727"/>
                      <a:pt x="2836" y="8626"/>
                    </a:cubicBezTo>
                    <a:cubicBezTo>
                      <a:pt x="3903" y="7392"/>
                      <a:pt x="5037" y="6091"/>
                      <a:pt x="5905" y="4723"/>
                    </a:cubicBezTo>
                    <a:cubicBezTo>
                      <a:pt x="6105" y="4390"/>
                      <a:pt x="6338" y="4023"/>
                      <a:pt x="6505" y="3689"/>
                    </a:cubicBezTo>
                    <a:cubicBezTo>
                      <a:pt x="6572" y="3456"/>
                      <a:pt x="6672" y="3289"/>
                      <a:pt x="6739" y="3089"/>
                    </a:cubicBezTo>
                    <a:cubicBezTo>
                      <a:pt x="6772" y="2922"/>
                      <a:pt x="6872" y="2789"/>
                      <a:pt x="6905" y="2622"/>
                    </a:cubicBezTo>
                    <a:cubicBezTo>
                      <a:pt x="7006" y="2288"/>
                      <a:pt x="7072" y="1955"/>
                      <a:pt x="7072" y="1621"/>
                    </a:cubicBezTo>
                    <a:cubicBezTo>
                      <a:pt x="7072" y="1421"/>
                      <a:pt x="7072" y="1221"/>
                      <a:pt x="7039" y="1021"/>
                    </a:cubicBezTo>
                    <a:cubicBezTo>
                      <a:pt x="7006" y="887"/>
                      <a:pt x="6939" y="754"/>
                      <a:pt x="6905" y="687"/>
                    </a:cubicBezTo>
                    <a:cubicBezTo>
                      <a:pt x="6872" y="587"/>
                      <a:pt x="6772" y="454"/>
                      <a:pt x="6705" y="387"/>
                    </a:cubicBezTo>
                    <a:cubicBezTo>
                      <a:pt x="6672" y="287"/>
                      <a:pt x="6572" y="254"/>
                      <a:pt x="6505" y="220"/>
                    </a:cubicBezTo>
                    <a:lnTo>
                      <a:pt x="6238" y="87"/>
                    </a:lnTo>
                    <a:cubicBezTo>
                      <a:pt x="6105" y="53"/>
                      <a:pt x="6038" y="53"/>
                      <a:pt x="5905" y="53"/>
                    </a:cubicBezTo>
                    <a:lnTo>
                      <a:pt x="5871" y="53"/>
                    </a:lnTo>
                    <a:cubicBezTo>
                      <a:pt x="5819" y="14"/>
                      <a:pt x="5762" y="1"/>
                      <a:pt x="5701" y="1"/>
                    </a:cubicBezTo>
                    <a:close/>
                  </a:path>
                </a:pathLst>
              </a:custGeom>
              <a:solidFill>
                <a:srgbClr val="FFAF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2"/>
              <p:cNvSpPr/>
              <p:nvPr/>
            </p:nvSpPr>
            <p:spPr>
              <a:xfrm>
                <a:off x="169075" y="4018325"/>
                <a:ext cx="242700" cy="521375"/>
              </a:xfrm>
              <a:custGeom>
                <a:avLst/>
                <a:gdLst/>
                <a:ahLst/>
                <a:cxnLst/>
                <a:rect l="l" t="t" r="r" b="b"/>
                <a:pathLst>
                  <a:path w="9708" h="20855" extrusionOk="0">
                    <a:moveTo>
                      <a:pt x="9508" y="0"/>
                    </a:moveTo>
                    <a:cubicBezTo>
                      <a:pt x="9441" y="0"/>
                      <a:pt x="9374" y="67"/>
                      <a:pt x="9341" y="100"/>
                    </a:cubicBezTo>
                    <a:cubicBezTo>
                      <a:pt x="8707" y="1068"/>
                      <a:pt x="8073" y="1968"/>
                      <a:pt x="7506" y="2969"/>
                    </a:cubicBezTo>
                    <a:cubicBezTo>
                      <a:pt x="6939" y="3936"/>
                      <a:pt x="6372" y="4937"/>
                      <a:pt x="5838" y="5938"/>
                    </a:cubicBezTo>
                    <a:cubicBezTo>
                      <a:pt x="5538" y="6438"/>
                      <a:pt x="5305" y="6939"/>
                      <a:pt x="5038" y="7439"/>
                    </a:cubicBezTo>
                    <a:cubicBezTo>
                      <a:pt x="4804" y="7939"/>
                      <a:pt x="4537" y="8440"/>
                      <a:pt x="4304" y="8973"/>
                    </a:cubicBezTo>
                    <a:cubicBezTo>
                      <a:pt x="3804" y="10007"/>
                      <a:pt x="3337" y="11075"/>
                      <a:pt x="2936" y="12109"/>
                    </a:cubicBezTo>
                    <a:cubicBezTo>
                      <a:pt x="2336" y="13443"/>
                      <a:pt x="1835" y="14811"/>
                      <a:pt x="1368" y="16178"/>
                    </a:cubicBezTo>
                    <a:cubicBezTo>
                      <a:pt x="1135" y="16846"/>
                      <a:pt x="935" y="17579"/>
                      <a:pt x="668" y="18280"/>
                    </a:cubicBezTo>
                    <a:cubicBezTo>
                      <a:pt x="468" y="18981"/>
                      <a:pt x="201" y="19681"/>
                      <a:pt x="34" y="20415"/>
                    </a:cubicBezTo>
                    <a:cubicBezTo>
                      <a:pt x="1" y="20582"/>
                      <a:pt x="134" y="20782"/>
                      <a:pt x="301" y="20815"/>
                    </a:cubicBezTo>
                    <a:cubicBezTo>
                      <a:pt x="355" y="20842"/>
                      <a:pt x="413" y="20854"/>
                      <a:pt x="471" y="20854"/>
                    </a:cubicBezTo>
                    <a:cubicBezTo>
                      <a:pt x="630" y="20854"/>
                      <a:pt x="786" y="20762"/>
                      <a:pt x="835" y="20615"/>
                    </a:cubicBezTo>
                    <a:cubicBezTo>
                      <a:pt x="1035" y="20115"/>
                      <a:pt x="1268" y="19581"/>
                      <a:pt x="1469" y="19014"/>
                    </a:cubicBezTo>
                    <a:cubicBezTo>
                      <a:pt x="1669" y="18480"/>
                      <a:pt x="1835" y="17980"/>
                      <a:pt x="2036" y="17446"/>
                    </a:cubicBezTo>
                    <a:cubicBezTo>
                      <a:pt x="2403" y="16345"/>
                      <a:pt x="2836" y="15311"/>
                      <a:pt x="3203" y="14244"/>
                    </a:cubicBezTo>
                    <a:cubicBezTo>
                      <a:pt x="3403" y="13677"/>
                      <a:pt x="3570" y="13143"/>
                      <a:pt x="3804" y="12609"/>
                    </a:cubicBezTo>
                    <a:cubicBezTo>
                      <a:pt x="4004" y="12076"/>
                      <a:pt x="4204" y="11508"/>
                      <a:pt x="4371" y="11008"/>
                    </a:cubicBezTo>
                    <a:cubicBezTo>
                      <a:pt x="4804" y="9941"/>
                      <a:pt x="5205" y="8907"/>
                      <a:pt x="5672" y="7839"/>
                    </a:cubicBezTo>
                    <a:cubicBezTo>
                      <a:pt x="5905" y="7272"/>
                      <a:pt x="6172" y="6738"/>
                      <a:pt x="6405" y="6171"/>
                    </a:cubicBezTo>
                    <a:cubicBezTo>
                      <a:pt x="6672" y="5604"/>
                      <a:pt x="6972" y="5004"/>
                      <a:pt x="7239" y="4470"/>
                    </a:cubicBezTo>
                    <a:cubicBezTo>
                      <a:pt x="7840" y="3336"/>
                      <a:pt x="8407" y="2269"/>
                      <a:pt x="9074" y="1234"/>
                    </a:cubicBezTo>
                    <a:cubicBezTo>
                      <a:pt x="9241" y="934"/>
                      <a:pt x="9474" y="634"/>
                      <a:pt x="9674" y="334"/>
                    </a:cubicBezTo>
                    <a:cubicBezTo>
                      <a:pt x="9708" y="267"/>
                      <a:pt x="9708" y="134"/>
                      <a:pt x="9641" y="67"/>
                    </a:cubicBezTo>
                    <a:cubicBezTo>
                      <a:pt x="9608" y="0"/>
                      <a:pt x="9541" y="0"/>
                      <a:pt x="950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6" name="Google Shape;206;p2"/>
            <p:cNvGrpSpPr/>
            <p:nvPr/>
          </p:nvGrpSpPr>
          <p:grpSpPr>
            <a:xfrm>
              <a:off x="-42966" y="4001352"/>
              <a:ext cx="568780" cy="635129"/>
              <a:chOff x="184925" y="4214300"/>
              <a:chExt cx="376975" cy="420950"/>
            </a:xfrm>
          </p:grpSpPr>
          <p:sp>
            <p:nvSpPr>
              <p:cNvPr id="207" name="Google Shape;207;p2"/>
              <p:cNvSpPr/>
              <p:nvPr/>
            </p:nvSpPr>
            <p:spPr>
              <a:xfrm>
                <a:off x="264975" y="4214300"/>
                <a:ext cx="296925" cy="300225"/>
              </a:xfrm>
              <a:custGeom>
                <a:avLst/>
                <a:gdLst/>
                <a:ahLst/>
                <a:cxnLst/>
                <a:rect l="l" t="t" r="r" b="b"/>
                <a:pathLst>
                  <a:path w="11877" h="12009" extrusionOk="0">
                    <a:moveTo>
                      <a:pt x="8941" y="0"/>
                    </a:moveTo>
                    <a:cubicBezTo>
                      <a:pt x="8674" y="0"/>
                      <a:pt x="8407" y="67"/>
                      <a:pt x="8173" y="100"/>
                    </a:cubicBezTo>
                    <a:cubicBezTo>
                      <a:pt x="7840" y="134"/>
                      <a:pt x="7506" y="267"/>
                      <a:pt x="7173" y="400"/>
                    </a:cubicBezTo>
                    <a:cubicBezTo>
                      <a:pt x="6539" y="634"/>
                      <a:pt x="5872" y="1001"/>
                      <a:pt x="5271" y="1501"/>
                    </a:cubicBezTo>
                    <a:cubicBezTo>
                      <a:pt x="4671" y="1968"/>
                      <a:pt x="4104" y="2535"/>
                      <a:pt x="3537" y="3236"/>
                    </a:cubicBezTo>
                    <a:cubicBezTo>
                      <a:pt x="3036" y="3836"/>
                      <a:pt x="2603" y="4503"/>
                      <a:pt x="2136" y="5271"/>
                    </a:cubicBezTo>
                    <a:cubicBezTo>
                      <a:pt x="1702" y="5971"/>
                      <a:pt x="1335" y="6705"/>
                      <a:pt x="1002" y="7506"/>
                    </a:cubicBezTo>
                    <a:cubicBezTo>
                      <a:pt x="701" y="8273"/>
                      <a:pt x="468" y="9040"/>
                      <a:pt x="301" y="9807"/>
                    </a:cubicBezTo>
                    <a:cubicBezTo>
                      <a:pt x="134" y="10541"/>
                      <a:pt x="34" y="11208"/>
                      <a:pt x="1" y="11875"/>
                    </a:cubicBezTo>
                    <a:cubicBezTo>
                      <a:pt x="1" y="11942"/>
                      <a:pt x="1" y="11942"/>
                      <a:pt x="34" y="11975"/>
                    </a:cubicBezTo>
                    <a:cubicBezTo>
                      <a:pt x="68" y="12009"/>
                      <a:pt x="68" y="12009"/>
                      <a:pt x="134" y="12009"/>
                    </a:cubicBezTo>
                    <a:cubicBezTo>
                      <a:pt x="168" y="12009"/>
                      <a:pt x="201" y="11975"/>
                      <a:pt x="234" y="11942"/>
                    </a:cubicBezTo>
                    <a:lnTo>
                      <a:pt x="301" y="11942"/>
                    </a:lnTo>
                    <a:cubicBezTo>
                      <a:pt x="334" y="11975"/>
                      <a:pt x="368" y="11975"/>
                      <a:pt x="401" y="11975"/>
                    </a:cubicBezTo>
                    <a:cubicBezTo>
                      <a:pt x="468" y="11975"/>
                      <a:pt x="468" y="11975"/>
                      <a:pt x="501" y="11942"/>
                    </a:cubicBezTo>
                    <a:cubicBezTo>
                      <a:pt x="1335" y="11308"/>
                      <a:pt x="2303" y="10808"/>
                      <a:pt x="3270" y="10341"/>
                    </a:cubicBezTo>
                    <a:lnTo>
                      <a:pt x="3403" y="10274"/>
                    </a:lnTo>
                    <a:lnTo>
                      <a:pt x="3537" y="10174"/>
                    </a:lnTo>
                    <a:cubicBezTo>
                      <a:pt x="4004" y="9974"/>
                      <a:pt x="4471" y="9707"/>
                      <a:pt x="4904" y="9474"/>
                    </a:cubicBezTo>
                    <a:cubicBezTo>
                      <a:pt x="5171" y="9340"/>
                      <a:pt x="5405" y="9173"/>
                      <a:pt x="5638" y="9073"/>
                    </a:cubicBezTo>
                    <a:cubicBezTo>
                      <a:pt x="5805" y="8973"/>
                      <a:pt x="5972" y="8840"/>
                      <a:pt x="6072" y="8773"/>
                    </a:cubicBezTo>
                    <a:lnTo>
                      <a:pt x="6205" y="8673"/>
                    </a:lnTo>
                    <a:cubicBezTo>
                      <a:pt x="6906" y="8273"/>
                      <a:pt x="7673" y="7839"/>
                      <a:pt x="8374" y="7339"/>
                    </a:cubicBezTo>
                    <a:cubicBezTo>
                      <a:pt x="8740" y="7105"/>
                      <a:pt x="9174" y="6805"/>
                      <a:pt x="9508" y="6572"/>
                    </a:cubicBezTo>
                    <a:cubicBezTo>
                      <a:pt x="9875" y="6271"/>
                      <a:pt x="10208" y="5938"/>
                      <a:pt x="10508" y="5638"/>
                    </a:cubicBezTo>
                    <a:cubicBezTo>
                      <a:pt x="11176" y="4937"/>
                      <a:pt x="11643" y="4170"/>
                      <a:pt x="11809" y="3436"/>
                    </a:cubicBezTo>
                    <a:cubicBezTo>
                      <a:pt x="11843" y="3269"/>
                      <a:pt x="11876" y="3069"/>
                      <a:pt x="11876" y="2836"/>
                    </a:cubicBezTo>
                    <a:cubicBezTo>
                      <a:pt x="11876" y="2669"/>
                      <a:pt x="11876" y="2469"/>
                      <a:pt x="11843" y="2235"/>
                    </a:cubicBezTo>
                    <a:cubicBezTo>
                      <a:pt x="11776" y="1902"/>
                      <a:pt x="11643" y="1501"/>
                      <a:pt x="11442" y="1234"/>
                    </a:cubicBezTo>
                    <a:cubicBezTo>
                      <a:pt x="11209" y="934"/>
                      <a:pt x="10909" y="667"/>
                      <a:pt x="10608" y="467"/>
                    </a:cubicBezTo>
                    <a:cubicBezTo>
                      <a:pt x="10408" y="400"/>
                      <a:pt x="10275" y="300"/>
                      <a:pt x="10075" y="267"/>
                    </a:cubicBezTo>
                    <a:cubicBezTo>
                      <a:pt x="9908" y="167"/>
                      <a:pt x="9708" y="134"/>
                      <a:pt x="9474" y="100"/>
                    </a:cubicBezTo>
                    <a:cubicBezTo>
                      <a:pt x="9241" y="0"/>
                      <a:pt x="9107" y="0"/>
                      <a:pt x="894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
              <p:cNvSpPr/>
              <p:nvPr/>
            </p:nvSpPr>
            <p:spPr>
              <a:xfrm>
                <a:off x="264150" y="4282350"/>
                <a:ext cx="221850" cy="232175"/>
              </a:xfrm>
              <a:custGeom>
                <a:avLst/>
                <a:gdLst/>
                <a:ahLst/>
                <a:cxnLst/>
                <a:rect l="l" t="t" r="r" b="b"/>
                <a:pathLst>
                  <a:path w="8874" h="9287" extrusionOk="0">
                    <a:moveTo>
                      <a:pt x="7138" y="0"/>
                    </a:moveTo>
                    <a:cubicBezTo>
                      <a:pt x="7061" y="0"/>
                      <a:pt x="6978" y="29"/>
                      <a:pt x="6905" y="47"/>
                    </a:cubicBezTo>
                    <a:cubicBezTo>
                      <a:pt x="6705" y="80"/>
                      <a:pt x="6472" y="180"/>
                      <a:pt x="6238" y="280"/>
                    </a:cubicBezTo>
                    <a:cubicBezTo>
                      <a:pt x="5805" y="547"/>
                      <a:pt x="5404" y="847"/>
                      <a:pt x="5037" y="1181"/>
                    </a:cubicBezTo>
                    <a:cubicBezTo>
                      <a:pt x="4537" y="1681"/>
                      <a:pt x="4070" y="2182"/>
                      <a:pt x="3636" y="2749"/>
                    </a:cubicBezTo>
                    <a:cubicBezTo>
                      <a:pt x="3169" y="3349"/>
                      <a:pt x="2736" y="3950"/>
                      <a:pt x="2336" y="4617"/>
                    </a:cubicBezTo>
                    <a:cubicBezTo>
                      <a:pt x="1735" y="5584"/>
                      <a:pt x="1201" y="6551"/>
                      <a:pt x="734" y="7552"/>
                    </a:cubicBezTo>
                    <a:cubicBezTo>
                      <a:pt x="534" y="7919"/>
                      <a:pt x="367" y="8353"/>
                      <a:pt x="201" y="8753"/>
                    </a:cubicBezTo>
                    <a:cubicBezTo>
                      <a:pt x="134" y="8920"/>
                      <a:pt x="67" y="9120"/>
                      <a:pt x="1" y="9287"/>
                    </a:cubicBezTo>
                    <a:cubicBezTo>
                      <a:pt x="34" y="9253"/>
                      <a:pt x="67" y="9253"/>
                      <a:pt x="67" y="9220"/>
                    </a:cubicBezTo>
                    <a:lnTo>
                      <a:pt x="968" y="8586"/>
                    </a:lnTo>
                    <a:cubicBezTo>
                      <a:pt x="1969" y="7919"/>
                      <a:pt x="2903" y="7252"/>
                      <a:pt x="3870" y="6585"/>
                    </a:cubicBezTo>
                    <a:cubicBezTo>
                      <a:pt x="4404" y="6218"/>
                      <a:pt x="4904" y="5784"/>
                      <a:pt x="5471" y="5417"/>
                    </a:cubicBezTo>
                    <a:cubicBezTo>
                      <a:pt x="5971" y="5050"/>
                      <a:pt x="6405" y="4617"/>
                      <a:pt x="6872" y="4216"/>
                    </a:cubicBezTo>
                    <a:cubicBezTo>
                      <a:pt x="7206" y="3916"/>
                      <a:pt x="7506" y="3616"/>
                      <a:pt x="7806" y="3282"/>
                    </a:cubicBezTo>
                    <a:cubicBezTo>
                      <a:pt x="8040" y="3049"/>
                      <a:pt x="8240" y="2749"/>
                      <a:pt x="8473" y="2449"/>
                    </a:cubicBezTo>
                    <a:cubicBezTo>
                      <a:pt x="8573" y="2248"/>
                      <a:pt x="8707" y="2015"/>
                      <a:pt x="8807" y="1781"/>
                    </a:cubicBezTo>
                    <a:cubicBezTo>
                      <a:pt x="8839" y="1684"/>
                      <a:pt x="8872" y="1522"/>
                      <a:pt x="8873" y="1390"/>
                    </a:cubicBezTo>
                    <a:lnTo>
                      <a:pt x="8873" y="1390"/>
                    </a:lnTo>
                    <a:cubicBezTo>
                      <a:pt x="8874" y="1399"/>
                      <a:pt x="8874" y="1407"/>
                      <a:pt x="8874" y="1414"/>
                    </a:cubicBezTo>
                    <a:lnTo>
                      <a:pt x="8874" y="1381"/>
                    </a:lnTo>
                    <a:cubicBezTo>
                      <a:pt x="8874" y="1384"/>
                      <a:pt x="8873" y="1387"/>
                      <a:pt x="8873" y="1390"/>
                    </a:cubicBezTo>
                    <a:lnTo>
                      <a:pt x="8873" y="1390"/>
                    </a:lnTo>
                    <a:cubicBezTo>
                      <a:pt x="8873" y="1318"/>
                      <a:pt x="8870" y="1203"/>
                      <a:pt x="8840" y="1114"/>
                    </a:cubicBezTo>
                    <a:cubicBezTo>
                      <a:pt x="8807" y="1048"/>
                      <a:pt x="8807" y="947"/>
                      <a:pt x="8740" y="881"/>
                    </a:cubicBezTo>
                    <a:lnTo>
                      <a:pt x="8740" y="914"/>
                    </a:lnTo>
                    <a:cubicBezTo>
                      <a:pt x="8707" y="847"/>
                      <a:pt x="8640" y="747"/>
                      <a:pt x="8573" y="681"/>
                    </a:cubicBezTo>
                    <a:cubicBezTo>
                      <a:pt x="8473" y="547"/>
                      <a:pt x="8340" y="447"/>
                      <a:pt x="8206" y="380"/>
                    </a:cubicBezTo>
                    <a:cubicBezTo>
                      <a:pt x="8073" y="280"/>
                      <a:pt x="7906" y="214"/>
                      <a:pt x="7739" y="180"/>
                    </a:cubicBezTo>
                    <a:cubicBezTo>
                      <a:pt x="7639" y="114"/>
                      <a:pt x="7473" y="80"/>
                      <a:pt x="7306" y="80"/>
                    </a:cubicBezTo>
                    <a:cubicBezTo>
                      <a:pt x="7260" y="20"/>
                      <a:pt x="7201" y="0"/>
                      <a:pt x="7138" y="0"/>
                    </a:cubicBezTo>
                    <a:close/>
                  </a:path>
                </a:pathLst>
              </a:custGeom>
              <a:solidFill>
                <a:srgbClr val="FFAFB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
              <p:cNvSpPr/>
              <p:nvPr/>
            </p:nvSpPr>
            <p:spPr>
              <a:xfrm>
                <a:off x="184925" y="4318950"/>
                <a:ext cx="262725" cy="316300"/>
              </a:xfrm>
              <a:custGeom>
                <a:avLst/>
                <a:gdLst/>
                <a:ahLst/>
                <a:cxnLst/>
                <a:rect l="l" t="t" r="r" b="b"/>
                <a:pathLst>
                  <a:path w="10509" h="12652" extrusionOk="0">
                    <a:moveTo>
                      <a:pt x="2903" y="9090"/>
                    </a:moveTo>
                    <a:lnTo>
                      <a:pt x="2903" y="9090"/>
                    </a:lnTo>
                    <a:cubicBezTo>
                      <a:pt x="2892" y="9101"/>
                      <a:pt x="2885" y="9111"/>
                      <a:pt x="2879" y="9123"/>
                    </a:cubicBezTo>
                    <a:lnTo>
                      <a:pt x="2879" y="9123"/>
                    </a:lnTo>
                    <a:cubicBezTo>
                      <a:pt x="2903" y="9117"/>
                      <a:pt x="2903" y="9090"/>
                      <a:pt x="2903" y="9090"/>
                    </a:cubicBezTo>
                    <a:close/>
                    <a:moveTo>
                      <a:pt x="2869" y="9091"/>
                    </a:moveTo>
                    <a:lnTo>
                      <a:pt x="2869" y="9091"/>
                    </a:lnTo>
                    <a:cubicBezTo>
                      <a:pt x="2869" y="9124"/>
                      <a:pt x="2836" y="9157"/>
                      <a:pt x="2836" y="9157"/>
                    </a:cubicBezTo>
                    <a:cubicBezTo>
                      <a:pt x="2836" y="9124"/>
                      <a:pt x="2869" y="9124"/>
                      <a:pt x="2869" y="9091"/>
                    </a:cubicBezTo>
                    <a:close/>
                    <a:moveTo>
                      <a:pt x="10275" y="1"/>
                    </a:moveTo>
                    <a:cubicBezTo>
                      <a:pt x="10250" y="1"/>
                      <a:pt x="10225" y="17"/>
                      <a:pt x="10208" y="51"/>
                    </a:cubicBezTo>
                    <a:cubicBezTo>
                      <a:pt x="9407" y="751"/>
                      <a:pt x="8640" y="1452"/>
                      <a:pt x="7840" y="2219"/>
                    </a:cubicBezTo>
                    <a:cubicBezTo>
                      <a:pt x="7039" y="2919"/>
                      <a:pt x="6238" y="3653"/>
                      <a:pt x="5505" y="4454"/>
                    </a:cubicBezTo>
                    <a:cubicBezTo>
                      <a:pt x="4737" y="5221"/>
                      <a:pt x="4037" y="5988"/>
                      <a:pt x="3370" y="6822"/>
                    </a:cubicBezTo>
                    <a:cubicBezTo>
                      <a:pt x="2703" y="7656"/>
                      <a:pt x="2035" y="8490"/>
                      <a:pt x="1468" y="9391"/>
                    </a:cubicBezTo>
                    <a:cubicBezTo>
                      <a:pt x="1168" y="9791"/>
                      <a:pt x="901" y="10225"/>
                      <a:pt x="668" y="10658"/>
                    </a:cubicBezTo>
                    <a:cubicBezTo>
                      <a:pt x="401" y="11092"/>
                      <a:pt x="201" y="11492"/>
                      <a:pt x="34" y="11959"/>
                    </a:cubicBezTo>
                    <a:cubicBezTo>
                      <a:pt x="1" y="12093"/>
                      <a:pt x="1" y="12226"/>
                      <a:pt x="34" y="12326"/>
                    </a:cubicBezTo>
                    <a:cubicBezTo>
                      <a:pt x="67" y="12459"/>
                      <a:pt x="167" y="12593"/>
                      <a:pt x="301" y="12626"/>
                    </a:cubicBezTo>
                    <a:cubicBezTo>
                      <a:pt x="351" y="12643"/>
                      <a:pt x="409" y="12651"/>
                      <a:pt x="472" y="12651"/>
                    </a:cubicBezTo>
                    <a:cubicBezTo>
                      <a:pt x="534" y="12651"/>
                      <a:pt x="601" y="12643"/>
                      <a:pt x="668" y="12626"/>
                    </a:cubicBezTo>
                    <a:cubicBezTo>
                      <a:pt x="701" y="12593"/>
                      <a:pt x="734" y="12593"/>
                      <a:pt x="768" y="12593"/>
                    </a:cubicBezTo>
                    <a:cubicBezTo>
                      <a:pt x="868" y="12526"/>
                      <a:pt x="901" y="12459"/>
                      <a:pt x="935" y="12393"/>
                    </a:cubicBezTo>
                    <a:cubicBezTo>
                      <a:pt x="1268" y="11826"/>
                      <a:pt x="1568" y="11292"/>
                      <a:pt x="1902" y="10758"/>
                    </a:cubicBezTo>
                    <a:cubicBezTo>
                      <a:pt x="2202" y="10258"/>
                      <a:pt x="2502" y="9724"/>
                      <a:pt x="2836" y="9224"/>
                    </a:cubicBezTo>
                    <a:cubicBezTo>
                      <a:pt x="2859" y="9178"/>
                      <a:pt x="2866" y="9148"/>
                      <a:pt x="2879" y="9123"/>
                    </a:cubicBezTo>
                    <a:lnTo>
                      <a:pt x="2879" y="9123"/>
                    </a:lnTo>
                    <a:cubicBezTo>
                      <a:pt x="2876" y="9123"/>
                      <a:pt x="2873" y="9124"/>
                      <a:pt x="2869" y="9124"/>
                    </a:cubicBezTo>
                    <a:cubicBezTo>
                      <a:pt x="3370" y="8323"/>
                      <a:pt x="3903" y="7589"/>
                      <a:pt x="4504" y="6822"/>
                    </a:cubicBezTo>
                    <a:cubicBezTo>
                      <a:pt x="5071" y="6055"/>
                      <a:pt x="5705" y="5288"/>
                      <a:pt x="6372" y="4554"/>
                    </a:cubicBezTo>
                    <a:cubicBezTo>
                      <a:pt x="7039" y="3787"/>
                      <a:pt x="7673" y="3086"/>
                      <a:pt x="8373" y="2386"/>
                    </a:cubicBezTo>
                    <a:cubicBezTo>
                      <a:pt x="9040" y="1652"/>
                      <a:pt x="9741" y="951"/>
                      <a:pt x="10475" y="251"/>
                    </a:cubicBezTo>
                    <a:cubicBezTo>
                      <a:pt x="10508" y="217"/>
                      <a:pt x="10508" y="117"/>
                      <a:pt x="10475" y="84"/>
                    </a:cubicBezTo>
                    <a:cubicBezTo>
                      <a:pt x="10408" y="51"/>
                      <a:pt x="10375" y="51"/>
                      <a:pt x="10341" y="51"/>
                    </a:cubicBezTo>
                    <a:cubicBezTo>
                      <a:pt x="10325" y="17"/>
                      <a:pt x="10300" y="1"/>
                      <a:pt x="1027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0" name="Google Shape;210;p2"/>
            <p:cNvGrpSpPr/>
            <p:nvPr/>
          </p:nvGrpSpPr>
          <p:grpSpPr>
            <a:xfrm>
              <a:off x="-86242" y="4427191"/>
              <a:ext cx="447011" cy="642232"/>
              <a:chOff x="178250" y="4721325"/>
              <a:chExt cx="244375" cy="351100"/>
            </a:xfrm>
          </p:grpSpPr>
          <p:sp>
            <p:nvSpPr>
              <p:cNvPr id="211" name="Google Shape;211;p2"/>
              <p:cNvSpPr/>
              <p:nvPr/>
            </p:nvSpPr>
            <p:spPr>
              <a:xfrm>
                <a:off x="178250" y="4721325"/>
                <a:ext cx="244375" cy="351100"/>
              </a:xfrm>
              <a:custGeom>
                <a:avLst/>
                <a:gdLst/>
                <a:ahLst/>
                <a:cxnLst/>
                <a:rect l="l" t="t" r="r" b="b"/>
                <a:pathLst>
                  <a:path w="9775" h="14044" extrusionOk="0">
                    <a:moveTo>
                      <a:pt x="334" y="0"/>
                    </a:moveTo>
                    <a:cubicBezTo>
                      <a:pt x="268" y="0"/>
                      <a:pt x="168" y="34"/>
                      <a:pt x="134" y="67"/>
                    </a:cubicBezTo>
                    <a:cubicBezTo>
                      <a:pt x="67" y="167"/>
                      <a:pt x="1" y="301"/>
                      <a:pt x="67" y="367"/>
                    </a:cubicBezTo>
                    <a:cubicBezTo>
                      <a:pt x="268" y="968"/>
                      <a:pt x="434" y="1535"/>
                      <a:pt x="568" y="2135"/>
                    </a:cubicBezTo>
                    <a:cubicBezTo>
                      <a:pt x="668" y="2636"/>
                      <a:pt x="801" y="3069"/>
                      <a:pt x="935" y="3570"/>
                    </a:cubicBezTo>
                    <a:lnTo>
                      <a:pt x="1035" y="4037"/>
                    </a:lnTo>
                    <a:cubicBezTo>
                      <a:pt x="1368" y="5404"/>
                      <a:pt x="1735" y="6739"/>
                      <a:pt x="2169" y="8073"/>
                    </a:cubicBezTo>
                    <a:cubicBezTo>
                      <a:pt x="2703" y="9574"/>
                      <a:pt x="3270" y="10708"/>
                      <a:pt x="4004" y="11642"/>
                    </a:cubicBezTo>
                    <a:cubicBezTo>
                      <a:pt x="4371" y="12142"/>
                      <a:pt x="4838" y="12543"/>
                      <a:pt x="5338" y="12910"/>
                    </a:cubicBezTo>
                    <a:cubicBezTo>
                      <a:pt x="5838" y="13310"/>
                      <a:pt x="6405" y="13577"/>
                      <a:pt x="7006" y="13744"/>
                    </a:cubicBezTo>
                    <a:cubicBezTo>
                      <a:pt x="7606" y="13910"/>
                      <a:pt x="8273" y="14044"/>
                      <a:pt x="8974" y="14044"/>
                    </a:cubicBezTo>
                    <a:lnTo>
                      <a:pt x="9374" y="14044"/>
                    </a:lnTo>
                    <a:cubicBezTo>
                      <a:pt x="9574" y="14044"/>
                      <a:pt x="9674" y="13910"/>
                      <a:pt x="9674" y="13810"/>
                    </a:cubicBezTo>
                    <a:lnTo>
                      <a:pt x="9674" y="13710"/>
                    </a:lnTo>
                    <a:cubicBezTo>
                      <a:pt x="9708" y="13677"/>
                      <a:pt x="9774" y="13577"/>
                      <a:pt x="9774" y="13510"/>
                    </a:cubicBezTo>
                    <a:cubicBezTo>
                      <a:pt x="9774" y="13143"/>
                      <a:pt x="9741" y="12743"/>
                      <a:pt x="9641" y="12242"/>
                    </a:cubicBezTo>
                    <a:cubicBezTo>
                      <a:pt x="9608" y="11876"/>
                      <a:pt x="9508" y="11475"/>
                      <a:pt x="9441" y="11042"/>
                    </a:cubicBezTo>
                    <a:cubicBezTo>
                      <a:pt x="9274" y="10208"/>
                      <a:pt x="9007" y="9374"/>
                      <a:pt x="8740" y="8573"/>
                    </a:cubicBezTo>
                    <a:cubicBezTo>
                      <a:pt x="8107" y="6872"/>
                      <a:pt x="7239" y="5338"/>
                      <a:pt x="6172" y="4003"/>
                    </a:cubicBezTo>
                    <a:cubicBezTo>
                      <a:pt x="5471" y="3069"/>
                      <a:pt x="4637" y="2235"/>
                      <a:pt x="3737" y="1568"/>
                    </a:cubicBezTo>
                    <a:cubicBezTo>
                      <a:pt x="3270" y="1235"/>
                      <a:pt x="2803" y="968"/>
                      <a:pt x="2269" y="701"/>
                    </a:cubicBezTo>
                    <a:cubicBezTo>
                      <a:pt x="1669" y="401"/>
                      <a:pt x="1102" y="201"/>
                      <a:pt x="601" y="34"/>
                    </a:cubicBezTo>
                    <a:cubicBezTo>
                      <a:pt x="401" y="0"/>
                      <a:pt x="334"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
              <p:cNvSpPr/>
              <p:nvPr/>
            </p:nvSpPr>
            <p:spPr>
              <a:xfrm>
                <a:off x="192425" y="4737650"/>
                <a:ext cx="214350" cy="319650"/>
              </a:xfrm>
              <a:custGeom>
                <a:avLst/>
                <a:gdLst/>
                <a:ahLst/>
                <a:cxnLst/>
                <a:rect l="l" t="t" r="r" b="b"/>
                <a:pathLst>
                  <a:path w="8574" h="12786" extrusionOk="0">
                    <a:moveTo>
                      <a:pt x="129" y="1"/>
                    </a:moveTo>
                    <a:cubicBezTo>
                      <a:pt x="81" y="1"/>
                      <a:pt x="58" y="24"/>
                      <a:pt x="34" y="48"/>
                    </a:cubicBezTo>
                    <a:cubicBezTo>
                      <a:pt x="1" y="148"/>
                      <a:pt x="1" y="215"/>
                      <a:pt x="68" y="315"/>
                    </a:cubicBezTo>
                    <a:cubicBezTo>
                      <a:pt x="368" y="482"/>
                      <a:pt x="601" y="682"/>
                      <a:pt x="868" y="848"/>
                    </a:cubicBezTo>
                    <a:cubicBezTo>
                      <a:pt x="1569" y="1416"/>
                      <a:pt x="2169" y="2149"/>
                      <a:pt x="2703" y="2850"/>
                    </a:cubicBezTo>
                    <a:cubicBezTo>
                      <a:pt x="3737" y="4318"/>
                      <a:pt x="4537" y="5885"/>
                      <a:pt x="5271" y="7520"/>
                    </a:cubicBezTo>
                    <a:cubicBezTo>
                      <a:pt x="5672" y="8320"/>
                      <a:pt x="6038" y="9154"/>
                      <a:pt x="6405" y="9988"/>
                    </a:cubicBezTo>
                    <a:cubicBezTo>
                      <a:pt x="6772" y="10722"/>
                      <a:pt x="7173" y="11489"/>
                      <a:pt x="7606" y="12223"/>
                    </a:cubicBezTo>
                    <a:lnTo>
                      <a:pt x="7873" y="12590"/>
                    </a:lnTo>
                    <a:cubicBezTo>
                      <a:pt x="7906" y="12690"/>
                      <a:pt x="7940" y="12724"/>
                      <a:pt x="8073" y="12757"/>
                    </a:cubicBezTo>
                    <a:cubicBezTo>
                      <a:pt x="8104" y="12778"/>
                      <a:pt x="8132" y="12786"/>
                      <a:pt x="8158" y="12786"/>
                    </a:cubicBezTo>
                    <a:cubicBezTo>
                      <a:pt x="8215" y="12786"/>
                      <a:pt x="8261" y="12747"/>
                      <a:pt x="8307" y="12724"/>
                    </a:cubicBezTo>
                    <a:cubicBezTo>
                      <a:pt x="8507" y="12624"/>
                      <a:pt x="8574" y="12423"/>
                      <a:pt x="8440" y="12257"/>
                    </a:cubicBezTo>
                    <a:cubicBezTo>
                      <a:pt x="8373" y="12090"/>
                      <a:pt x="8240" y="11923"/>
                      <a:pt x="8140" y="11756"/>
                    </a:cubicBezTo>
                    <a:cubicBezTo>
                      <a:pt x="8040" y="11589"/>
                      <a:pt x="7940" y="11389"/>
                      <a:pt x="7806" y="11223"/>
                    </a:cubicBezTo>
                    <a:lnTo>
                      <a:pt x="7206" y="10088"/>
                    </a:lnTo>
                    <a:cubicBezTo>
                      <a:pt x="6772" y="9288"/>
                      <a:pt x="6372" y="8521"/>
                      <a:pt x="5972" y="7720"/>
                    </a:cubicBezTo>
                    <a:cubicBezTo>
                      <a:pt x="5138" y="6119"/>
                      <a:pt x="4371" y="4518"/>
                      <a:pt x="3303" y="3050"/>
                    </a:cubicBezTo>
                    <a:cubicBezTo>
                      <a:pt x="2469" y="1883"/>
                      <a:pt x="1469" y="782"/>
                      <a:pt x="268" y="48"/>
                    </a:cubicBezTo>
                    <a:cubicBezTo>
                      <a:pt x="234" y="48"/>
                      <a:pt x="234" y="15"/>
                      <a:pt x="201" y="15"/>
                    </a:cubicBezTo>
                    <a:cubicBezTo>
                      <a:pt x="172" y="5"/>
                      <a:pt x="148" y="1"/>
                      <a:pt x="12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2"/>
              <p:cNvSpPr/>
              <p:nvPr/>
            </p:nvSpPr>
            <p:spPr>
              <a:xfrm>
                <a:off x="375900" y="4943150"/>
                <a:ext cx="6700" cy="70075"/>
              </a:xfrm>
              <a:custGeom>
                <a:avLst/>
                <a:gdLst/>
                <a:ahLst/>
                <a:cxnLst/>
                <a:rect l="l" t="t" r="r" b="b"/>
                <a:pathLst>
                  <a:path w="268" h="2803" extrusionOk="0">
                    <a:moveTo>
                      <a:pt x="67" y="0"/>
                    </a:moveTo>
                    <a:cubicBezTo>
                      <a:pt x="67" y="0"/>
                      <a:pt x="34" y="34"/>
                      <a:pt x="34" y="100"/>
                    </a:cubicBezTo>
                    <a:cubicBezTo>
                      <a:pt x="67" y="501"/>
                      <a:pt x="67" y="934"/>
                      <a:pt x="67" y="1368"/>
                    </a:cubicBezTo>
                    <a:cubicBezTo>
                      <a:pt x="67" y="1602"/>
                      <a:pt x="34" y="1802"/>
                      <a:pt x="34" y="2002"/>
                    </a:cubicBezTo>
                    <a:cubicBezTo>
                      <a:pt x="34" y="2202"/>
                      <a:pt x="0" y="2435"/>
                      <a:pt x="0" y="2636"/>
                    </a:cubicBezTo>
                    <a:cubicBezTo>
                      <a:pt x="0" y="2702"/>
                      <a:pt x="34" y="2769"/>
                      <a:pt x="100" y="2802"/>
                    </a:cubicBezTo>
                    <a:cubicBezTo>
                      <a:pt x="134" y="2802"/>
                      <a:pt x="201" y="2802"/>
                      <a:pt x="201" y="2769"/>
                    </a:cubicBezTo>
                    <a:cubicBezTo>
                      <a:pt x="234" y="2702"/>
                      <a:pt x="234" y="2702"/>
                      <a:pt x="234" y="2669"/>
                    </a:cubicBezTo>
                    <a:cubicBezTo>
                      <a:pt x="267" y="2469"/>
                      <a:pt x="267" y="2269"/>
                      <a:pt x="267" y="2035"/>
                    </a:cubicBezTo>
                    <a:lnTo>
                      <a:pt x="267" y="1435"/>
                    </a:lnTo>
                    <a:cubicBezTo>
                      <a:pt x="267" y="1001"/>
                      <a:pt x="234" y="601"/>
                      <a:pt x="201" y="134"/>
                    </a:cubicBezTo>
                    <a:cubicBezTo>
                      <a:pt x="201" y="67"/>
                      <a:pt x="201" y="67"/>
                      <a:pt x="134" y="34"/>
                    </a:cubicBezTo>
                    <a:cubicBezTo>
                      <a:pt x="134" y="34"/>
                      <a:pt x="100" y="0"/>
                      <a:pt x="6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2"/>
              <p:cNvSpPr/>
              <p:nvPr/>
            </p:nvSpPr>
            <p:spPr>
              <a:xfrm>
                <a:off x="340050" y="4880575"/>
                <a:ext cx="10850" cy="71775"/>
              </a:xfrm>
              <a:custGeom>
                <a:avLst/>
                <a:gdLst/>
                <a:ahLst/>
                <a:cxnLst/>
                <a:rect l="l" t="t" r="r" b="b"/>
                <a:pathLst>
                  <a:path w="434" h="2871" extrusionOk="0">
                    <a:moveTo>
                      <a:pt x="218" y="0"/>
                    </a:moveTo>
                    <a:cubicBezTo>
                      <a:pt x="181" y="0"/>
                      <a:pt x="167" y="37"/>
                      <a:pt x="167" y="102"/>
                    </a:cubicBezTo>
                    <a:lnTo>
                      <a:pt x="167" y="1269"/>
                    </a:lnTo>
                    <a:cubicBezTo>
                      <a:pt x="167" y="1469"/>
                      <a:pt x="133" y="1636"/>
                      <a:pt x="133" y="1836"/>
                    </a:cubicBezTo>
                    <a:cubicBezTo>
                      <a:pt x="133" y="2003"/>
                      <a:pt x="100" y="2203"/>
                      <a:pt x="33" y="2370"/>
                    </a:cubicBezTo>
                    <a:cubicBezTo>
                      <a:pt x="33" y="2503"/>
                      <a:pt x="0" y="2603"/>
                      <a:pt x="0" y="2704"/>
                    </a:cubicBezTo>
                    <a:cubicBezTo>
                      <a:pt x="0" y="2770"/>
                      <a:pt x="0" y="2770"/>
                      <a:pt x="33" y="2804"/>
                    </a:cubicBezTo>
                    <a:cubicBezTo>
                      <a:pt x="100" y="2837"/>
                      <a:pt x="100" y="2870"/>
                      <a:pt x="133" y="2870"/>
                    </a:cubicBezTo>
                    <a:lnTo>
                      <a:pt x="267" y="2870"/>
                    </a:lnTo>
                    <a:cubicBezTo>
                      <a:pt x="300" y="2870"/>
                      <a:pt x="334" y="2837"/>
                      <a:pt x="334" y="2804"/>
                    </a:cubicBezTo>
                    <a:cubicBezTo>
                      <a:pt x="367" y="2603"/>
                      <a:pt x="367" y="2370"/>
                      <a:pt x="434" y="2170"/>
                    </a:cubicBezTo>
                    <a:lnTo>
                      <a:pt x="434" y="1503"/>
                    </a:lnTo>
                    <a:cubicBezTo>
                      <a:pt x="434" y="1036"/>
                      <a:pt x="367" y="602"/>
                      <a:pt x="367" y="135"/>
                    </a:cubicBezTo>
                    <a:cubicBezTo>
                      <a:pt x="367" y="68"/>
                      <a:pt x="334" y="35"/>
                      <a:pt x="300" y="35"/>
                    </a:cubicBezTo>
                    <a:cubicBezTo>
                      <a:pt x="265" y="11"/>
                      <a:pt x="238" y="0"/>
                      <a:pt x="21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
              <p:cNvSpPr/>
              <p:nvPr/>
            </p:nvSpPr>
            <p:spPr>
              <a:xfrm>
                <a:off x="300850" y="4812225"/>
                <a:ext cx="5850" cy="55050"/>
              </a:xfrm>
              <a:custGeom>
                <a:avLst/>
                <a:gdLst/>
                <a:ahLst/>
                <a:cxnLst/>
                <a:rect l="l" t="t" r="r" b="b"/>
                <a:pathLst>
                  <a:path w="234" h="2202" extrusionOk="0">
                    <a:moveTo>
                      <a:pt x="67" y="0"/>
                    </a:moveTo>
                    <a:cubicBezTo>
                      <a:pt x="34" y="0"/>
                      <a:pt x="0" y="34"/>
                      <a:pt x="0" y="100"/>
                    </a:cubicBezTo>
                    <a:cubicBezTo>
                      <a:pt x="0" y="200"/>
                      <a:pt x="34" y="267"/>
                      <a:pt x="34" y="367"/>
                    </a:cubicBezTo>
                    <a:cubicBezTo>
                      <a:pt x="67" y="934"/>
                      <a:pt x="67" y="1501"/>
                      <a:pt x="0" y="2068"/>
                    </a:cubicBezTo>
                    <a:cubicBezTo>
                      <a:pt x="0" y="2102"/>
                      <a:pt x="0" y="2169"/>
                      <a:pt x="34" y="2169"/>
                    </a:cubicBezTo>
                    <a:cubicBezTo>
                      <a:pt x="67" y="2202"/>
                      <a:pt x="67" y="2202"/>
                      <a:pt x="100" y="2202"/>
                    </a:cubicBezTo>
                    <a:cubicBezTo>
                      <a:pt x="200" y="2202"/>
                      <a:pt x="234" y="2169"/>
                      <a:pt x="234" y="2068"/>
                    </a:cubicBezTo>
                    <a:lnTo>
                      <a:pt x="234" y="1068"/>
                    </a:lnTo>
                    <a:cubicBezTo>
                      <a:pt x="234" y="734"/>
                      <a:pt x="200" y="401"/>
                      <a:pt x="167" y="34"/>
                    </a:cubicBezTo>
                    <a:cubicBezTo>
                      <a:pt x="200" y="34"/>
                      <a:pt x="167" y="0"/>
                      <a:pt x="6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
              <p:cNvSpPr/>
              <p:nvPr/>
            </p:nvSpPr>
            <p:spPr>
              <a:xfrm>
                <a:off x="251650" y="4762725"/>
                <a:ext cx="10850" cy="38675"/>
              </a:xfrm>
              <a:custGeom>
                <a:avLst/>
                <a:gdLst/>
                <a:ahLst/>
                <a:cxnLst/>
                <a:rect l="l" t="t" r="r" b="b"/>
                <a:pathLst>
                  <a:path w="434" h="1547" extrusionOk="0">
                    <a:moveTo>
                      <a:pt x="128" y="0"/>
                    </a:moveTo>
                    <a:cubicBezTo>
                      <a:pt x="110" y="0"/>
                      <a:pt x="90" y="4"/>
                      <a:pt x="67" y="12"/>
                    </a:cubicBezTo>
                    <a:cubicBezTo>
                      <a:pt x="0" y="12"/>
                      <a:pt x="0" y="79"/>
                      <a:pt x="0" y="179"/>
                    </a:cubicBezTo>
                    <a:lnTo>
                      <a:pt x="100" y="913"/>
                    </a:lnTo>
                    <a:lnTo>
                      <a:pt x="100" y="880"/>
                    </a:lnTo>
                    <a:cubicBezTo>
                      <a:pt x="100" y="1046"/>
                      <a:pt x="167" y="1213"/>
                      <a:pt x="167" y="1380"/>
                    </a:cubicBezTo>
                    <a:cubicBezTo>
                      <a:pt x="167" y="1447"/>
                      <a:pt x="200" y="1547"/>
                      <a:pt x="267" y="1547"/>
                    </a:cubicBezTo>
                    <a:cubicBezTo>
                      <a:pt x="367" y="1547"/>
                      <a:pt x="434" y="1447"/>
                      <a:pt x="434" y="1413"/>
                    </a:cubicBezTo>
                    <a:cubicBezTo>
                      <a:pt x="434" y="1213"/>
                      <a:pt x="400" y="1013"/>
                      <a:pt x="400" y="846"/>
                    </a:cubicBezTo>
                    <a:cubicBezTo>
                      <a:pt x="367" y="579"/>
                      <a:pt x="334" y="379"/>
                      <a:pt x="267" y="146"/>
                    </a:cubicBezTo>
                    <a:cubicBezTo>
                      <a:pt x="216" y="44"/>
                      <a:pt x="185" y="0"/>
                      <a:pt x="12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
              <p:cNvSpPr/>
              <p:nvPr/>
            </p:nvSpPr>
            <p:spPr>
              <a:xfrm>
                <a:off x="202450" y="4775400"/>
                <a:ext cx="54225" cy="22675"/>
              </a:xfrm>
              <a:custGeom>
                <a:avLst/>
                <a:gdLst/>
                <a:ahLst/>
                <a:cxnLst/>
                <a:rect l="l" t="t" r="r" b="b"/>
                <a:pathLst>
                  <a:path w="2169" h="907" extrusionOk="0">
                    <a:moveTo>
                      <a:pt x="101" y="0"/>
                    </a:moveTo>
                    <a:cubicBezTo>
                      <a:pt x="67" y="0"/>
                      <a:pt x="33" y="20"/>
                      <a:pt x="33" y="39"/>
                    </a:cubicBezTo>
                    <a:cubicBezTo>
                      <a:pt x="33" y="72"/>
                      <a:pt x="0" y="139"/>
                      <a:pt x="33" y="172"/>
                    </a:cubicBezTo>
                    <a:cubicBezTo>
                      <a:pt x="33" y="206"/>
                      <a:pt x="100" y="239"/>
                      <a:pt x="100" y="239"/>
                    </a:cubicBezTo>
                    <a:cubicBezTo>
                      <a:pt x="367" y="373"/>
                      <a:pt x="667" y="539"/>
                      <a:pt x="1001" y="673"/>
                    </a:cubicBezTo>
                    <a:cubicBezTo>
                      <a:pt x="1168" y="706"/>
                      <a:pt x="1301" y="806"/>
                      <a:pt x="1468" y="840"/>
                    </a:cubicBezTo>
                    <a:cubicBezTo>
                      <a:pt x="1635" y="873"/>
                      <a:pt x="1801" y="906"/>
                      <a:pt x="1968" y="906"/>
                    </a:cubicBezTo>
                    <a:cubicBezTo>
                      <a:pt x="2035" y="906"/>
                      <a:pt x="2135" y="873"/>
                      <a:pt x="2135" y="806"/>
                    </a:cubicBezTo>
                    <a:cubicBezTo>
                      <a:pt x="2168" y="706"/>
                      <a:pt x="2102" y="573"/>
                      <a:pt x="2002" y="573"/>
                    </a:cubicBezTo>
                    <a:cubicBezTo>
                      <a:pt x="1835" y="539"/>
                      <a:pt x="1701" y="506"/>
                      <a:pt x="1535" y="506"/>
                    </a:cubicBezTo>
                    <a:cubicBezTo>
                      <a:pt x="1368" y="473"/>
                      <a:pt x="1268" y="406"/>
                      <a:pt x="1101" y="373"/>
                    </a:cubicBezTo>
                    <a:cubicBezTo>
                      <a:pt x="801" y="306"/>
                      <a:pt x="500" y="172"/>
                      <a:pt x="200" y="39"/>
                    </a:cubicBezTo>
                    <a:lnTo>
                      <a:pt x="167" y="39"/>
                    </a:lnTo>
                    <a:cubicBezTo>
                      <a:pt x="153" y="11"/>
                      <a:pt x="127" y="0"/>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
              <p:cNvSpPr/>
              <p:nvPr/>
            </p:nvSpPr>
            <p:spPr>
              <a:xfrm>
                <a:off x="217450" y="4837250"/>
                <a:ext cx="90100" cy="35875"/>
              </a:xfrm>
              <a:custGeom>
                <a:avLst/>
                <a:gdLst/>
                <a:ahLst/>
                <a:cxnLst/>
                <a:rect l="l" t="t" r="r" b="b"/>
                <a:pathLst>
                  <a:path w="3604" h="1435" extrusionOk="0">
                    <a:moveTo>
                      <a:pt x="201" y="0"/>
                    </a:moveTo>
                    <a:cubicBezTo>
                      <a:pt x="67" y="33"/>
                      <a:pt x="67" y="33"/>
                      <a:pt x="34" y="67"/>
                    </a:cubicBezTo>
                    <a:cubicBezTo>
                      <a:pt x="1" y="100"/>
                      <a:pt x="34" y="200"/>
                      <a:pt x="67" y="200"/>
                    </a:cubicBezTo>
                    <a:cubicBezTo>
                      <a:pt x="568" y="500"/>
                      <a:pt x="1101" y="767"/>
                      <a:pt x="1668" y="1001"/>
                    </a:cubicBezTo>
                    <a:cubicBezTo>
                      <a:pt x="1902" y="1101"/>
                      <a:pt x="2202" y="1201"/>
                      <a:pt x="2502" y="1268"/>
                    </a:cubicBezTo>
                    <a:cubicBezTo>
                      <a:pt x="2769" y="1368"/>
                      <a:pt x="3069" y="1434"/>
                      <a:pt x="3403" y="1434"/>
                    </a:cubicBezTo>
                    <a:cubicBezTo>
                      <a:pt x="3503" y="1434"/>
                      <a:pt x="3536" y="1401"/>
                      <a:pt x="3570" y="1334"/>
                    </a:cubicBezTo>
                    <a:cubicBezTo>
                      <a:pt x="3603" y="1234"/>
                      <a:pt x="3570" y="1168"/>
                      <a:pt x="3503" y="1101"/>
                    </a:cubicBezTo>
                    <a:cubicBezTo>
                      <a:pt x="3270" y="1067"/>
                      <a:pt x="3036" y="1034"/>
                      <a:pt x="2803" y="967"/>
                    </a:cubicBezTo>
                    <a:cubicBezTo>
                      <a:pt x="2602" y="934"/>
                      <a:pt x="2402" y="901"/>
                      <a:pt x="2135" y="834"/>
                    </a:cubicBezTo>
                    <a:cubicBezTo>
                      <a:pt x="1935" y="767"/>
                      <a:pt x="1735" y="701"/>
                      <a:pt x="1535" y="600"/>
                    </a:cubicBezTo>
                    <a:lnTo>
                      <a:pt x="901" y="367"/>
                    </a:lnTo>
                    <a:lnTo>
                      <a:pt x="935" y="367"/>
                    </a:lnTo>
                    <a:cubicBezTo>
                      <a:pt x="701" y="234"/>
                      <a:pt x="434" y="100"/>
                      <a:pt x="2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2"/>
              <p:cNvSpPr/>
              <p:nvPr/>
            </p:nvSpPr>
            <p:spPr>
              <a:xfrm>
                <a:off x="247475" y="4918475"/>
                <a:ext cx="91750" cy="33875"/>
              </a:xfrm>
              <a:custGeom>
                <a:avLst/>
                <a:gdLst/>
                <a:ahLst/>
                <a:cxnLst/>
                <a:rect l="l" t="t" r="r" b="b"/>
                <a:pathLst>
                  <a:path w="3670" h="1355" extrusionOk="0">
                    <a:moveTo>
                      <a:pt x="49" y="0"/>
                    </a:moveTo>
                    <a:cubicBezTo>
                      <a:pt x="38" y="0"/>
                      <a:pt x="34" y="8"/>
                      <a:pt x="34" y="20"/>
                    </a:cubicBezTo>
                    <a:cubicBezTo>
                      <a:pt x="0" y="87"/>
                      <a:pt x="34" y="120"/>
                      <a:pt x="67" y="153"/>
                    </a:cubicBezTo>
                    <a:cubicBezTo>
                      <a:pt x="301" y="320"/>
                      <a:pt x="534" y="487"/>
                      <a:pt x="801" y="620"/>
                    </a:cubicBezTo>
                    <a:cubicBezTo>
                      <a:pt x="1034" y="754"/>
                      <a:pt x="1335" y="854"/>
                      <a:pt x="1635" y="987"/>
                    </a:cubicBezTo>
                    <a:cubicBezTo>
                      <a:pt x="1735" y="1021"/>
                      <a:pt x="1902" y="1087"/>
                      <a:pt x="2035" y="1121"/>
                    </a:cubicBezTo>
                    <a:cubicBezTo>
                      <a:pt x="2135" y="1154"/>
                      <a:pt x="2202" y="1154"/>
                      <a:pt x="2302" y="1188"/>
                    </a:cubicBezTo>
                    <a:cubicBezTo>
                      <a:pt x="2369" y="1188"/>
                      <a:pt x="2469" y="1254"/>
                      <a:pt x="2536" y="1254"/>
                    </a:cubicBezTo>
                    <a:cubicBezTo>
                      <a:pt x="2669" y="1288"/>
                      <a:pt x="2836" y="1288"/>
                      <a:pt x="2969" y="1321"/>
                    </a:cubicBezTo>
                    <a:cubicBezTo>
                      <a:pt x="3136" y="1354"/>
                      <a:pt x="3303" y="1354"/>
                      <a:pt x="3470" y="1354"/>
                    </a:cubicBezTo>
                    <a:lnTo>
                      <a:pt x="3536" y="1354"/>
                    </a:lnTo>
                    <a:cubicBezTo>
                      <a:pt x="3570" y="1321"/>
                      <a:pt x="3636" y="1321"/>
                      <a:pt x="3636" y="1288"/>
                    </a:cubicBezTo>
                    <a:cubicBezTo>
                      <a:pt x="3670" y="1188"/>
                      <a:pt x="3570" y="1087"/>
                      <a:pt x="3503" y="1087"/>
                    </a:cubicBezTo>
                    <a:cubicBezTo>
                      <a:pt x="3303" y="1021"/>
                      <a:pt x="3136" y="987"/>
                      <a:pt x="2902" y="987"/>
                    </a:cubicBezTo>
                    <a:cubicBezTo>
                      <a:pt x="2702" y="954"/>
                      <a:pt x="2536" y="954"/>
                      <a:pt x="2335" y="921"/>
                    </a:cubicBezTo>
                    <a:cubicBezTo>
                      <a:pt x="2235" y="921"/>
                      <a:pt x="2169" y="854"/>
                      <a:pt x="2069" y="854"/>
                    </a:cubicBezTo>
                    <a:cubicBezTo>
                      <a:pt x="1902" y="821"/>
                      <a:pt x="1702" y="787"/>
                      <a:pt x="1535" y="754"/>
                    </a:cubicBezTo>
                    <a:cubicBezTo>
                      <a:pt x="1335" y="687"/>
                      <a:pt x="1168" y="620"/>
                      <a:pt x="1001" y="520"/>
                    </a:cubicBezTo>
                    <a:cubicBezTo>
                      <a:pt x="868" y="487"/>
                      <a:pt x="734" y="420"/>
                      <a:pt x="634" y="320"/>
                    </a:cubicBezTo>
                    <a:cubicBezTo>
                      <a:pt x="501" y="254"/>
                      <a:pt x="334" y="153"/>
                      <a:pt x="201" y="87"/>
                    </a:cubicBezTo>
                    <a:lnTo>
                      <a:pt x="167" y="87"/>
                    </a:lnTo>
                    <a:cubicBezTo>
                      <a:pt x="104" y="23"/>
                      <a:pt x="67" y="0"/>
                      <a:pt x="4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2"/>
              <p:cNvSpPr/>
              <p:nvPr/>
            </p:nvSpPr>
            <p:spPr>
              <a:xfrm>
                <a:off x="282500" y="4993175"/>
                <a:ext cx="97600" cy="28375"/>
              </a:xfrm>
              <a:custGeom>
                <a:avLst/>
                <a:gdLst/>
                <a:ahLst/>
                <a:cxnLst/>
                <a:rect l="l" t="t" r="r" b="b"/>
                <a:pathLst>
                  <a:path w="3904" h="1135" extrusionOk="0">
                    <a:moveTo>
                      <a:pt x="234" y="1"/>
                    </a:moveTo>
                    <a:cubicBezTo>
                      <a:pt x="100" y="34"/>
                      <a:pt x="67" y="34"/>
                      <a:pt x="67" y="101"/>
                    </a:cubicBezTo>
                    <a:cubicBezTo>
                      <a:pt x="0" y="134"/>
                      <a:pt x="67" y="201"/>
                      <a:pt x="100" y="201"/>
                    </a:cubicBezTo>
                    <a:cubicBezTo>
                      <a:pt x="334" y="334"/>
                      <a:pt x="601" y="468"/>
                      <a:pt x="901" y="535"/>
                    </a:cubicBezTo>
                    <a:cubicBezTo>
                      <a:pt x="1168" y="668"/>
                      <a:pt x="1501" y="768"/>
                      <a:pt x="1802" y="835"/>
                    </a:cubicBezTo>
                    <a:cubicBezTo>
                      <a:pt x="2102" y="935"/>
                      <a:pt x="2402" y="1002"/>
                      <a:pt x="2669" y="1035"/>
                    </a:cubicBezTo>
                    <a:cubicBezTo>
                      <a:pt x="2969" y="1102"/>
                      <a:pt x="3303" y="1135"/>
                      <a:pt x="3636" y="1135"/>
                    </a:cubicBezTo>
                    <a:cubicBezTo>
                      <a:pt x="3670" y="1135"/>
                      <a:pt x="3770" y="1135"/>
                      <a:pt x="3803" y="1102"/>
                    </a:cubicBezTo>
                    <a:cubicBezTo>
                      <a:pt x="3836" y="1035"/>
                      <a:pt x="3903" y="1002"/>
                      <a:pt x="3903" y="968"/>
                    </a:cubicBezTo>
                    <a:cubicBezTo>
                      <a:pt x="3903" y="835"/>
                      <a:pt x="3803" y="768"/>
                      <a:pt x="3670" y="768"/>
                    </a:cubicBezTo>
                    <a:cubicBezTo>
                      <a:pt x="3436" y="768"/>
                      <a:pt x="3169" y="701"/>
                      <a:pt x="2936" y="701"/>
                    </a:cubicBezTo>
                    <a:cubicBezTo>
                      <a:pt x="2636" y="701"/>
                      <a:pt x="2402" y="668"/>
                      <a:pt x="2102" y="635"/>
                    </a:cubicBezTo>
                    <a:lnTo>
                      <a:pt x="2135" y="635"/>
                    </a:lnTo>
                    <a:cubicBezTo>
                      <a:pt x="2002" y="568"/>
                      <a:pt x="1835" y="568"/>
                      <a:pt x="1735" y="535"/>
                    </a:cubicBezTo>
                    <a:cubicBezTo>
                      <a:pt x="1568" y="501"/>
                      <a:pt x="1401" y="468"/>
                      <a:pt x="1268" y="434"/>
                    </a:cubicBezTo>
                    <a:cubicBezTo>
                      <a:pt x="968" y="334"/>
                      <a:pt x="734" y="201"/>
                      <a:pt x="434" y="101"/>
                    </a:cubicBezTo>
                    <a:cubicBezTo>
                      <a:pt x="401" y="34"/>
                      <a:pt x="301" y="34"/>
                      <a:pt x="2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1" name="Google Shape;221;p2"/>
            <p:cNvGrpSpPr/>
            <p:nvPr/>
          </p:nvGrpSpPr>
          <p:grpSpPr>
            <a:xfrm>
              <a:off x="200062" y="4427193"/>
              <a:ext cx="681767" cy="881731"/>
              <a:chOff x="373400" y="4372750"/>
              <a:chExt cx="548750" cy="709700"/>
            </a:xfrm>
          </p:grpSpPr>
          <p:sp>
            <p:nvSpPr>
              <p:cNvPr id="222" name="Google Shape;222;p2"/>
              <p:cNvSpPr/>
              <p:nvPr/>
            </p:nvSpPr>
            <p:spPr>
              <a:xfrm>
                <a:off x="603550" y="4391925"/>
                <a:ext cx="43400" cy="183775"/>
              </a:xfrm>
              <a:custGeom>
                <a:avLst/>
                <a:gdLst/>
                <a:ahLst/>
                <a:cxnLst/>
                <a:rect l="l" t="t" r="r" b="b"/>
                <a:pathLst>
                  <a:path w="1736" h="7351" extrusionOk="0">
                    <a:moveTo>
                      <a:pt x="1602" y="0"/>
                    </a:moveTo>
                    <a:cubicBezTo>
                      <a:pt x="1502" y="0"/>
                      <a:pt x="1502" y="67"/>
                      <a:pt x="1502" y="134"/>
                    </a:cubicBezTo>
                    <a:lnTo>
                      <a:pt x="1502" y="300"/>
                    </a:lnTo>
                    <a:cubicBezTo>
                      <a:pt x="1502" y="567"/>
                      <a:pt x="1502" y="901"/>
                      <a:pt x="1469" y="1201"/>
                    </a:cubicBezTo>
                    <a:lnTo>
                      <a:pt x="1335" y="2068"/>
                    </a:lnTo>
                    <a:cubicBezTo>
                      <a:pt x="1268" y="2702"/>
                      <a:pt x="1135" y="3303"/>
                      <a:pt x="968" y="3870"/>
                    </a:cubicBezTo>
                    <a:cubicBezTo>
                      <a:pt x="735" y="4870"/>
                      <a:pt x="401" y="5905"/>
                      <a:pt x="68" y="6905"/>
                    </a:cubicBezTo>
                    <a:cubicBezTo>
                      <a:pt x="1" y="7005"/>
                      <a:pt x="1" y="7072"/>
                      <a:pt x="68" y="7172"/>
                    </a:cubicBezTo>
                    <a:cubicBezTo>
                      <a:pt x="101" y="7239"/>
                      <a:pt x="134" y="7306"/>
                      <a:pt x="234" y="7339"/>
                    </a:cubicBezTo>
                    <a:cubicBezTo>
                      <a:pt x="272" y="7346"/>
                      <a:pt x="309" y="7350"/>
                      <a:pt x="346" y="7350"/>
                    </a:cubicBezTo>
                    <a:cubicBezTo>
                      <a:pt x="471" y="7350"/>
                      <a:pt x="583" y="7301"/>
                      <a:pt x="635" y="7172"/>
                    </a:cubicBezTo>
                    <a:cubicBezTo>
                      <a:pt x="1068" y="6038"/>
                      <a:pt x="1335" y="4837"/>
                      <a:pt x="1569" y="3670"/>
                    </a:cubicBezTo>
                    <a:lnTo>
                      <a:pt x="1669" y="2802"/>
                    </a:lnTo>
                    <a:cubicBezTo>
                      <a:pt x="1735" y="2502"/>
                      <a:pt x="1735" y="2202"/>
                      <a:pt x="1735" y="1902"/>
                    </a:cubicBezTo>
                    <a:lnTo>
                      <a:pt x="1735" y="134"/>
                    </a:lnTo>
                    <a:cubicBezTo>
                      <a:pt x="1735" y="34"/>
                      <a:pt x="1635" y="0"/>
                      <a:pt x="1602" y="0"/>
                    </a:cubicBezTo>
                    <a:close/>
                  </a:path>
                </a:pathLst>
              </a:custGeom>
              <a:solidFill>
                <a:srgbClr val="FCD16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2"/>
              <p:cNvSpPr/>
              <p:nvPr/>
            </p:nvSpPr>
            <p:spPr>
              <a:xfrm>
                <a:off x="651100" y="4437450"/>
                <a:ext cx="100100" cy="184400"/>
              </a:xfrm>
              <a:custGeom>
                <a:avLst/>
                <a:gdLst/>
                <a:ahLst/>
                <a:cxnLst/>
                <a:rect l="l" t="t" r="r" b="b"/>
                <a:pathLst>
                  <a:path w="4004" h="7376" extrusionOk="0">
                    <a:moveTo>
                      <a:pt x="3798" y="0"/>
                    </a:moveTo>
                    <a:cubicBezTo>
                      <a:pt x="3753" y="0"/>
                      <a:pt x="3736" y="24"/>
                      <a:pt x="3736" y="47"/>
                    </a:cubicBezTo>
                    <a:cubicBezTo>
                      <a:pt x="3536" y="648"/>
                      <a:pt x="3269" y="1215"/>
                      <a:pt x="3002" y="1815"/>
                    </a:cubicBezTo>
                    <a:cubicBezTo>
                      <a:pt x="2736" y="2382"/>
                      <a:pt x="2402" y="2916"/>
                      <a:pt x="2102" y="3483"/>
                    </a:cubicBezTo>
                    <a:lnTo>
                      <a:pt x="2168" y="3416"/>
                    </a:lnTo>
                    <a:lnTo>
                      <a:pt x="2168" y="3416"/>
                    </a:lnTo>
                    <a:cubicBezTo>
                      <a:pt x="2002" y="3717"/>
                      <a:pt x="1835" y="3983"/>
                      <a:pt x="1668" y="4250"/>
                    </a:cubicBezTo>
                    <a:cubicBezTo>
                      <a:pt x="1501" y="4551"/>
                      <a:pt x="1268" y="4851"/>
                      <a:pt x="1101" y="5151"/>
                    </a:cubicBezTo>
                    <a:cubicBezTo>
                      <a:pt x="934" y="5418"/>
                      <a:pt x="734" y="5718"/>
                      <a:pt x="567" y="6018"/>
                    </a:cubicBezTo>
                    <a:cubicBezTo>
                      <a:pt x="367" y="6318"/>
                      <a:pt x="200" y="6652"/>
                      <a:pt x="34" y="6919"/>
                    </a:cubicBezTo>
                    <a:cubicBezTo>
                      <a:pt x="0" y="6986"/>
                      <a:pt x="0" y="7052"/>
                      <a:pt x="0" y="7086"/>
                    </a:cubicBezTo>
                    <a:cubicBezTo>
                      <a:pt x="0" y="7186"/>
                      <a:pt x="34" y="7252"/>
                      <a:pt x="100" y="7319"/>
                    </a:cubicBezTo>
                    <a:cubicBezTo>
                      <a:pt x="163" y="7357"/>
                      <a:pt x="235" y="7375"/>
                      <a:pt x="306" y="7375"/>
                    </a:cubicBezTo>
                    <a:cubicBezTo>
                      <a:pt x="423" y="7375"/>
                      <a:pt x="538" y="7323"/>
                      <a:pt x="601" y="7219"/>
                    </a:cubicBezTo>
                    <a:cubicBezTo>
                      <a:pt x="834" y="6952"/>
                      <a:pt x="1001" y="6685"/>
                      <a:pt x="1101" y="6385"/>
                    </a:cubicBezTo>
                    <a:lnTo>
                      <a:pt x="1601" y="5518"/>
                    </a:lnTo>
                    <a:cubicBezTo>
                      <a:pt x="1768" y="5218"/>
                      <a:pt x="1902" y="4917"/>
                      <a:pt x="2035" y="4617"/>
                    </a:cubicBezTo>
                    <a:cubicBezTo>
                      <a:pt x="2168" y="4350"/>
                      <a:pt x="2335" y="4050"/>
                      <a:pt x="2435" y="3750"/>
                    </a:cubicBezTo>
                    <a:cubicBezTo>
                      <a:pt x="2569" y="3450"/>
                      <a:pt x="2702" y="3183"/>
                      <a:pt x="2869" y="2883"/>
                    </a:cubicBezTo>
                    <a:lnTo>
                      <a:pt x="3236" y="2015"/>
                    </a:lnTo>
                    <a:cubicBezTo>
                      <a:pt x="3503" y="1382"/>
                      <a:pt x="3736" y="748"/>
                      <a:pt x="3936" y="114"/>
                    </a:cubicBezTo>
                    <a:cubicBezTo>
                      <a:pt x="4003" y="81"/>
                      <a:pt x="3936" y="14"/>
                      <a:pt x="3903" y="14"/>
                    </a:cubicBezTo>
                    <a:lnTo>
                      <a:pt x="3870" y="14"/>
                    </a:lnTo>
                    <a:cubicBezTo>
                      <a:pt x="3840" y="4"/>
                      <a:pt x="3817" y="0"/>
                      <a:pt x="3798" y="0"/>
                    </a:cubicBezTo>
                    <a:close/>
                  </a:path>
                </a:pathLst>
              </a:custGeom>
              <a:solidFill>
                <a:srgbClr val="FCD16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2"/>
              <p:cNvSpPr/>
              <p:nvPr/>
            </p:nvSpPr>
            <p:spPr>
              <a:xfrm>
                <a:off x="708625" y="4497000"/>
                <a:ext cx="135125" cy="164950"/>
              </a:xfrm>
              <a:custGeom>
                <a:avLst/>
                <a:gdLst/>
                <a:ahLst/>
                <a:cxnLst/>
                <a:rect l="l" t="t" r="r" b="b"/>
                <a:pathLst>
                  <a:path w="5405" h="6598" extrusionOk="0">
                    <a:moveTo>
                      <a:pt x="5238" y="0"/>
                    </a:moveTo>
                    <a:cubicBezTo>
                      <a:pt x="5138" y="0"/>
                      <a:pt x="5105" y="0"/>
                      <a:pt x="5071" y="34"/>
                    </a:cubicBezTo>
                    <a:cubicBezTo>
                      <a:pt x="4537" y="467"/>
                      <a:pt x="4037" y="868"/>
                      <a:pt x="3537" y="1301"/>
                    </a:cubicBezTo>
                    <a:cubicBezTo>
                      <a:pt x="3003" y="1768"/>
                      <a:pt x="2569" y="2202"/>
                      <a:pt x="2102" y="2702"/>
                    </a:cubicBezTo>
                    <a:cubicBezTo>
                      <a:pt x="1669" y="3203"/>
                      <a:pt x="1268" y="3736"/>
                      <a:pt x="935" y="4337"/>
                    </a:cubicBezTo>
                    <a:cubicBezTo>
                      <a:pt x="768" y="4637"/>
                      <a:pt x="601" y="4904"/>
                      <a:pt x="435" y="5237"/>
                    </a:cubicBezTo>
                    <a:cubicBezTo>
                      <a:pt x="268" y="5571"/>
                      <a:pt x="134" y="5871"/>
                      <a:pt x="68" y="6205"/>
                    </a:cubicBezTo>
                    <a:cubicBezTo>
                      <a:pt x="1" y="6305"/>
                      <a:pt x="1" y="6338"/>
                      <a:pt x="68" y="6405"/>
                    </a:cubicBezTo>
                    <a:cubicBezTo>
                      <a:pt x="101" y="6505"/>
                      <a:pt x="134" y="6538"/>
                      <a:pt x="234" y="6572"/>
                    </a:cubicBezTo>
                    <a:cubicBezTo>
                      <a:pt x="260" y="6589"/>
                      <a:pt x="291" y="6597"/>
                      <a:pt x="323" y="6597"/>
                    </a:cubicBezTo>
                    <a:cubicBezTo>
                      <a:pt x="416" y="6597"/>
                      <a:pt x="527" y="6529"/>
                      <a:pt x="601" y="6405"/>
                    </a:cubicBezTo>
                    <a:cubicBezTo>
                      <a:pt x="735" y="6138"/>
                      <a:pt x="835" y="5871"/>
                      <a:pt x="968" y="5571"/>
                    </a:cubicBezTo>
                    <a:cubicBezTo>
                      <a:pt x="1102" y="5304"/>
                      <a:pt x="1268" y="5004"/>
                      <a:pt x="1435" y="4737"/>
                    </a:cubicBezTo>
                    <a:cubicBezTo>
                      <a:pt x="1735" y="4203"/>
                      <a:pt x="2102" y="3703"/>
                      <a:pt x="2469" y="3203"/>
                    </a:cubicBezTo>
                    <a:cubicBezTo>
                      <a:pt x="2703" y="2969"/>
                      <a:pt x="2903" y="2669"/>
                      <a:pt x="3103" y="2435"/>
                    </a:cubicBezTo>
                    <a:cubicBezTo>
                      <a:pt x="3303" y="2169"/>
                      <a:pt x="3537" y="1935"/>
                      <a:pt x="3737" y="1702"/>
                    </a:cubicBezTo>
                    <a:cubicBezTo>
                      <a:pt x="4237" y="1201"/>
                      <a:pt x="4771" y="768"/>
                      <a:pt x="5305" y="301"/>
                    </a:cubicBezTo>
                    <a:cubicBezTo>
                      <a:pt x="5405" y="267"/>
                      <a:pt x="5405" y="134"/>
                      <a:pt x="5338" y="100"/>
                    </a:cubicBezTo>
                    <a:cubicBezTo>
                      <a:pt x="5305" y="34"/>
                      <a:pt x="5271" y="0"/>
                      <a:pt x="5238" y="0"/>
                    </a:cubicBezTo>
                    <a:close/>
                  </a:path>
                </a:pathLst>
              </a:custGeom>
              <a:solidFill>
                <a:srgbClr val="FCD16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2"/>
              <p:cNvSpPr/>
              <p:nvPr/>
            </p:nvSpPr>
            <p:spPr>
              <a:xfrm>
                <a:off x="628575" y="4372750"/>
                <a:ext cx="28375" cy="28375"/>
              </a:xfrm>
              <a:custGeom>
                <a:avLst/>
                <a:gdLst/>
                <a:ahLst/>
                <a:cxnLst/>
                <a:rect l="l" t="t" r="r" b="b"/>
                <a:pathLst>
                  <a:path w="1135" h="1135" extrusionOk="0">
                    <a:moveTo>
                      <a:pt x="634" y="0"/>
                    </a:moveTo>
                    <a:cubicBezTo>
                      <a:pt x="468" y="0"/>
                      <a:pt x="334" y="67"/>
                      <a:pt x="234" y="133"/>
                    </a:cubicBezTo>
                    <a:cubicBezTo>
                      <a:pt x="101" y="234"/>
                      <a:pt x="1" y="400"/>
                      <a:pt x="1" y="500"/>
                    </a:cubicBezTo>
                    <a:cubicBezTo>
                      <a:pt x="1" y="667"/>
                      <a:pt x="67" y="801"/>
                      <a:pt x="134" y="934"/>
                    </a:cubicBezTo>
                    <a:cubicBezTo>
                      <a:pt x="234" y="1067"/>
                      <a:pt x="368" y="1134"/>
                      <a:pt x="501" y="1134"/>
                    </a:cubicBezTo>
                    <a:cubicBezTo>
                      <a:pt x="668" y="1134"/>
                      <a:pt x="801" y="1134"/>
                      <a:pt x="935" y="1001"/>
                    </a:cubicBezTo>
                    <a:cubicBezTo>
                      <a:pt x="1068" y="934"/>
                      <a:pt x="1135" y="767"/>
                      <a:pt x="1135" y="634"/>
                    </a:cubicBezTo>
                    <a:cubicBezTo>
                      <a:pt x="1135" y="467"/>
                      <a:pt x="1101" y="334"/>
                      <a:pt x="1001" y="234"/>
                    </a:cubicBezTo>
                    <a:cubicBezTo>
                      <a:pt x="935" y="100"/>
                      <a:pt x="768" y="0"/>
                      <a:pt x="634" y="0"/>
                    </a:cubicBezTo>
                    <a:close/>
                  </a:path>
                </a:pathLst>
              </a:custGeom>
              <a:solidFill>
                <a:srgbClr val="FCD16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2"/>
              <p:cNvSpPr/>
              <p:nvPr/>
            </p:nvSpPr>
            <p:spPr>
              <a:xfrm>
                <a:off x="734475" y="4418600"/>
                <a:ext cx="27550" cy="28375"/>
              </a:xfrm>
              <a:custGeom>
                <a:avLst/>
                <a:gdLst/>
                <a:ahLst/>
                <a:cxnLst/>
                <a:rect l="l" t="t" r="r" b="b"/>
                <a:pathLst>
                  <a:path w="1102" h="1135" extrusionOk="0">
                    <a:moveTo>
                      <a:pt x="601" y="1"/>
                    </a:moveTo>
                    <a:cubicBezTo>
                      <a:pt x="435" y="1"/>
                      <a:pt x="335" y="67"/>
                      <a:pt x="201" y="134"/>
                    </a:cubicBezTo>
                    <a:cubicBezTo>
                      <a:pt x="68" y="234"/>
                      <a:pt x="1" y="401"/>
                      <a:pt x="1" y="501"/>
                    </a:cubicBezTo>
                    <a:cubicBezTo>
                      <a:pt x="1" y="668"/>
                      <a:pt x="34" y="801"/>
                      <a:pt x="101" y="935"/>
                    </a:cubicBezTo>
                    <a:cubicBezTo>
                      <a:pt x="201" y="1068"/>
                      <a:pt x="368" y="1135"/>
                      <a:pt x="501" y="1135"/>
                    </a:cubicBezTo>
                    <a:cubicBezTo>
                      <a:pt x="668" y="1135"/>
                      <a:pt x="768" y="1135"/>
                      <a:pt x="902" y="1001"/>
                    </a:cubicBezTo>
                    <a:cubicBezTo>
                      <a:pt x="1035" y="935"/>
                      <a:pt x="1102" y="768"/>
                      <a:pt x="1102" y="634"/>
                    </a:cubicBezTo>
                    <a:cubicBezTo>
                      <a:pt x="1102" y="468"/>
                      <a:pt x="1068" y="334"/>
                      <a:pt x="1002" y="234"/>
                    </a:cubicBezTo>
                    <a:cubicBezTo>
                      <a:pt x="902" y="101"/>
                      <a:pt x="735" y="1"/>
                      <a:pt x="601" y="1"/>
                    </a:cubicBezTo>
                    <a:close/>
                  </a:path>
                </a:pathLst>
              </a:custGeom>
              <a:solidFill>
                <a:srgbClr val="FCD16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2"/>
              <p:cNvSpPr/>
              <p:nvPr/>
            </p:nvSpPr>
            <p:spPr>
              <a:xfrm>
                <a:off x="828725" y="4482825"/>
                <a:ext cx="28375" cy="27525"/>
              </a:xfrm>
              <a:custGeom>
                <a:avLst/>
                <a:gdLst/>
                <a:ahLst/>
                <a:cxnLst/>
                <a:rect l="l" t="t" r="r" b="b"/>
                <a:pathLst>
                  <a:path w="1135" h="1101" extrusionOk="0">
                    <a:moveTo>
                      <a:pt x="634" y="0"/>
                    </a:moveTo>
                    <a:cubicBezTo>
                      <a:pt x="467" y="0"/>
                      <a:pt x="334" y="34"/>
                      <a:pt x="234" y="100"/>
                    </a:cubicBezTo>
                    <a:cubicBezTo>
                      <a:pt x="100" y="200"/>
                      <a:pt x="0" y="367"/>
                      <a:pt x="0" y="501"/>
                    </a:cubicBezTo>
                    <a:cubicBezTo>
                      <a:pt x="0" y="634"/>
                      <a:pt x="67" y="767"/>
                      <a:pt x="134" y="901"/>
                    </a:cubicBezTo>
                    <a:cubicBezTo>
                      <a:pt x="234" y="1034"/>
                      <a:pt x="401" y="1101"/>
                      <a:pt x="501" y="1101"/>
                    </a:cubicBezTo>
                    <a:cubicBezTo>
                      <a:pt x="667" y="1101"/>
                      <a:pt x="801" y="1101"/>
                      <a:pt x="934" y="968"/>
                    </a:cubicBezTo>
                    <a:cubicBezTo>
                      <a:pt x="1068" y="901"/>
                      <a:pt x="1134" y="734"/>
                      <a:pt x="1134" y="601"/>
                    </a:cubicBezTo>
                    <a:cubicBezTo>
                      <a:pt x="1134" y="434"/>
                      <a:pt x="1101" y="334"/>
                      <a:pt x="1001" y="200"/>
                    </a:cubicBezTo>
                    <a:cubicBezTo>
                      <a:pt x="934" y="67"/>
                      <a:pt x="768" y="0"/>
                      <a:pt x="634" y="0"/>
                    </a:cubicBezTo>
                    <a:close/>
                  </a:path>
                </a:pathLst>
              </a:custGeom>
              <a:solidFill>
                <a:srgbClr val="FCD16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2"/>
              <p:cNvSpPr/>
              <p:nvPr/>
            </p:nvSpPr>
            <p:spPr>
              <a:xfrm>
                <a:off x="422600" y="4443625"/>
                <a:ext cx="499550" cy="528725"/>
              </a:xfrm>
              <a:custGeom>
                <a:avLst/>
                <a:gdLst/>
                <a:ahLst/>
                <a:cxnLst/>
                <a:rect l="l" t="t" r="r" b="b"/>
                <a:pathLst>
                  <a:path w="19982" h="21149" extrusionOk="0">
                    <a:moveTo>
                      <a:pt x="2702" y="0"/>
                    </a:moveTo>
                    <a:cubicBezTo>
                      <a:pt x="2569" y="0"/>
                      <a:pt x="2469" y="0"/>
                      <a:pt x="2369" y="67"/>
                    </a:cubicBezTo>
                    <a:cubicBezTo>
                      <a:pt x="2069" y="100"/>
                      <a:pt x="1802" y="234"/>
                      <a:pt x="1535" y="434"/>
                    </a:cubicBezTo>
                    <a:cubicBezTo>
                      <a:pt x="1301" y="634"/>
                      <a:pt x="1135" y="901"/>
                      <a:pt x="968" y="1301"/>
                    </a:cubicBezTo>
                    <a:cubicBezTo>
                      <a:pt x="768" y="1668"/>
                      <a:pt x="701" y="2135"/>
                      <a:pt x="734" y="2636"/>
                    </a:cubicBezTo>
                    <a:cubicBezTo>
                      <a:pt x="734" y="3169"/>
                      <a:pt x="868" y="3670"/>
                      <a:pt x="1001" y="4237"/>
                    </a:cubicBezTo>
                    <a:lnTo>
                      <a:pt x="1068" y="4570"/>
                    </a:lnTo>
                    <a:cubicBezTo>
                      <a:pt x="1168" y="4971"/>
                      <a:pt x="1268" y="5338"/>
                      <a:pt x="1335" y="5771"/>
                    </a:cubicBezTo>
                    <a:cubicBezTo>
                      <a:pt x="1401" y="6605"/>
                      <a:pt x="1268" y="7439"/>
                      <a:pt x="1168" y="8273"/>
                    </a:cubicBezTo>
                    <a:lnTo>
                      <a:pt x="1168" y="8240"/>
                    </a:lnTo>
                    <a:cubicBezTo>
                      <a:pt x="1101" y="8373"/>
                      <a:pt x="1101" y="8507"/>
                      <a:pt x="1068" y="8673"/>
                    </a:cubicBezTo>
                    <a:lnTo>
                      <a:pt x="1034" y="9007"/>
                    </a:lnTo>
                    <a:lnTo>
                      <a:pt x="1001" y="9407"/>
                    </a:lnTo>
                    <a:cubicBezTo>
                      <a:pt x="968" y="9574"/>
                      <a:pt x="968" y="9774"/>
                      <a:pt x="901" y="9941"/>
                    </a:cubicBezTo>
                    <a:cubicBezTo>
                      <a:pt x="834" y="10408"/>
                      <a:pt x="701" y="10908"/>
                      <a:pt x="601" y="11342"/>
                    </a:cubicBezTo>
                    <a:lnTo>
                      <a:pt x="534" y="11642"/>
                    </a:lnTo>
                    <a:cubicBezTo>
                      <a:pt x="267" y="12743"/>
                      <a:pt x="0" y="13877"/>
                      <a:pt x="34" y="15145"/>
                    </a:cubicBezTo>
                    <a:cubicBezTo>
                      <a:pt x="34" y="16012"/>
                      <a:pt x="234" y="16846"/>
                      <a:pt x="601" y="17646"/>
                    </a:cubicBezTo>
                    <a:cubicBezTo>
                      <a:pt x="901" y="18213"/>
                      <a:pt x="1268" y="18814"/>
                      <a:pt x="1768" y="19314"/>
                    </a:cubicBezTo>
                    <a:cubicBezTo>
                      <a:pt x="2702" y="20215"/>
                      <a:pt x="3937" y="20849"/>
                      <a:pt x="5271" y="21049"/>
                    </a:cubicBezTo>
                    <a:cubicBezTo>
                      <a:pt x="5671" y="21116"/>
                      <a:pt x="6005" y="21149"/>
                      <a:pt x="6338" y="21149"/>
                    </a:cubicBezTo>
                    <a:lnTo>
                      <a:pt x="6405" y="21149"/>
                    </a:lnTo>
                    <a:cubicBezTo>
                      <a:pt x="6705" y="21149"/>
                      <a:pt x="7005" y="21116"/>
                      <a:pt x="7372" y="21049"/>
                    </a:cubicBezTo>
                    <a:cubicBezTo>
                      <a:pt x="8006" y="20982"/>
                      <a:pt x="8673" y="20815"/>
                      <a:pt x="9274" y="20515"/>
                    </a:cubicBezTo>
                    <a:cubicBezTo>
                      <a:pt x="9707" y="20348"/>
                      <a:pt x="10074" y="20115"/>
                      <a:pt x="10508" y="19781"/>
                    </a:cubicBezTo>
                    <a:cubicBezTo>
                      <a:pt x="10875" y="19481"/>
                      <a:pt x="11208" y="19147"/>
                      <a:pt x="11542" y="18714"/>
                    </a:cubicBezTo>
                    <a:cubicBezTo>
                      <a:pt x="11909" y="18213"/>
                      <a:pt x="12209" y="17680"/>
                      <a:pt x="12476" y="17179"/>
                    </a:cubicBezTo>
                    <a:cubicBezTo>
                      <a:pt x="12676" y="16779"/>
                      <a:pt x="12843" y="16312"/>
                      <a:pt x="13043" y="15845"/>
                    </a:cubicBezTo>
                    <a:cubicBezTo>
                      <a:pt x="13143" y="15645"/>
                      <a:pt x="13210" y="15445"/>
                      <a:pt x="13343" y="15211"/>
                    </a:cubicBezTo>
                    <a:cubicBezTo>
                      <a:pt x="13643" y="14511"/>
                      <a:pt x="14010" y="13777"/>
                      <a:pt x="14544" y="13043"/>
                    </a:cubicBezTo>
                    <a:cubicBezTo>
                      <a:pt x="14711" y="12843"/>
                      <a:pt x="14911" y="12643"/>
                      <a:pt x="15078" y="12476"/>
                    </a:cubicBezTo>
                    <a:cubicBezTo>
                      <a:pt x="15245" y="12309"/>
                      <a:pt x="15478" y="12142"/>
                      <a:pt x="15712" y="11976"/>
                    </a:cubicBezTo>
                    <a:cubicBezTo>
                      <a:pt x="16079" y="11675"/>
                      <a:pt x="16546" y="11442"/>
                      <a:pt x="16912" y="11175"/>
                    </a:cubicBezTo>
                    <a:cubicBezTo>
                      <a:pt x="17346" y="10942"/>
                      <a:pt x="17813" y="10641"/>
                      <a:pt x="18213" y="10308"/>
                    </a:cubicBezTo>
                    <a:cubicBezTo>
                      <a:pt x="18647" y="10008"/>
                      <a:pt x="18981" y="9674"/>
                      <a:pt x="19247" y="9307"/>
                    </a:cubicBezTo>
                    <a:cubicBezTo>
                      <a:pt x="19581" y="8940"/>
                      <a:pt x="19748" y="8573"/>
                      <a:pt x="19881" y="8240"/>
                    </a:cubicBezTo>
                    <a:cubicBezTo>
                      <a:pt x="19915" y="8073"/>
                      <a:pt x="19981" y="7906"/>
                      <a:pt x="19915" y="7739"/>
                    </a:cubicBezTo>
                    <a:cubicBezTo>
                      <a:pt x="19915" y="7506"/>
                      <a:pt x="19881" y="7339"/>
                      <a:pt x="19748" y="7139"/>
                    </a:cubicBezTo>
                    <a:cubicBezTo>
                      <a:pt x="19714" y="7072"/>
                      <a:pt x="19681" y="6972"/>
                      <a:pt x="19581" y="6905"/>
                    </a:cubicBezTo>
                    <a:cubicBezTo>
                      <a:pt x="19548" y="6805"/>
                      <a:pt x="19514" y="6772"/>
                      <a:pt x="19414" y="6739"/>
                    </a:cubicBezTo>
                    <a:cubicBezTo>
                      <a:pt x="19247" y="6605"/>
                      <a:pt x="19081" y="6438"/>
                      <a:pt x="18881" y="6338"/>
                    </a:cubicBezTo>
                    <a:cubicBezTo>
                      <a:pt x="18414" y="6105"/>
                      <a:pt x="17913" y="5971"/>
                      <a:pt x="17379" y="5938"/>
                    </a:cubicBezTo>
                    <a:lnTo>
                      <a:pt x="17146" y="5938"/>
                    </a:lnTo>
                    <a:cubicBezTo>
                      <a:pt x="17013" y="5938"/>
                      <a:pt x="16846" y="5938"/>
                      <a:pt x="16712" y="5971"/>
                    </a:cubicBezTo>
                    <a:cubicBezTo>
                      <a:pt x="16479" y="6005"/>
                      <a:pt x="16179" y="6071"/>
                      <a:pt x="15912" y="6105"/>
                    </a:cubicBezTo>
                    <a:cubicBezTo>
                      <a:pt x="15545" y="6172"/>
                      <a:pt x="15111" y="6338"/>
                      <a:pt x="14744" y="6572"/>
                    </a:cubicBezTo>
                    <a:cubicBezTo>
                      <a:pt x="14411" y="6739"/>
                      <a:pt x="14044" y="6972"/>
                      <a:pt x="13677" y="7272"/>
                    </a:cubicBezTo>
                    <a:cubicBezTo>
                      <a:pt x="13543" y="7406"/>
                      <a:pt x="13377" y="7506"/>
                      <a:pt x="13243" y="7639"/>
                    </a:cubicBezTo>
                    <a:cubicBezTo>
                      <a:pt x="13377" y="7272"/>
                      <a:pt x="13477" y="6905"/>
                      <a:pt x="13543" y="6572"/>
                    </a:cubicBezTo>
                    <a:cubicBezTo>
                      <a:pt x="13643" y="6138"/>
                      <a:pt x="13677" y="5771"/>
                      <a:pt x="13643" y="5438"/>
                    </a:cubicBezTo>
                    <a:cubicBezTo>
                      <a:pt x="13577" y="5071"/>
                      <a:pt x="13510" y="4771"/>
                      <a:pt x="13377" y="4504"/>
                    </a:cubicBezTo>
                    <a:cubicBezTo>
                      <a:pt x="13310" y="4404"/>
                      <a:pt x="13210" y="4304"/>
                      <a:pt x="13076" y="4170"/>
                    </a:cubicBezTo>
                    <a:cubicBezTo>
                      <a:pt x="12976" y="4070"/>
                      <a:pt x="12810" y="3970"/>
                      <a:pt x="12643" y="3903"/>
                    </a:cubicBezTo>
                    <a:cubicBezTo>
                      <a:pt x="12476" y="3803"/>
                      <a:pt x="12309" y="3770"/>
                      <a:pt x="12076" y="3770"/>
                    </a:cubicBezTo>
                    <a:cubicBezTo>
                      <a:pt x="12009" y="3770"/>
                      <a:pt x="11909" y="3770"/>
                      <a:pt x="11809" y="3803"/>
                    </a:cubicBezTo>
                    <a:cubicBezTo>
                      <a:pt x="11542" y="3837"/>
                      <a:pt x="11308" y="3970"/>
                      <a:pt x="11042" y="4137"/>
                    </a:cubicBezTo>
                    <a:cubicBezTo>
                      <a:pt x="10741" y="4337"/>
                      <a:pt x="10475" y="4604"/>
                      <a:pt x="10174" y="4937"/>
                    </a:cubicBezTo>
                    <a:cubicBezTo>
                      <a:pt x="9907" y="5238"/>
                      <a:pt x="9674" y="5571"/>
                      <a:pt x="9374" y="5971"/>
                    </a:cubicBezTo>
                    <a:cubicBezTo>
                      <a:pt x="9207" y="6172"/>
                      <a:pt x="9074" y="6405"/>
                      <a:pt x="8973" y="6639"/>
                    </a:cubicBezTo>
                    <a:lnTo>
                      <a:pt x="9007" y="6505"/>
                    </a:lnTo>
                    <a:lnTo>
                      <a:pt x="9040" y="6405"/>
                    </a:lnTo>
                    <a:cubicBezTo>
                      <a:pt x="9174" y="5638"/>
                      <a:pt x="9240" y="5071"/>
                      <a:pt x="9240" y="4470"/>
                    </a:cubicBezTo>
                    <a:cubicBezTo>
                      <a:pt x="9240" y="4137"/>
                      <a:pt x="9240" y="3837"/>
                      <a:pt x="9174" y="3603"/>
                    </a:cubicBezTo>
                    <a:cubicBezTo>
                      <a:pt x="9140" y="3303"/>
                      <a:pt x="9040" y="3103"/>
                      <a:pt x="8907" y="2903"/>
                    </a:cubicBezTo>
                    <a:cubicBezTo>
                      <a:pt x="8807" y="2669"/>
                      <a:pt x="8640" y="2502"/>
                      <a:pt x="8406" y="2436"/>
                    </a:cubicBezTo>
                    <a:cubicBezTo>
                      <a:pt x="8240" y="2335"/>
                      <a:pt x="8039" y="2302"/>
                      <a:pt x="7806" y="2302"/>
                    </a:cubicBezTo>
                    <a:lnTo>
                      <a:pt x="7639" y="2302"/>
                    </a:lnTo>
                    <a:cubicBezTo>
                      <a:pt x="7406" y="2302"/>
                      <a:pt x="7206" y="2402"/>
                      <a:pt x="7005" y="2469"/>
                    </a:cubicBezTo>
                    <a:cubicBezTo>
                      <a:pt x="6839" y="2536"/>
                      <a:pt x="6672" y="2736"/>
                      <a:pt x="6505" y="2903"/>
                    </a:cubicBezTo>
                    <a:cubicBezTo>
                      <a:pt x="6171" y="3303"/>
                      <a:pt x="5971" y="3803"/>
                      <a:pt x="5838" y="4170"/>
                    </a:cubicBezTo>
                    <a:cubicBezTo>
                      <a:pt x="5805" y="4304"/>
                      <a:pt x="5738" y="4404"/>
                      <a:pt x="5738" y="4504"/>
                    </a:cubicBezTo>
                    <a:lnTo>
                      <a:pt x="5738" y="4103"/>
                    </a:lnTo>
                    <a:cubicBezTo>
                      <a:pt x="5704" y="3069"/>
                      <a:pt x="5404" y="2102"/>
                      <a:pt x="4937" y="1401"/>
                    </a:cubicBezTo>
                    <a:cubicBezTo>
                      <a:pt x="4537" y="768"/>
                      <a:pt x="3937" y="301"/>
                      <a:pt x="3269" y="100"/>
                    </a:cubicBezTo>
                    <a:cubicBezTo>
                      <a:pt x="3069" y="67"/>
                      <a:pt x="2869" y="0"/>
                      <a:pt x="2702" y="0"/>
                    </a:cubicBezTo>
                    <a:close/>
                  </a:path>
                </a:pathLst>
              </a:custGeom>
              <a:solidFill>
                <a:srgbClr val="FDB05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2"/>
              <p:cNvSpPr/>
              <p:nvPr/>
            </p:nvSpPr>
            <p:spPr>
              <a:xfrm>
                <a:off x="439275" y="4441950"/>
                <a:ext cx="480375" cy="313600"/>
              </a:xfrm>
              <a:custGeom>
                <a:avLst/>
                <a:gdLst/>
                <a:ahLst/>
                <a:cxnLst/>
                <a:rect l="l" t="t" r="r" b="b"/>
                <a:pathLst>
                  <a:path w="19215" h="12544" extrusionOk="0">
                    <a:moveTo>
                      <a:pt x="1869" y="1"/>
                    </a:moveTo>
                    <a:cubicBezTo>
                      <a:pt x="1902" y="67"/>
                      <a:pt x="1802" y="67"/>
                      <a:pt x="1668" y="67"/>
                    </a:cubicBezTo>
                    <a:cubicBezTo>
                      <a:pt x="1368" y="134"/>
                      <a:pt x="1068" y="234"/>
                      <a:pt x="834" y="468"/>
                    </a:cubicBezTo>
                    <a:cubicBezTo>
                      <a:pt x="568" y="668"/>
                      <a:pt x="367" y="935"/>
                      <a:pt x="234" y="1335"/>
                    </a:cubicBezTo>
                    <a:cubicBezTo>
                      <a:pt x="67" y="1702"/>
                      <a:pt x="1" y="2169"/>
                      <a:pt x="34" y="2669"/>
                    </a:cubicBezTo>
                    <a:cubicBezTo>
                      <a:pt x="34" y="3203"/>
                      <a:pt x="167" y="3703"/>
                      <a:pt x="267" y="4237"/>
                    </a:cubicBezTo>
                    <a:lnTo>
                      <a:pt x="367" y="4571"/>
                    </a:lnTo>
                    <a:cubicBezTo>
                      <a:pt x="434" y="4871"/>
                      <a:pt x="501" y="5171"/>
                      <a:pt x="568" y="5471"/>
                    </a:cubicBezTo>
                    <a:cubicBezTo>
                      <a:pt x="601" y="5371"/>
                      <a:pt x="701" y="5305"/>
                      <a:pt x="734" y="5238"/>
                    </a:cubicBezTo>
                    <a:cubicBezTo>
                      <a:pt x="834" y="5171"/>
                      <a:pt x="901" y="5071"/>
                      <a:pt x="1001" y="5038"/>
                    </a:cubicBezTo>
                    <a:cubicBezTo>
                      <a:pt x="1201" y="4904"/>
                      <a:pt x="1402" y="4838"/>
                      <a:pt x="1602" y="4804"/>
                    </a:cubicBezTo>
                    <a:lnTo>
                      <a:pt x="1869" y="4804"/>
                    </a:lnTo>
                    <a:cubicBezTo>
                      <a:pt x="2002" y="4804"/>
                      <a:pt x="2102" y="4804"/>
                      <a:pt x="2235" y="4838"/>
                    </a:cubicBezTo>
                    <a:cubicBezTo>
                      <a:pt x="2436" y="4904"/>
                      <a:pt x="2602" y="5004"/>
                      <a:pt x="2769" y="5171"/>
                    </a:cubicBezTo>
                    <a:cubicBezTo>
                      <a:pt x="2936" y="5338"/>
                      <a:pt x="3036" y="5538"/>
                      <a:pt x="3103" y="5805"/>
                    </a:cubicBezTo>
                    <a:cubicBezTo>
                      <a:pt x="3203" y="6038"/>
                      <a:pt x="3270" y="6339"/>
                      <a:pt x="3270" y="6572"/>
                    </a:cubicBezTo>
                    <a:cubicBezTo>
                      <a:pt x="3336" y="6872"/>
                      <a:pt x="3336" y="7206"/>
                      <a:pt x="3336" y="7539"/>
                    </a:cubicBezTo>
                    <a:cubicBezTo>
                      <a:pt x="3336" y="8173"/>
                      <a:pt x="3270" y="8840"/>
                      <a:pt x="3203" y="9474"/>
                    </a:cubicBezTo>
                    <a:cubicBezTo>
                      <a:pt x="3169" y="9708"/>
                      <a:pt x="3169" y="9975"/>
                      <a:pt x="3103" y="10208"/>
                    </a:cubicBezTo>
                    <a:cubicBezTo>
                      <a:pt x="3203" y="9975"/>
                      <a:pt x="3336" y="9674"/>
                      <a:pt x="3403" y="9407"/>
                    </a:cubicBezTo>
                    <a:cubicBezTo>
                      <a:pt x="3536" y="9141"/>
                      <a:pt x="3670" y="8807"/>
                      <a:pt x="3837" y="8507"/>
                    </a:cubicBezTo>
                    <a:cubicBezTo>
                      <a:pt x="3937" y="8207"/>
                      <a:pt x="4103" y="7973"/>
                      <a:pt x="4270" y="7706"/>
                    </a:cubicBezTo>
                    <a:cubicBezTo>
                      <a:pt x="4370" y="7573"/>
                      <a:pt x="4437" y="7506"/>
                      <a:pt x="4570" y="7373"/>
                    </a:cubicBezTo>
                    <a:cubicBezTo>
                      <a:pt x="4671" y="7306"/>
                      <a:pt x="4737" y="7206"/>
                      <a:pt x="4871" y="7173"/>
                    </a:cubicBezTo>
                    <a:cubicBezTo>
                      <a:pt x="4937" y="7072"/>
                      <a:pt x="5071" y="7039"/>
                      <a:pt x="5204" y="7006"/>
                    </a:cubicBezTo>
                    <a:cubicBezTo>
                      <a:pt x="5238" y="7006"/>
                      <a:pt x="5338" y="6972"/>
                      <a:pt x="5371" y="6972"/>
                    </a:cubicBezTo>
                    <a:lnTo>
                      <a:pt x="5538" y="6972"/>
                    </a:lnTo>
                    <a:cubicBezTo>
                      <a:pt x="5771" y="6972"/>
                      <a:pt x="6072" y="7072"/>
                      <a:pt x="6272" y="7206"/>
                    </a:cubicBezTo>
                    <a:cubicBezTo>
                      <a:pt x="6405" y="7306"/>
                      <a:pt x="6539" y="7406"/>
                      <a:pt x="6605" y="7539"/>
                    </a:cubicBezTo>
                    <a:cubicBezTo>
                      <a:pt x="6705" y="7673"/>
                      <a:pt x="6805" y="7806"/>
                      <a:pt x="6839" y="7906"/>
                    </a:cubicBezTo>
                    <a:cubicBezTo>
                      <a:pt x="6939" y="8240"/>
                      <a:pt x="6939" y="8574"/>
                      <a:pt x="6939" y="8907"/>
                    </a:cubicBezTo>
                    <a:cubicBezTo>
                      <a:pt x="6939" y="9307"/>
                      <a:pt x="6905" y="9708"/>
                      <a:pt x="6839" y="10075"/>
                    </a:cubicBezTo>
                    <a:lnTo>
                      <a:pt x="6572" y="11209"/>
                    </a:lnTo>
                    <a:cubicBezTo>
                      <a:pt x="6539" y="11376"/>
                      <a:pt x="6505" y="11542"/>
                      <a:pt x="6505" y="11709"/>
                    </a:cubicBezTo>
                    <a:cubicBezTo>
                      <a:pt x="6572" y="11542"/>
                      <a:pt x="6672" y="11409"/>
                      <a:pt x="6805" y="11242"/>
                    </a:cubicBezTo>
                    <a:cubicBezTo>
                      <a:pt x="6972" y="10975"/>
                      <a:pt x="7106" y="10675"/>
                      <a:pt x="7306" y="10408"/>
                    </a:cubicBezTo>
                    <a:cubicBezTo>
                      <a:pt x="7506" y="10141"/>
                      <a:pt x="7673" y="9841"/>
                      <a:pt x="7906" y="9541"/>
                    </a:cubicBezTo>
                    <a:cubicBezTo>
                      <a:pt x="8140" y="9307"/>
                      <a:pt x="8340" y="9041"/>
                      <a:pt x="8573" y="8807"/>
                    </a:cubicBezTo>
                    <a:cubicBezTo>
                      <a:pt x="8773" y="8640"/>
                      <a:pt x="9007" y="8473"/>
                      <a:pt x="9207" y="8340"/>
                    </a:cubicBezTo>
                    <a:cubicBezTo>
                      <a:pt x="9372" y="8258"/>
                      <a:pt x="9536" y="8198"/>
                      <a:pt x="9738" y="8198"/>
                    </a:cubicBezTo>
                    <a:cubicBezTo>
                      <a:pt x="9782" y="8198"/>
                      <a:pt x="9827" y="8201"/>
                      <a:pt x="9874" y="8207"/>
                    </a:cubicBezTo>
                    <a:cubicBezTo>
                      <a:pt x="10108" y="8240"/>
                      <a:pt x="10341" y="8340"/>
                      <a:pt x="10508" y="8507"/>
                    </a:cubicBezTo>
                    <a:cubicBezTo>
                      <a:pt x="10608" y="8574"/>
                      <a:pt x="10708" y="8707"/>
                      <a:pt x="10775" y="8840"/>
                    </a:cubicBezTo>
                    <a:cubicBezTo>
                      <a:pt x="10842" y="8874"/>
                      <a:pt x="10842" y="8974"/>
                      <a:pt x="10875" y="9007"/>
                    </a:cubicBezTo>
                    <a:cubicBezTo>
                      <a:pt x="10908" y="9041"/>
                      <a:pt x="10908" y="9141"/>
                      <a:pt x="10908" y="9207"/>
                    </a:cubicBezTo>
                    <a:cubicBezTo>
                      <a:pt x="10942" y="9374"/>
                      <a:pt x="10942" y="9541"/>
                      <a:pt x="10942" y="9708"/>
                    </a:cubicBezTo>
                    <a:cubicBezTo>
                      <a:pt x="10942" y="9874"/>
                      <a:pt x="10942" y="10041"/>
                      <a:pt x="10908" y="10208"/>
                    </a:cubicBezTo>
                    <a:cubicBezTo>
                      <a:pt x="10875" y="10575"/>
                      <a:pt x="10742" y="10942"/>
                      <a:pt x="10608" y="11342"/>
                    </a:cubicBezTo>
                    <a:cubicBezTo>
                      <a:pt x="10508" y="11709"/>
                      <a:pt x="10375" y="12076"/>
                      <a:pt x="10208" y="12410"/>
                    </a:cubicBezTo>
                    <a:cubicBezTo>
                      <a:pt x="10208" y="12476"/>
                      <a:pt x="10174" y="12510"/>
                      <a:pt x="10174" y="12543"/>
                    </a:cubicBezTo>
                    <a:cubicBezTo>
                      <a:pt x="10441" y="12176"/>
                      <a:pt x="10708" y="11843"/>
                      <a:pt x="11042" y="11442"/>
                    </a:cubicBezTo>
                    <a:cubicBezTo>
                      <a:pt x="11242" y="11209"/>
                      <a:pt x="11442" y="10942"/>
                      <a:pt x="11709" y="10742"/>
                    </a:cubicBezTo>
                    <a:cubicBezTo>
                      <a:pt x="11909" y="10542"/>
                      <a:pt x="12176" y="10275"/>
                      <a:pt x="12409" y="10075"/>
                    </a:cubicBezTo>
                    <a:cubicBezTo>
                      <a:pt x="12610" y="9874"/>
                      <a:pt x="12876" y="9708"/>
                      <a:pt x="13110" y="9574"/>
                    </a:cubicBezTo>
                    <a:cubicBezTo>
                      <a:pt x="13343" y="9441"/>
                      <a:pt x="13577" y="9341"/>
                      <a:pt x="13844" y="9274"/>
                    </a:cubicBezTo>
                    <a:cubicBezTo>
                      <a:pt x="13944" y="9257"/>
                      <a:pt x="14044" y="9249"/>
                      <a:pt x="14144" y="9249"/>
                    </a:cubicBezTo>
                    <a:cubicBezTo>
                      <a:pt x="14244" y="9249"/>
                      <a:pt x="14344" y="9257"/>
                      <a:pt x="14444" y="9274"/>
                    </a:cubicBezTo>
                    <a:cubicBezTo>
                      <a:pt x="14678" y="9341"/>
                      <a:pt x="14878" y="9508"/>
                      <a:pt x="15011" y="9674"/>
                    </a:cubicBezTo>
                    <a:cubicBezTo>
                      <a:pt x="15078" y="9741"/>
                      <a:pt x="15111" y="9841"/>
                      <a:pt x="15178" y="9941"/>
                    </a:cubicBezTo>
                    <a:cubicBezTo>
                      <a:pt x="15211" y="10041"/>
                      <a:pt x="15211" y="10108"/>
                      <a:pt x="15211" y="10208"/>
                    </a:cubicBezTo>
                    <a:cubicBezTo>
                      <a:pt x="15211" y="10408"/>
                      <a:pt x="15211" y="10675"/>
                      <a:pt x="15111" y="10875"/>
                    </a:cubicBezTo>
                    <a:cubicBezTo>
                      <a:pt x="15045" y="11175"/>
                      <a:pt x="14945" y="11409"/>
                      <a:pt x="14844" y="11709"/>
                    </a:cubicBezTo>
                    <a:cubicBezTo>
                      <a:pt x="14744" y="11909"/>
                      <a:pt x="14611" y="12176"/>
                      <a:pt x="14511" y="12376"/>
                    </a:cubicBezTo>
                    <a:cubicBezTo>
                      <a:pt x="14611" y="12310"/>
                      <a:pt x="14744" y="12176"/>
                      <a:pt x="14911" y="12043"/>
                    </a:cubicBezTo>
                    <a:cubicBezTo>
                      <a:pt x="15278" y="11742"/>
                      <a:pt x="15712" y="11542"/>
                      <a:pt x="16112" y="11242"/>
                    </a:cubicBezTo>
                    <a:cubicBezTo>
                      <a:pt x="16546" y="11009"/>
                      <a:pt x="17013" y="10708"/>
                      <a:pt x="17413" y="10375"/>
                    </a:cubicBezTo>
                    <a:cubicBezTo>
                      <a:pt x="17847" y="10075"/>
                      <a:pt x="18180" y="9741"/>
                      <a:pt x="18514" y="9374"/>
                    </a:cubicBezTo>
                    <a:cubicBezTo>
                      <a:pt x="18847" y="9007"/>
                      <a:pt x="19014" y="8640"/>
                      <a:pt x="19114" y="8307"/>
                    </a:cubicBezTo>
                    <a:cubicBezTo>
                      <a:pt x="19181" y="8140"/>
                      <a:pt x="19214" y="7973"/>
                      <a:pt x="19181" y="7806"/>
                    </a:cubicBezTo>
                    <a:cubicBezTo>
                      <a:pt x="19181" y="7573"/>
                      <a:pt x="19114" y="7406"/>
                      <a:pt x="19014" y="7206"/>
                    </a:cubicBezTo>
                    <a:cubicBezTo>
                      <a:pt x="18947" y="7139"/>
                      <a:pt x="18914" y="7039"/>
                      <a:pt x="18847" y="6972"/>
                    </a:cubicBezTo>
                    <a:cubicBezTo>
                      <a:pt x="18781" y="6872"/>
                      <a:pt x="18747" y="6839"/>
                      <a:pt x="18681" y="6806"/>
                    </a:cubicBezTo>
                    <a:cubicBezTo>
                      <a:pt x="18514" y="6639"/>
                      <a:pt x="18347" y="6505"/>
                      <a:pt x="18113" y="6405"/>
                    </a:cubicBezTo>
                    <a:cubicBezTo>
                      <a:pt x="17680" y="6172"/>
                      <a:pt x="17179" y="6038"/>
                      <a:pt x="16612" y="6005"/>
                    </a:cubicBezTo>
                    <a:lnTo>
                      <a:pt x="16379" y="6005"/>
                    </a:lnTo>
                    <a:cubicBezTo>
                      <a:pt x="16245" y="6005"/>
                      <a:pt x="16079" y="6005"/>
                      <a:pt x="15945" y="6038"/>
                    </a:cubicBezTo>
                    <a:cubicBezTo>
                      <a:pt x="15678" y="6072"/>
                      <a:pt x="15412" y="6138"/>
                      <a:pt x="15178" y="6172"/>
                    </a:cubicBezTo>
                    <a:cubicBezTo>
                      <a:pt x="14778" y="6239"/>
                      <a:pt x="14377" y="6405"/>
                      <a:pt x="14011" y="6639"/>
                    </a:cubicBezTo>
                    <a:cubicBezTo>
                      <a:pt x="13677" y="6806"/>
                      <a:pt x="13277" y="7039"/>
                      <a:pt x="12910" y="7339"/>
                    </a:cubicBezTo>
                    <a:cubicBezTo>
                      <a:pt x="12776" y="7473"/>
                      <a:pt x="12610" y="7573"/>
                      <a:pt x="12509" y="7706"/>
                    </a:cubicBezTo>
                    <a:cubicBezTo>
                      <a:pt x="12610" y="7339"/>
                      <a:pt x="12743" y="7006"/>
                      <a:pt x="12776" y="6639"/>
                    </a:cubicBezTo>
                    <a:cubicBezTo>
                      <a:pt x="12876" y="6205"/>
                      <a:pt x="12910" y="5838"/>
                      <a:pt x="12876" y="5505"/>
                    </a:cubicBezTo>
                    <a:cubicBezTo>
                      <a:pt x="12843" y="5138"/>
                      <a:pt x="12743" y="4838"/>
                      <a:pt x="12610" y="4571"/>
                    </a:cubicBezTo>
                    <a:cubicBezTo>
                      <a:pt x="12543" y="4471"/>
                      <a:pt x="12443" y="4371"/>
                      <a:pt x="12343" y="4237"/>
                    </a:cubicBezTo>
                    <a:cubicBezTo>
                      <a:pt x="12209" y="4137"/>
                      <a:pt x="12042" y="4037"/>
                      <a:pt x="11876" y="3970"/>
                    </a:cubicBezTo>
                    <a:cubicBezTo>
                      <a:pt x="11709" y="3870"/>
                      <a:pt x="11542" y="3837"/>
                      <a:pt x="11342" y="3837"/>
                    </a:cubicBezTo>
                    <a:cubicBezTo>
                      <a:pt x="11242" y="3837"/>
                      <a:pt x="11175" y="3837"/>
                      <a:pt x="11042" y="3870"/>
                    </a:cubicBezTo>
                    <a:cubicBezTo>
                      <a:pt x="10775" y="3904"/>
                      <a:pt x="10541" y="4037"/>
                      <a:pt x="10241" y="4204"/>
                    </a:cubicBezTo>
                    <a:cubicBezTo>
                      <a:pt x="9941" y="4404"/>
                      <a:pt x="9674" y="4671"/>
                      <a:pt x="9374" y="5004"/>
                    </a:cubicBezTo>
                    <a:cubicBezTo>
                      <a:pt x="9107" y="5305"/>
                      <a:pt x="8874" y="5638"/>
                      <a:pt x="8573" y="6038"/>
                    </a:cubicBezTo>
                    <a:cubicBezTo>
                      <a:pt x="8407" y="6239"/>
                      <a:pt x="8273" y="6472"/>
                      <a:pt x="8173" y="6706"/>
                    </a:cubicBezTo>
                    <a:lnTo>
                      <a:pt x="8206" y="6572"/>
                    </a:lnTo>
                    <a:lnTo>
                      <a:pt x="8240" y="6405"/>
                    </a:lnTo>
                    <a:cubicBezTo>
                      <a:pt x="8373" y="5671"/>
                      <a:pt x="8440" y="5038"/>
                      <a:pt x="8440" y="4504"/>
                    </a:cubicBezTo>
                    <a:cubicBezTo>
                      <a:pt x="8440" y="4204"/>
                      <a:pt x="8407" y="3870"/>
                      <a:pt x="8373" y="3637"/>
                    </a:cubicBezTo>
                    <a:cubicBezTo>
                      <a:pt x="8340" y="3336"/>
                      <a:pt x="8240" y="3136"/>
                      <a:pt x="8106" y="2903"/>
                    </a:cubicBezTo>
                    <a:cubicBezTo>
                      <a:pt x="8006" y="2703"/>
                      <a:pt x="7839" y="2536"/>
                      <a:pt x="7606" y="2402"/>
                    </a:cubicBezTo>
                    <a:cubicBezTo>
                      <a:pt x="7439" y="2336"/>
                      <a:pt x="7239" y="2302"/>
                      <a:pt x="7006" y="2302"/>
                    </a:cubicBezTo>
                    <a:lnTo>
                      <a:pt x="6839" y="2302"/>
                    </a:lnTo>
                    <a:cubicBezTo>
                      <a:pt x="6605" y="2302"/>
                      <a:pt x="6405" y="2369"/>
                      <a:pt x="6205" y="2469"/>
                    </a:cubicBezTo>
                    <a:cubicBezTo>
                      <a:pt x="6038" y="2536"/>
                      <a:pt x="5871" y="2703"/>
                      <a:pt x="5705" y="2869"/>
                    </a:cubicBezTo>
                    <a:cubicBezTo>
                      <a:pt x="5371" y="3303"/>
                      <a:pt x="5171" y="3803"/>
                      <a:pt x="5037" y="4170"/>
                    </a:cubicBezTo>
                    <a:cubicBezTo>
                      <a:pt x="5004" y="4304"/>
                      <a:pt x="4937" y="4371"/>
                      <a:pt x="4904" y="4504"/>
                    </a:cubicBezTo>
                    <a:cubicBezTo>
                      <a:pt x="4937" y="4371"/>
                      <a:pt x="4937" y="4204"/>
                      <a:pt x="4904" y="4070"/>
                    </a:cubicBezTo>
                    <a:cubicBezTo>
                      <a:pt x="4871" y="3036"/>
                      <a:pt x="4570" y="2069"/>
                      <a:pt x="4103" y="1368"/>
                    </a:cubicBezTo>
                    <a:cubicBezTo>
                      <a:pt x="3703" y="735"/>
                      <a:pt x="3103" y="301"/>
                      <a:pt x="2436" y="67"/>
                    </a:cubicBezTo>
                    <a:cubicBezTo>
                      <a:pt x="2235" y="34"/>
                      <a:pt x="2069" y="1"/>
                      <a:pt x="1869" y="1"/>
                    </a:cubicBezTo>
                    <a:close/>
                  </a:path>
                </a:pathLst>
              </a:custGeom>
              <a:solidFill>
                <a:srgbClr val="FFEDC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2"/>
              <p:cNvSpPr/>
              <p:nvPr/>
            </p:nvSpPr>
            <p:spPr>
              <a:xfrm>
                <a:off x="454275" y="4622075"/>
                <a:ext cx="38400" cy="262875"/>
              </a:xfrm>
              <a:custGeom>
                <a:avLst/>
                <a:gdLst/>
                <a:ahLst/>
                <a:cxnLst/>
                <a:rect l="l" t="t" r="r" b="b"/>
                <a:pathLst>
                  <a:path w="1536" h="10515" extrusionOk="0">
                    <a:moveTo>
                      <a:pt x="1435" y="1"/>
                    </a:moveTo>
                    <a:cubicBezTo>
                      <a:pt x="1402" y="1"/>
                      <a:pt x="1369" y="34"/>
                      <a:pt x="1369" y="101"/>
                    </a:cubicBezTo>
                    <a:cubicBezTo>
                      <a:pt x="1402" y="935"/>
                      <a:pt x="1369" y="1702"/>
                      <a:pt x="1302" y="2536"/>
                    </a:cubicBezTo>
                    <a:lnTo>
                      <a:pt x="1302" y="2503"/>
                    </a:lnTo>
                    <a:cubicBezTo>
                      <a:pt x="1269" y="3136"/>
                      <a:pt x="1202" y="3804"/>
                      <a:pt x="1102" y="4437"/>
                    </a:cubicBezTo>
                    <a:cubicBezTo>
                      <a:pt x="1068" y="4771"/>
                      <a:pt x="1035" y="5038"/>
                      <a:pt x="935" y="5371"/>
                    </a:cubicBezTo>
                    <a:cubicBezTo>
                      <a:pt x="902" y="5705"/>
                      <a:pt x="802" y="6005"/>
                      <a:pt x="768" y="6339"/>
                    </a:cubicBezTo>
                    <a:lnTo>
                      <a:pt x="401" y="8207"/>
                    </a:lnTo>
                    <a:cubicBezTo>
                      <a:pt x="268" y="8874"/>
                      <a:pt x="101" y="9508"/>
                      <a:pt x="1" y="10175"/>
                    </a:cubicBezTo>
                    <a:cubicBezTo>
                      <a:pt x="1" y="10275"/>
                      <a:pt x="1" y="10342"/>
                      <a:pt x="68" y="10375"/>
                    </a:cubicBezTo>
                    <a:cubicBezTo>
                      <a:pt x="101" y="10475"/>
                      <a:pt x="168" y="10508"/>
                      <a:pt x="234" y="10508"/>
                    </a:cubicBezTo>
                    <a:cubicBezTo>
                      <a:pt x="256" y="10513"/>
                      <a:pt x="277" y="10515"/>
                      <a:pt x="297" y="10515"/>
                    </a:cubicBezTo>
                    <a:cubicBezTo>
                      <a:pt x="427" y="10515"/>
                      <a:pt x="510" y="10424"/>
                      <a:pt x="568" y="10308"/>
                    </a:cubicBezTo>
                    <a:cubicBezTo>
                      <a:pt x="668" y="9775"/>
                      <a:pt x="768" y="9274"/>
                      <a:pt x="835" y="8707"/>
                    </a:cubicBezTo>
                    <a:lnTo>
                      <a:pt x="1102" y="7106"/>
                    </a:lnTo>
                    <a:cubicBezTo>
                      <a:pt x="1168" y="6539"/>
                      <a:pt x="1235" y="6005"/>
                      <a:pt x="1302" y="5471"/>
                    </a:cubicBezTo>
                    <a:cubicBezTo>
                      <a:pt x="1335" y="5171"/>
                      <a:pt x="1335" y="4938"/>
                      <a:pt x="1402" y="4638"/>
                    </a:cubicBezTo>
                    <a:cubicBezTo>
                      <a:pt x="1402" y="4371"/>
                      <a:pt x="1435" y="4104"/>
                      <a:pt x="1435" y="3837"/>
                    </a:cubicBezTo>
                    <a:cubicBezTo>
                      <a:pt x="1469" y="3203"/>
                      <a:pt x="1502" y="2603"/>
                      <a:pt x="1502" y="2002"/>
                    </a:cubicBezTo>
                    <a:lnTo>
                      <a:pt x="1502" y="101"/>
                    </a:lnTo>
                    <a:cubicBezTo>
                      <a:pt x="1535" y="34"/>
                      <a:pt x="1469" y="1"/>
                      <a:pt x="1435" y="1"/>
                    </a:cubicBezTo>
                    <a:close/>
                  </a:path>
                </a:pathLst>
              </a:custGeom>
              <a:solidFill>
                <a:srgbClr val="EFA65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2"/>
              <p:cNvSpPr/>
              <p:nvPr/>
            </p:nvSpPr>
            <p:spPr>
              <a:xfrm>
                <a:off x="495975" y="4675450"/>
                <a:ext cx="76750" cy="240375"/>
              </a:xfrm>
              <a:custGeom>
                <a:avLst/>
                <a:gdLst/>
                <a:ahLst/>
                <a:cxnLst/>
                <a:rect l="l" t="t" r="r" b="b"/>
                <a:pathLst>
                  <a:path w="3070" h="9615" extrusionOk="0">
                    <a:moveTo>
                      <a:pt x="1368" y="5571"/>
                    </a:moveTo>
                    <a:lnTo>
                      <a:pt x="1368" y="5638"/>
                    </a:lnTo>
                    <a:cubicBezTo>
                      <a:pt x="1402" y="5571"/>
                      <a:pt x="1402" y="5571"/>
                      <a:pt x="1368" y="5571"/>
                    </a:cubicBezTo>
                    <a:close/>
                    <a:moveTo>
                      <a:pt x="2936" y="1"/>
                    </a:moveTo>
                    <a:cubicBezTo>
                      <a:pt x="2970" y="1"/>
                      <a:pt x="2936" y="34"/>
                      <a:pt x="2903" y="67"/>
                    </a:cubicBezTo>
                    <a:cubicBezTo>
                      <a:pt x="2636" y="1001"/>
                      <a:pt x="2403" y="1902"/>
                      <a:pt x="2202" y="2836"/>
                    </a:cubicBezTo>
                    <a:lnTo>
                      <a:pt x="1802" y="4204"/>
                    </a:lnTo>
                    <a:cubicBezTo>
                      <a:pt x="1735" y="4404"/>
                      <a:pt x="1669" y="4671"/>
                      <a:pt x="1602" y="4871"/>
                    </a:cubicBezTo>
                    <a:cubicBezTo>
                      <a:pt x="1502" y="5138"/>
                      <a:pt x="1435" y="5338"/>
                      <a:pt x="1402" y="5571"/>
                    </a:cubicBezTo>
                    <a:cubicBezTo>
                      <a:pt x="1368" y="5738"/>
                      <a:pt x="1268" y="5905"/>
                      <a:pt x="1235" y="6072"/>
                    </a:cubicBezTo>
                    <a:cubicBezTo>
                      <a:pt x="1068" y="6572"/>
                      <a:pt x="835" y="7072"/>
                      <a:pt x="668" y="7573"/>
                    </a:cubicBezTo>
                    <a:cubicBezTo>
                      <a:pt x="468" y="8073"/>
                      <a:pt x="268" y="8574"/>
                      <a:pt x="68" y="9141"/>
                    </a:cubicBezTo>
                    <a:cubicBezTo>
                      <a:pt x="1" y="9207"/>
                      <a:pt x="1" y="9307"/>
                      <a:pt x="1" y="9374"/>
                    </a:cubicBezTo>
                    <a:cubicBezTo>
                      <a:pt x="68" y="9474"/>
                      <a:pt x="101" y="9541"/>
                      <a:pt x="201" y="9574"/>
                    </a:cubicBezTo>
                    <a:cubicBezTo>
                      <a:pt x="247" y="9602"/>
                      <a:pt x="295" y="9614"/>
                      <a:pt x="343" y="9614"/>
                    </a:cubicBezTo>
                    <a:cubicBezTo>
                      <a:pt x="468" y="9614"/>
                      <a:pt x="586" y="9528"/>
                      <a:pt x="635" y="9407"/>
                    </a:cubicBezTo>
                    <a:cubicBezTo>
                      <a:pt x="801" y="9074"/>
                      <a:pt x="935" y="8707"/>
                      <a:pt x="1068" y="8340"/>
                    </a:cubicBezTo>
                    <a:cubicBezTo>
                      <a:pt x="1168" y="7973"/>
                      <a:pt x="1302" y="7539"/>
                      <a:pt x="1435" y="7173"/>
                    </a:cubicBezTo>
                    <a:cubicBezTo>
                      <a:pt x="1635" y="6405"/>
                      <a:pt x="1869" y="5638"/>
                      <a:pt x="2036" y="4838"/>
                    </a:cubicBezTo>
                    <a:cubicBezTo>
                      <a:pt x="2202" y="4037"/>
                      <a:pt x="2369" y="3303"/>
                      <a:pt x="2536" y="2503"/>
                    </a:cubicBezTo>
                    <a:cubicBezTo>
                      <a:pt x="2703" y="1702"/>
                      <a:pt x="2870" y="901"/>
                      <a:pt x="3070" y="134"/>
                    </a:cubicBezTo>
                    <a:cubicBezTo>
                      <a:pt x="3070" y="67"/>
                      <a:pt x="3036" y="1"/>
                      <a:pt x="2970" y="1"/>
                    </a:cubicBezTo>
                    <a:close/>
                  </a:path>
                </a:pathLst>
              </a:custGeom>
              <a:solidFill>
                <a:srgbClr val="EFA65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2"/>
              <p:cNvSpPr/>
              <p:nvPr/>
            </p:nvSpPr>
            <p:spPr>
              <a:xfrm>
                <a:off x="564375" y="4714650"/>
                <a:ext cx="109250" cy="221025"/>
              </a:xfrm>
              <a:custGeom>
                <a:avLst/>
                <a:gdLst/>
                <a:ahLst/>
                <a:cxnLst/>
                <a:rect l="l" t="t" r="r" b="b"/>
                <a:pathLst>
                  <a:path w="4370" h="8841" extrusionOk="0">
                    <a:moveTo>
                      <a:pt x="4170" y="1"/>
                    </a:moveTo>
                    <a:cubicBezTo>
                      <a:pt x="4170" y="1"/>
                      <a:pt x="4070" y="67"/>
                      <a:pt x="4070" y="101"/>
                    </a:cubicBezTo>
                    <a:lnTo>
                      <a:pt x="2969" y="2102"/>
                    </a:lnTo>
                    <a:cubicBezTo>
                      <a:pt x="2802" y="2436"/>
                      <a:pt x="2569" y="2769"/>
                      <a:pt x="2402" y="3103"/>
                    </a:cubicBezTo>
                    <a:cubicBezTo>
                      <a:pt x="2235" y="3436"/>
                      <a:pt x="2035" y="3770"/>
                      <a:pt x="1868" y="4137"/>
                    </a:cubicBezTo>
                    <a:cubicBezTo>
                      <a:pt x="1535" y="4804"/>
                      <a:pt x="1168" y="5504"/>
                      <a:pt x="867" y="6238"/>
                    </a:cubicBezTo>
                    <a:cubicBezTo>
                      <a:pt x="701" y="6572"/>
                      <a:pt x="567" y="6939"/>
                      <a:pt x="400" y="7272"/>
                    </a:cubicBezTo>
                    <a:cubicBezTo>
                      <a:pt x="300" y="7639"/>
                      <a:pt x="134" y="8040"/>
                      <a:pt x="33" y="8440"/>
                    </a:cubicBezTo>
                    <a:cubicBezTo>
                      <a:pt x="0" y="8573"/>
                      <a:pt x="67" y="8740"/>
                      <a:pt x="200" y="8807"/>
                    </a:cubicBezTo>
                    <a:cubicBezTo>
                      <a:pt x="300" y="8840"/>
                      <a:pt x="367" y="8840"/>
                      <a:pt x="467" y="8840"/>
                    </a:cubicBezTo>
                    <a:cubicBezTo>
                      <a:pt x="534" y="8807"/>
                      <a:pt x="634" y="8773"/>
                      <a:pt x="667" y="8673"/>
                    </a:cubicBezTo>
                    <a:cubicBezTo>
                      <a:pt x="801" y="8340"/>
                      <a:pt x="901" y="8006"/>
                      <a:pt x="1034" y="7639"/>
                    </a:cubicBezTo>
                    <a:cubicBezTo>
                      <a:pt x="1134" y="7439"/>
                      <a:pt x="1168" y="7272"/>
                      <a:pt x="1234" y="7072"/>
                    </a:cubicBezTo>
                    <a:lnTo>
                      <a:pt x="1234" y="7006"/>
                    </a:lnTo>
                    <a:cubicBezTo>
                      <a:pt x="1668" y="5838"/>
                      <a:pt x="2135" y="4737"/>
                      <a:pt x="2635" y="3603"/>
                    </a:cubicBezTo>
                    <a:cubicBezTo>
                      <a:pt x="3169" y="2436"/>
                      <a:pt x="3703" y="1301"/>
                      <a:pt x="4337" y="234"/>
                    </a:cubicBezTo>
                    <a:cubicBezTo>
                      <a:pt x="4370" y="134"/>
                      <a:pt x="4337" y="67"/>
                      <a:pt x="4236" y="1"/>
                    </a:cubicBezTo>
                    <a:close/>
                  </a:path>
                </a:pathLst>
              </a:custGeom>
              <a:solidFill>
                <a:srgbClr val="EFA65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2"/>
              <p:cNvSpPr/>
              <p:nvPr/>
            </p:nvSpPr>
            <p:spPr>
              <a:xfrm>
                <a:off x="649425" y="4730500"/>
                <a:ext cx="120100" cy="203500"/>
              </a:xfrm>
              <a:custGeom>
                <a:avLst/>
                <a:gdLst/>
                <a:ahLst/>
                <a:cxnLst/>
                <a:rect l="l" t="t" r="r" b="b"/>
                <a:pathLst>
                  <a:path w="4804" h="8140" extrusionOk="0">
                    <a:moveTo>
                      <a:pt x="4504" y="601"/>
                    </a:moveTo>
                    <a:lnTo>
                      <a:pt x="4504" y="601"/>
                    </a:lnTo>
                    <a:cubicBezTo>
                      <a:pt x="4497" y="611"/>
                      <a:pt x="4490" y="622"/>
                      <a:pt x="4483" y="632"/>
                    </a:cubicBezTo>
                    <a:lnTo>
                      <a:pt x="4483" y="632"/>
                    </a:lnTo>
                    <a:cubicBezTo>
                      <a:pt x="4504" y="625"/>
                      <a:pt x="4504" y="601"/>
                      <a:pt x="4504" y="601"/>
                    </a:cubicBezTo>
                    <a:close/>
                    <a:moveTo>
                      <a:pt x="4637" y="0"/>
                    </a:moveTo>
                    <a:cubicBezTo>
                      <a:pt x="4604" y="0"/>
                      <a:pt x="4570" y="0"/>
                      <a:pt x="4504" y="34"/>
                    </a:cubicBezTo>
                    <a:lnTo>
                      <a:pt x="3270" y="1802"/>
                    </a:lnTo>
                    <a:cubicBezTo>
                      <a:pt x="2836" y="2435"/>
                      <a:pt x="2436" y="3002"/>
                      <a:pt x="2035" y="3670"/>
                    </a:cubicBezTo>
                    <a:cubicBezTo>
                      <a:pt x="1668" y="4303"/>
                      <a:pt x="1301" y="4971"/>
                      <a:pt x="968" y="5604"/>
                    </a:cubicBezTo>
                    <a:cubicBezTo>
                      <a:pt x="634" y="6271"/>
                      <a:pt x="301" y="6939"/>
                      <a:pt x="67" y="7639"/>
                    </a:cubicBezTo>
                    <a:cubicBezTo>
                      <a:pt x="67" y="7672"/>
                      <a:pt x="67" y="7672"/>
                      <a:pt x="1" y="7706"/>
                    </a:cubicBezTo>
                    <a:lnTo>
                      <a:pt x="1" y="7873"/>
                    </a:lnTo>
                    <a:cubicBezTo>
                      <a:pt x="67" y="7973"/>
                      <a:pt x="101" y="8039"/>
                      <a:pt x="167" y="8106"/>
                    </a:cubicBezTo>
                    <a:cubicBezTo>
                      <a:pt x="267" y="8139"/>
                      <a:pt x="334" y="8139"/>
                      <a:pt x="434" y="8139"/>
                    </a:cubicBezTo>
                    <a:cubicBezTo>
                      <a:pt x="501" y="8106"/>
                      <a:pt x="601" y="8039"/>
                      <a:pt x="634" y="7973"/>
                    </a:cubicBezTo>
                    <a:cubicBezTo>
                      <a:pt x="768" y="7639"/>
                      <a:pt x="901" y="7339"/>
                      <a:pt x="1001" y="7005"/>
                    </a:cubicBezTo>
                    <a:cubicBezTo>
                      <a:pt x="1135" y="6672"/>
                      <a:pt x="1268" y="6372"/>
                      <a:pt x="1402" y="6038"/>
                    </a:cubicBezTo>
                    <a:cubicBezTo>
                      <a:pt x="1668" y="5438"/>
                      <a:pt x="1969" y="4804"/>
                      <a:pt x="2302" y="4170"/>
                    </a:cubicBezTo>
                    <a:cubicBezTo>
                      <a:pt x="2963" y="2947"/>
                      <a:pt x="3723" y="1789"/>
                      <a:pt x="4483" y="632"/>
                    </a:cubicBezTo>
                    <a:lnTo>
                      <a:pt x="4483" y="632"/>
                    </a:lnTo>
                    <a:cubicBezTo>
                      <a:pt x="4480" y="633"/>
                      <a:pt x="4475" y="634"/>
                      <a:pt x="4470" y="634"/>
                    </a:cubicBezTo>
                    <a:cubicBezTo>
                      <a:pt x="4570" y="501"/>
                      <a:pt x="4637" y="367"/>
                      <a:pt x="4771" y="267"/>
                    </a:cubicBezTo>
                    <a:cubicBezTo>
                      <a:pt x="4804" y="167"/>
                      <a:pt x="4804" y="100"/>
                      <a:pt x="4771" y="34"/>
                    </a:cubicBezTo>
                    <a:cubicBezTo>
                      <a:pt x="4737" y="0"/>
                      <a:pt x="4671" y="0"/>
                      <a:pt x="4637" y="0"/>
                    </a:cubicBezTo>
                    <a:close/>
                  </a:path>
                </a:pathLst>
              </a:custGeom>
              <a:solidFill>
                <a:srgbClr val="EFA65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2"/>
              <p:cNvSpPr/>
              <p:nvPr/>
            </p:nvSpPr>
            <p:spPr>
              <a:xfrm>
                <a:off x="373400" y="4787200"/>
                <a:ext cx="381125" cy="221850"/>
              </a:xfrm>
              <a:custGeom>
                <a:avLst/>
                <a:gdLst/>
                <a:ahLst/>
                <a:cxnLst/>
                <a:rect l="l" t="t" r="r" b="b"/>
                <a:pathLst>
                  <a:path w="15245" h="8874" extrusionOk="0">
                    <a:moveTo>
                      <a:pt x="1401" y="1"/>
                    </a:moveTo>
                    <a:cubicBezTo>
                      <a:pt x="1235" y="1"/>
                      <a:pt x="1134" y="34"/>
                      <a:pt x="968" y="101"/>
                    </a:cubicBezTo>
                    <a:cubicBezTo>
                      <a:pt x="801" y="201"/>
                      <a:pt x="667" y="267"/>
                      <a:pt x="501" y="434"/>
                    </a:cubicBezTo>
                    <a:cubicBezTo>
                      <a:pt x="267" y="701"/>
                      <a:pt x="134" y="1035"/>
                      <a:pt x="34" y="1435"/>
                    </a:cubicBezTo>
                    <a:cubicBezTo>
                      <a:pt x="0" y="1668"/>
                      <a:pt x="0" y="1902"/>
                      <a:pt x="0" y="2102"/>
                    </a:cubicBezTo>
                    <a:cubicBezTo>
                      <a:pt x="0" y="2336"/>
                      <a:pt x="34" y="2536"/>
                      <a:pt x="100" y="2769"/>
                    </a:cubicBezTo>
                    <a:cubicBezTo>
                      <a:pt x="200" y="3336"/>
                      <a:pt x="467" y="3870"/>
                      <a:pt x="834" y="4437"/>
                    </a:cubicBezTo>
                    <a:cubicBezTo>
                      <a:pt x="1168" y="4904"/>
                      <a:pt x="1601" y="5371"/>
                      <a:pt x="2135" y="5871"/>
                    </a:cubicBezTo>
                    <a:cubicBezTo>
                      <a:pt x="3036" y="6672"/>
                      <a:pt x="4103" y="7272"/>
                      <a:pt x="5271" y="7940"/>
                    </a:cubicBezTo>
                    <a:lnTo>
                      <a:pt x="5304" y="7940"/>
                    </a:lnTo>
                    <a:cubicBezTo>
                      <a:pt x="5337" y="8040"/>
                      <a:pt x="5371" y="8040"/>
                      <a:pt x="5438" y="8073"/>
                    </a:cubicBezTo>
                    <a:lnTo>
                      <a:pt x="5471" y="8106"/>
                    </a:lnTo>
                    <a:lnTo>
                      <a:pt x="5504" y="8173"/>
                    </a:lnTo>
                    <a:lnTo>
                      <a:pt x="5738" y="8273"/>
                    </a:lnTo>
                    <a:cubicBezTo>
                      <a:pt x="5871" y="8373"/>
                      <a:pt x="6005" y="8407"/>
                      <a:pt x="6138" y="8440"/>
                    </a:cubicBezTo>
                    <a:cubicBezTo>
                      <a:pt x="6405" y="8573"/>
                      <a:pt x="6705" y="8607"/>
                      <a:pt x="6972" y="8707"/>
                    </a:cubicBezTo>
                    <a:cubicBezTo>
                      <a:pt x="7406" y="8774"/>
                      <a:pt x="7973" y="8874"/>
                      <a:pt x="8640" y="8874"/>
                    </a:cubicBezTo>
                    <a:cubicBezTo>
                      <a:pt x="9073" y="8874"/>
                      <a:pt x="9440" y="8874"/>
                      <a:pt x="9741" y="8840"/>
                    </a:cubicBezTo>
                    <a:lnTo>
                      <a:pt x="10641" y="8707"/>
                    </a:lnTo>
                    <a:cubicBezTo>
                      <a:pt x="11375" y="8573"/>
                      <a:pt x="12042" y="8373"/>
                      <a:pt x="12709" y="8106"/>
                    </a:cubicBezTo>
                    <a:cubicBezTo>
                      <a:pt x="13043" y="8006"/>
                      <a:pt x="13377" y="7840"/>
                      <a:pt x="13677" y="7673"/>
                    </a:cubicBezTo>
                    <a:cubicBezTo>
                      <a:pt x="14010" y="7439"/>
                      <a:pt x="14311" y="7272"/>
                      <a:pt x="14511" y="7072"/>
                    </a:cubicBezTo>
                    <a:lnTo>
                      <a:pt x="14844" y="6739"/>
                    </a:lnTo>
                    <a:cubicBezTo>
                      <a:pt x="14911" y="6605"/>
                      <a:pt x="15011" y="6505"/>
                      <a:pt x="15078" y="6338"/>
                    </a:cubicBezTo>
                    <a:cubicBezTo>
                      <a:pt x="15211" y="6072"/>
                      <a:pt x="15245" y="5771"/>
                      <a:pt x="15245" y="5438"/>
                    </a:cubicBezTo>
                    <a:cubicBezTo>
                      <a:pt x="15245" y="5204"/>
                      <a:pt x="15178" y="4937"/>
                      <a:pt x="15044" y="4737"/>
                    </a:cubicBezTo>
                    <a:cubicBezTo>
                      <a:pt x="14911" y="4571"/>
                      <a:pt x="14811" y="4437"/>
                      <a:pt x="14544" y="4337"/>
                    </a:cubicBezTo>
                    <a:cubicBezTo>
                      <a:pt x="14344" y="4204"/>
                      <a:pt x="14077" y="4170"/>
                      <a:pt x="13877" y="4170"/>
                    </a:cubicBezTo>
                    <a:cubicBezTo>
                      <a:pt x="13743" y="4170"/>
                      <a:pt x="13577" y="4104"/>
                      <a:pt x="13410" y="4104"/>
                    </a:cubicBezTo>
                    <a:lnTo>
                      <a:pt x="13043" y="4104"/>
                    </a:lnTo>
                    <a:cubicBezTo>
                      <a:pt x="12376" y="4170"/>
                      <a:pt x="11709" y="4337"/>
                      <a:pt x="11208" y="4437"/>
                    </a:cubicBezTo>
                    <a:cubicBezTo>
                      <a:pt x="10641" y="4604"/>
                      <a:pt x="10007" y="4771"/>
                      <a:pt x="9340" y="5038"/>
                    </a:cubicBezTo>
                    <a:cubicBezTo>
                      <a:pt x="9040" y="5104"/>
                      <a:pt x="8807" y="5238"/>
                      <a:pt x="8506" y="5338"/>
                    </a:cubicBezTo>
                    <a:cubicBezTo>
                      <a:pt x="8673" y="4904"/>
                      <a:pt x="8840" y="4537"/>
                      <a:pt x="8973" y="4170"/>
                    </a:cubicBezTo>
                    <a:cubicBezTo>
                      <a:pt x="9207" y="3403"/>
                      <a:pt x="9340" y="2769"/>
                      <a:pt x="9374" y="2202"/>
                    </a:cubicBezTo>
                    <a:cubicBezTo>
                      <a:pt x="9407" y="1869"/>
                      <a:pt x="9374" y="1568"/>
                      <a:pt x="9340" y="1335"/>
                    </a:cubicBezTo>
                    <a:lnTo>
                      <a:pt x="9207" y="935"/>
                    </a:lnTo>
                    <a:cubicBezTo>
                      <a:pt x="9140" y="835"/>
                      <a:pt x="9040" y="701"/>
                      <a:pt x="8907" y="568"/>
                    </a:cubicBezTo>
                    <a:cubicBezTo>
                      <a:pt x="8740" y="401"/>
                      <a:pt x="8473" y="267"/>
                      <a:pt x="8173" y="234"/>
                    </a:cubicBezTo>
                    <a:lnTo>
                      <a:pt x="8006" y="234"/>
                    </a:lnTo>
                    <a:cubicBezTo>
                      <a:pt x="7739" y="234"/>
                      <a:pt x="7506" y="267"/>
                      <a:pt x="7306" y="401"/>
                    </a:cubicBezTo>
                    <a:cubicBezTo>
                      <a:pt x="6972" y="568"/>
                      <a:pt x="6672" y="868"/>
                      <a:pt x="6405" y="1268"/>
                    </a:cubicBezTo>
                    <a:cubicBezTo>
                      <a:pt x="6205" y="1602"/>
                      <a:pt x="6038" y="2035"/>
                      <a:pt x="5871" y="2569"/>
                    </a:cubicBezTo>
                    <a:cubicBezTo>
                      <a:pt x="5738" y="3003"/>
                      <a:pt x="5638" y="3436"/>
                      <a:pt x="5538" y="3937"/>
                    </a:cubicBezTo>
                    <a:cubicBezTo>
                      <a:pt x="5504" y="4070"/>
                      <a:pt x="5504" y="4204"/>
                      <a:pt x="5504" y="4337"/>
                    </a:cubicBezTo>
                    <a:cubicBezTo>
                      <a:pt x="5171" y="3536"/>
                      <a:pt x="4837" y="2869"/>
                      <a:pt x="4470" y="2269"/>
                    </a:cubicBezTo>
                    <a:cubicBezTo>
                      <a:pt x="4203" y="1869"/>
                      <a:pt x="3870" y="1435"/>
                      <a:pt x="3570" y="1101"/>
                    </a:cubicBezTo>
                    <a:cubicBezTo>
                      <a:pt x="3203" y="734"/>
                      <a:pt x="2836" y="434"/>
                      <a:pt x="2469" y="267"/>
                    </a:cubicBezTo>
                    <a:cubicBezTo>
                      <a:pt x="2269" y="34"/>
                      <a:pt x="1935" y="1"/>
                      <a:pt x="1568" y="1"/>
                    </a:cubicBezTo>
                    <a:close/>
                  </a:path>
                </a:pathLst>
              </a:custGeom>
              <a:solidFill>
                <a:srgbClr val="BFDD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2"/>
              <p:cNvSpPr/>
              <p:nvPr/>
            </p:nvSpPr>
            <p:spPr>
              <a:xfrm>
                <a:off x="436775" y="4959825"/>
                <a:ext cx="94250" cy="122625"/>
              </a:xfrm>
              <a:custGeom>
                <a:avLst/>
                <a:gdLst/>
                <a:ahLst/>
                <a:cxnLst/>
                <a:rect l="l" t="t" r="r" b="b"/>
                <a:pathLst>
                  <a:path w="3770" h="4905" extrusionOk="0">
                    <a:moveTo>
                      <a:pt x="3169" y="1"/>
                    </a:moveTo>
                    <a:cubicBezTo>
                      <a:pt x="2936" y="1"/>
                      <a:pt x="2669" y="201"/>
                      <a:pt x="2636" y="501"/>
                    </a:cubicBezTo>
                    <a:cubicBezTo>
                      <a:pt x="2636" y="601"/>
                      <a:pt x="2602" y="634"/>
                      <a:pt x="2602" y="701"/>
                    </a:cubicBezTo>
                    <a:cubicBezTo>
                      <a:pt x="2502" y="1035"/>
                      <a:pt x="2402" y="1368"/>
                      <a:pt x="2235" y="1668"/>
                    </a:cubicBezTo>
                    <a:cubicBezTo>
                      <a:pt x="1935" y="2202"/>
                      <a:pt x="1568" y="2669"/>
                      <a:pt x="1135" y="3136"/>
                    </a:cubicBezTo>
                    <a:cubicBezTo>
                      <a:pt x="901" y="3436"/>
                      <a:pt x="601" y="3670"/>
                      <a:pt x="301" y="3937"/>
                    </a:cubicBezTo>
                    <a:cubicBezTo>
                      <a:pt x="67" y="4137"/>
                      <a:pt x="0" y="4470"/>
                      <a:pt x="234" y="4704"/>
                    </a:cubicBezTo>
                    <a:cubicBezTo>
                      <a:pt x="301" y="4837"/>
                      <a:pt x="467" y="4871"/>
                      <a:pt x="601" y="4904"/>
                    </a:cubicBezTo>
                    <a:cubicBezTo>
                      <a:pt x="768" y="4904"/>
                      <a:pt x="901" y="4871"/>
                      <a:pt x="1001" y="4804"/>
                    </a:cubicBezTo>
                    <a:cubicBezTo>
                      <a:pt x="1668" y="4337"/>
                      <a:pt x="2269" y="3703"/>
                      <a:pt x="2736" y="3003"/>
                    </a:cubicBezTo>
                    <a:cubicBezTo>
                      <a:pt x="3236" y="2302"/>
                      <a:pt x="3603" y="1502"/>
                      <a:pt x="3736" y="634"/>
                    </a:cubicBezTo>
                    <a:cubicBezTo>
                      <a:pt x="3770" y="334"/>
                      <a:pt x="3503" y="34"/>
                      <a:pt x="3236" y="1"/>
                    </a:cubicBezTo>
                    <a:close/>
                  </a:path>
                </a:pathLst>
              </a:custGeom>
              <a:solidFill>
                <a:srgbClr val="BFDD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2"/>
              <p:cNvSpPr/>
              <p:nvPr/>
            </p:nvSpPr>
            <p:spPr>
              <a:xfrm>
                <a:off x="400075" y="4823050"/>
                <a:ext cx="118450" cy="124500"/>
              </a:xfrm>
              <a:custGeom>
                <a:avLst/>
                <a:gdLst/>
                <a:ahLst/>
                <a:cxnLst/>
                <a:rect l="l" t="t" r="r" b="b"/>
                <a:pathLst>
                  <a:path w="4738" h="4980" extrusionOk="0">
                    <a:moveTo>
                      <a:pt x="301" y="1"/>
                    </a:moveTo>
                    <a:cubicBezTo>
                      <a:pt x="268" y="68"/>
                      <a:pt x="234" y="68"/>
                      <a:pt x="201" y="101"/>
                    </a:cubicBezTo>
                    <a:cubicBezTo>
                      <a:pt x="101" y="134"/>
                      <a:pt x="1" y="301"/>
                      <a:pt x="101" y="401"/>
                    </a:cubicBezTo>
                    <a:cubicBezTo>
                      <a:pt x="701" y="1168"/>
                      <a:pt x="1235" y="2002"/>
                      <a:pt x="1869" y="2803"/>
                    </a:cubicBezTo>
                    <a:cubicBezTo>
                      <a:pt x="2136" y="3170"/>
                      <a:pt x="2469" y="3570"/>
                      <a:pt x="2803" y="3937"/>
                    </a:cubicBezTo>
                    <a:cubicBezTo>
                      <a:pt x="3203" y="4304"/>
                      <a:pt x="3603" y="4671"/>
                      <a:pt x="4070" y="4938"/>
                    </a:cubicBezTo>
                    <a:cubicBezTo>
                      <a:pt x="4135" y="4964"/>
                      <a:pt x="4205" y="4980"/>
                      <a:pt x="4273" y="4980"/>
                    </a:cubicBezTo>
                    <a:cubicBezTo>
                      <a:pt x="4382" y="4980"/>
                      <a:pt x="4489" y="4940"/>
                      <a:pt x="4571" y="4838"/>
                    </a:cubicBezTo>
                    <a:cubicBezTo>
                      <a:pt x="4737" y="4671"/>
                      <a:pt x="4737" y="4437"/>
                      <a:pt x="4571" y="4271"/>
                    </a:cubicBezTo>
                    <a:cubicBezTo>
                      <a:pt x="4237" y="3970"/>
                      <a:pt x="3904" y="3737"/>
                      <a:pt x="3570" y="3437"/>
                    </a:cubicBezTo>
                    <a:cubicBezTo>
                      <a:pt x="3236" y="3137"/>
                      <a:pt x="2903" y="2903"/>
                      <a:pt x="2603" y="2569"/>
                    </a:cubicBezTo>
                    <a:cubicBezTo>
                      <a:pt x="1969" y="1936"/>
                      <a:pt x="1402" y="1269"/>
                      <a:pt x="835" y="601"/>
                    </a:cubicBezTo>
                    <a:lnTo>
                      <a:pt x="835" y="601"/>
                    </a:lnTo>
                    <a:lnTo>
                      <a:pt x="901" y="635"/>
                    </a:lnTo>
                    <a:lnTo>
                      <a:pt x="501" y="134"/>
                    </a:lnTo>
                    <a:cubicBezTo>
                      <a:pt x="468" y="68"/>
                      <a:pt x="401" y="1"/>
                      <a:pt x="301" y="1"/>
                    </a:cubicBezTo>
                    <a:close/>
                  </a:path>
                </a:pathLst>
              </a:custGeom>
              <a:solidFill>
                <a:srgbClr val="A5BF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2"/>
              <p:cNvSpPr/>
              <p:nvPr/>
            </p:nvSpPr>
            <p:spPr>
              <a:xfrm>
                <a:off x="525175" y="4825350"/>
                <a:ext cx="50050" cy="124825"/>
              </a:xfrm>
              <a:custGeom>
                <a:avLst/>
                <a:gdLst/>
                <a:ahLst/>
                <a:cxnLst/>
                <a:rect l="l" t="t" r="r" b="b"/>
                <a:pathLst>
                  <a:path w="2002" h="4993" extrusionOk="0">
                    <a:moveTo>
                      <a:pt x="1703" y="1"/>
                    </a:moveTo>
                    <a:cubicBezTo>
                      <a:pt x="1603" y="1"/>
                      <a:pt x="1535" y="65"/>
                      <a:pt x="1535" y="176"/>
                    </a:cubicBezTo>
                    <a:cubicBezTo>
                      <a:pt x="1435" y="543"/>
                      <a:pt x="1301" y="876"/>
                      <a:pt x="1235" y="1210"/>
                    </a:cubicBezTo>
                    <a:cubicBezTo>
                      <a:pt x="1101" y="1543"/>
                      <a:pt x="968" y="1910"/>
                      <a:pt x="834" y="2244"/>
                    </a:cubicBezTo>
                    <a:cubicBezTo>
                      <a:pt x="601" y="2978"/>
                      <a:pt x="301" y="3678"/>
                      <a:pt x="100" y="4412"/>
                    </a:cubicBezTo>
                    <a:cubicBezTo>
                      <a:pt x="0" y="4679"/>
                      <a:pt x="200" y="4913"/>
                      <a:pt x="434" y="4979"/>
                    </a:cubicBezTo>
                    <a:cubicBezTo>
                      <a:pt x="470" y="4988"/>
                      <a:pt x="503" y="4992"/>
                      <a:pt x="535" y="4992"/>
                    </a:cubicBezTo>
                    <a:cubicBezTo>
                      <a:pt x="621" y="4992"/>
                      <a:pt x="694" y="4961"/>
                      <a:pt x="768" y="4913"/>
                    </a:cubicBezTo>
                    <a:lnTo>
                      <a:pt x="834" y="4846"/>
                    </a:lnTo>
                    <a:cubicBezTo>
                      <a:pt x="901" y="4779"/>
                      <a:pt x="934" y="4712"/>
                      <a:pt x="968" y="4646"/>
                    </a:cubicBezTo>
                    <a:cubicBezTo>
                      <a:pt x="1235" y="3945"/>
                      <a:pt x="1401" y="3211"/>
                      <a:pt x="1501" y="2511"/>
                    </a:cubicBezTo>
                    <a:cubicBezTo>
                      <a:pt x="1601" y="2144"/>
                      <a:pt x="1635" y="1810"/>
                      <a:pt x="1735" y="1410"/>
                    </a:cubicBezTo>
                    <a:lnTo>
                      <a:pt x="1968" y="276"/>
                    </a:lnTo>
                    <a:cubicBezTo>
                      <a:pt x="2002" y="176"/>
                      <a:pt x="1935" y="42"/>
                      <a:pt x="1802" y="9"/>
                    </a:cubicBezTo>
                    <a:lnTo>
                      <a:pt x="1768" y="9"/>
                    </a:lnTo>
                    <a:cubicBezTo>
                      <a:pt x="1745" y="3"/>
                      <a:pt x="1723" y="1"/>
                      <a:pt x="1703" y="1"/>
                    </a:cubicBezTo>
                    <a:close/>
                  </a:path>
                </a:pathLst>
              </a:custGeom>
              <a:solidFill>
                <a:srgbClr val="A5BF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2"/>
              <p:cNvSpPr/>
              <p:nvPr/>
            </p:nvSpPr>
            <p:spPr>
              <a:xfrm>
                <a:off x="564375" y="4922300"/>
                <a:ext cx="161800" cy="50175"/>
              </a:xfrm>
              <a:custGeom>
                <a:avLst/>
                <a:gdLst/>
                <a:ahLst/>
                <a:cxnLst/>
                <a:rect l="l" t="t" r="r" b="b"/>
                <a:pathLst>
                  <a:path w="6472" h="2007" extrusionOk="0">
                    <a:moveTo>
                      <a:pt x="6138" y="0"/>
                    </a:moveTo>
                    <a:cubicBezTo>
                      <a:pt x="5838" y="134"/>
                      <a:pt x="5504" y="201"/>
                      <a:pt x="5204" y="334"/>
                    </a:cubicBezTo>
                    <a:cubicBezTo>
                      <a:pt x="3636" y="801"/>
                      <a:pt x="2002" y="1035"/>
                      <a:pt x="367" y="1168"/>
                    </a:cubicBezTo>
                    <a:cubicBezTo>
                      <a:pt x="234" y="1168"/>
                      <a:pt x="167" y="1268"/>
                      <a:pt x="67" y="1335"/>
                    </a:cubicBezTo>
                    <a:cubicBezTo>
                      <a:pt x="0" y="1435"/>
                      <a:pt x="0" y="1535"/>
                      <a:pt x="0" y="1668"/>
                    </a:cubicBezTo>
                    <a:cubicBezTo>
                      <a:pt x="31" y="1851"/>
                      <a:pt x="200" y="2006"/>
                      <a:pt x="433" y="2006"/>
                    </a:cubicBezTo>
                    <a:cubicBezTo>
                      <a:pt x="455" y="2006"/>
                      <a:pt x="477" y="2005"/>
                      <a:pt x="500" y="2002"/>
                    </a:cubicBezTo>
                    <a:cubicBezTo>
                      <a:pt x="1001" y="1935"/>
                      <a:pt x="1501" y="1835"/>
                      <a:pt x="1968" y="1768"/>
                    </a:cubicBezTo>
                    <a:cubicBezTo>
                      <a:pt x="2469" y="1668"/>
                      <a:pt x="2902" y="1535"/>
                      <a:pt x="3403" y="1368"/>
                    </a:cubicBezTo>
                    <a:cubicBezTo>
                      <a:pt x="4403" y="1135"/>
                      <a:pt x="5371" y="801"/>
                      <a:pt x="6305" y="434"/>
                    </a:cubicBezTo>
                    <a:cubicBezTo>
                      <a:pt x="6405" y="367"/>
                      <a:pt x="6471" y="267"/>
                      <a:pt x="6371" y="134"/>
                    </a:cubicBezTo>
                    <a:cubicBezTo>
                      <a:pt x="6338" y="34"/>
                      <a:pt x="6238" y="0"/>
                      <a:pt x="6171" y="0"/>
                    </a:cubicBezTo>
                    <a:close/>
                  </a:path>
                </a:pathLst>
              </a:custGeom>
              <a:solidFill>
                <a:srgbClr val="A5BF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9" name="Google Shape;239;p2"/>
            <p:cNvGrpSpPr/>
            <p:nvPr/>
          </p:nvGrpSpPr>
          <p:grpSpPr>
            <a:xfrm flipH="1">
              <a:off x="7949369" y="3991029"/>
              <a:ext cx="281509" cy="259694"/>
              <a:chOff x="2493475" y="2126450"/>
              <a:chExt cx="373900" cy="344925"/>
            </a:xfrm>
          </p:grpSpPr>
          <p:sp>
            <p:nvSpPr>
              <p:cNvPr id="240" name="Google Shape;240;p2"/>
              <p:cNvSpPr/>
              <p:nvPr/>
            </p:nvSpPr>
            <p:spPr>
              <a:xfrm>
                <a:off x="2672800" y="2248925"/>
                <a:ext cx="194575" cy="62900"/>
              </a:xfrm>
              <a:custGeom>
                <a:avLst/>
                <a:gdLst/>
                <a:ahLst/>
                <a:cxnLst/>
                <a:rect l="l" t="t" r="r" b="b"/>
                <a:pathLst>
                  <a:path w="7783" h="2516" extrusionOk="0">
                    <a:moveTo>
                      <a:pt x="5006" y="0"/>
                    </a:moveTo>
                    <a:cubicBezTo>
                      <a:pt x="3160" y="0"/>
                      <a:pt x="1338" y="739"/>
                      <a:pt x="1" y="2002"/>
                    </a:cubicBezTo>
                    <a:cubicBezTo>
                      <a:pt x="1401" y="2278"/>
                      <a:pt x="2840" y="2516"/>
                      <a:pt x="4268" y="2516"/>
                    </a:cubicBezTo>
                    <a:cubicBezTo>
                      <a:pt x="5040" y="2516"/>
                      <a:pt x="5809" y="2446"/>
                      <a:pt x="6566" y="2275"/>
                    </a:cubicBezTo>
                    <a:cubicBezTo>
                      <a:pt x="7022" y="2154"/>
                      <a:pt x="7600" y="1941"/>
                      <a:pt x="7721" y="1455"/>
                    </a:cubicBezTo>
                    <a:cubicBezTo>
                      <a:pt x="7782" y="1090"/>
                      <a:pt x="7600" y="725"/>
                      <a:pt x="7296" y="482"/>
                    </a:cubicBezTo>
                    <a:cubicBezTo>
                      <a:pt x="6992" y="269"/>
                      <a:pt x="6597" y="178"/>
                      <a:pt x="6262" y="117"/>
                    </a:cubicBezTo>
                    <a:cubicBezTo>
                      <a:pt x="5846" y="38"/>
                      <a:pt x="5425" y="0"/>
                      <a:pt x="500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2"/>
              <p:cNvSpPr/>
              <p:nvPr/>
            </p:nvSpPr>
            <p:spPr>
              <a:xfrm>
                <a:off x="2672800" y="2127725"/>
                <a:ext cx="114025" cy="167450"/>
              </a:xfrm>
              <a:custGeom>
                <a:avLst/>
                <a:gdLst/>
                <a:ahLst/>
                <a:cxnLst/>
                <a:rect l="l" t="t" r="r" b="b"/>
                <a:pathLst>
                  <a:path w="4561" h="6698" extrusionOk="0">
                    <a:moveTo>
                      <a:pt x="3268" y="1"/>
                    </a:moveTo>
                    <a:cubicBezTo>
                      <a:pt x="2884" y="1"/>
                      <a:pt x="2480" y="156"/>
                      <a:pt x="2159" y="406"/>
                    </a:cubicBezTo>
                    <a:cubicBezTo>
                      <a:pt x="1490" y="983"/>
                      <a:pt x="1217" y="1895"/>
                      <a:pt x="973" y="2746"/>
                    </a:cubicBezTo>
                    <a:cubicBezTo>
                      <a:pt x="609" y="4114"/>
                      <a:pt x="274" y="5421"/>
                      <a:pt x="1" y="6698"/>
                    </a:cubicBezTo>
                    <a:cubicBezTo>
                      <a:pt x="1703" y="5634"/>
                      <a:pt x="3496" y="4418"/>
                      <a:pt x="4287" y="2564"/>
                    </a:cubicBezTo>
                    <a:cubicBezTo>
                      <a:pt x="4439" y="2199"/>
                      <a:pt x="4560" y="1774"/>
                      <a:pt x="4560" y="1348"/>
                    </a:cubicBezTo>
                    <a:cubicBezTo>
                      <a:pt x="4530" y="923"/>
                      <a:pt x="4378" y="527"/>
                      <a:pt x="4013" y="254"/>
                    </a:cubicBezTo>
                    <a:cubicBezTo>
                      <a:pt x="3799" y="78"/>
                      <a:pt x="3539" y="1"/>
                      <a:pt x="326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2"/>
              <p:cNvSpPr/>
              <p:nvPr/>
            </p:nvSpPr>
            <p:spPr>
              <a:xfrm>
                <a:off x="2577825" y="2126450"/>
                <a:ext cx="107175" cy="171000"/>
              </a:xfrm>
              <a:custGeom>
                <a:avLst/>
                <a:gdLst/>
                <a:ahLst/>
                <a:cxnLst/>
                <a:rect l="l" t="t" r="r" b="b"/>
                <a:pathLst>
                  <a:path w="4287" h="6840" extrusionOk="0">
                    <a:moveTo>
                      <a:pt x="1452" y="1"/>
                    </a:moveTo>
                    <a:cubicBezTo>
                      <a:pt x="933" y="1"/>
                      <a:pt x="410" y="250"/>
                      <a:pt x="183" y="730"/>
                    </a:cubicBezTo>
                    <a:cubicBezTo>
                      <a:pt x="0" y="1126"/>
                      <a:pt x="92" y="1582"/>
                      <a:pt x="244" y="2007"/>
                    </a:cubicBezTo>
                    <a:cubicBezTo>
                      <a:pt x="973" y="3922"/>
                      <a:pt x="2888" y="5168"/>
                      <a:pt x="3678" y="6840"/>
                    </a:cubicBezTo>
                    <a:cubicBezTo>
                      <a:pt x="3921" y="5958"/>
                      <a:pt x="4134" y="5138"/>
                      <a:pt x="4195" y="4226"/>
                    </a:cubicBezTo>
                    <a:cubicBezTo>
                      <a:pt x="4286" y="3344"/>
                      <a:pt x="4165" y="2402"/>
                      <a:pt x="3800" y="1642"/>
                    </a:cubicBezTo>
                    <a:cubicBezTo>
                      <a:pt x="3374" y="822"/>
                      <a:pt x="2645" y="183"/>
                      <a:pt x="1763" y="31"/>
                    </a:cubicBezTo>
                    <a:cubicBezTo>
                      <a:pt x="1661" y="11"/>
                      <a:pt x="1557" y="1"/>
                      <a:pt x="145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2"/>
              <p:cNvSpPr/>
              <p:nvPr/>
            </p:nvSpPr>
            <p:spPr>
              <a:xfrm>
                <a:off x="2493475" y="2221125"/>
                <a:ext cx="179350" cy="74050"/>
              </a:xfrm>
              <a:custGeom>
                <a:avLst/>
                <a:gdLst/>
                <a:ahLst/>
                <a:cxnLst/>
                <a:rect l="l" t="t" r="r" b="b"/>
                <a:pathLst>
                  <a:path w="7174" h="2962" extrusionOk="0">
                    <a:moveTo>
                      <a:pt x="1965" y="0"/>
                    </a:moveTo>
                    <a:cubicBezTo>
                      <a:pt x="1837" y="0"/>
                      <a:pt x="1709" y="5"/>
                      <a:pt x="1581" y="13"/>
                    </a:cubicBezTo>
                    <a:cubicBezTo>
                      <a:pt x="1247" y="44"/>
                      <a:pt x="912" y="74"/>
                      <a:pt x="608" y="226"/>
                    </a:cubicBezTo>
                    <a:cubicBezTo>
                      <a:pt x="304" y="378"/>
                      <a:pt x="61" y="682"/>
                      <a:pt x="31" y="986"/>
                    </a:cubicBezTo>
                    <a:cubicBezTo>
                      <a:pt x="0" y="1412"/>
                      <a:pt x="244" y="1837"/>
                      <a:pt x="639" y="2050"/>
                    </a:cubicBezTo>
                    <a:cubicBezTo>
                      <a:pt x="1004" y="2293"/>
                      <a:pt x="1459" y="2323"/>
                      <a:pt x="1885" y="2415"/>
                    </a:cubicBezTo>
                    <a:cubicBezTo>
                      <a:pt x="3587" y="2627"/>
                      <a:pt x="5350" y="2779"/>
                      <a:pt x="7174" y="2962"/>
                    </a:cubicBezTo>
                    <a:cubicBezTo>
                      <a:pt x="6143" y="1157"/>
                      <a:pt x="4058" y="0"/>
                      <a:pt x="196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2"/>
              <p:cNvSpPr/>
              <p:nvPr/>
            </p:nvSpPr>
            <p:spPr>
              <a:xfrm>
                <a:off x="2514000" y="2293675"/>
                <a:ext cx="158075" cy="104525"/>
              </a:xfrm>
              <a:custGeom>
                <a:avLst/>
                <a:gdLst/>
                <a:ahLst/>
                <a:cxnLst/>
                <a:rect l="l" t="t" r="r" b="b"/>
                <a:pathLst>
                  <a:path w="6323" h="4181" extrusionOk="0">
                    <a:moveTo>
                      <a:pt x="4952" y="0"/>
                    </a:moveTo>
                    <a:cubicBezTo>
                      <a:pt x="3621" y="0"/>
                      <a:pt x="2301" y="416"/>
                      <a:pt x="1216" y="1184"/>
                    </a:cubicBezTo>
                    <a:cubicBezTo>
                      <a:pt x="882" y="1428"/>
                      <a:pt x="517" y="1701"/>
                      <a:pt x="304" y="2096"/>
                    </a:cubicBezTo>
                    <a:cubicBezTo>
                      <a:pt x="91" y="2461"/>
                      <a:pt x="0" y="2917"/>
                      <a:pt x="152" y="3343"/>
                    </a:cubicBezTo>
                    <a:cubicBezTo>
                      <a:pt x="338" y="3901"/>
                      <a:pt x="943" y="4180"/>
                      <a:pt x="1560" y="4180"/>
                    </a:cubicBezTo>
                    <a:cubicBezTo>
                      <a:pt x="1648" y="4180"/>
                      <a:pt x="1736" y="4175"/>
                      <a:pt x="1824" y="4163"/>
                    </a:cubicBezTo>
                    <a:cubicBezTo>
                      <a:pt x="2523" y="4102"/>
                      <a:pt x="3070" y="3677"/>
                      <a:pt x="3556" y="3251"/>
                    </a:cubicBezTo>
                    <a:cubicBezTo>
                      <a:pt x="4681" y="2339"/>
                      <a:pt x="5593" y="1276"/>
                      <a:pt x="6322" y="151"/>
                    </a:cubicBezTo>
                    <a:cubicBezTo>
                      <a:pt x="5871" y="50"/>
                      <a:pt x="5411" y="0"/>
                      <a:pt x="495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2"/>
              <p:cNvSpPr/>
              <p:nvPr/>
            </p:nvSpPr>
            <p:spPr>
              <a:xfrm>
                <a:off x="2668250" y="2296675"/>
                <a:ext cx="164925" cy="124350"/>
              </a:xfrm>
              <a:custGeom>
                <a:avLst/>
                <a:gdLst/>
                <a:ahLst/>
                <a:cxnLst/>
                <a:rect l="l" t="t" r="r" b="b"/>
                <a:pathLst>
                  <a:path w="6597" h="4974" extrusionOk="0">
                    <a:moveTo>
                      <a:pt x="0" y="1"/>
                    </a:moveTo>
                    <a:cubicBezTo>
                      <a:pt x="1399" y="760"/>
                      <a:pt x="2159" y="2311"/>
                      <a:pt x="3070" y="3587"/>
                    </a:cubicBezTo>
                    <a:cubicBezTo>
                      <a:pt x="3526" y="4165"/>
                      <a:pt x="4043" y="4742"/>
                      <a:pt x="4742" y="4925"/>
                    </a:cubicBezTo>
                    <a:cubicBezTo>
                      <a:pt x="4874" y="4958"/>
                      <a:pt x="5009" y="4974"/>
                      <a:pt x="5144" y="4974"/>
                    </a:cubicBezTo>
                    <a:cubicBezTo>
                      <a:pt x="5756" y="4974"/>
                      <a:pt x="6350" y="4641"/>
                      <a:pt x="6475" y="4043"/>
                    </a:cubicBezTo>
                    <a:cubicBezTo>
                      <a:pt x="6596" y="3526"/>
                      <a:pt x="6292" y="2979"/>
                      <a:pt x="5958" y="2584"/>
                    </a:cubicBezTo>
                    <a:cubicBezTo>
                      <a:pt x="4499" y="852"/>
                      <a:pt x="2189" y="183"/>
                      <a:pt x="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2"/>
              <p:cNvSpPr/>
              <p:nvPr/>
            </p:nvSpPr>
            <p:spPr>
              <a:xfrm>
                <a:off x="2669000" y="2294400"/>
                <a:ext cx="86650" cy="168350"/>
              </a:xfrm>
              <a:custGeom>
                <a:avLst/>
                <a:gdLst/>
                <a:ahLst/>
                <a:cxnLst/>
                <a:rect l="l" t="t" r="r" b="b"/>
                <a:pathLst>
                  <a:path w="3466" h="6734" extrusionOk="0">
                    <a:moveTo>
                      <a:pt x="1" y="0"/>
                    </a:moveTo>
                    <a:lnTo>
                      <a:pt x="1" y="0"/>
                    </a:lnTo>
                    <a:cubicBezTo>
                      <a:pt x="274" y="760"/>
                      <a:pt x="305" y="1551"/>
                      <a:pt x="214" y="2371"/>
                    </a:cubicBezTo>
                    <a:cubicBezTo>
                      <a:pt x="183" y="3131"/>
                      <a:pt x="62" y="3891"/>
                      <a:pt x="183" y="4651"/>
                    </a:cubicBezTo>
                    <a:cubicBezTo>
                      <a:pt x="274" y="5411"/>
                      <a:pt x="639" y="6171"/>
                      <a:pt x="1277" y="6535"/>
                    </a:cubicBezTo>
                    <a:cubicBezTo>
                      <a:pt x="1504" y="6670"/>
                      <a:pt x="1770" y="6734"/>
                      <a:pt x="2033" y="6734"/>
                    </a:cubicBezTo>
                    <a:cubicBezTo>
                      <a:pt x="2547" y="6734"/>
                      <a:pt x="3052" y="6491"/>
                      <a:pt x="3253" y="6049"/>
                    </a:cubicBezTo>
                    <a:cubicBezTo>
                      <a:pt x="3466" y="5654"/>
                      <a:pt x="3375" y="5198"/>
                      <a:pt x="3314" y="4803"/>
                    </a:cubicBezTo>
                    <a:cubicBezTo>
                      <a:pt x="2888" y="2858"/>
                      <a:pt x="1673" y="1064"/>
                      <a:pt x="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2"/>
              <p:cNvSpPr/>
              <p:nvPr/>
            </p:nvSpPr>
            <p:spPr>
              <a:xfrm>
                <a:off x="2592250" y="2298200"/>
                <a:ext cx="97300" cy="173175"/>
              </a:xfrm>
              <a:custGeom>
                <a:avLst/>
                <a:gdLst/>
                <a:ahLst/>
                <a:cxnLst/>
                <a:rect l="l" t="t" r="r" b="b"/>
                <a:pathLst>
                  <a:path w="3892" h="6927" extrusionOk="0">
                    <a:moveTo>
                      <a:pt x="3040" y="0"/>
                    </a:moveTo>
                    <a:lnTo>
                      <a:pt x="3040" y="0"/>
                    </a:lnTo>
                    <a:cubicBezTo>
                      <a:pt x="2189" y="1338"/>
                      <a:pt x="1308" y="2675"/>
                      <a:pt x="548" y="4043"/>
                    </a:cubicBezTo>
                    <a:cubicBezTo>
                      <a:pt x="335" y="4499"/>
                      <a:pt x="62" y="4955"/>
                      <a:pt x="31" y="5472"/>
                    </a:cubicBezTo>
                    <a:cubicBezTo>
                      <a:pt x="1" y="5958"/>
                      <a:pt x="183" y="6535"/>
                      <a:pt x="639" y="6809"/>
                    </a:cubicBezTo>
                    <a:cubicBezTo>
                      <a:pt x="785" y="6891"/>
                      <a:pt x="943" y="6926"/>
                      <a:pt x="1106" y="6926"/>
                    </a:cubicBezTo>
                    <a:cubicBezTo>
                      <a:pt x="1488" y="6926"/>
                      <a:pt x="1891" y="6730"/>
                      <a:pt x="2189" y="6475"/>
                    </a:cubicBezTo>
                    <a:cubicBezTo>
                      <a:pt x="2585" y="6049"/>
                      <a:pt x="2797" y="5502"/>
                      <a:pt x="2949" y="4955"/>
                    </a:cubicBezTo>
                    <a:cubicBezTo>
                      <a:pt x="3527" y="3313"/>
                      <a:pt x="3892" y="1551"/>
                      <a:pt x="304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8" name="Google Shape;248;p2"/>
            <p:cNvGrpSpPr/>
            <p:nvPr/>
          </p:nvGrpSpPr>
          <p:grpSpPr>
            <a:xfrm rot="-1738930">
              <a:off x="6613335" y="3812775"/>
              <a:ext cx="907394" cy="2192358"/>
              <a:chOff x="1456975" y="2715100"/>
              <a:chExt cx="1205225" cy="2911950"/>
            </a:xfrm>
          </p:grpSpPr>
          <p:sp>
            <p:nvSpPr>
              <p:cNvPr id="249" name="Google Shape;249;p2"/>
              <p:cNvSpPr/>
              <p:nvPr/>
            </p:nvSpPr>
            <p:spPr>
              <a:xfrm>
                <a:off x="1496500" y="3472875"/>
                <a:ext cx="500400" cy="2154175"/>
              </a:xfrm>
              <a:custGeom>
                <a:avLst/>
                <a:gdLst/>
                <a:ahLst/>
                <a:cxnLst/>
                <a:rect l="l" t="t" r="r" b="b"/>
                <a:pathLst>
                  <a:path w="20016" h="86167" extrusionOk="0">
                    <a:moveTo>
                      <a:pt x="19933" y="1"/>
                    </a:moveTo>
                    <a:cubicBezTo>
                      <a:pt x="19863" y="1"/>
                      <a:pt x="19658" y="225"/>
                      <a:pt x="19362" y="704"/>
                    </a:cubicBezTo>
                    <a:cubicBezTo>
                      <a:pt x="4195" y="23561"/>
                      <a:pt x="0" y="53501"/>
                      <a:pt x="8481" y="79945"/>
                    </a:cubicBezTo>
                    <a:cubicBezTo>
                      <a:pt x="8663" y="80523"/>
                      <a:pt x="8815" y="81070"/>
                      <a:pt x="9028" y="81526"/>
                    </a:cubicBezTo>
                    <a:cubicBezTo>
                      <a:pt x="9210" y="82012"/>
                      <a:pt x="9393" y="82438"/>
                      <a:pt x="9575" y="82833"/>
                    </a:cubicBezTo>
                    <a:cubicBezTo>
                      <a:pt x="9788" y="83258"/>
                      <a:pt x="9940" y="83593"/>
                      <a:pt x="10122" y="83958"/>
                    </a:cubicBezTo>
                    <a:cubicBezTo>
                      <a:pt x="10304" y="84292"/>
                      <a:pt x="10456" y="84565"/>
                      <a:pt x="10608" y="84809"/>
                    </a:cubicBezTo>
                    <a:cubicBezTo>
                      <a:pt x="11176" y="85728"/>
                      <a:pt x="11648" y="86166"/>
                      <a:pt x="11916" y="86166"/>
                    </a:cubicBezTo>
                    <a:cubicBezTo>
                      <a:pt x="11950" y="86166"/>
                      <a:pt x="11980" y="86159"/>
                      <a:pt x="12007" y="86146"/>
                    </a:cubicBezTo>
                    <a:cubicBezTo>
                      <a:pt x="12280" y="86024"/>
                      <a:pt x="12311" y="85386"/>
                      <a:pt x="12098" y="84201"/>
                    </a:cubicBezTo>
                    <a:cubicBezTo>
                      <a:pt x="12007" y="83897"/>
                      <a:pt x="11946" y="83593"/>
                      <a:pt x="11855" y="83258"/>
                    </a:cubicBezTo>
                    <a:cubicBezTo>
                      <a:pt x="11794" y="82924"/>
                      <a:pt x="11672" y="82499"/>
                      <a:pt x="11551" y="82103"/>
                    </a:cubicBezTo>
                    <a:cubicBezTo>
                      <a:pt x="11459" y="81708"/>
                      <a:pt x="11307" y="81252"/>
                      <a:pt x="11156" y="80796"/>
                    </a:cubicBezTo>
                    <a:cubicBezTo>
                      <a:pt x="10943" y="80310"/>
                      <a:pt x="10791" y="79793"/>
                      <a:pt x="10608" y="79246"/>
                    </a:cubicBezTo>
                    <a:cubicBezTo>
                      <a:pt x="6231" y="66480"/>
                      <a:pt x="4864" y="52650"/>
                      <a:pt x="6353" y="39154"/>
                    </a:cubicBezTo>
                    <a:cubicBezTo>
                      <a:pt x="7113" y="32376"/>
                      <a:pt x="8602" y="25750"/>
                      <a:pt x="10791" y="19276"/>
                    </a:cubicBezTo>
                    <a:cubicBezTo>
                      <a:pt x="13010" y="12832"/>
                      <a:pt x="15928" y="6631"/>
                      <a:pt x="19575" y="856"/>
                    </a:cubicBezTo>
                    <a:cubicBezTo>
                      <a:pt x="19918" y="301"/>
                      <a:pt x="20015" y="1"/>
                      <a:pt x="1993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2"/>
              <p:cNvSpPr/>
              <p:nvPr/>
            </p:nvSpPr>
            <p:spPr>
              <a:xfrm>
                <a:off x="1456975" y="2856675"/>
                <a:ext cx="386825" cy="861025"/>
              </a:xfrm>
              <a:custGeom>
                <a:avLst/>
                <a:gdLst/>
                <a:ahLst/>
                <a:cxnLst/>
                <a:rect l="l" t="t" r="r" b="b"/>
                <a:pathLst>
                  <a:path w="15473" h="34441" extrusionOk="0">
                    <a:moveTo>
                      <a:pt x="4785" y="1"/>
                    </a:moveTo>
                    <a:cubicBezTo>
                      <a:pt x="3753" y="1"/>
                      <a:pt x="2759" y="313"/>
                      <a:pt x="1976" y="1036"/>
                    </a:cubicBezTo>
                    <a:cubicBezTo>
                      <a:pt x="700" y="2160"/>
                      <a:pt x="365" y="3984"/>
                      <a:pt x="305" y="5716"/>
                    </a:cubicBezTo>
                    <a:cubicBezTo>
                      <a:pt x="1" y="11400"/>
                      <a:pt x="1642" y="17145"/>
                      <a:pt x="4347" y="22160"/>
                    </a:cubicBezTo>
                    <a:cubicBezTo>
                      <a:pt x="7053" y="27145"/>
                      <a:pt x="10852" y="31492"/>
                      <a:pt x="15472" y="34440"/>
                    </a:cubicBezTo>
                    <a:cubicBezTo>
                      <a:pt x="15259" y="27085"/>
                      <a:pt x="14621" y="19759"/>
                      <a:pt x="13527" y="12495"/>
                    </a:cubicBezTo>
                    <a:cubicBezTo>
                      <a:pt x="12949" y="8634"/>
                      <a:pt x="12068" y="4501"/>
                      <a:pt x="9180" y="1826"/>
                    </a:cubicBezTo>
                    <a:cubicBezTo>
                      <a:pt x="8024" y="725"/>
                      <a:pt x="6359" y="1"/>
                      <a:pt x="478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2"/>
              <p:cNvSpPr/>
              <p:nvPr/>
            </p:nvSpPr>
            <p:spPr>
              <a:xfrm>
                <a:off x="1843775" y="3225250"/>
                <a:ext cx="818425" cy="503750"/>
              </a:xfrm>
              <a:custGeom>
                <a:avLst/>
                <a:gdLst/>
                <a:ahLst/>
                <a:cxnLst/>
                <a:rect l="l" t="t" r="r" b="b"/>
                <a:pathLst>
                  <a:path w="32737" h="20150" extrusionOk="0">
                    <a:moveTo>
                      <a:pt x="26748" y="1"/>
                    </a:moveTo>
                    <a:cubicBezTo>
                      <a:pt x="22827" y="1"/>
                      <a:pt x="19393" y="2463"/>
                      <a:pt x="16323" y="4895"/>
                    </a:cubicBezTo>
                    <a:cubicBezTo>
                      <a:pt x="10578" y="9454"/>
                      <a:pt x="5107" y="14439"/>
                      <a:pt x="0" y="19697"/>
                    </a:cubicBezTo>
                    <a:cubicBezTo>
                      <a:pt x="1670" y="20003"/>
                      <a:pt x="3385" y="20149"/>
                      <a:pt x="5120" y="20149"/>
                    </a:cubicBezTo>
                    <a:cubicBezTo>
                      <a:pt x="8910" y="20149"/>
                      <a:pt x="12793" y="19449"/>
                      <a:pt x="16505" y="18178"/>
                    </a:cubicBezTo>
                    <a:cubicBezTo>
                      <a:pt x="21915" y="16354"/>
                      <a:pt x="26992" y="13253"/>
                      <a:pt x="30639" y="8846"/>
                    </a:cubicBezTo>
                    <a:cubicBezTo>
                      <a:pt x="31764" y="7569"/>
                      <a:pt x="32736" y="6019"/>
                      <a:pt x="32584" y="4287"/>
                    </a:cubicBezTo>
                    <a:cubicBezTo>
                      <a:pt x="32372" y="1642"/>
                      <a:pt x="29393" y="1"/>
                      <a:pt x="2674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2"/>
              <p:cNvSpPr/>
              <p:nvPr/>
            </p:nvSpPr>
            <p:spPr>
              <a:xfrm>
                <a:off x="1842250" y="2715100"/>
                <a:ext cx="556250" cy="1002600"/>
              </a:xfrm>
              <a:custGeom>
                <a:avLst/>
                <a:gdLst/>
                <a:ahLst/>
                <a:cxnLst/>
                <a:rect l="l" t="t" r="r" b="b"/>
                <a:pathLst>
                  <a:path w="22250" h="40104" extrusionOk="0">
                    <a:moveTo>
                      <a:pt x="16534" y="0"/>
                    </a:moveTo>
                    <a:cubicBezTo>
                      <a:pt x="15526" y="0"/>
                      <a:pt x="14507" y="236"/>
                      <a:pt x="13587" y="650"/>
                    </a:cubicBezTo>
                    <a:cubicBezTo>
                      <a:pt x="11763" y="1501"/>
                      <a:pt x="10304" y="2930"/>
                      <a:pt x="9058" y="4480"/>
                    </a:cubicBezTo>
                    <a:cubicBezTo>
                      <a:pt x="5076" y="9434"/>
                      <a:pt x="2675" y="15513"/>
                      <a:pt x="1338" y="21714"/>
                    </a:cubicBezTo>
                    <a:cubicBezTo>
                      <a:pt x="0" y="27884"/>
                      <a:pt x="426" y="33751"/>
                      <a:pt x="61" y="40103"/>
                    </a:cubicBezTo>
                    <a:cubicBezTo>
                      <a:pt x="11064" y="31775"/>
                      <a:pt x="17843" y="22383"/>
                      <a:pt x="21247" y="11227"/>
                    </a:cubicBezTo>
                    <a:cubicBezTo>
                      <a:pt x="21794" y="9343"/>
                      <a:pt x="22250" y="7458"/>
                      <a:pt x="22037" y="5544"/>
                    </a:cubicBezTo>
                    <a:cubicBezTo>
                      <a:pt x="21885" y="3659"/>
                      <a:pt x="20973" y="1714"/>
                      <a:pt x="19362" y="741"/>
                    </a:cubicBezTo>
                    <a:cubicBezTo>
                      <a:pt x="18503" y="229"/>
                      <a:pt x="17524" y="0"/>
                      <a:pt x="165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2"/>
              <p:cNvSpPr/>
              <p:nvPr/>
            </p:nvSpPr>
            <p:spPr>
              <a:xfrm>
                <a:off x="1622175" y="3178400"/>
                <a:ext cx="191775" cy="467700"/>
              </a:xfrm>
              <a:custGeom>
                <a:avLst/>
                <a:gdLst/>
                <a:ahLst/>
                <a:cxnLst/>
                <a:rect l="l" t="t" r="r" b="b"/>
                <a:pathLst>
                  <a:path w="7671" h="18708" extrusionOk="0">
                    <a:moveTo>
                      <a:pt x="127" y="1"/>
                    </a:moveTo>
                    <a:cubicBezTo>
                      <a:pt x="56" y="1"/>
                      <a:pt x="1" y="100"/>
                      <a:pt x="49" y="294"/>
                    </a:cubicBezTo>
                    <a:cubicBezTo>
                      <a:pt x="445" y="3212"/>
                      <a:pt x="1052" y="6222"/>
                      <a:pt x="1934" y="9140"/>
                    </a:cubicBezTo>
                    <a:cubicBezTo>
                      <a:pt x="2815" y="12057"/>
                      <a:pt x="4001" y="14945"/>
                      <a:pt x="5460" y="17559"/>
                    </a:cubicBezTo>
                    <a:cubicBezTo>
                      <a:pt x="5933" y="18365"/>
                      <a:pt x="6450" y="18708"/>
                      <a:pt x="6839" y="18708"/>
                    </a:cubicBezTo>
                    <a:cubicBezTo>
                      <a:pt x="7375" y="18708"/>
                      <a:pt x="7671" y="18059"/>
                      <a:pt x="7284" y="17073"/>
                    </a:cubicBezTo>
                    <a:cubicBezTo>
                      <a:pt x="6250" y="14459"/>
                      <a:pt x="4852" y="11693"/>
                      <a:pt x="3545" y="8836"/>
                    </a:cubicBezTo>
                    <a:cubicBezTo>
                      <a:pt x="2207" y="5978"/>
                      <a:pt x="992" y="3030"/>
                      <a:pt x="293" y="234"/>
                    </a:cubicBezTo>
                    <a:cubicBezTo>
                      <a:pt x="264" y="77"/>
                      <a:pt x="189" y="1"/>
                      <a:pt x="127" y="1"/>
                    </a:cubicBezTo>
                    <a:close/>
                  </a:path>
                </a:pathLst>
              </a:custGeom>
              <a:solidFill>
                <a:srgbClr val="FD96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2"/>
              <p:cNvSpPr/>
              <p:nvPr/>
            </p:nvSpPr>
            <p:spPr>
              <a:xfrm>
                <a:off x="1840300" y="3049625"/>
                <a:ext cx="196325" cy="607200"/>
              </a:xfrm>
              <a:custGeom>
                <a:avLst/>
                <a:gdLst/>
                <a:ahLst/>
                <a:cxnLst/>
                <a:rect l="l" t="t" r="r" b="b"/>
                <a:pathLst>
                  <a:path w="7853" h="24288" extrusionOk="0">
                    <a:moveTo>
                      <a:pt x="7760" y="1"/>
                    </a:moveTo>
                    <a:cubicBezTo>
                      <a:pt x="7700" y="1"/>
                      <a:pt x="7604" y="88"/>
                      <a:pt x="7495" y="278"/>
                    </a:cubicBezTo>
                    <a:cubicBezTo>
                      <a:pt x="5702" y="3561"/>
                      <a:pt x="4151" y="7117"/>
                      <a:pt x="2875" y="10765"/>
                    </a:cubicBezTo>
                    <a:cubicBezTo>
                      <a:pt x="1568" y="14412"/>
                      <a:pt x="625" y="18151"/>
                      <a:pt x="170" y="21950"/>
                    </a:cubicBezTo>
                    <a:cubicBezTo>
                      <a:pt x="1" y="23503"/>
                      <a:pt x="385" y="24287"/>
                      <a:pt x="854" y="24287"/>
                    </a:cubicBezTo>
                    <a:cubicBezTo>
                      <a:pt x="1229" y="24287"/>
                      <a:pt x="1659" y="23785"/>
                      <a:pt x="1902" y="22771"/>
                    </a:cubicBezTo>
                    <a:cubicBezTo>
                      <a:pt x="2784" y="19306"/>
                      <a:pt x="3483" y="15415"/>
                      <a:pt x="4334" y="11525"/>
                    </a:cubicBezTo>
                    <a:cubicBezTo>
                      <a:pt x="5215" y="7603"/>
                      <a:pt x="6309" y="3682"/>
                      <a:pt x="7768" y="369"/>
                    </a:cubicBezTo>
                    <a:cubicBezTo>
                      <a:pt x="7852" y="134"/>
                      <a:pt x="7834" y="1"/>
                      <a:pt x="7760" y="1"/>
                    </a:cubicBezTo>
                    <a:close/>
                  </a:path>
                </a:pathLst>
              </a:custGeom>
              <a:solidFill>
                <a:srgbClr val="FD96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2"/>
              <p:cNvSpPr/>
              <p:nvPr/>
            </p:nvSpPr>
            <p:spPr>
              <a:xfrm>
                <a:off x="1895325" y="3305875"/>
                <a:ext cx="190450" cy="311450"/>
              </a:xfrm>
              <a:custGeom>
                <a:avLst/>
                <a:gdLst/>
                <a:ahLst/>
                <a:cxnLst/>
                <a:rect l="l" t="t" r="r" b="b"/>
                <a:pathLst>
                  <a:path w="7618" h="12458" extrusionOk="0">
                    <a:moveTo>
                      <a:pt x="7468" y="0"/>
                    </a:moveTo>
                    <a:cubicBezTo>
                      <a:pt x="7412" y="0"/>
                      <a:pt x="7347" y="37"/>
                      <a:pt x="7300" y="119"/>
                    </a:cubicBezTo>
                    <a:cubicBezTo>
                      <a:pt x="5112" y="3706"/>
                      <a:pt x="2528" y="7232"/>
                      <a:pt x="522" y="10880"/>
                    </a:cubicBezTo>
                    <a:cubicBezTo>
                      <a:pt x="0" y="11797"/>
                      <a:pt x="438" y="12457"/>
                      <a:pt x="1058" y="12457"/>
                    </a:cubicBezTo>
                    <a:cubicBezTo>
                      <a:pt x="1342" y="12457"/>
                      <a:pt x="1664" y="12319"/>
                      <a:pt x="1950" y="12004"/>
                    </a:cubicBezTo>
                    <a:cubicBezTo>
                      <a:pt x="4686" y="8965"/>
                      <a:pt x="5993" y="3949"/>
                      <a:pt x="7543" y="241"/>
                    </a:cubicBezTo>
                    <a:cubicBezTo>
                      <a:pt x="7618" y="92"/>
                      <a:pt x="7555" y="0"/>
                      <a:pt x="7468" y="0"/>
                    </a:cubicBezTo>
                    <a:close/>
                  </a:path>
                </a:pathLst>
              </a:custGeom>
              <a:solidFill>
                <a:srgbClr val="FD96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2"/>
              <p:cNvSpPr/>
              <p:nvPr/>
            </p:nvSpPr>
            <p:spPr>
              <a:xfrm>
                <a:off x="1811100" y="3396375"/>
                <a:ext cx="613400" cy="344950"/>
              </a:xfrm>
              <a:custGeom>
                <a:avLst/>
                <a:gdLst/>
                <a:ahLst/>
                <a:cxnLst/>
                <a:rect l="l" t="t" r="r" b="b"/>
                <a:pathLst>
                  <a:path w="24536" h="13798" extrusionOk="0">
                    <a:moveTo>
                      <a:pt x="24391" y="0"/>
                    </a:moveTo>
                    <a:cubicBezTo>
                      <a:pt x="24336" y="0"/>
                      <a:pt x="24259" y="26"/>
                      <a:pt x="24165" y="86"/>
                    </a:cubicBezTo>
                    <a:cubicBezTo>
                      <a:pt x="18146" y="3308"/>
                      <a:pt x="11794" y="6348"/>
                      <a:pt x="5897" y="9752"/>
                    </a:cubicBezTo>
                    <a:cubicBezTo>
                      <a:pt x="4499" y="10603"/>
                      <a:pt x="4256" y="11484"/>
                      <a:pt x="4863" y="11788"/>
                    </a:cubicBezTo>
                    <a:cubicBezTo>
                      <a:pt x="3888" y="11713"/>
                      <a:pt x="2933" y="11659"/>
                      <a:pt x="1965" y="11659"/>
                    </a:cubicBezTo>
                    <a:cubicBezTo>
                      <a:pt x="1757" y="11659"/>
                      <a:pt x="1547" y="11661"/>
                      <a:pt x="1338" y="11667"/>
                    </a:cubicBezTo>
                    <a:cubicBezTo>
                      <a:pt x="31" y="11667"/>
                      <a:pt x="0" y="13187"/>
                      <a:pt x="1094" y="13491"/>
                    </a:cubicBezTo>
                    <a:cubicBezTo>
                      <a:pt x="1915" y="13710"/>
                      <a:pt x="2780" y="13798"/>
                      <a:pt x="3667" y="13798"/>
                    </a:cubicBezTo>
                    <a:cubicBezTo>
                      <a:pt x="6460" y="13798"/>
                      <a:pt x="9476" y="12932"/>
                      <a:pt x="12037" y="12609"/>
                    </a:cubicBezTo>
                    <a:cubicBezTo>
                      <a:pt x="12250" y="12579"/>
                      <a:pt x="12250" y="12336"/>
                      <a:pt x="12037" y="12336"/>
                    </a:cubicBezTo>
                    <a:cubicBezTo>
                      <a:pt x="9970" y="12244"/>
                      <a:pt x="7842" y="12001"/>
                      <a:pt x="5715" y="11849"/>
                    </a:cubicBezTo>
                    <a:cubicBezTo>
                      <a:pt x="5897" y="11819"/>
                      <a:pt x="6110" y="11728"/>
                      <a:pt x="6383" y="11667"/>
                    </a:cubicBezTo>
                    <a:cubicBezTo>
                      <a:pt x="12462" y="9235"/>
                      <a:pt x="18876" y="3977"/>
                      <a:pt x="24317" y="390"/>
                    </a:cubicBezTo>
                    <a:cubicBezTo>
                      <a:pt x="24535" y="172"/>
                      <a:pt x="24534" y="0"/>
                      <a:pt x="24391" y="0"/>
                    </a:cubicBezTo>
                    <a:close/>
                  </a:path>
                </a:pathLst>
              </a:custGeom>
              <a:solidFill>
                <a:srgbClr val="FD96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2"/>
              <p:cNvSpPr/>
              <p:nvPr/>
            </p:nvSpPr>
            <p:spPr>
              <a:xfrm>
                <a:off x="1661400" y="3547725"/>
                <a:ext cx="382250" cy="258150"/>
              </a:xfrm>
              <a:custGeom>
                <a:avLst/>
                <a:gdLst/>
                <a:ahLst/>
                <a:cxnLst/>
                <a:rect l="l" t="t" r="r" b="b"/>
                <a:pathLst>
                  <a:path w="15290" h="10326" extrusionOk="0">
                    <a:moveTo>
                      <a:pt x="10662" y="1"/>
                    </a:moveTo>
                    <a:cubicBezTo>
                      <a:pt x="10462" y="1"/>
                      <a:pt x="10258" y="21"/>
                      <a:pt x="10061" y="50"/>
                    </a:cubicBezTo>
                    <a:cubicBezTo>
                      <a:pt x="7933" y="476"/>
                      <a:pt x="6140" y="2148"/>
                      <a:pt x="5563" y="4245"/>
                    </a:cubicBezTo>
                    <a:cubicBezTo>
                      <a:pt x="4803" y="3485"/>
                      <a:pt x="4438" y="2391"/>
                      <a:pt x="3739" y="1509"/>
                    </a:cubicBezTo>
                    <a:cubicBezTo>
                      <a:pt x="3278" y="902"/>
                      <a:pt x="2499" y="438"/>
                      <a:pt x="1791" y="438"/>
                    </a:cubicBezTo>
                    <a:cubicBezTo>
                      <a:pt x="1472" y="438"/>
                      <a:pt x="1167" y="532"/>
                      <a:pt x="912" y="750"/>
                    </a:cubicBezTo>
                    <a:cubicBezTo>
                      <a:pt x="0" y="1479"/>
                      <a:pt x="365" y="2908"/>
                      <a:pt x="912" y="3941"/>
                    </a:cubicBezTo>
                    <a:cubicBezTo>
                      <a:pt x="1915" y="5978"/>
                      <a:pt x="4711" y="7893"/>
                      <a:pt x="6262" y="9564"/>
                    </a:cubicBezTo>
                    <a:cubicBezTo>
                      <a:pt x="8042" y="10096"/>
                      <a:pt x="9106" y="10325"/>
                      <a:pt x="10382" y="10325"/>
                    </a:cubicBezTo>
                    <a:cubicBezTo>
                      <a:pt x="11000" y="10325"/>
                      <a:pt x="11669" y="10271"/>
                      <a:pt x="12493" y="10172"/>
                    </a:cubicBezTo>
                    <a:cubicBezTo>
                      <a:pt x="13617" y="10020"/>
                      <a:pt x="14955" y="9564"/>
                      <a:pt x="15137" y="8470"/>
                    </a:cubicBezTo>
                    <a:cubicBezTo>
                      <a:pt x="15289" y="7619"/>
                      <a:pt x="14590" y="6798"/>
                      <a:pt x="13739" y="6525"/>
                    </a:cubicBezTo>
                    <a:cubicBezTo>
                      <a:pt x="13429" y="6422"/>
                      <a:pt x="13107" y="6379"/>
                      <a:pt x="12779" y="6379"/>
                    </a:cubicBezTo>
                    <a:cubicBezTo>
                      <a:pt x="12239" y="6379"/>
                      <a:pt x="11685" y="6495"/>
                      <a:pt x="11155" y="6646"/>
                    </a:cubicBezTo>
                    <a:cubicBezTo>
                      <a:pt x="11854" y="5157"/>
                      <a:pt x="12219" y="3516"/>
                      <a:pt x="12219" y="1874"/>
                    </a:cubicBezTo>
                    <a:cubicBezTo>
                      <a:pt x="12219" y="1357"/>
                      <a:pt x="12158" y="750"/>
                      <a:pt x="11763" y="354"/>
                    </a:cubicBezTo>
                    <a:cubicBezTo>
                      <a:pt x="11476" y="88"/>
                      <a:pt x="11077" y="1"/>
                      <a:pt x="1066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8" name="Google Shape;258;p2"/>
            <p:cNvGrpSpPr/>
            <p:nvPr/>
          </p:nvGrpSpPr>
          <p:grpSpPr>
            <a:xfrm>
              <a:off x="8230874" y="3254663"/>
              <a:ext cx="1054846" cy="1732404"/>
              <a:chOff x="8230874" y="3254663"/>
              <a:chExt cx="1054846" cy="1732404"/>
            </a:xfrm>
          </p:grpSpPr>
          <p:sp>
            <p:nvSpPr>
              <p:cNvPr id="259" name="Google Shape;259;p2"/>
              <p:cNvSpPr/>
              <p:nvPr/>
            </p:nvSpPr>
            <p:spPr>
              <a:xfrm flipH="1">
                <a:off x="8230874" y="3911051"/>
                <a:ext cx="394218" cy="285086"/>
              </a:xfrm>
              <a:custGeom>
                <a:avLst/>
                <a:gdLst/>
                <a:ahLst/>
                <a:cxnLst/>
                <a:rect l="l" t="t" r="r" b="b"/>
                <a:pathLst>
                  <a:path w="20944" h="15146" extrusionOk="0">
                    <a:moveTo>
                      <a:pt x="19757" y="1"/>
                    </a:moveTo>
                    <a:cubicBezTo>
                      <a:pt x="15529" y="1"/>
                      <a:pt x="11320" y="1328"/>
                      <a:pt x="7873" y="3774"/>
                    </a:cubicBezTo>
                    <a:cubicBezTo>
                      <a:pt x="4104" y="6419"/>
                      <a:pt x="1308" y="10370"/>
                      <a:pt x="1" y="14808"/>
                    </a:cubicBezTo>
                    <a:cubicBezTo>
                      <a:pt x="1299" y="15033"/>
                      <a:pt x="2586" y="15145"/>
                      <a:pt x="3847" y="15145"/>
                    </a:cubicBezTo>
                    <a:cubicBezTo>
                      <a:pt x="7693" y="15145"/>
                      <a:pt x="11296" y="14102"/>
                      <a:pt x="14226" y="12042"/>
                    </a:cubicBezTo>
                    <a:cubicBezTo>
                      <a:pt x="18056" y="9276"/>
                      <a:pt x="20609" y="4747"/>
                      <a:pt x="20943" y="36"/>
                    </a:cubicBezTo>
                    <a:cubicBezTo>
                      <a:pt x="20548" y="12"/>
                      <a:pt x="20153" y="1"/>
                      <a:pt x="1975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60" name="Google Shape;260;p2"/>
              <p:cNvGrpSpPr/>
              <p:nvPr/>
            </p:nvGrpSpPr>
            <p:grpSpPr>
              <a:xfrm flipH="1">
                <a:off x="8307383" y="3254663"/>
                <a:ext cx="978337" cy="1732404"/>
                <a:chOff x="207725" y="2276150"/>
                <a:chExt cx="1299425" cy="2300975"/>
              </a:xfrm>
            </p:grpSpPr>
            <p:sp>
              <p:nvSpPr>
                <p:cNvPr id="261" name="Google Shape;261;p2"/>
                <p:cNvSpPr/>
                <p:nvPr/>
              </p:nvSpPr>
              <p:spPr>
                <a:xfrm>
                  <a:off x="916700" y="2276150"/>
                  <a:ext cx="289550" cy="661150"/>
                </a:xfrm>
                <a:custGeom>
                  <a:avLst/>
                  <a:gdLst/>
                  <a:ahLst/>
                  <a:cxnLst/>
                  <a:rect l="l" t="t" r="r" b="b"/>
                  <a:pathLst>
                    <a:path w="11582" h="26446" extrusionOk="0">
                      <a:moveTo>
                        <a:pt x="7812" y="1"/>
                      </a:moveTo>
                      <a:cubicBezTo>
                        <a:pt x="5107" y="4044"/>
                        <a:pt x="2341" y="8147"/>
                        <a:pt x="1155" y="12858"/>
                      </a:cubicBezTo>
                      <a:cubicBezTo>
                        <a:pt x="0" y="17570"/>
                        <a:pt x="669" y="23041"/>
                        <a:pt x="4104" y="26445"/>
                      </a:cubicBezTo>
                      <a:cubicBezTo>
                        <a:pt x="8511" y="22190"/>
                        <a:pt x="10639" y="17782"/>
                        <a:pt x="11125" y="13193"/>
                      </a:cubicBezTo>
                      <a:cubicBezTo>
                        <a:pt x="11581" y="8603"/>
                        <a:pt x="10396" y="3831"/>
                        <a:pt x="781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2"/>
                <p:cNvSpPr/>
                <p:nvPr/>
              </p:nvSpPr>
              <p:spPr>
                <a:xfrm>
                  <a:off x="249500" y="3548225"/>
                  <a:ext cx="383775" cy="487100"/>
                </a:xfrm>
                <a:custGeom>
                  <a:avLst/>
                  <a:gdLst/>
                  <a:ahLst/>
                  <a:cxnLst/>
                  <a:rect l="l" t="t" r="r" b="b"/>
                  <a:pathLst>
                    <a:path w="15351" h="19484" extrusionOk="0">
                      <a:moveTo>
                        <a:pt x="1673" y="0"/>
                      </a:moveTo>
                      <a:cubicBezTo>
                        <a:pt x="1" y="4286"/>
                        <a:pt x="1490" y="8906"/>
                        <a:pt x="4256" y="12280"/>
                      </a:cubicBezTo>
                      <a:cubicBezTo>
                        <a:pt x="7022" y="15654"/>
                        <a:pt x="10943" y="17933"/>
                        <a:pt x="15016" y="19484"/>
                      </a:cubicBezTo>
                      <a:cubicBezTo>
                        <a:pt x="15351" y="15228"/>
                        <a:pt x="14196" y="10912"/>
                        <a:pt x="11825" y="7386"/>
                      </a:cubicBezTo>
                      <a:cubicBezTo>
                        <a:pt x="9424" y="3830"/>
                        <a:pt x="5776" y="1216"/>
                        <a:pt x="167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2"/>
                <p:cNvSpPr/>
                <p:nvPr/>
              </p:nvSpPr>
              <p:spPr>
                <a:xfrm>
                  <a:off x="765475" y="3687275"/>
                  <a:ext cx="476475" cy="386675"/>
                </a:xfrm>
                <a:custGeom>
                  <a:avLst/>
                  <a:gdLst/>
                  <a:ahLst/>
                  <a:cxnLst/>
                  <a:rect l="l" t="t" r="r" b="b"/>
                  <a:pathLst>
                    <a:path w="19059" h="15467" extrusionOk="0">
                      <a:moveTo>
                        <a:pt x="19059" y="0"/>
                      </a:moveTo>
                      <a:cubicBezTo>
                        <a:pt x="14682" y="92"/>
                        <a:pt x="10366" y="1703"/>
                        <a:pt x="6961" y="4469"/>
                      </a:cubicBezTo>
                      <a:cubicBezTo>
                        <a:pt x="3527" y="7204"/>
                        <a:pt x="1064" y="11125"/>
                        <a:pt x="1" y="15381"/>
                      </a:cubicBezTo>
                      <a:cubicBezTo>
                        <a:pt x="650" y="15438"/>
                        <a:pt x="1292" y="15467"/>
                        <a:pt x="1923" y="15467"/>
                      </a:cubicBezTo>
                      <a:cubicBezTo>
                        <a:pt x="6288" y="15467"/>
                        <a:pt x="10196" y="14107"/>
                        <a:pt x="13223" y="11612"/>
                      </a:cubicBezTo>
                      <a:cubicBezTo>
                        <a:pt x="16627" y="8754"/>
                        <a:pt x="18846" y="4438"/>
                        <a:pt x="190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2"/>
                <p:cNvSpPr/>
                <p:nvPr/>
              </p:nvSpPr>
              <p:spPr>
                <a:xfrm>
                  <a:off x="371100" y="3007175"/>
                  <a:ext cx="448350" cy="604125"/>
                </a:xfrm>
                <a:custGeom>
                  <a:avLst/>
                  <a:gdLst/>
                  <a:ahLst/>
                  <a:cxnLst/>
                  <a:rect l="l" t="t" r="r" b="b"/>
                  <a:pathLst>
                    <a:path w="17934" h="24165" extrusionOk="0">
                      <a:moveTo>
                        <a:pt x="1490" y="0"/>
                      </a:moveTo>
                      <a:lnTo>
                        <a:pt x="1490" y="0"/>
                      </a:lnTo>
                      <a:cubicBezTo>
                        <a:pt x="0" y="5198"/>
                        <a:pt x="730" y="11004"/>
                        <a:pt x="3435" y="15715"/>
                      </a:cubicBezTo>
                      <a:cubicBezTo>
                        <a:pt x="6079" y="20426"/>
                        <a:pt x="10760" y="23952"/>
                        <a:pt x="16414" y="24165"/>
                      </a:cubicBezTo>
                      <a:cubicBezTo>
                        <a:pt x="17934" y="19028"/>
                        <a:pt x="17174" y="13253"/>
                        <a:pt x="14377" y="8724"/>
                      </a:cubicBezTo>
                      <a:cubicBezTo>
                        <a:pt x="11551" y="4165"/>
                        <a:pt x="6718" y="882"/>
                        <a:pt x="149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2"/>
                <p:cNvSpPr/>
                <p:nvPr/>
              </p:nvSpPr>
              <p:spPr>
                <a:xfrm>
                  <a:off x="469875" y="2689550"/>
                  <a:ext cx="405800" cy="396850"/>
                </a:xfrm>
                <a:custGeom>
                  <a:avLst/>
                  <a:gdLst/>
                  <a:ahLst/>
                  <a:cxnLst/>
                  <a:rect l="l" t="t" r="r" b="b"/>
                  <a:pathLst>
                    <a:path w="16232" h="15874" extrusionOk="0">
                      <a:moveTo>
                        <a:pt x="396" y="0"/>
                      </a:moveTo>
                      <a:lnTo>
                        <a:pt x="396" y="0"/>
                      </a:lnTo>
                      <a:cubicBezTo>
                        <a:pt x="1" y="4255"/>
                        <a:pt x="1612" y="8632"/>
                        <a:pt x="4590" y="11642"/>
                      </a:cubicBezTo>
                      <a:cubicBezTo>
                        <a:pt x="7280" y="14304"/>
                        <a:pt x="11061" y="15873"/>
                        <a:pt x="14872" y="15873"/>
                      </a:cubicBezTo>
                      <a:cubicBezTo>
                        <a:pt x="15326" y="15873"/>
                        <a:pt x="15780" y="15851"/>
                        <a:pt x="16232" y="15806"/>
                      </a:cubicBezTo>
                      <a:cubicBezTo>
                        <a:pt x="15776" y="11763"/>
                        <a:pt x="13892" y="7903"/>
                        <a:pt x="11095" y="4985"/>
                      </a:cubicBezTo>
                      <a:cubicBezTo>
                        <a:pt x="8238" y="2097"/>
                        <a:pt x="4408" y="152"/>
                        <a:pt x="39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2"/>
                <p:cNvSpPr/>
                <p:nvPr/>
              </p:nvSpPr>
              <p:spPr>
                <a:xfrm>
                  <a:off x="1035250" y="2811925"/>
                  <a:ext cx="471900" cy="332850"/>
                </a:xfrm>
                <a:custGeom>
                  <a:avLst/>
                  <a:gdLst/>
                  <a:ahLst/>
                  <a:cxnLst/>
                  <a:rect l="l" t="t" r="r" b="b"/>
                  <a:pathLst>
                    <a:path w="18876" h="13314" extrusionOk="0">
                      <a:moveTo>
                        <a:pt x="16871" y="0"/>
                      </a:moveTo>
                      <a:cubicBezTo>
                        <a:pt x="13274" y="0"/>
                        <a:pt x="9635" y="602"/>
                        <a:pt x="6535" y="2370"/>
                      </a:cubicBezTo>
                      <a:cubicBezTo>
                        <a:pt x="2796" y="4467"/>
                        <a:pt x="0" y="8418"/>
                        <a:pt x="152" y="12674"/>
                      </a:cubicBezTo>
                      <a:cubicBezTo>
                        <a:pt x="1420" y="13111"/>
                        <a:pt x="2712" y="13314"/>
                        <a:pt x="3989" y="13314"/>
                      </a:cubicBezTo>
                      <a:cubicBezTo>
                        <a:pt x="6970" y="13314"/>
                        <a:pt x="9870" y="12212"/>
                        <a:pt x="12189" y="10424"/>
                      </a:cubicBezTo>
                      <a:cubicBezTo>
                        <a:pt x="15502" y="7871"/>
                        <a:pt x="17690" y="4072"/>
                        <a:pt x="18876" y="60"/>
                      </a:cubicBezTo>
                      <a:cubicBezTo>
                        <a:pt x="18211" y="21"/>
                        <a:pt x="17542" y="0"/>
                        <a:pt x="1687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267;p2"/>
                <p:cNvSpPr/>
                <p:nvPr/>
              </p:nvSpPr>
              <p:spPr>
                <a:xfrm>
                  <a:off x="511675" y="2502600"/>
                  <a:ext cx="588950" cy="2074525"/>
                </a:xfrm>
                <a:custGeom>
                  <a:avLst/>
                  <a:gdLst/>
                  <a:ahLst/>
                  <a:cxnLst/>
                  <a:rect l="l" t="t" r="r" b="b"/>
                  <a:pathLst>
                    <a:path w="23558" h="82981" extrusionOk="0">
                      <a:moveTo>
                        <a:pt x="23436" y="1"/>
                      </a:moveTo>
                      <a:cubicBezTo>
                        <a:pt x="23405" y="1"/>
                        <a:pt x="23375" y="31"/>
                        <a:pt x="23375" y="62"/>
                      </a:cubicBezTo>
                      <a:cubicBezTo>
                        <a:pt x="22007" y="7144"/>
                        <a:pt x="20518" y="14135"/>
                        <a:pt x="18815" y="21126"/>
                      </a:cubicBezTo>
                      <a:cubicBezTo>
                        <a:pt x="17144" y="28117"/>
                        <a:pt x="15289" y="35077"/>
                        <a:pt x="13253" y="41947"/>
                      </a:cubicBezTo>
                      <a:cubicBezTo>
                        <a:pt x="11247" y="48816"/>
                        <a:pt x="8967" y="55625"/>
                        <a:pt x="6748" y="62464"/>
                      </a:cubicBezTo>
                      <a:cubicBezTo>
                        <a:pt x="5715" y="65868"/>
                        <a:pt x="4560" y="69272"/>
                        <a:pt x="3405" y="72677"/>
                      </a:cubicBezTo>
                      <a:lnTo>
                        <a:pt x="0" y="82890"/>
                      </a:lnTo>
                      <a:cubicBezTo>
                        <a:pt x="0" y="82950"/>
                        <a:pt x="0" y="82981"/>
                        <a:pt x="31" y="82981"/>
                      </a:cubicBezTo>
                      <a:cubicBezTo>
                        <a:pt x="92" y="82981"/>
                        <a:pt x="152" y="82981"/>
                        <a:pt x="152" y="82950"/>
                      </a:cubicBezTo>
                      <a:cubicBezTo>
                        <a:pt x="912" y="81309"/>
                        <a:pt x="1642" y="79637"/>
                        <a:pt x="2371" y="77996"/>
                      </a:cubicBezTo>
                      <a:cubicBezTo>
                        <a:pt x="3040" y="76354"/>
                        <a:pt x="3739" y="74683"/>
                        <a:pt x="4408" y="73011"/>
                      </a:cubicBezTo>
                      <a:cubicBezTo>
                        <a:pt x="5776" y="69667"/>
                        <a:pt x="6991" y="66294"/>
                        <a:pt x="8207" y="62920"/>
                      </a:cubicBezTo>
                      <a:cubicBezTo>
                        <a:pt x="10609" y="56111"/>
                        <a:pt x="12584" y="49211"/>
                        <a:pt x="14438" y="42251"/>
                      </a:cubicBezTo>
                      <a:cubicBezTo>
                        <a:pt x="16353" y="35290"/>
                        <a:pt x="18056" y="28299"/>
                        <a:pt x="19575" y="21278"/>
                      </a:cubicBezTo>
                      <a:cubicBezTo>
                        <a:pt x="21095" y="14226"/>
                        <a:pt x="22432" y="7174"/>
                        <a:pt x="23557" y="62"/>
                      </a:cubicBezTo>
                      <a:cubicBezTo>
                        <a:pt x="23557" y="31"/>
                        <a:pt x="23527" y="1"/>
                        <a:pt x="234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 name="Google Shape;268;p2"/>
                <p:cNvSpPr/>
                <p:nvPr/>
              </p:nvSpPr>
              <p:spPr>
                <a:xfrm>
                  <a:off x="564875" y="2794400"/>
                  <a:ext cx="880725" cy="403775"/>
                </a:xfrm>
                <a:custGeom>
                  <a:avLst/>
                  <a:gdLst/>
                  <a:ahLst/>
                  <a:cxnLst/>
                  <a:rect l="l" t="t" r="r" b="b"/>
                  <a:pathLst>
                    <a:path w="35229" h="16151" extrusionOk="0">
                      <a:moveTo>
                        <a:pt x="0" y="1"/>
                      </a:moveTo>
                      <a:lnTo>
                        <a:pt x="0" y="31"/>
                      </a:lnTo>
                      <a:cubicBezTo>
                        <a:pt x="1520" y="1125"/>
                        <a:pt x="2949" y="2280"/>
                        <a:pt x="4377" y="3496"/>
                      </a:cubicBezTo>
                      <a:cubicBezTo>
                        <a:pt x="5775" y="4712"/>
                        <a:pt x="7143" y="5989"/>
                        <a:pt x="8389" y="7326"/>
                      </a:cubicBezTo>
                      <a:cubicBezTo>
                        <a:pt x="10973" y="9970"/>
                        <a:pt x="13253" y="12888"/>
                        <a:pt x="15259" y="16019"/>
                      </a:cubicBezTo>
                      <a:lnTo>
                        <a:pt x="15259" y="16050"/>
                      </a:lnTo>
                      <a:cubicBezTo>
                        <a:pt x="15294" y="16121"/>
                        <a:pt x="15361" y="16150"/>
                        <a:pt x="15423" y="16150"/>
                      </a:cubicBezTo>
                      <a:cubicBezTo>
                        <a:pt x="15466" y="16150"/>
                        <a:pt x="15507" y="16136"/>
                        <a:pt x="15532" y="16110"/>
                      </a:cubicBezTo>
                      <a:cubicBezTo>
                        <a:pt x="21611" y="10852"/>
                        <a:pt x="28238" y="6232"/>
                        <a:pt x="35229" y="2311"/>
                      </a:cubicBezTo>
                      <a:lnTo>
                        <a:pt x="35229" y="2220"/>
                      </a:lnTo>
                      <a:cubicBezTo>
                        <a:pt x="31703" y="4134"/>
                        <a:pt x="28268" y="6232"/>
                        <a:pt x="24925" y="8451"/>
                      </a:cubicBezTo>
                      <a:cubicBezTo>
                        <a:pt x="21645" y="10687"/>
                        <a:pt x="18512" y="13069"/>
                        <a:pt x="15496" y="15598"/>
                      </a:cubicBezTo>
                      <a:lnTo>
                        <a:pt x="15496" y="15598"/>
                      </a:lnTo>
                      <a:cubicBezTo>
                        <a:pt x="13577" y="12485"/>
                        <a:pt x="11310" y="9578"/>
                        <a:pt x="8724" y="6992"/>
                      </a:cubicBezTo>
                      <a:cubicBezTo>
                        <a:pt x="7417" y="5654"/>
                        <a:pt x="6049" y="4408"/>
                        <a:pt x="4590" y="3223"/>
                      </a:cubicBezTo>
                      <a:cubicBezTo>
                        <a:pt x="3161" y="2037"/>
                        <a:pt x="1581" y="973"/>
                        <a:pt x="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2"/>
                <p:cNvSpPr/>
                <p:nvPr/>
              </p:nvSpPr>
              <p:spPr>
                <a:xfrm>
                  <a:off x="504825" y="3130275"/>
                  <a:ext cx="867825" cy="596275"/>
                </a:xfrm>
                <a:custGeom>
                  <a:avLst/>
                  <a:gdLst/>
                  <a:ahLst/>
                  <a:cxnLst/>
                  <a:rect l="l" t="t" r="r" b="b"/>
                  <a:pathLst>
                    <a:path w="34713" h="23851" extrusionOk="0">
                      <a:moveTo>
                        <a:pt x="92" y="1"/>
                      </a:moveTo>
                      <a:cubicBezTo>
                        <a:pt x="1" y="1"/>
                        <a:pt x="1" y="31"/>
                        <a:pt x="1" y="31"/>
                      </a:cubicBezTo>
                      <a:cubicBezTo>
                        <a:pt x="1217" y="1885"/>
                        <a:pt x="2341" y="3830"/>
                        <a:pt x="3405" y="5776"/>
                      </a:cubicBezTo>
                      <a:cubicBezTo>
                        <a:pt x="4469" y="7721"/>
                        <a:pt x="5472" y="9697"/>
                        <a:pt x="6475" y="11672"/>
                      </a:cubicBezTo>
                      <a:cubicBezTo>
                        <a:pt x="7509" y="13648"/>
                        <a:pt x="8451" y="15654"/>
                        <a:pt x="9393" y="17660"/>
                      </a:cubicBezTo>
                      <a:cubicBezTo>
                        <a:pt x="10335" y="19666"/>
                        <a:pt x="11247" y="21703"/>
                        <a:pt x="12098" y="23739"/>
                      </a:cubicBezTo>
                      <a:lnTo>
                        <a:pt x="12098" y="23800"/>
                      </a:lnTo>
                      <a:cubicBezTo>
                        <a:pt x="12116" y="23836"/>
                        <a:pt x="12165" y="23851"/>
                        <a:pt x="12215" y="23851"/>
                      </a:cubicBezTo>
                      <a:cubicBezTo>
                        <a:pt x="12250" y="23851"/>
                        <a:pt x="12286" y="23843"/>
                        <a:pt x="12311" y="23831"/>
                      </a:cubicBezTo>
                      <a:lnTo>
                        <a:pt x="17995" y="19910"/>
                      </a:lnTo>
                      <a:cubicBezTo>
                        <a:pt x="19849" y="18572"/>
                        <a:pt x="21734" y="17296"/>
                        <a:pt x="23618" y="15958"/>
                      </a:cubicBezTo>
                      <a:cubicBezTo>
                        <a:pt x="25472" y="14682"/>
                        <a:pt x="27327" y="13314"/>
                        <a:pt x="29181" y="11976"/>
                      </a:cubicBezTo>
                      <a:cubicBezTo>
                        <a:pt x="31005" y="10609"/>
                        <a:pt x="32889" y="9241"/>
                        <a:pt x="34713" y="7873"/>
                      </a:cubicBezTo>
                      <a:lnTo>
                        <a:pt x="34713" y="7812"/>
                      </a:lnTo>
                      <a:lnTo>
                        <a:pt x="34652" y="7812"/>
                      </a:lnTo>
                      <a:cubicBezTo>
                        <a:pt x="32767" y="9089"/>
                        <a:pt x="30853" y="10365"/>
                        <a:pt x="28968" y="11672"/>
                      </a:cubicBezTo>
                      <a:cubicBezTo>
                        <a:pt x="27053" y="12949"/>
                        <a:pt x="25169" y="14256"/>
                        <a:pt x="23314" y="15593"/>
                      </a:cubicBezTo>
                      <a:lnTo>
                        <a:pt x="17722" y="19575"/>
                      </a:lnTo>
                      <a:lnTo>
                        <a:pt x="12311" y="23427"/>
                      </a:lnTo>
                      <a:lnTo>
                        <a:pt x="12311" y="23427"/>
                      </a:lnTo>
                      <a:cubicBezTo>
                        <a:pt x="11484" y="21438"/>
                        <a:pt x="10575" y="19504"/>
                        <a:pt x="9667" y="17569"/>
                      </a:cubicBezTo>
                      <a:cubicBezTo>
                        <a:pt x="8724" y="15533"/>
                        <a:pt x="7721" y="13557"/>
                        <a:pt x="6688" y="11581"/>
                      </a:cubicBezTo>
                      <a:cubicBezTo>
                        <a:pt x="5685" y="9606"/>
                        <a:pt x="4651" y="7630"/>
                        <a:pt x="3557" y="5715"/>
                      </a:cubicBezTo>
                      <a:cubicBezTo>
                        <a:pt x="2433" y="3770"/>
                        <a:pt x="1338" y="1824"/>
                        <a:pt x="9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2"/>
                <p:cNvSpPr/>
                <p:nvPr/>
              </p:nvSpPr>
              <p:spPr>
                <a:xfrm>
                  <a:off x="281425" y="3558850"/>
                  <a:ext cx="949125" cy="562050"/>
                </a:xfrm>
                <a:custGeom>
                  <a:avLst/>
                  <a:gdLst/>
                  <a:ahLst/>
                  <a:cxnLst/>
                  <a:rect l="l" t="t" r="r" b="b"/>
                  <a:pathLst>
                    <a:path w="37965" h="22482" extrusionOk="0">
                      <a:moveTo>
                        <a:pt x="92" y="1"/>
                      </a:moveTo>
                      <a:cubicBezTo>
                        <a:pt x="61" y="1"/>
                        <a:pt x="61" y="31"/>
                        <a:pt x="1" y="31"/>
                      </a:cubicBezTo>
                      <a:cubicBezTo>
                        <a:pt x="5259" y="7660"/>
                        <a:pt x="10852" y="15016"/>
                        <a:pt x="16353" y="22402"/>
                      </a:cubicBezTo>
                      <a:cubicBezTo>
                        <a:pt x="16392" y="22460"/>
                        <a:pt x="16455" y="22481"/>
                        <a:pt x="16519" y="22481"/>
                      </a:cubicBezTo>
                      <a:cubicBezTo>
                        <a:pt x="16556" y="22481"/>
                        <a:pt x="16594" y="22474"/>
                        <a:pt x="16627" y="22463"/>
                      </a:cubicBezTo>
                      <a:cubicBezTo>
                        <a:pt x="18542" y="21278"/>
                        <a:pt x="20487" y="20031"/>
                        <a:pt x="22341" y="18724"/>
                      </a:cubicBezTo>
                      <a:cubicBezTo>
                        <a:pt x="24226" y="17387"/>
                        <a:pt x="26080" y="16019"/>
                        <a:pt x="27873" y="14621"/>
                      </a:cubicBezTo>
                      <a:cubicBezTo>
                        <a:pt x="29667" y="13192"/>
                        <a:pt x="31399" y="11733"/>
                        <a:pt x="33071" y="10183"/>
                      </a:cubicBezTo>
                      <a:cubicBezTo>
                        <a:pt x="34743" y="8633"/>
                        <a:pt x="36384" y="7022"/>
                        <a:pt x="37965" y="5381"/>
                      </a:cubicBezTo>
                      <a:lnTo>
                        <a:pt x="37965" y="5350"/>
                      </a:lnTo>
                      <a:lnTo>
                        <a:pt x="37934" y="5350"/>
                      </a:lnTo>
                      <a:cubicBezTo>
                        <a:pt x="36263" y="6900"/>
                        <a:pt x="34560" y="8420"/>
                        <a:pt x="32858" y="9910"/>
                      </a:cubicBezTo>
                      <a:cubicBezTo>
                        <a:pt x="31126" y="11399"/>
                        <a:pt x="29363" y="12828"/>
                        <a:pt x="27569" y="14256"/>
                      </a:cubicBezTo>
                      <a:cubicBezTo>
                        <a:pt x="25776" y="15654"/>
                        <a:pt x="23952" y="17022"/>
                        <a:pt x="22098" y="18299"/>
                      </a:cubicBezTo>
                      <a:cubicBezTo>
                        <a:pt x="20317" y="19605"/>
                        <a:pt x="18448" y="20825"/>
                        <a:pt x="16577" y="22014"/>
                      </a:cubicBezTo>
                      <a:lnTo>
                        <a:pt x="16577" y="22014"/>
                      </a:lnTo>
                      <a:cubicBezTo>
                        <a:pt x="11021" y="14707"/>
                        <a:pt x="5406" y="7459"/>
                        <a:pt x="9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2"/>
                <p:cNvSpPr/>
                <p:nvPr/>
              </p:nvSpPr>
              <p:spPr>
                <a:xfrm>
                  <a:off x="207725" y="3847600"/>
                  <a:ext cx="327525" cy="539550"/>
                </a:xfrm>
                <a:custGeom>
                  <a:avLst/>
                  <a:gdLst/>
                  <a:ahLst/>
                  <a:cxnLst/>
                  <a:rect l="l" t="t" r="r" b="b"/>
                  <a:pathLst>
                    <a:path w="13101" h="21582" extrusionOk="0">
                      <a:moveTo>
                        <a:pt x="2432" y="1"/>
                      </a:moveTo>
                      <a:cubicBezTo>
                        <a:pt x="0" y="3922"/>
                        <a:pt x="578" y="8694"/>
                        <a:pt x="2705" y="12524"/>
                      </a:cubicBezTo>
                      <a:cubicBezTo>
                        <a:pt x="4833" y="16384"/>
                        <a:pt x="8237" y="19302"/>
                        <a:pt x="11976" y="21582"/>
                      </a:cubicBezTo>
                      <a:cubicBezTo>
                        <a:pt x="13101" y="17478"/>
                        <a:pt x="12766" y="12980"/>
                        <a:pt x="11064" y="9089"/>
                      </a:cubicBezTo>
                      <a:cubicBezTo>
                        <a:pt x="9362" y="5199"/>
                        <a:pt x="6231" y="1946"/>
                        <a:pt x="243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2"/>
                <p:cNvSpPr/>
                <p:nvPr/>
              </p:nvSpPr>
              <p:spPr>
                <a:xfrm>
                  <a:off x="639325" y="4151400"/>
                  <a:ext cx="539550" cy="316675"/>
                </a:xfrm>
                <a:custGeom>
                  <a:avLst/>
                  <a:gdLst/>
                  <a:ahLst/>
                  <a:cxnLst/>
                  <a:rect l="l" t="t" r="r" b="b"/>
                  <a:pathLst>
                    <a:path w="21582" h="12667" extrusionOk="0">
                      <a:moveTo>
                        <a:pt x="18555" y="1"/>
                      </a:moveTo>
                      <a:cubicBezTo>
                        <a:pt x="15162" y="1"/>
                        <a:pt x="11790" y="823"/>
                        <a:pt x="8816" y="2439"/>
                      </a:cubicBezTo>
                      <a:cubicBezTo>
                        <a:pt x="4955" y="4536"/>
                        <a:pt x="1825" y="7910"/>
                        <a:pt x="1" y="11892"/>
                      </a:cubicBezTo>
                      <a:cubicBezTo>
                        <a:pt x="1877" y="12410"/>
                        <a:pt x="3735" y="12666"/>
                        <a:pt x="5533" y="12666"/>
                      </a:cubicBezTo>
                      <a:cubicBezTo>
                        <a:pt x="8484" y="12666"/>
                        <a:pt x="11273" y="11975"/>
                        <a:pt x="13709" y="10615"/>
                      </a:cubicBezTo>
                      <a:cubicBezTo>
                        <a:pt x="17570" y="8427"/>
                        <a:pt x="20518" y="4567"/>
                        <a:pt x="21582" y="220"/>
                      </a:cubicBezTo>
                      <a:cubicBezTo>
                        <a:pt x="20578" y="74"/>
                        <a:pt x="19566" y="1"/>
                        <a:pt x="1855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2"/>
                <p:cNvSpPr/>
                <p:nvPr/>
              </p:nvSpPr>
              <p:spPr>
                <a:xfrm>
                  <a:off x="257875" y="3856725"/>
                  <a:ext cx="911125" cy="627575"/>
                </a:xfrm>
                <a:custGeom>
                  <a:avLst/>
                  <a:gdLst/>
                  <a:ahLst/>
                  <a:cxnLst/>
                  <a:rect l="l" t="t" r="r" b="b"/>
                  <a:pathLst>
                    <a:path w="36445" h="25103" extrusionOk="0">
                      <a:moveTo>
                        <a:pt x="91" y="1"/>
                      </a:moveTo>
                      <a:cubicBezTo>
                        <a:pt x="61" y="1"/>
                        <a:pt x="0" y="1"/>
                        <a:pt x="61" y="61"/>
                      </a:cubicBezTo>
                      <a:cubicBezTo>
                        <a:pt x="3769" y="8481"/>
                        <a:pt x="7964" y="16718"/>
                        <a:pt x="12098" y="25016"/>
                      </a:cubicBezTo>
                      <a:cubicBezTo>
                        <a:pt x="12119" y="25059"/>
                        <a:pt x="12186" y="25102"/>
                        <a:pt x="12245" y="25102"/>
                      </a:cubicBezTo>
                      <a:cubicBezTo>
                        <a:pt x="12270" y="25102"/>
                        <a:pt x="12293" y="25095"/>
                        <a:pt x="12311" y="25077"/>
                      </a:cubicBezTo>
                      <a:cubicBezTo>
                        <a:pt x="14469" y="24287"/>
                        <a:pt x="16566" y="23405"/>
                        <a:pt x="18663" y="22463"/>
                      </a:cubicBezTo>
                      <a:cubicBezTo>
                        <a:pt x="20761" y="21521"/>
                        <a:pt x="22797" y="20518"/>
                        <a:pt x="24803" y="19454"/>
                      </a:cubicBezTo>
                      <a:cubicBezTo>
                        <a:pt x="26840" y="18390"/>
                        <a:pt x="28815" y="17265"/>
                        <a:pt x="30730" y="16050"/>
                      </a:cubicBezTo>
                      <a:cubicBezTo>
                        <a:pt x="32676" y="14864"/>
                        <a:pt x="34591" y="13588"/>
                        <a:pt x="36445" y="12250"/>
                      </a:cubicBezTo>
                      <a:lnTo>
                        <a:pt x="36445" y="12220"/>
                      </a:lnTo>
                      <a:lnTo>
                        <a:pt x="36414" y="12220"/>
                      </a:lnTo>
                      <a:cubicBezTo>
                        <a:pt x="34469" y="13466"/>
                        <a:pt x="32524" y="14651"/>
                        <a:pt x="30548" y="15776"/>
                      </a:cubicBezTo>
                      <a:cubicBezTo>
                        <a:pt x="28572" y="16931"/>
                        <a:pt x="26566" y="18025"/>
                        <a:pt x="24560" y="19059"/>
                      </a:cubicBezTo>
                      <a:cubicBezTo>
                        <a:pt x="22524" y="20123"/>
                        <a:pt x="20517" y="21095"/>
                        <a:pt x="18420" y="22037"/>
                      </a:cubicBezTo>
                      <a:cubicBezTo>
                        <a:pt x="16436" y="22985"/>
                        <a:pt x="14394" y="23875"/>
                        <a:pt x="12323" y="24679"/>
                      </a:cubicBezTo>
                      <a:lnTo>
                        <a:pt x="12323" y="24679"/>
                      </a:lnTo>
                      <a:cubicBezTo>
                        <a:pt x="8154" y="16464"/>
                        <a:pt x="3928" y="8307"/>
                        <a:pt x="9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274" name="Google Shape;274;p2"/>
            <p:cNvGrpSpPr/>
            <p:nvPr/>
          </p:nvGrpSpPr>
          <p:grpSpPr>
            <a:xfrm flipH="1">
              <a:off x="8424004" y="4466215"/>
              <a:ext cx="918425" cy="885505"/>
              <a:chOff x="-142600" y="4343675"/>
              <a:chExt cx="1219850" cy="1176125"/>
            </a:xfrm>
          </p:grpSpPr>
          <p:sp>
            <p:nvSpPr>
              <p:cNvPr id="275" name="Google Shape;275;p2"/>
              <p:cNvSpPr/>
              <p:nvPr/>
            </p:nvSpPr>
            <p:spPr>
              <a:xfrm>
                <a:off x="-142600" y="4343675"/>
                <a:ext cx="1137600" cy="1070850"/>
              </a:xfrm>
              <a:custGeom>
                <a:avLst/>
                <a:gdLst/>
                <a:ahLst/>
                <a:cxnLst/>
                <a:rect l="l" t="t" r="r" b="b"/>
                <a:pathLst>
                  <a:path w="45504" h="42834" extrusionOk="0">
                    <a:moveTo>
                      <a:pt x="3511" y="0"/>
                    </a:moveTo>
                    <a:cubicBezTo>
                      <a:pt x="2292" y="0"/>
                      <a:pt x="1126" y="379"/>
                      <a:pt x="609" y="1435"/>
                    </a:cubicBezTo>
                    <a:cubicBezTo>
                      <a:pt x="31" y="2620"/>
                      <a:pt x="609" y="4018"/>
                      <a:pt x="1247" y="5143"/>
                    </a:cubicBezTo>
                    <a:cubicBezTo>
                      <a:pt x="3375" y="9034"/>
                      <a:pt x="5989" y="12590"/>
                      <a:pt x="9028" y="15782"/>
                    </a:cubicBezTo>
                    <a:cubicBezTo>
                      <a:pt x="7721" y="14839"/>
                      <a:pt x="6293" y="13806"/>
                      <a:pt x="4682" y="13593"/>
                    </a:cubicBezTo>
                    <a:cubicBezTo>
                      <a:pt x="4461" y="13556"/>
                      <a:pt x="4235" y="13538"/>
                      <a:pt x="4009" y="13538"/>
                    </a:cubicBezTo>
                    <a:cubicBezTo>
                      <a:pt x="2551" y="13538"/>
                      <a:pt x="1060" y="14288"/>
                      <a:pt x="639" y="15630"/>
                    </a:cubicBezTo>
                    <a:cubicBezTo>
                      <a:pt x="1" y="17666"/>
                      <a:pt x="1824" y="19520"/>
                      <a:pt x="3527" y="20797"/>
                    </a:cubicBezTo>
                    <a:cubicBezTo>
                      <a:pt x="8238" y="24384"/>
                      <a:pt x="13284" y="27484"/>
                      <a:pt x="18573" y="30189"/>
                    </a:cubicBezTo>
                    <a:cubicBezTo>
                      <a:pt x="17336" y="29748"/>
                      <a:pt x="16072" y="29306"/>
                      <a:pt x="14751" y="29306"/>
                    </a:cubicBezTo>
                    <a:cubicBezTo>
                      <a:pt x="14708" y="29306"/>
                      <a:pt x="14665" y="29307"/>
                      <a:pt x="14621" y="29308"/>
                    </a:cubicBezTo>
                    <a:cubicBezTo>
                      <a:pt x="13253" y="29368"/>
                      <a:pt x="11855" y="30037"/>
                      <a:pt x="11308" y="31283"/>
                    </a:cubicBezTo>
                    <a:cubicBezTo>
                      <a:pt x="10457" y="33350"/>
                      <a:pt x="12311" y="35478"/>
                      <a:pt x="14135" y="36724"/>
                    </a:cubicBezTo>
                    <a:cubicBezTo>
                      <a:pt x="22159" y="42165"/>
                      <a:pt x="32494" y="42682"/>
                      <a:pt x="45169" y="42834"/>
                    </a:cubicBezTo>
                    <a:cubicBezTo>
                      <a:pt x="45503" y="34900"/>
                      <a:pt x="44257" y="26876"/>
                      <a:pt x="41704" y="19368"/>
                    </a:cubicBezTo>
                    <a:cubicBezTo>
                      <a:pt x="41096" y="17514"/>
                      <a:pt x="40397" y="15630"/>
                      <a:pt x="39059" y="14231"/>
                    </a:cubicBezTo>
                    <a:cubicBezTo>
                      <a:pt x="38001" y="13125"/>
                      <a:pt x="36504" y="12323"/>
                      <a:pt x="34992" y="12323"/>
                    </a:cubicBezTo>
                    <a:cubicBezTo>
                      <a:pt x="34593" y="12323"/>
                      <a:pt x="34194" y="12378"/>
                      <a:pt x="33801" y="12499"/>
                    </a:cubicBezTo>
                    <a:cubicBezTo>
                      <a:pt x="32296" y="12943"/>
                      <a:pt x="31191" y="14588"/>
                      <a:pt x="31349" y="16086"/>
                    </a:cubicBezTo>
                    <a:lnTo>
                      <a:pt x="31349" y="16086"/>
                    </a:lnTo>
                    <a:cubicBezTo>
                      <a:pt x="29905" y="11872"/>
                      <a:pt x="27533" y="7934"/>
                      <a:pt x="24378" y="4778"/>
                    </a:cubicBezTo>
                    <a:cubicBezTo>
                      <a:pt x="23010" y="3411"/>
                      <a:pt x="21339" y="2073"/>
                      <a:pt x="19424" y="2073"/>
                    </a:cubicBezTo>
                    <a:cubicBezTo>
                      <a:pt x="16557" y="2103"/>
                      <a:pt x="14524" y="5694"/>
                      <a:pt x="15810" y="8184"/>
                    </a:cubicBezTo>
                    <a:lnTo>
                      <a:pt x="15810" y="8184"/>
                    </a:lnTo>
                    <a:cubicBezTo>
                      <a:pt x="13541" y="4218"/>
                      <a:pt x="9619" y="1264"/>
                      <a:pt x="5198" y="219"/>
                    </a:cubicBezTo>
                    <a:cubicBezTo>
                      <a:pt x="4665" y="83"/>
                      <a:pt x="4082" y="0"/>
                      <a:pt x="351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
              <p:cNvSpPr/>
              <p:nvPr/>
            </p:nvSpPr>
            <p:spPr>
              <a:xfrm>
                <a:off x="-39150" y="4392300"/>
                <a:ext cx="1116400" cy="1127500"/>
              </a:xfrm>
              <a:custGeom>
                <a:avLst/>
                <a:gdLst/>
                <a:ahLst/>
                <a:cxnLst/>
                <a:rect l="l" t="t" r="r" b="b"/>
                <a:pathLst>
                  <a:path w="44656" h="45100" extrusionOk="0">
                    <a:moveTo>
                      <a:pt x="81" y="0"/>
                    </a:moveTo>
                    <a:cubicBezTo>
                      <a:pt x="1" y="0"/>
                      <a:pt x="192" y="212"/>
                      <a:pt x="665" y="584"/>
                    </a:cubicBezTo>
                    <a:cubicBezTo>
                      <a:pt x="7869" y="6055"/>
                      <a:pt x="15438" y="12894"/>
                      <a:pt x="22429" y="20189"/>
                    </a:cubicBezTo>
                    <a:cubicBezTo>
                      <a:pt x="29450" y="27484"/>
                      <a:pt x="35894" y="35235"/>
                      <a:pt x="41456" y="42196"/>
                    </a:cubicBezTo>
                    <a:cubicBezTo>
                      <a:pt x="42971" y="44163"/>
                      <a:pt x="43945" y="45100"/>
                      <a:pt x="44248" y="45100"/>
                    </a:cubicBezTo>
                    <a:cubicBezTo>
                      <a:pt x="44656" y="45100"/>
                      <a:pt x="43843" y="43396"/>
                      <a:pt x="41487" y="40220"/>
                    </a:cubicBezTo>
                    <a:cubicBezTo>
                      <a:pt x="30210" y="25144"/>
                      <a:pt x="15954" y="11526"/>
                      <a:pt x="787" y="432"/>
                    </a:cubicBezTo>
                    <a:cubicBezTo>
                      <a:pt x="382" y="135"/>
                      <a:pt x="145" y="0"/>
                      <a:pt x="8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
              <p:cNvSpPr/>
              <p:nvPr/>
            </p:nvSpPr>
            <p:spPr>
              <a:xfrm>
                <a:off x="132700" y="4811575"/>
                <a:ext cx="526200" cy="190100"/>
              </a:xfrm>
              <a:custGeom>
                <a:avLst/>
                <a:gdLst/>
                <a:ahLst/>
                <a:cxnLst/>
                <a:rect l="l" t="t" r="r" b="b"/>
                <a:pathLst>
                  <a:path w="21048" h="7604" extrusionOk="0">
                    <a:moveTo>
                      <a:pt x="156" y="0"/>
                    </a:moveTo>
                    <a:cubicBezTo>
                      <a:pt x="0" y="0"/>
                      <a:pt x="47" y="113"/>
                      <a:pt x="296" y="227"/>
                    </a:cubicBezTo>
                    <a:cubicBezTo>
                      <a:pt x="6071" y="2537"/>
                      <a:pt x="13062" y="6002"/>
                      <a:pt x="19080" y="7491"/>
                    </a:cubicBezTo>
                    <a:cubicBezTo>
                      <a:pt x="19417" y="7569"/>
                      <a:pt x="19701" y="7603"/>
                      <a:pt x="19930" y="7603"/>
                    </a:cubicBezTo>
                    <a:cubicBezTo>
                      <a:pt x="21048" y="7603"/>
                      <a:pt x="20856" y="6784"/>
                      <a:pt x="18989" y="6154"/>
                    </a:cubicBezTo>
                    <a:cubicBezTo>
                      <a:pt x="12910" y="3996"/>
                      <a:pt x="6497" y="2081"/>
                      <a:pt x="387" y="44"/>
                    </a:cubicBezTo>
                    <a:cubicBezTo>
                      <a:pt x="287" y="13"/>
                      <a:pt x="210" y="0"/>
                      <a:pt x="15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
              <p:cNvSpPr/>
              <p:nvPr/>
            </p:nvSpPr>
            <p:spPr>
              <a:xfrm>
                <a:off x="395375" y="4531200"/>
                <a:ext cx="166350" cy="369350"/>
              </a:xfrm>
              <a:custGeom>
                <a:avLst/>
                <a:gdLst/>
                <a:ahLst/>
                <a:cxnLst/>
                <a:rect l="l" t="t" r="r" b="b"/>
                <a:pathLst>
                  <a:path w="6654" h="14774" extrusionOk="0">
                    <a:moveTo>
                      <a:pt x="85" y="0"/>
                    </a:moveTo>
                    <a:cubicBezTo>
                      <a:pt x="21" y="0"/>
                      <a:pt x="0" y="96"/>
                      <a:pt x="93" y="226"/>
                    </a:cubicBezTo>
                    <a:cubicBezTo>
                      <a:pt x="1279" y="2201"/>
                      <a:pt x="2312" y="4572"/>
                      <a:pt x="3102" y="6974"/>
                    </a:cubicBezTo>
                    <a:cubicBezTo>
                      <a:pt x="3923" y="9344"/>
                      <a:pt x="4592" y="11746"/>
                      <a:pt x="5352" y="13873"/>
                    </a:cubicBezTo>
                    <a:cubicBezTo>
                      <a:pt x="5548" y="14476"/>
                      <a:pt x="5846" y="14774"/>
                      <a:pt x="6093" y="14774"/>
                    </a:cubicBezTo>
                    <a:cubicBezTo>
                      <a:pt x="6418" y="14774"/>
                      <a:pt x="6653" y="14255"/>
                      <a:pt x="6446" y="13235"/>
                    </a:cubicBezTo>
                    <a:cubicBezTo>
                      <a:pt x="5443" y="8493"/>
                      <a:pt x="3072" y="3964"/>
                      <a:pt x="245" y="135"/>
                    </a:cubicBezTo>
                    <a:cubicBezTo>
                      <a:pt x="186" y="40"/>
                      <a:pt x="126" y="0"/>
                      <a:pt x="8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2"/>
              <p:cNvSpPr/>
              <p:nvPr/>
            </p:nvSpPr>
            <p:spPr>
              <a:xfrm>
                <a:off x="742025" y="4779100"/>
                <a:ext cx="136825" cy="456825"/>
              </a:xfrm>
              <a:custGeom>
                <a:avLst/>
                <a:gdLst/>
                <a:ahLst/>
                <a:cxnLst/>
                <a:rect l="l" t="t" r="r" b="b"/>
                <a:pathLst>
                  <a:path w="5473" h="18273" extrusionOk="0">
                    <a:moveTo>
                      <a:pt x="69" y="1"/>
                    </a:moveTo>
                    <a:cubicBezTo>
                      <a:pt x="13" y="1"/>
                      <a:pt x="0" y="105"/>
                      <a:pt x="88" y="279"/>
                    </a:cubicBezTo>
                    <a:cubicBezTo>
                      <a:pt x="1303" y="2711"/>
                      <a:pt x="2215" y="5629"/>
                      <a:pt x="2823" y="8547"/>
                    </a:cubicBezTo>
                    <a:cubicBezTo>
                      <a:pt x="3492" y="11495"/>
                      <a:pt x="3826" y="14444"/>
                      <a:pt x="4252" y="17058"/>
                    </a:cubicBezTo>
                    <a:cubicBezTo>
                      <a:pt x="4349" y="17866"/>
                      <a:pt x="4626" y="18272"/>
                      <a:pt x="4885" y="18272"/>
                    </a:cubicBezTo>
                    <a:cubicBezTo>
                      <a:pt x="5191" y="18272"/>
                      <a:pt x="5473" y="17707"/>
                      <a:pt x="5407" y="16572"/>
                    </a:cubicBezTo>
                    <a:cubicBezTo>
                      <a:pt x="5133" y="10796"/>
                      <a:pt x="3097" y="5052"/>
                      <a:pt x="240" y="188"/>
                    </a:cubicBezTo>
                    <a:cubicBezTo>
                      <a:pt x="175" y="59"/>
                      <a:pt x="110" y="1"/>
                      <a:pt x="6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2"/>
              <p:cNvSpPr/>
              <p:nvPr/>
            </p:nvSpPr>
            <p:spPr>
              <a:xfrm>
                <a:off x="357325" y="5209750"/>
                <a:ext cx="567750" cy="121425"/>
              </a:xfrm>
              <a:custGeom>
                <a:avLst/>
                <a:gdLst/>
                <a:ahLst/>
                <a:cxnLst/>
                <a:rect l="l" t="t" r="r" b="b"/>
                <a:pathLst>
                  <a:path w="22710" h="4857" extrusionOk="0">
                    <a:moveTo>
                      <a:pt x="164" y="0"/>
                    </a:moveTo>
                    <a:cubicBezTo>
                      <a:pt x="1" y="0"/>
                      <a:pt x="36" y="114"/>
                      <a:pt x="308" y="227"/>
                    </a:cubicBezTo>
                    <a:cubicBezTo>
                      <a:pt x="3287" y="1473"/>
                      <a:pt x="6722" y="2780"/>
                      <a:pt x="10247" y="3631"/>
                    </a:cubicBezTo>
                    <a:cubicBezTo>
                      <a:pt x="13259" y="4410"/>
                      <a:pt x="16359" y="4856"/>
                      <a:pt x="19188" y="4856"/>
                    </a:cubicBezTo>
                    <a:cubicBezTo>
                      <a:pt x="19671" y="4856"/>
                      <a:pt x="20147" y="4843"/>
                      <a:pt x="20612" y="4817"/>
                    </a:cubicBezTo>
                    <a:cubicBezTo>
                      <a:pt x="22710" y="4665"/>
                      <a:pt x="22527" y="3631"/>
                      <a:pt x="20126" y="3570"/>
                    </a:cubicBezTo>
                    <a:cubicBezTo>
                      <a:pt x="13591" y="3267"/>
                      <a:pt x="6722" y="2233"/>
                      <a:pt x="399" y="45"/>
                    </a:cubicBezTo>
                    <a:cubicBezTo>
                      <a:pt x="299" y="14"/>
                      <a:pt x="220" y="0"/>
                      <a:pt x="16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 name="Google Shape;281;p2"/>
            <p:cNvGrpSpPr/>
            <p:nvPr/>
          </p:nvGrpSpPr>
          <p:grpSpPr>
            <a:xfrm flipH="1">
              <a:off x="6896474" y="4374879"/>
              <a:ext cx="875378" cy="1673866"/>
              <a:chOff x="2069450" y="3516525"/>
              <a:chExt cx="1162675" cy="2223225"/>
            </a:xfrm>
          </p:grpSpPr>
          <p:sp>
            <p:nvSpPr>
              <p:cNvPr id="282" name="Google Shape;282;p2"/>
              <p:cNvSpPr/>
              <p:nvPr/>
            </p:nvSpPr>
            <p:spPr>
              <a:xfrm>
                <a:off x="2614300" y="4307350"/>
                <a:ext cx="123125" cy="1432400"/>
              </a:xfrm>
              <a:custGeom>
                <a:avLst/>
                <a:gdLst/>
                <a:ahLst/>
                <a:cxnLst/>
                <a:rect l="l" t="t" r="r" b="b"/>
                <a:pathLst>
                  <a:path w="4925" h="57296" extrusionOk="0">
                    <a:moveTo>
                      <a:pt x="2250" y="0"/>
                    </a:moveTo>
                    <a:cubicBezTo>
                      <a:pt x="3040" y="4742"/>
                      <a:pt x="3587" y="9544"/>
                      <a:pt x="3861" y="14317"/>
                    </a:cubicBezTo>
                    <a:cubicBezTo>
                      <a:pt x="4134" y="19119"/>
                      <a:pt x="4134" y="23922"/>
                      <a:pt x="3891" y="28724"/>
                    </a:cubicBezTo>
                    <a:cubicBezTo>
                      <a:pt x="3648" y="33496"/>
                      <a:pt x="3101" y="38299"/>
                      <a:pt x="2432" y="43040"/>
                    </a:cubicBezTo>
                    <a:lnTo>
                      <a:pt x="1915" y="46627"/>
                    </a:lnTo>
                    <a:cubicBezTo>
                      <a:pt x="1733" y="47843"/>
                      <a:pt x="1520" y="48998"/>
                      <a:pt x="1338" y="50183"/>
                    </a:cubicBezTo>
                    <a:lnTo>
                      <a:pt x="699" y="53709"/>
                    </a:lnTo>
                    <a:lnTo>
                      <a:pt x="0" y="57266"/>
                    </a:lnTo>
                    <a:lnTo>
                      <a:pt x="122" y="57296"/>
                    </a:lnTo>
                    <a:cubicBezTo>
                      <a:pt x="517" y="56141"/>
                      <a:pt x="851" y="54986"/>
                      <a:pt x="1186" y="53831"/>
                    </a:cubicBezTo>
                    <a:lnTo>
                      <a:pt x="2098" y="50335"/>
                    </a:lnTo>
                    <a:cubicBezTo>
                      <a:pt x="2371" y="49150"/>
                      <a:pt x="2614" y="47995"/>
                      <a:pt x="2858" y="46809"/>
                    </a:cubicBezTo>
                    <a:lnTo>
                      <a:pt x="3496" y="43223"/>
                    </a:lnTo>
                    <a:cubicBezTo>
                      <a:pt x="4256" y="38451"/>
                      <a:pt x="4621" y="33618"/>
                      <a:pt x="4772" y="28785"/>
                    </a:cubicBezTo>
                    <a:cubicBezTo>
                      <a:pt x="4924" y="23952"/>
                      <a:pt x="4803" y="19149"/>
                      <a:pt x="4438" y="14317"/>
                    </a:cubicBezTo>
                    <a:cubicBezTo>
                      <a:pt x="4043" y="9484"/>
                      <a:pt x="3374" y="4712"/>
                      <a:pt x="246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2"/>
              <p:cNvSpPr/>
              <p:nvPr/>
            </p:nvSpPr>
            <p:spPr>
              <a:xfrm>
                <a:off x="2729050" y="4204750"/>
                <a:ext cx="503075" cy="679375"/>
              </a:xfrm>
              <a:custGeom>
                <a:avLst/>
                <a:gdLst/>
                <a:ahLst/>
                <a:cxnLst/>
                <a:rect l="l" t="t" r="r" b="b"/>
                <a:pathLst>
                  <a:path w="20123" h="27175" extrusionOk="0">
                    <a:moveTo>
                      <a:pt x="20092" y="1"/>
                    </a:moveTo>
                    <a:cubicBezTo>
                      <a:pt x="9028" y="4378"/>
                      <a:pt x="942" y="15351"/>
                      <a:pt x="0" y="27175"/>
                    </a:cubicBezTo>
                    <a:cubicBezTo>
                      <a:pt x="5927" y="25108"/>
                      <a:pt x="11034" y="21491"/>
                      <a:pt x="14620" y="16749"/>
                    </a:cubicBezTo>
                    <a:cubicBezTo>
                      <a:pt x="18177" y="11916"/>
                      <a:pt x="20122" y="5958"/>
                      <a:pt x="2009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2"/>
              <p:cNvSpPr/>
              <p:nvPr/>
            </p:nvSpPr>
            <p:spPr>
              <a:xfrm>
                <a:off x="2722200" y="4206275"/>
                <a:ext cx="506125" cy="674050"/>
              </a:xfrm>
              <a:custGeom>
                <a:avLst/>
                <a:gdLst/>
                <a:ahLst/>
                <a:cxnLst/>
                <a:rect l="l" t="t" r="r" b="b"/>
                <a:pathLst>
                  <a:path w="20245" h="26962" extrusionOk="0">
                    <a:moveTo>
                      <a:pt x="20214" y="1"/>
                    </a:moveTo>
                    <a:cubicBezTo>
                      <a:pt x="17843" y="5168"/>
                      <a:pt x="14955" y="10031"/>
                      <a:pt x="11551" y="14560"/>
                    </a:cubicBezTo>
                    <a:lnTo>
                      <a:pt x="10244" y="16232"/>
                    </a:lnTo>
                    <a:lnTo>
                      <a:pt x="8876" y="17873"/>
                    </a:lnTo>
                    <a:lnTo>
                      <a:pt x="7478" y="19454"/>
                    </a:lnTo>
                    <a:lnTo>
                      <a:pt x="6019" y="21034"/>
                    </a:lnTo>
                    <a:cubicBezTo>
                      <a:pt x="4134" y="23071"/>
                      <a:pt x="2098" y="25047"/>
                      <a:pt x="1" y="26962"/>
                    </a:cubicBezTo>
                    <a:cubicBezTo>
                      <a:pt x="2219" y="25229"/>
                      <a:pt x="4317" y="23314"/>
                      <a:pt x="6292" y="21247"/>
                    </a:cubicBezTo>
                    <a:lnTo>
                      <a:pt x="7751" y="19697"/>
                    </a:lnTo>
                    <a:lnTo>
                      <a:pt x="9150" y="18086"/>
                    </a:lnTo>
                    <a:lnTo>
                      <a:pt x="10487" y="16414"/>
                    </a:lnTo>
                    <a:lnTo>
                      <a:pt x="11764" y="14712"/>
                    </a:lnTo>
                    <a:cubicBezTo>
                      <a:pt x="15168" y="10153"/>
                      <a:pt x="17995" y="5198"/>
                      <a:pt x="202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2"/>
              <p:cNvSpPr/>
              <p:nvPr/>
            </p:nvSpPr>
            <p:spPr>
              <a:xfrm>
                <a:off x="2877975" y="4523925"/>
                <a:ext cx="12950" cy="212775"/>
              </a:xfrm>
              <a:custGeom>
                <a:avLst/>
                <a:gdLst/>
                <a:ahLst/>
                <a:cxnLst/>
                <a:rect l="l" t="t" r="r" b="b"/>
                <a:pathLst>
                  <a:path w="518" h="8511" extrusionOk="0">
                    <a:moveTo>
                      <a:pt x="487" y="0"/>
                    </a:moveTo>
                    <a:cubicBezTo>
                      <a:pt x="365" y="1398"/>
                      <a:pt x="244" y="2857"/>
                      <a:pt x="153" y="4255"/>
                    </a:cubicBezTo>
                    <a:cubicBezTo>
                      <a:pt x="61" y="4985"/>
                      <a:pt x="1" y="5654"/>
                      <a:pt x="1" y="6383"/>
                    </a:cubicBezTo>
                    <a:cubicBezTo>
                      <a:pt x="1" y="7052"/>
                      <a:pt x="1" y="7781"/>
                      <a:pt x="31" y="8511"/>
                    </a:cubicBezTo>
                    <a:cubicBezTo>
                      <a:pt x="183" y="7812"/>
                      <a:pt x="274" y="7113"/>
                      <a:pt x="335" y="6383"/>
                    </a:cubicBezTo>
                    <a:cubicBezTo>
                      <a:pt x="396" y="5654"/>
                      <a:pt x="396" y="4954"/>
                      <a:pt x="396" y="4255"/>
                    </a:cubicBezTo>
                    <a:cubicBezTo>
                      <a:pt x="457" y="2857"/>
                      <a:pt x="487" y="1398"/>
                      <a:pt x="51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2"/>
              <p:cNvSpPr/>
              <p:nvPr/>
            </p:nvSpPr>
            <p:spPr>
              <a:xfrm>
                <a:off x="2991200" y="4406125"/>
                <a:ext cx="26625" cy="202925"/>
              </a:xfrm>
              <a:custGeom>
                <a:avLst/>
                <a:gdLst/>
                <a:ahLst/>
                <a:cxnLst/>
                <a:rect l="l" t="t" r="r" b="b"/>
                <a:pathLst>
                  <a:path w="1065" h="8117" extrusionOk="0">
                    <a:moveTo>
                      <a:pt x="1004" y="1"/>
                    </a:moveTo>
                    <a:cubicBezTo>
                      <a:pt x="821" y="1368"/>
                      <a:pt x="609" y="2706"/>
                      <a:pt x="396" y="4074"/>
                    </a:cubicBezTo>
                    <a:cubicBezTo>
                      <a:pt x="305" y="4712"/>
                      <a:pt x="183" y="5381"/>
                      <a:pt x="92" y="6080"/>
                    </a:cubicBezTo>
                    <a:cubicBezTo>
                      <a:pt x="31" y="6749"/>
                      <a:pt x="1" y="7448"/>
                      <a:pt x="1" y="8116"/>
                    </a:cubicBezTo>
                    <a:cubicBezTo>
                      <a:pt x="183" y="7448"/>
                      <a:pt x="305" y="6749"/>
                      <a:pt x="457" y="6110"/>
                    </a:cubicBezTo>
                    <a:cubicBezTo>
                      <a:pt x="548" y="5441"/>
                      <a:pt x="609" y="4742"/>
                      <a:pt x="669" y="4074"/>
                    </a:cubicBezTo>
                    <a:cubicBezTo>
                      <a:pt x="791" y="2736"/>
                      <a:pt x="943" y="1368"/>
                      <a:pt x="106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2"/>
              <p:cNvSpPr/>
              <p:nvPr/>
            </p:nvSpPr>
            <p:spPr>
              <a:xfrm>
                <a:off x="3087700" y="4289875"/>
                <a:ext cx="31950" cy="180100"/>
              </a:xfrm>
              <a:custGeom>
                <a:avLst/>
                <a:gdLst/>
                <a:ahLst/>
                <a:cxnLst/>
                <a:rect l="l" t="t" r="r" b="b"/>
                <a:pathLst>
                  <a:path w="1278" h="7204" extrusionOk="0">
                    <a:moveTo>
                      <a:pt x="1247" y="0"/>
                    </a:moveTo>
                    <a:cubicBezTo>
                      <a:pt x="974" y="1186"/>
                      <a:pt x="730" y="2401"/>
                      <a:pt x="487" y="3587"/>
                    </a:cubicBezTo>
                    <a:cubicBezTo>
                      <a:pt x="396" y="4195"/>
                      <a:pt x="214" y="4772"/>
                      <a:pt x="153" y="5380"/>
                    </a:cubicBezTo>
                    <a:cubicBezTo>
                      <a:pt x="92" y="5988"/>
                      <a:pt x="1" y="6596"/>
                      <a:pt x="1" y="7204"/>
                    </a:cubicBezTo>
                    <a:cubicBezTo>
                      <a:pt x="244" y="6626"/>
                      <a:pt x="396" y="6018"/>
                      <a:pt x="457" y="5411"/>
                    </a:cubicBezTo>
                    <a:cubicBezTo>
                      <a:pt x="609" y="4833"/>
                      <a:pt x="700" y="4225"/>
                      <a:pt x="761" y="3617"/>
                    </a:cubicBezTo>
                    <a:cubicBezTo>
                      <a:pt x="943" y="2401"/>
                      <a:pt x="1156" y="1216"/>
                      <a:pt x="127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2"/>
              <p:cNvSpPr/>
              <p:nvPr/>
            </p:nvSpPr>
            <p:spPr>
              <a:xfrm>
                <a:off x="3021600" y="4495800"/>
                <a:ext cx="119325" cy="63100"/>
              </a:xfrm>
              <a:custGeom>
                <a:avLst/>
                <a:gdLst/>
                <a:ahLst/>
                <a:cxnLst/>
                <a:rect l="l" t="t" r="r" b="b"/>
                <a:pathLst>
                  <a:path w="4773" h="2524" extrusionOk="0">
                    <a:moveTo>
                      <a:pt x="4742" y="0"/>
                    </a:moveTo>
                    <a:cubicBezTo>
                      <a:pt x="4013" y="547"/>
                      <a:pt x="3222" y="1003"/>
                      <a:pt x="2402" y="1399"/>
                    </a:cubicBezTo>
                    <a:cubicBezTo>
                      <a:pt x="2037" y="1581"/>
                      <a:pt x="1611" y="1733"/>
                      <a:pt x="1216" y="1915"/>
                    </a:cubicBezTo>
                    <a:cubicBezTo>
                      <a:pt x="791" y="2098"/>
                      <a:pt x="396" y="2280"/>
                      <a:pt x="0" y="2523"/>
                    </a:cubicBezTo>
                    <a:cubicBezTo>
                      <a:pt x="456" y="2523"/>
                      <a:pt x="882" y="2402"/>
                      <a:pt x="1307" y="2219"/>
                    </a:cubicBezTo>
                    <a:cubicBezTo>
                      <a:pt x="1733" y="2067"/>
                      <a:pt x="2159" y="1854"/>
                      <a:pt x="2523" y="1611"/>
                    </a:cubicBezTo>
                    <a:cubicBezTo>
                      <a:pt x="3344" y="1186"/>
                      <a:pt x="4104" y="669"/>
                      <a:pt x="4773" y="61"/>
                    </a:cubicBezTo>
                    <a:lnTo>
                      <a:pt x="474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2"/>
              <p:cNvSpPr/>
              <p:nvPr/>
            </p:nvSpPr>
            <p:spPr>
              <a:xfrm>
                <a:off x="3124950" y="4343050"/>
                <a:ext cx="75250" cy="63875"/>
              </a:xfrm>
              <a:custGeom>
                <a:avLst/>
                <a:gdLst/>
                <a:ahLst/>
                <a:cxnLst/>
                <a:rect l="l" t="t" r="r" b="b"/>
                <a:pathLst>
                  <a:path w="3010" h="2555" extrusionOk="0">
                    <a:moveTo>
                      <a:pt x="2949" y="1"/>
                    </a:moveTo>
                    <a:cubicBezTo>
                      <a:pt x="2432" y="396"/>
                      <a:pt x="1915" y="761"/>
                      <a:pt x="1398" y="1186"/>
                    </a:cubicBezTo>
                    <a:cubicBezTo>
                      <a:pt x="1125" y="1369"/>
                      <a:pt x="882" y="1551"/>
                      <a:pt x="639" y="1794"/>
                    </a:cubicBezTo>
                    <a:cubicBezTo>
                      <a:pt x="426" y="2037"/>
                      <a:pt x="183" y="2281"/>
                      <a:pt x="0" y="2554"/>
                    </a:cubicBezTo>
                    <a:cubicBezTo>
                      <a:pt x="335" y="2433"/>
                      <a:pt x="608" y="2250"/>
                      <a:pt x="882" y="2068"/>
                    </a:cubicBezTo>
                    <a:cubicBezTo>
                      <a:pt x="1125" y="1885"/>
                      <a:pt x="1368" y="1642"/>
                      <a:pt x="1581" y="1429"/>
                    </a:cubicBezTo>
                    <a:cubicBezTo>
                      <a:pt x="2037" y="943"/>
                      <a:pt x="2554" y="487"/>
                      <a:pt x="3009" y="31"/>
                    </a:cubicBezTo>
                    <a:lnTo>
                      <a:pt x="294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2"/>
              <p:cNvSpPr/>
              <p:nvPr/>
            </p:nvSpPr>
            <p:spPr>
              <a:xfrm>
                <a:off x="2912175" y="4653100"/>
                <a:ext cx="129200" cy="45325"/>
              </a:xfrm>
              <a:custGeom>
                <a:avLst/>
                <a:gdLst/>
                <a:ahLst/>
                <a:cxnLst/>
                <a:rect l="l" t="t" r="r" b="b"/>
                <a:pathLst>
                  <a:path w="5168" h="1813" extrusionOk="0">
                    <a:moveTo>
                      <a:pt x="5168" y="0"/>
                    </a:moveTo>
                    <a:cubicBezTo>
                      <a:pt x="4377" y="487"/>
                      <a:pt x="3526" y="821"/>
                      <a:pt x="2645" y="1094"/>
                    </a:cubicBezTo>
                    <a:cubicBezTo>
                      <a:pt x="2189" y="1216"/>
                      <a:pt x="1794" y="1277"/>
                      <a:pt x="1338" y="1398"/>
                    </a:cubicBezTo>
                    <a:cubicBezTo>
                      <a:pt x="912" y="1520"/>
                      <a:pt x="456" y="1642"/>
                      <a:pt x="0" y="1733"/>
                    </a:cubicBezTo>
                    <a:cubicBezTo>
                      <a:pt x="227" y="1789"/>
                      <a:pt x="446" y="1813"/>
                      <a:pt x="656" y="1813"/>
                    </a:cubicBezTo>
                    <a:cubicBezTo>
                      <a:pt x="898" y="1813"/>
                      <a:pt x="1126" y="1782"/>
                      <a:pt x="1338" y="1733"/>
                    </a:cubicBezTo>
                    <a:cubicBezTo>
                      <a:pt x="1824" y="1672"/>
                      <a:pt x="2250" y="1520"/>
                      <a:pt x="2706" y="1368"/>
                    </a:cubicBezTo>
                    <a:cubicBezTo>
                      <a:pt x="3557" y="1034"/>
                      <a:pt x="4408" y="608"/>
                      <a:pt x="5168" y="31"/>
                    </a:cubicBezTo>
                    <a:lnTo>
                      <a:pt x="516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2"/>
              <p:cNvSpPr/>
              <p:nvPr/>
            </p:nvSpPr>
            <p:spPr>
              <a:xfrm>
                <a:off x="2069450" y="4653675"/>
                <a:ext cx="659625" cy="478450"/>
              </a:xfrm>
              <a:custGeom>
                <a:avLst/>
                <a:gdLst/>
                <a:ahLst/>
                <a:cxnLst/>
                <a:rect l="l" t="t" r="r" b="b"/>
                <a:pathLst>
                  <a:path w="26385" h="19138" extrusionOk="0">
                    <a:moveTo>
                      <a:pt x="3657" y="0"/>
                    </a:moveTo>
                    <a:cubicBezTo>
                      <a:pt x="2434" y="0"/>
                      <a:pt x="1210" y="83"/>
                      <a:pt x="1" y="251"/>
                    </a:cubicBezTo>
                    <a:cubicBezTo>
                      <a:pt x="1004" y="5448"/>
                      <a:pt x="4226" y="10312"/>
                      <a:pt x="8967" y="13838"/>
                    </a:cubicBezTo>
                    <a:cubicBezTo>
                      <a:pt x="13352" y="17098"/>
                      <a:pt x="19089" y="19137"/>
                      <a:pt x="24735" y="19137"/>
                    </a:cubicBezTo>
                    <a:cubicBezTo>
                      <a:pt x="25194" y="19137"/>
                      <a:pt x="25653" y="19124"/>
                      <a:pt x="26111" y="19096"/>
                    </a:cubicBezTo>
                    <a:cubicBezTo>
                      <a:pt x="26384" y="13655"/>
                      <a:pt x="23527" y="8184"/>
                      <a:pt x="18542" y="4567"/>
                    </a:cubicBezTo>
                    <a:cubicBezTo>
                      <a:pt x="14475" y="1616"/>
                      <a:pt x="9074" y="0"/>
                      <a:pt x="3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2"/>
              <p:cNvSpPr/>
              <p:nvPr/>
            </p:nvSpPr>
            <p:spPr>
              <a:xfrm>
                <a:off x="2077800" y="4656125"/>
                <a:ext cx="640625" cy="469650"/>
              </a:xfrm>
              <a:custGeom>
                <a:avLst/>
                <a:gdLst/>
                <a:ahLst/>
                <a:cxnLst/>
                <a:rect l="l" t="t" r="r" b="b"/>
                <a:pathLst>
                  <a:path w="25625" h="18786" extrusionOk="0">
                    <a:moveTo>
                      <a:pt x="1" y="1"/>
                    </a:moveTo>
                    <a:cubicBezTo>
                      <a:pt x="2372" y="1277"/>
                      <a:pt x="4682" y="2584"/>
                      <a:pt x="6870" y="3952"/>
                    </a:cubicBezTo>
                    <a:cubicBezTo>
                      <a:pt x="9150" y="5320"/>
                      <a:pt x="11399" y="6749"/>
                      <a:pt x="13557" y="8299"/>
                    </a:cubicBezTo>
                    <a:cubicBezTo>
                      <a:pt x="17904" y="11430"/>
                      <a:pt x="21916" y="14925"/>
                      <a:pt x="25564" y="18785"/>
                    </a:cubicBezTo>
                    <a:lnTo>
                      <a:pt x="25625" y="18755"/>
                    </a:lnTo>
                    <a:cubicBezTo>
                      <a:pt x="22038" y="14803"/>
                      <a:pt x="18056" y="11247"/>
                      <a:pt x="13770" y="8086"/>
                    </a:cubicBezTo>
                    <a:cubicBezTo>
                      <a:pt x="11643" y="6475"/>
                      <a:pt x="9424" y="5016"/>
                      <a:pt x="7114" y="3648"/>
                    </a:cubicBezTo>
                    <a:cubicBezTo>
                      <a:pt x="4834" y="2311"/>
                      <a:pt x="2433" y="1065"/>
                      <a:pt x="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2"/>
              <p:cNvSpPr/>
              <p:nvPr/>
            </p:nvSpPr>
            <p:spPr>
              <a:xfrm>
                <a:off x="2294375" y="4780000"/>
                <a:ext cx="173275" cy="140600"/>
              </a:xfrm>
              <a:custGeom>
                <a:avLst/>
                <a:gdLst/>
                <a:ahLst/>
                <a:cxnLst/>
                <a:rect l="l" t="t" r="r" b="b"/>
                <a:pathLst>
                  <a:path w="6931" h="5624" extrusionOk="0">
                    <a:moveTo>
                      <a:pt x="6019" y="0"/>
                    </a:moveTo>
                    <a:cubicBezTo>
                      <a:pt x="6436" y="1461"/>
                      <a:pt x="6649" y="2951"/>
                      <a:pt x="6686" y="4441"/>
                    </a:cubicBezTo>
                    <a:lnTo>
                      <a:pt x="6686" y="4441"/>
                    </a:lnTo>
                    <a:cubicBezTo>
                      <a:pt x="5621" y="4815"/>
                      <a:pt x="4528" y="5020"/>
                      <a:pt x="3435" y="5168"/>
                    </a:cubicBezTo>
                    <a:cubicBezTo>
                      <a:pt x="2858" y="5259"/>
                      <a:pt x="2280" y="5320"/>
                      <a:pt x="1733" y="5380"/>
                    </a:cubicBezTo>
                    <a:cubicBezTo>
                      <a:pt x="1156" y="5411"/>
                      <a:pt x="578" y="5441"/>
                      <a:pt x="1" y="5441"/>
                    </a:cubicBezTo>
                    <a:cubicBezTo>
                      <a:pt x="578" y="5563"/>
                      <a:pt x="1156" y="5593"/>
                      <a:pt x="1764" y="5623"/>
                    </a:cubicBezTo>
                    <a:cubicBezTo>
                      <a:pt x="2372" y="5623"/>
                      <a:pt x="2949" y="5593"/>
                      <a:pt x="3496" y="5532"/>
                    </a:cubicBezTo>
                    <a:cubicBezTo>
                      <a:pt x="4651" y="5380"/>
                      <a:pt x="5746" y="5016"/>
                      <a:pt x="6840" y="4651"/>
                    </a:cubicBezTo>
                    <a:lnTo>
                      <a:pt x="6931" y="4620"/>
                    </a:lnTo>
                    <a:lnTo>
                      <a:pt x="6931" y="4529"/>
                    </a:lnTo>
                    <a:cubicBezTo>
                      <a:pt x="6840" y="2979"/>
                      <a:pt x="6536" y="1459"/>
                      <a:pt x="605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2"/>
              <p:cNvSpPr/>
              <p:nvPr/>
            </p:nvSpPr>
            <p:spPr>
              <a:xfrm>
                <a:off x="2415975" y="4988200"/>
                <a:ext cx="159600" cy="32700"/>
              </a:xfrm>
              <a:custGeom>
                <a:avLst/>
                <a:gdLst/>
                <a:ahLst/>
                <a:cxnLst/>
                <a:rect l="l" t="t" r="r" b="b"/>
                <a:pathLst>
                  <a:path w="6384" h="1308" extrusionOk="0">
                    <a:moveTo>
                      <a:pt x="6383" y="1"/>
                    </a:moveTo>
                    <a:cubicBezTo>
                      <a:pt x="5380" y="335"/>
                      <a:pt x="4316" y="609"/>
                      <a:pt x="3252" y="761"/>
                    </a:cubicBezTo>
                    <a:cubicBezTo>
                      <a:pt x="2705" y="821"/>
                      <a:pt x="2189" y="882"/>
                      <a:pt x="1641" y="943"/>
                    </a:cubicBezTo>
                    <a:cubicBezTo>
                      <a:pt x="1064" y="1034"/>
                      <a:pt x="547" y="1095"/>
                      <a:pt x="0" y="1186"/>
                    </a:cubicBezTo>
                    <a:cubicBezTo>
                      <a:pt x="547" y="1308"/>
                      <a:pt x="1064" y="1308"/>
                      <a:pt x="1641" y="1308"/>
                    </a:cubicBezTo>
                    <a:cubicBezTo>
                      <a:pt x="2219" y="1247"/>
                      <a:pt x="2736" y="1156"/>
                      <a:pt x="3283" y="1034"/>
                    </a:cubicBezTo>
                    <a:cubicBezTo>
                      <a:pt x="4347" y="791"/>
                      <a:pt x="5411" y="457"/>
                      <a:pt x="6383" y="31"/>
                    </a:cubicBezTo>
                    <a:lnTo>
                      <a:pt x="638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2"/>
              <p:cNvSpPr/>
              <p:nvPr/>
            </p:nvSpPr>
            <p:spPr>
              <a:xfrm>
                <a:off x="2569475" y="4872700"/>
                <a:ext cx="49400" cy="152000"/>
              </a:xfrm>
              <a:custGeom>
                <a:avLst/>
                <a:gdLst/>
                <a:ahLst/>
                <a:cxnLst/>
                <a:rect l="l" t="t" r="r" b="b"/>
                <a:pathLst>
                  <a:path w="1976" h="6080" extrusionOk="0">
                    <a:moveTo>
                      <a:pt x="0" y="1"/>
                    </a:moveTo>
                    <a:cubicBezTo>
                      <a:pt x="365" y="1004"/>
                      <a:pt x="699" y="2007"/>
                      <a:pt x="1003" y="3040"/>
                    </a:cubicBezTo>
                    <a:cubicBezTo>
                      <a:pt x="1155" y="3526"/>
                      <a:pt x="1277" y="4043"/>
                      <a:pt x="1429" y="4560"/>
                    </a:cubicBezTo>
                    <a:cubicBezTo>
                      <a:pt x="1581" y="5046"/>
                      <a:pt x="1763" y="5563"/>
                      <a:pt x="1976" y="6080"/>
                    </a:cubicBezTo>
                    <a:cubicBezTo>
                      <a:pt x="1976" y="5533"/>
                      <a:pt x="1854" y="5016"/>
                      <a:pt x="1763" y="4469"/>
                    </a:cubicBezTo>
                    <a:cubicBezTo>
                      <a:pt x="1672" y="3982"/>
                      <a:pt x="1459" y="3435"/>
                      <a:pt x="1277" y="2949"/>
                    </a:cubicBezTo>
                    <a:cubicBezTo>
                      <a:pt x="942" y="1915"/>
                      <a:pt x="517" y="943"/>
                      <a:pt x="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2"/>
              <p:cNvSpPr/>
              <p:nvPr/>
            </p:nvSpPr>
            <p:spPr>
              <a:xfrm>
                <a:off x="2180400" y="3516525"/>
                <a:ext cx="824500" cy="901500"/>
              </a:xfrm>
              <a:custGeom>
                <a:avLst/>
                <a:gdLst/>
                <a:ahLst/>
                <a:cxnLst/>
                <a:rect l="l" t="t" r="r" b="b"/>
                <a:pathLst>
                  <a:path w="32980" h="36060" extrusionOk="0">
                    <a:moveTo>
                      <a:pt x="15378" y="1"/>
                    </a:moveTo>
                    <a:cubicBezTo>
                      <a:pt x="12754" y="1"/>
                      <a:pt x="10347" y="2129"/>
                      <a:pt x="9453" y="4642"/>
                    </a:cubicBezTo>
                    <a:cubicBezTo>
                      <a:pt x="8511" y="7408"/>
                      <a:pt x="9058" y="10448"/>
                      <a:pt x="10031" y="13183"/>
                    </a:cubicBezTo>
                    <a:cubicBezTo>
                      <a:pt x="8901" y="10555"/>
                      <a:pt x="6956" y="7506"/>
                      <a:pt x="4269" y="7506"/>
                    </a:cubicBezTo>
                    <a:cubicBezTo>
                      <a:pt x="4066" y="7506"/>
                      <a:pt x="3859" y="7524"/>
                      <a:pt x="3648" y="7560"/>
                    </a:cubicBezTo>
                    <a:cubicBezTo>
                      <a:pt x="1794" y="7925"/>
                      <a:pt x="456" y="9779"/>
                      <a:pt x="244" y="11663"/>
                    </a:cubicBezTo>
                    <a:cubicBezTo>
                      <a:pt x="0" y="13578"/>
                      <a:pt x="608" y="15432"/>
                      <a:pt x="1307" y="17226"/>
                    </a:cubicBezTo>
                    <a:cubicBezTo>
                      <a:pt x="3557" y="22971"/>
                      <a:pt x="6900" y="28229"/>
                      <a:pt x="11095" y="32728"/>
                    </a:cubicBezTo>
                    <a:cubicBezTo>
                      <a:pt x="13216" y="34978"/>
                      <a:pt x="16021" y="36060"/>
                      <a:pt x="18799" y="36060"/>
                    </a:cubicBezTo>
                    <a:cubicBezTo>
                      <a:pt x="22511" y="36060"/>
                      <a:pt x="26174" y="34129"/>
                      <a:pt x="28086" y="30478"/>
                    </a:cubicBezTo>
                    <a:cubicBezTo>
                      <a:pt x="28724" y="29262"/>
                      <a:pt x="29211" y="28016"/>
                      <a:pt x="29667" y="26709"/>
                    </a:cubicBezTo>
                    <a:cubicBezTo>
                      <a:pt x="31399" y="21664"/>
                      <a:pt x="32098" y="16344"/>
                      <a:pt x="32645" y="11025"/>
                    </a:cubicBezTo>
                    <a:cubicBezTo>
                      <a:pt x="32828" y="9444"/>
                      <a:pt x="32980" y="7773"/>
                      <a:pt x="32554" y="6192"/>
                    </a:cubicBezTo>
                    <a:cubicBezTo>
                      <a:pt x="32189" y="4642"/>
                      <a:pt x="31126" y="3153"/>
                      <a:pt x="29575" y="2666"/>
                    </a:cubicBezTo>
                    <a:cubicBezTo>
                      <a:pt x="29221" y="2554"/>
                      <a:pt x="28859" y="2502"/>
                      <a:pt x="28498" y="2502"/>
                    </a:cubicBezTo>
                    <a:cubicBezTo>
                      <a:pt x="26907" y="2502"/>
                      <a:pt x="25325" y="3512"/>
                      <a:pt x="24408" y="4824"/>
                    </a:cubicBezTo>
                    <a:cubicBezTo>
                      <a:pt x="23223" y="6466"/>
                      <a:pt x="22797" y="8472"/>
                      <a:pt x="22432" y="10448"/>
                    </a:cubicBezTo>
                    <a:cubicBezTo>
                      <a:pt x="22159" y="8289"/>
                      <a:pt x="21885" y="6040"/>
                      <a:pt x="20943" y="4064"/>
                    </a:cubicBezTo>
                    <a:cubicBezTo>
                      <a:pt x="20031" y="2089"/>
                      <a:pt x="18238" y="356"/>
                      <a:pt x="16080" y="52"/>
                    </a:cubicBezTo>
                    <a:cubicBezTo>
                      <a:pt x="15845" y="18"/>
                      <a:pt x="15610" y="1"/>
                      <a:pt x="1537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2"/>
              <p:cNvSpPr/>
              <p:nvPr/>
            </p:nvSpPr>
            <p:spPr>
              <a:xfrm>
                <a:off x="2411875" y="3875550"/>
                <a:ext cx="463100" cy="516075"/>
              </a:xfrm>
              <a:custGeom>
                <a:avLst/>
                <a:gdLst/>
                <a:ahLst/>
                <a:cxnLst/>
                <a:rect l="l" t="t" r="r" b="b"/>
                <a:pathLst>
                  <a:path w="18524" h="20643" extrusionOk="0">
                    <a:moveTo>
                      <a:pt x="2137" y="0"/>
                    </a:moveTo>
                    <a:cubicBezTo>
                      <a:pt x="2072" y="0"/>
                      <a:pt x="1978" y="72"/>
                      <a:pt x="1927" y="251"/>
                    </a:cubicBezTo>
                    <a:cubicBezTo>
                      <a:pt x="1805" y="646"/>
                      <a:pt x="1836" y="1041"/>
                      <a:pt x="1805" y="1467"/>
                    </a:cubicBezTo>
                    <a:cubicBezTo>
                      <a:pt x="1805" y="1862"/>
                      <a:pt x="1805" y="2257"/>
                      <a:pt x="1836" y="2682"/>
                    </a:cubicBezTo>
                    <a:cubicBezTo>
                      <a:pt x="1866" y="3047"/>
                      <a:pt x="1927" y="3473"/>
                      <a:pt x="1957" y="3837"/>
                    </a:cubicBezTo>
                    <a:cubicBezTo>
                      <a:pt x="1988" y="4263"/>
                      <a:pt x="2079" y="4658"/>
                      <a:pt x="2140" y="5053"/>
                    </a:cubicBezTo>
                    <a:lnTo>
                      <a:pt x="2322" y="6239"/>
                    </a:lnTo>
                    <a:cubicBezTo>
                      <a:pt x="2383" y="6634"/>
                      <a:pt x="2444" y="7029"/>
                      <a:pt x="2535" y="7424"/>
                    </a:cubicBezTo>
                    <a:cubicBezTo>
                      <a:pt x="2687" y="8214"/>
                      <a:pt x="2869" y="9005"/>
                      <a:pt x="3052" y="9825"/>
                    </a:cubicBezTo>
                    <a:cubicBezTo>
                      <a:pt x="3508" y="11376"/>
                      <a:pt x="3964" y="12895"/>
                      <a:pt x="4571" y="14445"/>
                    </a:cubicBezTo>
                    <a:cubicBezTo>
                      <a:pt x="4845" y="15084"/>
                      <a:pt x="5088" y="15692"/>
                      <a:pt x="5362" y="16391"/>
                    </a:cubicBezTo>
                    <a:cubicBezTo>
                      <a:pt x="5331" y="16360"/>
                      <a:pt x="5271" y="16330"/>
                      <a:pt x="5210" y="16269"/>
                    </a:cubicBezTo>
                    <a:cubicBezTo>
                      <a:pt x="5058" y="16148"/>
                      <a:pt x="4875" y="16087"/>
                      <a:pt x="4723" y="15965"/>
                    </a:cubicBezTo>
                    <a:lnTo>
                      <a:pt x="4237" y="15692"/>
                    </a:lnTo>
                    <a:cubicBezTo>
                      <a:pt x="3599" y="15357"/>
                      <a:pt x="2869" y="15053"/>
                      <a:pt x="2170" y="14749"/>
                    </a:cubicBezTo>
                    <a:cubicBezTo>
                      <a:pt x="2018" y="14689"/>
                      <a:pt x="1836" y="14597"/>
                      <a:pt x="1684" y="14537"/>
                    </a:cubicBezTo>
                    <a:lnTo>
                      <a:pt x="1228" y="14293"/>
                    </a:lnTo>
                    <a:cubicBezTo>
                      <a:pt x="924" y="14142"/>
                      <a:pt x="620" y="13959"/>
                      <a:pt x="346" y="13716"/>
                    </a:cubicBezTo>
                    <a:cubicBezTo>
                      <a:pt x="323" y="13702"/>
                      <a:pt x="299" y="13696"/>
                      <a:pt x="274" y="13696"/>
                    </a:cubicBezTo>
                    <a:cubicBezTo>
                      <a:pt x="137" y="13696"/>
                      <a:pt x="0" y="13886"/>
                      <a:pt x="103" y="13990"/>
                    </a:cubicBezTo>
                    <a:cubicBezTo>
                      <a:pt x="316" y="14263"/>
                      <a:pt x="498" y="14567"/>
                      <a:pt x="742" y="14841"/>
                    </a:cubicBezTo>
                    <a:cubicBezTo>
                      <a:pt x="954" y="15145"/>
                      <a:pt x="1198" y="15388"/>
                      <a:pt x="1410" y="15661"/>
                    </a:cubicBezTo>
                    <a:cubicBezTo>
                      <a:pt x="1866" y="16239"/>
                      <a:pt x="2322" y="16816"/>
                      <a:pt x="2839" y="17333"/>
                    </a:cubicBezTo>
                    <a:cubicBezTo>
                      <a:pt x="3052" y="17637"/>
                      <a:pt x="3295" y="17880"/>
                      <a:pt x="3508" y="18123"/>
                    </a:cubicBezTo>
                    <a:cubicBezTo>
                      <a:pt x="4984" y="19835"/>
                      <a:pt x="7168" y="20643"/>
                      <a:pt x="9370" y="20643"/>
                    </a:cubicBezTo>
                    <a:cubicBezTo>
                      <a:pt x="10297" y="20643"/>
                      <a:pt x="11227" y="20500"/>
                      <a:pt x="12110" y="20221"/>
                    </a:cubicBezTo>
                    <a:cubicBezTo>
                      <a:pt x="16395" y="18883"/>
                      <a:pt x="18432" y="14172"/>
                      <a:pt x="18432" y="9917"/>
                    </a:cubicBezTo>
                    <a:cubicBezTo>
                      <a:pt x="18523" y="9521"/>
                      <a:pt x="18493" y="9096"/>
                      <a:pt x="18493" y="8731"/>
                    </a:cubicBezTo>
                    <a:lnTo>
                      <a:pt x="18493" y="7454"/>
                    </a:lnTo>
                    <a:lnTo>
                      <a:pt x="18493" y="6208"/>
                    </a:lnTo>
                    <a:cubicBezTo>
                      <a:pt x="18493" y="5783"/>
                      <a:pt x="18432" y="5388"/>
                      <a:pt x="18432" y="4992"/>
                    </a:cubicBezTo>
                    <a:cubicBezTo>
                      <a:pt x="18402" y="4202"/>
                      <a:pt x="18402" y="3351"/>
                      <a:pt x="18128" y="2591"/>
                    </a:cubicBezTo>
                    <a:cubicBezTo>
                      <a:pt x="18077" y="2438"/>
                      <a:pt x="17989" y="2371"/>
                      <a:pt x="17910" y="2371"/>
                    </a:cubicBezTo>
                    <a:cubicBezTo>
                      <a:pt x="17801" y="2371"/>
                      <a:pt x="17710" y="2501"/>
                      <a:pt x="17763" y="2713"/>
                    </a:cubicBezTo>
                    <a:cubicBezTo>
                      <a:pt x="17915" y="3473"/>
                      <a:pt x="17763" y="4233"/>
                      <a:pt x="17642" y="4992"/>
                    </a:cubicBezTo>
                    <a:cubicBezTo>
                      <a:pt x="17581" y="5388"/>
                      <a:pt x="17520" y="5752"/>
                      <a:pt x="17459" y="6178"/>
                    </a:cubicBezTo>
                    <a:lnTo>
                      <a:pt x="17216" y="7303"/>
                    </a:lnTo>
                    <a:lnTo>
                      <a:pt x="16973" y="8458"/>
                    </a:lnTo>
                    <a:cubicBezTo>
                      <a:pt x="16882" y="8822"/>
                      <a:pt x="16821" y="9217"/>
                      <a:pt x="16760" y="9552"/>
                    </a:cubicBezTo>
                    <a:cubicBezTo>
                      <a:pt x="16760" y="9400"/>
                      <a:pt x="16730" y="9248"/>
                      <a:pt x="16730" y="9126"/>
                    </a:cubicBezTo>
                    <a:cubicBezTo>
                      <a:pt x="16699" y="8670"/>
                      <a:pt x="16669" y="8245"/>
                      <a:pt x="16608" y="7850"/>
                    </a:cubicBezTo>
                    <a:cubicBezTo>
                      <a:pt x="16608" y="7744"/>
                      <a:pt x="16495" y="7679"/>
                      <a:pt x="16395" y="7679"/>
                    </a:cubicBezTo>
                    <a:cubicBezTo>
                      <a:pt x="16322" y="7679"/>
                      <a:pt x="16256" y="7712"/>
                      <a:pt x="16243" y="7789"/>
                    </a:cubicBezTo>
                    <a:cubicBezTo>
                      <a:pt x="16061" y="8640"/>
                      <a:pt x="15909" y="9552"/>
                      <a:pt x="15636" y="10342"/>
                    </a:cubicBezTo>
                    <a:cubicBezTo>
                      <a:pt x="15362" y="11193"/>
                      <a:pt x="15058" y="11983"/>
                      <a:pt x="14693" y="12743"/>
                    </a:cubicBezTo>
                    <a:cubicBezTo>
                      <a:pt x="14602" y="12926"/>
                      <a:pt x="14480" y="13078"/>
                      <a:pt x="14420" y="13260"/>
                    </a:cubicBezTo>
                    <a:lnTo>
                      <a:pt x="14420" y="13047"/>
                    </a:lnTo>
                    <a:cubicBezTo>
                      <a:pt x="14389" y="12591"/>
                      <a:pt x="14328" y="12135"/>
                      <a:pt x="14268" y="11679"/>
                    </a:cubicBezTo>
                    <a:cubicBezTo>
                      <a:pt x="14085" y="10768"/>
                      <a:pt x="13812" y="9856"/>
                      <a:pt x="13538" y="8974"/>
                    </a:cubicBezTo>
                    <a:cubicBezTo>
                      <a:pt x="13386" y="8549"/>
                      <a:pt x="13265" y="8154"/>
                      <a:pt x="13113" y="7728"/>
                    </a:cubicBezTo>
                    <a:cubicBezTo>
                      <a:pt x="12961" y="7303"/>
                      <a:pt x="12869" y="6877"/>
                      <a:pt x="12657" y="6512"/>
                    </a:cubicBezTo>
                    <a:cubicBezTo>
                      <a:pt x="12634" y="6444"/>
                      <a:pt x="12574" y="6414"/>
                      <a:pt x="12508" y="6414"/>
                    </a:cubicBezTo>
                    <a:cubicBezTo>
                      <a:pt x="12398" y="6414"/>
                      <a:pt x="12273" y="6500"/>
                      <a:pt x="12292" y="6634"/>
                    </a:cubicBezTo>
                    <a:cubicBezTo>
                      <a:pt x="12444" y="7424"/>
                      <a:pt x="12322" y="8245"/>
                      <a:pt x="12292" y="9126"/>
                    </a:cubicBezTo>
                    <a:cubicBezTo>
                      <a:pt x="12262" y="9977"/>
                      <a:pt x="12140" y="10798"/>
                      <a:pt x="12018" y="11649"/>
                    </a:cubicBezTo>
                    <a:cubicBezTo>
                      <a:pt x="12018" y="11801"/>
                      <a:pt x="11988" y="11953"/>
                      <a:pt x="11958" y="12105"/>
                    </a:cubicBezTo>
                    <a:cubicBezTo>
                      <a:pt x="11745" y="11436"/>
                      <a:pt x="11532" y="10798"/>
                      <a:pt x="11289" y="10190"/>
                    </a:cubicBezTo>
                    <a:cubicBezTo>
                      <a:pt x="11167" y="9765"/>
                      <a:pt x="10985" y="9309"/>
                      <a:pt x="10833" y="8944"/>
                    </a:cubicBezTo>
                    <a:cubicBezTo>
                      <a:pt x="10772" y="8701"/>
                      <a:pt x="10742" y="8549"/>
                      <a:pt x="10620" y="8336"/>
                    </a:cubicBezTo>
                    <a:cubicBezTo>
                      <a:pt x="10529" y="8093"/>
                      <a:pt x="10438" y="7941"/>
                      <a:pt x="10377" y="7789"/>
                    </a:cubicBezTo>
                    <a:cubicBezTo>
                      <a:pt x="10362" y="7716"/>
                      <a:pt x="10278" y="7671"/>
                      <a:pt x="10193" y="7671"/>
                    </a:cubicBezTo>
                    <a:cubicBezTo>
                      <a:pt x="10102" y="7671"/>
                      <a:pt x="10012" y="7723"/>
                      <a:pt x="10012" y="7850"/>
                    </a:cubicBezTo>
                    <a:cubicBezTo>
                      <a:pt x="10012" y="8062"/>
                      <a:pt x="10043" y="8306"/>
                      <a:pt x="10073" y="8488"/>
                    </a:cubicBezTo>
                    <a:lnTo>
                      <a:pt x="10073" y="9096"/>
                    </a:lnTo>
                    <a:cubicBezTo>
                      <a:pt x="10073" y="9521"/>
                      <a:pt x="10073" y="9917"/>
                      <a:pt x="10043" y="10342"/>
                    </a:cubicBezTo>
                    <a:lnTo>
                      <a:pt x="9921" y="12166"/>
                    </a:lnTo>
                    <a:cubicBezTo>
                      <a:pt x="9769" y="11740"/>
                      <a:pt x="9617" y="11376"/>
                      <a:pt x="9435" y="10950"/>
                    </a:cubicBezTo>
                    <a:cubicBezTo>
                      <a:pt x="8948" y="9947"/>
                      <a:pt x="8371" y="8974"/>
                      <a:pt x="7854" y="8002"/>
                    </a:cubicBezTo>
                    <a:cubicBezTo>
                      <a:pt x="7581" y="7485"/>
                      <a:pt x="7307" y="7090"/>
                      <a:pt x="7094" y="6573"/>
                    </a:cubicBezTo>
                    <a:cubicBezTo>
                      <a:pt x="6851" y="6147"/>
                      <a:pt x="6638" y="5692"/>
                      <a:pt x="6365" y="5205"/>
                    </a:cubicBezTo>
                    <a:cubicBezTo>
                      <a:pt x="6324" y="5133"/>
                      <a:pt x="6261" y="5103"/>
                      <a:pt x="6200" y="5103"/>
                    </a:cubicBezTo>
                    <a:cubicBezTo>
                      <a:pt x="6082" y="5103"/>
                      <a:pt x="5970" y="5217"/>
                      <a:pt x="6030" y="5357"/>
                    </a:cubicBezTo>
                    <a:cubicBezTo>
                      <a:pt x="6182" y="5874"/>
                      <a:pt x="6243" y="6360"/>
                      <a:pt x="6365" y="6847"/>
                    </a:cubicBezTo>
                    <a:cubicBezTo>
                      <a:pt x="6486" y="7333"/>
                      <a:pt x="6547" y="7880"/>
                      <a:pt x="6669" y="8366"/>
                    </a:cubicBezTo>
                    <a:cubicBezTo>
                      <a:pt x="6851" y="9400"/>
                      <a:pt x="7034" y="10372"/>
                      <a:pt x="7246" y="11406"/>
                    </a:cubicBezTo>
                    <a:cubicBezTo>
                      <a:pt x="7429" y="12409"/>
                      <a:pt x="7489" y="13382"/>
                      <a:pt x="7641" y="14385"/>
                    </a:cubicBezTo>
                    <a:cubicBezTo>
                      <a:pt x="7581" y="14142"/>
                      <a:pt x="7459" y="13959"/>
                      <a:pt x="7398" y="13716"/>
                    </a:cubicBezTo>
                    <a:cubicBezTo>
                      <a:pt x="7034" y="13017"/>
                      <a:pt x="6699" y="12287"/>
                      <a:pt x="6365" y="11528"/>
                    </a:cubicBezTo>
                    <a:cubicBezTo>
                      <a:pt x="6030" y="10798"/>
                      <a:pt x="5635" y="10038"/>
                      <a:pt x="5271" y="9278"/>
                    </a:cubicBezTo>
                    <a:cubicBezTo>
                      <a:pt x="4906" y="8549"/>
                      <a:pt x="4571" y="7850"/>
                      <a:pt x="4268" y="7090"/>
                    </a:cubicBezTo>
                    <a:cubicBezTo>
                      <a:pt x="4116" y="6695"/>
                      <a:pt x="3964" y="6360"/>
                      <a:pt x="3812" y="5935"/>
                    </a:cubicBezTo>
                    <a:cubicBezTo>
                      <a:pt x="3660" y="5570"/>
                      <a:pt x="3508" y="5144"/>
                      <a:pt x="3356" y="4749"/>
                    </a:cubicBezTo>
                    <a:cubicBezTo>
                      <a:pt x="3204" y="4385"/>
                      <a:pt x="3052" y="3989"/>
                      <a:pt x="2930" y="3625"/>
                    </a:cubicBezTo>
                    <a:lnTo>
                      <a:pt x="2596" y="2470"/>
                    </a:lnTo>
                    <a:cubicBezTo>
                      <a:pt x="2474" y="2105"/>
                      <a:pt x="2413" y="1771"/>
                      <a:pt x="2383" y="1375"/>
                    </a:cubicBezTo>
                    <a:cubicBezTo>
                      <a:pt x="2322" y="1011"/>
                      <a:pt x="2261" y="615"/>
                      <a:pt x="2292" y="312"/>
                    </a:cubicBezTo>
                    <a:cubicBezTo>
                      <a:pt x="2292" y="160"/>
                      <a:pt x="2261" y="38"/>
                      <a:pt x="2170" y="8"/>
                    </a:cubicBezTo>
                    <a:cubicBezTo>
                      <a:pt x="2161" y="3"/>
                      <a:pt x="2149" y="0"/>
                      <a:pt x="213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98" name="Google Shape;298;p2"/>
            <p:cNvSpPr/>
            <p:nvPr/>
          </p:nvSpPr>
          <p:spPr>
            <a:xfrm>
              <a:off x="5891319" y="210475"/>
              <a:ext cx="668025" cy="329514"/>
            </a:xfrm>
            <a:custGeom>
              <a:avLst/>
              <a:gdLst/>
              <a:ahLst/>
              <a:cxnLst/>
              <a:rect l="l" t="t" r="r" b="b"/>
              <a:pathLst>
                <a:path w="19748" h="9741" extrusionOk="0">
                  <a:moveTo>
                    <a:pt x="13943" y="0"/>
                  </a:moveTo>
                  <a:cubicBezTo>
                    <a:pt x="13209" y="67"/>
                    <a:pt x="12442" y="234"/>
                    <a:pt x="11742" y="567"/>
                  </a:cubicBezTo>
                  <a:cubicBezTo>
                    <a:pt x="10407" y="1135"/>
                    <a:pt x="9407" y="2169"/>
                    <a:pt x="9073" y="3336"/>
                  </a:cubicBezTo>
                  <a:cubicBezTo>
                    <a:pt x="8840" y="2836"/>
                    <a:pt x="8539" y="2435"/>
                    <a:pt x="8206" y="2069"/>
                  </a:cubicBezTo>
                  <a:cubicBezTo>
                    <a:pt x="7906" y="1768"/>
                    <a:pt x="7605" y="1501"/>
                    <a:pt x="7272" y="1335"/>
                  </a:cubicBezTo>
                  <a:cubicBezTo>
                    <a:pt x="7105" y="1268"/>
                    <a:pt x="6938" y="1168"/>
                    <a:pt x="6772" y="1135"/>
                  </a:cubicBezTo>
                  <a:cubicBezTo>
                    <a:pt x="6605" y="1101"/>
                    <a:pt x="6438" y="1034"/>
                    <a:pt x="6204" y="1001"/>
                  </a:cubicBezTo>
                  <a:lnTo>
                    <a:pt x="5904" y="1001"/>
                  </a:lnTo>
                  <a:cubicBezTo>
                    <a:pt x="5604" y="1001"/>
                    <a:pt x="5337" y="1068"/>
                    <a:pt x="5004" y="1135"/>
                  </a:cubicBezTo>
                  <a:cubicBezTo>
                    <a:pt x="4570" y="1268"/>
                    <a:pt x="4170" y="1468"/>
                    <a:pt x="3669" y="1768"/>
                  </a:cubicBezTo>
                  <a:cubicBezTo>
                    <a:pt x="2769" y="2335"/>
                    <a:pt x="2202" y="3103"/>
                    <a:pt x="2001" y="3903"/>
                  </a:cubicBezTo>
                  <a:cubicBezTo>
                    <a:pt x="1901" y="4203"/>
                    <a:pt x="1868" y="4604"/>
                    <a:pt x="1901" y="5004"/>
                  </a:cubicBezTo>
                  <a:cubicBezTo>
                    <a:pt x="1935" y="5338"/>
                    <a:pt x="2068" y="5738"/>
                    <a:pt x="2268" y="6071"/>
                  </a:cubicBezTo>
                  <a:cubicBezTo>
                    <a:pt x="2435" y="6405"/>
                    <a:pt x="2702" y="6672"/>
                    <a:pt x="3036" y="7005"/>
                  </a:cubicBezTo>
                  <a:cubicBezTo>
                    <a:pt x="3102" y="7105"/>
                    <a:pt x="3202" y="7172"/>
                    <a:pt x="3336" y="7272"/>
                  </a:cubicBezTo>
                  <a:lnTo>
                    <a:pt x="3002" y="7272"/>
                  </a:lnTo>
                  <a:cubicBezTo>
                    <a:pt x="2402" y="7339"/>
                    <a:pt x="1901" y="7439"/>
                    <a:pt x="1501" y="7606"/>
                  </a:cubicBezTo>
                  <a:cubicBezTo>
                    <a:pt x="1234" y="7673"/>
                    <a:pt x="1034" y="7806"/>
                    <a:pt x="834" y="7939"/>
                  </a:cubicBezTo>
                  <a:cubicBezTo>
                    <a:pt x="600" y="8039"/>
                    <a:pt x="434" y="8206"/>
                    <a:pt x="267" y="8440"/>
                  </a:cubicBezTo>
                  <a:cubicBezTo>
                    <a:pt x="167" y="8607"/>
                    <a:pt x="67" y="8807"/>
                    <a:pt x="33" y="9007"/>
                  </a:cubicBezTo>
                  <a:cubicBezTo>
                    <a:pt x="0" y="9207"/>
                    <a:pt x="0" y="9474"/>
                    <a:pt x="67" y="9741"/>
                  </a:cubicBezTo>
                  <a:lnTo>
                    <a:pt x="19714" y="9741"/>
                  </a:lnTo>
                  <a:cubicBezTo>
                    <a:pt x="19714" y="9641"/>
                    <a:pt x="19747" y="9541"/>
                    <a:pt x="19747" y="9474"/>
                  </a:cubicBezTo>
                  <a:cubicBezTo>
                    <a:pt x="19747" y="9340"/>
                    <a:pt x="19747" y="9174"/>
                    <a:pt x="19714" y="8973"/>
                  </a:cubicBezTo>
                  <a:cubicBezTo>
                    <a:pt x="19681" y="8807"/>
                    <a:pt x="19614" y="8673"/>
                    <a:pt x="19547" y="8506"/>
                  </a:cubicBezTo>
                  <a:cubicBezTo>
                    <a:pt x="19447" y="8340"/>
                    <a:pt x="19381" y="8240"/>
                    <a:pt x="19280" y="8140"/>
                  </a:cubicBezTo>
                  <a:cubicBezTo>
                    <a:pt x="19114" y="7939"/>
                    <a:pt x="18880" y="7773"/>
                    <a:pt x="18580" y="7673"/>
                  </a:cubicBezTo>
                  <a:cubicBezTo>
                    <a:pt x="18513" y="7639"/>
                    <a:pt x="18413" y="7639"/>
                    <a:pt x="18280" y="7639"/>
                  </a:cubicBezTo>
                  <a:cubicBezTo>
                    <a:pt x="18880" y="6505"/>
                    <a:pt x="19047" y="5171"/>
                    <a:pt x="18780" y="3803"/>
                  </a:cubicBezTo>
                  <a:cubicBezTo>
                    <a:pt x="18680" y="3069"/>
                    <a:pt x="18346" y="2335"/>
                    <a:pt x="17913" y="1735"/>
                  </a:cubicBezTo>
                  <a:cubicBezTo>
                    <a:pt x="17446" y="1101"/>
                    <a:pt x="16845" y="601"/>
                    <a:pt x="16112" y="267"/>
                  </a:cubicBezTo>
                  <a:cubicBezTo>
                    <a:pt x="15578" y="134"/>
                    <a:pt x="14944" y="0"/>
                    <a:pt x="14277"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2"/>
            <p:cNvSpPr/>
            <p:nvPr/>
          </p:nvSpPr>
          <p:spPr>
            <a:xfrm>
              <a:off x="8307372" y="1822591"/>
              <a:ext cx="1040399" cy="578890"/>
            </a:xfrm>
            <a:custGeom>
              <a:avLst/>
              <a:gdLst/>
              <a:ahLst/>
              <a:cxnLst/>
              <a:rect l="l" t="t" r="r" b="b"/>
              <a:pathLst>
                <a:path w="30756" h="17113" extrusionOk="0">
                  <a:moveTo>
                    <a:pt x="21949" y="0"/>
                  </a:moveTo>
                  <a:cubicBezTo>
                    <a:pt x="20615" y="0"/>
                    <a:pt x="19314" y="434"/>
                    <a:pt x="18246" y="1168"/>
                  </a:cubicBezTo>
                  <a:cubicBezTo>
                    <a:pt x="17446" y="1735"/>
                    <a:pt x="16812" y="2469"/>
                    <a:pt x="16479" y="3269"/>
                  </a:cubicBezTo>
                  <a:cubicBezTo>
                    <a:pt x="16412" y="3469"/>
                    <a:pt x="16312" y="3670"/>
                    <a:pt x="16245" y="3936"/>
                  </a:cubicBezTo>
                  <a:cubicBezTo>
                    <a:pt x="16212" y="4137"/>
                    <a:pt x="16145" y="4337"/>
                    <a:pt x="16112" y="4637"/>
                  </a:cubicBezTo>
                  <a:cubicBezTo>
                    <a:pt x="16078" y="4904"/>
                    <a:pt x="16112" y="5171"/>
                    <a:pt x="16112" y="5437"/>
                  </a:cubicBezTo>
                  <a:cubicBezTo>
                    <a:pt x="15911" y="5304"/>
                    <a:pt x="15645" y="5237"/>
                    <a:pt x="15378" y="5171"/>
                  </a:cubicBezTo>
                  <a:lnTo>
                    <a:pt x="15111" y="5171"/>
                  </a:lnTo>
                  <a:cubicBezTo>
                    <a:pt x="14777" y="5171"/>
                    <a:pt x="14410" y="5271"/>
                    <a:pt x="14077" y="5437"/>
                  </a:cubicBezTo>
                  <a:cubicBezTo>
                    <a:pt x="13710" y="5638"/>
                    <a:pt x="13376" y="5938"/>
                    <a:pt x="13109" y="6338"/>
                  </a:cubicBezTo>
                  <a:cubicBezTo>
                    <a:pt x="13043" y="6105"/>
                    <a:pt x="12943" y="5838"/>
                    <a:pt x="12809" y="5604"/>
                  </a:cubicBezTo>
                  <a:cubicBezTo>
                    <a:pt x="12642" y="5304"/>
                    <a:pt x="12476" y="5004"/>
                    <a:pt x="12242" y="4737"/>
                  </a:cubicBezTo>
                  <a:cubicBezTo>
                    <a:pt x="12042" y="4470"/>
                    <a:pt x="11775" y="4270"/>
                    <a:pt x="11475" y="4003"/>
                  </a:cubicBezTo>
                  <a:cubicBezTo>
                    <a:pt x="10975" y="3636"/>
                    <a:pt x="10307" y="3336"/>
                    <a:pt x="9640" y="3169"/>
                  </a:cubicBezTo>
                  <a:cubicBezTo>
                    <a:pt x="9273" y="3102"/>
                    <a:pt x="8906" y="3069"/>
                    <a:pt x="8473" y="3069"/>
                  </a:cubicBezTo>
                  <a:cubicBezTo>
                    <a:pt x="8139" y="3069"/>
                    <a:pt x="7839" y="3102"/>
                    <a:pt x="7505" y="3136"/>
                  </a:cubicBezTo>
                  <a:cubicBezTo>
                    <a:pt x="6805" y="3269"/>
                    <a:pt x="6104" y="3503"/>
                    <a:pt x="5471" y="3903"/>
                  </a:cubicBezTo>
                  <a:cubicBezTo>
                    <a:pt x="4804" y="4270"/>
                    <a:pt x="4236" y="4804"/>
                    <a:pt x="3736" y="5471"/>
                  </a:cubicBezTo>
                  <a:cubicBezTo>
                    <a:pt x="2735" y="6772"/>
                    <a:pt x="2135" y="8340"/>
                    <a:pt x="2102" y="9907"/>
                  </a:cubicBezTo>
                  <a:cubicBezTo>
                    <a:pt x="2102" y="10808"/>
                    <a:pt x="2302" y="11742"/>
                    <a:pt x="2735" y="12509"/>
                  </a:cubicBezTo>
                  <a:cubicBezTo>
                    <a:pt x="3001" y="13108"/>
                    <a:pt x="3433" y="13640"/>
                    <a:pt x="3965" y="14106"/>
                  </a:cubicBezTo>
                  <a:lnTo>
                    <a:pt x="3965" y="14106"/>
                  </a:lnTo>
                  <a:cubicBezTo>
                    <a:pt x="3927" y="14077"/>
                    <a:pt x="3835" y="14077"/>
                    <a:pt x="3803" y="14077"/>
                  </a:cubicBezTo>
                  <a:cubicBezTo>
                    <a:pt x="3636" y="14077"/>
                    <a:pt x="3469" y="14077"/>
                    <a:pt x="3302" y="14110"/>
                  </a:cubicBezTo>
                  <a:cubicBezTo>
                    <a:pt x="2669" y="14144"/>
                    <a:pt x="2102" y="14310"/>
                    <a:pt x="1568" y="14511"/>
                  </a:cubicBezTo>
                  <a:cubicBezTo>
                    <a:pt x="1168" y="14677"/>
                    <a:pt x="634" y="15011"/>
                    <a:pt x="300" y="15578"/>
                  </a:cubicBezTo>
                  <a:cubicBezTo>
                    <a:pt x="267" y="15645"/>
                    <a:pt x="167" y="15778"/>
                    <a:pt x="134" y="15945"/>
                  </a:cubicBezTo>
                  <a:cubicBezTo>
                    <a:pt x="100" y="16078"/>
                    <a:pt x="67" y="16245"/>
                    <a:pt x="67" y="16345"/>
                  </a:cubicBezTo>
                  <a:cubicBezTo>
                    <a:pt x="0" y="16579"/>
                    <a:pt x="67" y="16846"/>
                    <a:pt x="100" y="17112"/>
                  </a:cubicBezTo>
                  <a:lnTo>
                    <a:pt x="30355" y="17112"/>
                  </a:lnTo>
                  <a:cubicBezTo>
                    <a:pt x="30655" y="16645"/>
                    <a:pt x="30755" y="16078"/>
                    <a:pt x="30689" y="15478"/>
                  </a:cubicBezTo>
                  <a:cubicBezTo>
                    <a:pt x="30655" y="14844"/>
                    <a:pt x="30455" y="14244"/>
                    <a:pt x="30122" y="13743"/>
                  </a:cubicBezTo>
                  <a:cubicBezTo>
                    <a:pt x="29955" y="13477"/>
                    <a:pt x="29755" y="13243"/>
                    <a:pt x="29521" y="13076"/>
                  </a:cubicBezTo>
                  <a:cubicBezTo>
                    <a:pt x="29288" y="12843"/>
                    <a:pt x="29021" y="12743"/>
                    <a:pt x="28754" y="12643"/>
                  </a:cubicBezTo>
                  <a:cubicBezTo>
                    <a:pt x="28520" y="12576"/>
                    <a:pt x="28320" y="12576"/>
                    <a:pt x="28120" y="12576"/>
                  </a:cubicBezTo>
                  <a:lnTo>
                    <a:pt x="27853" y="12576"/>
                  </a:lnTo>
                  <a:cubicBezTo>
                    <a:pt x="27820" y="12576"/>
                    <a:pt x="27753" y="12576"/>
                    <a:pt x="27687" y="12609"/>
                  </a:cubicBezTo>
                  <a:cubicBezTo>
                    <a:pt x="28520" y="11075"/>
                    <a:pt x="28854" y="9240"/>
                    <a:pt x="28754" y="7305"/>
                  </a:cubicBezTo>
                  <a:cubicBezTo>
                    <a:pt x="28621" y="5471"/>
                    <a:pt x="28020" y="3836"/>
                    <a:pt x="27086" y="2569"/>
                  </a:cubicBezTo>
                  <a:cubicBezTo>
                    <a:pt x="26586" y="1902"/>
                    <a:pt x="25952" y="1301"/>
                    <a:pt x="25251" y="901"/>
                  </a:cubicBezTo>
                  <a:cubicBezTo>
                    <a:pt x="24518" y="434"/>
                    <a:pt x="23684" y="134"/>
                    <a:pt x="22816"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2"/>
            <p:cNvSpPr/>
            <p:nvPr/>
          </p:nvSpPr>
          <p:spPr>
            <a:xfrm>
              <a:off x="190925" y="372711"/>
              <a:ext cx="890340" cy="435597"/>
            </a:xfrm>
            <a:custGeom>
              <a:avLst/>
              <a:gdLst/>
              <a:ahLst/>
              <a:cxnLst/>
              <a:rect l="l" t="t" r="r" b="b"/>
              <a:pathLst>
                <a:path w="26320" h="12877" extrusionOk="0">
                  <a:moveTo>
                    <a:pt x="9173" y="0"/>
                  </a:moveTo>
                  <a:cubicBezTo>
                    <a:pt x="8306" y="34"/>
                    <a:pt x="7506" y="234"/>
                    <a:pt x="6705" y="634"/>
                  </a:cubicBezTo>
                  <a:cubicBezTo>
                    <a:pt x="6038" y="968"/>
                    <a:pt x="5404" y="1468"/>
                    <a:pt x="4870" y="2068"/>
                  </a:cubicBezTo>
                  <a:cubicBezTo>
                    <a:pt x="3870" y="3236"/>
                    <a:pt x="3336" y="4837"/>
                    <a:pt x="3303" y="6505"/>
                  </a:cubicBezTo>
                  <a:cubicBezTo>
                    <a:pt x="3303" y="7005"/>
                    <a:pt x="3336" y="7506"/>
                    <a:pt x="3403" y="8006"/>
                  </a:cubicBezTo>
                  <a:cubicBezTo>
                    <a:pt x="3303" y="7906"/>
                    <a:pt x="3069" y="7873"/>
                    <a:pt x="2902" y="7873"/>
                  </a:cubicBezTo>
                  <a:lnTo>
                    <a:pt x="2869" y="7873"/>
                  </a:lnTo>
                  <a:cubicBezTo>
                    <a:pt x="2369" y="7873"/>
                    <a:pt x="1868" y="8106"/>
                    <a:pt x="1368" y="8606"/>
                  </a:cubicBezTo>
                  <a:cubicBezTo>
                    <a:pt x="901" y="9040"/>
                    <a:pt x="534" y="9574"/>
                    <a:pt x="267" y="10241"/>
                  </a:cubicBezTo>
                  <a:cubicBezTo>
                    <a:pt x="167" y="10541"/>
                    <a:pt x="67" y="10875"/>
                    <a:pt x="34" y="11175"/>
                  </a:cubicBezTo>
                  <a:cubicBezTo>
                    <a:pt x="0" y="11342"/>
                    <a:pt x="0" y="11508"/>
                    <a:pt x="0" y="11675"/>
                  </a:cubicBezTo>
                  <a:cubicBezTo>
                    <a:pt x="0" y="11842"/>
                    <a:pt x="0" y="12042"/>
                    <a:pt x="34" y="12176"/>
                  </a:cubicBezTo>
                  <a:cubicBezTo>
                    <a:pt x="67" y="12409"/>
                    <a:pt x="167" y="12643"/>
                    <a:pt x="267" y="12876"/>
                  </a:cubicBezTo>
                  <a:lnTo>
                    <a:pt x="25719" y="12876"/>
                  </a:lnTo>
                  <a:cubicBezTo>
                    <a:pt x="25819" y="12743"/>
                    <a:pt x="25885" y="12643"/>
                    <a:pt x="25985" y="12543"/>
                  </a:cubicBezTo>
                  <a:cubicBezTo>
                    <a:pt x="26052" y="12409"/>
                    <a:pt x="26086" y="12309"/>
                    <a:pt x="26186" y="12142"/>
                  </a:cubicBezTo>
                  <a:cubicBezTo>
                    <a:pt x="26252" y="11875"/>
                    <a:pt x="26319" y="11575"/>
                    <a:pt x="26252" y="11342"/>
                  </a:cubicBezTo>
                  <a:cubicBezTo>
                    <a:pt x="26219" y="11075"/>
                    <a:pt x="26152" y="10841"/>
                    <a:pt x="26019" y="10641"/>
                  </a:cubicBezTo>
                  <a:cubicBezTo>
                    <a:pt x="25885" y="10408"/>
                    <a:pt x="25719" y="10241"/>
                    <a:pt x="25485" y="10074"/>
                  </a:cubicBezTo>
                  <a:cubicBezTo>
                    <a:pt x="25218" y="9907"/>
                    <a:pt x="24918" y="9807"/>
                    <a:pt x="24751" y="9707"/>
                  </a:cubicBezTo>
                  <a:cubicBezTo>
                    <a:pt x="24518" y="9640"/>
                    <a:pt x="24251" y="9540"/>
                    <a:pt x="23984" y="9507"/>
                  </a:cubicBezTo>
                  <a:cubicBezTo>
                    <a:pt x="23751" y="9474"/>
                    <a:pt x="23550" y="9474"/>
                    <a:pt x="23350" y="9474"/>
                  </a:cubicBezTo>
                  <a:lnTo>
                    <a:pt x="23217" y="9374"/>
                  </a:lnTo>
                  <a:cubicBezTo>
                    <a:pt x="23417" y="9207"/>
                    <a:pt x="23584" y="8973"/>
                    <a:pt x="23717" y="8706"/>
                  </a:cubicBezTo>
                  <a:cubicBezTo>
                    <a:pt x="23984" y="8306"/>
                    <a:pt x="24084" y="7839"/>
                    <a:pt x="24151" y="7339"/>
                  </a:cubicBezTo>
                  <a:cubicBezTo>
                    <a:pt x="24184" y="6905"/>
                    <a:pt x="24084" y="6505"/>
                    <a:pt x="23917" y="6071"/>
                  </a:cubicBezTo>
                  <a:cubicBezTo>
                    <a:pt x="23751" y="5671"/>
                    <a:pt x="23517" y="5304"/>
                    <a:pt x="23217" y="4970"/>
                  </a:cubicBezTo>
                  <a:cubicBezTo>
                    <a:pt x="22917" y="4637"/>
                    <a:pt x="22583" y="4337"/>
                    <a:pt x="22183" y="4070"/>
                  </a:cubicBezTo>
                  <a:cubicBezTo>
                    <a:pt x="21816" y="3836"/>
                    <a:pt x="21349" y="3636"/>
                    <a:pt x="20882" y="3469"/>
                  </a:cubicBezTo>
                  <a:cubicBezTo>
                    <a:pt x="20315" y="3236"/>
                    <a:pt x="19714" y="3169"/>
                    <a:pt x="19181" y="3169"/>
                  </a:cubicBezTo>
                  <a:cubicBezTo>
                    <a:pt x="18814" y="3169"/>
                    <a:pt x="18480" y="3203"/>
                    <a:pt x="18147" y="3303"/>
                  </a:cubicBezTo>
                  <a:cubicBezTo>
                    <a:pt x="17413" y="3469"/>
                    <a:pt x="16746" y="3870"/>
                    <a:pt x="16312" y="4403"/>
                  </a:cubicBezTo>
                  <a:cubicBezTo>
                    <a:pt x="16045" y="4737"/>
                    <a:pt x="15845" y="5071"/>
                    <a:pt x="15678" y="5504"/>
                  </a:cubicBezTo>
                  <a:cubicBezTo>
                    <a:pt x="15645" y="5638"/>
                    <a:pt x="15578" y="5838"/>
                    <a:pt x="15511" y="6005"/>
                  </a:cubicBezTo>
                  <a:cubicBezTo>
                    <a:pt x="15411" y="5871"/>
                    <a:pt x="15345" y="5738"/>
                    <a:pt x="15178" y="5638"/>
                  </a:cubicBezTo>
                  <a:cubicBezTo>
                    <a:pt x="14978" y="5471"/>
                    <a:pt x="14711" y="5337"/>
                    <a:pt x="14477" y="5304"/>
                  </a:cubicBezTo>
                  <a:lnTo>
                    <a:pt x="14010" y="5304"/>
                  </a:lnTo>
                  <a:cubicBezTo>
                    <a:pt x="14044" y="5037"/>
                    <a:pt x="14077" y="4804"/>
                    <a:pt x="14077" y="4537"/>
                  </a:cubicBezTo>
                  <a:cubicBezTo>
                    <a:pt x="14077" y="4170"/>
                    <a:pt x="14077" y="3803"/>
                    <a:pt x="14010" y="3369"/>
                  </a:cubicBezTo>
                  <a:cubicBezTo>
                    <a:pt x="13877" y="2669"/>
                    <a:pt x="13643" y="2002"/>
                    <a:pt x="13210" y="1501"/>
                  </a:cubicBezTo>
                  <a:cubicBezTo>
                    <a:pt x="13076" y="1368"/>
                    <a:pt x="13010" y="1234"/>
                    <a:pt x="12876" y="1134"/>
                  </a:cubicBezTo>
                  <a:cubicBezTo>
                    <a:pt x="12743" y="1001"/>
                    <a:pt x="12576" y="867"/>
                    <a:pt x="12476" y="801"/>
                  </a:cubicBezTo>
                  <a:cubicBezTo>
                    <a:pt x="12209" y="567"/>
                    <a:pt x="11909" y="400"/>
                    <a:pt x="11542" y="300"/>
                  </a:cubicBezTo>
                  <a:cubicBezTo>
                    <a:pt x="11208" y="167"/>
                    <a:pt x="10875" y="67"/>
                    <a:pt x="10408"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01" name="Google Shape;301;p2"/>
            <p:cNvGrpSpPr/>
            <p:nvPr/>
          </p:nvGrpSpPr>
          <p:grpSpPr>
            <a:xfrm flipH="1">
              <a:off x="7384307" y="4374868"/>
              <a:ext cx="1295477" cy="951421"/>
              <a:chOff x="446100" y="4200250"/>
              <a:chExt cx="1720650" cy="1263675"/>
            </a:xfrm>
          </p:grpSpPr>
          <p:sp>
            <p:nvSpPr>
              <p:cNvPr id="302" name="Google Shape;302;p2"/>
              <p:cNvSpPr/>
              <p:nvPr/>
            </p:nvSpPr>
            <p:spPr>
              <a:xfrm>
                <a:off x="1162900" y="4295950"/>
                <a:ext cx="1003850" cy="1076250"/>
              </a:xfrm>
              <a:custGeom>
                <a:avLst/>
                <a:gdLst/>
                <a:ahLst/>
                <a:cxnLst/>
                <a:rect l="l" t="t" r="r" b="b"/>
                <a:pathLst>
                  <a:path w="40154" h="43050" extrusionOk="0">
                    <a:moveTo>
                      <a:pt x="11765" y="1"/>
                    </a:moveTo>
                    <a:cubicBezTo>
                      <a:pt x="10731" y="1"/>
                      <a:pt x="9655" y="415"/>
                      <a:pt x="8876" y="1125"/>
                    </a:cubicBezTo>
                    <a:cubicBezTo>
                      <a:pt x="7539" y="2371"/>
                      <a:pt x="6992" y="4286"/>
                      <a:pt x="6840" y="6140"/>
                    </a:cubicBezTo>
                    <a:cubicBezTo>
                      <a:pt x="6748" y="7964"/>
                      <a:pt x="6931" y="9818"/>
                      <a:pt x="6809" y="11642"/>
                    </a:cubicBezTo>
                    <a:cubicBezTo>
                      <a:pt x="6536" y="15806"/>
                      <a:pt x="4621" y="19636"/>
                      <a:pt x="2979" y="23466"/>
                    </a:cubicBezTo>
                    <a:cubicBezTo>
                      <a:pt x="1338" y="27326"/>
                      <a:pt x="1" y="31521"/>
                      <a:pt x="973" y="35594"/>
                    </a:cubicBezTo>
                    <a:cubicBezTo>
                      <a:pt x="2007" y="39636"/>
                      <a:pt x="6141" y="42737"/>
                      <a:pt x="10669" y="43010"/>
                    </a:cubicBezTo>
                    <a:cubicBezTo>
                      <a:pt x="11098" y="43037"/>
                      <a:pt x="11524" y="43049"/>
                      <a:pt x="11950" y="43049"/>
                    </a:cubicBezTo>
                    <a:cubicBezTo>
                      <a:pt x="18352" y="43049"/>
                      <a:pt x="24460" y="40146"/>
                      <a:pt x="30275" y="37296"/>
                    </a:cubicBezTo>
                    <a:cubicBezTo>
                      <a:pt x="32767" y="36080"/>
                      <a:pt x="35320" y="34834"/>
                      <a:pt x="37175" y="32797"/>
                    </a:cubicBezTo>
                    <a:cubicBezTo>
                      <a:pt x="39029" y="30730"/>
                      <a:pt x="40153" y="27721"/>
                      <a:pt x="39120" y="25137"/>
                    </a:cubicBezTo>
                    <a:cubicBezTo>
                      <a:pt x="37965" y="22189"/>
                      <a:pt x="34469" y="20578"/>
                      <a:pt x="33375" y="17630"/>
                    </a:cubicBezTo>
                    <a:cubicBezTo>
                      <a:pt x="32554" y="15411"/>
                      <a:pt x="32950" y="12493"/>
                      <a:pt x="30974" y="11216"/>
                    </a:cubicBezTo>
                    <a:cubicBezTo>
                      <a:pt x="29241" y="10031"/>
                      <a:pt x="26566" y="11064"/>
                      <a:pt x="24986" y="9697"/>
                    </a:cubicBezTo>
                    <a:cubicBezTo>
                      <a:pt x="23253" y="8207"/>
                      <a:pt x="23922" y="4894"/>
                      <a:pt x="21946" y="3769"/>
                    </a:cubicBezTo>
                    <a:cubicBezTo>
                      <a:pt x="21483" y="3501"/>
                      <a:pt x="20973" y="3415"/>
                      <a:pt x="20443" y="3415"/>
                    </a:cubicBezTo>
                    <a:cubicBezTo>
                      <a:pt x="19509" y="3415"/>
                      <a:pt x="18510" y="3680"/>
                      <a:pt x="17578" y="3680"/>
                    </a:cubicBezTo>
                    <a:cubicBezTo>
                      <a:pt x="17061" y="3680"/>
                      <a:pt x="16564" y="3598"/>
                      <a:pt x="16110" y="3344"/>
                    </a:cubicBezTo>
                    <a:cubicBezTo>
                      <a:pt x="15138" y="2766"/>
                      <a:pt x="14742" y="1520"/>
                      <a:pt x="13891" y="760"/>
                    </a:cubicBezTo>
                    <a:cubicBezTo>
                      <a:pt x="13303" y="237"/>
                      <a:pt x="12546" y="1"/>
                      <a:pt x="1176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2"/>
              <p:cNvSpPr/>
              <p:nvPr/>
            </p:nvSpPr>
            <p:spPr>
              <a:xfrm>
                <a:off x="446100" y="4200250"/>
                <a:ext cx="1037300" cy="1094125"/>
              </a:xfrm>
              <a:custGeom>
                <a:avLst/>
                <a:gdLst/>
                <a:ahLst/>
                <a:cxnLst/>
                <a:rect l="l" t="t" r="r" b="b"/>
                <a:pathLst>
                  <a:path w="41492" h="43765" extrusionOk="0">
                    <a:moveTo>
                      <a:pt x="12294" y="0"/>
                    </a:moveTo>
                    <a:cubicBezTo>
                      <a:pt x="11244" y="0"/>
                      <a:pt x="10341" y="914"/>
                      <a:pt x="9788" y="1853"/>
                    </a:cubicBezTo>
                    <a:cubicBezTo>
                      <a:pt x="9180" y="2856"/>
                      <a:pt x="8664" y="4041"/>
                      <a:pt x="7600" y="4588"/>
                    </a:cubicBezTo>
                    <a:cubicBezTo>
                      <a:pt x="6475" y="5135"/>
                      <a:pt x="5077" y="4801"/>
                      <a:pt x="3952" y="5348"/>
                    </a:cubicBezTo>
                    <a:cubicBezTo>
                      <a:pt x="2767" y="5895"/>
                      <a:pt x="2189" y="7233"/>
                      <a:pt x="1825" y="8479"/>
                    </a:cubicBezTo>
                    <a:cubicBezTo>
                      <a:pt x="1" y="14528"/>
                      <a:pt x="548" y="21215"/>
                      <a:pt x="3071" y="27020"/>
                    </a:cubicBezTo>
                    <a:cubicBezTo>
                      <a:pt x="5563" y="32856"/>
                      <a:pt x="10032" y="37750"/>
                      <a:pt x="15412" y="41063"/>
                    </a:cubicBezTo>
                    <a:cubicBezTo>
                      <a:pt x="17539" y="42340"/>
                      <a:pt x="19849" y="43434"/>
                      <a:pt x="22342" y="43707"/>
                    </a:cubicBezTo>
                    <a:cubicBezTo>
                      <a:pt x="22682" y="43746"/>
                      <a:pt x="23027" y="43764"/>
                      <a:pt x="23369" y="43764"/>
                    </a:cubicBezTo>
                    <a:cubicBezTo>
                      <a:pt x="25442" y="43764"/>
                      <a:pt x="27456" y="43105"/>
                      <a:pt x="28239" y="42400"/>
                    </a:cubicBezTo>
                    <a:cubicBezTo>
                      <a:pt x="32220" y="38662"/>
                      <a:pt x="34561" y="33525"/>
                      <a:pt x="36172" y="28327"/>
                    </a:cubicBezTo>
                    <a:cubicBezTo>
                      <a:pt x="37752" y="23130"/>
                      <a:pt x="38756" y="17719"/>
                      <a:pt x="40458" y="12552"/>
                    </a:cubicBezTo>
                    <a:cubicBezTo>
                      <a:pt x="40944" y="11123"/>
                      <a:pt x="41491" y="9664"/>
                      <a:pt x="41491" y="8145"/>
                    </a:cubicBezTo>
                    <a:cubicBezTo>
                      <a:pt x="41491" y="6625"/>
                      <a:pt x="40792" y="5044"/>
                      <a:pt x="39455" y="4345"/>
                    </a:cubicBezTo>
                    <a:cubicBezTo>
                      <a:pt x="38997" y="4127"/>
                      <a:pt x="38530" y="4037"/>
                      <a:pt x="38054" y="4037"/>
                    </a:cubicBezTo>
                    <a:cubicBezTo>
                      <a:pt x="35906" y="4037"/>
                      <a:pt x="33595" y="5864"/>
                      <a:pt x="31290" y="5864"/>
                    </a:cubicBezTo>
                    <a:cubicBezTo>
                      <a:pt x="31124" y="5864"/>
                      <a:pt x="30958" y="5855"/>
                      <a:pt x="30792" y="5834"/>
                    </a:cubicBezTo>
                    <a:cubicBezTo>
                      <a:pt x="28907" y="5591"/>
                      <a:pt x="27509" y="3980"/>
                      <a:pt x="26141" y="2643"/>
                    </a:cubicBezTo>
                    <a:cubicBezTo>
                      <a:pt x="25045" y="1571"/>
                      <a:pt x="23578" y="558"/>
                      <a:pt x="22115" y="558"/>
                    </a:cubicBezTo>
                    <a:cubicBezTo>
                      <a:pt x="21753" y="558"/>
                      <a:pt x="21391" y="620"/>
                      <a:pt x="21035" y="758"/>
                    </a:cubicBezTo>
                    <a:cubicBezTo>
                      <a:pt x="19502" y="1344"/>
                      <a:pt x="18429" y="3208"/>
                      <a:pt x="16901" y="3208"/>
                    </a:cubicBezTo>
                    <a:cubicBezTo>
                      <a:pt x="16763" y="3208"/>
                      <a:pt x="16622" y="3192"/>
                      <a:pt x="16475" y="3160"/>
                    </a:cubicBezTo>
                    <a:cubicBezTo>
                      <a:pt x="14804" y="2825"/>
                      <a:pt x="14287" y="333"/>
                      <a:pt x="12615" y="29"/>
                    </a:cubicBezTo>
                    <a:cubicBezTo>
                      <a:pt x="12507" y="9"/>
                      <a:pt x="12399" y="0"/>
                      <a:pt x="1229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2"/>
              <p:cNvSpPr/>
              <p:nvPr/>
            </p:nvSpPr>
            <p:spPr>
              <a:xfrm>
                <a:off x="1265475" y="4916625"/>
                <a:ext cx="750700" cy="514225"/>
              </a:xfrm>
              <a:custGeom>
                <a:avLst/>
                <a:gdLst/>
                <a:ahLst/>
                <a:cxnLst/>
                <a:rect l="l" t="t" r="r" b="b"/>
                <a:pathLst>
                  <a:path w="30028" h="20569" extrusionOk="0">
                    <a:moveTo>
                      <a:pt x="29897" y="0"/>
                    </a:moveTo>
                    <a:cubicBezTo>
                      <a:pt x="29890" y="0"/>
                      <a:pt x="29884" y="2"/>
                      <a:pt x="29880" y="7"/>
                    </a:cubicBezTo>
                    <a:cubicBezTo>
                      <a:pt x="25564" y="3715"/>
                      <a:pt x="20944" y="6997"/>
                      <a:pt x="16141" y="9976"/>
                    </a:cubicBezTo>
                    <a:cubicBezTo>
                      <a:pt x="11308" y="12925"/>
                      <a:pt x="6293" y="15569"/>
                      <a:pt x="1156" y="17879"/>
                    </a:cubicBezTo>
                    <a:cubicBezTo>
                      <a:pt x="0" y="18402"/>
                      <a:pt x="688" y="20569"/>
                      <a:pt x="1866" y="20569"/>
                    </a:cubicBezTo>
                    <a:cubicBezTo>
                      <a:pt x="1989" y="20569"/>
                      <a:pt x="2118" y="20545"/>
                      <a:pt x="2250" y="20493"/>
                    </a:cubicBezTo>
                    <a:cubicBezTo>
                      <a:pt x="7691" y="18457"/>
                      <a:pt x="12798" y="15447"/>
                      <a:pt x="17387" y="11922"/>
                    </a:cubicBezTo>
                    <a:cubicBezTo>
                      <a:pt x="22007" y="8365"/>
                      <a:pt x="26172" y="4353"/>
                      <a:pt x="30002" y="128"/>
                    </a:cubicBezTo>
                    <a:cubicBezTo>
                      <a:pt x="30028" y="76"/>
                      <a:pt x="29941" y="0"/>
                      <a:pt x="29897"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2"/>
              <p:cNvSpPr/>
              <p:nvPr/>
            </p:nvSpPr>
            <p:spPr>
              <a:xfrm>
                <a:off x="1208400" y="4783650"/>
                <a:ext cx="655050" cy="643500"/>
              </a:xfrm>
              <a:custGeom>
                <a:avLst/>
                <a:gdLst/>
                <a:ahLst/>
                <a:cxnLst/>
                <a:rect l="l" t="t" r="r" b="b"/>
                <a:pathLst>
                  <a:path w="26202" h="25740" extrusionOk="0">
                    <a:moveTo>
                      <a:pt x="26071" y="0"/>
                    </a:moveTo>
                    <a:cubicBezTo>
                      <a:pt x="26064" y="0"/>
                      <a:pt x="26058" y="2"/>
                      <a:pt x="26053" y="6"/>
                    </a:cubicBezTo>
                    <a:cubicBezTo>
                      <a:pt x="18363" y="8487"/>
                      <a:pt x="9822" y="16177"/>
                      <a:pt x="947" y="23259"/>
                    </a:cubicBezTo>
                    <a:cubicBezTo>
                      <a:pt x="0" y="24026"/>
                      <a:pt x="990" y="25740"/>
                      <a:pt x="2052" y="25740"/>
                    </a:cubicBezTo>
                    <a:cubicBezTo>
                      <a:pt x="2253" y="25740"/>
                      <a:pt x="2456" y="25679"/>
                      <a:pt x="2649" y="25539"/>
                    </a:cubicBezTo>
                    <a:cubicBezTo>
                      <a:pt x="7390" y="22195"/>
                      <a:pt x="11646" y="18122"/>
                      <a:pt x="15537" y="13806"/>
                    </a:cubicBezTo>
                    <a:cubicBezTo>
                      <a:pt x="19397" y="9429"/>
                      <a:pt x="22862" y="4809"/>
                      <a:pt x="26175" y="97"/>
                    </a:cubicBezTo>
                    <a:cubicBezTo>
                      <a:pt x="26201" y="71"/>
                      <a:pt x="26115" y="0"/>
                      <a:pt x="26071"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2"/>
              <p:cNvSpPr/>
              <p:nvPr/>
            </p:nvSpPr>
            <p:spPr>
              <a:xfrm>
                <a:off x="1157225" y="4641500"/>
                <a:ext cx="635425" cy="766250"/>
              </a:xfrm>
              <a:custGeom>
                <a:avLst/>
                <a:gdLst/>
                <a:ahLst/>
                <a:cxnLst/>
                <a:rect l="l" t="t" r="r" b="b"/>
                <a:pathLst>
                  <a:path w="25417" h="30650" extrusionOk="0">
                    <a:moveTo>
                      <a:pt x="25333" y="0"/>
                    </a:moveTo>
                    <a:cubicBezTo>
                      <a:pt x="25313" y="0"/>
                      <a:pt x="25292" y="11"/>
                      <a:pt x="25274" y="39"/>
                    </a:cubicBezTo>
                    <a:cubicBezTo>
                      <a:pt x="18556" y="10556"/>
                      <a:pt x="10197" y="19948"/>
                      <a:pt x="927" y="28185"/>
                    </a:cubicBezTo>
                    <a:cubicBezTo>
                      <a:pt x="1" y="29036"/>
                      <a:pt x="991" y="30650"/>
                      <a:pt x="2049" y="30650"/>
                    </a:cubicBezTo>
                    <a:cubicBezTo>
                      <a:pt x="2276" y="30650"/>
                      <a:pt x="2505" y="30576"/>
                      <a:pt x="2720" y="30404"/>
                    </a:cubicBezTo>
                    <a:cubicBezTo>
                      <a:pt x="7735" y="26392"/>
                      <a:pt x="12052" y="21620"/>
                      <a:pt x="15790" y="16452"/>
                    </a:cubicBezTo>
                    <a:cubicBezTo>
                      <a:pt x="19559" y="11285"/>
                      <a:pt x="22660" y="5723"/>
                      <a:pt x="25395" y="100"/>
                    </a:cubicBezTo>
                    <a:cubicBezTo>
                      <a:pt x="25416" y="57"/>
                      <a:pt x="25379" y="0"/>
                      <a:pt x="25333"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2"/>
              <p:cNvSpPr/>
              <p:nvPr/>
            </p:nvSpPr>
            <p:spPr>
              <a:xfrm>
                <a:off x="1079725" y="4567375"/>
                <a:ext cx="547950" cy="839275"/>
              </a:xfrm>
              <a:custGeom>
                <a:avLst/>
                <a:gdLst/>
                <a:ahLst/>
                <a:cxnLst/>
                <a:rect l="l" t="t" r="r" b="b"/>
                <a:pathLst>
                  <a:path w="21918" h="33571" extrusionOk="0">
                    <a:moveTo>
                      <a:pt x="21846" y="0"/>
                    </a:moveTo>
                    <a:cubicBezTo>
                      <a:pt x="21819" y="0"/>
                      <a:pt x="21790" y="17"/>
                      <a:pt x="21778" y="55"/>
                    </a:cubicBezTo>
                    <a:cubicBezTo>
                      <a:pt x="19164" y="5831"/>
                      <a:pt x="16033" y="11302"/>
                      <a:pt x="12507" y="16499"/>
                    </a:cubicBezTo>
                    <a:cubicBezTo>
                      <a:pt x="8951" y="21697"/>
                      <a:pt x="5060" y="26591"/>
                      <a:pt x="835" y="31241"/>
                    </a:cubicBezTo>
                    <a:cubicBezTo>
                      <a:pt x="0" y="32172"/>
                      <a:pt x="1019" y="33570"/>
                      <a:pt x="2069" y="33570"/>
                    </a:cubicBezTo>
                    <a:cubicBezTo>
                      <a:pt x="2357" y="33570"/>
                      <a:pt x="2647" y="33465"/>
                      <a:pt x="2902" y="33217"/>
                    </a:cubicBezTo>
                    <a:cubicBezTo>
                      <a:pt x="7522" y="28658"/>
                      <a:pt x="11322" y="23338"/>
                      <a:pt x="14452" y="17715"/>
                    </a:cubicBezTo>
                    <a:cubicBezTo>
                      <a:pt x="17522" y="12062"/>
                      <a:pt x="19954" y="6074"/>
                      <a:pt x="21899" y="86"/>
                    </a:cubicBezTo>
                    <a:cubicBezTo>
                      <a:pt x="21917" y="33"/>
                      <a:pt x="21883" y="0"/>
                      <a:pt x="21846"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2"/>
              <p:cNvSpPr/>
              <p:nvPr/>
            </p:nvSpPr>
            <p:spPr>
              <a:xfrm>
                <a:off x="1047250" y="4536975"/>
                <a:ext cx="448200" cy="844700"/>
              </a:xfrm>
              <a:custGeom>
                <a:avLst/>
                <a:gdLst/>
                <a:ahLst/>
                <a:cxnLst/>
                <a:rect l="l" t="t" r="r" b="b"/>
                <a:pathLst>
                  <a:path w="17928" h="33788" extrusionOk="0">
                    <a:moveTo>
                      <a:pt x="17856" y="0"/>
                    </a:moveTo>
                    <a:cubicBezTo>
                      <a:pt x="17829" y="0"/>
                      <a:pt x="17801" y="17"/>
                      <a:pt x="17788" y="56"/>
                    </a:cubicBezTo>
                    <a:cubicBezTo>
                      <a:pt x="13563" y="11363"/>
                      <a:pt x="7605" y="21910"/>
                      <a:pt x="645" y="31667"/>
                    </a:cubicBezTo>
                    <a:cubicBezTo>
                      <a:pt x="0" y="32588"/>
                      <a:pt x="1081" y="33787"/>
                      <a:pt x="2040" y="33787"/>
                    </a:cubicBezTo>
                    <a:cubicBezTo>
                      <a:pt x="2348" y="33787"/>
                      <a:pt x="2642" y="33664"/>
                      <a:pt x="2864" y="33369"/>
                    </a:cubicBezTo>
                    <a:cubicBezTo>
                      <a:pt x="6724" y="28567"/>
                      <a:pt x="9824" y="23156"/>
                      <a:pt x="12256" y="17472"/>
                    </a:cubicBezTo>
                    <a:cubicBezTo>
                      <a:pt x="14688" y="11819"/>
                      <a:pt x="16451" y="5983"/>
                      <a:pt x="17909" y="86"/>
                    </a:cubicBezTo>
                    <a:cubicBezTo>
                      <a:pt x="17927" y="33"/>
                      <a:pt x="17893" y="0"/>
                      <a:pt x="17856"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2"/>
              <p:cNvSpPr/>
              <p:nvPr/>
            </p:nvSpPr>
            <p:spPr>
              <a:xfrm>
                <a:off x="644650" y="4436900"/>
                <a:ext cx="480050" cy="874550"/>
              </a:xfrm>
              <a:custGeom>
                <a:avLst/>
                <a:gdLst/>
                <a:ahLst/>
                <a:cxnLst/>
                <a:rect l="l" t="t" r="r" b="b"/>
                <a:pathLst>
                  <a:path w="19202" h="34982" extrusionOk="0">
                    <a:moveTo>
                      <a:pt x="96" y="1"/>
                    </a:moveTo>
                    <a:cubicBezTo>
                      <a:pt x="61" y="1"/>
                      <a:pt x="31" y="16"/>
                      <a:pt x="31" y="46"/>
                    </a:cubicBezTo>
                    <a:cubicBezTo>
                      <a:pt x="1" y="6551"/>
                      <a:pt x="1460" y="13177"/>
                      <a:pt x="4256" y="19165"/>
                    </a:cubicBezTo>
                    <a:cubicBezTo>
                      <a:pt x="7083" y="25153"/>
                      <a:pt x="11217" y="30594"/>
                      <a:pt x="16414" y="34697"/>
                    </a:cubicBezTo>
                    <a:cubicBezTo>
                      <a:pt x="16665" y="34897"/>
                      <a:pt x="16928" y="34982"/>
                      <a:pt x="17181" y="34982"/>
                    </a:cubicBezTo>
                    <a:cubicBezTo>
                      <a:pt x="18278" y="34982"/>
                      <a:pt x="19201" y="33385"/>
                      <a:pt x="18238" y="32570"/>
                    </a:cubicBezTo>
                    <a:cubicBezTo>
                      <a:pt x="13588" y="28436"/>
                      <a:pt x="9515" y="23633"/>
                      <a:pt x="6323" y="18192"/>
                    </a:cubicBezTo>
                    <a:cubicBezTo>
                      <a:pt x="3131" y="12721"/>
                      <a:pt x="852" y="6521"/>
                      <a:pt x="183" y="46"/>
                    </a:cubicBezTo>
                    <a:cubicBezTo>
                      <a:pt x="168" y="16"/>
                      <a:pt x="130" y="1"/>
                      <a:pt x="96"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
              <p:cNvSpPr/>
              <p:nvPr/>
            </p:nvSpPr>
            <p:spPr>
              <a:xfrm>
                <a:off x="833875" y="4562275"/>
                <a:ext cx="347300" cy="737100"/>
              </a:xfrm>
              <a:custGeom>
                <a:avLst/>
                <a:gdLst/>
                <a:ahLst/>
                <a:cxnLst/>
                <a:rect l="l" t="t" r="r" b="b"/>
                <a:pathLst>
                  <a:path w="13892" h="29484" extrusionOk="0">
                    <a:moveTo>
                      <a:pt x="532" y="1"/>
                    </a:moveTo>
                    <a:cubicBezTo>
                      <a:pt x="494" y="1"/>
                      <a:pt x="456" y="16"/>
                      <a:pt x="456" y="47"/>
                    </a:cubicBezTo>
                    <a:cubicBezTo>
                      <a:pt x="0" y="5305"/>
                      <a:pt x="760" y="10685"/>
                      <a:pt x="2584" y="15761"/>
                    </a:cubicBezTo>
                    <a:cubicBezTo>
                      <a:pt x="4408" y="20807"/>
                      <a:pt x="7326" y="25488"/>
                      <a:pt x="11155" y="29226"/>
                    </a:cubicBezTo>
                    <a:cubicBezTo>
                      <a:pt x="11341" y="29406"/>
                      <a:pt x="11557" y="29483"/>
                      <a:pt x="11781" y="29483"/>
                    </a:cubicBezTo>
                    <a:cubicBezTo>
                      <a:pt x="12764" y="29483"/>
                      <a:pt x="13891" y="27994"/>
                      <a:pt x="13222" y="27251"/>
                    </a:cubicBezTo>
                    <a:cubicBezTo>
                      <a:pt x="9909" y="23542"/>
                      <a:pt x="6991" y="19469"/>
                      <a:pt x="4712" y="14910"/>
                    </a:cubicBezTo>
                    <a:cubicBezTo>
                      <a:pt x="2432" y="10351"/>
                      <a:pt x="882" y="5305"/>
                      <a:pt x="608" y="47"/>
                    </a:cubicBezTo>
                    <a:cubicBezTo>
                      <a:pt x="608" y="16"/>
                      <a:pt x="570" y="1"/>
                      <a:pt x="532"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
              <p:cNvSpPr/>
              <p:nvPr/>
            </p:nvSpPr>
            <p:spPr>
              <a:xfrm>
                <a:off x="975200" y="4323275"/>
                <a:ext cx="213150" cy="942125"/>
              </a:xfrm>
              <a:custGeom>
                <a:avLst/>
                <a:gdLst/>
                <a:ahLst/>
                <a:cxnLst/>
                <a:rect l="l" t="t" r="r" b="b"/>
                <a:pathLst>
                  <a:path w="8526" h="37685" extrusionOk="0">
                    <a:moveTo>
                      <a:pt x="1686" y="0"/>
                    </a:moveTo>
                    <a:cubicBezTo>
                      <a:pt x="1661" y="0"/>
                      <a:pt x="1642" y="10"/>
                      <a:pt x="1642" y="32"/>
                    </a:cubicBezTo>
                    <a:cubicBezTo>
                      <a:pt x="335" y="6111"/>
                      <a:pt x="1" y="12494"/>
                      <a:pt x="639" y="18786"/>
                    </a:cubicBezTo>
                    <a:cubicBezTo>
                      <a:pt x="1247" y="25078"/>
                      <a:pt x="2888" y="31279"/>
                      <a:pt x="5502" y="37023"/>
                    </a:cubicBezTo>
                    <a:cubicBezTo>
                      <a:pt x="5721" y="37490"/>
                      <a:pt x="6138" y="37684"/>
                      <a:pt x="6581" y="37684"/>
                    </a:cubicBezTo>
                    <a:cubicBezTo>
                      <a:pt x="7495" y="37684"/>
                      <a:pt x="8525" y="36860"/>
                      <a:pt x="8177" y="35899"/>
                    </a:cubicBezTo>
                    <a:cubicBezTo>
                      <a:pt x="5958" y="30276"/>
                      <a:pt x="4104" y="24500"/>
                      <a:pt x="2919" y="18512"/>
                    </a:cubicBezTo>
                    <a:cubicBezTo>
                      <a:pt x="1764" y="12494"/>
                      <a:pt x="1217" y="6263"/>
                      <a:pt x="1794" y="93"/>
                    </a:cubicBezTo>
                    <a:cubicBezTo>
                      <a:pt x="1794" y="34"/>
                      <a:pt x="1731" y="0"/>
                      <a:pt x="1686"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2"/>
              <p:cNvSpPr/>
              <p:nvPr/>
            </p:nvSpPr>
            <p:spPr>
              <a:xfrm>
                <a:off x="1135550" y="4439350"/>
                <a:ext cx="177600" cy="818450"/>
              </a:xfrm>
              <a:custGeom>
                <a:avLst/>
                <a:gdLst/>
                <a:ahLst/>
                <a:cxnLst/>
                <a:rect l="l" t="t" r="r" b="b"/>
                <a:pathLst>
                  <a:path w="7104" h="32738" extrusionOk="0">
                    <a:moveTo>
                      <a:pt x="7007" y="1"/>
                    </a:moveTo>
                    <a:cubicBezTo>
                      <a:pt x="6988" y="1"/>
                      <a:pt x="6970" y="12"/>
                      <a:pt x="6961" y="39"/>
                    </a:cubicBezTo>
                    <a:cubicBezTo>
                      <a:pt x="4104" y="4720"/>
                      <a:pt x="2098" y="9948"/>
                      <a:pt x="1064" y="15389"/>
                    </a:cubicBezTo>
                    <a:cubicBezTo>
                      <a:pt x="61" y="20830"/>
                      <a:pt x="0" y="26484"/>
                      <a:pt x="1064" y="31924"/>
                    </a:cubicBezTo>
                    <a:cubicBezTo>
                      <a:pt x="1176" y="32497"/>
                      <a:pt x="1695" y="32738"/>
                      <a:pt x="2261" y="32738"/>
                    </a:cubicBezTo>
                    <a:cubicBezTo>
                      <a:pt x="3078" y="32738"/>
                      <a:pt x="3993" y="32235"/>
                      <a:pt x="3921" y="31499"/>
                    </a:cubicBezTo>
                    <a:cubicBezTo>
                      <a:pt x="3253" y="26332"/>
                      <a:pt x="2949" y="21073"/>
                      <a:pt x="3344" y="15754"/>
                    </a:cubicBezTo>
                    <a:cubicBezTo>
                      <a:pt x="3739" y="10435"/>
                      <a:pt x="4864" y="5085"/>
                      <a:pt x="7083" y="100"/>
                    </a:cubicBezTo>
                    <a:cubicBezTo>
                      <a:pt x="7104" y="58"/>
                      <a:pt x="7051" y="1"/>
                      <a:pt x="7007"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2"/>
              <p:cNvSpPr/>
              <p:nvPr/>
            </p:nvSpPr>
            <p:spPr>
              <a:xfrm>
                <a:off x="1048150" y="4444050"/>
                <a:ext cx="151750" cy="794475"/>
              </a:xfrm>
              <a:custGeom>
                <a:avLst/>
                <a:gdLst/>
                <a:ahLst/>
                <a:cxnLst/>
                <a:rect l="l" t="t" r="r" b="b"/>
                <a:pathLst>
                  <a:path w="6070" h="31779" extrusionOk="0">
                    <a:moveTo>
                      <a:pt x="2178" y="1"/>
                    </a:moveTo>
                    <a:cubicBezTo>
                      <a:pt x="2151" y="1"/>
                      <a:pt x="2129" y="11"/>
                      <a:pt x="2129" y="34"/>
                    </a:cubicBezTo>
                    <a:cubicBezTo>
                      <a:pt x="700" y="5049"/>
                      <a:pt x="1" y="10368"/>
                      <a:pt x="153" y="15657"/>
                    </a:cubicBezTo>
                    <a:cubicBezTo>
                      <a:pt x="305" y="20946"/>
                      <a:pt x="1308" y="26265"/>
                      <a:pt x="3132" y="31189"/>
                    </a:cubicBezTo>
                    <a:cubicBezTo>
                      <a:pt x="3284" y="31606"/>
                      <a:pt x="3675" y="31778"/>
                      <a:pt x="4115" y="31778"/>
                    </a:cubicBezTo>
                    <a:cubicBezTo>
                      <a:pt x="4993" y="31778"/>
                      <a:pt x="6069" y="31097"/>
                      <a:pt x="5867" y="30308"/>
                    </a:cubicBezTo>
                    <a:cubicBezTo>
                      <a:pt x="4408" y="25505"/>
                      <a:pt x="3192" y="20581"/>
                      <a:pt x="2493" y="15536"/>
                    </a:cubicBezTo>
                    <a:cubicBezTo>
                      <a:pt x="1764" y="10490"/>
                      <a:pt x="1581" y="5232"/>
                      <a:pt x="2280" y="64"/>
                    </a:cubicBezTo>
                    <a:cubicBezTo>
                      <a:pt x="2280" y="27"/>
                      <a:pt x="2222" y="1"/>
                      <a:pt x="2178"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
              <p:cNvSpPr/>
              <p:nvPr/>
            </p:nvSpPr>
            <p:spPr>
              <a:xfrm>
                <a:off x="681125" y="4466425"/>
                <a:ext cx="447525" cy="781675"/>
              </a:xfrm>
              <a:custGeom>
                <a:avLst/>
                <a:gdLst/>
                <a:ahLst/>
                <a:cxnLst/>
                <a:rect l="l" t="t" r="r" b="b"/>
                <a:pathLst>
                  <a:path w="17901" h="31267" extrusionOk="0">
                    <a:moveTo>
                      <a:pt x="70" y="0"/>
                    </a:moveTo>
                    <a:cubicBezTo>
                      <a:pt x="32" y="0"/>
                      <a:pt x="1" y="15"/>
                      <a:pt x="1" y="51"/>
                    </a:cubicBezTo>
                    <a:cubicBezTo>
                      <a:pt x="609" y="5826"/>
                      <a:pt x="2220" y="11540"/>
                      <a:pt x="4773" y="16799"/>
                    </a:cubicBezTo>
                    <a:cubicBezTo>
                      <a:pt x="7356" y="22088"/>
                      <a:pt x="10852" y="26951"/>
                      <a:pt x="15107" y="30993"/>
                    </a:cubicBezTo>
                    <a:cubicBezTo>
                      <a:pt x="15310" y="31184"/>
                      <a:pt x="15544" y="31266"/>
                      <a:pt x="15782" y="31266"/>
                    </a:cubicBezTo>
                    <a:cubicBezTo>
                      <a:pt x="16796" y="31266"/>
                      <a:pt x="17901" y="29788"/>
                      <a:pt x="17113" y="28927"/>
                    </a:cubicBezTo>
                    <a:cubicBezTo>
                      <a:pt x="13314" y="24854"/>
                      <a:pt x="9788" y="20537"/>
                      <a:pt x="6809" y="15704"/>
                    </a:cubicBezTo>
                    <a:cubicBezTo>
                      <a:pt x="3861" y="10902"/>
                      <a:pt x="1460" y="5644"/>
                      <a:pt x="153" y="20"/>
                    </a:cubicBezTo>
                    <a:cubicBezTo>
                      <a:pt x="127" y="8"/>
                      <a:pt x="97" y="0"/>
                      <a:pt x="70"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
              <p:cNvSpPr/>
              <p:nvPr/>
            </p:nvSpPr>
            <p:spPr>
              <a:xfrm>
                <a:off x="891625" y="4545275"/>
                <a:ext cx="235900" cy="654850"/>
              </a:xfrm>
              <a:custGeom>
                <a:avLst/>
                <a:gdLst/>
                <a:ahLst/>
                <a:cxnLst/>
                <a:rect l="l" t="t" r="r" b="b"/>
                <a:pathLst>
                  <a:path w="9436" h="26194" extrusionOk="0">
                    <a:moveTo>
                      <a:pt x="257" y="0"/>
                    </a:moveTo>
                    <a:cubicBezTo>
                      <a:pt x="219" y="0"/>
                      <a:pt x="183" y="25"/>
                      <a:pt x="183" y="58"/>
                    </a:cubicBezTo>
                    <a:cubicBezTo>
                      <a:pt x="0" y="4496"/>
                      <a:pt x="426" y="9025"/>
                      <a:pt x="1490" y="13402"/>
                    </a:cubicBezTo>
                    <a:cubicBezTo>
                      <a:pt x="2554" y="17748"/>
                      <a:pt x="4256" y="22003"/>
                      <a:pt x="6566" y="25864"/>
                    </a:cubicBezTo>
                    <a:cubicBezTo>
                      <a:pt x="6704" y="26097"/>
                      <a:pt x="6948" y="26194"/>
                      <a:pt x="7231" y="26194"/>
                    </a:cubicBezTo>
                    <a:cubicBezTo>
                      <a:pt x="8131" y="26194"/>
                      <a:pt x="9435" y="25220"/>
                      <a:pt x="9089" y="24526"/>
                    </a:cubicBezTo>
                    <a:cubicBezTo>
                      <a:pt x="7174" y="20696"/>
                      <a:pt x="5320" y="16836"/>
                      <a:pt x="3709" y="12794"/>
                    </a:cubicBezTo>
                    <a:cubicBezTo>
                      <a:pt x="2158" y="8721"/>
                      <a:pt x="882" y="4465"/>
                      <a:pt x="335" y="58"/>
                    </a:cubicBezTo>
                    <a:cubicBezTo>
                      <a:pt x="321" y="17"/>
                      <a:pt x="289" y="0"/>
                      <a:pt x="257"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
              <p:cNvSpPr/>
              <p:nvPr/>
            </p:nvSpPr>
            <p:spPr>
              <a:xfrm>
                <a:off x="1189500" y="4528150"/>
                <a:ext cx="188250" cy="676975"/>
              </a:xfrm>
              <a:custGeom>
                <a:avLst/>
                <a:gdLst/>
                <a:ahLst/>
                <a:cxnLst/>
                <a:rect l="l" t="t" r="r" b="b"/>
                <a:pathLst>
                  <a:path w="7530" h="27079" extrusionOk="0">
                    <a:moveTo>
                      <a:pt x="7431" y="1"/>
                    </a:moveTo>
                    <a:cubicBezTo>
                      <a:pt x="7412" y="1"/>
                      <a:pt x="7395" y="4"/>
                      <a:pt x="7387" y="13"/>
                    </a:cubicBezTo>
                    <a:cubicBezTo>
                      <a:pt x="5259" y="3965"/>
                      <a:pt x="3222" y="8068"/>
                      <a:pt x="1794" y="12476"/>
                    </a:cubicBezTo>
                    <a:cubicBezTo>
                      <a:pt x="1125" y="14694"/>
                      <a:pt x="548" y="16974"/>
                      <a:pt x="274" y="19315"/>
                    </a:cubicBezTo>
                    <a:cubicBezTo>
                      <a:pt x="0" y="21625"/>
                      <a:pt x="0" y="24026"/>
                      <a:pt x="365" y="26397"/>
                    </a:cubicBezTo>
                    <a:cubicBezTo>
                      <a:pt x="428" y="26877"/>
                      <a:pt x="937" y="27078"/>
                      <a:pt x="1505" y="27078"/>
                    </a:cubicBezTo>
                    <a:cubicBezTo>
                      <a:pt x="2302" y="27078"/>
                      <a:pt x="3215" y="26679"/>
                      <a:pt x="3162" y="26093"/>
                    </a:cubicBezTo>
                    <a:cubicBezTo>
                      <a:pt x="2858" y="21837"/>
                      <a:pt x="3222" y="17521"/>
                      <a:pt x="4013" y="13114"/>
                    </a:cubicBezTo>
                    <a:cubicBezTo>
                      <a:pt x="4803" y="8707"/>
                      <a:pt x="6049" y="4299"/>
                      <a:pt x="7508" y="44"/>
                    </a:cubicBezTo>
                    <a:cubicBezTo>
                      <a:pt x="7530" y="22"/>
                      <a:pt x="7475" y="1"/>
                      <a:pt x="7431"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2"/>
              <p:cNvSpPr/>
              <p:nvPr/>
            </p:nvSpPr>
            <p:spPr>
              <a:xfrm>
                <a:off x="1097550" y="4422550"/>
                <a:ext cx="113050" cy="736850"/>
              </a:xfrm>
              <a:custGeom>
                <a:avLst/>
                <a:gdLst/>
                <a:ahLst/>
                <a:cxnLst/>
                <a:rect l="l" t="t" r="r" b="b"/>
                <a:pathLst>
                  <a:path w="4522" h="29474" extrusionOk="0">
                    <a:moveTo>
                      <a:pt x="4417" y="0"/>
                    </a:moveTo>
                    <a:cubicBezTo>
                      <a:pt x="4400" y="0"/>
                      <a:pt x="4386" y="4"/>
                      <a:pt x="4378" y="12"/>
                    </a:cubicBezTo>
                    <a:cubicBezTo>
                      <a:pt x="2402" y="4420"/>
                      <a:pt x="1064" y="9222"/>
                      <a:pt x="548" y="14116"/>
                    </a:cubicBezTo>
                    <a:cubicBezTo>
                      <a:pt x="1" y="18979"/>
                      <a:pt x="244" y="23995"/>
                      <a:pt x="1338" y="28797"/>
                    </a:cubicBezTo>
                    <a:cubicBezTo>
                      <a:pt x="1445" y="29272"/>
                      <a:pt x="1928" y="29473"/>
                      <a:pt x="2462" y="29473"/>
                    </a:cubicBezTo>
                    <a:cubicBezTo>
                      <a:pt x="3295" y="29473"/>
                      <a:pt x="4252" y="28984"/>
                      <a:pt x="4104" y="28280"/>
                    </a:cubicBezTo>
                    <a:cubicBezTo>
                      <a:pt x="3435" y="23691"/>
                      <a:pt x="2888" y="19070"/>
                      <a:pt x="2827" y="14298"/>
                    </a:cubicBezTo>
                    <a:cubicBezTo>
                      <a:pt x="2736" y="9557"/>
                      <a:pt x="3192" y="4724"/>
                      <a:pt x="4499" y="73"/>
                    </a:cubicBezTo>
                    <a:cubicBezTo>
                      <a:pt x="4521" y="29"/>
                      <a:pt x="4462" y="0"/>
                      <a:pt x="4417"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2"/>
              <p:cNvSpPr/>
              <p:nvPr/>
            </p:nvSpPr>
            <p:spPr>
              <a:xfrm>
                <a:off x="1205650" y="4653650"/>
                <a:ext cx="552900" cy="650725"/>
              </a:xfrm>
              <a:custGeom>
                <a:avLst/>
                <a:gdLst/>
                <a:ahLst/>
                <a:cxnLst/>
                <a:rect l="l" t="t" r="r" b="b"/>
                <a:pathLst>
                  <a:path w="22116" h="26029" extrusionOk="0">
                    <a:moveTo>
                      <a:pt x="21993" y="1"/>
                    </a:moveTo>
                    <a:cubicBezTo>
                      <a:pt x="21983" y="1"/>
                      <a:pt x="21974" y="3"/>
                      <a:pt x="21969" y="9"/>
                    </a:cubicBezTo>
                    <a:cubicBezTo>
                      <a:pt x="15495" y="8398"/>
                      <a:pt x="8260" y="16240"/>
                      <a:pt x="783" y="23687"/>
                    </a:cubicBezTo>
                    <a:cubicBezTo>
                      <a:pt x="0" y="24470"/>
                      <a:pt x="1147" y="26028"/>
                      <a:pt x="2151" y="26028"/>
                    </a:cubicBezTo>
                    <a:cubicBezTo>
                      <a:pt x="2355" y="26028"/>
                      <a:pt x="2553" y="25964"/>
                      <a:pt x="2728" y="25814"/>
                    </a:cubicBezTo>
                    <a:cubicBezTo>
                      <a:pt x="6771" y="22228"/>
                      <a:pt x="10358" y="18094"/>
                      <a:pt x="13519" y="13717"/>
                    </a:cubicBezTo>
                    <a:cubicBezTo>
                      <a:pt x="16650" y="9310"/>
                      <a:pt x="19446" y="4720"/>
                      <a:pt x="22090" y="100"/>
                    </a:cubicBezTo>
                    <a:cubicBezTo>
                      <a:pt x="22115" y="50"/>
                      <a:pt x="22039" y="1"/>
                      <a:pt x="21993"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2"/>
              <p:cNvSpPr/>
              <p:nvPr/>
            </p:nvSpPr>
            <p:spPr>
              <a:xfrm>
                <a:off x="1335875" y="4846725"/>
                <a:ext cx="587500" cy="492325"/>
              </a:xfrm>
              <a:custGeom>
                <a:avLst/>
                <a:gdLst/>
                <a:ahLst/>
                <a:cxnLst/>
                <a:rect l="l" t="t" r="r" b="b"/>
                <a:pathLst>
                  <a:path w="23500" h="19693" extrusionOk="0">
                    <a:moveTo>
                      <a:pt x="23401" y="0"/>
                    </a:moveTo>
                    <a:cubicBezTo>
                      <a:pt x="23396" y="0"/>
                      <a:pt x="23390" y="2"/>
                      <a:pt x="23386" y="6"/>
                    </a:cubicBezTo>
                    <a:cubicBezTo>
                      <a:pt x="15848" y="5781"/>
                      <a:pt x="8219" y="11404"/>
                      <a:pt x="802" y="17210"/>
                    </a:cubicBezTo>
                    <a:cubicBezTo>
                      <a:pt x="0" y="17852"/>
                      <a:pt x="1150" y="19692"/>
                      <a:pt x="2100" y="19692"/>
                    </a:cubicBezTo>
                    <a:cubicBezTo>
                      <a:pt x="2230" y="19692"/>
                      <a:pt x="2357" y="19658"/>
                      <a:pt x="2474" y="19581"/>
                    </a:cubicBezTo>
                    <a:cubicBezTo>
                      <a:pt x="6425" y="16906"/>
                      <a:pt x="10073" y="13745"/>
                      <a:pt x="13507" y="10401"/>
                    </a:cubicBezTo>
                    <a:cubicBezTo>
                      <a:pt x="16942" y="7058"/>
                      <a:pt x="20195" y="3532"/>
                      <a:pt x="23447" y="128"/>
                    </a:cubicBezTo>
                    <a:cubicBezTo>
                      <a:pt x="23499" y="75"/>
                      <a:pt x="23439" y="0"/>
                      <a:pt x="23401"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2"/>
              <p:cNvSpPr/>
              <p:nvPr/>
            </p:nvSpPr>
            <p:spPr>
              <a:xfrm>
                <a:off x="1427775" y="4767625"/>
                <a:ext cx="371950" cy="441550"/>
              </a:xfrm>
              <a:custGeom>
                <a:avLst/>
                <a:gdLst/>
                <a:ahLst/>
                <a:cxnLst/>
                <a:rect l="l" t="t" r="r" b="b"/>
                <a:pathLst>
                  <a:path w="14878" h="17662" extrusionOk="0">
                    <a:moveTo>
                      <a:pt x="14789" y="1"/>
                    </a:moveTo>
                    <a:cubicBezTo>
                      <a:pt x="14778" y="1"/>
                      <a:pt x="14767" y="3"/>
                      <a:pt x="14756" y="9"/>
                    </a:cubicBezTo>
                    <a:cubicBezTo>
                      <a:pt x="9680" y="4903"/>
                      <a:pt x="4725" y="10040"/>
                      <a:pt x="439" y="15663"/>
                    </a:cubicBezTo>
                    <a:cubicBezTo>
                      <a:pt x="0" y="16257"/>
                      <a:pt x="1425" y="17662"/>
                      <a:pt x="2237" y="17662"/>
                    </a:cubicBezTo>
                    <a:cubicBezTo>
                      <a:pt x="2381" y="17662"/>
                      <a:pt x="2506" y="17618"/>
                      <a:pt x="2597" y="17517"/>
                    </a:cubicBezTo>
                    <a:cubicBezTo>
                      <a:pt x="7430" y="12350"/>
                      <a:pt x="10895" y="5936"/>
                      <a:pt x="14877" y="100"/>
                    </a:cubicBezTo>
                    <a:cubicBezTo>
                      <a:pt x="14877" y="51"/>
                      <a:pt x="14837" y="1"/>
                      <a:pt x="14789"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2"/>
              <p:cNvSpPr/>
              <p:nvPr/>
            </p:nvSpPr>
            <p:spPr>
              <a:xfrm>
                <a:off x="723675" y="4419500"/>
                <a:ext cx="294000" cy="687900"/>
              </a:xfrm>
              <a:custGeom>
                <a:avLst/>
                <a:gdLst/>
                <a:ahLst/>
                <a:cxnLst/>
                <a:rect l="l" t="t" r="r" b="b"/>
                <a:pathLst>
                  <a:path w="11760" h="27516" extrusionOk="0">
                    <a:moveTo>
                      <a:pt x="76" y="1"/>
                    </a:moveTo>
                    <a:cubicBezTo>
                      <a:pt x="38" y="1"/>
                      <a:pt x="1" y="23"/>
                      <a:pt x="1" y="74"/>
                    </a:cubicBezTo>
                    <a:cubicBezTo>
                      <a:pt x="1217" y="9466"/>
                      <a:pt x="4104" y="18828"/>
                      <a:pt x="8846" y="27126"/>
                    </a:cubicBezTo>
                    <a:cubicBezTo>
                      <a:pt x="9003" y="27401"/>
                      <a:pt x="9283" y="27516"/>
                      <a:pt x="9602" y="27516"/>
                    </a:cubicBezTo>
                    <a:cubicBezTo>
                      <a:pt x="10517" y="27516"/>
                      <a:pt x="11760" y="26577"/>
                      <a:pt x="11399" y="25788"/>
                    </a:cubicBezTo>
                    <a:cubicBezTo>
                      <a:pt x="9393" y="21624"/>
                      <a:pt x="7265" y="17460"/>
                      <a:pt x="5290" y="13204"/>
                    </a:cubicBezTo>
                    <a:cubicBezTo>
                      <a:pt x="3314" y="8949"/>
                      <a:pt x="1490" y="4603"/>
                      <a:pt x="153" y="43"/>
                    </a:cubicBezTo>
                    <a:cubicBezTo>
                      <a:pt x="139" y="16"/>
                      <a:pt x="107" y="1"/>
                      <a:pt x="76"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2"/>
              <p:cNvSpPr/>
              <p:nvPr/>
            </p:nvSpPr>
            <p:spPr>
              <a:xfrm>
                <a:off x="1249950" y="4560525"/>
                <a:ext cx="332975" cy="581250"/>
              </a:xfrm>
              <a:custGeom>
                <a:avLst/>
                <a:gdLst/>
                <a:ahLst/>
                <a:cxnLst/>
                <a:rect l="l" t="t" r="r" b="b"/>
                <a:pathLst>
                  <a:path w="13319" h="23250" extrusionOk="0">
                    <a:moveTo>
                      <a:pt x="13219" y="0"/>
                    </a:moveTo>
                    <a:cubicBezTo>
                      <a:pt x="13201" y="0"/>
                      <a:pt x="13184" y="8"/>
                      <a:pt x="13175" y="25"/>
                    </a:cubicBezTo>
                    <a:cubicBezTo>
                      <a:pt x="8798" y="7108"/>
                      <a:pt x="4391" y="14220"/>
                      <a:pt x="409" y="21485"/>
                    </a:cubicBezTo>
                    <a:cubicBezTo>
                      <a:pt x="1" y="22206"/>
                      <a:pt x="1378" y="23250"/>
                      <a:pt x="2273" y="23250"/>
                    </a:cubicBezTo>
                    <a:cubicBezTo>
                      <a:pt x="2510" y="23250"/>
                      <a:pt x="2714" y="23176"/>
                      <a:pt x="2841" y="23004"/>
                    </a:cubicBezTo>
                    <a:cubicBezTo>
                      <a:pt x="5151" y="19509"/>
                      <a:pt x="7035" y="15710"/>
                      <a:pt x="8646" y="11819"/>
                    </a:cubicBezTo>
                    <a:cubicBezTo>
                      <a:pt x="10318" y="7928"/>
                      <a:pt x="11777" y="3977"/>
                      <a:pt x="13297" y="86"/>
                    </a:cubicBezTo>
                    <a:cubicBezTo>
                      <a:pt x="13318" y="43"/>
                      <a:pt x="13264" y="0"/>
                      <a:pt x="13219"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2"/>
              <p:cNvSpPr/>
              <p:nvPr/>
            </p:nvSpPr>
            <p:spPr>
              <a:xfrm>
                <a:off x="887050" y="4628250"/>
                <a:ext cx="737125" cy="698900"/>
              </a:xfrm>
              <a:custGeom>
                <a:avLst/>
                <a:gdLst/>
                <a:ahLst/>
                <a:cxnLst/>
                <a:rect l="l" t="t" r="r" b="b"/>
                <a:pathLst>
                  <a:path w="29485" h="27956" extrusionOk="0">
                    <a:moveTo>
                      <a:pt x="21138" y="1"/>
                    </a:moveTo>
                    <a:cubicBezTo>
                      <a:pt x="19419" y="1"/>
                      <a:pt x="17328" y="191"/>
                      <a:pt x="14773" y="538"/>
                    </a:cubicBezTo>
                    <a:cubicBezTo>
                      <a:pt x="13738" y="683"/>
                      <a:pt x="12831" y="729"/>
                      <a:pt x="12012" y="729"/>
                    </a:cubicBezTo>
                    <a:cubicBezTo>
                      <a:pt x="10533" y="729"/>
                      <a:pt x="9344" y="577"/>
                      <a:pt x="8214" y="577"/>
                    </a:cubicBezTo>
                    <a:cubicBezTo>
                      <a:pt x="5895" y="577"/>
                      <a:pt x="3825" y="1218"/>
                      <a:pt x="1" y="5128"/>
                    </a:cubicBezTo>
                    <a:cubicBezTo>
                      <a:pt x="1703" y="15858"/>
                      <a:pt x="5958" y="25675"/>
                      <a:pt x="15959" y="27955"/>
                    </a:cubicBezTo>
                    <a:cubicBezTo>
                      <a:pt x="23466" y="24095"/>
                      <a:pt x="28938" y="16496"/>
                      <a:pt x="29485" y="8198"/>
                    </a:cubicBezTo>
                    <a:cubicBezTo>
                      <a:pt x="28589" y="2279"/>
                      <a:pt x="27089" y="1"/>
                      <a:pt x="211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2"/>
              <p:cNvSpPr/>
              <p:nvPr/>
            </p:nvSpPr>
            <p:spPr>
              <a:xfrm>
                <a:off x="637600" y="4720500"/>
                <a:ext cx="1257650" cy="742650"/>
              </a:xfrm>
              <a:custGeom>
                <a:avLst/>
                <a:gdLst/>
                <a:ahLst/>
                <a:cxnLst/>
                <a:rect l="l" t="t" r="r" b="b"/>
                <a:pathLst>
                  <a:path w="50306" h="29706" extrusionOk="0">
                    <a:moveTo>
                      <a:pt x="13199" y="0"/>
                    </a:moveTo>
                    <a:cubicBezTo>
                      <a:pt x="11306" y="0"/>
                      <a:pt x="9297" y="574"/>
                      <a:pt x="7356" y="982"/>
                    </a:cubicBezTo>
                    <a:cubicBezTo>
                      <a:pt x="6749" y="1104"/>
                      <a:pt x="6141" y="1225"/>
                      <a:pt x="5533" y="1286"/>
                    </a:cubicBezTo>
                    <a:cubicBezTo>
                      <a:pt x="2341" y="1742"/>
                      <a:pt x="1" y="4630"/>
                      <a:pt x="244" y="7821"/>
                    </a:cubicBezTo>
                    <a:cubicBezTo>
                      <a:pt x="426" y="10678"/>
                      <a:pt x="1125" y="13475"/>
                      <a:pt x="2250" y="16119"/>
                    </a:cubicBezTo>
                    <a:cubicBezTo>
                      <a:pt x="2797" y="17365"/>
                      <a:pt x="3435" y="18551"/>
                      <a:pt x="4195" y="19675"/>
                    </a:cubicBezTo>
                    <a:cubicBezTo>
                      <a:pt x="5624" y="21925"/>
                      <a:pt x="7508" y="23961"/>
                      <a:pt x="9575" y="25603"/>
                    </a:cubicBezTo>
                    <a:cubicBezTo>
                      <a:pt x="12220" y="27639"/>
                      <a:pt x="15259" y="29128"/>
                      <a:pt x="18512" y="29554"/>
                    </a:cubicBezTo>
                    <a:cubicBezTo>
                      <a:pt x="19241" y="29676"/>
                      <a:pt x="20001" y="29706"/>
                      <a:pt x="20731" y="29706"/>
                    </a:cubicBezTo>
                    <a:cubicBezTo>
                      <a:pt x="22342" y="29706"/>
                      <a:pt x="23922" y="29402"/>
                      <a:pt x="25472" y="28946"/>
                    </a:cubicBezTo>
                    <a:cubicBezTo>
                      <a:pt x="27630" y="28247"/>
                      <a:pt x="29728" y="27244"/>
                      <a:pt x="31703" y="25967"/>
                    </a:cubicBezTo>
                    <a:cubicBezTo>
                      <a:pt x="33892" y="24599"/>
                      <a:pt x="35989" y="23019"/>
                      <a:pt x="38026" y="21408"/>
                    </a:cubicBezTo>
                    <a:lnTo>
                      <a:pt x="48299" y="13444"/>
                    </a:lnTo>
                    <a:cubicBezTo>
                      <a:pt x="48938" y="12928"/>
                      <a:pt x="49485" y="12228"/>
                      <a:pt x="49698" y="11408"/>
                    </a:cubicBezTo>
                    <a:cubicBezTo>
                      <a:pt x="50306" y="9128"/>
                      <a:pt x="48208" y="7852"/>
                      <a:pt x="46445" y="7031"/>
                    </a:cubicBezTo>
                    <a:cubicBezTo>
                      <a:pt x="43193" y="5511"/>
                      <a:pt x="39758" y="3900"/>
                      <a:pt x="36293" y="3687"/>
                    </a:cubicBezTo>
                    <a:cubicBezTo>
                      <a:pt x="36015" y="3668"/>
                      <a:pt x="35735" y="3659"/>
                      <a:pt x="35455" y="3659"/>
                    </a:cubicBezTo>
                    <a:cubicBezTo>
                      <a:pt x="34390" y="3659"/>
                      <a:pt x="33322" y="3800"/>
                      <a:pt x="32311" y="4113"/>
                    </a:cubicBezTo>
                    <a:cubicBezTo>
                      <a:pt x="31247" y="4417"/>
                      <a:pt x="30184" y="4934"/>
                      <a:pt x="29120" y="5389"/>
                    </a:cubicBezTo>
                    <a:cubicBezTo>
                      <a:pt x="27703" y="6027"/>
                      <a:pt x="26249" y="6610"/>
                      <a:pt x="24801" y="6610"/>
                    </a:cubicBezTo>
                    <a:cubicBezTo>
                      <a:pt x="24386" y="6610"/>
                      <a:pt x="23971" y="6562"/>
                      <a:pt x="23557" y="6453"/>
                    </a:cubicBezTo>
                    <a:cubicBezTo>
                      <a:pt x="22767" y="6271"/>
                      <a:pt x="22068" y="5876"/>
                      <a:pt x="21490" y="5389"/>
                    </a:cubicBezTo>
                    <a:cubicBezTo>
                      <a:pt x="19545" y="3900"/>
                      <a:pt x="18147" y="1468"/>
                      <a:pt x="15867" y="496"/>
                    </a:cubicBezTo>
                    <a:cubicBezTo>
                      <a:pt x="15020" y="137"/>
                      <a:pt x="14123" y="0"/>
                      <a:pt x="1319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2"/>
              <p:cNvSpPr/>
              <p:nvPr/>
            </p:nvSpPr>
            <p:spPr>
              <a:xfrm>
                <a:off x="911375" y="4991350"/>
                <a:ext cx="690625" cy="472575"/>
              </a:xfrm>
              <a:custGeom>
                <a:avLst/>
                <a:gdLst/>
                <a:ahLst/>
                <a:cxnLst/>
                <a:rect l="l" t="t" r="r" b="b"/>
                <a:pathLst>
                  <a:path w="27625" h="18903" extrusionOk="0">
                    <a:moveTo>
                      <a:pt x="23470" y="1"/>
                    </a:moveTo>
                    <a:cubicBezTo>
                      <a:pt x="23450" y="1"/>
                      <a:pt x="23436" y="8"/>
                      <a:pt x="23436" y="27"/>
                    </a:cubicBezTo>
                    <a:cubicBezTo>
                      <a:pt x="20822" y="4586"/>
                      <a:pt x="17812" y="8872"/>
                      <a:pt x="14591" y="12914"/>
                    </a:cubicBezTo>
                    <a:cubicBezTo>
                      <a:pt x="14469" y="13036"/>
                      <a:pt x="14408" y="13127"/>
                      <a:pt x="14287" y="13249"/>
                    </a:cubicBezTo>
                    <a:lnTo>
                      <a:pt x="13253" y="14495"/>
                    </a:lnTo>
                    <a:cubicBezTo>
                      <a:pt x="13405" y="14009"/>
                      <a:pt x="13557" y="13553"/>
                      <a:pt x="13709" y="13066"/>
                    </a:cubicBezTo>
                    <a:lnTo>
                      <a:pt x="13831" y="12732"/>
                    </a:lnTo>
                    <a:cubicBezTo>
                      <a:pt x="13861" y="12610"/>
                      <a:pt x="13922" y="12458"/>
                      <a:pt x="13952" y="12337"/>
                    </a:cubicBezTo>
                    <a:cubicBezTo>
                      <a:pt x="14378" y="10939"/>
                      <a:pt x="14712" y="9480"/>
                      <a:pt x="15046" y="8082"/>
                    </a:cubicBezTo>
                    <a:cubicBezTo>
                      <a:pt x="15472" y="6349"/>
                      <a:pt x="15837" y="4586"/>
                      <a:pt x="16262" y="2853"/>
                    </a:cubicBezTo>
                    <a:cubicBezTo>
                      <a:pt x="16262" y="2809"/>
                      <a:pt x="16197" y="2781"/>
                      <a:pt x="16162" y="2781"/>
                    </a:cubicBezTo>
                    <a:cubicBezTo>
                      <a:pt x="16149" y="2781"/>
                      <a:pt x="16141" y="2785"/>
                      <a:pt x="16141" y="2793"/>
                    </a:cubicBezTo>
                    <a:cubicBezTo>
                      <a:pt x="14925" y="5437"/>
                      <a:pt x="13648" y="7960"/>
                      <a:pt x="12402" y="10544"/>
                    </a:cubicBezTo>
                    <a:cubicBezTo>
                      <a:pt x="12280" y="10787"/>
                      <a:pt x="12189" y="10969"/>
                      <a:pt x="12098" y="11151"/>
                    </a:cubicBezTo>
                    <a:cubicBezTo>
                      <a:pt x="11885" y="11516"/>
                      <a:pt x="11733" y="11881"/>
                      <a:pt x="11551" y="12215"/>
                    </a:cubicBezTo>
                    <a:cubicBezTo>
                      <a:pt x="11125" y="13097"/>
                      <a:pt x="10669" y="13978"/>
                      <a:pt x="10274" y="14860"/>
                    </a:cubicBezTo>
                    <a:cubicBezTo>
                      <a:pt x="10335" y="13826"/>
                      <a:pt x="10366" y="12793"/>
                      <a:pt x="10457" y="11759"/>
                    </a:cubicBezTo>
                    <a:lnTo>
                      <a:pt x="10457" y="11607"/>
                    </a:lnTo>
                    <a:lnTo>
                      <a:pt x="10457" y="11547"/>
                    </a:lnTo>
                    <a:cubicBezTo>
                      <a:pt x="10578" y="9784"/>
                      <a:pt x="10669" y="8051"/>
                      <a:pt x="10882" y="6258"/>
                    </a:cubicBezTo>
                    <a:cubicBezTo>
                      <a:pt x="11065" y="4616"/>
                      <a:pt x="11247" y="3005"/>
                      <a:pt x="11581" y="1364"/>
                    </a:cubicBezTo>
                    <a:cubicBezTo>
                      <a:pt x="11581" y="1343"/>
                      <a:pt x="11538" y="1308"/>
                      <a:pt x="11511" y="1308"/>
                    </a:cubicBezTo>
                    <a:cubicBezTo>
                      <a:pt x="11499" y="1308"/>
                      <a:pt x="11490" y="1315"/>
                      <a:pt x="11490" y="1334"/>
                    </a:cubicBezTo>
                    <a:cubicBezTo>
                      <a:pt x="11338" y="1668"/>
                      <a:pt x="11186" y="2033"/>
                      <a:pt x="11034" y="2398"/>
                    </a:cubicBezTo>
                    <a:cubicBezTo>
                      <a:pt x="10001" y="4920"/>
                      <a:pt x="9119" y="7565"/>
                      <a:pt x="8451" y="10209"/>
                    </a:cubicBezTo>
                    <a:cubicBezTo>
                      <a:pt x="8299" y="10817"/>
                      <a:pt x="8147" y="11425"/>
                      <a:pt x="7995" y="12063"/>
                    </a:cubicBezTo>
                    <a:cubicBezTo>
                      <a:pt x="7782" y="12975"/>
                      <a:pt x="7600" y="13857"/>
                      <a:pt x="7448" y="14769"/>
                    </a:cubicBezTo>
                    <a:cubicBezTo>
                      <a:pt x="7174" y="13857"/>
                      <a:pt x="6931" y="12945"/>
                      <a:pt x="6688" y="12003"/>
                    </a:cubicBezTo>
                    <a:cubicBezTo>
                      <a:pt x="6566" y="11577"/>
                      <a:pt x="6475" y="11212"/>
                      <a:pt x="6384" y="10787"/>
                    </a:cubicBezTo>
                    <a:cubicBezTo>
                      <a:pt x="6110" y="9692"/>
                      <a:pt x="5867" y="8537"/>
                      <a:pt x="5624" y="7413"/>
                    </a:cubicBezTo>
                    <a:cubicBezTo>
                      <a:pt x="5198" y="5224"/>
                      <a:pt x="4894" y="3005"/>
                      <a:pt x="4864" y="756"/>
                    </a:cubicBezTo>
                    <a:cubicBezTo>
                      <a:pt x="4864" y="741"/>
                      <a:pt x="4834" y="733"/>
                      <a:pt x="4799" y="733"/>
                    </a:cubicBezTo>
                    <a:cubicBezTo>
                      <a:pt x="4765" y="733"/>
                      <a:pt x="4727" y="741"/>
                      <a:pt x="4712" y="756"/>
                    </a:cubicBezTo>
                    <a:cubicBezTo>
                      <a:pt x="4408" y="2246"/>
                      <a:pt x="4226" y="3765"/>
                      <a:pt x="4104" y="5316"/>
                    </a:cubicBezTo>
                    <a:cubicBezTo>
                      <a:pt x="3952" y="7200"/>
                      <a:pt x="3952" y="9145"/>
                      <a:pt x="4104" y="11091"/>
                    </a:cubicBezTo>
                    <a:cubicBezTo>
                      <a:pt x="4104" y="11212"/>
                      <a:pt x="4134" y="11364"/>
                      <a:pt x="4134" y="11455"/>
                    </a:cubicBezTo>
                    <a:cubicBezTo>
                      <a:pt x="4226" y="12367"/>
                      <a:pt x="4347" y="13340"/>
                      <a:pt x="4499" y="14252"/>
                    </a:cubicBezTo>
                    <a:cubicBezTo>
                      <a:pt x="4074" y="13553"/>
                      <a:pt x="3678" y="12823"/>
                      <a:pt x="3314" y="12124"/>
                    </a:cubicBezTo>
                    <a:cubicBezTo>
                      <a:pt x="3131" y="11729"/>
                      <a:pt x="2888" y="11303"/>
                      <a:pt x="2706" y="10908"/>
                    </a:cubicBezTo>
                    <a:cubicBezTo>
                      <a:pt x="1612" y="8507"/>
                      <a:pt x="791" y="5893"/>
                      <a:pt x="609" y="3188"/>
                    </a:cubicBezTo>
                    <a:cubicBezTo>
                      <a:pt x="517" y="3218"/>
                      <a:pt x="365" y="3218"/>
                      <a:pt x="365" y="3249"/>
                    </a:cubicBezTo>
                    <a:cubicBezTo>
                      <a:pt x="1" y="5376"/>
                      <a:pt x="1" y="7626"/>
                      <a:pt x="365" y="9844"/>
                    </a:cubicBezTo>
                    <a:cubicBezTo>
                      <a:pt x="517" y="10908"/>
                      <a:pt x="730" y="11911"/>
                      <a:pt x="1034" y="12945"/>
                    </a:cubicBezTo>
                    <a:cubicBezTo>
                      <a:pt x="1216" y="13553"/>
                      <a:pt x="1399" y="14191"/>
                      <a:pt x="1672" y="14799"/>
                    </a:cubicBezTo>
                    <a:cubicBezTo>
                      <a:pt x="4317" y="16866"/>
                      <a:pt x="7356" y="18325"/>
                      <a:pt x="10609" y="18750"/>
                    </a:cubicBezTo>
                    <a:cubicBezTo>
                      <a:pt x="11338" y="18872"/>
                      <a:pt x="12098" y="18902"/>
                      <a:pt x="12828" y="18902"/>
                    </a:cubicBezTo>
                    <a:cubicBezTo>
                      <a:pt x="14439" y="18902"/>
                      <a:pt x="16019" y="18598"/>
                      <a:pt x="17569" y="18142"/>
                    </a:cubicBezTo>
                    <a:cubicBezTo>
                      <a:pt x="18512" y="17200"/>
                      <a:pt x="19393" y="16197"/>
                      <a:pt x="20214" y="15194"/>
                    </a:cubicBezTo>
                    <a:cubicBezTo>
                      <a:pt x="20609" y="14738"/>
                      <a:pt x="20974" y="14252"/>
                      <a:pt x="21338" y="13735"/>
                    </a:cubicBezTo>
                    <a:cubicBezTo>
                      <a:pt x="23831" y="10392"/>
                      <a:pt x="25837" y="6744"/>
                      <a:pt x="27600" y="3097"/>
                    </a:cubicBezTo>
                    <a:cubicBezTo>
                      <a:pt x="27624" y="3072"/>
                      <a:pt x="27550" y="3028"/>
                      <a:pt x="27504" y="3028"/>
                    </a:cubicBezTo>
                    <a:cubicBezTo>
                      <a:pt x="27493" y="3028"/>
                      <a:pt x="27484" y="3030"/>
                      <a:pt x="27478" y="3036"/>
                    </a:cubicBezTo>
                    <a:cubicBezTo>
                      <a:pt x="25138" y="6288"/>
                      <a:pt x="22463" y="9328"/>
                      <a:pt x="19667" y="12185"/>
                    </a:cubicBezTo>
                    <a:cubicBezTo>
                      <a:pt x="18907" y="12945"/>
                      <a:pt x="18086" y="13705"/>
                      <a:pt x="17296" y="14465"/>
                    </a:cubicBezTo>
                    <a:cubicBezTo>
                      <a:pt x="17144" y="14617"/>
                      <a:pt x="16992" y="14769"/>
                      <a:pt x="16840" y="14890"/>
                    </a:cubicBezTo>
                    <a:cubicBezTo>
                      <a:pt x="16931" y="14769"/>
                      <a:pt x="16961" y="14708"/>
                      <a:pt x="17022" y="14586"/>
                    </a:cubicBezTo>
                    <a:cubicBezTo>
                      <a:pt x="17053" y="14495"/>
                      <a:pt x="17113" y="14465"/>
                      <a:pt x="17144" y="14404"/>
                    </a:cubicBezTo>
                    <a:cubicBezTo>
                      <a:pt x="17752" y="13370"/>
                      <a:pt x="18268" y="12306"/>
                      <a:pt x="18816" y="11243"/>
                    </a:cubicBezTo>
                    <a:lnTo>
                      <a:pt x="18816" y="11212"/>
                    </a:lnTo>
                    <a:cubicBezTo>
                      <a:pt x="18907" y="11091"/>
                      <a:pt x="18937" y="10969"/>
                      <a:pt x="18998" y="10848"/>
                    </a:cubicBezTo>
                    <a:cubicBezTo>
                      <a:pt x="20882" y="7352"/>
                      <a:pt x="22311" y="3705"/>
                      <a:pt x="23557" y="57"/>
                    </a:cubicBezTo>
                    <a:cubicBezTo>
                      <a:pt x="23578" y="36"/>
                      <a:pt x="23512" y="1"/>
                      <a:pt x="23470" y="1"/>
                    </a:cubicBezTo>
                    <a:close/>
                  </a:path>
                </a:pathLst>
              </a:custGeom>
              <a:solidFill>
                <a:srgbClr val="FFC5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2"/>
              <p:cNvSpPr/>
              <p:nvPr/>
            </p:nvSpPr>
            <p:spPr>
              <a:xfrm>
                <a:off x="1469100" y="4366957"/>
                <a:ext cx="178250" cy="453725"/>
              </a:xfrm>
              <a:custGeom>
                <a:avLst/>
                <a:gdLst/>
                <a:ahLst/>
                <a:cxnLst/>
                <a:rect l="l" t="t" r="r" b="b"/>
                <a:pathLst>
                  <a:path w="7130" h="18149" extrusionOk="0">
                    <a:moveTo>
                      <a:pt x="7077" y="0"/>
                    </a:moveTo>
                    <a:cubicBezTo>
                      <a:pt x="7046" y="0"/>
                      <a:pt x="7008" y="61"/>
                      <a:pt x="6993" y="183"/>
                    </a:cubicBezTo>
                    <a:cubicBezTo>
                      <a:pt x="6568" y="6171"/>
                      <a:pt x="4349" y="11885"/>
                      <a:pt x="762" y="16596"/>
                    </a:cubicBezTo>
                    <a:cubicBezTo>
                      <a:pt x="24" y="17532"/>
                      <a:pt x="0" y="18148"/>
                      <a:pt x="356" y="18148"/>
                    </a:cubicBezTo>
                    <a:cubicBezTo>
                      <a:pt x="601" y="18148"/>
                      <a:pt x="1026" y="17856"/>
                      <a:pt x="1522" y="17174"/>
                    </a:cubicBezTo>
                    <a:cubicBezTo>
                      <a:pt x="5017" y="12189"/>
                      <a:pt x="6963" y="6201"/>
                      <a:pt x="7115" y="183"/>
                    </a:cubicBezTo>
                    <a:cubicBezTo>
                      <a:pt x="7130" y="61"/>
                      <a:pt x="7107" y="0"/>
                      <a:pt x="707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2"/>
              <p:cNvSpPr/>
              <p:nvPr/>
            </p:nvSpPr>
            <p:spPr>
              <a:xfrm>
                <a:off x="1339300" y="4302500"/>
                <a:ext cx="98700" cy="446025"/>
              </a:xfrm>
              <a:custGeom>
                <a:avLst/>
                <a:gdLst/>
                <a:ahLst/>
                <a:cxnLst/>
                <a:rect l="l" t="t" r="r" b="b"/>
                <a:pathLst>
                  <a:path w="3948" h="17841" extrusionOk="0">
                    <a:moveTo>
                      <a:pt x="3205" y="0"/>
                    </a:moveTo>
                    <a:cubicBezTo>
                      <a:pt x="3182" y="0"/>
                      <a:pt x="3158" y="69"/>
                      <a:pt x="3158" y="194"/>
                    </a:cubicBezTo>
                    <a:cubicBezTo>
                      <a:pt x="3553" y="5726"/>
                      <a:pt x="2550" y="11319"/>
                      <a:pt x="422" y="16334"/>
                    </a:cubicBezTo>
                    <a:cubicBezTo>
                      <a:pt x="0" y="17279"/>
                      <a:pt x="93" y="17840"/>
                      <a:pt x="390" y="17840"/>
                    </a:cubicBezTo>
                    <a:cubicBezTo>
                      <a:pt x="628" y="17840"/>
                      <a:pt x="996" y="17480"/>
                      <a:pt x="1334" y="16669"/>
                    </a:cubicBezTo>
                    <a:cubicBezTo>
                      <a:pt x="3310" y="11441"/>
                      <a:pt x="3948" y="5696"/>
                      <a:pt x="3249" y="194"/>
                    </a:cubicBezTo>
                    <a:cubicBezTo>
                      <a:pt x="3249" y="61"/>
                      <a:pt x="3227" y="0"/>
                      <a:pt x="320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2"/>
              <p:cNvSpPr/>
              <p:nvPr/>
            </p:nvSpPr>
            <p:spPr>
              <a:xfrm>
                <a:off x="1169975" y="4269200"/>
                <a:ext cx="60575" cy="427100"/>
              </a:xfrm>
              <a:custGeom>
                <a:avLst/>
                <a:gdLst/>
                <a:ahLst/>
                <a:cxnLst/>
                <a:rect l="l" t="t" r="r" b="b"/>
                <a:pathLst>
                  <a:path w="2423" h="17084" extrusionOk="0">
                    <a:moveTo>
                      <a:pt x="277" y="1"/>
                    </a:moveTo>
                    <a:cubicBezTo>
                      <a:pt x="244" y="1"/>
                      <a:pt x="231" y="72"/>
                      <a:pt x="265" y="189"/>
                    </a:cubicBezTo>
                    <a:cubicBezTo>
                      <a:pt x="1754" y="5235"/>
                      <a:pt x="1663" y="10675"/>
                      <a:pt x="265" y="15660"/>
                    </a:cubicBezTo>
                    <a:cubicBezTo>
                      <a:pt x="0" y="16570"/>
                      <a:pt x="158" y="17084"/>
                      <a:pt x="431" y="17084"/>
                    </a:cubicBezTo>
                    <a:cubicBezTo>
                      <a:pt x="660" y="17084"/>
                      <a:pt x="969" y="16723"/>
                      <a:pt x="1177" y="15934"/>
                    </a:cubicBezTo>
                    <a:cubicBezTo>
                      <a:pt x="2423" y="10675"/>
                      <a:pt x="2088" y="5174"/>
                      <a:pt x="386" y="158"/>
                    </a:cubicBezTo>
                    <a:cubicBezTo>
                      <a:pt x="345" y="49"/>
                      <a:pt x="304" y="1"/>
                      <a:pt x="27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2"/>
              <p:cNvSpPr/>
              <p:nvPr/>
            </p:nvSpPr>
            <p:spPr>
              <a:xfrm>
                <a:off x="971325" y="4322200"/>
                <a:ext cx="121475" cy="345700"/>
              </a:xfrm>
              <a:custGeom>
                <a:avLst/>
                <a:gdLst/>
                <a:ahLst/>
                <a:cxnLst/>
                <a:rect l="l" t="t" r="r" b="b"/>
                <a:pathLst>
                  <a:path w="4859" h="13828" extrusionOk="0">
                    <a:moveTo>
                      <a:pt x="35" y="1"/>
                    </a:moveTo>
                    <a:cubicBezTo>
                      <a:pt x="4" y="1"/>
                      <a:pt x="0" y="65"/>
                      <a:pt x="34" y="166"/>
                    </a:cubicBezTo>
                    <a:cubicBezTo>
                      <a:pt x="1949" y="4148"/>
                      <a:pt x="3165" y="8434"/>
                      <a:pt x="3773" y="12780"/>
                    </a:cubicBezTo>
                    <a:cubicBezTo>
                      <a:pt x="3860" y="13491"/>
                      <a:pt x="4140" y="13828"/>
                      <a:pt x="4380" y="13828"/>
                    </a:cubicBezTo>
                    <a:cubicBezTo>
                      <a:pt x="4644" y="13828"/>
                      <a:pt x="4858" y="13422"/>
                      <a:pt x="4715" y="12659"/>
                    </a:cubicBezTo>
                    <a:cubicBezTo>
                      <a:pt x="3895" y="8251"/>
                      <a:pt x="2284" y="4026"/>
                      <a:pt x="156" y="136"/>
                    </a:cubicBezTo>
                    <a:cubicBezTo>
                      <a:pt x="102" y="41"/>
                      <a:pt x="60" y="1"/>
                      <a:pt x="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2"/>
              <p:cNvSpPr/>
              <p:nvPr/>
            </p:nvSpPr>
            <p:spPr>
              <a:xfrm>
                <a:off x="1601725" y="4346725"/>
                <a:ext cx="95850" cy="67100"/>
              </a:xfrm>
              <a:custGeom>
                <a:avLst/>
                <a:gdLst/>
                <a:ahLst/>
                <a:cxnLst/>
                <a:rect l="l" t="t" r="r" b="b"/>
                <a:pathLst>
                  <a:path w="3834" h="2684" extrusionOk="0">
                    <a:moveTo>
                      <a:pt x="1943" y="1"/>
                    </a:moveTo>
                    <a:cubicBezTo>
                      <a:pt x="852" y="1"/>
                      <a:pt x="1" y="1544"/>
                      <a:pt x="1111" y="2407"/>
                    </a:cubicBezTo>
                    <a:cubicBezTo>
                      <a:pt x="1366" y="2600"/>
                      <a:pt x="1631" y="2683"/>
                      <a:pt x="1882" y="2683"/>
                    </a:cubicBezTo>
                    <a:cubicBezTo>
                      <a:pt x="2977" y="2683"/>
                      <a:pt x="3834" y="1120"/>
                      <a:pt x="2722" y="279"/>
                    </a:cubicBezTo>
                    <a:cubicBezTo>
                      <a:pt x="2463" y="84"/>
                      <a:pt x="2197" y="1"/>
                      <a:pt x="194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2"/>
              <p:cNvSpPr/>
              <p:nvPr/>
            </p:nvSpPr>
            <p:spPr>
              <a:xfrm>
                <a:off x="1376125" y="4262450"/>
                <a:ext cx="96525" cy="67025"/>
              </a:xfrm>
              <a:custGeom>
                <a:avLst/>
                <a:gdLst/>
                <a:ahLst/>
                <a:cxnLst/>
                <a:rect l="l" t="t" r="r" b="b"/>
                <a:pathLst>
                  <a:path w="3861" h="2681" extrusionOk="0">
                    <a:moveTo>
                      <a:pt x="1974" y="1"/>
                    </a:moveTo>
                    <a:cubicBezTo>
                      <a:pt x="873" y="1"/>
                      <a:pt x="1" y="1564"/>
                      <a:pt x="1137" y="2404"/>
                    </a:cubicBezTo>
                    <a:cubicBezTo>
                      <a:pt x="1393" y="2597"/>
                      <a:pt x="1657" y="2680"/>
                      <a:pt x="1909" y="2680"/>
                    </a:cubicBezTo>
                    <a:cubicBezTo>
                      <a:pt x="3004" y="2680"/>
                      <a:pt x="3860" y="1117"/>
                      <a:pt x="2748" y="276"/>
                    </a:cubicBezTo>
                    <a:cubicBezTo>
                      <a:pt x="2493" y="83"/>
                      <a:pt x="2227" y="1"/>
                      <a:pt x="197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2"/>
              <p:cNvSpPr/>
              <p:nvPr/>
            </p:nvSpPr>
            <p:spPr>
              <a:xfrm>
                <a:off x="1133875" y="4251475"/>
                <a:ext cx="96375" cy="67350"/>
              </a:xfrm>
              <a:custGeom>
                <a:avLst/>
                <a:gdLst/>
                <a:ahLst/>
                <a:cxnLst/>
                <a:rect l="l" t="t" r="r" b="b"/>
                <a:pathLst>
                  <a:path w="3855" h="2694" extrusionOk="0">
                    <a:moveTo>
                      <a:pt x="1952" y="0"/>
                    </a:moveTo>
                    <a:cubicBezTo>
                      <a:pt x="858" y="0"/>
                      <a:pt x="0" y="1557"/>
                      <a:pt x="1131" y="2418"/>
                    </a:cubicBezTo>
                    <a:cubicBezTo>
                      <a:pt x="1387" y="2611"/>
                      <a:pt x="1651" y="2694"/>
                      <a:pt x="1903" y="2694"/>
                    </a:cubicBezTo>
                    <a:cubicBezTo>
                      <a:pt x="2997" y="2694"/>
                      <a:pt x="3854" y="1130"/>
                      <a:pt x="2742" y="290"/>
                    </a:cubicBezTo>
                    <a:cubicBezTo>
                      <a:pt x="2481" y="87"/>
                      <a:pt x="2210" y="0"/>
                      <a:pt x="195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2"/>
              <p:cNvSpPr/>
              <p:nvPr/>
            </p:nvSpPr>
            <p:spPr>
              <a:xfrm>
                <a:off x="927700" y="4285175"/>
                <a:ext cx="95100" cy="67075"/>
              </a:xfrm>
              <a:custGeom>
                <a:avLst/>
                <a:gdLst/>
                <a:ahLst/>
                <a:cxnLst/>
                <a:rect l="l" t="t" r="r" b="b"/>
                <a:pathLst>
                  <a:path w="3804" h="2683" extrusionOk="0">
                    <a:moveTo>
                      <a:pt x="1915" y="1"/>
                    </a:moveTo>
                    <a:cubicBezTo>
                      <a:pt x="832" y="1"/>
                      <a:pt x="1" y="1544"/>
                      <a:pt x="1111" y="2407"/>
                    </a:cubicBezTo>
                    <a:cubicBezTo>
                      <a:pt x="1366" y="2600"/>
                      <a:pt x="1630" y="2683"/>
                      <a:pt x="1880" y="2683"/>
                    </a:cubicBezTo>
                    <a:cubicBezTo>
                      <a:pt x="2966" y="2683"/>
                      <a:pt x="3803" y="1120"/>
                      <a:pt x="2691" y="279"/>
                    </a:cubicBezTo>
                    <a:cubicBezTo>
                      <a:pt x="2433" y="84"/>
                      <a:pt x="2167" y="1"/>
                      <a:pt x="191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334" name="Google Shape;334;p2"/>
          <p:cNvSpPr txBox="1">
            <a:spLocks noGrp="1"/>
          </p:cNvSpPr>
          <p:nvPr>
            <p:ph type="ctrTitle"/>
          </p:nvPr>
        </p:nvSpPr>
        <p:spPr>
          <a:xfrm>
            <a:off x="810350" y="1374600"/>
            <a:ext cx="7540500" cy="1803600"/>
          </a:xfrm>
          <a:prstGeom prst="rect">
            <a:avLst/>
          </a:prstGeom>
        </p:spPr>
        <p:txBody>
          <a:bodyPr spcFirstLastPara="1" wrap="square" lIns="91425" tIns="91425" rIns="91425" bIns="91425" anchor="ctr" anchorCtr="0">
            <a:noAutofit/>
          </a:bodyPr>
          <a:lstStyle>
            <a:lvl1pPr lvl="0" algn="ctr">
              <a:spcBef>
                <a:spcPts val="0"/>
              </a:spcBef>
              <a:spcAft>
                <a:spcPts val="0"/>
              </a:spcAft>
              <a:buSzPts val="5200"/>
              <a:buNone/>
              <a:defRPr sz="4800">
                <a:solidFill>
                  <a:srgbClr val="3D85C6"/>
                </a:solidFill>
              </a:defRPr>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335" name="Google Shape;335;p2"/>
          <p:cNvSpPr txBox="1">
            <a:spLocks noGrp="1"/>
          </p:cNvSpPr>
          <p:nvPr>
            <p:ph type="subTitle" idx="1"/>
          </p:nvPr>
        </p:nvSpPr>
        <p:spPr>
          <a:xfrm>
            <a:off x="2372100" y="3215125"/>
            <a:ext cx="4399800" cy="4515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1400"/>
              <a:buNone/>
              <a:defRPr sz="16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and text 1">
  <p:cSld name="CUSTOM_2_1">
    <p:spTree>
      <p:nvGrpSpPr>
        <p:cNvPr id="1" name="Shape 2696"/>
        <p:cNvGrpSpPr/>
        <p:nvPr/>
      </p:nvGrpSpPr>
      <p:grpSpPr>
        <a:xfrm>
          <a:off x="0" y="0"/>
          <a:ext cx="0" cy="0"/>
          <a:chOff x="0" y="0"/>
          <a:chExt cx="0" cy="0"/>
        </a:xfrm>
      </p:grpSpPr>
      <p:grpSp>
        <p:nvGrpSpPr>
          <p:cNvPr id="2697" name="Google Shape;2697;p17"/>
          <p:cNvGrpSpPr/>
          <p:nvPr/>
        </p:nvGrpSpPr>
        <p:grpSpPr>
          <a:xfrm>
            <a:off x="-322656" y="259275"/>
            <a:ext cx="9649534" cy="5133144"/>
            <a:chOff x="-322656" y="259275"/>
            <a:chExt cx="9649534" cy="5133144"/>
          </a:xfrm>
        </p:grpSpPr>
        <p:sp>
          <p:nvSpPr>
            <p:cNvPr id="2698" name="Google Shape;2698;p17"/>
            <p:cNvSpPr/>
            <p:nvPr/>
          </p:nvSpPr>
          <p:spPr>
            <a:xfrm>
              <a:off x="-38725" y="3723725"/>
              <a:ext cx="9209436" cy="1458730"/>
            </a:xfrm>
            <a:custGeom>
              <a:avLst/>
              <a:gdLst/>
              <a:ahLst/>
              <a:cxnLst/>
              <a:rect l="l" t="t" r="r" b="b"/>
              <a:pathLst>
                <a:path w="75622" h="107378" extrusionOk="0">
                  <a:moveTo>
                    <a:pt x="75621" y="1"/>
                  </a:moveTo>
                  <a:cubicBezTo>
                    <a:pt x="75554" y="34"/>
                    <a:pt x="75388" y="101"/>
                    <a:pt x="75254" y="134"/>
                  </a:cubicBezTo>
                  <a:cubicBezTo>
                    <a:pt x="74287" y="435"/>
                    <a:pt x="73353" y="868"/>
                    <a:pt x="72252" y="1435"/>
                  </a:cubicBezTo>
                  <a:cubicBezTo>
                    <a:pt x="71385" y="1869"/>
                    <a:pt x="70451" y="2469"/>
                    <a:pt x="69517" y="3136"/>
                  </a:cubicBezTo>
                  <a:cubicBezTo>
                    <a:pt x="67615" y="4437"/>
                    <a:pt x="65881" y="5972"/>
                    <a:pt x="64413" y="7306"/>
                  </a:cubicBezTo>
                  <a:lnTo>
                    <a:pt x="63913" y="7773"/>
                  </a:lnTo>
                  <a:lnTo>
                    <a:pt x="63779" y="7873"/>
                  </a:lnTo>
                  <a:cubicBezTo>
                    <a:pt x="63613" y="8040"/>
                    <a:pt x="63446" y="8207"/>
                    <a:pt x="63246" y="8374"/>
                  </a:cubicBezTo>
                  <a:cubicBezTo>
                    <a:pt x="62845" y="8774"/>
                    <a:pt x="62378" y="9141"/>
                    <a:pt x="61878" y="9541"/>
                  </a:cubicBezTo>
                  <a:cubicBezTo>
                    <a:pt x="61011" y="10275"/>
                    <a:pt x="60110" y="10975"/>
                    <a:pt x="59209" y="11609"/>
                  </a:cubicBezTo>
                  <a:cubicBezTo>
                    <a:pt x="58242" y="12276"/>
                    <a:pt x="57241" y="12877"/>
                    <a:pt x="56207" y="13477"/>
                  </a:cubicBezTo>
                  <a:cubicBezTo>
                    <a:pt x="55040" y="14111"/>
                    <a:pt x="53839" y="14678"/>
                    <a:pt x="52571" y="15178"/>
                  </a:cubicBezTo>
                  <a:cubicBezTo>
                    <a:pt x="51371" y="15679"/>
                    <a:pt x="50003" y="16112"/>
                    <a:pt x="48368" y="16479"/>
                  </a:cubicBezTo>
                  <a:cubicBezTo>
                    <a:pt x="44732" y="17347"/>
                    <a:pt x="41397" y="17814"/>
                    <a:pt x="38228" y="17814"/>
                  </a:cubicBezTo>
                  <a:lnTo>
                    <a:pt x="37527" y="17814"/>
                  </a:lnTo>
                  <a:cubicBezTo>
                    <a:pt x="36260" y="17780"/>
                    <a:pt x="35059" y="17680"/>
                    <a:pt x="33858" y="17480"/>
                  </a:cubicBezTo>
                  <a:cubicBezTo>
                    <a:pt x="32691" y="17313"/>
                    <a:pt x="31523" y="17046"/>
                    <a:pt x="30356" y="16680"/>
                  </a:cubicBezTo>
                  <a:cubicBezTo>
                    <a:pt x="29422" y="16379"/>
                    <a:pt x="28521" y="16046"/>
                    <a:pt x="27687" y="15679"/>
                  </a:cubicBezTo>
                  <a:cubicBezTo>
                    <a:pt x="26853" y="15312"/>
                    <a:pt x="25986" y="14845"/>
                    <a:pt x="25085" y="14345"/>
                  </a:cubicBezTo>
                  <a:cubicBezTo>
                    <a:pt x="24651" y="14044"/>
                    <a:pt x="24184" y="13777"/>
                    <a:pt x="23818" y="13477"/>
                  </a:cubicBezTo>
                  <a:cubicBezTo>
                    <a:pt x="23384" y="13177"/>
                    <a:pt x="22984" y="12843"/>
                    <a:pt x="22383" y="12376"/>
                  </a:cubicBezTo>
                  <a:cubicBezTo>
                    <a:pt x="21916" y="12010"/>
                    <a:pt x="21483" y="11609"/>
                    <a:pt x="20982" y="11209"/>
                  </a:cubicBezTo>
                  <a:cubicBezTo>
                    <a:pt x="20582" y="10875"/>
                    <a:pt x="20215" y="10609"/>
                    <a:pt x="19815" y="10275"/>
                  </a:cubicBezTo>
                  <a:cubicBezTo>
                    <a:pt x="18847" y="9441"/>
                    <a:pt x="18013" y="8807"/>
                    <a:pt x="17213" y="8207"/>
                  </a:cubicBezTo>
                  <a:cubicBezTo>
                    <a:pt x="16346" y="7540"/>
                    <a:pt x="15478" y="6973"/>
                    <a:pt x="14578" y="6472"/>
                  </a:cubicBezTo>
                  <a:cubicBezTo>
                    <a:pt x="13677" y="5938"/>
                    <a:pt x="12676" y="5471"/>
                    <a:pt x="11676" y="5038"/>
                  </a:cubicBezTo>
                  <a:cubicBezTo>
                    <a:pt x="10675" y="4671"/>
                    <a:pt x="9574" y="4371"/>
                    <a:pt x="8507" y="4204"/>
                  </a:cubicBezTo>
                  <a:cubicBezTo>
                    <a:pt x="7539" y="4037"/>
                    <a:pt x="6505" y="3970"/>
                    <a:pt x="5338" y="3970"/>
                  </a:cubicBezTo>
                  <a:lnTo>
                    <a:pt x="5138" y="3970"/>
                  </a:lnTo>
                  <a:cubicBezTo>
                    <a:pt x="3970" y="3970"/>
                    <a:pt x="2803" y="4104"/>
                    <a:pt x="1568" y="4304"/>
                  </a:cubicBezTo>
                  <a:cubicBezTo>
                    <a:pt x="1035" y="4371"/>
                    <a:pt x="501" y="4537"/>
                    <a:pt x="1" y="4671"/>
                  </a:cubicBezTo>
                  <a:lnTo>
                    <a:pt x="1" y="56008"/>
                  </a:lnTo>
                  <a:lnTo>
                    <a:pt x="1" y="106911"/>
                  </a:lnTo>
                  <a:cubicBezTo>
                    <a:pt x="34" y="106944"/>
                    <a:pt x="134" y="107011"/>
                    <a:pt x="167" y="107044"/>
                  </a:cubicBezTo>
                  <a:cubicBezTo>
                    <a:pt x="334" y="107178"/>
                    <a:pt x="501" y="107278"/>
                    <a:pt x="701" y="107378"/>
                  </a:cubicBezTo>
                  <a:lnTo>
                    <a:pt x="75621" y="107378"/>
                  </a:lnTo>
                  <a:lnTo>
                    <a:pt x="75621" y="74221"/>
                  </a:lnTo>
                  <a:lnTo>
                    <a:pt x="75621" y="21650"/>
                  </a:lnTo>
                  <a:lnTo>
                    <a:pt x="75621" y="1"/>
                  </a:lnTo>
                  <a:close/>
                </a:path>
              </a:pathLst>
            </a:custGeom>
            <a:solidFill>
              <a:srgbClr val="C2E1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9" name="Google Shape;2699;p17"/>
            <p:cNvSpPr/>
            <p:nvPr/>
          </p:nvSpPr>
          <p:spPr>
            <a:xfrm>
              <a:off x="-65450" y="3787133"/>
              <a:ext cx="9209483" cy="1394939"/>
            </a:xfrm>
            <a:custGeom>
              <a:avLst/>
              <a:gdLst/>
              <a:ahLst/>
              <a:cxnLst/>
              <a:rect l="l" t="t" r="r" b="b"/>
              <a:pathLst>
                <a:path w="75655" h="81492" extrusionOk="0">
                  <a:moveTo>
                    <a:pt x="101" y="0"/>
                  </a:moveTo>
                  <a:lnTo>
                    <a:pt x="101" y="30122"/>
                  </a:lnTo>
                  <a:lnTo>
                    <a:pt x="1" y="30122"/>
                  </a:lnTo>
                  <a:lnTo>
                    <a:pt x="1" y="81492"/>
                  </a:lnTo>
                  <a:lnTo>
                    <a:pt x="75655" y="81492"/>
                  </a:lnTo>
                  <a:lnTo>
                    <a:pt x="75655" y="48335"/>
                  </a:lnTo>
                  <a:lnTo>
                    <a:pt x="75655" y="24451"/>
                  </a:lnTo>
                  <a:cubicBezTo>
                    <a:pt x="75221" y="24518"/>
                    <a:pt x="74821" y="24651"/>
                    <a:pt x="74354" y="24751"/>
                  </a:cubicBezTo>
                  <a:cubicBezTo>
                    <a:pt x="73353" y="24951"/>
                    <a:pt x="72319" y="25085"/>
                    <a:pt x="71152" y="25151"/>
                  </a:cubicBezTo>
                  <a:cubicBezTo>
                    <a:pt x="70018" y="25252"/>
                    <a:pt x="68850" y="25285"/>
                    <a:pt x="67516" y="25285"/>
                  </a:cubicBezTo>
                  <a:cubicBezTo>
                    <a:pt x="66882" y="25285"/>
                    <a:pt x="66215" y="25285"/>
                    <a:pt x="65581" y="25252"/>
                  </a:cubicBezTo>
                  <a:cubicBezTo>
                    <a:pt x="63480" y="25185"/>
                    <a:pt x="61411" y="25118"/>
                    <a:pt x="59543" y="25018"/>
                  </a:cubicBezTo>
                  <a:cubicBezTo>
                    <a:pt x="54840" y="24785"/>
                    <a:pt x="50704" y="24318"/>
                    <a:pt x="46968" y="23584"/>
                  </a:cubicBezTo>
                  <a:cubicBezTo>
                    <a:pt x="45467" y="23283"/>
                    <a:pt x="43899" y="22883"/>
                    <a:pt x="42498" y="22516"/>
                  </a:cubicBezTo>
                  <a:cubicBezTo>
                    <a:pt x="41164" y="22149"/>
                    <a:pt x="39696" y="21682"/>
                    <a:pt x="38028" y="21115"/>
                  </a:cubicBezTo>
                  <a:cubicBezTo>
                    <a:pt x="35359" y="20148"/>
                    <a:pt x="32691" y="19014"/>
                    <a:pt x="30056" y="17746"/>
                  </a:cubicBezTo>
                  <a:lnTo>
                    <a:pt x="30022" y="17746"/>
                  </a:lnTo>
                  <a:cubicBezTo>
                    <a:pt x="27988" y="16745"/>
                    <a:pt x="25953" y="15611"/>
                    <a:pt x="24018" y="14410"/>
                  </a:cubicBezTo>
                  <a:cubicBezTo>
                    <a:pt x="22117" y="13210"/>
                    <a:pt x="20182" y="11875"/>
                    <a:pt x="18281" y="10474"/>
                  </a:cubicBezTo>
                  <a:cubicBezTo>
                    <a:pt x="17347" y="9807"/>
                    <a:pt x="16479" y="9107"/>
                    <a:pt x="15512" y="8306"/>
                  </a:cubicBezTo>
                  <a:cubicBezTo>
                    <a:pt x="15112" y="7939"/>
                    <a:pt x="14645" y="7606"/>
                    <a:pt x="14211" y="7205"/>
                  </a:cubicBezTo>
                  <a:lnTo>
                    <a:pt x="14111" y="7139"/>
                  </a:lnTo>
                  <a:lnTo>
                    <a:pt x="13978" y="7005"/>
                  </a:lnTo>
                  <a:cubicBezTo>
                    <a:pt x="13611" y="6738"/>
                    <a:pt x="13277" y="6371"/>
                    <a:pt x="12877" y="6104"/>
                  </a:cubicBezTo>
                  <a:cubicBezTo>
                    <a:pt x="10809" y="4337"/>
                    <a:pt x="9041" y="3136"/>
                    <a:pt x="7339" y="2168"/>
                  </a:cubicBezTo>
                  <a:cubicBezTo>
                    <a:pt x="5838" y="1334"/>
                    <a:pt x="4337" y="767"/>
                    <a:pt x="2870" y="434"/>
                  </a:cubicBezTo>
                  <a:cubicBezTo>
                    <a:pt x="2136" y="267"/>
                    <a:pt x="1335" y="134"/>
                    <a:pt x="468" y="67"/>
                  </a:cubicBezTo>
                  <a:cubicBezTo>
                    <a:pt x="334" y="67"/>
                    <a:pt x="201" y="67"/>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700" name="Google Shape;2700;p17"/>
            <p:cNvGrpSpPr/>
            <p:nvPr/>
          </p:nvGrpSpPr>
          <p:grpSpPr>
            <a:xfrm>
              <a:off x="-322656" y="2822671"/>
              <a:ext cx="1615975" cy="2569748"/>
              <a:chOff x="-322656" y="2822671"/>
              <a:chExt cx="1615975" cy="2569748"/>
            </a:xfrm>
          </p:grpSpPr>
          <p:grpSp>
            <p:nvGrpSpPr>
              <p:cNvPr id="2701" name="Google Shape;2701;p17"/>
              <p:cNvGrpSpPr/>
              <p:nvPr/>
            </p:nvGrpSpPr>
            <p:grpSpPr>
              <a:xfrm flipH="1">
                <a:off x="190140" y="3890691"/>
                <a:ext cx="664598" cy="652358"/>
                <a:chOff x="5672100" y="3575250"/>
                <a:chExt cx="1054750" cy="1035325"/>
              </a:xfrm>
            </p:grpSpPr>
            <p:sp>
              <p:nvSpPr>
                <p:cNvPr id="2702" name="Google Shape;2702;p17"/>
                <p:cNvSpPr/>
                <p:nvPr/>
              </p:nvSpPr>
              <p:spPr>
                <a:xfrm>
                  <a:off x="6153875" y="3575250"/>
                  <a:ext cx="260675" cy="537575"/>
                </a:xfrm>
                <a:custGeom>
                  <a:avLst/>
                  <a:gdLst/>
                  <a:ahLst/>
                  <a:cxnLst/>
                  <a:rect l="l" t="t" r="r" b="b"/>
                  <a:pathLst>
                    <a:path w="10427" h="21503" extrusionOk="0">
                      <a:moveTo>
                        <a:pt x="7849" y="0"/>
                      </a:moveTo>
                      <a:cubicBezTo>
                        <a:pt x="7291" y="0"/>
                        <a:pt x="6718" y="163"/>
                        <a:pt x="6232" y="439"/>
                      </a:cubicBezTo>
                      <a:cubicBezTo>
                        <a:pt x="5320" y="986"/>
                        <a:pt x="4681" y="1837"/>
                        <a:pt x="4104" y="2719"/>
                      </a:cubicBezTo>
                      <a:cubicBezTo>
                        <a:pt x="639" y="8281"/>
                        <a:pt x="1" y="15454"/>
                        <a:pt x="2432" y="21503"/>
                      </a:cubicBezTo>
                      <a:cubicBezTo>
                        <a:pt x="5928" y="16275"/>
                        <a:pt x="9271" y="10652"/>
                        <a:pt x="10214" y="4390"/>
                      </a:cubicBezTo>
                      <a:cubicBezTo>
                        <a:pt x="10426" y="2992"/>
                        <a:pt x="10365" y="1229"/>
                        <a:pt x="9210" y="408"/>
                      </a:cubicBezTo>
                      <a:cubicBezTo>
                        <a:pt x="8813" y="125"/>
                        <a:pt x="8337" y="0"/>
                        <a:pt x="784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3" name="Google Shape;2703;p17"/>
                <p:cNvSpPr/>
                <p:nvPr/>
              </p:nvSpPr>
              <p:spPr>
                <a:xfrm>
                  <a:off x="5833200" y="3655975"/>
                  <a:ext cx="373125" cy="453825"/>
                </a:xfrm>
                <a:custGeom>
                  <a:avLst/>
                  <a:gdLst/>
                  <a:ahLst/>
                  <a:cxnLst/>
                  <a:rect l="l" t="t" r="r" b="b"/>
                  <a:pathLst>
                    <a:path w="14925" h="18153" extrusionOk="0">
                      <a:moveTo>
                        <a:pt x="4026" y="0"/>
                      </a:moveTo>
                      <a:cubicBezTo>
                        <a:pt x="3355" y="0"/>
                        <a:pt x="2693" y="150"/>
                        <a:pt x="2128" y="493"/>
                      </a:cubicBezTo>
                      <a:cubicBezTo>
                        <a:pt x="457" y="1465"/>
                        <a:pt x="1" y="3745"/>
                        <a:pt x="548" y="5599"/>
                      </a:cubicBezTo>
                      <a:cubicBezTo>
                        <a:pt x="1308" y="8091"/>
                        <a:pt x="3496" y="9794"/>
                        <a:pt x="5533" y="11344"/>
                      </a:cubicBezTo>
                      <a:cubicBezTo>
                        <a:pt x="8603" y="13715"/>
                        <a:pt x="11733" y="16055"/>
                        <a:pt x="14925" y="18152"/>
                      </a:cubicBezTo>
                      <a:cubicBezTo>
                        <a:pt x="13891" y="12408"/>
                        <a:pt x="12645" y="6329"/>
                        <a:pt x="8542" y="2225"/>
                      </a:cubicBezTo>
                      <a:cubicBezTo>
                        <a:pt x="7691" y="1404"/>
                        <a:pt x="6718" y="645"/>
                        <a:pt x="5563" y="249"/>
                      </a:cubicBezTo>
                      <a:cubicBezTo>
                        <a:pt x="5072" y="90"/>
                        <a:pt x="4546" y="0"/>
                        <a:pt x="402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4" name="Google Shape;2704;p17"/>
                <p:cNvSpPr/>
                <p:nvPr/>
              </p:nvSpPr>
              <p:spPr>
                <a:xfrm>
                  <a:off x="5672100" y="3969050"/>
                  <a:ext cx="535000" cy="248675"/>
                </a:xfrm>
                <a:custGeom>
                  <a:avLst/>
                  <a:gdLst/>
                  <a:ahLst/>
                  <a:cxnLst/>
                  <a:rect l="l" t="t" r="r" b="b"/>
                  <a:pathLst>
                    <a:path w="21400" h="9947" extrusionOk="0">
                      <a:moveTo>
                        <a:pt x="8469" y="1"/>
                      </a:moveTo>
                      <a:cubicBezTo>
                        <a:pt x="8179" y="1"/>
                        <a:pt x="7889" y="13"/>
                        <a:pt x="7600" y="37"/>
                      </a:cubicBezTo>
                      <a:cubicBezTo>
                        <a:pt x="5077" y="280"/>
                        <a:pt x="2524" y="1556"/>
                        <a:pt x="1186" y="3714"/>
                      </a:cubicBezTo>
                      <a:cubicBezTo>
                        <a:pt x="244" y="5234"/>
                        <a:pt x="1" y="7423"/>
                        <a:pt x="1217" y="8730"/>
                      </a:cubicBezTo>
                      <a:cubicBezTo>
                        <a:pt x="2098" y="9702"/>
                        <a:pt x="3496" y="9915"/>
                        <a:pt x="4803" y="9946"/>
                      </a:cubicBezTo>
                      <a:cubicBezTo>
                        <a:pt x="4852" y="9946"/>
                        <a:pt x="4901" y="9946"/>
                        <a:pt x="4950" y="9946"/>
                      </a:cubicBezTo>
                      <a:cubicBezTo>
                        <a:pt x="10790" y="9946"/>
                        <a:pt x="16154" y="6386"/>
                        <a:pt x="21399" y="5964"/>
                      </a:cubicBezTo>
                      <a:cubicBezTo>
                        <a:pt x="19363" y="4414"/>
                        <a:pt x="17296" y="2863"/>
                        <a:pt x="15016" y="1708"/>
                      </a:cubicBezTo>
                      <a:cubicBezTo>
                        <a:pt x="12995" y="711"/>
                        <a:pt x="10735" y="1"/>
                        <a:pt x="84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5" name="Google Shape;2705;p17"/>
                <p:cNvSpPr/>
                <p:nvPr/>
              </p:nvSpPr>
              <p:spPr>
                <a:xfrm>
                  <a:off x="5842325" y="4110525"/>
                  <a:ext cx="361725" cy="431650"/>
                </a:xfrm>
                <a:custGeom>
                  <a:avLst/>
                  <a:gdLst/>
                  <a:ahLst/>
                  <a:cxnLst/>
                  <a:rect l="l" t="t" r="r" b="b"/>
                  <a:pathLst>
                    <a:path w="14469" h="17266" extrusionOk="0">
                      <a:moveTo>
                        <a:pt x="14469" y="1"/>
                      </a:moveTo>
                      <a:cubicBezTo>
                        <a:pt x="8146" y="913"/>
                        <a:pt x="2523" y="5624"/>
                        <a:pt x="547" y="11703"/>
                      </a:cubicBezTo>
                      <a:cubicBezTo>
                        <a:pt x="243" y="12615"/>
                        <a:pt x="0" y="13618"/>
                        <a:pt x="122" y="14560"/>
                      </a:cubicBezTo>
                      <a:cubicBezTo>
                        <a:pt x="213" y="15503"/>
                        <a:pt x="730" y="16506"/>
                        <a:pt x="1550" y="16962"/>
                      </a:cubicBezTo>
                      <a:cubicBezTo>
                        <a:pt x="1929" y="17172"/>
                        <a:pt x="2352" y="17266"/>
                        <a:pt x="2783" y="17266"/>
                      </a:cubicBezTo>
                      <a:cubicBezTo>
                        <a:pt x="3597" y="17266"/>
                        <a:pt x="4440" y="16931"/>
                        <a:pt x="5076" y="16414"/>
                      </a:cubicBezTo>
                      <a:cubicBezTo>
                        <a:pt x="6079" y="15624"/>
                        <a:pt x="6718" y="14530"/>
                        <a:pt x="7326" y="13405"/>
                      </a:cubicBezTo>
                      <a:cubicBezTo>
                        <a:pt x="9727" y="9059"/>
                        <a:pt x="12067" y="4682"/>
                        <a:pt x="144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6" name="Google Shape;2706;p17"/>
                <p:cNvSpPr/>
                <p:nvPr/>
              </p:nvSpPr>
              <p:spPr>
                <a:xfrm>
                  <a:off x="6111325" y="4113575"/>
                  <a:ext cx="257625" cy="497000"/>
                </a:xfrm>
                <a:custGeom>
                  <a:avLst/>
                  <a:gdLst/>
                  <a:ahLst/>
                  <a:cxnLst/>
                  <a:rect l="l" t="t" r="r" b="b"/>
                  <a:pathLst>
                    <a:path w="10305" h="19880" extrusionOk="0">
                      <a:moveTo>
                        <a:pt x="3982" y="0"/>
                      </a:moveTo>
                      <a:cubicBezTo>
                        <a:pt x="1064" y="4225"/>
                        <a:pt x="0" y="9697"/>
                        <a:pt x="1186" y="14712"/>
                      </a:cubicBezTo>
                      <a:cubicBezTo>
                        <a:pt x="1429" y="15928"/>
                        <a:pt x="1885" y="17143"/>
                        <a:pt x="2645" y="18116"/>
                      </a:cubicBezTo>
                      <a:cubicBezTo>
                        <a:pt x="3405" y="19119"/>
                        <a:pt x="4590" y="19818"/>
                        <a:pt x="5806" y="19879"/>
                      </a:cubicBezTo>
                      <a:cubicBezTo>
                        <a:pt x="5823" y="19879"/>
                        <a:pt x="5840" y="19879"/>
                        <a:pt x="5857" y="19879"/>
                      </a:cubicBezTo>
                      <a:cubicBezTo>
                        <a:pt x="7780" y="19879"/>
                        <a:pt x="9366" y="18191"/>
                        <a:pt x="9818" y="16323"/>
                      </a:cubicBezTo>
                      <a:cubicBezTo>
                        <a:pt x="10305" y="14469"/>
                        <a:pt x="9879" y="12493"/>
                        <a:pt x="9271" y="10639"/>
                      </a:cubicBezTo>
                      <a:cubicBezTo>
                        <a:pt x="8055" y="6809"/>
                        <a:pt x="6201" y="3192"/>
                        <a:pt x="398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7" name="Google Shape;2707;p17"/>
                <p:cNvSpPr/>
                <p:nvPr/>
              </p:nvSpPr>
              <p:spPr>
                <a:xfrm>
                  <a:off x="6204025" y="3782450"/>
                  <a:ext cx="489400" cy="340275"/>
                </a:xfrm>
                <a:custGeom>
                  <a:avLst/>
                  <a:gdLst/>
                  <a:ahLst/>
                  <a:cxnLst/>
                  <a:rect l="l" t="t" r="r" b="b"/>
                  <a:pathLst>
                    <a:path w="19576" h="13611" extrusionOk="0">
                      <a:moveTo>
                        <a:pt x="15728" y="0"/>
                      </a:moveTo>
                      <a:cubicBezTo>
                        <a:pt x="14929" y="0"/>
                        <a:pt x="14105" y="185"/>
                        <a:pt x="13344" y="449"/>
                      </a:cubicBezTo>
                      <a:cubicBezTo>
                        <a:pt x="7265" y="2455"/>
                        <a:pt x="2888" y="7896"/>
                        <a:pt x="1" y="13610"/>
                      </a:cubicBezTo>
                      <a:cubicBezTo>
                        <a:pt x="3466" y="10692"/>
                        <a:pt x="8451" y="10358"/>
                        <a:pt x="12980" y="9142"/>
                      </a:cubicBezTo>
                      <a:cubicBezTo>
                        <a:pt x="14986" y="8595"/>
                        <a:pt x="17022" y="7805"/>
                        <a:pt x="18299" y="6133"/>
                      </a:cubicBezTo>
                      <a:cubicBezTo>
                        <a:pt x="19545" y="4491"/>
                        <a:pt x="19576" y="1756"/>
                        <a:pt x="17873" y="601"/>
                      </a:cubicBezTo>
                      <a:cubicBezTo>
                        <a:pt x="17234" y="170"/>
                        <a:pt x="16493" y="0"/>
                        <a:pt x="1572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8" name="Google Shape;2708;p17"/>
                <p:cNvSpPr/>
                <p:nvPr/>
              </p:nvSpPr>
              <p:spPr>
                <a:xfrm>
                  <a:off x="6199475" y="4018125"/>
                  <a:ext cx="527375" cy="218800"/>
                </a:xfrm>
                <a:custGeom>
                  <a:avLst/>
                  <a:gdLst/>
                  <a:ahLst/>
                  <a:cxnLst/>
                  <a:rect l="l" t="t" r="r" b="b"/>
                  <a:pathLst>
                    <a:path w="21095" h="8752" extrusionOk="0">
                      <a:moveTo>
                        <a:pt x="12649" y="0"/>
                      </a:moveTo>
                      <a:cubicBezTo>
                        <a:pt x="8147" y="0"/>
                        <a:pt x="3671" y="1402"/>
                        <a:pt x="0" y="4001"/>
                      </a:cubicBezTo>
                      <a:cubicBezTo>
                        <a:pt x="2310" y="4183"/>
                        <a:pt x="4499" y="4943"/>
                        <a:pt x="6475" y="5855"/>
                      </a:cubicBezTo>
                      <a:cubicBezTo>
                        <a:pt x="8481" y="6767"/>
                        <a:pt x="10365" y="7891"/>
                        <a:pt x="12493" y="8439"/>
                      </a:cubicBezTo>
                      <a:cubicBezTo>
                        <a:pt x="13265" y="8637"/>
                        <a:pt x="14077" y="8751"/>
                        <a:pt x="14881" y="8751"/>
                      </a:cubicBezTo>
                      <a:cubicBezTo>
                        <a:pt x="16293" y="8751"/>
                        <a:pt x="17681" y="8398"/>
                        <a:pt x="18785" y="7527"/>
                      </a:cubicBezTo>
                      <a:cubicBezTo>
                        <a:pt x="20517" y="6220"/>
                        <a:pt x="21095" y="3362"/>
                        <a:pt x="19606" y="1751"/>
                      </a:cubicBezTo>
                      <a:cubicBezTo>
                        <a:pt x="18815" y="900"/>
                        <a:pt x="17569" y="536"/>
                        <a:pt x="16353" y="323"/>
                      </a:cubicBezTo>
                      <a:cubicBezTo>
                        <a:pt x="15127" y="107"/>
                        <a:pt x="13887" y="0"/>
                        <a:pt x="1264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9" name="Google Shape;2709;p17"/>
                <p:cNvSpPr/>
                <p:nvPr/>
              </p:nvSpPr>
              <p:spPr>
                <a:xfrm>
                  <a:off x="6207075" y="4122350"/>
                  <a:ext cx="424050" cy="360500"/>
                </a:xfrm>
                <a:custGeom>
                  <a:avLst/>
                  <a:gdLst/>
                  <a:ahLst/>
                  <a:cxnLst/>
                  <a:rect l="l" t="t" r="r" b="b"/>
                  <a:pathLst>
                    <a:path w="16962" h="14420" extrusionOk="0">
                      <a:moveTo>
                        <a:pt x="1320" y="1"/>
                      </a:moveTo>
                      <a:cubicBezTo>
                        <a:pt x="886" y="1"/>
                        <a:pt x="447" y="25"/>
                        <a:pt x="0" y="75"/>
                      </a:cubicBezTo>
                      <a:cubicBezTo>
                        <a:pt x="2614" y="3783"/>
                        <a:pt x="5198" y="7461"/>
                        <a:pt x="8086" y="10957"/>
                      </a:cubicBezTo>
                      <a:cubicBezTo>
                        <a:pt x="9028" y="12112"/>
                        <a:pt x="10031" y="13236"/>
                        <a:pt x="11368" y="13935"/>
                      </a:cubicBezTo>
                      <a:cubicBezTo>
                        <a:pt x="12005" y="14239"/>
                        <a:pt x="12725" y="14419"/>
                        <a:pt x="13425" y="14419"/>
                      </a:cubicBezTo>
                      <a:cubicBezTo>
                        <a:pt x="14196" y="14419"/>
                        <a:pt x="14943" y="14202"/>
                        <a:pt x="15532" y="13692"/>
                      </a:cubicBezTo>
                      <a:cubicBezTo>
                        <a:pt x="16779" y="12628"/>
                        <a:pt x="16961" y="10653"/>
                        <a:pt x="16262" y="9194"/>
                      </a:cubicBezTo>
                      <a:cubicBezTo>
                        <a:pt x="15624" y="7674"/>
                        <a:pt x="14317" y="6519"/>
                        <a:pt x="13070" y="5485"/>
                      </a:cubicBezTo>
                      <a:cubicBezTo>
                        <a:pt x="9740" y="2654"/>
                        <a:pt x="5877" y="1"/>
                        <a:pt x="132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10" name="Google Shape;2710;p17"/>
              <p:cNvGrpSpPr/>
              <p:nvPr/>
            </p:nvGrpSpPr>
            <p:grpSpPr>
              <a:xfrm flipH="1">
                <a:off x="-98572" y="2822671"/>
                <a:ext cx="361614" cy="2013485"/>
                <a:chOff x="6611150" y="1880250"/>
                <a:chExt cx="573900" cy="3195500"/>
              </a:xfrm>
            </p:grpSpPr>
            <p:sp>
              <p:nvSpPr>
                <p:cNvPr id="2711" name="Google Shape;2711;p17"/>
                <p:cNvSpPr/>
                <p:nvPr/>
              </p:nvSpPr>
              <p:spPr>
                <a:xfrm>
                  <a:off x="6730125" y="2278575"/>
                  <a:ext cx="240650" cy="2797175"/>
                </a:xfrm>
                <a:custGeom>
                  <a:avLst/>
                  <a:gdLst/>
                  <a:ahLst/>
                  <a:cxnLst/>
                  <a:rect l="l" t="t" r="r" b="b"/>
                  <a:pathLst>
                    <a:path w="9626" h="111887" extrusionOk="0">
                      <a:moveTo>
                        <a:pt x="6213" y="1"/>
                      </a:moveTo>
                      <a:cubicBezTo>
                        <a:pt x="6132" y="1"/>
                        <a:pt x="6070" y="156"/>
                        <a:pt x="6070" y="481"/>
                      </a:cubicBezTo>
                      <a:cubicBezTo>
                        <a:pt x="6130" y="7412"/>
                        <a:pt x="6860" y="15679"/>
                        <a:pt x="7437" y="24068"/>
                      </a:cubicBezTo>
                      <a:cubicBezTo>
                        <a:pt x="8045" y="32518"/>
                        <a:pt x="8501" y="41090"/>
                        <a:pt x="8349" y="48506"/>
                      </a:cubicBezTo>
                      <a:cubicBezTo>
                        <a:pt x="8137" y="58841"/>
                        <a:pt x="7285" y="69267"/>
                        <a:pt x="5857" y="79540"/>
                      </a:cubicBezTo>
                      <a:cubicBezTo>
                        <a:pt x="4459" y="89844"/>
                        <a:pt x="2513" y="100118"/>
                        <a:pt x="234" y="110179"/>
                      </a:cubicBezTo>
                      <a:cubicBezTo>
                        <a:pt x="0" y="111203"/>
                        <a:pt x="74" y="111887"/>
                        <a:pt x="293" y="111887"/>
                      </a:cubicBezTo>
                      <a:cubicBezTo>
                        <a:pt x="445" y="111887"/>
                        <a:pt x="666" y="111558"/>
                        <a:pt x="902" y="110787"/>
                      </a:cubicBezTo>
                      <a:cubicBezTo>
                        <a:pt x="3729" y="101851"/>
                        <a:pt x="5492" y="92367"/>
                        <a:pt x="6830" y="82884"/>
                      </a:cubicBezTo>
                      <a:cubicBezTo>
                        <a:pt x="8258" y="72549"/>
                        <a:pt x="9170" y="62124"/>
                        <a:pt x="9444" y="51728"/>
                      </a:cubicBezTo>
                      <a:cubicBezTo>
                        <a:pt x="9626" y="43066"/>
                        <a:pt x="9352" y="34676"/>
                        <a:pt x="8836" y="26287"/>
                      </a:cubicBezTo>
                      <a:cubicBezTo>
                        <a:pt x="8289" y="17898"/>
                        <a:pt x="7498" y="9539"/>
                        <a:pt x="6556" y="907"/>
                      </a:cubicBezTo>
                      <a:cubicBezTo>
                        <a:pt x="6484" y="317"/>
                        <a:pt x="6329" y="1"/>
                        <a:pt x="621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2" name="Google Shape;2712;p17"/>
                <p:cNvSpPr/>
                <p:nvPr/>
              </p:nvSpPr>
              <p:spPr>
                <a:xfrm>
                  <a:off x="6748975" y="2826575"/>
                  <a:ext cx="324400" cy="153775"/>
                </a:xfrm>
                <a:custGeom>
                  <a:avLst/>
                  <a:gdLst/>
                  <a:ahLst/>
                  <a:cxnLst/>
                  <a:rect l="l" t="t" r="r" b="b"/>
                  <a:pathLst>
                    <a:path w="12976" h="6151" extrusionOk="0">
                      <a:moveTo>
                        <a:pt x="8677" y="1"/>
                      </a:moveTo>
                      <a:cubicBezTo>
                        <a:pt x="8498" y="1"/>
                        <a:pt x="8309" y="26"/>
                        <a:pt x="8112" y="81"/>
                      </a:cubicBezTo>
                      <a:cubicBezTo>
                        <a:pt x="7170" y="325"/>
                        <a:pt x="6744" y="1085"/>
                        <a:pt x="6744" y="1844"/>
                      </a:cubicBezTo>
                      <a:cubicBezTo>
                        <a:pt x="6402" y="1502"/>
                        <a:pt x="5958" y="1280"/>
                        <a:pt x="5423" y="1280"/>
                      </a:cubicBezTo>
                      <a:cubicBezTo>
                        <a:pt x="5245" y="1280"/>
                        <a:pt x="5057" y="1305"/>
                        <a:pt x="4860" y="1358"/>
                      </a:cubicBezTo>
                      <a:cubicBezTo>
                        <a:pt x="4738" y="1388"/>
                        <a:pt x="4617" y="1449"/>
                        <a:pt x="4556" y="1480"/>
                      </a:cubicBezTo>
                      <a:cubicBezTo>
                        <a:pt x="4236" y="841"/>
                        <a:pt x="3659" y="361"/>
                        <a:pt x="2871" y="361"/>
                      </a:cubicBezTo>
                      <a:cubicBezTo>
                        <a:pt x="2684" y="361"/>
                        <a:pt x="2486" y="388"/>
                        <a:pt x="2276" y="446"/>
                      </a:cubicBezTo>
                      <a:cubicBezTo>
                        <a:pt x="0" y="1112"/>
                        <a:pt x="740" y="4338"/>
                        <a:pt x="2760" y="4338"/>
                      </a:cubicBezTo>
                      <a:cubicBezTo>
                        <a:pt x="2953" y="4338"/>
                        <a:pt x="3156" y="4309"/>
                        <a:pt x="3370" y="4246"/>
                      </a:cubicBezTo>
                      <a:cubicBezTo>
                        <a:pt x="3462" y="4215"/>
                        <a:pt x="3583" y="4185"/>
                        <a:pt x="3674" y="4124"/>
                      </a:cubicBezTo>
                      <a:cubicBezTo>
                        <a:pt x="3967" y="4783"/>
                        <a:pt x="4553" y="5246"/>
                        <a:pt x="5339" y="5246"/>
                      </a:cubicBezTo>
                      <a:cubicBezTo>
                        <a:pt x="5532" y="5246"/>
                        <a:pt x="5738" y="5218"/>
                        <a:pt x="5954" y="5158"/>
                      </a:cubicBezTo>
                      <a:cubicBezTo>
                        <a:pt x="6896" y="4884"/>
                        <a:pt x="7322" y="4124"/>
                        <a:pt x="7322" y="3364"/>
                      </a:cubicBezTo>
                      <a:cubicBezTo>
                        <a:pt x="7595" y="3668"/>
                        <a:pt x="7930" y="3881"/>
                        <a:pt x="8355" y="3942"/>
                      </a:cubicBezTo>
                      <a:cubicBezTo>
                        <a:pt x="8276" y="5000"/>
                        <a:pt x="9048" y="6150"/>
                        <a:pt x="10252" y="6150"/>
                      </a:cubicBezTo>
                      <a:cubicBezTo>
                        <a:pt x="10431" y="6150"/>
                        <a:pt x="10620" y="6125"/>
                        <a:pt x="10817" y="6069"/>
                      </a:cubicBezTo>
                      <a:cubicBezTo>
                        <a:pt x="12975" y="5461"/>
                        <a:pt x="12398" y="2452"/>
                        <a:pt x="10574" y="2209"/>
                      </a:cubicBezTo>
                      <a:cubicBezTo>
                        <a:pt x="10653" y="1151"/>
                        <a:pt x="9881" y="1"/>
                        <a:pt x="867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3" name="Google Shape;2713;p17"/>
                <p:cNvSpPr/>
                <p:nvPr/>
              </p:nvSpPr>
              <p:spPr>
                <a:xfrm>
                  <a:off x="6990350" y="2757900"/>
                  <a:ext cx="140675" cy="99450"/>
                </a:xfrm>
                <a:custGeom>
                  <a:avLst/>
                  <a:gdLst/>
                  <a:ahLst/>
                  <a:cxnLst/>
                  <a:rect l="l" t="t" r="r" b="b"/>
                  <a:pathLst>
                    <a:path w="5627" h="3978" extrusionOk="0">
                      <a:moveTo>
                        <a:pt x="2866" y="0"/>
                      </a:moveTo>
                      <a:cubicBezTo>
                        <a:pt x="2674" y="0"/>
                        <a:pt x="2470" y="30"/>
                        <a:pt x="2257" y="93"/>
                      </a:cubicBezTo>
                      <a:cubicBezTo>
                        <a:pt x="0" y="734"/>
                        <a:pt x="731" y="3978"/>
                        <a:pt x="2763" y="3978"/>
                      </a:cubicBezTo>
                      <a:cubicBezTo>
                        <a:pt x="2949" y="3978"/>
                        <a:pt x="3145" y="3951"/>
                        <a:pt x="3351" y="3892"/>
                      </a:cubicBezTo>
                      <a:cubicBezTo>
                        <a:pt x="5627" y="3226"/>
                        <a:pt x="4887" y="0"/>
                        <a:pt x="28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4" name="Google Shape;2714;p17"/>
                <p:cNvSpPr/>
                <p:nvPr/>
              </p:nvSpPr>
              <p:spPr>
                <a:xfrm>
                  <a:off x="6732175" y="2235275"/>
                  <a:ext cx="388325" cy="596925"/>
                </a:xfrm>
                <a:custGeom>
                  <a:avLst/>
                  <a:gdLst/>
                  <a:ahLst/>
                  <a:cxnLst/>
                  <a:rect l="l" t="t" r="r" b="b"/>
                  <a:pathLst>
                    <a:path w="15533" h="23877" extrusionOk="0">
                      <a:moveTo>
                        <a:pt x="8328" y="16074"/>
                      </a:moveTo>
                      <a:cubicBezTo>
                        <a:pt x="8615" y="16258"/>
                        <a:pt x="8943" y="16373"/>
                        <a:pt x="9312" y="16373"/>
                      </a:cubicBezTo>
                      <a:cubicBezTo>
                        <a:pt x="9491" y="16373"/>
                        <a:pt x="9680" y="16346"/>
                        <a:pt x="9878" y="16287"/>
                      </a:cubicBezTo>
                      <a:cubicBezTo>
                        <a:pt x="10030" y="16226"/>
                        <a:pt x="10152" y="16165"/>
                        <a:pt x="10304" y="16135"/>
                      </a:cubicBezTo>
                      <a:cubicBezTo>
                        <a:pt x="10588" y="16315"/>
                        <a:pt x="10937" y="16452"/>
                        <a:pt x="11334" y="16452"/>
                      </a:cubicBezTo>
                      <a:cubicBezTo>
                        <a:pt x="11405" y="16452"/>
                        <a:pt x="11477" y="16448"/>
                        <a:pt x="11550" y="16439"/>
                      </a:cubicBezTo>
                      <a:lnTo>
                        <a:pt x="11550" y="16439"/>
                      </a:lnTo>
                      <a:cubicBezTo>
                        <a:pt x="10699" y="17046"/>
                        <a:pt x="10608" y="18201"/>
                        <a:pt x="11094" y="19053"/>
                      </a:cubicBezTo>
                      <a:cubicBezTo>
                        <a:pt x="10805" y="18741"/>
                        <a:pt x="10369" y="18544"/>
                        <a:pt x="9858" y="18544"/>
                      </a:cubicBezTo>
                      <a:cubicBezTo>
                        <a:pt x="9671" y="18544"/>
                        <a:pt x="9474" y="18570"/>
                        <a:pt x="9270" y="18627"/>
                      </a:cubicBezTo>
                      <a:cubicBezTo>
                        <a:pt x="9240" y="18627"/>
                        <a:pt x="9210" y="18657"/>
                        <a:pt x="9179" y="18657"/>
                      </a:cubicBezTo>
                      <a:cubicBezTo>
                        <a:pt x="8814" y="18201"/>
                        <a:pt x="8328" y="17867"/>
                        <a:pt x="7690" y="17867"/>
                      </a:cubicBezTo>
                      <a:cubicBezTo>
                        <a:pt x="7659" y="17442"/>
                        <a:pt x="7447" y="17077"/>
                        <a:pt x="7203" y="16742"/>
                      </a:cubicBezTo>
                      <a:cubicBezTo>
                        <a:pt x="7264" y="16742"/>
                        <a:pt x="7295" y="16682"/>
                        <a:pt x="7386" y="16682"/>
                      </a:cubicBezTo>
                      <a:cubicBezTo>
                        <a:pt x="7811" y="16591"/>
                        <a:pt x="8146" y="16347"/>
                        <a:pt x="8328" y="16074"/>
                      </a:cubicBezTo>
                      <a:close/>
                      <a:moveTo>
                        <a:pt x="4084" y="0"/>
                      </a:moveTo>
                      <a:cubicBezTo>
                        <a:pt x="3898" y="0"/>
                        <a:pt x="3701" y="27"/>
                        <a:pt x="3495" y="86"/>
                      </a:cubicBezTo>
                      <a:cubicBezTo>
                        <a:pt x="1287" y="737"/>
                        <a:pt x="1979" y="3971"/>
                        <a:pt x="4024" y="3971"/>
                      </a:cubicBezTo>
                      <a:cubicBezTo>
                        <a:pt x="4175" y="3971"/>
                        <a:pt x="4333" y="3953"/>
                        <a:pt x="4498" y="3916"/>
                      </a:cubicBezTo>
                      <a:lnTo>
                        <a:pt x="4498" y="4159"/>
                      </a:lnTo>
                      <a:cubicBezTo>
                        <a:pt x="4377" y="4159"/>
                        <a:pt x="4225" y="4189"/>
                        <a:pt x="4073" y="4220"/>
                      </a:cubicBezTo>
                      <a:cubicBezTo>
                        <a:pt x="2279" y="4767"/>
                        <a:pt x="2401" y="6925"/>
                        <a:pt x="3556" y="7776"/>
                      </a:cubicBezTo>
                      <a:cubicBezTo>
                        <a:pt x="3161" y="8293"/>
                        <a:pt x="3130" y="8992"/>
                        <a:pt x="3313" y="9539"/>
                      </a:cubicBezTo>
                      <a:cubicBezTo>
                        <a:pt x="2675" y="10572"/>
                        <a:pt x="3191" y="12183"/>
                        <a:pt x="4377" y="12548"/>
                      </a:cubicBezTo>
                      <a:cubicBezTo>
                        <a:pt x="4346" y="12700"/>
                        <a:pt x="4346" y="12882"/>
                        <a:pt x="4377" y="13034"/>
                      </a:cubicBezTo>
                      <a:lnTo>
                        <a:pt x="4346" y="13034"/>
                      </a:lnTo>
                      <a:cubicBezTo>
                        <a:pt x="3343" y="13308"/>
                        <a:pt x="2918" y="14098"/>
                        <a:pt x="2978" y="14919"/>
                      </a:cubicBezTo>
                      <a:cubicBezTo>
                        <a:pt x="2735" y="14919"/>
                        <a:pt x="2523" y="14919"/>
                        <a:pt x="2249" y="14980"/>
                      </a:cubicBezTo>
                      <a:cubicBezTo>
                        <a:pt x="1" y="15646"/>
                        <a:pt x="718" y="18872"/>
                        <a:pt x="2734" y="18872"/>
                      </a:cubicBezTo>
                      <a:cubicBezTo>
                        <a:pt x="2926" y="18872"/>
                        <a:pt x="3129" y="18842"/>
                        <a:pt x="3343" y="18779"/>
                      </a:cubicBezTo>
                      <a:cubicBezTo>
                        <a:pt x="3586" y="18718"/>
                        <a:pt x="3769" y="18627"/>
                        <a:pt x="3921" y="18505"/>
                      </a:cubicBezTo>
                      <a:cubicBezTo>
                        <a:pt x="3951" y="18718"/>
                        <a:pt x="4073" y="18901"/>
                        <a:pt x="4134" y="19053"/>
                      </a:cubicBezTo>
                      <a:cubicBezTo>
                        <a:pt x="2196" y="19855"/>
                        <a:pt x="2956" y="22852"/>
                        <a:pt x="4875" y="22852"/>
                      </a:cubicBezTo>
                      <a:cubicBezTo>
                        <a:pt x="5063" y="22852"/>
                        <a:pt x="5262" y="22823"/>
                        <a:pt x="5471" y="22761"/>
                      </a:cubicBezTo>
                      <a:lnTo>
                        <a:pt x="5532" y="22761"/>
                      </a:lnTo>
                      <a:cubicBezTo>
                        <a:pt x="5829" y="23379"/>
                        <a:pt x="6407" y="23877"/>
                        <a:pt x="7186" y="23877"/>
                      </a:cubicBezTo>
                      <a:cubicBezTo>
                        <a:pt x="7364" y="23877"/>
                        <a:pt x="7553" y="23851"/>
                        <a:pt x="7751" y="23794"/>
                      </a:cubicBezTo>
                      <a:cubicBezTo>
                        <a:pt x="8571" y="23581"/>
                        <a:pt x="8966" y="23004"/>
                        <a:pt x="9088" y="22366"/>
                      </a:cubicBezTo>
                      <a:cubicBezTo>
                        <a:pt x="9264" y="22446"/>
                        <a:pt x="9466" y="22484"/>
                        <a:pt x="9685" y="22484"/>
                      </a:cubicBezTo>
                      <a:cubicBezTo>
                        <a:pt x="9880" y="22484"/>
                        <a:pt x="10089" y="22453"/>
                        <a:pt x="10304" y="22396"/>
                      </a:cubicBezTo>
                      <a:cubicBezTo>
                        <a:pt x="11732" y="21971"/>
                        <a:pt x="11976" y="20481"/>
                        <a:pt x="11398" y="19478"/>
                      </a:cubicBezTo>
                      <a:lnTo>
                        <a:pt x="11398" y="19478"/>
                      </a:lnTo>
                      <a:cubicBezTo>
                        <a:pt x="11706" y="19764"/>
                        <a:pt x="12126" y="19970"/>
                        <a:pt x="12622" y="19970"/>
                      </a:cubicBezTo>
                      <a:cubicBezTo>
                        <a:pt x="12811" y="19970"/>
                        <a:pt x="13012" y="19940"/>
                        <a:pt x="13222" y="19873"/>
                      </a:cubicBezTo>
                      <a:cubicBezTo>
                        <a:pt x="15532" y="19259"/>
                        <a:pt x="14804" y="16028"/>
                        <a:pt x="12796" y="16028"/>
                      </a:cubicBezTo>
                      <a:cubicBezTo>
                        <a:pt x="12717" y="16028"/>
                        <a:pt x="12636" y="16033"/>
                        <a:pt x="12553" y="16043"/>
                      </a:cubicBezTo>
                      <a:cubicBezTo>
                        <a:pt x="13985" y="15025"/>
                        <a:pt x="13197" y="12460"/>
                        <a:pt x="11387" y="12460"/>
                      </a:cubicBezTo>
                      <a:cubicBezTo>
                        <a:pt x="11199" y="12460"/>
                        <a:pt x="10999" y="12488"/>
                        <a:pt x="10790" y="12548"/>
                      </a:cubicBezTo>
                      <a:cubicBezTo>
                        <a:pt x="10638" y="12578"/>
                        <a:pt x="10547" y="12669"/>
                        <a:pt x="10395" y="12700"/>
                      </a:cubicBezTo>
                      <a:cubicBezTo>
                        <a:pt x="10116" y="12501"/>
                        <a:pt x="9773" y="12380"/>
                        <a:pt x="9398" y="12380"/>
                      </a:cubicBezTo>
                      <a:cubicBezTo>
                        <a:pt x="9200" y="12380"/>
                        <a:pt x="8994" y="12414"/>
                        <a:pt x="8784" y="12487"/>
                      </a:cubicBezTo>
                      <a:cubicBezTo>
                        <a:pt x="8571" y="12548"/>
                        <a:pt x="8359" y="12639"/>
                        <a:pt x="8176" y="12730"/>
                      </a:cubicBezTo>
                      <a:cubicBezTo>
                        <a:pt x="8055" y="11970"/>
                        <a:pt x="7599" y="11271"/>
                        <a:pt x="6839" y="11028"/>
                      </a:cubicBezTo>
                      <a:cubicBezTo>
                        <a:pt x="6839" y="10907"/>
                        <a:pt x="6900" y="10755"/>
                        <a:pt x="6839" y="10663"/>
                      </a:cubicBezTo>
                      <a:lnTo>
                        <a:pt x="6839" y="10663"/>
                      </a:lnTo>
                      <a:cubicBezTo>
                        <a:pt x="7080" y="10775"/>
                        <a:pt x="7355" y="10841"/>
                        <a:pt x="7657" y="10841"/>
                      </a:cubicBezTo>
                      <a:cubicBezTo>
                        <a:pt x="7850" y="10841"/>
                        <a:pt x="8054" y="10814"/>
                        <a:pt x="8267" y="10755"/>
                      </a:cubicBezTo>
                      <a:cubicBezTo>
                        <a:pt x="10524" y="10114"/>
                        <a:pt x="9793" y="6870"/>
                        <a:pt x="7737" y="6870"/>
                      </a:cubicBezTo>
                      <a:cubicBezTo>
                        <a:pt x="7550" y="6870"/>
                        <a:pt x="7351" y="6897"/>
                        <a:pt x="7143" y="6955"/>
                      </a:cubicBezTo>
                      <a:cubicBezTo>
                        <a:pt x="6808" y="7077"/>
                        <a:pt x="6504" y="7229"/>
                        <a:pt x="6322" y="7472"/>
                      </a:cubicBezTo>
                      <a:cubicBezTo>
                        <a:pt x="6292" y="7411"/>
                        <a:pt x="6231" y="7381"/>
                        <a:pt x="6170" y="7350"/>
                      </a:cubicBezTo>
                      <a:cubicBezTo>
                        <a:pt x="6383" y="7046"/>
                        <a:pt x="6504" y="6651"/>
                        <a:pt x="6504" y="6286"/>
                      </a:cubicBezTo>
                      <a:cubicBezTo>
                        <a:pt x="6626" y="6286"/>
                        <a:pt x="6778" y="6256"/>
                        <a:pt x="6930" y="6195"/>
                      </a:cubicBezTo>
                      <a:cubicBezTo>
                        <a:pt x="9174" y="5570"/>
                        <a:pt x="8445" y="2316"/>
                        <a:pt x="6428" y="2316"/>
                      </a:cubicBezTo>
                      <a:cubicBezTo>
                        <a:pt x="6287" y="2316"/>
                        <a:pt x="6140" y="2332"/>
                        <a:pt x="5988" y="2365"/>
                      </a:cubicBezTo>
                      <a:cubicBezTo>
                        <a:pt x="6120" y="1252"/>
                        <a:pt x="5351" y="0"/>
                        <a:pt x="408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5" name="Google Shape;2715;p17"/>
                <p:cNvSpPr/>
                <p:nvPr/>
              </p:nvSpPr>
              <p:spPr>
                <a:xfrm>
                  <a:off x="6732750" y="2127175"/>
                  <a:ext cx="140750" cy="99475"/>
                </a:xfrm>
                <a:custGeom>
                  <a:avLst/>
                  <a:gdLst/>
                  <a:ahLst/>
                  <a:cxnLst/>
                  <a:rect l="l" t="t" r="r" b="b"/>
                  <a:pathLst>
                    <a:path w="5630" h="3979" extrusionOk="0">
                      <a:moveTo>
                        <a:pt x="2873" y="1"/>
                      </a:moveTo>
                      <a:cubicBezTo>
                        <a:pt x="2679" y="1"/>
                        <a:pt x="2473" y="30"/>
                        <a:pt x="2256" y="94"/>
                      </a:cubicBezTo>
                      <a:cubicBezTo>
                        <a:pt x="0" y="734"/>
                        <a:pt x="730" y="3978"/>
                        <a:pt x="2786" y="3978"/>
                      </a:cubicBezTo>
                      <a:cubicBezTo>
                        <a:pt x="2974" y="3978"/>
                        <a:pt x="3173" y="3951"/>
                        <a:pt x="3381" y="3893"/>
                      </a:cubicBezTo>
                      <a:cubicBezTo>
                        <a:pt x="5629" y="3227"/>
                        <a:pt x="4912" y="1"/>
                        <a:pt x="287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6" name="Google Shape;2716;p17"/>
                <p:cNvSpPr/>
                <p:nvPr/>
              </p:nvSpPr>
              <p:spPr>
                <a:xfrm>
                  <a:off x="6704600" y="1982675"/>
                  <a:ext cx="146950" cy="130100"/>
                </a:xfrm>
                <a:custGeom>
                  <a:avLst/>
                  <a:gdLst/>
                  <a:ahLst/>
                  <a:cxnLst/>
                  <a:rect l="l" t="t" r="r" b="b"/>
                  <a:pathLst>
                    <a:path w="5878" h="5204" extrusionOk="0">
                      <a:moveTo>
                        <a:pt x="3336" y="1"/>
                      </a:moveTo>
                      <a:cubicBezTo>
                        <a:pt x="3140" y="1"/>
                        <a:pt x="2932" y="32"/>
                        <a:pt x="2714" y="98"/>
                      </a:cubicBezTo>
                      <a:cubicBezTo>
                        <a:pt x="1863" y="342"/>
                        <a:pt x="1407" y="949"/>
                        <a:pt x="1346" y="1649"/>
                      </a:cubicBezTo>
                      <a:cubicBezTo>
                        <a:pt x="0" y="2719"/>
                        <a:pt x="813" y="5204"/>
                        <a:pt x="2573" y="5204"/>
                      </a:cubicBezTo>
                      <a:cubicBezTo>
                        <a:pt x="2762" y="5204"/>
                        <a:pt x="2961" y="5175"/>
                        <a:pt x="3170" y="5114"/>
                      </a:cubicBezTo>
                      <a:cubicBezTo>
                        <a:pt x="3990" y="4840"/>
                        <a:pt x="4446" y="4232"/>
                        <a:pt x="4537" y="3533"/>
                      </a:cubicBezTo>
                      <a:cubicBezTo>
                        <a:pt x="5878" y="2493"/>
                        <a:pt x="5101" y="1"/>
                        <a:pt x="333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7" name="Google Shape;2717;p17"/>
                <p:cNvSpPr/>
                <p:nvPr/>
              </p:nvSpPr>
              <p:spPr>
                <a:xfrm>
                  <a:off x="6862125" y="2055925"/>
                  <a:ext cx="140750" cy="99475"/>
                </a:xfrm>
                <a:custGeom>
                  <a:avLst/>
                  <a:gdLst/>
                  <a:ahLst/>
                  <a:cxnLst/>
                  <a:rect l="l" t="t" r="r" b="b"/>
                  <a:pathLst>
                    <a:path w="5630" h="3979" extrusionOk="0">
                      <a:moveTo>
                        <a:pt x="2843" y="1"/>
                      </a:moveTo>
                      <a:cubicBezTo>
                        <a:pt x="2656" y="1"/>
                        <a:pt x="2457" y="28"/>
                        <a:pt x="2249" y="86"/>
                      </a:cubicBezTo>
                      <a:cubicBezTo>
                        <a:pt x="0" y="752"/>
                        <a:pt x="718" y="3978"/>
                        <a:pt x="2757" y="3978"/>
                      </a:cubicBezTo>
                      <a:cubicBezTo>
                        <a:pt x="2951" y="3978"/>
                        <a:pt x="3157" y="3949"/>
                        <a:pt x="3373" y="3886"/>
                      </a:cubicBezTo>
                      <a:cubicBezTo>
                        <a:pt x="5629" y="3245"/>
                        <a:pt x="4899" y="1"/>
                        <a:pt x="28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8" name="Google Shape;2718;p17"/>
                <p:cNvSpPr/>
                <p:nvPr/>
              </p:nvSpPr>
              <p:spPr>
                <a:xfrm>
                  <a:off x="6893350" y="2163250"/>
                  <a:ext cx="140175" cy="99300"/>
                </a:xfrm>
                <a:custGeom>
                  <a:avLst/>
                  <a:gdLst/>
                  <a:ahLst/>
                  <a:cxnLst/>
                  <a:rect l="l" t="t" r="r" b="b"/>
                  <a:pathLst>
                    <a:path w="5607" h="3972" extrusionOk="0">
                      <a:moveTo>
                        <a:pt x="2835" y="1"/>
                      </a:moveTo>
                      <a:cubicBezTo>
                        <a:pt x="2658" y="1"/>
                        <a:pt x="2472" y="25"/>
                        <a:pt x="2276" y="79"/>
                      </a:cubicBezTo>
                      <a:cubicBezTo>
                        <a:pt x="0" y="745"/>
                        <a:pt x="740" y="3971"/>
                        <a:pt x="2761" y="3971"/>
                      </a:cubicBezTo>
                      <a:cubicBezTo>
                        <a:pt x="2953" y="3971"/>
                        <a:pt x="3157" y="3942"/>
                        <a:pt x="3371" y="3879"/>
                      </a:cubicBezTo>
                      <a:cubicBezTo>
                        <a:pt x="5607" y="3264"/>
                        <a:pt x="4861" y="1"/>
                        <a:pt x="283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9" name="Google Shape;2719;p17"/>
                <p:cNvSpPr/>
                <p:nvPr/>
              </p:nvSpPr>
              <p:spPr>
                <a:xfrm>
                  <a:off x="6930525" y="2293025"/>
                  <a:ext cx="140775" cy="99450"/>
                </a:xfrm>
                <a:custGeom>
                  <a:avLst/>
                  <a:gdLst/>
                  <a:ahLst/>
                  <a:cxnLst/>
                  <a:rect l="l" t="t" r="r" b="b"/>
                  <a:pathLst>
                    <a:path w="5631" h="3978" extrusionOk="0">
                      <a:moveTo>
                        <a:pt x="2839" y="1"/>
                      </a:moveTo>
                      <a:cubicBezTo>
                        <a:pt x="2653" y="1"/>
                        <a:pt x="2455" y="28"/>
                        <a:pt x="2248" y="86"/>
                      </a:cubicBezTo>
                      <a:cubicBezTo>
                        <a:pt x="0" y="752"/>
                        <a:pt x="717" y="3978"/>
                        <a:pt x="2756" y="3978"/>
                      </a:cubicBezTo>
                      <a:cubicBezTo>
                        <a:pt x="2950" y="3978"/>
                        <a:pt x="3156" y="3949"/>
                        <a:pt x="3373" y="3885"/>
                      </a:cubicBezTo>
                      <a:cubicBezTo>
                        <a:pt x="5631" y="3272"/>
                        <a:pt x="4898" y="1"/>
                        <a:pt x="283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0" name="Google Shape;2720;p17"/>
                <p:cNvSpPr/>
                <p:nvPr/>
              </p:nvSpPr>
              <p:spPr>
                <a:xfrm>
                  <a:off x="6974525" y="2439500"/>
                  <a:ext cx="138400" cy="99650"/>
                </a:xfrm>
                <a:custGeom>
                  <a:avLst/>
                  <a:gdLst/>
                  <a:ahLst/>
                  <a:cxnLst/>
                  <a:rect l="l" t="t" r="r" b="b"/>
                  <a:pathLst>
                    <a:path w="5536" h="3986" extrusionOk="0">
                      <a:moveTo>
                        <a:pt x="2823" y="1"/>
                      </a:moveTo>
                      <a:cubicBezTo>
                        <a:pt x="2633" y="1"/>
                        <a:pt x="2432" y="30"/>
                        <a:pt x="2221" y="93"/>
                      </a:cubicBezTo>
                      <a:cubicBezTo>
                        <a:pt x="0" y="759"/>
                        <a:pt x="720" y="3985"/>
                        <a:pt x="2713" y="3985"/>
                      </a:cubicBezTo>
                      <a:cubicBezTo>
                        <a:pt x="2903" y="3985"/>
                        <a:pt x="3104" y="3956"/>
                        <a:pt x="3315" y="3893"/>
                      </a:cubicBezTo>
                      <a:cubicBezTo>
                        <a:pt x="5535" y="3226"/>
                        <a:pt x="4816" y="1"/>
                        <a:pt x="28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1" name="Google Shape;2721;p17"/>
                <p:cNvSpPr/>
                <p:nvPr/>
              </p:nvSpPr>
              <p:spPr>
                <a:xfrm>
                  <a:off x="7000975" y="2564125"/>
                  <a:ext cx="140000" cy="99450"/>
                </a:xfrm>
                <a:custGeom>
                  <a:avLst/>
                  <a:gdLst/>
                  <a:ahLst/>
                  <a:cxnLst/>
                  <a:rect l="l" t="t" r="r" b="b"/>
                  <a:pathLst>
                    <a:path w="5600" h="3978" extrusionOk="0">
                      <a:moveTo>
                        <a:pt x="2866" y="0"/>
                      </a:moveTo>
                      <a:cubicBezTo>
                        <a:pt x="2674" y="0"/>
                        <a:pt x="2471" y="30"/>
                        <a:pt x="2257" y="93"/>
                      </a:cubicBezTo>
                      <a:cubicBezTo>
                        <a:pt x="1" y="734"/>
                        <a:pt x="731" y="3978"/>
                        <a:pt x="2764" y="3978"/>
                      </a:cubicBezTo>
                      <a:cubicBezTo>
                        <a:pt x="2949" y="3978"/>
                        <a:pt x="3145" y="3951"/>
                        <a:pt x="3351" y="3892"/>
                      </a:cubicBezTo>
                      <a:cubicBezTo>
                        <a:pt x="5599" y="3226"/>
                        <a:pt x="4882" y="0"/>
                        <a:pt x="28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2" name="Google Shape;2722;p17"/>
                <p:cNvSpPr/>
                <p:nvPr/>
              </p:nvSpPr>
              <p:spPr>
                <a:xfrm>
                  <a:off x="6919950" y="2428900"/>
                  <a:ext cx="140550" cy="99600"/>
                </a:xfrm>
                <a:custGeom>
                  <a:avLst/>
                  <a:gdLst/>
                  <a:ahLst/>
                  <a:cxnLst/>
                  <a:rect l="l" t="t" r="r" b="b"/>
                  <a:pathLst>
                    <a:path w="5622" h="3984" extrusionOk="0">
                      <a:moveTo>
                        <a:pt x="2878" y="0"/>
                      </a:moveTo>
                      <a:cubicBezTo>
                        <a:pt x="2688" y="0"/>
                        <a:pt x="2487" y="29"/>
                        <a:pt x="2276" y="92"/>
                      </a:cubicBezTo>
                      <a:cubicBezTo>
                        <a:pt x="0" y="758"/>
                        <a:pt x="740" y="3984"/>
                        <a:pt x="2761" y="3984"/>
                      </a:cubicBezTo>
                      <a:cubicBezTo>
                        <a:pt x="2953" y="3984"/>
                        <a:pt x="3156" y="3954"/>
                        <a:pt x="3370" y="3891"/>
                      </a:cubicBezTo>
                      <a:cubicBezTo>
                        <a:pt x="5621" y="3280"/>
                        <a:pt x="4900" y="0"/>
                        <a:pt x="287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3" name="Google Shape;2723;p17"/>
                <p:cNvSpPr/>
                <p:nvPr/>
              </p:nvSpPr>
              <p:spPr>
                <a:xfrm>
                  <a:off x="6906950" y="2383300"/>
                  <a:ext cx="140575" cy="99600"/>
                </a:xfrm>
                <a:custGeom>
                  <a:avLst/>
                  <a:gdLst/>
                  <a:ahLst/>
                  <a:cxnLst/>
                  <a:rect l="l" t="t" r="r" b="b"/>
                  <a:pathLst>
                    <a:path w="5623" h="3984" extrusionOk="0">
                      <a:moveTo>
                        <a:pt x="2851" y="1"/>
                      </a:moveTo>
                      <a:cubicBezTo>
                        <a:pt x="2661" y="1"/>
                        <a:pt x="2460" y="29"/>
                        <a:pt x="2249" y="92"/>
                      </a:cubicBezTo>
                      <a:cubicBezTo>
                        <a:pt x="1" y="758"/>
                        <a:pt x="718" y="3984"/>
                        <a:pt x="2734" y="3984"/>
                      </a:cubicBezTo>
                      <a:cubicBezTo>
                        <a:pt x="2926" y="3984"/>
                        <a:pt x="3129" y="3955"/>
                        <a:pt x="3343" y="3891"/>
                      </a:cubicBezTo>
                      <a:cubicBezTo>
                        <a:pt x="5622" y="3280"/>
                        <a:pt x="4877" y="1"/>
                        <a:pt x="285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4" name="Google Shape;2724;p17"/>
                <p:cNvSpPr/>
                <p:nvPr/>
              </p:nvSpPr>
              <p:spPr>
                <a:xfrm>
                  <a:off x="6868200" y="2220250"/>
                  <a:ext cx="140200" cy="99275"/>
                </a:xfrm>
                <a:custGeom>
                  <a:avLst/>
                  <a:gdLst/>
                  <a:ahLst/>
                  <a:cxnLst/>
                  <a:rect l="l" t="t" r="r" b="b"/>
                  <a:pathLst>
                    <a:path w="5608" h="3971" extrusionOk="0">
                      <a:moveTo>
                        <a:pt x="2814" y="0"/>
                      </a:moveTo>
                      <a:cubicBezTo>
                        <a:pt x="2635" y="0"/>
                        <a:pt x="2447" y="25"/>
                        <a:pt x="2249" y="79"/>
                      </a:cubicBezTo>
                      <a:cubicBezTo>
                        <a:pt x="1" y="745"/>
                        <a:pt x="718" y="3971"/>
                        <a:pt x="2734" y="3971"/>
                      </a:cubicBezTo>
                      <a:cubicBezTo>
                        <a:pt x="2926" y="3971"/>
                        <a:pt x="3129" y="3942"/>
                        <a:pt x="3343" y="3878"/>
                      </a:cubicBezTo>
                      <a:cubicBezTo>
                        <a:pt x="5607" y="3263"/>
                        <a:pt x="4864" y="0"/>
                        <a:pt x="281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5" name="Google Shape;2725;p17"/>
                <p:cNvSpPr/>
                <p:nvPr/>
              </p:nvSpPr>
              <p:spPr>
                <a:xfrm>
                  <a:off x="6854525" y="2174325"/>
                  <a:ext cx="140625" cy="99625"/>
                </a:xfrm>
                <a:custGeom>
                  <a:avLst/>
                  <a:gdLst/>
                  <a:ahLst/>
                  <a:cxnLst/>
                  <a:rect l="l" t="t" r="r" b="b"/>
                  <a:pathLst>
                    <a:path w="5625" h="3985" extrusionOk="0">
                      <a:moveTo>
                        <a:pt x="2857" y="1"/>
                      </a:moveTo>
                      <a:cubicBezTo>
                        <a:pt x="2666" y="1"/>
                        <a:pt x="2462" y="30"/>
                        <a:pt x="2249" y="92"/>
                      </a:cubicBezTo>
                      <a:cubicBezTo>
                        <a:pt x="1" y="758"/>
                        <a:pt x="718" y="3984"/>
                        <a:pt x="2757" y="3984"/>
                      </a:cubicBezTo>
                      <a:cubicBezTo>
                        <a:pt x="2951" y="3984"/>
                        <a:pt x="3157" y="3955"/>
                        <a:pt x="3373" y="3892"/>
                      </a:cubicBezTo>
                      <a:cubicBezTo>
                        <a:pt x="5624" y="3280"/>
                        <a:pt x="4903" y="1"/>
                        <a:pt x="285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6" name="Google Shape;2726;p17"/>
                <p:cNvSpPr/>
                <p:nvPr/>
              </p:nvSpPr>
              <p:spPr>
                <a:xfrm>
                  <a:off x="6818800" y="2135550"/>
                  <a:ext cx="139800" cy="99625"/>
                </a:xfrm>
                <a:custGeom>
                  <a:avLst/>
                  <a:gdLst/>
                  <a:ahLst/>
                  <a:cxnLst/>
                  <a:rect l="l" t="t" r="r" b="b"/>
                  <a:pathLst>
                    <a:path w="5592" h="3985" extrusionOk="0">
                      <a:moveTo>
                        <a:pt x="2858" y="0"/>
                      </a:moveTo>
                      <a:cubicBezTo>
                        <a:pt x="2667" y="0"/>
                        <a:pt x="2463" y="30"/>
                        <a:pt x="2249" y="93"/>
                      </a:cubicBezTo>
                      <a:cubicBezTo>
                        <a:pt x="1" y="759"/>
                        <a:pt x="718" y="3985"/>
                        <a:pt x="2734" y="3985"/>
                      </a:cubicBezTo>
                      <a:cubicBezTo>
                        <a:pt x="2926" y="3985"/>
                        <a:pt x="3129" y="3956"/>
                        <a:pt x="3343" y="3892"/>
                      </a:cubicBezTo>
                      <a:cubicBezTo>
                        <a:pt x="5592" y="3226"/>
                        <a:pt x="4874" y="0"/>
                        <a:pt x="285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7" name="Google Shape;2727;p17"/>
                <p:cNvSpPr/>
                <p:nvPr/>
              </p:nvSpPr>
              <p:spPr>
                <a:xfrm>
                  <a:off x="6777775" y="2080275"/>
                  <a:ext cx="140725" cy="99450"/>
                </a:xfrm>
                <a:custGeom>
                  <a:avLst/>
                  <a:gdLst/>
                  <a:ahLst/>
                  <a:cxnLst/>
                  <a:rect l="l" t="t" r="r" b="b"/>
                  <a:pathLst>
                    <a:path w="5629" h="3978" extrusionOk="0">
                      <a:moveTo>
                        <a:pt x="2833" y="0"/>
                      </a:moveTo>
                      <a:cubicBezTo>
                        <a:pt x="2648" y="0"/>
                        <a:pt x="2453" y="27"/>
                        <a:pt x="2249" y="85"/>
                      </a:cubicBezTo>
                      <a:cubicBezTo>
                        <a:pt x="1" y="751"/>
                        <a:pt x="718" y="3977"/>
                        <a:pt x="2734" y="3977"/>
                      </a:cubicBezTo>
                      <a:cubicBezTo>
                        <a:pt x="2926" y="3977"/>
                        <a:pt x="3129" y="3948"/>
                        <a:pt x="3343" y="3884"/>
                      </a:cubicBezTo>
                      <a:cubicBezTo>
                        <a:pt x="5628" y="3271"/>
                        <a:pt x="4873" y="0"/>
                        <a:pt x="283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8" name="Google Shape;2728;p17"/>
                <p:cNvSpPr/>
                <p:nvPr/>
              </p:nvSpPr>
              <p:spPr>
                <a:xfrm>
                  <a:off x="6763950" y="2093000"/>
                  <a:ext cx="140725" cy="99450"/>
                </a:xfrm>
                <a:custGeom>
                  <a:avLst/>
                  <a:gdLst/>
                  <a:ahLst/>
                  <a:cxnLst/>
                  <a:rect l="l" t="t" r="r" b="b"/>
                  <a:pathLst>
                    <a:path w="5629" h="3978" extrusionOk="0">
                      <a:moveTo>
                        <a:pt x="2890" y="1"/>
                      </a:moveTo>
                      <a:cubicBezTo>
                        <a:pt x="2700" y="1"/>
                        <a:pt x="2497" y="30"/>
                        <a:pt x="2285" y="93"/>
                      </a:cubicBezTo>
                      <a:cubicBezTo>
                        <a:pt x="1" y="733"/>
                        <a:pt x="754" y="3978"/>
                        <a:pt x="2791" y="3978"/>
                      </a:cubicBezTo>
                      <a:cubicBezTo>
                        <a:pt x="2977" y="3978"/>
                        <a:pt x="3173" y="3951"/>
                        <a:pt x="3379" y="3892"/>
                      </a:cubicBezTo>
                      <a:cubicBezTo>
                        <a:pt x="5629" y="3253"/>
                        <a:pt x="4909" y="1"/>
                        <a:pt x="28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9" name="Google Shape;2729;p17"/>
                <p:cNvSpPr/>
                <p:nvPr/>
              </p:nvSpPr>
              <p:spPr>
                <a:xfrm>
                  <a:off x="6744350" y="2023425"/>
                  <a:ext cx="140950" cy="99300"/>
                </a:xfrm>
                <a:custGeom>
                  <a:avLst/>
                  <a:gdLst/>
                  <a:ahLst/>
                  <a:cxnLst/>
                  <a:rect l="l" t="t" r="r" b="b"/>
                  <a:pathLst>
                    <a:path w="5638" h="3972" extrusionOk="0">
                      <a:moveTo>
                        <a:pt x="2821" y="1"/>
                      </a:moveTo>
                      <a:cubicBezTo>
                        <a:pt x="2640" y="1"/>
                        <a:pt x="2448" y="26"/>
                        <a:pt x="2248" y="79"/>
                      </a:cubicBezTo>
                      <a:cubicBezTo>
                        <a:pt x="0" y="745"/>
                        <a:pt x="717" y="3971"/>
                        <a:pt x="2756" y="3971"/>
                      </a:cubicBezTo>
                      <a:cubicBezTo>
                        <a:pt x="2950" y="3971"/>
                        <a:pt x="3156" y="3942"/>
                        <a:pt x="3373" y="3879"/>
                      </a:cubicBezTo>
                      <a:cubicBezTo>
                        <a:pt x="5637" y="3264"/>
                        <a:pt x="4894" y="1"/>
                        <a:pt x="28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0" name="Google Shape;2730;p17"/>
                <p:cNvSpPr/>
                <p:nvPr/>
              </p:nvSpPr>
              <p:spPr>
                <a:xfrm>
                  <a:off x="6686600" y="1966275"/>
                  <a:ext cx="140675" cy="99450"/>
                </a:xfrm>
                <a:custGeom>
                  <a:avLst/>
                  <a:gdLst/>
                  <a:ahLst/>
                  <a:cxnLst/>
                  <a:rect l="l" t="t" r="r" b="b"/>
                  <a:pathLst>
                    <a:path w="5627" h="3978" extrusionOk="0">
                      <a:moveTo>
                        <a:pt x="2836" y="0"/>
                      </a:moveTo>
                      <a:cubicBezTo>
                        <a:pt x="2651" y="0"/>
                        <a:pt x="2454" y="27"/>
                        <a:pt x="2248" y="86"/>
                      </a:cubicBezTo>
                      <a:cubicBezTo>
                        <a:pt x="0" y="752"/>
                        <a:pt x="717" y="3978"/>
                        <a:pt x="2733" y="3978"/>
                      </a:cubicBezTo>
                      <a:cubicBezTo>
                        <a:pt x="2925" y="3978"/>
                        <a:pt x="3129" y="3948"/>
                        <a:pt x="3342" y="3885"/>
                      </a:cubicBezTo>
                      <a:cubicBezTo>
                        <a:pt x="5627" y="3244"/>
                        <a:pt x="4873" y="0"/>
                        <a:pt x="2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1" name="Google Shape;2731;p17"/>
                <p:cNvSpPr/>
                <p:nvPr/>
              </p:nvSpPr>
              <p:spPr>
                <a:xfrm>
                  <a:off x="6650175" y="1926600"/>
                  <a:ext cx="140525" cy="99625"/>
                </a:xfrm>
                <a:custGeom>
                  <a:avLst/>
                  <a:gdLst/>
                  <a:ahLst/>
                  <a:cxnLst/>
                  <a:rect l="l" t="t" r="r" b="b"/>
                  <a:pathLst>
                    <a:path w="5621" h="3985" extrusionOk="0">
                      <a:moveTo>
                        <a:pt x="2882" y="0"/>
                      </a:moveTo>
                      <a:cubicBezTo>
                        <a:pt x="2691" y="0"/>
                        <a:pt x="2489" y="29"/>
                        <a:pt x="2277" y="92"/>
                      </a:cubicBezTo>
                      <a:cubicBezTo>
                        <a:pt x="1" y="758"/>
                        <a:pt x="741" y="3984"/>
                        <a:pt x="2761" y="3984"/>
                      </a:cubicBezTo>
                      <a:cubicBezTo>
                        <a:pt x="2953" y="3984"/>
                        <a:pt x="3157" y="3955"/>
                        <a:pt x="3371" y="3892"/>
                      </a:cubicBezTo>
                      <a:cubicBezTo>
                        <a:pt x="5621" y="3253"/>
                        <a:pt x="4901" y="0"/>
                        <a:pt x="28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2" name="Google Shape;2732;p17"/>
                <p:cNvSpPr/>
                <p:nvPr/>
              </p:nvSpPr>
              <p:spPr>
                <a:xfrm>
                  <a:off x="6611150" y="1880250"/>
                  <a:ext cx="140800" cy="99425"/>
                </a:xfrm>
                <a:custGeom>
                  <a:avLst/>
                  <a:gdLst/>
                  <a:ahLst/>
                  <a:cxnLst/>
                  <a:rect l="l" t="t" r="r" b="b"/>
                  <a:pathLst>
                    <a:path w="5632" h="3977" extrusionOk="0">
                      <a:moveTo>
                        <a:pt x="2870" y="0"/>
                      </a:moveTo>
                      <a:cubicBezTo>
                        <a:pt x="2677" y="0"/>
                        <a:pt x="2472" y="29"/>
                        <a:pt x="2257" y="92"/>
                      </a:cubicBezTo>
                      <a:cubicBezTo>
                        <a:pt x="1" y="733"/>
                        <a:pt x="731" y="3977"/>
                        <a:pt x="2787" y="3977"/>
                      </a:cubicBezTo>
                      <a:cubicBezTo>
                        <a:pt x="2975" y="3977"/>
                        <a:pt x="3173" y="3950"/>
                        <a:pt x="3382" y="3891"/>
                      </a:cubicBezTo>
                      <a:cubicBezTo>
                        <a:pt x="5631" y="3253"/>
                        <a:pt x="4912" y="0"/>
                        <a:pt x="287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3" name="Google Shape;2733;p17"/>
                <p:cNvSpPr/>
                <p:nvPr/>
              </p:nvSpPr>
              <p:spPr>
                <a:xfrm>
                  <a:off x="6716975" y="2098350"/>
                  <a:ext cx="140575" cy="99600"/>
                </a:xfrm>
                <a:custGeom>
                  <a:avLst/>
                  <a:gdLst/>
                  <a:ahLst/>
                  <a:cxnLst/>
                  <a:rect l="l" t="t" r="r" b="b"/>
                  <a:pathLst>
                    <a:path w="5623" h="3984" extrusionOk="0">
                      <a:moveTo>
                        <a:pt x="2845" y="0"/>
                      </a:moveTo>
                      <a:cubicBezTo>
                        <a:pt x="2656" y="0"/>
                        <a:pt x="2457" y="29"/>
                        <a:pt x="2249" y="92"/>
                      </a:cubicBezTo>
                      <a:cubicBezTo>
                        <a:pt x="1" y="758"/>
                        <a:pt x="718" y="3984"/>
                        <a:pt x="2734" y="3984"/>
                      </a:cubicBezTo>
                      <a:cubicBezTo>
                        <a:pt x="2926" y="3984"/>
                        <a:pt x="3129" y="3954"/>
                        <a:pt x="3343" y="3891"/>
                      </a:cubicBezTo>
                      <a:cubicBezTo>
                        <a:pt x="5622" y="3280"/>
                        <a:pt x="4852" y="0"/>
                        <a:pt x="284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4" name="Google Shape;2734;p17"/>
                <p:cNvSpPr/>
                <p:nvPr/>
              </p:nvSpPr>
              <p:spPr>
                <a:xfrm>
                  <a:off x="6773975" y="2380425"/>
                  <a:ext cx="139325" cy="99450"/>
                </a:xfrm>
                <a:custGeom>
                  <a:avLst/>
                  <a:gdLst/>
                  <a:ahLst/>
                  <a:cxnLst/>
                  <a:rect l="l" t="t" r="r" b="b"/>
                  <a:pathLst>
                    <a:path w="5573" h="3978" extrusionOk="0">
                      <a:moveTo>
                        <a:pt x="2826" y="0"/>
                      </a:moveTo>
                      <a:cubicBezTo>
                        <a:pt x="2643" y="0"/>
                        <a:pt x="2451" y="27"/>
                        <a:pt x="2249" y="85"/>
                      </a:cubicBezTo>
                      <a:cubicBezTo>
                        <a:pt x="1" y="751"/>
                        <a:pt x="718" y="3977"/>
                        <a:pt x="2734" y="3977"/>
                      </a:cubicBezTo>
                      <a:cubicBezTo>
                        <a:pt x="2926" y="3977"/>
                        <a:pt x="3129" y="3948"/>
                        <a:pt x="3343" y="3885"/>
                      </a:cubicBezTo>
                      <a:cubicBezTo>
                        <a:pt x="5573" y="3272"/>
                        <a:pt x="4838" y="0"/>
                        <a:pt x="282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5" name="Google Shape;2735;p17"/>
                <p:cNvSpPr/>
                <p:nvPr/>
              </p:nvSpPr>
              <p:spPr>
                <a:xfrm>
                  <a:off x="6873525" y="2467800"/>
                  <a:ext cx="140750" cy="99450"/>
                </a:xfrm>
                <a:custGeom>
                  <a:avLst/>
                  <a:gdLst/>
                  <a:ahLst/>
                  <a:cxnLst/>
                  <a:rect l="l" t="t" r="r" b="b"/>
                  <a:pathLst>
                    <a:path w="5630" h="3978" extrusionOk="0">
                      <a:moveTo>
                        <a:pt x="2843" y="0"/>
                      </a:moveTo>
                      <a:cubicBezTo>
                        <a:pt x="2656" y="0"/>
                        <a:pt x="2457" y="27"/>
                        <a:pt x="2249" y="86"/>
                      </a:cubicBezTo>
                      <a:cubicBezTo>
                        <a:pt x="0" y="752"/>
                        <a:pt x="717" y="3978"/>
                        <a:pt x="2757" y="3978"/>
                      </a:cubicBezTo>
                      <a:cubicBezTo>
                        <a:pt x="2951" y="3978"/>
                        <a:pt x="3157" y="3949"/>
                        <a:pt x="3373" y="3885"/>
                      </a:cubicBezTo>
                      <a:cubicBezTo>
                        <a:pt x="5629" y="3245"/>
                        <a:pt x="4899" y="0"/>
                        <a:pt x="284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6" name="Google Shape;2736;p17"/>
                <p:cNvSpPr/>
                <p:nvPr/>
              </p:nvSpPr>
              <p:spPr>
                <a:xfrm>
                  <a:off x="6910750" y="2539975"/>
                  <a:ext cx="140700" cy="99475"/>
                </a:xfrm>
                <a:custGeom>
                  <a:avLst/>
                  <a:gdLst/>
                  <a:ahLst/>
                  <a:cxnLst/>
                  <a:rect l="l" t="t" r="r" b="b"/>
                  <a:pathLst>
                    <a:path w="5628" h="3979" extrusionOk="0">
                      <a:moveTo>
                        <a:pt x="2837" y="1"/>
                      </a:moveTo>
                      <a:cubicBezTo>
                        <a:pt x="2651" y="1"/>
                        <a:pt x="2455" y="28"/>
                        <a:pt x="2249" y="86"/>
                      </a:cubicBezTo>
                      <a:cubicBezTo>
                        <a:pt x="1" y="752"/>
                        <a:pt x="718" y="3978"/>
                        <a:pt x="2734" y="3978"/>
                      </a:cubicBezTo>
                      <a:cubicBezTo>
                        <a:pt x="2926" y="3978"/>
                        <a:pt x="3129" y="3949"/>
                        <a:pt x="3343" y="3886"/>
                      </a:cubicBezTo>
                      <a:cubicBezTo>
                        <a:pt x="5627" y="3245"/>
                        <a:pt x="4874" y="1"/>
                        <a:pt x="283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7" name="Google Shape;2737;p17"/>
                <p:cNvSpPr/>
                <p:nvPr/>
              </p:nvSpPr>
              <p:spPr>
                <a:xfrm>
                  <a:off x="6911525" y="2656075"/>
                  <a:ext cx="140550" cy="99625"/>
                </a:xfrm>
                <a:custGeom>
                  <a:avLst/>
                  <a:gdLst/>
                  <a:ahLst/>
                  <a:cxnLst/>
                  <a:rect l="l" t="t" r="r" b="b"/>
                  <a:pathLst>
                    <a:path w="5622" h="3985" extrusionOk="0">
                      <a:moveTo>
                        <a:pt x="2865" y="0"/>
                      </a:moveTo>
                      <a:cubicBezTo>
                        <a:pt x="2671" y="0"/>
                        <a:pt x="2465" y="29"/>
                        <a:pt x="2248" y="93"/>
                      </a:cubicBezTo>
                      <a:cubicBezTo>
                        <a:pt x="0" y="759"/>
                        <a:pt x="717" y="3985"/>
                        <a:pt x="2757" y="3985"/>
                      </a:cubicBezTo>
                      <a:cubicBezTo>
                        <a:pt x="2951" y="3985"/>
                        <a:pt x="3156" y="3956"/>
                        <a:pt x="3373" y="3892"/>
                      </a:cubicBezTo>
                      <a:cubicBezTo>
                        <a:pt x="5621" y="3226"/>
                        <a:pt x="4904" y="0"/>
                        <a:pt x="28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8" name="Google Shape;2738;p17"/>
                <p:cNvSpPr/>
                <p:nvPr/>
              </p:nvSpPr>
              <p:spPr>
                <a:xfrm>
                  <a:off x="6748775" y="2495750"/>
                  <a:ext cx="140025" cy="99450"/>
                </a:xfrm>
                <a:custGeom>
                  <a:avLst/>
                  <a:gdLst/>
                  <a:ahLst/>
                  <a:cxnLst/>
                  <a:rect l="l" t="t" r="r" b="b"/>
                  <a:pathLst>
                    <a:path w="5601" h="3978" extrusionOk="0">
                      <a:moveTo>
                        <a:pt x="2882" y="0"/>
                      </a:moveTo>
                      <a:cubicBezTo>
                        <a:pt x="2694" y="0"/>
                        <a:pt x="2494" y="29"/>
                        <a:pt x="2284" y="92"/>
                      </a:cubicBezTo>
                      <a:cubicBezTo>
                        <a:pt x="0" y="733"/>
                        <a:pt x="753" y="3977"/>
                        <a:pt x="2790" y="3977"/>
                      </a:cubicBezTo>
                      <a:cubicBezTo>
                        <a:pt x="2976" y="3977"/>
                        <a:pt x="3172" y="3950"/>
                        <a:pt x="3378" y="3892"/>
                      </a:cubicBezTo>
                      <a:cubicBezTo>
                        <a:pt x="5600" y="3253"/>
                        <a:pt x="4878" y="0"/>
                        <a:pt x="28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9" name="Google Shape;2739;p17"/>
                <p:cNvSpPr/>
                <p:nvPr/>
              </p:nvSpPr>
              <p:spPr>
                <a:xfrm>
                  <a:off x="6745175" y="2338625"/>
                  <a:ext cx="140025" cy="99450"/>
                </a:xfrm>
                <a:custGeom>
                  <a:avLst/>
                  <a:gdLst/>
                  <a:ahLst/>
                  <a:cxnLst/>
                  <a:rect l="l" t="t" r="r" b="b"/>
                  <a:pathLst>
                    <a:path w="5601" h="3978" extrusionOk="0">
                      <a:moveTo>
                        <a:pt x="2853" y="1"/>
                      </a:moveTo>
                      <a:cubicBezTo>
                        <a:pt x="2671" y="1"/>
                        <a:pt x="2478" y="27"/>
                        <a:pt x="2276" y="86"/>
                      </a:cubicBezTo>
                      <a:cubicBezTo>
                        <a:pt x="0" y="752"/>
                        <a:pt x="740" y="3978"/>
                        <a:pt x="2760" y="3978"/>
                      </a:cubicBezTo>
                      <a:cubicBezTo>
                        <a:pt x="2953" y="3978"/>
                        <a:pt x="3156" y="3948"/>
                        <a:pt x="3370" y="3885"/>
                      </a:cubicBezTo>
                      <a:cubicBezTo>
                        <a:pt x="5600" y="3272"/>
                        <a:pt x="4865" y="1"/>
                        <a:pt x="28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0" name="Google Shape;2740;p17"/>
                <p:cNvSpPr/>
                <p:nvPr/>
              </p:nvSpPr>
              <p:spPr>
                <a:xfrm>
                  <a:off x="6674425" y="2152450"/>
                  <a:ext cx="140000" cy="99450"/>
                </a:xfrm>
                <a:custGeom>
                  <a:avLst/>
                  <a:gdLst/>
                  <a:ahLst/>
                  <a:cxnLst/>
                  <a:rect l="l" t="t" r="r" b="b"/>
                  <a:pathLst>
                    <a:path w="5600" h="3978" extrusionOk="0">
                      <a:moveTo>
                        <a:pt x="2836" y="0"/>
                      </a:moveTo>
                      <a:cubicBezTo>
                        <a:pt x="2651" y="0"/>
                        <a:pt x="2455" y="27"/>
                        <a:pt x="2249" y="86"/>
                      </a:cubicBezTo>
                      <a:cubicBezTo>
                        <a:pt x="1" y="752"/>
                        <a:pt x="718" y="3978"/>
                        <a:pt x="2734" y="3978"/>
                      </a:cubicBezTo>
                      <a:cubicBezTo>
                        <a:pt x="2926" y="3978"/>
                        <a:pt x="3129" y="3948"/>
                        <a:pt x="3343" y="3885"/>
                      </a:cubicBezTo>
                      <a:cubicBezTo>
                        <a:pt x="5599" y="3244"/>
                        <a:pt x="4869" y="0"/>
                        <a:pt x="2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1" name="Google Shape;2741;p17"/>
                <p:cNvSpPr/>
                <p:nvPr/>
              </p:nvSpPr>
              <p:spPr>
                <a:xfrm>
                  <a:off x="6710150" y="2249550"/>
                  <a:ext cx="140575" cy="99625"/>
                </a:xfrm>
                <a:custGeom>
                  <a:avLst/>
                  <a:gdLst/>
                  <a:ahLst/>
                  <a:cxnLst/>
                  <a:rect l="l" t="t" r="r" b="b"/>
                  <a:pathLst>
                    <a:path w="5623" h="3985" extrusionOk="0">
                      <a:moveTo>
                        <a:pt x="2861" y="0"/>
                      </a:moveTo>
                      <a:cubicBezTo>
                        <a:pt x="2668" y="0"/>
                        <a:pt x="2464" y="29"/>
                        <a:pt x="2248" y="92"/>
                      </a:cubicBezTo>
                      <a:cubicBezTo>
                        <a:pt x="0" y="758"/>
                        <a:pt x="717" y="3984"/>
                        <a:pt x="2757" y="3984"/>
                      </a:cubicBezTo>
                      <a:cubicBezTo>
                        <a:pt x="2951" y="3984"/>
                        <a:pt x="3157" y="3955"/>
                        <a:pt x="3373" y="3892"/>
                      </a:cubicBezTo>
                      <a:cubicBezTo>
                        <a:pt x="5623" y="3253"/>
                        <a:pt x="4903" y="0"/>
                        <a:pt x="28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2" name="Google Shape;2742;p17"/>
                <p:cNvSpPr/>
                <p:nvPr/>
              </p:nvSpPr>
              <p:spPr>
                <a:xfrm>
                  <a:off x="6702550" y="2508675"/>
                  <a:ext cx="140625" cy="99625"/>
                </a:xfrm>
                <a:custGeom>
                  <a:avLst/>
                  <a:gdLst/>
                  <a:ahLst/>
                  <a:cxnLst/>
                  <a:rect l="l" t="t" r="r" b="b"/>
                  <a:pathLst>
                    <a:path w="5625" h="3985" extrusionOk="0">
                      <a:moveTo>
                        <a:pt x="2857" y="1"/>
                      </a:moveTo>
                      <a:cubicBezTo>
                        <a:pt x="2665" y="1"/>
                        <a:pt x="2462" y="30"/>
                        <a:pt x="2249" y="92"/>
                      </a:cubicBezTo>
                      <a:cubicBezTo>
                        <a:pt x="0" y="758"/>
                        <a:pt x="717" y="3984"/>
                        <a:pt x="2757" y="3984"/>
                      </a:cubicBezTo>
                      <a:cubicBezTo>
                        <a:pt x="2951" y="3984"/>
                        <a:pt x="3157" y="3955"/>
                        <a:pt x="3373" y="3892"/>
                      </a:cubicBezTo>
                      <a:cubicBezTo>
                        <a:pt x="5624" y="3280"/>
                        <a:pt x="4902" y="1"/>
                        <a:pt x="285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3" name="Google Shape;2743;p17"/>
                <p:cNvSpPr/>
                <p:nvPr/>
              </p:nvSpPr>
              <p:spPr>
                <a:xfrm>
                  <a:off x="6694200" y="2735850"/>
                  <a:ext cx="140475" cy="99650"/>
                </a:xfrm>
                <a:custGeom>
                  <a:avLst/>
                  <a:gdLst/>
                  <a:ahLst/>
                  <a:cxnLst/>
                  <a:rect l="l" t="t" r="r" b="b"/>
                  <a:pathLst>
                    <a:path w="5619" h="3986" extrusionOk="0">
                      <a:moveTo>
                        <a:pt x="2858" y="1"/>
                      </a:moveTo>
                      <a:cubicBezTo>
                        <a:pt x="2666" y="1"/>
                        <a:pt x="2462" y="30"/>
                        <a:pt x="2248" y="93"/>
                      </a:cubicBezTo>
                      <a:cubicBezTo>
                        <a:pt x="0" y="760"/>
                        <a:pt x="717" y="3985"/>
                        <a:pt x="2733" y="3985"/>
                      </a:cubicBezTo>
                      <a:cubicBezTo>
                        <a:pt x="2925" y="3985"/>
                        <a:pt x="3129" y="3956"/>
                        <a:pt x="3342" y="3893"/>
                      </a:cubicBezTo>
                      <a:cubicBezTo>
                        <a:pt x="5618" y="3227"/>
                        <a:pt x="4878" y="1"/>
                        <a:pt x="285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4" name="Google Shape;2744;p17"/>
                <p:cNvSpPr/>
                <p:nvPr/>
              </p:nvSpPr>
              <p:spPr>
                <a:xfrm>
                  <a:off x="6940400" y="2638950"/>
                  <a:ext cx="140175" cy="99275"/>
                </a:xfrm>
                <a:custGeom>
                  <a:avLst/>
                  <a:gdLst/>
                  <a:ahLst/>
                  <a:cxnLst/>
                  <a:rect l="l" t="t" r="r" b="b"/>
                  <a:pathLst>
                    <a:path w="5607" h="3971" extrusionOk="0">
                      <a:moveTo>
                        <a:pt x="2814" y="0"/>
                      </a:moveTo>
                      <a:cubicBezTo>
                        <a:pt x="2635" y="0"/>
                        <a:pt x="2446" y="25"/>
                        <a:pt x="2248" y="79"/>
                      </a:cubicBezTo>
                      <a:cubicBezTo>
                        <a:pt x="0" y="745"/>
                        <a:pt x="717" y="3971"/>
                        <a:pt x="2733" y="3971"/>
                      </a:cubicBezTo>
                      <a:cubicBezTo>
                        <a:pt x="2925" y="3971"/>
                        <a:pt x="3129" y="3942"/>
                        <a:pt x="3343" y="3878"/>
                      </a:cubicBezTo>
                      <a:cubicBezTo>
                        <a:pt x="5607" y="3263"/>
                        <a:pt x="4863" y="0"/>
                        <a:pt x="281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5" name="Google Shape;2745;p17"/>
                <p:cNvSpPr/>
                <p:nvPr/>
              </p:nvSpPr>
              <p:spPr>
                <a:xfrm>
                  <a:off x="6913800" y="2862350"/>
                  <a:ext cx="140200" cy="99300"/>
                </a:xfrm>
                <a:custGeom>
                  <a:avLst/>
                  <a:gdLst/>
                  <a:ahLst/>
                  <a:cxnLst/>
                  <a:rect l="l" t="t" r="r" b="b"/>
                  <a:pathLst>
                    <a:path w="5608" h="3972" extrusionOk="0">
                      <a:moveTo>
                        <a:pt x="2814" y="0"/>
                      </a:moveTo>
                      <a:cubicBezTo>
                        <a:pt x="2635" y="0"/>
                        <a:pt x="2446" y="25"/>
                        <a:pt x="2249" y="79"/>
                      </a:cubicBezTo>
                      <a:cubicBezTo>
                        <a:pt x="0" y="745"/>
                        <a:pt x="717" y="3971"/>
                        <a:pt x="2734" y="3971"/>
                      </a:cubicBezTo>
                      <a:cubicBezTo>
                        <a:pt x="2925" y="3971"/>
                        <a:pt x="3129" y="3942"/>
                        <a:pt x="3343" y="3879"/>
                      </a:cubicBezTo>
                      <a:cubicBezTo>
                        <a:pt x="5607" y="3264"/>
                        <a:pt x="4863" y="0"/>
                        <a:pt x="281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6" name="Google Shape;2746;p17"/>
                <p:cNvSpPr/>
                <p:nvPr/>
              </p:nvSpPr>
              <p:spPr>
                <a:xfrm>
                  <a:off x="6786750" y="2799700"/>
                  <a:ext cx="140725" cy="99450"/>
                </a:xfrm>
                <a:custGeom>
                  <a:avLst/>
                  <a:gdLst/>
                  <a:ahLst/>
                  <a:cxnLst/>
                  <a:rect l="l" t="t" r="r" b="b"/>
                  <a:pathLst>
                    <a:path w="5629" h="3978" extrusionOk="0">
                      <a:moveTo>
                        <a:pt x="2890" y="1"/>
                      </a:moveTo>
                      <a:cubicBezTo>
                        <a:pt x="2700" y="1"/>
                        <a:pt x="2497" y="30"/>
                        <a:pt x="2285" y="93"/>
                      </a:cubicBezTo>
                      <a:cubicBezTo>
                        <a:pt x="1" y="733"/>
                        <a:pt x="754" y="3978"/>
                        <a:pt x="2791" y="3978"/>
                      </a:cubicBezTo>
                      <a:cubicBezTo>
                        <a:pt x="2977" y="3978"/>
                        <a:pt x="3173" y="3951"/>
                        <a:pt x="3379" y="3892"/>
                      </a:cubicBezTo>
                      <a:cubicBezTo>
                        <a:pt x="5629" y="3253"/>
                        <a:pt x="4909" y="1"/>
                        <a:pt x="28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7" name="Google Shape;2747;p17"/>
                <p:cNvSpPr/>
                <p:nvPr/>
              </p:nvSpPr>
              <p:spPr>
                <a:xfrm>
                  <a:off x="6832550" y="2927550"/>
                  <a:ext cx="140725" cy="99450"/>
                </a:xfrm>
                <a:custGeom>
                  <a:avLst/>
                  <a:gdLst/>
                  <a:ahLst/>
                  <a:cxnLst/>
                  <a:rect l="l" t="t" r="r" b="b"/>
                  <a:pathLst>
                    <a:path w="5629" h="3978" extrusionOk="0">
                      <a:moveTo>
                        <a:pt x="2860" y="0"/>
                      </a:moveTo>
                      <a:cubicBezTo>
                        <a:pt x="2676" y="0"/>
                        <a:pt x="2481" y="27"/>
                        <a:pt x="2277" y="85"/>
                      </a:cubicBezTo>
                      <a:cubicBezTo>
                        <a:pt x="1" y="751"/>
                        <a:pt x="741" y="3977"/>
                        <a:pt x="2761" y="3977"/>
                      </a:cubicBezTo>
                      <a:cubicBezTo>
                        <a:pt x="2953" y="3977"/>
                        <a:pt x="3157" y="3948"/>
                        <a:pt x="3371" y="3885"/>
                      </a:cubicBezTo>
                      <a:cubicBezTo>
                        <a:pt x="5628" y="3271"/>
                        <a:pt x="4896" y="0"/>
                        <a:pt x="286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8" name="Google Shape;2748;p17"/>
                <p:cNvSpPr/>
                <p:nvPr/>
              </p:nvSpPr>
              <p:spPr>
                <a:xfrm>
                  <a:off x="6993575" y="2881000"/>
                  <a:ext cx="139800" cy="99625"/>
                </a:xfrm>
                <a:custGeom>
                  <a:avLst/>
                  <a:gdLst/>
                  <a:ahLst/>
                  <a:cxnLst/>
                  <a:rect l="l" t="t" r="r" b="b"/>
                  <a:pathLst>
                    <a:path w="5592" h="3985" extrusionOk="0">
                      <a:moveTo>
                        <a:pt x="2858" y="0"/>
                      </a:moveTo>
                      <a:cubicBezTo>
                        <a:pt x="2667" y="0"/>
                        <a:pt x="2463" y="30"/>
                        <a:pt x="2249" y="93"/>
                      </a:cubicBezTo>
                      <a:cubicBezTo>
                        <a:pt x="1" y="759"/>
                        <a:pt x="718" y="3985"/>
                        <a:pt x="2734" y="3985"/>
                      </a:cubicBezTo>
                      <a:cubicBezTo>
                        <a:pt x="2926" y="3985"/>
                        <a:pt x="3129" y="3956"/>
                        <a:pt x="3343" y="3892"/>
                      </a:cubicBezTo>
                      <a:cubicBezTo>
                        <a:pt x="5592" y="3226"/>
                        <a:pt x="4874" y="0"/>
                        <a:pt x="285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9" name="Google Shape;2749;p17"/>
                <p:cNvSpPr/>
                <p:nvPr/>
              </p:nvSpPr>
              <p:spPr>
                <a:xfrm>
                  <a:off x="7039175" y="2809750"/>
                  <a:ext cx="140000" cy="99450"/>
                </a:xfrm>
                <a:custGeom>
                  <a:avLst/>
                  <a:gdLst/>
                  <a:ahLst/>
                  <a:cxnLst/>
                  <a:rect l="l" t="t" r="r" b="b"/>
                  <a:pathLst>
                    <a:path w="5600" h="3978" extrusionOk="0">
                      <a:moveTo>
                        <a:pt x="2836" y="0"/>
                      </a:moveTo>
                      <a:cubicBezTo>
                        <a:pt x="2651" y="0"/>
                        <a:pt x="2455" y="27"/>
                        <a:pt x="2249" y="86"/>
                      </a:cubicBezTo>
                      <a:cubicBezTo>
                        <a:pt x="1" y="752"/>
                        <a:pt x="718" y="3978"/>
                        <a:pt x="2734" y="3978"/>
                      </a:cubicBezTo>
                      <a:cubicBezTo>
                        <a:pt x="2926" y="3978"/>
                        <a:pt x="3129" y="3949"/>
                        <a:pt x="3343" y="3885"/>
                      </a:cubicBezTo>
                      <a:cubicBezTo>
                        <a:pt x="5599" y="3245"/>
                        <a:pt x="4869" y="0"/>
                        <a:pt x="2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0" name="Google Shape;2750;p17"/>
                <p:cNvSpPr/>
                <p:nvPr/>
              </p:nvSpPr>
              <p:spPr>
                <a:xfrm>
                  <a:off x="7044300" y="2659100"/>
                  <a:ext cx="140750" cy="99475"/>
                </a:xfrm>
                <a:custGeom>
                  <a:avLst/>
                  <a:gdLst/>
                  <a:ahLst/>
                  <a:cxnLst/>
                  <a:rect l="l" t="t" r="r" b="b"/>
                  <a:pathLst>
                    <a:path w="5630" h="3979" extrusionOk="0">
                      <a:moveTo>
                        <a:pt x="2873" y="1"/>
                      </a:moveTo>
                      <a:cubicBezTo>
                        <a:pt x="2679" y="1"/>
                        <a:pt x="2473" y="30"/>
                        <a:pt x="2257" y="93"/>
                      </a:cubicBezTo>
                      <a:cubicBezTo>
                        <a:pt x="0" y="734"/>
                        <a:pt x="731" y="3978"/>
                        <a:pt x="2787" y="3978"/>
                      </a:cubicBezTo>
                      <a:cubicBezTo>
                        <a:pt x="2974" y="3978"/>
                        <a:pt x="3173" y="3951"/>
                        <a:pt x="3381" y="3893"/>
                      </a:cubicBezTo>
                      <a:cubicBezTo>
                        <a:pt x="5629" y="3227"/>
                        <a:pt x="4912" y="1"/>
                        <a:pt x="287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1" name="Google Shape;2751;p17"/>
                <p:cNvSpPr/>
                <p:nvPr/>
              </p:nvSpPr>
              <p:spPr>
                <a:xfrm>
                  <a:off x="7022525" y="2581800"/>
                  <a:ext cx="140725" cy="99450"/>
                </a:xfrm>
                <a:custGeom>
                  <a:avLst/>
                  <a:gdLst/>
                  <a:ahLst/>
                  <a:cxnLst/>
                  <a:rect l="l" t="t" r="r" b="b"/>
                  <a:pathLst>
                    <a:path w="5629" h="3978" extrusionOk="0">
                      <a:moveTo>
                        <a:pt x="2860" y="0"/>
                      </a:moveTo>
                      <a:cubicBezTo>
                        <a:pt x="2676" y="0"/>
                        <a:pt x="2481" y="27"/>
                        <a:pt x="2277" y="85"/>
                      </a:cubicBezTo>
                      <a:cubicBezTo>
                        <a:pt x="1" y="751"/>
                        <a:pt x="741" y="3977"/>
                        <a:pt x="2761" y="3977"/>
                      </a:cubicBezTo>
                      <a:cubicBezTo>
                        <a:pt x="2953" y="3977"/>
                        <a:pt x="3157" y="3948"/>
                        <a:pt x="3371" y="3885"/>
                      </a:cubicBezTo>
                      <a:cubicBezTo>
                        <a:pt x="5628" y="3271"/>
                        <a:pt x="4896" y="0"/>
                        <a:pt x="286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2" name="Google Shape;2752;p17"/>
                <p:cNvSpPr/>
                <p:nvPr/>
              </p:nvSpPr>
              <p:spPr>
                <a:xfrm>
                  <a:off x="6960900" y="2367500"/>
                  <a:ext cx="140075" cy="99450"/>
                </a:xfrm>
                <a:custGeom>
                  <a:avLst/>
                  <a:gdLst/>
                  <a:ahLst/>
                  <a:cxnLst/>
                  <a:rect l="l" t="t" r="r" b="b"/>
                  <a:pathLst>
                    <a:path w="5603" h="3978" extrusionOk="0">
                      <a:moveTo>
                        <a:pt x="2830" y="0"/>
                      </a:moveTo>
                      <a:cubicBezTo>
                        <a:pt x="2647" y="0"/>
                        <a:pt x="2452" y="27"/>
                        <a:pt x="2249" y="86"/>
                      </a:cubicBezTo>
                      <a:cubicBezTo>
                        <a:pt x="1" y="752"/>
                        <a:pt x="718" y="3978"/>
                        <a:pt x="2757" y="3978"/>
                      </a:cubicBezTo>
                      <a:cubicBezTo>
                        <a:pt x="2951" y="3978"/>
                        <a:pt x="3157" y="3948"/>
                        <a:pt x="3374" y="3885"/>
                      </a:cubicBezTo>
                      <a:cubicBezTo>
                        <a:pt x="5602" y="3244"/>
                        <a:pt x="4844" y="0"/>
                        <a:pt x="283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3" name="Google Shape;2753;p17"/>
                <p:cNvSpPr/>
                <p:nvPr/>
              </p:nvSpPr>
              <p:spPr>
                <a:xfrm>
                  <a:off x="6883400" y="2357025"/>
                  <a:ext cx="140200" cy="99300"/>
                </a:xfrm>
                <a:custGeom>
                  <a:avLst/>
                  <a:gdLst/>
                  <a:ahLst/>
                  <a:cxnLst/>
                  <a:rect l="l" t="t" r="r" b="b"/>
                  <a:pathLst>
                    <a:path w="5608" h="3972" extrusionOk="0">
                      <a:moveTo>
                        <a:pt x="2814" y="0"/>
                      </a:moveTo>
                      <a:cubicBezTo>
                        <a:pt x="2635" y="0"/>
                        <a:pt x="2446" y="25"/>
                        <a:pt x="2249" y="79"/>
                      </a:cubicBezTo>
                      <a:cubicBezTo>
                        <a:pt x="1" y="745"/>
                        <a:pt x="718" y="3971"/>
                        <a:pt x="2734" y="3971"/>
                      </a:cubicBezTo>
                      <a:cubicBezTo>
                        <a:pt x="2926" y="3971"/>
                        <a:pt x="3129" y="3942"/>
                        <a:pt x="3343" y="3878"/>
                      </a:cubicBezTo>
                      <a:cubicBezTo>
                        <a:pt x="5607" y="3263"/>
                        <a:pt x="4864" y="0"/>
                        <a:pt x="281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4" name="Google Shape;2754;p17"/>
                <p:cNvSpPr/>
                <p:nvPr/>
              </p:nvSpPr>
              <p:spPr>
                <a:xfrm>
                  <a:off x="6773025" y="2206975"/>
                  <a:ext cx="139975" cy="99450"/>
                </a:xfrm>
                <a:custGeom>
                  <a:avLst/>
                  <a:gdLst/>
                  <a:ahLst/>
                  <a:cxnLst/>
                  <a:rect l="l" t="t" r="r" b="b"/>
                  <a:pathLst>
                    <a:path w="5599" h="3978" extrusionOk="0">
                      <a:moveTo>
                        <a:pt x="2866" y="1"/>
                      </a:moveTo>
                      <a:cubicBezTo>
                        <a:pt x="2674" y="1"/>
                        <a:pt x="2470" y="30"/>
                        <a:pt x="2256" y="93"/>
                      </a:cubicBezTo>
                      <a:cubicBezTo>
                        <a:pt x="0" y="734"/>
                        <a:pt x="730" y="3978"/>
                        <a:pt x="2763" y="3978"/>
                      </a:cubicBezTo>
                      <a:cubicBezTo>
                        <a:pt x="2948" y="3978"/>
                        <a:pt x="3145" y="3951"/>
                        <a:pt x="3351" y="3893"/>
                      </a:cubicBezTo>
                      <a:cubicBezTo>
                        <a:pt x="5599" y="3226"/>
                        <a:pt x="4882" y="1"/>
                        <a:pt x="286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5" name="Google Shape;2755;p17"/>
                <p:cNvSpPr/>
                <p:nvPr/>
              </p:nvSpPr>
              <p:spPr>
                <a:xfrm>
                  <a:off x="6875800" y="2616150"/>
                  <a:ext cx="139500" cy="99275"/>
                </a:xfrm>
                <a:custGeom>
                  <a:avLst/>
                  <a:gdLst/>
                  <a:ahLst/>
                  <a:cxnLst/>
                  <a:rect l="l" t="t" r="r" b="b"/>
                  <a:pathLst>
                    <a:path w="5580" h="3971" extrusionOk="0">
                      <a:moveTo>
                        <a:pt x="2808" y="0"/>
                      </a:moveTo>
                      <a:cubicBezTo>
                        <a:pt x="2631" y="0"/>
                        <a:pt x="2444" y="25"/>
                        <a:pt x="2249" y="79"/>
                      </a:cubicBezTo>
                      <a:cubicBezTo>
                        <a:pt x="1" y="745"/>
                        <a:pt x="718" y="3971"/>
                        <a:pt x="2734" y="3971"/>
                      </a:cubicBezTo>
                      <a:cubicBezTo>
                        <a:pt x="2926" y="3971"/>
                        <a:pt x="3129" y="3942"/>
                        <a:pt x="3343" y="3878"/>
                      </a:cubicBezTo>
                      <a:cubicBezTo>
                        <a:pt x="5579" y="3263"/>
                        <a:pt x="4833" y="0"/>
                        <a:pt x="280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6" name="Google Shape;2756;p17"/>
                <p:cNvSpPr/>
                <p:nvPr/>
              </p:nvSpPr>
              <p:spPr>
                <a:xfrm>
                  <a:off x="6915950" y="2845300"/>
                  <a:ext cx="140700" cy="99450"/>
                </a:xfrm>
                <a:custGeom>
                  <a:avLst/>
                  <a:gdLst/>
                  <a:ahLst/>
                  <a:cxnLst/>
                  <a:rect l="l" t="t" r="r" b="b"/>
                  <a:pathLst>
                    <a:path w="5628" h="3978" extrusionOk="0">
                      <a:moveTo>
                        <a:pt x="2889" y="0"/>
                      </a:moveTo>
                      <a:cubicBezTo>
                        <a:pt x="2699" y="0"/>
                        <a:pt x="2497" y="29"/>
                        <a:pt x="2284" y="92"/>
                      </a:cubicBezTo>
                      <a:cubicBezTo>
                        <a:pt x="0" y="733"/>
                        <a:pt x="754" y="3977"/>
                        <a:pt x="2790" y="3977"/>
                      </a:cubicBezTo>
                      <a:cubicBezTo>
                        <a:pt x="2976" y="3977"/>
                        <a:pt x="3173" y="3950"/>
                        <a:pt x="3378" y="3892"/>
                      </a:cubicBezTo>
                      <a:cubicBezTo>
                        <a:pt x="5628" y="3253"/>
                        <a:pt x="4909" y="0"/>
                        <a:pt x="28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7" name="Google Shape;2757;p17"/>
                <p:cNvSpPr/>
                <p:nvPr/>
              </p:nvSpPr>
              <p:spPr>
                <a:xfrm>
                  <a:off x="6946550" y="2720650"/>
                  <a:ext cx="140475" cy="99650"/>
                </a:xfrm>
                <a:custGeom>
                  <a:avLst/>
                  <a:gdLst/>
                  <a:ahLst/>
                  <a:cxnLst/>
                  <a:rect l="l" t="t" r="r" b="b"/>
                  <a:pathLst>
                    <a:path w="5619" h="3986" extrusionOk="0">
                      <a:moveTo>
                        <a:pt x="2885" y="1"/>
                      </a:moveTo>
                      <a:cubicBezTo>
                        <a:pt x="2693" y="1"/>
                        <a:pt x="2490" y="30"/>
                        <a:pt x="2276" y="93"/>
                      </a:cubicBezTo>
                      <a:cubicBezTo>
                        <a:pt x="0" y="760"/>
                        <a:pt x="740" y="3985"/>
                        <a:pt x="2760" y="3985"/>
                      </a:cubicBezTo>
                      <a:cubicBezTo>
                        <a:pt x="2953" y="3985"/>
                        <a:pt x="3156" y="3956"/>
                        <a:pt x="3370" y="3893"/>
                      </a:cubicBezTo>
                      <a:cubicBezTo>
                        <a:pt x="5618" y="3227"/>
                        <a:pt x="4901" y="1"/>
                        <a:pt x="28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8" name="Google Shape;2758;p17"/>
                <p:cNvSpPr/>
                <p:nvPr/>
              </p:nvSpPr>
              <p:spPr>
                <a:xfrm>
                  <a:off x="7005750" y="2694850"/>
                  <a:ext cx="140550" cy="99625"/>
                </a:xfrm>
                <a:custGeom>
                  <a:avLst/>
                  <a:gdLst/>
                  <a:ahLst/>
                  <a:cxnLst/>
                  <a:rect l="l" t="t" r="r" b="b"/>
                  <a:pathLst>
                    <a:path w="5622" h="3985" extrusionOk="0">
                      <a:moveTo>
                        <a:pt x="2850" y="1"/>
                      </a:moveTo>
                      <a:cubicBezTo>
                        <a:pt x="2661" y="1"/>
                        <a:pt x="2459" y="30"/>
                        <a:pt x="2248" y="92"/>
                      </a:cubicBezTo>
                      <a:cubicBezTo>
                        <a:pt x="0" y="758"/>
                        <a:pt x="717" y="3984"/>
                        <a:pt x="2733" y="3984"/>
                      </a:cubicBezTo>
                      <a:cubicBezTo>
                        <a:pt x="2925" y="3984"/>
                        <a:pt x="3129" y="3955"/>
                        <a:pt x="3343" y="3891"/>
                      </a:cubicBezTo>
                      <a:cubicBezTo>
                        <a:pt x="5622" y="3280"/>
                        <a:pt x="4877" y="1"/>
                        <a:pt x="285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9" name="Google Shape;2759;p17"/>
                <p:cNvSpPr/>
                <p:nvPr/>
              </p:nvSpPr>
              <p:spPr>
                <a:xfrm>
                  <a:off x="6834775" y="1989225"/>
                  <a:ext cx="140875" cy="99300"/>
                </a:xfrm>
                <a:custGeom>
                  <a:avLst/>
                  <a:gdLst/>
                  <a:ahLst/>
                  <a:cxnLst/>
                  <a:rect l="l" t="t" r="r" b="b"/>
                  <a:pathLst>
                    <a:path w="5635" h="3972" extrusionOk="0">
                      <a:moveTo>
                        <a:pt x="2808" y="1"/>
                      </a:moveTo>
                      <a:cubicBezTo>
                        <a:pt x="2631" y="1"/>
                        <a:pt x="2444" y="26"/>
                        <a:pt x="2248" y="80"/>
                      </a:cubicBezTo>
                      <a:cubicBezTo>
                        <a:pt x="0" y="746"/>
                        <a:pt x="717" y="3972"/>
                        <a:pt x="2733" y="3972"/>
                      </a:cubicBezTo>
                      <a:cubicBezTo>
                        <a:pt x="2925" y="3972"/>
                        <a:pt x="3129" y="3942"/>
                        <a:pt x="3343" y="3879"/>
                      </a:cubicBezTo>
                      <a:cubicBezTo>
                        <a:pt x="5635" y="3264"/>
                        <a:pt x="4842" y="1"/>
                        <a:pt x="280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0" name="Google Shape;2760;p17"/>
                <p:cNvSpPr/>
                <p:nvPr/>
              </p:nvSpPr>
              <p:spPr>
                <a:xfrm>
                  <a:off x="6674225" y="2036175"/>
                  <a:ext cx="139500" cy="99275"/>
                </a:xfrm>
                <a:custGeom>
                  <a:avLst/>
                  <a:gdLst/>
                  <a:ahLst/>
                  <a:cxnLst/>
                  <a:rect l="l" t="t" r="r" b="b"/>
                  <a:pathLst>
                    <a:path w="5580" h="3971" extrusionOk="0">
                      <a:moveTo>
                        <a:pt x="2837" y="1"/>
                      </a:moveTo>
                      <a:cubicBezTo>
                        <a:pt x="2654" y="1"/>
                        <a:pt x="2460" y="28"/>
                        <a:pt x="2257" y="86"/>
                      </a:cubicBezTo>
                      <a:cubicBezTo>
                        <a:pt x="1" y="727"/>
                        <a:pt x="731" y="3971"/>
                        <a:pt x="2764" y="3971"/>
                      </a:cubicBezTo>
                      <a:cubicBezTo>
                        <a:pt x="2949" y="3971"/>
                        <a:pt x="3145" y="3944"/>
                        <a:pt x="3351" y="3886"/>
                      </a:cubicBezTo>
                      <a:cubicBezTo>
                        <a:pt x="5579" y="3245"/>
                        <a:pt x="4847" y="1"/>
                        <a:pt x="283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1" name="Google Shape;2761;p17"/>
                <p:cNvSpPr/>
                <p:nvPr/>
              </p:nvSpPr>
              <p:spPr>
                <a:xfrm>
                  <a:off x="6691975" y="1897900"/>
                  <a:ext cx="140025" cy="99450"/>
                </a:xfrm>
                <a:custGeom>
                  <a:avLst/>
                  <a:gdLst/>
                  <a:ahLst/>
                  <a:cxnLst/>
                  <a:rect l="l" t="t" r="r" b="b"/>
                  <a:pathLst>
                    <a:path w="5601" h="3978" extrusionOk="0">
                      <a:moveTo>
                        <a:pt x="2853" y="0"/>
                      </a:moveTo>
                      <a:cubicBezTo>
                        <a:pt x="2671" y="0"/>
                        <a:pt x="2478" y="27"/>
                        <a:pt x="2276" y="85"/>
                      </a:cubicBezTo>
                      <a:cubicBezTo>
                        <a:pt x="0" y="751"/>
                        <a:pt x="740" y="3977"/>
                        <a:pt x="2761" y="3977"/>
                      </a:cubicBezTo>
                      <a:cubicBezTo>
                        <a:pt x="2953" y="3977"/>
                        <a:pt x="3157" y="3948"/>
                        <a:pt x="3371" y="3885"/>
                      </a:cubicBezTo>
                      <a:cubicBezTo>
                        <a:pt x="5600" y="3271"/>
                        <a:pt x="4865" y="0"/>
                        <a:pt x="285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2" name="Google Shape;2762;p17"/>
                <p:cNvSpPr/>
                <p:nvPr/>
              </p:nvSpPr>
              <p:spPr>
                <a:xfrm>
                  <a:off x="6765625" y="1951250"/>
                  <a:ext cx="140175" cy="99275"/>
                </a:xfrm>
                <a:custGeom>
                  <a:avLst/>
                  <a:gdLst/>
                  <a:ahLst/>
                  <a:cxnLst/>
                  <a:rect l="l" t="t" r="r" b="b"/>
                  <a:pathLst>
                    <a:path w="5607" h="3971" extrusionOk="0">
                      <a:moveTo>
                        <a:pt x="2814" y="0"/>
                      </a:moveTo>
                      <a:cubicBezTo>
                        <a:pt x="2635" y="0"/>
                        <a:pt x="2446" y="25"/>
                        <a:pt x="2248" y="79"/>
                      </a:cubicBezTo>
                      <a:cubicBezTo>
                        <a:pt x="0" y="745"/>
                        <a:pt x="717" y="3971"/>
                        <a:pt x="2733" y="3971"/>
                      </a:cubicBezTo>
                      <a:cubicBezTo>
                        <a:pt x="2925" y="3971"/>
                        <a:pt x="3129" y="3942"/>
                        <a:pt x="3343" y="3878"/>
                      </a:cubicBezTo>
                      <a:cubicBezTo>
                        <a:pt x="5607" y="3263"/>
                        <a:pt x="4863" y="0"/>
                        <a:pt x="281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3" name="Google Shape;2763;p17"/>
                <p:cNvSpPr/>
                <p:nvPr/>
              </p:nvSpPr>
              <p:spPr>
                <a:xfrm>
                  <a:off x="6739025" y="2431925"/>
                  <a:ext cx="139825" cy="99625"/>
                </a:xfrm>
                <a:custGeom>
                  <a:avLst/>
                  <a:gdLst/>
                  <a:ahLst/>
                  <a:cxnLst/>
                  <a:rect l="l" t="t" r="r" b="b"/>
                  <a:pathLst>
                    <a:path w="5593" h="3985" extrusionOk="0">
                      <a:moveTo>
                        <a:pt x="2854" y="0"/>
                      </a:moveTo>
                      <a:cubicBezTo>
                        <a:pt x="2663" y="0"/>
                        <a:pt x="2461" y="29"/>
                        <a:pt x="2249" y="92"/>
                      </a:cubicBezTo>
                      <a:cubicBezTo>
                        <a:pt x="0" y="758"/>
                        <a:pt x="717" y="3984"/>
                        <a:pt x="2734" y="3984"/>
                      </a:cubicBezTo>
                      <a:cubicBezTo>
                        <a:pt x="2925" y="3984"/>
                        <a:pt x="3129" y="3955"/>
                        <a:pt x="3343" y="3892"/>
                      </a:cubicBezTo>
                      <a:cubicBezTo>
                        <a:pt x="5592" y="3253"/>
                        <a:pt x="4873" y="0"/>
                        <a:pt x="285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64" name="Google Shape;2764;p17"/>
              <p:cNvGrpSpPr/>
              <p:nvPr/>
            </p:nvGrpSpPr>
            <p:grpSpPr>
              <a:xfrm flipH="1">
                <a:off x="154193" y="3322813"/>
                <a:ext cx="719842" cy="1309127"/>
                <a:chOff x="5641475" y="2674000"/>
                <a:chExt cx="1142425" cy="2077650"/>
              </a:xfrm>
            </p:grpSpPr>
            <p:sp>
              <p:nvSpPr>
                <p:cNvPr id="2765" name="Google Shape;2765;p17"/>
                <p:cNvSpPr/>
                <p:nvPr/>
              </p:nvSpPr>
              <p:spPr>
                <a:xfrm>
                  <a:off x="5940925" y="2883650"/>
                  <a:ext cx="842975" cy="1868000"/>
                </a:xfrm>
                <a:custGeom>
                  <a:avLst/>
                  <a:gdLst/>
                  <a:ahLst/>
                  <a:cxnLst/>
                  <a:rect l="l" t="t" r="r" b="b"/>
                  <a:pathLst>
                    <a:path w="33719" h="74720" extrusionOk="0">
                      <a:moveTo>
                        <a:pt x="91" y="1"/>
                      </a:moveTo>
                      <a:cubicBezTo>
                        <a:pt x="7" y="1"/>
                        <a:pt x="0" y="122"/>
                        <a:pt x="129" y="352"/>
                      </a:cubicBezTo>
                      <a:cubicBezTo>
                        <a:pt x="2470" y="4850"/>
                        <a:pt x="5722" y="9987"/>
                        <a:pt x="8883" y="15276"/>
                      </a:cubicBezTo>
                      <a:cubicBezTo>
                        <a:pt x="12075" y="20534"/>
                        <a:pt x="15236" y="25975"/>
                        <a:pt x="17637" y="30838"/>
                      </a:cubicBezTo>
                      <a:cubicBezTo>
                        <a:pt x="24294" y="44395"/>
                        <a:pt x="29218" y="58985"/>
                        <a:pt x="32957" y="73605"/>
                      </a:cubicBezTo>
                      <a:cubicBezTo>
                        <a:pt x="33140" y="74303"/>
                        <a:pt x="33395" y="74720"/>
                        <a:pt x="33545" y="74720"/>
                      </a:cubicBezTo>
                      <a:cubicBezTo>
                        <a:pt x="33668" y="74720"/>
                        <a:pt x="33719" y="74434"/>
                        <a:pt x="33595" y="73787"/>
                      </a:cubicBezTo>
                      <a:cubicBezTo>
                        <a:pt x="32470" y="67040"/>
                        <a:pt x="30434" y="60261"/>
                        <a:pt x="28124" y="53666"/>
                      </a:cubicBezTo>
                      <a:cubicBezTo>
                        <a:pt x="25631" y="46492"/>
                        <a:pt x="22744" y="39380"/>
                        <a:pt x="19431" y="32541"/>
                      </a:cubicBezTo>
                      <a:cubicBezTo>
                        <a:pt x="16665" y="26857"/>
                        <a:pt x="13686" y="21477"/>
                        <a:pt x="10525" y="16218"/>
                      </a:cubicBezTo>
                      <a:cubicBezTo>
                        <a:pt x="7394" y="10929"/>
                        <a:pt x="4081" y="5762"/>
                        <a:pt x="585" y="473"/>
                      </a:cubicBezTo>
                      <a:cubicBezTo>
                        <a:pt x="377" y="152"/>
                        <a:pt x="185" y="1"/>
                        <a:pt x="9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6" name="Google Shape;2766;p17"/>
                <p:cNvSpPr/>
                <p:nvPr/>
              </p:nvSpPr>
              <p:spPr>
                <a:xfrm>
                  <a:off x="6050300" y="3209575"/>
                  <a:ext cx="239575" cy="127075"/>
                </a:xfrm>
                <a:custGeom>
                  <a:avLst/>
                  <a:gdLst/>
                  <a:ahLst/>
                  <a:cxnLst/>
                  <a:rect l="l" t="t" r="r" b="b"/>
                  <a:pathLst>
                    <a:path w="9583" h="5083" extrusionOk="0">
                      <a:moveTo>
                        <a:pt x="5708" y="1"/>
                      </a:moveTo>
                      <a:cubicBezTo>
                        <a:pt x="5388" y="1"/>
                        <a:pt x="5054" y="123"/>
                        <a:pt x="4751" y="415"/>
                      </a:cubicBezTo>
                      <a:cubicBezTo>
                        <a:pt x="4235" y="902"/>
                        <a:pt x="4235" y="1509"/>
                        <a:pt x="4448" y="1996"/>
                      </a:cubicBezTo>
                      <a:cubicBezTo>
                        <a:pt x="4289" y="1943"/>
                        <a:pt x="4128" y="1912"/>
                        <a:pt x="3965" y="1912"/>
                      </a:cubicBezTo>
                      <a:cubicBezTo>
                        <a:pt x="3658" y="1912"/>
                        <a:pt x="3347" y="2022"/>
                        <a:pt x="3049" y="2300"/>
                      </a:cubicBezTo>
                      <a:cubicBezTo>
                        <a:pt x="2958" y="2391"/>
                        <a:pt x="2928" y="2421"/>
                        <a:pt x="2897" y="2482"/>
                      </a:cubicBezTo>
                      <a:cubicBezTo>
                        <a:pt x="2650" y="2297"/>
                        <a:pt x="2340" y="2174"/>
                        <a:pt x="2016" y="2174"/>
                      </a:cubicBezTo>
                      <a:cubicBezTo>
                        <a:pt x="1701" y="2174"/>
                        <a:pt x="1373" y="2289"/>
                        <a:pt x="1074" y="2573"/>
                      </a:cubicBezTo>
                      <a:cubicBezTo>
                        <a:pt x="0" y="3575"/>
                        <a:pt x="1005" y="5083"/>
                        <a:pt x="2133" y="5083"/>
                      </a:cubicBezTo>
                      <a:cubicBezTo>
                        <a:pt x="2443" y="5083"/>
                        <a:pt x="2761" y="4969"/>
                        <a:pt x="3049" y="4701"/>
                      </a:cubicBezTo>
                      <a:cubicBezTo>
                        <a:pt x="3110" y="4610"/>
                        <a:pt x="3171" y="4579"/>
                        <a:pt x="3201" y="4519"/>
                      </a:cubicBezTo>
                      <a:cubicBezTo>
                        <a:pt x="3448" y="4704"/>
                        <a:pt x="3758" y="4826"/>
                        <a:pt x="4083" y="4826"/>
                      </a:cubicBezTo>
                      <a:cubicBezTo>
                        <a:pt x="4397" y="4826"/>
                        <a:pt x="4726" y="4712"/>
                        <a:pt x="5025" y="4427"/>
                      </a:cubicBezTo>
                      <a:cubicBezTo>
                        <a:pt x="5542" y="3941"/>
                        <a:pt x="5542" y="3333"/>
                        <a:pt x="5329" y="2847"/>
                      </a:cubicBezTo>
                      <a:lnTo>
                        <a:pt x="5329" y="2847"/>
                      </a:lnTo>
                      <a:cubicBezTo>
                        <a:pt x="5466" y="2892"/>
                        <a:pt x="5610" y="2915"/>
                        <a:pt x="5755" y="2915"/>
                      </a:cubicBezTo>
                      <a:cubicBezTo>
                        <a:pt x="5899" y="2915"/>
                        <a:pt x="6043" y="2892"/>
                        <a:pt x="6180" y="2847"/>
                      </a:cubicBezTo>
                      <a:cubicBezTo>
                        <a:pt x="6434" y="3375"/>
                        <a:pt x="6978" y="3765"/>
                        <a:pt x="7561" y="3765"/>
                      </a:cubicBezTo>
                      <a:cubicBezTo>
                        <a:pt x="7883" y="3765"/>
                        <a:pt x="8217" y="3645"/>
                        <a:pt x="8521" y="3364"/>
                      </a:cubicBezTo>
                      <a:cubicBezTo>
                        <a:pt x="9582" y="2383"/>
                        <a:pt x="8571" y="867"/>
                        <a:pt x="7453" y="867"/>
                      </a:cubicBezTo>
                      <a:cubicBezTo>
                        <a:pt x="7323" y="867"/>
                        <a:pt x="7192" y="888"/>
                        <a:pt x="7062" y="932"/>
                      </a:cubicBezTo>
                      <a:cubicBezTo>
                        <a:pt x="6827" y="403"/>
                        <a:pt x="6289" y="1"/>
                        <a:pt x="570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7" name="Google Shape;2767;p17"/>
                <p:cNvSpPr/>
                <p:nvPr/>
              </p:nvSpPr>
              <p:spPr>
                <a:xfrm>
                  <a:off x="6181100" y="3132600"/>
                  <a:ext cx="102925" cy="72975"/>
                </a:xfrm>
                <a:custGeom>
                  <a:avLst/>
                  <a:gdLst/>
                  <a:ahLst/>
                  <a:cxnLst/>
                  <a:rect l="l" t="t" r="r" b="b"/>
                  <a:pathLst>
                    <a:path w="4117" h="2919" extrusionOk="0">
                      <a:moveTo>
                        <a:pt x="2005" y="0"/>
                      </a:moveTo>
                      <a:cubicBezTo>
                        <a:pt x="1692" y="0"/>
                        <a:pt x="1366" y="117"/>
                        <a:pt x="1070" y="394"/>
                      </a:cubicBezTo>
                      <a:cubicBezTo>
                        <a:pt x="1" y="1415"/>
                        <a:pt x="1010" y="2919"/>
                        <a:pt x="2126" y="2919"/>
                      </a:cubicBezTo>
                      <a:cubicBezTo>
                        <a:pt x="2439" y="2919"/>
                        <a:pt x="2760" y="2801"/>
                        <a:pt x="3045" y="2522"/>
                      </a:cubicBezTo>
                      <a:cubicBezTo>
                        <a:pt x="4116" y="1522"/>
                        <a:pt x="3137" y="0"/>
                        <a:pt x="200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8" name="Google Shape;2768;p17"/>
                <p:cNvSpPr/>
                <p:nvPr/>
              </p:nvSpPr>
              <p:spPr>
                <a:xfrm>
                  <a:off x="5859775" y="2867550"/>
                  <a:ext cx="376600" cy="374575"/>
                </a:xfrm>
                <a:custGeom>
                  <a:avLst/>
                  <a:gdLst/>
                  <a:ahLst/>
                  <a:cxnLst/>
                  <a:rect l="l" t="t" r="r" b="b"/>
                  <a:pathLst>
                    <a:path w="15064" h="14983" extrusionOk="0">
                      <a:moveTo>
                        <a:pt x="11765" y="8382"/>
                      </a:moveTo>
                      <a:lnTo>
                        <a:pt x="11765" y="8382"/>
                      </a:lnTo>
                      <a:cubicBezTo>
                        <a:pt x="11369" y="9081"/>
                        <a:pt x="11734" y="9871"/>
                        <a:pt x="12312" y="10236"/>
                      </a:cubicBezTo>
                      <a:cubicBezTo>
                        <a:pt x="12191" y="10210"/>
                        <a:pt x="12065" y="10194"/>
                        <a:pt x="11937" y="10194"/>
                      </a:cubicBezTo>
                      <a:cubicBezTo>
                        <a:pt x="11615" y="10194"/>
                        <a:pt x="11279" y="10296"/>
                        <a:pt x="10974" y="10601"/>
                      </a:cubicBezTo>
                      <a:cubicBezTo>
                        <a:pt x="10944" y="10601"/>
                        <a:pt x="10944" y="10631"/>
                        <a:pt x="10944" y="10631"/>
                      </a:cubicBezTo>
                      <a:cubicBezTo>
                        <a:pt x="10724" y="10530"/>
                        <a:pt x="10495" y="10466"/>
                        <a:pt x="10266" y="10466"/>
                      </a:cubicBezTo>
                      <a:cubicBezTo>
                        <a:pt x="10085" y="10466"/>
                        <a:pt x="9903" y="10506"/>
                        <a:pt x="9728" y="10601"/>
                      </a:cubicBezTo>
                      <a:cubicBezTo>
                        <a:pt x="9515" y="10327"/>
                        <a:pt x="9303" y="10145"/>
                        <a:pt x="9029" y="10023"/>
                      </a:cubicBezTo>
                      <a:cubicBezTo>
                        <a:pt x="9059" y="9962"/>
                        <a:pt x="9120" y="9962"/>
                        <a:pt x="9151" y="9932"/>
                      </a:cubicBezTo>
                      <a:cubicBezTo>
                        <a:pt x="9363" y="9719"/>
                        <a:pt x="9515" y="9476"/>
                        <a:pt x="9576" y="9233"/>
                      </a:cubicBezTo>
                      <a:cubicBezTo>
                        <a:pt x="9612" y="9236"/>
                        <a:pt x="9649" y="9237"/>
                        <a:pt x="9685" y="9237"/>
                      </a:cubicBezTo>
                      <a:cubicBezTo>
                        <a:pt x="10018" y="9237"/>
                        <a:pt x="10369" y="9112"/>
                        <a:pt x="10670" y="8838"/>
                      </a:cubicBezTo>
                      <a:cubicBezTo>
                        <a:pt x="10731" y="8777"/>
                        <a:pt x="10822" y="8686"/>
                        <a:pt x="10853" y="8625"/>
                      </a:cubicBezTo>
                      <a:cubicBezTo>
                        <a:pt x="10913" y="8631"/>
                        <a:pt x="10974" y="8635"/>
                        <a:pt x="11035" y="8635"/>
                      </a:cubicBezTo>
                      <a:cubicBezTo>
                        <a:pt x="11278" y="8635"/>
                        <a:pt x="11521" y="8576"/>
                        <a:pt x="11765" y="8382"/>
                      </a:cubicBezTo>
                      <a:close/>
                      <a:moveTo>
                        <a:pt x="1978" y="1"/>
                      </a:moveTo>
                      <a:cubicBezTo>
                        <a:pt x="1667" y="1"/>
                        <a:pt x="1348" y="116"/>
                        <a:pt x="1065" y="388"/>
                      </a:cubicBezTo>
                      <a:cubicBezTo>
                        <a:pt x="0" y="1404"/>
                        <a:pt x="979" y="2903"/>
                        <a:pt x="2097" y="2903"/>
                      </a:cubicBezTo>
                      <a:cubicBezTo>
                        <a:pt x="2383" y="2903"/>
                        <a:pt x="2678" y="2805"/>
                        <a:pt x="2950" y="2576"/>
                      </a:cubicBezTo>
                      <a:cubicBezTo>
                        <a:pt x="2950" y="2607"/>
                        <a:pt x="2980" y="2667"/>
                        <a:pt x="3041" y="2728"/>
                      </a:cubicBezTo>
                      <a:cubicBezTo>
                        <a:pt x="2950" y="2759"/>
                        <a:pt x="2889" y="2819"/>
                        <a:pt x="2798" y="2911"/>
                      </a:cubicBezTo>
                      <a:cubicBezTo>
                        <a:pt x="1825" y="3853"/>
                        <a:pt x="2615" y="5221"/>
                        <a:pt x="3649" y="5403"/>
                      </a:cubicBezTo>
                      <a:cubicBezTo>
                        <a:pt x="3558" y="5859"/>
                        <a:pt x="3740" y="6315"/>
                        <a:pt x="4105" y="6680"/>
                      </a:cubicBezTo>
                      <a:cubicBezTo>
                        <a:pt x="4021" y="7492"/>
                        <a:pt x="4762" y="8278"/>
                        <a:pt x="5593" y="8278"/>
                      </a:cubicBezTo>
                      <a:cubicBezTo>
                        <a:pt x="5664" y="8278"/>
                        <a:pt x="5735" y="8272"/>
                        <a:pt x="5807" y="8260"/>
                      </a:cubicBezTo>
                      <a:cubicBezTo>
                        <a:pt x="5837" y="8382"/>
                        <a:pt x="5929" y="8503"/>
                        <a:pt x="5959" y="8595"/>
                      </a:cubicBezTo>
                      <a:cubicBezTo>
                        <a:pt x="5412" y="9111"/>
                        <a:pt x="5412" y="9750"/>
                        <a:pt x="5685" y="10266"/>
                      </a:cubicBezTo>
                      <a:cubicBezTo>
                        <a:pt x="5533" y="10358"/>
                        <a:pt x="5381" y="10418"/>
                        <a:pt x="5229" y="10570"/>
                      </a:cubicBezTo>
                      <a:cubicBezTo>
                        <a:pt x="4161" y="11591"/>
                        <a:pt x="5152" y="13095"/>
                        <a:pt x="6274" y="13095"/>
                      </a:cubicBezTo>
                      <a:cubicBezTo>
                        <a:pt x="6588" y="13095"/>
                        <a:pt x="6913" y="12977"/>
                        <a:pt x="7205" y="12698"/>
                      </a:cubicBezTo>
                      <a:cubicBezTo>
                        <a:pt x="7327" y="12607"/>
                        <a:pt x="7448" y="12485"/>
                        <a:pt x="7509" y="12333"/>
                      </a:cubicBezTo>
                      <a:cubicBezTo>
                        <a:pt x="7631" y="12455"/>
                        <a:pt x="7752" y="12516"/>
                        <a:pt x="7844" y="12607"/>
                      </a:cubicBezTo>
                      <a:cubicBezTo>
                        <a:pt x="6997" y="13595"/>
                        <a:pt x="7952" y="14983"/>
                        <a:pt x="9033" y="14983"/>
                      </a:cubicBezTo>
                      <a:cubicBezTo>
                        <a:pt x="9349" y="14983"/>
                        <a:pt x="9676" y="14864"/>
                        <a:pt x="9971" y="14583"/>
                      </a:cubicBezTo>
                      <a:cubicBezTo>
                        <a:pt x="10225" y="14762"/>
                        <a:pt x="10524" y="14875"/>
                        <a:pt x="10830" y="14875"/>
                      </a:cubicBezTo>
                      <a:cubicBezTo>
                        <a:pt x="11146" y="14875"/>
                        <a:pt x="11471" y="14754"/>
                        <a:pt x="11765" y="14461"/>
                      </a:cubicBezTo>
                      <a:cubicBezTo>
                        <a:pt x="12220" y="14035"/>
                        <a:pt x="12312" y="13519"/>
                        <a:pt x="12160" y="13093"/>
                      </a:cubicBezTo>
                      <a:cubicBezTo>
                        <a:pt x="12403" y="13063"/>
                        <a:pt x="12707" y="12941"/>
                        <a:pt x="12950" y="12698"/>
                      </a:cubicBezTo>
                      <a:cubicBezTo>
                        <a:pt x="13740" y="11938"/>
                        <a:pt x="13376" y="10935"/>
                        <a:pt x="12676" y="10418"/>
                      </a:cubicBezTo>
                      <a:lnTo>
                        <a:pt x="12676" y="10418"/>
                      </a:lnTo>
                      <a:cubicBezTo>
                        <a:pt x="12812" y="10457"/>
                        <a:pt x="12954" y="10480"/>
                        <a:pt x="13098" y="10480"/>
                      </a:cubicBezTo>
                      <a:cubicBezTo>
                        <a:pt x="13406" y="10480"/>
                        <a:pt x="13724" y="10374"/>
                        <a:pt x="14014" y="10084"/>
                      </a:cubicBezTo>
                      <a:cubicBezTo>
                        <a:pt x="15063" y="9084"/>
                        <a:pt x="14100" y="7571"/>
                        <a:pt x="12980" y="7571"/>
                      </a:cubicBezTo>
                      <a:cubicBezTo>
                        <a:pt x="12738" y="7571"/>
                        <a:pt x="12489" y="7642"/>
                        <a:pt x="12251" y="7804"/>
                      </a:cubicBezTo>
                      <a:cubicBezTo>
                        <a:pt x="12758" y="6860"/>
                        <a:pt x="11867" y="5705"/>
                        <a:pt x="10877" y="5705"/>
                      </a:cubicBezTo>
                      <a:cubicBezTo>
                        <a:pt x="10561" y="5705"/>
                        <a:pt x="10235" y="5823"/>
                        <a:pt x="9941" y="6102"/>
                      </a:cubicBezTo>
                      <a:cubicBezTo>
                        <a:pt x="9850" y="6163"/>
                        <a:pt x="9789" y="6254"/>
                        <a:pt x="9758" y="6345"/>
                      </a:cubicBezTo>
                      <a:cubicBezTo>
                        <a:pt x="9684" y="6334"/>
                        <a:pt x="9610" y="6328"/>
                        <a:pt x="9537" y="6328"/>
                      </a:cubicBezTo>
                      <a:cubicBezTo>
                        <a:pt x="9224" y="6328"/>
                        <a:pt x="8924" y="6439"/>
                        <a:pt x="8603" y="6710"/>
                      </a:cubicBezTo>
                      <a:cubicBezTo>
                        <a:pt x="8512" y="6832"/>
                        <a:pt x="8391" y="6984"/>
                        <a:pt x="8299" y="7105"/>
                      </a:cubicBezTo>
                      <a:cubicBezTo>
                        <a:pt x="8021" y="6688"/>
                        <a:pt x="7540" y="6398"/>
                        <a:pt x="7018" y="6398"/>
                      </a:cubicBezTo>
                      <a:cubicBezTo>
                        <a:pt x="6969" y="6398"/>
                        <a:pt x="6920" y="6401"/>
                        <a:pt x="6871" y="6406"/>
                      </a:cubicBezTo>
                      <a:cubicBezTo>
                        <a:pt x="6840" y="6345"/>
                        <a:pt x="6780" y="6254"/>
                        <a:pt x="6749" y="6133"/>
                      </a:cubicBezTo>
                      <a:cubicBezTo>
                        <a:pt x="7053" y="6133"/>
                        <a:pt x="7388" y="6041"/>
                        <a:pt x="7692" y="5768"/>
                      </a:cubicBezTo>
                      <a:cubicBezTo>
                        <a:pt x="8762" y="4744"/>
                        <a:pt x="7765" y="3255"/>
                        <a:pt x="6640" y="3255"/>
                      </a:cubicBezTo>
                      <a:cubicBezTo>
                        <a:pt x="6328" y="3255"/>
                        <a:pt x="6006" y="3370"/>
                        <a:pt x="5716" y="3640"/>
                      </a:cubicBezTo>
                      <a:cubicBezTo>
                        <a:pt x="5533" y="3822"/>
                        <a:pt x="5412" y="4005"/>
                        <a:pt x="5351" y="4248"/>
                      </a:cubicBezTo>
                      <a:cubicBezTo>
                        <a:pt x="5321" y="4248"/>
                        <a:pt x="5260" y="4248"/>
                        <a:pt x="5229" y="4187"/>
                      </a:cubicBezTo>
                      <a:cubicBezTo>
                        <a:pt x="5260" y="3944"/>
                        <a:pt x="5229" y="3640"/>
                        <a:pt x="5077" y="3397"/>
                      </a:cubicBezTo>
                      <a:cubicBezTo>
                        <a:pt x="5169" y="3367"/>
                        <a:pt x="5229" y="3275"/>
                        <a:pt x="5321" y="3215"/>
                      </a:cubicBezTo>
                      <a:cubicBezTo>
                        <a:pt x="6359" y="2225"/>
                        <a:pt x="5384" y="718"/>
                        <a:pt x="4268" y="718"/>
                      </a:cubicBezTo>
                      <a:cubicBezTo>
                        <a:pt x="3979" y="718"/>
                        <a:pt x="3681" y="819"/>
                        <a:pt x="3406" y="1056"/>
                      </a:cubicBezTo>
                      <a:cubicBezTo>
                        <a:pt x="3203" y="467"/>
                        <a:pt x="2606" y="1"/>
                        <a:pt x="197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9" name="Google Shape;2769;p17"/>
                <p:cNvSpPr/>
                <p:nvPr/>
              </p:nvSpPr>
              <p:spPr>
                <a:xfrm>
                  <a:off x="5803400" y="2808875"/>
                  <a:ext cx="102950" cy="72675"/>
                </a:xfrm>
                <a:custGeom>
                  <a:avLst/>
                  <a:gdLst/>
                  <a:ahLst/>
                  <a:cxnLst/>
                  <a:rect l="l" t="t" r="r" b="b"/>
                  <a:pathLst>
                    <a:path w="4118" h="2907" extrusionOk="0">
                      <a:moveTo>
                        <a:pt x="2007" y="1"/>
                      </a:moveTo>
                      <a:cubicBezTo>
                        <a:pt x="1693" y="1"/>
                        <a:pt x="1368" y="117"/>
                        <a:pt x="1071" y="394"/>
                      </a:cubicBezTo>
                      <a:cubicBezTo>
                        <a:pt x="0" y="1418"/>
                        <a:pt x="997" y="2907"/>
                        <a:pt x="2123" y="2907"/>
                      </a:cubicBezTo>
                      <a:cubicBezTo>
                        <a:pt x="2435" y="2907"/>
                        <a:pt x="2756" y="2792"/>
                        <a:pt x="3047" y="2522"/>
                      </a:cubicBezTo>
                      <a:cubicBezTo>
                        <a:pt x="4118" y="1522"/>
                        <a:pt x="3139" y="1"/>
                        <a:pt x="200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0" name="Google Shape;2770;p17"/>
                <p:cNvSpPr/>
                <p:nvPr/>
              </p:nvSpPr>
              <p:spPr>
                <a:xfrm>
                  <a:off x="5750950" y="2720325"/>
                  <a:ext cx="88725" cy="97275"/>
                </a:xfrm>
                <a:custGeom>
                  <a:avLst/>
                  <a:gdLst/>
                  <a:ahLst/>
                  <a:cxnLst/>
                  <a:rect l="l" t="t" r="r" b="b"/>
                  <a:pathLst>
                    <a:path w="3549" h="3891" extrusionOk="0">
                      <a:moveTo>
                        <a:pt x="1741" y="0"/>
                      </a:moveTo>
                      <a:cubicBezTo>
                        <a:pt x="1423" y="0"/>
                        <a:pt x="1094" y="122"/>
                        <a:pt x="798" y="410"/>
                      </a:cubicBezTo>
                      <a:cubicBezTo>
                        <a:pt x="342" y="866"/>
                        <a:pt x="281" y="1383"/>
                        <a:pt x="433" y="1839"/>
                      </a:cubicBezTo>
                      <a:cubicBezTo>
                        <a:pt x="0" y="2796"/>
                        <a:pt x="849" y="3891"/>
                        <a:pt x="1801" y="3891"/>
                      </a:cubicBezTo>
                      <a:cubicBezTo>
                        <a:pt x="2118" y="3891"/>
                        <a:pt x="2447" y="3769"/>
                        <a:pt x="2743" y="3480"/>
                      </a:cubicBezTo>
                      <a:cubicBezTo>
                        <a:pt x="3199" y="3024"/>
                        <a:pt x="3291" y="2508"/>
                        <a:pt x="3139" y="2052"/>
                      </a:cubicBezTo>
                      <a:cubicBezTo>
                        <a:pt x="3549" y="1094"/>
                        <a:pt x="2694" y="0"/>
                        <a:pt x="174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 name="Google Shape;2771;p17"/>
                <p:cNvSpPr/>
                <p:nvPr/>
              </p:nvSpPr>
              <p:spPr>
                <a:xfrm>
                  <a:off x="5863350" y="2719900"/>
                  <a:ext cx="103575" cy="72675"/>
                </a:xfrm>
                <a:custGeom>
                  <a:avLst/>
                  <a:gdLst/>
                  <a:ahLst/>
                  <a:cxnLst/>
                  <a:rect l="l" t="t" r="r" b="b"/>
                  <a:pathLst>
                    <a:path w="4143" h="2907" extrusionOk="0">
                      <a:moveTo>
                        <a:pt x="2021" y="0"/>
                      </a:moveTo>
                      <a:cubicBezTo>
                        <a:pt x="1703" y="0"/>
                        <a:pt x="1373" y="118"/>
                        <a:pt x="1074" y="397"/>
                      </a:cubicBezTo>
                      <a:cubicBezTo>
                        <a:pt x="1" y="1399"/>
                        <a:pt x="1005" y="2906"/>
                        <a:pt x="2134" y="2906"/>
                      </a:cubicBezTo>
                      <a:cubicBezTo>
                        <a:pt x="2443" y="2906"/>
                        <a:pt x="2762" y="2793"/>
                        <a:pt x="3050" y="2525"/>
                      </a:cubicBezTo>
                      <a:cubicBezTo>
                        <a:pt x="4142" y="1504"/>
                        <a:pt x="3157" y="0"/>
                        <a:pt x="20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 name="Google Shape;2772;p17"/>
                <p:cNvSpPr/>
                <p:nvPr/>
              </p:nvSpPr>
              <p:spPr>
                <a:xfrm>
                  <a:off x="5918950" y="2779250"/>
                  <a:ext cx="102900" cy="72975"/>
                </a:xfrm>
                <a:custGeom>
                  <a:avLst/>
                  <a:gdLst/>
                  <a:ahLst/>
                  <a:cxnLst/>
                  <a:rect l="l" t="t" r="r" b="b"/>
                  <a:pathLst>
                    <a:path w="4116" h="2919" extrusionOk="0">
                      <a:moveTo>
                        <a:pt x="2005" y="0"/>
                      </a:moveTo>
                      <a:cubicBezTo>
                        <a:pt x="1691" y="0"/>
                        <a:pt x="1366" y="117"/>
                        <a:pt x="1069" y="394"/>
                      </a:cubicBezTo>
                      <a:cubicBezTo>
                        <a:pt x="0" y="1415"/>
                        <a:pt x="1010" y="2919"/>
                        <a:pt x="2126" y="2919"/>
                      </a:cubicBezTo>
                      <a:cubicBezTo>
                        <a:pt x="2438" y="2919"/>
                        <a:pt x="2759" y="2801"/>
                        <a:pt x="3045" y="2522"/>
                      </a:cubicBezTo>
                      <a:cubicBezTo>
                        <a:pt x="4116" y="1522"/>
                        <a:pt x="3137" y="0"/>
                        <a:pt x="200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 name="Google Shape;2773;p17"/>
                <p:cNvSpPr/>
                <p:nvPr/>
              </p:nvSpPr>
              <p:spPr>
                <a:xfrm>
                  <a:off x="5987275" y="2851350"/>
                  <a:ext cx="102925" cy="72775"/>
                </a:xfrm>
                <a:custGeom>
                  <a:avLst/>
                  <a:gdLst/>
                  <a:ahLst/>
                  <a:cxnLst/>
                  <a:rect l="l" t="t" r="r" b="b"/>
                  <a:pathLst>
                    <a:path w="4117" h="2911" extrusionOk="0">
                      <a:moveTo>
                        <a:pt x="2015" y="0"/>
                      </a:moveTo>
                      <a:cubicBezTo>
                        <a:pt x="1699" y="0"/>
                        <a:pt x="1371" y="118"/>
                        <a:pt x="1072" y="397"/>
                      </a:cubicBezTo>
                      <a:cubicBezTo>
                        <a:pt x="1" y="1421"/>
                        <a:pt x="1017" y="2910"/>
                        <a:pt x="2136" y="2910"/>
                      </a:cubicBezTo>
                      <a:cubicBezTo>
                        <a:pt x="2446" y="2910"/>
                        <a:pt x="2764" y="2796"/>
                        <a:pt x="3047" y="2525"/>
                      </a:cubicBezTo>
                      <a:cubicBezTo>
                        <a:pt x="4116" y="1504"/>
                        <a:pt x="3144" y="0"/>
                        <a:pt x="201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 name="Google Shape;2774;p17"/>
                <p:cNvSpPr/>
                <p:nvPr/>
              </p:nvSpPr>
              <p:spPr>
                <a:xfrm>
                  <a:off x="6063450" y="2931525"/>
                  <a:ext cx="102850" cy="72325"/>
                </a:xfrm>
                <a:custGeom>
                  <a:avLst/>
                  <a:gdLst/>
                  <a:ahLst/>
                  <a:cxnLst/>
                  <a:rect l="l" t="t" r="r" b="b"/>
                  <a:pathLst>
                    <a:path w="4114" h="2893" extrusionOk="0">
                      <a:moveTo>
                        <a:pt x="1994" y="0"/>
                      </a:moveTo>
                      <a:cubicBezTo>
                        <a:pt x="1682" y="0"/>
                        <a:pt x="1359" y="113"/>
                        <a:pt x="1064" y="382"/>
                      </a:cubicBezTo>
                      <a:cubicBezTo>
                        <a:pt x="1" y="1398"/>
                        <a:pt x="995" y="2892"/>
                        <a:pt x="2105" y="2892"/>
                      </a:cubicBezTo>
                      <a:cubicBezTo>
                        <a:pt x="2422" y="2892"/>
                        <a:pt x="2749" y="2770"/>
                        <a:pt x="3040" y="2479"/>
                      </a:cubicBezTo>
                      <a:cubicBezTo>
                        <a:pt x="4113" y="1502"/>
                        <a:pt x="3128" y="0"/>
                        <a:pt x="199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 name="Google Shape;2775;p17"/>
                <p:cNvSpPr/>
                <p:nvPr/>
              </p:nvSpPr>
              <p:spPr>
                <a:xfrm>
                  <a:off x="6123300" y="3003325"/>
                  <a:ext cx="102900" cy="72775"/>
                </a:xfrm>
                <a:custGeom>
                  <a:avLst/>
                  <a:gdLst/>
                  <a:ahLst/>
                  <a:cxnLst/>
                  <a:rect l="l" t="t" r="r" b="b"/>
                  <a:pathLst>
                    <a:path w="4116" h="2911" extrusionOk="0">
                      <a:moveTo>
                        <a:pt x="2003" y="1"/>
                      </a:moveTo>
                      <a:cubicBezTo>
                        <a:pt x="1689" y="1"/>
                        <a:pt x="1364" y="118"/>
                        <a:pt x="1072" y="398"/>
                      </a:cubicBezTo>
                      <a:cubicBezTo>
                        <a:pt x="1" y="1421"/>
                        <a:pt x="998" y="2910"/>
                        <a:pt x="2123" y="2910"/>
                      </a:cubicBezTo>
                      <a:cubicBezTo>
                        <a:pt x="2435" y="2910"/>
                        <a:pt x="2757" y="2796"/>
                        <a:pt x="3047" y="2525"/>
                      </a:cubicBezTo>
                      <a:cubicBezTo>
                        <a:pt x="4116" y="1504"/>
                        <a:pt x="3125" y="1"/>
                        <a:pt x="20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 name="Google Shape;2776;p17"/>
                <p:cNvSpPr/>
                <p:nvPr/>
              </p:nvSpPr>
              <p:spPr>
                <a:xfrm>
                  <a:off x="6025325" y="2942625"/>
                  <a:ext cx="104100" cy="72975"/>
                </a:xfrm>
                <a:custGeom>
                  <a:avLst/>
                  <a:gdLst/>
                  <a:ahLst/>
                  <a:cxnLst/>
                  <a:rect l="l" t="t" r="r" b="b"/>
                  <a:pathLst>
                    <a:path w="4164" h="2919" extrusionOk="0">
                      <a:moveTo>
                        <a:pt x="2012" y="0"/>
                      </a:moveTo>
                      <a:cubicBezTo>
                        <a:pt x="1694" y="0"/>
                        <a:pt x="1366" y="117"/>
                        <a:pt x="1070" y="394"/>
                      </a:cubicBezTo>
                      <a:cubicBezTo>
                        <a:pt x="1" y="1415"/>
                        <a:pt x="1010" y="2919"/>
                        <a:pt x="2126" y="2919"/>
                      </a:cubicBezTo>
                      <a:cubicBezTo>
                        <a:pt x="2439" y="2919"/>
                        <a:pt x="2759" y="2801"/>
                        <a:pt x="3045" y="2522"/>
                      </a:cubicBezTo>
                      <a:cubicBezTo>
                        <a:pt x="4164" y="1522"/>
                        <a:pt x="3158" y="0"/>
                        <a:pt x="201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 name="Google Shape;2777;p17"/>
                <p:cNvSpPr/>
                <p:nvPr/>
              </p:nvSpPr>
              <p:spPr>
                <a:xfrm>
                  <a:off x="6001650" y="2917450"/>
                  <a:ext cx="102975" cy="72700"/>
                </a:xfrm>
                <a:custGeom>
                  <a:avLst/>
                  <a:gdLst/>
                  <a:ahLst/>
                  <a:cxnLst/>
                  <a:rect l="l" t="t" r="r" b="b"/>
                  <a:pathLst>
                    <a:path w="4119" h="2908" extrusionOk="0">
                      <a:moveTo>
                        <a:pt x="2018" y="1"/>
                      </a:moveTo>
                      <a:cubicBezTo>
                        <a:pt x="1702" y="1"/>
                        <a:pt x="1373" y="119"/>
                        <a:pt x="1074" y="398"/>
                      </a:cubicBezTo>
                      <a:cubicBezTo>
                        <a:pt x="1" y="1400"/>
                        <a:pt x="1005" y="2907"/>
                        <a:pt x="2134" y="2907"/>
                      </a:cubicBezTo>
                      <a:cubicBezTo>
                        <a:pt x="2443" y="2907"/>
                        <a:pt x="2762" y="2794"/>
                        <a:pt x="3050" y="2526"/>
                      </a:cubicBezTo>
                      <a:cubicBezTo>
                        <a:pt x="4119" y="1504"/>
                        <a:pt x="3146" y="1"/>
                        <a:pt x="201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 name="Google Shape;2778;p17"/>
                <p:cNvSpPr/>
                <p:nvPr/>
              </p:nvSpPr>
              <p:spPr>
                <a:xfrm>
                  <a:off x="5922000" y="2824750"/>
                  <a:ext cx="102850" cy="73075"/>
                </a:xfrm>
                <a:custGeom>
                  <a:avLst/>
                  <a:gdLst/>
                  <a:ahLst/>
                  <a:cxnLst/>
                  <a:rect l="l" t="t" r="r" b="b"/>
                  <a:pathLst>
                    <a:path w="4114" h="2923" extrusionOk="0">
                      <a:moveTo>
                        <a:pt x="2012" y="1"/>
                      </a:moveTo>
                      <a:cubicBezTo>
                        <a:pt x="1696" y="1"/>
                        <a:pt x="1368" y="118"/>
                        <a:pt x="1069" y="398"/>
                      </a:cubicBezTo>
                      <a:cubicBezTo>
                        <a:pt x="0" y="1419"/>
                        <a:pt x="991" y="2922"/>
                        <a:pt x="2113" y="2922"/>
                      </a:cubicBezTo>
                      <a:cubicBezTo>
                        <a:pt x="2427" y="2922"/>
                        <a:pt x="2752" y="2805"/>
                        <a:pt x="3044" y="2525"/>
                      </a:cubicBezTo>
                      <a:cubicBezTo>
                        <a:pt x="4113" y="1504"/>
                        <a:pt x="3141" y="1"/>
                        <a:pt x="20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 name="Google Shape;2779;p17"/>
                <p:cNvSpPr/>
                <p:nvPr/>
              </p:nvSpPr>
              <p:spPr>
                <a:xfrm>
                  <a:off x="5898300" y="2799375"/>
                  <a:ext cx="102925" cy="72975"/>
                </a:xfrm>
                <a:custGeom>
                  <a:avLst/>
                  <a:gdLst/>
                  <a:ahLst/>
                  <a:cxnLst/>
                  <a:rect l="l" t="t" r="r" b="b"/>
                  <a:pathLst>
                    <a:path w="4117" h="2919" extrusionOk="0">
                      <a:moveTo>
                        <a:pt x="2025" y="0"/>
                      </a:moveTo>
                      <a:cubicBezTo>
                        <a:pt x="1707" y="0"/>
                        <a:pt x="1376" y="122"/>
                        <a:pt x="1074" y="410"/>
                      </a:cubicBezTo>
                      <a:cubicBezTo>
                        <a:pt x="1" y="1411"/>
                        <a:pt x="1006" y="2919"/>
                        <a:pt x="2134" y="2919"/>
                      </a:cubicBezTo>
                      <a:cubicBezTo>
                        <a:pt x="2444" y="2919"/>
                        <a:pt x="2762" y="2805"/>
                        <a:pt x="3050" y="2537"/>
                      </a:cubicBezTo>
                      <a:cubicBezTo>
                        <a:pt x="4117" y="1518"/>
                        <a:pt x="3151" y="0"/>
                        <a:pt x="202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 name="Google Shape;2780;p17"/>
                <p:cNvSpPr/>
                <p:nvPr/>
              </p:nvSpPr>
              <p:spPr>
                <a:xfrm>
                  <a:off x="5861150" y="2786075"/>
                  <a:ext cx="103550" cy="72700"/>
                </a:xfrm>
                <a:custGeom>
                  <a:avLst/>
                  <a:gdLst/>
                  <a:ahLst/>
                  <a:cxnLst/>
                  <a:rect l="l" t="t" r="r" b="b"/>
                  <a:pathLst>
                    <a:path w="4142" h="2908" extrusionOk="0">
                      <a:moveTo>
                        <a:pt x="2010" y="1"/>
                      </a:moveTo>
                      <a:cubicBezTo>
                        <a:pt x="1694" y="1"/>
                        <a:pt x="1368" y="118"/>
                        <a:pt x="1071" y="394"/>
                      </a:cubicBezTo>
                      <a:cubicBezTo>
                        <a:pt x="0" y="1418"/>
                        <a:pt x="998" y="2907"/>
                        <a:pt x="2123" y="2907"/>
                      </a:cubicBezTo>
                      <a:cubicBezTo>
                        <a:pt x="2435" y="2907"/>
                        <a:pt x="2757" y="2793"/>
                        <a:pt x="3047" y="2522"/>
                      </a:cubicBezTo>
                      <a:cubicBezTo>
                        <a:pt x="4142" y="1522"/>
                        <a:pt x="3149" y="1"/>
                        <a:pt x="201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 name="Google Shape;2781;p17"/>
                <p:cNvSpPr/>
                <p:nvPr/>
              </p:nvSpPr>
              <p:spPr>
                <a:xfrm>
                  <a:off x="5816375" y="2764050"/>
                  <a:ext cx="104100" cy="72975"/>
                </a:xfrm>
                <a:custGeom>
                  <a:avLst/>
                  <a:gdLst/>
                  <a:ahLst/>
                  <a:cxnLst/>
                  <a:rect l="l" t="t" r="r" b="b"/>
                  <a:pathLst>
                    <a:path w="4164" h="2919" extrusionOk="0">
                      <a:moveTo>
                        <a:pt x="2011" y="0"/>
                      </a:moveTo>
                      <a:cubicBezTo>
                        <a:pt x="1694" y="0"/>
                        <a:pt x="1365" y="117"/>
                        <a:pt x="1069" y="394"/>
                      </a:cubicBezTo>
                      <a:cubicBezTo>
                        <a:pt x="0" y="1415"/>
                        <a:pt x="1009" y="2919"/>
                        <a:pt x="2125" y="2919"/>
                      </a:cubicBezTo>
                      <a:cubicBezTo>
                        <a:pt x="2438" y="2919"/>
                        <a:pt x="2759" y="2801"/>
                        <a:pt x="3044" y="2522"/>
                      </a:cubicBezTo>
                      <a:cubicBezTo>
                        <a:pt x="4163" y="1522"/>
                        <a:pt x="3157" y="0"/>
                        <a:pt x="201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 name="Google Shape;2782;p17"/>
                <p:cNvSpPr/>
                <p:nvPr/>
              </p:nvSpPr>
              <p:spPr>
                <a:xfrm>
                  <a:off x="5812450" y="2776500"/>
                  <a:ext cx="102850" cy="73050"/>
                </a:xfrm>
                <a:custGeom>
                  <a:avLst/>
                  <a:gdLst/>
                  <a:ahLst/>
                  <a:cxnLst/>
                  <a:rect l="l" t="t" r="r" b="b"/>
                  <a:pathLst>
                    <a:path w="4114" h="2922" extrusionOk="0">
                      <a:moveTo>
                        <a:pt x="2020" y="0"/>
                      </a:moveTo>
                      <a:cubicBezTo>
                        <a:pt x="1701" y="0"/>
                        <a:pt x="1371" y="122"/>
                        <a:pt x="1074" y="413"/>
                      </a:cubicBezTo>
                      <a:cubicBezTo>
                        <a:pt x="0" y="1415"/>
                        <a:pt x="1024" y="2922"/>
                        <a:pt x="2145" y="2922"/>
                      </a:cubicBezTo>
                      <a:cubicBezTo>
                        <a:pt x="2453" y="2922"/>
                        <a:pt x="2768" y="2809"/>
                        <a:pt x="3049" y="2540"/>
                      </a:cubicBezTo>
                      <a:cubicBezTo>
                        <a:pt x="4113" y="1500"/>
                        <a:pt x="3136" y="0"/>
                        <a:pt x="202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 name="Google Shape;2783;p17"/>
                <p:cNvSpPr/>
                <p:nvPr/>
              </p:nvSpPr>
              <p:spPr>
                <a:xfrm>
                  <a:off x="5776725" y="2738500"/>
                  <a:ext cx="102850" cy="73075"/>
                </a:xfrm>
                <a:custGeom>
                  <a:avLst/>
                  <a:gdLst/>
                  <a:ahLst/>
                  <a:cxnLst/>
                  <a:rect l="l" t="t" r="r" b="b"/>
                  <a:pathLst>
                    <a:path w="4114" h="2923" extrusionOk="0">
                      <a:moveTo>
                        <a:pt x="2032" y="0"/>
                      </a:moveTo>
                      <a:cubicBezTo>
                        <a:pt x="1712" y="0"/>
                        <a:pt x="1378" y="123"/>
                        <a:pt x="1074" y="413"/>
                      </a:cubicBezTo>
                      <a:cubicBezTo>
                        <a:pt x="1" y="1415"/>
                        <a:pt x="1005" y="2922"/>
                        <a:pt x="2134" y="2922"/>
                      </a:cubicBezTo>
                      <a:cubicBezTo>
                        <a:pt x="2443" y="2922"/>
                        <a:pt x="2762" y="2809"/>
                        <a:pt x="3050" y="2541"/>
                      </a:cubicBezTo>
                      <a:cubicBezTo>
                        <a:pt x="4114" y="1500"/>
                        <a:pt x="3155" y="0"/>
                        <a:pt x="203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 name="Google Shape;2784;p17"/>
                <p:cNvSpPr/>
                <p:nvPr/>
              </p:nvSpPr>
              <p:spPr>
                <a:xfrm>
                  <a:off x="5719750" y="2719900"/>
                  <a:ext cx="102950" cy="72675"/>
                </a:xfrm>
                <a:custGeom>
                  <a:avLst/>
                  <a:gdLst/>
                  <a:ahLst/>
                  <a:cxnLst/>
                  <a:rect l="l" t="t" r="r" b="b"/>
                  <a:pathLst>
                    <a:path w="4118" h="2907" extrusionOk="0">
                      <a:moveTo>
                        <a:pt x="2005" y="0"/>
                      </a:moveTo>
                      <a:cubicBezTo>
                        <a:pt x="1690" y="0"/>
                        <a:pt x="1366" y="118"/>
                        <a:pt x="1073" y="397"/>
                      </a:cubicBezTo>
                      <a:cubicBezTo>
                        <a:pt x="0" y="1399"/>
                        <a:pt x="1005" y="2906"/>
                        <a:pt x="2133" y="2906"/>
                      </a:cubicBezTo>
                      <a:cubicBezTo>
                        <a:pt x="2443" y="2906"/>
                        <a:pt x="2761" y="2793"/>
                        <a:pt x="3049" y="2525"/>
                      </a:cubicBezTo>
                      <a:cubicBezTo>
                        <a:pt x="4118" y="1504"/>
                        <a:pt x="3127" y="0"/>
                        <a:pt x="200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 name="Google Shape;2785;p17"/>
                <p:cNvSpPr/>
                <p:nvPr/>
              </p:nvSpPr>
              <p:spPr>
                <a:xfrm>
                  <a:off x="5682575" y="2706600"/>
                  <a:ext cx="103025" cy="72375"/>
                </a:xfrm>
                <a:custGeom>
                  <a:avLst/>
                  <a:gdLst/>
                  <a:ahLst/>
                  <a:cxnLst/>
                  <a:rect l="l" t="t" r="r" b="b"/>
                  <a:pathLst>
                    <a:path w="4121" h="2895" extrusionOk="0">
                      <a:moveTo>
                        <a:pt x="1999" y="0"/>
                      </a:moveTo>
                      <a:cubicBezTo>
                        <a:pt x="1688" y="0"/>
                        <a:pt x="1365" y="114"/>
                        <a:pt x="1071" y="382"/>
                      </a:cubicBezTo>
                      <a:cubicBezTo>
                        <a:pt x="0" y="1405"/>
                        <a:pt x="998" y="2894"/>
                        <a:pt x="2123" y="2894"/>
                      </a:cubicBezTo>
                      <a:cubicBezTo>
                        <a:pt x="2435" y="2894"/>
                        <a:pt x="2757" y="2780"/>
                        <a:pt x="3047" y="2510"/>
                      </a:cubicBezTo>
                      <a:cubicBezTo>
                        <a:pt x="4120" y="1508"/>
                        <a:pt x="3134" y="0"/>
                        <a:pt x="199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 name="Google Shape;2786;p17"/>
                <p:cNvSpPr/>
                <p:nvPr/>
              </p:nvSpPr>
              <p:spPr>
                <a:xfrm>
                  <a:off x="5641475" y="2689200"/>
                  <a:ext cx="102900" cy="72975"/>
                </a:xfrm>
                <a:custGeom>
                  <a:avLst/>
                  <a:gdLst/>
                  <a:ahLst/>
                  <a:cxnLst/>
                  <a:rect l="l" t="t" r="r" b="b"/>
                  <a:pathLst>
                    <a:path w="4116" h="2919" extrusionOk="0">
                      <a:moveTo>
                        <a:pt x="2024" y="0"/>
                      </a:moveTo>
                      <a:cubicBezTo>
                        <a:pt x="1706" y="0"/>
                        <a:pt x="1375" y="121"/>
                        <a:pt x="1074" y="409"/>
                      </a:cubicBezTo>
                      <a:cubicBezTo>
                        <a:pt x="0" y="1411"/>
                        <a:pt x="1024" y="2918"/>
                        <a:pt x="2145" y="2918"/>
                      </a:cubicBezTo>
                      <a:cubicBezTo>
                        <a:pt x="2453" y="2918"/>
                        <a:pt x="2768" y="2805"/>
                        <a:pt x="3049" y="2537"/>
                      </a:cubicBezTo>
                      <a:cubicBezTo>
                        <a:pt x="4116" y="1518"/>
                        <a:pt x="3150" y="0"/>
                        <a:pt x="20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 name="Google Shape;2787;p17"/>
                <p:cNvSpPr/>
                <p:nvPr/>
              </p:nvSpPr>
              <p:spPr>
                <a:xfrm>
                  <a:off x="5783575" y="2795875"/>
                  <a:ext cx="102975" cy="72675"/>
                </a:xfrm>
                <a:custGeom>
                  <a:avLst/>
                  <a:gdLst/>
                  <a:ahLst/>
                  <a:cxnLst/>
                  <a:rect l="l" t="t" r="r" b="b"/>
                  <a:pathLst>
                    <a:path w="4119" h="2907" extrusionOk="0">
                      <a:moveTo>
                        <a:pt x="1993" y="1"/>
                      </a:moveTo>
                      <a:cubicBezTo>
                        <a:pt x="1680" y="1"/>
                        <a:pt x="1360" y="118"/>
                        <a:pt x="1074" y="398"/>
                      </a:cubicBezTo>
                      <a:cubicBezTo>
                        <a:pt x="0" y="1399"/>
                        <a:pt x="1005" y="2907"/>
                        <a:pt x="2133" y="2907"/>
                      </a:cubicBezTo>
                      <a:cubicBezTo>
                        <a:pt x="2443" y="2907"/>
                        <a:pt x="2762" y="2793"/>
                        <a:pt x="3049" y="2525"/>
                      </a:cubicBezTo>
                      <a:cubicBezTo>
                        <a:pt x="4118" y="1504"/>
                        <a:pt x="3109" y="1"/>
                        <a:pt x="199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 name="Google Shape;2788;p17"/>
                <p:cNvSpPr/>
                <p:nvPr/>
              </p:nvSpPr>
              <p:spPr>
                <a:xfrm>
                  <a:off x="5914275" y="2960325"/>
                  <a:ext cx="103025" cy="72375"/>
                </a:xfrm>
                <a:custGeom>
                  <a:avLst/>
                  <a:gdLst/>
                  <a:ahLst/>
                  <a:cxnLst/>
                  <a:rect l="l" t="t" r="r" b="b"/>
                  <a:pathLst>
                    <a:path w="4121" h="2895" extrusionOk="0">
                      <a:moveTo>
                        <a:pt x="2010" y="0"/>
                      </a:moveTo>
                      <a:cubicBezTo>
                        <a:pt x="1696" y="0"/>
                        <a:pt x="1371" y="115"/>
                        <a:pt x="1074" y="385"/>
                      </a:cubicBezTo>
                      <a:cubicBezTo>
                        <a:pt x="0" y="1387"/>
                        <a:pt x="1005" y="2894"/>
                        <a:pt x="2133" y="2894"/>
                      </a:cubicBezTo>
                      <a:cubicBezTo>
                        <a:pt x="2443" y="2894"/>
                        <a:pt x="2762" y="2781"/>
                        <a:pt x="3049" y="2513"/>
                      </a:cubicBezTo>
                      <a:cubicBezTo>
                        <a:pt x="4120" y="1489"/>
                        <a:pt x="3142" y="0"/>
                        <a:pt x="201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 name="Google Shape;2789;p17"/>
                <p:cNvSpPr/>
                <p:nvPr/>
              </p:nvSpPr>
              <p:spPr>
                <a:xfrm>
                  <a:off x="6008550" y="2983650"/>
                  <a:ext cx="102975" cy="72675"/>
                </a:xfrm>
                <a:custGeom>
                  <a:avLst/>
                  <a:gdLst/>
                  <a:ahLst/>
                  <a:cxnLst/>
                  <a:rect l="l" t="t" r="r" b="b"/>
                  <a:pathLst>
                    <a:path w="4119" h="2907" extrusionOk="0">
                      <a:moveTo>
                        <a:pt x="2007" y="1"/>
                      </a:moveTo>
                      <a:cubicBezTo>
                        <a:pt x="1694" y="1"/>
                        <a:pt x="1369" y="117"/>
                        <a:pt x="1072" y="394"/>
                      </a:cubicBezTo>
                      <a:cubicBezTo>
                        <a:pt x="1" y="1418"/>
                        <a:pt x="998" y="2907"/>
                        <a:pt x="2124" y="2907"/>
                      </a:cubicBezTo>
                      <a:cubicBezTo>
                        <a:pt x="2436" y="2907"/>
                        <a:pt x="2757" y="2792"/>
                        <a:pt x="3048" y="2522"/>
                      </a:cubicBezTo>
                      <a:cubicBezTo>
                        <a:pt x="4119" y="1522"/>
                        <a:pt x="3139" y="1"/>
                        <a:pt x="200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 name="Google Shape;2790;p17"/>
                <p:cNvSpPr/>
                <p:nvPr/>
              </p:nvSpPr>
              <p:spPr>
                <a:xfrm>
                  <a:off x="6056525" y="3017775"/>
                  <a:ext cx="103575" cy="72675"/>
                </a:xfrm>
                <a:custGeom>
                  <a:avLst/>
                  <a:gdLst/>
                  <a:ahLst/>
                  <a:cxnLst/>
                  <a:rect l="l" t="t" r="r" b="b"/>
                  <a:pathLst>
                    <a:path w="4143" h="2907" extrusionOk="0">
                      <a:moveTo>
                        <a:pt x="2041" y="0"/>
                      </a:moveTo>
                      <a:cubicBezTo>
                        <a:pt x="1726" y="0"/>
                        <a:pt x="1397" y="118"/>
                        <a:pt x="1098" y="397"/>
                      </a:cubicBezTo>
                      <a:cubicBezTo>
                        <a:pt x="1" y="1399"/>
                        <a:pt x="1019" y="2906"/>
                        <a:pt x="2154" y="2906"/>
                      </a:cubicBezTo>
                      <a:cubicBezTo>
                        <a:pt x="2466" y="2906"/>
                        <a:pt x="2786" y="2793"/>
                        <a:pt x="3074" y="2525"/>
                      </a:cubicBezTo>
                      <a:cubicBezTo>
                        <a:pt x="4143" y="1504"/>
                        <a:pt x="3170" y="0"/>
                        <a:pt x="204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 name="Google Shape;2791;p17"/>
                <p:cNvSpPr/>
                <p:nvPr/>
              </p:nvSpPr>
              <p:spPr>
                <a:xfrm>
                  <a:off x="6095875" y="3092700"/>
                  <a:ext cx="102925" cy="72975"/>
                </a:xfrm>
                <a:custGeom>
                  <a:avLst/>
                  <a:gdLst/>
                  <a:ahLst/>
                  <a:cxnLst/>
                  <a:rect l="l" t="t" r="r" b="b"/>
                  <a:pathLst>
                    <a:path w="4117" h="2919" extrusionOk="0">
                      <a:moveTo>
                        <a:pt x="2025" y="0"/>
                      </a:moveTo>
                      <a:cubicBezTo>
                        <a:pt x="1707" y="0"/>
                        <a:pt x="1376" y="121"/>
                        <a:pt x="1074" y="409"/>
                      </a:cubicBezTo>
                      <a:cubicBezTo>
                        <a:pt x="1" y="1411"/>
                        <a:pt x="1005" y="2918"/>
                        <a:pt x="2134" y="2918"/>
                      </a:cubicBezTo>
                      <a:cubicBezTo>
                        <a:pt x="2443" y="2918"/>
                        <a:pt x="2762" y="2805"/>
                        <a:pt x="3050" y="2537"/>
                      </a:cubicBezTo>
                      <a:cubicBezTo>
                        <a:pt x="4116" y="1518"/>
                        <a:pt x="3150" y="0"/>
                        <a:pt x="202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 name="Google Shape;2792;p17"/>
                <p:cNvSpPr/>
                <p:nvPr/>
              </p:nvSpPr>
              <p:spPr>
                <a:xfrm>
                  <a:off x="5936300" y="3043300"/>
                  <a:ext cx="103525" cy="72975"/>
                </a:xfrm>
                <a:custGeom>
                  <a:avLst/>
                  <a:gdLst/>
                  <a:ahLst/>
                  <a:cxnLst/>
                  <a:rect l="l" t="t" r="r" b="b"/>
                  <a:pathLst>
                    <a:path w="4141" h="2919" extrusionOk="0">
                      <a:moveTo>
                        <a:pt x="2028" y="0"/>
                      </a:moveTo>
                      <a:cubicBezTo>
                        <a:pt x="1708" y="0"/>
                        <a:pt x="1376" y="122"/>
                        <a:pt x="1074" y="410"/>
                      </a:cubicBezTo>
                      <a:cubicBezTo>
                        <a:pt x="1" y="1411"/>
                        <a:pt x="1005" y="2919"/>
                        <a:pt x="2134" y="2919"/>
                      </a:cubicBezTo>
                      <a:cubicBezTo>
                        <a:pt x="2443" y="2919"/>
                        <a:pt x="2762" y="2805"/>
                        <a:pt x="3050" y="2537"/>
                      </a:cubicBezTo>
                      <a:cubicBezTo>
                        <a:pt x="4140" y="1518"/>
                        <a:pt x="3161" y="0"/>
                        <a:pt x="202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 name="Google Shape;2793;p17"/>
                <p:cNvSpPr/>
                <p:nvPr/>
              </p:nvSpPr>
              <p:spPr>
                <a:xfrm>
                  <a:off x="5882475" y="2942625"/>
                  <a:ext cx="102325" cy="72975"/>
                </a:xfrm>
                <a:custGeom>
                  <a:avLst/>
                  <a:gdLst/>
                  <a:ahLst/>
                  <a:cxnLst/>
                  <a:rect l="l" t="t" r="r" b="b"/>
                  <a:pathLst>
                    <a:path w="4093" h="2919" extrusionOk="0">
                      <a:moveTo>
                        <a:pt x="1977" y="0"/>
                      </a:moveTo>
                      <a:cubicBezTo>
                        <a:pt x="1669" y="0"/>
                        <a:pt x="1353" y="117"/>
                        <a:pt x="1069" y="394"/>
                      </a:cubicBezTo>
                      <a:cubicBezTo>
                        <a:pt x="0" y="1415"/>
                        <a:pt x="991" y="2919"/>
                        <a:pt x="2114" y="2919"/>
                      </a:cubicBezTo>
                      <a:cubicBezTo>
                        <a:pt x="2428" y="2919"/>
                        <a:pt x="2752" y="2801"/>
                        <a:pt x="3045" y="2522"/>
                      </a:cubicBezTo>
                      <a:cubicBezTo>
                        <a:pt x="4092" y="1522"/>
                        <a:pt x="3089" y="0"/>
                        <a:pt x="197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 name="Google Shape;2794;p17"/>
                <p:cNvSpPr/>
                <p:nvPr/>
              </p:nvSpPr>
              <p:spPr>
                <a:xfrm>
                  <a:off x="5773700" y="2844975"/>
                  <a:ext cx="102900" cy="72975"/>
                </a:xfrm>
                <a:custGeom>
                  <a:avLst/>
                  <a:gdLst/>
                  <a:ahLst/>
                  <a:cxnLst/>
                  <a:rect l="l" t="t" r="r" b="b"/>
                  <a:pathLst>
                    <a:path w="4116" h="2919" extrusionOk="0">
                      <a:moveTo>
                        <a:pt x="2012" y="0"/>
                      </a:moveTo>
                      <a:cubicBezTo>
                        <a:pt x="1695" y="0"/>
                        <a:pt x="1368" y="121"/>
                        <a:pt x="1074" y="409"/>
                      </a:cubicBezTo>
                      <a:cubicBezTo>
                        <a:pt x="0" y="1411"/>
                        <a:pt x="1005" y="2919"/>
                        <a:pt x="2133" y="2919"/>
                      </a:cubicBezTo>
                      <a:cubicBezTo>
                        <a:pt x="2443" y="2919"/>
                        <a:pt x="2761" y="2805"/>
                        <a:pt x="3049" y="2537"/>
                      </a:cubicBezTo>
                      <a:cubicBezTo>
                        <a:pt x="4116" y="1518"/>
                        <a:pt x="3131" y="0"/>
                        <a:pt x="201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 name="Google Shape;2795;p17"/>
                <p:cNvSpPr/>
                <p:nvPr/>
              </p:nvSpPr>
              <p:spPr>
                <a:xfrm>
                  <a:off x="5829925" y="2896275"/>
                  <a:ext cx="103025" cy="72600"/>
                </a:xfrm>
                <a:custGeom>
                  <a:avLst/>
                  <a:gdLst/>
                  <a:ahLst/>
                  <a:cxnLst/>
                  <a:rect l="l" t="t" r="r" b="b"/>
                  <a:pathLst>
                    <a:path w="4121" h="2904" extrusionOk="0">
                      <a:moveTo>
                        <a:pt x="2009" y="0"/>
                      </a:moveTo>
                      <a:cubicBezTo>
                        <a:pt x="1696" y="0"/>
                        <a:pt x="1371" y="117"/>
                        <a:pt x="1074" y="394"/>
                      </a:cubicBezTo>
                      <a:cubicBezTo>
                        <a:pt x="0" y="1396"/>
                        <a:pt x="1005" y="2903"/>
                        <a:pt x="2133" y="2903"/>
                      </a:cubicBezTo>
                      <a:cubicBezTo>
                        <a:pt x="2443" y="2903"/>
                        <a:pt x="2762" y="2790"/>
                        <a:pt x="3050" y="2522"/>
                      </a:cubicBezTo>
                      <a:cubicBezTo>
                        <a:pt x="4121" y="1522"/>
                        <a:pt x="3141" y="0"/>
                        <a:pt x="200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 name="Google Shape;2796;p17"/>
                <p:cNvSpPr/>
                <p:nvPr/>
              </p:nvSpPr>
              <p:spPr>
                <a:xfrm>
                  <a:off x="5911225" y="3067250"/>
                  <a:ext cx="103050" cy="72600"/>
                </a:xfrm>
                <a:custGeom>
                  <a:avLst/>
                  <a:gdLst/>
                  <a:ahLst/>
                  <a:cxnLst/>
                  <a:rect l="l" t="t" r="r" b="b"/>
                  <a:pathLst>
                    <a:path w="4122" h="2904" extrusionOk="0">
                      <a:moveTo>
                        <a:pt x="1998" y="0"/>
                      </a:moveTo>
                      <a:cubicBezTo>
                        <a:pt x="1686" y="0"/>
                        <a:pt x="1364" y="117"/>
                        <a:pt x="1074" y="394"/>
                      </a:cubicBezTo>
                      <a:cubicBezTo>
                        <a:pt x="1" y="1396"/>
                        <a:pt x="1024" y="2903"/>
                        <a:pt x="2146" y="2903"/>
                      </a:cubicBezTo>
                      <a:cubicBezTo>
                        <a:pt x="2454" y="2903"/>
                        <a:pt x="2769" y="2790"/>
                        <a:pt x="3050" y="2522"/>
                      </a:cubicBezTo>
                      <a:cubicBezTo>
                        <a:pt x="4121" y="1522"/>
                        <a:pt x="3123" y="0"/>
                        <a:pt x="199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 name="Google Shape;2797;p17"/>
                <p:cNvSpPr/>
                <p:nvPr/>
              </p:nvSpPr>
              <p:spPr>
                <a:xfrm>
                  <a:off x="5980550" y="3217300"/>
                  <a:ext cx="103500" cy="73000"/>
                </a:xfrm>
                <a:custGeom>
                  <a:avLst/>
                  <a:gdLst/>
                  <a:ahLst/>
                  <a:cxnLst/>
                  <a:rect l="l" t="t" r="r" b="b"/>
                  <a:pathLst>
                    <a:path w="4140" h="2920" extrusionOk="0">
                      <a:moveTo>
                        <a:pt x="2048" y="1"/>
                      </a:moveTo>
                      <a:cubicBezTo>
                        <a:pt x="1730" y="1"/>
                        <a:pt x="1399" y="122"/>
                        <a:pt x="1098" y="410"/>
                      </a:cubicBezTo>
                      <a:cubicBezTo>
                        <a:pt x="0" y="1412"/>
                        <a:pt x="1018" y="2919"/>
                        <a:pt x="2154" y="2919"/>
                      </a:cubicBezTo>
                      <a:cubicBezTo>
                        <a:pt x="2465" y="2919"/>
                        <a:pt x="2785" y="2806"/>
                        <a:pt x="3073" y="2538"/>
                      </a:cubicBezTo>
                      <a:cubicBezTo>
                        <a:pt x="4140" y="1519"/>
                        <a:pt x="3174" y="1"/>
                        <a:pt x="204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 name="Google Shape;2798;p17"/>
                <p:cNvSpPr/>
                <p:nvPr/>
              </p:nvSpPr>
              <p:spPr>
                <a:xfrm>
                  <a:off x="6108800" y="3072925"/>
                  <a:ext cx="102925" cy="73000"/>
                </a:xfrm>
                <a:custGeom>
                  <a:avLst/>
                  <a:gdLst/>
                  <a:ahLst/>
                  <a:cxnLst/>
                  <a:rect l="l" t="t" r="r" b="b"/>
                  <a:pathLst>
                    <a:path w="4117" h="2920" extrusionOk="0">
                      <a:moveTo>
                        <a:pt x="2012" y="1"/>
                      </a:moveTo>
                      <a:cubicBezTo>
                        <a:pt x="1696" y="1"/>
                        <a:pt x="1369" y="122"/>
                        <a:pt x="1074" y="410"/>
                      </a:cubicBezTo>
                      <a:cubicBezTo>
                        <a:pt x="1" y="1412"/>
                        <a:pt x="1024" y="2919"/>
                        <a:pt x="2146" y="2919"/>
                      </a:cubicBezTo>
                      <a:cubicBezTo>
                        <a:pt x="2453" y="2919"/>
                        <a:pt x="2769" y="2806"/>
                        <a:pt x="3050" y="2538"/>
                      </a:cubicBezTo>
                      <a:cubicBezTo>
                        <a:pt x="4116" y="1519"/>
                        <a:pt x="3132" y="1"/>
                        <a:pt x="20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 name="Google Shape;2799;p17"/>
                <p:cNvSpPr/>
                <p:nvPr/>
              </p:nvSpPr>
              <p:spPr>
                <a:xfrm>
                  <a:off x="6165800" y="3226725"/>
                  <a:ext cx="102975" cy="72700"/>
                </a:xfrm>
                <a:custGeom>
                  <a:avLst/>
                  <a:gdLst/>
                  <a:ahLst/>
                  <a:cxnLst/>
                  <a:rect l="l" t="t" r="r" b="b"/>
                  <a:pathLst>
                    <a:path w="4119" h="2908" extrusionOk="0">
                      <a:moveTo>
                        <a:pt x="2017" y="1"/>
                      </a:moveTo>
                      <a:cubicBezTo>
                        <a:pt x="1701" y="1"/>
                        <a:pt x="1373" y="119"/>
                        <a:pt x="1074" y="398"/>
                      </a:cubicBezTo>
                      <a:cubicBezTo>
                        <a:pt x="0" y="1400"/>
                        <a:pt x="1024" y="2907"/>
                        <a:pt x="2145" y="2907"/>
                      </a:cubicBezTo>
                      <a:cubicBezTo>
                        <a:pt x="2453" y="2907"/>
                        <a:pt x="2768" y="2794"/>
                        <a:pt x="3049" y="2526"/>
                      </a:cubicBezTo>
                      <a:cubicBezTo>
                        <a:pt x="4118" y="1504"/>
                        <a:pt x="3146" y="1"/>
                        <a:pt x="201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 name="Google Shape;2800;p17"/>
                <p:cNvSpPr/>
                <p:nvPr/>
              </p:nvSpPr>
              <p:spPr>
                <a:xfrm>
                  <a:off x="6063325" y="3227575"/>
                  <a:ext cx="102925" cy="72975"/>
                </a:xfrm>
                <a:custGeom>
                  <a:avLst/>
                  <a:gdLst/>
                  <a:ahLst/>
                  <a:cxnLst/>
                  <a:rect l="l" t="t" r="r" b="b"/>
                  <a:pathLst>
                    <a:path w="4117" h="2919" extrusionOk="0">
                      <a:moveTo>
                        <a:pt x="1993" y="1"/>
                      </a:moveTo>
                      <a:cubicBezTo>
                        <a:pt x="1681" y="1"/>
                        <a:pt x="1359" y="117"/>
                        <a:pt x="1069" y="394"/>
                      </a:cubicBezTo>
                      <a:cubicBezTo>
                        <a:pt x="1" y="1415"/>
                        <a:pt x="1010" y="2919"/>
                        <a:pt x="2126" y="2919"/>
                      </a:cubicBezTo>
                      <a:cubicBezTo>
                        <a:pt x="2438" y="2919"/>
                        <a:pt x="2759" y="2801"/>
                        <a:pt x="3045" y="2522"/>
                      </a:cubicBezTo>
                      <a:cubicBezTo>
                        <a:pt x="4116" y="1522"/>
                        <a:pt x="3118" y="1"/>
                        <a:pt x="199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 name="Google Shape;2801;p17"/>
                <p:cNvSpPr/>
                <p:nvPr/>
              </p:nvSpPr>
              <p:spPr>
                <a:xfrm>
                  <a:off x="6135450" y="3295975"/>
                  <a:ext cx="102975" cy="72675"/>
                </a:xfrm>
                <a:custGeom>
                  <a:avLst/>
                  <a:gdLst/>
                  <a:ahLst/>
                  <a:cxnLst/>
                  <a:rect l="l" t="t" r="r" b="b"/>
                  <a:pathLst>
                    <a:path w="4119" h="2907" extrusionOk="0">
                      <a:moveTo>
                        <a:pt x="1995" y="0"/>
                      </a:moveTo>
                      <a:cubicBezTo>
                        <a:pt x="1684" y="0"/>
                        <a:pt x="1362" y="117"/>
                        <a:pt x="1072" y="394"/>
                      </a:cubicBezTo>
                      <a:cubicBezTo>
                        <a:pt x="1" y="1417"/>
                        <a:pt x="1017" y="2906"/>
                        <a:pt x="2136" y="2906"/>
                      </a:cubicBezTo>
                      <a:cubicBezTo>
                        <a:pt x="2446" y="2906"/>
                        <a:pt x="2764" y="2792"/>
                        <a:pt x="3048" y="2522"/>
                      </a:cubicBezTo>
                      <a:cubicBezTo>
                        <a:pt x="4119" y="1522"/>
                        <a:pt x="3121" y="0"/>
                        <a:pt x="199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 name="Google Shape;2802;p17"/>
                <p:cNvSpPr/>
                <p:nvPr/>
              </p:nvSpPr>
              <p:spPr>
                <a:xfrm>
                  <a:off x="6224375" y="3211925"/>
                  <a:ext cx="102425" cy="72375"/>
                </a:xfrm>
                <a:custGeom>
                  <a:avLst/>
                  <a:gdLst/>
                  <a:ahLst/>
                  <a:cxnLst/>
                  <a:rect l="l" t="t" r="r" b="b"/>
                  <a:pathLst>
                    <a:path w="4097" h="2895" extrusionOk="0">
                      <a:moveTo>
                        <a:pt x="1996" y="0"/>
                      </a:moveTo>
                      <a:cubicBezTo>
                        <a:pt x="1687" y="0"/>
                        <a:pt x="1366" y="114"/>
                        <a:pt x="1071" y="382"/>
                      </a:cubicBezTo>
                      <a:cubicBezTo>
                        <a:pt x="0" y="1405"/>
                        <a:pt x="998" y="2895"/>
                        <a:pt x="2123" y="2895"/>
                      </a:cubicBezTo>
                      <a:cubicBezTo>
                        <a:pt x="2435" y="2895"/>
                        <a:pt x="2757" y="2780"/>
                        <a:pt x="3047" y="2510"/>
                      </a:cubicBezTo>
                      <a:cubicBezTo>
                        <a:pt x="4097" y="1508"/>
                        <a:pt x="3124" y="0"/>
                        <a:pt x="199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 name="Google Shape;2803;p17"/>
                <p:cNvSpPr/>
                <p:nvPr/>
              </p:nvSpPr>
              <p:spPr>
                <a:xfrm>
                  <a:off x="6229625" y="3150650"/>
                  <a:ext cx="103500" cy="72775"/>
                </a:xfrm>
                <a:custGeom>
                  <a:avLst/>
                  <a:gdLst/>
                  <a:ahLst/>
                  <a:cxnLst/>
                  <a:rect l="l" t="t" r="r" b="b"/>
                  <a:pathLst>
                    <a:path w="4140" h="2911" extrusionOk="0">
                      <a:moveTo>
                        <a:pt x="2029" y="1"/>
                      </a:moveTo>
                      <a:cubicBezTo>
                        <a:pt x="1708" y="1"/>
                        <a:pt x="1376" y="120"/>
                        <a:pt x="1074" y="401"/>
                      </a:cubicBezTo>
                      <a:cubicBezTo>
                        <a:pt x="1" y="1403"/>
                        <a:pt x="1005" y="2911"/>
                        <a:pt x="2134" y="2911"/>
                      </a:cubicBezTo>
                      <a:cubicBezTo>
                        <a:pt x="2443" y="2911"/>
                        <a:pt x="2762" y="2797"/>
                        <a:pt x="3050" y="2529"/>
                      </a:cubicBezTo>
                      <a:cubicBezTo>
                        <a:pt x="4140" y="1487"/>
                        <a:pt x="3161" y="1"/>
                        <a:pt x="202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 name="Google Shape;2804;p17"/>
                <p:cNvSpPr/>
                <p:nvPr/>
              </p:nvSpPr>
              <p:spPr>
                <a:xfrm>
                  <a:off x="6183275" y="3050125"/>
                  <a:ext cx="103500" cy="73000"/>
                </a:xfrm>
                <a:custGeom>
                  <a:avLst/>
                  <a:gdLst/>
                  <a:ahLst/>
                  <a:cxnLst/>
                  <a:rect l="l" t="t" r="r" b="b"/>
                  <a:pathLst>
                    <a:path w="4140" h="2920" extrusionOk="0">
                      <a:moveTo>
                        <a:pt x="2028" y="1"/>
                      </a:moveTo>
                      <a:cubicBezTo>
                        <a:pt x="1708" y="1"/>
                        <a:pt x="1375" y="122"/>
                        <a:pt x="1074" y="410"/>
                      </a:cubicBezTo>
                      <a:cubicBezTo>
                        <a:pt x="0" y="1412"/>
                        <a:pt x="1005" y="2919"/>
                        <a:pt x="2133" y="2919"/>
                      </a:cubicBezTo>
                      <a:cubicBezTo>
                        <a:pt x="2443" y="2919"/>
                        <a:pt x="2762" y="2806"/>
                        <a:pt x="3050" y="2538"/>
                      </a:cubicBezTo>
                      <a:cubicBezTo>
                        <a:pt x="4140" y="1519"/>
                        <a:pt x="3160" y="1"/>
                        <a:pt x="202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 name="Google Shape;2805;p17"/>
                <p:cNvSpPr/>
                <p:nvPr/>
              </p:nvSpPr>
              <p:spPr>
                <a:xfrm>
                  <a:off x="6143000" y="3008250"/>
                  <a:ext cx="102850" cy="73075"/>
                </a:xfrm>
                <a:custGeom>
                  <a:avLst/>
                  <a:gdLst/>
                  <a:ahLst/>
                  <a:cxnLst/>
                  <a:rect l="l" t="t" r="r" b="b"/>
                  <a:pathLst>
                    <a:path w="4114" h="2923" extrusionOk="0">
                      <a:moveTo>
                        <a:pt x="2032" y="1"/>
                      </a:moveTo>
                      <a:cubicBezTo>
                        <a:pt x="1712" y="1"/>
                        <a:pt x="1378" y="123"/>
                        <a:pt x="1074" y="413"/>
                      </a:cubicBezTo>
                      <a:cubicBezTo>
                        <a:pt x="0" y="1415"/>
                        <a:pt x="1024" y="2923"/>
                        <a:pt x="2146" y="2923"/>
                      </a:cubicBezTo>
                      <a:cubicBezTo>
                        <a:pt x="2453" y="2923"/>
                        <a:pt x="2768" y="2809"/>
                        <a:pt x="3050" y="2541"/>
                      </a:cubicBezTo>
                      <a:cubicBezTo>
                        <a:pt x="4114" y="1501"/>
                        <a:pt x="3154" y="1"/>
                        <a:pt x="203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 name="Google Shape;2806;p17"/>
                <p:cNvSpPr/>
                <p:nvPr/>
              </p:nvSpPr>
              <p:spPr>
                <a:xfrm>
                  <a:off x="6031350" y="2889425"/>
                  <a:ext cx="103575" cy="72675"/>
                </a:xfrm>
                <a:custGeom>
                  <a:avLst/>
                  <a:gdLst/>
                  <a:ahLst/>
                  <a:cxnLst/>
                  <a:rect l="l" t="t" r="r" b="b"/>
                  <a:pathLst>
                    <a:path w="4143" h="2907" extrusionOk="0">
                      <a:moveTo>
                        <a:pt x="2011" y="1"/>
                      </a:moveTo>
                      <a:cubicBezTo>
                        <a:pt x="1695" y="1"/>
                        <a:pt x="1368" y="117"/>
                        <a:pt x="1072" y="394"/>
                      </a:cubicBezTo>
                      <a:cubicBezTo>
                        <a:pt x="1" y="1418"/>
                        <a:pt x="998" y="2907"/>
                        <a:pt x="2123" y="2907"/>
                      </a:cubicBezTo>
                      <a:cubicBezTo>
                        <a:pt x="2435" y="2907"/>
                        <a:pt x="2757" y="2792"/>
                        <a:pt x="3047" y="2522"/>
                      </a:cubicBezTo>
                      <a:cubicBezTo>
                        <a:pt x="4142" y="1522"/>
                        <a:pt x="3150" y="1"/>
                        <a:pt x="20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 name="Google Shape;2807;p17"/>
                <p:cNvSpPr/>
                <p:nvPr/>
              </p:nvSpPr>
              <p:spPr>
                <a:xfrm>
                  <a:off x="5977400" y="2908425"/>
                  <a:ext cx="103575" cy="72675"/>
                </a:xfrm>
                <a:custGeom>
                  <a:avLst/>
                  <a:gdLst/>
                  <a:ahLst/>
                  <a:cxnLst/>
                  <a:rect l="l" t="t" r="r" b="b"/>
                  <a:pathLst>
                    <a:path w="4143" h="2907" extrusionOk="0">
                      <a:moveTo>
                        <a:pt x="2010" y="1"/>
                      </a:moveTo>
                      <a:cubicBezTo>
                        <a:pt x="1695" y="1"/>
                        <a:pt x="1368" y="117"/>
                        <a:pt x="1072" y="394"/>
                      </a:cubicBezTo>
                      <a:cubicBezTo>
                        <a:pt x="1" y="1418"/>
                        <a:pt x="998" y="2907"/>
                        <a:pt x="2123" y="2907"/>
                      </a:cubicBezTo>
                      <a:cubicBezTo>
                        <a:pt x="2435" y="2907"/>
                        <a:pt x="2757" y="2792"/>
                        <a:pt x="3047" y="2522"/>
                      </a:cubicBezTo>
                      <a:cubicBezTo>
                        <a:pt x="4142" y="1522"/>
                        <a:pt x="3150" y="1"/>
                        <a:pt x="201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 name="Google Shape;2808;p17"/>
                <p:cNvSpPr/>
                <p:nvPr/>
              </p:nvSpPr>
              <p:spPr>
                <a:xfrm>
                  <a:off x="5855875" y="2847550"/>
                  <a:ext cx="102850" cy="73075"/>
                </a:xfrm>
                <a:custGeom>
                  <a:avLst/>
                  <a:gdLst/>
                  <a:ahLst/>
                  <a:cxnLst/>
                  <a:rect l="l" t="t" r="r" b="b"/>
                  <a:pathLst>
                    <a:path w="4114" h="2923" extrusionOk="0">
                      <a:moveTo>
                        <a:pt x="2000" y="0"/>
                      </a:moveTo>
                      <a:cubicBezTo>
                        <a:pt x="1686" y="0"/>
                        <a:pt x="1362" y="118"/>
                        <a:pt x="1069" y="398"/>
                      </a:cubicBezTo>
                      <a:cubicBezTo>
                        <a:pt x="1" y="1419"/>
                        <a:pt x="991" y="2922"/>
                        <a:pt x="2114" y="2922"/>
                      </a:cubicBezTo>
                      <a:cubicBezTo>
                        <a:pt x="2428" y="2922"/>
                        <a:pt x="2753" y="2804"/>
                        <a:pt x="3045" y="2525"/>
                      </a:cubicBezTo>
                      <a:cubicBezTo>
                        <a:pt x="4114" y="1504"/>
                        <a:pt x="3123" y="0"/>
                        <a:pt x="200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 name="Google Shape;2809;p17"/>
                <p:cNvSpPr/>
                <p:nvPr/>
              </p:nvSpPr>
              <p:spPr>
                <a:xfrm>
                  <a:off x="6058700" y="3079400"/>
                  <a:ext cx="103575" cy="72675"/>
                </a:xfrm>
                <a:custGeom>
                  <a:avLst/>
                  <a:gdLst/>
                  <a:ahLst/>
                  <a:cxnLst/>
                  <a:rect l="l" t="t" r="r" b="b"/>
                  <a:pathLst>
                    <a:path w="4143" h="2907" extrusionOk="0">
                      <a:moveTo>
                        <a:pt x="2011" y="1"/>
                      </a:moveTo>
                      <a:cubicBezTo>
                        <a:pt x="1695" y="1"/>
                        <a:pt x="1369" y="117"/>
                        <a:pt x="1072" y="394"/>
                      </a:cubicBezTo>
                      <a:cubicBezTo>
                        <a:pt x="1" y="1418"/>
                        <a:pt x="998" y="2907"/>
                        <a:pt x="2124" y="2907"/>
                      </a:cubicBezTo>
                      <a:cubicBezTo>
                        <a:pt x="2436" y="2907"/>
                        <a:pt x="2757" y="2792"/>
                        <a:pt x="3048" y="2522"/>
                      </a:cubicBezTo>
                      <a:cubicBezTo>
                        <a:pt x="4143" y="1522"/>
                        <a:pt x="3150" y="1"/>
                        <a:pt x="20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 name="Google Shape;2810;p17"/>
                <p:cNvSpPr/>
                <p:nvPr/>
              </p:nvSpPr>
              <p:spPr>
                <a:xfrm>
                  <a:off x="6162000" y="3214275"/>
                  <a:ext cx="102900" cy="72975"/>
                </a:xfrm>
                <a:custGeom>
                  <a:avLst/>
                  <a:gdLst/>
                  <a:ahLst/>
                  <a:cxnLst/>
                  <a:rect l="l" t="t" r="r" b="b"/>
                  <a:pathLst>
                    <a:path w="4116" h="2919" extrusionOk="0">
                      <a:moveTo>
                        <a:pt x="2024" y="0"/>
                      </a:moveTo>
                      <a:cubicBezTo>
                        <a:pt x="1706" y="0"/>
                        <a:pt x="1375" y="122"/>
                        <a:pt x="1074" y="410"/>
                      </a:cubicBezTo>
                      <a:cubicBezTo>
                        <a:pt x="0" y="1411"/>
                        <a:pt x="1024" y="2919"/>
                        <a:pt x="2145" y="2919"/>
                      </a:cubicBezTo>
                      <a:cubicBezTo>
                        <a:pt x="2453" y="2919"/>
                        <a:pt x="2768" y="2805"/>
                        <a:pt x="3049" y="2537"/>
                      </a:cubicBezTo>
                      <a:cubicBezTo>
                        <a:pt x="4116" y="1518"/>
                        <a:pt x="3150" y="0"/>
                        <a:pt x="20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 name="Google Shape;2811;p17"/>
                <p:cNvSpPr/>
                <p:nvPr/>
              </p:nvSpPr>
              <p:spPr>
                <a:xfrm>
                  <a:off x="6140725" y="3123075"/>
                  <a:ext cx="102900" cy="73000"/>
                </a:xfrm>
                <a:custGeom>
                  <a:avLst/>
                  <a:gdLst/>
                  <a:ahLst/>
                  <a:cxnLst/>
                  <a:rect l="l" t="t" r="r" b="b"/>
                  <a:pathLst>
                    <a:path w="4116" h="2920" extrusionOk="0">
                      <a:moveTo>
                        <a:pt x="2012" y="1"/>
                      </a:moveTo>
                      <a:cubicBezTo>
                        <a:pt x="1696" y="1"/>
                        <a:pt x="1368" y="122"/>
                        <a:pt x="1074" y="410"/>
                      </a:cubicBezTo>
                      <a:cubicBezTo>
                        <a:pt x="0" y="1412"/>
                        <a:pt x="1005" y="2919"/>
                        <a:pt x="2133" y="2919"/>
                      </a:cubicBezTo>
                      <a:cubicBezTo>
                        <a:pt x="2443" y="2919"/>
                        <a:pt x="2762" y="2806"/>
                        <a:pt x="3049" y="2538"/>
                      </a:cubicBezTo>
                      <a:cubicBezTo>
                        <a:pt x="4116" y="1519"/>
                        <a:pt x="3131" y="1"/>
                        <a:pt x="20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 name="Google Shape;2812;p17"/>
                <p:cNvSpPr/>
                <p:nvPr/>
              </p:nvSpPr>
              <p:spPr>
                <a:xfrm>
                  <a:off x="6169650" y="3087000"/>
                  <a:ext cx="102975" cy="72675"/>
                </a:xfrm>
                <a:custGeom>
                  <a:avLst/>
                  <a:gdLst/>
                  <a:ahLst/>
                  <a:cxnLst/>
                  <a:rect l="l" t="t" r="r" b="b"/>
                  <a:pathLst>
                    <a:path w="4119" h="2907" extrusionOk="0">
                      <a:moveTo>
                        <a:pt x="2007" y="0"/>
                      </a:moveTo>
                      <a:cubicBezTo>
                        <a:pt x="1694" y="0"/>
                        <a:pt x="1368" y="117"/>
                        <a:pt x="1072" y="394"/>
                      </a:cubicBezTo>
                      <a:cubicBezTo>
                        <a:pt x="1" y="1417"/>
                        <a:pt x="1017" y="2907"/>
                        <a:pt x="2136" y="2907"/>
                      </a:cubicBezTo>
                      <a:cubicBezTo>
                        <a:pt x="2446" y="2907"/>
                        <a:pt x="2764" y="2792"/>
                        <a:pt x="3047" y="2522"/>
                      </a:cubicBezTo>
                      <a:cubicBezTo>
                        <a:pt x="4119" y="1522"/>
                        <a:pt x="3139" y="0"/>
                        <a:pt x="20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 name="Google Shape;2813;p17"/>
                <p:cNvSpPr/>
                <p:nvPr/>
              </p:nvSpPr>
              <p:spPr>
                <a:xfrm>
                  <a:off x="5823075" y="2686050"/>
                  <a:ext cx="102850" cy="73075"/>
                </a:xfrm>
                <a:custGeom>
                  <a:avLst/>
                  <a:gdLst/>
                  <a:ahLst/>
                  <a:cxnLst/>
                  <a:rect l="l" t="t" r="r" b="b"/>
                  <a:pathLst>
                    <a:path w="4114" h="2923" extrusionOk="0">
                      <a:moveTo>
                        <a:pt x="2033" y="1"/>
                      </a:moveTo>
                      <a:cubicBezTo>
                        <a:pt x="1712" y="1"/>
                        <a:pt x="1378" y="123"/>
                        <a:pt x="1074" y="414"/>
                      </a:cubicBezTo>
                      <a:cubicBezTo>
                        <a:pt x="1" y="1416"/>
                        <a:pt x="1005" y="2923"/>
                        <a:pt x="2134" y="2923"/>
                      </a:cubicBezTo>
                      <a:cubicBezTo>
                        <a:pt x="2443" y="2923"/>
                        <a:pt x="2762" y="2810"/>
                        <a:pt x="3050" y="2541"/>
                      </a:cubicBezTo>
                      <a:cubicBezTo>
                        <a:pt x="4114" y="1501"/>
                        <a:pt x="3155" y="1"/>
                        <a:pt x="20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 name="Google Shape;2814;p17"/>
                <p:cNvSpPr/>
                <p:nvPr/>
              </p:nvSpPr>
              <p:spPr>
                <a:xfrm>
                  <a:off x="5733575" y="2769725"/>
                  <a:ext cx="104100" cy="73000"/>
                </a:xfrm>
                <a:custGeom>
                  <a:avLst/>
                  <a:gdLst/>
                  <a:ahLst/>
                  <a:cxnLst/>
                  <a:rect l="l" t="t" r="r" b="b"/>
                  <a:pathLst>
                    <a:path w="4164" h="2920" extrusionOk="0">
                      <a:moveTo>
                        <a:pt x="2052" y="1"/>
                      </a:moveTo>
                      <a:cubicBezTo>
                        <a:pt x="1732" y="1"/>
                        <a:pt x="1399" y="122"/>
                        <a:pt x="1098" y="410"/>
                      </a:cubicBezTo>
                      <a:cubicBezTo>
                        <a:pt x="1" y="1412"/>
                        <a:pt x="1019" y="2919"/>
                        <a:pt x="2154" y="2919"/>
                      </a:cubicBezTo>
                      <a:cubicBezTo>
                        <a:pt x="2466" y="2919"/>
                        <a:pt x="2786" y="2806"/>
                        <a:pt x="3074" y="2538"/>
                      </a:cubicBezTo>
                      <a:cubicBezTo>
                        <a:pt x="4164" y="1519"/>
                        <a:pt x="3185" y="1"/>
                        <a:pt x="205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 name="Google Shape;2815;p17"/>
                <p:cNvSpPr/>
                <p:nvPr/>
              </p:nvSpPr>
              <p:spPr>
                <a:xfrm>
                  <a:off x="5699225" y="2674000"/>
                  <a:ext cx="103675" cy="72975"/>
                </a:xfrm>
                <a:custGeom>
                  <a:avLst/>
                  <a:gdLst/>
                  <a:ahLst/>
                  <a:cxnLst/>
                  <a:rect l="l" t="t" r="r" b="b"/>
                  <a:pathLst>
                    <a:path w="4147" h="2919" extrusionOk="0">
                      <a:moveTo>
                        <a:pt x="2040" y="0"/>
                      </a:moveTo>
                      <a:cubicBezTo>
                        <a:pt x="1718" y="0"/>
                        <a:pt x="1382" y="121"/>
                        <a:pt x="1074" y="409"/>
                      </a:cubicBezTo>
                      <a:cubicBezTo>
                        <a:pt x="0" y="1411"/>
                        <a:pt x="1024" y="2919"/>
                        <a:pt x="2160" y="2919"/>
                      </a:cubicBezTo>
                      <a:cubicBezTo>
                        <a:pt x="2472" y="2919"/>
                        <a:pt x="2792" y="2805"/>
                        <a:pt x="3080" y="2537"/>
                      </a:cubicBezTo>
                      <a:cubicBezTo>
                        <a:pt x="4146" y="1518"/>
                        <a:pt x="3180" y="0"/>
                        <a:pt x="20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 name="Google Shape;2816;p17"/>
                <p:cNvSpPr/>
                <p:nvPr/>
              </p:nvSpPr>
              <p:spPr>
                <a:xfrm>
                  <a:off x="5765450" y="2684250"/>
                  <a:ext cx="103500" cy="73000"/>
                </a:xfrm>
                <a:custGeom>
                  <a:avLst/>
                  <a:gdLst/>
                  <a:ahLst/>
                  <a:cxnLst/>
                  <a:rect l="l" t="t" r="r" b="b"/>
                  <a:pathLst>
                    <a:path w="4140" h="2920" extrusionOk="0">
                      <a:moveTo>
                        <a:pt x="2008" y="1"/>
                      </a:moveTo>
                      <a:cubicBezTo>
                        <a:pt x="1693" y="1"/>
                        <a:pt x="1366" y="118"/>
                        <a:pt x="1069" y="394"/>
                      </a:cubicBezTo>
                      <a:cubicBezTo>
                        <a:pt x="1" y="1416"/>
                        <a:pt x="991" y="2919"/>
                        <a:pt x="2114" y="2919"/>
                      </a:cubicBezTo>
                      <a:cubicBezTo>
                        <a:pt x="2428" y="2919"/>
                        <a:pt x="2752" y="2801"/>
                        <a:pt x="3045" y="2522"/>
                      </a:cubicBezTo>
                      <a:cubicBezTo>
                        <a:pt x="4140" y="1522"/>
                        <a:pt x="3147" y="1"/>
                        <a:pt x="200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 name="Google Shape;2817;p17"/>
                <p:cNvSpPr/>
                <p:nvPr/>
              </p:nvSpPr>
              <p:spPr>
                <a:xfrm>
                  <a:off x="5908200" y="3005300"/>
                  <a:ext cx="103675" cy="73000"/>
                </a:xfrm>
                <a:custGeom>
                  <a:avLst/>
                  <a:gdLst/>
                  <a:ahLst/>
                  <a:cxnLst/>
                  <a:rect l="l" t="t" r="r" b="b"/>
                  <a:pathLst>
                    <a:path w="4147" h="2920" extrusionOk="0">
                      <a:moveTo>
                        <a:pt x="2040" y="1"/>
                      </a:moveTo>
                      <a:cubicBezTo>
                        <a:pt x="1718" y="1"/>
                        <a:pt x="1382" y="122"/>
                        <a:pt x="1074" y="410"/>
                      </a:cubicBezTo>
                      <a:cubicBezTo>
                        <a:pt x="0" y="1412"/>
                        <a:pt x="1023" y="2919"/>
                        <a:pt x="2160" y="2919"/>
                      </a:cubicBezTo>
                      <a:cubicBezTo>
                        <a:pt x="2472" y="2919"/>
                        <a:pt x="2792" y="2806"/>
                        <a:pt x="3080" y="2537"/>
                      </a:cubicBezTo>
                      <a:cubicBezTo>
                        <a:pt x="4146" y="1518"/>
                        <a:pt x="3180" y="1"/>
                        <a:pt x="20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18" name="Google Shape;2818;p17"/>
              <p:cNvGrpSpPr/>
              <p:nvPr/>
            </p:nvGrpSpPr>
            <p:grpSpPr>
              <a:xfrm flipH="1">
                <a:off x="244234" y="4543648"/>
                <a:ext cx="1049085" cy="537460"/>
                <a:chOff x="4976050" y="4611525"/>
                <a:chExt cx="1664950" cy="852975"/>
              </a:xfrm>
            </p:grpSpPr>
            <p:sp>
              <p:nvSpPr>
                <p:cNvPr id="2819" name="Google Shape;2819;p17"/>
                <p:cNvSpPr/>
                <p:nvPr/>
              </p:nvSpPr>
              <p:spPr>
                <a:xfrm>
                  <a:off x="4976050" y="4611525"/>
                  <a:ext cx="1656575" cy="852975"/>
                </a:xfrm>
                <a:custGeom>
                  <a:avLst/>
                  <a:gdLst/>
                  <a:ahLst/>
                  <a:cxnLst/>
                  <a:rect l="l" t="t" r="r" b="b"/>
                  <a:pathLst>
                    <a:path w="66263" h="34119" extrusionOk="0">
                      <a:moveTo>
                        <a:pt x="17991" y="0"/>
                      </a:moveTo>
                      <a:cubicBezTo>
                        <a:pt x="16765" y="0"/>
                        <a:pt x="15515" y="274"/>
                        <a:pt x="14773" y="1207"/>
                      </a:cubicBezTo>
                      <a:cubicBezTo>
                        <a:pt x="13861" y="2302"/>
                        <a:pt x="14013" y="3973"/>
                        <a:pt x="14773" y="5220"/>
                      </a:cubicBezTo>
                      <a:cubicBezTo>
                        <a:pt x="15532" y="6496"/>
                        <a:pt x="16718" y="7317"/>
                        <a:pt x="17903" y="8168"/>
                      </a:cubicBezTo>
                      <a:cubicBezTo>
                        <a:pt x="14797" y="7810"/>
                        <a:pt x="12005" y="7581"/>
                        <a:pt x="9354" y="7581"/>
                      </a:cubicBezTo>
                      <a:cubicBezTo>
                        <a:pt x="7726" y="7581"/>
                        <a:pt x="6152" y="7667"/>
                        <a:pt x="4590" y="7864"/>
                      </a:cubicBezTo>
                      <a:cubicBezTo>
                        <a:pt x="3161" y="8046"/>
                        <a:pt x="1611" y="8411"/>
                        <a:pt x="851" y="9627"/>
                      </a:cubicBezTo>
                      <a:cubicBezTo>
                        <a:pt x="0" y="10995"/>
                        <a:pt x="608" y="12818"/>
                        <a:pt x="1550" y="14125"/>
                      </a:cubicBezTo>
                      <a:cubicBezTo>
                        <a:pt x="4316" y="17986"/>
                        <a:pt x="9271" y="19597"/>
                        <a:pt x="13861" y="20934"/>
                      </a:cubicBezTo>
                      <a:cubicBezTo>
                        <a:pt x="11642" y="21998"/>
                        <a:pt x="9879" y="23366"/>
                        <a:pt x="9879" y="25250"/>
                      </a:cubicBezTo>
                      <a:cubicBezTo>
                        <a:pt x="9879" y="26709"/>
                        <a:pt x="10973" y="27955"/>
                        <a:pt x="12310" y="28563"/>
                      </a:cubicBezTo>
                      <a:cubicBezTo>
                        <a:pt x="13445" y="29079"/>
                        <a:pt x="14688" y="29179"/>
                        <a:pt x="15911" y="29179"/>
                      </a:cubicBezTo>
                      <a:cubicBezTo>
                        <a:pt x="16130" y="29179"/>
                        <a:pt x="16349" y="29176"/>
                        <a:pt x="16566" y="29171"/>
                      </a:cubicBezTo>
                      <a:cubicBezTo>
                        <a:pt x="21681" y="29086"/>
                        <a:pt x="26797" y="28247"/>
                        <a:pt x="31685" y="26733"/>
                      </a:cubicBezTo>
                      <a:lnTo>
                        <a:pt x="31685" y="26733"/>
                      </a:lnTo>
                      <a:cubicBezTo>
                        <a:pt x="30096" y="27384"/>
                        <a:pt x="28969" y="28643"/>
                        <a:pt x="28815" y="30053"/>
                      </a:cubicBezTo>
                      <a:cubicBezTo>
                        <a:pt x="28572" y="31724"/>
                        <a:pt x="29727" y="33457"/>
                        <a:pt x="31338" y="33943"/>
                      </a:cubicBezTo>
                      <a:cubicBezTo>
                        <a:pt x="31754" y="34067"/>
                        <a:pt x="32172" y="34119"/>
                        <a:pt x="32591" y="34119"/>
                      </a:cubicBezTo>
                      <a:cubicBezTo>
                        <a:pt x="33613" y="34119"/>
                        <a:pt x="34641" y="33811"/>
                        <a:pt x="35654" y="33487"/>
                      </a:cubicBezTo>
                      <a:cubicBezTo>
                        <a:pt x="43284" y="31056"/>
                        <a:pt x="63649" y="25706"/>
                        <a:pt x="66263" y="25585"/>
                      </a:cubicBezTo>
                      <a:cubicBezTo>
                        <a:pt x="57175" y="18715"/>
                        <a:pt x="51673" y="7651"/>
                        <a:pt x="41855" y="1846"/>
                      </a:cubicBezTo>
                      <a:cubicBezTo>
                        <a:pt x="40639" y="1116"/>
                        <a:pt x="39332" y="478"/>
                        <a:pt x="37873" y="356"/>
                      </a:cubicBezTo>
                      <a:cubicBezTo>
                        <a:pt x="37805" y="353"/>
                        <a:pt x="37737" y="352"/>
                        <a:pt x="37669" y="352"/>
                      </a:cubicBezTo>
                      <a:cubicBezTo>
                        <a:pt x="36302" y="352"/>
                        <a:pt x="34889" y="931"/>
                        <a:pt x="34165" y="2089"/>
                      </a:cubicBezTo>
                      <a:cubicBezTo>
                        <a:pt x="33466" y="3244"/>
                        <a:pt x="33618" y="4733"/>
                        <a:pt x="34195" y="5949"/>
                      </a:cubicBezTo>
                      <a:cubicBezTo>
                        <a:pt x="34773" y="7165"/>
                        <a:pt x="35715" y="8168"/>
                        <a:pt x="36657" y="9110"/>
                      </a:cubicBezTo>
                      <a:cubicBezTo>
                        <a:pt x="31034" y="4733"/>
                        <a:pt x="25411" y="721"/>
                        <a:pt x="18967" y="52"/>
                      </a:cubicBezTo>
                      <a:cubicBezTo>
                        <a:pt x="18651" y="20"/>
                        <a:pt x="18322" y="0"/>
                        <a:pt x="179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 name="Google Shape;2820;p17"/>
                <p:cNvSpPr/>
                <p:nvPr/>
              </p:nvSpPr>
              <p:spPr>
                <a:xfrm>
                  <a:off x="5064200" y="4748075"/>
                  <a:ext cx="1576800" cy="504600"/>
                </a:xfrm>
                <a:custGeom>
                  <a:avLst/>
                  <a:gdLst/>
                  <a:ahLst/>
                  <a:cxnLst/>
                  <a:rect l="l" t="t" r="r" b="b"/>
                  <a:pathLst>
                    <a:path w="63072" h="20184" extrusionOk="0">
                      <a:moveTo>
                        <a:pt x="17417" y="1"/>
                      </a:moveTo>
                      <a:lnTo>
                        <a:pt x="17326" y="61"/>
                      </a:lnTo>
                      <a:cubicBezTo>
                        <a:pt x="18116" y="1095"/>
                        <a:pt x="19028" y="2098"/>
                        <a:pt x="19940" y="3040"/>
                      </a:cubicBezTo>
                      <a:cubicBezTo>
                        <a:pt x="20852" y="3983"/>
                        <a:pt x="21855" y="4864"/>
                        <a:pt x="22827" y="5745"/>
                      </a:cubicBezTo>
                      <a:cubicBezTo>
                        <a:pt x="23861" y="6566"/>
                        <a:pt x="24864" y="7478"/>
                        <a:pt x="25988" y="8116"/>
                      </a:cubicBezTo>
                      <a:lnTo>
                        <a:pt x="27022" y="8694"/>
                      </a:lnTo>
                      <a:cubicBezTo>
                        <a:pt x="23435" y="8086"/>
                        <a:pt x="19849" y="7569"/>
                        <a:pt x="16262" y="7113"/>
                      </a:cubicBezTo>
                      <a:cubicBezTo>
                        <a:pt x="15958" y="7052"/>
                        <a:pt x="15624" y="7022"/>
                        <a:pt x="15320" y="6992"/>
                      </a:cubicBezTo>
                      <a:cubicBezTo>
                        <a:pt x="15168" y="6840"/>
                        <a:pt x="15016" y="6688"/>
                        <a:pt x="14864" y="6566"/>
                      </a:cubicBezTo>
                      <a:cubicBezTo>
                        <a:pt x="14620" y="6384"/>
                        <a:pt x="14377" y="6201"/>
                        <a:pt x="14104" y="6049"/>
                      </a:cubicBezTo>
                      <a:cubicBezTo>
                        <a:pt x="13617" y="5685"/>
                        <a:pt x="13009" y="5593"/>
                        <a:pt x="12432" y="5350"/>
                      </a:cubicBezTo>
                      <a:lnTo>
                        <a:pt x="10760" y="4682"/>
                      </a:lnTo>
                      <a:cubicBezTo>
                        <a:pt x="10183" y="4438"/>
                        <a:pt x="9666" y="4165"/>
                        <a:pt x="9088" y="3952"/>
                      </a:cubicBezTo>
                      <a:lnTo>
                        <a:pt x="8997" y="4074"/>
                      </a:lnTo>
                      <a:cubicBezTo>
                        <a:pt x="9484" y="4438"/>
                        <a:pt x="9970" y="4834"/>
                        <a:pt x="10456" y="5168"/>
                      </a:cubicBezTo>
                      <a:cubicBezTo>
                        <a:pt x="10943" y="5502"/>
                        <a:pt x="11429" y="5837"/>
                        <a:pt x="11976" y="6201"/>
                      </a:cubicBezTo>
                      <a:cubicBezTo>
                        <a:pt x="12250" y="6353"/>
                        <a:pt x="12493" y="6566"/>
                        <a:pt x="12797" y="6718"/>
                      </a:cubicBezTo>
                      <a:cubicBezTo>
                        <a:pt x="8541" y="6262"/>
                        <a:pt x="4316" y="5958"/>
                        <a:pt x="0" y="5776"/>
                      </a:cubicBezTo>
                      <a:lnTo>
                        <a:pt x="0" y="5897"/>
                      </a:lnTo>
                      <a:cubicBezTo>
                        <a:pt x="5411" y="6232"/>
                        <a:pt x="10791" y="6870"/>
                        <a:pt x="16110" y="7630"/>
                      </a:cubicBezTo>
                      <a:cubicBezTo>
                        <a:pt x="16323" y="7660"/>
                        <a:pt x="16505" y="7721"/>
                        <a:pt x="16687" y="7721"/>
                      </a:cubicBezTo>
                      <a:cubicBezTo>
                        <a:pt x="15745" y="7873"/>
                        <a:pt x="14864" y="8268"/>
                        <a:pt x="14043" y="8694"/>
                      </a:cubicBezTo>
                      <a:cubicBezTo>
                        <a:pt x="13161" y="9150"/>
                        <a:pt x="12310" y="9697"/>
                        <a:pt x="11550" y="10305"/>
                      </a:cubicBezTo>
                      <a:cubicBezTo>
                        <a:pt x="10791" y="10943"/>
                        <a:pt x="10122" y="11612"/>
                        <a:pt x="9544" y="12432"/>
                      </a:cubicBezTo>
                      <a:lnTo>
                        <a:pt x="9636" y="12493"/>
                      </a:lnTo>
                      <a:cubicBezTo>
                        <a:pt x="10304" y="11855"/>
                        <a:pt x="11064" y="11247"/>
                        <a:pt x="11915" y="10791"/>
                      </a:cubicBezTo>
                      <a:cubicBezTo>
                        <a:pt x="12706" y="10305"/>
                        <a:pt x="13526" y="9879"/>
                        <a:pt x="14408" y="9575"/>
                      </a:cubicBezTo>
                      <a:cubicBezTo>
                        <a:pt x="15289" y="9241"/>
                        <a:pt x="16201" y="9119"/>
                        <a:pt x="17082" y="8846"/>
                      </a:cubicBezTo>
                      <a:cubicBezTo>
                        <a:pt x="17873" y="8633"/>
                        <a:pt x="18663" y="8420"/>
                        <a:pt x="19545" y="8177"/>
                      </a:cubicBezTo>
                      <a:cubicBezTo>
                        <a:pt x="23770" y="8846"/>
                        <a:pt x="27934" y="9606"/>
                        <a:pt x="32128" y="10518"/>
                      </a:cubicBezTo>
                      <a:cubicBezTo>
                        <a:pt x="32584" y="10639"/>
                        <a:pt x="33040" y="10700"/>
                        <a:pt x="33496" y="10822"/>
                      </a:cubicBezTo>
                      <a:cubicBezTo>
                        <a:pt x="32675" y="10943"/>
                        <a:pt x="31885" y="11125"/>
                        <a:pt x="31125" y="11399"/>
                      </a:cubicBezTo>
                      <a:cubicBezTo>
                        <a:pt x="29909" y="11764"/>
                        <a:pt x="28815" y="12432"/>
                        <a:pt x="27721" y="13040"/>
                      </a:cubicBezTo>
                      <a:cubicBezTo>
                        <a:pt x="26596" y="13648"/>
                        <a:pt x="25533" y="14317"/>
                        <a:pt x="24469" y="15047"/>
                      </a:cubicBezTo>
                      <a:cubicBezTo>
                        <a:pt x="23466" y="15776"/>
                        <a:pt x="22463" y="16566"/>
                        <a:pt x="21520" y="17387"/>
                      </a:cubicBezTo>
                      <a:lnTo>
                        <a:pt x="21581" y="17478"/>
                      </a:lnTo>
                      <a:cubicBezTo>
                        <a:pt x="22615" y="16779"/>
                        <a:pt x="23678" y="16110"/>
                        <a:pt x="24773" y="15502"/>
                      </a:cubicBezTo>
                      <a:cubicBezTo>
                        <a:pt x="25836" y="14895"/>
                        <a:pt x="26991" y="14317"/>
                        <a:pt x="28086" y="13831"/>
                      </a:cubicBezTo>
                      <a:cubicBezTo>
                        <a:pt x="29241" y="13344"/>
                        <a:pt x="30396" y="12949"/>
                        <a:pt x="31520" y="12463"/>
                      </a:cubicBezTo>
                      <a:cubicBezTo>
                        <a:pt x="32493" y="12007"/>
                        <a:pt x="33435" y="11581"/>
                        <a:pt x="34438" y="11065"/>
                      </a:cubicBezTo>
                      <a:cubicBezTo>
                        <a:pt x="38907" y="12129"/>
                        <a:pt x="43314" y="13405"/>
                        <a:pt x="47721" y="14651"/>
                      </a:cubicBezTo>
                      <a:cubicBezTo>
                        <a:pt x="47873" y="14712"/>
                        <a:pt x="48086" y="14773"/>
                        <a:pt x="48238" y="14803"/>
                      </a:cubicBezTo>
                      <a:cubicBezTo>
                        <a:pt x="47813" y="14895"/>
                        <a:pt x="47387" y="15016"/>
                        <a:pt x="46961" y="15168"/>
                      </a:cubicBezTo>
                      <a:cubicBezTo>
                        <a:pt x="45958" y="15472"/>
                        <a:pt x="45047" y="16019"/>
                        <a:pt x="44135" y="16536"/>
                      </a:cubicBezTo>
                      <a:cubicBezTo>
                        <a:pt x="43223" y="17022"/>
                        <a:pt x="42311" y="17600"/>
                        <a:pt x="41429" y="18208"/>
                      </a:cubicBezTo>
                      <a:cubicBezTo>
                        <a:pt x="40548" y="18816"/>
                        <a:pt x="39727" y="19423"/>
                        <a:pt x="38907" y="20092"/>
                      </a:cubicBezTo>
                      <a:lnTo>
                        <a:pt x="38998" y="20183"/>
                      </a:lnTo>
                      <a:cubicBezTo>
                        <a:pt x="39910" y="19636"/>
                        <a:pt x="40822" y="19120"/>
                        <a:pt x="41733" y="18664"/>
                      </a:cubicBezTo>
                      <a:cubicBezTo>
                        <a:pt x="42645" y="18208"/>
                        <a:pt x="43588" y="17752"/>
                        <a:pt x="44530" y="17326"/>
                      </a:cubicBezTo>
                      <a:cubicBezTo>
                        <a:pt x="45502" y="16901"/>
                        <a:pt x="46475" y="16627"/>
                        <a:pt x="47417" y="16171"/>
                      </a:cubicBezTo>
                      <a:cubicBezTo>
                        <a:pt x="48117" y="15837"/>
                        <a:pt x="48785" y="15533"/>
                        <a:pt x="49454" y="15168"/>
                      </a:cubicBezTo>
                      <a:cubicBezTo>
                        <a:pt x="54044" y="16597"/>
                        <a:pt x="58573" y="18238"/>
                        <a:pt x="63041" y="20031"/>
                      </a:cubicBezTo>
                      <a:lnTo>
                        <a:pt x="63071" y="19940"/>
                      </a:lnTo>
                      <a:cubicBezTo>
                        <a:pt x="60700" y="18724"/>
                        <a:pt x="58269" y="17448"/>
                        <a:pt x="55746" y="16445"/>
                      </a:cubicBezTo>
                      <a:cubicBezTo>
                        <a:pt x="55138" y="16171"/>
                        <a:pt x="54500" y="15928"/>
                        <a:pt x="53861" y="15654"/>
                      </a:cubicBezTo>
                      <a:lnTo>
                        <a:pt x="52889" y="15259"/>
                      </a:lnTo>
                      <a:lnTo>
                        <a:pt x="51946" y="14925"/>
                      </a:lnTo>
                      <a:lnTo>
                        <a:pt x="48117" y="13588"/>
                      </a:lnTo>
                      <a:cubicBezTo>
                        <a:pt x="47113" y="13284"/>
                        <a:pt x="46171" y="12980"/>
                        <a:pt x="45199" y="12736"/>
                      </a:cubicBezTo>
                      <a:cubicBezTo>
                        <a:pt x="44591" y="12159"/>
                        <a:pt x="43922" y="11612"/>
                        <a:pt x="43314" y="11095"/>
                      </a:cubicBezTo>
                      <a:cubicBezTo>
                        <a:pt x="42463" y="10335"/>
                        <a:pt x="41429" y="9697"/>
                        <a:pt x="40548" y="8937"/>
                      </a:cubicBezTo>
                      <a:cubicBezTo>
                        <a:pt x="39636" y="8177"/>
                        <a:pt x="38755" y="7356"/>
                        <a:pt x="37934" y="6536"/>
                      </a:cubicBezTo>
                      <a:cubicBezTo>
                        <a:pt x="37083" y="5685"/>
                        <a:pt x="36293" y="4834"/>
                        <a:pt x="35533" y="3861"/>
                      </a:cubicBezTo>
                      <a:lnTo>
                        <a:pt x="35472" y="3952"/>
                      </a:lnTo>
                      <a:cubicBezTo>
                        <a:pt x="36080" y="4986"/>
                        <a:pt x="36779" y="5958"/>
                        <a:pt x="37508" y="6900"/>
                      </a:cubicBezTo>
                      <a:cubicBezTo>
                        <a:pt x="38268" y="7873"/>
                        <a:pt x="39059" y="8724"/>
                        <a:pt x="39940" y="9606"/>
                      </a:cubicBezTo>
                      <a:cubicBezTo>
                        <a:pt x="40822" y="10457"/>
                        <a:pt x="41642" y="11369"/>
                        <a:pt x="42676" y="12007"/>
                      </a:cubicBezTo>
                      <a:cubicBezTo>
                        <a:pt x="39271" y="11095"/>
                        <a:pt x="35837" y="10335"/>
                        <a:pt x="32341" y="9636"/>
                      </a:cubicBezTo>
                      <a:cubicBezTo>
                        <a:pt x="31247" y="9423"/>
                        <a:pt x="30183" y="9241"/>
                        <a:pt x="29089" y="9028"/>
                      </a:cubicBezTo>
                      <a:cubicBezTo>
                        <a:pt x="28268" y="8390"/>
                        <a:pt x="27447" y="7782"/>
                        <a:pt x="26657" y="7174"/>
                      </a:cubicBezTo>
                      <a:cubicBezTo>
                        <a:pt x="25624" y="6414"/>
                        <a:pt x="24469" y="5776"/>
                        <a:pt x="23405" y="5016"/>
                      </a:cubicBezTo>
                      <a:cubicBezTo>
                        <a:pt x="22341" y="4256"/>
                        <a:pt x="21338" y="3466"/>
                        <a:pt x="20335" y="2615"/>
                      </a:cubicBezTo>
                      <a:cubicBezTo>
                        <a:pt x="19362" y="1794"/>
                        <a:pt x="18359" y="913"/>
                        <a:pt x="1741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21" name="Google Shape;2821;p17"/>
              <p:cNvGrpSpPr/>
              <p:nvPr/>
            </p:nvGrpSpPr>
            <p:grpSpPr>
              <a:xfrm flipH="1">
                <a:off x="-322656" y="4314917"/>
                <a:ext cx="1049087" cy="1077502"/>
                <a:chOff x="582350" y="682150"/>
                <a:chExt cx="1350350" cy="1386925"/>
              </a:xfrm>
            </p:grpSpPr>
            <p:sp>
              <p:nvSpPr>
                <p:cNvPr id="2822" name="Google Shape;2822;p17"/>
                <p:cNvSpPr/>
                <p:nvPr/>
              </p:nvSpPr>
              <p:spPr>
                <a:xfrm>
                  <a:off x="975200" y="682150"/>
                  <a:ext cx="409625" cy="659775"/>
                </a:xfrm>
                <a:custGeom>
                  <a:avLst/>
                  <a:gdLst/>
                  <a:ahLst/>
                  <a:cxnLst/>
                  <a:rect l="l" t="t" r="r" b="b"/>
                  <a:pathLst>
                    <a:path w="16385" h="26391" extrusionOk="0">
                      <a:moveTo>
                        <a:pt x="7173" y="1"/>
                      </a:moveTo>
                      <a:cubicBezTo>
                        <a:pt x="5104" y="1"/>
                        <a:pt x="3053" y="975"/>
                        <a:pt x="1916" y="2879"/>
                      </a:cubicBezTo>
                      <a:cubicBezTo>
                        <a:pt x="1" y="5979"/>
                        <a:pt x="1034" y="10265"/>
                        <a:pt x="2554" y="13669"/>
                      </a:cubicBezTo>
                      <a:cubicBezTo>
                        <a:pt x="3983" y="16891"/>
                        <a:pt x="5806" y="19930"/>
                        <a:pt x="7934" y="22636"/>
                      </a:cubicBezTo>
                      <a:cubicBezTo>
                        <a:pt x="8846" y="23760"/>
                        <a:pt x="9849" y="24855"/>
                        <a:pt x="11034" y="25584"/>
                      </a:cubicBezTo>
                      <a:cubicBezTo>
                        <a:pt x="11759" y="26094"/>
                        <a:pt x="12578" y="26390"/>
                        <a:pt x="13533" y="26390"/>
                      </a:cubicBezTo>
                      <a:cubicBezTo>
                        <a:pt x="13660" y="26390"/>
                        <a:pt x="13790" y="26385"/>
                        <a:pt x="13922" y="26374"/>
                      </a:cubicBezTo>
                      <a:cubicBezTo>
                        <a:pt x="14743" y="26344"/>
                        <a:pt x="15442" y="25584"/>
                        <a:pt x="15503" y="24672"/>
                      </a:cubicBezTo>
                      <a:cubicBezTo>
                        <a:pt x="15685" y="21967"/>
                        <a:pt x="16050" y="19292"/>
                        <a:pt x="16202" y="16587"/>
                      </a:cubicBezTo>
                      <a:cubicBezTo>
                        <a:pt x="16384" y="13395"/>
                        <a:pt x="16263" y="10173"/>
                        <a:pt x="15229" y="7164"/>
                      </a:cubicBezTo>
                      <a:cubicBezTo>
                        <a:pt x="14256" y="4186"/>
                        <a:pt x="12250" y="1511"/>
                        <a:pt x="9545" y="447"/>
                      </a:cubicBezTo>
                      <a:cubicBezTo>
                        <a:pt x="8787" y="149"/>
                        <a:pt x="7979" y="1"/>
                        <a:pt x="71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 name="Google Shape;2823;p17"/>
                <p:cNvSpPr/>
                <p:nvPr/>
              </p:nvSpPr>
              <p:spPr>
                <a:xfrm>
                  <a:off x="582350" y="1004750"/>
                  <a:ext cx="701400" cy="434125"/>
                </a:xfrm>
                <a:custGeom>
                  <a:avLst/>
                  <a:gdLst/>
                  <a:ahLst/>
                  <a:cxnLst/>
                  <a:rect l="l" t="t" r="r" b="b"/>
                  <a:pathLst>
                    <a:path w="28056" h="17365" extrusionOk="0">
                      <a:moveTo>
                        <a:pt x="6844" y="1"/>
                      </a:moveTo>
                      <a:cubicBezTo>
                        <a:pt x="5243" y="1"/>
                        <a:pt x="3691" y="403"/>
                        <a:pt x="2462" y="1525"/>
                      </a:cubicBezTo>
                      <a:cubicBezTo>
                        <a:pt x="517" y="3257"/>
                        <a:pt x="0" y="6479"/>
                        <a:pt x="821" y="9124"/>
                      </a:cubicBezTo>
                      <a:cubicBezTo>
                        <a:pt x="1611" y="11738"/>
                        <a:pt x="3587" y="13744"/>
                        <a:pt x="5836" y="14960"/>
                      </a:cubicBezTo>
                      <a:cubicBezTo>
                        <a:pt x="8086" y="16176"/>
                        <a:pt x="10548" y="16662"/>
                        <a:pt x="13010" y="16966"/>
                      </a:cubicBezTo>
                      <a:cubicBezTo>
                        <a:pt x="15211" y="17229"/>
                        <a:pt x="17400" y="17365"/>
                        <a:pt x="19593" y="17365"/>
                      </a:cubicBezTo>
                      <a:cubicBezTo>
                        <a:pt x="20942" y="17365"/>
                        <a:pt x="22293" y="17313"/>
                        <a:pt x="23648" y="17209"/>
                      </a:cubicBezTo>
                      <a:cubicBezTo>
                        <a:pt x="24712" y="17118"/>
                        <a:pt x="25867" y="16966"/>
                        <a:pt x="26657" y="16176"/>
                      </a:cubicBezTo>
                      <a:cubicBezTo>
                        <a:pt x="27448" y="15416"/>
                        <a:pt x="28055" y="13562"/>
                        <a:pt x="27083" y="12224"/>
                      </a:cubicBezTo>
                      <a:cubicBezTo>
                        <a:pt x="22827" y="6388"/>
                        <a:pt x="16779" y="2194"/>
                        <a:pt x="10213" y="491"/>
                      </a:cubicBezTo>
                      <a:cubicBezTo>
                        <a:pt x="9131" y="202"/>
                        <a:pt x="7975" y="1"/>
                        <a:pt x="68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 name="Google Shape;2824;p17"/>
                <p:cNvSpPr/>
                <p:nvPr/>
              </p:nvSpPr>
              <p:spPr>
                <a:xfrm>
                  <a:off x="755600" y="1406350"/>
                  <a:ext cx="546375" cy="465075"/>
                </a:xfrm>
                <a:custGeom>
                  <a:avLst/>
                  <a:gdLst/>
                  <a:ahLst/>
                  <a:cxnLst/>
                  <a:rect l="l" t="t" r="r" b="b"/>
                  <a:pathLst>
                    <a:path w="21855" h="18603" extrusionOk="0">
                      <a:moveTo>
                        <a:pt x="16298" y="0"/>
                      </a:moveTo>
                      <a:cubicBezTo>
                        <a:pt x="13719" y="0"/>
                        <a:pt x="11160" y="320"/>
                        <a:pt x="8754" y="1267"/>
                      </a:cubicBezTo>
                      <a:cubicBezTo>
                        <a:pt x="5016" y="2695"/>
                        <a:pt x="1611" y="5887"/>
                        <a:pt x="608" y="10172"/>
                      </a:cubicBezTo>
                      <a:cubicBezTo>
                        <a:pt x="0" y="12726"/>
                        <a:pt x="426" y="15735"/>
                        <a:pt x="2250" y="17346"/>
                      </a:cubicBezTo>
                      <a:cubicBezTo>
                        <a:pt x="3219" y="18225"/>
                        <a:pt x="4439" y="18603"/>
                        <a:pt x="5675" y="18603"/>
                      </a:cubicBezTo>
                      <a:cubicBezTo>
                        <a:pt x="6105" y="18603"/>
                        <a:pt x="6537" y="18557"/>
                        <a:pt x="6961" y="18470"/>
                      </a:cubicBezTo>
                      <a:cubicBezTo>
                        <a:pt x="8602" y="18106"/>
                        <a:pt x="10092" y="17194"/>
                        <a:pt x="11490" y="16221"/>
                      </a:cubicBezTo>
                      <a:cubicBezTo>
                        <a:pt x="14682" y="13972"/>
                        <a:pt x="17569" y="11115"/>
                        <a:pt x="20001" y="7893"/>
                      </a:cubicBezTo>
                      <a:cubicBezTo>
                        <a:pt x="20639" y="7011"/>
                        <a:pt x="21277" y="6069"/>
                        <a:pt x="21551" y="5005"/>
                      </a:cubicBezTo>
                      <a:cubicBezTo>
                        <a:pt x="21855" y="3911"/>
                        <a:pt x="21703" y="2634"/>
                        <a:pt x="20487" y="233"/>
                      </a:cubicBezTo>
                      <a:cubicBezTo>
                        <a:pt x="19099" y="94"/>
                        <a:pt x="17695" y="0"/>
                        <a:pt x="1629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 name="Google Shape;2825;p17"/>
                <p:cNvSpPr/>
                <p:nvPr/>
              </p:nvSpPr>
              <p:spPr>
                <a:xfrm>
                  <a:off x="1206975" y="1420700"/>
                  <a:ext cx="335150" cy="648375"/>
                </a:xfrm>
                <a:custGeom>
                  <a:avLst/>
                  <a:gdLst/>
                  <a:ahLst/>
                  <a:cxnLst/>
                  <a:rect l="l" t="t" r="r" b="b"/>
                  <a:pathLst>
                    <a:path w="13406" h="25935" extrusionOk="0">
                      <a:moveTo>
                        <a:pt x="4837" y="0"/>
                      </a:moveTo>
                      <a:cubicBezTo>
                        <a:pt x="4050" y="0"/>
                        <a:pt x="3309" y="514"/>
                        <a:pt x="2979" y="1392"/>
                      </a:cubicBezTo>
                      <a:cubicBezTo>
                        <a:pt x="1186" y="6073"/>
                        <a:pt x="153" y="11149"/>
                        <a:pt x="31" y="16255"/>
                      </a:cubicBezTo>
                      <a:cubicBezTo>
                        <a:pt x="1" y="18535"/>
                        <a:pt x="153" y="20966"/>
                        <a:pt x="1247" y="22851"/>
                      </a:cubicBezTo>
                      <a:cubicBezTo>
                        <a:pt x="2389" y="24764"/>
                        <a:pt x="4415" y="25934"/>
                        <a:pt x="6450" y="25934"/>
                      </a:cubicBezTo>
                      <a:cubicBezTo>
                        <a:pt x="6742" y="25934"/>
                        <a:pt x="7035" y="25910"/>
                        <a:pt x="7326" y="25860"/>
                      </a:cubicBezTo>
                      <a:cubicBezTo>
                        <a:pt x="9666" y="25495"/>
                        <a:pt x="11672" y="23580"/>
                        <a:pt x="12554" y="21149"/>
                      </a:cubicBezTo>
                      <a:cubicBezTo>
                        <a:pt x="13405" y="18656"/>
                        <a:pt x="13071" y="15799"/>
                        <a:pt x="12432" y="13185"/>
                      </a:cubicBezTo>
                      <a:cubicBezTo>
                        <a:pt x="11672" y="9994"/>
                        <a:pt x="10517" y="6863"/>
                        <a:pt x="8998" y="3975"/>
                      </a:cubicBezTo>
                      <a:cubicBezTo>
                        <a:pt x="8238" y="2547"/>
                        <a:pt x="7174" y="1027"/>
                        <a:pt x="5745" y="237"/>
                      </a:cubicBezTo>
                      <a:cubicBezTo>
                        <a:pt x="5450" y="76"/>
                        <a:pt x="5140" y="0"/>
                        <a:pt x="483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 name="Google Shape;2826;p17"/>
                <p:cNvSpPr/>
                <p:nvPr/>
              </p:nvSpPr>
              <p:spPr>
                <a:xfrm>
                  <a:off x="1324000" y="791250"/>
                  <a:ext cx="503075" cy="549950"/>
                </a:xfrm>
                <a:custGeom>
                  <a:avLst/>
                  <a:gdLst/>
                  <a:ahLst/>
                  <a:cxnLst/>
                  <a:rect l="l" t="t" r="r" b="b"/>
                  <a:pathLst>
                    <a:path w="20123" h="21998" extrusionOk="0">
                      <a:moveTo>
                        <a:pt x="15137" y="1"/>
                      </a:moveTo>
                      <a:cubicBezTo>
                        <a:pt x="13202" y="1"/>
                        <a:pt x="11195" y="1272"/>
                        <a:pt x="9666" y="2800"/>
                      </a:cubicBezTo>
                      <a:cubicBezTo>
                        <a:pt x="5077" y="7420"/>
                        <a:pt x="2614" y="14077"/>
                        <a:pt x="304" y="20460"/>
                      </a:cubicBezTo>
                      <a:cubicBezTo>
                        <a:pt x="0" y="21311"/>
                        <a:pt x="1186" y="21919"/>
                        <a:pt x="1976" y="21980"/>
                      </a:cubicBezTo>
                      <a:cubicBezTo>
                        <a:pt x="2086" y="21992"/>
                        <a:pt x="2196" y="21998"/>
                        <a:pt x="2306" y="21998"/>
                      </a:cubicBezTo>
                      <a:cubicBezTo>
                        <a:pt x="3016" y="21998"/>
                        <a:pt x="3723" y="21761"/>
                        <a:pt x="4408" y="21524"/>
                      </a:cubicBezTo>
                      <a:cubicBezTo>
                        <a:pt x="7995" y="20278"/>
                        <a:pt x="11733" y="18971"/>
                        <a:pt x="14773" y="16478"/>
                      </a:cubicBezTo>
                      <a:cubicBezTo>
                        <a:pt x="17812" y="13956"/>
                        <a:pt x="20122" y="9943"/>
                        <a:pt x="19818" y="5718"/>
                      </a:cubicBezTo>
                      <a:cubicBezTo>
                        <a:pt x="19666" y="3591"/>
                        <a:pt x="18724" y="1433"/>
                        <a:pt x="17022" y="460"/>
                      </a:cubicBezTo>
                      <a:cubicBezTo>
                        <a:pt x="16415" y="141"/>
                        <a:pt x="15780" y="1"/>
                        <a:pt x="1513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 name="Google Shape;2827;p17"/>
                <p:cNvSpPr/>
                <p:nvPr/>
              </p:nvSpPr>
              <p:spPr>
                <a:xfrm>
                  <a:off x="1301950" y="1287625"/>
                  <a:ext cx="630750" cy="358275"/>
                </a:xfrm>
                <a:custGeom>
                  <a:avLst/>
                  <a:gdLst/>
                  <a:ahLst/>
                  <a:cxnLst/>
                  <a:rect l="l" t="t" r="r" b="b"/>
                  <a:pathLst>
                    <a:path w="25230" h="14331" extrusionOk="0">
                      <a:moveTo>
                        <a:pt x="14369" y="0"/>
                      </a:moveTo>
                      <a:cubicBezTo>
                        <a:pt x="8611" y="0"/>
                        <a:pt x="1063" y="868"/>
                        <a:pt x="609" y="1821"/>
                      </a:cubicBezTo>
                      <a:cubicBezTo>
                        <a:pt x="1" y="3128"/>
                        <a:pt x="335" y="4709"/>
                        <a:pt x="1156" y="5924"/>
                      </a:cubicBezTo>
                      <a:cubicBezTo>
                        <a:pt x="1946" y="7110"/>
                        <a:pt x="3071" y="8022"/>
                        <a:pt x="4256" y="8812"/>
                      </a:cubicBezTo>
                      <a:cubicBezTo>
                        <a:pt x="7539" y="11092"/>
                        <a:pt x="11065" y="13159"/>
                        <a:pt x="14925" y="14010"/>
                      </a:cubicBezTo>
                      <a:cubicBezTo>
                        <a:pt x="15784" y="14200"/>
                        <a:pt x="16686" y="14330"/>
                        <a:pt x="17573" y="14330"/>
                      </a:cubicBezTo>
                      <a:cubicBezTo>
                        <a:pt x="18663" y="14330"/>
                        <a:pt x="19731" y="14134"/>
                        <a:pt x="20670" y="13614"/>
                      </a:cubicBezTo>
                      <a:cubicBezTo>
                        <a:pt x="22433" y="12642"/>
                        <a:pt x="23497" y="10757"/>
                        <a:pt x="24166" y="8842"/>
                      </a:cubicBezTo>
                      <a:cubicBezTo>
                        <a:pt x="24895" y="6867"/>
                        <a:pt x="25229" y="4496"/>
                        <a:pt x="24044" y="2763"/>
                      </a:cubicBezTo>
                      <a:cubicBezTo>
                        <a:pt x="22980" y="1243"/>
                        <a:pt x="21096" y="696"/>
                        <a:pt x="19272" y="332"/>
                      </a:cubicBezTo>
                      <a:cubicBezTo>
                        <a:pt x="18077" y="100"/>
                        <a:pt x="16326" y="0"/>
                        <a:pt x="1436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 name="Google Shape;2828;p17"/>
                <p:cNvSpPr/>
                <p:nvPr/>
              </p:nvSpPr>
              <p:spPr>
                <a:xfrm>
                  <a:off x="1259250" y="1456575"/>
                  <a:ext cx="128600" cy="438325"/>
                </a:xfrm>
                <a:custGeom>
                  <a:avLst/>
                  <a:gdLst/>
                  <a:ahLst/>
                  <a:cxnLst/>
                  <a:rect l="l" t="t" r="r" b="b"/>
                  <a:pathLst>
                    <a:path w="5144" h="17533" extrusionOk="0">
                      <a:moveTo>
                        <a:pt x="1796" y="0"/>
                      </a:moveTo>
                      <a:cubicBezTo>
                        <a:pt x="916" y="0"/>
                        <a:pt x="1" y="832"/>
                        <a:pt x="463" y="1872"/>
                      </a:cubicBezTo>
                      <a:cubicBezTo>
                        <a:pt x="2560" y="6704"/>
                        <a:pt x="4080" y="11933"/>
                        <a:pt x="4445" y="17373"/>
                      </a:cubicBezTo>
                      <a:cubicBezTo>
                        <a:pt x="4460" y="17480"/>
                        <a:pt x="4543" y="17533"/>
                        <a:pt x="4623" y="17533"/>
                      </a:cubicBezTo>
                      <a:cubicBezTo>
                        <a:pt x="4703" y="17533"/>
                        <a:pt x="4779" y="17480"/>
                        <a:pt x="4779" y="17373"/>
                      </a:cubicBezTo>
                      <a:cubicBezTo>
                        <a:pt x="5144" y="11933"/>
                        <a:pt x="4627" y="6309"/>
                        <a:pt x="3016" y="960"/>
                      </a:cubicBezTo>
                      <a:cubicBezTo>
                        <a:pt x="2804" y="280"/>
                        <a:pt x="2306" y="0"/>
                        <a:pt x="179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 name="Google Shape;2829;p17"/>
                <p:cNvSpPr/>
                <p:nvPr/>
              </p:nvSpPr>
              <p:spPr>
                <a:xfrm>
                  <a:off x="1278425" y="1436350"/>
                  <a:ext cx="170225" cy="375075"/>
                </a:xfrm>
                <a:custGeom>
                  <a:avLst/>
                  <a:gdLst/>
                  <a:ahLst/>
                  <a:cxnLst/>
                  <a:rect l="l" t="t" r="r" b="b"/>
                  <a:pathLst>
                    <a:path w="6809" h="15003" extrusionOk="0">
                      <a:moveTo>
                        <a:pt x="2033" y="0"/>
                      </a:moveTo>
                      <a:cubicBezTo>
                        <a:pt x="1053" y="0"/>
                        <a:pt x="0" y="1189"/>
                        <a:pt x="729" y="2073"/>
                      </a:cubicBezTo>
                      <a:cubicBezTo>
                        <a:pt x="3495" y="5751"/>
                        <a:pt x="5623" y="10128"/>
                        <a:pt x="6444" y="14869"/>
                      </a:cubicBezTo>
                      <a:cubicBezTo>
                        <a:pt x="6473" y="14957"/>
                        <a:pt x="6558" y="15002"/>
                        <a:pt x="6639" y="15002"/>
                      </a:cubicBezTo>
                      <a:cubicBezTo>
                        <a:pt x="6726" y="15002"/>
                        <a:pt x="6808" y="14949"/>
                        <a:pt x="6808" y="14839"/>
                      </a:cubicBezTo>
                      <a:cubicBezTo>
                        <a:pt x="6687" y="9976"/>
                        <a:pt x="5501" y="4991"/>
                        <a:pt x="3009" y="583"/>
                      </a:cubicBezTo>
                      <a:cubicBezTo>
                        <a:pt x="2760" y="168"/>
                        <a:pt x="2402" y="0"/>
                        <a:pt x="203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 name="Google Shape;2830;p17"/>
                <p:cNvSpPr/>
                <p:nvPr/>
              </p:nvSpPr>
              <p:spPr>
                <a:xfrm>
                  <a:off x="1256375" y="1484350"/>
                  <a:ext cx="69925" cy="372750"/>
                </a:xfrm>
                <a:custGeom>
                  <a:avLst/>
                  <a:gdLst/>
                  <a:ahLst/>
                  <a:cxnLst/>
                  <a:rect l="l" t="t" r="r" b="b"/>
                  <a:pathLst>
                    <a:path w="2797" h="14910" extrusionOk="0">
                      <a:moveTo>
                        <a:pt x="1406" y="1"/>
                      </a:moveTo>
                      <a:cubicBezTo>
                        <a:pt x="707" y="1"/>
                        <a:pt x="0" y="396"/>
                        <a:pt x="31" y="1186"/>
                      </a:cubicBezTo>
                      <a:cubicBezTo>
                        <a:pt x="335" y="5685"/>
                        <a:pt x="882" y="10214"/>
                        <a:pt x="1216" y="14773"/>
                      </a:cubicBezTo>
                      <a:cubicBezTo>
                        <a:pt x="1216" y="14864"/>
                        <a:pt x="1300" y="14910"/>
                        <a:pt x="1383" y="14910"/>
                      </a:cubicBezTo>
                      <a:cubicBezTo>
                        <a:pt x="1467" y="14910"/>
                        <a:pt x="1550" y="14864"/>
                        <a:pt x="1550" y="14773"/>
                      </a:cubicBezTo>
                      <a:cubicBezTo>
                        <a:pt x="1915" y="10244"/>
                        <a:pt x="2432" y="5745"/>
                        <a:pt x="2736" y="1186"/>
                      </a:cubicBezTo>
                      <a:cubicBezTo>
                        <a:pt x="2797" y="396"/>
                        <a:pt x="2105" y="1"/>
                        <a:pt x="140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1" name="Google Shape;2831;p17"/>
                <p:cNvSpPr/>
                <p:nvPr/>
              </p:nvSpPr>
              <p:spPr>
                <a:xfrm>
                  <a:off x="987250" y="1441975"/>
                  <a:ext cx="298650" cy="242300"/>
                </a:xfrm>
                <a:custGeom>
                  <a:avLst/>
                  <a:gdLst/>
                  <a:ahLst/>
                  <a:cxnLst/>
                  <a:rect l="l" t="t" r="r" b="b"/>
                  <a:pathLst>
                    <a:path w="11946" h="9692" extrusionOk="0">
                      <a:moveTo>
                        <a:pt x="10269" y="1"/>
                      </a:moveTo>
                      <a:cubicBezTo>
                        <a:pt x="10139" y="1"/>
                        <a:pt x="10000" y="27"/>
                        <a:pt x="9853" y="85"/>
                      </a:cubicBezTo>
                      <a:cubicBezTo>
                        <a:pt x="5446" y="1908"/>
                        <a:pt x="2011" y="5465"/>
                        <a:pt x="66" y="9447"/>
                      </a:cubicBezTo>
                      <a:cubicBezTo>
                        <a:pt x="1" y="9577"/>
                        <a:pt x="121" y="9691"/>
                        <a:pt x="240" y="9691"/>
                      </a:cubicBezTo>
                      <a:cubicBezTo>
                        <a:pt x="288" y="9691"/>
                        <a:pt x="335" y="9673"/>
                        <a:pt x="370" y="9629"/>
                      </a:cubicBezTo>
                      <a:cubicBezTo>
                        <a:pt x="2954" y="6042"/>
                        <a:pt x="6783" y="3702"/>
                        <a:pt x="10735" y="2668"/>
                      </a:cubicBezTo>
                      <a:cubicBezTo>
                        <a:pt x="11946" y="2393"/>
                        <a:pt x="11512" y="1"/>
                        <a:pt x="1026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2" name="Google Shape;2832;p17"/>
                <p:cNvSpPr/>
                <p:nvPr/>
              </p:nvSpPr>
              <p:spPr>
                <a:xfrm>
                  <a:off x="1125950" y="1425825"/>
                  <a:ext cx="212075" cy="231125"/>
                </a:xfrm>
                <a:custGeom>
                  <a:avLst/>
                  <a:gdLst/>
                  <a:ahLst/>
                  <a:cxnLst/>
                  <a:rect l="l" t="t" r="r" b="b"/>
                  <a:pathLst>
                    <a:path w="8483" h="9245" extrusionOk="0">
                      <a:moveTo>
                        <a:pt x="6267" y="0"/>
                      </a:moveTo>
                      <a:cubicBezTo>
                        <a:pt x="6042" y="0"/>
                        <a:pt x="5842" y="82"/>
                        <a:pt x="5704" y="275"/>
                      </a:cubicBezTo>
                      <a:cubicBezTo>
                        <a:pt x="3728" y="3132"/>
                        <a:pt x="1965" y="6111"/>
                        <a:pt x="50" y="8968"/>
                      </a:cubicBezTo>
                      <a:cubicBezTo>
                        <a:pt x="1" y="9066"/>
                        <a:pt x="131" y="9244"/>
                        <a:pt x="246" y="9244"/>
                      </a:cubicBezTo>
                      <a:cubicBezTo>
                        <a:pt x="274" y="9244"/>
                        <a:pt x="300" y="9234"/>
                        <a:pt x="324" y="9211"/>
                      </a:cubicBezTo>
                      <a:cubicBezTo>
                        <a:pt x="2786" y="6779"/>
                        <a:pt x="5369" y="4469"/>
                        <a:pt x="7801" y="2038"/>
                      </a:cubicBezTo>
                      <a:cubicBezTo>
                        <a:pt x="8483" y="1331"/>
                        <a:pt x="7174" y="0"/>
                        <a:pt x="626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3" name="Google Shape;2833;p17"/>
                <p:cNvSpPr/>
                <p:nvPr/>
              </p:nvSpPr>
              <p:spPr>
                <a:xfrm>
                  <a:off x="872725" y="1410800"/>
                  <a:ext cx="414450" cy="218025"/>
                </a:xfrm>
                <a:custGeom>
                  <a:avLst/>
                  <a:gdLst/>
                  <a:ahLst/>
                  <a:cxnLst/>
                  <a:rect l="l" t="t" r="r" b="b"/>
                  <a:pathLst>
                    <a:path w="16578" h="8721" extrusionOk="0">
                      <a:moveTo>
                        <a:pt x="14739" y="0"/>
                      </a:moveTo>
                      <a:cubicBezTo>
                        <a:pt x="14588" y="0"/>
                        <a:pt x="14425" y="27"/>
                        <a:pt x="14252" y="86"/>
                      </a:cubicBezTo>
                      <a:cubicBezTo>
                        <a:pt x="9054" y="1940"/>
                        <a:pt x="4282" y="4918"/>
                        <a:pt x="148" y="8414"/>
                      </a:cubicBezTo>
                      <a:cubicBezTo>
                        <a:pt x="0" y="8537"/>
                        <a:pt x="92" y="8720"/>
                        <a:pt x="230" y="8720"/>
                      </a:cubicBezTo>
                      <a:cubicBezTo>
                        <a:pt x="262" y="8720"/>
                        <a:pt x="296" y="8710"/>
                        <a:pt x="331" y="8687"/>
                      </a:cubicBezTo>
                      <a:cubicBezTo>
                        <a:pt x="4890" y="5800"/>
                        <a:pt x="9905" y="3885"/>
                        <a:pt x="15012" y="2669"/>
                      </a:cubicBezTo>
                      <a:cubicBezTo>
                        <a:pt x="16577" y="2340"/>
                        <a:pt x="16158" y="0"/>
                        <a:pt x="1473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4" name="Google Shape;2834;p17"/>
                <p:cNvSpPr/>
                <p:nvPr/>
              </p:nvSpPr>
              <p:spPr>
                <a:xfrm>
                  <a:off x="980400" y="1404150"/>
                  <a:ext cx="289450" cy="134325"/>
                </a:xfrm>
                <a:custGeom>
                  <a:avLst/>
                  <a:gdLst/>
                  <a:ahLst/>
                  <a:cxnLst/>
                  <a:rect l="l" t="t" r="r" b="b"/>
                  <a:pathLst>
                    <a:path w="11578" h="5373" extrusionOk="0">
                      <a:moveTo>
                        <a:pt x="9583" y="0"/>
                      </a:moveTo>
                      <a:cubicBezTo>
                        <a:pt x="7715" y="0"/>
                        <a:pt x="5896" y="527"/>
                        <a:pt x="4352" y="1355"/>
                      </a:cubicBezTo>
                      <a:cubicBezTo>
                        <a:pt x="2620" y="2266"/>
                        <a:pt x="1130" y="3543"/>
                        <a:pt x="97" y="5093"/>
                      </a:cubicBezTo>
                      <a:cubicBezTo>
                        <a:pt x="0" y="5214"/>
                        <a:pt x="152" y="5372"/>
                        <a:pt x="280" y="5372"/>
                      </a:cubicBezTo>
                      <a:cubicBezTo>
                        <a:pt x="313" y="5372"/>
                        <a:pt x="345" y="5362"/>
                        <a:pt x="370" y="5336"/>
                      </a:cubicBezTo>
                      <a:cubicBezTo>
                        <a:pt x="1647" y="4029"/>
                        <a:pt x="3258" y="3239"/>
                        <a:pt x="4930" y="2783"/>
                      </a:cubicBezTo>
                      <a:cubicBezTo>
                        <a:pt x="5849" y="2549"/>
                        <a:pt x="6778" y="2435"/>
                        <a:pt x="7681" y="2435"/>
                      </a:cubicBezTo>
                      <a:cubicBezTo>
                        <a:pt x="8419" y="2435"/>
                        <a:pt x="9140" y="2511"/>
                        <a:pt x="9823" y="2662"/>
                      </a:cubicBezTo>
                      <a:cubicBezTo>
                        <a:pt x="9872" y="2674"/>
                        <a:pt x="9919" y="2680"/>
                        <a:pt x="9966" y="2680"/>
                      </a:cubicBezTo>
                      <a:cubicBezTo>
                        <a:pt x="10926" y="2680"/>
                        <a:pt x="11578" y="133"/>
                        <a:pt x="10158" y="17"/>
                      </a:cubicBezTo>
                      <a:cubicBezTo>
                        <a:pt x="9966" y="6"/>
                        <a:pt x="9774" y="0"/>
                        <a:pt x="958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5" name="Google Shape;2835;p17"/>
                <p:cNvSpPr/>
                <p:nvPr/>
              </p:nvSpPr>
              <p:spPr>
                <a:xfrm>
                  <a:off x="789025" y="1324225"/>
                  <a:ext cx="491750" cy="121800"/>
                </a:xfrm>
                <a:custGeom>
                  <a:avLst/>
                  <a:gdLst/>
                  <a:ahLst/>
                  <a:cxnLst/>
                  <a:rect l="l" t="t" r="r" b="b"/>
                  <a:pathLst>
                    <a:path w="19670" h="4872" extrusionOk="0">
                      <a:moveTo>
                        <a:pt x="4780" y="1"/>
                      </a:moveTo>
                      <a:cubicBezTo>
                        <a:pt x="3266" y="1"/>
                        <a:pt x="1760" y="81"/>
                        <a:pt x="274" y="235"/>
                      </a:cubicBezTo>
                      <a:cubicBezTo>
                        <a:pt x="1" y="296"/>
                        <a:pt x="31" y="600"/>
                        <a:pt x="274" y="600"/>
                      </a:cubicBezTo>
                      <a:cubicBezTo>
                        <a:pt x="6110" y="691"/>
                        <a:pt x="11825" y="2272"/>
                        <a:pt x="16962" y="4704"/>
                      </a:cubicBezTo>
                      <a:cubicBezTo>
                        <a:pt x="17195" y="4820"/>
                        <a:pt x="17421" y="4872"/>
                        <a:pt x="17631" y="4872"/>
                      </a:cubicBezTo>
                      <a:cubicBezTo>
                        <a:pt x="18953" y="4872"/>
                        <a:pt x="19669" y="2836"/>
                        <a:pt x="17965" y="2181"/>
                      </a:cubicBezTo>
                      <a:cubicBezTo>
                        <a:pt x="13705" y="685"/>
                        <a:pt x="9210" y="1"/>
                        <a:pt x="478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6" name="Google Shape;2836;p17"/>
                <p:cNvSpPr/>
                <p:nvPr/>
              </p:nvSpPr>
              <p:spPr>
                <a:xfrm>
                  <a:off x="981525" y="1249500"/>
                  <a:ext cx="328025" cy="181475"/>
                </a:xfrm>
                <a:custGeom>
                  <a:avLst/>
                  <a:gdLst/>
                  <a:ahLst/>
                  <a:cxnLst/>
                  <a:rect l="l" t="t" r="r" b="b"/>
                  <a:pathLst>
                    <a:path w="13121" h="7259" extrusionOk="0">
                      <a:moveTo>
                        <a:pt x="263" y="0"/>
                      </a:moveTo>
                      <a:cubicBezTo>
                        <a:pt x="73" y="0"/>
                        <a:pt x="1" y="250"/>
                        <a:pt x="173" y="337"/>
                      </a:cubicBezTo>
                      <a:cubicBezTo>
                        <a:pt x="3942" y="2161"/>
                        <a:pt x="7347" y="4531"/>
                        <a:pt x="10538" y="7085"/>
                      </a:cubicBezTo>
                      <a:cubicBezTo>
                        <a:pt x="10691" y="7206"/>
                        <a:pt x="10858" y="7258"/>
                        <a:pt x="11029" y="7258"/>
                      </a:cubicBezTo>
                      <a:cubicBezTo>
                        <a:pt x="12018" y="7258"/>
                        <a:pt x="13121" y="5483"/>
                        <a:pt x="12058" y="4835"/>
                      </a:cubicBezTo>
                      <a:cubicBezTo>
                        <a:pt x="8350" y="2677"/>
                        <a:pt x="4307" y="1157"/>
                        <a:pt x="295" y="2"/>
                      </a:cubicBezTo>
                      <a:cubicBezTo>
                        <a:pt x="284" y="1"/>
                        <a:pt x="273" y="0"/>
                        <a:pt x="26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7" name="Google Shape;2837;p17"/>
                <p:cNvSpPr/>
                <p:nvPr/>
              </p:nvSpPr>
              <p:spPr>
                <a:xfrm>
                  <a:off x="973500" y="1174075"/>
                  <a:ext cx="356800" cy="239800"/>
                </a:xfrm>
                <a:custGeom>
                  <a:avLst/>
                  <a:gdLst/>
                  <a:ahLst/>
                  <a:cxnLst/>
                  <a:rect l="l" t="t" r="r" b="b"/>
                  <a:pathLst>
                    <a:path w="14272" h="9592" extrusionOk="0">
                      <a:moveTo>
                        <a:pt x="284" y="1"/>
                      </a:moveTo>
                      <a:cubicBezTo>
                        <a:pt x="125" y="1"/>
                        <a:pt x="1" y="206"/>
                        <a:pt x="190" y="314"/>
                      </a:cubicBezTo>
                      <a:cubicBezTo>
                        <a:pt x="4263" y="2959"/>
                        <a:pt x="7972" y="6059"/>
                        <a:pt x="11437" y="9281"/>
                      </a:cubicBezTo>
                      <a:cubicBezTo>
                        <a:pt x="11667" y="9499"/>
                        <a:pt x="11924" y="9591"/>
                        <a:pt x="12180" y="9591"/>
                      </a:cubicBezTo>
                      <a:cubicBezTo>
                        <a:pt x="13242" y="9591"/>
                        <a:pt x="14272" y="7998"/>
                        <a:pt x="13169" y="7214"/>
                      </a:cubicBezTo>
                      <a:cubicBezTo>
                        <a:pt x="9157" y="4326"/>
                        <a:pt x="4780" y="1986"/>
                        <a:pt x="342" y="10"/>
                      </a:cubicBezTo>
                      <a:cubicBezTo>
                        <a:pt x="323" y="4"/>
                        <a:pt x="303" y="1"/>
                        <a:pt x="28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8" name="Google Shape;2838;p17"/>
                <p:cNvSpPr/>
                <p:nvPr/>
              </p:nvSpPr>
              <p:spPr>
                <a:xfrm>
                  <a:off x="1137400" y="950450"/>
                  <a:ext cx="180600" cy="461200"/>
                </a:xfrm>
                <a:custGeom>
                  <a:avLst/>
                  <a:gdLst/>
                  <a:ahLst/>
                  <a:cxnLst/>
                  <a:rect l="l" t="t" r="r" b="b"/>
                  <a:pathLst>
                    <a:path w="7224" h="18448" extrusionOk="0">
                      <a:moveTo>
                        <a:pt x="181" y="1"/>
                      </a:moveTo>
                      <a:cubicBezTo>
                        <a:pt x="89" y="1"/>
                        <a:pt x="0" y="78"/>
                        <a:pt x="18" y="232"/>
                      </a:cubicBezTo>
                      <a:cubicBezTo>
                        <a:pt x="990" y="6007"/>
                        <a:pt x="2267" y="11812"/>
                        <a:pt x="4151" y="17436"/>
                      </a:cubicBezTo>
                      <a:cubicBezTo>
                        <a:pt x="4409" y="18152"/>
                        <a:pt x="4934" y="18448"/>
                        <a:pt x="5454" y="18448"/>
                      </a:cubicBezTo>
                      <a:cubicBezTo>
                        <a:pt x="6346" y="18448"/>
                        <a:pt x="7223" y="17577"/>
                        <a:pt x="6705" y="16463"/>
                      </a:cubicBezTo>
                      <a:cubicBezTo>
                        <a:pt x="4273" y="11174"/>
                        <a:pt x="2024" y="5764"/>
                        <a:pt x="352" y="141"/>
                      </a:cubicBezTo>
                      <a:cubicBezTo>
                        <a:pt x="325" y="48"/>
                        <a:pt x="252" y="1"/>
                        <a:pt x="18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9" name="Google Shape;2839;p17"/>
                <p:cNvSpPr/>
                <p:nvPr/>
              </p:nvSpPr>
              <p:spPr>
                <a:xfrm>
                  <a:off x="1214125" y="977300"/>
                  <a:ext cx="139375" cy="450850"/>
                </a:xfrm>
                <a:custGeom>
                  <a:avLst/>
                  <a:gdLst/>
                  <a:ahLst/>
                  <a:cxnLst/>
                  <a:rect l="l" t="t" r="r" b="b"/>
                  <a:pathLst>
                    <a:path w="5575" h="18034" extrusionOk="0">
                      <a:moveTo>
                        <a:pt x="191" y="0"/>
                      </a:moveTo>
                      <a:cubicBezTo>
                        <a:pt x="96" y="0"/>
                        <a:pt x="1" y="80"/>
                        <a:pt x="18" y="222"/>
                      </a:cubicBezTo>
                      <a:cubicBezTo>
                        <a:pt x="930" y="5754"/>
                        <a:pt x="1660" y="11346"/>
                        <a:pt x="2633" y="16848"/>
                      </a:cubicBezTo>
                      <a:cubicBezTo>
                        <a:pt x="2761" y="17673"/>
                        <a:pt x="3349" y="18033"/>
                        <a:pt x="3945" y="18033"/>
                      </a:cubicBezTo>
                      <a:cubicBezTo>
                        <a:pt x="4753" y="18033"/>
                        <a:pt x="5575" y="17369"/>
                        <a:pt x="5277" y="16301"/>
                      </a:cubicBezTo>
                      <a:cubicBezTo>
                        <a:pt x="3696" y="10890"/>
                        <a:pt x="1964" y="5541"/>
                        <a:pt x="353" y="130"/>
                      </a:cubicBezTo>
                      <a:cubicBezTo>
                        <a:pt x="327" y="41"/>
                        <a:pt x="260" y="0"/>
                        <a:pt x="19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0" name="Google Shape;2840;p17"/>
                <p:cNvSpPr/>
                <p:nvPr/>
              </p:nvSpPr>
              <p:spPr>
                <a:xfrm>
                  <a:off x="1288100" y="1008875"/>
                  <a:ext cx="84550" cy="411475"/>
                </a:xfrm>
                <a:custGeom>
                  <a:avLst/>
                  <a:gdLst/>
                  <a:ahLst/>
                  <a:cxnLst/>
                  <a:rect l="l" t="t" r="r" b="b"/>
                  <a:pathLst>
                    <a:path w="3382" h="16459" extrusionOk="0">
                      <a:moveTo>
                        <a:pt x="210" y="1"/>
                      </a:moveTo>
                      <a:cubicBezTo>
                        <a:pt x="104" y="1"/>
                        <a:pt x="0" y="91"/>
                        <a:pt x="38" y="205"/>
                      </a:cubicBezTo>
                      <a:cubicBezTo>
                        <a:pt x="1011" y="5129"/>
                        <a:pt x="1102" y="10205"/>
                        <a:pt x="677" y="15099"/>
                      </a:cubicBezTo>
                      <a:cubicBezTo>
                        <a:pt x="581" y="15974"/>
                        <a:pt x="1328" y="16458"/>
                        <a:pt x="2061" y="16458"/>
                      </a:cubicBezTo>
                      <a:cubicBezTo>
                        <a:pt x="2727" y="16458"/>
                        <a:pt x="3382" y="16058"/>
                        <a:pt x="3382" y="15190"/>
                      </a:cubicBezTo>
                      <a:cubicBezTo>
                        <a:pt x="3230" y="9962"/>
                        <a:pt x="2044" y="4886"/>
                        <a:pt x="373" y="114"/>
                      </a:cubicBezTo>
                      <a:cubicBezTo>
                        <a:pt x="338" y="34"/>
                        <a:pt x="274" y="1"/>
                        <a:pt x="21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1" name="Google Shape;2841;p17"/>
                <p:cNvSpPr/>
                <p:nvPr/>
              </p:nvSpPr>
              <p:spPr>
                <a:xfrm>
                  <a:off x="1308525" y="1001450"/>
                  <a:ext cx="276000" cy="379950"/>
                </a:xfrm>
                <a:custGeom>
                  <a:avLst/>
                  <a:gdLst/>
                  <a:ahLst/>
                  <a:cxnLst/>
                  <a:rect l="l" t="t" r="r" b="b"/>
                  <a:pathLst>
                    <a:path w="11040" h="15198" extrusionOk="0">
                      <a:moveTo>
                        <a:pt x="10802" y="1"/>
                      </a:moveTo>
                      <a:cubicBezTo>
                        <a:pt x="10749" y="1"/>
                        <a:pt x="10695" y="23"/>
                        <a:pt x="10650" y="76"/>
                      </a:cubicBezTo>
                      <a:cubicBezTo>
                        <a:pt x="7367" y="4423"/>
                        <a:pt x="3963" y="8678"/>
                        <a:pt x="771" y="12994"/>
                      </a:cubicBezTo>
                      <a:cubicBezTo>
                        <a:pt x="0" y="14066"/>
                        <a:pt x="981" y="15197"/>
                        <a:pt x="1956" y="15197"/>
                      </a:cubicBezTo>
                      <a:cubicBezTo>
                        <a:pt x="2365" y="15197"/>
                        <a:pt x="2773" y="14999"/>
                        <a:pt x="3051" y="14514"/>
                      </a:cubicBezTo>
                      <a:cubicBezTo>
                        <a:pt x="5787" y="9864"/>
                        <a:pt x="8279" y="5031"/>
                        <a:pt x="10954" y="259"/>
                      </a:cubicBezTo>
                      <a:cubicBezTo>
                        <a:pt x="11040" y="130"/>
                        <a:pt x="10928" y="1"/>
                        <a:pt x="1080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2" name="Google Shape;2842;p17"/>
                <p:cNvSpPr/>
                <p:nvPr/>
              </p:nvSpPr>
              <p:spPr>
                <a:xfrm>
                  <a:off x="1296875" y="1110600"/>
                  <a:ext cx="319475" cy="325350"/>
                </a:xfrm>
                <a:custGeom>
                  <a:avLst/>
                  <a:gdLst/>
                  <a:ahLst/>
                  <a:cxnLst/>
                  <a:rect l="l" t="t" r="r" b="b"/>
                  <a:pathLst>
                    <a:path w="12779" h="13014" extrusionOk="0">
                      <a:moveTo>
                        <a:pt x="12553" y="0"/>
                      </a:moveTo>
                      <a:cubicBezTo>
                        <a:pt x="12504" y="0"/>
                        <a:pt x="12448" y="17"/>
                        <a:pt x="12393" y="57"/>
                      </a:cubicBezTo>
                      <a:cubicBezTo>
                        <a:pt x="8654" y="3613"/>
                        <a:pt x="4733" y="7109"/>
                        <a:pt x="994" y="10726"/>
                      </a:cubicBezTo>
                      <a:cubicBezTo>
                        <a:pt x="1" y="11650"/>
                        <a:pt x="1009" y="13013"/>
                        <a:pt x="2044" y="13013"/>
                      </a:cubicBezTo>
                      <a:cubicBezTo>
                        <a:pt x="2371" y="13013"/>
                        <a:pt x="2700" y="12878"/>
                        <a:pt x="2970" y="12549"/>
                      </a:cubicBezTo>
                      <a:cubicBezTo>
                        <a:pt x="6283" y="8537"/>
                        <a:pt x="9383" y="4343"/>
                        <a:pt x="12666" y="270"/>
                      </a:cubicBezTo>
                      <a:cubicBezTo>
                        <a:pt x="12778" y="135"/>
                        <a:pt x="12692" y="0"/>
                        <a:pt x="1255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3" name="Google Shape;2843;p17"/>
                <p:cNvSpPr/>
                <p:nvPr/>
              </p:nvSpPr>
              <p:spPr>
                <a:xfrm>
                  <a:off x="1281425" y="1174950"/>
                  <a:ext cx="353375" cy="261450"/>
                </a:xfrm>
                <a:custGeom>
                  <a:avLst/>
                  <a:gdLst/>
                  <a:ahLst/>
                  <a:cxnLst/>
                  <a:rect l="l" t="t" r="r" b="b"/>
                  <a:pathLst>
                    <a:path w="14135" h="10458" extrusionOk="0">
                      <a:moveTo>
                        <a:pt x="13896" y="0"/>
                      </a:moveTo>
                      <a:cubicBezTo>
                        <a:pt x="13857" y="0"/>
                        <a:pt x="13815" y="11"/>
                        <a:pt x="13771" y="36"/>
                      </a:cubicBezTo>
                      <a:cubicBezTo>
                        <a:pt x="9758" y="2954"/>
                        <a:pt x="5442" y="5507"/>
                        <a:pt x="1217" y="7939"/>
                      </a:cubicBezTo>
                      <a:cubicBezTo>
                        <a:pt x="1" y="8649"/>
                        <a:pt x="876" y="10457"/>
                        <a:pt x="2029" y="10457"/>
                      </a:cubicBezTo>
                      <a:cubicBezTo>
                        <a:pt x="2259" y="10457"/>
                        <a:pt x="2500" y="10385"/>
                        <a:pt x="2737" y="10219"/>
                      </a:cubicBezTo>
                      <a:cubicBezTo>
                        <a:pt x="6749" y="7209"/>
                        <a:pt x="10427" y="3775"/>
                        <a:pt x="14014" y="279"/>
                      </a:cubicBezTo>
                      <a:cubicBezTo>
                        <a:pt x="14134" y="159"/>
                        <a:pt x="14045" y="0"/>
                        <a:pt x="1389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4" name="Google Shape;2844;p17"/>
                <p:cNvSpPr/>
                <p:nvPr/>
              </p:nvSpPr>
              <p:spPr>
                <a:xfrm>
                  <a:off x="1290625" y="1350725"/>
                  <a:ext cx="465300" cy="87950"/>
                </a:xfrm>
                <a:custGeom>
                  <a:avLst/>
                  <a:gdLst/>
                  <a:ahLst/>
                  <a:cxnLst/>
                  <a:rect l="l" t="t" r="r" b="b"/>
                  <a:pathLst>
                    <a:path w="18612" h="3518" extrusionOk="0">
                      <a:moveTo>
                        <a:pt x="9241" y="0"/>
                      </a:moveTo>
                      <a:cubicBezTo>
                        <a:pt x="6729" y="0"/>
                        <a:pt x="4200" y="260"/>
                        <a:pt x="1700" y="817"/>
                      </a:cubicBezTo>
                      <a:cubicBezTo>
                        <a:pt x="1" y="1228"/>
                        <a:pt x="600" y="3518"/>
                        <a:pt x="1960" y="3518"/>
                      </a:cubicBezTo>
                      <a:cubicBezTo>
                        <a:pt x="2108" y="3518"/>
                        <a:pt x="2266" y="3490"/>
                        <a:pt x="2430" y="3431"/>
                      </a:cubicBezTo>
                      <a:cubicBezTo>
                        <a:pt x="6379" y="2082"/>
                        <a:pt x="10615" y="1287"/>
                        <a:pt x="14926" y="1287"/>
                      </a:cubicBezTo>
                      <a:cubicBezTo>
                        <a:pt x="16056" y="1287"/>
                        <a:pt x="17190" y="1341"/>
                        <a:pt x="18327" y="1455"/>
                      </a:cubicBezTo>
                      <a:cubicBezTo>
                        <a:pt x="18343" y="1460"/>
                        <a:pt x="18359" y="1462"/>
                        <a:pt x="18373" y="1462"/>
                      </a:cubicBezTo>
                      <a:cubicBezTo>
                        <a:pt x="18551" y="1462"/>
                        <a:pt x="18612" y="1149"/>
                        <a:pt x="18387" y="1121"/>
                      </a:cubicBezTo>
                      <a:cubicBezTo>
                        <a:pt x="15429" y="398"/>
                        <a:pt x="12349" y="0"/>
                        <a:pt x="924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5" name="Google Shape;2845;p17"/>
                <p:cNvSpPr/>
                <p:nvPr/>
              </p:nvSpPr>
              <p:spPr>
                <a:xfrm>
                  <a:off x="1303125" y="1429000"/>
                  <a:ext cx="401400" cy="68750"/>
                </a:xfrm>
                <a:custGeom>
                  <a:avLst/>
                  <a:gdLst/>
                  <a:ahLst/>
                  <a:cxnLst/>
                  <a:rect l="l" t="t" r="r" b="b"/>
                  <a:pathLst>
                    <a:path w="16056" h="2750" extrusionOk="0">
                      <a:moveTo>
                        <a:pt x="2982" y="1"/>
                      </a:moveTo>
                      <a:cubicBezTo>
                        <a:pt x="2530" y="1"/>
                        <a:pt x="2078" y="9"/>
                        <a:pt x="1626" y="26"/>
                      </a:cubicBezTo>
                      <a:cubicBezTo>
                        <a:pt x="1" y="113"/>
                        <a:pt x="343" y="2750"/>
                        <a:pt x="1700" y="2750"/>
                      </a:cubicBezTo>
                      <a:cubicBezTo>
                        <a:pt x="1764" y="2750"/>
                        <a:pt x="1831" y="2744"/>
                        <a:pt x="1899" y="2731"/>
                      </a:cubicBezTo>
                      <a:cubicBezTo>
                        <a:pt x="4643" y="2271"/>
                        <a:pt x="7453" y="2000"/>
                        <a:pt x="10277" y="2000"/>
                      </a:cubicBezTo>
                      <a:cubicBezTo>
                        <a:pt x="12114" y="2000"/>
                        <a:pt x="13957" y="2115"/>
                        <a:pt x="15790" y="2367"/>
                      </a:cubicBezTo>
                      <a:cubicBezTo>
                        <a:pt x="15799" y="2368"/>
                        <a:pt x="15807" y="2369"/>
                        <a:pt x="15815" y="2369"/>
                      </a:cubicBezTo>
                      <a:cubicBezTo>
                        <a:pt x="15981" y="2369"/>
                        <a:pt x="16055" y="2089"/>
                        <a:pt x="15881" y="2002"/>
                      </a:cubicBezTo>
                      <a:cubicBezTo>
                        <a:pt x="11774" y="789"/>
                        <a:pt x="7391" y="1"/>
                        <a:pt x="298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6" name="Google Shape;2846;p17"/>
                <p:cNvSpPr/>
                <p:nvPr/>
              </p:nvSpPr>
              <p:spPr>
                <a:xfrm>
                  <a:off x="1295700" y="1386875"/>
                  <a:ext cx="344450" cy="74750"/>
                </a:xfrm>
                <a:custGeom>
                  <a:avLst/>
                  <a:gdLst/>
                  <a:ahLst/>
                  <a:cxnLst/>
                  <a:rect l="l" t="t" r="r" b="b"/>
                  <a:pathLst>
                    <a:path w="13778" h="2990" extrusionOk="0">
                      <a:moveTo>
                        <a:pt x="5512" y="0"/>
                      </a:moveTo>
                      <a:cubicBezTo>
                        <a:pt x="4114" y="0"/>
                        <a:pt x="2711" y="88"/>
                        <a:pt x="1315" y="283"/>
                      </a:cubicBezTo>
                      <a:cubicBezTo>
                        <a:pt x="0" y="454"/>
                        <a:pt x="566" y="2990"/>
                        <a:pt x="1674" y="2990"/>
                      </a:cubicBezTo>
                      <a:cubicBezTo>
                        <a:pt x="1745" y="2990"/>
                        <a:pt x="1818" y="2979"/>
                        <a:pt x="1892" y="2957"/>
                      </a:cubicBezTo>
                      <a:cubicBezTo>
                        <a:pt x="5462" y="1933"/>
                        <a:pt x="9256" y="1191"/>
                        <a:pt x="13113" y="1191"/>
                      </a:cubicBezTo>
                      <a:cubicBezTo>
                        <a:pt x="13264" y="1191"/>
                        <a:pt x="13414" y="1192"/>
                        <a:pt x="13564" y="1194"/>
                      </a:cubicBezTo>
                      <a:cubicBezTo>
                        <a:pt x="13747" y="1194"/>
                        <a:pt x="13777" y="891"/>
                        <a:pt x="13595" y="860"/>
                      </a:cubicBezTo>
                      <a:cubicBezTo>
                        <a:pt x="10978" y="337"/>
                        <a:pt x="8254" y="0"/>
                        <a:pt x="551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7" name="Google Shape;2847;p17"/>
                <p:cNvSpPr/>
                <p:nvPr/>
              </p:nvSpPr>
              <p:spPr>
                <a:xfrm>
                  <a:off x="1275475" y="1444025"/>
                  <a:ext cx="345175" cy="106875"/>
                </a:xfrm>
                <a:custGeom>
                  <a:avLst/>
                  <a:gdLst/>
                  <a:ahLst/>
                  <a:cxnLst/>
                  <a:rect l="l" t="t" r="r" b="b"/>
                  <a:pathLst>
                    <a:path w="13807" h="4275" extrusionOk="0">
                      <a:moveTo>
                        <a:pt x="1388" y="1"/>
                      </a:moveTo>
                      <a:cubicBezTo>
                        <a:pt x="0" y="1"/>
                        <a:pt x="132" y="2712"/>
                        <a:pt x="1375" y="2712"/>
                      </a:cubicBezTo>
                      <a:cubicBezTo>
                        <a:pt x="1401" y="2712"/>
                        <a:pt x="1428" y="2710"/>
                        <a:pt x="1455" y="2708"/>
                      </a:cubicBezTo>
                      <a:cubicBezTo>
                        <a:pt x="2229" y="2655"/>
                        <a:pt x="3009" y="2627"/>
                        <a:pt x="3793" y="2627"/>
                      </a:cubicBezTo>
                      <a:cubicBezTo>
                        <a:pt x="7046" y="2627"/>
                        <a:pt x="10363" y="3107"/>
                        <a:pt x="13522" y="4258"/>
                      </a:cubicBezTo>
                      <a:cubicBezTo>
                        <a:pt x="13546" y="4270"/>
                        <a:pt x="13568" y="4275"/>
                        <a:pt x="13589" y="4275"/>
                      </a:cubicBezTo>
                      <a:cubicBezTo>
                        <a:pt x="13731" y="4275"/>
                        <a:pt x="13807" y="4034"/>
                        <a:pt x="13674" y="3954"/>
                      </a:cubicBezTo>
                      <a:cubicBezTo>
                        <a:pt x="10027" y="1826"/>
                        <a:pt x="5863" y="307"/>
                        <a:pt x="1455" y="3"/>
                      </a:cubicBezTo>
                      <a:cubicBezTo>
                        <a:pt x="1432" y="1"/>
                        <a:pt x="1410" y="1"/>
                        <a:pt x="13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8" name="Google Shape;2848;p17"/>
                <p:cNvSpPr/>
                <p:nvPr/>
              </p:nvSpPr>
              <p:spPr>
                <a:xfrm>
                  <a:off x="1137825" y="1157600"/>
                  <a:ext cx="342175" cy="387200"/>
                </a:xfrm>
                <a:custGeom>
                  <a:avLst/>
                  <a:gdLst/>
                  <a:ahLst/>
                  <a:cxnLst/>
                  <a:rect l="l" t="t" r="r" b="b"/>
                  <a:pathLst>
                    <a:path w="13687" h="15488" extrusionOk="0">
                      <a:moveTo>
                        <a:pt x="5745" y="1"/>
                      </a:moveTo>
                      <a:cubicBezTo>
                        <a:pt x="5350" y="1"/>
                        <a:pt x="5168" y="487"/>
                        <a:pt x="5137" y="912"/>
                      </a:cubicBezTo>
                      <a:cubicBezTo>
                        <a:pt x="4961" y="2049"/>
                        <a:pt x="5036" y="3207"/>
                        <a:pt x="5363" y="4281"/>
                      </a:cubicBezTo>
                      <a:lnTo>
                        <a:pt x="5363" y="4281"/>
                      </a:lnTo>
                      <a:cubicBezTo>
                        <a:pt x="4935" y="3111"/>
                        <a:pt x="4601" y="2360"/>
                        <a:pt x="4134" y="1764"/>
                      </a:cubicBezTo>
                      <a:cubicBezTo>
                        <a:pt x="3967" y="1456"/>
                        <a:pt x="3722" y="1148"/>
                        <a:pt x="3423" y="1148"/>
                      </a:cubicBezTo>
                      <a:cubicBezTo>
                        <a:pt x="3397" y="1148"/>
                        <a:pt x="3371" y="1151"/>
                        <a:pt x="3344" y="1156"/>
                      </a:cubicBezTo>
                      <a:cubicBezTo>
                        <a:pt x="3070" y="1247"/>
                        <a:pt x="2919" y="1551"/>
                        <a:pt x="2919" y="1855"/>
                      </a:cubicBezTo>
                      <a:cubicBezTo>
                        <a:pt x="2919" y="2159"/>
                        <a:pt x="3040" y="2432"/>
                        <a:pt x="3162" y="2675"/>
                      </a:cubicBezTo>
                      <a:cubicBezTo>
                        <a:pt x="3461" y="3333"/>
                        <a:pt x="3773" y="3965"/>
                        <a:pt x="4124" y="4571"/>
                      </a:cubicBezTo>
                      <a:lnTo>
                        <a:pt x="4124" y="4571"/>
                      </a:lnTo>
                      <a:cubicBezTo>
                        <a:pt x="3603" y="3801"/>
                        <a:pt x="3117" y="3284"/>
                        <a:pt x="2402" y="2949"/>
                      </a:cubicBezTo>
                      <a:cubicBezTo>
                        <a:pt x="2253" y="2888"/>
                        <a:pt x="2091" y="2857"/>
                        <a:pt x="1931" y="2857"/>
                      </a:cubicBezTo>
                      <a:cubicBezTo>
                        <a:pt x="1535" y="2857"/>
                        <a:pt x="1146" y="3046"/>
                        <a:pt x="973" y="3435"/>
                      </a:cubicBezTo>
                      <a:cubicBezTo>
                        <a:pt x="791" y="3952"/>
                        <a:pt x="1034" y="4499"/>
                        <a:pt x="1277" y="4925"/>
                      </a:cubicBezTo>
                      <a:cubicBezTo>
                        <a:pt x="1885" y="5806"/>
                        <a:pt x="2797" y="6384"/>
                        <a:pt x="3678" y="6931"/>
                      </a:cubicBezTo>
                      <a:cubicBezTo>
                        <a:pt x="3206" y="6817"/>
                        <a:pt x="2726" y="6755"/>
                        <a:pt x="2255" y="6755"/>
                      </a:cubicBezTo>
                      <a:cubicBezTo>
                        <a:pt x="1846" y="6755"/>
                        <a:pt x="1446" y="6802"/>
                        <a:pt x="1064" y="6900"/>
                      </a:cubicBezTo>
                      <a:cubicBezTo>
                        <a:pt x="730" y="6992"/>
                        <a:pt x="365" y="7144"/>
                        <a:pt x="213" y="7448"/>
                      </a:cubicBezTo>
                      <a:cubicBezTo>
                        <a:pt x="1" y="7934"/>
                        <a:pt x="274" y="8572"/>
                        <a:pt x="730" y="8815"/>
                      </a:cubicBezTo>
                      <a:cubicBezTo>
                        <a:pt x="1124" y="9030"/>
                        <a:pt x="1740" y="9150"/>
                        <a:pt x="2366" y="9150"/>
                      </a:cubicBezTo>
                      <a:cubicBezTo>
                        <a:pt x="2771" y="9150"/>
                        <a:pt x="3179" y="9100"/>
                        <a:pt x="3535" y="8993"/>
                      </a:cubicBezTo>
                      <a:lnTo>
                        <a:pt x="3535" y="8993"/>
                      </a:lnTo>
                      <a:cubicBezTo>
                        <a:pt x="2566" y="9313"/>
                        <a:pt x="1720" y="10059"/>
                        <a:pt x="1247" y="11065"/>
                      </a:cubicBezTo>
                      <a:cubicBezTo>
                        <a:pt x="1095" y="11399"/>
                        <a:pt x="973" y="11764"/>
                        <a:pt x="1095" y="12098"/>
                      </a:cubicBezTo>
                      <a:cubicBezTo>
                        <a:pt x="1216" y="12487"/>
                        <a:pt x="1610" y="12682"/>
                        <a:pt x="1981" y="12682"/>
                      </a:cubicBezTo>
                      <a:cubicBezTo>
                        <a:pt x="2074" y="12682"/>
                        <a:pt x="2165" y="12669"/>
                        <a:pt x="2250" y="12645"/>
                      </a:cubicBezTo>
                      <a:cubicBezTo>
                        <a:pt x="2645" y="12493"/>
                        <a:pt x="3830" y="11642"/>
                        <a:pt x="4438" y="10973"/>
                      </a:cubicBezTo>
                      <a:lnTo>
                        <a:pt x="4438" y="10973"/>
                      </a:lnTo>
                      <a:cubicBezTo>
                        <a:pt x="4104" y="11824"/>
                        <a:pt x="3800" y="12676"/>
                        <a:pt x="3952" y="13587"/>
                      </a:cubicBezTo>
                      <a:cubicBezTo>
                        <a:pt x="4078" y="14318"/>
                        <a:pt x="4705" y="14986"/>
                        <a:pt x="5348" y="14986"/>
                      </a:cubicBezTo>
                      <a:cubicBezTo>
                        <a:pt x="5481" y="14986"/>
                        <a:pt x="5615" y="14957"/>
                        <a:pt x="5745" y="14894"/>
                      </a:cubicBezTo>
                      <a:cubicBezTo>
                        <a:pt x="6292" y="14590"/>
                        <a:pt x="6505" y="13800"/>
                        <a:pt x="6505" y="13101"/>
                      </a:cubicBezTo>
                      <a:cubicBezTo>
                        <a:pt x="6505" y="12432"/>
                        <a:pt x="6353" y="11703"/>
                        <a:pt x="6505" y="11004"/>
                      </a:cubicBezTo>
                      <a:cubicBezTo>
                        <a:pt x="6505" y="12311"/>
                        <a:pt x="6870" y="13557"/>
                        <a:pt x="7569" y="14590"/>
                      </a:cubicBezTo>
                      <a:cubicBezTo>
                        <a:pt x="7782" y="14925"/>
                        <a:pt x="8055" y="15259"/>
                        <a:pt x="8420" y="15411"/>
                      </a:cubicBezTo>
                      <a:cubicBezTo>
                        <a:pt x="8549" y="15461"/>
                        <a:pt x="8685" y="15488"/>
                        <a:pt x="8816" y="15488"/>
                      </a:cubicBezTo>
                      <a:cubicBezTo>
                        <a:pt x="9087" y="15488"/>
                        <a:pt x="9341" y="15373"/>
                        <a:pt x="9484" y="15107"/>
                      </a:cubicBezTo>
                      <a:cubicBezTo>
                        <a:pt x="9727" y="14742"/>
                        <a:pt x="9606" y="14195"/>
                        <a:pt x="9484" y="13800"/>
                      </a:cubicBezTo>
                      <a:cubicBezTo>
                        <a:pt x="9237" y="12861"/>
                        <a:pt x="8950" y="11963"/>
                        <a:pt x="8590" y="11088"/>
                      </a:cubicBezTo>
                      <a:lnTo>
                        <a:pt x="8590" y="11088"/>
                      </a:lnTo>
                      <a:cubicBezTo>
                        <a:pt x="9010" y="11879"/>
                        <a:pt x="9674" y="12522"/>
                        <a:pt x="10457" y="12888"/>
                      </a:cubicBezTo>
                      <a:cubicBezTo>
                        <a:pt x="10684" y="12982"/>
                        <a:pt x="10952" y="13052"/>
                        <a:pt x="11205" y="13052"/>
                      </a:cubicBezTo>
                      <a:cubicBezTo>
                        <a:pt x="11527" y="13052"/>
                        <a:pt x="11823" y="12938"/>
                        <a:pt x="11976" y="12615"/>
                      </a:cubicBezTo>
                      <a:cubicBezTo>
                        <a:pt x="12159" y="12220"/>
                        <a:pt x="12007" y="11764"/>
                        <a:pt x="11855" y="11399"/>
                      </a:cubicBezTo>
                      <a:cubicBezTo>
                        <a:pt x="11369" y="10335"/>
                        <a:pt x="10669" y="9332"/>
                        <a:pt x="9788" y="8633"/>
                      </a:cubicBezTo>
                      <a:lnTo>
                        <a:pt x="9788" y="8633"/>
                      </a:lnTo>
                      <a:cubicBezTo>
                        <a:pt x="10530" y="8816"/>
                        <a:pt x="11182" y="8902"/>
                        <a:pt x="11720" y="8902"/>
                      </a:cubicBezTo>
                      <a:cubicBezTo>
                        <a:pt x="13054" y="8902"/>
                        <a:pt x="13686" y="8375"/>
                        <a:pt x="13253" y="7508"/>
                      </a:cubicBezTo>
                      <a:cubicBezTo>
                        <a:pt x="13131" y="7265"/>
                        <a:pt x="12828" y="7083"/>
                        <a:pt x="12584" y="6992"/>
                      </a:cubicBezTo>
                      <a:cubicBezTo>
                        <a:pt x="11828" y="6652"/>
                        <a:pt x="10981" y="6492"/>
                        <a:pt x="10160" y="6492"/>
                      </a:cubicBezTo>
                      <a:cubicBezTo>
                        <a:pt x="10025" y="6492"/>
                        <a:pt x="9891" y="6497"/>
                        <a:pt x="9758" y="6505"/>
                      </a:cubicBezTo>
                      <a:cubicBezTo>
                        <a:pt x="10700" y="6262"/>
                        <a:pt x="11612" y="5685"/>
                        <a:pt x="12220" y="4803"/>
                      </a:cubicBezTo>
                      <a:cubicBezTo>
                        <a:pt x="12493" y="4408"/>
                        <a:pt x="12706" y="3800"/>
                        <a:pt x="12372" y="3435"/>
                      </a:cubicBezTo>
                      <a:cubicBezTo>
                        <a:pt x="12265" y="3314"/>
                        <a:pt x="12106" y="3268"/>
                        <a:pt x="11935" y="3268"/>
                      </a:cubicBezTo>
                      <a:cubicBezTo>
                        <a:pt x="11764" y="3268"/>
                        <a:pt x="11581" y="3314"/>
                        <a:pt x="11429" y="3375"/>
                      </a:cubicBezTo>
                      <a:cubicBezTo>
                        <a:pt x="10487" y="3739"/>
                        <a:pt x="9575" y="4408"/>
                        <a:pt x="8876" y="5229"/>
                      </a:cubicBezTo>
                      <a:cubicBezTo>
                        <a:pt x="9393" y="4226"/>
                        <a:pt x="9727" y="3101"/>
                        <a:pt x="9849" y="1916"/>
                      </a:cubicBezTo>
                      <a:cubicBezTo>
                        <a:pt x="9879" y="1520"/>
                        <a:pt x="9849" y="1004"/>
                        <a:pt x="9545" y="791"/>
                      </a:cubicBezTo>
                      <a:cubicBezTo>
                        <a:pt x="9446" y="717"/>
                        <a:pt x="9340" y="685"/>
                        <a:pt x="9232" y="685"/>
                      </a:cubicBezTo>
                      <a:cubicBezTo>
                        <a:pt x="8943" y="685"/>
                        <a:pt x="8641" y="912"/>
                        <a:pt x="8420" y="1156"/>
                      </a:cubicBezTo>
                      <a:cubicBezTo>
                        <a:pt x="7630" y="2098"/>
                        <a:pt x="7144" y="3344"/>
                        <a:pt x="7022" y="4590"/>
                      </a:cubicBezTo>
                      <a:cubicBezTo>
                        <a:pt x="6900" y="3344"/>
                        <a:pt x="6718" y="2098"/>
                        <a:pt x="6414" y="852"/>
                      </a:cubicBezTo>
                      <a:cubicBezTo>
                        <a:pt x="6292" y="457"/>
                        <a:pt x="6110" y="1"/>
                        <a:pt x="57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9" name="Google Shape;2849;p17"/>
                <p:cNvSpPr/>
                <p:nvPr/>
              </p:nvSpPr>
              <p:spPr>
                <a:xfrm>
                  <a:off x="1239650" y="1283750"/>
                  <a:ext cx="136800" cy="139925"/>
                </a:xfrm>
                <a:custGeom>
                  <a:avLst/>
                  <a:gdLst/>
                  <a:ahLst/>
                  <a:cxnLst/>
                  <a:rect l="l" t="t" r="r" b="b"/>
                  <a:pathLst>
                    <a:path w="5472" h="5597" extrusionOk="0">
                      <a:moveTo>
                        <a:pt x="2249" y="0"/>
                      </a:moveTo>
                      <a:cubicBezTo>
                        <a:pt x="2111" y="0"/>
                        <a:pt x="1974" y="32"/>
                        <a:pt x="1855" y="91"/>
                      </a:cubicBezTo>
                      <a:cubicBezTo>
                        <a:pt x="1520" y="243"/>
                        <a:pt x="1277" y="608"/>
                        <a:pt x="1277" y="1034"/>
                      </a:cubicBezTo>
                      <a:cubicBezTo>
                        <a:pt x="791" y="1095"/>
                        <a:pt x="304" y="1520"/>
                        <a:pt x="153" y="2067"/>
                      </a:cubicBezTo>
                      <a:cubicBezTo>
                        <a:pt x="1" y="2584"/>
                        <a:pt x="92" y="3222"/>
                        <a:pt x="487" y="3648"/>
                      </a:cubicBezTo>
                      <a:cubicBezTo>
                        <a:pt x="304" y="4225"/>
                        <a:pt x="487" y="4894"/>
                        <a:pt x="943" y="5259"/>
                      </a:cubicBezTo>
                      <a:cubicBezTo>
                        <a:pt x="1161" y="5419"/>
                        <a:pt x="1422" y="5502"/>
                        <a:pt x="1680" y="5502"/>
                      </a:cubicBezTo>
                      <a:cubicBezTo>
                        <a:pt x="1962" y="5502"/>
                        <a:pt x="2241" y="5404"/>
                        <a:pt x="2463" y="5198"/>
                      </a:cubicBezTo>
                      <a:cubicBezTo>
                        <a:pt x="2700" y="5455"/>
                        <a:pt x="3028" y="5597"/>
                        <a:pt x="3354" y="5597"/>
                      </a:cubicBezTo>
                      <a:cubicBezTo>
                        <a:pt x="3528" y="5597"/>
                        <a:pt x="3702" y="5556"/>
                        <a:pt x="3861" y="5471"/>
                      </a:cubicBezTo>
                      <a:cubicBezTo>
                        <a:pt x="4317" y="5259"/>
                        <a:pt x="4621" y="4681"/>
                        <a:pt x="4590" y="4104"/>
                      </a:cubicBezTo>
                      <a:cubicBezTo>
                        <a:pt x="5046" y="3830"/>
                        <a:pt x="5381" y="3313"/>
                        <a:pt x="5411" y="2705"/>
                      </a:cubicBezTo>
                      <a:cubicBezTo>
                        <a:pt x="5472" y="2128"/>
                        <a:pt x="5168" y="1520"/>
                        <a:pt x="4712" y="1246"/>
                      </a:cubicBezTo>
                      <a:cubicBezTo>
                        <a:pt x="4712" y="882"/>
                        <a:pt x="4469" y="487"/>
                        <a:pt x="4165" y="335"/>
                      </a:cubicBezTo>
                      <a:cubicBezTo>
                        <a:pt x="3993" y="231"/>
                        <a:pt x="3782" y="196"/>
                        <a:pt x="3521" y="196"/>
                      </a:cubicBezTo>
                      <a:cubicBezTo>
                        <a:pt x="3321" y="196"/>
                        <a:pt x="3091" y="217"/>
                        <a:pt x="2827" y="243"/>
                      </a:cubicBezTo>
                      <a:cubicBezTo>
                        <a:pt x="2679" y="77"/>
                        <a:pt x="2464" y="0"/>
                        <a:pt x="224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850" name="Google Shape;2850;p17"/>
            <p:cNvSpPr/>
            <p:nvPr/>
          </p:nvSpPr>
          <p:spPr>
            <a:xfrm>
              <a:off x="3287854" y="259275"/>
              <a:ext cx="1138176" cy="561447"/>
            </a:xfrm>
            <a:custGeom>
              <a:avLst/>
              <a:gdLst/>
              <a:ahLst/>
              <a:cxnLst/>
              <a:rect l="l" t="t" r="r" b="b"/>
              <a:pathLst>
                <a:path w="19748" h="9741" extrusionOk="0">
                  <a:moveTo>
                    <a:pt x="13943" y="0"/>
                  </a:moveTo>
                  <a:cubicBezTo>
                    <a:pt x="13209" y="67"/>
                    <a:pt x="12442" y="234"/>
                    <a:pt x="11742" y="567"/>
                  </a:cubicBezTo>
                  <a:cubicBezTo>
                    <a:pt x="10407" y="1135"/>
                    <a:pt x="9407" y="2169"/>
                    <a:pt x="9073" y="3336"/>
                  </a:cubicBezTo>
                  <a:cubicBezTo>
                    <a:pt x="8840" y="2836"/>
                    <a:pt x="8539" y="2435"/>
                    <a:pt x="8206" y="2069"/>
                  </a:cubicBezTo>
                  <a:cubicBezTo>
                    <a:pt x="7906" y="1768"/>
                    <a:pt x="7605" y="1501"/>
                    <a:pt x="7272" y="1335"/>
                  </a:cubicBezTo>
                  <a:cubicBezTo>
                    <a:pt x="7105" y="1268"/>
                    <a:pt x="6938" y="1168"/>
                    <a:pt x="6772" y="1135"/>
                  </a:cubicBezTo>
                  <a:cubicBezTo>
                    <a:pt x="6605" y="1101"/>
                    <a:pt x="6438" y="1034"/>
                    <a:pt x="6204" y="1001"/>
                  </a:cubicBezTo>
                  <a:lnTo>
                    <a:pt x="5904" y="1001"/>
                  </a:lnTo>
                  <a:cubicBezTo>
                    <a:pt x="5604" y="1001"/>
                    <a:pt x="5337" y="1068"/>
                    <a:pt x="5004" y="1135"/>
                  </a:cubicBezTo>
                  <a:cubicBezTo>
                    <a:pt x="4570" y="1268"/>
                    <a:pt x="4170" y="1468"/>
                    <a:pt x="3669" y="1768"/>
                  </a:cubicBezTo>
                  <a:cubicBezTo>
                    <a:pt x="2769" y="2335"/>
                    <a:pt x="2202" y="3103"/>
                    <a:pt x="2001" y="3903"/>
                  </a:cubicBezTo>
                  <a:cubicBezTo>
                    <a:pt x="1901" y="4203"/>
                    <a:pt x="1868" y="4604"/>
                    <a:pt x="1901" y="5004"/>
                  </a:cubicBezTo>
                  <a:cubicBezTo>
                    <a:pt x="1935" y="5338"/>
                    <a:pt x="2068" y="5738"/>
                    <a:pt x="2268" y="6071"/>
                  </a:cubicBezTo>
                  <a:cubicBezTo>
                    <a:pt x="2435" y="6405"/>
                    <a:pt x="2702" y="6672"/>
                    <a:pt x="3036" y="7005"/>
                  </a:cubicBezTo>
                  <a:cubicBezTo>
                    <a:pt x="3102" y="7105"/>
                    <a:pt x="3202" y="7172"/>
                    <a:pt x="3336" y="7272"/>
                  </a:cubicBezTo>
                  <a:lnTo>
                    <a:pt x="3002" y="7272"/>
                  </a:lnTo>
                  <a:cubicBezTo>
                    <a:pt x="2402" y="7339"/>
                    <a:pt x="1901" y="7439"/>
                    <a:pt x="1501" y="7606"/>
                  </a:cubicBezTo>
                  <a:cubicBezTo>
                    <a:pt x="1234" y="7673"/>
                    <a:pt x="1034" y="7806"/>
                    <a:pt x="834" y="7939"/>
                  </a:cubicBezTo>
                  <a:cubicBezTo>
                    <a:pt x="600" y="8039"/>
                    <a:pt x="434" y="8206"/>
                    <a:pt x="267" y="8440"/>
                  </a:cubicBezTo>
                  <a:cubicBezTo>
                    <a:pt x="167" y="8607"/>
                    <a:pt x="67" y="8807"/>
                    <a:pt x="33" y="9007"/>
                  </a:cubicBezTo>
                  <a:cubicBezTo>
                    <a:pt x="0" y="9207"/>
                    <a:pt x="0" y="9474"/>
                    <a:pt x="67" y="9741"/>
                  </a:cubicBezTo>
                  <a:lnTo>
                    <a:pt x="19714" y="9741"/>
                  </a:lnTo>
                  <a:cubicBezTo>
                    <a:pt x="19714" y="9641"/>
                    <a:pt x="19747" y="9541"/>
                    <a:pt x="19747" y="9474"/>
                  </a:cubicBezTo>
                  <a:cubicBezTo>
                    <a:pt x="19747" y="9340"/>
                    <a:pt x="19747" y="9174"/>
                    <a:pt x="19714" y="8973"/>
                  </a:cubicBezTo>
                  <a:cubicBezTo>
                    <a:pt x="19681" y="8807"/>
                    <a:pt x="19614" y="8673"/>
                    <a:pt x="19547" y="8506"/>
                  </a:cubicBezTo>
                  <a:cubicBezTo>
                    <a:pt x="19447" y="8340"/>
                    <a:pt x="19381" y="8240"/>
                    <a:pt x="19280" y="8140"/>
                  </a:cubicBezTo>
                  <a:cubicBezTo>
                    <a:pt x="19114" y="7939"/>
                    <a:pt x="18880" y="7773"/>
                    <a:pt x="18580" y="7673"/>
                  </a:cubicBezTo>
                  <a:cubicBezTo>
                    <a:pt x="18513" y="7639"/>
                    <a:pt x="18413" y="7639"/>
                    <a:pt x="18280" y="7639"/>
                  </a:cubicBezTo>
                  <a:cubicBezTo>
                    <a:pt x="18880" y="6505"/>
                    <a:pt x="19047" y="5171"/>
                    <a:pt x="18780" y="3803"/>
                  </a:cubicBezTo>
                  <a:cubicBezTo>
                    <a:pt x="18680" y="3069"/>
                    <a:pt x="18346" y="2335"/>
                    <a:pt x="17913" y="1735"/>
                  </a:cubicBezTo>
                  <a:cubicBezTo>
                    <a:pt x="17446" y="1101"/>
                    <a:pt x="16845" y="601"/>
                    <a:pt x="16112" y="267"/>
                  </a:cubicBezTo>
                  <a:cubicBezTo>
                    <a:pt x="15578" y="134"/>
                    <a:pt x="14944" y="0"/>
                    <a:pt x="14277"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1" name="Google Shape;2851;p17"/>
            <p:cNvSpPr/>
            <p:nvPr/>
          </p:nvSpPr>
          <p:spPr>
            <a:xfrm>
              <a:off x="4295824" y="878322"/>
              <a:ext cx="592207" cy="329511"/>
            </a:xfrm>
            <a:custGeom>
              <a:avLst/>
              <a:gdLst/>
              <a:ahLst/>
              <a:cxnLst/>
              <a:rect l="l" t="t" r="r" b="b"/>
              <a:pathLst>
                <a:path w="30756" h="17113" extrusionOk="0">
                  <a:moveTo>
                    <a:pt x="21949" y="0"/>
                  </a:moveTo>
                  <a:cubicBezTo>
                    <a:pt x="20615" y="0"/>
                    <a:pt x="19314" y="434"/>
                    <a:pt x="18246" y="1168"/>
                  </a:cubicBezTo>
                  <a:cubicBezTo>
                    <a:pt x="17446" y="1735"/>
                    <a:pt x="16812" y="2469"/>
                    <a:pt x="16479" y="3269"/>
                  </a:cubicBezTo>
                  <a:cubicBezTo>
                    <a:pt x="16412" y="3469"/>
                    <a:pt x="16312" y="3670"/>
                    <a:pt x="16245" y="3936"/>
                  </a:cubicBezTo>
                  <a:cubicBezTo>
                    <a:pt x="16212" y="4137"/>
                    <a:pt x="16145" y="4337"/>
                    <a:pt x="16112" y="4637"/>
                  </a:cubicBezTo>
                  <a:cubicBezTo>
                    <a:pt x="16078" y="4904"/>
                    <a:pt x="16112" y="5171"/>
                    <a:pt x="16112" y="5437"/>
                  </a:cubicBezTo>
                  <a:cubicBezTo>
                    <a:pt x="15911" y="5304"/>
                    <a:pt x="15645" y="5237"/>
                    <a:pt x="15378" y="5171"/>
                  </a:cubicBezTo>
                  <a:lnTo>
                    <a:pt x="15111" y="5171"/>
                  </a:lnTo>
                  <a:cubicBezTo>
                    <a:pt x="14777" y="5171"/>
                    <a:pt x="14410" y="5271"/>
                    <a:pt x="14077" y="5437"/>
                  </a:cubicBezTo>
                  <a:cubicBezTo>
                    <a:pt x="13710" y="5638"/>
                    <a:pt x="13376" y="5938"/>
                    <a:pt x="13109" y="6338"/>
                  </a:cubicBezTo>
                  <a:cubicBezTo>
                    <a:pt x="13043" y="6105"/>
                    <a:pt x="12943" y="5838"/>
                    <a:pt x="12809" y="5604"/>
                  </a:cubicBezTo>
                  <a:cubicBezTo>
                    <a:pt x="12642" y="5304"/>
                    <a:pt x="12476" y="5004"/>
                    <a:pt x="12242" y="4737"/>
                  </a:cubicBezTo>
                  <a:cubicBezTo>
                    <a:pt x="12042" y="4470"/>
                    <a:pt x="11775" y="4270"/>
                    <a:pt x="11475" y="4003"/>
                  </a:cubicBezTo>
                  <a:cubicBezTo>
                    <a:pt x="10975" y="3636"/>
                    <a:pt x="10307" y="3336"/>
                    <a:pt x="9640" y="3169"/>
                  </a:cubicBezTo>
                  <a:cubicBezTo>
                    <a:pt x="9273" y="3102"/>
                    <a:pt x="8906" y="3069"/>
                    <a:pt x="8473" y="3069"/>
                  </a:cubicBezTo>
                  <a:cubicBezTo>
                    <a:pt x="8139" y="3069"/>
                    <a:pt x="7839" y="3102"/>
                    <a:pt x="7505" y="3136"/>
                  </a:cubicBezTo>
                  <a:cubicBezTo>
                    <a:pt x="6805" y="3269"/>
                    <a:pt x="6104" y="3503"/>
                    <a:pt x="5471" y="3903"/>
                  </a:cubicBezTo>
                  <a:cubicBezTo>
                    <a:pt x="4804" y="4270"/>
                    <a:pt x="4236" y="4804"/>
                    <a:pt x="3736" y="5471"/>
                  </a:cubicBezTo>
                  <a:cubicBezTo>
                    <a:pt x="2735" y="6772"/>
                    <a:pt x="2135" y="8340"/>
                    <a:pt x="2102" y="9907"/>
                  </a:cubicBezTo>
                  <a:cubicBezTo>
                    <a:pt x="2102" y="10808"/>
                    <a:pt x="2302" y="11742"/>
                    <a:pt x="2735" y="12509"/>
                  </a:cubicBezTo>
                  <a:cubicBezTo>
                    <a:pt x="3001" y="13108"/>
                    <a:pt x="3433" y="13640"/>
                    <a:pt x="3965" y="14106"/>
                  </a:cubicBezTo>
                  <a:lnTo>
                    <a:pt x="3965" y="14106"/>
                  </a:lnTo>
                  <a:cubicBezTo>
                    <a:pt x="3927" y="14077"/>
                    <a:pt x="3835" y="14077"/>
                    <a:pt x="3803" y="14077"/>
                  </a:cubicBezTo>
                  <a:cubicBezTo>
                    <a:pt x="3636" y="14077"/>
                    <a:pt x="3469" y="14077"/>
                    <a:pt x="3302" y="14110"/>
                  </a:cubicBezTo>
                  <a:cubicBezTo>
                    <a:pt x="2669" y="14144"/>
                    <a:pt x="2102" y="14310"/>
                    <a:pt x="1568" y="14511"/>
                  </a:cubicBezTo>
                  <a:cubicBezTo>
                    <a:pt x="1168" y="14677"/>
                    <a:pt x="634" y="15011"/>
                    <a:pt x="300" y="15578"/>
                  </a:cubicBezTo>
                  <a:cubicBezTo>
                    <a:pt x="267" y="15645"/>
                    <a:pt x="167" y="15778"/>
                    <a:pt x="134" y="15945"/>
                  </a:cubicBezTo>
                  <a:cubicBezTo>
                    <a:pt x="100" y="16078"/>
                    <a:pt x="67" y="16245"/>
                    <a:pt x="67" y="16345"/>
                  </a:cubicBezTo>
                  <a:cubicBezTo>
                    <a:pt x="0" y="16579"/>
                    <a:pt x="67" y="16846"/>
                    <a:pt x="100" y="17112"/>
                  </a:cubicBezTo>
                  <a:lnTo>
                    <a:pt x="30355" y="17112"/>
                  </a:lnTo>
                  <a:cubicBezTo>
                    <a:pt x="30655" y="16645"/>
                    <a:pt x="30755" y="16078"/>
                    <a:pt x="30689" y="15478"/>
                  </a:cubicBezTo>
                  <a:cubicBezTo>
                    <a:pt x="30655" y="14844"/>
                    <a:pt x="30455" y="14244"/>
                    <a:pt x="30122" y="13743"/>
                  </a:cubicBezTo>
                  <a:cubicBezTo>
                    <a:pt x="29955" y="13477"/>
                    <a:pt x="29755" y="13243"/>
                    <a:pt x="29521" y="13076"/>
                  </a:cubicBezTo>
                  <a:cubicBezTo>
                    <a:pt x="29288" y="12843"/>
                    <a:pt x="29021" y="12743"/>
                    <a:pt x="28754" y="12643"/>
                  </a:cubicBezTo>
                  <a:cubicBezTo>
                    <a:pt x="28520" y="12576"/>
                    <a:pt x="28320" y="12576"/>
                    <a:pt x="28120" y="12576"/>
                  </a:cubicBezTo>
                  <a:lnTo>
                    <a:pt x="27853" y="12576"/>
                  </a:lnTo>
                  <a:cubicBezTo>
                    <a:pt x="27820" y="12576"/>
                    <a:pt x="27753" y="12576"/>
                    <a:pt x="27687" y="12609"/>
                  </a:cubicBezTo>
                  <a:cubicBezTo>
                    <a:pt x="28520" y="11075"/>
                    <a:pt x="28854" y="9240"/>
                    <a:pt x="28754" y="7305"/>
                  </a:cubicBezTo>
                  <a:cubicBezTo>
                    <a:pt x="28621" y="5471"/>
                    <a:pt x="28020" y="3836"/>
                    <a:pt x="27086" y="2569"/>
                  </a:cubicBezTo>
                  <a:cubicBezTo>
                    <a:pt x="26586" y="1902"/>
                    <a:pt x="25952" y="1301"/>
                    <a:pt x="25251" y="901"/>
                  </a:cubicBezTo>
                  <a:cubicBezTo>
                    <a:pt x="24518" y="434"/>
                    <a:pt x="23684" y="134"/>
                    <a:pt x="22816"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2" name="Google Shape;2852;p17"/>
            <p:cNvSpPr/>
            <p:nvPr/>
          </p:nvSpPr>
          <p:spPr>
            <a:xfrm>
              <a:off x="8545550" y="3322825"/>
              <a:ext cx="191400" cy="173775"/>
            </a:xfrm>
            <a:custGeom>
              <a:avLst/>
              <a:gdLst/>
              <a:ahLst/>
              <a:cxnLst/>
              <a:rect l="l" t="t" r="r" b="b"/>
              <a:pathLst>
                <a:path w="7656" h="6951" extrusionOk="0">
                  <a:moveTo>
                    <a:pt x="4818" y="500"/>
                  </a:moveTo>
                  <a:cubicBezTo>
                    <a:pt x="4897" y="500"/>
                    <a:pt x="4978" y="518"/>
                    <a:pt x="5060" y="556"/>
                  </a:cubicBezTo>
                  <a:cubicBezTo>
                    <a:pt x="5515" y="771"/>
                    <a:pt x="5113" y="1681"/>
                    <a:pt x="4899" y="2055"/>
                  </a:cubicBezTo>
                  <a:cubicBezTo>
                    <a:pt x="4712" y="2323"/>
                    <a:pt x="4498" y="2564"/>
                    <a:pt x="4257" y="2778"/>
                  </a:cubicBezTo>
                  <a:cubicBezTo>
                    <a:pt x="4444" y="2858"/>
                    <a:pt x="4578" y="3019"/>
                    <a:pt x="4685" y="3233"/>
                  </a:cubicBezTo>
                  <a:cubicBezTo>
                    <a:pt x="4953" y="2965"/>
                    <a:pt x="5247" y="2724"/>
                    <a:pt x="5622" y="2617"/>
                  </a:cubicBezTo>
                  <a:cubicBezTo>
                    <a:pt x="5738" y="2585"/>
                    <a:pt x="5882" y="2567"/>
                    <a:pt x="6032" y="2567"/>
                  </a:cubicBezTo>
                  <a:cubicBezTo>
                    <a:pt x="6504" y="2567"/>
                    <a:pt x="7047" y="2746"/>
                    <a:pt x="7067" y="3233"/>
                  </a:cubicBezTo>
                  <a:cubicBezTo>
                    <a:pt x="7067" y="3701"/>
                    <a:pt x="6291" y="3801"/>
                    <a:pt x="5827" y="3801"/>
                  </a:cubicBezTo>
                  <a:cubicBezTo>
                    <a:pt x="5760" y="3801"/>
                    <a:pt x="5699" y="3799"/>
                    <a:pt x="5649" y="3795"/>
                  </a:cubicBezTo>
                  <a:cubicBezTo>
                    <a:pt x="5354" y="3768"/>
                    <a:pt x="5060" y="3688"/>
                    <a:pt x="4765" y="3581"/>
                  </a:cubicBezTo>
                  <a:cubicBezTo>
                    <a:pt x="4765" y="3795"/>
                    <a:pt x="4658" y="3982"/>
                    <a:pt x="4524" y="4170"/>
                  </a:cubicBezTo>
                  <a:cubicBezTo>
                    <a:pt x="4899" y="4250"/>
                    <a:pt x="5220" y="4437"/>
                    <a:pt x="5488" y="4705"/>
                  </a:cubicBezTo>
                  <a:cubicBezTo>
                    <a:pt x="5836" y="5026"/>
                    <a:pt x="6184" y="5936"/>
                    <a:pt x="5649" y="6231"/>
                  </a:cubicBezTo>
                  <a:cubicBezTo>
                    <a:pt x="5587" y="6267"/>
                    <a:pt x="5524" y="6283"/>
                    <a:pt x="5461" y="6283"/>
                  </a:cubicBezTo>
                  <a:cubicBezTo>
                    <a:pt x="5056" y="6283"/>
                    <a:pt x="4637" y="5618"/>
                    <a:pt x="4498" y="5294"/>
                  </a:cubicBezTo>
                  <a:cubicBezTo>
                    <a:pt x="4364" y="5000"/>
                    <a:pt x="4283" y="4705"/>
                    <a:pt x="4230" y="4411"/>
                  </a:cubicBezTo>
                  <a:cubicBezTo>
                    <a:pt x="4096" y="4464"/>
                    <a:pt x="3962" y="4491"/>
                    <a:pt x="3828" y="4491"/>
                  </a:cubicBezTo>
                  <a:cubicBezTo>
                    <a:pt x="3748" y="4491"/>
                    <a:pt x="3641" y="4491"/>
                    <a:pt x="3588" y="4464"/>
                  </a:cubicBezTo>
                  <a:lnTo>
                    <a:pt x="3588" y="4464"/>
                  </a:lnTo>
                  <a:cubicBezTo>
                    <a:pt x="3641" y="4839"/>
                    <a:pt x="3695" y="5240"/>
                    <a:pt x="3588" y="5615"/>
                  </a:cubicBezTo>
                  <a:cubicBezTo>
                    <a:pt x="3478" y="5989"/>
                    <a:pt x="3043" y="6561"/>
                    <a:pt x="2594" y="6561"/>
                  </a:cubicBezTo>
                  <a:cubicBezTo>
                    <a:pt x="2497" y="6561"/>
                    <a:pt x="2399" y="6534"/>
                    <a:pt x="2303" y="6472"/>
                  </a:cubicBezTo>
                  <a:cubicBezTo>
                    <a:pt x="1848" y="6204"/>
                    <a:pt x="2356" y="5348"/>
                    <a:pt x="2570" y="5000"/>
                  </a:cubicBezTo>
                  <a:cubicBezTo>
                    <a:pt x="2785" y="4732"/>
                    <a:pt x="3026" y="4491"/>
                    <a:pt x="3293" y="4304"/>
                  </a:cubicBezTo>
                  <a:cubicBezTo>
                    <a:pt x="3106" y="4170"/>
                    <a:pt x="2972" y="4009"/>
                    <a:pt x="2945" y="3768"/>
                  </a:cubicBezTo>
                  <a:cubicBezTo>
                    <a:pt x="2651" y="4036"/>
                    <a:pt x="2303" y="4277"/>
                    <a:pt x="1901" y="4330"/>
                  </a:cubicBezTo>
                  <a:cubicBezTo>
                    <a:pt x="1817" y="4350"/>
                    <a:pt x="1715" y="4361"/>
                    <a:pt x="1607" y="4361"/>
                  </a:cubicBezTo>
                  <a:cubicBezTo>
                    <a:pt x="1131" y="4361"/>
                    <a:pt x="515" y="4157"/>
                    <a:pt x="536" y="3635"/>
                  </a:cubicBezTo>
                  <a:cubicBezTo>
                    <a:pt x="557" y="3228"/>
                    <a:pt x="1149" y="3130"/>
                    <a:pt x="1608" y="3130"/>
                  </a:cubicBezTo>
                  <a:cubicBezTo>
                    <a:pt x="1753" y="3130"/>
                    <a:pt x="1885" y="3140"/>
                    <a:pt x="1982" y="3153"/>
                  </a:cubicBezTo>
                  <a:cubicBezTo>
                    <a:pt x="2303" y="3206"/>
                    <a:pt x="2624" y="3340"/>
                    <a:pt x="2945" y="3447"/>
                  </a:cubicBezTo>
                  <a:cubicBezTo>
                    <a:pt x="2972" y="3233"/>
                    <a:pt x="3052" y="3019"/>
                    <a:pt x="3213" y="2885"/>
                  </a:cubicBezTo>
                  <a:cubicBezTo>
                    <a:pt x="2811" y="2751"/>
                    <a:pt x="2490" y="2564"/>
                    <a:pt x="2223" y="2243"/>
                  </a:cubicBezTo>
                  <a:cubicBezTo>
                    <a:pt x="1901" y="1895"/>
                    <a:pt x="1607" y="985"/>
                    <a:pt x="2169" y="717"/>
                  </a:cubicBezTo>
                  <a:cubicBezTo>
                    <a:pt x="2228" y="689"/>
                    <a:pt x="2288" y="676"/>
                    <a:pt x="2346" y="676"/>
                  </a:cubicBezTo>
                  <a:cubicBezTo>
                    <a:pt x="2785" y="676"/>
                    <a:pt x="3175" y="1406"/>
                    <a:pt x="3293" y="1761"/>
                  </a:cubicBezTo>
                  <a:cubicBezTo>
                    <a:pt x="3427" y="2055"/>
                    <a:pt x="3454" y="2377"/>
                    <a:pt x="3481" y="2724"/>
                  </a:cubicBezTo>
                  <a:cubicBezTo>
                    <a:pt x="3588" y="2644"/>
                    <a:pt x="3721" y="2617"/>
                    <a:pt x="3855" y="2617"/>
                  </a:cubicBezTo>
                  <a:cubicBezTo>
                    <a:pt x="3882" y="2617"/>
                    <a:pt x="3909" y="2644"/>
                    <a:pt x="3962" y="2644"/>
                  </a:cubicBezTo>
                  <a:cubicBezTo>
                    <a:pt x="3855" y="2296"/>
                    <a:pt x="3748" y="1922"/>
                    <a:pt x="3855" y="1520"/>
                  </a:cubicBezTo>
                  <a:cubicBezTo>
                    <a:pt x="3947" y="1108"/>
                    <a:pt x="4352" y="500"/>
                    <a:pt x="4818" y="500"/>
                  </a:cubicBezTo>
                  <a:close/>
                  <a:moveTo>
                    <a:pt x="5004" y="0"/>
                  </a:moveTo>
                  <a:cubicBezTo>
                    <a:pt x="4467" y="0"/>
                    <a:pt x="3907" y="471"/>
                    <a:pt x="3668" y="878"/>
                  </a:cubicBezTo>
                  <a:cubicBezTo>
                    <a:pt x="3614" y="1011"/>
                    <a:pt x="3534" y="1199"/>
                    <a:pt x="3507" y="1333"/>
                  </a:cubicBezTo>
                  <a:cubicBezTo>
                    <a:pt x="3427" y="1145"/>
                    <a:pt x="3347" y="1011"/>
                    <a:pt x="3240" y="878"/>
                  </a:cubicBezTo>
                  <a:cubicBezTo>
                    <a:pt x="3031" y="606"/>
                    <a:pt x="2594" y="172"/>
                    <a:pt x="2196" y="172"/>
                  </a:cubicBezTo>
                  <a:cubicBezTo>
                    <a:pt x="2084" y="172"/>
                    <a:pt x="1975" y="206"/>
                    <a:pt x="1875" y="289"/>
                  </a:cubicBezTo>
                  <a:cubicBezTo>
                    <a:pt x="1366" y="690"/>
                    <a:pt x="1420" y="1520"/>
                    <a:pt x="1607" y="2029"/>
                  </a:cubicBezTo>
                  <a:cubicBezTo>
                    <a:pt x="1768" y="2350"/>
                    <a:pt x="2008" y="2617"/>
                    <a:pt x="2276" y="2832"/>
                  </a:cubicBezTo>
                  <a:cubicBezTo>
                    <a:pt x="2089" y="2785"/>
                    <a:pt x="1885" y="2756"/>
                    <a:pt x="1683" y="2756"/>
                  </a:cubicBezTo>
                  <a:cubicBezTo>
                    <a:pt x="1537" y="2756"/>
                    <a:pt x="1394" y="2771"/>
                    <a:pt x="1259" y="2805"/>
                  </a:cubicBezTo>
                  <a:cubicBezTo>
                    <a:pt x="831" y="2858"/>
                    <a:pt x="1" y="3099"/>
                    <a:pt x="108" y="3688"/>
                  </a:cubicBezTo>
                  <a:cubicBezTo>
                    <a:pt x="188" y="4277"/>
                    <a:pt x="965" y="4705"/>
                    <a:pt x="1500" y="4732"/>
                  </a:cubicBezTo>
                  <a:cubicBezTo>
                    <a:pt x="1548" y="4735"/>
                    <a:pt x="1596" y="4737"/>
                    <a:pt x="1643" y="4737"/>
                  </a:cubicBezTo>
                  <a:cubicBezTo>
                    <a:pt x="1958" y="4737"/>
                    <a:pt x="2237" y="4661"/>
                    <a:pt x="2517" y="4545"/>
                  </a:cubicBezTo>
                  <a:lnTo>
                    <a:pt x="2517" y="4545"/>
                  </a:lnTo>
                  <a:cubicBezTo>
                    <a:pt x="2276" y="4812"/>
                    <a:pt x="2062" y="5107"/>
                    <a:pt x="1928" y="5428"/>
                  </a:cubicBezTo>
                  <a:cubicBezTo>
                    <a:pt x="1794" y="5883"/>
                    <a:pt x="1634" y="6713"/>
                    <a:pt x="2196" y="6900"/>
                  </a:cubicBezTo>
                  <a:cubicBezTo>
                    <a:pt x="2292" y="6935"/>
                    <a:pt x="2390" y="6951"/>
                    <a:pt x="2490" y="6951"/>
                  </a:cubicBezTo>
                  <a:cubicBezTo>
                    <a:pt x="3001" y="6951"/>
                    <a:pt x="3528" y="6536"/>
                    <a:pt x="3775" y="6177"/>
                  </a:cubicBezTo>
                  <a:cubicBezTo>
                    <a:pt x="3989" y="5829"/>
                    <a:pt x="4043" y="5508"/>
                    <a:pt x="4069" y="5160"/>
                  </a:cubicBezTo>
                  <a:cubicBezTo>
                    <a:pt x="4203" y="5508"/>
                    <a:pt x="4391" y="5829"/>
                    <a:pt x="4605" y="6097"/>
                  </a:cubicBezTo>
                  <a:cubicBezTo>
                    <a:pt x="4845" y="6357"/>
                    <a:pt x="5279" y="6722"/>
                    <a:pt x="5662" y="6722"/>
                  </a:cubicBezTo>
                  <a:cubicBezTo>
                    <a:pt x="5792" y="6722"/>
                    <a:pt x="5915" y="6680"/>
                    <a:pt x="6023" y="6579"/>
                  </a:cubicBezTo>
                  <a:cubicBezTo>
                    <a:pt x="6452" y="6177"/>
                    <a:pt x="6398" y="5294"/>
                    <a:pt x="6130" y="4839"/>
                  </a:cubicBezTo>
                  <a:cubicBezTo>
                    <a:pt x="5943" y="4491"/>
                    <a:pt x="5675" y="4277"/>
                    <a:pt x="5381" y="4090"/>
                  </a:cubicBezTo>
                  <a:lnTo>
                    <a:pt x="5381" y="4090"/>
                  </a:lnTo>
                  <a:cubicBezTo>
                    <a:pt x="5555" y="4116"/>
                    <a:pt x="5729" y="4136"/>
                    <a:pt x="5906" y="4136"/>
                  </a:cubicBezTo>
                  <a:cubicBezTo>
                    <a:pt x="6083" y="4136"/>
                    <a:pt x="6264" y="4116"/>
                    <a:pt x="6452" y="4063"/>
                  </a:cubicBezTo>
                  <a:cubicBezTo>
                    <a:pt x="6853" y="3956"/>
                    <a:pt x="7656" y="3635"/>
                    <a:pt x="7522" y="3072"/>
                  </a:cubicBezTo>
                  <a:cubicBezTo>
                    <a:pt x="7388" y="2457"/>
                    <a:pt x="6585" y="2136"/>
                    <a:pt x="6050" y="2136"/>
                  </a:cubicBezTo>
                  <a:cubicBezTo>
                    <a:pt x="5675" y="2136"/>
                    <a:pt x="5354" y="2269"/>
                    <a:pt x="5060" y="2430"/>
                  </a:cubicBezTo>
                  <a:cubicBezTo>
                    <a:pt x="5301" y="2136"/>
                    <a:pt x="5461" y="1814"/>
                    <a:pt x="5541" y="1467"/>
                  </a:cubicBezTo>
                  <a:cubicBezTo>
                    <a:pt x="5675" y="1011"/>
                    <a:pt x="5756" y="155"/>
                    <a:pt x="5194" y="21"/>
                  </a:cubicBezTo>
                  <a:cubicBezTo>
                    <a:pt x="5131" y="7"/>
                    <a:pt x="5067" y="0"/>
                    <a:pt x="50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3" name="Google Shape;2853;p17"/>
            <p:cNvSpPr/>
            <p:nvPr/>
          </p:nvSpPr>
          <p:spPr>
            <a:xfrm>
              <a:off x="8656350" y="2784450"/>
              <a:ext cx="275700" cy="247825"/>
            </a:xfrm>
            <a:custGeom>
              <a:avLst/>
              <a:gdLst/>
              <a:ahLst/>
              <a:cxnLst/>
              <a:rect l="l" t="t" r="r" b="b"/>
              <a:pathLst>
                <a:path w="11028" h="9913" extrusionOk="0">
                  <a:moveTo>
                    <a:pt x="6934" y="561"/>
                  </a:moveTo>
                  <a:cubicBezTo>
                    <a:pt x="7048" y="561"/>
                    <a:pt x="7164" y="587"/>
                    <a:pt x="7281" y="645"/>
                  </a:cubicBezTo>
                  <a:cubicBezTo>
                    <a:pt x="8003" y="966"/>
                    <a:pt x="7388" y="2278"/>
                    <a:pt x="7093" y="2786"/>
                  </a:cubicBezTo>
                  <a:cubicBezTo>
                    <a:pt x="6853" y="3161"/>
                    <a:pt x="6558" y="3509"/>
                    <a:pt x="6210" y="3830"/>
                  </a:cubicBezTo>
                  <a:cubicBezTo>
                    <a:pt x="6478" y="3964"/>
                    <a:pt x="6692" y="4178"/>
                    <a:pt x="6826" y="4446"/>
                  </a:cubicBezTo>
                  <a:cubicBezTo>
                    <a:pt x="7174" y="4098"/>
                    <a:pt x="7629" y="3750"/>
                    <a:pt x="8111" y="3616"/>
                  </a:cubicBezTo>
                  <a:cubicBezTo>
                    <a:pt x="8278" y="3569"/>
                    <a:pt x="8487" y="3542"/>
                    <a:pt x="8707" y="3542"/>
                  </a:cubicBezTo>
                  <a:cubicBezTo>
                    <a:pt x="9369" y="3542"/>
                    <a:pt x="10131" y="3783"/>
                    <a:pt x="10171" y="4446"/>
                  </a:cubicBezTo>
                  <a:cubicBezTo>
                    <a:pt x="10196" y="5156"/>
                    <a:pt x="9011" y="5306"/>
                    <a:pt x="8358" y="5306"/>
                  </a:cubicBezTo>
                  <a:cubicBezTo>
                    <a:pt x="8297" y="5306"/>
                    <a:pt x="8241" y="5304"/>
                    <a:pt x="8191" y="5302"/>
                  </a:cubicBezTo>
                  <a:cubicBezTo>
                    <a:pt x="7709" y="5249"/>
                    <a:pt x="7308" y="5168"/>
                    <a:pt x="6879" y="5035"/>
                  </a:cubicBezTo>
                  <a:cubicBezTo>
                    <a:pt x="6853" y="5356"/>
                    <a:pt x="6745" y="5623"/>
                    <a:pt x="6558" y="5864"/>
                  </a:cubicBezTo>
                  <a:cubicBezTo>
                    <a:pt x="7040" y="5998"/>
                    <a:pt x="7548" y="6212"/>
                    <a:pt x="7923" y="6587"/>
                  </a:cubicBezTo>
                  <a:cubicBezTo>
                    <a:pt x="8405" y="7096"/>
                    <a:pt x="8914" y="8353"/>
                    <a:pt x="8164" y="8809"/>
                  </a:cubicBezTo>
                  <a:cubicBezTo>
                    <a:pt x="8071" y="8864"/>
                    <a:pt x="7977" y="8889"/>
                    <a:pt x="7883" y="8889"/>
                  </a:cubicBezTo>
                  <a:cubicBezTo>
                    <a:pt x="7296" y="8889"/>
                    <a:pt x="6708" y="7931"/>
                    <a:pt x="6478" y="7470"/>
                  </a:cubicBezTo>
                  <a:cubicBezTo>
                    <a:pt x="6290" y="7069"/>
                    <a:pt x="6157" y="6614"/>
                    <a:pt x="6076" y="6185"/>
                  </a:cubicBezTo>
                  <a:cubicBezTo>
                    <a:pt x="5916" y="6293"/>
                    <a:pt x="5755" y="6319"/>
                    <a:pt x="5541" y="6319"/>
                  </a:cubicBezTo>
                  <a:cubicBezTo>
                    <a:pt x="5434" y="6319"/>
                    <a:pt x="5300" y="6319"/>
                    <a:pt x="5220" y="6293"/>
                  </a:cubicBezTo>
                  <a:lnTo>
                    <a:pt x="5220" y="6293"/>
                  </a:lnTo>
                  <a:cubicBezTo>
                    <a:pt x="5300" y="6828"/>
                    <a:pt x="5380" y="7363"/>
                    <a:pt x="5220" y="7898"/>
                  </a:cubicBezTo>
                  <a:cubicBezTo>
                    <a:pt x="5019" y="8456"/>
                    <a:pt x="4409" y="9293"/>
                    <a:pt x="3763" y="9293"/>
                  </a:cubicBezTo>
                  <a:cubicBezTo>
                    <a:pt x="3633" y="9293"/>
                    <a:pt x="3502" y="9259"/>
                    <a:pt x="3373" y="9183"/>
                  </a:cubicBezTo>
                  <a:cubicBezTo>
                    <a:pt x="2731" y="8755"/>
                    <a:pt x="3400" y="7524"/>
                    <a:pt x="3774" y="7069"/>
                  </a:cubicBezTo>
                  <a:cubicBezTo>
                    <a:pt x="4042" y="6694"/>
                    <a:pt x="4363" y="6400"/>
                    <a:pt x="4738" y="6078"/>
                  </a:cubicBezTo>
                  <a:cubicBezTo>
                    <a:pt x="4470" y="5918"/>
                    <a:pt x="4310" y="5650"/>
                    <a:pt x="4230" y="5356"/>
                  </a:cubicBezTo>
                  <a:cubicBezTo>
                    <a:pt x="3855" y="5730"/>
                    <a:pt x="3373" y="6052"/>
                    <a:pt x="2811" y="6159"/>
                  </a:cubicBezTo>
                  <a:cubicBezTo>
                    <a:pt x="2698" y="6181"/>
                    <a:pt x="2567" y="6193"/>
                    <a:pt x="2426" y="6193"/>
                  </a:cubicBezTo>
                  <a:cubicBezTo>
                    <a:pt x="1730" y="6193"/>
                    <a:pt x="808" y="5903"/>
                    <a:pt x="830" y="5168"/>
                  </a:cubicBezTo>
                  <a:cubicBezTo>
                    <a:pt x="850" y="4597"/>
                    <a:pt x="1624" y="4461"/>
                    <a:pt x="2267" y="4461"/>
                  </a:cubicBezTo>
                  <a:cubicBezTo>
                    <a:pt x="2496" y="4461"/>
                    <a:pt x="2709" y="4478"/>
                    <a:pt x="2864" y="4499"/>
                  </a:cubicBezTo>
                  <a:cubicBezTo>
                    <a:pt x="3346" y="4553"/>
                    <a:pt x="3801" y="4687"/>
                    <a:pt x="4256" y="4874"/>
                  </a:cubicBezTo>
                  <a:cubicBezTo>
                    <a:pt x="4283" y="4580"/>
                    <a:pt x="4444" y="4285"/>
                    <a:pt x="4658" y="4071"/>
                  </a:cubicBezTo>
                  <a:cubicBezTo>
                    <a:pt x="4122" y="3884"/>
                    <a:pt x="3614" y="3616"/>
                    <a:pt x="3239" y="3188"/>
                  </a:cubicBezTo>
                  <a:cubicBezTo>
                    <a:pt x="2757" y="2652"/>
                    <a:pt x="2383" y="1341"/>
                    <a:pt x="3186" y="966"/>
                  </a:cubicBezTo>
                  <a:cubicBezTo>
                    <a:pt x="3256" y="935"/>
                    <a:pt x="3326" y="921"/>
                    <a:pt x="3395" y="921"/>
                  </a:cubicBezTo>
                  <a:cubicBezTo>
                    <a:pt x="3990" y="921"/>
                    <a:pt x="4546" y="1956"/>
                    <a:pt x="4738" y="2412"/>
                  </a:cubicBezTo>
                  <a:cubicBezTo>
                    <a:pt x="4899" y="2840"/>
                    <a:pt x="5006" y="3322"/>
                    <a:pt x="5032" y="3777"/>
                  </a:cubicBezTo>
                  <a:cubicBezTo>
                    <a:pt x="5220" y="3723"/>
                    <a:pt x="5380" y="3696"/>
                    <a:pt x="5568" y="3696"/>
                  </a:cubicBezTo>
                  <a:lnTo>
                    <a:pt x="5702" y="3696"/>
                  </a:lnTo>
                  <a:cubicBezTo>
                    <a:pt x="5541" y="3161"/>
                    <a:pt x="5434" y="2572"/>
                    <a:pt x="5568" y="2037"/>
                  </a:cubicBezTo>
                  <a:cubicBezTo>
                    <a:pt x="5682" y="1465"/>
                    <a:pt x="6266" y="561"/>
                    <a:pt x="6934" y="561"/>
                  </a:cubicBezTo>
                  <a:close/>
                  <a:moveTo>
                    <a:pt x="7201" y="1"/>
                  </a:moveTo>
                  <a:cubicBezTo>
                    <a:pt x="6419" y="1"/>
                    <a:pt x="5609" y="687"/>
                    <a:pt x="5273" y="1287"/>
                  </a:cubicBezTo>
                  <a:cubicBezTo>
                    <a:pt x="5193" y="1475"/>
                    <a:pt x="5113" y="1689"/>
                    <a:pt x="5059" y="1876"/>
                  </a:cubicBezTo>
                  <a:cubicBezTo>
                    <a:pt x="4952" y="1689"/>
                    <a:pt x="4818" y="1475"/>
                    <a:pt x="4685" y="1287"/>
                  </a:cubicBezTo>
                  <a:cubicBezTo>
                    <a:pt x="4392" y="890"/>
                    <a:pt x="3773" y="264"/>
                    <a:pt x="3222" y="264"/>
                  </a:cubicBezTo>
                  <a:cubicBezTo>
                    <a:pt x="3068" y="264"/>
                    <a:pt x="2919" y="314"/>
                    <a:pt x="2784" y="431"/>
                  </a:cubicBezTo>
                  <a:cubicBezTo>
                    <a:pt x="2115" y="966"/>
                    <a:pt x="2115" y="2224"/>
                    <a:pt x="2409" y="2920"/>
                  </a:cubicBezTo>
                  <a:cubicBezTo>
                    <a:pt x="2597" y="3375"/>
                    <a:pt x="2945" y="3750"/>
                    <a:pt x="3346" y="4044"/>
                  </a:cubicBezTo>
                  <a:cubicBezTo>
                    <a:pt x="3028" y="3961"/>
                    <a:pt x="2711" y="3919"/>
                    <a:pt x="2386" y="3919"/>
                  </a:cubicBezTo>
                  <a:cubicBezTo>
                    <a:pt x="2192" y="3919"/>
                    <a:pt x="1995" y="3934"/>
                    <a:pt x="1794" y="3964"/>
                  </a:cubicBezTo>
                  <a:cubicBezTo>
                    <a:pt x="1178" y="4044"/>
                    <a:pt x="1" y="4419"/>
                    <a:pt x="134" y="5249"/>
                  </a:cubicBezTo>
                  <a:cubicBezTo>
                    <a:pt x="295" y="6132"/>
                    <a:pt x="1366" y="6694"/>
                    <a:pt x="2142" y="6774"/>
                  </a:cubicBezTo>
                  <a:cubicBezTo>
                    <a:pt x="2185" y="6777"/>
                    <a:pt x="2228" y="6778"/>
                    <a:pt x="2271" y="6778"/>
                  </a:cubicBezTo>
                  <a:cubicBezTo>
                    <a:pt x="2732" y="6778"/>
                    <a:pt x="3171" y="6649"/>
                    <a:pt x="3587" y="6453"/>
                  </a:cubicBezTo>
                  <a:lnTo>
                    <a:pt x="3587" y="6453"/>
                  </a:lnTo>
                  <a:cubicBezTo>
                    <a:pt x="3239" y="6828"/>
                    <a:pt x="2945" y="7256"/>
                    <a:pt x="2784" y="7765"/>
                  </a:cubicBezTo>
                  <a:cubicBezTo>
                    <a:pt x="2570" y="8327"/>
                    <a:pt x="2329" y="9558"/>
                    <a:pt x="3132" y="9852"/>
                  </a:cubicBezTo>
                  <a:cubicBezTo>
                    <a:pt x="3265" y="9894"/>
                    <a:pt x="3401" y="9913"/>
                    <a:pt x="3538" y="9913"/>
                  </a:cubicBezTo>
                  <a:cubicBezTo>
                    <a:pt x="4283" y="9913"/>
                    <a:pt x="5045" y="9351"/>
                    <a:pt x="5407" y="8809"/>
                  </a:cubicBezTo>
                  <a:cubicBezTo>
                    <a:pt x="5728" y="8380"/>
                    <a:pt x="5809" y="7898"/>
                    <a:pt x="5862" y="7390"/>
                  </a:cubicBezTo>
                  <a:cubicBezTo>
                    <a:pt x="6023" y="7898"/>
                    <a:pt x="6290" y="8327"/>
                    <a:pt x="6612" y="8728"/>
                  </a:cubicBezTo>
                  <a:cubicBezTo>
                    <a:pt x="6931" y="9087"/>
                    <a:pt x="7546" y="9609"/>
                    <a:pt x="8094" y="9609"/>
                  </a:cubicBezTo>
                  <a:cubicBezTo>
                    <a:pt x="8282" y="9609"/>
                    <a:pt x="8462" y="9548"/>
                    <a:pt x="8619" y="9397"/>
                  </a:cubicBezTo>
                  <a:cubicBezTo>
                    <a:pt x="9261" y="8835"/>
                    <a:pt x="9154" y="7604"/>
                    <a:pt x="8780" y="6935"/>
                  </a:cubicBezTo>
                  <a:cubicBezTo>
                    <a:pt x="8566" y="6453"/>
                    <a:pt x="8191" y="6132"/>
                    <a:pt x="7763" y="5864"/>
                  </a:cubicBezTo>
                  <a:lnTo>
                    <a:pt x="7763" y="5864"/>
                  </a:lnTo>
                  <a:cubicBezTo>
                    <a:pt x="8020" y="5893"/>
                    <a:pt x="8293" y="5922"/>
                    <a:pt x="8569" y="5922"/>
                  </a:cubicBezTo>
                  <a:cubicBezTo>
                    <a:pt x="8809" y="5922"/>
                    <a:pt x="9052" y="5900"/>
                    <a:pt x="9288" y="5838"/>
                  </a:cubicBezTo>
                  <a:cubicBezTo>
                    <a:pt x="9904" y="5704"/>
                    <a:pt x="11028" y="5222"/>
                    <a:pt x="10841" y="4392"/>
                  </a:cubicBezTo>
                  <a:cubicBezTo>
                    <a:pt x="10627" y="3562"/>
                    <a:pt x="9502" y="3054"/>
                    <a:pt x="8726" y="3054"/>
                  </a:cubicBezTo>
                  <a:cubicBezTo>
                    <a:pt x="8191" y="3054"/>
                    <a:pt x="7736" y="3214"/>
                    <a:pt x="7281" y="3455"/>
                  </a:cubicBezTo>
                  <a:cubicBezTo>
                    <a:pt x="7602" y="3054"/>
                    <a:pt x="7870" y="2572"/>
                    <a:pt x="8003" y="2090"/>
                  </a:cubicBezTo>
                  <a:cubicBezTo>
                    <a:pt x="8164" y="1475"/>
                    <a:pt x="8298" y="244"/>
                    <a:pt x="7468" y="29"/>
                  </a:cubicBezTo>
                  <a:cubicBezTo>
                    <a:pt x="7380" y="10"/>
                    <a:pt x="7290" y="1"/>
                    <a:pt x="72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4" name="Google Shape;2854;p17"/>
            <p:cNvSpPr/>
            <p:nvPr/>
          </p:nvSpPr>
          <p:spPr>
            <a:xfrm>
              <a:off x="-65450" y="385276"/>
              <a:ext cx="485341" cy="237452"/>
            </a:xfrm>
            <a:custGeom>
              <a:avLst/>
              <a:gdLst/>
              <a:ahLst/>
              <a:cxnLst/>
              <a:rect l="l" t="t" r="r" b="b"/>
              <a:pathLst>
                <a:path w="26320" h="12877" extrusionOk="0">
                  <a:moveTo>
                    <a:pt x="9173" y="0"/>
                  </a:moveTo>
                  <a:cubicBezTo>
                    <a:pt x="8306" y="34"/>
                    <a:pt x="7506" y="234"/>
                    <a:pt x="6705" y="634"/>
                  </a:cubicBezTo>
                  <a:cubicBezTo>
                    <a:pt x="6038" y="968"/>
                    <a:pt x="5404" y="1468"/>
                    <a:pt x="4870" y="2068"/>
                  </a:cubicBezTo>
                  <a:cubicBezTo>
                    <a:pt x="3870" y="3236"/>
                    <a:pt x="3336" y="4837"/>
                    <a:pt x="3303" y="6505"/>
                  </a:cubicBezTo>
                  <a:cubicBezTo>
                    <a:pt x="3303" y="7005"/>
                    <a:pt x="3336" y="7506"/>
                    <a:pt x="3403" y="8006"/>
                  </a:cubicBezTo>
                  <a:cubicBezTo>
                    <a:pt x="3303" y="7906"/>
                    <a:pt x="3069" y="7873"/>
                    <a:pt x="2902" y="7873"/>
                  </a:cubicBezTo>
                  <a:lnTo>
                    <a:pt x="2869" y="7873"/>
                  </a:lnTo>
                  <a:cubicBezTo>
                    <a:pt x="2369" y="7873"/>
                    <a:pt x="1868" y="8106"/>
                    <a:pt x="1368" y="8606"/>
                  </a:cubicBezTo>
                  <a:cubicBezTo>
                    <a:pt x="901" y="9040"/>
                    <a:pt x="534" y="9574"/>
                    <a:pt x="267" y="10241"/>
                  </a:cubicBezTo>
                  <a:cubicBezTo>
                    <a:pt x="167" y="10541"/>
                    <a:pt x="67" y="10875"/>
                    <a:pt x="34" y="11175"/>
                  </a:cubicBezTo>
                  <a:cubicBezTo>
                    <a:pt x="0" y="11342"/>
                    <a:pt x="0" y="11508"/>
                    <a:pt x="0" y="11675"/>
                  </a:cubicBezTo>
                  <a:cubicBezTo>
                    <a:pt x="0" y="11842"/>
                    <a:pt x="0" y="12042"/>
                    <a:pt x="34" y="12176"/>
                  </a:cubicBezTo>
                  <a:cubicBezTo>
                    <a:pt x="67" y="12409"/>
                    <a:pt x="167" y="12643"/>
                    <a:pt x="267" y="12876"/>
                  </a:cubicBezTo>
                  <a:lnTo>
                    <a:pt x="25719" y="12876"/>
                  </a:lnTo>
                  <a:cubicBezTo>
                    <a:pt x="25819" y="12743"/>
                    <a:pt x="25885" y="12643"/>
                    <a:pt x="25985" y="12543"/>
                  </a:cubicBezTo>
                  <a:cubicBezTo>
                    <a:pt x="26052" y="12409"/>
                    <a:pt x="26086" y="12309"/>
                    <a:pt x="26186" y="12142"/>
                  </a:cubicBezTo>
                  <a:cubicBezTo>
                    <a:pt x="26252" y="11875"/>
                    <a:pt x="26319" y="11575"/>
                    <a:pt x="26252" y="11342"/>
                  </a:cubicBezTo>
                  <a:cubicBezTo>
                    <a:pt x="26219" y="11075"/>
                    <a:pt x="26152" y="10841"/>
                    <a:pt x="26019" y="10641"/>
                  </a:cubicBezTo>
                  <a:cubicBezTo>
                    <a:pt x="25885" y="10408"/>
                    <a:pt x="25719" y="10241"/>
                    <a:pt x="25485" y="10074"/>
                  </a:cubicBezTo>
                  <a:cubicBezTo>
                    <a:pt x="25218" y="9907"/>
                    <a:pt x="24918" y="9807"/>
                    <a:pt x="24751" y="9707"/>
                  </a:cubicBezTo>
                  <a:cubicBezTo>
                    <a:pt x="24518" y="9640"/>
                    <a:pt x="24251" y="9540"/>
                    <a:pt x="23984" y="9507"/>
                  </a:cubicBezTo>
                  <a:cubicBezTo>
                    <a:pt x="23751" y="9474"/>
                    <a:pt x="23550" y="9474"/>
                    <a:pt x="23350" y="9474"/>
                  </a:cubicBezTo>
                  <a:lnTo>
                    <a:pt x="23217" y="9374"/>
                  </a:lnTo>
                  <a:cubicBezTo>
                    <a:pt x="23417" y="9207"/>
                    <a:pt x="23584" y="8973"/>
                    <a:pt x="23717" y="8706"/>
                  </a:cubicBezTo>
                  <a:cubicBezTo>
                    <a:pt x="23984" y="8306"/>
                    <a:pt x="24084" y="7839"/>
                    <a:pt x="24151" y="7339"/>
                  </a:cubicBezTo>
                  <a:cubicBezTo>
                    <a:pt x="24184" y="6905"/>
                    <a:pt x="24084" y="6505"/>
                    <a:pt x="23917" y="6071"/>
                  </a:cubicBezTo>
                  <a:cubicBezTo>
                    <a:pt x="23751" y="5671"/>
                    <a:pt x="23517" y="5304"/>
                    <a:pt x="23217" y="4970"/>
                  </a:cubicBezTo>
                  <a:cubicBezTo>
                    <a:pt x="22917" y="4637"/>
                    <a:pt x="22583" y="4337"/>
                    <a:pt x="22183" y="4070"/>
                  </a:cubicBezTo>
                  <a:cubicBezTo>
                    <a:pt x="21816" y="3836"/>
                    <a:pt x="21349" y="3636"/>
                    <a:pt x="20882" y="3469"/>
                  </a:cubicBezTo>
                  <a:cubicBezTo>
                    <a:pt x="20315" y="3236"/>
                    <a:pt x="19714" y="3169"/>
                    <a:pt x="19181" y="3169"/>
                  </a:cubicBezTo>
                  <a:cubicBezTo>
                    <a:pt x="18814" y="3169"/>
                    <a:pt x="18480" y="3203"/>
                    <a:pt x="18147" y="3303"/>
                  </a:cubicBezTo>
                  <a:cubicBezTo>
                    <a:pt x="17413" y="3469"/>
                    <a:pt x="16746" y="3870"/>
                    <a:pt x="16312" y="4403"/>
                  </a:cubicBezTo>
                  <a:cubicBezTo>
                    <a:pt x="16045" y="4737"/>
                    <a:pt x="15845" y="5071"/>
                    <a:pt x="15678" y="5504"/>
                  </a:cubicBezTo>
                  <a:cubicBezTo>
                    <a:pt x="15645" y="5638"/>
                    <a:pt x="15578" y="5838"/>
                    <a:pt x="15511" y="6005"/>
                  </a:cubicBezTo>
                  <a:cubicBezTo>
                    <a:pt x="15411" y="5871"/>
                    <a:pt x="15345" y="5738"/>
                    <a:pt x="15178" y="5638"/>
                  </a:cubicBezTo>
                  <a:cubicBezTo>
                    <a:pt x="14978" y="5471"/>
                    <a:pt x="14711" y="5337"/>
                    <a:pt x="14477" y="5304"/>
                  </a:cubicBezTo>
                  <a:lnTo>
                    <a:pt x="14010" y="5304"/>
                  </a:lnTo>
                  <a:cubicBezTo>
                    <a:pt x="14044" y="5037"/>
                    <a:pt x="14077" y="4804"/>
                    <a:pt x="14077" y="4537"/>
                  </a:cubicBezTo>
                  <a:cubicBezTo>
                    <a:pt x="14077" y="4170"/>
                    <a:pt x="14077" y="3803"/>
                    <a:pt x="14010" y="3369"/>
                  </a:cubicBezTo>
                  <a:cubicBezTo>
                    <a:pt x="13877" y="2669"/>
                    <a:pt x="13643" y="2002"/>
                    <a:pt x="13210" y="1501"/>
                  </a:cubicBezTo>
                  <a:cubicBezTo>
                    <a:pt x="13076" y="1368"/>
                    <a:pt x="13010" y="1234"/>
                    <a:pt x="12876" y="1134"/>
                  </a:cubicBezTo>
                  <a:cubicBezTo>
                    <a:pt x="12743" y="1001"/>
                    <a:pt x="12576" y="867"/>
                    <a:pt x="12476" y="801"/>
                  </a:cubicBezTo>
                  <a:cubicBezTo>
                    <a:pt x="12209" y="567"/>
                    <a:pt x="11909" y="400"/>
                    <a:pt x="11542" y="300"/>
                  </a:cubicBezTo>
                  <a:cubicBezTo>
                    <a:pt x="11208" y="167"/>
                    <a:pt x="10875" y="67"/>
                    <a:pt x="10408"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855" name="Google Shape;2855;p17"/>
            <p:cNvGrpSpPr/>
            <p:nvPr/>
          </p:nvGrpSpPr>
          <p:grpSpPr>
            <a:xfrm>
              <a:off x="7038231" y="3744172"/>
              <a:ext cx="2288647" cy="1586009"/>
              <a:chOff x="7038231" y="3744172"/>
              <a:chExt cx="2288647" cy="1586009"/>
            </a:xfrm>
          </p:grpSpPr>
          <p:grpSp>
            <p:nvGrpSpPr>
              <p:cNvPr id="2856" name="Google Shape;2856;p17"/>
              <p:cNvGrpSpPr/>
              <p:nvPr/>
            </p:nvGrpSpPr>
            <p:grpSpPr>
              <a:xfrm rot="10800000">
                <a:off x="8277376" y="3744172"/>
                <a:ext cx="901949" cy="1162507"/>
                <a:chOff x="5037600" y="742850"/>
                <a:chExt cx="1280450" cy="1650350"/>
              </a:xfrm>
            </p:grpSpPr>
            <p:sp>
              <p:nvSpPr>
                <p:cNvPr id="2857" name="Google Shape;2857;p17"/>
                <p:cNvSpPr/>
                <p:nvPr/>
              </p:nvSpPr>
              <p:spPr>
                <a:xfrm>
                  <a:off x="5374225" y="2061100"/>
                  <a:ext cx="140600" cy="285125"/>
                </a:xfrm>
                <a:custGeom>
                  <a:avLst/>
                  <a:gdLst/>
                  <a:ahLst/>
                  <a:cxnLst/>
                  <a:rect l="l" t="t" r="r" b="b"/>
                  <a:pathLst>
                    <a:path w="5624" h="11405" extrusionOk="0">
                      <a:moveTo>
                        <a:pt x="1824" y="1"/>
                      </a:moveTo>
                      <a:cubicBezTo>
                        <a:pt x="791" y="2037"/>
                        <a:pt x="213" y="4287"/>
                        <a:pt x="61" y="6536"/>
                      </a:cubicBezTo>
                      <a:cubicBezTo>
                        <a:pt x="1" y="7691"/>
                        <a:pt x="61" y="8998"/>
                        <a:pt x="730" y="9971"/>
                      </a:cubicBezTo>
                      <a:cubicBezTo>
                        <a:pt x="1214" y="10794"/>
                        <a:pt x="2122" y="11404"/>
                        <a:pt x="3055" y="11404"/>
                      </a:cubicBezTo>
                      <a:cubicBezTo>
                        <a:pt x="3294" y="11404"/>
                        <a:pt x="3534" y="11364"/>
                        <a:pt x="3770" y="11278"/>
                      </a:cubicBezTo>
                      <a:cubicBezTo>
                        <a:pt x="5016" y="10822"/>
                        <a:pt x="5502" y="9302"/>
                        <a:pt x="5533" y="7965"/>
                      </a:cubicBezTo>
                      <a:cubicBezTo>
                        <a:pt x="5624" y="5259"/>
                        <a:pt x="4408" y="2493"/>
                        <a:pt x="18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8" name="Google Shape;2858;p17"/>
                <p:cNvSpPr/>
                <p:nvPr/>
              </p:nvSpPr>
              <p:spPr>
                <a:xfrm>
                  <a:off x="5146250" y="1992725"/>
                  <a:ext cx="267525" cy="137575"/>
                </a:xfrm>
                <a:custGeom>
                  <a:avLst/>
                  <a:gdLst/>
                  <a:ahLst/>
                  <a:cxnLst/>
                  <a:rect l="l" t="t" r="r" b="b"/>
                  <a:pathLst>
                    <a:path w="10701" h="5503" extrusionOk="0">
                      <a:moveTo>
                        <a:pt x="2862" y="0"/>
                      </a:moveTo>
                      <a:cubicBezTo>
                        <a:pt x="2478" y="0"/>
                        <a:pt x="2098" y="46"/>
                        <a:pt x="1733" y="183"/>
                      </a:cubicBezTo>
                      <a:cubicBezTo>
                        <a:pt x="822" y="517"/>
                        <a:pt x="183" y="1429"/>
                        <a:pt x="122" y="2371"/>
                      </a:cubicBezTo>
                      <a:cubicBezTo>
                        <a:pt x="1" y="3344"/>
                        <a:pt x="487" y="4317"/>
                        <a:pt x="1277" y="4864"/>
                      </a:cubicBezTo>
                      <a:cubicBezTo>
                        <a:pt x="1977" y="5350"/>
                        <a:pt x="2888" y="5502"/>
                        <a:pt x="3770" y="5502"/>
                      </a:cubicBezTo>
                      <a:cubicBezTo>
                        <a:pt x="3809" y="5502"/>
                        <a:pt x="3849" y="5503"/>
                        <a:pt x="3888" y="5503"/>
                      </a:cubicBezTo>
                      <a:cubicBezTo>
                        <a:pt x="6372" y="5503"/>
                        <a:pt x="8845" y="4564"/>
                        <a:pt x="10700" y="2918"/>
                      </a:cubicBezTo>
                      <a:cubicBezTo>
                        <a:pt x="8420" y="1459"/>
                        <a:pt x="6262" y="547"/>
                        <a:pt x="4013" y="92"/>
                      </a:cubicBezTo>
                      <a:cubicBezTo>
                        <a:pt x="3633" y="46"/>
                        <a:pt x="3246" y="0"/>
                        <a:pt x="286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9" name="Google Shape;2859;p17"/>
                <p:cNvSpPr/>
                <p:nvPr/>
              </p:nvSpPr>
              <p:spPr>
                <a:xfrm>
                  <a:off x="5530775" y="1934200"/>
                  <a:ext cx="154275" cy="321450"/>
                </a:xfrm>
                <a:custGeom>
                  <a:avLst/>
                  <a:gdLst/>
                  <a:ahLst/>
                  <a:cxnLst/>
                  <a:rect l="l" t="t" r="r" b="b"/>
                  <a:pathLst>
                    <a:path w="6171" h="12858" extrusionOk="0">
                      <a:moveTo>
                        <a:pt x="0" y="1"/>
                      </a:moveTo>
                      <a:lnTo>
                        <a:pt x="0" y="1"/>
                      </a:lnTo>
                      <a:cubicBezTo>
                        <a:pt x="334" y="3892"/>
                        <a:pt x="730" y="7843"/>
                        <a:pt x="2401" y="11338"/>
                      </a:cubicBezTo>
                      <a:cubicBezTo>
                        <a:pt x="2705" y="11977"/>
                        <a:pt x="3131" y="12676"/>
                        <a:pt x="3830" y="12828"/>
                      </a:cubicBezTo>
                      <a:cubicBezTo>
                        <a:pt x="3922" y="12848"/>
                        <a:pt x="4014" y="12857"/>
                        <a:pt x="4105" y="12857"/>
                      </a:cubicBezTo>
                      <a:cubicBezTo>
                        <a:pt x="4701" y="12857"/>
                        <a:pt x="5250" y="12448"/>
                        <a:pt x="5593" y="11946"/>
                      </a:cubicBezTo>
                      <a:cubicBezTo>
                        <a:pt x="6049" y="11247"/>
                        <a:pt x="6170" y="10396"/>
                        <a:pt x="6049" y="9545"/>
                      </a:cubicBezTo>
                      <a:cubicBezTo>
                        <a:pt x="5927" y="8724"/>
                        <a:pt x="5623" y="7965"/>
                        <a:pt x="5289" y="7205"/>
                      </a:cubicBezTo>
                      <a:cubicBezTo>
                        <a:pt x="4103" y="4682"/>
                        <a:pt x="2493" y="231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0" name="Google Shape;2860;p17"/>
                <p:cNvSpPr/>
                <p:nvPr/>
              </p:nvSpPr>
              <p:spPr>
                <a:xfrm>
                  <a:off x="5178175" y="1835325"/>
                  <a:ext cx="357925" cy="141350"/>
                </a:xfrm>
                <a:custGeom>
                  <a:avLst/>
                  <a:gdLst/>
                  <a:ahLst/>
                  <a:cxnLst/>
                  <a:rect l="l" t="t" r="r" b="b"/>
                  <a:pathLst>
                    <a:path w="14317" h="5654" extrusionOk="0">
                      <a:moveTo>
                        <a:pt x="3371" y="1"/>
                      </a:moveTo>
                      <a:cubicBezTo>
                        <a:pt x="3149" y="1"/>
                        <a:pt x="2927" y="12"/>
                        <a:pt x="2706" y="35"/>
                      </a:cubicBezTo>
                      <a:cubicBezTo>
                        <a:pt x="2067" y="126"/>
                        <a:pt x="1399" y="308"/>
                        <a:pt x="882" y="734"/>
                      </a:cubicBezTo>
                      <a:cubicBezTo>
                        <a:pt x="365" y="1159"/>
                        <a:pt x="0" y="1798"/>
                        <a:pt x="92" y="2436"/>
                      </a:cubicBezTo>
                      <a:cubicBezTo>
                        <a:pt x="152" y="3409"/>
                        <a:pt x="1034" y="4047"/>
                        <a:pt x="1885" y="4473"/>
                      </a:cubicBezTo>
                      <a:cubicBezTo>
                        <a:pt x="3510" y="5312"/>
                        <a:pt x="5340" y="5653"/>
                        <a:pt x="7216" y="5653"/>
                      </a:cubicBezTo>
                      <a:cubicBezTo>
                        <a:pt x="7515" y="5653"/>
                        <a:pt x="7815" y="5644"/>
                        <a:pt x="8116" y="5628"/>
                      </a:cubicBezTo>
                      <a:cubicBezTo>
                        <a:pt x="10274" y="5506"/>
                        <a:pt x="12341" y="4868"/>
                        <a:pt x="14317" y="3986"/>
                      </a:cubicBezTo>
                      <a:cubicBezTo>
                        <a:pt x="12037" y="2527"/>
                        <a:pt x="9970" y="1767"/>
                        <a:pt x="7873" y="1038"/>
                      </a:cubicBezTo>
                      <a:cubicBezTo>
                        <a:pt x="6415" y="508"/>
                        <a:pt x="4888" y="1"/>
                        <a:pt x="337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1" name="Google Shape;2861;p17"/>
                <p:cNvSpPr/>
                <p:nvPr/>
              </p:nvSpPr>
              <p:spPr>
                <a:xfrm>
                  <a:off x="5631075" y="1804275"/>
                  <a:ext cx="212025" cy="300300"/>
                </a:xfrm>
                <a:custGeom>
                  <a:avLst/>
                  <a:gdLst/>
                  <a:ahLst/>
                  <a:cxnLst/>
                  <a:rect l="l" t="t" r="r" b="b"/>
                  <a:pathLst>
                    <a:path w="8481" h="12012" extrusionOk="0">
                      <a:moveTo>
                        <a:pt x="0" y="0"/>
                      </a:moveTo>
                      <a:cubicBezTo>
                        <a:pt x="578" y="3769"/>
                        <a:pt x="1763" y="7538"/>
                        <a:pt x="4195" y="10456"/>
                      </a:cubicBezTo>
                      <a:cubicBezTo>
                        <a:pt x="4620" y="10943"/>
                        <a:pt x="5076" y="11429"/>
                        <a:pt x="5624" y="11733"/>
                      </a:cubicBezTo>
                      <a:cubicBezTo>
                        <a:pt x="5955" y="11907"/>
                        <a:pt x="6336" y="12012"/>
                        <a:pt x="6710" y="12012"/>
                      </a:cubicBezTo>
                      <a:cubicBezTo>
                        <a:pt x="6988" y="12012"/>
                        <a:pt x="7262" y="11954"/>
                        <a:pt x="7508" y="11824"/>
                      </a:cubicBezTo>
                      <a:cubicBezTo>
                        <a:pt x="8055" y="11520"/>
                        <a:pt x="8420" y="10821"/>
                        <a:pt x="8450" y="10183"/>
                      </a:cubicBezTo>
                      <a:cubicBezTo>
                        <a:pt x="8481" y="9544"/>
                        <a:pt x="8329" y="8876"/>
                        <a:pt x="8116" y="8268"/>
                      </a:cubicBezTo>
                      <a:cubicBezTo>
                        <a:pt x="6779" y="4803"/>
                        <a:pt x="3891" y="2189"/>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2" name="Google Shape;2862;p17"/>
                <p:cNvSpPr/>
                <p:nvPr/>
              </p:nvSpPr>
              <p:spPr>
                <a:xfrm>
                  <a:off x="5310400" y="1690475"/>
                  <a:ext cx="322975" cy="141825"/>
                </a:xfrm>
                <a:custGeom>
                  <a:avLst/>
                  <a:gdLst/>
                  <a:ahLst/>
                  <a:cxnLst/>
                  <a:rect l="l" t="t" r="r" b="b"/>
                  <a:pathLst>
                    <a:path w="12919" h="5673" extrusionOk="0">
                      <a:moveTo>
                        <a:pt x="2930" y="1"/>
                      </a:moveTo>
                      <a:cubicBezTo>
                        <a:pt x="2462" y="1"/>
                        <a:pt x="1991" y="54"/>
                        <a:pt x="1551" y="175"/>
                      </a:cubicBezTo>
                      <a:cubicBezTo>
                        <a:pt x="1095" y="327"/>
                        <a:pt x="639" y="601"/>
                        <a:pt x="395" y="1026"/>
                      </a:cubicBezTo>
                      <a:cubicBezTo>
                        <a:pt x="0" y="1634"/>
                        <a:pt x="183" y="2394"/>
                        <a:pt x="608" y="2972"/>
                      </a:cubicBezTo>
                      <a:cubicBezTo>
                        <a:pt x="1034" y="3519"/>
                        <a:pt x="1672" y="3884"/>
                        <a:pt x="2280" y="4187"/>
                      </a:cubicBezTo>
                      <a:cubicBezTo>
                        <a:pt x="3952" y="4978"/>
                        <a:pt x="5745" y="5555"/>
                        <a:pt x="7569" y="5646"/>
                      </a:cubicBezTo>
                      <a:cubicBezTo>
                        <a:pt x="7827" y="5663"/>
                        <a:pt x="8086" y="5672"/>
                        <a:pt x="8344" y="5672"/>
                      </a:cubicBezTo>
                      <a:cubicBezTo>
                        <a:pt x="9936" y="5672"/>
                        <a:pt x="11506" y="5341"/>
                        <a:pt x="12918" y="4583"/>
                      </a:cubicBezTo>
                      <a:cubicBezTo>
                        <a:pt x="11247" y="2850"/>
                        <a:pt x="9028" y="1908"/>
                        <a:pt x="6931" y="1057"/>
                      </a:cubicBezTo>
                      <a:cubicBezTo>
                        <a:pt x="6079" y="722"/>
                        <a:pt x="5198" y="327"/>
                        <a:pt x="4286" y="145"/>
                      </a:cubicBezTo>
                      <a:cubicBezTo>
                        <a:pt x="3861" y="54"/>
                        <a:pt x="3397" y="1"/>
                        <a:pt x="29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3" name="Google Shape;2863;p17"/>
                <p:cNvSpPr/>
                <p:nvPr/>
              </p:nvSpPr>
              <p:spPr>
                <a:xfrm>
                  <a:off x="5693375" y="1715350"/>
                  <a:ext cx="266000" cy="234300"/>
                </a:xfrm>
                <a:custGeom>
                  <a:avLst/>
                  <a:gdLst/>
                  <a:ahLst/>
                  <a:cxnLst/>
                  <a:rect l="l" t="t" r="r" b="b"/>
                  <a:pathLst>
                    <a:path w="10640" h="9372" extrusionOk="0">
                      <a:moveTo>
                        <a:pt x="1" y="1"/>
                      </a:moveTo>
                      <a:cubicBezTo>
                        <a:pt x="791" y="1916"/>
                        <a:pt x="1703" y="3831"/>
                        <a:pt x="2980" y="5503"/>
                      </a:cubicBezTo>
                      <a:cubicBezTo>
                        <a:pt x="4287" y="7174"/>
                        <a:pt x="5958" y="8542"/>
                        <a:pt x="7964" y="9180"/>
                      </a:cubicBezTo>
                      <a:cubicBezTo>
                        <a:pt x="8281" y="9286"/>
                        <a:pt x="8618" y="9371"/>
                        <a:pt x="8946" y="9371"/>
                      </a:cubicBezTo>
                      <a:cubicBezTo>
                        <a:pt x="9185" y="9371"/>
                        <a:pt x="9419" y="9326"/>
                        <a:pt x="9636" y="9211"/>
                      </a:cubicBezTo>
                      <a:cubicBezTo>
                        <a:pt x="10366" y="8876"/>
                        <a:pt x="10639" y="7965"/>
                        <a:pt x="10426" y="7205"/>
                      </a:cubicBezTo>
                      <a:cubicBezTo>
                        <a:pt x="10244" y="6445"/>
                        <a:pt x="9727" y="5837"/>
                        <a:pt x="9180" y="5290"/>
                      </a:cubicBezTo>
                      <a:cubicBezTo>
                        <a:pt x="6870" y="3101"/>
                        <a:pt x="3952" y="1673"/>
                        <a:pt x="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4" name="Google Shape;2864;p17"/>
                <p:cNvSpPr/>
                <p:nvPr/>
              </p:nvSpPr>
              <p:spPr>
                <a:xfrm>
                  <a:off x="5420575" y="1564075"/>
                  <a:ext cx="273600" cy="154475"/>
                </a:xfrm>
                <a:custGeom>
                  <a:avLst/>
                  <a:gdLst/>
                  <a:ahLst/>
                  <a:cxnLst/>
                  <a:rect l="l" t="t" r="r" b="b"/>
                  <a:pathLst>
                    <a:path w="10944" h="6179" extrusionOk="0">
                      <a:moveTo>
                        <a:pt x="1817" y="1"/>
                      </a:moveTo>
                      <a:cubicBezTo>
                        <a:pt x="1779" y="1"/>
                        <a:pt x="1741" y="2"/>
                        <a:pt x="1703" y="3"/>
                      </a:cubicBezTo>
                      <a:cubicBezTo>
                        <a:pt x="1065" y="34"/>
                        <a:pt x="396" y="368"/>
                        <a:pt x="183" y="1037"/>
                      </a:cubicBezTo>
                      <a:cubicBezTo>
                        <a:pt x="1" y="1797"/>
                        <a:pt x="548" y="2556"/>
                        <a:pt x="1095" y="3073"/>
                      </a:cubicBezTo>
                      <a:cubicBezTo>
                        <a:pt x="3166" y="5046"/>
                        <a:pt x="6058" y="6179"/>
                        <a:pt x="8943" y="6179"/>
                      </a:cubicBezTo>
                      <a:cubicBezTo>
                        <a:pt x="9613" y="6179"/>
                        <a:pt x="10284" y="6117"/>
                        <a:pt x="10943" y="5991"/>
                      </a:cubicBezTo>
                      <a:cubicBezTo>
                        <a:pt x="9180" y="3256"/>
                        <a:pt x="6414" y="1736"/>
                        <a:pt x="3618" y="490"/>
                      </a:cubicBezTo>
                      <a:cubicBezTo>
                        <a:pt x="3045" y="232"/>
                        <a:pt x="2444" y="1"/>
                        <a:pt x="18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5" name="Google Shape;2865;p17"/>
                <p:cNvSpPr/>
                <p:nvPr/>
              </p:nvSpPr>
              <p:spPr>
                <a:xfrm>
                  <a:off x="5777725" y="1584875"/>
                  <a:ext cx="294875" cy="192925"/>
                </a:xfrm>
                <a:custGeom>
                  <a:avLst/>
                  <a:gdLst/>
                  <a:ahLst/>
                  <a:cxnLst/>
                  <a:rect l="l" t="t" r="r" b="b"/>
                  <a:pathLst>
                    <a:path w="11795" h="7717" extrusionOk="0">
                      <a:moveTo>
                        <a:pt x="1316" y="0"/>
                      </a:moveTo>
                      <a:cubicBezTo>
                        <a:pt x="890" y="0"/>
                        <a:pt x="452" y="18"/>
                        <a:pt x="1" y="53"/>
                      </a:cubicBezTo>
                      <a:cubicBezTo>
                        <a:pt x="913" y="2272"/>
                        <a:pt x="2919" y="3883"/>
                        <a:pt x="4834" y="5372"/>
                      </a:cubicBezTo>
                      <a:cubicBezTo>
                        <a:pt x="6080" y="6345"/>
                        <a:pt x="7417" y="7348"/>
                        <a:pt x="8967" y="7652"/>
                      </a:cubicBezTo>
                      <a:cubicBezTo>
                        <a:pt x="9181" y="7694"/>
                        <a:pt x="9404" y="7717"/>
                        <a:pt x="9628" y="7717"/>
                      </a:cubicBezTo>
                      <a:cubicBezTo>
                        <a:pt x="10360" y="7717"/>
                        <a:pt x="11094" y="7474"/>
                        <a:pt x="11490" y="6892"/>
                      </a:cubicBezTo>
                      <a:cubicBezTo>
                        <a:pt x="11794" y="6345"/>
                        <a:pt x="11794" y="5676"/>
                        <a:pt x="11521" y="5129"/>
                      </a:cubicBezTo>
                      <a:cubicBezTo>
                        <a:pt x="11277" y="4551"/>
                        <a:pt x="10882" y="4095"/>
                        <a:pt x="10426" y="3700"/>
                      </a:cubicBezTo>
                      <a:cubicBezTo>
                        <a:pt x="8229" y="1503"/>
                        <a:pt x="5312" y="0"/>
                        <a:pt x="13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6" name="Google Shape;2866;p17"/>
                <p:cNvSpPr/>
                <p:nvPr/>
              </p:nvSpPr>
              <p:spPr>
                <a:xfrm>
                  <a:off x="5435775" y="1398300"/>
                  <a:ext cx="340450" cy="187500"/>
                </a:xfrm>
                <a:custGeom>
                  <a:avLst/>
                  <a:gdLst/>
                  <a:ahLst/>
                  <a:cxnLst/>
                  <a:rect l="l" t="t" r="r" b="b"/>
                  <a:pathLst>
                    <a:path w="13618" h="7500" extrusionOk="0">
                      <a:moveTo>
                        <a:pt x="3327" y="1"/>
                      </a:moveTo>
                      <a:cubicBezTo>
                        <a:pt x="3040" y="1"/>
                        <a:pt x="2751" y="23"/>
                        <a:pt x="2463" y="69"/>
                      </a:cubicBezTo>
                      <a:cubicBezTo>
                        <a:pt x="1338" y="251"/>
                        <a:pt x="153" y="981"/>
                        <a:pt x="92" y="2105"/>
                      </a:cubicBezTo>
                      <a:cubicBezTo>
                        <a:pt x="1" y="3139"/>
                        <a:pt x="912" y="3929"/>
                        <a:pt x="1733" y="4507"/>
                      </a:cubicBezTo>
                      <a:cubicBezTo>
                        <a:pt x="4662" y="6459"/>
                        <a:pt x="8199" y="7500"/>
                        <a:pt x="11701" y="7500"/>
                      </a:cubicBezTo>
                      <a:cubicBezTo>
                        <a:pt x="12343" y="7500"/>
                        <a:pt x="12983" y="7465"/>
                        <a:pt x="13618" y="7394"/>
                      </a:cubicBezTo>
                      <a:cubicBezTo>
                        <a:pt x="12098" y="5570"/>
                        <a:pt x="10578" y="3777"/>
                        <a:pt x="8815" y="2288"/>
                      </a:cubicBezTo>
                      <a:cubicBezTo>
                        <a:pt x="7249" y="1040"/>
                        <a:pt x="5312" y="1"/>
                        <a:pt x="332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7" name="Google Shape;2867;p17"/>
                <p:cNvSpPr/>
                <p:nvPr/>
              </p:nvSpPr>
              <p:spPr>
                <a:xfrm>
                  <a:off x="5860550" y="1426400"/>
                  <a:ext cx="346550" cy="217750"/>
                </a:xfrm>
                <a:custGeom>
                  <a:avLst/>
                  <a:gdLst/>
                  <a:ahLst/>
                  <a:cxnLst/>
                  <a:rect l="l" t="t" r="r" b="b"/>
                  <a:pathLst>
                    <a:path w="13862" h="8710" extrusionOk="0">
                      <a:moveTo>
                        <a:pt x="3307" y="0"/>
                      </a:moveTo>
                      <a:cubicBezTo>
                        <a:pt x="2253" y="0"/>
                        <a:pt x="1148" y="129"/>
                        <a:pt x="1" y="404"/>
                      </a:cubicBezTo>
                      <a:cubicBezTo>
                        <a:pt x="1125" y="2228"/>
                        <a:pt x="2432" y="3990"/>
                        <a:pt x="4013" y="5480"/>
                      </a:cubicBezTo>
                      <a:cubicBezTo>
                        <a:pt x="5624" y="6939"/>
                        <a:pt x="7509" y="8124"/>
                        <a:pt x="9606" y="8580"/>
                      </a:cubicBezTo>
                      <a:cubicBezTo>
                        <a:pt x="9968" y="8663"/>
                        <a:pt x="10358" y="8709"/>
                        <a:pt x="10745" y="8709"/>
                      </a:cubicBezTo>
                      <a:cubicBezTo>
                        <a:pt x="11786" y="8709"/>
                        <a:pt x="12810" y="8372"/>
                        <a:pt x="13253" y="7486"/>
                      </a:cubicBezTo>
                      <a:cubicBezTo>
                        <a:pt x="13861" y="6270"/>
                        <a:pt x="13071" y="4811"/>
                        <a:pt x="12129" y="3838"/>
                      </a:cubicBezTo>
                      <a:cubicBezTo>
                        <a:pt x="9941" y="1510"/>
                        <a:pt x="6916" y="0"/>
                        <a:pt x="33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8" name="Google Shape;2868;p17"/>
                <p:cNvSpPr/>
                <p:nvPr/>
              </p:nvSpPr>
              <p:spPr>
                <a:xfrm>
                  <a:off x="5943375" y="1246900"/>
                  <a:ext cx="374675" cy="198650"/>
                </a:xfrm>
                <a:custGeom>
                  <a:avLst/>
                  <a:gdLst/>
                  <a:ahLst/>
                  <a:cxnLst/>
                  <a:rect l="l" t="t" r="r" b="b"/>
                  <a:pathLst>
                    <a:path w="14987" h="7946" extrusionOk="0">
                      <a:moveTo>
                        <a:pt x="4583" y="0"/>
                      </a:moveTo>
                      <a:cubicBezTo>
                        <a:pt x="3215" y="0"/>
                        <a:pt x="1718" y="137"/>
                        <a:pt x="1" y="380"/>
                      </a:cubicBezTo>
                      <a:cubicBezTo>
                        <a:pt x="2463" y="4392"/>
                        <a:pt x="6779" y="7219"/>
                        <a:pt x="11491" y="7888"/>
                      </a:cubicBezTo>
                      <a:cubicBezTo>
                        <a:pt x="11761" y="7923"/>
                        <a:pt x="12046" y="7946"/>
                        <a:pt x="12331" y="7946"/>
                      </a:cubicBezTo>
                      <a:cubicBezTo>
                        <a:pt x="13266" y="7946"/>
                        <a:pt x="14202" y="7707"/>
                        <a:pt x="14621" y="6915"/>
                      </a:cubicBezTo>
                      <a:cubicBezTo>
                        <a:pt x="14986" y="6186"/>
                        <a:pt x="14743" y="5274"/>
                        <a:pt x="14317" y="4605"/>
                      </a:cubicBezTo>
                      <a:cubicBezTo>
                        <a:pt x="13101" y="2417"/>
                        <a:pt x="10791" y="1049"/>
                        <a:pt x="8390" y="441"/>
                      </a:cubicBezTo>
                      <a:cubicBezTo>
                        <a:pt x="7190" y="137"/>
                        <a:pt x="5951" y="0"/>
                        <a:pt x="458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9" name="Google Shape;2869;p17"/>
                <p:cNvSpPr/>
                <p:nvPr/>
              </p:nvSpPr>
              <p:spPr>
                <a:xfrm>
                  <a:off x="5593825" y="1062325"/>
                  <a:ext cx="354150" cy="203100"/>
                </a:xfrm>
                <a:custGeom>
                  <a:avLst/>
                  <a:gdLst/>
                  <a:ahLst/>
                  <a:cxnLst/>
                  <a:rect l="l" t="t" r="r" b="b"/>
                  <a:pathLst>
                    <a:path w="14166" h="8124" extrusionOk="0">
                      <a:moveTo>
                        <a:pt x="3991" y="1"/>
                      </a:moveTo>
                      <a:cubicBezTo>
                        <a:pt x="3411" y="1"/>
                        <a:pt x="2834" y="83"/>
                        <a:pt x="2281" y="286"/>
                      </a:cubicBezTo>
                      <a:cubicBezTo>
                        <a:pt x="1004" y="742"/>
                        <a:pt x="1" y="1897"/>
                        <a:pt x="31" y="3234"/>
                      </a:cubicBezTo>
                      <a:cubicBezTo>
                        <a:pt x="92" y="4875"/>
                        <a:pt x="1673" y="6030"/>
                        <a:pt x="3192" y="6699"/>
                      </a:cubicBezTo>
                      <a:cubicBezTo>
                        <a:pt x="5320" y="7649"/>
                        <a:pt x="7662" y="8124"/>
                        <a:pt x="10002" y="8124"/>
                      </a:cubicBezTo>
                      <a:cubicBezTo>
                        <a:pt x="11405" y="8124"/>
                        <a:pt x="12809" y="7953"/>
                        <a:pt x="14165" y="7611"/>
                      </a:cubicBezTo>
                      <a:cubicBezTo>
                        <a:pt x="12463" y="3690"/>
                        <a:pt x="9515" y="1289"/>
                        <a:pt x="6141" y="316"/>
                      </a:cubicBezTo>
                      <a:cubicBezTo>
                        <a:pt x="5448" y="130"/>
                        <a:pt x="4717" y="1"/>
                        <a:pt x="399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0" name="Google Shape;2870;p17"/>
                <p:cNvSpPr/>
                <p:nvPr/>
              </p:nvSpPr>
              <p:spPr>
                <a:xfrm>
                  <a:off x="5204575" y="742850"/>
                  <a:ext cx="918500" cy="1547425"/>
                </a:xfrm>
                <a:custGeom>
                  <a:avLst/>
                  <a:gdLst/>
                  <a:ahLst/>
                  <a:cxnLst/>
                  <a:rect l="l" t="t" r="r" b="b"/>
                  <a:pathLst>
                    <a:path w="36740" h="61897" extrusionOk="0">
                      <a:moveTo>
                        <a:pt x="36255" y="1"/>
                      </a:moveTo>
                      <a:cubicBezTo>
                        <a:pt x="35890" y="1"/>
                        <a:pt x="35415" y="534"/>
                        <a:pt x="35207" y="1454"/>
                      </a:cubicBezTo>
                      <a:cubicBezTo>
                        <a:pt x="32349" y="13612"/>
                        <a:pt x="27304" y="25223"/>
                        <a:pt x="20647" y="35770"/>
                      </a:cubicBezTo>
                      <a:cubicBezTo>
                        <a:pt x="17790" y="40330"/>
                        <a:pt x="14264" y="44889"/>
                        <a:pt x="10616" y="49205"/>
                      </a:cubicBezTo>
                      <a:cubicBezTo>
                        <a:pt x="6969" y="53582"/>
                        <a:pt x="3261" y="57746"/>
                        <a:pt x="69" y="61789"/>
                      </a:cubicBezTo>
                      <a:cubicBezTo>
                        <a:pt x="1" y="61857"/>
                        <a:pt x="19" y="61897"/>
                        <a:pt x="69" y="61897"/>
                      </a:cubicBezTo>
                      <a:cubicBezTo>
                        <a:pt x="109" y="61897"/>
                        <a:pt x="168" y="61873"/>
                        <a:pt x="221" y="61819"/>
                      </a:cubicBezTo>
                      <a:cubicBezTo>
                        <a:pt x="9127" y="53673"/>
                        <a:pt x="16939" y="44311"/>
                        <a:pt x="23261" y="33977"/>
                      </a:cubicBezTo>
                      <a:cubicBezTo>
                        <a:pt x="26696" y="28384"/>
                        <a:pt x="29644" y="22548"/>
                        <a:pt x="32137" y="16469"/>
                      </a:cubicBezTo>
                      <a:cubicBezTo>
                        <a:pt x="32744" y="14858"/>
                        <a:pt x="33383" y="13308"/>
                        <a:pt x="33900" y="11667"/>
                      </a:cubicBezTo>
                      <a:lnTo>
                        <a:pt x="34751" y="9296"/>
                      </a:lnTo>
                      <a:cubicBezTo>
                        <a:pt x="35024" y="8475"/>
                        <a:pt x="35237" y="7654"/>
                        <a:pt x="35511" y="6864"/>
                      </a:cubicBezTo>
                      <a:cubicBezTo>
                        <a:pt x="36149" y="4888"/>
                        <a:pt x="36726" y="2852"/>
                        <a:pt x="36726" y="967"/>
                      </a:cubicBezTo>
                      <a:cubicBezTo>
                        <a:pt x="36739" y="302"/>
                        <a:pt x="36529" y="1"/>
                        <a:pt x="3625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1" name="Google Shape;2871;p17"/>
                <p:cNvSpPr/>
                <p:nvPr/>
              </p:nvSpPr>
              <p:spPr>
                <a:xfrm>
                  <a:off x="5037600" y="2187250"/>
                  <a:ext cx="262175" cy="205950"/>
                </a:xfrm>
                <a:custGeom>
                  <a:avLst/>
                  <a:gdLst/>
                  <a:ahLst/>
                  <a:cxnLst/>
                  <a:rect l="l" t="t" r="r" b="b"/>
                  <a:pathLst>
                    <a:path w="10487" h="8238" extrusionOk="0">
                      <a:moveTo>
                        <a:pt x="10487" y="1"/>
                      </a:moveTo>
                      <a:lnTo>
                        <a:pt x="10487" y="1"/>
                      </a:lnTo>
                      <a:cubicBezTo>
                        <a:pt x="7143" y="517"/>
                        <a:pt x="4681" y="1581"/>
                        <a:pt x="2523" y="3040"/>
                      </a:cubicBezTo>
                      <a:cubicBezTo>
                        <a:pt x="1763" y="3526"/>
                        <a:pt x="1034" y="4104"/>
                        <a:pt x="578" y="4864"/>
                      </a:cubicBezTo>
                      <a:cubicBezTo>
                        <a:pt x="122" y="5624"/>
                        <a:pt x="0" y="6627"/>
                        <a:pt x="547" y="7356"/>
                      </a:cubicBezTo>
                      <a:cubicBezTo>
                        <a:pt x="943" y="7934"/>
                        <a:pt x="1702" y="8238"/>
                        <a:pt x="2432" y="8238"/>
                      </a:cubicBezTo>
                      <a:cubicBezTo>
                        <a:pt x="3161" y="8238"/>
                        <a:pt x="3891" y="7964"/>
                        <a:pt x="4529" y="7660"/>
                      </a:cubicBezTo>
                      <a:cubicBezTo>
                        <a:pt x="7538" y="6201"/>
                        <a:pt x="9818" y="3253"/>
                        <a:pt x="1048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72" name="Google Shape;2872;p17"/>
              <p:cNvGrpSpPr/>
              <p:nvPr/>
            </p:nvGrpSpPr>
            <p:grpSpPr>
              <a:xfrm rot="10800000">
                <a:off x="7038231" y="4541324"/>
                <a:ext cx="1146446" cy="623412"/>
                <a:chOff x="6449650" y="376500"/>
                <a:chExt cx="1627550" cy="885025"/>
              </a:xfrm>
            </p:grpSpPr>
            <p:sp>
              <p:nvSpPr>
                <p:cNvPr id="2873" name="Google Shape;2873;p17"/>
                <p:cNvSpPr/>
                <p:nvPr/>
              </p:nvSpPr>
              <p:spPr>
                <a:xfrm>
                  <a:off x="6608300" y="376500"/>
                  <a:ext cx="1468900" cy="885025"/>
                </a:xfrm>
                <a:custGeom>
                  <a:avLst/>
                  <a:gdLst/>
                  <a:ahLst/>
                  <a:cxnLst/>
                  <a:rect l="l" t="t" r="r" b="b"/>
                  <a:pathLst>
                    <a:path w="58756" h="35401" extrusionOk="0">
                      <a:moveTo>
                        <a:pt x="25832" y="1"/>
                      </a:moveTo>
                      <a:cubicBezTo>
                        <a:pt x="24623" y="1"/>
                        <a:pt x="23392" y="185"/>
                        <a:pt x="22219" y="393"/>
                      </a:cubicBezTo>
                      <a:cubicBezTo>
                        <a:pt x="14377" y="1822"/>
                        <a:pt x="6778" y="4557"/>
                        <a:pt x="0" y="8721"/>
                      </a:cubicBezTo>
                      <a:cubicBezTo>
                        <a:pt x="6231" y="19755"/>
                        <a:pt x="11703" y="28539"/>
                        <a:pt x="20426" y="32886"/>
                      </a:cubicBezTo>
                      <a:cubicBezTo>
                        <a:pt x="21495" y="33412"/>
                        <a:pt x="22795" y="33831"/>
                        <a:pt x="23980" y="33831"/>
                      </a:cubicBezTo>
                      <a:cubicBezTo>
                        <a:pt x="24985" y="33831"/>
                        <a:pt x="25908" y="33529"/>
                        <a:pt x="26536" y="32734"/>
                      </a:cubicBezTo>
                      <a:cubicBezTo>
                        <a:pt x="27387" y="31670"/>
                        <a:pt x="27265" y="30090"/>
                        <a:pt x="26657" y="28874"/>
                      </a:cubicBezTo>
                      <a:cubicBezTo>
                        <a:pt x="26019" y="27658"/>
                        <a:pt x="24985" y="26746"/>
                        <a:pt x="23952" y="25834"/>
                      </a:cubicBezTo>
                      <a:lnTo>
                        <a:pt x="23952" y="25834"/>
                      </a:lnTo>
                      <a:cubicBezTo>
                        <a:pt x="28876" y="29147"/>
                        <a:pt x="34043" y="32035"/>
                        <a:pt x="39423" y="34467"/>
                      </a:cubicBezTo>
                      <a:cubicBezTo>
                        <a:pt x="40513" y="34968"/>
                        <a:pt x="41799" y="35401"/>
                        <a:pt x="42974" y="35401"/>
                      </a:cubicBezTo>
                      <a:cubicBezTo>
                        <a:pt x="43864" y="35401"/>
                        <a:pt x="44691" y="35152"/>
                        <a:pt x="45320" y="34497"/>
                      </a:cubicBezTo>
                      <a:cubicBezTo>
                        <a:pt x="46445" y="33342"/>
                        <a:pt x="46202" y="31275"/>
                        <a:pt x="45168" y="29998"/>
                      </a:cubicBezTo>
                      <a:cubicBezTo>
                        <a:pt x="44165" y="28691"/>
                        <a:pt x="42615" y="27931"/>
                        <a:pt x="41126" y="27263"/>
                      </a:cubicBezTo>
                      <a:lnTo>
                        <a:pt x="41126" y="27263"/>
                      </a:lnTo>
                      <a:cubicBezTo>
                        <a:pt x="45381" y="28387"/>
                        <a:pt x="49788" y="28965"/>
                        <a:pt x="54196" y="28965"/>
                      </a:cubicBezTo>
                      <a:cubicBezTo>
                        <a:pt x="55533" y="28935"/>
                        <a:pt x="57023" y="28783"/>
                        <a:pt x="57782" y="27719"/>
                      </a:cubicBezTo>
                      <a:cubicBezTo>
                        <a:pt x="58755" y="26290"/>
                        <a:pt x="57782" y="24375"/>
                        <a:pt x="56627" y="23099"/>
                      </a:cubicBezTo>
                      <a:cubicBezTo>
                        <a:pt x="53591" y="19794"/>
                        <a:pt x="49126" y="17773"/>
                        <a:pt x="44574" y="17691"/>
                      </a:cubicBezTo>
                      <a:lnTo>
                        <a:pt x="44574" y="17691"/>
                      </a:lnTo>
                      <a:cubicBezTo>
                        <a:pt x="47352" y="17596"/>
                        <a:pt x="49439" y="14048"/>
                        <a:pt x="48117" y="11609"/>
                      </a:cubicBezTo>
                      <a:cubicBezTo>
                        <a:pt x="47205" y="9877"/>
                        <a:pt x="45229" y="9056"/>
                        <a:pt x="43375" y="8509"/>
                      </a:cubicBezTo>
                      <a:cubicBezTo>
                        <a:pt x="40753" y="7784"/>
                        <a:pt x="38013" y="7422"/>
                        <a:pt x="35272" y="7422"/>
                      </a:cubicBezTo>
                      <a:cubicBezTo>
                        <a:pt x="33557" y="7422"/>
                        <a:pt x="31842" y="7564"/>
                        <a:pt x="30155" y="7847"/>
                      </a:cubicBezTo>
                      <a:lnTo>
                        <a:pt x="30155" y="7847"/>
                      </a:lnTo>
                      <a:cubicBezTo>
                        <a:pt x="31504" y="7257"/>
                        <a:pt x="32359" y="5517"/>
                        <a:pt x="32068" y="4010"/>
                      </a:cubicBezTo>
                      <a:cubicBezTo>
                        <a:pt x="31642" y="2095"/>
                        <a:pt x="29879" y="727"/>
                        <a:pt x="27995" y="241"/>
                      </a:cubicBezTo>
                      <a:cubicBezTo>
                        <a:pt x="27294" y="69"/>
                        <a:pt x="26567" y="1"/>
                        <a:pt x="2583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4" name="Google Shape;2874;p17"/>
                <p:cNvSpPr/>
                <p:nvPr/>
              </p:nvSpPr>
              <p:spPr>
                <a:xfrm>
                  <a:off x="6449650" y="567150"/>
                  <a:ext cx="1550450" cy="431325"/>
                </a:xfrm>
                <a:custGeom>
                  <a:avLst/>
                  <a:gdLst/>
                  <a:ahLst/>
                  <a:cxnLst/>
                  <a:rect l="l" t="t" r="r" b="b"/>
                  <a:pathLst>
                    <a:path w="62018" h="17253" extrusionOk="0">
                      <a:moveTo>
                        <a:pt x="2374" y="1"/>
                      </a:moveTo>
                      <a:cubicBezTo>
                        <a:pt x="0" y="1"/>
                        <a:pt x="827" y="685"/>
                        <a:pt x="5009" y="1339"/>
                      </a:cubicBezTo>
                      <a:cubicBezTo>
                        <a:pt x="13793" y="2858"/>
                        <a:pt x="23702" y="4773"/>
                        <a:pt x="33459" y="7418"/>
                      </a:cubicBezTo>
                      <a:cubicBezTo>
                        <a:pt x="43216" y="10062"/>
                        <a:pt x="52882" y="13345"/>
                        <a:pt x="61119" y="16992"/>
                      </a:cubicBezTo>
                      <a:cubicBezTo>
                        <a:pt x="61551" y="17170"/>
                        <a:pt x="61813" y="17253"/>
                        <a:pt x="61899" y="17253"/>
                      </a:cubicBezTo>
                      <a:cubicBezTo>
                        <a:pt x="62018" y="17253"/>
                        <a:pt x="61794" y="17093"/>
                        <a:pt x="61210" y="16810"/>
                      </a:cubicBezTo>
                      <a:cubicBezTo>
                        <a:pt x="44128" y="8877"/>
                        <a:pt x="25344" y="2980"/>
                        <a:pt x="6681" y="366"/>
                      </a:cubicBezTo>
                      <a:cubicBezTo>
                        <a:pt x="4751" y="108"/>
                        <a:pt x="3312" y="1"/>
                        <a:pt x="237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5" name="Google Shape;2875;p17"/>
                <p:cNvSpPr/>
                <p:nvPr/>
              </p:nvSpPr>
              <p:spPr>
                <a:xfrm>
                  <a:off x="7132850" y="686650"/>
                  <a:ext cx="415500" cy="362775"/>
                </a:xfrm>
                <a:custGeom>
                  <a:avLst/>
                  <a:gdLst/>
                  <a:ahLst/>
                  <a:cxnLst/>
                  <a:rect l="l" t="t" r="r" b="b"/>
                  <a:pathLst>
                    <a:path w="16620" h="14511" extrusionOk="0">
                      <a:moveTo>
                        <a:pt x="471" y="1"/>
                      </a:moveTo>
                      <a:cubicBezTo>
                        <a:pt x="0" y="1"/>
                        <a:pt x="31" y="581"/>
                        <a:pt x="842" y="1483"/>
                      </a:cubicBezTo>
                      <a:cubicBezTo>
                        <a:pt x="5037" y="6042"/>
                        <a:pt x="11450" y="10480"/>
                        <a:pt x="16283" y="14401"/>
                      </a:cubicBezTo>
                      <a:cubicBezTo>
                        <a:pt x="16393" y="14477"/>
                        <a:pt x="16478" y="14511"/>
                        <a:pt x="16529" y="14511"/>
                      </a:cubicBezTo>
                      <a:cubicBezTo>
                        <a:pt x="16620" y="14511"/>
                        <a:pt x="16600" y="14405"/>
                        <a:pt x="16405" y="14249"/>
                      </a:cubicBezTo>
                      <a:cubicBezTo>
                        <a:pt x="11633" y="9872"/>
                        <a:pt x="6891" y="5161"/>
                        <a:pt x="2058" y="905"/>
                      </a:cubicBezTo>
                      <a:cubicBezTo>
                        <a:pt x="1353" y="274"/>
                        <a:pt x="794" y="1"/>
                        <a:pt x="47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6" name="Google Shape;2876;p17"/>
                <p:cNvSpPr/>
                <p:nvPr/>
              </p:nvSpPr>
              <p:spPr>
                <a:xfrm>
                  <a:off x="7260575" y="673600"/>
                  <a:ext cx="407025" cy="64175"/>
                </a:xfrm>
                <a:custGeom>
                  <a:avLst/>
                  <a:gdLst/>
                  <a:ahLst/>
                  <a:cxnLst/>
                  <a:rect l="l" t="t" r="r" b="b"/>
                  <a:pathLst>
                    <a:path w="16281" h="2567" extrusionOk="0">
                      <a:moveTo>
                        <a:pt x="10525" y="0"/>
                      </a:moveTo>
                      <a:cubicBezTo>
                        <a:pt x="7480" y="0"/>
                        <a:pt x="4406" y="366"/>
                        <a:pt x="1508" y="1275"/>
                      </a:cubicBezTo>
                      <a:cubicBezTo>
                        <a:pt x="0" y="1706"/>
                        <a:pt x="43" y="2567"/>
                        <a:pt x="1067" y="2567"/>
                      </a:cubicBezTo>
                      <a:cubicBezTo>
                        <a:pt x="1198" y="2567"/>
                        <a:pt x="1346" y="2553"/>
                        <a:pt x="1508" y="2521"/>
                      </a:cubicBezTo>
                      <a:cubicBezTo>
                        <a:pt x="3758" y="2157"/>
                        <a:pt x="6159" y="1579"/>
                        <a:pt x="8651" y="1154"/>
                      </a:cubicBezTo>
                      <a:cubicBezTo>
                        <a:pt x="10718" y="771"/>
                        <a:pt x="12869" y="517"/>
                        <a:pt x="14855" y="517"/>
                      </a:cubicBezTo>
                      <a:cubicBezTo>
                        <a:pt x="15236" y="517"/>
                        <a:pt x="15610" y="526"/>
                        <a:pt x="15977" y="546"/>
                      </a:cubicBezTo>
                      <a:cubicBezTo>
                        <a:pt x="16250" y="546"/>
                        <a:pt x="16281" y="394"/>
                        <a:pt x="15977" y="363"/>
                      </a:cubicBezTo>
                      <a:cubicBezTo>
                        <a:pt x="14201" y="134"/>
                        <a:pt x="12368" y="0"/>
                        <a:pt x="105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7" name="Google Shape;2877;p17"/>
                <p:cNvSpPr/>
                <p:nvPr/>
              </p:nvSpPr>
              <p:spPr>
                <a:xfrm>
                  <a:off x="6814425" y="497500"/>
                  <a:ext cx="468675" cy="122275"/>
                </a:xfrm>
                <a:custGeom>
                  <a:avLst/>
                  <a:gdLst/>
                  <a:ahLst/>
                  <a:cxnLst/>
                  <a:rect l="l" t="t" r="r" b="b"/>
                  <a:pathLst>
                    <a:path w="18747" h="4891" extrusionOk="0">
                      <a:moveTo>
                        <a:pt x="17122" y="0"/>
                      </a:moveTo>
                      <a:cubicBezTo>
                        <a:pt x="11873" y="0"/>
                        <a:pt x="6347" y="1034"/>
                        <a:pt x="1573" y="3365"/>
                      </a:cubicBezTo>
                      <a:cubicBezTo>
                        <a:pt x="95" y="4128"/>
                        <a:pt x="0" y="4891"/>
                        <a:pt x="821" y="4891"/>
                      </a:cubicBezTo>
                      <a:cubicBezTo>
                        <a:pt x="1046" y="4891"/>
                        <a:pt x="1341" y="4833"/>
                        <a:pt x="1695" y="4702"/>
                      </a:cubicBezTo>
                      <a:cubicBezTo>
                        <a:pt x="4217" y="3790"/>
                        <a:pt x="6923" y="2696"/>
                        <a:pt x="9841" y="1815"/>
                      </a:cubicBezTo>
                      <a:cubicBezTo>
                        <a:pt x="12667" y="933"/>
                        <a:pt x="15677" y="325"/>
                        <a:pt x="18412" y="204"/>
                      </a:cubicBezTo>
                      <a:cubicBezTo>
                        <a:pt x="18747" y="173"/>
                        <a:pt x="18747" y="21"/>
                        <a:pt x="18412" y="21"/>
                      </a:cubicBezTo>
                      <a:cubicBezTo>
                        <a:pt x="17984" y="7"/>
                        <a:pt x="17554" y="0"/>
                        <a:pt x="1712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8" name="Google Shape;2878;p17"/>
                <p:cNvSpPr/>
                <p:nvPr/>
              </p:nvSpPr>
              <p:spPr>
                <a:xfrm>
                  <a:off x="6725375" y="614150"/>
                  <a:ext cx="365800" cy="430475"/>
                </a:xfrm>
                <a:custGeom>
                  <a:avLst/>
                  <a:gdLst/>
                  <a:ahLst/>
                  <a:cxnLst/>
                  <a:rect l="l" t="t" r="r" b="b"/>
                  <a:pathLst>
                    <a:path w="14632" h="17219" extrusionOk="0">
                      <a:moveTo>
                        <a:pt x="385" y="0"/>
                      </a:moveTo>
                      <a:cubicBezTo>
                        <a:pt x="47" y="0"/>
                        <a:pt x="0" y="555"/>
                        <a:pt x="484" y="1556"/>
                      </a:cubicBezTo>
                      <a:cubicBezTo>
                        <a:pt x="1852" y="4444"/>
                        <a:pt x="4010" y="7422"/>
                        <a:pt x="6503" y="10067"/>
                      </a:cubicBezTo>
                      <a:cubicBezTo>
                        <a:pt x="8995" y="12711"/>
                        <a:pt x="11761" y="15082"/>
                        <a:pt x="14315" y="17088"/>
                      </a:cubicBezTo>
                      <a:cubicBezTo>
                        <a:pt x="14428" y="17179"/>
                        <a:pt x="14512" y="17219"/>
                        <a:pt x="14557" y="17219"/>
                      </a:cubicBezTo>
                      <a:cubicBezTo>
                        <a:pt x="14631" y="17219"/>
                        <a:pt x="14596" y="17107"/>
                        <a:pt x="14406" y="16936"/>
                      </a:cubicBezTo>
                      <a:cubicBezTo>
                        <a:pt x="9451" y="12498"/>
                        <a:pt x="5257" y="6936"/>
                        <a:pt x="1791" y="1374"/>
                      </a:cubicBezTo>
                      <a:cubicBezTo>
                        <a:pt x="1207" y="433"/>
                        <a:pt x="683" y="0"/>
                        <a:pt x="38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79" name="Google Shape;2879;p17"/>
              <p:cNvGrpSpPr/>
              <p:nvPr/>
            </p:nvGrpSpPr>
            <p:grpSpPr>
              <a:xfrm rot="10800000">
                <a:off x="8328039" y="4298693"/>
                <a:ext cx="998839" cy="1031488"/>
                <a:chOff x="4719950" y="141625"/>
                <a:chExt cx="1418000" cy="1464350"/>
              </a:xfrm>
            </p:grpSpPr>
            <p:sp>
              <p:nvSpPr>
                <p:cNvPr id="2880" name="Google Shape;2880;p17"/>
                <p:cNvSpPr/>
                <p:nvPr/>
              </p:nvSpPr>
              <p:spPr>
                <a:xfrm>
                  <a:off x="5168300" y="141625"/>
                  <a:ext cx="298650" cy="743200"/>
                </a:xfrm>
                <a:custGeom>
                  <a:avLst/>
                  <a:gdLst/>
                  <a:ahLst/>
                  <a:cxnLst/>
                  <a:rect l="l" t="t" r="r" b="b"/>
                  <a:pathLst>
                    <a:path w="11946" h="29728" extrusionOk="0">
                      <a:moveTo>
                        <a:pt x="4871" y="0"/>
                      </a:moveTo>
                      <a:cubicBezTo>
                        <a:pt x="3598" y="0"/>
                        <a:pt x="2418" y="849"/>
                        <a:pt x="1733" y="1946"/>
                      </a:cubicBezTo>
                      <a:cubicBezTo>
                        <a:pt x="973" y="3162"/>
                        <a:pt x="730" y="4621"/>
                        <a:pt x="639" y="6049"/>
                      </a:cubicBezTo>
                      <a:cubicBezTo>
                        <a:pt x="0" y="14925"/>
                        <a:pt x="3800" y="23983"/>
                        <a:pt x="10578" y="29728"/>
                      </a:cubicBezTo>
                      <a:cubicBezTo>
                        <a:pt x="11490" y="21217"/>
                        <a:pt x="11946" y="12311"/>
                        <a:pt x="9058" y="4195"/>
                      </a:cubicBezTo>
                      <a:cubicBezTo>
                        <a:pt x="8420" y="2341"/>
                        <a:pt x="7265" y="244"/>
                        <a:pt x="5289" y="31"/>
                      </a:cubicBezTo>
                      <a:cubicBezTo>
                        <a:pt x="5149" y="10"/>
                        <a:pt x="5009" y="0"/>
                        <a:pt x="487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1" name="Google Shape;2881;p17"/>
                <p:cNvSpPr/>
                <p:nvPr/>
              </p:nvSpPr>
              <p:spPr>
                <a:xfrm>
                  <a:off x="4719950" y="493475"/>
                  <a:ext cx="700650" cy="393625"/>
                </a:xfrm>
                <a:custGeom>
                  <a:avLst/>
                  <a:gdLst/>
                  <a:ahLst/>
                  <a:cxnLst/>
                  <a:rect l="l" t="t" r="r" b="b"/>
                  <a:pathLst>
                    <a:path w="28026" h="15745" extrusionOk="0">
                      <a:moveTo>
                        <a:pt x="6632" y="1"/>
                      </a:moveTo>
                      <a:cubicBezTo>
                        <a:pt x="6216" y="1"/>
                        <a:pt x="5798" y="29"/>
                        <a:pt x="5381" y="91"/>
                      </a:cubicBezTo>
                      <a:cubicBezTo>
                        <a:pt x="3800" y="334"/>
                        <a:pt x="2189" y="1185"/>
                        <a:pt x="1369" y="2583"/>
                      </a:cubicBezTo>
                      <a:cubicBezTo>
                        <a:pt x="1" y="4833"/>
                        <a:pt x="852" y="7903"/>
                        <a:pt x="2736" y="9757"/>
                      </a:cubicBezTo>
                      <a:cubicBezTo>
                        <a:pt x="5199" y="12219"/>
                        <a:pt x="8876" y="12918"/>
                        <a:pt x="12342" y="13496"/>
                      </a:cubicBezTo>
                      <a:cubicBezTo>
                        <a:pt x="17630" y="14377"/>
                        <a:pt x="22828" y="15228"/>
                        <a:pt x="28026" y="15745"/>
                      </a:cubicBezTo>
                      <a:cubicBezTo>
                        <a:pt x="23162" y="9453"/>
                        <a:pt x="17782" y="2918"/>
                        <a:pt x="10214" y="608"/>
                      </a:cubicBezTo>
                      <a:cubicBezTo>
                        <a:pt x="9058" y="245"/>
                        <a:pt x="7851" y="1"/>
                        <a:pt x="663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2" name="Google Shape;2882;p17"/>
                <p:cNvSpPr/>
                <p:nvPr/>
              </p:nvSpPr>
              <p:spPr>
                <a:xfrm>
                  <a:off x="4777700" y="868825"/>
                  <a:ext cx="649750" cy="436750"/>
                </a:xfrm>
                <a:custGeom>
                  <a:avLst/>
                  <a:gdLst/>
                  <a:ahLst/>
                  <a:cxnLst/>
                  <a:rect l="l" t="t" r="r" b="b"/>
                  <a:pathLst>
                    <a:path w="25990" h="17470" extrusionOk="0">
                      <a:moveTo>
                        <a:pt x="15843" y="0"/>
                      </a:moveTo>
                      <a:cubicBezTo>
                        <a:pt x="15750" y="0"/>
                        <a:pt x="15657" y="0"/>
                        <a:pt x="15564" y="1"/>
                      </a:cubicBezTo>
                      <a:cubicBezTo>
                        <a:pt x="12068" y="62"/>
                        <a:pt x="8542" y="822"/>
                        <a:pt x="5594" y="2706"/>
                      </a:cubicBezTo>
                      <a:cubicBezTo>
                        <a:pt x="2645" y="4591"/>
                        <a:pt x="396" y="7752"/>
                        <a:pt x="183" y="11248"/>
                      </a:cubicBezTo>
                      <a:cubicBezTo>
                        <a:pt x="1" y="13679"/>
                        <a:pt x="1095" y="16445"/>
                        <a:pt x="3405" y="17236"/>
                      </a:cubicBezTo>
                      <a:cubicBezTo>
                        <a:pt x="3878" y="17399"/>
                        <a:pt x="4362" y="17470"/>
                        <a:pt x="4850" y="17470"/>
                      </a:cubicBezTo>
                      <a:cubicBezTo>
                        <a:pt x="6088" y="17470"/>
                        <a:pt x="7347" y="17012"/>
                        <a:pt x="8481" y="16445"/>
                      </a:cubicBezTo>
                      <a:cubicBezTo>
                        <a:pt x="15655" y="12798"/>
                        <a:pt x="19910" y="4986"/>
                        <a:pt x="25989" y="1096"/>
                      </a:cubicBezTo>
                      <a:cubicBezTo>
                        <a:pt x="22617" y="533"/>
                        <a:pt x="19244" y="0"/>
                        <a:pt x="158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3" name="Google Shape;2883;p17"/>
                <p:cNvSpPr/>
                <p:nvPr/>
              </p:nvSpPr>
              <p:spPr>
                <a:xfrm>
                  <a:off x="5147775" y="888600"/>
                  <a:ext cx="272825" cy="717375"/>
                </a:xfrm>
                <a:custGeom>
                  <a:avLst/>
                  <a:gdLst/>
                  <a:ahLst/>
                  <a:cxnLst/>
                  <a:rect l="l" t="t" r="r" b="b"/>
                  <a:pathLst>
                    <a:path w="10913" h="28695" extrusionOk="0">
                      <a:moveTo>
                        <a:pt x="10852" y="1"/>
                      </a:moveTo>
                      <a:lnTo>
                        <a:pt x="10852" y="1"/>
                      </a:lnTo>
                      <a:cubicBezTo>
                        <a:pt x="3770" y="5137"/>
                        <a:pt x="1" y="14408"/>
                        <a:pt x="1460" y="22980"/>
                      </a:cubicBezTo>
                      <a:cubicBezTo>
                        <a:pt x="1672" y="24287"/>
                        <a:pt x="2007" y="25624"/>
                        <a:pt x="2736" y="26718"/>
                      </a:cubicBezTo>
                      <a:cubicBezTo>
                        <a:pt x="3496" y="27813"/>
                        <a:pt x="4682" y="28664"/>
                        <a:pt x="6019" y="28694"/>
                      </a:cubicBezTo>
                      <a:cubicBezTo>
                        <a:pt x="6038" y="28694"/>
                        <a:pt x="6057" y="28694"/>
                        <a:pt x="6076" y="28694"/>
                      </a:cubicBezTo>
                      <a:cubicBezTo>
                        <a:pt x="7755" y="28694"/>
                        <a:pt x="9248" y="27370"/>
                        <a:pt x="9910" y="25837"/>
                      </a:cubicBezTo>
                      <a:cubicBezTo>
                        <a:pt x="10609" y="24287"/>
                        <a:pt x="10670" y="22493"/>
                        <a:pt x="10670" y="20791"/>
                      </a:cubicBezTo>
                      <a:cubicBezTo>
                        <a:pt x="10882" y="13952"/>
                        <a:pt x="10913" y="7144"/>
                        <a:pt x="1085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4" name="Google Shape;2884;p17"/>
                <p:cNvSpPr/>
                <p:nvPr/>
              </p:nvSpPr>
              <p:spPr>
                <a:xfrm>
                  <a:off x="5408425" y="888600"/>
                  <a:ext cx="471925" cy="581050"/>
                </a:xfrm>
                <a:custGeom>
                  <a:avLst/>
                  <a:gdLst/>
                  <a:ahLst/>
                  <a:cxnLst/>
                  <a:rect l="l" t="t" r="r" b="b"/>
                  <a:pathLst>
                    <a:path w="18877" h="23242" extrusionOk="0">
                      <a:moveTo>
                        <a:pt x="821" y="1"/>
                      </a:moveTo>
                      <a:lnTo>
                        <a:pt x="821" y="1"/>
                      </a:lnTo>
                      <a:cubicBezTo>
                        <a:pt x="0" y="6961"/>
                        <a:pt x="2189" y="14226"/>
                        <a:pt x="6809" y="19484"/>
                      </a:cubicBezTo>
                      <a:cubicBezTo>
                        <a:pt x="7903" y="20791"/>
                        <a:pt x="9180" y="21977"/>
                        <a:pt x="10760" y="22645"/>
                      </a:cubicBezTo>
                      <a:cubicBezTo>
                        <a:pt x="11599" y="23024"/>
                        <a:pt x="12528" y="23242"/>
                        <a:pt x="13439" y="23242"/>
                      </a:cubicBezTo>
                      <a:cubicBezTo>
                        <a:pt x="14211" y="23242"/>
                        <a:pt x="14971" y="23085"/>
                        <a:pt x="15654" y="22736"/>
                      </a:cubicBezTo>
                      <a:cubicBezTo>
                        <a:pt x="17995" y="21551"/>
                        <a:pt x="18876" y="18420"/>
                        <a:pt x="18238" y="15897"/>
                      </a:cubicBezTo>
                      <a:cubicBezTo>
                        <a:pt x="17569" y="13344"/>
                        <a:pt x="15806" y="11217"/>
                        <a:pt x="13952" y="9393"/>
                      </a:cubicBezTo>
                      <a:cubicBezTo>
                        <a:pt x="10031" y="5593"/>
                        <a:pt x="5502" y="2432"/>
                        <a:pt x="82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5" name="Google Shape;2885;p17"/>
                <p:cNvSpPr/>
                <p:nvPr/>
              </p:nvSpPr>
              <p:spPr>
                <a:xfrm>
                  <a:off x="5422850" y="227575"/>
                  <a:ext cx="446850" cy="676250"/>
                </a:xfrm>
                <a:custGeom>
                  <a:avLst/>
                  <a:gdLst/>
                  <a:ahLst/>
                  <a:cxnLst/>
                  <a:rect l="l" t="t" r="r" b="b"/>
                  <a:pathLst>
                    <a:path w="17874" h="27050" extrusionOk="0">
                      <a:moveTo>
                        <a:pt x="12918" y="0"/>
                      </a:moveTo>
                      <a:cubicBezTo>
                        <a:pt x="10982" y="0"/>
                        <a:pt x="9218" y="1300"/>
                        <a:pt x="7843" y="2703"/>
                      </a:cubicBezTo>
                      <a:cubicBezTo>
                        <a:pt x="1764" y="8995"/>
                        <a:pt x="1" y="18326"/>
                        <a:pt x="153" y="27049"/>
                      </a:cubicBezTo>
                      <a:cubicBezTo>
                        <a:pt x="2463" y="21305"/>
                        <a:pt x="8238" y="17748"/>
                        <a:pt x="12919" y="13463"/>
                      </a:cubicBezTo>
                      <a:cubicBezTo>
                        <a:pt x="14986" y="11548"/>
                        <a:pt x="16962" y="9238"/>
                        <a:pt x="17418" y="6472"/>
                      </a:cubicBezTo>
                      <a:cubicBezTo>
                        <a:pt x="17874" y="3675"/>
                        <a:pt x="16202" y="393"/>
                        <a:pt x="13405" y="28"/>
                      </a:cubicBezTo>
                      <a:cubicBezTo>
                        <a:pt x="13242" y="9"/>
                        <a:pt x="13080" y="0"/>
                        <a:pt x="1291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6" name="Google Shape;2886;p17"/>
                <p:cNvSpPr/>
                <p:nvPr/>
              </p:nvSpPr>
              <p:spPr>
                <a:xfrm>
                  <a:off x="5417550" y="514525"/>
                  <a:ext cx="652775" cy="386250"/>
                </a:xfrm>
                <a:custGeom>
                  <a:avLst/>
                  <a:gdLst/>
                  <a:ahLst/>
                  <a:cxnLst/>
                  <a:rect l="l" t="t" r="r" b="b"/>
                  <a:pathLst>
                    <a:path w="26111" h="15450" extrusionOk="0">
                      <a:moveTo>
                        <a:pt x="20544" y="1"/>
                      </a:moveTo>
                      <a:cubicBezTo>
                        <a:pt x="19478" y="1"/>
                        <a:pt x="18382" y="268"/>
                        <a:pt x="17326" y="586"/>
                      </a:cubicBezTo>
                      <a:cubicBezTo>
                        <a:pt x="9940" y="2988"/>
                        <a:pt x="3496" y="8459"/>
                        <a:pt x="0" y="15450"/>
                      </a:cubicBezTo>
                      <a:cubicBezTo>
                        <a:pt x="2948" y="14204"/>
                        <a:pt x="6018" y="13748"/>
                        <a:pt x="8967" y="13596"/>
                      </a:cubicBezTo>
                      <a:cubicBezTo>
                        <a:pt x="11976" y="13444"/>
                        <a:pt x="14985" y="13565"/>
                        <a:pt x="17903" y="12866"/>
                      </a:cubicBezTo>
                      <a:cubicBezTo>
                        <a:pt x="20791" y="12198"/>
                        <a:pt x="23678" y="10526"/>
                        <a:pt x="24894" y="7790"/>
                      </a:cubicBezTo>
                      <a:cubicBezTo>
                        <a:pt x="26110" y="5055"/>
                        <a:pt x="25016" y="1255"/>
                        <a:pt x="22189" y="252"/>
                      </a:cubicBezTo>
                      <a:cubicBezTo>
                        <a:pt x="21655" y="74"/>
                        <a:pt x="21104" y="1"/>
                        <a:pt x="205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7" name="Google Shape;2887;p17"/>
                <p:cNvSpPr/>
                <p:nvPr/>
              </p:nvSpPr>
              <p:spPr>
                <a:xfrm>
                  <a:off x="5431225" y="829875"/>
                  <a:ext cx="706725" cy="309525"/>
                </a:xfrm>
                <a:custGeom>
                  <a:avLst/>
                  <a:gdLst/>
                  <a:ahLst/>
                  <a:cxnLst/>
                  <a:rect l="l" t="t" r="r" b="b"/>
                  <a:pathLst>
                    <a:path w="28269" h="12381" extrusionOk="0">
                      <a:moveTo>
                        <a:pt x="10416" y="0"/>
                      </a:moveTo>
                      <a:cubicBezTo>
                        <a:pt x="6781" y="0"/>
                        <a:pt x="3205" y="746"/>
                        <a:pt x="0" y="2927"/>
                      </a:cubicBezTo>
                      <a:cubicBezTo>
                        <a:pt x="5502" y="5723"/>
                        <a:pt x="11003" y="8550"/>
                        <a:pt x="16718" y="10891"/>
                      </a:cubicBezTo>
                      <a:cubicBezTo>
                        <a:pt x="18536" y="11636"/>
                        <a:pt x="20442" y="12381"/>
                        <a:pt x="22407" y="12381"/>
                      </a:cubicBezTo>
                      <a:cubicBezTo>
                        <a:pt x="22446" y="12381"/>
                        <a:pt x="22484" y="12381"/>
                        <a:pt x="22523" y="12380"/>
                      </a:cubicBezTo>
                      <a:cubicBezTo>
                        <a:pt x="24530" y="12350"/>
                        <a:pt x="26657" y="11316"/>
                        <a:pt x="27417" y="9462"/>
                      </a:cubicBezTo>
                      <a:cubicBezTo>
                        <a:pt x="28268" y="7395"/>
                        <a:pt x="27144" y="4933"/>
                        <a:pt x="25411" y="3535"/>
                      </a:cubicBezTo>
                      <a:cubicBezTo>
                        <a:pt x="23678" y="2137"/>
                        <a:pt x="21429" y="1590"/>
                        <a:pt x="19210" y="1103"/>
                      </a:cubicBezTo>
                      <a:cubicBezTo>
                        <a:pt x="16351" y="491"/>
                        <a:pt x="13364" y="0"/>
                        <a:pt x="1041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8" name="Google Shape;2888;p17"/>
                <p:cNvSpPr/>
                <p:nvPr/>
              </p:nvSpPr>
              <p:spPr>
                <a:xfrm>
                  <a:off x="5042925" y="404175"/>
                  <a:ext cx="889075" cy="939950"/>
                </a:xfrm>
                <a:custGeom>
                  <a:avLst/>
                  <a:gdLst/>
                  <a:ahLst/>
                  <a:cxnLst/>
                  <a:rect l="l" t="t" r="r" b="b"/>
                  <a:pathLst>
                    <a:path w="35563" h="37598" extrusionOk="0">
                      <a:moveTo>
                        <a:pt x="11034" y="0"/>
                      </a:moveTo>
                      <a:cubicBezTo>
                        <a:pt x="11003" y="0"/>
                        <a:pt x="10973" y="16"/>
                        <a:pt x="10973" y="46"/>
                      </a:cubicBezTo>
                      <a:cubicBezTo>
                        <a:pt x="10942" y="2873"/>
                        <a:pt x="10882" y="5821"/>
                        <a:pt x="11034" y="8739"/>
                      </a:cubicBezTo>
                      <a:cubicBezTo>
                        <a:pt x="11186" y="11323"/>
                        <a:pt x="11581" y="13876"/>
                        <a:pt x="12310" y="16338"/>
                      </a:cubicBezTo>
                      <a:cubicBezTo>
                        <a:pt x="8572" y="13754"/>
                        <a:pt x="4347" y="11931"/>
                        <a:pt x="61" y="10715"/>
                      </a:cubicBezTo>
                      <a:cubicBezTo>
                        <a:pt x="30" y="10715"/>
                        <a:pt x="0" y="10836"/>
                        <a:pt x="30" y="10836"/>
                      </a:cubicBezTo>
                      <a:cubicBezTo>
                        <a:pt x="2219" y="12113"/>
                        <a:pt x="4255" y="13663"/>
                        <a:pt x="6262" y="15183"/>
                      </a:cubicBezTo>
                      <a:cubicBezTo>
                        <a:pt x="7964" y="16520"/>
                        <a:pt x="9666" y="17767"/>
                        <a:pt x="11459" y="18922"/>
                      </a:cubicBezTo>
                      <a:cubicBezTo>
                        <a:pt x="11429" y="19043"/>
                        <a:pt x="11429" y="19104"/>
                        <a:pt x="11398" y="19226"/>
                      </a:cubicBezTo>
                      <a:lnTo>
                        <a:pt x="11398" y="19347"/>
                      </a:lnTo>
                      <a:cubicBezTo>
                        <a:pt x="9635" y="19803"/>
                        <a:pt x="7933" y="20502"/>
                        <a:pt x="6414" y="21475"/>
                      </a:cubicBezTo>
                      <a:cubicBezTo>
                        <a:pt x="3982" y="22934"/>
                        <a:pt x="1915" y="25001"/>
                        <a:pt x="395" y="27372"/>
                      </a:cubicBezTo>
                      <a:cubicBezTo>
                        <a:pt x="371" y="27396"/>
                        <a:pt x="445" y="27441"/>
                        <a:pt x="491" y="27441"/>
                      </a:cubicBezTo>
                      <a:cubicBezTo>
                        <a:pt x="502" y="27441"/>
                        <a:pt x="511" y="27438"/>
                        <a:pt x="517" y="27432"/>
                      </a:cubicBezTo>
                      <a:cubicBezTo>
                        <a:pt x="2492" y="25487"/>
                        <a:pt x="4955" y="24180"/>
                        <a:pt x="7386" y="23268"/>
                      </a:cubicBezTo>
                      <a:cubicBezTo>
                        <a:pt x="8876" y="22691"/>
                        <a:pt x="10365" y="22296"/>
                        <a:pt x="11854" y="21961"/>
                      </a:cubicBezTo>
                      <a:cubicBezTo>
                        <a:pt x="11915" y="22144"/>
                        <a:pt x="12037" y="22356"/>
                        <a:pt x="12158" y="22539"/>
                      </a:cubicBezTo>
                      <a:cubicBezTo>
                        <a:pt x="11094" y="24271"/>
                        <a:pt x="10335" y="26247"/>
                        <a:pt x="9939" y="28283"/>
                      </a:cubicBezTo>
                      <a:cubicBezTo>
                        <a:pt x="9332" y="31384"/>
                        <a:pt x="9605" y="34697"/>
                        <a:pt x="10699" y="37585"/>
                      </a:cubicBezTo>
                      <a:cubicBezTo>
                        <a:pt x="10699" y="37593"/>
                        <a:pt x="10710" y="37597"/>
                        <a:pt x="10725" y="37597"/>
                      </a:cubicBezTo>
                      <a:cubicBezTo>
                        <a:pt x="10760" y="37597"/>
                        <a:pt x="10821" y="37576"/>
                        <a:pt x="10821" y="37554"/>
                      </a:cubicBezTo>
                      <a:cubicBezTo>
                        <a:pt x="10365" y="34515"/>
                        <a:pt x="10882" y="31414"/>
                        <a:pt x="11915" y="28739"/>
                      </a:cubicBezTo>
                      <a:cubicBezTo>
                        <a:pt x="12523" y="27128"/>
                        <a:pt x="13283" y="25639"/>
                        <a:pt x="14164" y="24271"/>
                      </a:cubicBezTo>
                      <a:cubicBezTo>
                        <a:pt x="14742" y="24514"/>
                        <a:pt x="15380" y="24666"/>
                        <a:pt x="16019" y="24666"/>
                      </a:cubicBezTo>
                      <a:cubicBezTo>
                        <a:pt x="18177" y="28648"/>
                        <a:pt x="21216" y="32174"/>
                        <a:pt x="24681" y="35031"/>
                      </a:cubicBezTo>
                      <a:cubicBezTo>
                        <a:pt x="24686" y="35036"/>
                        <a:pt x="24691" y="35037"/>
                        <a:pt x="24698" y="35037"/>
                      </a:cubicBezTo>
                      <a:cubicBezTo>
                        <a:pt x="24735" y="35037"/>
                        <a:pt x="24799" y="34970"/>
                        <a:pt x="24773" y="34970"/>
                      </a:cubicBezTo>
                      <a:cubicBezTo>
                        <a:pt x="23040" y="32721"/>
                        <a:pt x="21672" y="30229"/>
                        <a:pt x="20456" y="27767"/>
                      </a:cubicBezTo>
                      <a:cubicBezTo>
                        <a:pt x="19818" y="26490"/>
                        <a:pt x="19180" y="25153"/>
                        <a:pt x="18572" y="23907"/>
                      </a:cubicBezTo>
                      <a:cubicBezTo>
                        <a:pt x="19362" y="23329"/>
                        <a:pt x="19940" y="22478"/>
                        <a:pt x="20244" y="21536"/>
                      </a:cubicBezTo>
                      <a:cubicBezTo>
                        <a:pt x="21915" y="21779"/>
                        <a:pt x="23587" y="22144"/>
                        <a:pt x="25228" y="22691"/>
                      </a:cubicBezTo>
                      <a:cubicBezTo>
                        <a:pt x="27356" y="23390"/>
                        <a:pt x="29393" y="24393"/>
                        <a:pt x="31247" y="25761"/>
                      </a:cubicBezTo>
                      <a:cubicBezTo>
                        <a:pt x="31308" y="25761"/>
                        <a:pt x="31368" y="25669"/>
                        <a:pt x="31338" y="25669"/>
                      </a:cubicBezTo>
                      <a:cubicBezTo>
                        <a:pt x="29879" y="23846"/>
                        <a:pt x="28116" y="22083"/>
                        <a:pt x="25928" y="20776"/>
                      </a:cubicBezTo>
                      <a:cubicBezTo>
                        <a:pt x="24256" y="19742"/>
                        <a:pt x="22341" y="19074"/>
                        <a:pt x="20365" y="18891"/>
                      </a:cubicBezTo>
                      <a:cubicBezTo>
                        <a:pt x="20274" y="18618"/>
                        <a:pt x="20213" y="18375"/>
                        <a:pt x="20122" y="18131"/>
                      </a:cubicBezTo>
                      <a:lnTo>
                        <a:pt x="20122" y="18071"/>
                      </a:lnTo>
                      <a:cubicBezTo>
                        <a:pt x="25289" y="16520"/>
                        <a:pt x="30426" y="14666"/>
                        <a:pt x="35563" y="12873"/>
                      </a:cubicBezTo>
                      <a:cubicBezTo>
                        <a:pt x="35472" y="12843"/>
                        <a:pt x="35441" y="12721"/>
                        <a:pt x="35411" y="12721"/>
                      </a:cubicBezTo>
                      <a:cubicBezTo>
                        <a:pt x="29697" y="13450"/>
                        <a:pt x="23739" y="13846"/>
                        <a:pt x="18298" y="15882"/>
                      </a:cubicBezTo>
                      <a:cubicBezTo>
                        <a:pt x="18146" y="15760"/>
                        <a:pt x="17994" y="15639"/>
                        <a:pt x="17842" y="15578"/>
                      </a:cubicBezTo>
                      <a:cubicBezTo>
                        <a:pt x="19453" y="10806"/>
                        <a:pt x="21672" y="6186"/>
                        <a:pt x="24773" y="2022"/>
                      </a:cubicBezTo>
                      <a:cubicBezTo>
                        <a:pt x="24797" y="1972"/>
                        <a:pt x="24721" y="1922"/>
                        <a:pt x="24692" y="1922"/>
                      </a:cubicBezTo>
                      <a:cubicBezTo>
                        <a:pt x="24685" y="1922"/>
                        <a:pt x="24681" y="1925"/>
                        <a:pt x="24681" y="1931"/>
                      </a:cubicBezTo>
                      <a:cubicBezTo>
                        <a:pt x="22250" y="4180"/>
                        <a:pt x="19879" y="6733"/>
                        <a:pt x="18025" y="9621"/>
                      </a:cubicBezTo>
                      <a:cubicBezTo>
                        <a:pt x="16930" y="11323"/>
                        <a:pt x="15988" y="13146"/>
                        <a:pt x="15259" y="15031"/>
                      </a:cubicBezTo>
                      <a:cubicBezTo>
                        <a:pt x="15076" y="15092"/>
                        <a:pt x="14894" y="15122"/>
                        <a:pt x="14681" y="15183"/>
                      </a:cubicBezTo>
                      <a:cubicBezTo>
                        <a:pt x="13526" y="10137"/>
                        <a:pt x="12189" y="5122"/>
                        <a:pt x="11094" y="46"/>
                      </a:cubicBezTo>
                      <a:cubicBezTo>
                        <a:pt x="11094" y="16"/>
                        <a:pt x="11064" y="0"/>
                        <a:pt x="110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9" name="Google Shape;2889;p17"/>
                <p:cNvSpPr/>
                <p:nvPr/>
              </p:nvSpPr>
              <p:spPr>
                <a:xfrm>
                  <a:off x="5282103" y="743203"/>
                  <a:ext cx="245475" cy="240800"/>
                </a:xfrm>
                <a:custGeom>
                  <a:avLst/>
                  <a:gdLst/>
                  <a:ahLst/>
                  <a:cxnLst/>
                  <a:rect l="l" t="t" r="r" b="b"/>
                  <a:pathLst>
                    <a:path w="9819" h="9632" extrusionOk="0">
                      <a:moveTo>
                        <a:pt x="4814" y="0"/>
                      </a:moveTo>
                      <a:cubicBezTo>
                        <a:pt x="4385" y="0"/>
                        <a:pt x="3943" y="77"/>
                        <a:pt x="3496" y="247"/>
                      </a:cubicBezTo>
                      <a:cubicBezTo>
                        <a:pt x="1824" y="855"/>
                        <a:pt x="548" y="2466"/>
                        <a:pt x="274" y="4199"/>
                      </a:cubicBezTo>
                      <a:cubicBezTo>
                        <a:pt x="1" y="5992"/>
                        <a:pt x="852" y="7846"/>
                        <a:pt x="2341" y="8880"/>
                      </a:cubicBezTo>
                      <a:cubicBezTo>
                        <a:pt x="3082" y="9373"/>
                        <a:pt x="3987" y="9632"/>
                        <a:pt x="4893" y="9632"/>
                      </a:cubicBezTo>
                      <a:cubicBezTo>
                        <a:pt x="5773" y="9632"/>
                        <a:pt x="6653" y="9388"/>
                        <a:pt x="7387" y="8880"/>
                      </a:cubicBezTo>
                      <a:cubicBezTo>
                        <a:pt x="9180" y="7664"/>
                        <a:pt x="9818" y="5110"/>
                        <a:pt x="8998" y="3104"/>
                      </a:cubicBezTo>
                      <a:cubicBezTo>
                        <a:pt x="8305" y="1472"/>
                        <a:pt x="6687" y="0"/>
                        <a:pt x="48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890" name="Google Shape;2890;p17"/>
              <p:cNvGrpSpPr/>
              <p:nvPr/>
            </p:nvGrpSpPr>
            <p:grpSpPr>
              <a:xfrm rot="10800000">
                <a:off x="7864158" y="4590878"/>
                <a:ext cx="694803" cy="684906"/>
                <a:chOff x="5918300" y="218850"/>
                <a:chExt cx="986375" cy="972325"/>
              </a:xfrm>
            </p:grpSpPr>
            <p:sp>
              <p:nvSpPr>
                <p:cNvPr id="2891" name="Google Shape;2891;p17"/>
                <p:cNvSpPr/>
                <p:nvPr/>
              </p:nvSpPr>
              <p:spPr>
                <a:xfrm>
                  <a:off x="6238225" y="660625"/>
                  <a:ext cx="353375" cy="530550"/>
                </a:xfrm>
                <a:custGeom>
                  <a:avLst/>
                  <a:gdLst/>
                  <a:ahLst/>
                  <a:cxnLst/>
                  <a:rect l="l" t="t" r="r" b="b"/>
                  <a:pathLst>
                    <a:path w="14135" h="21222" extrusionOk="0">
                      <a:moveTo>
                        <a:pt x="7387" y="1"/>
                      </a:moveTo>
                      <a:cubicBezTo>
                        <a:pt x="4104" y="4408"/>
                        <a:pt x="760" y="9089"/>
                        <a:pt x="152" y="14530"/>
                      </a:cubicBezTo>
                      <a:cubicBezTo>
                        <a:pt x="0" y="15776"/>
                        <a:pt x="61" y="17114"/>
                        <a:pt x="578" y="18269"/>
                      </a:cubicBezTo>
                      <a:cubicBezTo>
                        <a:pt x="1125" y="19454"/>
                        <a:pt x="2219" y="20396"/>
                        <a:pt x="3466" y="20488"/>
                      </a:cubicBezTo>
                      <a:cubicBezTo>
                        <a:pt x="3492" y="20488"/>
                        <a:pt x="3518" y="20489"/>
                        <a:pt x="3544" y="20489"/>
                      </a:cubicBezTo>
                      <a:cubicBezTo>
                        <a:pt x="4611" y="20489"/>
                        <a:pt x="5641" y="19890"/>
                        <a:pt x="6353" y="19089"/>
                      </a:cubicBezTo>
                      <a:cubicBezTo>
                        <a:pt x="7083" y="18238"/>
                        <a:pt x="7539" y="17205"/>
                        <a:pt x="7995" y="16202"/>
                      </a:cubicBezTo>
                      <a:cubicBezTo>
                        <a:pt x="8177" y="17600"/>
                        <a:pt x="8359" y="19029"/>
                        <a:pt x="9271" y="20153"/>
                      </a:cubicBezTo>
                      <a:cubicBezTo>
                        <a:pt x="9825" y="20799"/>
                        <a:pt x="10716" y="21221"/>
                        <a:pt x="11547" y="21221"/>
                      </a:cubicBezTo>
                      <a:cubicBezTo>
                        <a:pt x="12085" y="21221"/>
                        <a:pt x="12598" y="21045"/>
                        <a:pt x="12979" y="20639"/>
                      </a:cubicBezTo>
                      <a:cubicBezTo>
                        <a:pt x="13496" y="20062"/>
                        <a:pt x="13648" y="19211"/>
                        <a:pt x="13679" y="18421"/>
                      </a:cubicBezTo>
                      <a:cubicBezTo>
                        <a:pt x="14134" y="11673"/>
                        <a:pt x="10791" y="5320"/>
                        <a:pt x="738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2" name="Google Shape;2892;p17"/>
                <p:cNvSpPr/>
                <p:nvPr/>
              </p:nvSpPr>
              <p:spPr>
                <a:xfrm>
                  <a:off x="6378050" y="670500"/>
                  <a:ext cx="526625" cy="378175"/>
                </a:xfrm>
                <a:custGeom>
                  <a:avLst/>
                  <a:gdLst/>
                  <a:ahLst/>
                  <a:cxnLst/>
                  <a:rect l="l" t="t" r="r" b="b"/>
                  <a:pathLst>
                    <a:path w="21065" h="15127" extrusionOk="0">
                      <a:moveTo>
                        <a:pt x="3528" y="1"/>
                      </a:moveTo>
                      <a:cubicBezTo>
                        <a:pt x="2335" y="1"/>
                        <a:pt x="1154" y="37"/>
                        <a:pt x="0" y="92"/>
                      </a:cubicBezTo>
                      <a:cubicBezTo>
                        <a:pt x="2189" y="5107"/>
                        <a:pt x="4560" y="10366"/>
                        <a:pt x="8967" y="13588"/>
                      </a:cubicBezTo>
                      <a:cubicBezTo>
                        <a:pt x="10000" y="14348"/>
                        <a:pt x="11186" y="14986"/>
                        <a:pt x="12432" y="15108"/>
                      </a:cubicBezTo>
                      <a:cubicBezTo>
                        <a:pt x="12563" y="15120"/>
                        <a:pt x="12695" y="15127"/>
                        <a:pt x="12829" y="15127"/>
                      </a:cubicBezTo>
                      <a:cubicBezTo>
                        <a:pt x="13964" y="15127"/>
                        <a:pt x="15150" y="14662"/>
                        <a:pt x="15776" y="13709"/>
                      </a:cubicBezTo>
                      <a:cubicBezTo>
                        <a:pt x="16384" y="12737"/>
                        <a:pt x="16353" y="11521"/>
                        <a:pt x="15988" y="10457"/>
                      </a:cubicBezTo>
                      <a:cubicBezTo>
                        <a:pt x="15654" y="9424"/>
                        <a:pt x="14985" y="8481"/>
                        <a:pt x="14317" y="7630"/>
                      </a:cubicBezTo>
                      <a:lnTo>
                        <a:pt x="14317" y="7630"/>
                      </a:lnTo>
                      <a:cubicBezTo>
                        <a:pt x="15412" y="8063"/>
                        <a:pt x="16570" y="8539"/>
                        <a:pt x="17722" y="8539"/>
                      </a:cubicBezTo>
                      <a:cubicBezTo>
                        <a:pt x="17945" y="8539"/>
                        <a:pt x="18168" y="8521"/>
                        <a:pt x="18390" y="8481"/>
                      </a:cubicBezTo>
                      <a:cubicBezTo>
                        <a:pt x="19757" y="8269"/>
                        <a:pt x="21065" y="6901"/>
                        <a:pt x="20669" y="5533"/>
                      </a:cubicBezTo>
                      <a:cubicBezTo>
                        <a:pt x="20457" y="4773"/>
                        <a:pt x="19788" y="4226"/>
                        <a:pt x="19119" y="3770"/>
                      </a:cubicBezTo>
                      <a:cubicBezTo>
                        <a:pt x="14542" y="735"/>
                        <a:pt x="8906" y="1"/>
                        <a:pt x="352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3" name="Google Shape;2893;p17"/>
                <p:cNvSpPr/>
                <p:nvPr/>
              </p:nvSpPr>
              <p:spPr>
                <a:xfrm>
                  <a:off x="6367400" y="337075"/>
                  <a:ext cx="506875" cy="394325"/>
                </a:xfrm>
                <a:custGeom>
                  <a:avLst/>
                  <a:gdLst/>
                  <a:ahLst/>
                  <a:cxnLst/>
                  <a:rect l="l" t="t" r="r" b="b"/>
                  <a:pathLst>
                    <a:path w="20275" h="15773" extrusionOk="0">
                      <a:moveTo>
                        <a:pt x="14574" y="1"/>
                      </a:moveTo>
                      <a:cubicBezTo>
                        <a:pt x="13964" y="1"/>
                        <a:pt x="13346" y="252"/>
                        <a:pt x="12767" y="541"/>
                      </a:cubicBezTo>
                      <a:cubicBezTo>
                        <a:pt x="6749" y="3490"/>
                        <a:pt x="2888" y="9569"/>
                        <a:pt x="1" y="15223"/>
                      </a:cubicBezTo>
                      <a:cubicBezTo>
                        <a:pt x="2492" y="15501"/>
                        <a:pt x="5048" y="15773"/>
                        <a:pt x="7568" y="15773"/>
                      </a:cubicBezTo>
                      <a:cubicBezTo>
                        <a:pt x="10550" y="15773"/>
                        <a:pt x="13483" y="15392"/>
                        <a:pt x="16202" y="14189"/>
                      </a:cubicBezTo>
                      <a:cubicBezTo>
                        <a:pt x="17387" y="13672"/>
                        <a:pt x="18512" y="12973"/>
                        <a:pt x="19241" y="11940"/>
                      </a:cubicBezTo>
                      <a:cubicBezTo>
                        <a:pt x="20001" y="10937"/>
                        <a:pt x="20275" y="9478"/>
                        <a:pt x="19697" y="8353"/>
                      </a:cubicBezTo>
                      <a:cubicBezTo>
                        <a:pt x="19211" y="7350"/>
                        <a:pt x="18086" y="6742"/>
                        <a:pt x="17022" y="6560"/>
                      </a:cubicBezTo>
                      <a:cubicBezTo>
                        <a:pt x="16596" y="6465"/>
                        <a:pt x="16170" y="6430"/>
                        <a:pt x="15741" y="6430"/>
                      </a:cubicBezTo>
                      <a:cubicBezTo>
                        <a:pt x="15067" y="6430"/>
                        <a:pt x="14384" y="6516"/>
                        <a:pt x="13679" y="6590"/>
                      </a:cubicBezTo>
                      <a:cubicBezTo>
                        <a:pt x="14803" y="5770"/>
                        <a:pt x="15958" y="4797"/>
                        <a:pt x="16475" y="3520"/>
                      </a:cubicBezTo>
                      <a:cubicBezTo>
                        <a:pt x="16962" y="2183"/>
                        <a:pt x="16414" y="390"/>
                        <a:pt x="15047" y="55"/>
                      </a:cubicBezTo>
                      <a:cubicBezTo>
                        <a:pt x="14890" y="18"/>
                        <a:pt x="14732" y="1"/>
                        <a:pt x="1457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4" name="Google Shape;2894;p17"/>
                <p:cNvSpPr/>
                <p:nvPr/>
              </p:nvSpPr>
              <p:spPr>
                <a:xfrm>
                  <a:off x="6230625" y="218850"/>
                  <a:ext cx="353375" cy="529950"/>
                </a:xfrm>
                <a:custGeom>
                  <a:avLst/>
                  <a:gdLst/>
                  <a:ahLst/>
                  <a:cxnLst/>
                  <a:rect l="l" t="t" r="r" b="b"/>
                  <a:pathLst>
                    <a:path w="14135" h="21198" extrusionOk="0">
                      <a:moveTo>
                        <a:pt x="2574" y="1"/>
                      </a:moveTo>
                      <a:cubicBezTo>
                        <a:pt x="2049" y="1"/>
                        <a:pt x="1551" y="170"/>
                        <a:pt x="1186" y="559"/>
                      </a:cubicBezTo>
                      <a:cubicBezTo>
                        <a:pt x="669" y="1137"/>
                        <a:pt x="517" y="1988"/>
                        <a:pt x="456" y="2778"/>
                      </a:cubicBezTo>
                      <a:cubicBezTo>
                        <a:pt x="1" y="9526"/>
                        <a:pt x="3344" y="15879"/>
                        <a:pt x="6779" y="21198"/>
                      </a:cubicBezTo>
                      <a:cubicBezTo>
                        <a:pt x="10031" y="16790"/>
                        <a:pt x="13375" y="12140"/>
                        <a:pt x="13983" y="6699"/>
                      </a:cubicBezTo>
                      <a:cubicBezTo>
                        <a:pt x="14135" y="5422"/>
                        <a:pt x="14104" y="4115"/>
                        <a:pt x="13587" y="2930"/>
                      </a:cubicBezTo>
                      <a:cubicBezTo>
                        <a:pt x="13040" y="1745"/>
                        <a:pt x="11946" y="802"/>
                        <a:pt x="10700" y="711"/>
                      </a:cubicBezTo>
                      <a:cubicBezTo>
                        <a:pt x="10673" y="710"/>
                        <a:pt x="10646" y="710"/>
                        <a:pt x="10619" y="710"/>
                      </a:cubicBezTo>
                      <a:cubicBezTo>
                        <a:pt x="9524" y="710"/>
                        <a:pt x="8495" y="1309"/>
                        <a:pt x="7812" y="2140"/>
                      </a:cubicBezTo>
                      <a:cubicBezTo>
                        <a:pt x="7083" y="2960"/>
                        <a:pt x="6627" y="3994"/>
                        <a:pt x="6171" y="5027"/>
                      </a:cubicBezTo>
                      <a:cubicBezTo>
                        <a:pt x="5988" y="3599"/>
                        <a:pt x="5776" y="2170"/>
                        <a:pt x="4864" y="1076"/>
                      </a:cubicBezTo>
                      <a:cubicBezTo>
                        <a:pt x="4305" y="424"/>
                        <a:pt x="3405" y="1"/>
                        <a:pt x="257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5" name="Google Shape;2895;p17"/>
                <p:cNvSpPr/>
                <p:nvPr/>
              </p:nvSpPr>
              <p:spPr>
                <a:xfrm>
                  <a:off x="5918300" y="360750"/>
                  <a:ext cx="526650" cy="378175"/>
                </a:xfrm>
                <a:custGeom>
                  <a:avLst/>
                  <a:gdLst/>
                  <a:ahLst/>
                  <a:cxnLst/>
                  <a:rect l="l" t="t" r="r" b="b"/>
                  <a:pathLst>
                    <a:path w="21066" h="15127" extrusionOk="0">
                      <a:moveTo>
                        <a:pt x="8236" y="1"/>
                      </a:moveTo>
                      <a:cubicBezTo>
                        <a:pt x="7095" y="1"/>
                        <a:pt x="5888" y="466"/>
                        <a:pt x="5290" y="1418"/>
                      </a:cubicBezTo>
                      <a:cubicBezTo>
                        <a:pt x="4682" y="2391"/>
                        <a:pt x="4712" y="3607"/>
                        <a:pt x="5047" y="4671"/>
                      </a:cubicBezTo>
                      <a:cubicBezTo>
                        <a:pt x="5381" y="5734"/>
                        <a:pt x="6080" y="6646"/>
                        <a:pt x="6718" y="7497"/>
                      </a:cubicBezTo>
                      <a:cubicBezTo>
                        <a:pt x="5649" y="7064"/>
                        <a:pt x="4473" y="6589"/>
                        <a:pt x="3315" y="6589"/>
                      </a:cubicBezTo>
                      <a:cubicBezTo>
                        <a:pt x="3091" y="6589"/>
                        <a:pt x="2867" y="6607"/>
                        <a:pt x="2645" y="6646"/>
                      </a:cubicBezTo>
                      <a:cubicBezTo>
                        <a:pt x="1278" y="6859"/>
                        <a:pt x="1" y="8227"/>
                        <a:pt x="366" y="9595"/>
                      </a:cubicBezTo>
                      <a:cubicBezTo>
                        <a:pt x="609" y="10355"/>
                        <a:pt x="1247" y="10902"/>
                        <a:pt x="1946" y="11358"/>
                      </a:cubicBezTo>
                      <a:cubicBezTo>
                        <a:pt x="6499" y="14392"/>
                        <a:pt x="12150" y="15127"/>
                        <a:pt x="17535" y="15127"/>
                      </a:cubicBezTo>
                      <a:cubicBezTo>
                        <a:pt x="18730" y="15127"/>
                        <a:pt x="19912" y="15091"/>
                        <a:pt x="21065" y="15035"/>
                      </a:cubicBezTo>
                      <a:cubicBezTo>
                        <a:pt x="18846" y="10020"/>
                        <a:pt x="16506" y="4792"/>
                        <a:pt x="12068" y="1540"/>
                      </a:cubicBezTo>
                      <a:cubicBezTo>
                        <a:pt x="11065" y="780"/>
                        <a:pt x="9879" y="142"/>
                        <a:pt x="8633" y="20"/>
                      </a:cubicBezTo>
                      <a:cubicBezTo>
                        <a:pt x="8502" y="7"/>
                        <a:pt x="8370" y="1"/>
                        <a:pt x="823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6" name="Google Shape;2896;p17"/>
                <p:cNvSpPr/>
                <p:nvPr/>
              </p:nvSpPr>
              <p:spPr>
                <a:xfrm>
                  <a:off x="5948700" y="678300"/>
                  <a:ext cx="506125" cy="394075"/>
                </a:xfrm>
                <a:custGeom>
                  <a:avLst/>
                  <a:gdLst/>
                  <a:ahLst/>
                  <a:cxnLst/>
                  <a:rect l="l" t="t" r="r" b="b"/>
                  <a:pathLst>
                    <a:path w="20245" h="15763" extrusionOk="0">
                      <a:moveTo>
                        <a:pt x="12759" y="0"/>
                      </a:moveTo>
                      <a:cubicBezTo>
                        <a:pt x="9762" y="0"/>
                        <a:pt x="6809" y="380"/>
                        <a:pt x="4074" y="1574"/>
                      </a:cubicBezTo>
                      <a:cubicBezTo>
                        <a:pt x="2888" y="2121"/>
                        <a:pt x="1733" y="2789"/>
                        <a:pt x="1034" y="3823"/>
                      </a:cubicBezTo>
                      <a:cubicBezTo>
                        <a:pt x="274" y="4856"/>
                        <a:pt x="1" y="6285"/>
                        <a:pt x="578" y="7440"/>
                      </a:cubicBezTo>
                      <a:cubicBezTo>
                        <a:pt x="1065" y="8413"/>
                        <a:pt x="2159" y="9020"/>
                        <a:pt x="3223" y="9203"/>
                      </a:cubicBezTo>
                      <a:cubicBezTo>
                        <a:pt x="3649" y="9298"/>
                        <a:pt x="4079" y="9332"/>
                        <a:pt x="4513" y="9332"/>
                      </a:cubicBezTo>
                      <a:cubicBezTo>
                        <a:pt x="5193" y="9332"/>
                        <a:pt x="5879" y="9247"/>
                        <a:pt x="6566" y="9172"/>
                      </a:cubicBezTo>
                      <a:lnTo>
                        <a:pt x="6566" y="9172"/>
                      </a:lnTo>
                      <a:cubicBezTo>
                        <a:pt x="5472" y="10024"/>
                        <a:pt x="4287" y="10966"/>
                        <a:pt x="3800" y="12242"/>
                      </a:cubicBezTo>
                      <a:cubicBezTo>
                        <a:pt x="3314" y="13580"/>
                        <a:pt x="3831" y="15373"/>
                        <a:pt x="5198" y="15708"/>
                      </a:cubicBezTo>
                      <a:cubicBezTo>
                        <a:pt x="5355" y="15745"/>
                        <a:pt x="5514" y="15762"/>
                        <a:pt x="5674" y="15762"/>
                      </a:cubicBezTo>
                      <a:cubicBezTo>
                        <a:pt x="6291" y="15762"/>
                        <a:pt x="6923" y="15511"/>
                        <a:pt x="7478" y="15221"/>
                      </a:cubicBezTo>
                      <a:cubicBezTo>
                        <a:pt x="13527" y="12242"/>
                        <a:pt x="17357" y="6163"/>
                        <a:pt x="20244" y="540"/>
                      </a:cubicBezTo>
                      <a:cubicBezTo>
                        <a:pt x="17785" y="264"/>
                        <a:pt x="15257" y="0"/>
                        <a:pt x="1275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7" name="Google Shape;2897;p17"/>
                <p:cNvSpPr/>
                <p:nvPr/>
              </p:nvSpPr>
              <p:spPr>
                <a:xfrm>
                  <a:off x="6405150" y="447525"/>
                  <a:ext cx="82350" cy="228425"/>
                </a:xfrm>
                <a:custGeom>
                  <a:avLst/>
                  <a:gdLst/>
                  <a:ahLst/>
                  <a:cxnLst/>
                  <a:rect l="l" t="t" r="r" b="b"/>
                  <a:pathLst>
                    <a:path w="3294" h="9137" extrusionOk="0">
                      <a:moveTo>
                        <a:pt x="2571" y="1"/>
                      </a:moveTo>
                      <a:cubicBezTo>
                        <a:pt x="2544" y="1"/>
                        <a:pt x="2503" y="14"/>
                        <a:pt x="2503" y="14"/>
                      </a:cubicBezTo>
                      <a:cubicBezTo>
                        <a:pt x="2290" y="1473"/>
                        <a:pt x="1956" y="2841"/>
                        <a:pt x="1530" y="4148"/>
                      </a:cubicBezTo>
                      <a:cubicBezTo>
                        <a:pt x="1135" y="5485"/>
                        <a:pt x="679" y="6732"/>
                        <a:pt x="132" y="8039"/>
                      </a:cubicBezTo>
                      <a:cubicBezTo>
                        <a:pt x="0" y="8302"/>
                        <a:pt x="1376" y="9136"/>
                        <a:pt x="1903" y="9136"/>
                      </a:cubicBezTo>
                      <a:cubicBezTo>
                        <a:pt x="1984" y="9136"/>
                        <a:pt x="2045" y="9117"/>
                        <a:pt x="2077" y="9072"/>
                      </a:cubicBezTo>
                      <a:cubicBezTo>
                        <a:pt x="2959" y="7735"/>
                        <a:pt x="3293" y="6093"/>
                        <a:pt x="3293" y="4543"/>
                      </a:cubicBezTo>
                      <a:cubicBezTo>
                        <a:pt x="3293" y="2993"/>
                        <a:pt x="2989" y="1412"/>
                        <a:pt x="2594" y="14"/>
                      </a:cubicBezTo>
                      <a:cubicBezTo>
                        <a:pt x="2594" y="4"/>
                        <a:pt x="2584" y="1"/>
                        <a:pt x="2571"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8" name="Google Shape;2898;p17"/>
                <p:cNvSpPr/>
                <p:nvPr/>
              </p:nvSpPr>
              <p:spPr>
                <a:xfrm>
                  <a:off x="6380325" y="479025"/>
                  <a:ext cx="67650" cy="193475"/>
                </a:xfrm>
                <a:custGeom>
                  <a:avLst/>
                  <a:gdLst/>
                  <a:ahLst/>
                  <a:cxnLst/>
                  <a:rect l="l" t="t" r="r" b="b"/>
                  <a:pathLst>
                    <a:path w="2706" h="7739" extrusionOk="0">
                      <a:moveTo>
                        <a:pt x="92" y="0"/>
                      </a:moveTo>
                      <a:cubicBezTo>
                        <a:pt x="61" y="0"/>
                        <a:pt x="0" y="61"/>
                        <a:pt x="0" y="61"/>
                      </a:cubicBezTo>
                      <a:cubicBezTo>
                        <a:pt x="152" y="2584"/>
                        <a:pt x="152" y="5016"/>
                        <a:pt x="335" y="7447"/>
                      </a:cubicBezTo>
                      <a:cubicBezTo>
                        <a:pt x="352" y="7624"/>
                        <a:pt x="1067" y="7739"/>
                        <a:pt x="1675" y="7739"/>
                      </a:cubicBezTo>
                      <a:cubicBezTo>
                        <a:pt x="2114" y="7739"/>
                        <a:pt x="2498" y="7679"/>
                        <a:pt x="2523" y="7538"/>
                      </a:cubicBezTo>
                      <a:cubicBezTo>
                        <a:pt x="2706" y="6201"/>
                        <a:pt x="2402" y="4833"/>
                        <a:pt x="1915" y="3587"/>
                      </a:cubicBezTo>
                      <a:cubicBezTo>
                        <a:pt x="1429" y="2280"/>
                        <a:pt x="700" y="1125"/>
                        <a:pt x="92"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9" name="Google Shape;2899;p17"/>
                <p:cNvSpPr/>
                <p:nvPr/>
              </p:nvSpPr>
              <p:spPr>
                <a:xfrm>
                  <a:off x="6319525" y="517025"/>
                  <a:ext cx="102400" cy="151125"/>
                </a:xfrm>
                <a:custGeom>
                  <a:avLst/>
                  <a:gdLst/>
                  <a:ahLst/>
                  <a:cxnLst/>
                  <a:rect l="l" t="t" r="r" b="b"/>
                  <a:pathLst>
                    <a:path w="4096" h="6045" extrusionOk="0">
                      <a:moveTo>
                        <a:pt x="92" y="0"/>
                      </a:moveTo>
                      <a:cubicBezTo>
                        <a:pt x="62" y="0"/>
                        <a:pt x="1" y="61"/>
                        <a:pt x="1" y="61"/>
                      </a:cubicBezTo>
                      <a:cubicBezTo>
                        <a:pt x="335" y="2189"/>
                        <a:pt x="913" y="4225"/>
                        <a:pt x="2007" y="6018"/>
                      </a:cubicBezTo>
                      <a:cubicBezTo>
                        <a:pt x="2022" y="6036"/>
                        <a:pt x="2054" y="6045"/>
                        <a:pt x="2100" y="6045"/>
                      </a:cubicBezTo>
                      <a:cubicBezTo>
                        <a:pt x="2523" y="6045"/>
                        <a:pt x="4095" y="5356"/>
                        <a:pt x="4013" y="5137"/>
                      </a:cubicBezTo>
                      <a:cubicBezTo>
                        <a:pt x="3405" y="3131"/>
                        <a:pt x="1460" y="1672"/>
                        <a:pt x="92"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0" name="Google Shape;2900;p17"/>
                <p:cNvSpPr/>
                <p:nvPr/>
              </p:nvSpPr>
              <p:spPr>
                <a:xfrm>
                  <a:off x="6257225" y="604400"/>
                  <a:ext cx="146525" cy="102775"/>
                </a:xfrm>
                <a:custGeom>
                  <a:avLst/>
                  <a:gdLst/>
                  <a:ahLst/>
                  <a:cxnLst/>
                  <a:rect l="l" t="t" r="r" b="b"/>
                  <a:pathLst>
                    <a:path w="5861" h="4111" extrusionOk="0">
                      <a:moveTo>
                        <a:pt x="92" y="1"/>
                      </a:moveTo>
                      <a:cubicBezTo>
                        <a:pt x="61" y="1"/>
                        <a:pt x="0" y="92"/>
                        <a:pt x="0" y="92"/>
                      </a:cubicBezTo>
                      <a:cubicBezTo>
                        <a:pt x="1277" y="1672"/>
                        <a:pt x="2645" y="3162"/>
                        <a:pt x="4347" y="4104"/>
                      </a:cubicBezTo>
                      <a:cubicBezTo>
                        <a:pt x="4354" y="4108"/>
                        <a:pt x="4363" y="4110"/>
                        <a:pt x="4373" y="4110"/>
                      </a:cubicBezTo>
                      <a:cubicBezTo>
                        <a:pt x="4649" y="4110"/>
                        <a:pt x="5860" y="2547"/>
                        <a:pt x="5684" y="2371"/>
                      </a:cubicBezTo>
                      <a:cubicBezTo>
                        <a:pt x="4256" y="1004"/>
                        <a:pt x="1976" y="730"/>
                        <a:pt x="92"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1" name="Google Shape;2901;p17"/>
                <p:cNvSpPr/>
                <p:nvPr/>
              </p:nvSpPr>
              <p:spPr>
                <a:xfrm>
                  <a:off x="6195675" y="661400"/>
                  <a:ext cx="188475" cy="64425"/>
                </a:xfrm>
                <a:custGeom>
                  <a:avLst/>
                  <a:gdLst/>
                  <a:ahLst/>
                  <a:cxnLst/>
                  <a:rect l="l" t="t" r="r" b="b"/>
                  <a:pathLst>
                    <a:path w="7539" h="2577" extrusionOk="0">
                      <a:moveTo>
                        <a:pt x="6991" y="0"/>
                      </a:moveTo>
                      <a:cubicBezTo>
                        <a:pt x="4590" y="0"/>
                        <a:pt x="2371" y="1398"/>
                        <a:pt x="31" y="2219"/>
                      </a:cubicBezTo>
                      <a:cubicBezTo>
                        <a:pt x="0" y="2219"/>
                        <a:pt x="31" y="2341"/>
                        <a:pt x="31" y="2341"/>
                      </a:cubicBezTo>
                      <a:cubicBezTo>
                        <a:pt x="1199" y="2487"/>
                        <a:pt x="2361" y="2577"/>
                        <a:pt x="3516" y="2577"/>
                      </a:cubicBezTo>
                      <a:cubicBezTo>
                        <a:pt x="4764" y="2577"/>
                        <a:pt x="6003" y="2472"/>
                        <a:pt x="7234" y="2219"/>
                      </a:cubicBezTo>
                      <a:cubicBezTo>
                        <a:pt x="7538" y="2189"/>
                        <a:pt x="7295" y="61"/>
                        <a:pt x="6991"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2" name="Google Shape;2902;p17"/>
                <p:cNvSpPr/>
                <p:nvPr/>
              </p:nvSpPr>
              <p:spPr>
                <a:xfrm>
                  <a:off x="6190350" y="686075"/>
                  <a:ext cx="208625" cy="109500"/>
                </a:xfrm>
                <a:custGeom>
                  <a:avLst/>
                  <a:gdLst/>
                  <a:ahLst/>
                  <a:cxnLst/>
                  <a:rect l="l" t="t" r="r" b="b"/>
                  <a:pathLst>
                    <a:path w="8345" h="4380" extrusionOk="0">
                      <a:moveTo>
                        <a:pt x="6653" y="0"/>
                      </a:moveTo>
                      <a:cubicBezTo>
                        <a:pt x="6630" y="0"/>
                        <a:pt x="6611" y="5"/>
                        <a:pt x="6596" y="16"/>
                      </a:cubicBezTo>
                      <a:cubicBezTo>
                        <a:pt x="5654" y="746"/>
                        <a:pt x="4773" y="1567"/>
                        <a:pt x="3709" y="2357"/>
                      </a:cubicBezTo>
                      <a:cubicBezTo>
                        <a:pt x="2675" y="3117"/>
                        <a:pt x="1399" y="3816"/>
                        <a:pt x="1" y="4089"/>
                      </a:cubicBezTo>
                      <a:lnTo>
                        <a:pt x="1" y="4181"/>
                      </a:lnTo>
                      <a:cubicBezTo>
                        <a:pt x="601" y="4311"/>
                        <a:pt x="1224" y="4380"/>
                        <a:pt x="1852" y="4380"/>
                      </a:cubicBezTo>
                      <a:cubicBezTo>
                        <a:pt x="2687" y="4380"/>
                        <a:pt x="3532" y="4258"/>
                        <a:pt x="4347" y="3998"/>
                      </a:cubicBezTo>
                      <a:cubicBezTo>
                        <a:pt x="5806" y="3542"/>
                        <a:pt x="7144" y="2722"/>
                        <a:pt x="8116" y="1567"/>
                      </a:cubicBezTo>
                      <a:cubicBezTo>
                        <a:pt x="8345" y="1281"/>
                        <a:pt x="7015" y="0"/>
                        <a:pt x="6653"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3" name="Google Shape;2903;p17"/>
                <p:cNvSpPr/>
                <p:nvPr/>
              </p:nvSpPr>
              <p:spPr>
                <a:xfrm>
                  <a:off x="6306625" y="713950"/>
                  <a:ext cx="102600" cy="156450"/>
                </a:xfrm>
                <a:custGeom>
                  <a:avLst/>
                  <a:gdLst/>
                  <a:ahLst/>
                  <a:cxnLst/>
                  <a:rect l="l" t="t" r="r" b="b"/>
                  <a:pathLst>
                    <a:path w="4104" h="6258" extrusionOk="0">
                      <a:moveTo>
                        <a:pt x="2784" y="1"/>
                      </a:moveTo>
                      <a:cubicBezTo>
                        <a:pt x="2306" y="1"/>
                        <a:pt x="1864" y="53"/>
                        <a:pt x="1824" y="148"/>
                      </a:cubicBezTo>
                      <a:cubicBezTo>
                        <a:pt x="1641" y="1059"/>
                        <a:pt x="1611" y="2002"/>
                        <a:pt x="1429" y="3066"/>
                      </a:cubicBezTo>
                      <a:cubicBezTo>
                        <a:pt x="1216" y="4129"/>
                        <a:pt x="821" y="5284"/>
                        <a:pt x="0" y="6196"/>
                      </a:cubicBezTo>
                      <a:lnTo>
                        <a:pt x="91" y="6257"/>
                      </a:lnTo>
                      <a:cubicBezTo>
                        <a:pt x="1216" y="5801"/>
                        <a:pt x="2249" y="4980"/>
                        <a:pt x="2979" y="3917"/>
                      </a:cubicBezTo>
                      <a:cubicBezTo>
                        <a:pt x="3708" y="2853"/>
                        <a:pt x="4104" y="1546"/>
                        <a:pt x="4043" y="269"/>
                      </a:cubicBezTo>
                      <a:cubicBezTo>
                        <a:pt x="4043" y="83"/>
                        <a:pt x="3384" y="1"/>
                        <a:pt x="2784"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4" name="Google Shape;2904;p17"/>
                <p:cNvSpPr/>
                <p:nvPr/>
              </p:nvSpPr>
              <p:spPr>
                <a:xfrm>
                  <a:off x="6374250" y="736525"/>
                  <a:ext cx="67650" cy="189675"/>
                </a:xfrm>
                <a:custGeom>
                  <a:avLst/>
                  <a:gdLst/>
                  <a:ahLst/>
                  <a:cxnLst/>
                  <a:rect l="l" t="t" r="r" b="b"/>
                  <a:pathLst>
                    <a:path w="2706" h="7587" extrusionOk="0">
                      <a:moveTo>
                        <a:pt x="1578" y="0"/>
                      </a:moveTo>
                      <a:cubicBezTo>
                        <a:pt x="939" y="0"/>
                        <a:pt x="70" y="145"/>
                        <a:pt x="31" y="339"/>
                      </a:cubicBezTo>
                      <a:cubicBezTo>
                        <a:pt x="0" y="2831"/>
                        <a:pt x="1368" y="5172"/>
                        <a:pt x="2128" y="7573"/>
                      </a:cubicBezTo>
                      <a:cubicBezTo>
                        <a:pt x="2128" y="7583"/>
                        <a:pt x="2142" y="7586"/>
                        <a:pt x="2160" y="7586"/>
                      </a:cubicBezTo>
                      <a:cubicBezTo>
                        <a:pt x="2196" y="7586"/>
                        <a:pt x="2250" y="7573"/>
                        <a:pt x="2250" y="7573"/>
                      </a:cubicBezTo>
                      <a:cubicBezTo>
                        <a:pt x="2584" y="5050"/>
                        <a:pt x="2706" y="2588"/>
                        <a:pt x="2250" y="156"/>
                      </a:cubicBezTo>
                      <a:cubicBezTo>
                        <a:pt x="2228" y="47"/>
                        <a:pt x="1939" y="0"/>
                        <a:pt x="1578"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5" name="Google Shape;2905;p17"/>
                <p:cNvSpPr/>
                <p:nvPr/>
              </p:nvSpPr>
              <p:spPr>
                <a:xfrm>
                  <a:off x="6406125" y="711225"/>
                  <a:ext cx="112525" cy="200400"/>
                </a:xfrm>
                <a:custGeom>
                  <a:avLst/>
                  <a:gdLst/>
                  <a:ahLst/>
                  <a:cxnLst/>
                  <a:rect l="l" t="t" r="r" b="b"/>
                  <a:pathLst>
                    <a:path w="4501" h="8016" extrusionOk="0">
                      <a:moveTo>
                        <a:pt x="1821" y="1"/>
                      </a:moveTo>
                      <a:cubicBezTo>
                        <a:pt x="1192" y="1"/>
                        <a:pt x="1" y="313"/>
                        <a:pt x="93" y="591"/>
                      </a:cubicBezTo>
                      <a:cubicBezTo>
                        <a:pt x="336" y="2050"/>
                        <a:pt x="975" y="3357"/>
                        <a:pt x="1765" y="4603"/>
                      </a:cubicBezTo>
                      <a:cubicBezTo>
                        <a:pt x="2555" y="5819"/>
                        <a:pt x="3558" y="6913"/>
                        <a:pt x="4440" y="8007"/>
                      </a:cubicBezTo>
                      <a:cubicBezTo>
                        <a:pt x="4440" y="8014"/>
                        <a:pt x="4442" y="8016"/>
                        <a:pt x="4446" y="8016"/>
                      </a:cubicBezTo>
                      <a:cubicBezTo>
                        <a:pt x="4462" y="8016"/>
                        <a:pt x="4500" y="7977"/>
                        <a:pt x="4500" y="7977"/>
                      </a:cubicBezTo>
                      <a:cubicBezTo>
                        <a:pt x="3710" y="5272"/>
                        <a:pt x="3072" y="2658"/>
                        <a:pt x="2190" y="105"/>
                      </a:cubicBezTo>
                      <a:cubicBezTo>
                        <a:pt x="2161" y="32"/>
                        <a:pt x="2019" y="1"/>
                        <a:pt x="1821"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6" name="Google Shape;2906;p17"/>
                <p:cNvSpPr/>
                <p:nvPr/>
              </p:nvSpPr>
              <p:spPr>
                <a:xfrm>
                  <a:off x="6424650" y="702925"/>
                  <a:ext cx="183675" cy="102875"/>
                </a:xfrm>
                <a:custGeom>
                  <a:avLst/>
                  <a:gdLst/>
                  <a:ahLst/>
                  <a:cxnLst/>
                  <a:rect l="l" t="t" r="r" b="b"/>
                  <a:pathLst>
                    <a:path w="7347" h="4115" extrusionOk="0">
                      <a:moveTo>
                        <a:pt x="1622" y="1"/>
                      </a:moveTo>
                      <a:cubicBezTo>
                        <a:pt x="1292" y="1"/>
                        <a:pt x="0" y="1449"/>
                        <a:pt x="203" y="1652"/>
                      </a:cubicBezTo>
                      <a:cubicBezTo>
                        <a:pt x="1115" y="2595"/>
                        <a:pt x="2270" y="3172"/>
                        <a:pt x="3547" y="3507"/>
                      </a:cubicBezTo>
                      <a:cubicBezTo>
                        <a:pt x="4793" y="3841"/>
                        <a:pt x="6070" y="4023"/>
                        <a:pt x="7285" y="4114"/>
                      </a:cubicBezTo>
                      <a:lnTo>
                        <a:pt x="7346" y="4023"/>
                      </a:lnTo>
                      <a:cubicBezTo>
                        <a:pt x="6313" y="3355"/>
                        <a:pt x="5370" y="2686"/>
                        <a:pt x="4459" y="1987"/>
                      </a:cubicBezTo>
                      <a:cubicBezTo>
                        <a:pt x="3547" y="1318"/>
                        <a:pt x="2635" y="680"/>
                        <a:pt x="1662" y="11"/>
                      </a:cubicBezTo>
                      <a:cubicBezTo>
                        <a:pt x="1651" y="4"/>
                        <a:pt x="1637" y="1"/>
                        <a:pt x="1622"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7" name="Google Shape;2907;p17"/>
                <p:cNvSpPr/>
                <p:nvPr/>
              </p:nvSpPr>
              <p:spPr>
                <a:xfrm>
                  <a:off x="6470050" y="659875"/>
                  <a:ext cx="201350" cy="61975"/>
                </a:xfrm>
                <a:custGeom>
                  <a:avLst/>
                  <a:gdLst/>
                  <a:ahLst/>
                  <a:cxnLst/>
                  <a:rect l="l" t="t" r="r" b="b"/>
                  <a:pathLst>
                    <a:path w="8054" h="2479" extrusionOk="0">
                      <a:moveTo>
                        <a:pt x="874" y="0"/>
                      </a:moveTo>
                      <a:cubicBezTo>
                        <a:pt x="597" y="0"/>
                        <a:pt x="0" y="2008"/>
                        <a:pt x="302" y="2159"/>
                      </a:cubicBezTo>
                      <a:cubicBezTo>
                        <a:pt x="947" y="2378"/>
                        <a:pt x="1627" y="2478"/>
                        <a:pt x="2309" y="2478"/>
                      </a:cubicBezTo>
                      <a:cubicBezTo>
                        <a:pt x="3041" y="2478"/>
                        <a:pt x="3774" y="2363"/>
                        <a:pt x="4466" y="2159"/>
                      </a:cubicBezTo>
                      <a:cubicBezTo>
                        <a:pt x="5773" y="1794"/>
                        <a:pt x="6989" y="1095"/>
                        <a:pt x="8053" y="426"/>
                      </a:cubicBezTo>
                      <a:cubicBezTo>
                        <a:pt x="8053" y="365"/>
                        <a:pt x="8023" y="304"/>
                        <a:pt x="8023" y="304"/>
                      </a:cubicBezTo>
                      <a:cubicBezTo>
                        <a:pt x="7320" y="390"/>
                        <a:pt x="6628" y="427"/>
                        <a:pt x="5945" y="427"/>
                      </a:cubicBezTo>
                      <a:cubicBezTo>
                        <a:pt x="5416" y="427"/>
                        <a:pt x="4893" y="405"/>
                        <a:pt x="4375" y="365"/>
                      </a:cubicBezTo>
                      <a:cubicBezTo>
                        <a:pt x="3190" y="304"/>
                        <a:pt x="2065" y="152"/>
                        <a:pt x="880" y="0"/>
                      </a:cubicBezTo>
                      <a:cubicBezTo>
                        <a:pt x="878" y="0"/>
                        <a:pt x="876" y="0"/>
                        <a:pt x="874"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8" name="Google Shape;2908;p17"/>
                <p:cNvSpPr/>
                <p:nvPr/>
              </p:nvSpPr>
              <p:spPr>
                <a:xfrm>
                  <a:off x="6449775" y="572500"/>
                  <a:ext cx="216300" cy="133975"/>
                </a:xfrm>
                <a:custGeom>
                  <a:avLst/>
                  <a:gdLst/>
                  <a:ahLst/>
                  <a:cxnLst/>
                  <a:rect l="l" t="t" r="r" b="b"/>
                  <a:pathLst>
                    <a:path w="8652" h="5359" extrusionOk="0">
                      <a:moveTo>
                        <a:pt x="8560" y="0"/>
                      </a:moveTo>
                      <a:cubicBezTo>
                        <a:pt x="5672" y="821"/>
                        <a:pt x="2846" y="1824"/>
                        <a:pt x="292" y="3374"/>
                      </a:cubicBezTo>
                      <a:cubicBezTo>
                        <a:pt x="0" y="3608"/>
                        <a:pt x="832" y="5358"/>
                        <a:pt x="1193" y="5358"/>
                      </a:cubicBezTo>
                      <a:cubicBezTo>
                        <a:pt x="1208" y="5358"/>
                        <a:pt x="1222" y="5356"/>
                        <a:pt x="1235" y="5350"/>
                      </a:cubicBezTo>
                      <a:cubicBezTo>
                        <a:pt x="4001" y="4286"/>
                        <a:pt x="6189" y="1885"/>
                        <a:pt x="8621" y="122"/>
                      </a:cubicBezTo>
                      <a:cubicBezTo>
                        <a:pt x="8651" y="61"/>
                        <a:pt x="8560" y="0"/>
                        <a:pt x="8560"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9" name="Google Shape;2909;p17"/>
                <p:cNvSpPr/>
                <p:nvPr/>
              </p:nvSpPr>
              <p:spPr>
                <a:xfrm>
                  <a:off x="6388975" y="545125"/>
                  <a:ext cx="160075" cy="166175"/>
                </a:xfrm>
                <a:custGeom>
                  <a:avLst/>
                  <a:gdLst/>
                  <a:ahLst/>
                  <a:cxnLst/>
                  <a:rect l="l" t="t" r="r" b="b"/>
                  <a:pathLst>
                    <a:path w="6403" h="6647" extrusionOk="0">
                      <a:moveTo>
                        <a:pt x="6342" y="1"/>
                      </a:moveTo>
                      <a:cubicBezTo>
                        <a:pt x="4062" y="1429"/>
                        <a:pt x="1873" y="3040"/>
                        <a:pt x="171" y="5046"/>
                      </a:cubicBezTo>
                      <a:cubicBezTo>
                        <a:pt x="0" y="5246"/>
                        <a:pt x="1244" y="6647"/>
                        <a:pt x="1601" y="6647"/>
                      </a:cubicBezTo>
                      <a:cubicBezTo>
                        <a:pt x="1625" y="6647"/>
                        <a:pt x="1645" y="6640"/>
                        <a:pt x="1661" y="6627"/>
                      </a:cubicBezTo>
                      <a:cubicBezTo>
                        <a:pt x="3758" y="4955"/>
                        <a:pt x="4883" y="2311"/>
                        <a:pt x="6402" y="62"/>
                      </a:cubicBezTo>
                      <a:lnTo>
                        <a:pt x="6342" y="1"/>
                      </a:ln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0" name="Google Shape;2910;p17"/>
                <p:cNvSpPr/>
                <p:nvPr/>
              </p:nvSpPr>
              <p:spPr>
                <a:xfrm>
                  <a:off x="6112075" y="592125"/>
                  <a:ext cx="278850" cy="117175"/>
                </a:xfrm>
                <a:custGeom>
                  <a:avLst/>
                  <a:gdLst/>
                  <a:ahLst/>
                  <a:cxnLst/>
                  <a:rect l="l" t="t" r="r" b="b"/>
                  <a:pathLst>
                    <a:path w="11154" h="4687" extrusionOk="0">
                      <a:moveTo>
                        <a:pt x="51" y="0"/>
                      </a:moveTo>
                      <a:cubicBezTo>
                        <a:pt x="25" y="0"/>
                        <a:pt x="1" y="96"/>
                        <a:pt x="1" y="96"/>
                      </a:cubicBezTo>
                      <a:cubicBezTo>
                        <a:pt x="1429" y="1343"/>
                        <a:pt x="3071" y="2407"/>
                        <a:pt x="4834" y="3197"/>
                      </a:cubicBezTo>
                      <a:cubicBezTo>
                        <a:pt x="6566" y="3987"/>
                        <a:pt x="8481" y="4534"/>
                        <a:pt x="10396" y="4686"/>
                      </a:cubicBezTo>
                      <a:cubicBezTo>
                        <a:pt x="10400" y="4686"/>
                        <a:pt x="10403" y="4687"/>
                        <a:pt x="10407" y="4687"/>
                      </a:cubicBezTo>
                      <a:cubicBezTo>
                        <a:pt x="10916" y="4687"/>
                        <a:pt x="11153" y="2589"/>
                        <a:pt x="10761" y="2559"/>
                      </a:cubicBezTo>
                      <a:cubicBezTo>
                        <a:pt x="9028" y="2163"/>
                        <a:pt x="7296" y="1951"/>
                        <a:pt x="5472" y="1616"/>
                      </a:cubicBezTo>
                      <a:cubicBezTo>
                        <a:pt x="3648" y="1252"/>
                        <a:pt x="1794" y="796"/>
                        <a:pt x="62" y="5"/>
                      </a:cubicBezTo>
                      <a:cubicBezTo>
                        <a:pt x="58" y="2"/>
                        <a:pt x="55" y="0"/>
                        <a:pt x="51"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1" name="Google Shape;2911;p17"/>
                <p:cNvSpPr/>
                <p:nvPr/>
              </p:nvSpPr>
              <p:spPr>
                <a:xfrm>
                  <a:off x="6238525" y="482900"/>
                  <a:ext cx="147275" cy="186375"/>
                </a:xfrm>
                <a:custGeom>
                  <a:avLst/>
                  <a:gdLst/>
                  <a:ahLst/>
                  <a:cxnLst/>
                  <a:rect l="l" t="t" r="r" b="b"/>
                  <a:pathLst>
                    <a:path w="5891" h="7455" extrusionOk="0">
                      <a:moveTo>
                        <a:pt x="127" y="0"/>
                      </a:moveTo>
                      <a:cubicBezTo>
                        <a:pt x="58" y="0"/>
                        <a:pt x="1" y="59"/>
                        <a:pt x="19" y="149"/>
                      </a:cubicBezTo>
                      <a:cubicBezTo>
                        <a:pt x="384" y="1426"/>
                        <a:pt x="718" y="2885"/>
                        <a:pt x="1417" y="4253"/>
                      </a:cubicBezTo>
                      <a:cubicBezTo>
                        <a:pt x="2055" y="5590"/>
                        <a:pt x="3028" y="6806"/>
                        <a:pt x="4335" y="7383"/>
                      </a:cubicBezTo>
                      <a:cubicBezTo>
                        <a:pt x="4446" y="7433"/>
                        <a:pt x="4556" y="7455"/>
                        <a:pt x="4664" y="7455"/>
                      </a:cubicBezTo>
                      <a:cubicBezTo>
                        <a:pt x="5351" y="7455"/>
                        <a:pt x="5890" y="6546"/>
                        <a:pt x="5338" y="6046"/>
                      </a:cubicBezTo>
                      <a:cubicBezTo>
                        <a:pt x="4396" y="5225"/>
                        <a:pt x="3454" y="4344"/>
                        <a:pt x="2572" y="3341"/>
                      </a:cubicBezTo>
                      <a:cubicBezTo>
                        <a:pt x="1660" y="2368"/>
                        <a:pt x="870" y="1244"/>
                        <a:pt x="262" y="89"/>
                      </a:cubicBezTo>
                      <a:cubicBezTo>
                        <a:pt x="225" y="27"/>
                        <a:pt x="174" y="0"/>
                        <a:pt x="127"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2" name="Google Shape;2912;p17"/>
                <p:cNvSpPr/>
                <p:nvPr/>
              </p:nvSpPr>
              <p:spPr>
                <a:xfrm>
                  <a:off x="6327025" y="446450"/>
                  <a:ext cx="158200" cy="263400"/>
                </a:xfrm>
                <a:custGeom>
                  <a:avLst/>
                  <a:gdLst/>
                  <a:ahLst/>
                  <a:cxnLst/>
                  <a:rect l="l" t="t" r="r" b="b"/>
                  <a:pathLst>
                    <a:path w="6328" h="10536" extrusionOk="0">
                      <a:moveTo>
                        <a:pt x="138" y="1"/>
                      </a:moveTo>
                      <a:cubicBezTo>
                        <a:pt x="65" y="1"/>
                        <a:pt x="0" y="70"/>
                        <a:pt x="35" y="209"/>
                      </a:cubicBezTo>
                      <a:cubicBezTo>
                        <a:pt x="278" y="1911"/>
                        <a:pt x="643" y="3917"/>
                        <a:pt x="1403" y="5802"/>
                      </a:cubicBezTo>
                      <a:cubicBezTo>
                        <a:pt x="2102" y="7656"/>
                        <a:pt x="3318" y="9358"/>
                        <a:pt x="4838" y="10361"/>
                      </a:cubicBezTo>
                      <a:cubicBezTo>
                        <a:pt x="5043" y="10482"/>
                        <a:pt x="5243" y="10535"/>
                        <a:pt x="5427" y="10535"/>
                      </a:cubicBezTo>
                      <a:cubicBezTo>
                        <a:pt x="5707" y="10535"/>
                        <a:pt x="5949" y="10411"/>
                        <a:pt x="6114" y="10209"/>
                      </a:cubicBezTo>
                      <a:cubicBezTo>
                        <a:pt x="6327" y="9905"/>
                        <a:pt x="6327" y="9449"/>
                        <a:pt x="5932" y="8993"/>
                      </a:cubicBezTo>
                      <a:cubicBezTo>
                        <a:pt x="4777" y="7717"/>
                        <a:pt x="3652" y="6410"/>
                        <a:pt x="2649" y="4920"/>
                      </a:cubicBezTo>
                      <a:cubicBezTo>
                        <a:pt x="1677" y="3431"/>
                        <a:pt x="825" y="1850"/>
                        <a:pt x="278" y="118"/>
                      </a:cubicBezTo>
                      <a:cubicBezTo>
                        <a:pt x="252" y="40"/>
                        <a:pt x="193" y="1"/>
                        <a:pt x="138"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3" name="Google Shape;2913;p17"/>
                <p:cNvSpPr/>
                <p:nvPr/>
              </p:nvSpPr>
              <p:spPr>
                <a:xfrm>
                  <a:off x="6431725" y="472450"/>
                  <a:ext cx="117850" cy="192075"/>
                </a:xfrm>
                <a:custGeom>
                  <a:avLst/>
                  <a:gdLst/>
                  <a:ahLst/>
                  <a:cxnLst/>
                  <a:rect l="l" t="t" r="r" b="b"/>
                  <a:pathLst>
                    <a:path w="4714" h="7683" extrusionOk="0">
                      <a:moveTo>
                        <a:pt x="4556" y="0"/>
                      </a:moveTo>
                      <a:cubicBezTo>
                        <a:pt x="4526" y="0"/>
                        <a:pt x="4497" y="15"/>
                        <a:pt x="4480" y="51"/>
                      </a:cubicBezTo>
                      <a:cubicBezTo>
                        <a:pt x="2990" y="1966"/>
                        <a:pt x="528" y="4124"/>
                        <a:pt x="103" y="6646"/>
                      </a:cubicBezTo>
                      <a:cubicBezTo>
                        <a:pt x="0" y="7219"/>
                        <a:pt x="532" y="7682"/>
                        <a:pt x="1029" y="7682"/>
                      </a:cubicBezTo>
                      <a:cubicBezTo>
                        <a:pt x="1271" y="7682"/>
                        <a:pt x="1504" y="7573"/>
                        <a:pt x="1653" y="7315"/>
                      </a:cubicBezTo>
                      <a:cubicBezTo>
                        <a:pt x="2838" y="5066"/>
                        <a:pt x="3628" y="2482"/>
                        <a:pt x="4692" y="172"/>
                      </a:cubicBezTo>
                      <a:cubicBezTo>
                        <a:pt x="4714" y="86"/>
                        <a:pt x="4629" y="0"/>
                        <a:pt x="4556"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4" name="Google Shape;2914;p17"/>
                <p:cNvSpPr/>
                <p:nvPr/>
              </p:nvSpPr>
              <p:spPr>
                <a:xfrm>
                  <a:off x="6435025" y="702700"/>
                  <a:ext cx="152775" cy="52300"/>
                </a:xfrm>
                <a:custGeom>
                  <a:avLst/>
                  <a:gdLst/>
                  <a:ahLst/>
                  <a:cxnLst/>
                  <a:rect l="l" t="t" r="r" b="b"/>
                  <a:pathLst>
                    <a:path w="6111" h="2092" extrusionOk="0">
                      <a:moveTo>
                        <a:pt x="1551" y="1"/>
                      </a:moveTo>
                      <a:cubicBezTo>
                        <a:pt x="1433" y="1"/>
                        <a:pt x="1311" y="7"/>
                        <a:pt x="1186" y="20"/>
                      </a:cubicBezTo>
                      <a:cubicBezTo>
                        <a:pt x="609" y="111"/>
                        <a:pt x="1" y="1357"/>
                        <a:pt x="639" y="1661"/>
                      </a:cubicBezTo>
                      <a:cubicBezTo>
                        <a:pt x="1407" y="1963"/>
                        <a:pt x="2249" y="2091"/>
                        <a:pt x="3075" y="2091"/>
                      </a:cubicBezTo>
                      <a:cubicBezTo>
                        <a:pt x="3165" y="2091"/>
                        <a:pt x="3255" y="2090"/>
                        <a:pt x="3344" y="2087"/>
                      </a:cubicBezTo>
                      <a:cubicBezTo>
                        <a:pt x="4287" y="2026"/>
                        <a:pt x="5168" y="1874"/>
                        <a:pt x="6019" y="1722"/>
                      </a:cubicBezTo>
                      <a:cubicBezTo>
                        <a:pt x="6111" y="1692"/>
                        <a:pt x="6111" y="1479"/>
                        <a:pt x="6019" y="1479"/>
                      </a:cubicBezTo>
                      <a:cubicBezTo>
                        <a:pt x="5199" y="1327"/>
                        <a:pt x="4348" y="902"/>
                        <a:pt x="3588" y="567"/>
                      </a:cubicBezTo>
                      <a:cubicBezTo>
                        <a:pt x="2883" y="228"/>
                        <a:pt x="2269" y="1"/>
                        <a:pt x="1551"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5" name="Google Shape;2915;p17"/>
                <p:cNvSpPr/>
                <p:nvPr/>
              </p:nvSpPr>
              <p:spPr>
                <a:xfrm>
                  <a:off x="6407950" y="722650"/>
                  <a:ext cx="177650" cy="190350"/>
                </a:xfrm>
                <a:custGeom>
                  <a:avLst/>
                  <a:gdLst/>
                  <a:ahLst/>
                  <a:cxnLst/>
                  <a:rect l="l" t="t" r="r" b="b"/>
                  <a:pathLst>
                    <a:path w="7106" h="7614" extrusionOk="0">
                      <a:moveTo>
                        <a:pt x="1207" y="1"/>
                      </a:moveTo>
                      <a:cubicBezTo>
                        <a:pt x="532" y="1"/>
                        <a:pt x="1" y="746"/>
                        <a:pt x="567" y="1411"/>
                      </a:cubicBezTo>
                      <a:cubicBezTo>
                        <a:pt x="2452" y="3569"/>
                        <a:pt x="4823" y="5514"/>
                        <a:pt x="6859" y="7550"/>
                      </a:cubicBezTo>
                      <a:cubicBezTo>
                        <a:pt x="6895" y="7595"/>
                        <a:pt x="6933" y="7613"/>
                        <a:pt x="6967" y="7613"/>
                      </a:cubicBezTo>
                      <a:cubicBezTo>
                        <a:pt x="7049" y="7613"/>
                        <a:pt x="7106" y="7506"/>
                        <a:pt x="7042" y="7398"/>
                      </a:cubicBezTo>
                      <a:cubicBezTo>
                        <a:pt x="5522" y="5088"/>
                        <a:pt x="4154" y="1654"/>
                        <a:pt x="1692" y="134"/>
                      </a:cubicBezTo>
                      <a:cubicBezTo>
                        <a:pt x="1530" y="42"/>
                        <a:pt x="1365" y="1"/>
                        <a:pt x="1207"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6" name="Google Shape;2916;p17"/>
                <p:cNvSpPr/>
                <p:nvPr/>
              </p:nvSpPr>
              <p:spPr>
                <a:xfrm>
                  <a:off x="6241475" y="716325"/>
                  <a:ext cx="136600" cy="126025"/>
                </a:xfrm>
                <a:custGeom>
                  <a:avLst/>
                  <a:gdLst/>
                  <a:ahLst/>
                  <a:cxnLst/>
                  <a:rect l="l" t="t" r="r" b="b"/>
                  <a:pathLst>
                    <a:path w="5464" h="5041" extrusionOk="0">
                      <a:moveTo>
                        <a:pt x="4377" y="0"/>
                      </a:moveTo>
                      <a:cubicBezTo>
                        <a:pt x="4120" y="0"/>
                        <a:pt x="3909" y="109"/>
                        <a:pt x="3822" y="326"/>
                      </a:cubicBezTo>
                      <a:cubicBezTo>
                        <a:pt x="3518" y="1208"/>
                        <a:pt x="3092" y="2059"/>
                        <a:pt x="2485" y="2879"/>
                      </a:cubicBezTo>
                      <a:cubicBezTo>
                        <a:pt x="1907" y="3670"/>
                        <a:pt x="1086" y="4399"/>
                        <a:pt x="114" y="4794"/>
                      </a:cubicBezTo>
                      <a:cubicBezTo>
                        <a:pt x="0" y="4851"/>
                        <a:pt x="72" y="5040"/>
                        <a:pt x="156" y="5040"/>
                      </a:cubicBezTo>
                      <a:cubicBezTo>
                        <a:pt x="162" y="5040"/>
                        <a:pt x="168" y="5039"/>
                        <a:pt x="174" y="5037"/>
                      </a:cubicBezTo>
                      <a:cubicBezTo>
                        <a:pt x="722" y="4946"/>
                        <a:pt x="1299" y="4885"/>
                        <a:pt x="1846" y="4703"/>
                      </a:cubicBezTo>
                      <a:cubicBezTo>
                        <a:pt x="2424" y="4490"/>
                        <a:pt x="3032" y="4278"/>
                        <a:pt x="3579" y="3882"/>
                      </a:cubicBezTo>
                      <a:cubicBezTo>
                        <a:pt x="4126" y="3518"/>
                        <a:pt x="4582" y="3062"/>
                        <a:pt x="4947" y="2515"/>
                      </a:cubicBezTo>
                      <a:cubicBezTo>
                        <a:pt x="5281" y="1998"/>
                        <a:pt x="5463" y="1390"/>
                        <a:pt x="5463" y="782"/>
                      </a:cubicBezTo>
                      <a:cubicBezTo>
                        <a:pt x="5463" y="387"/>
                        <a:pt x="5099" y="144"/>
                        <a:pt x="4703" y="53"/>
                      </a:cubicBezTo>
                      <a:cubicBezTo>
                        <a:pt x="4590" y="18"/>
                        <a:pt x="4480" y="0"/>
                        <a:pt x="4377"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7" name="Google Shape;2917;p17"/>
                <p:cNvSpPr/>
                <p:nvPr/>
              </p:nvSpPr>
              <p:spPr>
                <a:xfrm>
                  <a:off x="6404650" y="697100"/>
                  <a:ext cx="109450" cy="87675"/>
                </a:xfrm>
                <a:custGeom>
                  <a:avLst/>
                  <a:gdLst/>
                  <a:ahLst/>
                  <a:cxnLst/>
                  <a:rect l="l" t="t" r="r" b="b"/>
                  <a:pathLst>
                    <a:path w="4378" h="3507" extrusionOk="0">
                      <a:moveTo>
                        <a:pt x="0" y="1"/>
                      </a:moveTo>
                      <a:cubicBezTo>
                        <a:pt x="334" y="1126"/>
                        <a:pt x="760" y="2281"/>
                        <a:pt x="1642" y="3071"/>
                      </a:cubicBezTo>
                      <a:cubicBezTo>
                        <a:pt x="1824" y="3253"/>
                        <a:pt x="2097" y="3405"/>
                        <a:pt x="2371" y="3496"/>
                      </a:cubicBezTo>
                      <a:cubicBezTo>
                        <a:pt x="2420" y="3502"/>
                        <a:pt x="2471" y="3506"/>
                        <a:pt x="2523" y="3506"/>
                      </a:cubicBezTo>
                      <a:cubicBezTo>
                        <a:pt x="2732" y="3506"/>
                        <a:pt x="2961" y="3448"/>
                        <a:pt x="3131" y="3253"/>
                      </a:cubicBezTo>
                      <a:cubicBezTo>
                        <a:pt x="3283" y="3071"/>
                        <a:pt x="3313" y="2797"/>
                        <a:pt x="3222" y="2585"/>
                      </a:cubicBezTo>
                      <a:cubicBezTo>
                        <a:pt x="3192" y="2341"/>
                        <a:pt x="3040" y="2129"/>
                        <a:pt x="2918" y="1916"/>
                      </a:cubicBezTo>
                      <a:lnTo>
                        <a:pt x="2918" y="1916"/>
                      </a:lnTo>
                      <a:cubicBezTo>
                        <a:pt x="3168" y="2055"/>
                        <a:pt x="3418" y="2193"/>
                        <a:pt x="3690" y="2193"/>
                      </a:cubicBezTo>
                      <a:cubicBezTo>
                        <a:pt x="3716" y="2193"/>
                        <a:pt x="3743" y="2192"/>
                        <a:pt x="3769" y="2189"/>
                      </a:cubicBezTo>
                      <a:cubicBezTo>
                        <a:pt x="4073" y="2159"/>
                        <a:pt x="4377" y="1916"/>
                        <a:pt x="4347" y="1612"/>
                      </a:cubicBezTo>
                      <a:cubicBezTo>
                        <a:pt x="4286" y="1460"/>
                        <a:pt x="4195" y="1308"/>
                        <a:pt x="4043" y="1186"/>
                      </a:cubicBezTo>
                      <a:cubicBezTo>
                        <a:pt x="2888" y="305"/>
                        <a:pt x="1368" y="62"/>
                        <a:pt x="0"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8" name="Google Shape;2918;p17"/>
                <p:cNvSpPr/>
                <p:nvPr/>
              </p:nvSpPr>
              <p:spPr>
                <a:xfrm>
                  <a:off x="6401600" y="632625"/>
                  <a:ext cx="111725" cy="81700"/>
                </a:xfrm>
                <a:custGeom>
                  <a:avLst/>
                  <a:gdLst/>
                  <a:ahLst/>
                  <a:cxnLst/>
                  <a:rect l="l" t="t" r="r" b="b"/>
                  <a:pathLst>
                    <a:path w="4469" h="3268" extrusionOk="0">
                      <a:moveTo>
                        <a:pt x="3402" y="1"/>
                      </a:moveTo>
                      <a:cubicBezTo>
                        <a:pt x="3279" y="1"/>
                        <a:pt x="3145" y="36"/>
                        <a:pt x="3040" y="57"/>
                      </a:cubicBezTo>
                      <a:cubicBezTo>
                        <a:pt x="1672" y="604"/>
                        <a:pt x="730" y="1820"/>
                        <a:pt x="1" y="2945"/>
                      </a:cubicBezTo>
                      <a:cubicBezTo>
                        <a:pt x="734" y="3118"/>
                        <a:pt x="1493" y="3268"/>
                        <a:pt x="2237" y="3268"/>
                      </a:cubicBezTo>
                      <a:cubicBezTo>
                        <a:pt x="2664" y="3268"/>
                        <a:pt x="3086" y="3219"/>
                        <a:pt x="3496" y="3097"/>
                      </a:cubicBezTo>
                      <a:cubicBezTo>
                        <a:pt x="3770" y="3036"/>
                        <a:pt x="4043" y="2914"/>
                        <a:pt x="4195" y="2671"/>
                      </a:cubicBezTo>
                      <a:cubicBezTo>
                        <a:pt x="4378" y="2489"/>
                        <a:pt x="4469" y="2185"/>
                        <a:pt x="4378" y="1911"/>
                      </a:cubicBezTo>
                      <a:cubicBezTo>
                        <a:pt x="4317" y="1698"/>
                        <a:pt x="4074" y="1546"/>
                        <a:pt x="3861" y="1455"/>
                      </a:cubicBezTo>
                      <a:cubicBezTo>
                        <a:pt x="3618" y="1394"/>
                        <a:pt x="3405" y="1394"/>
                        <a:pt x="3131" y="1394"/>
                      </a:cubicBezTo>
                      <a:cubicBezTo>
                        <a:pt x="3405" y="1242"/>
                        <a:pt x="3648" y="1060"/>
                        <a:pt x="3770" y="787"/>
                      </a:cubicBezTo>
                      <a:cubicBezTo>
                        <a:pt x="3922" y="513"/>
                        <a:pt x="3861" y="87"/>
                        <a:pt x="3557" y="27"/>
                      </a:cubicBezTo>
                      <a:cubicBezTo>
                        <a:pt x="3510" y="8"/>
                        <a:pt x="3457" y="1"/>
                        <a:pt x="3402"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9" name="Google Shape;2919;p17"/>
                <p:cNvSpPr/>
                <p:nvPr/>
              </p:nvSpPr>
              <p:spPr>
                <a:xfrm>
                  <a:off x="6378050" y="597475"/>
                  <a:ext cx="79050" cy="116375"/>
                </a:xfrm>
                <a:custGeom>
                  <a:avLst/>
                  <a:gdLst/>
                  <a:ahLst/>
                  <a:cxnLst/>
                  <a:rect l="l" t="t" r="r" b="b"/>
                  <a:pathLst>
                    <a:path w="3162" h="4655" extrusionOk="0">
                      <a:moveTo>
                        <a:pt x="768" y="0"/>
                      </a:moveTo>
                      <a:cubicBezTo>
                        <a:pt x="661" y="0"/>
                        <a:pt x="553" y="31"/>
                        <a:pt x="456" y="95"/>
                      </a:cubicBezTo>
                      <a:cubicBezTo>
                        <a:pt x="335" y="217"/>
                        <a:pt x="274" y="399"/>
                        <a:pt x="274" y="551"/>
                      </a:cubicBezTo>
                      <a:cubicBezTo>
                        <a:pt x="0" y="2010"/>
                        <a:pt x="578" y="3439"/>
                        <a:pt x="1216" y="4655"/>
                      </a:cubicBezTo>
                      <a:cubicBezTo>
                        <a:pt x="2006" y="3773"/>
                        <a:pt x="2827" y="2861"/>
                        <a:pt x="3070" y="1706"/>
                      </a:cubicBezTo>
                      <a:cubicBezTo>
                        <a:pt x="3161" y="1433"/>
                        <a:pt x="3161" y="1129"/>
                        <a:pt x="3070" y="886"/>
                      </a:cubicBezTo>
                      <a:cubicBezTo>
                        <a:pt x="3009" y="642"/>
                        <a:pt x="2766" y="399"/>
                        <a:pt x="2523" y="369"/>
                      </a:cubicBezTo>
                      <a:cubicBezTo>
                        <a:pt x="2492" y="365"/>
                        <a:pt x="2460" y="363"/>
                        <a:pt x="2428" y="363"/>
                      </a:cubicBezTo>
                      <a:cubicBezTo>
                        <a:pt x="2211" y="363"/>
                        <a:pt x="1987" y="449"/>
                        <a:pt x="1854" y="582"/>
                      </a:cubicBezTo>
                      <a:cubicBezTo>
                        <a:pt x="1672" y="734"/>
                        <a:pt x="1550" y="977"/>
                        <a:pt x="1429" y="1159"/>
                      </a:cubicBezTo>
                      <a:cubicBezTo>
                        <a:pt x="1429" y="855"/>
                        <a:pt x="1398" y="551"/>
                        <a:pt x="1247" y="278"/>
                      </a:cubicBezTo>
                      <a:cubicBezTo>
                        <a:pt x="1148" y="101"/>
                        <a:pt x="962" y="0"/>
                        <a:pt x="768" y="0"/>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0" name="Google Shape;2920;p17"/>
                <p:cNvSpPr/>
                <p:nvPr/>
              </p:nvSpPr>
              <p:spPr>
                <a:xfrm>
                  <a:off x="6308900" y="623925"/>
                  <a:ext cx="109450" cy="88400"/>
                </a:xfrm>
                <a:custGeom>
                  <a:avLst/>
                  <a:gdLst/>
                  <a:ahLst/>
                  <a:cxnLst/>
                  <a:rect l="l" t="t" r="r" b="b"/>
                  <a:pathLst>
                    <a:path w="4378" h="3536" extrusionOk="0">
                      <a:moveTo>
                        <a:pt x="1840" y="0"/>
                      </a:moveTo>
                      <a:cubicBezTo>
                        <a:pt x="1616" y="0"/>
                        <a:pt x="1392" y="59"/>
                        <a:pt x="1246" y="253"/>
                      </a:cubicBezTo>
                      <a:cubicBezTo>
                        <a:pt x="1095" y="435"/>
                        <a:pt x="1064" y="709"/>
                        <a:pt x="1125" y="922"/>
                      </a:cubicBezTo>
                      <a:cubicBezTo>
                        <a:pt x="1186" y="1165"/>
                        <a:pt x="1338" y="1378"/>
                        <a:pt x="1429" y="1590"/>
                      </a:cubicBezTo>
                      <a:cubicBezTo>
                        <a:pt x="1207" y="1452"/>
                        <a:pt x="960" y="1313"/>
                        <a:pt x="687" y="1313"/>
                      </a:cubicBezTo>
                      <a:cubicBezTo>
                        <a:pt x="661" y="1313"/>
                        <a:pt x="635" y="1314"/>
                        <a:pt x="608" y="1317"/>
                      </a:cubicBezTo>
                      <a:cubicBezTo>
                        <a:pt x="304" y="1347"/>
                        <a:pt x="0" y="1590"/>
                        <a:pt x="31" y="1894"/>
                      </a:cubicBezTo>
                      <a:cubicBezTo>
                        <a:pt x="61" y="2046"/>
                        <a:pt x="183" y="2198"/>
                        <a:pt x="335" y="2320"/>
                      </a:cubicBezTo>
                      <a:cubicBezTo>
                        <a:pt x="1490" y="3262"/>
                        <a:pt x="3009" y="3445"/>
                        <a:pt x="4377" y="3536"/>
                      </a:cubicBezTo>
                      <a:cubicBezTo>
                        <a:pt x="4013" y="2411"/>
                        <a:pt x="3617" y="1226"/>
                        <a:pt x="2736" y="435"/>
                      </a:cubicBezTo>
                      <a:cubicBezTo>
                        <a:pt x="2554" y="253"/>
                        <a:pt x="2280" y="101"/>
                        <a:pt x="2006" y="10"/>
                      </a:cubicBezTo>
                      <a:cubicBezTo>
                        <a:pt x="1952" y="4"/>
                        <a:pt x="1896" y="0"/>
                        <a:pt x="1840" y="0"/>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1" name="Google Shape;2921;p17"/>
                <p:cNvSpPr/>
                <p:nvPr/>
              </p:nvSpPr>
              <p:spPr>
                <a:xfrm>
                  <a:off x="6309650" y="694350"/>
                  <a:ext cx="110975" cy="81700"/>
                </a:xfrm>
                <a:custGeom>
                  <a:avLst/>
                  <a:gdLst/>
                  <a:ahLst/>
                  <a:cxnLst/>
                  <a:rect l="l" t="t" r="r" b="b"/>
                  <a:pathLst>
                    <a:path w="4439" h="3268" extrusionOk="0">
                      <a:moveTo>
                        <a:pt x="2223" y="1"/>
                      </a:moveTo>
                      <a:cubicBezTo>
                        <a:pt x="1793" y="1"/>
                        <a:pt x="1364" y="50"/>
                        <a:pt x="943" y="172"/>
                      </a:cubicBezTo>
                      <a:cubicBezTo>
                        <a:pt x="669" y="263"/>
                        <a:pt x="426" y="354"/>
                        <a:pt x="274" y="597"/>
                      </a:cubicBezTo>
                      <a:cubicBezTo>
                        <a:pt x="92" y="780"/>
                        <a:pt x="1" y="1084"/>
                        <a:pt x="92" y="1357"/>
                      </a:cubicBezTo>
                      <a:cubicBezTo>
                        <a:pt x="153" y="1570"/>
                        <a:pt x="365" y="1722"/>
                        <a:pt x="609" y="1813"/>
                      </a:cubicBezTo>
                      <a:cubicBezTo>
                        <a:pt x="852" y="1874"/>
                        <a:pt x="1065" y="1874"/>
                        <a:pt x="1338" y="1874"/>
                      </a:cubicBezTo>
                      <a:cubicBezTo>
                        <a:pt x="1065" y="2026"/>
                        <a:pt x="791" y="2239"/>
                        <a:pt x="669" y="2482"/>
                      </a:cubicBezTo>
                      <a:cubicBezTo>
                        <a:pt x="517" y="2755"/>
                        <a:pt x="609" y="3181"/>
                        <a:pt x="913" y="3242"/>
                      </a:cubicBezTo>
                      <a:cubicBezTo>
                        <a:pt x="960" y="3260"/>
                        <a:pt x="1010" y="3268"/>
                        <a:pt x="1061" y="3268"/>
                      </a:cubicBezTo>
                      <a:cubicBezTo>
                        <a:pt x="1175" y="3268"/>
                        <a:pt x="1294" y="3232"/>
                        <a:pt x="1399" y="3211"/>
                      </a:cubicBezTo>
                      <a:cubicBezTo>
                        <a:pt x="2767" y="2695"/>
                        <a:pt x="3739" y="1479"/>
                        <a:pt x="4438" y="324"/>
                      </a:cubicBezTo>
                      <a:cubicBezTo>
                        <a:pt x="3724" y="150"/>
                        <a:pt x="2973" y="1"/>
                        <a:pt x="2223"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2" name="Google Shape;2922;p17"/>
                <p:cNvSpPr/>
                <p:nvPr/>
              </p:nvSpPr>
              <p:spPr>
                <a:xfrm>
                  <a:off x="6365875" y="695600"/>
                  <a:ext cx="79075" cy="116375"/>
                </a:xfrm>
                <a:custGeom>
                  <a:avLst/>
                  <a:gdLst/>
                  <a:ahLst/>
                  <a:cxnLst/>
                  <a:rect l="l" t="t" r="r" b="b"/>
                  <a:pathLst>
                    <a:path w="3163" h="4655" extrusionOk="0">
                      <a:moveTo>
                        <a:pt x="1946" y="0"/>
                      </a:moveTo>
                      <a:cubicBezTo>
                        <a:pt x="1126" y="882"/>
                        <a:pt x="335" y="1793"/>
                        <a:pt x="62" y="2979"/>
                      </a:cubicBezTo>
                      <a:cubicBezTo>
                        <a:pt x="1" y="3252"/>
                        <a:pt x="1" y="3556"/>
                        <a:pt x="62" y="3769"/>
                      </a:cubicBezTo>
                      <a:cubicBezTo>
                        <a:pt x="153" y="4043"/>
                        <a:pt x="366" y="4255"/>
                        <a:pt x="639" y="4316"/>
                      </a:cubicBezTo>
                      <a:cubicBezTo>
                        <a:pt x="665" y="4319"/>
                        <a:pt x="690" y="4321"/>
                        <a:pt x="715" y="4321"/>
                      </a:cubicBezTo>
                      <a:cubicBezTo>
                        <a:pt x="932" y="4321"/>
                        <a:pt x="1141" y="4209"/>
                        <a:pt x="1278" y="4073"/>
                      </a:cubicBezTo>
                      <a:cubicBezTo>
                        <a:pt x="1490" y="3921"/>
                        <a:pt x="1582" y="3708"/>
                        <a:pt x="1703" y="3496"/>
                      </a:cubicBezTo>
                      <a:cubicBezTo>
                        <a:pt x="1703" y="3800"/>
                        <a:pt x="1734" y="4103"/>
                        <a:pt x="1885" y="4377"/>
                      </a:cubicBezTo>
                      <a:cubicBezTo>
                        <a:pt x="1984" y="4554"/>
                        <a:pt x="2183" y="4654"/>
                        <a:pt x="2386" y="4654"/>
                      </a:cubicBezTo>
                      <a:cubicBezTo>
                        <a:pt x="2497" y="4654"/>
                        <a:pt x="2609" y="4624"/>
                        <a:pt x="2706" y="4559"/>
                      </a:cubicBezTo>
                      <a:cubicBezTo>
                        <a:pt x="2797" y="4468"/>
                        <a:pt x="2889" y="4255"/>
                        <a:pt x="2889" y="4103"/>
                      </a:cubicBezTo>
                      <a:cubicBezTo>
                        <a:pt x="3162" y="2645"/>
                        <a:pt x="2585" y="1186"/>
                        <a:pt x="1946" y="0"/>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3" name="Google Shape;2923;p17"/>
                <p:cNvSpPr/>
                <p:nvPr/>
              </p:nvSpPr>
              <p:spPr>
                <a:xfrm>
                  <a:off x="6357525" y="650000"/>
                  <a:ext cx="107925" cy="108675"/>
                </a:xfrm>
                <a:custGeom>
                  <a:avLst/>
                  <a:gdLst/>
                  <a:ahLst/>
                  <a:cxnLst/>
                  <a:rect l="l" t="t" r="r" b="b"/>
                  <a:pathLst>
                    <a:path w="4317" h="4347" extrusionOk="0">
                      <a:moveTo>
                        <a:pt x="2159" y="0"/>
                      </a:moveTo>
                      <a:cubicBezTo>
                        <a:pt x="943" y="0"/>
                        <a:pt x="1" y="973"/>
                        <a:pt x="1" y="2189"/>
                      </a:cubicBezTo>
                      <a:cubicBezTo>
                        <a:pt x="1" y="3374"/>
                        <a:pt x="943" y="4347"/>
                        <a:pt x="2159" y="4347"/>
                      </a:cubicBezTo>
                      <a:cubicBezTo>
                        <a:pt x="3344" y="4347"/>
                        <a:pt x="4317" y="3374"/>
                        <a:pt x="4317" y="2189"/>
                      </a:cubicBezTo>
                      <a:cubicBezTo>
                        <a:pt x="4317" y="973"/>
                        <a:pt x="3344" y="0"/>
                        <a:pt x="215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
        <p:nvSpPr>
          <p:cNvPr id="2924" name="Google Shape;2924;p17"/>
          <p:cNvSpPr txBox="1">
            <a:spLocks noGrp="1"/>
          </p:cNvSpPr>
          <p:nvPr>
            <p:ph type="title"/>
          </p:nvPr>
        </p:nvSpPr>
        <p:spPr>
          <a:xfrm>
            <a:off x="726425" y="1207825"/>
            <a:ext cx="3569400" cy="9561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925" name="Google Shape;2925;p17"/>
          <p:cNvSpPr txBox="1">
            <a:spLocks noGrp="1"/>
          </p:cNvSpPr>
          <p:nvPr>
            <p:ph type="subTitle" idx="1"/>
          </p:nvPr>
        </p:nvSpPr>
        <p:spPr>
          <a:xfrm>
            <a:off x="726425" y="2163993"/>
            <a:ext cx="2766900" cy="1342200"/>
          </a:xfrm>
          <a:prstGeom prst="rect">
            <a:avLst/>
          </a:prstGeom>
        </p:spPr>
        <p:txBody>
          <a:bodyPr spcFirstLastPara="1" wrap="square" lIns="91425" tIns="91425" rIns="91425" bIns="91425" anchor="ctr" anchorCtr="0">
            <a:noAutofit/>
          </a:bodyPr>
          <a:lstStyle>
            <a:lvl1pPr lvl="0">
              <a:spcBef>
                <a:spcPts val="0"/>
              </a:spcBef>
              <a:spcAft>
                <a:spcPts val="0"/>
              </a:spcAft>
              <a:buSzPts val="14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Title and text 2">
  <p:cSld name="CUSTOM_2_1_1">
    <p:spTree>
      <p:nvGrpSpPr>
        <p:cNvPr id="1" name="Shape 2926"/>
        <p:cNvGrpSpPr/>
        <p:nvPr/>
      </p:nvGrpSpPr>
      <p:grpSpPr>
        <a:xfrm>
          <a:off x="0" y="0"/>
          <a:ext cx="0" cy="0"/>
          <a:chOff x="0" y="0"/>
          <a:chExt cx="0" cy="0"/>
        </a:xfrm>
      </p:grpSpPr>
      <p:grpSp>
        <p:nvGrpSpPr>
          <p:cNvPr id="2927" name="Google Shape;2927;p18"/>
          <p:cNvGrpSpPr/>
          <p:nvPr/>
        </p:nvGrpSpPr>
        <p:grpSpPr>
          <a:xfrm>
            <a:off x="-202790" y="337199"/>
            <a:ext cx="9556115" cy="5065151"/>
            <a:chOff x="-202790" y="337199"/>
            <a:chExt cx="9556115" cy="5065151"/>
          </a:xfrm>
        </p:grpSpPr>
        <p:sp>
          <p:nvSpPr>
            <p:cNvPr id="2928" name="Google Shape;2928;p18"/>
            <p:cNvSpPr/>
            <p:nvPr/>
          </p:nvSpPr>
          <p:spPr>
            <a:xfrm>
              <a:off x="-38725" y="4357527"/>
              <a:ext cx="9209436" cy="824931"/>
            </a:xfrm>
            <a:custGeom>
              <a:avLst/>
              <a:gdLst/>
              <a:ahLst/>
              <a:cxnLst/>
              <a:rect l="l" t="t" r="r" b="b"/>
              <a:pathLst>
                <a:path w="75622" h="107378" extrusionOk="0">
                  <a:moveTo>
                    <a:pt x="75621" y="1"/>
                  </a:moveTo>
                  <a:cubicBezTo>
                    <a:pt x="75554" y="34"/>
                    <a:pt x="75388" y="101"/>
                    <a:pt x="75254" y="134"/>
                  </a:cubicBezTo>
                  <a:cubicBezTo>
                    <a:pt x="74287" y="435"/>
                    <a:pt x="73353" y="868"/>
                    <a:pt x="72252" y="1435"/>
                  </a:cubicBezTo>
                  <a:cubicBezTo>
                    <a:pt x="71385" y="1869"/>
                    <a:pt x="70451" y="2469"/>
                    <a:pt x="69517" y="3136"/>
                  </a:cubicBezTo>
                  <a:cubicBezTo>
                    <a:pt x="67615" y="4437"/>
                    <a:pt x="65881" y="5972"/>
                    <a:pt x="64413" y="7306"/>
                  </a:cubicBezTo>
                  <a:lnTo>
                    <a:pt x="63913" y="7773"/>
                  </a:lnTo>
                  <a:lnTo>
                    <a:pt x="63779" y="7873"/>
                  </a:lnTo>
                  <a:cubicBezTo>
                    <a:pt x="63613" y="8040"/>
                    <a:pt x="63446" y="8207"/>
                    <a:pt x="63246" y="8374"/>
                  </a:cubicBezTo>
                  <a:cubicBezTo>
                    <a:pt x="62845" y="8774"/>
                    <a:pt x="62378" y="9141"/>
                    <a:pt x="61878" y="9541"/>
                  </a:cubicBezTo>
                  <a:cubicBezTo>
                    <a:pt x="61011" y="10275"/>
                    <a:pt x="60110" y="10975"/>
                    <a:pt x="59209" y="11609"/>
                  </a:cubicBezTo>
                  <a:cubicBezTo>
                    <a:pt x="58242" y="12276"/>
                    <a:pt x="57241" y="12877"/>
                    <a:pt x="56207" y="13477"/>
                  </a:cubicBezTo>
                  <a:cubicBezTo>
                    <a:pt x="55040" y="14111"/>
                    <a:pt x="53839" y="14678"/>
                    <a:pt x="52571" y="15178"/>
                  </a:cubicBezTo>
                  <a:cubicBezTo>
                    <a:pt x="51371" y="15679"/>
                    <a:pt x="50003" y="16112"/>
                    <a:pt x="48368" y="16479"/>
                  </a:cubicBezTo>
                  <a:cubicBezTo>
                    <a:pt x="44732" y="17347"/>
                    <a:pt x="41397" y="17814"/>
                    <a:pt x="38228" y="17814"/>
                  </a:cubicBezTo>
                  <a:lnTo>
                    <a:pt x="37527" y="17814"/>
                  </a:lnTo>
                  <a:cubicBezTo>
                    <a:pt x="36260" y="17780"/>
                    <a:pt x="35059" y="17680"/>
                    <a:pt x="33858" y="17480"/>
                  </a:cubicBezTo>
                  <a:cubicBezTo>
                    <a:pt x="32691" y="17313"/>
                    <a:pt x="31523" y="17046"/>
                    <a:pt x="30356" y="16680"/>
                  </a:cubicBezTo>
                  <a:cubicBezTo>
                    <a:pt x="29422" y="16379"/>
                    <a:pt x="28521" y="16046"/>
                    <a:pt x="27687" y="15679"/>
                  </a:cubicBezTo>
                  <a:cubicBezTo>
                    <a:pt x="26853" y="15312"/>
                    <a:pt x="25986" y="14845"/>
                    <a:pt x="25085" y="14345"/>
                  </a:cubicBezTo>
                  <a:cubicBezTo>
                    <a:pt x="24651" y="14044"/>
                    <a:pt x="24184" y="13777"/>
                    <a:pt x="23818" y="13477"/>
                  </a:cubicBezTo>
                  <a:cubicBezTo>
                    <a:pt x="23384" y="13177"/>
                    <a:pt x="22984" y="12843"/>
                    <a:pt x="22383" y="12376"/>
                  </a:cubicBezTo>
                  <a:cubicBezTo>
                    <a:pt x="21916" y="12010"/>
                    <a:pt x="21483" y="11609"/>
                    <a:pt x="20982" y="11209"/>
                  </a:cubicBezTo>
                  <a:cubicBezTo>
                    <a:pt x="20582" y="10875"/>
                    <a:pt x="20215" y="10609"/>
                    <a:pt x="19815" y="10275"/>
                  </a:cubicBezTo>
                  <a:cubicBezTo>
                    <a:pt x="18847" y="9441"/>
                    <a:pt x="18013" y="8807"/>
                    <a:pt x="17213" y="8207"/>
                  </a:cubicBezTo>
                  <a:cubicBezTo>
                    <a:pt x="16346" y="7540"/>
                    <a:pt x="15478" y="6973"/>
                    <a:pt x="14578" y="6472"/>
                  </a:cubicBezTo>
                  <a:cubicBezTo>
                    <a:pt x="13677" y="5938"/>
                    <a:pt x="12676" y="5471"/>
                    <a:pt x="11676" y="5038"/>
                  </a:cubicBezTo>
                  <a:cubicBezTo>
                    <a:pt x="10675" y="4671"/>
                    <a:pt x="9574" y="4371"/>
                    <a:pt x="8507" y="4204"/>
                  </a:cubicBezTo>
                  <a:cubicBezTo>
                    <a:pt x="7539" y="4037"/>
                    <a:pt x="6505" y="3970"/>
                    <a:pt x="5338" y="3970"/>
                  </a:cubicBezTo>
                  <a:lnTo>
                    <a:pt x="5138" y="3970"/>
                  </a:lnTo>
                  <a:cubicBezTo>
                    <a:pt x="3970" y="3970"/>
                    <a:pt x="2803" y="4104"/>
                    <a:pt x="1568" y="4304"/>
                  </a:cubicBezTo>
                  <a:cubicBezTo>
                    <a:pt x="1035" y="4371"/>
                    <a:pt x="501" y="4537"/>
                    <a:pt x="1" y="4671"/>
                  </a:cubicBezTo>
                  <a:lnTo>
                    <a:pt x="1" y="56008"/>
                  </a:lnTo>
                  <a:lnTo>
                    <a:pt x="1" y="106911"/>
                  </a:lnTo>
                  <a:cubicBezTo>
                    <a:pt x="34" y="106944"/>
                    <a:pt x="134" y="107011"/>
                    <a:pt x="167" y="107044"/>
                  </a:cubicBezTo>
                  <a:cubicBezTo>
                    <a:pt x="334" y="107178"/>
                    <a:pt x="501" y="107278"/>
                    <a:pt x="701" y="107378"/>
                  </a:cubicBezTo>
                  <a:lnTo>
                    <a:pt x="75621" y="107378"/>
                  </a:lnTo>
                  <a:lnTo>
                    <a:pt x="75621" y="74221"/>
                  </a:lnTo>
                  <a:lnTo>
                    <a:pt x="75621" y="21650"/>
                  </a:lnTo>
                  <a:lnTo>
                    <a:pt x="75621" y="1"/>
                  </a:lnTo>
                  <a:close/>
                </a:path>
              </a:pathLst>
            </a:custGeom>
            <a:solidFill>
              <a:srgbClr val="C2E1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9" name="Google Shape;2929;p18"/>
            <p:cNvSpPr/>
            <p:nvPr/>
          </p:nvSpPr>
          <p:spPr>
            <a:xfrm>
              <a:off x="-65450" y="4573370"/>
              <a:ext cx="9209483" cy="608745"/>
            </a:xfrm>
            <a:custGeom>
              <a:avLst/>
              <a:gdLst/>
              <a:ahLst/>
              <a:cxnLst/>
              <a:rect l="l" t="t" r="r" b="b"/>
              <a:pathLst>
                <a:path w="75655" h="81492" extrusionOk="0">
                  <a:moveTo>
                    <a:pt x="101" y="0"/>
                  </a:moveTo>
                  <a:lnTo>
                    <a:pt x="101" y="30122"/>
                  </a:lnTo>
                  <a:lnTo>
                    <a:pt x="1" y="30122"/>
                  </a:lnTo>
                  <a:lnTo>
                    <a:pt x="1" y="81492"/>
                  </a:lnTo>
                  <a:lnTo>
                    <a:pt x="75655" y="81492"/>
                  </a:lnTo>
                  <a:lnTo>
                    <a:pt x="75655" y="48335"/>
                  </a:lnTo>
                  <a:lnTo>
                    <a:pt x="75655" y="24451"/>
                  </a:lnTo>
                  <a:cubicBezTo>
                    <a:pt x="75221" y="24518"/>
                    <a:pt x="74821" y="24651"/>
                    <a:pt x="74354" y="24751"/>
                  </a:cubicBezTo>
                  <a:cubicBezTo>
                    <a:pt x="73353" y="24951"/>
                    <a:pt x="72319" y="25085"/>
                    <a:pt x="71152" y="25151"/>
                  </a:cubicBezTo>
                  <a:cubicBezTo>
                    <a:pt x="70018" y="25252"/>
                    <a:pt x="68850" y="25285"/>
                    <a:pt x="67516" y="25285"/>
                  </a:cubicBezTo>
                  <a:cubicBezTo>
                    <a:pt x="66882" y="25285"/>
                    <a:pt x="66215" y="25285"/>
                    <a:pt x="65581" y="25252"/>
                  </a:cubicBezTo>
                  <a:cubicBezTo>
                    <a:pt x="63480" y="25185"/>
                    <a:pt x="61411" y="25118"/>
                    <a:pt x="59543" y="25018"/>
                  </a:cubicBezTo>
                  <a:cubicBezTo>
                    <a:pt x="54840" y="24785"/>
                    <a:pt x="50704" y="24318"/>
                    <a:pt x="46968" y="23584"/>
                  </a:cubicBezTo>
                  <a:cubicBezTo>
                    <a:pt x="45467" y="23283"/>
                    <a:pt x="43899" y="22883"/>
                    <a:pt x="42498" y="22516"/>
                  </a:cubicBezTo>
                  <a:cubicBezTo>
                    <a:pt x="41164" y="22149"/>
                    <a:pt x="39696" y="21682"/>
                    <a:pt x="38028" y="21115"/>
                  </a:cubicBezTo>
                  <a:cubicBezTo>
                    <a:pt x="35359" y="20148"/>
                    <a:pt x="32691" y="19014"/>
                    <a:pt x="30056" y="17746"/>
                  </a:cubicBezTo>
                  <a:lnTo>
                    <a:pt x="30022" y="17746"/>
                  </a:lnTo>
                  <a:cubicBezTo>
                    <a:pt x="27988" y="16745"/>
                    <a:pt x="25953" y="15611"/>
                    <a:pt x="24018" y="14410"/>
                  </a:cubicBezTo>
                  <a:cubicBezTo>
                    <a:pt x="22117" y="13210"/>
                    <a:pt x="20182" y="11875"/>
                    <a:pt x="18281" y="10474"/>
                  </a:cubicBezTo>
                  <a:cubicBezTo>
                    <a:pt x="17347" y="9807"/>
                    <a:pt x="16479" y="9107"/>
                    <a:pt x="15512" y="8306"/>
                  </a:cubicBezTo>
                  <a:cubicBezTo>
                    <a:pt x="15112" y="7939"/>
                    <a:pt x="14645" y="7606"/>
                    <a:pt x="14211" y="7205"/>
                  </a:cubicBezTo>
                  <a:lnTo>
                    <a:pt x="14111" y="7139"/>
                  </a:lnTo>
                  <a:lnTo>
                    <a:pt x="13978" y="7005"/>
                  </a:lnTo>
                  <a:cubicBezTo>
                    <a:pt x="13611" y="6738"/>
                    <a:pt x="13277" y="6371"/>
                    <a:pt x="12877" y="6104"/>
                  </a:cubicBezTo>
                  <a:cubicBezTo>
                    <a:pt x="10809" y="4337"/>
                    <a:pt x="9041" y="3136"/>
                    <a:pt x="7339" y="2168"/>
                  </a:cubicBezTo>
                  <a:cubicBezTo>
                    <a:pt x="5838" y="1334"/>
                    <a:pt x="4337" y="767"/>
                    <a:pt x="2870" y="434"/>
                  </a:cubicBezTo>
                  <a:cubicBezTo>
                    <a:pt x="2136" y="267"/>
                    <a:pt x="1335" y="134"/>
                    <a:pt x="468" y="67"/>
                  </a:cubicBezTo>
                  <a:cubicBezTo>
                    <a:pt x="334" y="67"/>
                    <a:pt x="201" y="67"/>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930" name="Google Shape;2930;p18"/>
            <p:cNvGrpSpPr/>
            <p:nvPr/>
          </p:nvGrpSpPr>
          <p:grpSpPr>
            <a:xfrm>
              <a:off x="7033800" y="4497475"/>
              <a:ext cx="1664950" cy="852975"/>
              <a:chOff x="4976050" y="4611525"/>
              <a:chExt cx="1664950" cy="852975"/>
            </a:xfrm>
          </p:grpSpPr>
          <p:sp>
            <p:nvSpPr>
              <p:cNvPr id="2931" name="Google Shape;2931;p18"/>
              <p:cNvSpPr/>
              <p:nvPr/>
            </p:nvSpPr>
            <p:spPr>
              <a:xfrm>
                <a:off x="4976050" y="4611525"/>
                <a:ext cx="1656575" cy="852975"/>
              </a:xfrm>
              <a:custGeom>
                <a:avLst/>
                <a:gdLst/>
                <a:ahLst/>
                <a:cxnLst/>
                <a:rect l="l" t="t" r="r" b="b"/>
                <a:pathLst>
                  <a:path w="66263" h="34119" extrusionOk="0">
                    <a:moveTo>
                      <a:pt x="17991" y="0"/>
                    </a:moveTo>
                    <a:cubicBezTo>
                      <a:pt x="16765" y="0"/>
                      <a:pt x="15515" y="274"/>
                      <a:pt x="14773" y="1207"/>
                    </a:cubicBezTo>
                    <a:cubicBezTo>
                      <a:pt x="13861" y="2302"/>
                      <a:pt x="14013" y="3973"/>
                      <a:pt x="14773" y="5220"/>
                    </a:cubicBezTo>
                    <a:cubicBezTo>
                      <a:pt x="15532" y="6496"/>
                      <a:pt x="16718" y="7317"/>
                      <a:pt x="17903" y="8168"/>
                    </a:cubicBezTo>
                    <a:cubicBezTo>
                      <a:pt x="14797" y="7810"/>
                      <a:pt x="12005" y="7581"/>
                      <a:pt x="9354" y="7581"/>
                    </a:cubicBezTo>
                    <a:cubicBezTo>
                      <a:pt x="7726" y="7581"/>
                      <a:pt x="6152" y="7667"/>
                      <a:pt x="4590" y="7864"/>
                    </a:cubicBezTo>
                    <a:cubicBezTo>
                      <a:pt x="3161" y="8046"/>
                      <a:pt x="1611" y="8411"/>
                      <a:pt x="851" y="9627"/>
                    </a:cubicBezTo>
                    <a:cubicBezTo>
                      <a:pt x="0" y="10995"/>
                      <a:pt x="608" y="12818"/>
                      <a:pt x="1550" y="14125"/>
                    </a:cubicBezTo>
                    <a:cubicBezTo>
                      <a:pt x="4316" y="17986"/>
                      <a:pt x="9271" y="19597"/>
                      <a:pt x="13861" y="20934"/>
                    </a:cubicBezTo>
                    <a:cubicBezTo>
                      <a:pt x="11642" y="21998"/>
                      <a:pt x="9879" y="23366"/>
                      <a:pt x="9879" y="25250"/>
                    </a:cubicBezTo>
                    <a:cubicBezTo>
                      <a:pt x="9879" y="26709"/>
                      <a:pt x="10973" y="27955"/>
                      <a:pt x="12310" y="28563"/>
                    </a:cubicBezTo>
                    <a:cubicBezTo>
                      <a:pt x="13445" y="29079"/>
                      <a:pt x="14688" y="29179"/>
                      <a:pt x="15911" y="29179"/>
                    </a:cubicBezTo>
                    <a:cubicBezTo>
                      <a:pt x="16130" y="29179"/>
                      <a:pt x="16349" y="29176"/>
                      <a:pt x="16566" y="29171"/>
                    </a:cubicBezTo>
                    <a:cubicBezTo>
                      <a:pt x="21681" y="29086"/>
                      <a:pt x="26797" y="28247"/>
                      <a:pt x="31685" y="26733"/>
                    </a:cubicBezTo>
                    <a:lnTo>
                      <a:pt x="31685" y="26733"/>
                    </a:lnTo>
                    <a:cubicBezTo>
                      <a:pt x="30096" y="27384"/>
                      <a:pt x="28969" y="28643"/>
                      <a:pt x="28815" y="30053"/>
                    </a:cubicBezTo>
                    <a:cubicBezTo>
                      <a:pt x="28572" y="31724"/>
                      <a:pt x="29727" y="33457"/>
                      <a:pt x="31338" y="33943"/>
                    </a:cubicBezTo>
                    <a:cubicBezTo>
                      <a:pt x="31754" y="34067"/>
                      <a:pt x="32172" y="34119"/>
                      <a:pt x="32591" y="34119"/>
                    </a:cubicBezTo>
                    <a:cubicBezTo>
                      <a:pt x="33613" y="34119"/>
                      <a:pt x="34641" y="33811"/>
                      <a:pt x="35654" y="33487"/>
                    </a:cubicBezTo>
                    <a:cubicBezTo>
                      <a:pt x="43284" y="31056"/>
                      <a:pt x="63649" y="25706"/>
                      <a:pt x="66263" y="25585"/>
                    </a:cubicBezTo>
                    <a:cubicBezTo>
                      <a:pt x="57175" y="18715"/>
                      <a:pt x="51673" y="7651"/>
                      <a:pt x="41855" y="1846"/>
                    </a:cubicBezTo>
                    <a:cubicBezTo>
                      <a:pt x="40639" y="1116"/>
                      <a:pt x="39332" y="478"/>
                      <a:pt x="37873" y="356"/>
                    </a:cubicBezTo>
                    <a:cubicBezTo>
                      <a:pt x="37805" y="353"/>
                      <a:pt x="37737" y="352"/>
                      <a:pt x="37669" y="352"/>
                    </a:cubicBezTo>
                    <a:cubicBezTo>
                      <a:pt x="36302" y="352"/>
                      <a:pt x="34889" y="931"/>
                      <a:pt x="34165" y="2089"/>
                    </a:cubicBezTo>
                    <a:cubicBezTo>
                      <a:pt x="33466" y="3244"/>
                      <a:pt x="33618" y="4733"/>
                      <a:pt x="34195" y="5949"/>
                    </a:cubicBezTo>
                    <a:cubicBezTo>
                      <a:pt x="34773" y="7165"/>
                      <a:pt x="35715" y="8168"/>
                      <a:pt x="36657" y="9110"/>
                    </a:cubicBezTo>
                    <a:cubicBezTo>
                      <a:pt x="31034" y="4733"/>
                      <a:pt x="25411" y="721"/>
                      <a:pt x="18967" y="52"/>
                    </a:cubicBezTo>
                    <a:cubicBezTo>
                      <a:pt x="18651" y="20"/>
                      <a:pt x="18322" y="0"/>
                      <a:pt x="17991" y="0"/>
                    </a:cubicBezTo>
                    <a:close/>
                  </a:path>
                </a:pathLst>
              </a:custGeom>
              <a:solidFill>
                <a:srgbClr val="8882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2" name="Google Shape;2932;p18"/>
              <p:cNvSpPr/>
              <p:nvPr/>
            </p:nvSpPr>
            <p:spPr>
              <a:xfrm>
                <a:off x="5064200" y="4748075"/>
                <a:ext cx="1576800" cy="504600"/>
              </a:xfrm>
              <a:custGeom>
                <a:avLst/>
                <a:gdLst/>
                <a:ahLst/>
                <a:cxnLst/>
                <a:rect l="l" t="t" r="r" b="b"/>
                <a:pathLst>
                  <a:path w="63072" h="20184" extrusionOk="0">
                    <a:moveTo>
                      <a:pt x="17417" y="1"/>
                    </a:moveTo>
                    <a:lnTo>
                      <a:pt x="17326" y="61"/>
                    </a:lnTo>
                    <a:cubicBezTo>
                      <a:pt x="18116" y="1095"/>
                      <a:pt x="19028" y="2098"/>
                      <a:pt x="19940" y="3040"/>
                    </a:cubicBezTo>
                    <a:cubicBezTo>
                      <a:pt x="20852" y="3983"/>
                      <a:pt x="21855" y="4864"/>
                      <a:pt x="22827" y="5745"/>
                    </a:cubicBezTo>
                    <a:cubicBezTo>
                      <a:pt x="23861" y="6566"/>
                      <a:pt x="24864" y="7478"/>
                      <a:pt x="25988" y="8116"/>
                    </a:cubicBezTo>
                    <a:lnTo>
                      <a:pt x="27022" y="8694"/>
                    </a:lnTo>
                    <a:cubicBezTo>
                      <a:pt x="23435" y="8086"/>
                      <a:pt x="19849" y="7569"/>
                      <a:pt x="16262" y="7113"/>
                    </a:cubicBezTo>
                    <a:cubicBezTo>
                      <a:pt x="15958" y="7052"/>
                      <a:pt x="15624" y="7022"/>
                      <a:pt x="15320" y="6992"/>
                    </a:cubicBezTo>
                    <a:cubicBezTo>
                      <a:pt x="15168" y="6840"/>
                      <a:pt x="15016" y="6688"/>
                      <a:pt x="14864" y="6566"/>
                    </a:cubicBezTo>
                    <a:cubicBezTo>
                      <a:pt x="14620" y="6384"/>
                      <a:pt x="14377" y="6201"/>
                      <a:pt x="14104" y="6049"/>
                    </a:cubicBezTo>
                    <a:cubicBezTo>
                      <a:pt x="13617" y="5685"/>
                      <a:pt x="13009" y="5593"/>
                      <a:pt x="12432" y="5350"/>
                    </a:cubicBezTo>
                    <a:lnTo>
                      <a:pt x="10760" y="4682"/>
                    </a:lnTo>
                    <a:cubicBezTo>
                      <a:pt x="10183" y="4438"/>
                      <a:pt x="9666" y="4165"/>
                      <a:pt x="9088" y="3952"/>
                    </a:cubicBezTo>
                    <a:lnTo>
                      <a:pt x="8997" y="4074"/>
                    </a:lnTo>
                    <a:cubicBezTo>
                      <a:pt x="9484" y="4438"/>
                      <a:pt x="9970" y="4834"/>
                      <a:pt x="10456" y="5168"/>
                    </a:cubicBezTo>
                    <a:cubicBezTo>
                      <a:pt x="10943" y="5502"/>
                      <a:pt x="11429" y="5837"/>
                      <a:pt x="11976" y="6201"/>
                    </a:cubicBezTo>
                    <a:cubicBezTo>
                      <a:pt x="12250" y="6353"/>
                      <a:pt x="12493" y="6566"/>
                      <a:pt x="12797" y="6718"/>
                    </a:cubicBezTo>
                    <a:cubicBezTo>
                      <a:pt x="8541" y="6262"/>
                      <a:pt x="4316" y="5958"/>
                      <a:pt x="0" y="5776"/>
                    </a:cubicBezTo>
                    <a:lnTo>
                      <a:pt x="0" y="5897"/>
                    </a:lnTo>
                    <a:cubicBezTo>
                      <a:pt x="5411" y="6232"/>
                      <a:pt x="10791" y="6870"/>
                      <a:pt x="16110" y="7630"/>
                    </a:cubicBezTo>
                    <a:cubicBezTo>
                      <a:pt x="16323" y="7660"/>
                      <a:pt x="16505" y="7721"/>
                      <a:pt x="16687" y="7721"/>
                    </a:cubicBezTo>
                    <a:cubicBezTo>
                      <a:pt x="15745" y="7873"/>
                      <a:pt x="14864" y="8268"/>
                      <a:pt x="14043" y="8694"/>
                    </a:cubicBezTo>
                    <a:cubicBezTo>
                      <a:pt x="13161" y="9150"/>
                      <a:pt x="12310" y="9697"/>
                      <a:pt x="11550" y="10305"/>
                    </a:cubicBezTo>
                    <a:cubicBezTo>
                      <a:pt x="10791" y="10943"/>
                      <a:pt x="10122" y="11612"/>
                      <a:pt x="9544" y="12432"/>
                    </a:cubicBezTo>
                    <a:lnTo>
                      <a:pt x="9636" y="12493"/>
                    </a:lnTo>
                    <a:cubicBezTo>
                      <a:pt x="10304" y="11855"/>
                      <a:pt x="11064" y="11247"/>
                      <a:pt x="11915" y="10791"/>
                    </a:cubicBezTo>
                    <a:cubicBezTo>
                      <a:pt x="12706" y="10305"/>
                      <a:pt x="13526" y="9879"/>
                      <a:pt x="14408" y="9575"/>
                    </a:cubicBezTo>
                    <a:cubicBezTo>
                      <a:pt x="15289" y="9241"/>
                      <a:pt x="16201" y="9119"/>
                      <a:pt x="17082" y="8846"/>
                    </a:cubicBezTo>
                    <a:cubicBezTo>
                      <a:pt x="17873" y="8633"/>
                      <a:pt x="18663" y="8420"/>
                      <a:pt x="19545" y="8177"/>
                    </a:cubicBezTo>
                    <a:cubicBezTo>
                      <a:pt x="23770" y="8846"/>
                      <a:pt x="27934" y="9606"/>
                      <a:pt x="32128" y="10518"/>
                    </a:cubicBezTo>
                    <a:cubicBezTo>
                      <a:pt x="32584" y="10639"/>
                      <a:pt x="33040" y="10700"/>
                      <a:pt x="33496" y="10822"/>
                    </a:cubicBezTo>
                    <a:cubicBezTo>
                      <a:pt x="32675" y="10943"/>
                      <a:pt x="31885" y="11125"/>
                      <a:pt x="31125" y="11399"/>
                    </a:cubicBezTo>
                    <a:cubicBezTo>
                      <a:pt x="29909" y="11764"/>
                      <a:pt x="28815" y="12432"/>
                      <a:pt x="27721" y="13040"/>
                    </a:cubicBezTo>
                    <a:cubicBezTo>
                      <a:pt x="26596" y="13648"/>
                      <a:pt x="25533" y="14317"/>
                      <a:pt x="24469" y="15047"/>
                    </a:cubicBezTo>
                    <a:cubicBezTo>
                      <a:pt x="23466" y="15776"/>
                      <a:pt x="22463" y="16566"/>
                      <a:pt x="21520" y="17387"/>
                    </a:cubicBezTo>
                    <a:lnTo>
                      <a:pt x="21581" y="17478"/>
                    </a:lnTo>
                    <a:cubicBezTo>
                      <a:pt x="22615" y="16779"/>
                      <a:pt x="23678" y="16110"/>
                      <a:pt x="24773" y="15502"/>
                    </a:cubicBezTo>
                    <a:cubicBezTo>
                      <a:pt x="25836" y="14895"/>
                      <a:pt x="26991" y="14317"/>
                      <a:pt x="28086" y="13831"/>
                    </a:cubicBezTo>
                    <a:cubicBezTo>
                      <a:pt x="29241" y="13344"/>
                      <a:pt x="30396" y="12949"/>
                      <a:pt x="31520" y="12463"/>
                    </a:cubicBezTo>
                    <a:cubicBezTo>
                      <a:pt x="32493" y="12007"/>
                      <a:pt x="33435" y="11581"/>
                      <a:pt x="34438" y="11065"/>
                    </a:cubicBezTo>
                    <a:cubicBezTo>
                      <a:pt x="38907" y="12129"/>
                      <a:pt x="43314" y="13405"/>
                      <a:pt x="47721" y="14651"/>
                    </a:cubicBezTo>
                    <a:cubicBezTo>
                      <a:pt x="47873" y="14712"/>
                      <a:pt x="48086" y="14773"/>
                      <a:pt x="48238" y="14803"/>
                    </a:cubicBezTo>
                    <a:cubicBezTo>
                      <a:pt x="47813" y="14895"/>
                      <a:pt x="47387" y="15016"/>
                      <a:pt x="46961" y="15168"/>
                    </a:cubicBezTo>
                    <a:cubicBezTo>
                      <a:pt x="45958" y="15472"/>
                      <a:pt x="45047" y="16019"/>
                      <a:pt x="44135" y="16536"/>
                    </a:cubicBezTo>
                    <a:cubicBezTo>
                      <a:pt x="43223" y="17022"/>
                      <a:pt x="42311" y="17600"/>
                      <a:pt x="41429" y="18208"/>
                    </a:cubicBezTo>
                    <a:cubicBezTo>
                      <a:pt x="40548" y="18816"/>
                      <a:pt x="39727" y="19423"/>
                      <a:pt x="38907" y="20092"/>
                    </a:cubicBezTo>
                    <a:lnTo>
                      <a:pt x="38998" y="20183"/>
                    </a:lnTo>
                    <a:cubicBezTo>
                      <a:pt x="39910" y="19636"/>
                      <a:pt x="40822" y="19120"/>
                      <a:pt x="41733" y="18664"/>
                    </a:cubicBezTo>
                    <a:cubicBezTo>
                      <a:pt x="42645" y="18208"/>
                      <a:pt x="43588" y="17752"/>
                      <a:pt x="44530" y="17326"/>
                    </a:cubicBezTo>
                    <a:cubicBezTo>
                      <a:pt x="45502" y="16901"/>
                      <a:pt x="46475" y="16627"/>
                      <a:pt x="47417" y="16171"/>
                    </a:cubicBezTo>
                    <a:cubicBezTo>
                      <a:pt x="48117" y="15837"/>
                      <a:pt x="48785" y="15533"/>
                      <a:pt x="49454" y="15168"/>
                    </a:cubicBezTo>
                    <a:cubicBezTo>
                      <a:pt x="54044" y="16597"/>
                      <a:pt x="58573" y="18238"/>
                      <a:pt x="63041" y="20031"/>
                    </a:cubicBezTo>
                    <a:lnTo>
                      <a:pt x="63071" y="19940"/>
                    </a:lnTo>
                    <a:cubicBezTo>
                      <a:pt x="60700" y="18724"/>
                      <a:pt x="58269" y="17448"/>
                      <a:pt x="55746" y="16445"/>
                    </a:cubicBezTo>
                    <a:cubicBezTo>
                      <a:pt x="55138" y="16171"/>
                      <a:pt x="54500" y="15928"/>
                      <a:pt x="53861" y="15654"/>
                    </a:cubicBezTo>
                    <a:lnTo>
                      <a:pt x="52889" y="15259"/>
                    </a:lnTo>
                    <a:lnTo>
                      <a:pt x="51946" y="14925"/>
                    </a:lnTo>
                    <a:lnTo>
                      <a:pt x="48117" y="13588"/>
                    </a:lnTo>
                    <a:cubicBezTo>
                      <a:pt x="47113" y="13284"/>
                      <a:pt x="46171" y="12980"/>
                      <a:pt x="45199" y="12736"/>
                    </a:cubicBezTo>
                    <a:cubicBezTo>
                      <a:pt x="44591" y="12159"/>
                      <a:pt x="43922" y="11612"/>
                      <a:pt x="43314" y="11095"/>
                    </a:cubicBezTo>
                    <a:cubicBezTo>
                      <a:pt x="42463" y="10335"/>
                      <a:pt x="41429" y="9697"/>
                      <a:pt x="40548" y="8937"/>
                    </a:cubicBezTo>
                    <a:cubicBezTo>
                      <a:pt x="39636" y="8177"/>
                      <a:pt x="38755" y="7356"/>
                      <a:pt x="37934" y="6536"/>
                    </a:cubicBezTo>
                    <a:cubicBezTo>
                      <a:pt x="37083" y="5685"/>
                      <a:pt x="36293" y="4834"/>
                      <a:pt x="35533" y="3861"/>
                    </a:cubicBezTo>
                    <a:lnTo>
                      <a:pt x="35472" y="3952"/>
                    </a:lnTo>
                    <a:cubicBezTo>
                      <a:pt x="36080" y="4986"/>
                      <a:pt x="36779" y="5958"/>
                      <a:pt x="37508" y="6900"/>
                    </a:cubicBezTo>
                    <a:cubicBezTo>
                      <a:pt x="38268" y="7873"/>
                      <a:pt x="39059" y="8724"/>
                      <a:pt x="39940" y="9606"/>
                    </a:cubicBezTo>
                    <a:cubicBezTo>
                      <a:pt x="40822" y="10457"/>
                      <a:pt x="41642" y="11369"/>
                      <a:pt x="42676" y="12007"/>
                    </a:cubicBezTo>
                    <a:cubicBezTo>
                      <a:pt x="39271" y="11095"/>
                      <a:pt x="35837" y="10335"/>
                      <a:pt x="32341" y="9636"/>
                    </a:cubicBezTo>
                    <a:cubicBezTo>
                      <a:pt x="31247" y="9423"/>
                      <a:pt x="30183" y="9241"/>
                      <a:pt x="29089" y="9028"/>
                    </a:cubicBezTo>
                    <a:cubicBezTo>
                      <a:pt x="28268" y="8390"/>
                      <a:pt x="27447" y="7782"/>
                      <a:pt x="26657" y="7174"/>
                    </a:cubicBezTo>
                    <a:cubicBezTo>
                      <a:pt x="25624" y="6414"/>
                      <a:pt x="24469" y="5776"/>
                      <a:pt x="23405" y="5016"/>
                    </a:cubicBezTo>
                    <a:cubicBezTo>
                      <a:pt x="22341" y="4256"/>
                      <a:pt x="21338" y="3466"/>
                      <a:pt x="20335" y="2615"/>
                    </a:cubicBezTo>
                    <a:cubicBezTo>
                      <a:pt x="19362" y="1794"/>
                      <a:pt x="18359" y="913"/>
                      <a:pt x="17417" y="1"/>
                    </a:cubicBezTo>
                    <a:close/>
                  </a:path>
                </a:pathLst>
              </a:custGeom>
              <a:solidFill>
                <a:srgbClr val="3645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33" name="Google Shape;2933;p18"/>
            <p:cNvGrpSpPr/>
            <p:nvPr/>
          </p:nvGrpSpPr>
          <p:grpSpPr>
            <a:xfrm>
              <a:off x="8002975" y="4015425"/>
              <a:ext cx="1350350" cy="1386925"/>
              <a:chOff x="582350" y="682150"/>
              <a:chExt cx="1350350" cy="1386925"/>
            </a:xfrm>
          </p:grpSpPr>
          <p:sp>
            <p:nvSpPr>
              <p:cNvPr id="2934" name="Google Shape;2934;p18"/>
              <p:cNvSpPr/>
              <p:nvPr/>
            </p:nvSpPr>
            <p:spPr>
              <a:xfrm>
                <a:off x="975200" y="682150"/>
                <a:ext cx="409625" cy="659775"/>
              </a:xfrm>
              <a:custGeom>
                <a:avLst/>
                <a:gdLst/>
                <a:ahLst/>
                <a:cxnLst/>
                <a:rect l="l" t="t" r="r" b="b"/>
                <a:pathLst>
                  <a:path w="16385" h="26391" extrusionOk="0">
                    <a:moveTo>
                      <a:pt x="7173" y="1"/>
                    </a:moveTo>
                    <a:cubicBezTo>
                      <a:pt x="5104" y="1"/>
                      <a:pt x="3053" y="975"/>
                      <a:pt x="1916" y="2879"/>
                    </a:cubicBezTo>
                    <a:cubicBezTo>
                      <a:pt x="1" y="5979"/>
                      <a:pt x="1034" y="10265"/>
                      <a:pt x="2554" y="13669"/>
                    </a:cubicBezTo>
                    <a:cubicBezTo>
                      <a:pt x="3983" y="16891"/>
                      <a:pt x="5806" y="19930"/>
                      <a:pt x="7934" y="22636"/>
                    </a:cubicBezTo>
                    <a:cubicBezTo>
                      <a:pt x="8846" y="23760"/>
                      <a:pt x="9849" y="24855"/>
                      <a:pt x="11034" y="25584"/>
                    </a:cubicBezTo>
                    <a:cubicBezTo>
                      <a:pt x="11759" y="26094"/>
                      <a:pt x="12578" y="26390"/>
                      <a:pt x="13533" y="26390"/>
                    </a:cubicBezTo>
                    <a:cubicBezTo>
                      <a:pt x="13660" y="26390"/>
                      <a:pt x="13790" y="26385"/>
                      <a:pt x="13922" y="26374"/>
                    </a:cubicBezTo>
                    <a:cubicBezTo>
                      <a:pt x="14743" y="26344"/>
                      <a:pt x="15442" y="25584"/>
                      <a:pt x="15503" y="24672"/>
                    </a:cubicBezTo>
                    <a:cubicBezTo>
                      <a:pt x="15685" y="21967"/>
                      <a:pt x="16050" y="19292"/>
                      <a:pt x="16202" y="16587"/>
                    </a:cubicBezTo>
                    <a:cubicBezTo>
                      <a:pt x="16384" y="13395"/>
                      <a:pt x="16263" y="10173"/>
                      <a:pt x="15229" y="7164"/>
                    </a:cubicBezTo>
                    <a:cubicBezTo>
                      <a:pt x="14256" y="4186"/>
                      <a:pt x="12250" y="1511"/>
                      <a:pt x="9545" y="447"/>
                    </a:cubicBezTo>
                    <a:cubicBezTo>
                      <a:pt x="8787" y="149"/>
                      <a:pt x="7979" y="1"/>
                      <a:pt x="7173" y="1"/>
                    </a:cubicBezTo>
                    <a:close/>
                  </a:path>
                </a:pathLst>
              </a:custGeom>
              <a:solidFill>
                <a:srgbClr val="FFC5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5" name="Google Shape;2935;p18"/>
              <p:cNvSpPr/>
              <p:nvPr/>
            </p:nvSpPr>
            <p:spPr>
              <a:xfrm>
                <a:off x="582350" y="1004750"/>
                <a:ext cx="701400" cy="434125"/>
              </a:xfrm>
              <a:custGeom>
                <a:avLst/>
                <a:gdLst/>
                <a:ahLst/>
                <a:cxnLst/>
                <a:rect l="l" t="t" r="r" b="b"/>
                <a:pathLst>
                  <a:path w="28056" h="17365" extrusionOk="0">
                    <a:moveTo>
                      <a:pt x="6844" y="1"/>
                    </a:moveTo>
                    <a:cubicBezTo>
                      <a:pt x="5243" y="1"/>
                      <a:pt x="3691" y="403"/>
                      <a:pt x="2462" y="1525"/>
                    </a:cubicBezTo>
                    <a:cubicBezTo>
                      <a:pt x="517" y="3257"/>
                      <a:pt x="0" y="6479"/>
                      <a:pt x="821" y="9124"/>
                    </a:cubicBezTo>
                    <a:cubicBezTo>
                      <a:pt x="1611" y="11738"/>
                      <a:pt x="3587" y="13744"/>
                      <a:pt x="5836" y="14960"/>
                    </a:cubicBezTo>
                    <a:cubicBezTo>
                      <a:pt x="8086" y="16176"/>
                      <a:pt x="10548" y="16662"/>
                      <a:pt x="13010" y="16966"/>
                    </a:cubicBezTo>
                    <a:cubicBezTo>
                      <a:pt x="15211" y="17229"/>
                      <a:pt x="17400" y="17365"/>
                      <a:pt x="19593" y="17365"/>
                    </a:cubicBezTo>
                    <a:cubicBezTo>
                      <a:pt x="20942" y="17365"/>
                      <a:pt x="22293" y="17313"/>
                      <a:pt x="23648" y="17209"/>
                    </a:cubicBezTo>
                    <a:cubicBezTo>
                      <a:pt x="24712" y="17118"/>
                      <a:pt x="25867" y="16966"/>
                      <a:pt x="26657" y="16176"/>
                    </a:cubicBezTo>
                    <a:cubicBezTo>
                      <a:pt x="27448" y="15416"/>
                      <a:pt x="28055" y="13562"/>
                      <a:pt x="27083" y="12224"/>
                    </a:cubicBezTo>
                    <a:cubicBezTo>
                      <a:pt x="22827" y="6388"/>
                      <a:pt x="16779" y="2194"/>
                      <a:pt x="10213" y="491"/>
                    </a:cubicBezTo>
                    <a:cubicBezTo>
                      <a:pt x="9131" y="202"/>
                      <a:pt x="7975" y="1"/>
                      <a:pt x="6844" y="1"/>
                    </a:cubicBezTo>
                    <a:close/>
                  </a:path>
                </a:pathLst>
              </a:custGeom>
              <a:solidFill>
                <a:srgbClr val="FFC5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6" name="Google Shape;2936;p18"/>
              <p:cNvSpPr/>
              <p:nvPr/>
            </p:nvSpPr>
            <p:spPr>
              <a:xfrm>
                <a:off x="755600" y="1406350"/>
                <a:ext cx="546375" cy="465075"/>
              </a:xfrm>
              <a:custGeom>
                <a:avLst/>
                <a:gdLst/>
                <a:ahLst/>
                <a:cxnLst/>
                <a:rect l="l" t="t" r="r" b="b"/>
                <a:pathLst>
                  <a:path w="21855" h="18603" extrusionOk="0">
                    <a:moveTo>
                      <a:pt x="16298" y="0"/>
                    </a:moveTo>
                    <a:cubicBezTo>
                      <a:pt x="13719" y="0"/>
                      <a:pt x="11160" y="320"/>
                      <a:pt x="8754" y="1267"/>
                    </a:cubicBezTo>
                    <a:cubicBezTo>
                      <a:pt x="5016" y="2695"/>
                      <a:pt x="1611" y="5887"/>
                      <a:pt x="608" y="10172"/>
                    </a:cubicBezTo>
                    <a:cubicBezTo>
                      <a:pt x="0" y="12726"/>
                      <a:pt x="426" y="15735"/>
                      <a:pt x="2250" y="17346"/>
                    </a:cubicBezTo>
                    <a:cubicBezTo>
                      <a:pt x="3219" y="18225"/>
                      <a:pt x="4439" y="18603"/>
                      <a:pt x="5675" y="18603"/>
                    </a:cubicBezTo>
                    <a:cubicBezTo>
                      <a:pt x="6105" y="18603"/>
                      <a:pt x="6537" y="18557"/>
                      <a:pt x="6961" y="18470"/>
                    </a:cubicBezTo>
                    <a:cubicBezTo>
                      <a:pt x="8602" y="18106"/>
                      <a:pt x="10092" y="17194"/>
                      <a:pt x="11490" y="16221"/>
                    </a:cubicBezTo>
                    <a:cubicBezTo>
                      <a:pt x="14682" y="13972"/>
                      <a:pt x="17569" y="11115"/>
                      <a:pt x="20001" y="7893"/>
                    </a:cubicBezTo>
                    <a:cubicBezTo>
                      <a:pt x="20639" y="7011"/>
                      <a:pt x="21277" y="6069"/>
                      <a:pt x="21551" y="5005"/>
                    </a:cubicBezTo>
                    <a:cubicBezTo>
                      <a:pt x="21855" y="3911"/>
                      <a:pt x="21703" y="2634"/>
                      <a:pt x="20487" y="233"/>
                    </a:cubicBezTo>
                    <a:cubicBezTo>
                      <a:pt x="19099" y="94"/>
                      <a:pt x="17695" y="0"/>
                      <a:pt x="16298" y="0"/>
                    </a:cubicBezTo>
                    <a:close/>
                  </a:path>
                </a:pathLst>
              </a:custGeom>
              <a:solidFill>
                <a:srgbClr val="FFC5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7" name="Google Shape;2937;p18"/>
              <p:cNvSpPr/>
              <p:nvPr/>
            </p:nvSpPr>
            <p:spPr>
              <a:xfrm>
                <a:off x="1206975" y="1420700"/>
                <a:ext cx="335150" cy="648375"/>
              </a:xfrm>
              <a:custGeom>
                <a:avLst/>
                <a:gdLst/>
                <a:ahLst/>
                <a:cxnLst/>
                <a:rect l="l" t="t" r="r" b="b"/>
                <a:pathLst>
                  <a:path w="13406" h="25935" extrusionOk="0">
                    <a:moveTo>
                      <a:pt x="4837" y="0"/>
                    </a:moveTo>
                    <a:cubicBezTo>
                      <a:pt x="4050" y="0"/>
                      <a:pt x="3309" y="514"/>
                      <a:pt x="2979" y="1392"/>
                    </a:cubicBezTo>
                    <a:cubicBezTo>
                      <a:pt x="1186" y="6073"/>
                      <a:pt x="153" y="11149"/>
                      <a:pt x="31" y="16255"/>
                    </a:cubicBezTo>
                    <a:cubicBezTo>
                      <a:pt x="1" y="18535"/>
                      <a:pt x="153" y="20966"/>
                      <a:pt x="1247" y="22851"/>
                    </a:cubicBezTo>
                    <a:cubicBezTo>
                      <a:pt x="2389" y="24764"/>
                      <a:pt x="4415" y="25934"/>
                      <a:pt x="6450" y="25934"/>
                    </a:cubicBezTo>
                    <a:cubicBezTo>
                      <a:pt x="6742" y="25934"/>
                      <a:pt x="7035" y="25910"/>
                      <a:pt x="7326" y="25860"/>
                    </a:cubicBezTo>
                    <a:cubicBezTo>
                      <a:pt x="9666" y="25495"/>
                      <a:pt x="11672" y="23580"/>
                      <a:pt x="12554" y="21149"/>
                    </a:cubicBezTo>
                    <a:cubicBezTo>
                      <a:pt x="13405" y="18656"/>
                      <a:pt x="13071" y="15799"/>
                      <a:pt x="12432" y="13185"/>
                    </a:cubicBezTo>
                    <a:cubicBezTo>
                      <a:pt x="11672" y="9994"/>
                      <a:pt x="10517" y="6863"/>
                      <a:pt x="8998" y="3975"/>
                    </a:cubicBezTo>
                    <a:cubicBezTo>
                      <a:pt x="8238" y="2547"/>
                      <a:pt x="7174" y="1027"/>
                      <a:pt x="5745" y="237"/>
                    </a:cubicBezTo>
                    <a:cubicBezTo>
                      <a:pt x="5450" y="76"/>
                      <a:pt x="5140" y="0"/>
                      <a:pt x="4837" y="0"/>
                    </a:cubicBezTo>
                    <a:close/>
                  </a:path>
                </a:pathLst>
              </a:custGeom>
              <a:solidFill>
                <a:srgbClr val="FFC5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8" name="Google Shape;2938;p18"/>
              <p:cNvSpPr/>
              <p:nvPr/>
            </p:nvSpPr>
            <p:spPr>
              <a:xfrm>
                <a:off x="1324000" y="791250"/>
                <a:ext cx="503075" cy="549950"/>
              </a:xfrm>
              <a:custGeom>
                <a:avLst/>
                <a:gdLst/>
                <a:ahLst/>
                <a:cxnLst/>
                <a:rect l="l" t="t" r="r" b="b"/>
                <a:pathLst>
                  <a:path w="20123" h="21998" extrusionOk="0">
                    <a:moveTo>
                      <a:pt x="15137" y="1"/>
                    </a:moveTo>
                    <a:cubicBezTo>
                      <a:pt x="13202" y="1"/>
                      <a:pt x="11195" y="1272"/>
                      <a:pt x="9666" y="2800"/>
                    </a:cubicBezTo>
                    <a:cubicBezTo>
                      <a:pt x="5077" y="7420"/>
                      <a:pt x="2614" y="14077"/>
                      <a:pt x="304" y="20460"/>
                    </a:cubicBezTo>
                    <a:cubicBezTo>
                      <a:pt x="0" y="21311"/>
                      <a:pt x="1186" y="21919"/>
                      <a:pt x="1976" y="21980"/>
                    </a:cubicBezTo>
                    <a:cubicBezTo>
                      <a:pt x="2086" y="21992"/>
                      <a:pt x="2196" y="21998"/>
                      <a:pt x="2306" y="21998"/>
                    </a:cubicBezTo>
                    <a:cubicBezTo>
                      <a:pt x="3016" y="21998"/>
                      <a:pt x="3723" y="21761"/>
                      <a:pt x="4408" y="21524"/>
                    </a:cubicBezTo>
                    <a:cubicBezTo>
                      <a:pt x="7995" y="20278"/>
                      <a:pt x="11733" y="18971"/>
                      <a:pt x="14773" y="16478"/>
                    </a:cubicBezTo>
                    <a:cubicBezTo>
                      <a:pt x="17812" y="13956"/>
                      <a:pt x="20122" y="9943"/>
                      <a:pt x="19818" y="5718"/>
                    </a:cubicBezTo>
                    <a:cubicBezTo>
                      <a:pt x="19666" y="3591"/>
                      <a:pt x="18724" y="1433"/>
                      <a:pt x="17022" y="460"/>
                    </a:cubicBezTo>
                    <a:cubicBezTo>
                      <a:pt x="16415" y="141"/>
                      <a:pt x="15780" y="1"/>
                      <a:pt x="15137" y="1"/>
                    </a:cubicBezTo>
                    <a:close/>
                  </a:path>
                </a:pathLst>
              </a:custGeom>
              <a:solidFill>
                <a:srgbClr val="FFC5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9" name="Google Shape;2939;p18"/>
              <p:cNvSpPr/>
              <p:nvPr/>
            </p:nvSpPr>
            <p:spPr>
              <a:xfrm>
                <a:off x="1301950" y="1287625"/>
                <a:ext cx="630750" cy="358275"/>
              </a:xfrm>
              <a:custGeom>
                <a:avLst/>
                <a:gdLst/>
                <a:ahLst/>
                <a:cxnLst/>
                <a:rect l="l" t="t" r="r" b="b"/>
                <a:pathLst>
                  <a:path w="25230" h="14331" extrusionOk="0">
                    <a:moveTo>
                      <a:pt x="14369" y="0"/>
                    </a:moveTo>
                    <a:cubicBezTo>
                      <a:pt x="8611" y="0"/>
                      <a:pt x="1063" y="868"/>
                      <a:pt x="609" y="1821"/>
                    </a:cubicBezTo>
                    <a:cubicBezTo>
                      <a:pt x="1" y="3128"/>
                      <a:pt x="335" y="4709"/>
                      <a:pt x="1156" y="5924"/>
                    </a:cubicBezTo>
                    <a:cubicBezTo>
                      <a:pt x="1946" y="7110"/>
                      <a:pt x="3071" y="8022"/>
                      <a:pt x="4256" y="8812"/>
                    </a:cubicBezTo>
                    <a:cubicBezTo>
                      <a:pt x="7539" y="11092"/>
                      <a:pt x="11065" y="13159"/>
                      <a:pt x="14925" y="14010"/>
                    </a:cubicBezTo>
                    <a:cubicBezTo>
                      <a:pt x="15784" y="14200"/>
                      <a:pt x="16686" y="14330"/>
                      <a:pt x="17573" y="14330"/>
                    </a:cubicBezTo>
                    <a:cubicBezTo>
                      <a:pt x="18663" y="14330"/>
                      <a:pt x="19731" y="14134"/>
                      <a:pt x="20670" y="13614"/>
                    </a:cubicBezTo>
                    <a:cubicBezTo>
                      <a:pt x="22433" y="12642"/>
                      <a:pt x="23497" y="10757"/>
                      <a:pt x="24166" y="8842"/>
                    </a:cubicBezTo>
                    <a:cubicBezTo>
                      <a:pt x="24895" y="6867"/>
                      <a:pt x="25229" y="4496"/>
                      <a:pt x="24044" y="2763"/>
                    </a:cubicBezTo>
                    <a:cubicBezTo>
                      <a:pt x="22980" y="1243"/>
                      <a:pt x="21096" y="696"/>
                      <a:pt x="19272" y="332"/>
                    </a:cubicBezTo>
                    <a:cubicBezTo>
                      <a:pt x="18077" y="100"/>
                      <a:pt x="16326" y="0"/>
                      <a:pt x="14369" y="0"/>
                    </a:cubicBezTo>
                    <a:close/>
                  </a:path>
                </a:pathLst>
              </a:custGeom>
              <a:solidFill>
                <a:srgbClr val="FFC5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0" name="Google Shape;2940;p18"/>
              <p:cNvSpPr/>
              <p:nvPr/>
            </p:nvSpPr>
            <p:spPr>
              <a:xfrm>
                <a:off x="1259250" y="1456575"/>
                <a:ext cx="128600" cy="438325"/>
              </a:xfrm>
              <a:custGeom>
                <a:avLst/>
                <a:gdLst/>
                <a:ahLst/>
                <a:cxnLst/>
                <a:rect l="l" t="t" r="r" b="b"/>
                <a:pathLst>
                  <a:path w="5144" h="17533" extrusionOk="0">
                    <a:moveTo>
                      <a:pt x="1796" y="0"/>
                    </a:moveTo>
                    <a:cubicBezTo>
                      <a:pt x="916" y="0"/>
                      <a:pt x="1" y="832"/>
                      <a:pt x="463" y="1872"/>
                    </a:cubicBezTo>
                    <a:cubicBezTo>
                      <a:pt x="2560" y="6704"/>
                      <a:pt x="4080" y="11933"/>
                      <a:pt x="4445" y="17373"/>
                    </a:cubicBezTo>
                    <a:cubicBezTo>
                      <a:pt x="4460" y="17480"/>
                      <a:pt x="4543" y="17533"/>
                      <a:pt x="4623" y="17533"/>
                    </a:cubicBezTo>
                    <a:cubicBezTo>
                      <a:pt x="4703" y="17533"/>
                      <a:pt x="4779" y="17480"/>
                      <a:pt x="4779" y="17373"/>
                    </a:cubicBezTo>
                    <a:cubicBezTo>
                      <a:pt x="5144" y="11933"/>
                      <a:pt x="4627" y="6309"/>
                      <a:pt x="3016" y="960"/>
                    </a:cubicBezTo>
                    <a:cubicBezTo>
                      <a:pt x="2804" y="280"/>
                      <a:pt x="2306" y="0"/>
                      <a:pt x="1796"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1" name="Google Shape;2941;p18"/>
              <p:cNvSpPr/>
              <p:nvPr/>
            </p:nvSpPr>
            <p:spPr>
              <a:xfrm>
                <a:off x="1278425" y="1436350"/>
                <a:ext cx="170225" cy="375075"/>
              </a:xfrm>
              <a:custGeom>
                <a:avLst/>
                <a:gdLst/>
                <a:ahLst/>
                <a:cxnLst/>
                <a:rect l="l" t="t" r="r" b="b"/>
                <a:pathLst>
                  <a:path w="6809" h="15003" extrusionOk="0">
                    <a:moveTo>
                      <a:pt x="2033" y="0"/>
                    </a:moveTo>
                    <a:cubicBezTo>
                      <a:pt x="1053" y="0"/>
                      <a:pt x="0" y="1189"/>
                      <a:pt x="729" y="2073"/>
                    </a:cubicBezTo>
                    <a:cubicBezTo>
                      <a:pt x="3495" y="5751"/>
                      <a:pt x="5623" y="10128"/>
                      <a:pt x="6444" y="14869"/>
                    </a:cubicBezTo>
                    <a:cubicBezTo>
                      <a:pt x="6473" y="14957"/>
                      <a:pt x="6558" y="15002"/>
                      <a:pt x="6639" y="15002"/>
                    </a:cubicBezTo>
                    <a:cubicBezTo>
                      <a:pt x="6726" y="15002"/>
                      <a:pt x="6808" y="14949"/>
                      <a:pt x="6808" y="14839"/>
                    </a:cubicBezTo>
                    <a:cubicBezTo>
                      <a:pt x="6687" y="9976"/>
                      <a:pt x="5501" y="4991"/>
                      <a:pt x="3009" y="583"/>
                    </a:cubicBezTo>
                    <a:cubicBezTo>
                      <a:pt x="2760" y="168"/>
                      <a:pt x="2402" y="0"/>
                      <a:pt x="2033"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2" name="Google Shape;2942;p18"/>
              <p:cNvSpPr/>
              <p:nvPr/>
            </p:nvSpPr>
            <p:spPr>
              <a:xfrm>
                <a:off x="1256375" y="1484350"/>
                <a:ext cx="69925" cy="372750"/>
              </a:xfrm>
              <a:custGeom>
                <a:avLst/>
                <a:gdLst/>
                <a:ahLst/>
                <a:cxnLst/>
                <a:rect l="l" t="t" r="r" b="b"/>
                <a:pathLst>
                  <a:path w="2797" h="14910" extrusionOk="0">
                    <a:moveTo>
                      <a:pt x="1406" y="1"/>
                    </a:moveTo>
                    <a:cubicBezTo>
                      <a:pt x="707" y="1"/>
                      <a:pt x="0" y="396"/>
                      <a:pt x="31" y="1186"/>
                    </a:cubicBezTo>
                    <a:cubicBezTo>
                      <a:pt x="335" y="5685"/>
                      <a:pt x="882" y="10214"/>
                      <a:pt x="1216" y="14773"/>
                    </a:cubicBezTo>
                    <a:cubicBezTo>
                      <a:pt x="1216" y="14864"/>
                      <a:pt x="1300" y="14910"/>
                      <a:pt x="1383" y="14910"/>
                    </a:cubicBezTo>
                    <a:cubicBezTo>
                      <a:pt x="1467" y="14910"/>
                      <a:pt x="1550" y="14864"/>
                      <a:pt x="1550" y="14773"/>
                    </a:cubicBezTo>
                    <a:cubicBezTo>
                      <a:pt x="1915" y="10244"/>
                      <a:pt x="2432" y="5745"/>
                      <a:pt x="2736" y="1186"/>
                    </a:cubicBezTo>
                    <a:cubicBezTo>
                      <a:pt x="2797" y="396"/>
                      <a:pt x="2105" y="1"/>
                      <a:pt x="1406"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3" name="Google Shape;2943;p18"/>
              <p:cNvSpPr/>
              <p:nvPr/>
            </p:nvSpPr>
            <p:spPr>
              <a:xfrm>
                <a:off x="987250" y="1441975"/>
                <a:ext cx="298650" cy="242300"/>
              </a:xfrm>
              <a:custGeom>
                <a:avLst/>
                <a:gdLst/>
                <a:ahLst/>
                <a:cxnLst/>
                <a:rect l="l" t="t" r="r" b="b"/>
                <a:pathLst>
                  <a:path w="11946" h="9692" extrusionOk="0">
                    <a:moveTo>
                      <a:pt x="10269" y="1"/>
                    </a:moveTo>
                    <a:cubicBezTo>
                      <a:pt x="10139" y="1"/>
                      <a:pt x="10000" y="27"/>
                      <a:pt x="9853" y="85"/>
                    </a:cubicBezTo>
                    <a:cubicBezTo>
                      <a:pt x="5446" y="1908"/>
                      <a:pt x="2011" y="5465"/>
                      <a:pt x="66" y="9447"/>
                    </a:cubicBezTo>
                    <a:cubicBezTo>
                      <a:pt x="1" y="9577"/>
                      <a:pt x="121" y="9691"/>
                      <a:pt x="240" y="9691"/>
                    </a:cubicBezTo>
                    <a:cubicBezTo>
                      <a:pt x="288" y="9691"/>
                      <a:pt x="335" y="9673"/>
                      <a:pt x="370" y="9629"/>
                    </a:cubicBezTo>
                    <a:cubicBezTo>
                      <a:pt x="2954" y="6042"/>
                      <a:pt x="6783" y="3702"/>
                      <a:pt x="10735" y="2668"/>
                    </a:cubicBezTo>
                    <a:cubicBezTo>
                      <a:pt x="11946" y="2393"/>
                      <a:pt x="11512" y="1"/>
                      <a:pt x="10269"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4" name="Google Shape;2944;p18"/>
              <p:cNvSpPr/>
              <p:nvPr/>
            </p:nvSpPr>
            <p:spPr>
              <a:xfrm>
                <a:off x="1125950" y="1425825"/>
                <a:ext cx="212075" cy="231125"/>
              </a:xfrm>
              <a:custGeom>
                <a:avLst/>
                <a:gdLst/>
                <a:ahLst/>
                <a:cxnLst/>
                <a:rect l="l" t="t" r="r" b="b"/>
                <a:pathLst>
                  <a:path w="8483" h="9245" extrusionOk="0">
                    <a:moveTo>
                      <a:pt x="6267" y="0"/>
                    </a:moveTo>
                    <a:cubicBezTo>
                      <a:pt x="6042" y="0"/>
                      <a:pt x="5842" y="82"/>
                      <a:pt x="5704" y="275"/>
                    </a:cubicBezTo>
                    <a:cubicBezTo>
                      <a:pt x="3728" y="3132"/>
                      <a:pt x="1965" y="6111"/>
                      <a:pt x="50" y="8968"/>
                    </a:cubicBezTo>
                    <a:cubicBezTo>
                      <a:pt x="1" y="9066"/>
                      <a:pt x="131" y="9244"/>
                      <a:pt x="246" y="9244"/>
                    </a:cubicBezTo>
                    <a:cubicBezTo>
                      <a:pt x="274" y="9244"/>
                      <a:pt x="300" y="9234"/>
                      <a:pt x="324" y="9211"/>
                    </a:cubicBezTo>
                    <a:cubicBezTo>
                      <a:pt x="2786" y="6779"/>
                      <a:pt x="5369" y="4469"/>
                      <a:pt x="7801" y="2038"/>
                    </a:cubicBezTo>
                    <a:cubicBezTo>
                      <a:pt x="8483" y="1331"/>
                      <a:pt x="7174" y="0"/>
                      <a:pt x="6267"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5" name="Google Shape;2945;p18"/>
              <p:cNvSpPr/>
              <p:nvPr/>
            </p:nvSpPr>
            <p:spPr>
              <a:xfrm>
                <a:off x="872725" y="1410800"/>
                <a:ext cx="414450" cy="218025"/>
              </a:xfrm>
              <a:custGeom>
                <a:avLst/>
                <a:gdLst/>
                <a:ahLst/>
                <a:cxnLst/>
                <a:rect l="l" t="t" r="r" b="b"/>
                <a:pathLst>
                  <a:path w="16578" h="8721" extrusionOk="0">
                    <a:moveTo>
                      <a:pt x="14739" y="0"/>
                    </a:moveTo>
                    <a:cubicBezTo>
                      <a:pt x="14588" y="0"/>
                      <a:pt x="14425" y="27"/>
                      <a:pt x="14252" y="86"/>
                    </a:cubicBezTo>
                    <a:cubicBezTo>
                      <a:pt x="9054" y="1940"/>
                      <a:pt x="4282" y="4918"/>
                      <a:pt x="148" y="8414"/>
                    </a:cubicBezTo>
                    <a:cubicBezTo>
                      <a:pt x="0" y="8537"/>
                      <a:pt x="92" y="8720"/>
                      <a:pt x="230" y="8720"/>
                    </a:cubicBezTo>
                    <a:cubicBezTo>
                      <a:pt x="262" y="8720"/>
                      <a:pt x="296" y="8710"/>
                      <a:pt x="331" y="8687"/>
                    </a:cubicBezTo>
                    <a:cubicBezTo>
                      <a:pt x="4890" y="5800"/>
                      <a:pt x="9905" y="3885"/>
                      <a:pt x="15012" y="2669"/>
                    </a:cubicBezTo>
                    <a:cubicBezTo>
                      <a:pt x="16577" y="2340"/>
                      <a:pt x="16158" y="0"/>
                      <a:pt x="14739"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6" name="Google Shape;2946;p18"/>
              <p:cNvSpPr/>
              <p:nvPr/>
            </p:nvSpPr>
            <p:spPr>
              <a:xfrm>
                <a:off x="980400" y="1404150"/>
                <a:ext cx="289450" cy="134325"/>
              </a:xfrm>
              <a:custGeom>
                <a:avLst/>
                <a:gdLst/>
                <a:ahLst/>
                <a:cxnLst/>
                <a:rect l="l" t="t" r="r" b="b"/>
                <a:pathLst>
                  <a:path w="11578" h="5373" extrusionOk="0">
                    <a:moveTo>
                      <a:pt x="9583" y="0"/>
                    </a:moveTo>
                    <a:cubicBezTo>
                      <a:pt x="7715" y="0"/>
                      <a:pt x="5896" y="527"/>
                      <a:pt x="4352" y="1355"/>
                    </a:cubicBezTo>
                    <a:cubicBezTo>
                      <a:pt x="2620" y="2266"/>
                      <a:pt x="1130" y="3543"/>
                      <a:pt x="97" y="5093"/>
                    </a:cubicBezTo>
                    <a:cubicBezTo>
                      <a:pt x="0" y="5214"/>
                      <a:pt x="152" y="5372"/>
                      <a:pt x="280" y="5372"/>
                    </a:cubicBezTo>
                    <a:cubicBezTo>
                      <a:pt x="313" y="5372"/>
                      <a:pt x="345" y="5362"/>
                      <a:pt x="370" y="5336"/>
                    </a:cubicBezTo>
                    <a:cubicBezTo>
                      <a:pt x="1647" y="4029"/>
                      <a:pt x="3258" y="3239"/>
                      <a:pt x="4930" y="2783"/>
                    </a:cubicBezTo>
                    <a:cubicBezTo>
                      <a:pt x="5849" y="2549"/>
                      <a:pt x="6778" y="2435"/>
                      <a:pt x="7681" y="2435"/>
                    </a:cubicBezTo>
                    <a:cubicBezTo>
                      <a:pt x="8419" y="2435"/>
                      <a:pt x="9140" y="2511"/>
                      <a:pt x="9823" y="2662"/>
                    </a:cubicBezTo>
                    <a:cubicBezTo>
                      <a:pt x="9872" y="2674"/>
                      <a:pt x="9919" y="2680"/>
                      <a:pt x="9966" y="2680"/>
                    </a:cubicBezTo>
                    <a:cubicBezTo>
                      <a:pt x="10926" y="2680"/>
                      <a:pt x="11578" y="133"/>
                      <a:pt x="10158" y="17"/>
                    </a:cubicBezTo>
                    <a:cubicBezTo>
                      <a:pt x="9966" y="6"/>
                      <a:pt x="9774" y="0"/>
                      <a:pt x="9583"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7" name="Google Shape;2947;p18"/>
              <p:cNvSpPr/>
              <p:nvPr/>
            </p:nvSpPr>
            <p:spPr>
              <a:xfrm>
                <a:off x="789025" y="1324225"/>
                <a:ext cx="491750" cy="121800"/>
              </a:xfrm>
              <a:custGeom>
                <a:avLst/>
                <a:gdLst/>
                <a:ahLst/>
                <a:cxnLst/>
                <a:rect l="l" t="t" r="r" b="b"/>
                <a:pathLst>
                  <a:path w="19670" h="4872" extrusionOk="0">
                    <a:moveTo>
                      <a:pt x="4780" y="1"/>
                    </a:moveTo>
                    <a:cubicBezTo>
                      <a:pt x="3266" y="1"/>
                      <a:pt x="1760" y="81"/>
                      <a:pt x="274" y="235"/>
                    </a:cubicBezTo>
                    <a:cubicBezTo>
                      <a:pt x="1" y="296"/>
                      <a:pt x="31" y="600"/>
                      <a:pt x="274" y="600"/>
                    </a:cubicBezTo>
                    <a:cubicBezTo>
                      <a:pt x="6110" y="691"/>
                      <a:pt x="11825" y="2272"/>
                      <a:pt x="16962" y="4704"/>
                    </a:cubicBezTo>
                    <a:cubicBezTo>
                      <a:pt x="17195" y="4820"/>
                      <a:pt x="17421" y="4872"/>
                      <a:pt x="17631" y="4872"/>
                    </a:cubicBezTo>
                    <a:cubicBezTo>
                      <a:pt x="18953" y="4872"/>
                      <a:pt x="19669" y="2836"/>
                      <a:pt x="17965" y="2181"/>
                    </a:cubicBezTo>
                    <a:cubicBezTo>
                      <a:pt x="13705" y="685"/>
                      <a:pt x="9210" y="1"/>
                      <a:pt x="4780"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8" name="Google Shape;2948;p18"/>
              <p:cNvSpPr/>
              <p:nvPr/>
            </p:nvSpPr>
            <p:spPr>
              <a:xfrm>
                <a:off x="981525" y="1249500"/>
                <a:ext cx="328025" cy="181475"/>
              </a:xfrm>
              <a:custGeom>
                <a:avLst/>
                <a:gdLst/>
                <a:ahLst/>
                <a:cxnLst/>
                <a:rect l="l" t="t" r="r" b="b"/>
                <a:pathLst>
                  <a:path w="13121" h="7259" extrusionOk="0">
                    <a:moveTo>
                      <a:pt x="263" y="0"/>
                    </a:moveTo>
                    <a:cubicBezTo>
                      <a:pt x="73" y="0"/>
                      <a:pt x="1" y="250"/>
                      <a:pt x="173" y="337"/>
                    </a:cubicBezTo>
                    <a:cubicBezTo>
                      <a:pt x="3942" y="2161"/>
                      <a:pt x="7347" y="4531"/>
                      <a:pt x="10538" y="7085"/>
                    </a:cubicBezTo>
                    <a:cubicBezTo>
                      <a:pt x="10691" y="7206"/>
                      <a:pt x="10858" y="7258"/>
                      <a:pt x="11029" y="7258"/>
                    </a:cubicBezTo>
                    <a:cubicBezTo>
                      <a:pt x="12018" y="7258"/>
                      <a:pt x="13121" y="5483"/>
                      <a:pt x="12058" y="4835"/>
                    </a:cubicBezTo>
                    <a:cubicBezTo>
                      <a:pt x="8350" y="2677"/>
                      <a:pt x="4307" y="1157"/>
                      <a:pt x="295" y="2"/>
                    </a:cubicBezTo>
                    <a:cubicBezTo>
                      <a:pt x="284" y="1"/>
                      <a:pt x="273" y="0"/>
                      <a:pt x="263"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9" name="Google Shape;2949;p18"/>
              <p:cNvSpPr/>
              <p:nvPr/>
            </p:nvSpPr>
            <p:spPr>
              <a:xfrm>
                <a:off x="973500" y="1174075"/>
                <a:ext cx="356800" cy="239800"/>
              </a:xfrm>
              <a:custGeom>
                <a:avLst/>
                <a:gdLst/>
                <a:ahLst/>
                <a:cxnLst/>
                <a:rect l="l" t="t" r="r" b="b"/>
                <a:pathLst>
                  <a:path w="14272" h="9592" extrusionOk="0">
                    <a:moveTo>
                      <a:pt x="284" y="1"/>
                    </a:moveTo>
                    <a:cubicBezTo>
                      <a:pt x="125" y="1"/>
                      <a:pt x="1" y="206"/>
                      <a:pt x="190" y="314"/>
                    </a:cubicBezTo>
                    <a:cubicBezTo>
                      <a:pt x="4263" y="2959"/>
                      <a:pt x="7972" y="6059"/>
                      <a:pt x="11437" y="9281"/>
                    </a:cubicBezTo>
                    <a:cubicBezTo>
                      <a:pt x="11667" y="9499"/>
                      <a:pt x="11924" y="9591"/>
                      <a:pt x="12180" y="9591"/>
                    </a:cubicBezTo>
                    <a:cubicBezTo>
                      <a:pt x="13242" y="9591"/>
                      <a:pt x="14272" y="7998"/>
                      <a:pt x="13169" y="7214"/>
                    </a:cubicBezTo>
                    <a:cubicBezTo>
                      <a:pt x="9157" y="4326"/>
                      <a:pt x="4780" y="1986"/>
                      <a:pt x="342" y="10"/>
                    </a:cubicBezTo>
                    <a:cubicBezTo>
                      <a:pt x="323" y="4"/>
                      <a:pt x="303" y="1"/>
                      <a:pt x="284"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0" name="Google Shape;2950;p18"/>
              <p:cNvSpPr/>
              <p:nvPr/>
            </p:nvSpPr>
            <p:spPr>
              <a:xfrm>
                <a:off x="1137400" y="950450"/>
                <a:ext cx="180600" cy="461200"/>
              </a:xfrm>
              <a:custGeom>
                <a:avLst/>
                <a:gdLst/>
                <a:ahLst/>
                <a:cxnLst/>
                <a:rect l="l" t="t" r="r" b="b"/>
                <a:pathLst>
                  <a:path w="7224" h="18448" extrusionOk="0">
                    <a:moveTo>
                      <a:pt x="181" y="1"/>
                    </a:moveTo>
                    <a:cubicBezTo>
                      <a:pt x="89" y="1"/>
                      <a:pt x="0" y="78"/>
                      <a:pt x="18" y="232"/>
                    </a:cubicBezTo>
                    <a:cubicBezTo>
                      <a:pt x="990" y="6007"/>
                      <a:pt x="2267" y="11812"/>
                      <a:pt x="4151" y="17436"/>
                    </a:cubicBezTo>
                    <a:cubicBezTo>
                      <a:pt x="4409" y="18152"/>
                      <a:pt x="4934" y="18448"/>
                      <a:pt x="5454" y="18448"/>
                    </a:cubicBezTo>
                    <a:cubicBezTo>
                      <a:pt x="6346" y="18448"/>
                      <a:pt x="7223" y="17577"/>
                      <a:pt x="6705" y="16463"/>
                    </a:cubicBezTo>
                    <a:cubicBezTo>
                      <a:pt x="4273" y="11174"/>
                      <a:pt x="2024" y="5764"/>
                      <a:pt x="352" y="141"/>
                    </a:cubicBezTo>
                    <a:cubicBezTo>
                      <a:pt x="325" y="48"/>
                      <a:pt x="252" y="1"/>
                      <a:pt x="181"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1" name="Google Shape;2951;p18"/>
              <p:cNvSpPr/>
              <p:nvPr/>
            </p:nvSpPr>
            <p:spPr>
              <a:xfrm>
                <a:off x="1214125" y="977300"/>
                <a:ext cx="139375" cy="450850"/>
              </a:xfrm>
              <a:custGeom>
                <a:avLst/>
                <a:gdLst/>
                <a:ahLst/>
                <a:cxnLst/>
                <a:rect l="l" t="t" r="r" b="b"/>
                <a:pathLst>
                  <a:path w="5575" h="18034" extrusionOk="0">
                    <a:moveTo>
                      <a:pt x="191" y="0"/>
                    </a:moveTo>
                    <a:cubicBezTo>
                      <a:pt x="96" y="0"/>
                      <a:pt x="1" y="80"/>
                      <a:pt x="18" y="222"/>
                    </a:cubicBezTo>
                    <a:cubicBezTo>
                      <a:pt x="930" y="5754"/>
                      <a:pt x="1660" y="11346"/>
                      <a:pt x="2633" y="16848"/>
                    </a:cubicBezTo>
                    <a:cubicBezTo>
                      <a:pt x="2761" y="17673"/>
                      <a:pt x="3349" y="18033"/>
                      <a:pt x="3945" y="18033"/>
                    </a:cubicBezTo>
                    <a:cubicBezTo>
                      <a:pt x="4753" y="18033"/>
                      <a:pt x="5575" y="17369"/>
                      <a:pt x="5277" y="16301"/>
                    </a:cubicBezTo>
                    <a:cubicBezTo>
                      <a:pt x="3696" y="10890"/>
                      <a:pt x="1964" y="5541"/>
                      <a:pt x="353" y="130"/>
                    </a:cubicBezTo>
                    <a:cubicBezTo>
                      <a:pt x="327" y="41"/>
                      <a:pt x="260" y="0"/>
                      <a:pt x="191"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2" name="Google Shape;2952;p18"/>
              <p:cNvSpPr/>
              <p:nvPr/>
            </p:nvSpPr>
            <p:spPr>
              <a:xfrm>
                <a:off x="1288100" y="1008875"/>
                <a:ext cx="84550" cy="411475"/>
              </a:xfrm>
              <a:custGeom>
                <a:avLst/>
                <a:gdLst/>
                <a:ahLst/>
                <a:cxnLst/>
                <a:rect l="l" t="t" r="r" b="b"/>
                <a:pathLst>
                  <a:path w="3382" h="16459" extrusionOk="0">
                    <a:moveTo>
                      <a:pt x="210" y="1"/>
                    </a:moveTo>
                    <a:cubicBezTo>
                      <a:pt x="104" y="1"/>
                      <a:pt x="0" y="91"/>
                      <a:pt x="38" y="205"/>
                    </a:cubicBezTo>
                    <a:cubicBezTo>
                      <a:pt x="1011" y="5129"/>
                      <a:pt x="1102" y="10205"/>
                      <a:pt x="677" y="15099"/>
                    </a:cubicBezTo>
                    <a:cubicBezTo>
                      <a:pt x="581" y="15974"/>
                      <a:pt x="1328" y="16458"/>
                      <a:pt x="2061" y="16458"/>
                    </a:cubicBezTo>
                    <a:cubicBezTo>
                      <a:pt x="2727" y="16458"/>
                      <a:pt x="3382" y="16058"/>
                      <a:pt x="3382" y="15190"/>
                    </a:cubicBezTo>
                    <a:cubicBezTo>
                      <a:pt x="3230" y="9962"/>
                      <a:pt x="2044" y="4886"/>
                      <a:pt x="373" y="114"/>
                    </a:cubicBezTo>
                    <a:cubicBezTo>
                      <a:pt x="338" y="34"/>
                      <a:pt x="274" y="1"/>
                      <a:pt x="210"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3" name="Google Shape;2953;p18"/>
              <p:cNvSpPr/>
              <p:nvPr/>
            </p:nvSpPr>
            <p:spPr>
              <a:xfrm>
                <a:off x="1308525" y="1001450"/>
                <a:ext cx="276000" cy="379950"/>
              </a:xfrm>
              <a:custGeom>
                <a:avLst/>
                <a:gdLst/>
                <a:ahLst/>
                <a:cxnLst/>
                <a:rect l="l" t="t" r="r" b="b"/>
                <a:pathLst>
                  <a:path w="11040" h="15198" extrusionOk="0">
                    <a:moveTo>
                      <a:pt x="10802" y="1"/>
                    </a:moveTo>
                    <a:cubicBezTo>
                      <a:pt x="10749" y="1"/>
                      <a:pt x="10695" y="23"/>
                      <a:pt x="10650" y="76"/>
                    </a:cubicBezTo>
                    <a:cubicBezTo>
                      <a:pt x="7367" y="4423"/>
                      <a:pt x="3963" y="8678"/>
                      <a:pt x="771" y="12994"/>
                    </a:cubicBezTo>
                    <a:cubicBezTo>
                      <a:pt x="0" y="14066"/>
                      <a:pt x="981" y="15197"/>
                      <a:pt x="1956" y="15197"/>
                    </a:cubicBezTo>
                    <a:cubicBezTo>
                      <a:pt x="2365" y="15197"/>
                      <a:pt x="2773" y="14999"/>
                      <a:pt x="3051" y="14514"/>
                    </a:cubicBezTo>
                    <a:cubicBezTo>
                      <a:pt x="5787" y="9864"/>
                      <a:pt x="8279" y="5031"/>
                      <a:pt x="10954" y="259"/>
                    </a:cubicBezTo>
                    <a:cubicBezTo>
                      <a:pt x="11040" y="130"/>
                      <a:pt x="10928" y="1"/>
                      <a:pt x="10802"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4" name="Google Shape;2954;p18"/>
              <p:cNvSpPr/>
              <p:nvPr/>
            </p:nvSpPr>
            <p:spPr>
              <a:xfrm>
                <a:off x="1296875" y="1110600"/>
                <a:ext cx="319475" cy="325350"/>
              </a:xfrm>
              <a:custGeom>
                <a:avLst/>
                <a:gdLst/>
                <a:ahLst/>
                <a:cxnLst/>
                <a:rect l="l" t="t" r="r" b="b"/>
                <a:pathLst>
                  <a:path w="12779" h="13014" extrusionOk="0">
                    <a:moveTo>
                      <a:pt x="12553" y="0"/>
                    </a:moveTo>
                    <a:cubicBezTo>
                      <a:pt x="12504" y="0"/>
                      <a:pt x="12448" y="17"/>
                      <a:pt x="12393" y="57"/>
                    </a:cubicBezTo>
                    <a:cubicBezTo>
                      <a:pt x="8654" y="3613"/>
                      <a:pt x="4733" y="7109"/>
                      <a:pt x="994" y="10726"/>
                    </a:cubicBezTo>
                    <a:cubicBezTo>
                      <a:pt x="1" y="11650"/>
                      <a:pt x="1009" y="13013"/>
                      <a:pt x="2044" y="13013"/>
                    </a:cubicBezTo>
                    <a:cubicBezTo>
                      <a:pt x="2371" y="13013"/>
                      <a:pt x="2700" y="12878"/>
                      <a:pt x="2970" y="12549"/>
                    </a:cubicBezTo>
                    <a:cubicBezTo>
                      <a:pt x="6283" y="8537"/>
                      <a:pt x="9383" y="4343"/>
                      <a:pt x="12666" y="270"/>
                    </a:cubicBezTo>
                    <a:cubicBezTo>
                      <a:pt x="12778" y="135"/>
                      <a:pt x="12692" y="0"/>
                      <a:pt x="12553"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5" name="Google Shape;2955;p18"/>
              <p:cNvSpPr/>
              <p:nvPr/>
            </p:nvSpPr>
            <p:spPr>
              <a:xfrm>
                <a:off x="1281425" y="1174950"/>
                <a:ext cx="353375" cy="261450"/>
              </a:xfrm>
              <a:custGeom>
                <a:avLst/>
                <a:gdLst/>
                <a:ahLst/>
                <a:cxnLst/>
                <a:rect l="l" t="t" r="r" b="b"/>
                <a:pathLst>
                  <a:path w="14135" h="10458" extrusionOk="0">
                    <a:moveTo>
                      <a:pt x="13896" y="0"/>
                    </a:moveTo>
                    <a:cubicBezTo>
                      <a:pt x="13857" y="0"/>
                      <a:pt x="13815" y="11"/>
                      <a:pt x="13771" y="36"/>
                    </a:cubicBezTo>
                    <a:cubicBezTo>
                      <a:pt x="9758" y="2954"/>
                      <a:pt x="5442" y="5507"/>
                      <a:pt x="1217" y="7939"/>
                    </a:cubicBezTo>
                    <a:cubicBezTo>
                      <a:pt x="1" y="8649"/>
                      <a:pt x="876" y="10457"/>
                      <a:pt x="2029" y="10457"/>
                    </a:cubicBezTo>
                    <a:cubicBezTo>
                      <a:pt x="2259" y="10457"/>
                      <a:pt x="2500" y="10385"/>
                      <a:pt x="2737" y="10219"/>
                    </a:cubicBezTo>
                    <a:cubicBezTo>
                      <a:pt x="6749" y="7209"/>
                      <a:pt x="10427" y="3775"/>
                      <a:pt x="14014" y="279"/>
                    </a:cubicBezTo>
                    <a:cubicBezTo>
                      <a:pt x="14134" y="159"/>
                      <a:pt x="14045" y="0"/>
                      <a:pt x="13896"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6" name="Google Shape;2956;p18"/>
              <p:cNvSpPr/>
              <p:nvPr/>
            </p:nvSpPr>
            <p:spPr>
              <a:xfrm>
                <a:off x="1290625" y="1350725"/>
                <a:ext cx="465300" cy="87950"/>
              </a:xfrm>
              <a:custGeom>
                <a:avLst/>
                <a:gdLst/>
                <a:ahLst/>
                <a:cxnLst/>
                <a:rect l="l" t="t" r="r" b="b"/>
                <a:pathLst>
                  <a:path w="18612" h="3518" extrusionOk="0">
                    <a:moveTo>
                      <a:pt x="9241" y="0"/>
                    </a:moveTo>
                    <a:cubicBezTo>
                      <a:pt x="6729" y="0"/>
                      <a:pt x="4200" y="260"/>
                      <a:pt x="1700" y="817"/>
                    </a:cubicBezTo>
                    <a:cubicBezTo>
                      <a:pt x="1" y="1228"/>
                      <a:pt x="600" y="3518"/>
                      <a:pt x="1960" y="3518"/>
                    </a:cubicBezTo>
                    <a:cubicBezTo>
                      <a:pt x="2108" y="3518"/>
                      <a:pt x="2266" y="3490"/>
                      <a:pt x="2430" y="3431"/>
                    </a:cubicBezTo>
                    <a:cubicBezTo>
                      <a:pt x="6379" y="2082"/>
                      <a:pt x="10615" y="1287"/>
                      <a:pt x="14926" y="1287"/>
                    </a:cubicBezTo>
                    <a:cubicBezTo>
                      <a:pt x="16056" y="1287"/>
                      <a:pt x="17190" y="1341"/>
                      <a:pt x="18327" y="1455"/>
                    </a:cubicBezTo>
                    <a:cubicBezTo>
                      <a:pt x="18343" y="1460"/>
                      <a:pt x="18359" y="1462"/>
                      <a:pt x="18373" y="1462"/>
                    </a:cubicBezTo>
                    <a:cubicBezTo>
                      <a:pt x="18551" y="1462"/>
                      <a:pt x="18612" y="1149"/>
                      <a:pt x="18387" y="1121"/>
                    </a:cubicBezTo>
                    <a:cubicBezTo>
                      <a:pt x="15429" y="398"/>
                      <a:pt x="12349" y="0"/>
                      <a:pt x="9241"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7" name="Google Shape;2957;p18"/>
              <p:cNvSpPr/>
              <p:nvPr/>
            </p:nvSpPr>
            <p:spPr>
              <a:xfrm>
                <a:off x="1303125" y="1429000"/>
                <a:ext cx="401400" cy="68750"/>
              </a:xfrm>
              <a:custGeom>
                <a:avLst/>
                <a:gdLst/>
                <a:ahLst/>
                <a:cxnLst/>
                <a:rect l="l" t="t" r="r" b="b"/>
                <a:pathLst>
                  <a:path w="16056" h="2750" extrusionOk="0">
                    <a:moveTo>
                      <a:pt x="2982" y="1"/>
                    </a:moveTo>
                    <a:cubicBezTo>
                      <a:pt x="2530" y="1"/>
                      <a:pt x="2078" y="9"/>
                      <a:pt x="1626" y="26"/>
                    </a:cubicBezTo>
                    <a:cubicBezTo>
                      <a:pt x="1" y="113"/>
                      <a:pt x="343" y="2750"/>
                      <a:pt x="1700" y="2750"/>
                    </a:cubicBezTo>
                    <a:cubicBezTo>
                      <a:pt x="1764" y="2750"/>
                      <a:pt x="1831" y="2744"/>
                      <a:pt x="1899" y="2731"/>
                    </a:cubicBezTo>
                    <a:cubicBezTo>
                      <a:pt x="4643" y="2271"/>
                      <a:pt x="7453" y="2000"/>
                      <a:pt x="10277" y="2000"/>
                    </a:cubicBezTo>
                    <a:cubicBezTo>
                      <a:pt x="12114" y="2000"/>
                      <a:pt x="13957" y="2115"/>
                      <a:pt x="15790" y="2367"/>
                    </a:cubicBezTo>
                    <a:cubicBezTo>
                      <a:pt x="15799" y="2368"/>
                      <a:pt x="15807" y="2369"/>
                      <a:pt x="15815" y="2369"/>
                    </a:cubicBezTo>
                    <a:cubicBezTo>
                      <a:pt x="15981" y="2369"/>
                      <a:pt x="16055" y="2089"/>
                      <a:pt x="15881" y="2002"/>
                    </a:cubicBezTo>
                    <a:cubicBezTo>
                      <a:pt x="11774" y="789"/>
                      <a:pt x="7391" y="1"/>
                      <a:pt x="2982"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8" name="Google Shape;2958;p18"/>
              <p:cNvSpPr/>
              <p:nvPr/>
            </p:nvSpPr>
            <p:spPr>
              <a:xfrm>
                <a:off x="1295700" y="1386875"/>
                <a:ext cx="344450" cy="74750"/>
              </a:xfrm>
              <a:custGeom>
                <a:avLst/>
                <a:gdLst/>
                <a:ahLst/>
                <a:cxnLst/>
                <a:rect l="l" t="t" r="r" b="b"/>
                <a:pathLst>
                  <a:path w="13778" h="2990" extrusionOk="0">
                    <a:moveTo>
                      <a:pt x="5512" y="0"/>
                    </a:moveTo>
                    <a:cubicBezTo>
                      <a:pt x="4114" y="0"/>
                      <a:pt x="2711" y="88"/>
                      <a:pt x="1315" y="283"/>
                    </a:cubicBezTo>
                    <a:cubicBezTo>
                      <a:pt x="0" y="454"/>
                      <a:pt x="566" y="2990"/>
                      <a:pt x="1674" y="2990"/>
                    </a:cubicBezTo>
                    <a:cubicBezTo>
                      <a:pt x="1745" y="2990"/>
                      <a:pt x="1818" y="2979"/>
                      <a:pt x="1892" y="2957"/>
                    </a:cubicBezTo>
                    <a:cubicBezTo>
                      <a:pt x="5462" y="1933"/>
                      <a:pt x="9256" y="1191"/>
                      <a:pt x="13113" y="1191"/>
                    </a:cubicBezTo>
                    <a:cubicBezTo>
                      <a:pt x="13264" y="1191"/>
                      <a:pt x="13414" y="1192"/>
                      <a:pt x="13564" y="1194"/>
                    </a:cubicBezTo>
                    <a:cubicBezTo>
                      <a:pt x="13747" y="1194"/>
                      <a:pt x="13777" y="891"/>
                      <a:pt x="13595" y="860"/>
                    </a:cubicBezTo>
                    <a:cubicBezTo>
                      <a:pt x="10978" y="337"/>
                      <a:pt x="8254" y="0"/>
                      <a:pt x="5512"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9" name="Google Shape;2959;p18"/>
              <p:cNvSpPr/>
              <p:nvPr/>
            </p:nvSpPr>
            <p:spPr>
              <a:xfrm>
                <a:off x="1275475" y="1444025"/>
                <a:ext cx="345175" cy="106875"/>
              </a:xfrm>
              <a:custGeom>
                <a:avLst/>
                <a:gdLst/>
                <a:ahLst/>
                <a:cxnLst/>
                <a:rect l="l" t="t" r="r" b="b"/>
                <a:pathLst>
                  <a:path w="13807" h="4275" extrusionOk="0">
                    <a:moveTo>
                      <a:pt x="1388" y="1"/>
                    </a:moveTo>
                    <a:cubicBezTo>
                      <a:pt x="0" y="1"/>
                      <a:pt x="132" y="2712"/>
                      <a:pt x="1375" y="2712"/>
                    </a:cubicBezTo>
                    <a:cubicBezTo>
                      <a:pt x="1401" y="2712"/>
                      <a:pt x="1428" y="2710"/>
                      <a:pt x="1455" y="2708"/>
                    </a:cubicBezTo>
                    <a:cubicBezTo>
                      <a:pt x="2229" y="2655"/>
                      <a:pt x="3009" y="2627"/>
                      <a:pt x="3793" y="2627"/>
                    </a:cubicBezTo>
                    <a:cubicBezTo>
                      <a:pt x="7046" y="2627"/>
                      <a:pt x="10363" y="3107"/>
                      <a:pt x="13522" y="4258"/>
                    </a:cubicBezTo>
                    <a:cubicBezTo>
                      <a:pt x="13546" y="4270"/>
                      <a:pt x="13568" y="4275"/>
                      <a:pt x="13589" y="4275"/>
                    </a:cubicBezTo>
                    <a:cubicBezTo>
                      <a:pt x="13731" y="4275"/>
                      <a:pt x="13807" y="4034"/>
                      <a:pt x="13674" y="3954"/>
                    </a:cubicBezTo>
                    <a:cubicBezTo>
                      <a:pt x="10027" y="1826"/>
                      <a:pt x="5863" y="307"/>
                      <a:pt x="1455" y="3"/>
                    </a:cubicBezTo>
                    <a:cubicBezTo>
                      <a:pt x="1432" y="1"/>
                      <a:pt x="1410" y="1"/>
                      <a:pt x="1388"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0" name="Google Shape;2960;p18"/>
              <p:cNvSpPr/>
              <p:nvPr/>
            </p:nvSpPr>
            <p:spPr>
              <a:xfrm>
                <a:off x="1137825" y="1157600"/>
                <a:ext cx="342175" cy="387200"/>
              </a:xfrm>
              <a:custGeom>
                <a:avLst/>
                <a:gdLst/>
                <a:ahLst/>
                <a:cxnLst/>
                <a:rect l="l" t="t" r="r" b="b"/>
                <a:pathLst>
                  <a:path w="13687" h="15488" extrusionOk="0">
                    <a:moveTo>
                      <a:pt x="5745" y="1"/>
                    </a:moveTo>
                    <a:cubicBezTo>
                      <a:pt x="5350" y="1"/>
                      <a:pt x="5168" y="487"/>
                      <a:pt x="5137" y="912"/>
                    </a:cubicBezTo>
                    <a:cubicBezTo>
                      <a:pt x="4961" y="2049"/>
                      <a:pt x="5036" y="3207"/>
                      <a:pt x="5363" y="4281"/>
                    </a:cubicBezTo>
                    <a:lnTo>
                      <a:pt x="5363" y="4281"/>
                    </a:lnTo>
                    <a:cubicBezTo>
                      <a:pt x="4935" y="3111"/>
                      <a:pt x="4601" y="2360"/>
                      <a:pt x="4134" y="1764"/>
                    </a:cubicBezTo>
                    <a:cubicBezTo>
                      <a:pt x="3967" y="1456"/>
                      <a:pt x="3722" y="1148"/>
                      <a:pt x="3423" y="1148"/>
                    </a:cubicBezTo>
                    <a:cubicBezTo>
                      <a:pt x="3397" y="1148"/>
                      <a:pt x="3371" y="1151"/>
                      <a:pt x="3344" y="1156"/>
                    </a:cubicBezTo>
                    <a:cubicBezTo>
                      <a:pt x="3070" y="1247"/>
                      <a:pt x="2919" y="1551"/>
                      <a:pt x="2919" y="1855"/>
                    </a:cubicBezTo>
                    <a:cubicBezTo>
                      <a:pt x="2919" y="2159"/>
                      <a:pt x="3040" y="2432"/>
                      <a:pt x="3162" y="2675"/>
                    </a:cubicBezTo>
                    <a:cubicBezTo>
                      <a:pt x="3461" y="3333"/>
                      <a:pt x="3773" y="3965"/>
                      <a:pt x="4124" y="4571"/>
                    </a:cubicBezTo>
                    <a:lnTo>
                      <a:pt x="4124" y="4571"/>
                    </a:lnTo>
                    <a:cubicBezTo>
                      <a:pt x="3603" y="3801"/>
                      <a:pt x="3117" y="3284"/>
                      <a:pt x="2402" y="2949"/>
                    </a:cubicBezTo>
                    <a:cubicBezTo>
                      <a:pt x="2253" y="2888"/>
                      <a:pt x="2091" y="2857"/>
                      <a:pt x="1931" y="2857"/>
                    </a:cubicBezTo>
                    <a:cubicBezTo>
                      <a:pt x="1535" y="2857"/>
                      <a:pt x="1146" y="3046"/>
                      <a:pt x="973" y="3435"/>
                    </a:cubicBezTo>
                    <a:cubicBezTo>
                      <a:pt x="791" y="3952"/>
                      <a:pt x="1034" y="4499"/>
                      <a:pt x="1277" y="4925"/>
                    </a:cubicBezTo>
                    <a:cubicBezTo>
                      <a:pt x="1885" y="5806"/>
                      <a:pt x="2797" y="6384"/>
                      <a:pt x="3678" y="6931"/>
                    </a:cubicBezTo>
                    <a:cubicBezTo>
                      <a:pt x="3206" y="6817"/>
                      <a:pt x="2726" y="6755"/>
                      <a:pt x="2255" y="6755"/>
                    </a:cubicBezTo>
                    <a:cubicBezTo>
                      <a:pt x="1846" y="6755"/>
                      <a:pt x="1446" y="6802"/>
                      <a:pt x="1064" y="6900"/>
                    </a:cubicBezTo>
                    <a:cubicBezTo>
                      <a:pt x="730" y="6992"/>
                      <a:pt x="365" y="7144"/>
                      <a:pt x="213" y="7448"/>
                    </a:cubicBezTo>
                    <a:cubicBezTo>
                      <a:pt x="1" y="7934"/>
                      <a:pt x="274" y="8572"/>
                      <a:pt x="730" y="8815"/>
                    </a:cubicBezTo>
                    <a:cubicBezTo>
                      <a:pt x="1124" y="9030"/>
                      <a:pt x="1740" y="9150"/>
                      <a:pt x="2366" y="9150"/>
                    </a:cubicBezTo>
                    <a:cubicBezTo>
                      <a:pt x="2771" y="9150"/>
                      <a:pt x="3179" y="9100"/>
                      <a:pt x="3535" y="8993"/>
                    </a:cubicBezTo>
                    <a:lnTo>
                      <a:pt x="3535" y="8993"/>
                    </a:lnTo>
                    <a:cubicBezTo>
                      <a:pt x="2566" y="9313"/>
                      <a:pt x="1720" y="10059"/>
                      <a:pt x="1247" y="11065"/>
                    </a:cubicBezTo>
                    <a:cubicBezTo>
                      <a:pt x="1095" y="11399"/>
                      <a:pt x="973" y="11764"/>
                      <a:pt x="1095" y="12098"/>
                    </a:cubicBezTo>
                    <a:cubicBezTo>
                      <a:pt x="1216" y="12487"/>
                      <a:pt x="1610" y="12682"/>
                      <a:pt x="1981" y="12682"/>
                    </a:cubicBezTo>
                    <a:cubicBezTo>
                      <a:pt x="2074" y="12682"/>
                      <a:pt x="2165" y="12669"/>
                      <a:pt x="2250" y="12645"/>
                    </a:cubicBezTo>
                    <a:cubicBezTo>
                      <a:pt x="2645" y="12493"/>
                      <a:pt x="3830" y="11642"/>
                      <a:pt x="4438" y="10973"/>
                    </a:cubicBezTo>
                    <a:lnTo>
                      <a:pt x="4438" y="10973"/>
                    </a:lnTo>
                    <a:cubicBezTo>
                      <a:pt x="4104" y="11824"/>
                      <a:pt x="3800" y="12676"/>
                      <a:pt x="3952" y="13587"/>
                    </a:cubicBezTo>
                    <a:cubicBezTo>
                      <a:pt x="4078" y="14318"/>
                      <a:pt x="4705" y="14986"/>
                      <a:pt x="5348" y="14986"/>
                    </a:cubicBezTo>
                    <a:cubicBezTo>
                      <a:pt x="5481" y="14986"/>
                      <a:pt x="5615" y="14957"/>
                      <a:pt x="5745" y="14894"/>
                    </a:cubicBezTo>
                    <a:cubicBezTo>
                      <a:pt x="6292" y="14590"/>
                      <a:pt x="6505" y="13800"/>
                      <a:pt x="6505" y="13101"/>
                    </a:cubicBezTo>
                    <a:cubicBezTo>
                      <a:pt x="6505" y="12432"/>
                      <a:pt x="6353" y="11703"/>
                      <a:pt x="6505" y="11004"/>
                    </a:cubicBezTo>
                    <a:cubicBezTo>
                      <a:pt x="6505" y="12311"/>
                      <a:pt x="6870" y="13557"/>
                      <a:pt x="7569" y="14590"/>
                    </a:cubicBezTo>
                    <a:cubicBezTo>
                      <a:pt x="7782" y="14925"/>
                      <a:pt x="8055" y="15259"/>
                      <a:pt x="8420" y="15411"/>
                    </a:cubicBezTo>
                    <a:cubicBezTo>
                      <a:pt x="8549" y="15461"/>
                      <a:pt x="8685" y="15488"/>
                      <a:pt x="8816" y="15488"/>
                    </a:cubicBezTo>
                    <a:cubicBezTo>
                      <a:pt x="9087" y="15488"/>
                      <a:pt x="9341" y="15373"/>
                      <a:pt x="9484" y="15107"/>
                    </a:cubicBezTo>
                    <a:cubicBezTo>
                      <a:pt x="9727" y="14742"/>
                      <a:pt x="9606" y="14195"/>
                      <a:pt x="9484" y="13800"/>
                    </a:cubicBezTo>
                    <a:cubicBezTo>
                      <a:pt x="9237" y="12861"/>
                      <a:pt x="8950" y="11963"/>
                      <a:pt x="8590" y="11088"/>
                    </a:cubicBezTo>
                    <a:lnTo>
                      <a:pt x="8590" y="11088"/>
                    </a:lnTo>
                    <a:cubicBezTo>
                      <a:pt x="9010" y="11879"/>
                      <a:pt x="9674" y="12522"/>
                      <a:pt x="10457" y="12888"/>
                    </a:cubicBezTo>
                    <a:cubicBezTo>
                      <a:pt x="10684" y="12982"/>
                      <a:pt x="10952" y="13052"/>
                      <a:pt x="11205" y="13052"/>
                    </a:cubicBezTo>
                    <a:cubicBezTo>
                      <a:pt x="11527" y="13052"/>
                      <a:pt x="11823" y="12938"/>
                      <a:pt x="11976" y="12615"/>
                    </a:cubicBezTo>
                    <a:cubicBezTo>
                      <a:pt x="12159" y="12220"/>
                      <a:pt x="12007" y="11764"/>
                      <a:pt x="11855" y="11399"/>
                    </a:cubicBezTo>
                    <a:cubicBezTo>
                      <a:pt x="11369" y="10335"/>
                      <a:pt x="10669" y="9332"/>
                      <a:pt x="9788" y="8633"/>
                    </a:cubicBezTo>
                    <a:lnTo>
                      <a:pt x="9788" y="8633"/>
                    </a:lnTo>
                    <a:cubicBezTo>
                      <a:pt x="10530" y="8816"/>
                      <a:pt x="11182" y="8902"/>
                      <a:pt x="11720" y="8902"/>
                    </a:cubicBezTo>
                    <a:cubicBezTo>
                      <a:pt x="13054" y="8902"/>
                      <a:pt x="13686" y="8375"/>
                      <a:pt x="13253" y="7508"/>
                    </a:cubicBezTo>
                    <a:cubicBezTo>
                      <a:pt x="13131" y="7265"/>
                      <a:pt x="12828" y="7083"/>
                      <a:pt x="12584" y="6992"/>
                    </a:cubicBezTo>
                    <a:cubicBezTo>
                      <a:pt x="11828" y="6652"/>
                      <a:pt x="10981" y="6492"/>
                      <a:pt x="10160" y="6492"/>
                    </a:cubicBezTo>
                    <a:cubicBezTo>
                      <a:pt x="10025" y="6492"/>
                      <a:pt x="9891" y="6497"/>
                      <a:pt x="9758" y="6505"/>
                    </a:cubicBezTo>
                    <a:cubicBezTo>
                      <a:pt x="10700" y="6262"/>
                      <a:pt x="11612" y="5685"/>
                      <a:pt x="12220" y="4803"/>
                    </a:cubicBezTo>
                    <a:cubicBezTo>
                      <a:pt x="12493" y="4408"/>
                      <a:pt x="12706" y="3800"/>
                      <a:pt x="12372" y="3435"/>
                    </a:cubicBezTo>
                    <a:cubicBezTo>
                      <a:pt x="12265" y="3314"/>
                      <a:pt x="12106" y="3268"/>
                      <a:pt x="11935" y="3268"/>
                    </a:cubicBezTo>
                    <a:cubicBezTo>
                      <a:pt x="11764" y="3268"/>
                      <a:pt x="11581" y="3314"/>
                      <a:pt x="11429" y="3375"/>
                    </a:cubicBezTo>
                    <a:cubicBezTo>
                      <a:pt x="10487" y="3739"/>
                      <a:pt x="9575" y="4408"/>
                      <a:pt x="8876" y="5229"/>
                    </a:cubicBezTo>
                    <a:cubicBezTo>
                      <a:pt x="9393" y="4226"/>
                      <a:pt x="9727" y="3101"/>
                      <a:pt x="9849" y="1916"/>
                    </a:cubicBezTo>
                    <a:cubicBezTo>
                      <a:pt x="9879" y="1520"/>
                      <a:pt x="9849" y="1004"/>
                      <a:pt x="9545" y="791"/>
                    </a:cubicBezTo>
                    <a:cubicBezTo>
                      <a:pt x="9446" y="717"/>
                      <a:pt x="9340" y="685"/>
                      <a:pt x="9232" y="685"/>
                    </a:cubicBezTo>
                    <a:cubicBezTo>
                      <a:pt x="8943" y="685"/>
                      <a:pt x="8641" y="912"/>
                      <a:pt x="8420" y="1156"/>
                    </a:cubicBezTo>
                    <a:cubicBezTo>
                      <a:pt x="7630" y="2098"/>
                      <a:pt x="7144" y="3344"/>
                      <a:pt x="7022" y="4590"/>
                    </a:cubicBezTo>
                    <a:cubicBezTo>
                      <a:pt x="6900" y="3344"/>
                      <a:pt x="6718" y="2098"/>
                      <a:pt x="6414" y="852"/>
                    </a:cubicBezTo>
                    <a:cubicBezTo>
                      <a:pt x="6292" y="457"/>
                      <a:pt x="6110" y="1"/>
                      <a:pt x="574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1" name="Google Shape;2961;p18"/>
              <p:cNvSpPr/>
              <p:nvPr/>
            </p:nvSpPr>
            <p:spPr>
              <a:xfrm>
                <a:off x="1239650" y="1283750"/>
                <a:ext cx="136800" cy="139925"/>
              </a:xfrm>
              <a:custGeom>
                <a:avLst/>
                <a:gdLst/>
                <a:ahLst/>
                <a:cxnLst/>
                <a:rect l="l" t="t" r="r" b="b"/>
                <a:pathLst>
                  <a:path w="5472" h="5597" extrusionOk="0">
                    <a:moveTo>
                      <a:pt x="2249" y="0"/>
                    </a:moveTo>
                    <a:cubicBezTo>
                      <a:pt x="2111" y="0"/>
                      <a:pt x="1974" y="32"/>
                      <a:pt x="1855" y="91"/>
                    </a:cubicBezTo>
                    <a:cubicBezTo>
                      <a:pt x="1520" y="243"/>
                      <a:pt x="1277" y="608"/>
                      <a:pt x="1277" y="1034"/>
                    </a:cubicBezTo>
                    <a:cubicBezTo>
                      <a:pt x="791" y="1095"/>
                      <a:pt x="304" y="1520"/>
                      <a:pt x="153" y="2067"/>
                    </a:cubicBezTo>
                    <a:cubicBezTo>
                      <a:pt x="1" y="2584"/>
                      <a:pt x="92" y="3222"/>
                      <a:pt x="487" y="3648"/>
                    </a:cubicBezTo>
                    <a:cubicBezTo>
                      <a:pt x="304" y="4225"/>
                      <a:pt x="487" y="4894"/>
                      <a:pt x="943" y="5259"/>
                    </a:cubicBezTo>
                    <a:cubicBezTo>
                      <a:pt x="1161" y="5419"/>
                      <a:pt x="1422" y="5502"/>
                      <a:pt x="1680" y="5502"/>
                    </a:cubicBezTo>
                    <a:cubicBezTo>
                      <a:pt x="1962" y="5502"/>
                      <a:pt x="2241" y="5404"/>
                      <a:pt x="2463" y="5198"/>
                    </a:cubicBezTo>
                    <a:cubicBezTo>
                      <a:pt x="2700" y="5455"/>
                      <a:pt x="3028" y="5597"/>
                      <a:pt x="3354" y="5597"/>
                    </a:cubicBezTo>
                    <a:cubicBezTo>
                      <a:pt x="3528" y="5597"/>
                      <a:pt x="3702" y="5556"/>
                      <a:pt x="3861" y="5471"/>
                    </a:cubicBezTo>
                    <a:cubicBezTo>
                      <a:pt x="4317" y="5259"/>
                      <a:pt x="4621" y="4681"/>
                      <a:pt x="4590" y="4104"/>
                    </a:cubicBezTo>
                    <a:cubicBezTo>
                      <a:pt x="5046" y="3830"/>
                      <a:pt x="5381" y="3313"/>
                      <a:pt x="5411" y="2705"/>
                    </a:cubicBezTo>
                    <a:cubicBezTo>
                      <a:pt x="5472" y="2128"/>
                      <a:pt x="5168" y="1520"/>
                      <a:pt x="4712" y="1246"/>
                    </a:cubicBezTo>
                    <a:cubicBezTo>
                      <a:pt x="4712" y="882"/>
                      <a:pt x="4469" y="487"/>
                      <a:pt x="4165" y="335"/>
                    </a:cubicBezTo>
                    <a:cubicBezTo>
                      <a:pt x="3993" y="231"/>
                      <a:pt x="3782" y="196"/>
                      <a:pt x="3521" y="196"/>
                    </a:cubicBezTo>
                    <a:cubicBezTo>
                      <a:pt x="3321" y="196"/>
                      <a:pt x="3091" y="217"/>
                      <a:pt x="2827" y="243"/>
                    </a:cubicBezTo>
                    <a:cubicBezTo>
                      <a:pt x="2679" y="77"/>
                      <a:pt x="2464" y="0"/>
                      <a:pt x="224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962" name="Google Shape;2962;p18"/>
            <p:cNvSpPr/>
            <p:nvPr/>
          </p:nvSpPr>
          <p:spPr>
            <a:xfrm>
              <a:off x="117850" y="1030086"/>
              <a:ext cx="762227" cy="372918"/>
            </a:xfrm>
            <a:custGeom>
              <a:avLst/>
              <a:gdLst/>
              <a:ahLst/>
              <a:cxnLst/>
              <a:rect l="l" t="t" r="r" b="b"/>
              <a:pathLst>
                <a:path w="26320" h="12877" extrusionOk="0">
                  <a:moveTo>
                    <a:pt x="9173" y="0"/>
                  </a:moveTo>
                  <a:cubicBezTo>
                    <a:pt x="8306" y="34"/>
                    <a:pt x="7506" y="234"/>
                    <a:pt x="6705" y="634"/>
                  </a:cubicBezTo>
                  <a:cubicBezTo>
                    <a:pt x="6038" y="968"/>
                    <a:pt x="5404" y="1468"/>
                    <a:pt x="4870" y="2068"/>
                  </a:cubicBezTo>
                  <a:cubicBezTo>
                    <a:pt x="3870" y="3236"/>
                    <a:pt x="3336" y="4837"/>
                    <a:pt x="3303" y="6505"/>
                  </a:cubicBezTo>
                  <a:cubicBezTo>
                    <a:pt x="3303" y="7005"/>
                    <a:pt x="3336" y="7506"/>
                    <a:pt x="3403" y="8006"/>
                  </a:cubicBezTo>
                  <a:cubicBezTo>
                    <a:pt x="3303" y="7906"/>
                    <a:pt x="3069" y="7873"/>
                    <a:pt x="2902" y="7873"/>
                  </a:cubicBezTo>
                  <a:lnTo>
                    <a:pt x="2869" y="7873"/>
                  </a:lnTo>
                  <a:cubicBezTo>
                    <a:pt x="2369" y="7873"/>
                    <a:pt x="1868" y="8106"/>
                    <a:pt x="1368" y="8606"/>
                  </a:cubicBezTo>
                  <a:cubicBezTo>
                    <a:pt x="901" y="9040"/>
                    <a:pt x="534" y="9574"/>
                    <a:pt x="267" y="10241"/>
                  </a:cubicBezTo>
                  <a:cubicBezTo>
                    <a:pt x="167" y="10541"/>
                    <a:pt x="67" y="10875"/>
                    <a:pt x="34" y="11175"/>
                  </a:cubicBezTo>
                  <a:cubicBezTo>
                    <a:pt x="0" y="11342"/>
                    <a:pt x="0" y="11508"/>
                    <a:pt x="0" y="11675"/>
                  </a:cubicBezTo>
                  <a:cubicBezTo>
                    <a:pt x="0" y="11842"/>
                    <a:pt x="0" y="12042"/>
                    <a:pt x="34" y="12176"/>
                  </a:cubicBezTo>
                  <a:cubicBezTo>
                    <a:pt x="67" y="12409"/>
                    <a:pt x="167" y="12643"/>
                    <a:pt x="267" y="12876"/>
                  </a:cubicBezTo>
                  <a:lnTo>
                    <a:pt x="25719" y="12876"/>
                  </a:lnTo>
                  <a:cubicBezTo>
                    <a:pt x="25819" y="12743"/>
                    <a:pt x="25885" y="12643"/>
                    <a:pt x="25985" y="12543"/>
                  </a:cubicBezTo>
                  <a:cubicBezTo>
                    <a:pt x="26052" y="12409"/>
                    <a:pt x="26086" y="12309"/>
                    <a:pt x="26186" y="12142"/>
                  </a:cubicBezTo>
                  <a:cubicBezTo>
                    <a:pt x="26252" y="11875"/>
                    <a:pt x="26319" y="11575"/>
                    <a:pt x="26252" y="11342"/>
                  </a:cubicBezTo>
                  <a:cubicBezTo>
                    <a:pt x="26219" y="11075"/>
                    <a:pt x="26152" y="10841"/>
                    <a:pt x="26019" y="10641"/>
                  </a:cubicBezTo>
                  <a:cubicBezTo>
                    <a:pt x="25885" y="10408"/>
                    <a:pt x="25719" y="10241"/>
                    <a:pt x="25485" y="10074"/>
                  </a:cubicBezTo>
                  <a:cubicBezTo>
                    <a:pt x="25218" y="9907"/>
                    <a:pt x="24918" y="9807"/>
                    <a:pt x="24751" y="9707"/>
                  </a:cubicBezTo>
                  <a:cubicBezTo>
                    <a:pt x="24518" y="9640"/>
                    <a:pt x="24251" y="9540"/>
                    <a:pt x="23984" y="9507"/>
                  </a:cubicBezTo>
                  <a:cubicBezTo>
                    <a:pt x="23751" y="9474"/>
                    <a:pt x="23550" y="9474"/>
                    <a:pt x="23350" y="9474"/>
                  </a:cubicBezTo>
                  <a:lnTo>
                    <a:pt x="23217" y="9374"/>
                  </a:lnTo>
                  <a:cubicBezTo>
                    <a:pt x="23417" y="9207"/>
                    <a:pt x="23584" y="8973"/>
                    <a:pt x="23717" y="8706"/>
                  </a:cubicBezTo>
                  <a:cubicBezTo>
                    <a:pt x="23984" y="8306"/>
                    <a:pt x="24084" y="7839"/>
                    <a:pt x="24151" y="7339"/>
                  </a:cubicBezTo>
                  <a:cubicBezTo>
                    <a:pt x="24184" y="6905"/>
                    <a:pt x="24084" y="6505"/>
                    <a:pt x="23917" y="6071"/>
                  </a:cubicBezTo>
                  <a:cubicBezTo>
                    <a:pt x="23751" y="5671"/>
                    <a:pt x="23517" y="5304"/>
                    <a:pt x="23217" y="4970"/>
                  </a:cubicBezTo>
                  <a:cubicBezTo>
                    <a:pt x="22917" y="4637"/>
                    <a:pt x="22583" y="4337"/>
                    <a:pt x="22183" y="4070"/>
                  </a:cubicBezTo>
                  <a:cubicBezTo>
                    <a:pt x="21816" y="3836"/>
                    <a:pt x="21349" y="3636"/>
                    <a:pt x="20882" y="3469"/>
                  </a:cubicBezTo>
                  <a:cubicBezTo>
                    <a:pt x="20315" y="3236"/>
                    <a:pt x="19714" y="3169"/>
                    <a:pt x="19181" y="3169"/>
                  </a:cubicBezTo>
                  <a:cubicBezTo>
                    <a:pt x="18814" y="3169"/>
                    <a:pt x="18480" y="3203"/>
                    <a:pt x="18147" y="3303"/>
                  </a:cubicBezTo>
                  <a:cubicBezTo>
                    <a:pt x="17413" y="3469"/>
                    <a:pt x="16746" y="3870"/>
                    <a:pt x="16312" y="4403"/>
                  </a:cubicBezTo>
                  <a:cubicBezTo>
                    <a:pt x="16045" y="4737"/>
                    <a:pt x="15845" y="5071"/>
                    <a:pt x="15678" y="5504"/>
                  </a:cubicBezTo>
                  <a:cubicBezTo>
                    <a:pt x="15645" y="5638"/>
                    <a:pt x="15578" y="5838"/>
                    <a:pt x="15511" y="6005"/>
                  </a:cubicBezTo>
                  <a:cubicBezTo>
                    <a:pt x="15411" y="5871"/>
                    <a:pt x="15345" y="5738"/>
                    <a:pt x="15178" y="5638"/>
                  </a:cubicBezTo>
                  <a:cubicBezTo>
                    <a:pt x="14978" y="5471"/>
                    <a:pt x="14711" y="5337"/>
                    <a:pt x="14477" y="5304"/>
                  </a:cubicBezTo>
                  <a:lnTo>
                    <a:pt x="14010" y="5304"/>
                  </a:lnTo>
                  <a:cubicBezTo>
                    <a:pt x="14044" y="5037"/>
                    <a:pt x="14077" y="4804"/>
                    <a:pt x="14077" y="4537"/>
                  </a:cubicBezTo>
                  <a:cubicBezTo>
                    <a:pt x="14077" y="4170"/>
                    <a:pt x="14077" y="3803"/>
                    <a:pt x="14010" y="3369"/>
                  </a:cubicBezTo>
                  <a:cubicBezTo>
                    <a:pt x="13877" y="2669"/>
                    <a:pt x="13643" y="2002"/>
                    <a:pt x="13210" y="1501"/>
                  </a:cubicBezTo>
                  <a:cubicBezTo>
                    <a:pt x="13076" y="1368"/>
                    <a:pt x="13010" y="1234"/>
                    <a:pt x="12876" y="1134"/>
                  </a:cubicBezTo>
                  <a:cubicBezTo>
                    <a:pt x="12743" y="1001"/>
                    <a:pt x="12576" y="867"/>
                    <a:pt x="12476" y="801"/>
                  </a:cubicBezTo>
                  <a:cubicBezTo>
                    <a:pt x="12209" y="567"/>
                    <a:pt x="11909" y="400"/>
                    <a:pt x="11542" y="300"/>
                  </a:cubicBezTo>
                  <a:cubicBezTo>
                    <a:pt x="11208" y="167"/>
                    <a:pt x="10875" y="67"/>
                    <a:pt x="10408"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3" name="Google Shape;2963;p18"/>
            <p:cNvSpPr/>
            <p:nvPr/>
          </p:nvSpPr>
          <p:spPr>
            <a:xfrm>
              <a:off x="117850" y="1927675"/>
              <a:ext cx="191400" cy="173775"/>
            </a:xfrm>
            <a:custGeom>
              <a:avLst/>
              <a:gdLst/>
              <a:ahLst/>
              <a:cxnLst/>
              <a:rect l="l" t="t" r="r" b="b"/>
              <a:pathLst>
                <a:path w="7656" h="6951" extrusionOk="0">
                  <a:moveTo>
                    <a:pt x="4818" y="500"/>
                  </a:moveTo>
                  <a:cubicBezTo>
                    <a:pt x="4897" y="500"/>
                    <a:pt x="4978" y="518"/>
                    <a:pt x="5060" y="556"/>
                  </a:cubicBezTo>
                  <a:cubicBezTo>
                    <a:pt x="5515" y="771"/>
                    <a:pt x="5113" y="1681"/>
                    <a:pt x="4899" y="2055"/>
                  </a:cubicBezTo>
                  <a:cubicBezTo>
                    <a:pt x="4712" y="2323"/>
                    <a:pt x="4498" y="2564"/>
                    <a:pt x="4257" y="2778"/>
                  </a:cubicBezTo>
                  <a:cubicBezTo>
                    <a:pt x="4444" y="2858"/>
                    <a:pt x="4578" y="3019"/>
                    <a:pt x="4685" y="3233"/>
                  </a:cubicBezTo>
                  <a:cubicBezTo>
                    <a:pt x="4953" y="2965"/>
                    <a:pt x="5247" y="2724"/>
                    <a:pt x="5622" y="2617"/>
                  </a:cubicBezTo>
                  <a:cubicBezTo>
                    <a:pt x="5738" y="2585"/>
                    <a:pt x="5882" y="2567"/>
                    <a:pt x="6032" y="2567"/>
                  </a:cubicBezTo>
                  <a:cubicBezTo>
                    <a:pt x="6504" y="2567"/>
                    <a:pt x="7047" y="2746"/>
                    <a:pt x="7067" y="3233"/>
                  </a:cubicBezTo>
                  <a:cubicBezTo>
                    <a:pt x="7067" y="3701"/>
                    <a:pt x="6291" y="3801"/>
                    <a:pt x="5827" y="3801"/>
                  </a:cubicBezTo>
                  <a:cubicBezTo>
                    <a:pt x="5760" y="3801"/>
                    <a:pt x="5699" y="3799"/>
                    <a:pt x="5649" y="3795"/>
                  </a:cubicBezTo>
                  <a:cubicBezTo>
                    <a:pt x="5354" y="3768"/>
                    <a:pt x="5060" y="3688"/>
                    <a:pt x="4765" y="3581"/>
                  </a:cubicBezTo>
                  <a:cubicBezTo>
                    <a:pt x="4765" y="3795"/>
                    <a:pt x="4658" y="3982"/>
                    <a:pt x="4524" y="4170"/>
                  </a:cubicBezTo>
                  <a:cubicBezTo>
                    <a:pt x="4899" y="4250"/>
                    <a:pt x="5220" y="4437"/>
                    <a:pt x="5488" y="4705"/>
                  </a:cubicBezTo>
                  <a:cubicBezTo>
                    <a:pt x="5836" y="5026"/>
                    <a:pt x="6184" y="5936"/>
                    <a:pt x="5649" y="6231"/>
                  </a:cubicBezTo>
                  <a:cubicBezTo>
                    <a:pt x="5587" y="6267"/>
                    <a:pt x="5524" y="6283"/>
                    <a:pt x="5461" y="6283"/>
                  </a:cubicBezTo>
                  <a:cubicBezTo>
                    <a:pt x="5056" y="6283"/>
                    <a:pt x="4637" y="5618"/>
                    <a:pt x="4498" y="5294"/>
                  </a:cubicBezTo>
                  <a:cubicBezTo>
                    <a:pt x="4364" y="5000"/>
                    <a:pt x="4283" y="4705"/>
                    <a:pt x="4230" y="4411"/>
                  </a:cubicBezTo>
                  <a:cubicBezTo>
                    <a:pt x="4096" y="4464"/>
                    <a:pt x="3962" y="4491"/>
                    <a:pt x="3828" y="4491"/>
                  </a:cubicBezTo>
                  <a:cubicBezTo>
                    <a:pt x="3748" y="4491"/>
                    <a:pt x="3641" y="4491"/>
                    <a:pt x="3588" y="4464"/>
                  </a:cubicBezTo>
                  <a:lnTo>
                    <a:pt x="3588" y="4464"/>
                  </a:lnTo>
                  <a:cubicBezTo>
                    <a:pt x="3641" y="4839"/>
                    <a:pt x="3695" y="5240"/>
                    <a:pt x="3588" y="5615"/>
                  </a:cubicBezTo>
                  <a:cubicBezTo>
                    <a:pt x="3478" y="5989"/>
                    <a:pt x="3043" y="6561"/>
                    <a:pt x="2594" y="6561"/>
                  </a:cubicBezTo>
                  <a:cubicBezTo>
                    <a:pt x="2497" y="6561"/>
                    <a:pt x="2399" y="6534"/>
                    <a:pt x="2303" y="6472"/>
                  </a:cubicBezTo>
                  <a:cubicBezTo>
                    <a:pt x="1848" y="6204"/>
                    <a:pt x="2356" y="5348"/>
                    <a:pt x="2570" y="5000"/>
                  </a:cubicBezTo>
                  <a:cubicBezTo>
                    <a:pt x="2785" y="4732"/>
                    <a:pt x="3026" y="4491"/>
                    <a:pt x="3293" y="4304"/>
                  </a:cubicBezTo>
                  <a:cubicBezTo>
                    <a:pt x="3106" y="4170"/>
                    <a:pt x="2972" y="4009"/>
                    <a:pt x="2945" y="3768"/>
                  </a:cubicBezTo>
                  <a:cubicBezTo>
                    <a:pt x="2651" y="4036"/>
                    <a:pt x="2303" y="4277"/>
                    <a:pt x="1901" y="4330"/>
                  </a:cubicBezTo>
                  <a:cubicBezTo>
                    <a:pt x="1817" y="4350"/>
                    <a:pt x="1715" y="4361"/>
                    <a:pt x="1607" y="4361"/>
                  </a:cubicBezTo>
                  <a:cubicBezTo>
                    <a:pt x="1131" y="4361"/>
                    <a:pt x="515" y="4157"/>
                    <a:pt x="536" y="3635"/>
                  </a:cubicBezTo>
                  <a:cubicBezTo>
                    <a:pt x="557" y="3228"/>
                    <a:pt x="1149" y="3130"/>
                    <a:pt x="1608" y="3130"/>
                  </a:cubicBezTo>
                  <a:cubicBezTo>
                    <a:pt x="1753" y="3130"/>
                    <a:pt x="1885" y="3140"/>
                    <a:pt x="1982" y="3153"/>
                  </a:cubicBezTo>
                  <a:cubicBezTo>
                    <a:pt x="2303" y="3206"/>
                    <a:pt x="2624" y="3340"/>
                    <a:pt x="2945" y="3447"/>
                  </a:cubicBezTo>
                  <a:cubicBezTo>
                    <a:pt x="2972" y="3233"/>
                    <a:pt x="3052" y="3019"/>
                    <a:pt x="3213" y="2885"/>
                  </a:cubicBezTo>
                  <a:cubicBezTo>
                    <a:pt x="2811" y="2751"/>
                    <a:pt x="2490" y="2564"/>
                    <a:pt x="2223" y="2243"/>
                  </a:cubicBezTo>
                  <a:cubicBezTo>
                    <a:pt x="1901" y="1895"/>
                    <a:pt x="1607" y="985"/>
                    <a:pt x="2169" y="717"/>
                  </a:cubicBezTo>
                  <a:cubicBezTo>
                    <a:pt x="2228" y="689"/>
                    <a:pt x="2288" y="676"/>
                    <a:pt x="2346" y="676"/>
                  </a:cubicBezTo>
                  <a:cubicBezTo>
                    <a:pt x="2785" y="676"/>
                    <a:pt x="3175" y="1406"/>
                    <a:pt x="3293" y="1761"/>
                  </a:cubicBezTo>
                  <a:cubicBezTo>
                    <a:pt x="3427" y="2055"/>
                    <a:pt x="3454" y="2377"/>
                    <a:pt x="3481" y="2724"/>
                  </a:cubicBezTo>
                  <a:cubicBezTo>
                    <a:pt x="3588" y="2644"/>
                    <a:pt x="3721" y="2617"/>
                    <a:pt x="3855" y="2617"/>
                  </a:cubicBezTo>
                  <a:cubicBezTo>
                    <a:pt x="3882" y="2617"/>
                    <a:pt x="3909" y="2644"/>
                    <a:pt x="3962" y="2644"/>
                  </a:cubicBezTo>
                  <a:cubicBezTo>
                    <a:pt x="3855" y="2296"/>
                    <a:pt x="3748" y="1922"/>
                    <a:pt x="3855" y="1520"/>
                  </a:cubicBezTo>
                  <a:cubicBezTo>
                    <a:pt x="3947" y="1108"/>
                    <a:pt x="4352" y="500"/>
                    <a:pt x="4818" y="500"/>
                  </a:cubicBezTo>
                  <a:close/>
                  <a:moveTo>
                    <a:pt x="5004" y="0"/>
                  </a:moveTo>
                  <a:cubicBezTo>
                    <a:pt x="4467" y="0"/>
                    <a:pt x="3907" y="471"/>
                    <a:pt x="3668" y="878"/>
                  </a:cubicBezTo>
                  <a:cubicBezTo>
                    <a:pt x="3614" y="1011"/>
                    <a:pt x="3534" y="1199"/>
                    <a:pt x="3507" y="1333"/>
                  </a:cubicBezTo>
                  <a:cubicBezTo>
                    <a:pt x="3427" y="1145"/>
                    <a:pt x="3347" y="1011"/>
                    <a:pt x="3240" y="878"/>
                  </a:cubicBezTo>
                  <a:cubicBezTo>
                    <a:pt x="3031" y="606"/>
                    <a:pt x="2594" y="172"/>
                    <a:pt x="2196" y="172"/>
                  </a:cubicBezTo>
                  <a:cubicBezTo>
                    <a:pt x="2084" y="172"/>
                    <a:pt x="1975" y="206"/>
                    <a:pt x="1875" y="289"/>
                  </a:cubicBezTo>
                  <a:cubicBezTo>
                    <a:pt x="1366" y="690"/>
                    <a:pt x="1420" y="1520"/>
                    <a:pt x="1607" y="2029"/>
                  </a:cubicBezTo>
                  <a:cubicBezTo>
                    <a:pt x="1768" y="2350"/>
                    <a:pt x="2008" y="2617"/>
                    <a:pt x="2276" y="2832"/>
                  </a:cubicBezTo>
                  <a:cubicBezTo>
                    <a:pt x="2089" y="2785"/>
                    <a:pt x="1885" y="2756"/>
                    <a:pt x="1683" y="2756"/>
                  </a:cubicBezTo>
                  <a:cubicBezTo>
                    <a:pt x="1537" y="2756"/>
                    <a:pt x="1394" y="2771"/>
                    <a:pt x="1259" y="2805"/>
                  </a:cubicBezTo>
                  <a:cubicBezTo>
                    <a:pt x="831" y="2858"/>
                    <a:pt x="1" y="3099"/>
                    <a:pt x="108" y="3688"/>
                  </a:cubicBezTo>
                  <a:cubicBezTo>
                    <a:pt x="188" y="4277"/>
                    <a:pt x="965" y="4705"/>
                    <a:pt x="1500" y="4732"/>
                  </a:cubicBezTo>
                  <a:cubicBezTo>
                    <a:pt x="1548" y="4735"/>
                    <a:pt x="1596" y="4737"/>
                    <a:pt x="1643" y="4737"/>
                  </a:cubicBezTo>
                  <a:cubicBezTo>
                    <a:pt x="1958" y="4737"/>
                    <a:pt x="2237" y="4661"/>
                    <a:pt x="2517" y="4545"/>
                  </a:cubicBezTo>
                  <a:lnTo>
                    <a:pt x="2517" y="4545"/>
                  </a:lnTo>
                  <a:cubicBezTo>
                    <a:pt x="2276" y="4812"/>
                    <a:pt x="2062" y="5107"/>
                    <a:pt x="1928" y="5428"/>
                  </a:cubicBezTo>
                  <a:cubicBezTo>
                    <a:pt x="1794" y="5883"/>
                    <a:pt x="1634" y="6713"/>
                    <a:pt x="2196" y="6900"/>
                  </a:cubicBezTo>
                  <a:cubicBezTo>
                    <a:pt x="2292" y="6935"/>
                    <a:pt x="2390" y="6951"/>
                    <a:pt x="2490" y="6951"/>
                  </a:cubicBezTo>
                  <a:cubicBezTo>
                    <a:pt x="3001" y="6951"/>
                    <a:pt x="3528" y="6536"/>
                    <a:pt x="3775" y="6177"/>
                  </a:cubicBezTo>
                  <a:cubicBezTo>
                    <a:pt x="3989" y="5829"/>
                    <a:pt x="4043" y="5508"/>
                    <a:pt x="4069" y="5160"/>
                  </a:cubicBezTo>
                  <a:cubicBezTo>
                    <a:pt x="4203" y="5508"/>
                    <a:pt x="4391" y="5829"/>
                    <a:pt x="4605" y="6097"/>
                  </a:cubicBezTo>
                  <a:cubicBezTo>
                    <a:pt x="4845" y="6357"/>
                    <a:pt x="5279" y="6722"/>
                    <a:pt x="5662" y="6722"/>
                  </a:cubicBezTo>
                  <a:cubicBezTo>
                    <a:pt x="5792" y="6722"/>
                    <a:pt x="5915" y="6680"/>
                    <a:pt x="6023" y="6579"/>
                  </a:cubicBezTo>
                  <a:cubicBezTo>
                    <a:pt x="6452" y="6177"/>
                    <a:pt x="6398" y="5294"/>
                    <a:pt x="6130" y="4839"/>
                  </a:cubicBezTo>
                  <a:cubicBezTo>
                    <a:pt x="5943" y="4491"/>
                    <a:pt x="5675" y="4277"/>
                    <a:pt x="5381" y="4090"/>
                  </a:cubicBezTo>
                  <a:lnTo>
                    <a:pt x="5381" y="4090"/>
                  </a:lnTo>
                  <a:cubicBezTo>
                    <a:pt x="5555" y="4116"/>
                    <a:pt x="5729" y="4136"/>
                    <a:pt x="5906" y="4136"/>
                  </a:cubicBezTo>
                  <a:cubicBezTo>
                    <a:pt x="6083" y="4136"/>
                    <a:pt x="6264" y="4116"/>
                    <a:pt x="6452" y="4063"/>
                  </a:cubicBezTo>
                  <a:cubicBezTo>
                    <a:pt x="6853" y="3956"/>
                    <a:pt x="7656" y="3635"/>
                    <a:pt x="7522" y="3072"/>
                  </a:cubicBezTo>
                  <a:cubicBezTo>
                    <a:pt x="7388" y="2457"/>
                    <a:pt x="6585" y="2136"/>
                    <a:pt x="6050" y="2136"/>
                  </a:cubicBezTo>
                  <a:cubicBezTo>
                    <a:pt x="5675" y="2136"/>
                    <a:pt x="5354" y="2269"/>
                    <a:pt x="5060" y="2430"/>
                  </a:cubicBezTo>
                  <a:cubicBezTo>
                    <a:pt x="5301" y="2136"/>
                    <a:pt x="5461" y="1814"/>
                    <a:pt x="5541" y="1467"/>
                  </a:cubicBezTo>
                  <a:cubicBezTo>
                    <a:pt x="5675" y="1011"/>
                    <a:pt x="5756" y="155"/>
                    <a:pt x="5194" y="21"/>
                  </a:cubicBezTo>
                  <a:cubicBezTo>
                    <a:pt x="5131" y="7"/>
                    <a:pt x="5067" y="0"/>
                    <a:pt x="50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4" name="Google Shape;2964;p18"/>
            <p:cNvSpPr/>
            <p:nvPr/>
          </p:nvSpPr>
          <p:spPr>
            <a:xfrm>
              <a:off x="543550" y="3052675"/>
              <a:ext cx="275700" cy="247825"/>
            </a:xfrm>
            <a:custGeom>
              <a:avLst/>
              <a:gdLst/>
              <a:ahLst/>
              <a:cxnLst/>
              <a:rect l="l" t="t" r="r" b="b"/>
              <a:pathLst>
                <a:path w="11028" h="9913" extrusionOk="0">
                  <a:moveTo>
                    <a:pt x="6934" y="561"/>
                  </a:moveTo>
                  <a:cubicBezTo>
                    <a:pt x="7048" y="561"/>
                    <a:pt x="7164" y="587"/>
                    <a:pt x="7281" y="645"/>
                  </a:cubicBezTo>
                  <a:cubicBezTo>
                    <a:pt x="8003" y="966"/>
                    <a:pt x="7388" y="2278"/>
                    <a:pt x="7093" y="2786"/>
                  </a:cubicBezTo>
                  <a:cubicBezTo>
                    <a:pt x="6853" y="3161"/>
                    <a:pt x="6558" y="3509"/>
                    <a:pt x="6210" y="3830"/>
                  </a:cubicBezTo>
                  <a:cubicBezTo>
                    <a:pt x="6478" y="3964"/>
                    <a:pt x="6692" y="4178"/>
                    <a:pt x="6826" y="4446"/>
                  </a:cubicBezTo>
                  <a:cubicBezTo>
                    <a:pt x="7174" y="4098"/>
                    <a:pt x="7629" y="3750"/>
                    <a:pt x="8111" y="3616"/>
                  </a:cubicBezTo>
                  <a:cubicBezTo>
                    <a:pt x="8278" y="3569"/>
                    <a:pt x="8487" y="3542"/>
                    <a:pt x="8707" y="3542"/>
                  </a:cubicBezTo>
                  <a:cubicBezTo>
                    <a:pt x="9369" y="3542"/>
                    <a:pt x="10131" y="3783"/>
                    <a:pt x="10171" y="4446"/>
                  </a:cubicBezTo>
                  <a:cubicBezTo>
                    <a:pt x="10196" y="5156"/>
                    <a:pt x="9011" y="5306"/>
                    <a:pt x="8358" y="5306"/>
                  </a:cubicBezTo>
                  <a:cubicBezTo>
                    <a:pt x="8297" y="5306"/>
                    <a:pt x="8241" y="5304"/>
                    <a:pt x="8191" y="5302"/>
                  </a:cubicBezTo>
                  <a:cubicBezTo>
                    <a:pt x="7709" y="5249"/>
                    <a:pt x="7308" y="5168"/>
                    <a:pt x="6879" y="5035"/>
                  </a:cubicBezTo>
                  <a:cubicBezTo>
                    <a:pt x="6853" y="5356"/>
                    <a:pt x="6745" y="5623"/>
                    <a:pt x="6558" y="5864"/>
                  </a:cubicBezTo>
                  <a:cubicBezTo>
                    <a:pt x="7040" y="5998"/>
                    <a:pt x="7548" y="6212"/>
                    <a:pt x="7923" y="6587"/>
                  </a:cubicBezTo>
                  <a:cubicBezTo>
                    <a:pt x="8405" y="7096"/>
                    <a:pt x="8914" y="8353"/>
                    <a:pt x="8164" y="8809"/>
                  </a:cubicBezTo>
                  <a:cubicBezTo>
                    <a:pt x="8071" y="8864"/>
                    <a:pt x="7977" y="8889"/>
                    <a:pt x="7883" y="8889"/>
                  </a:cubicBezTo>
                  <a:cubicBezTo>
                    <a:pt x="7296" y="8889"/>
                    <a:pt x="6708" y="7931"/>
                    <a:pt x="6478" y="7470"/>
                  </a:cubicBezTo>
                  <a:cubicBezTo>
                    <a:pt x="6290" y="7069"/>
                    <a:pt x="6157" y="6614"/>
                    <a:pt x="6076" y="6185"/>
                  </a:cubicBezTo>
                  <a:cubicBezTo>
                    <a:pt x="5916" y="6293"/>
                    <a:pt x="5755" y="6319"/>
                    <a:pt x="5541" y="6319"/>
                  </a:cubicBezTo>
                  <a:cubicBezTo>
                    <a:pt x="5434" y="6319"/>
                    <a:pt x="5300" y="6319"/>
                    <a:pt x="5220" y="6293"/>
                  </a:cubicBezTo>
                  <a:lnTo>
                    <a:pt x="5220" y="6293"/>
                  </a:lnTo>
                  <a:cubicBezTo>
                    <a:pt x="5300" y="6828"/>
                    <a:pt x="5380" y="7363"/>
                    <a:pt x="5220" y="7898"/>
                  </a:cubicBezTo>
                  <a:cubicBezTo>
                    <a:pt x="5019" y="8456"/>
                    <a:pt x="4409" y="9293"/>
                    <a:pt x="3763" y="9293"/>
                  </a:cubicBezTo>
                  <a:cubicBezTo>
                    <a:pt x="3633" y="9293"/>
                    <a:pt x="3502" y="9259"/>
                    <a:pt x="3373" y="9183"/>
                  </a:cubicBezTo>
                  <a:cubicBezTo>
                    <a:pt x="2731" y="8755"/>
                    <a:pt x="3400" y="7524"/>
                    <a:pt x="3774" y="7069"/>
                  </a:cubicBezTo>
                  <a:cubicBezTo>
                    <a:pt x="4042" y="6694"/>
                    <a:pt x="4363" y="6400"/>
                    <a:pt x="4738" y="6078"/>
                  </a:cubicBezTo>
                  <a:cubicBezTo>
                    <a:pt x="4470" y="5918"/>
                    <a:pt x="4310" y="5650"/>
                    <a:pt x="4230" y="5356"/>
                  </a:cubicBezTo>
                  <a:cubicBezTo>
                    <a:pt x="3855" y="5730"/>
                    <a:pt x="3373" y="6052"/>
                    <a:pt x="2811" y="6159"/>
                  </a:cubicBezTo>
                  <a:cubicBezTo>
                    <a:pt x="2698" y="6181"/>
                    <a:pt x="2567" y="6193"/>
                    <a:pt x="2426" y="6193"/>
                  </a:cubicBezTo>
                  <a:cubicBezTo>
                    <a:pt x="1730" y="6193"/>
                    <a:pt x="808" y="5903"/>
                    <a:pt x="830" y="5168"/>
                  </a:cubicBezTo>
                  <a:cubicBezTo>
                    <a:pt x="850" y="4597"/>
                    <a:pt x="1624" y="4461"/>
                    <a:pt x="2267" y="4461"/>
                  </a:cubicBezTo>
                  <a:cubicBezTo>
                    <a:pt x="2496" y="4461"/>
                    <a:pt x="2709" y="4478"/>
                    <a:pt x="2864" y="4499"/>
                  </a:cubicBezTo>
                  <a:cubicBezTo>
                    <a:pt x="3346" y="4553"/>
                    <a:pt x="3801" y="4687"/>
                    <a:pt x="4256" y="4874"/>
                  </a:cubicBezTo>
                  <a:cubicBezTo>
                    <a:pt x="4283" y="4580"/>
                    <a:pt x="4444" y="4285"/>
                    <a:pt x="4658" y="4071"/>
                  </a:cubicBezTo>
                  <a:cubicBezTo>
                    <a:pt x="4122" y="3884"/>
                    <a:pt x="3614" y="3616"/>
                    <a:pt x="3239" y="3188"/>
                  </a:cubicBezTo>
                  <a:cubicBezTo>
                    <a:pt x="2757" y="2652"/>
                    <a:pt x="2383" y="1341"/>
                    <a:pt x="3186" y="966"/>
                  </a:cubicBezTo>
                  <a:cubicBezTo>
                    <a:pt x="3256" y="935"/>
                    <a:pt x="3326" y="921"/>
                    <a:pt x="3395" y="921"/>
                  </a:cubicBezTo>
                  <a:cubicBezTo>
                    <a:pt x="3990" y="921"/>
                    <a:pt x="4546" y="1956"/>
                    <a:pt x="4738" y="2412"/>
                  </a:cubicBezTo>
                  <a:cubicBezTo>
                    <a:pt x="4899" y="2840"/>
                    <a:pt x="5006" y="3322"/>
                    <a:pt x="5032" y="3777"/>
                  </a:cubicBezTo>
                  <a:cubicBezTo>
                    <a:pt x="5220" y="3723"/>
                    <a:pt x="5380" y="3696"/>
                    <a:pt x="5568" y="3696"/>
                  </a:cubicBezTo>
                  <a:lnTo>
                    <a:pt x="5702" y="3696"/>
                  </a:lnTo>
                  <a:cubicBezTo>
                    <a:pt x="5541" y="3161"/>
                    <a:pt x="5434" y="2572"/>
                    <a:pt x="5568" y="2037"/>
                  </a:cubicBezTo>
                  <a:cubicBezTo>
                    <a:pt x="5682" y="1465"/>
                    <a:pt x="6266" y="561"/>
                    <a:pt x="6934" y="561"/>
                  </a:cubicBezTo>
                  <a:close/>
                  <a:moveTo>
                    <a:pt x="7201" y="1"/>
                  </a:moveTo>
                  <a:cubicBezTo>
                    <a:pt x="6419" y="1"/>
                    <a:pt x="5609" y="687"/>
                    <a:pt x="5273" y="1287"/>
                  </a:cubicBezTo>
                  <a:cubicBezTo>
                    <a:pt x="5193" y="1475"/>
                    <a:pt x="5113" y="1689"/>
                    <a:pt x="5059" y="1876"/>
                  </a:cubicBezTo>
                  <a:cubicBezTo>
                    <a:pt x="4952" y="1689"/>
                    <a:pt x="4818" y="1475"/>
                    <a:pt x="4685" y="1287"/>
                  </a:cubicBezTo>
                  <a:cubicBezTo>
                    <a:pt x="4392" y="890"/>
                    <a:pt x="3773" y="264"/>
                    <a:pt x="3222" y="264"/>
                  </a:cubicBezTo>
                  <a:cubicBezTo>
                    <a:pt x="3068" y="264"/>
                    <a:pt x="2919" y="314"/>
                    <a:pt x="2784" y="431"/>
                  </a:cubicBezTo>
                  <a:cubicBezTo>
                    <a:pt x="2115" y="966"/>
                    <a:pt x="2115" y="2224"/>
                    <a:pt x="2409" y="2920"/>
                  </a:cubicBezTo>
                  <a:cubicBezTo>
                    <a:pt x="2597" y="3375"/>
                    <a:pt x="2945" y="3750"/>
                    <a:pt x="3346" y="4044"/>
                  </a:cubicBezTo>
                  <a:cubicBezTo>
                    <a:pt x="3028" y="3961"/>
                    <a:pt x="2711" y="3919"/>
                    <a:pt x="2386" y="3919"/>
                  </a:cubicBezTo>
                  <a:cubicBezTo>
                    <a:pt x="2192" y="3919"/>
                    <a:pt x="1995" y="3934"/>
                    <a:pt x="1794" y="3964"/>
                  </a:cubicBezTo>
                  <a:cubicBezTo>
                    <a:pt x="1178" y="4044"/>
                    <a:pt x="1" y="4419"/>
                    <a:pt x="134" y="5249"/>
                  </a:cubicBezTo>
                  <a:cubicBezTo>
                    <a:pt x="295" y="6132"/>
                    <a:pt x="1366" y="6694"/>
                    <a:pt x="2142" y="6774"/>
                  </a:cubicBezTo>
                  <a:cubicBezTo>
                    <a:pt x="2185" y="6777"/>
                    <a:pt x="2228" y="6778"/>
                    <a:pt x="2271" y="6778"/>
                  </a:cubicBezTo>
                  <a:cubicBezTo>
                    <a:pt x="2732" y="6778"/>
                    <a:pt x="3171" y="6649"/>
                    <a:pt x="3587" y="6453"/>
                  </a:cubicBezTo>
                  <a:lnTo>
                    <a:pt x="3587" y="6453"/>
                  </a:lnTo>
                  <a:cubicBezTo>
                    <a:pt x="3239" y="6828"/>
                    <a:pt x="2945" y="7256"/>
                    <a:pt x="2784" y="7765"/>
                  </a:cubicBezTo>
                  <a:cubicBezTo>
                    <a:pt x="2570" y="8327"/>
                    <a:pt x="2329" y="9558"/>
                    <a:pt x="3132" y="9852"/>
                  </a:cubicBezTo>
                  <a:cubicBezTo>
                    <a:pt x="3265" y="9894"/>
                    <a:pt x="3401" y="9913"/>
                    <a:pt x="3538" y="9913"/>
                  </a:cubicBezTo>
                  <a:cubicBezTo>
                    <a:pt x="4283" y="9913"/>
                    <a:pt x="5045" y="9351"/>
                    <a:pt x="5407" y="8809"/>
                  </a:cubicBezTo>
                  <a:cubicBezTo>
                    <a:pt x="5728" y="8380"/>
                    <a:pt x="5809" y="7898"/>
                    <a:pt x="5862" y="7390"/>
                  </a:cubicBezTo>
                  <a:cubicBezTo>
                    <a:pt x="6023" y="7898"/>
                    <a:pt x="6290" y="8327"/>
                    <a:pt x="6612" y="8728"/>
                  </a:cubicBezTo>
                  <a:cubicBezTo>
                    <a:pt x="6931" y="9087"/>
                    <a:pt x="7546" y="9609"/>
                    <a:pt x="8094" y="9609"/>
                  </a:cubicBezTo>
                  <a:cubicBezTo>
                    <a:pt x="8282" y="9609"/>
                    <a:pt x="8462" y="9548"/>
                    <a:pt x="8619" y="9397"/>
                  </a:cubicBezTo>
                  <a:cubicBezTo>
                    <a:pt x="9261" y="8835"/>
                    <a:pt x="9154" y="7604"/>
                    <a:pt x="8780" y="6935"/>
                  </a:cubicBezTo>
                  <a:cubicBezTo>
                    <a:pt x="8566" y="6453"/>
                    <a:pt x="8191" y="6132"/>
                    <a:pt x="7763" y="5864"/>
                  </a:cubicBezTo>
                  <a:lnTo>
                    <a:pt x="7763" y="5864"/>
                  </a:lnTo>
                  <a:cubicBezTo>
                    <a:pt x="8020" y="5893"/>
                    <a:pt x="8293" y="5922"/>
                    <a:pt x="8569" y="5922"/>
                  </a:cubicBezTo>
                  <a:cubicBezTo>
                    <a:pt x="8809" y="5922"/>
                    <a:pt x="9052" y="5900"/>
                    <a:pt x="9288" y="5838"/>
                  </a:cubicBezTo>
                  <a:cubicBezTo>
                    <a:pt x="9904" y="5704"/>
                    <a:pt x="11028" y="5222"/>
                    <a:pt x="10841" y="4392"/>
                  </a:cubicBezTo>
                  <a:cubicBezTo>
                    <a:pt x="10627" y="3562"/>
                    <a:pt x="9502" y="3054"/>
                    <a:pt x="8726" y="3054"/>
                  </a:cubicBezTo>
                  <a:cubicBezTo>
                    <a:pt x="8191" y="3054"/>
                    <a:pt x="7736" y="3214"/>
                    <a:pt x="7281" y="3455"/>
                  </a:cubicBezTo>
                  <a:cubicBezTo>
                    <a:pt x="7602" y="3054"/>
                    <a:pt x="7870" y="2572"/>
                    <a:pt x="8003" y="2090"/>
                  </a:cubicBezTo>
                  <a:cubicBezTo>
                    <a:pt x="8164" y="1475"/>
                    <a:pt x="8298" y="244"/>
                    <a:pt x="7468" y="29"/>
                  </a:cubicBezTo>
                  <a:cubicBezTo>
                    <a:pt x="7380" y="10"/>
                    <a:pt x="7290" y="1"/>
                    <a:pt x="72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965" name="Google Shape;2965;p18"/>
            <p:cNvGrpSpPr/>
            <p:nvPr/>
          </p:nvGrpSpPr>
          <p:grpSpPr>
            <a:xfrm rot="-514848">
              <a:off x="20852" y="3526580"/>
              <a:ext cx="677147" cy="1645542"/>
              <a:chOff x="1535425" y="492925"/>
              <a:chExt cx="524575" cy="1274775"/>
            </a:xfrm>
          </p:grpSpPr>
          <p:sp>
            <p:nvSpPr>
              <p:cNvPr id="2966" name="Google Shape;2966;p18"/>
              <p:cNvSpPr/>
              <p:nvPr/>
            </p:nvSpPr>
            <p:spPr>
              <a:xfrm>
                <a:off x="1734750" y="627100"/>
                <a:ext cx="127600" cy="161425"/>
              </a:xfrm>
              <a:custGeom>
                <a:avLst/>
                <a:gdLst/>
                <a:ahLst/>
                <a:cxnLst/>
                <a:rect l="l" t="t" r="r" b="b"/>
                <a:pathLst>
                  <a:path w="5104" h="6457" extrusionOk="0">
                    <a:moveTo>
                      <a:pt x="1686" y="0"/>
                    </a:moveTo>
                    <a:cubicBezTo>
                      <a:pt x="1264" y="0"/>
                      <a:pt x="853" y="133"/>
                      <a:pt x="567" y="419"/>
                    </a:cubicBezTo>
                    <a:cubicBezTo>
                      <a:pt x="0" y="1020"/>
                      <a:pt x="167" y="2087"/>
                      <a:pt x="534" y="2888"/>
                    </a:cubicBezTo>
                    <a:cubicBezTo>
                      <a:pt x="1335" y="4489"/>
                      <a:pt x="2869" y="5756"/>
                      <a:pt x="5104" y="6457"/>
                    </a:cubicBezTo>
                    <a:cubicBezTo>
                      <a:pt x="5104" y="4956"/>
                      <a:pt x="4770" y="3455"/>
                      <a:pt x="4170" y="2120"/>
                    </a:cubicBezTo>
                    <a:cubicBezTo>
                      <a:pt x="3836" y="1420"/>
                      <a:pt x="3403" y="719"/>
                      <a:pt x="2736" y="286"/>
                    </a:cubicBezTo>
                    <a:cubicBezTo>
                      <a:pt x="2426" y="100"/>
                      <a:pt x="2052" y="0"/>
                      <a:pt x="1686"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7" name="Google Shape;2967;p18"/>
              <p:cNvSpPr/>
              <p:nvPr/>
            </p:nvSpPr>
            <p:spPr>
              <a:xfrm>
                <a:off x="1865675" y="683675"/>
                <a:ext cx="165975" cy="101750"/>
              </a:xfrm>
              <a:custGeom>
                <a:avLst/>
                <a:gdLst/>
                <a:ahLst/>
                <a:cxnLst/>
                <a:rect l="l" t="t" r="r" b="b"/>
                <a:pathLst>
                  <a:path w="6639" h="4070" extrusionOk="0">
                    <a:moveTo>
                      <a:pt x="4660" y="0"/>
                    </a:moveTo>
                    <a:cubicBezTo>
                      <a:pt x="4187" y="0"/>
                      <a:pt x="3721" y="196"/>
                      <a:pt x="3303" y="391"/>
                    </a:cubicBezTo>
                    <a:cubicBezTo>
                      <a:pt x="1802" y="1125"/>
                      <a:pt x="634" y="2426"/>
                      <a:pt x="0" y="3994"/>
                    </a:cubicBezTo>
                    <a:cubicBezTo>
                      <a:pt x="513" y="4044"/>
                      <a:pt x="1016" y="4070"/>
                      <a:pt x="1509" y="4070"/>
                    </a:cubicBezTo>
                    <a:cubicBezTo>
                      <a:pt x="2654" y="4070"/>
                      <a:pt x="3745" y="3930"/>
                      <a:pt x="4770" y="3627"/>
                    </a:cubicBezTo>
                    <a:cubicBezTo>
                      <a:pt x="5271" y="3493"/>
                      <a:pt x="5771" y="3260"/>
                      <a:pt x="6105" y="2893"/>
                    </a:cubicBezTo>
                    <a:cubicBezTo>
                      <a:pt x="6505" y="2392"/>
                      <a:pt x="6638" y="1692"/>
                      <a:pt x="6372" y="1125"/>
                    </a:cubicBezTo>
                    <a:cubicBezTo>
                      <a:pt x="6138" y="524"/>
                      <a:pt x="5538" y="124"/>
                      <a:pt x="4937" y="24"/>
                    </a:cubicBezTo>
                    <a:cubicBezTo>
                      <a:pt x="4845" y="8"/>
                      <a:pt x="4752" y="0"/>
                      <a:pt x="4660"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8" name="Google Shape;2968;p18"/>
              <p:cNvSpPr/>
              <p:nvPr/>
            </p:nvSpPr>
            <p:spPr>
              <a:xfrm>
                <a:off x="1664700" y="736275"/>
                <a:ext cx="171800" cy="159825"/>
              </a:xfrm>
              <a:custGeom>
                <a:avLst/>
                <a:gdLst/>
                <a:ahLst/>
                <a:cxnLst/>
                <a:rect l="l" t="t" r="r" b="b"/>
                <a:pathLst>
                  <a:path w="6872" h="6393" extrusionOk="0">
                    <a:moveTo>
                      <a:pt x="994" y="0"/>
                    </a:moveTo>
                    <a:cubicBezTo>
                      <a:pt x="929" y="0"/>
                      <a:pt x="865" y="7"/>
                      <a:pt x="801" y="22"/>
                    </a:cubicBezTo>
                    <a:cubicBezTo>
                      <a:pt x="334" y="122"/>
                      <a:pt x="67" y="589"/>
                      <a:pt x="34" y="1056"/>
                    </a:cubicBezTo>
                    <a:cubicBezTo>
                      <a:pt x="0" y="1589"/>
                      <a:pt x="167" y="2123"/>
                      <a:pt x="501" y="2590"/>
                    </a:cubicBezTo>
                    <a:cubicBezTo>
                      <a:pt x="801" y="3057"/>
                      <a:pt x="1201" y="3391"/>
                      <a:pt x="1635" y="3758"/>
                    </a:cubicBezTo>
                    <a:cubicBezTo>
                      <a:pt x="3036" y="4892"/>
                      <a:pt x="4704" y="5759"/>
                      <a:pt x="6872" y="6393"/>
                    </a:cubicBezTo>
                    <a:cubicBezTo>
                      <a:pt x="5504" y="4225"/>
                      <a:pt x="4137" y="2023"/>
                      <a:pt x="2068" y="455"/>
                    </a:cubicBezTo>
                    <a:cubicBezTo>
                      <a:pt x="1755" y="228"/>
                      <a:pt x="1370" y="0"/>
                      <a:pt x="994"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9" name="Google Shape;2969;p18"/>
              <p:cNvSpPr/>
              <p:nvPr/>
            </p:nvSpPr>
            <p:spPr>
              <a:xfrm>
                <a:off x="1832325" y="796850"/>
                <a:ext cx="227675" cy="101800"/>
              </a:xfrm>
              <a:custGeom>
                <a:avLst/>
                <a:gdLst/>
                <a:ahLst/>
                <a:cxnLst/>
                <a:rect l="l" t="t" r="r" b="b"/>
                <a:pathLst>
                  <a:path w="9107" h="4072" extrusionOk="0">
                    <a:moveTo>
                      <a:pt x="7172" y="0"/>
                    </a:moveTo>
                    <a:cubicBezTo>
                      <a:pt x="5737" y="0"/>
                      <a:pt x="4336" y="467"/>
                      <a:pt x="3136" y="1168"/>
                    </a:cubicBezTo>
                    <a:cubicBezTo>
                      <a:pt x="1935" y="1935"/>
                      <a:pt x="867" y="2869"/>
                      <a:pt x="0" y="4003"/>
                    </a:cubicBezTo>
                    <a:cubicBezTo>
                      <a:pt x="517" y="4051"/>
                      <a:pt x="1007" y="4071"/>
                      <a:pt x="1475" y="4071"/>
                    </a:cubicBezTo>
                    <a:cubicBezTo>
                      <a:pt x="2639" y="4071"/>
                      <a:pt x="3671" y="3946"/>
                      <a:pt x="4670" y="3803"/>
                    </a:cubicBezTo>
                    <a:cubicBezTo>
                      <a:pt x="5838" y="3670"/>
                      <a:pt x="7038" y="3503"/>
                      <a:pt x="8006" y="2836"/>
                    </a:cubicBezTo>
                    <a:cubicBezTo>
                      <a:pt x="8373" y="2602"/>
                      <a:pt x="8706" y="2269"/>
                      <a:pt x="8873" y="1868"/>
                    </a:cubicBezTo>
                    <a:cubicBezTo>
                      <a:pt x="9040" y="1468"/>
                      <a:pt x="9107" y="1001"/>
                      <a:pt x="8840" y="634"/>
                    </a:cubicBezTo>
                    <a:cubicBezTo>
                      <a:pt x="8506" y="134"/>
                      <a:pt x="7806" y="0"/>
                      <a:pt x="7172"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0" name="Google Shape;2970;p18"/>
              <p:cNvSpPr/>
              <p:nvPr/>
            </p:nvSpPr>
            <p:spPr>
              <a:xfrm>
                <a:off x="1611325" y="872625"/>
                <a:ext cx="204325" cy="129400"/>
              </a:xfrm>
              <a:custGeom>
                <a:avLst/>
                <a:gdLst/>
                <a:ahLst/>
                <a:cxnLst/>
                <a:rect l="l" t="t" r="r" b="b"/>
                <a:pathLst>
                  <a:path w="8173" h="5176" extrusionOk="0">
                    <a:moveTo>
                      <a:pt x="1481" y="1"/>
                    </a:moveTo>
                    <a:cubicBezTo>
                      <a:pt x="1443" y="1"/>
                      <a:pt x="1406" y="2"/>
                      <a:pt x="1368" y="5"/>
                    </a:cubicBezTo>
                    <a:cubicBezTo>
                      <a:pt x="968" y="5"/>
                      <a:pt x="501" y="172"/>
                      <a:pt x="267" y="539"/>
                    </a:cubicBezTo>
                    <a:cubicBezTo>
                      <a:pt x="0" y="939"/>
                      <a:pt x="0" y="1372"/>
                      <a:pt x="167" y="1806"/>
                    </a:cubicBezTo>
                    <a:cubicBezTo>
                      <a:pt x="334" y="2173"/>
                      <a:pt x="634" y="2507"/>
                      <a:pt x="968" y="2807"/>
                    </a:cubicBezTo>
                    <a:cubicBezTo>
                      <a:pt x="2802" y="4408"/>
                      <a:pt x="5271" y="5008"/>
                      <a:pt x="8173" y="5175"/>
                    </a:cubicBezTo>
                    <a:cubicBezTo>
                      <a:pt x="6705" y="3174"/>
                      <a:pt x="4871" y="1306"/>
                      <a:pt x="2602" y="305"/>
                    </a:cubicBezTo>
                    <a:cubicBezTo>
                      <a:pt x="2237" y="153"/>
                      <a:pt x="1871" y="1"/>
                      <a:pt x="1481" y="1"/>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1" name="Google Shape;2971;p18"/>
              <p:cNvSpPr/>
              <p:nvPr/>
            </p:nvSpPr>
            <p:spPr>
              <a:xfrm>
                <a:off x="1814800" y="929450"/>
                <a:ext cx="210175" cy="82125"/>
              </a:xfrm>
              <a:custGeom>
                <a:avLst/>
                <a:gdLst/>
                <a:ahLst/>
                <a:cxnLst/>
                <a:rect l="l" t="t" r="r" b="b"/>
                <a:pathLst>
                  <a:path w="8407" h="3285" extrusionOk="0">
                    <a:moveTo>
                      <a:pt x="6338" y="0"/>
                    </a:moveTo>
                    <a:cubicBezTo>
                      <a:pt x="5104" y="0"/>
                      <a:pt x="3903" y="200"/>
                      <a:pt x="2769" y="701"/>
                    </a:cubicBezTo>
                    <a:cubicBezTo>
                      <a:pt x="1702" y="1168"/>
                      <a:pt x="701" y="1901"/>
                      <a:pt x="1" y="2902"/>
                    </a:cubicBezTo>
                    <a:cubicBezTo>
                      <a:pt x="889" y="3198"/>
                      <a:pt x="1800" y="3284"/>
                      <a:pt x="2701" y="3284"/>
                    </a:cubicBezTo>
                    <a:cubicBezTo>
                      <a:pt x="3322" y="3284"/>
                      <a:pt x="3938" y="3243"/>
                      <a:pt x="4537" y="3202"/>
                    </a:cubicBezTo>
                    <a:cubicBezTo>
                      <a:pt x="5138" y="3169"/>
                      <a:pt x="5738" y="3136"/>
                      <a:pt x="6338" y="2936"/>
                    </a:cubicBezTo>
                    <a:cubicBezTo>
                      <a:pt x="6905" y="2835"/>
                      <a:pt x="7506" y="2535"/>
                      <a:pt x="7906" y="2102"/>
                    </a:cubicBezTo>
                    <a:cubicBezTo>
                      <a:pt x="8173" y="1901"/>
                      <a:pt x="8373" y="1601"/>
                      <a:pt x="8373" y="1268"/>
                    </a:cubicBezTo>
                    <a:cubicBezTo>
                      <a:pt x="8407" y="834"/>
                      <a:pt x="8073" y="400"/>
                      <a:pt x="7673" y="200"/>
                    </a:cubicBezTo>
                    <a:cubicBezTo>
                      <a:pt x="7239" y="0"/>
                      <a:pt x="6772" y="0"/>
                      <a:pt x="6338"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2" name="Google Shape;2972;p18"/>
              <p:cNvSpPr/>
              <p:nvPr/>
            </p:nvSpPr>
            <p:spPr>
              <a:xfrm>
                <a:off x="1587150" y="996275"/>
                <a:ext cx="219325" cy="80125"/>
              </a:xfrm>
              <a:custGeom>
                <a:avLst/>
                <a:gdLst/>
                <a:ahLst/>
                <a:cxnLst/>
                <a:rect l="l" t="t" r="r" b="b"/>
                <a:pathLst>
                  <a:path w="8773" h="3205" extrusionOk="0">
                    <a:moveTo>
                      <a:pt x="2187" y="0"/>
                    </a:moveTo>
                    <a:cubicBezTo>
                      <a:pt x="1900" y="0"/>
                      <a:pt x="1615" y="20"/>
                      <a:pt x="1334" y="62"/>
                    </a:cubicBezTo>
                    <a:cubicBezTo>
                      <a:pt x="967" y="129"/>
                      <a:pt x="600" y="229"/>
                      <a:pt x="334" y="529"/>
                    </a:cubicBezTo>
                    <a:cubicBezTo>
                      <a:pt x="0" y="963"/>
                      <a:pt x="133" y="1530"/>
                      <a:pt x="467" y="1964"/>
                    </a:cubicBezTo>
                    <a:cubicBezTo>
                      <a:pt x="801" y="2331"/>
                      <a:pt x="1301" y="2531"/>
                      <a:pt x="1801" y="2698"/>
                    </a:cubicBezTo>
                    <a:cubicBezTo>
                      <a:pt x="2995" y="3076"/>
                      <a:pt x="4248" y="3204"/>
                      <a:pt x="5659" y="3204"/>
                    </a:cubicBezTo>
                    <a:cubicBezTo>
                      <a:pt x="6614" y="3204"/>
                      <a:pt x="7642" y="3145"/>
                      <a:pt x="8773" y="3065"/>
                    </a:cubicBezTo>
                    <a:cubicBezTo>
                      <a:pt x="7739" y="2197"/>
                      <a:pt x="6605" y="1330"/>
                      <a:pt x="5337" y="730"/>
                    </a:cubicBezTo>
                    <a:cubicBezTo>
                      <a:pt x="4363" y="282"/>
                      <a:pt x="3263" y="0"/>
                      <a:pt x="2187"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3" name="Google Shape;2973;p18"/>
              <p:cNvSpPr/>
              <p:nvPr/>
            </p:nvSpPr>
            <p:spPr>
              <a:xfrm>
                <a:off x="1806450" y="1034700"/>
                <a:ext cx="196000" cy="64950"/>
              </a:xfrm>
              <a:custGeom>
                <a:avLst/>
                <a:gdLst/>
                <a:ahLst/>
                <a:cxnLst/>
                <a:rect l="l" t="t" r="r" b="b"/>
                <a:pathLst>
                  <a:path w="7840" h="2598" extrusionOk="0">
                    <a:moveTo>
                      <a:pt x="4603" y="1"/>
                    </a:moveTo>
                    <a:cubicBezTo>
                      <a:pt x="2963" y="1"/>
                      <a:pt x="1317" y="541"/>
                      <a:pt x="1" y="1528"/>
                    </a:cubicBezTo>
                    <a:cubicBezTo>
                      <a:pt x="1377" y="2353"/>
                      <a:pt x="2884" y="2597"/>
                      <a:pt x="4396" y="2597"/>
                    </a:cubicBezTo>
                    <a:cubicBezTo>
                      <a:pt x="4900" y="2597"/>
                      <a:pt x="5405" y="2570"/>
                      <a:pt x="5905" y="2528"/>
                    </a:cubicBezTo>
                    <a:cubicBezTo>
                      <a:pt x="6339" y="2495"/>
                      <a:pt x="6772" y="2462"/>
                      <a:pt x="7173" y="2261"/>
                    </a:cubicBezTo>
                    <a:cubicBezTo>
                      <a:pt x="7540" y="2028"/>
                      <a:pt x="7840" y="1628"/>
                      <a:pt x="7740" y="1194"/>
                    </a:cubicBezTo>
                    <a:cubicBezTo>
                      <a:pt x="7673" y="694"/>
                      <a:pt x="7139" y="393"/>
                      <a:pt x="6639" y="293"/>
                    </a:cubicBezTo>
                    <a:cubicBezTo>
                      <a:pt x="5978" y="96"/>
                      <a:pt x="5291" y="1"/>
                      <a:pt x="4603" y="1"/>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4" name="Google Shape;2974;p18"/>
              <p:cNvSpPr/>
              <p:nvPr/>
            </p:nvSpPr>
            <p:spPr>
              <a:xfrm>
                <a:off x="1574625" y="1125475"/>
                <a:ext cx="221025" cy="83125"/>
              </a:xfrm>
              <a:custGeom>
                <a:avLst/>
                <a:gdLst/>
                <a:ahLst/>
                <a:cxnLst/>
                <a:rect l="l" t="t" r="r" b="b"/>
                <a:pathLst>
                  <a:path w="8841" h="3325" extrusionOk="0">
                    <a:moveTo>
                      <a:pt x="2518" y="1"/>
                    </a:moveTo>
                    <a:cubicBezTo>
                      <a:pt x="2104" y="1"/>
                      <a:pt x="1695" y="47"/>
                      <a:pt x="1302" y="165"/>
                    </a:cubicBezTo>
                    <a:cubicBezTo>
                      <a:pt x="735" y="332"/>
                      <a:pt x="134" y="732"/>
                      <a:pt x="67" y="1366"/>
                    </a:cubicBezTo>
                    <a:cubicBezTo>
                      <a:pt x="1" y="1799"/>
                      <a:pt x="268" y="2166"/>
                      <a:pt x="568" y="2400"/>
                    </a:cubicBezTo>
                    <a:cubicBezTo>
                      <a:pt x="835" y="2667"/>
                      <a:pt x="1268" y="2833"/>
                      <a:pt x="1635" y="2967"/>
                    </a:cubicBezTo>
                    <a:cubicBezTo>
                      <a:pt x="2436" y="3189"/>
                      <a:pt x="3274" y="3324"/>
                      <a:pt x="4143" y="3324"/>
                    </a:cubicBezTo>
                    <a:cubicBezTo>
                      <a:pt x="5626" y="3324"/>
                      <a:pt x="7200" y="2930"/>
                      <a:pt x="8840" y="1899"/>
                    </a:cubicBezTo>
                    <a:cubicBezTo>
                      <a:pt x="7639" y="865"/>
                      <a:pt x="6005" y="532"/>
                      <a:pt x="4437" y="232"/>
                    </a:cubicBezTo>
                    <a:cubicBezTo>
                      <a:pt x="3810" y="110"/>
                      <a:pt x="3158" y="1"/>
                      <a:pt x="2518" y="1"/>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5" name="Google Shape;2975;p18"/>
              <p:cNvSpPr/>
              <p:nvPr/>
            </p:nvSpPr>
            <p:spPr>
              <a:xfrm>
                <a:off x="1798125" y="1125650"/>
                <a:ext cx="245200" cy="92000"/>
              </a:xfrm>
              <a:custGeom>
                <a:avLst/>
                <a:gdLst/>
                <a:ahLst/>
                <a:cxnLst/>
                <a:rect l="l" t="t" r="r" b="b"/>
                <a:pathLst>
                  <a:path w="9808" h="3680" extrusionOk="0">
                    <a:moveTo>
                      <a:pt x="6624" y="0"/>
                    </a:moveTo>
                    <a:cubicBezTo>
                      <a:pt x="4283" y="0"/>
                      <a:pt x="1971" y="674"/>
                      <a:pt x="0" y="1959"/>
                    </a:cubicBezTo>
                    <a:cubicBezTo>
                      <a:pt x="1401" y="2560"/>
                      <a:pt x="2836" y="3160"/>
                      <a:pt x="4337" y="3494"/>
                    </a:cubicBezTo>
                    <a:cubicBezTo>
                      <a:pt x="4868" y="3612"/>
                      <a:pt x="5420" y="3680"/>
                      <a:pt x="5966" y="3680"/>
                    </a:cubicBezTo>
                    <a:cubicBezTo>
                      <a:pt x="6960" y="3680"/>
                      <a:pt x="7931" y="3453"/>
                      <a:pt x="8707" y="2893"/>
                    </a:cubicBezTo>
                    <a:cubicBezTo>
                      <a:pt x="9340" y="2460"/>
                      <a:pt x="9807" y="1659"/>
                      <a:pt x="9507" y="992"/>
                    </a:cubicBezTo>
                    <a:cubicBezTo>
                      <a:pt x="9207" y="358"/>
                      <a:pt x="8440" y="158"/>
                      <a:pt x="7806" y="58"/>
                    </a:cubicBezTo>
                    <a:cubicBezTo>
                      <a:pt x="7412" y="19"/>
                      <a:pt x="7018" y="0"/>
                      <a:pt x="6624"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6" name="Google Shape;2976;p18"/>
              <p:cNvSpPr/>
              <p:nvPr/>
            </p:nvSpPr>
            <p:spPr>
              <a:xfrm>
                <a:off x="1544600" y="1233400"/>
                <a:ext cx="248550" cy="105475"/>
              </a:xfrm>
              <a:custGeom>
                <a:avLst/>
                <a:gdLst/>
                <a:ahLst/>
                <a:cxnLst/>
                <a:rect l="l" t="t" r="r" b="b"/>
                <a:pathLst>
                  <a:path w="9942" h="4219" extrusionOk="0">
                    <a:moveTo>
                      <a:pt x="3562" y="0"/>
                    </a:moveTo>
                    <a:cubicBezTo>
                      <a:pt x="2979" y="0"/>
                      <a:pt x="2399" y="67"/>
                      <a:pt x="1835" y="218"/>
                    </a:cubicBezTo>
                    <a:cubicBezTo>
                      <a:pt x="968" y="485"/>
                      <a:pt x="1" y="1052"/>
                      <a:pt x="1" y="1986"/>
                    </a:cubicBezTo>
                    <a:cubicBezTo>
                      <a:pt x="1" y="2853"/>
                      <a:pt x="935" y="3487"/>
                      <a:pt x="1769" y="3754"/>
                    </a:cubicBezTo>
                    <a:cubicBezTo>
                      <a:pt x="2628" y="4055"/>
                      <a:pt x="3532" y="4218"/>
                      <a:pt x="4454" y="4218"/>
                    </a:cubicBezTo>
                    <a:cubicBezTo>
                      <a:pt x="6287" y="4218"/>
                      <a:pt x="8188" y="3573"/>
                      <a:pt x="9941" y="2086"/>
                    </a:cubicBezTo>
                    <a:cubicBezTo>
                      <a:pt x="8707" y="1385"/>
                      <a:pt x="7439" y="718"/>
                      <a:pt x="6038" y="351"/>
                    </a:cubicBezTo>
                    <a:cubicBezTo>
                      <a:pt x="5234" y="135"/>
                      <a:pt x="4395" y="0"/>
                      <a:pt x="3562"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7" name="Google Shape;2977;p18"/>
              <p:cNvSpPr/>
              <p:nvPr/>
            </p:nvSpPr>
            <p:spPr>
              <a:xfrm>
                <a:off x="1793125" y="1242675"/>
                <a:ext cx="243525" cy="91350"/>
              </a:xfrm>
              <a:custGeom>
                <a:avLst/>
                <a:gdLst/>
                <a:ahLst/>
                <a:cxnLst/>
                <a:rect l="l" t="t" r="r" b="b"/>
                <a:pathLst>
                  <a:path w="9741" h="3654" extrusionOk="0">
                    <a:moveTo>
                      <a:pt x="7019" y="0"/>
                    </a:moveTo>
                    <a:cubicBezTo>
                      <a:pt x="4599" y="0"/>
                      <a:pt x="2242" y="841"/>
                      <a:pt x="0" y="1681"/>
                    </a:cubicBezTo>
                    <a:cubicBezTo>
                      <a:pt x="1668" y="2682"/>
                      <a:pt x="2936" y="3282"/>
                      <a:pt x="4337" y="3516"/>
                    </a:cubicBezTo>
                    <a:cubicBezTo>
                      <a:pt x="4804" y="3605"/>
                      <a:pt x="5282" y="3653"/>
                      <a:pt x="5759" y="3653"/>
                    </a:cubicBezTo>
                    <a:cubicBezTo>
                      <a:pt x="6712" y="3653"/>
                      <a:pt x="7661" y="3460"/>
                      <a:pt x="8506" y="3016"/>
                    </a:cubicBezTo>
                    <a:cubicBezTo>
                      <a:pt x="8840" y="2849"/>
                      <a:pt x="9173" y="2615"/>
                      <a:pt x="9374" y="2315"/>
                    </a:cubicBezTo>
                    <a:cubicBezTo>
                      <a:pt x="9607" y="1982"/>
                      <a:pt x="9741" y="1615"/>
                      <a:pt x="9674" y="1214"/>
                    </a:cubicBezTo>
                    <a:cubicBezTo>
                      <a:pt x="9574" y="814"/>
                      <a:pt x="9240" y="480"/>
                      <a:pt x="8840" y="280"/>
                    </a:cubicBezTo>
                    <a:cubicBezTo>
                      <a:pt x="8406" y="114"/>
                      <a:pt x="8006" y="47"/>
                      <a:pt x="7539" y="13"/>
                    </a:cubicBezTo>
                    <a:cubicBezTo>
                      <a:pt x="7365" y="5"/>
                      <a:pt x="7192" y="0"/>
                      <a:pt x="7019"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8" name="Google Shape;2978;p18"/>
              <p:cNvSpPr/>
              <p:nvPr/>
            </p:nvSpPr>
            <p:spPr>
              <a:xfrm>
                <a:off x="1535425" y="1378150"/>
                <a:ext cx="262725" cy="104800"/>
              </a:xfrm>
              <a:custGeom>
                <a:avLst/>
                <a:gdLst/>
                <a:ahLst/>
                <a:cxnLst/>
                <a:rect l="l" t="t" r="r" b="b"/>
                <a:pathLst>
                  <a:path w="10509" h="4192" extrusionOk="0">
                    <a:moveTo>
                      <a:pt x="4977" y="1"/>
                    </a:moveTo>
                    <a:cubicBezTo>
                      <a:pt x="3809" y="1"/>
                      <a:pt x="2641" y="188"/>
                      <a:pt x="1535" y="565"/>
                    </a:cubicBezTo>
                    <a:cubicBezTo>
                      <a:pt x="835" y="799"/>
                      <a:pt x="1" y="1299"/>
                      <a:pt x="1" y="2066"/>
                    </a:cubicBezTo>
                    <a:cubicBezTo>
                      <a:pt x="1" y="2600"/>
                      <a:pt x="401" y="3067"/>
                      <a:pt x="868" y="3367"/>
                    </a:cubicBezTo>
                    <a:cubicBezTo>
                      <a:pt x="1742" y="3943"/>
                      <a:pt x="2780" y="4192"/>
                      <a:pt x="3824" y="4192"/>
                    </a:cubicBezTo>
                    <a:cubicBezTo>
                      <a:pt x="4414" y="4192"/>
                      <a:pt x="5006" y="4112"/>
                      <a:pt x="5572" y="3968"/>
                    </a:cubicBezTo>
                    <a:cubicBezTo>
                      <a:pt x="7173" y="3634"/>
                      <a:pt x="8640" y="2867"/>
                      <a:pt x="10508" y="1533"/>
                    </a:cubicBezTo>
                    <a:cubicBezTo>
                      <a:pt x="8845" y="514"/>
                      <a:pt x="6910" y="1"/>
                      <a:pt x="4977" y="1"/>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9" name="Google Shape;2979;p18"/>
              <p:cNvSpPr/>
              <p:nvPr/>
            </p:nvSpPr>
            <p:spPr>
              <a:xfrm>
                <a:off x="1795625" y="1351125"/>
                <a:ext cx="249375" cy="118975"/>
              </a:xfrm>
              <a:custGeom>
                <a:avLst/>
                <a:gdLst/>
                <a:ahLst/>
                <a:cxnLst/>
                <a:rect l="l" t="t" r="r" b="b"/>
                <a:pathLst>
                  <a:path w="9975" h="4759" extrusionOk="0">
                    <a:moveTo>
                      <a:pt x="7049" y="0"/>
                    </a:moveTo>
                    <a:cubicBezTo>
                      <a:pt x="6922" y="0"/>
                      <a:pt x="6796" y="4"/>
                      <a:pt x="6672" y="12"/>
                    </a:cubicBezTo>
                    <a:cubicBezTo>
                      <a:pt x="4270" y="145"/>
                      <a:pt x="1835" y="1146"/>
                      <a:pt x="0" y="2781"/>
                    </a:cubicBezTo>
                    <a:cubicBezTo>
                      <a:pt x="1747" y="4136"/>
                      <a:pt x="3596" y="4758"/>
                      <a:pt x="5371" y="4758"/>
                    </a:cubicBezTo>
                    <a:cubicBezTo>
                      <a:pt x="5867" y="4758"/>
                      <a:pt x="6358" y="4710"/>
                      <a:pt x="6839" y="4615"/>
                    </a:cubicBezTo>
                    <a:cubicBezTo>
                      <a:pt x="7672" y="4448"/>
                      <a:pt x="8540" y="4115"/>
                      <a:pt x="9140" y="3481"/>
                    </a:cubicBezTo>
                    <a:cubicBezTo>
                      <a:pt x="9741" y="2847"/>
                      <a:pt x="9974" y="1847"/>
                      <a:pt x="9574" y="1113"/>
                    </a:cubicBezTo>
                    <a:cubicBezTo>
                      <a:pt x="9071" y="255"/>
                      <a:pt x="8043" y="0"/>
                      <a:pt x="7049"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0" name="Google Shape;2980;p18"/>
              <p:cNvSpPr/>
              <p:nvPr/>
            </p:nvSpPr>
            <p:spPr>
              <a:xfrm>
                <a:off x="1781450" y="589500"/>
                <a:ext cx="139275" cy="1178200"/>
              </a:xfrm>
              <a:custGeom>
                <a:avLst/>
                <a:gdLst/>
                <a:ahLst/>
                <a:cxnLst/>
                <a:rect l="l" t="t" r="r" b="b"/>
                <a:pathLst>
                  <a:path w="5571" h="47128" extrusionOk="0">
                    <a:moveTo>
                      <a:pt x="5538" y="0"/>
                    </a:moveTo>
                    <a:cubicBezTo>
                      <a:pt x="5516" y="0"/>
                      <a:pt x="5489" y="35"/>
                      <a:pt x="5471" y="88"/>
                    </a:cubicBezTo>
                    <a:cubicBezTo>
                      <a:pt x="2669" y="7560"/>
                      <a:pt x="901" y="15333"/>
                      <a:pt x="334" y="23305"/>
                    </a:cubicBezTo>
                    <a:cubicBezTo>
                      <a:pt x="0" y="27608"/>
                      <a:pt x="0" y="31911"/>
                      <a:pt x="367" y="36181"/>
                    </a:cubicBezTo>
                    <a:cubicBezTo>
                      <a:pt x="501" y="37315"/>
                      <a:pt x="567" y="38416"/>
                      <a:pt x="734" y="39517"/>
                    </a:cubicBezTo>
                    <a:lnTo>
                      <a:pt x="1001" y="41185"/>
                    </a:lnTo>
                    <a:cubicBezTo>
                      <a:pt x="1068" y="41752"/>
                      <a:pt x="1201" y="42285"/>
                      <a:pt x="1301" y="42852"/>
                    </a:cubicBezTo>
                    <a:cubicBezTo>
                      <a:pt x="1501" y="44253"/>
                      <a:pt x="1735" y="45588"/>
                      <a:pt x="2335" y="46688"/>
                    </a:cubicBezTo>
                    <a:cubicBezTo>
                      <a:pt x="2494" y="46994"/>
                      <a:pt x="2660" y="47127"/>
                      <a:pt x="2800" y="47127"/>
                    </a:cubicBezTo>
                    <a:cubicBezTo>
                      <a:pt x="3072" y="47127"/>
                      <a:pt x="3245" y="46626"/>
                      <a:pt x="3069" y="45921"/>
                    </a:cubicBezTo>
                    <a:cubicBezTo>
                      <a:pt x="1101" y="37949"/>
                      <a:pt x="567" y="29643"/>
                      <a:pt x="1335" y="21470"/>
                    </a:cubicBezTo>
                    <a:cubicBezTo>
                      <a:pt x="1668" y="17935"/>
                      <a:pt x="2335" y="14232"/>
                      <a:pt x="3169" y="10596"/>
                    </a:cubicBezTo>
                    <a:cubicBezTo>
                      <a:pt x="4003" y="6960"/>
                      <a:pt x="4904" y="3424"/>
                      <a:pt x="5571" y="88"/>
                    </a:cubicBezTo>
                    <a:cubicBezTo>
                      <a:pt x="5571" y="26"/>
                      <a:pt x="5556" y="0"/>
                      <a:pt x="5538" y="0"/>
                    </a:cubicBezTo>
                    <a:close/>
                  </a:path>
                </a:pathLst>
              </a:custGeom>
              <a:solidFill>
                <a:srgbClr val="38605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1" name="Google Shape;2981;p18"/>
              <p:cNvSpPr/>
              <p:nvPr/>
            </p:nvSpPr>
            <p:spPr>
              <a:xfrm>
                <a:off x="1879850" y="492925"/>
                <a:ext cx="124275" cy="185525"/>
              </a:xfrm>
              <a:custGeom>
                <a:avLst/>
                <a:gdLst/>
                <a:ahLst/>
                <a:cxnLst/>
                <a:rect l="l" t="t" r="r" b="b"/>
                <a:pathLst>
                  <a:path w="4971" h="7421" extrusionOk="0">
                    <a:moveTo>
                      <a:pt x="3621" y="1"/>
                    </a:moveTo>
                    <a:cubicBezTo>
                      <a:pt x="3356" y="1"/>
                      <a:pt x="3092" y="71"/>
                      <a:pt x="2869" y="182"/>
                    </a:cubicBezTo>
                    <a:cubicBezTo>
                      <a:pt x="2435" y="416"/>
                      <a:pt x="2102" y="783"/>
                      <a:pt x="1802" y="1149"/>
                    </a:cubicBezTo>
                    <a:cubicBezTo>
                      <a:pt x="467" y="2917"/>
                      <a:pt x="0" y="5286"/>
                      <a:pt x="601" y="7421"/>
                    </a:cubicBezTo>
                    <a:cubicBezTo>
                      <a:pt x="2435" y="6086"/>
                      <a:pt x="3503" y="4719"/>
                      <a:pt x="4404" y="3284"/>
                    </a:cubicBezTo>
                    <a:cubicBezTo>
                      <a:pt x="4670" y="2784"/>
                      <a:pt x="4937" y="2250"/>
                      <a:pt x="4971" y="1650"/>
                    </a:cubicBezTo>
                    <a:cubicBezTo>
                      <a:pt x="4971" y="1083"/>
                      <a:pt x="4737" y="449"/>
                      <a:pt x="4237" y="149"/>
                    </a:cubicBezTo>
                    <a:cubicBezTo>
                      <a:pt x="4044" y="45"/>
                      <a:pt x="3832" y="1"/>
                      <a:pt x="3621" y="1"/>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82" name="Google Shape;2982;p18"/>
            <p:cNvGrpSpPr/>
            <p:nvPr/>
          </p:nvGrpSpPr>
          <p:grpSpPr>
            <a:xfrm>
              <a:off x="369600" y="4293125"/>
              <a:ext cx="1024100" cy="1047500"/>
              <a:chOff x="1356975" y="1865675"/>
              <a:chExt cx="1024100" cy="1047500"/>
            </a:xfrm>
          </p:grpSpPr>
          <p:sp>
            <p:nvSpPr>
              <p:cNvPr id="2983" name="Google Shape;2983;p18"/>
              <p:cNvSpPr/>
              <p:nvPr/>
            </p:nvSpPr>
            <p:spPr>
              <a:xfrm>
                <a:off x="1655525" y="1865675"/>
                <a:ext cx="306900" cy="499075"/>
              </a:xfrm>
              <a:custGeom>
                <a:avLst/>
                <a:gdLst/>
                <a:ahLst/>
                <a:cxnLst/>
                <a:rect l="l" t="t" r="r" b="b"/>
                <a:pathLst>
                  <a:path w="12276" h="19963" extrusionOk="0">
                    <a:moveTo>
                      <a:pt x="5425" y="0"/>
                    </a:moveTo>
                    <a:cubicBezTo>
                      <a:pt x="3840" y="0"/>
                      <a:pt x="2276" y="737"/>
                      <a:pt x="1401" y="2146"/>
                    </a:cubicBezTo>
                    <a:cubicBezTo>
                      <a:pt x="0" y="4548"/>
                      <a:pt x="734" y="7750"/>
                      <a:pt x="1868" y="10319"/>
                    </a:cubicBezTo>
                    <a:cubicBezTo>
                      <a:pt x="2936" y="12787"/>
                      <a:pt x="4337" y="15089"/>
                      <a:pt x="5938" y="17124"/>
                    </a:cubicBezTo>
                    <a:cubicBezTo>
                      <a:pt x="6605" y="17991"/>
                      <a:pt x="7372" y="18825"/>
                      <a:pt x="8273" y="19392"/>
                    </a:cubicBezTo>
                    <a:cubicBezTo>
                      <a:pt x="8898" y="19735"/>
                      <a:pt x="9581" y="19962"/>
                      <a:pt x="10295" y="19962"/>
                    </a:cubicBezTo>
                    <a:cubicBezTo>
                      <a:pt x="10344" y="19962"/>
                      <a:pt x="10392" y="19961"/>
                      <a:pt x="10441" y="19959"/>
                    </a:cubicBezTo>
                    <a:cubicBezTo>
                      <a:pt x="11075" y="19926"/>
                      <a:pt x="11609" y="19392"/>
                      <a:pt x="11675" y="18658"/>
                    </a:cubicBezTo>
                    <a:cubicBezTo>
                      <a:pt x="11775" y="16623"/>
                      <a:pt x="12076" y="14588"/>
                      <a:pt x="12176" y="12554"/>
                    </a:cubicBezTo>
                    <a:cubicBezTo>
                      <a:pt x="12276" y="10119"/>
                      <a:pt x="12209" y="7650"/>
                      <a:pt x="11442" y="5415"/>
                    </a:cubicBezTo>
                    <a:cubicBezTo>
                      <a:pt x="10708" y="3147"/>
                      <a:pt x="9207" y="1112"/>
                      <a:pt x="7172" y="311"/>
                    </a:cubicBezTo>
                    <a:cubicBezTo>
                      <a:pt x="6610" y="103"/>
                      <a:pt x="6016" y="0"/>
                      <a:pt x="54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4" name="Google Shape;2984;p18"/>
              <p:cNvSpPr/>
              <p:nvPr/>
            </p:nvSpPr>
            <p:spPr>
              <a:xfrm>
                <a:off x="1356975" y="2109675"/>
                <a:ext cx="530400" cy="328125"/>
              </a:xfrm>
              <a:custGeom>
                <a:avLst/>
                <a:gdLst/>
                <a:ahLst/>
                <a:cxnLst/>
                <a:rect l="l" t="t" r="r" b="b"/>
                <a:pathLst>
                  <a:path w="21216" h="13125" extrusionOk="0">
                    <a:moveTo>
                      <a:pt x="5199" y="1"/>
                    </a:moveTo>
                    <a:cubicBezTo>
                      <a:pt x="3983" y="1"/>
                      <a:pt x="2806" y="300"/>
                      <a:pt x="1868" y="1159"/>
                    </a:cubicBezTo>
                    <a:cubicBezTo>
                      <a:pt x="434" y="2493"/>
                      <a:pt x="0" y="4895"/>
                      <a:pt x="634" y="6897"/>
                    </a:cubicBezTo>
                    <a:cubicBezTo>
                      <a:pt x="1268" y="8865"/>
                      <a:pt x="2702" y="10399"/>
                      <a:pt x="4437" y="11333"/>
                    </a:cubicBezTo>
                    <a:cubicBezTo>
                      <a:pt x="6105" y="12234"/>
                      <a:pt x="8006" y="12634"/>
                      <a:pt x="9841" y="12834"/>
                    </a:cubicBezTo>
                    <a:cubicBezTo>
                      <a:pt x="11428" y="13033"/>
                      <a:pt x="13028" y="13125"/>
                      <a:pt x="14625" y="13125"/>
                    </a:cubicBezTo>
                    <a:cubicBezTo>
                      <a:pt x="15712" y="13125"/>
                      <a:pt x="16799" y="13082"/>
                      <a:pt x="17880" y="13001"/>
                    </a:cubicBezTo>
                    <a:cubicBezTo>
                      <a:pt x="18680" y="12901"/>
                      <a:pt x="19548" y="12834"/>
                      <a:pt x="20182" y="12234"/>
                    </a:cubicBezTo>
                    <a:cubicBezTo>
                      <a:pt x="20782" y="11667"/>
                      <a:pt x="21216" y="10232"/>
                      <a:pt x="20515" y="9232"/>
                    </a:cubicBezTo>
                    <a:cubicBezTo>
                      <a:pt x="17313" y="4828"/>
                      <a:pt x="12710" y="1659"/>
                      <a:pt x="7773" y="359"/>
                    </a:cubicBezTo>
                    <a:cubicBezTo>
                      <a:pt x="6943" y="151"/>
                      <a:pt x="6061" y="1"/>
                      <a:pt x="519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5" name="Google Shape;2985;p18"/>
              <p:cNvSpPr/>
              <p:nvPr/>
            </p:nvSpPr>
            <p:spPr>
              <a:xfrm>
                <a:off x="1488725" y="2413475"/>
                <a:ext cx="412825" cy="350875"/>
              </a:xfrm>
              <a:custGeom>
                <a:avLst/>
                <a:gdLst/>
                <a:ahLst/>
                <a:cxnLst/>
                <a:rect l="l" t="t" r="r" b="b"/>
                <a:pathLst>
                  <a:path w="16513" h="14035" extrusionOk="0">
                    <a:moveTo>
                      <a:pt x="12243" y="0"/>
                    </a:moveTo>
                    <a:cubicBezTo>
                      <a:pt x="10317" y="0"/>
                      <a:pt x="8420" y="232"/>
                      <a:pt x="6606" y="916"/>
                    </a:cubicBezTo>
                    <a:cubicBezTo>
                      <a:pt x="3770" y="2016"/>
                      <a:pt x="1235" y="4418"/>
                      <a:pt x="435" y="7687"/>
                    </a:cubicBezTo>
                    <a:cubicBezTo>
                      <a:pt x="1" y="9588"/>
                      <a:pt x="334" y="11890"/>
                      <a:pt x="1702" y="13091"/>
                    </a:cubicBezTo>
                    <a:cubicBezTo>
                      <a:pt x="2410" y="13750"/>
                      <a:pt x="3333" y="14034"/>
                      <a:pt x="4261" y="14034"/>
                    </a:cubicBezTo>
                    <a:cubicBezTo>
                      <a:pt x="4601" y="14034"/>
                      <a:pt x="4941" y="13996"/>
                      <a:pt x="5271" y="13925"/>
                    </a:cubicBezTo>
                    <a:cubicBezTo>
                      <a:pt x="6539" y="13691"/>
                      <a:pt x="7673" y="13024"/>
                      <a:pt x="8707" y="12257"/>
                    </a:cubicBezTo>
                    <a:cubicBezTo>
                      <a:pt x="11109" y="10556"/>
                      <a:pt x="13277" y="8421"/>
                      <a:pt x="15112" y="5986"/>
                    </a:cubicBezTo>
                    <a:cubicBezTo>
                      <a:pt x="15612" y="5319"/>
                      <a:pt x="16079" y="4585"/>
                      <a:pt x="16346" y="3751"/>
                    </a:cubicBezTo>
                    <a:cubicBezTo>
                      <a:pt x="16513" y="2984"/>
                      <a:pt x="16413" y="1983"/>
                      <a:pt x="15512" y="182"/>
                    </a:cubicBezTo>
                    <a:cubicBezTo>
                      <a:pt x="14419" y="74"/>
                      <a:pt x="13326" y="0"/>
                      <a:pt x="122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6" name="Google Shape;2986;p18"/>
              <p:cNvSpPr/>
              <p:nvPr/>
            </p:nvSpPr>
            <p:spPr>
              <a:xfrm>
                <a:off x="1830650" y="2424000"/>
                <a:ext cx="252700" cy="489175"/>
              </a:xfrm>
              <a:custGeom>
                <a:avLst/>
                <a:gdLst/>
                <a:ahLst/>
                <a:cxnLst/>
                <a:rect l="l" t="t" r="r" b="b"/>
                <a:pathLst>
                  <a:path w="10108" h="19567" extrusionOk="0">
                    <a:moveTo>
                      <a:pt x="3667" y="1"/>
                    </a:moveTo>
                    <a:cubicBezTo>
                      <a:pt x="3059" y="1"/>
                      <a:pt x="2479" y="380"/>
                      <a:pt x="2235" y="1062"/>
                    </a:cubicBezTo>
                    <a:cubicBezTo>
                      <a:pt x="868" y="4598"/>
                      <a:pt x="100" y="8434"/>
                      <a:pt x="34" y="12270"/>
                    </a:cubicBezTo>
                    <a:cubicBezTo>
                      <a:pt x="0" y="13971"/>
                      <a:pt x="100" y="15806"/>
                      <a:pt x="934" y="17273"/>
                    </a:cubicBezTo>
                    <a:cubicBezTo>
                      <a:pt x="1775" y="18722"/>
                      <a:pt x="3295" y="19567"/>
                      <a:pt x="4838" y="19567"/>
                    </a:cubicBezTo>
                    <a:cubicBezTo>
                      <a:pt x="5072" y="19567"/>
                      <a:pt x="5305" y="19548"/>
                      <a:pt x="5538" y="19508"/>
                    </a:cubicBezTo>
                    <a:cubicBezTo>
                      <a:pt x="7272" y="19241"/>
                      <a:pt x="8840" y="17807"/>
                      <a:pt x="9440" y="15972"/>
                    </a:cubicBezTo>
                    <a:cubicBezTo>
                      <a:pt x="10108" y="14071"/>
                      <a:pt x="9841" y="11936"/>
                      <a:pt x="9374" y="9935"/>
                    </a:cubicBezTo>
                    <a:cubicBezTo>
                      <a:pt x="8773" y="7500"/>
                      <a:pt x="7906" y="5165"/>
                      <a:pt x="6772" y="2996"/>
                    </a:cubicBezTo>
                    <a:cubicBezTo>
                      <a:pt x="6205" y="1929"/>
                      <a:pt x="5404" y="795"/>
                      <a:pt x="4337" y="161"/>
                    </a:cubicBezTo>
                    <a:cubicBezTo>
                      <a:pt x="4120" y="53"/>
                      <a:pt x="3892" y="1"/>
                      <a:pt x="36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7" name="Google Shape;2987;p18"/>
              <p:cNvSpPr/>
              <p:nvPr/>
            </p:nvSpPr>
            <p:spPr>
              <a:xfrm>
                <a:off x="1918200" y="1947800"/>
                <a:ext cx="381975" cy="416350"/>
              </a:xfrm>
              <a:custGeom>
                <a:avLst/>
                <a:gdLst/>
                <a:ahLst/>
                <a:cxnLst/>
                <a:rect l="l" t="t" r="r" b="b"/>
                <a:pathLst>
                  <a:path w="15279" h="16654" extrusionOk="0">
                    <a:moveTo>
                      <a:pt x="11475" y="0"/>
                    </a:moveTo>
                    <a:cubicBezTo>
                      <a:pt x="10014" y="0"/>
                      <a:pt x="8497" y="981"/>
                      <a:pt x="7373" y="2130"/>
                    </a:cubicBezTo>
                    <a:cubicBezTo>
                      <a:pt x="3870" y="5633"/>
                      <a:pt x="2002" y="10636"/>
                      <a:pt x="234" y="15473"/>
                    </a:cubicBezTo>
                    <a:cubicBezTo>
                      <a:pt x="1" y="16140"/>
                      <a:pt x="901" y="16607"/>
                      <a:pt x="1535" y="16641"/>
                    </a:cubicBezTo>
                    <a:cubicBezTo>
                      <a:pt x="1616" y="16649"/>
                      <a:pt x="1697" y="16654"/>
                      <a:pt x="1778" y="16654"/>
                    </a:cubicBezTo>
                    <a:cubicBezTo>
                      <a:pt x="2305" y="16654"/>
                      <a:pt x="2850" y="16480"/>
                      <a:pt x="3370" y="16307"/>
                    </a:cubicBezTo>
                    <a:cubicBezTo>
                      <a:pt x="6105" y="15340"/>
                      <a:pt x="8907" y="14372"/>
                      <a:pt x="11209" y="12471"/>
                    </a:cubicBezTo>
                    <a:cubicBezTo>
                      <a:pt x="13477" y="10603"/>
                      <a:pt x="15278" y="7534"/>
                      <a:pt x="15045" y="4332"/>
                    </a:cubicBezTo>
                    <a:cubicBezTo>
                      <a:pt x="14911" y="2697"/>
                      <a:pt x="14211" y="1096"/>
                      <a:pt x="12910" y="362"/>
                    </a:cubicBezTo>
                    <a:cubicBezTo>
                      <a:pt x="12449" y="111"/>
                      <a:pt x="11965" y="0"/>
                      <a:pt x="1147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8" name="Google Shape;2988;p18"/>
              <p:cNvSpPr/>
              <p:nvPr/>
            </p:nvSpPr>
            <p:spPr>
              <a:xfrm>
                <a:off x="1902375" y="2322900"/>
                <a:ext cx="478700" cy="270975"/>
              </a:xfrm>
              <a:custGeom>
                <a:avLst/>
                <a:gdLst/>
                <a:ahLst/>
                <a:cxnLst/>
                <a:rect l="l" t="t" r="r" b="b"/>
                <a:pathLst>
                  <a:path w="19148" h="10839" extrusionOk="0">
                    <a:moveTo>
                      <a:pt x="11198" y="0"/>
                    </a:moveTo>
                    <a:cubicBezTo>
                      <a:pt x="6786" y="0"/>
                      <a:pt x="774" y="669"/>
                      <a:pt x="467" y="1436"/>
                    </a:cubicBezTo>
                    <a:cubicBezTo>
                      <a:pt x="0" y="2437"/>
                      <a:pt x="300" y="3638"/>
                      <a:pt x="867" y="4505"/>
                    </a:cubicBezTo>
                    <a:cubicBezTo>
                      <a:pt x="1468" y="5439"/>
                      <a:pt x="2335" y="6106"/>
                      <a:pt x="3236" y="6673"/>
                    </a:cubicBezTo>
                    <a:cubicBezTo>
                      <a:pt x="5704" y="8441"/>
                      <a:pt x="8373" y="9976"/>
                      <a:pt x="11341" y="10610"/>
                    </a:cubicBezTo>
                    <a:cubicBezTo>
                      <a:pt x="11965" y="10751"/>
                      <a:pt x="12607" y="10839"/>
                      <a:pt x="13239" y="10839"/>
                    </a:cubicBezTo>
                    <a:cubicBezTo>
                      <a:pt x="14094" y="10839"/>
                      <a:pt x="14930" y="10679"/>
                      <a:pt x="15678" y="10276"/>
                    </a:cubicBezTo>
                    <a:cubicBezTo>
                      <a:pt x="17012" y="9509"/>
                      <a:pt x="17813" y="8108"/>
                      <a:pt x="18313" y="6673"/>
                    </a:cubicBezTo>
                    <a:cubicBezTo>
                      <a:pt x="18847" y="5172"/>
                      <a:pt x="19147" y="3371"/>
                      <a:pt x="18213" y="2037"/>
                    </a:cubicBezTo>
                    <a:cubicBezTo>
                      <a:pt x="17412" y="869"/>
                      <a:pt x="15978" y="469"/>
                      <a:pt x="14577" y="202"/>
                    </a:cubicBezTo>
                    <a:cubicBezTo>
                      <a:pt x="13736" y="62"/>
                      <a:pt x="12541" y="0"/>
                      <a:pt x="1119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9" name="Google Shape;2989;p18"/>
              <p:cNvSpPr/>
              <p:nvPr/>
            </p:nvSpPr>
            <p:spPr>
              <a:xfrm>
                <a:off x="1869700" y="2451250"/>
                <a:ext cx="96075" cy="331825"/>
              </a:xfrm>
              <a:custGeom>
                <a:avLst/>
                <a:gdLst/>
                <a:ahLst/>
                <a:cxnLst/>
                <a:rect l="l" t="t" r="r" b="b"/>
                <a:pathLst>
                  <a:path w="3843" h="13273" extrusionOk="0">
                    <a:moveTo>
                      <a:pt x="1330" y="0"/>
                    </a:moveTo>
                    <a:cubicBezTo>
                      <a:pt x="684" y="0"/>
                      <a:pt x="1" y="623"/>
                      <a:pt x="340" y="1406"/>
                    </a:cubicBezTo>
                    <a:cubicBezTo>
                      <a:pt x="1941" y="5075"/>
                      <a:pt x="3042" y="9045"/>
                      <a:pt x="3342" y="13148"/>
                    </a:cubicBezTo>
                    <a:cubicBezTo>
                      <a:pt x="3342" y="13231"/>
                      <a:pt x="3409" y="13273"/>
                      <a:pt x="3475" y="13273"/>
                    </a:cubicBezTo>
                    <a:cubicBezTo>
                      <a:pt x="3542" y="13273"/>
                      <a:pt x="3609" y="13231"/>
                      <a:pt x="3609" y="13148"/>
                    </a:cubicBezTo>
                    <a:cubicBezTo>
                      <a:pt x="3842" y="9011"/>
                      <a:pt x="3509" y="4742"/>
                      <a:pt x="2208" y="706"/>
                    </a:cubicBezTo>
                    <a:cubicBezTo>
                      <a:pt x="2061" y="206"/>
                      <a:pt x="1702" y="0"/>
                      <a:pt x="1330" y="0"/>
                    </a:cubicBezTo>
                    <a:close/>
                  </a:path>
                </a:pathLst>
              </a:custGeom>
              <a:solidFill>
                <a:srgbClr val="EE324F">
                  <a:alpha val="665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0" name="Google Shape;2990;p18"/>
              <p:cNvSpPr/>
              <p:nvPr/>
            </p:nvSpPr>
            <p:spPr>
              <a:xfrm>
                <a:off x="1883925" y="2435975"/>
                <a:ext cx="127700" cy="283850"/>
              </a:xfrm>
              <a:custGeom>
                <a:avLst/>
                <a:gdLst/>
                <a:ahLst/>
                <a:cxnLst/>
                <a:rect l="l" t="t" r="r" b="b"/>
                <a:pathLst>
                  <a:path w="5108" h="11354" extrusionOk="0">
                    <a:moveTo>
                      <a:pt x="1536" y="1"/>
                    </a:moveTo>
                    <a:cubicBezTo>
                      <a:pt x="805" y="1"/>
                      <a:pt x="1" y="899"/>
                      <a:pt x="538" y="1583"/>
                    </a:cubicBezTo>
                    <a:cubicBezTo>
                      <a:pt x="2606" y="4352"/>
                      <a:pt x="4241" y="7654"/>
                      <a:pt x="4874" y="11257"/>
                    </a:cubicBezTo>
                    <a:cubicBezTo>
                      <a:pt x="4888" y="11324"/>
                      <a:pt x="4928" y="11354"/>
                      <a:pt x="4972" y="11354"/>
                    </a:cubicBezTo>
                    <a:cubicBezTo>
                      <a:pt x="5037" y="11354"/>
                      <a:pt x="5108" y="11290"/>
                      <a:pt x="5108" y="11190"/>
                    </a:cubicBezTo>
                    <a:cubicBezTo>
                      <a:pt x="5008" y="7521"/>
                      <a:pt x="4140" y="3752"/>
                      <a:pt x="2239" y="416"/>
                    </a:cubicBezTo>
                    <a:cubicBezTo>
                      <a:pt x="2060" y="121"/>
                      <a:pt x="1803" y="1"/>
                      <a:pt x="153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1" name="Google Shape;2991;p18"/>
              <p:cNvSpPr/>
              <p:nvPr/>
            </p:nvSpPr>
            <p:spPr>
              <a:xfrm>
                <a:off x="1866925" y="2472000"/>
                <a:ext cx="52150" cy="281900"/>
              </a:xfrm>
              <a:custGeom>
                <a:avLst/>
                <a:gdLst/>
                <a:ahLst/>
                <a:cxnLst/>
                <a:rect l="l" t="t" r="r" b="b"/>
                <a:pathLst>
                  <a:path w="2086" h="11276" extrusionOk="0">
                    <a:moveTo>
                      <a:pt x="1047" y="1"/>
                    </a:moveTo>
                    <a:cubicBezTo>
                      <a:pt x="526" y="1"/>
                      <a:pt x="0" y="293"/>
                      <a:pt x="50" y="876"/>
                    </a:cubicBezTo>
                    <a:cubicBezTo>
                      <a:pt x="251" y="4312"/>
                      <a:pt x="651" y="7714"/>
                      <a:pt x="918" y="11150"/>
                    </a:cubicBezTo>
                    <a:cubicBezTo>
                      <a:pt x="918" y="11234"/>
                      <a:pt x="976" y="11275"/>
                      <a:pt x="1034" y="11275"/>
                    </a:cubicBezTo>
                    <a:cubicBezTo>
                      <a:pt x="1093" y="11275"/>
                      <a:pt x="1151" y="11234"/>
                      <a:pt x="1151" y="11150"/>
                    </a:cubicBezTo>
                    <a:cubicBezTo>
                      <a:pt x="1451" y="7714"/>
                      <a:pt x="1818" y="4312"/>
                      <a:pt x="2018" y="876"/>
                    </a:cubicBezTo>
                    <a:cubicBezTo>
                      <a:pt x="2085" y="293"/>
                      <a:pt x="1568" y="1"/>
                      <a:pt x="104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2" name="Google Shape;2992;p18"/>
              <p:cNvSpPr/>
              <p:nvPr/>
            </p:nvSpPr>
            <p:spPr>
              <a:xfrm>
                <a:off x="1662925" y="2440750"/>
                <a:ext cx="226250" cy="182975"/>
              </a:xfrm>
              <a:custGeom>
                <a:avLst/>
                <a:gdLst/>
                <a:ahLst/>
                <a:cxnLst/>
                <a:rect l="l" t="t" r="r" b="b"/>
                <a:pathLst>
                  <a:path w="9050" h="7319" extrusionOk="0">
                    <a:moveTo>
                      <a:pt x="7780" y="0"/>
                    </a:moveTo>
                    <a:cubicBezTo>
                      <a:pt x="7685" y="0"/>
                      <a:pt x="7584" y="18"/>
                      <a:pt x="7477" y="58"/>
                    </a:cubicBezTo>
                    <a:cubicBezTo>
                      <a:pt x="4141" y="1426"/>
                      <a:pt x="1572" y="4094"/>
                      <a:pt x="71" y="7130"/>
                    </a:cubicBezTo>
                    <a:cubicBezTo>
                      <a:pt x="0" y="7224"/>
                      <a:pt x="96" y="7319"/>
                      <a:pt x="182" y="7319"/>
                    </a:cubicBezTo>
                    <a:cubicBezTo>
                      <a:pt x="218" y="7319"/>
                      <a:pt x="252" y="7302"/>
                      <a:pt x="271" y="7263"/>
                    </a:cubicBezTo>
                    <a:cubicBezTo>
                      <a:pt x="2239" y="4561"/>
                      <a:pt x="5142" y="2760"/>
                      <a:pt x="8110" y="1993"/>
                    </a:cubicBezTo>
                    <a:cubicBezTo>
                      <a:pt x="9050" y="1781"/>
                      <a:pt x="8723" y="0"/>
                      <a:pt x="778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3" name="Google Shape;2993;p18"/>
              <p:cNvSpPr/>
              <p:nvPr/>
            </p:nvSpPr>
            <p:spPr>
              <a:xfrm>
                <a:off x="1766975" y="2435163"/>
                <a:ext cx="161400" cy="174750"/>
              </a:xfrm>
              <a:custGeom>
                <a:avLst/>
                <a:gdLst/>
                <a:ahLst/>
                <a:cxnLst/>
                <a:rect l="l" t="t" r="r" b="b"/>
                <a:pathLst>
                  <a:path w="6456" h="6990" extrusionOk="0">
                    <a:moveTo>
                      <a:pt x="4804" y="0"/>
                    </a:moveTo>
                    <a:cubicBezTo>
                      <a:pt x="4634" y="0"/>
                      <a:pt x="4483" y="65"/>
                      <a:pt x="4382" y="221"/>
                    </a:cubicBezTo>
                    <a:cubicBezTo>
                      <a:pt x="2881" y="2389"/>
                      <a:pt x="1547" y="4624"/>
                      <a:pt x="79" y="6792"/>
                    </a:cubicBezTo>
                    <a:cubicBezTo>
                      <a:pt x="1" y="6870"/>
                      <a:pt x="127" y="6990"/>
                      <a:pt x="217" y="6990"/>
                    </a:cubicBezTo>
                    <a:cubicBezTo>
                      <a:pt x="242" y="6990"/>
                      <a:pt x="265" y="6980"/>
                      <a:pt x="279" y="6959"/>
                    </a:cubicBezTo>
                    <a:cubicBezTo>
                      <a:pt x="2147" y="5124"/>
                      <a:pt x="4115" y="3389"/>
                      <a:pt x="5950" y="1488"/>
                    </a:cubicBezTo>
                    <a:cubicBezTo>
                      <a:pt x="6455" y="1009"/>
                      <a:pt x="5476" y="0"/>
                      <a:pt x="4804" y="0"/>
                    </a:cubicBezTo>
                    <a:close/>
                  </a:path>
                </a:pathLst>
              </a:custGeom>
              <a:solidFill>
                <a:srgbClr val="EE324F">
                  <a:alpha val="665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4" name="Google Shape;2994;p18"/>
              <p:cNvSpPr/>
              <p:nvPr/>
            </p:nvSpPr>
            <p:spPr>
              <a:xfrm>
                <a:off x="1576750" y="2423788"/>
                <a:ext cx="313875" cy="164950"/>
              </a:xfrm>
              <a:custGeom>
                <a:avLst/>
                <a:gdLst/>
                <a:ahLst/>
                <a:cxnLst/>
                <a:rect l="l" t="t" r="r" b="b"/>
                <a:pathLst>
                  <a:path w="12555" h="6598" extrusionOk="0">
                    <a:moveTo>
                      <a:pt x="11160" y="0"/>
                    </a:moveTo>
                    <a:cubicBezTo>
                      <a:pt x="11035" y="0"/>
                      <a:pt x="10901" y="24"/>
                      <a:pt x="10757" y="75"/>
                    </a:cubicBezTo>
                    <a:cubicBezTo>
                      <a:pt x="6821" y="1509"/>
                      <a:pt x="3218" y="3744"/>
                      <a:pt x="82" y="6380"/>
                    </a:cubicBezTo>
                    <a:cubicBezTo>
                      <a:pt x="1" y="6489"/>
                      <a:pt x="52" y="6598"/>
                      <a:pt x="165" y="6598"/>
                    </a:cubicBezTo>
                    <a:cubicBezTo>
                      <a:pt x="190" y="6598"/>
                      <a:pt x="219" y="6592"/>
                      <a:pt x="249" y="6580"/>
                    </a:cubicBezTo>
                    <a:cubicBezTo>
                      <a:pt x="3685" y="4412"/>
                      <a:pt x="7521" y="2944"/>
                      <a:pt x="11357" y="2043"/>
                    </a:cubicBezTo>
                    <a:cubicBezTo>
                      <a:pt x="12554" y="1774"/>
                      <a:pt x="12248" y="0"/>
                      <a:pt x="11160" y="0"/>
                    </a:cubicBezTo>
                    <a:close/>
                  </a:path>
                </a:pathLst>
              </a:custGeom>
              <a:solidFill>
                <a:srgbClr val="EE324F">
                  <a:alpha val="665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5" name="Google Shape;2995;p18"/>
              <p:cNvSpPr/>
              <p:nvPr/>
            </p:nvSpPr>
            <p:spPr>
              <a:xfrm>
                <a:off x="1658575" y="2417963"/>
                <a:ext cx="218875" cy="101050"/>
              </a:xfrm>
              <a:custGeom>
                <a:avLst/>
                <a:gdLst/>
                <a:ahLst/>
                <a:cxnLst/>
                <a:rect l="l" t="t" r="r" b="b"/>
                <a:pathLst>
                  <a:path w="8755" h="4042" extrusionOk="0">
                    <a:moveTo>
                      <a:pt x="7370" y="1"/>
                    </a:moveTo>
                    <a:cubicBezTo>
                      <a:pt x="5899" y="1"/>
                      <a:pt x="4518" y="390"/>
                      <a:pt x="3281" y="1009"/>
                    </a:cubicBezTo>
                    <a:cubicBezTo>
                      <a:pt x="1980" y="1742"/>
                      <a:pt x="879" y="2676"/>
                      <a:pt x="78" y="3844"/>
                    </a:cubicBezTo>
                    <a:cubicBezTo>
                      <a:pt x="0" y="3922"/>
                      <a:pt x="106" y="4042"/>
                      <a:pt x="203" y="4042"/>
                    </a:cubicBezTo>
                    <a:cubicBezTo>
                      <a:pt x="230" y="4042"/>
                      <a:pt x="257" y="4032"/>
                      <a:pt x="279" y="4011"/>
                    </a:cubicBezTo>
                    <a:cubicBezTo>
                      <a:pt x="1246" y="3077"/>
                      <a:pt x="2480" y="2443"/>
                      <a:pt x="3748" y="2109"/>
                    </a:cubicBezTo>
                    <a:cubicBezTo>
                      <a:pt x="4420" y="1928"/>
                      <a:pt x="5111" y="1845"/>
                      <a:pt x="5791" y="1845"/>
                    </a:cubicBezTo>
                    <a:cubicBezTo>
                      <a:pt x="6359" y="1845"/>
                      <a:pt x="6919" y="1903"/>
                      <a:pt x="7450" y="2009"/>
                    </a:cubicBezTo>
                    <a:cubicBezTo>
                      <a:pt x="7493" y="2025"/>
                      <a:pt x="7535" y="2032"/>
                      <a:pt x="7577" y="2032"/>
                    </a:cubicBezTo>
                    <a:cubicBezTo>
                      <a:pt x="8252" y="2032"/>
                      <a:pt x="8754" y="102"/>
                      <a:pt x="7717" y="8"/>
                    </a:cubicBezTo>
                    <a:cubicBezTo>
                      <a:pt x="7601" y="3"/>
                      <a:pt x="7485" y="1"/>
                      <a:pt x="7370" y="1"/>
                    </a:cubicBezTo>
                    <a:close/>
                  </a:path>
                </a:pathLst>
              </a:custGeom>
              <a:solidFill>
                <a:srgbClr val="EE324F">
                  <a:alpha val="665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6" name="Google Shape;2996;p18"/>
              <p:cNvSpPr/>
              <p:nvPr/>
            </p:nvSpPr>
            <p:spPr>
              <a:xfrm>
                <a:off x="1513750" y="2358513"/>
                <a:ext cx="371700" cy="91375"/>
              </a:xfrm>
              <a:custGeom>
                <a:avLst/>
                <a:gdLst/>
                <a:ahLst/>
                <a:cxnLst/>
                <a:rect l="l" t="t" r="r" b="b"/>
                <a:pathLst>
                  <a:path w="14868" h="3655" extrusionOk="0">
                    <a:moveTo>
                      <a:pt x="3659" y="1"/>
                    </a:moveTo>
                    <a:cubicBezTo>
                      <a:pt x="2496" y="1"/>
                      <a:pt x="1341" y="63"/>
                      <a:pt x="201" y="184"/>
                    </a:cubicBezTo>
                    <a:cubicBezTo>
                      <a:pt x="1" y="184"/>
                      <a:pt x="34" y="451"/>
                      <a:pt x="201" y="451"/>
                    </a:cubicBezTo>
                    <a:cubicBezTo>
                      <a:pt x="4604" y="518"/>
                      <a:pt x="8940" y="1685"/>
                      <a:pt x="12776" y="3520"/>
                    </a:cubicBezTo>
                    <a:cubicBezTo>
                      <a:pt x="12963" y="3614"/>
                      <a:pt x="13143" y="3655"/>
                      <a:pt x="13310" y="3655"/>
                    </a:cubicBezTo>
                    <a:cubicBezTo>
                      <a:pt x="14333" y="3655"/>
                      <a:pt x="14867" y="2111"/>
                      <a:pt x="13577" y="1652"/>
                    </a:cubicBezTo>
                    <a:cubicBezTo>
                      <a:pt x="10363" y="515"/>
                      <a:pt x="6985" y="1"/>
                      <a:pt x="3659" y="1"/>
                    </a:cubicBezTo>
                    <a:close/>
                  </a:path>
                </a:pathLst>
              </a:custGeom>
              <a:solidFill>
                <a:srgbClr val="EE324F">
                  <a:alpha val="665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7" name="Google Shape;2997;p18"/>
              <p:cNvSpPr/>
              <p:nvPr/>
            </p:nvSpPr>
            <p:spPr>
              <a:xfrm>
                <a:off x="1658275" y="2294500"/>
                <a:ext cx="248700" cy="137250"/>
              </a:xfrm>
              <a:custGeom>
                <a:avLst/>
                <a:gdLst/>
                <a:ahLst/>
                <a:cxnLst/>
                <a:rect l="l" t="t" r="r" b="b"/>
                <a:pathLst>
                  <a:path w="9948" h="5490" extrusionOk="0">
                    <a:moveTo>
                      <a:pt x="194" y="0"/>
                    </a:moveTo>
                    <a:cubicBezTo>
                      <a:pt x="77" y="0"/>
                      <a:pt x="0" y="178"/>
                      <a:pt x="124" y="271"/>
                    </a:cubicBezTo>
                    <a:cubicBezTo>
                      <a:pt x="2959" y="1638"/>
                      <a:pt x="5561" y="3440"/>
                      <a:pt x="7963" y="5341"/>
                    </a:cubicBezTo>
                    <a:cubicBezTo>
                      <a:pt x="8092" y="5444"/>
                      <a:pt x="8232" y="5489"/>
                      <a:pt x="8373" y="5489"/>
                    </a:cubicBezTo>
                    <a:cubicBezTo>
                      <a:pt x="9145" y="5489"/>
                      <a:pt x="9948" y="4147"/>
                      <a:pt x="9130" y="3640"/>
                    </a:cubicBezTo>
                    <a:cubicBezTo>
                      <a:pt x="6328" y="2005"/>
                      <a:pt x="3293" y="838"/>
                      <a:pt x="224" y="4"/>
                    </a:cubicBezTo>
                    <a:cubicBezTo>
                      <a:pt x="214" y="1"/>
                      <a:pt x="204" y="0"/>
                      <a:pt x="19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8" name="Google Shape;2998;p18"/>
              <p:cNvSpPr/>
              <p:nvPr/>
            </p:nvSpPr>
            <p:spPr>
              <a:xfrm>
                <a:off x="1654425" y="2244913"/>
                <a:ext cx="269025" cy="181900"/>
              </a:xfrm>
              <a:custGeom>
                <a:avLst/>
                <a:gdLst/>
                <a:ahLst/>
                <a:cxnLst/>
                <a:rect l="l" t="t" r="r" b="b"/>
                <a:pathLst>
                  <a:path w="10761" h="7276" extrusionOk="0">
                    <a:moveTo>
                      <a:pt x="166" y="1"/>
                    </a:moveTo>
                    <a:cubicBezTo>
                      <a:pt x="50" y="1"/>
                      <a:pt x="0" y="175"/>
                      <a:pt x="111" y="258"/>
                    </a:cubicBezTo>
                    <a:cubicBezTo>
                      <a:pt x="3213" y="2260"/>
                      <a:pt x="5982" y="4595"/>
                      <a:pt x="8617" y="7063"/>
                    </a:cubicBezTo>
                    <a:cubicBezTo>
                      <a:pt x="8778" y="7212"/>
                      <a:pt x="8960" y="7276"/>
                      <a:pt x="9142" y="7276"/>
                    </a:cubicBezTo>
                    <a:cubicBezTo>
                      <a:pt x="9943" y="7276"/>
                      <a:pt x="10760" y="6054"/>
                      <a:pt x="9918" y="5429"/>
                    </a:cubicBezTo>
                    <a:cubicBezTo>
                      <a:pt x="6883" y="3261"/>
                      <a:pt x="3580" y="1526"/>
                      <a:pt x="244" y="25"/>
                    </a:cubicBezTo>
                    <a:cubicBezTo>
                      <a:pt x="216" y="8"/>
                      <a:pt x="190" y="1"/>
                      <a:pt x="166" y="1"/>
                    </a:cubicBezTo>
                    <a:close/>
                  </a:path>
                </a:pathLst>
              </a:custGeom>
              <a:solidFill>
                <a:srgbClr val="EE324F">
                  <a:alpha val="665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9" name="Google Shape;2999;p18"/>
              <p:cNvSpPr/>
              <p:nvPr/>
            </p:nvSpPr>
            <p:spPr>
              <a:xfrm>
                <a:off x="1776825" y="2075163"/>
                <a:ext cx="136275" cy="348800"/>
              </a:xfrm>
              <a:custGeom>
                <a:avLst/>
                <a:gdLst/>
                <a:ahLst/>
                <a:cxnLst/>
                <a:rect l="l" t="t" r="r" b="b"/>
                <a:pathLst>
                  <a:path w="5451" h="13952" extrusionOk="0">
                    <a:moveTo>
                      <a:pt x="128" y="1"/>
                    </a:moveTo>
                    <a:cubicBezTo>
                      <a:pt x="62" y="1"/>
                      <a:pt x="0" y="52"/>
                      <a:pt x="18" y="144"/>
                    </a:cubicBezTo>
                    <a:cubicBezTo>
                      <a:pt x="752" y="4513"/>
                      <a:pt x="1720" y="8883"/>
                      <a:pt x="3154" y="13153"/>
                    </a:cubicBezTo>
                    <a:cubicBezTo>
                      <a:pt x="3355" y="13717"/>
                      <a:pt x="3763" y="13951"/>
                      <a:pt x="4160" y="13951"/>
                    </a:cubicBezTo>
                    <a:cubicBezTo>
                      <a:pt x="4820" y="13951"/>
                      <a:pt x="5451" y="13306"/>
                      <a:pt x="5055" y="12452"/>
                    </a:cubicBezTo>
                    <a:cubicBezTo>
                      <a:pt x="3221" y="8449"/>
                      <a:pt x="1520" y="4347"/>
                      <a:pt x="252" y="110"/>
                    </a:cubicBezTo>
                    <a:cubicBezTo>
                      <a:pt x="237" y="35"/>
                      <a:pt x="181" y="1"/>
                      <a:pt x="128" y="1"/>
                    </a:cubicBezTo>
                    <a:close/>
                  </a:path>
                </a:pathLst>
              </a:custGeom>
              <a:solidFill>
                <a:srgbClr val="EE324F">
                  <a:alpha val="665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0" name="Google Shape;3000;p18"/>
              <p:cNvSpPr/>
              <p:nvPr/>
            </p:nvSpPr>
            <p:spPr>
              <a:xfrm>
                <a:off x="1835175" y="2088850"/>
                <a:ext cx="105500" cy="340575"/>
              </a:xfrm>
              <a:custGeom>
                <a:avLst/>
                <a:gdLst/>
                <a:ahLst/>
                <a:cxnLst/>
                <a:rect l="l" t="t" r="r" b="b"/>
                <a:pathLst>
                  <a:path w="4220" h="13623" extrusionOk="0">
                    <a:moveTo>
                      <a:pt x="135" y="1"/>
                    </a:moveTo>
                    <a:cubicBezTo>
                      <a:pt x="67" y="1"/>
                      <a:pt x="1" y="63"/>
                      <a:pt x="19" y="157"/>
                    </a:cubicBezTo>
                    <a:cubicBezTo>
                      <a:pt x="687" y="4360"/>
                      <a:pt x="1254" y="8563"/>
                      <a:pt x="1988" y="12733"/>
                    </a:cubicBezTo>
                    <a:cubicBezTo>
                      <a:pt x="2086" y="13354"/>
                      <a:pt x="2531" y="13623"/>
                      <a:pt x="2981" y="13623"/>
                    </a:cubicBezTo>
                    <a:cubicBezTo>
                      <a:pt x="3596" y="13623"/>
                      <a:pt x="4220" y="13122"/>
                      <a:pt x="3989" y="12333"/>
                    </a:cubicBezTo>
                    <a:cubicBezTo>
                      <a:pt x="2821" y="8230"/>
                      <a:pt x="1487" y="4194"/>
                      <a:pt x="253" y="124"/>
                    </a:cubicBezTo>
                    <a:cubicBezTo>
                      <a:pt x="238" y="37"/>
                      <a:pt x="186" y="1"/>
                      <a:pt x="1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1" name="Google Shape;3001;p18"/>
              <p:cNvSpPr/>
              <p:nvPr/>
            </p:nvSpPr>
            <p:spPr>
              <a:xfrm>
                <a:off x="1890150" y="2113150"/>
                <a:ext cx="64750" cy="310975"/>
              </a:xfrm>
              <a:custGeom>
                <a:avLst/>
                <a:gdLst/>
                <a:ahLst/>
                <a:cxnLst/>
                <a:rect l="l" t="t" r="r" b="b"/>
                <a:pathLst>
                  <a:path w="2590" h="12439" extrusionOk="0">
                    <a:moveTo>
                      <a:pt x="172" y="0"/>
                    </a:moveTo>
                    <a:cubicBezTo>
                      <a:pt x="88" y="0"/>
                      <a:pt x="1" y="80"/>
                      <a:pt x="22" y="186"/>
                    </a:cubicBezTo>
                    <a:cubicBezTo>
                      <a:pt x="789" y="3922"/>
                      <a:pt x="856" y="7725"/>
                      <a:pt x="522" y="11428"/>
                    </a:cubicBezTo>
                    <a:cubicBezTo>
                      <a:pt x="453" y="12086"/>
                      <a:pt x="1022" y="12438"/>
                      <a:pt x="1576" y="12438"/>
                    </a:cubicBezTo>
                    <a:cubicBezTo>
                      <a:pt x="2089" y="12438"/>
                      <a:pt x="2589" y="12136"/>
                      <a:pt x="2557" y="11494"/>
                    </a:cubicBezTo>
                    <a:cubicBezTo>
                      <a:pt x="2457" y="7558"/>
                      <a:pt x="1556" y="3689"/>
                      <a:pt x="289" y="86"/>
                    </a:cubicBezTo>
                    <a:cubicBezTo>
                      <a:pt x="265" y="26"/>
                      <a:pt x="219" y="0"/>
                      <a:pt x="17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2" name="Google Shape;3002;p18"/>
              <p:cNvSpPr/>
              <p:nvPr/>
            </p:nvSpPr>
            <p:spPr>
              <a:xfrm>
                <a:off x="1906050" y="2108375"/>
                <a:ext cx="209275" cy="286675"/>
              </a:xfrm>
              <a:custGeom>
                <a:avLst/>
                <a:gdLst/>
                <a:ahLst/>
                <a:cxnLst/>
                <a:rect l="l" t="t" r="r" b="b"/>
                <a:pathLst>
                  <a:path w="8371" h="11467" extrusionOk="0">
                    <a:moveTo>
                      <a:pt x="8209" y="0"/>
                    </a:moveTo>
                    <a:cubicBezTo>
                      <a:pt x="8168" y="0"/>
                      <a:pt x="8125" y="23"/>
                      <a:pt x="8092" y="77"/>
                    </a:cubicBezTo>
                    <a:cubicBezTo>
                      <a:pt x="5657" y="3379"/>
                      <a:pt x="3055" y="6548"/>
                      <a:pt x="587" y="9884"/>
                    </a:cubicBezTo>
                    <a:cubicBezTo>
                      <a:pt x="1" y="10634"/>
                      <a:pt x="733" y="11467"/>
                      <a:pt x="1475" y="11467"/>
                    </a:cubicBezTo>
                    <a:cubicBezTo>
                      <a:pt x="1788" y="11467"/>
                      <a:pt x="2103" y="11318"/>
                      <a:pt x="2321" y="10951"/>
                    </a:cubicBezTo>
                    <a:cubicBezTo>
                      <a:pt x="4356" y="7416"/>
                      <a:pt x="6258" y="3780"/>
                      <a:pt x="8326" y="210"/>
                    </a:cubicBezTo>
                    <a:cubicBezTo>
                      <a:pt x="8371" y="98"/>
                      <a:pt x="8294" y="0"/>
                      <a:pt x="820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3" name="Google Shape;3003;p18"/>
              <p:cNvSpPr/>
              <p:nvPr/>
            </p:nvSpPr>
            <p:spPr>
              <a:xfrm>
                <a:off x="1897500" y="2196288"/>
                <a:ext cx="242575" cy="246475"/>
              </a:xfrm>
              <a:custGeom>
                <a:avLst/>
                <a:gdLst/>
                <a:ahLst/>
                <a:cxnLst/>
                <a:rect l="l" t="t" r="r" b="b"/>
                <a:pathLst>
                  <a:path w="9703" h="9859" extrusionOk="0">
                    <a:moveTo>
                      <a:pt x="9505" y="0"/>
                    </a:moveTo>
                    <a:cubicBezTo>
                      <a:pt x="9471" y="0"/>
                      <a:pt x="9434" y="11"/>
                      <a:pt x="9402" y="35"/>
                    </a:cubicBezTo>
                    <a:cubicBezTo>
                      <a:pt x="6533" y="2771"/>
                      <a:pt x="3597" y="5372"/>
                      <a:pt x="762" y="8141"/>
                    </a:cubicBezTo>
                    <a:cubicBezTo>
                      <a:pt x="1" y="8826"/>
                      <a:pt x="764" y="9858"/>
                      <a:pt x="1555" y="9858"/>
                    </a:cubicBezTo>
                    <a:cubicBezTo>
                      <a:pt x="1804" y="9858"/>
                      <a:pt x="2056" y="9756"/>
                      <a:pt x="2263" y="9509"/>
                    </a:cubicBezTo>
                    <a:cubicBezTo>
                      <a:pt x="4765" y="6473"/>
                      <a:pt x="7167" y="3304"/>
                      <a:pt x="9602" y="202"/>
                    </a:cubicBezTo>
                    <a:cubicBezTo>
                      <a:pt x="9703" y="101"/>
                      <a:pt x="9613" y="0"/>
                      <a:pt x="9505" y="0"/>
                    </a:cubicBezTo>
                    <a:close/>
                  </a:path>
                </a:pathLst>
              </a:custGeom>
              <a:solidFill>
                <a:srgbClr val="EE324F">
                  <a:alpha val="665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4" name="Google Shape;3004;p18"/>
              <p:cNvSpPr/>
              <p:nvPr/>
            </p:nvSpPr>
            <p:spPr>
              <a:xfrm>
                <a:off x="1886375" y="2237950"/>
                <a:ext cx="267325" cy="198325"/>
              </a:xfrm>
              <a:custGeom>
                <a:avLst/>
                <a:gdLst/>
                <a:ahLst/>
                <a:cxnLst/>
                <a:rect l="l" t="t" r="r" b="b"/>
                <a:pathLst>
                  <a:path w="10693" h="7933" extrusionOk="0">
                    <a:moveTo>
                      <a:pt x="10517" y="0"/>
                    </a:moveTo>
                    <a:cubicBezTo>
                      <a:pt x="10493" y="0"/>
                      <a:pt x="10468" y="10"/>
                      <a:pt x="10447" y="31"/>
                    </a:cubicBezTo>
                    <a:cubicBezTo>
                      <a:pt x="7378" y="2233"/>
                      <a:pt x="4143" y="4167"/>
                      <a:pt x="940" y="6035"/>
                    </a:cubicBezTo>
                    <a:cubicBezTo>
                      <a:pt x="1" y="6560"/>
                      <a:pt x="664" y="7933"/>
                      <a:pt x="1507" y="7933"/>
                    </a:cubicBezTo>
                    <a:cubicBezTo>
                      <a:pt x="1681" y="7933"/>
                      <a:pt x="1864" y="7874"/>
                      <a:pt x="2041" y="7736"/>
                    </a:cubicBezTo>
                    <a:cubicBezTo>
                      <a:pt x="5110" y="5435"/>
                      <a:pt x="7879" y="2866"/>
                      <a:pt x="10614" y="231"/>
                    </a:cubicBezTo>
                    <a:cubicBezTo>
                      <a:pt x="10693" y="126"/>
                      <a:pt x="10606" y="0"/>
                      <a:pt x="1051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5" name="Google Shape;3005;p18"/>
              <p:cNvSpPr/>
              <p:nvPr/>
            </p:nvSpPr>
            <p:spPr>
              <a:xfrm>
                <a:off x="1892725" y="2378688"/>
                <a:ext cx="352400" cy="66200"/>
              </a:xfrm>
              <a:custGeom>
                <a:avLst/>
                <a:gdLst/>
                <a:ahLst/>
                <a:cxnLst/>
                <a:rect l="l" t="t" r="r" b="b"/>
                <a:pathLst>
                  <a:path w="14096" h="2648" extrusionOk="0">
                    <a:moveTo>
                      <a:pt x="7111" y="1"/>
                    </a:moveTo>
                    <a:cubicBezTo>
                      <a:pt x="5185" y="1"/>
                      <a:pt x="3242" y="206"/>
                      <a:pt x="1320" y="645"/>
                    </a:cubicBezTo>
                    <a:cubicBezTo>
                      <a:pt x="0" y="945"/>
                      <a:pt x="461" y="2648"/>
                      <a:pt x="1513" y="2648"/>
                    </a:cubicBezTo>
                    <a:cubicBezTo>
                      <a:pt x="1631" y="2648"/>
                      <a:pt x="1756" y="2627"/>
                      <a:pt x="1887" y="2580"/>
                    </a:cubicBezTo>
                    <a:cubicBezTo>
                      <a:pt x="4871" y="1567"/>
                      <a:pt x="8110" y="959"/>
                      <a:pt x="11400" y="959"/>
                    </a:cubicBezTo>
                    <a:cubicBezTo>
                      <a:pt x="12230" y="959"/>
                      <a:pt x="13063" y="998"/>
                      <a:pt x="13896" y="1079"/>
                    </a:cubicBezTo>
                    <a:cubicBezTo>
                      <a:pt x="14062" y="1079"/>
                      <a:pt x="14096" y="878"/>
                      <a:pt x="13929" y="845"/>
                    </a:cubicBezTo>
                    <a:cubicBezTo>
                      <a:pt x="11724" y="298"/>
                      <a:pt x="9430" y="1"/>
                      <a:pt x="7111" y="1"/>
                    </a:cubicBezTo>
                    <a:close/>
                  </a:path>
                </a:pathLst>
              </a:custGeom>
              <a:solidFill>
                <a:srgbClr val="EE324F">
                  <a:alpha val="665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6" name="Google Shape;3006;p18"/>
              <p:cNvSpPr/>
              <p:nvPr/>
            </p:nvSpPr>
            <p:spPr>
              <a:xfrm>
                <a:off x="1903150" y="2430675"/>
                <a:ext cx="303625" cy="52000"/>
              </a:xfrm>
              <a:custGeom>
                <a:avLst/>
                <a:gdLst/>
                <a:ahLst/>
                <a:cxnLst/>
                <a:rect l="l" t="t" r="r" b="b"/>
                <a:pathLst>
                  <a:path w="12145" h="2080" extrusionOk="0">
                    <a:moveTo>
                      <a:pt x="2381" y="1"/>
                    </a:moveTo>
                    <a:cubicBezTo>
                      <a:pt x="1989" y="1"/>
                      <a:pt x="1596" y="10"/>
                      <a:pt x="1203" y="27"/>
                    </a:cubicBezTo>
                    <a:cubicBezTo>
                      <a:pt x="0" y="122"/>
                      <a:pt x="239" y="2080"/>
                      <a:pt x="1265" y="2080"/>
                    </a:cubicBezTo>
                    <a:cubicBezTo>
                      <a:pt x="1320" y="2080"/>
                      <a:pt x="1377" y="2074"/>
                      <a:pt x="1437" y="2062"/>
                    </a:cubicBezTo>
                    <a:cubicBezTo>
                      <a:pt x="3498" y="1719"/>
                      <a:pt x="5609" y="1510"/>
                      <a:pt x="7746" y="1510"/>
                    </a:cubicBezTo>
                    <a:cubicBezTo>
                      <a:pt x="9136" y="1510"/>
                      <a:pt x="10538" y="1598"/>
                      <a:pt x="11944" y="1795"/>
                    </a:cubicBezTo>
                    <a:cubicBezTo>
                      <a:pt x="12111" y="1795"/>
                      <a:pt x="12144" y="1562"/>
                      <a:pt x="11978" y="1529"/>
                    </a:cubicBezTo>
                    <a:cubicBezTo>
                      <a:pt x="8910" y="605"/>
                      <a:pt x="5655" y="1"/>
                      <a:pt x="238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7" name="Google Shape;3007;p18"/>
              <p:cNvSpPr/>
              <p:nvPr/>
            </p:nvSpPr>
            <p:spPr>
              <a:xfrm>
                <a:off x="1896500" y="2406563"/>
                <a:ext cx="261075" cy="55550"/>
              </a:xfrm>
              <a:custGeom>
                <a:avLst/>
                <a:gdLst/>
                <a:ahLst/>
                <a:cxnLst/>
                <a:rect l="l" t="t" r="r" b="b"/>
                <a:pathLst>
                  <a:path w="10443" h="2222" extrusionOk="0">
                    <a:moveTo>
                      <a:pt x="4278" y="0"/>
                    </a:moveTo>
                    <a:cubicBezTo>
                      <a:pt x="3214" y="0"/>
                      <a:pt x="2143" y="70"/>
                      <a:pt x="1069" y="230"/>
                    </a:cubicBezTo>
                    <a:cubicBezTo>
                      <a:pt x="0" y="293"/>
                      <a:pt x="412" y="2221"/>
                      <a:pt x="1272" y="2221"/>
                    </a:cubicBezTo>
                    <a:cubicBezTo>
                      <a:pt x="1325" y="2221"/>
                      <a:pt x="1380" y="2214"/>
                      <a:pt x="1436" y="2198"/>
                    </a:cubicBezTo>
                    <a:cubicBezTo>
                      <a:pt x="4023" y="1429"/>
                      <a:pt x="6780" y="886"/>
                      <a:pt x="9577" y="886"/>
                    </a:cubicBezTo>
                    <a:cubicBezTo>
                      <a:pt x="9810" y="886"/>
                      <a:pt x="10042" y="890"/>
                      <a:pt x="10276" y="898"/>
                    </a:cubicBezTo>
                    <a:cubicBezTo>
                      <a:pt x="10409" y="898"/>
                      <a:pt x="10442" y="631"/>
                      <a:pt x="10309" y="631"/>
                    </a:cubicBezTo>
                    <a:cubicBezTo>
                      <a:pt x="8335" y="258"/>
                      <a:pt x="6319" y="0"/>
                      <a:pt x="4278" y="0"/>
                    </a:cubicBezTo>
                    <a:close/>
                  </a:path>
                </a:pathLst>
              </a:custGeom>
              <a:solidFill>
                <a:srgbClr val="EE324F">
                  <a:alpha val="665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8" name="Google Shape;3008;p18"/>
              <p:cNvSpPr/>
              <p:nvPr/>
            </p:nvSpPr>
            <p:spPr>
              <a:xfrm>
                <a:off x="1881150" y="2447338"/>
                <a:ext cx="262825" cy="81850"/>
              </a:xfrm>
              <a:custGeom>
                <a:avLst/>
                <a:gdLst/>
                <a:ahLst/>
                <a:cxnLst/>
                <a:rect l="l" t="t" r="r" b="b"/>
                <a:pathLst>
                  <a:path w="10513" h="3274" extrusionOk="0">
                    <a:moveTo>
                      <a:pt x="1123" y="0"/>
                    </a:moveTo>
                    <a:cubicBezTo>
                      <a:pt x="0" y="0"/>
                      <a:pt x="87" y="2103"/>
                      <a:pt x="1102" y="2103"/>
                    </a:cubicBezTo>
                    <a:cubicBezTo>
                      <a:pt x="1118" y="2103"/>
                      <a:pt x="1133" y="2103"/>
                      <a:pt x="1149" y="2102"/>
                    </a:cubicBezTo>
                    <a:cubicBezTo>
                      <a:pt x="1746" y="2062"/>
                      <a:pt x="2349" y="2041"/>
                      <a:pt x="2956" y="2041"/>
                    </a:cubicBezTo>
                    <a:cubicBezTo>
                      <a:pt x="5402" y="2041"/>
                      <a:pt x="7904" y="2387"/>
                      <a:pt x="10256" y="3269"/>
                    </a:cubicBezTo>
                    <a:cubicBezTo>
                      <a:pt x="10266" y="3272"/>
                      <a:pt x="10276" y="3273"/>
                      <a:pt x="10286" y="3273"/>
                    </a:cubicBezTo>
                    <a:cubicBezTo>
                      <a:pt x="10408" y="3273"/>
                      <a:pt x="10513" y="3095"/>
                      <a:pt x="10389" y="3003"/>
                    </a:cubicBezTo>
                    <a:cubicBezTo>
                      <a:pt x="7654" y="1435"/>
                      <a:pt x="4485" y="267"/>
                      <a:pt x="1149" y="0"/>
                    </a:cubicBezTo>
                    <a:cubicBezTo>
                      <a:pt x="1140" y="0"/>
                      <a:pt x="1132" y="0"/>
                      <a:pt x="1123" y="0"/>
                    </a:cubicBezTo>
                    <a:close/>
                  </a:path>
                </a:pathLst>
              </a:custGeom>
              <a:solidFill>
                <a:srgbClr val="EE324F">
                  <a:alpha val="6652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9" name="Google Shape;3009;p18"/>
              <p:cNvSpPr/>
              <p:nvPr/>
            </p:nvSpPr>
            <p:spPr>
              <a:xfrm>
                <a:off x="1778950" y="2225375"/>
                <a:ext cx="256250" cy="292100"/>
              </a:xfrm>
              <a:custGeom>
                <a:avLst/>
                <a:gdLst/>
                <a:ahLst/>
                <a:cxnLst/>
                <a:rect l="l" t="t" r="r" b="b"/>
                <a:pathLst>
                  <a:path w="10250" h="11684" extrusionOk="0">
                    <a:moveTo>
                      <a:pt x="4270" y="0"/>
                    </a:moveTo>
                    <a:cubicBezTo>
                      <a:pt x="3970" y="34"/>
                      <a:pt x="3836" y="401"/>
                      <a:pt x="3803" y="701"/>
                    </a:cubicBezTo>
                    <a:cubicBezTo>
                      <a:pt x="3696" y="1505"/>
                      <a:pt x="3739" y="2352"/>
                      <a:pt x="3951" y="3155"/>
                    </a:cubicBezTo>
                    <a:lnTo>
                      <a:pt x="3951" y="3155"/>
                    </a:lnTo>
                    <a:cubicBezTo>
                      <a:pt x="3665" y="2303"/>
                      <a:pt x="3417" y="1752"/>
                      <a:pt x="3169" y="1201"/>
                    </a:cubicBezTo>
                    <a:cubicBezTo>
                      <a:pt x="3020" y="962"/>
                      <a:pt x="2844" y="724"/>
                      <a:pt x="2618" y="724"/>
                    </a:cubicBezTo>
                    <a:cubicBezTo>
                      <a:pt x="2591" y="724"/>
                      <a:pt x="2563" y="727"/>
                      <a:pt x="2535" y="734"/>
                    </a:cubicBezTo>
                    <a:cubicBezTo>
                      <a:pt x="2369" y="767"/>
                      <a:pt x="2268" y="1034"/>
                      <a:pt x="2268" y="1234"/>
                    </a:cubicBezTo>
                    <a:cubicBezTo>
                      <a:pt x="2268" y="1435"/>
                      <a:pt x="2335" y="1635"/>
                      <a:pt x="2435" y="1868"/>
                    </a:cubicBezTo>
                    <a:cubicBezTo>
                      <a:pt x="2675" y="2396"/>
                      <a:pt x="2933" y="2907"/>
                      <a:pt x="3232" y="3401"/>
                    </a:cubicBezTo>
                    <a:lnTo>
                      <a:pt x="3232" y="3401"/>
                    </a:lnTo>
                    <a:cubicBezTo>
                      <a:pt x="2810" y="2773"/>
                      <a:pt x="2434" y="2329"/>
                      <a:pt x="1835" y="2068"/>
                    </a:cubicBezTo>
                    <a:cubicBezTo>
                      <a:pt x="1722" y="2021"/>
                      <a:pt x="1601" y="1998"/>
                      <a:pt x="1482" y="1998"/>
                    </a:cubicBezTo>
                    <a:cubicBezTo>
                      <a:pt x="1179" y="1998"/>
                      <a:pt x="887" y="2148"/>
                      <a:pt x="767" y="2435"/>
                    </a:cubicBezTo>
                    <a:cubicBezTo>
                      <a:pt x="601" y="2802"/>
                      <a:pt x="767" y="3236"/>
                      <a:pt x="968" y="3569"/>
                    </a:cubicBezTo>
                    <a:cubicBezTo>
                      <a:pt x="1435" y="4237"/>
                      <a:pt x="2102" y="4704"/>
                      <a:pt x="2769" y="5104"/>
                    </a:cubicBezTo>
                    <a:cubicBezTo>
                      <a:pt x="2437" y="4999"/>
                      <a:pt x="2088" y="4949"/>
                      <a:pt x="1739" y="4949"/>
                    </a:cubicBezTo>
                    <a:cubicBezTo>
                      <a:pt x="1421" y="4949"/>
                      <a:pt x="1103" y="4991"/>
                      <a:pt x="801" y="5071"/>
                    </a:cubicBezTo>
                    <a:cubicBezTo>
                      <a:pt x="534" y="5137"/>
                      <a:pt x="300" y="5237"/>
                      <a:pt x="167" y="5471"/>
                    </a:cubicBezTo>
                    <a:cubicBezTo>
                      <a:pt x="0" y="5871"/>
                      <a:pt x="200" y="6371"/>
                      <a:pt x="534" y="6538"/>
                    </a:cubicBezTo>
                    <a:cubicBezTo>
                      <a:pt x="864" y="6694"/>
                      <a:pt x="1318" y="6781"/>
                      <a:pt x="1785" y="6781"/>
                    </a:cubicBezTo>
                    <a:cubicBezTo>
                      <a:pt x="2109" y="6781"/>
                      <a:pt x="2438" y="6739"/>
                      <a:pt x="2737" y="6648"/>
                    </a:cubicBezTo>
                    <a:lnTo>
                      <a:pt x="2737" y="6648"/>
                    </a:lnTo>
                    <a:cubicBezTo>
                      <a:pt x="1983" y="6888"/>
                      <a:pt x="1329" y="7450"/>
                      <a:pt x="968" y="8239"/>
                    </a:cubicBezTo>
                    <a:cubicBezTo>
                      <a:pt x="834" y="8473"/>
                      <a:pt x="767" y="8773"/>
                      <a:pt x="834" y="9040"/>
                    </a:cubicBezTo>
                    <a:cubicBezTo>
                      <a:pt x="913" y="9328"/>
                      <a:pt x="1177" y="9472"/>
                      <a:pt x="1448" y="9472"/>
                    </a:cubicBezTo>
                    <a:cubicBezTo>
                      <a:pt x="1522" y="9472"/>
                      <a:pt x="1597" y="9462"/>
                      <a:pt x="1668" y="9440"/>
                    </a:cubicBezTo>
                    <a:cubicBezTo>
                      <a:pt x="2002" y="9374"/>
                      <a:pt x="2869" y="8706"/>
                      <a:pt x="3336" y="8206"/>
                    </a:cubicBezTo>
                    <a:lnTo>
                      <a:pt x="3336" y="8206"/>
                    </a:lnTo>
                    <a:cubicBezTo>
                      <a:pt x="3102" y="8840"/>
                      <a:pt x="2836" y="9540"/>
                      <a:pt x="2969" y="10208"/>
                    </a:cubicBezTo>
                    <a:cubicBezTo>
                      <a:pt x="3078" y="10781"/>
                      <a:pt x="3545" y="11288"/>
                      <a:pt x="4004" y="11288"/>
                    </a:cubicBezTo>
                    <a:cubicBezTo>
                      <a:pt x="4105" y="11288"/>
                      <a:pt x="4206" y="11263"/>
                      <a:pt x="4303" y="11208"/>
                    </a:cubicBezTo>
                    <a:cubicBezTo>
                      <a:pt x="4704" y="11008"/>
                      <a:pt x="4870" y="10408"/>
                      <a:pt x="4870" y="9874"/>
                    </a:cubicBezTo>
                    <a:cubicBezTo>
                      <a:pt x="4870" y="9340"/>
                      <a:pt x="4804" y="8773"/>
                      <a:pt x="4870" y="8273"/>
                    </a:cubicBezTo>
                    <a:cubicBezTo>
                      <a:pt x="4870" y="9240"/>
                      <a:pt x="5171" y="10208"/>
                      <a:pt x="5671" y="11008"/>
                    </a:cubicBezTo>
                    <a:cubicBezTo>
                      <a:pt x="5838" y="11242"/>
                      <a:pt x="6105" y="11508"/>
                      <a:pt x="6338" y="11609"/>
                    </a:cubicBezTo>
                    <a:cubicBezTo>
                      <a:pt x="6434" y="11657"/>
                      <a:pt x="6544" y="11683"/>
                      <a:pt x="6652" y="11683"/>
                    </a:cubicBezTo>
                    <a:cubicBezTo>
                      <a:pt x="6844" y="11683"/>
                      <a:pt x="7032" y="11600"/>
                      <a:pt x="7139" y="11408"/>
                    </a:cubicBezTo>
                    <a:cubicBezTo>
                      <a:pt x="7305" y="11108"/>
                      <a:pt x="7205" y="10741"/>
                      <a:pt x="7139" y="10408"/>
                    </a:cubicBezTo>
                    <a:cubicBezTo>
                      <a:pt x="6917" y="9688"/>
                      <a:pt x="6696" y="8992"/>
                      <a:pt x="6399" y="8319"/>
                    </a:cubicBezTo>
                    <a:lnTo>
                      <a:pt x="6399" y="8319"/>
                    </a:lnTo>
                    <a:cubicBezTo>
                      <a:pt x="6747" y="8958"/>
                      <a:pt x="7259" y="9464"/>
                      <a:pt x="7839" y="9741"/>
                    </a:cubicBezTo>
                    <a:cubicBezTo>
                      <a:pt x="7994" y="9811"/>
                      <a:pt x="8186" y="9858"/>
                      <a:pt x="8370" y="9858"/>
                    </a:cubicBezTo>
                    <a:cubicBezTo>
                      <a:pt x="8620" y="9858"/>
                      <a:pt x="8858" y="9771"/>
                      <a:pt x="8973" y="9540"/>
                    </a:cubicBezTo>
                    <a:cubicBezTo>
                      <a:pt x="9140" y="9240"/>
                      <a:pt x="9007" y="8907"/>
                      <a:pt x="8873" y="8606"/>
                    </a:cubicBezTo>
                    <a:cubicBezTo>
                      <a:pt x="8506" y="7839"/>
                      <a:pt x="8006" y="7072"/>
                      <a:pt x="7339" y="6538"/>
                    </a:cubicBezTo>
                    <a:lnTo>
                      <a:pt x="7339" y="6538"/>
                    </a:lnTo>
                    <a:cubicBezTo>
                      <a:pt x="7893" y="6672"/>
                      <a:pt x="8379" y="6735"/>
                      <a:pt x="8780" y="6735"/>
                    </a:cubicBezTo>
                    <a:cubicBezTo>
                      <a:pt x="9778" y="6735"/>
                      <a:pt x="10250" y="6347"/>
                      <a:pt x="9941" y="5704"/>
                    </a:cubicBezTo>
                    <a:cubicBezTo>
                      <a:pt x="9807" y="5504"/>
                      <a:pt x="9607" y="5371"/>
                      <a:pt x="9374" y="5271"/>
                    </a:cubicBezTo>
                    <a:cubicBezTo>
                      <a:pt x="8774" y="5031"/>
                      <a:pt x="8120" y="4899"/>
                      <a:pt x="7485" y="4899"/>
                    </a:cubicBezTo>
                    <a:cubicBezTo>
                      <a:pt x="7414" y="4899"/>
                      <a:pt x="7343" y="4900"/>
                      <a:pt x="7272" y="4904"/>
                    </a:cubicBezTo>
                    <a:cubicBezTo>
                      <a:pt x="8006" y="4737"/>
                      <a:pt x="8673" y="4337"/>
                      <a:pt x="9140" y="3670"/>
                    </a:cubicBezTo>
                    <a:cubicBezTo>
                      <a:pt x="9340" y="3336"/>
                      <a:pt x="9507" y="2869"/>
                      <a:pt x="9273" y="2602"/>
                    </a:cubicBezTo>
                    <a:cubicBezTo>
                      <a:pt x="9200" y="2514"/>
                      <a:pt x="9100" y="2484"/>
                      <a:pt x="8989" y="2484"/>
                    </a:cubicBezTo>
                    <a:cubicBezTo>
                      <a:pt x="8848" y="2484"/>
                      <a:pt x="8689" y="2531"/>
                      <a:pt x="8540" y="2569"/>
                    </a:cubicBezTo>
                    <a:cubicBezTo>
                      <a:pt x="7839" y="2869"/>
                      <a:pt x="7172" y="3369"/>
                      <a:pt x="6638" y="4003"/>
                    </a:cubicBezTo>
                    <a:cubicBezTo>
                      <a:pt x="7005" y="3236"/>
                      <a:pt x="7272" y="2369"/>
                      <a:pt x="7339" y="1501"/>
                    </a:cubicBezTo>
                    <a:cubicBezTo>
                      <a:pt x="7372" y="1168"/>
                      <a:pt x="7372" y="767"/>
                      <a:pt x="7139" y="601"/>
                    </a:cubicBezTo>
                    <a:cubicBezTo>
                      <a:pt x="7081" y="551"/>
                      <a:pt x="7013" y="530"/>
                      <a:pt x="6941" y="530"/>
                    </a:cubicBezTo>
                    <a:cubicBezTo>
                      <a:pt x="6720" y="530"/>
                      <a:pt x="6455" y="725"/>
                      <a:pt x="6305" y="901"/>
                    </a:cubicBezTo>
                    <a:cubicBezTo>
                      <a:pt x="5671" y="1601"/>
                      <a:pt x="5304" y="2535"/>
                      <a:pt x="5237" y="3503"/>
                    </a:cubicBezTo>
                    <a:cubicBezTo>
                      <a:pt x="5137" y="2535"/>
                      <a:pt x="5004" y="1568"/>
                      <a:pt x="4770" y="667"/>
                    </a:cubicBezTo>
                    <a:cubicBezTo>
                      <a:pt x="4737" y="334"/>
                      <a:pt x="4570" y="0"/>
                      <a:pt x="42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0" name="Google Shape;3010;p18"/>
              <p:cNvSpPr/>
              <p:nvPr/>
            </p:nvSpPr>
            <p:spPr>
              <a:xfrm>
                <a:off x="1854000" y="2320150"/>
                <a:ext cx="101750" cy="105950"/>
              </a:xfrm>
              <a:custGeom>
                <a:avLst/>
                <a:gdLst/>
                <a:ahLst/>
                <a:cxnLst/>
                <a:rect l="l" t="t" r="r" b="b"/>
                <a:pathLst>
                  <a:path w="4070" h="4238" extrusionOk="0">
                    <a:moveTo>
                      <a:pt x="1725" y="1"/>
                    </a:moveTo>
                    <a:cubicBezTo>
                      <a:pt x="1624" y="1"/>
                      <a:pt x="1525" y="27"/>
                      <a:pt x="1435" y="79"/>
                    </a:cubicBezTo>
                    <a:cubicBezTo>
                      <a:pt x="1168" y="212"/>
                      <a:pt x="1001" y="479"/>
                      <a:pt x="1001" y="779"/>
                    </a:cubicBezTo>
                    <a:cubicBezTo>
                      <a:pt x="634" y="813"/>
                      <a:pt x="267" y="1146"/>
                      <a:pt x="134" y="1580"/>
                    </a:cubicBezTo>
                    <a:cubicBezTo>
                      <a:pt x="0" y="1980"/>
                      <a:pt x="134" y="2480"/>
                      <a:pt x="401" y="2781"/>
                    </a:cubicBezTo>
                    <a:cubicBezTo>
                      <a:pt x="267" y="3181"/>
                      <a:pt x="401" y="3748"/>
                      <a:pt x="734" y="3981"/>
                    </a:cubicBezTo>
                    <a:cubicBezTo>
                      <a:pt x="896" y="4111"/>
                      <a:pt x="1097" y="4178"/>
                      <a:pt x="1292" y="4178"/>
                    </a:cubicBezTo>
                    <a:cubicBezTo>
                      <a:pt x="1498" y="4178"/>
                      <a:pt x="1698" y="4103"/>
                      <a:pt x="1835" y="3948"/>
                    </a:cubicBezTo>
                    <a:cubicBezTo>
                      <a:pt x="2028" y="4141"/>
                      <a:pt x="2276" y="4238"/>
                      <a:pt x="2517" y="4238"/>
                    </a:cubicBezTo>
                    <a:cubicBezTo>
                      <a:pt x="2651" y="4238"/>
                      <a:pt x="2783" y="4208"/>
                      <a:pt x="2902" y="4148"/>
                    </a:cubicBezTo>
                    <a:cubicBezTo>
                      <a:pt x="3236" y="3981"/>
                      <a:pt x="3469" y="3581"/>
                      <a:pt x="3436" y="3114"/>
                    </a:cubicBezTo>
                    <a:cubicBezTo>
                      <a:pt x="3803" y="2914"/>
                      <a:pt x="4070" y="2480"/>
                      <a:pt x="4070" y="2080"/>
                    </a:cubicBezTo>
                    <a:cubicBezTo>
                      <a:pt x="4070" y="1613"/>
                      <a:pt x="3836" y="1213"/>
                      <a:pt x="3503" y="979"/>
                    </a:cubicBezTo>
                    <a:cubicBezTo>
                      <a:pt x="3503" y="712"/>
                      <a:pt x="3336" y="412"/>
                      <a:pt x="3136" y="279"/>
                    </a:cubicBezTo>
                    <a:cubicBezTo>
                      <a:pt x="3019" y="201"/>
                      <a:pt x="2867" y="168"/>
                      <a:pt x="2668" y="168"/>
                    </a:cubicBezTo>
                    <a:cubicBezTo>
                      <a:pt x="2527" y="168"/>
                      <a:pt x="2362" y="184"/>
                      <a:pt x="2169" y="212"/>
                    </a:cubicBezTo>
                    <a:cubicBezTo>
                      <a:pt x="2045" y="69"/>
                      <a:pt x="1885" y="1"/>
                      <a:pt x="1725"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11" name="Google Shape;3011;p18"/>
            <p:cNvGrpSpPr/>
            <p:nvPr/>
          </p:nvGrpSpPr>
          <p:grpSpPr>
            <a:xfrm>
              <a:off x="-202790" y="4525674"/>
              <a:ext cx="824892" cy="814944"/>
              <a:chOff x="2649575" y="3055425"/>
              <a:chExt cx="1024075" cy="1011725"/>
            </a:xfrm>
          </p:grpSpPr>
          <p:sp>
            <p:nvSpPr>
              <p:cNvPr id="3012" name="Google Shape;3012;p18"/>
              <p:cNvSpPr/>
              <p:nvPr/>
            </p:nvSpPr>
            <p:spPr>
              <a:xfrm>
                <a:off x="3081550" y="3541300"/>
                <a:ext cx="165125" cy="525850"/>
              </a:xfrm>
              <a:custGeom>
                <a:avLst/>
                <a:gdLst/>
                <a:ahLst/>
                <a:cxnLst/>
                <a:rect l="l" t="t" r="r" b="b"/>
                <a:pathLst>
                  <a:path w="6605" h="21034" extrusionOk="0">
                    <a:moveTo>
                      <a:pt x="3603" y="1"/>
                    </a:moveTo>
                    <a:cubicBezTo>
                      <a:pt x="0" y="6839"/>
                      <a:pt x="67" y="12743"/>
                      <a:pt x="567" y="18514"/>
                    </a:cubicBezTo>
                    <a:cubicBezTo>
                      <a:pt x="634" y="19415"/>
                      <a:pt x="801" y="20449"/>
                      <a:pt x="1601" y="20849"/>
                    </a:cubicBezTo>
                    <a:cubicBezTo>
                      <a:pt x="1815" y="20977"/>
                      <a:pt x="2048" y="21034"/>
                      <a:pt x="2286" y="21034"/>
                    </a:cubicBezTo>
                    <a:cubicBezTo>
                      <a:pt x="2792" y="21034"/>
                      <a:pt x="3317" y="20779"/>
                      <a:pt x="3703" y="20416"/>
                    </a:cubicBezTo>
                    <a:cubicBezTo>
                      <a:pt x="4236" y="19848"/>
                      <a:pt x="4537" y="19148"/>
                      <a:pt x="4737" y="18414"/>
                    </a:cubicBezTo>
                    <a:cubicBezTo>
                      <a:pt x="6605" y="12410"/>
                      <a:pt x="6204" y="5738"/>
                      <a:pt x="36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3" name="Google Shape;3013;p18"/>
              <p:cNvSpPr/>
              <p:nvPr/>
            </p:nvSpPr>
            <p:spPr>
              <a:xfrm>
                <a:off x="2843875" y="3551325"/>
                <a:ext cx="333600" cy="431525"/>
              </a:xfrm>
              <a:custGeom>
                <a:avLst/>
                <a:gdLst/>
                <a:ahLst/>
                <a:cxnLst/>
                <a:rect l="l" t="t" r="r" b="b"/>
                <a:pathLst>
                  <a:path w="13344" h="17261" extrusionOk="0">
                    <a:moveTo>
                      <a:pt x="13343" y="0"/>
                    </a:moveTo>
                    <a:lnTo>
                      <a:pt x="13343" y="0"/>
                    </a:lnTo>
                    <a:cubicBezTo>
                      <a:pt x="6572" y="3770"/>
                      <a:pt x="3503" y="8740"/>
                      <a:pt x="767" y="13910"/>
                    </a:cubicBezTo>
                    <a:cubicBezTo>
                      <a:pt x="367" y="14711"/>
                      <a:pt x="0" y="15678"/>
                      <a:pt x="401" y="16445"/>
                    </a:cubicBezTo>
                    <a:cubicBezTo>
                      <a:pt x="696" y="16983"/>
                      <a:pt x="1339" y="17261"/>
                      <a:pt x="1962" y="17261"/>
                    </a:cubicBezTo>
                    <a:cubicBezTo>
                      <a:pt x="2111" y="17261"/>
                      <a:pt x="2260" y="17245"/>
                      <a:pt x="2402" y="17213"/>
                    </a:cubicBezTo>
                    <a:cubicBezTo>
                      <a:pt x="3169" y="17046"/>
                      <a:pt x="3770" y="16579"/>
                      <a:pt x="4370" y="16078"/>
                    </a:cubicBezTo>
                    <a:cubicBezTo>
                      <a:pt x="9173" y="12042"/>
                      <a:pt x="12409" y="6205"/>
                      <a:pt x="133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4" name="Google Shape;3014;p18"/>
              <p:cNvSpPr/>
              <p:nvPr/>
            </p:nvSpPr>
            <p:spPr>
              <a:xfrm>
                <a:off x="2679575" y="3559250"/>
                <a:ext cx="496225" cy="219875"/>
              </a:xfrm>
              <a:custGeom>
                <a:avLst/>
                <a:gdLst/>
                <a:ahLst/>
                <a:cxnLst/>
                <a:rect l="l" t="t" r="r" b="b"/>
                <a:pathLst>
                  <a:path w="19849" h="8795" extrusionOk="0">
                    <a:moveTo>
                      <a:pt x="18122" y="1"/>
                    </a:moveTo>
                    <a:cubicBezTo>
                      <a:pt x="11333" y="1"/>
                      <a:pt x="6451" y="2335"/>
                      <a:pt x="1769" y="4954"/>
                    </a:cubicBezTo>
                    <a:cubicBezTo>
                      <a:pt x="968" y="5387"/>
                      <a:pt x="101" y="5988"/>
                      <a:pt x="68" y="6888"/>
                    </a:cubicBezTo>
                    <a:cubicBezTo>
                      <a:pt x="1" y="7622"/>
                      <a:pt x="635" y="8356"/>
                      <a:pt x="1335" y="8590"/>
                    </a:cubicBezTo>
                    <a:cubicBezTo>
                      <a:pt x="1719" y="8747"/>
                      <a:pt x="2112" y="8794"/>
                      <a:pt x="2510" y="8794"/>
                    </a:cubicBezTo>
                    <a:cubicBezTo>
                      <a:pt x="2872" y="8794"/>
                      <a:pt x="3238" y="8755"/>
                      <a:pt x="3603" y="8723"/>
                    </a:cubicBezTo>
                    <a:cubicBezTo>
                      <a:pt x="9808" y="7922"/>
                      <a:pt x="15745" y="4754"/>
                      <a:pt x="19848" y="50"/>
                    </a:cubicBezTo>
                    <a:cubicBezTo>
                      <a:pt x="19259" y="17"/>
                      <a:pt x="18684" y="1"/>
                      <a:pt x="1812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5" name="Google Shape;3015;p18"/>
              <p:cNvSpPr/>
              <p:nvPr/>
            </p:nvSpPr>
            <p:spPr>
              <a:xfrm>
                <a:off x="2649575" y="3426550"/>
                <a:ext cx="521225" cy="167325"/>
              </a:xfrm>
              <a:custGeom>
                <a:avLst/>
                <a:gdLst/>
                <a:ahLst/>
                <a:cxnLst/>
                <a:rect l="l" t="t" r="r" b="b"/>
                <a:pathLst>
                  <a:path w="20849" h="6693" extrusionOk="0">
                    <a:moveTo>
                      <a:pt x="2425" y="1"/>
                    </a:moveTo>
                    <a:cubicBezTo>
                      <a:pt x="1668" y="1"/>
                      <a:pt x="902" y="151"/>
                      <a:pt x="467" y="721"/>
                    </a:cubicBezTo>
                    <a:cubicBezTo>
                      <a:pt x="0" y="1355"/>
                      <a:pt x="167" y="2223"/>
                      <a:pt x="634" y="2856"/>
                    </a:cubicBezTo>
                    <a:cubicBezTo>
                      <a:pt x="1101" y="3490"/>
                      <a:pt x="1768" y="3857"/>
                      <a:pt x="2468" y="4191"/>
                    </a:cubicBezTo>
                    <a:cubicBezTo>
                      <a:pt x="5952" y="5851"/>
                      <a:pt x="9814" y="6692"/>
                      <a:pt x="13674" y="6692"/>
                    </a:cubicBezTo>
                    <a:cubicBezTo>
                      <a:pt x="16097" y="6692"/>
                      <a:pt x="18520" y="6361"/>
                      <a:pt x="20848" y="5692"/>
                    </a:cubicBezTo>
                    <a:cubicBezTo>
                      <a:pt x="14610" y="1155"/>
                      <a:pt x="8773" y="388"/>
                      <a:pt x="2935" y="21"/>
                    </a:cubicBezTo>
                    <a:cubicBezTo>
                      <a:pt x="2768" y="9"/>
                      <a:pt x="2597" y="1"/>
                      <a:pt x="24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6" name="Google Shape;3016;p18"/>
              <p:cNvSpPr/>
              <p:nvPr/>
            </p:nvSpPr>
            <p:spPr>
              <a:xfrm>
                <a:off x="2773825" y="3191800"/>
                <a:ext cx="387800" cy="381225"/>
              </a:xfrm>
              <a:custGeom>
                <a:avLst/>
                <a:gdLst/>
                <a:ahLst/>
                <a:cxnLst/>
                <a:rect l="l" t="t" r="r" b="b"/>
                <a:pathLst>
                  <a:path w="15512" h="15249" extrusionOk="0">
                    <a:moveTo>
                      <a:pt x="1617" y="1"/>
                    </a:moveTo>
                    <a:cubicBezTo>
                      <a:pt x="1432" y="1"/>
                      <a:pt x="1247" y="32"/>
                      <a:pt x="1068" y="104"/>
                    </a:cubicBezTo>
                    <a:cubicBezTo>
                      <a:pt x="334" y="405"/>
                      <a:pt x="0" y="1238"/>
                      <a:pt x="34" y="1972"/>
                    </a:cubicBezTo>
                    <a:cubicBezTo>
                      <a:pt x="67" y="2740"/>
                      <a:pt x="467" y="3407"/>
                      <a:pt x="868" y="4074"/>
                    </a:cubicBezTo>
                    <a:cubicBezTo>
                      <a:pt x="4170" y="9411"/>
                      <a:pt x="9507" y="13447"/>
                      <a:pt x="15511" y="15248"/>
                    </a:cubicBezTo>
                    <a:cubicBezTo>
                      <a:pt x="12676" y="8043"/>
                      <a:pt x="8206" y="4274"/>
                      <a:pt x="3536" y="838"/>
                    </a:cubicBezTo>
                    <a:cubicBezTo>
                      <a:pt x="2987" y="419"/>
                      <a:pt x="2293" y="1"/>
                      <a:pt x="161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7" name="Google Shape;3017;p18"/>
              <p:cNvSpPr/>
              <p:nvPr/>
            </p:nvSpPr>
            <p:spPr>
              <a:xfrm>
                <a:off x="2991475" y="3055425"/>
                <a:ext cx="198500" cy="515100"/>
              </a:xfrm>
              <a:custGeom>
                <a:avLst/>
                <a:gdLst/>
                <a:ahLst/>
                <a:cxnLst/>
                <a:rect l="l" t="t" r="r" b="b"/>
                <a:pathLst>
                  <a:path w="7940" h="20604" extrusionOk="0">
                    <a:moveTo>
                      <a:pt x="2127" y="0"/>
                    </a:moveTo>
                    <a:cubicBezTo>
                      <a:pt x="1471" y="0"/>
                      <a:pt x="827" y="462"/>
                      <a:pt x="501" y="1056"/>
                    </a:cubicBezTo>
                    <a:cubicBezTo>
                      <a:pt x="134" y="1723"/>
                      <a:pt x="101" y="2524"/>
                      <a:pt x="101" y="3258"/>
                    </a:cubicBezTo>
                    <a:cubicBezTo>
                      <a:pt x="0" y="9562"/>
                      <a:pt x="2302" y="15867"/>
                      <a:pt x="6372" y="20603"/>
                    </a:cubicBezTo>
                    <a:cubicBezTo>
                      <a:pt x="7939" y="13065"/>
                      <a:pt x="6172" y="7427"/>
                      <a:pt x="4037" y="1957"/>
                    </a:cubicBezTo>
                    <a:cubicBezTo>
                      <a:pt x="3703" y="1123"/>
                      <a:pt x="3269" y="189"/>
                      <a:pt x="2369" y="22"/>
                    </a:cubicBezTo>
                    <a:cubicBezTo>
                      <a:pt x="2288" y="7"/>
                      <a:pt x="2207" y="0"/>
                      <a:pt x="212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8" name="Google Shape;3018;p18"/>
              <p:cNvSpPr/>
              <p:nvPr/>
            </p:nvSpPr>
            <p:spPr>
              <a:xfrm>
                <a:off x="3121575" y="3068225"/>
                <a:ext cx="232675" cy="496450"/>
              </a:xfrm>
              <a:custGeom>
                <a:avLst/>
                <a:gdLst/>
                <a:ahLst/>
                <a:cxnLst/>
                <a:rect l="l" t="t" r="r" b="b"/>
                <a:pathLst>
                  <a:path w="9307" h="19858" extrusionOk="0">
                    <a:moveTo>
                      <a:pt x="7598" y="0"/>
                    </a:moveTo>
                    <a:cubicBezTo>
                      <a:pt x="7253" y="0"/>
                      <a:pt x="6895" y="90"/>
                      <a:pt x="6572" y="244"/>
                    </a:cubicBezTo>
                    <a:cubicBezTo>
                      <a:pt x="5838" y="577"/>
                      <a:pt x="5404" y="1245"/>
                      <a:pt x="4970" y="1878"/>
                    </a:cubicBezTo>
                    <a:cubicBezTo>
                      <a:pt x="1501" y="7082"/>
                      <a:pt x="0" y="13653"/>
                      <a:pt x="901" y="19858"/>
                    </a:cubicBezTo>
                    <a:cubicBezTo>
                      <a:pt x="6271" y="14321"/>
                      <a:pt x="7839" y="8650"/>
                      <a:pt x="9007" y="2979"/>
                    </a:cubicBezTo>
                    <a:cubicBezTo>
                      <a:pt x="9173" y="2079"/>
                      <a:pt x="9307" y="1044"/>
                      <a:pt x="8673" y="411"/>
                    </a:cubicBezTo>
                    <a:cubicBezTo>
                      <a:pt x="8385" y="123"/>
                      <a:pt x="8001" y="0"/>
                      <a:pt x="759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9" name="Google Shape;3019;p18"/>
              <p:cNvSpPr/>
              <p:nvPr/>
            </p:nvSpPr>
            <p:spPr>
              <a:xfrm>
                <a:off x="3140750" y="3217500"/>
                <a:ext cx="432825" cy="336350"/>
              </a:xfrm>
              <a:custGeom>
                <a:avLst/>
                <a:gdLst/>
                <a:ahLst/>
                <a:cxnLst/>
                <a:rect l="l" t="t" r="r" b="b"/>
                <a:pathLst>
                  <a:path w="17313" h="13454" extrusionOk="0">
                    <a:moveTo>
                      <a:pt x="15167" y="1"/>
                    </a:moveTo>
                    <a:cubicBezTo>
                      <a:pt x="14498" y="1"/>
                      <a:pt x="13810" y="272"/>
                      <a:pt x="13176" y="544"/>
                    </a:cubicBezTo>
                    <a:cubicBezTo>
                      <a:pt x="7406" y="3079"/>
                      <a:pt x="2636" y="7749"/>
                      <a:pt x="0" y="13453"/>
                    </a:cubicBezTo>
                    <a:cubicBezTo>
                      <a:pt x="7539" y="11719"/>
                      <a:pt x="11909" y="7849"/>
                      <a:pt x="16012" y="3613"/>
                    </a:cubicBezTo>
                    <a:cubicBezTo>
                      <a:pt x="16646" y="2946"/>
                      <a:pt x="17313" y="2179"/>
                      <a:pt x="17079" y="1278"/>
                    </a:cubicBezTo>
                    <a:cubicBezTo>
                      <a:pt x="16912" y="544"/>
                      <a:pt x="16145" y="44"/>
                      <a:pt x="15378" y="10"/>
                    </a:cubicBezTo>
                    <a:cubicBezTo>
                      <a:pt x="15308" y="4"/>
                      <a:pt x="15238" y="1"/>
                      <a:pt x="1516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0" name="Google Shape;3020;p18"/>
              <p:cNvSpPr/>
              <p:nvPr/>
            </p:nvSpPr>
            <p:spPr>
              <a:xfrm>
                <a:off x="3144075" y="3443550"/>
                <a:ext cx="529575" cy="142150"/>
              </a:xfrm>
              <a:custGeom>
                <a:avLst/>
                <a:gdLst/>
                <a:ahLst/>
                <a:cxnLst/>
                <a:rect l="l" t="t" r="r" b="b"/>
                <a:pathLst>
                  <a:path w="21183" h="5686" extrusionOk="0">
                    <a:moveTo>
                      <a:pt x="14053" y="1"/>
                    </a:moveTo>
                    <a:cubicBezTo>
                      <a:pt x="9105" y="1"/>
                      <a:pt x="4150" y="1392"/>
                      <a:pt x="1" y="4044"/>
                    </a:cubicBezTo>
                    <a:cubicBezTo>
                      <a:pt x="3392" y="5242"/>
                      <a:pt x="6465" y="5686"/>
                      <a:pt x="9353" y="5686"/>
                    </a:cubicBezTo>
                    <a:cubicBezTo>
                      <a:pt x="12658" y="5686"/>
                      <a:pt x="15722" y="5105"/>
                      <a:pt x="18748" y="4411"/>
                    </a:cubicBezTo>
                    <a:cubicBezTo>
                      <a:pt x="19615" y="4211"/>
                      <a:pt x="20616" y="3878"/>
                      <a:pt x="20916" y="3044"/>
                    </a:cubicBezTo>
                    <a:cubicBezTo>
                      <a:pt x="21183" y="2343"/>
                      <a:pt x="20782" y="1509"/>
                      <a:pt x="20182" y="1042"/>
                    </a:cubicBezTo>
                    <a:cubicBezTo>
                      <a:pt x="19581" y="575"/>
                      <a:pt x="18781" y="408"/>
                      <a:pt x="18047" y="308"/>
                    </a:cubicBezTo>
                    <a:cubicBezTo>
                      <a:pt x="16727" y="103"/>
                      <a:pt x="15390" y="1"/>
                      <a:pt x="1405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1" name="Google Shape;3021;p18"/>
              <p:cNvSpPr/>
              <p:nvPr/>
            </p:nvSpPr>
            <p:spPr>
              <a:xfrm>
                <a:off x="3152425" y="3538800"/>
                <a:ext cx="472025" cy="269300"/>
              </a:xfrm>
              <a:custGeom>
                <a:avLst/>
                <a:gdLst/>
                <a:ahLst/>
                <a:cxnLst/>
                <a:rect l="l" t="t" r="r" b="b"/>
                <a:pathLst>
                  <a:path w="18881" h="10772" extrusionOk="0">
                    <a:moveTo>
                      <a:pt x="0" y="1"/>
                    </a:moveTo>
                    <a:lnTo>
                      <a:pt x="0" y="1"/>
                    </a:lnTo>
                    <a:cubicBezTo>
                      <a:pt x="4704" y="6105"/>
                      <a:pt x="10074" y="8440"/>
                      <a:pt x="15578" y="10408"/>
                    </a:cubicBezTo>
                    <a:cubicBezTo>
                      <a:pt x="16080" y="10601"/>
                      <a:pt x="16626" y="10772"/>
                      <a:pt x="17139" y="10772"/>
                    </a:cubicBezTo>
                    <a:cubicBezTo>
                      <a:pt x="17513" y="10772"/>
                      <a:pt x="17870" y="10681"/>
                      <a:pt x="18180" y="10442"/>
                    </a:cubicBezTo>
                    <a:cubicBezTo>
                      <a:pt x="18780" y="10008"/>
                      <a:pt x="18881" y="9074"/>
                      <a:pt x="18614" y="8374"/>
                    </a:cubicBezTo>
                    <a:cubicBezTo>
                      <a:pt x="18347" y="7673"/>
                      <a:pt x="17780" y="7073"/>
                      <a:pt x="17213" y="6572"/>
                    </a:cubicBezTo>
                    <a:cubicBezTo>
                      <a:pt x="12509" y="2403"/>
                      <a:pt x="6272" y="34"/>
                      <a:pt x="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2" name="Google Shape;3022;p18"/>
              <p:cNvSpPr/>
              <p:nvPr/>
            </p:nvSpPr>
            <p:spPr>
              <a:xfrm>
                <a:off x="3162425" y="3537150"/>
                <a:ext cx="282725" cy="465450"/>
              </a:xfrm>
              <a:custGeom>
                <a:avLst/>
                <a:gdLst/>
                <a:ahLst/>
                <a:cxnLst/>
                <a:rect l="l" t="t" r="r" b="b"/>
                <a:pathLst>
                  <a:path w="11309" h="18618" extrusionOk="0">
                    <a:moveTo>
                      <a:pt x="1" y="0"/>
                    </a:moveTo>
                    <a:lnTo>
                      <a:pt x="1" y="0"/>
                    </a:lnTo>
                    <a:cubicBezTo>
                      <a:pt x="668" y="7739"/>
                      <a:pt x="3870" y="12609"/>
                      <a:pt x="7506" y="17179"/>
                    </a:cubicBezTo>
                    <a:cubicBezTo>
                      <a:pt x="8018" y="17883"/>
                      <a:pt x="8714" y="18618"/>
                      <a:pt x="9535" y="18618"/>
                    </a:cubicBezTo>
                    <a:cubicBezTo>
                      <a:pt x="9570" y="18618"/>
                      <a:pt x="9605" y="18616"/>
                      <a:pt x="9641" y="18613"/>
                    </a:cubicBezTo>
                    <a:cubicBezTo>
                      <a:pt x="10375" y="18580"/>
                      <a:pt x="10975" y="17846"/>
                      <a:pt x="11142" y="17112"/>
                    </a:cubicBezTo>
                    <a:cubicBezTo>
                      <a:pt x="11309" y="16345"/>
                      <a:pt x="11142" y="15611"/>
                      <a:pt x="10908" y="14844"/>
                    </a:cubicBezTo>
                    <a:cubicBezTo>
                      <a:pt x="9207" y="8806"/>
                      <a:pt x="5271" y="3436"/>
                      <a:pt x="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3" name="Google Shape;3023;p18"/>
              <p:cNvSpPr/>
              <p:nvPr/>
            </p:nvSpPr>
            <p:spPr>
              <a:xfrm>
                <a:off x="3061900" y="3244800"/>
                <a:ext cx="97875" cy="234325"/>
              </a:xfrm>
              <a:custGeom>
                <a:avLst/>
                <a:gdLst/>
                <a:ahLst/>
                <a:cxnLst/>
                <a:rect l="l" t="t" r="r" b="b"/>
                <a:pathLst>
                  <a:path w="3915" h="9373" extrusionOk="0">
                    <a:moveTo>
                      <a:pt x="93" y="1"/>
                    </a:moveTo>
                    <a:cubicBezTo>
                      <a:pt x="44" y="1"/>
                      <a:pt x="0" y="44"/>
                      <a:pt x="19" y="119"/>
                    </a:cubicBezTo>
                    <a:cubicBezTo>
                      <a:pt x="819" y="2988"/>
                      <a:pt x="1553" y="5923"/>
                      <a:pt x="2354" y="8825"/>
                    </a:cubicBezTo>
                    <a:cubicBezTo>
                      <a:pt x="2482" y="9210"/>
                      <a:pt x="2763" y="9373"/>
                      <a:pt x="3039" y="9373"/>
                    </a:cubicBezTo>
                    <a:cubicBezTo>
                      <a:pt x="3482" y="9373"/>
                      <a:pt x="3914" y="8954"/>
                      <a:pt x="3688" y="8358"/>
                    </a:cubicBezTo>
                    <a:cubicBezTo>
                      <a:pt x="2554" y="5590"/>
                      <a:pt x="1353" y="2821"/>
                      <a:pt x="186" y="86"/>
                    </a:cubicBezTo>
                    <a:cubicBezTo>
                      <a:pt x="171" y="27"/>
                      <a:pt x="131" y="1"/>
                      <a:pt x="9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4" name="Google Shape;3024;p18"/>
              <p:cNvSpPr/>
              <p:nvPr/>
            </p:nvSpPr>
            <p:spPr>
              <a:xfrm>
                <a:off x="3173475" y="3254825"/>
                <a:ext cx="78300" cy="257575"/>
              </a:xfrm>
              <a:custGeom>
                <a:avLst/>
                <a:gdLst/>
                <a:ahLst/>
                <a:cxnLst/>
                <a:rect l="l" t="t" r="r" b="b"/>
                <a:pathLst>
                  <a:path w="3132" h="10303" extrusionOk="0">
                    <a:moveTo>
                      <a:pt x="3045" y="0"/>
                    </a:moveTo>
                    <a:cubicBezTo>
                      <a:pt x="3005" y="0"/>
                      <a:pt x="2957" y="27"/>
                      <a:pt x="2928" y="85"/>
                    </a:cubicBezTo>
                    <a:cubicBezTo>
                      <a:pt x="2027" y="3154"/>
                      <a:pt x="1060" y="6223"/>
                      <a:pt x="192" y="9292"/>
                    </a:cubicBezTo>
                    <a:cubicBezTo>
                      <a:pt x="1" y="9924"/>
                      <a:pt x="381" y="10303"/>
                      <a:pt x="784" y="10303"/>
                    </a:cubicBezTo>
                    <a:cubicBezTo>
                      <a:pt x="1083" y="10303"/>
                      <a:pt x="1394" y="10094"/>
                      <a:pt x="1493" y="9625"/>
                    </a:cubicBezTo>
                    <a:cubicBezTo>
                      <a:pt x="2060" y="6456"/>
                      <a:pt x="2527" y="3287"/>
                      <a:pt x="3095" y="118"/>
                    </a:cubicBezTo>
                    <a:cubicBezTo>
                      <a:pt x="3132" y="44"/>
                      <a:pt x="3096" y="0"/>
                      <a:pt x="30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5" name="Google Shape;3025;p18"/>
              <p:cNvSpPr/>
              <p:nvPr/>
            </p:nvSpPr>
            <p:spPr>
              <a:xfrm>
                <a:off x="3218425" y="3324350"/>
                <a:ext cx="211450" cy="178725"/>
              </a:xfrm>
              <a:custGeom>
                <a:avLst/>
                <a:gdLst/>
                <a:ahLst/>
                <a:cxnLst/>
                <a:rect l="l" t="t" r="r" b="b"/>
                <a:pathLst>
                  <a:path w="8458" h="7149" extrusionOk="0">
                    <a:moveTo>
                      <a:pt x="8309" y="1"/>
                    </a:moveTo>
                    <a:cubicBezTo>
                      <a:pt x="8296" y="1"/>
                      <a:pt x="8283" y="2"/>
                      <a:pt x="8268" y="6"/>
                    </a:cubicBezTo>
                    <a:cubicBezTo>
                      <a:pt x="5466" y="1574"/>
                      <a:pt x="2798" y="3509"/>
                      <a:pt x="596" y="5910"/>
                    </a:cubicBezTo>
                    <a:cubicBezTo>
                      <a:pt x="1" y="6530"/>
                      <a:pt x="426" y="7149"/>
                      <a:pt x="960" y="7149"/>
                    </a:cubicBezTo>
                    <a:cubicBezTo>
                      <a:pt x="1174" y="7149"/>
                      <a:pt x="1406" y="7049"/>
                      <a:pt x="1597" y="6811"/>
                    </a:cubicBezTo>
                    <a:cubicBezTo>
                      <a:pt x="3531" y="4342"/>
                      <a:pt x="5733" y="2074"/>
                      <a:pt x="8368" y="173"/>
                    </a:cubicBezTo>
                    <a:cubicBezTo>
                      <a:pt x="8457" y="113"/>
                      <a:pt x="8414" y="1"/>
                      <a:pt x="830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6" name="Google Shape;3026;p18"/>
              <p:cNvSpPr/>
              <p:nvPr/>
            </p:nvSpPr>
            <p:spPr>
              <a:xfrm>
                <a:off x="3242325" y="3488625"/>
                <a:ext cx="317075" cy="73725"/>
              </a:xfrm>
              <a:custGeom>
                <a:avLst/>
                <a:gdLst/>
                <a:ahLst/>
                <a:cxnLst/>
                <a:rect l="l" t="t" r="r" b="b"/>
                <a:pathLst>
                  <a:path w="12683" h="2949" extrusionOk="0">
                    <a:moveTo>
                      <a:pt x="11803" y="0"/>
                    </a:moveTo>
                    <a:cubicBezTo>
                      <a:pt x="8201" y="0"/>
                      <a:pt x="4581" y="479"/>
                      <a:pt x="1108" y="1574"/>
                    </a:cubicBezTo>
                    <a:cubicBezTo>
                      <a:pt x="0" y="1887"/>
                      <a:pt x="271" y="2949"/>
                      <a:pt x="1096" y="2949"/>
                    </a:cubicBezTo>
                    <a:cubicBezTo>
                      <a:pt x="1240" y="2949"/>
                      <a:pt x="1401" y="2916"/>
                      <a:pt x="1575" y="2842"/>
                    </a:cubicBezTo>
                    <a:cubicBezTo>
                      <a:pt x="5011" y="1441"/>
                      <a:pt x="8747" y="440"/>
                      <a:pt x="12516" y="173"/>
                    </a:cubicBezTo>
                    <a:cubicBezTo>
                      <a:pt x="12683" y="173"/>
                      <a:pt x="12683" y="6"/>
                      <a:pt x="12516" y="6"/>
                    </a:cubicBezTo>
                    <a:cubicBezTo>
                      <a:pt x="12278" y="2"/>
                      <a:pt x="12041" y="0"/>
                      <a:pt x="1180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7" name="Google Shape;3027;p18"/>
              <p:cNvSpPr/>
              <p:nvPr/>
            </p:nvSpPr>
            <p:spPr>
              <a:xfrm>
                <a:off x="3212700" y="3586550"/>
                <a:ext cx="254600" cy="120450"/>
              </a:xfrm>
              <a:custGeom>
                <a:avLst/>
                <a:gdLst/>
                <a:ahLst/>
                <a:cxnLst/>
                <a:rect l="l" t="t" r="r" b="b"/>
                <a:pathLst>
                  <a:path w="10184" h="4818" extrusionOk="0">
                    <a:moveTo>
                      <a:pt x="952" y="0"/>
                    </a:moveTo>
                    <a:cubicBezTo>
                      <a:pt x="16" y="0"/>
                      <a:pt x="0" y="1267"/>
                      <a:pt x="958" y="1360"/>
                    </a:cubicBezTo>
                    <a:cubicBezTo>
                      <a:pt x="4127" y="1727"/>
                      <a:pt x="7296" y="2861"/>
                      <a:pt x="9998" y="4796"/>
                    </a:cubicBezTo>
                    <a:cubicBezTo>
                      <a:pt x="10028" y="4811"/>
                      <a:pt x="10055" y="4817"/>
                      <a:pt x="10078" y="4817"/>
                    </a:cubicBezTo>
                    <a:cubicBezTo>
                      <a:pt x="10155" y="4817"/>
                      <a:pt x="10183" y="4740"/>
                      <a:pt x="10132" y="4662"/>
                    </a:cubicBezTo>
                    <a:cubicBezTo>
                      <a:pt x="7630" y="2461"/>
                      <a:pt x="4594" y="759"/>
                      <a:pt x="1192" y="26"/>
                    </a:cubicBezTo>
                    <a:cubicBezTo>
                      <a:pt x="1106" y="8"/>
                      <a:pt x="1026" y="0"/>
                      <a:pt x="95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8" name="Google Shape;3028;p18"/>
              <p:cNvSpPr/>
              <p:nvPr/>
            </p:nvSpPr>
            <p:spPr>
              <a:xfrm>
                <a:off x="3207075" y="3638900"/>
                <a:ext cx="178125" cy="255425"/>
              </a:xfrm>
              <a:custGeom>
                <a:avLst/>
                <a:gdLst/>
                <a:ahLst/>
                <a:cxnLst/>
                <a:rect l="l" t="t" r="r" b="b"/>
                <a:pathLst>
                  <a:path w="7125" h="10217" extrusionOk="0">
                    <a:moveTo>
                      <a:pt x="872" y="1"/>
                    </a:moveTo>
                    <a:cubicBezTo>
                      <a:pt x="298" y="1"/>
                      <a:pt x="0" y="782"/>
                      <a:pt x="683" y="1367"/>
                    </a:cubicBezTo>
                    <a:cubicBezTo>
                      <a:pt x="3418" y="3669"/>
                      <a:pt x="5687" y="6671"/>
                      <a:pt x="6921" y="10107"/>
                    </a:cubicBezTo>
                    <a:cubicBezTo>
                      <a:pt x="6951" y="10182"/>
                      <a:pt x="7001" y="10217"/>
                      <a:pt x="7041" y="10217"/>
                    </a:cubicBezTo>
                    <a:cubicBezTo>
                      <a:pt x="7090" y="10217"/>
                      <a:pt x="7124" y="10165"/>
                      <a:pt x="7088" y="10074"/>
                    </a:cubicBezTo>
                    <a:cubicBezTo>
                      <a:pt x="6187" y="6471"/>
                      <a:pt x="4319" y="3035"/>
                      <a:pt x="1584" y="367"/>
                    </a:cubicBezTo>
                    <a:cubicBezTo>
                      <a:pt x="1333" y="106"/>
                      <a:pt x="1084" y="1"/>
                      <a:pt x="87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9" name="Google Shape;3029;p18"/>
              <p:cNvSpPr/>
              <p:nvPr/>
            </p:nvSpPr>
            <p:spPr>
              <a:xfrm>
                <a:off x="3139000" y="3619550"/>
                <a:ext cx="35975" cy="281825"/>
              </a:xfrm>
              <a:custGeom>
                <a:avLst/>
                <a:gdLst/>
                <a:ahLst/>
                <a:cxnLst/>
                <a:rect l="l" t="t" r="r" b="b"/>
                <a:pathLst>
                  <a:path w="1439" h="11273" extrusionOk="0">
                    <a:moveTo>
                      <a:pt x="739" y="0"/>
                    </a:moveTo>
                    <a:cubicBezTo>
                      <a:pt x="371" y="0"/>
                      <a:pt x="0" y="328"/>
                      <a:pt x="70" y="941"/>
                    </a:cubicBezTo>
                    <a:cubicBezTo>
                      <a:pt x="404" y="4310"/>
                      <a:pt x="571" y="7712"/>
                      <a:pt x="371" y="11148"/>
                    </a:cubicBezTo>
                    <a:cubicBezTo>
                      <a:pt x="371" y="11231"/>
                      <a:pt x="412" y="11273"/>
                      <a:pt x="454" y="11273"/>
                    </a:cubicBezTo>
                    <a:cubicBezTo>
                      <a:pt x="496" y="11273"/>
                      <a:pt x="537" y="11231"/>
                      <a:pt x="537" y="11148"/>
                    </a:cubicBezTo>
                    <a:cubicBezTo>
                      <a:pt x="1071" y="7779"/>
                      <a:pt x="1438" y="4310"/>
                      <a:pt x="1405" y="840"/>
                    </a:cubicBezTo>
                    <a:cubicBezTo>
                      <a:pt x="1405" y="270"/>
                      <a:pt x="1073" y="0"/>
                      <a:pt x="73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0" name="Google Shape;3030;p18"/>
              <p:cNvSpPr/>
              <p:nvPr/>
            </p:nvSpPr>
            <p:spPr>
              <a:xfrm>
                <a:off x="2934800" y="3625600"/>
                <a:ext cx="189250" cy="245900"/>
              </a:xfrm>
              <a:custGeom>
                <a:avLst/>
                <a:gdLst/>
                <a:ahLst/>
                <a:cxnLst/>
                <a:rect l="l" t="t" r="r" b="b"/>
                <a:pathLst>
                  <a:path w="7570" h="9836" extrusionOk="0">
                    <a:moveTo>
                      <a:pt x="6672" y="0"/>
                    </a:moveTo>
                    <a:cubicBezTo>
                      <a:pt x="6438" y="0"/>
                      <a:pt x="6172" y="125"/>
                      <a:pt x="5937" y="432"/>
                    </a:cubicBezTo>
                    <a:cubicBezTo>
                      <a:pt x="3802" y="3400"/>
                      <a:pt x="1901" y="6536"/>
                      <a:pt x="66" y="9705"/>
                    </a:cubicBezTo>
                    <a:cubicBezTo>
                      <a:pt x="0" y="9770"/>
                      <a:pt x="35" y="9836"/>
                      <a:pt x="104" y="9836"/>
                    </a:cubicBezTo>
                    <a:cubicBezTo>
                      <a:pt x="141" y="9836"/>
                      <a:pt x="187" y="9818"/>
                      <a:pt x="233" y="9772"/>
                    </a:cubicBezTo>
                    <a:cubicBezTo>
                      <a:pt x="2368" y="6803"/>
                      <a:pt x="4703" y="4034"/>
                      <a:pt x="7038" y="1266"/>
                    </a:cubicBezTo>
                    <a:cubicBezTo>
                      <a:pt x="7570" y="641"/>
                      <a:pt x="7203" y="0"/>
                      <a:pt x="667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1" name="Google Shape;3031;p18"/>
              <p:cNvSpPr/>
              <p:nvPr/>
            </p:nvSpPr>
            <p:spPr>
              <a:xfrm>
                <a:off x="2804400" y="3591025"/>
                <a:ext cx="317225" cy="128925"/>
              </a:xfrm>
              <a:custGeom>
                <a:avLst/>
                <a:gdLst/>
                <a:ahLst/>
                <a:cxnLst/>
                <a:rect l="l" t="t" r="r" b="b"/>
                <a:pathLst>
                  <a:path w="12689" h="5157" extrusionOk="0">
                    <a:moveTo>
                      <a:pt x="11645" y="1"/>
                    </a:moveTo>
                    <a:cubicBezTo>
                      <a:pt x="11509" y="1"/>
                      <a:pt x="11356" y="25"/>
                      <a:pt x="11186" y="80"/>
                    </a:cubicBezTo>
                    <a:cubicBezTo>
                      <a:pt x="7317" y="1314"/>
                      <a:pt x="3647" y="3016"/>
                      <a:pt x="145" y="4984"/>
                    </a:cubicBezTo>
                    <a:cubicBezTo>
                      <a:pt x="0" y="5070"/>
                      <a:pt x="56" y="5157"/>
                      <a:pt x="160" y="5157"/>
                    </a:cubicBezTo>
                    <a:cubicBezTo>
                      <a:pt x="176" y="5157"/>
                      <a:pt x="194" y="5155"/>
                      <a:pt x="212" y="5150"/>
                    </a:cubicBezTo>
                    <a:cubicBezTo>
                      <a:pt x="3914" y="3516"/>
                      <a:pt x="7717" y="2315"/>
                      <a:pt x="11553" y="1414"/>
                    </a:cubicBezTo>
                    <a:cubicBezTo>
                      <a:pt x="12689" y="1152"/>
                      <a:pt x="12579" y="1"/>
                      <a:pt x="1164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2" name="Google Shape;3032;p18"/>
              <p:cNvSpPr/>
              <p:nvPr/>
            </p:nvSpPr>
            <p:spPr>
              <a:xfrm>
                <a:off x="2797175" y="3512125"/>
                <a:ext cx="315125" cy="67125"/>
              </a:xfrm>
              <a:custGeom>
                <a:avLst/>
                <a:gdLst/>
                <a:ahLst/>
                <a:cxnLst/>
                <a:rect l="l" t="t" r="r" b="b"/>
                <a:pathLst>
                  <a:path w="12605" h="2685" extrusionOk="0">
                    <a:moveTo>
                      <a:pt x="200" y="0"/>
                    </a:moveTo>
                    <a:cubicBezTo>
                      <a:pt x="0" y="0"/>
                      <a:pt x="0" y="167"/>
                      <a:pt x="200" y="167"/>
                    </a:cubicBezTo>
                    <a:cubicBezTo>
                      <a:pt x="3936" y="501"/>
                      <a:pt x="7606" y="1368"/>
                      <a:pt x="11108" y="2602"/>
                    </a:cubicBezTo>
                    <a:cubicBezTo>
                      <a:pt x="11262" y="2660"/>
                      <a:pt x="11405" y="2685"/>
                      <a:pt x="11533" y="2685"/>
                    </a:cubicBezTo>
                    <a:cubicBezTo>
                      <a:pt x="12376" y="2685"/>
                      <a:pt x="12604" y="1591"/>
                      <a:pt x="11475" y="1301"/>
                    </a:cubicBezTo>
                    <a:cubicBezTo>
                      <a:pt x="7772" y="334"/>
                      <a:pt x="3936" y="0"/>
                      <a:pt x="20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3" name="Google Shape;3033;p18"/>
              <p:cNvSpPr/>
              <p:nvPr/>
            </p:nvSpPr>
            <p:spPr>
              <a:xfrm>
                <a:off x="2900125" y="3324375"/>
                <a:ext cx="230050" cy="205750"/>
              </a:xfrm>
              <a:custGeom>
                <a:avLst/>
                <a:gdLst/>
                <a:ahLst/>
                <a:cxnLst/>
                <a:rect l="l" t="t" r="r" b="b"/>
                <a:pathLst>
                  <a:path w="9202" h="8230" extrusionOk="0">
                    <a:moveTo>
                      <a:pt x="91" y="1"/>
                    </a:moveTo>
                    <a:cubicBezTo>
                      <a:pt x="37" y="1"/>
                      <a:pt x="1" y="66"/>
                      <a:pt x="85" y="172"/>
                    </a:cubicBezTo>
                    <a:cubicBezTo>
                      <a:pt x="2120" y="3174"/>
                      <a:pt x="4622" y="5909"/>
                      <a:pt x="7657" y="8011"/>
                    </a:cubicBezTo>
                    <a:cubicBezTo>
                      <a:pt x="7867" y="8165"/>
                      <a:pt x="8067" y="8229"/>
                      <a:pt x="8242" y="8229"/>
                    </a:cubicBezTo>
                    <a:cubicBezTo>
                      <a:pt x="8899" y="8229"/>
                      <a:pt x="9201" y="7318"/>
                      <a:pt x="8358" y="6843"/>
                    </a:cubicBezTo>
                    <a:cubicBezTo>
                      <a:pt x="5322" y="5075"/>
                      <a:pt x="2487" y="2807"/>
                      <a:pt x="185" y="72"/>
                    </a:cubicBezTo>
                    <a:cubicBezTo>
                      <a:pt x="161" y="23"/>
                      <a:pt x="123" y="1"/>
                      <a:pt x="9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4" name="Google Shape;3034;p18"/>
              <p:cNvSpPr/>
              <p:nvPr/>
            </p:nvSpPr>
            <p:spPr>
              <a:xfrm>
                <a:off x="3013150" y="3408875"/>
                <a:ext cx="325275" cy="303675"/>
              </a:xfrm>
              <a:custGeom>
                <a:avLst/>
                <a:gdLst/>
                <a:ahLst/>
                <a:cxnLst/>
                <a:rect l="l" t="t" r="r" b="b"/>
                <a:pathLst>
                  <a:path w="13011" h="12147" extrusionOk="0">
                    <a:moveTo>
                      <a:pt x="5417" y="1"/>
                    </a:moveTo>
                    <a:cubicBezTo>
                      <a:pt x="5126" y="1"/>
                      <a:pt x="4836" y="87"/>
                      <a:pt x="4604" y="261"/>
                    </a:cubicBezTo>
                    <a:cubicBezTo>
                      <a:pt x="4437" y="394"/>
                      <a:pt x="4304" y="595"/>
                      <a:pt x="4270" y="795"/>
                    </a:cubicBezTo>
                    <a:cubicBezTo>
                      <a:pt x="3970" y="528"/>
                      <a:pt x="3637" y="361"/>
                      <a:pt x="3270" y="294"/>
                    </a:cubicBezTo>
                    <a:cubicBezTo>
                      <a:pt x="3255" y="294"/>
                      <a:pt x="3241" y="294"/>
                      <a:pt x="3227" y="294"/>
                    </a:cubicBezTo>
                    <a:cubicBezTo>
                      <a:pt x="2283" y="294"/>
                      <a:pt x="1637" y="1376"/>
                      <a:pt x="1735" y="2296"/>
                    </a:cubicBezTo>
                    <a:cubicBezTo>
                      <a:pt x="1802" y="3263"/>
                      <a:pt x="2436" y="4064"/>
                      <a:pt x="3003" y="4798"/>
                    </a:cubicBezTo>
                    <a:cubicBezTo>
                      <a:pt x="2336" y="4898"/>
                      <a:pt x="1669" y="4931"/>
                      <a:pt x="1102" y="5265"/>
                    </a:cubicBezTo>
                    <a:cubicBezTo>
                      <a:pt x="501" y="5565"/>
                      <a:pt x="1" y="6132"/>
                      <a:pt x="1" y="6799"/>
                    </a:cubicBezTo>
                    <a:cubicBezTo>
                      <a:pt x="1" y="7600"/>
                      <a:pt x="768" y="8267"/>
                      <a:pt x="1569" y="8467"/>
                    </a:cubicBezTo>
                    <a:cubicBezTo>
                      <a:pt x="1793" y="8516"/>
                      <a:pt x="2024" y="8536"/>
                      <a:pt x="2257" y="8536"/>
                    </a:cubicBezTo>
                    <a:cubicBezTo>
                      <a:pt x="2821" y="8536"/>
                      <a:pt x="3404" y="8418"/>
                      <a:pt x="3970" y="8300"/>
                    </a:cubicBezTo>
                    <a:lnTo>
                      <a:pt x="3970" y="8300"/>
                    </a:lnTo>
                    <a:cubicBezTo>
                      <a:pt x="3170" y="8900"/>
                      <a:pt x="2903" y="10068"/>
                      <a:pt x="3303" y="10935"/>
                    </a:cubicBezTo>
                    <a:cubicBezTo>
                      <a:pt x="3673" y="11674"/>
                      <a:pt x="4502" y="12147"/>
                      <a:pt x="5338" y="12147"/>
                    </a:cubicBezTo>
                    <a:cubicBezTo>
                      <a:pt x="5483" y="12147"/>
                      <a:pt x="5628" y="12132"/>
                      <a:pt x="5772" y="12103"/>
                    </a:cubicBezTo>
                    <a:cubicBezTo>
                      <a:pt x="6719" y="11907"/>
                      <a:pt x="7442" y="11007"/>
                      <a:pt x="7503" y="10031"/>
                    </a:cubicBezTo>
                    <a:lnTo>
                      <a:pt x="7503" y="10031"/>
                    </a:lnTo>
                    <a:cubicBezTo>
                      <a:pt x="7474" y="11009"/>
                      <a:pt x="8294" y="11938"/>
                      <a:pt x="9274" y="12036"/>
                    </a:cubicBezTo>
                    <a:cubicBezTo>
                      <a:pt x="9312" y="12039"/>
                      <a:pt x="9349" y="12040"/>
                      <a:pt x="9387" y="12040"/>
                    </a:cubicBezTo>
                    <a:cubicBezTo>
                      <a:pt x="10346" y="12040"/>
                      <a:pt x="11246" y="11231"/>
                      <a:pt x="11342" y="10268"/>
                    </a:cubicBezTo>
                    <a:cubicBezTo>
                      <a:pt x="11476" y="9267"/>
                      <a:pt x="10742" y="8267"/>
                      <a:pt x="9774" y="8033"/>
                    </a:cubicBezTo>
                    <a:cubicBezTo>
                      <a:pt x="10675" y="7966"/>
                      <a:pt x="11609" y="7600"/>
                      <a:pt x="12276" y="6966"/>
                    </a:cubicBezTo>
                    <a:cubicBezTo>
                      <a:pt x="12643" y="6565"/>
                      <a:pt x="13010" y="5965"/>
                      <a:pt x="12943" y="5365"/>
                    </a:cubicBezTo>
                    <a:cubicBezTo>
                      <a:pt x="12843" y="4631"/>
                      <a:pt x="12143" y="4130"/>
                      <a:pt x="11442" y="4064"/>
                    </a:cubicBezTo>
                    <a:cubicBezTo>
                      <a:pt x="11327" y="4047"/>
                      <a:pt x="11210" y="4040"/>
                      <a:pt x="11093" y="4040"/>
                    </a:cubicBezTo>
                    <a:cubicBezTo>
                      <a:pt x="10501" y="4040"/>
                      <a:pt x="9898" y="4230"/>
                      <a:pt x="9341" y="4397"/>
                    </a:cubicBezTo>
                    <a:cubicBezTo>
                      <a:pt x="10608" y="3830"/>
                      <a:pt x="10842" y="1829"/>
                      <a:pt x="9774" y="995"/>
                    </a:cubicBezTo>
                    <a:cubicBezTo>
                      <a:pt x="9456" y="764"/>
                      <a:pt x="9079" y="660"/>
                      <a:pt x="8699" y="660"/>
                    </a:cubicBezTo>
                    <a:cubicBezTo>
                      <a:pt x="7927" y="660"/>
                      <a:pt x="7141" y="1091"/>
                      <a:pt x="6806" y="1762"/>
                    </a:cubicBezTo>
                    <a:cubicBezTo>
                      <a:pt x="6906" y="1262"/>
                      <a:pt x="6772" y="761"/>
                      <a:pt x="6439" y="428"/>
                    </a:cubicBezTo>
                    <a:cubicBezTo>
                      <a:pt x="6175" y="145"/>
                      <a:pt x="5794" y="1"/>
                      <a:pt x="54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5" name="Google Shape;3035;p18"/>
              <p:cNvSpPr/>
              <p:nvPr/>
            </p:nvSpPr>
            <p:spPr>
              <a:xfrm>
                <a:off x="3113225" y="3510450"/>
                <a:ext cx="153475" cy="140125"/>
              </a:xfrm>
              <a:custGeom>
                <a:avLst/>
                <a:gdLst/>
                <a:ahLst/>
                <a:cxnLst/>
                <a:rect l="l" t="t" r="r" b="b"/>
                <a:pathLst>
                  <a:path w="6139" h="5605" extrusionOk="0">
                    <a:moveTo>
                      <a:pt x="2202" y="1869"/>
                    </a:moveTo>
                    <a:cubicBezTo>
                      <a:pt x="2269" y="1869"/>
                      <a:pt x="2269" y="1902"/>
                      <a:pt x="2302" y="1902"/>
                    </a:cubicBezTo>
                    <a:cubicBezTo>
                      <a:pt x="2369" y="1969"/>
                      <a:pt x="2469" y="2002"/>
                      <a:pt x="2536" y="2002"/>
                    </a:cubicBezTo>
                    <a:cubicBezTo>
                      <a:pt x="2302" y="2002"/>
                      <a:pt x="2111" y="2064"/>
                      <a:pt x="1961" y="2165"/>
                    </a:cubicBezTo>
                    <a:lnTo>
                      <a:pt x="1961" y="2165"/>
                    </a:lnTo>
                    <a:cubicBezTo>
                      <a:pt x="2059" y="2085"/>
                      <a:pt x="2138" y="1984"/>
                      <a:pt x="2202" y="1869"/>
                    </a:cubicBezTo>
                    <a:close/>
                    <a:moveTo>
                      <a:pt x="2803" y="1"/>
                    </a:moveTo>
                    <a:cubicBezTo>
                      <a:pt x="2669" y="1"/>
                      <a:pt x="2502" y="34"/>
                      <a:pt x="2369" y="67"/>
                    </a:cubicBezTo>
                    <a:cubicBezTo>
                      <a:pt x="2269" y="134"/>
                      <a:pt x="2135" y="201"/>
                      <a:pt x="2035" y="268"/>
                    </a:cubicBezTo>
                    <a:cubicBezTo>
                      <a:pt x="2002" y="334"/>
                      <a:pt x="1969" y="368"/>
                      <a:pt x="1935" y="434"/>
                    </a:cubicBezTo>
                    <a:cubicBezTo>
                      <a:pt x="1769" y="334"/>
                      <a:pt x="1602" y="268"/>
                      <a:pt x="1335" y="268"/>
                    </a:cubicBezTo>
                    <a:cubicBezTo>
                      <a:pt x="1" y="268"/>
                      <a:pt x="1" y="2369"/>
                      <a:pt x="1335" y="2369"/>
                    </a:cubicBezTo>
                    <a:cubicBezTo>
                      <a:pt x="1567" y="2369"/>
                      <a:pt x="1751" y="2312"/>
                      <a:pt x="1898" y="2212"/>
                    </a:cubicBezTo>
                    <a:lnTo>
                      <a:pt x="1898" y="2212"/>
                    </a:lnTo>
                    <a:cubicBezTo>
                      <a:pt x="1368" y="2647"/>
                      <a:pt x="1444" y="3628"/>
                      <a:pt x="2035" y="3937"/>
                    </a:cubicBezTo>
                    <a:lnTo>
                      <a:pt x="1969" y="3937"/>
                    </a:lnTo>
                    <a:cubicBezTo>
                      <a:pt x="868" y="3937"/>
                      <a:pt x="868" y="5605"/>
                      <a:pt x="1969" y="5605"/>
                    </a:cubicBezTo>
                    <a:cubicBezTo>
                      <a:pt x="2869" y="5605"/>
                      <a:pt x="3003" y="4437"/>
                      <a:pt x="2369" y="4070"/>
                    </a:cubicBezTo>
                    <a:lnTo>
                      <a:pt x="2536" y="4070"/>
                    </a:lnTo>
                    <a:cubicBezTo>
                      <a:pt x="2803" y="4070"/>
                      <a:pt x="3003" y="4004"/>
                      <a:pt x="3136" y="3903"/>
                    </a:cubicBezTo>
                    <a:cubicBezTo>
                      <a:pt x="3303" y="4204"/>
                      <a:pt x="3603" y="4370"/>
                      <a:pt x="4003" y="4370"/>
                    </a:cubicBezTo>
                    <a:cubicBezTo>
                      <a:pt x="4137" y="4370"/>
                      <a:pt x="4270" y="4337"/>
                      <a:pt x="4370" y="4304"/>
                    </a:cubicBezTo>
                    <a:cubicBezTo>
                      <a:pt x="4437" y="4671"/>
                      <a:pt x="4671" y="5038"/>
                      <a:pt x="5171" y="5038"/>
                    </a:cubicBezTo>
                    <a:cubicBezTo>
                      <a:pt x="5181" y="5038"/>
                      <a:pt x="5190" y="5038"/>
                      <a:pt x="5199" y="5038"/>
                    </a:cubicBezTo>
                    <a:cubicBezTo>
                      <a:pt x="6138" y="5038"/>
                      <a:pt x="6128" y="3403"/>
                      <a:pt x="5104" y="3403"/>
                    </a:cubicBezTo>
                    <a:lnTo>
                      <a:pt x="4937" y="3403"/>
                    </a:lnTo>
                    <a:cubicBezTo>
                      <a:pt x="4971" y="2869"/>
                      <a:pt x="4637" y="2336"/>
                      <a:pt x="3937" y="2336"/>
                    </a:cubicBezTo>
                    <a:cubicBezTo>
                      <a:pt x="3670" y="2336"/>
                      <a:pt x="3470" y="2402"/>
                      <a:pt x="3336" y="2502"/>
                    </a:cubicBezTo>
                    <a:cubicBezTo>
                      <a:pt x="3203" y="2269"/>
                      <a:pt x="3069" y="2136"/>
                      <a:pt x="2803" y="2069"/>
                    </a:cubicBezTo>
                    <a:lnTo>
                      <a:pt x="3370" y="2069"/>
                    </a:lnTo>
                    <a:cubicBezTo>
                      <a:pt x="3503" y="2069"/>
                      <a:pt x="3670" y="2035"/>
                      <a:pt x="3803" y="2002"/>
                    </a:cubicBezTo>
                    <a:cubicBezTo>
                      <a:pt x="3937" y="1935"/>
                      <a:pt x="4037" y="1869"/>
                      <a:pt x="4137" y="1802"/>
                    </a:cubicBezTo>
                    <a:cubicBezTo>
                      <a:pt x="4204" y="1702"/>
                      <a:pt x="4304" y="1568"/>
                      <a:pt x="4337" y="1435"/>
                    </a:cubicBezTo>
                    <a:cubicBezTo>
                      <a:pt x="4437" y="1335"/>
                      <a:pt x="4437" y="1202"/>
                      <a:pt x="4437" y="1035"/>
                    </a:cubicBezTo>
                    <a:cubicBezTo>
                      <a:pt x="4437" y="968"/>
                      <a:pt x="4370" y="868"/>
                      <a:pt x="4370" y="735"/>
                    </a:cubicBezTo>
                    <a:cubicBezTo>
                      <a:pt x="4337" y="568"/>
                      <a:pt x="4270" y="401"/>
                      <a:pt x="4137" y="268"/>
                    </a:cubicBezTo>
                    <a:cubicBezTo>
                      <a:pt x="4070" y="234"/>
                      <a:pt x="4003" y="167"/>
                      <a:pt x="3937" y="134"/>
                    </a:cubicBezTo>
                    <a:cubicBezTo>
                      <a:pt x="3770" y="34"/>
                      <a:pt x="3603" y="1"/>
                      <a:pt x="3370"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6" name="Google Shape;3036;p18"/>
              <p:cNvSpPr/>
              <p:nvPr/>
            </p:nvSpPr>
            <p:spPr>
              <a:xfrm>
                <a:off x="3089875" y="3573825"/>
                <a:ext cx="54225" cy="41725"/>
              </a:xfrm>
              <a:custGeom>
                <a:avLst/>
                <a:gdLst/>
                <a:ahLst/>
                <a:cxnLst/>
                <a:rect l="l" t="t" r="r" b="b"/>
                <a:pathLst>
                  <a:path w="2169" h="1669" extrusionOk="0">
                    <a:moveTo>
                      <a:pt x="1068" y="1"/>
                    </a:moveTo>
                    <a:cubicBezTo>
                      <a:pt x="1" y="1"/>
                      <a:pt x="1" y="1669"/>
                      <a:pt x="1068" y="1669"/>
                    </a:cubicBezTo>
                    <a:cubicBezTo>
                      <a:pt x="2169" y="1669"/>
                      <a:pt x="2169" y="1"/>
                      <a:pt x="1068"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7" name="Google Shape;3037;p18"/>
              <p:cNvSpPr/>
              <p:nvPr/>
            </p:nvSpPr>
            <p:spPr>
              <a:xfrm>
                <a:off x="3220800" y="3544650"/>
                <a:ext cx="53400" cy="41725"/>
              </a:xfrm>
              <a:custGeom>
                <a:avLst/>
                <a:gdLst/>
                <a:ahLst/>
                <a:cxnLst/>
                <a:rect l="l" t="t" r="r" b="b"/>
                <a:pathLst>
                  <a:path w="2136" h="1669" extrusionOk="0">
                    <a:moveTo>
                      <a:pt x="1101" y="0"/>
                    </a:moveTo>
                    <a:cubicBezTo>
                      <a:pt x="1" y="0"/>
                      <a:pt x="1" y="1668"/>
                      <a:pt x="1101" y="1668"/>
                    </a:cubicBezTo>
                    <a:cubicBezTo>
                      <a:pt x="2136" y="1668"/>
                      <a:pt x="2136" y="0"/>
                      <a:pt x="1101" y="0"/>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038" name="Google Shape;3038;p18"/>
            <p:cNvSpPr/>
            <p:nvPr/>
          </p:nvSpPr>
          <p:spPr>
            <a:xfrm>
              <a:off x="8698749" y="1551297"/>
              <a:ext cx="592207" cy="329511"/>
            </a:xfrm>
            <a:custGeom>
              <a:avLst/>
              <a:gdLst/>
              <a:ahLst/>
              <a:cxnLst/>
              <a:rect l="l" t="t" r="r" b="b"/>
              <a:pathLst>
                <a:path w="30756" h="17113" extrusionOk="0">
                  <a:moveTo>
                    <a:pt x="21949" y="0"/>
                  </a:moveTo>
                  <a:cubicBezTo>
                    <a:pt x="20615" y="0"/>
                    <a:pt x="19314" y="434"/>
                    <a:pt x="18246" y="1168"/>
                  </a:cubicBezTo>
                  <a:cubicBezTo>
                    <a:pt x="17446" y="1735"/>
                    <a:pt x="16812" y="2469"/>
                    <a:pt x="16479" y="3269"/>
                  </a:cubicBezTo>
                  <a:cubicBezTo>
                    <a:pt x="16412" y="3469"/>
                    <a:pt x="16312" y="3670"/>
                    <a:pt x="16245" y="3936"/>
                  </a:cubicBezTo>
                  <a:cubicBezTo>
                    <a:pt x="16212" y="4137"/>
                    <a:pt x="16145" y="4337"/>
                    <a:pt x="16112" y="4637"/>
                  </a:cubicBezTo>
                  <a:cubicBezTo>
                    <a:pt x="16078" y="4904"/>
                    <a:pt x="16112" y="5171"/>
                    <a:pt x="16112" y="5437"/>
                  </a:cubicBezTo>
                  <a:cubicBezTo>
                    <a:pt x="15911" y="5304"/>
                    <a:pt x="15645" y="5237"/>
                    <a:pt x="15378" y="5171"/>
                  </a:cubicBezTo>
                  <a:lnTo>
                    <a:pt x="15111" y="5171"/>
                  </a:lnTo>
                  <a:cubicBezTo>
                    <a:pt x="14777" y="5171"/>
                    <a:pt x="14410" y="5271"/>
                    <a:pt x="14077" y="5437"/>
                  </a:cubicBezTo>
                  <a:cubicBezTo>
                    <a:pt x="13710" y="5638"/>
                    <a:pt x="13376" y="5938"/>
                    <a:pt x="13109" y="6338"/>
                  </a:cubicBezTo>
                  <a:cubicBezTo>
                    <a:pt x="13043" y="6105"/>
                    <a:pt x="12943" y="5838"/>
                    <a:pt x="12809" y="5604"/>
                  </a:cubicBezTo>
                  <a:cubicBezTo>
                    <a:pt x="12642" y="5304"/>
                    <a:pt x="12476" y="5004"/>
                    <a:pt x="12242" y="4737"/>
                  </a:cubicBezTo>
                  <a:cubicBezTo>
                    <a:pt x="12042" y="4470"/>
                    <a:pt x="11775" y="4270"/>
                    <a:pt x="11475" y="4003"/>
                  </a:cubicBezTo>
                  <a:cubicBezTo>
                    <a:pt x="10975" y="3636"/>
                    <a:pt x="10307" y="3336"/>
                    <a:pt x="9640" y="3169"/>
                  </a:cubicBezTo>
                  <a:cubicBezTo>
                    <a:pt x="9273" y="3102"/>
                    <a:pt x="8906" y="3069"/>
                    <a:pt x="8473" y="3069"/>
                  </a:cubicBezTo>
                  <a:cubicBezTo>
                    <a:pt x="8139" y="3069"/>
                    <a:pt x="7839" y="3102"/>
                    <a:pt x="7505" y="3136"/>
                  </a:cubicBezTo>
                  <a:cubicBezTo>
                    <a:pt x="6805" y="3269"/>
                    <a:pt x="6104" y="3503"/>
                    <a:pt x="5471" y="3903"/>
                  </a:cubicBezTo>
                  <a:cubicBezTo>
                    <a:pt x="4804" y="4270"/>
                    <a:pt x="4236" y="4804"/>
                    <a:pt x="3736" y="5471"/>
                  </a:cubicBezTo>
                  <a:cubicBezTo>
                    <a:pt x="2735" y="6772"/>
                    <a:pt x="2135" y="8340"/>
                    <a:pt x="2102" y="9907"/>
                  </a:cubicBezTo>
                  <a:cubicBezTo>
                    <a:pt x="2102" y="10808"/>
                    <a:pt x="2302" y="11742"/>
                    <a:pt x="2735" y="12509"/>
                  </a:cubicBezTo>
                  <a:cubicBezTo>
                    <a:pt x="3001" y="13108"/>
                    <a:pt x="3433" y="13640"/>
                    <a:pt x="3965" y="14106"/>
                  </a:cubicBezTo>
                  <a:lnTo>
                    <a:pt x="3965" y="14106"/>
                  </a:lnTo>
                  <a:cubicBezTo>
                    <a:pt x="3927" y="14077"/>
                    <a:pt x="3835" y="14077"/>
                    <a:pt x="3803" y="14077"/>
                  </a:cubicBezTo>
                  <a:cubicBezTo>
                    <a:pt x="3636" y="14077"/>
                    <a:pt x="3469" y="14077"/>
                    <a:pt x="3302" y="14110"/>
                  </a:cubicBezTo>
                  <a:cubicBezTo>
                    <a:pt x="2669" y="14144"/>
                    <a:pt x="2102" y="14310"/>
                    <a:pt x="1568" y="14511"/>
                  </a:cubicBezTo>
                  <a:cubicBezTo>
                    <a:pt x="1168" y="14677"/>
                    <a:pt x="634" y="15011"/>
                    <a:pt x="300" y="15578"/>
                  </a:cubicBezTo>
                  <a:cubicBezTo>
                    <a:pt x="267" y="15645"/>
                    <a:pt x="167" y="15778"/>
                    <a:pt x="134" y="15945"/>
                  </a:cubicBezTo>
                  <a:cubicBezTo>
                    <a:pt x="100" y="16078"/>
                    <a:pt x="67" y="16245"/>
                    <a:pt x="67" y="16345"/>
                  </a:cubicBezTo>
                  <a:cubicBezTo>
                    <a:pt x="0" y="16579"/>
                    <a:pt x="67" y="16846"/>
                    <a:pt x="100" y="17112"/>
                  </a:cubicBezTo>
                  <a:lnTo>
                    <a:pt x="30355" y="17112"/>
                  </a:lnTo>
                  <a:cubicBezTo>
                    <a:pt x="30655" y="16645"/>
                    <a:pt x="30755" y="16078"/>
                    <a:pt x="30689" y="15478"/>
                  </a:cubicBezTo>
                  <a:cubicBezTo>
                    <a:pt x="30655" y="14844"/>
                    <a:pt x="30455" y="14244"/>
                    <a:pt x="30122" y="13743"/>
                  </a:cubicBezTo>
                  <a:cubicBezTo>
                    <a:pt x="29955" y="13477"/>
                    <a:pt x="29755" y="13243"/>
                    <a:pt x="29521" y="13076"/>
                  </a:cubicBezTo>
                  <a:cubicBezTo>
                    <a:pt x="29288" y="12843"/>
                    <a:pt x="29021" y="12743"/>
                    <a:pt x="28754" y="12643"/>
                  </a:cubicBezTo>
                  <a:cubicBezTo>
                    <a:pt x="28520" y="12576"/>
                    <a:pt x="28320" y="12576"/>
                    <a:pt x="28120" y="12576"/>
                  </a:cubicBezTo>
                  <a:lnTo>
                    <a:pt x="27853" y="12576"/>
                  </a:lnTo>
                  <a:cubicBezTo>
                    <a:pt x="27820" y="12576"/>
                    <a:pt x="27753" y="12576"/>
                    <a:pt x="27687" y="12609"/>
                  </a:cubicBezTo>
                  <a:cubicBezTo>
                    <a:pt x="28520" y="11075"/>
                    <a:pt x="28854" y="9240"/>
                    <a:pt x="28754" y="7305"/>
                  </a:cubicBezTo>
                  <a:cubicBezTo>
                    <a:pt x="28621" y="5471"/>
                    <a:pt x="28020" y="3836"/>
                    <a:pt x="27086" y="2569"/>
                  </a:cubicBezTo>
                  <a:cubicBezTo>
                    <a:pt x="26586" y="1902"/>
                    <a:pt x="25952" y="1301"/>
                    <a:pt x="25251" y="901"/>
                  </a:cubicBezTo>
                  <a:cubicBezTo>
                    <a:pt x="24518" y="434"/>
                    <a:pt x="23684" y="134"/>
                    <a:pt x="22816"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9" name="Google Shape;3039;p18"/>
            <p:cNvSpPr/>
            <p:nvPr/>
          </p:nvSpPr>
          <p:spPr>
            <a:xfrm>
              <a:off x="3350976" y="337199"/>
              <a:ext cx="822257" cy="405591"/>
            </a:xfrm>
            <a:custGeom>
              <a:avLst/>
              <a:gdLst/>
              <a:ahLst/>
              <a:cxnLst/>
              <a:rect l="l" t="t" r="r" b="b"/>
              <a:pathLst>
                <a:path w="19748" h="9741" extrusionOk="0">
                  <a:moveTo>
                    <a:pt x="13943" y="0"/>
                  </a:moveTo>
                  <a:cubicBezTo>
                    <a:pt x="13209" y="67"/>
                    <a:pt x="12442" y="234"/>
                    <a:pt x="11742" y="567"/>
                  </a:cubicBezTo>
                  <a:cubicBezTo>
                    <a:pt x="10407" y="1135"/>
                    <a:pt x="9407" y="2169"/>
                    <a:pt x="9073" y="3336"/>
                  </a:cubicBezTo>
                  <a:cubicBezTo>
                    <a:pt x="8840" y="2836"/>
                    <a:pt x="8539" y="2435"/>
                    <a:pt x="8206" y="2069"/>
                  </a:cubicBezTo>
                  <a:cubicBezTo>
                    <a:pt x="7906" y="1768"/>
                    <a:pt x="7605" y="1501"/>
                    <a:pt x="7272" y="1335"/>
                  </a:cubicBezTo>
                  <a:cubicBezTo>
                    <a:pt x="7105" y="1268"/>
                    <a:pt x="6938" y="1168"/>
                    <a:pt x="6772" y="1135"/>
                  </a:cubicBezTo>
                  <a:cubicBezTo>
                    <a:pt x="6605" y="1101"/>
                    <a:pt x="6438" y="1034"/>
                    <a:pt x="6204" y="1001"/>
                  </a:cubicBezTo>
                  <a:lnTo>
                    <a:pt x="5904" y="1001"/>
                  </a:lnTo>
                  <a:cubicBezTo>
                    <a:pt x="5604" y="1001"/>
                    <a:pt x="5337" y="1068"/>
                    <a:pt x="5004" y="1135"/>
                  </a:cubicBezTo>
                  <a:cubicBezTo>
                    <a:pt x="4570" y="1268"/>
                    <a:pt x="4170" y="1468"/>
                    <a:pt x="3669" y="1768"/>
                  </a:cubicBezTo>
                  <a:cubicBezTo>
                    <a:pt x="2769" y="2335"/>
                    <a:pt x="2202" y="3103"/>
                    <a:pt x="2001" y="3903"/>
                  </a:cubicBezTo>
                  <a:cubicBezTo>
                    <a:pt x="1901" y="4203"/>
                    <a:pt x="1868" y="4604"/>
                    <a:pt x="1901" y="5004"/>
                  </a:cubicBezTo>
                  <a:cubicBezTo>
                    <a:pt x="1935" y="5338"/>
                    <a:pt x="2068" y="5738"/>
                    <a:pt x="2268" y="6071"/>
                  </a:cubicBezTo>
                  <a:cubicBezTo>
                    <a:pt x="2435" y="6405"/>
                    <a:pt x="2702" y="6672"/>
                    <a:pt x="3036" y="7005"/>
                  </a:cubicBezTo>
                  <a:cubicBezTo>
                    <a:pt x="3102" y="7105"/>
                    <a:pt x="3202" y="7172"/>
                    <a:pt x="3336" y="7272"/>
                  </a:cubicBezTo>
                  <a:lnTo>
                    <a:pt x="3002" y="7272"/>
                  </a:lnTo>
                  <a:cubicBezTo>
                    <a:pt x="2402" y="7339"/>
                    <a:pt x="1901" y="7439"/>
                    <a:pt x="1501" y="7606"/>
                  </a:cubicBezTo>
                  <a:cubicBezTo>
                    <a:pt x="1234" y="7673"/>
                    <a:pt x="1034" y="7806"/>
                    <a:pt x="834" y="7939"/>
                  </a:cubicBezTo>
                  <a:cubicBezTo>
                    <a:pt x="600" y="8039"/>
                    <a:pt x="434" y="8206"/>
                    <a:pt x="267" y="8440"/>
                  </a:cubicBezTo>
                  <a:cubicBezTo>
                    <a:pt x="167" y="8607"/>
                    <a:pt x="67" y="8807"/>
                    <a:pt x="33" y="9007"/>
                  </a:cubicBezTo>
                  <a:cubicBezTo>
                    <a:pt x="0" y="9207"/>
                    <a:pt x="0" y="9474"/>
                    <a:pt x="67" y="9741"/>
                  </a:cubicBezTo>
                  <a:lnTo>
                    <a:pt x="19714" y="9741"/>
                  </a:lnTo>
                  <a:cubicBezTo>
                    <a:pt x="19714" y="9641"/>
                    <a:pt x="19747" y="9541"/>
                    <a:pt x="19747" y="9474"/>
                  </a:cubicBezTo>
                  <a:cubicBezTo>
                    <a:pt x="19747" y="9340"/>
                    <a:pt x="19747" y="9174"/>
                    <a:pt x="19714" y="8973"/>
                  </a:cubicBezTo>
                  <a:cubicBezTo>
                    <a:pt x="19681" y="8807"/>
                    <a:pt x="19614" y="8673"/>
                    <a:pt x="19547" y="8506"/>
                  </a:cubicBezTo>
                  <a:cubicBezTo>
                    <a:pt x="19447" y="8340"/>
                    <a:pt x="19381" y="8240"/>
                    <a:pt x="19280" y="8140"/>
                  </a:cubicBezTo>
                  <a:cubicBezTo>
                    <a:pt x="19114" y="7939"/>
                    <a:pt x="18880" y="7773"/>
                    <a:pt x="18580" y="7673"/>
                  </a:cubicBezTo>
                  <a:cubicBezTo>
                    <a:pt x="18513" y="7639"/>
                    <a:pt x="18413" y="7639"/>
                    <a:pt x="18280" y="7639"/>
                  </a:cubicBezTo>
                  <a:cubicBezTo>
                    <a:pt x="18880" y="6505"/>
                    <a:pt x="19047" y="5171"/>
                    <a:pt x="18780" y="3803"/>
                  </a:cubicBezTo>
                  <a:cubicBezTo>
                    <a:pt x="18680" y="3069"/>
                    <a:pt x="18346" y="2335"/>
                    <a:pt x="17913" y="1735"/>
                  </a:cubicBezTo>
                  <a:cubicBezTo>
                    <a:pt x="17446" y="1101"/>
                    <a:pt x="16845" y="601"/>
                    <a:pt x="16112" y="267"/>
                  </a:cubicBezTo>
                  <a:cubicBezTo>
                    <a:pt x="15578" y="134"/>
                    <a:pt x="14944" y="0"/>
                    <a:pt x="14277"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040" name="Google Shape;3040;p18"/>
          <p:cNvSpPr txBox="1">
            <a:spLocks noGrp="1"/>
          </p:cNvSpPr>
          <p:nvPr>
            <p:ph type="title"/>
          </p:nvPr>
        </p:nvSpPr>
        <p:spPr>
          <a:xfrm>
            <a:off x="973025" y="1849525"/>
            <a:ext cx="3288600" cy="6087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2800"/>
              <a:buNone/>
              <a:defRPr/>
            </a:lvl1pPr>
            <a:lvl2pPr lvl="1" algn="r" rtl="0">
              <a:spcBef>
                <a:spcPts val="0"/>
              </a:spcBef>
              <a:spcAft>
                <a:spcPts val="0"/>
              </a:spcAft>
              <a:buSzPts val="2800"/>
              <a:buNone/>
              <a:defRPr/>
            </a:lvl2pPr>
            <a:lvl3pPr lvl="2" algn="r" rtl="0">
              <a:spcBef>
                <a:spcPts val="0"/>
              </a:spcBef>
              <a:spcAft>
                <a:spcPts val="0"/>
              </a:spcAft>
              <a:buSzPts val="2800"/>
              <a:buNone/>
              <a:defRPr/>
            </a:lvl3pPr>
            <a:lvl4pPr lvl="3" algn="r" rtl="0">
              <a:spcBef>
                <a:spcPts val="0"/>
              </a:spcBef>
              <a:spcAft>
                <a:spcPts val="0"/>
              </a:spcAft>
              <a:buSzPts val="2800"/>
              <a:buNone/>
              <a:defRPr/>
            </a:lvl4pPr>
            <a:lvl5pPr lvl="4" algn="r" rtl="0">
              <a:spcBef>
                <a:spcPts val="0"/>
              </a:spcBef>
              <a:spcAft>
                <a:spcPts val="0"/>
              </a:spcAft>
              <a:buSzPts val="2800"/>
              <a:buNone/>
              <a:defRPr/>
            </a:lvl5pPr>
            <a:lvl6pPr lvl="5" algn="r" rtl="0">
              <a:spcBef>
                <a:spcPts val="0"/>
              </a:spcBef>
              <a:spcAft>
                <a:spcPts val="0"/>
              </a:spcAft>
              <a:buSzPts val="2800"/>
              <a:buNone/>
              <a:defRPr/>
            </a:lvl6pPr>
            <a:lvl7pPr lvl="6" algn="r" rtl="0">
              <a:spcBef>
                <a:spcPts val="0"/>
              </a:spcBef>
              <a:spcAft>
                <a:spcPts val="0"/>
              </a:spcAft>
              <a:buSzPts val="2800"/>
              <a:buNone/>
              <a:defRPr/>
            </a:lvl7pPr>
            <a:lvl8pPr lvl="7" algn="r" rtl="0">
              <a:spcBef>
                <a:spcPts val="0"/>
              </a:spcBef>
              <a:spcAft>
                <a:spcPts val="0"/>
              </a:spcAft>
              <a:buSzPts val="2800"/>
              <a:buNone/>
              <a:defRPr/>
            </a:lvl8pPr>
            <a:lvl9pPr lvl="8" algn="r" rtl="0">
              <a:spcBef>
                <a:spcPts val="0"/>
              </a:spcBef>
              <a:spcAft>
                <a:spcPts val="0"/>
              </a:spcAft>
              <a:buSzPts val="2800"/>
              <a:buNone/>
              <a:defRPr/>
            </a:lvl9pPr>
          </a:lstStyle>
          <a:p>
            <a:endParaRPr/>
          </a:p>
        </p:txBody>
      </p:sp>
      <p:sp>
        <p:nvSpPr>
          <p:cNvPr id="3041" name="Google Shape;3041;p18"/>
          <p:cNvSpPr txBox="1">
            <a:spLocks noGrp="1"/>
          </p:cNvSpPr>
          <p:nvPr>
            <p:ph type="subTitle" idx="1"/>
          </p:nvPr>
        </p:nvSpPr>
        <p:spPr>
          <a:xfrm>
            <a:off x="973050" y="2455950"/>
            <a:ext cx="3288600" cy="825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1400"/>
              <a:buNone/>
              <a:defRPr/>
            </a:lvl1pPr>
            <a:lvl2pPr lvl="1" algn="r" rtl="0">
              <a:spcBef>
                <a:spcPts val="0"/>
              </a:spcBef>
              <a:spcAft>
                <a:spcPts val="0"/>
              </a:spcAft>
              <a:buSzPts val="1400"/>
              <a:buNone/>
              <a:defRPr/>
            </a:lvl2pPr>
            <a:lvl3pPr lvl="2" algn="r" rtl="0">
              <a:spcBef>
                <a:spcPts val="0"/>
              </a:spcBef>
              <a:spcAft>
                <a:spcPts val="0"/>
              </a:spcAft>
              <a:buSzPts val="1400"/>
              <a:buNone/>
              <a:defRPr/>
            </a:lvl3pPr>
            <a:lvl4pPr lvl="3" algn="r" rtl="0">
              <a:spcBef>
                <a:spcPts val="0"/>
              </a:spcBef>
              <a:spcAft>
                <a:spcPts val="0"/>
              </a:spcAft>
              <a:buSzPts val="1400"/>
              <a:buNone/>
              <a:defRPr/>
            </a:lvl4pPr>
            <a:lvl5pPr lvl="4" algn="r" rtl="0">
              <a:spcBef>
                <a:spcPts val="0"/>
              </a:spcBef>
              <a:spcAft>
                <a:spcPts val="0"/>
              </a:spcAft>
              <a:buSzPts val="1400"/>
              <a:buNone/>
              <a:defRPr/>
            </a:lvl5pPr>
            <a:lvl6pPr lvl="5" algn="r" rtl="0">
              <a:spcBef>
                <a:spcPts val="0"/>
              </a:spcBef>
              <a:spcAft>
                <a:spcPts val="0"/>
              </a:spcAft>
              <a:buSzPts val="1400"/>
              <a:buNone/>
              <a:defRPr/>
            </a:lvl6pPr>
            <a:lvl7pPr lvl="6" algn="r" rtl="0">
              <a:spcBef>
                <a:spcPts val="0"/>
              </a:spcBef>
              <a:spcAft>
                <a:spcPts val="0"/>
              </a:spcAft>
              <a:buSzPts val="1400"/>
              <a:buNone/>
              <a:defRPr/>
            </a:lvl7pPr>
            <a:lvl8pPr lvl="7" algn="r" rtl="0">
              <a:spcBef>
                <a:spcPts val="0"/>
              </a:spcBef>
              <a:spcAft>
                <a:spcPts val="0"/>
              </a:spcAft>
              <a:buSzPts val="1400"/>
              <a:buNone/>
              <a:defRPr/>
            </a:lvl8pPr>
            <a:lvl9pPr lvl="8" algn="r" rtl="0">
              <a:spcBef>
                <a:spcPts val="0"/>
              </a:spcBef>
              <a:spcAft>
                <a:spcPts val="0"/>
              </a:spcAft>
              <a:buSzPts val="1400"/>
              <a:buNone/>
              <a:defRPr/>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hree columns">
  <p:cSld name="CUSTOM_3">
    <p:spTree>
      <p:nvGrpSpPr>
        <p:cNvPr id="1" name="Shape 3829"/>
        <p:cNvGrpSpPr/>
        <p:nvPr/>
      </p:nvGrpSpPr>
      <p:grpSpPr>
        <a:xfrm>
          <a:off x="0" y="0"/>
          <a:ext cx="0" cy="0"/>
          <a:chOff x="0" y="0"/>
          <a:chExt cx="0" cy="0"/>
        </a:xfrm>
      </p:grpSpPr>
      <p:grpSp>
        <p:nvGrpSpPr>
          <p:cNvPr id="3830" name="Google Shape;3830;p24"/>
          <p:cNvGrpSpPr/>
          <p:nvPr/>
        </p:nvGrpSpPr>
        <p:grpSpPr>
          <a:xfrm>
            <a:off x="-172847" y="468625"/>
            <a:ext cx="9343558" cy="4885712"/>
            <a:chOff x="-172847" y="468625"/>
            <a:chExt cx="9343558" cy="4885712"/>
          </a:xfrm>
        </p:grpSpPr>
        <p:sp>
          <p:nvSpPr>
            <p:cNvPr id="3831" name="Google Shape;3831;p24"/>
            <p:cNvSpPr/>
            <p:nvPr/>
          </p:nvSpPr>
          <p:spPr>
            <a:xfrm>
              <a:off x="5872129" y="468625"/>
              <a:ext cx="1138176" cy="561447"/>
            </a:xfrm>
            <a:custGeom>
              <a:avLst/>
              <a:gdLst/>
              <a:ahLst/>
              <a:cxnLst/>
              <a:rect l="l" t="t" r="r" b="b"/>
              <a:pathLst>
                <a:path w="19748" h="9741" extrusionOk="0">
                  <a:moveTo>
                    <a:pt x="13943" y="0"/>
                  </a:moveTo>
                  <a:cubicBezTo>
                    <a:pt x="13209" y="67"/>
                    <a:pt x="12442" y="234"/>
                    <a:pt x="11742" y="567"/>
                  </a:cubicBezTo>
                  <a:cubicBezTo>
                    <a:pt x="10407" y="1135"/>
                    <a:pt x="9407" y="2169"/>
                    <a:pt x="9073" y="3336"/>
                  </a:cubicBezTo>
                  <a:cubicBezTo>
                    <a:pt x="8840" y="2836"/>
                    <a:pt x="8539" y="2435"/>
                    <a:pt x="8206" y="2069"/>
                  </a:cubicBezTo>
                  <a:cubicBezTo>
                    <a:pt x="7906" y="1768"/>
                    <a:pt x="7605" y="1501"/>
                    <a:pt x="7272" y="1335"/>
                  </a:cubicBezTo>
                  <a:cubicBezTo>
                    <a:pt x="7105" y="1268"/>
                    <a:pt x="6938" y="1168"/>
                    <a:pt x="6772" y="1135"/>
                  </a:cubicBezTo>
                  <a:cubicBezTo>
                    <a:pt x="6605" y="1101"/>
                    <a:pt x="6438" y="1034"/>
                    <a:pt x="6204" y="1001"/>
                  </a:cubicBezTo>
                  <a:lnTo>
                    <a:pt x="5904" y="1001"/>
                  </a:lnTo>
                  <a:cubicBezTo>
                    <a:pt x="5604" y="1001"/>
                    <a:pt x="5337" y="1068"/>
                    <a:pt x="5004" y="1135"/>
                  </a:cubicBezTo>
                  <a:cubicBezTo>
                    <a:pt x="4570" y="1268"/>
                    <a:pt x="4170" y="1468"/>
                    <a:pt x="3669" y="1768"/>
                  </a:cubicBezTo>
                  <a:cubicBezTo>
                    <a:pt x="2769" y="2335"/>
                    <a:pt x="2202" y="3103"/>
                    <a:pt x="2001" y="3903"/>
                  </a:cubicBezTo>
                  <a:cubicBezTo>
                    <a:pt x="1901" y="4203"/>
                    <a:pt x="1868" y="4604"/>
                    <a:pt x="1901" y="5004"/>
                  </a:cubicBezTo>
                  <a:cubicBezTo>
                    <a:pt x="1935" y="5338"/>
                    <a:pt x="2068" y="5738"/>
                    <a:pt x="2268" y="6071"/>
                  </a:cubicBezTo>
                  <a:cubicBezTo>
                    <a:pt x="2435" y="6405"/>
                    <a:pt x="2702" y="6672"/>
                    <a:pt x="3036" y="7005"/>
                  </a:cubicBezTo>
                  <a:cubicBezTo>
                    <a:pt x="3102" y="7105"/>
                    <a:pt x="3202" y="7172"/>
                    <a:pt x="3336" y="7272"/>
                  </a:cubicBezTo>
                  <a:lnTo>
                    <a:pt x="3002" y="7272"/>
                  </a:lnTo>
                  <a:cubicBezTo>
                    <a:pt x="2402" y="7339"/>
                    <a:pt x="1901" y="7439"/>
                    <a:pt x="1501" y="7606"/>
                  </a:cubicBezTo>
                  <a:cubicBezTo>
                    <a:pt x="1234" y="7673"/>
                    <a:pt x="1034" y="7806"/>
                    <a:pt x="834" y="7939"/>
                  </a:cubicBezTo>
                  <a:cubicBezTo>
                    <a:pt x="600" y="8039"/>
                    <a:pt x="434" y="8206"/>
                    <a:pt x="267" y="8440"/>
                  </a:cubicBezTo>
                  <a:cubicBezTo>
                    <a:pt x="167" y="8607"/>
                    <a:pt x="67" y="8807"/>
                    <a:pt x="33" y="9007"/>
                  </a:cubicBezTo>
                  <a:cubicBezTo>
                    <a:pt x="0" y="9207"/>
                    <a:pt x="0" y="9474"/>
                    <a:pt x="67" y="9741"/>
                  </a:cubicBezTo>
                  <a:lnTo>
                    <a:pt x="19714" y="9741"/>
                  </a:lnTo>
                  <a:cubicBezTo>
                    <a:pt x="19714" y="9641"/>
                    <a:pt x="19747" y="9541"/>
                    <a:pt x="19747" y="9474"/>
                  </a:cubicBezTo>
                  <a:cubicBezTo>
                    <a:pt x="19747" y="9340"/>
                    <a:pt x="19747" y="9174"/>
                    <a:pt x="19714" y="8973"/>
                  </a:cubicBezTo>
                  <a:cubicBezTo>
                    <a:pt x="19681" y="8807"/>
                    <a:pt x="19614" y="8673"/>
                    <a:pt x="19547" y="8506"/>
                  </a:cubicBezTo>
                  <a:cubicBezTo>
                    <a:pt x="19447" y="8340"/>
                    <a:pt x="19381" y="8240"/>
                    <a:pt x="19280" y="8140"/>
                  </a:cubicBezTo>
                  <a:cubicBezTo>
                    <a:pt x="19114" y="7939"/>
                    <a:pt x="18880" y="7773"/>
                    <a:pt x="18580" y="7673"/>
                  </a:cubicBezTo>
                  <a:cubicBezTo>
                    <a:pt x="18513" y="7639"/>
                    <a:pt x="18413" y="7639"/>
                    <a:pt x="18280" y="7639"/>
                  </a:cubicBezTo>
                  <a:cubicBezTo>
                    <a:pt x="18880" y="6505"/>
                    <a:pt x="19047" y="5171"/>
                    <a:pt x="18780" y="3803"/>
                  </a:cubicBezTo>
                  <a:cubicBezTo>
                    <a:pt x="18680" y="3069"/>
                    <a:pt x="18346" y="2335"/>
                    <a:pt x="17913" y="1735"/>
                  </a:cubicBezTo>
                  <a:cubicBezTo>
                    <a:pt x="17446" y="1101"/>
                    <a:pt x="16845" y="601"/>
                    <a:pt x="16112" y="267"/>
                  </a:cubicBezTo>
                  <a:cubicBezTo>
                    <a:pt x="15578" y="134"/>
                    <a:pt x="14944" y="0"/>
                    <a:pt x="14277"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2" name="Google Shape;3832;p24"/>
            <p:cNvSpPr/>
            <p:nvPr/>
          </p:nvSpPr>
          <p:spPr>
            <a:xfrm>
              <a:off x="92175" y="1030086"/>
              <a:ext cx="762227" cy="372918"/>
            </a:xfrm>
            <a:custGeom>
              <a:avLst/>
              <a:gdLst/>
              <a:ahLst/>
              <a:cxnLst/>
              <a:rect l="l" t="t" r="r" b="b"/>
              <a:pathLst>
                <a:path w="26320" h="12877" extrusionOk="0">
                  <a:moveTo>
                    <a:pt x="9173" y="0"/>
                  </a:moveTo>
                  <a:cubicBezTo>
                    <a:pt x="8306" y="34"/>
                    <a:pt x="7506" y="234"/>
                    <a:pt x="6705" y="634"/>
                  </a:cubicBezTo>
                  <a:cubicBezTo>
                    <a:pt x="6038" y="968"/>
                    <a:pt x="5404" y="1468"/>
                    <a:pt x="4870" y="2068"/>
                  </a:cubicBezTo>
                  <a:cubicBezTo>
                    <a:pt x="3870" y="3236"/>
                    <a:pt x="3336" y="4837"/>
                    <a:pt x="3303" y="6505"/>
                  </a:cubicBezTo>
                  <a:cubicBezTo>
                    <a:pt x="3303" y="7005"/>
                    <a:pt x="3336" y="7506"/>
                    <a:pt x="3403" y="8006"/>
                  </a:cubicBezTo>
                  <a:cubicBezTo>
                    <a:pt x="3303" y="7906"/>
                    <a:pt x="3069" y="7873"/>
                    <a:pt x="2902" y="7873"/>
                  </a:cubicBezTo>
                  <a:lnTo>
                    <a:pt x="2869" y="7873"/>
                  </a:lnTo>
                  <a:cubicBezTo>
                    <a:pt x="2369" y="7873"/>
                    <a:pt x="1868" y="8106"/>
                    <a:pt x="1368" y="8606"/>
                  </a:cubicBezTo>
                  <a:cubicBezTo>
                    <a:pt x="901" y="9040"/>
                    <a:pt x="534" y="9574"/>
                    <a:pt x="267" y="10241"/>
                  </a:cubicBezTo>
                  <a:cubicBezTo>
                    <a:pt x="167" y="10541"/>
                    <a:pt x="67" y="10875"/>
                    <a:pt x="34" y="11175"/>
                  </a:cubicBezTo>
                  <a:cubicBezTo>
                    <a:pt x="0" y="11342"/>
                    <a:pt x="0" y="11508"/>
                    <a:pt x="0" y="11675"/>
                  </a:cubicBezTo>
                  <a:cubicBezTo>
                    <a:pt x="0" y="11842"/>
                    <a:pt x="0" y="12042"/>
                    <a:pt x="34" y="12176"/>
                  </a:cubicBezTo>
                  <a:cubicBezTo>
                    <a:pt x="67" y="12409"/>
                    <a:pt x="167" y="12643"/>
                    <a:pt x="267" y="12876"/>
                  </a:cubicBezTo>
                  <a:lnTo>
                    <a:pt x="25719" y="12876"/>
                  </a:lnTo>
                  <a:cubicBezTo>
                    <a:pt x="25819" y="12743"/>
                    <a:pt x="25885" y="12643"/>
                    <a:pt x="25985" y="12543"/>
                  </a:cubicBezTo>
                  <a:cubicBezTo>
                    <a:pt x="26052" y="12409"/>
                    <a:pt x="26086" y="12309"/>
                    <a:pt x="26186" y="12142"/>
                  </a:cubicBezTo>
                  <a:cubicBezTo>
                    <a:pt x="26252" y="11875"/>
                    <a:pt x="26319" y="11575"/>
                    <a:pt x="26252" y="11342"/>
                  </a:cubicBezTo>
                  <a:cubicBezTo>
                    <a:pt x="26219" y="11075"/>
                    <a:pt x="26152" y="10841"/>
                    <a:pt x="26019" y="10641"/>
                  </a:cubicBezTo>
                  <a:cubicBezTo>
                    <a:pt x="25885" y="10408"/>
                    <a:pt x="25719" y="10241"/>
                    <a:pt x="25485" y="10074"/>
                  </a:cubicBezTo>
                  <a:cubicBezTo>
                    <a:pt x="25218" y="9907"/>
                    <a:pt x="24918" y="9807"/>
                    <a:pt x="24751" y="9707"/>
                  </a:cubicBezTo>
                  <a:cubicBezTo>
                    <a:pt x="24518" y="9640"/>
                    <a:pt x="24251" y="9540"/>
                    <a:pt x="23984" y="9507"/>
                  </a:cubicBezTo>
                  <a:cubicBezTo>
                    <a:pt x="23751" y="9474"/>
                    <a:pt x="23550" y="9474"/>
                    <a:pt x="23350" y="9474"/>
                  </a:cubicBezTo>
                  <a:lnTo>
                    <a:pt x="23217" y="9374"/>
                  </a:lnTo>
                  <a:cubicBezTo>
                    <a:pt x="23417" y="9207"/>
                    <a:pt x="23584" y="8973"/>
                    <a:pt x="23717" y="8706"/>
                  </a:cubicBezTo>
                  <a:cubicBezTo>
                    <a:pt x="23984" y="8306"/>
                    <a:pt x="24084" y="7839"/>
                    <a:pt x="24151" y="7339"/>
                  </a:cubicBezTo>
                  <a:cubicBezTo>
                    <a:pt x="24184" y="6905"/>
                    <a:pt x="24084" y="6505"/>
                    <a:pt x="23917" y="6071"/>
                  </a:cubicBezTo>
                  <a:cubicBezTo>
                    <a:pt x="23751" y="5671"/>
                    <a:pt x="23517" y="5304"/>
                    <a:pt x="23217" y="4970"/>
                  </a:cubicBezTo>
                  <a:cubicBezTo>
                    <a:pt x="22917" y="4637"/>
                    <a:pt x="22583" y="4337"/>
                    <a:pt x="22183" y="4070"/>
                  </a:cubicBezTo>
                  <a:cubicBezTo>
                    <a:pt x="21816" y="3836"/>
                    <a:pt x="21349" y="3636"/>
                    <a:pt x="20882" y="3469"/>
                  </a:cubicBezTo>
                  <a:cubicBezTo>
                    <a:pt x="20315" y="3236"/>
                    <a:pt x="19714" y="3169"/>
                    <a:pt x="19181" y="3169"/>
                  </a:cubicBezTo>
                  <a:cubicBezTo>
                    <a:pt x="18814" y="3169"/>
                    <a:pt x="18480" y="3203"/>
                    <a:pt x="18147" y="3303"/>
                  </a:cubicBezTo>
                  <a:cubicBezTo>
                    <a:pt x="17413" y="3469"/>
                    <a:pt x="16746" y="3870"/>
                    <a:pt x="16312" y="4403"/>
                  </a:cubicBezTo>
                  <a:cubicBezTo>
                    <a:pt x="16045" y="4737"/>
                    <a:pt x="15845" y="5071"/>
                    <a:pt x="15678" y="5504"/>
                  </a:cubicBezTo>
                  <a:cubicBezTo>
                    <a:pt x="15645" y="5638"/>
                    <a:pt x="15578" y="5838"/>
                    <a:pt x="15511" y="6005"/>
                  </a:cubicBezTo>
                  <a:cubicBezTo>
                    <a:pt x="15411" y="5871"/>
                    <a:pt x="15345" y="5738"/>
                    <a:pt x="15178" y="5638"/>
                  </a:cubicBezTo>
                  <a:cubicBezTo>
                    <a:pt x="14978" y="5471"/>
                    <a:pt x="14711" y="5337"/>
                    <a:pt x="14477" y="5304"/>
                  </a:cubicBezTo>
                  <a:lnTo>
                    <a:pt x="14010" y="5304"/>
                  </a:lnTo>
                  <a:cubicBezTo>
                    <a:pt x="14044" y="5037"/>
                    <a:pt x="14077" y="4804"/>
                    <a:pt x="14077" y="4537"/>
                  </a:cubicBezTo>
                  <a:cubicBezTo>
                    <a:pt x="14077" y="4170"/>
                    <a:pt x="14077" y="3803"/>
                    <a:pt x="14010" y="3369"/>
                  </a:cubicBezTo>
                  <a:cubicBezTo>
                    <a:pt x="13877" y="2669"/>
                    <a:pt x="13643" y="2002"/>
                    <a:pt x="13210" y="1501"/>
                  </a:cubicBezTo>
                  <a:cubicBezTo>
                    <a:pt x="13076" y="1368"/>
                    <a:pt x="13010" y="1234"/>
                    <a:pt x="12876" y="1134"/>
                  </a:cubicBezTo>
                  <a:cubicBezTo>
                    <a:pt x="12743" y="1001"/>
                    <a:pt x="12576" y="867"/>
                    <a:pt x="12476" y="801"/>
                  </a:cubicBezTo>
                  <a:cubicBezTo>
                    <a:pt x="12209" y="567"/>
                    <a:pt x="11909" y="400"/>
                    <a:pt x="11542" y="300"/>
                  </a:cubicBezTo>
                  <a:cubicBezTo>
                    <a:pt x="11208" y="167"/>
                    <a:pt x="10875" y="67"/>
                    <a:pt x="10408"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3" name="Google Shape;3833;p24"/>
            <p:cNvSpPr/>
            <p:nvPr/>
          </p:nvSpPr>
          <p:spPr>
            <a:xfrm>
              <a:off x="8161949" y="2538147"/>
              <a:ext cx="592207" cy="329511"/>
            </a:xfrm>
            <a:custGeom>
              <a:avLst/>
              <a:gdLst/>
              <a:ahLst/>
              <a:cxnLst/>
              <a:rect l="l" t="t" r="r" b="b"/>
              <a:pathLst>
                <a:path w="30756" h="17113" extrusionOk="0">
                  <a:moveTo>
                    <a:pt x="21949" y="0"/>
                  </a:moveTo>
                  <a:cubicBezTo>
                    <a:pt x="20615" y="0"/>
                    <a:pt x="19314" y="434"/>
                    <a:pt x="18246" y="1168"/>
                  </a:cubicBezTo>
                  <a:cubicBezTo>
                    <a:pt x="17446" y="1735"/>
                    <a:pt x="16812" y="2469"/>
                    <a:pt x="16479" y="3269"/>
                  </a:cubicBezTo>
                  <a:cubicBezTo>
                    <a:pt x="16412" y="3469"/>
                    <a:pt x="16312" y="3670"/>
                    <a:pt x="16245" y="3936"/>
                  </a:cubicBezTo>
                  <a:cubicBezTo>
                    <a:pt x="16212" y="4137"/>
                    <a:pt x="16145" y="4337"/>
                    <a:pt x="16112" y="4637"/>
                  </a:cubicBezTo>
                  <a:cubicBezTo>
                    <a:pt x="16078" y="4904"/>
                    <a:pt x="16112" y="5171"/>
                    <a:pt x="16112" y="5437"/>
                  </a:cubicBezTo>
                  <a:cubicBezTo>
                    <a:pt x="15911" y="5304"/>
                    <a:pt x="15645" y="5237"/>
                    <a:pt x="15378" y="5171"/>
                  </a:cubicBezTo>
                  <a:lnTo>
                    <a:pt x="15111" y="5171"/>
                  </a:lnTo>
                  <a:cubicBezTo>
                    <a:pt x="14777" y="5171"/>
                    <a:pt x="14410" y="5271"/>
                    <a:pt x="14077" y="5437"/>
                  </a:cubicBezTo>
                  <a:cubicBezTo>
                    <a:pt x="13710" y="5638"/>
                    <a:pt x="13376" y="5938"/>
                    <a:pt x="13109" y="6338"/>
                  </a:cubicBezTo>
                  <a:cubicBezTo>
                    <a:pt x="13043" y="6105"/>
                    <a:pt x="12943" y="5838"/>
                    <a:pt x="12809" y="5604"/>
                  </a:cubicBezTo>
                  <a:cubicBezTo>
                    <a:pt x="12642" y="5304"/>
                    <a:pt x="12476" y="5004"/>
                    <a:pt x="12242" y="4737"/>
                  </a:cubicBezTo>
                  <a:cubicBezTo>
                    <a:pt x="12042" y="4470"/>
                    <a:pt x="11775" y="4270"/>
                    <a:pt x="11475" y="4003"/>
                  </a:cubicBezTo>
                  <a:cubicBezTo>
                    <a:pt x="10975" y="3636"/>
                    <a:pt x="10307" y="3336"/>
                    <a:pt x="9640" y="3169"/>
                  </a:cubicBezTo>
                  <a:cubicBezTo>
                    <a:pt x="9273" y="3102"/>
                    <a:pt x="8906" y="3069"/>
                    <a:pt x="8473" y="3069"/>
                  </a:cubicBezTo>
                  <a:cubicBezTo>
                    <a:pt x="8139" y="3069"/>
                    <a:pt x="7839" y="3102"/>
                    <a:pt x="7505" y="3136"/>
                  </a:cubicBezTo>
                  <a:cubicBezTo>
                    <a:pt x="6805" y="3269"/>
                    <a:pt x="6104" y="3503"/>
                    <a:pt x="5471" y="3903"/>
                  </a:cubicBezTo>
                  <a:cubicBezTo>
                    <a:pt x="4804" y="4270"/>
                    <a:pt x="4236" y="4804"/>
                    <a:pt x="3736" y="5471"/>
                  </a:cubicBezTo>
                  <a:cubicBezTo>
                    <a:pt x="2735" y="6772"/>
                    <a:pt x="2135" y="8340"/>
                    <a:pt x="2102" y="9907"/>
                  </a:cubicBezTo>
                  <a:cubicBezTo>
                    <a:pt x="2102" y="10808"/>
                    <a:pt x="2302" y="11742"/>
                    <a:pt x="2735" y="12509"/>
                  </a:cubicBezTo>
                  <a:cubicBezTo>
                    <a:pt x="3001" y="13108"/>
                    <a:pt x="3433" y="13640"/>
                    <a:pt x="3965" y="14106"/>
                  </a:cubicBezTo>
                  <a:lnTo>
                    <a:pt x="3965" y="14106"/>
                  </a:lnTo>
                  <a:cubicBezTo>
                    <a:pt x="3927" y="14077"/>
                    <a:pt x="3835" y="14077"/>
                    <a:pt x="3803" y="14077"/>
                  </a:cubicBezTo>
                  <a:cubicBezTo>
                    <a:pt x="3636" y="14077"/>
                    <a:pt x="3469" y="14077"/>
                    <a:pt x="3302" y="14110"/>
                  </a:cubicBezTo>
                  <a:cubicBezTo>
                    <a:pt x="2669" y="14144"/>
                    <a:pt x="2102" y="14310"/>
                    <a:pt x="1568" y="14511"/>
                  </a:cubicBezTo>
                  <a:cubicBezTo>
                    <a:pt x="1168" y="14677"/>
                    <a:pt x="634" y="15011"/>
                    <a:pt x="300" y="15578"/>
                  </a:cubicBezTo>
                  <a:cubicBezTo>
                    <a:pt x="267" y="15645"/>
                    <a:pt x="167" y="15778"/>
                    <a:pt x="134" y="15945"/>
                  </a:cubicBezTo>
                  <a:cubicBezTo>
                    <a:pt x="100" y="16078"/>
                    <a:pt x="67" y="16245"/>
                    <a:pt x="67" y="16345"/>
                  </a:cubicBezTo>
                  <a:cubicBezTo>
                    <a:pt x="0" y="16579"/>
                    <a:pt x="67" y="16846"/>
                    <a:pt x="100" y="17112"/>
                  </a:cubicBezTo>
                  <a:lnTo>
                    <a:pt x="30355" y="17112"/>
                  </a:lnTo>
                  <a:cubicBezTo>
                    <a:pt x="30655" y="16645"/>
                    <a:pt x="30755" y="16078"/>
                    <a:pt x="30689" y="15478"/>
                  </a:cubicBezTo>
                  <a:cubicBezTo>
                    <a:pt x="30655" y="14844"/>
                    <a:pt x="30455" y="14244"/>
                    <a:pt x="30122" y="13743"/>
                  </a:cubicBezTo>
                  <a:cubicBezTo>
                    <a:pt x="29955" y="13477"/>
                    <a:pt x="29755" y="13243"/>
                    <a:pt x="29521" y="13076"/>
                  </a:cubicBezTo>
                  <a:cubicBezTo>
                    <a:pt x="29288" y="12843"/>
                    <a:pt x="29021" y="12743"/>
                    <a:pt x="28754" y="12643"/>
                  </a:cubicBezTo>
                  <a:cubicBezTo>
                    <a:pt x="28520" y="12576"/>
                    <a:pt x="28320" y="12576"/>
                    <a:pt x="28120" y="12576"/>
                  </a:cubicBezTo>
                  <a:lnTo>
                    <a:pt x="27853" y="12576"/>
                  </a:lnTo>
                  <a:cubicBezTo>
                    <a:pt x="27820" y="12576"/>
                    <a:pt x="27753" y="12576"/>
                    <a:pt x="27687" y="12609"/>
                  </a:cubicBezTo>
                  <a:cubicBezTo>
                    <a:pt x="28520" y="11075"/>
                    <a:pt x="28854" y="9240"/>
                    <a:pt x="28754" y="7305"/>
                  </a:cubicBezTo>
                  <a:cubicBezTo>
                    <a:pt x="28621" y="5471"/>
                    <a:pt x="28020" y="3836"/>
                    <a:pt x="27086" y="2569"/>
                  </a:cubicBezTo>
                  <a:cubicBezTo>
                    <a:pt x="26586" y="1902"/>
                    <a:pt x="25952" y="1301"/>
                    <a:pt x="25251" y="901"/>
                  </a:cubicBezTo>
                  <a:cubicBezTo>
                    <a:pt x="24518" y="434"/>
                    <a:pt x="23684" y="134"/>
                    <a:pt x="22816"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834" name="Google Shape;3834;p24"/>
            <p:cNvGrpSpPr/>
            <p:nvPr/>
          </p:nvGrpSpPr>
          <p:grpSpPr>
            <a:xfrm>
              <a:off x="-172847" y="2867657"/>
              <a:ext cx="9343558" cy="2486681"/>
              <a:chOff x="-172847" y="2867657"/>
              <a:chExt cx="9343558" cy="2486681"/>
            </a:xfrm>
          </p:grpSpPr>
          <p:grpSp>
            <p:nvGrpSpPr>
              <p:cNvPr id="3835" name="Google Shape;3835;p24"/>
              <p:cNvGrpSpPr/>
              <p:nvPr/>
            </p:nvGrpSpPr>
            <p:grpSpPr>
              <a:xfrm>
                <a:off x="-65450" y="4357527"/>
                <a:ext cx="9236161" cy="824931"/>
                <a:chOff x="-65450" y="4357527"/>
                <a:chExt cx="9236161" cy="824931"/>
              </a:xfrm>
            </p:grpSpPr>
            <p:sp>
              <p:nvSpPr>
                <p:cNvPr id="3836" name="Google Shape;3836;p24"/>
                <p:cNvSpPr/>
                <p:nvPr/>
              </p:nvSpPr>
              <p:spPr>
                <a:xfrm>
                  <a:off x="-38725" y="4357527"/>
                  <a:ext cx="9209436" cy="824931"/>
                </a:xfrm>
                <a:custGeom>
                  <a:avLst/>
                  <a:gdLst/>
                  <a:ahLst/>
                  <a:cxnLst/>
                  <a:rect l="l" t="t" r="r" b="b"/>
                  <a:pathLst>
                    <a:path w="75622" h="107378" extrusionOk="0">
                      <a:moveTo>
                        <a:pt x="75621" y="1"/>
                      </a:moveTo>
                      <a:cubicBezTo>
                        <a:pt x="75554" y="34"/>
                        <a:pt x="75388" y="101"/>
                        <a:pt x="75254" y="134"/>
                      </a:cubicBezTo>
                      <a:cubicBezTo>
                        <a:pt x="74287" y="435"/>
                        <a:pt x="73353" y="868"/>
                        <a:pt x="72252" y="1435"/>
                      </a:cubicBezTo>
                      <a:cubicBezTo>
                        <a:pt x="71385" y="1869"/>
                        <a:pt x="70451" y="2469"/>
                        <a:pt x="69517" y="3136"/>
                      </a:cubicBezTo>
                      <a:cubicBezTo>
                        <a:pt x="67615" y="4437"/>
                        <a:pt x="65881" y="5972"/>
                        <a:pt x="64413" y="7306"/>
                      </a:cubicBezTo>
                      <a:lnTo>
                        <a:pt x="63913" y="7773"/>
                      </a:lnTo>
                      <a:lnTo>
                        <a:pt x="63779" y="7873"/>
                      </a:lnTo>
                      <a:cubicBezTo>
                        <a:pt x="63613" y="8040"/>
                        <a:pt x="63446" y="8207"/>
                        <a:pt x="63246" y="8374"/>
                      </a:cubicBezTo>
                      <a:cubicBezTo>
                        <a:pt x="62845" y="8774"/>
                        <a:pt x="62378" y="9141"/>
                        <a:pt x="61878" y="9541"/>
                      </a:cubicBezTo>
                      <a:cubicBezTo>
                        <a:pt x="61011" y="10275"/>
                        <a:pt x="60110" y="10975"/>
                        <a:pt x="59209" y="11609"/>
                      </a:cubicBezTo>
                      <a:cubicBezTo>
                        <a:pt x="58242" y="12276"/>
                        <a:pt x="57241" y="12877"/>
                        <a:pt x="56207" y="13477"/>
                      </a:cubicBezTo>
                      <a:cubicBezTo>
                        <a:pt x="55040" y="14111"/>
                        <a:pt x="53839" y="14678"/>
                        <a:pt x="52571" y="15178"/>
                      </a:cubicBezTo>
                      <a:cubicBezTo>
                        <a:pt x="51371" y="15679"/>
                        <a:pt x="50003" y="16112"/>
                        <a:pt x="48368" y="16479"/>
                      </a:cubicBezTo>
                      <a:cubicBezTo>
                        <a:pt x="44732" y="17347"/>
                        <a:pt x="41397" y="17814"/>
                        <a:pt x="38228" y="17814"/>
                      </a:cubicBezTo>
                      <a:lnTo>
                        <a:pt x="37527" y="17814"/>
                      </a:lnTo>
                      <a:cubicBezTo>
                        <a:pt x="36260" y="17780"/>
                        <a:pt x="35059" y="17680"/>
                        <a:pt x="33858" y="17480"/>
                      </a:cubicBezTo>
                      <a:cubicBezTo>
                        <a:pt x="32691" y="17313"/>
                        <a:pt x="31523" y="17046"/>
                        <a:pt x="30356" y="16680"/>
                      </a:cubicBezTo>
                      <a:cubicBezTo>
                        <a:pt x="29422" y="16379"/>
                        <a:pt x="28521" y="16046"/>
                        <a:pt x="27687" y="15679"/>
                      </a:cubicBezTo>
                      <a:cubicBezTo>
                        <a:pt x="26853" y="15312"/>
                        <a:pt x="25986" y="14845"/>
                        <a:pt x="25085" y="14345"/>
                      </a:cubicBezTo>
                      <a:cubicBezTo>
                        <a:pt x="24651" y="14044"/>
                        <a:pt x="24184" y="13777"/>
                        <a:pt x="23818" y="13477"/>
                      </a:cubicBezTo>
                      <a:cubicBezTo>
                        <a:pt x="23384" y="13177"/>
                        <a:pt x="22984" y="12843"/>
                        <a:pt x="22383" y="12376"/>
                      </a:cubicBezTo>
                      <a:cubicBezTo>
                        <a:pt x="21916" y="12010"/>
                        <a:pt x="21483" y="11609"/>
                        <a:pt x="20982" y="11209"/>
                      </a:cubicBezTo>
                      <a:cubicBezTo>
                        <a:pt x="20582" y="10875"/>
                        <a:pt x="20215" y="10609"/>
                        <a:pt x="19815" y="10275"/>
                      </a:cubicBezTo>
                      <a:cubicBezTo>
                        <a:pt x="18847" y="9441"/>
                        <a:pt x="18013" y="8807"/>
                        <a:pt x="17213" y="8207"/>
                      </a:cubicBezTo>
                      <a:cubicBezTo>
                        <a:pt x="16346" y="7540"/>
                        <a:pt x="15478" y="6973"/>
                        <a:pt x="14578" y="6472"/>
                      </a:cubicBezTo>
                      <a:cubicBezTo>
                        <a:pt x="13677" y="5938"/>
                        <a:pt x="12676" y="5471"/>
                        <a:pt x="11676" y="5038"/>
                      </a:cubicBezTo>
                      <a:cubicBezTo>
                        <a:pt x="10675" y="4671"/>
                        <a:pt x="9574" y="4371"/>
                        <a:pt x="8507" y="4204"/>
                      </a:cubicBezTo>
                      <a:cubicBezTo>
                        <a:pt x="7539" y="4037"/>
                        <a:pt x="6505" y="3970"/>
                        <a:pt x="5338" y="3970"/>
                      </a:cubicBezTo>
                      <a:lnTo>
                        <a:pt x="5138" y="3970"/>
                      </a:lnTo>
                      <a:cubicBezTo>
                        <a:pt x="3970" y="3970"/>
                        <a:pt x="2803" y="4104"/>
                        <a:pt x="1568" y="4304"/>
                      </a:cubicBezTo>
                      <a:cubicBezTo>
                        <a:pt x="1035" y="4371"/>
                        <a:pt x="501" y="4537"/>
                        <a:pt x="1" y="4671"/>
                      </a:cubicBezTo>
                      <a:lnTo>
                        <a:pt x="1" y="56008"/>
                      </a:lnTo>
                      <a:lnTo>
                        <a:pt x="1" y="106911"/>
                      </a:lnTo>
                      <a:cubicBezTo>
                        <a:pt x="34" y="106944"/>
                        <a:pt x="134" y="107011"/>
                        <a:pt x="167" y="107044"/>
                      </a:cubicBezTo>
                      <a:cubicBezTo>
                        <a:pt x="334" y="107178"/>
                        <a:pt x="501" y="107278"/>
                        <a:pt x="701" y="107378"/>
                      </a:cubicBezTo>
                      <a:lnTo>
                        <a:pt x="75621" y="107378"/>
                      </a:lnTo>
                      <a:lnTo>
                        <a:pt x="75621" y="74221"/>
                      </a:lnTo>
                      <a:lnTo>
                        <a:pt x="75621" y="21650"/>
                      </a:lnTo>
                      <a:lnTo>
                        <a:pt x="75621" y="1"/>
                      </a:lnTo>
                      <a:close/>
                    </a:path>
                  </a:pathLst>
                </a:custGeom>
                <a:solidFill>
                  <a:srgbClr val="C2E1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7" name="Google Shape;3837;p24"/>
                <p:cNvSpPr/>
                <p:nvPr/>
              </p:nvSpPr>
              <p:spPr>
                <a:xfrm>
                  <a:off x="-65450" y="4573370"/>
                  <a:ext cx="9209483" cy="608745"/>
                </a:xfrm>
                <a:custGeom>
                  <a:avLst/>
                  <a:gdLst/>
                  <a:ahLst/>
                  <a:cxnLst/>
                  <a:rect l="l" t="t" r="r" b="b"/>
                  <a:pathLst>
                    <a:path w="75655" h="81492" extrusionOk="0">
                      <a:moveTo>
                        <a:pt x="101" y="0"/>
                      </a:moveTo>
                      <a:lnTo>
                        <a:pt x="101" y="30122"/>
                      </a:lnTo>
                      <a:lnTo>
                        <a:pt x="1" y="30122"/>
                      </a:lnTo>
                      <a:lnTo>
                        <a:pt x="1" y="81492"/>
                      </a:lnTo>
                      <a:lnTo>
                        <a:pt x="75655" y="81492"/>
                      </a:lnTo>
                      <a:lnTo>
                        <a:pt x="75655" y="48335"/>
                      </a:lnTo>
                      <a:lnTo>
                        <a:pt x="75655" y="24451"/>
                      </a:lnTo>
                      <a:cubicBezTo>
                        <a:pt x="75221" y="24518"/>
                        <a:pt x="74821" y="24651"/>
                        <a:pt x="74354" y="24751"/>
                      </a:cubicBezTo>
                      <a:cubicBezTo>
                        <a:pt x="73353" y="24951"/>
                        <a:pt x="72319" y="25085"/>
                        <a:pt x="71152" y="25151"/>
                      </a:cubicBezTo>
                      <a:cubicBezTo>
                        <a:pt x="70018" y="25252"/>
                        <a:pt x="68850" y="25285"/>
                        <a:pt x="67516" y="25285"/>
                      </a:cubicBezTo>
                      <a:cubicBezTo>
                        <a:pt x="66882" y="25285"/>
                        <a:pt x="66215" y="25285"/>
                        <a:pt x="65581" y="25252"/>
                      </a:cubicBezTo>
                      <a:cubicBezTo>
                        <a:pt x="63480" y="25185"/>
                        <a:pt x="61411" y="25118"/>
                        <a:pt x="59543" y="25018"/>
                      </a:cubicBezTo>
                      <a:cubicBezTo>
                        <a:pt x="54840" y="24785"/>
                        <a:pt x="50704" y="24318"/>
                        <a:pt x="46968" y="23584"/>
                      </a:cubicBezTo>
                      <a:cubicBezTo>
                        <a:pt x="45467" y="23283"/>
                        <a:pt x="43899" y="22883"/>
                        <a:pt x="42498" y="22516"/>
                      </a:cubicBezTo>
                      <a:cubicBezTo>
                        <a:pt x="41164" y="22149"/>
                        <a:pt x="39696" y="21682"/>
                        <a:pt x="38028" y="21115"/>
                      </a:cubicBezTo>
                      <a:cubicBezTo>
                        <a:pt x="35359" y="20148"/>
                        <a:pt x="32691" y="19014"/>
                        <a:pt x="30056" y="17746"/>
                      </a:cubicBezTo>
                      <a:lnTo>
                        <a:pt x="30022" y="17746"/>
                      </a:lnTo>
                      <a:cubicBezTo>
                        <a:pt x="27988" y="16745"/>
                        <a:pt x="25953" y="15611"/>
                        <a:pt x="24018" y="14410"/>
                      </a:cubicBezTo>
                      <a:cubicBezTo>
                        <a:pt x="22117" y="13210"/>
                        <a:pt x="20182" y="11875"/>
                        <a:pt x="18281" y="10474"/>
                      </a:cubicBezTo>
                      <a:cubicBezTo>
                        <a:pt x="17347" y="9807"/>
                        <a:pt x="16479" y="9107"/>
                        <a:pt x="15512" y="8306"/>
                      </a:cubicBezTo>
                      <a:cubicBezTo>
                        <a:pt x="15112" y="7939"/>
                        <a:pt x="14645" y="7606"/>
                        <a:pt x="14211" y="7205"/>
                      </a:cubicBezTo>
                      <a:lnTo>
                        <a:pt x="14111" y="7139"/>
                      </a:lnTo>
                      <a:lnTo>
                        <a:pt x="13978" y="7005"/>
                      </a:lnTo>
                      <a:cubicBezTo>
                        <a:pt x="13611" y="6738"/>
                        <a:pt x="13277" y="6371"/>
                        <a:pt x="12877" y="6104"/>
                      </a:cubicBezTo>
                      <a:cubicBezTo>
                        <a:pt x="10809" y="4337"/>
                        <a:pt x="9041" y="3136"/>
                        <a:pt x="7339" y="2168"/>
                      </a:cubicBezTo>
                      <a:cubicBezTo>
                        <a:pt x="5838" y="1334"/>
                        <a:pt x="4337" y="767"/>
                        <a:pt x="2870" y="434"/>
                      </a:cubicBezTo>
                      <a:cubicBezTo>
                        <a:pt x="2136" y="267"/>
                        <a:pt x="1335" y="134"/>
                        <a:pt x="468" y="67"/>
                      </a:cubicBezTo>
                      <a:cubicBezTo>
                        <a:pt x="334" y="67"/>
                        <a:pt x="201" y="67"/>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38" name="Google Shape;3838;p24"/>
              <p:cNvGrpSpPr/>
              <p:nvPr/>
            </p:nvGrpSpPr>
            <p:grpSpPr>
              <a:xfrm>
                <a:off x="6175625" y="3705875"/>
                <a:ext cx="2926525" cy="1549975"/>
                <a:chOff x="6175625" y="3705875"/>
                <a:chExt cx="2926525" cy="1549975"/>
              </a:xfrm>
            </p:grpSpPr>
            <p:grpSp>
              <p:nvGrpSpPr>
                <p:cNvPr id="3839" name="Google Shape;3839;p24"/>
                <p:cNvGrpSpPr/>
                <p:nvPr/>
              </p:nvGrpSpPr>
              <p:grpSpPr>
                <a:xfrm flipH="1">
                  <a:off x="7642150" y="3705875"/>
                  <a:ext cx="1460000" cy="1549975"/>
                  <a:chOff x="5402750" y="3100275"/>
                  <a:chExt cx="1460000" cy="1549975"/>
                </a:xfrm>
              </p:grpSpPr>
              <p:sp>
                <p:nvSpPr>
                  <p:cNvPr id="3840" name="Google Shape;3840;p24"/>
                  <p:cNvSpPr/>
                  <p:nvPr/>
                </p:nvSpPr>
                <p:spPr>
                  <a:xfrm>
                    <a:off x="6526400" y="4117600"/>
                    <a:ext cx="336350" cy="406625"/>
                  </a:xfrm>
                  <a:custGeom>
                    <a:avLst/>
                    <a:gdLst/>
                    <a:ahLst/>
                    <a:cxnLst/>
                    <a:rect l="l" t="t" r="r" b="b"/>
                    <a:pathLst>
                      <a:path w="13454" h="16265" extrusionOk="0">
                        <a:moveTo>
                          <a:pt x="12419" y="1"/>
                        </a:moveTo>
                        <a:cubicBezTo>
                          <a:pt x="12418" y="1"/>
                          <a:pt x="0" y="1394"/>
                          <a:pt x="274" y="16264"/>
                        </a:cubicBezTo>
                        <a:lnTo>
                          <a:pt x="274" y="16264"/>
                        </a:lnTo>
                        <a:cubicBezTo>
                          <a:pt x="282" y="16258"/>
                          <a:pt x="13454" y="12183"/>
                          <a:pt x="12419" y="1"/>
                        </a:cubicBezTo>
                        <a:close/>
                        <a:moveTo>
                          <a:pt x="274" y="16264"/>
                        </a:moveTo>
                        <a:cubicBezTo>
                          <a:pt x="274" y="16264"/>
                          <a:pt x="274" y="16264"/>
                          <a:pt x="274" y="16264"/>
                        </a:cubicBezTo>
                        <a:cubicBezTo>
                          <a:pt x="274" y="16264"/>
                          <a:pt x="274" y="16264"/>
                          <a:pt x="274" y="1626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1" name="Google Shape;3841;p24"/>
                  <p:cNvSpPr/>
                  <p:nvPr/>
                </p:nvSpPr>
                <p:spPr>
                  <a:xfrm>
                    <a:off x="6526700" y="4192275"/>
                    <a:ext cx="243500" cy="337325"/>
                  </a:xfrm>
                  <a:custGeom>
                    <a:avLst/>
                    <a:gdLst/>
                    <a:ahLst/>
                    <a:cxnLst/>
                    <a:rect l="l" t="t" r="r" b="b"/>
                    <a:pathLst>
                      <a:path w="9740" h="13493" extrusionOk="0">
                        <a:moveTo>
                          <a:pt x="9491" y="0"/>
                        </a:moveTo>
                        <a:cubicBezTo>
                          <a:pt x="9429" y="0"/>
                          <a:pt x="9370" y="25"/>
                          <a:pt x="9335" y="73"/>
                        </a:cubicBezTo>
                        <a:lnTo>
                          <a:pt x="84" y="13170"/>
                        </a:lnTo>
                        <a:cubicBezTo>
                          <a:pt x="0" y="13266"/>
                          <a:pt x="36" y="13396"/>
                          <a:pt x="119" y="13456"/>
                        </a:cubicBezTo>
                        <a:cubicBezTo>
                          <a:pt x="158" y="13480"/>
                          <a:pt x="202" y="13492"/>
                          <a:pt x="245" y="13492"/>
                        </a:cubicBezTo>
                        <a:cubicBezTo>
                          <a:pt x="309" y="13492"/>
                          <a:pt x="370" y="13465"/>
                          <a:pt x="405" y="13408"/>
                        </a:cubicBezTo>
                        <a:lnTo>
                          <a:pt x="9668" y="300"/>
                        </a:lnTo>
                        <a:cubicBezTo>
                          <a:pt x="9740" y="216"/>
                          <a:pt x="9716" y="73"/>
                          <a:pt x="9621" y="38"/>
                        </a:cubicBezTo>
                        <a:cubicBezTo>
                          <a:pt x="9581" y="13"/>
                          <a:pt x="9535" y="0"/>
                          <a:pt x="9491" y="0"/>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2" name="Google Shape;3842;p24"/>
                  <p:cNvSpPr/>
                  <p:nvPr/>
                </p:nvSpPr>
                <p:spPr>
                  <a:xfrm>
                    <a:off x="6608550" y="4290800"/>
                    <a:ext cx="17300" cy="114400"/>
                  </a:xfrm>
                  <a:custGeom>
                    <a:avLst/>
                    <a:gdLst/>
                    <a:ahLst/>
                    <a:cxnLst/>
                    <a:rect l="l" t="t" r="r" b="b"/>
                    <a:pathLst>
                      <a:path w="692" h="4576" extrusionOk="0">
                        <a:moveTo>
                          <a:pt x="208" y="1"/>
                        </a:moveTo>
                        <a:cubicBezTo>
                          <a:pt x="202" y="1"/>
                          <a:pt x="197" y="1"/>
                          <a:pt x="191" y="2"/>
                        </a:cubicBezTo>
                        <a:cubicBezTo>
                          <a:pt x="84" y="2"/>
                          <a:pt x="1" y="109"/>
                          <a:pt x="1" y="216"/>
                        </a:cubicBezTo>
                        <a:lnTo>
                          <a:pt x="298" y="4395"/>
                        </a:lnTo>
                        <a:cubicBezTo>
                          <a:pt x="298" y="4496"/>
                          <a:pt x="392" y="4575"/>
                          <a:pt x="492" y="4575"/>
                        </a:cubicBezTo>
                        <a:cubicBezTo>
                          <a:pt x="499" y="4575"/>
                          <a:pt x="506" y="4575"/>
                          <a:pt x="513" y="4574"/>
                        </a:cubicBezTo>
                        <a:cubicBezTo>
                          <a:pt x="572" y="4574"/>
                          <a:pt x="632" y="4526"/>
                          <a:pt x="667" y="4491"/>
                        </a:cubicBezTo>
                        <a:cubicBezTo>
                          <a:pt x="679" y="4443"/>
                          <a:pt x="691" y="4395"/>
                          <a:pt x="691" y="4372"/>
                        </a:cubicBezTo>
                        <a:lnTo>
                          <a:pt x="393" y="181"/>
                        </a:lnTo>
                        <a:cubicBezTo>
                          <a:pt x="393" y="91"/>
                          <a:pt x="298" y="1"/>
                          <a:pt x="208" y="1"/>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3" name="Google Shape;3843;p24"/>
                  <p:cNvSpPr/>
                  <p:nvPr/>
                </p:nvSpPr>
                <p:spPr>
                  <a:xfrm>
                    <a:off x="6702025" y="4256500"/>
                    <a:ext cx="78000" cy="25675"/>
                  </a:xfrm>
                  <a:custGeom>
                    <a:avLst/>
                    <a:gdLst/>
                    <a:ahLst/>
                    <a:cxnLst/>
                    <a:rect l="l" t="t" r="r" b="b"/>
                    <a:pathLst>
                      <a:path w="3120" h="1027" extrusionOk="0">
                        <a:moveTo>
                          <a:pt x="2899" y="0"/>
                        </a:moveTo>
                        <a:cubicBezTo>
                          <a:pt x="2886" y="0"/>
                          <a:pt x="2872" y="2"/>
                          <a:pt x="2858" y="5"/>
                        </a:cubicBezTo>
                        <a:lnTo>
                          <a:pt x="179" y="636"/>
                        </a:lnTo>
                        <a:cubicBezTo>
                          <a:pt x="83" y="660"/>
                          <a:pt x="0" y="767"/>
                          <a:pt x="36" y="874"/>
                        </a:cubicBezTo>
                        <a:cubicBezTo>
                          <a:pt x="55" y="962"/>
                          <a:pt x="131" y="1026"/>
                          <a:pt x="218" y="1026"/>
                        </a:cubicBezTo>
                        <a:cubicBezTo>
                          <a:pt x="236" y="1026"/>
                          <a:pt x="255" y="1023"/>
                          <a:pt x="274" y="1017"/>
                        </a:cubicBezTo>
                        <a:lnTo>
                          <a:pt x="2953" y="398"/>
                        </a:lnTo>
                        <a:cubicBezTo>
                          <a:pt x="3001" y="398"/>
                          <a:pt x="3036" y="362"/>
                          <a:pt x="3072" y="326"/>
                        </a:cubicBezTo>
                        <a:cubicBezTo>
                          <a:pt x="3096" y="279"/>
                          <a:pt x="3120" y="231"/>
                          <a:pt x="3096" y="159"/>
                        </a:cubicBezTo>
                        <a:cubicBezTo>
                          <a:pt x="3075" y="66"/>
                          <a:pt x="2991" y="0"/>
                          <a:pt x="2899" y="0"/>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4" name="Google Shape;3844;p24"/>
                  <p:cNvSpPr/>
                  <p:nvPr/>
                </p:nvSpPr>
                <p:spPr>
                  <a:xfrm>
                    <a:off x="6535925" y="4406125"/>
                    <a:ext cx="321500" cy="138200"/>
                  </a:xfrm>
                  <a:custGeom>
                    <a:avLst/>
                    <a:gdLst/>
                    <a:ahLst/>
                    <a:cxnLst/>
                    <a:rect l="l" t="t" r="r" b="b"/>
                    <a:pathLst>
                      <a:path w="12860" h="5528" extrusionOk="0">
                        <a:moveTo>
                          <a:pt x="8353" y="1"/>
                        </a:moveTo>
                        <a:cubicBezTo>
                          <a:pt x="5898" y="1"/>
                          <a:pt x="2799" y="989"/>
                          <a:pt x="0" y="4819"/>
                        </a:cubicBezTo>
                        <a:cubicBezTo>
                          <a:pt x="0" y="4819"/>
                          <a:pt x="1950" y="5527"/>
                          <a:pt x="4457" y="5527"/>
                        </a:cubicBezTo>
                        <a:cubicBezTo>
                          <a:pt x="7199" y="5527"/>
                          <a:pt x="10608" y="4679"/>
                          <a:pt x="12859" y="1128"/>
                        </a:cubicBezTo>
                        <a:cubicBezTo>
                          <a:pt x="12859" y="1128"/>
                          <a:pt x="10974" y="1"/>
                          <a:pt x="83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5" name="Google Shape;3845;p24"/>
                  <p:cNvSpPr/>
                  <p:nvPr/>
                </p:nvSpPr>
                <p:spPr>
                  <a:xfrm>
                    <a:off x="6530275" y="4441775"/>
                    <a:ext cx="262550" cy="89725"/>
                  </a:xfrm>
                  <a:custGeom>
                    <a:avLst/>
                    <a:gdLst/>
                    <a:ahLst/>
                    <a:cxnLst/>
                    <a:rect l="l" t="t" r="r" b="b"/>
                    <a:pathLst>
                      <a:path w="10502" h="3589" extrusionOk="0">
                        <a:moveTo>
                          <a:pt x="10304" y="1"/>
                        </a:moveTo>
                        <a:cubicBezTo>
                          <a:pt x="10282" y="1"/>
                          <a:pt x="10261" y="4"/>
                          <a:pt x="10240" y="11"/>
                        </a:cubicBezTo>
                        <a:lnTo>
                          <a:pt x="167" y="3190"/>
                        </a:lnTo>
                        <a:cubicBezTo>
                          <a:pt x="60" y="3226"/>
                          <a:pt x="0" y="3345"/>
                          <a:pt x="24" y="3452"/>
                        </a:cubicBezTo>
                        <a:cubicBezTo>
                          <a:pt x="54" y="3533"/>
                          <a:pt x="145" y="3588"/>
                          <a:pt x="238" y="3588"/>
                        </a:cubicBezTo>
                        <a:cubicBezTo>
                          <a:pt x="254" y="3588"/>
                          <a:pt x="270" y="3587"/>
                          <a:pt x="286" y="3583"/>
                        </a:cubicBezTo>
                        <a:lnTo>
                          <a:pt x="10359" y="392"/>
                        </a:lnTo>
                        <a:cubicBezTo>
                          <a:pt x="10406" y="380"/>
                          <a:pt x="10430" y="357"/>
                          <a:pt x="10466" y="321"/>
                        </a:cubicBezTo>
                        <a:cubicBezTo>
                          <a:pt x="10502" y="261"/>
                          <a:pt x="10502" y="202"/>
                          <a:pt x="10490" y="142"/>
                        </a:cubicBezTo>
                        <a:cubicBezTo>
                          <a:pt x="10471" y="56"/>
                          <a:pt x="10390" y="1"/>
                          <a:pt x="10304" y="1"/>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6" name="Google Shape;3846;p24"/>
                  <p:cNvSpPr/>
                  <p:nvPr/>
                </p:nvSpPr>
                <p:spPr>
                  <a:xfrm>
                    <a:off x="6625825" y="4433500"/>
                    <a:ext cx="49425" cy="67725"/>
                  </a:xfrm>
                  <a:custGeom>
                    <a:avLst/>
                    <a:gdLst/>
                    <a:ahLst/>
                    <a:cxnLst/>
                    <a:rect l="l" t="t" r="r" b="b"/>
                    <a:pathLst>
                      <a:path w="1977" h="2709" extrusionOk="0">
                        <a:moveTo>
                          <a:pt x="1747" y="0"/>
                        </a:moveTo>
                        <a:cubicBezTo>
                          <a:pt x="1683" y="0"/>
                          <a:pt x="1621" y="32"/>
                          <a:pt x="1584" y="92"/>
                        </a:cubicBezTo>
                        <a:lnTo>
                          <a:pt x="60" y="2390"/>
                        </a:lnTo>
                        <a:cubicBezTo>
                          <a:pt x="0" y="2497"/>
                          <a:pt x="36" y="2616"/>
                          <a:pt x="119" y="2676"/>
                        </a:cubicBezTo>
                        <a:cubicBezTo>
                          <a:pt x="154" y="2698"/>
                          <a:pt x="192" y="2708"/>
                          <a:pt x="229" y="2708"/>
                        </a:cubicBezTo>
                        <a:cubicBezTo>
                          <a:pt x="294" y="2708"/>
                          <a:pt x="355" y="2677"/>
                          <a:pt x="393" y="2616"/>
                        </a:cubicBezTo>
                        <a:lnTo>
                          <a:pt x="1917" y="307"/>
                        </a:lnTo>
                        <a:cubicBezTo>
                          <a:pt x="1977" y="211"/>
                          <a:pt x="1953" y="92"/>
                          <a:pt x="1858" y="33"/>
                        </a:cubicBezTo>
                        <a:cubicBezTo>
                          <a:pt x="1823" y="11"/>
                          <a:pt x="1784" y="0"/>
                          <a:pt x="1747" y="0"/>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7" name="Google Shape;3847;p24"/>
                  <p:cNvSpPr/>
                  <p:nvPr/>
                </p:nvSpPr>
                <p:spPr>
                  <a:xfrm>
                    <a:off x="6719875" y="4461225"/>
                    <a:ext cx="53000" cy="28700"/>
                  </a:xfrm>
                  <a:custGeom>
                    <a:avLst/>
                    <a:gdLst/>
                    <a:ahLst/>
                    <a:cxnLst/>
                    <a:rect l="l" t="t" r="r" b="b"/>
                    <a:pathLst>
                      <a:path w="2120" h="1148" extrusionOk="0">
                        <a:moveTo>
                          <a:pt x="236" y="1"/>
                        </a:moveTo>
                        <a:cubicBezTo>
                          <a:pt x="157" y="1"/>
                          <a:pt x="83" y="47"/>
                          <a:pt x="48" y="126"/>
                        </a:cubicBezTo>
                        <a:cubicBezTo>
                          <a:pt x="1" y="233"/>
                          <a:pt x="48" y="352"/>
                          <a:pt x="155" y="388"/>
                        </a:cubicBezTo>
                        <a:lnTo>
                          <a:pt x="1810" y="1138"/>
                        </a:lnTo>
                        <a:cubicBezTo>
                          <a:pt x="1831" y="1144"/>
                          <a:pt x="1853" y="1147"/>
                          <a:pt x="1876" y="1147"/>
                        </a:cubicBezTo>
                        <a:cubicBezTo>
                          <a:pt x="1944" y="1147"/>
                          <a:pt x="2016" y="1120"/>
                          <a:pt x="2060" y="1067"/>
                        </a:cubicBezTo>
                        <a:cubicBezTo>
                          <a:pt x="2072" y="1067"/>
                          <a:pt x="2072" y="1043"/>
                          <a:pt x="2072" y="1031"/>
                        </a:cubicBezTo>
                        <a:cubicBezTo>
                          <a:pt x="2120" y="924"/>
                          <a:pt x="2072" y="805"/>
                          <a:pt x="1965" y="769"/>
                        </a:cubicBezTo>
                        <a:lnTo>
                          <a:pt x="322" y="19"/>
                        </a:lnTo>
                        <a:cubicBezTo>
                          <a:pt x="294" y="7"/>
                          <a:pt x="265" y="1"/>
                          <a:pt x="236" y="1"/>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8" name="Google Shape;3848;p24"/>
                  <p:cNvSpPr/>
                  <p:nvPr/>
                </p:nvSpPr>
                <p:spPr>
                  <a:xfrm>
                    <a:off x="6218925" y="4083675"/>
                    <a:ext cx="366125" cy="439950"/>
                  </a:xfrm>
                  <a:custGeom>
                    <a:avLst/>
                    <a:gdLst/>
                    <a:ahLst/>
                    <a:cxnLst/>
                    <a:rect l="l" t="t" r="r" b="b"/>
                    <a:pathLst>
                      <a:path w="14645" h="17598" extrusionOk="0">
                        <a:moveTo>
                          <a:pt x="2477" y="0"/>
                        </a:moveTo>
                        <a:lnTo>
                          <a:pt x="2477" y="0"/>
                        </a:lnTo>
                        <a:cubicBezTo>
                          <a:pt x="0" y="11978"/>
                          <a:pt x="12621" y="17598"/>
                          <a:pt x="12633" y="17598"/>
                        </a:cubicBezTo>
                        <a:cubicBezTo>
                          <a:pt x="14645" y="2846"/>
                          <a:pt x="2477" y="0"/>
                          <a:pt x="247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9" name="Google Shape;3849;p24"/>
                  <p:cNvSpPr/>
                  <p:nvPr/>
                </p:nvSpPr>
                <p:spPr>
                  <a:xfrm>
                    <a:off x="6337375" y="4166050"/>
                    <a:ext cx="202450" cy="362700"/>
                  </a:xfrm>
                  <a:custGeom>
                    <a:avLst/>
                    <a:gdLst/>
                    <a:ahLst/>
                    <a:cxnLst/>
                    <a:rect l="l" t="t" r="r" b="b"/>
                    <a:pathLst>
                      <a:path w="8098" h="14508" extrusionOk="0">
                        <a:moveTo>
                          <a:pt x="231" y="0"/>
                        </a:moveTo>
                        <a:cubicBezTo>
                          <a:pt x="200" y="0"/>
                          <a:pt x="170" y="9"/>
                          <a:pt x="144" y="27"/>
                        </a:cubicBezTo>
                        <a:cubicBezTo>
                          <a:pt x="49" y="75"/>
                          <a:pt x="1" y="194"/>
                          <a:pt x="61" y="289"/>
                        </a:cubicBezTo>
                        <a:lnTo>
                          <a:pt x="7716" y="14398"/>
                        </a:lnTo>
                        <a:cubicBezTo>
                          <a:pt x="7749" y="14464"/>
                          <a:pt x="7823" y="14507"/>
                          <a:pt x="7893" y="14507"/>
                        </a:cubicBezTo>
                        <a:cubicBezTo>
                          <a:pt x="7923" y="14507"/>
                          <a:pt x="7953" y="14499"/>
                          <a:pt x="7978" y="14481"/>
                        </a:cubicBezTo>
                        <a:cubicBezTo>
                          <a:pt x="8014" y="14457"/>
                          <a:pt x="8038" y="14445"/>
                          <a:pt x="8062" y="14422"/>
                        </a:cubicBezTo>
                        <a:cubicBezTo>
                          <a:pt x="8085" y="14362"/>
                          <a:pt x="8097" y="14267"/>
                          <a:pt x="8062" y="14207"/>
                        </a:cubicBezTo>
                        <a:lnTo>
                          <a:pt x="406" y="98"/>
                        </a:lnTo>
                        <a:cubicBezTo>
                          <a:pt x="373" y="41"/>
                          <a:pt x="300" y="0"/>
                          <a:pt x="231" y="0"/>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0" name="Google Shape;3850;p24"/>
                  <p:cNvSpPr/>
                  <p:nvPr/>
                </p:nvSpPr>
                <p:spPr>
                  <a:xfrm>
                    <a:off x="6456450" y="4281575"/>
                    <a:ext cx="30675" cy="113225"/>
                  </a:xfrm>
                  <a:custGeom>
                    <a:avLst/>
                    <a:gdLst/>
                    <a:ahLst/>
                    <a:cxnLst/>
                    <a:rect l="l" t="t" r="r" b="b"/>
                    <a:pathLst>
                      <a:path w="1227" h="4529" extrusionOk="0">
                        <a:moveTo>
                          <a:pt x="1022" y="1"/>
                        </a:moveTo>
                        <a:cubicBezTo>
                          <a:pt x="914" y="1"/>
                          <a:pt x="821" y="69"/>
                          <a:pt x="810" y="169"/>
                        </a:cubicBezTo>
                        <a:lnTo>
                          <a:pt x="24" y="4288"/>
                        </a:lnTo>
                        <a:cubicBezTo>
                          <a:pt x="0" y="4407"/>
                          <a:pt x="84" y="4514"/>
                          <a:pt x="179" y="4526"/>
                        </a:cubicBezTo>
                        <a:cubicBezTo>
                          <a:pt x="191" y="4528"/>
                          <a:pt x="203" y="4528"/>
                          <a:pt x="215" y="4528"/>
                        </a:cubicBezTo>
                        <a:cubicBezTo>
                          <a:pt x="292" y="4528"/>
                          <a:pt x="352" y="4495"/>
                          <a:pt x="393" y="4443"/>
                        </a:cubicBezTo>
                        <a:cubicBezTo>
                          <a:pt x="405" y="4407"/>
                          <a:pt x="405" y="4395"/>
                          <a:pt x="417" y="4360"/>
                        </a:cubicBezTo>
                        <a:lnTo>
                          <a:pt x="1215" y="240"/>
                        </a:lnTo>
                        <a:cubicBezTo>
                          <a:pt x="1227" y="121"/>
                          <a:pt x="1155" y="14"/>
                          <a:pt x="1048" y="2"/>
                        </a:cubicBezTo>
                        <a:cubicBezTo>
                          <a:pt x="1040" y="1"/>
                          <a:pt x="1031" y="1"/>
                          <a:pt x="1022" y="1"/>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1" name="Google Shape;3851;p24"/>
                  <p:cNvSpPr/>
                  <p:nvPr/>
                </p:nvSpPr>
                <p:spPr>
                  <a:xfrm>
                    <a:off x="6319525" y="4229100"/>
                    <a:ext cx="76525" cy="33525"/>
                  </a:xfrm>
                  <a:custGeom>
                    <a:avLst/>
                    <a:gdLst/>
                    <a:ahLst/>
                    <a:cxnLst/>
                    <a:rect l="l" t="t" r="r" b="b"/>
                    <a:pathLst>
                      <a:path w="3061" h="1341" extrusionOk="0">
                        <a:moveTo>
                          <a:pt x="228" y="1"/>
                        </a:moveTo>
                        <a:cubicBezTo>
                          <a:pt x="151" y="1"/>
                          <a:pt x="75" y="55"/>
                          <a:pt x="48" y="136"/>
                        </a:cubicBezTo>
                        <a:cubicBezTo>
                          <a:pt x="1" y="243"/>
                          <a:pt x="60" y="363"/>
                          <a:pt x="167" y="386"/>
                        </a:cubicBezTo>
                        <a:lnTo>
                          <a:pt x="2763" y="1327"/>
                        </a:lnTo>
                        <a:cubicBezTo>
                          <a:pt x="2785" y="1337"/>
                          <a:pt x="2809" y="1341"/>
                          <a:pt x="2833" y="1341"/>
                        </a:cubicBezTo>
                        <a:cubicBezTo>
                          <a:pt x="2899" y="1341"/>
                          <a:pt x="2966" y="1308"/>
                          <a:pt x="3001" y="1255"/>
                        </a:cubicBezTo>
                        <a:cubicBezTo>
                          <a:pt x="3013" y="1244"/>
                          <a:pt x="3013" y="1220"/>
                          <a:pt x="3013" y="1208"/>
                        </a:cubicBezTo>
                        <a:cubicBezTo>
                          <a:pt x="3061" y="1101"/>
                          <a:pt x="3001" y="1005"/>
                          <a:pt x="2894" y="958"/>
                        </a:cubicBezTo>
                        <a:lnTo>
                          <a:pt x="298" y="17"/>
                        </a:lnTo>
                        <a:cubicBezTo>
                          <a:pt x="276" y="6"/>
                          <a:pt x="252" y="1"/>
                          <a:pt x="228" y="1"/>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2" name="Google Shape;3852;p24"/>
                  <p:cNvSpPr/>
                  <p:nvPr/>
                </p:nvSpPr>
                <p:spPr>
                  <a:xfrm>
                    <a:off x="6223375" y="4379225"/>
                    <a:ext cx="308100" cy="152750"/>
                  </a:xfrm>
                  <a:custGeom>
                    <a:avLst/>
                    <a:gdLst/>
                    <a:ahLst/>
                    <a:cxnLst/>
                    <a:rect l="l" t="t" r="r" b="b"/>
                    <a:pathLst>
                      <a:path w="12324" h="6110" extrusionOk="0">
                        <a:moveTo>
                          <a:pt x="3510" y="0"/>
                        </a:moveTo>
                        <a:cubicBezTo>
                          <a:pt x="1463" y="0"/>
                          <a:pt x="1" y="656"/>
                          <a:pt x="1" y="656"/>
                        </a:cubicBezTo>
                        <a:cubicBezTo>
                          <a:pt x="2198" y="5263"/>
                          <a:pt x="6566" y="6109"/>
                          <a:pt x="9466" y="6109"/>
                        </a:cubicBezTo>
                        <a:cubicBezTo>
                          <a:pt x="11139" y="6109"/>
                          <a:pt x="12324" y="5828"/>
                          <a:pt x="12324" y="5823"/>
                        </a:cubicBezTo>
                        <a:cubicBezTo>
                          <a:pt x="9636" y="1052"/>
                          <a:pt x="6104" y="0"/>
                          <a:pt x="351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3" name="Google Shape;3853;p24"/>
                  <p:cNvSpPr/>
                  <p:nvPr/>
                </p:nvSpPr>
                <p:spPr>
                  <a:xfrm>
                    <a:off x="6284700" y="4411525"/>
                    <a:ext cx="252150" cy="118575"/>
                  </a:xfrm>
                  <a:custGeom>
                    <a:avLst/>
                    <a:gdLst/>
                    <a:ahLst/>
                    <a:cxnLst/>
                    <a:rect l="l" t="t" r="r" b="b"/>
                    <a:pathLst>
                      <a:path w="10086" h="4743" extrusionOk="0">
                        <a:moveTo>
                          <a:pt x="223" y="0"/>
                        </a:moveTo>
                        <a:cubicBezTo>
                          <a:pt x="145" y="0"/>
                          <a:pt x="74" y="44"/>
                          <a:pt x="48" y="114"/>
                        </a:cubicBezTo>
                        <a:cubicBezTo>
                          <a:pt x="1" y="221"/>
                          <a:pt x="48" y="340"/>
                          <a:pt x="143" y="388"/>
                        </a:cubicBezTo>
                        <a:lnTo>
                          <a:pt x="9776" y="4734"/>
                        </a:lnTo>
                        <a:cubicBezTo>
                          <a:pt x="9799" y="4740"/>
                          <a:pt x="9823" y="4743"/>
                          <a:pt x="9846" y="4743"/>
                        </a:cubicBezTo>
                        <a:cubicBezTo>
                          <a:pt x="9916" y="4743"/>
                          <a:pt x="9981" y="4716"/>
                          <a:pt x="10026" y="4662"/>
                        </a:cubicBezTo>
                        <a:cubicBezTo>
                          <a:pt x="10026" y="4638"/>
                          <a:pt x="10049" y="4626"/>
                          <a:pt x="10049" y="4626"/>
                        </a:cubicBezTo>
                        <a:cubicBezTo>
                          <a:pt x="10085" y="4519"/>
                          <a:pt x="10049" y="4400"/>
                          <a:pt x="9942" y="4365"/>
                        </a:cubicBezTo>
                        <a:lnTo>
                          <a:pt x="310" y="19"/>
                        </a:lnTo>
                        <a:cubicBezTo>
                          <a:pt x="281" y="6"/>
                          <a:pt x="252" y="0"/>
                          <a:pt x="223" y="0"/>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4" name="Google Shape;3854;p24"/>
                  <p:cNvSpPr/>
                  <p:nvPr/>
                </p:nvSpPr>
                <p:spPr>
                  <a:xfrm>
                    <a:off x="6403475" y="4416950"/>
                    <a:ext cx="41975" cy="71650"/>
                  </a:xfrm>
                  <a:custGeom>
                    <a:avLst/>
                    <a:gdLst/>
                    <a:ahLst/>
                    <a:cxnLst/>
                    <a:rect l="l" t="t" r="r" b="b"/>
                    <a:pathLst>
                      <a:path w="1679" h="2866" extrusionOk="0">
                        <a:moveTo>
                          <a:pt x="223" y="1"/>
                        </a:moveTo>
                        <a:cubicBezTo>
                          <a:pt x="193" y="1"/>
                          <a:pt x="162" y="6"/>
                          <a:pt x="131" y="16"/>
                        </a:cubicBezTo>
                        <a:cubicBezTo>
                          <a:pt x="24" y="64"/>
                          <a:pt x="0" y="183"/>
                          <a:pt x="36" y="290"/>
                        </a:cubicBezTo>
                        <a:lnTo>
                          <a:pt x="1274" y="2755"/>
                        </a:lnTo>
                        <a:cubicBezTo>
                          <a:pt x="1308" y="2831"/>
                          <a:pt x="1379" y="2865"/>
                          <a:pt x="1456" y="2865"/>
                        </a:cubicBezTo>
                        <a:cubicBezTo>
                          <a:pt x="1486" y="2865"/>
                          <a:pt x="1518" y="2860"/>
                          <a:pt x="1548" y="2850"/>
                        </a:cubicBezTo>
                        <a:cubicBezTo>
                          <a:pt x="1572" y="2826"/>
                          <a:pt x="1608" y="2814"/>
                          <a:pt x="1619" y="2790"/>
                        </a:cubicBezTo>
                        <a:cubicBezTo>
                          <a:pt x="1667" y="2731"/>
                          <a:pt x="1679" y="2659"/>
                          <a:pt x="1631" y="2576"/>
                        </a:cubicBezTo>
                        <a:lnTo>
                          <a:pt x="393" y="111"/>
                        </a:lnTo>
                        <a:cubicBezTo>
                          <a:pt x="367" y="35"/>
                          <a:pt x="299" y="1"/>
                          <a:pt x="223" y="1"/>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5" name="Google Shape;3855;p24"/>
                  <p:cNvSpPr/>
                  <p:nvPr/>
                </p:nvSpPr>
                <p:spPr>
                  <a:xfrm>
                    <a:off x="6301075" y="4437650"/>
                    <a:ext cx="53900" cy="23900"/>
                  </a:xfrm>
                  <a:custGeom>
                    <a:avLst/>
                    <a:gdLst/>
                    <a:ahLst/>
                    <a:cxnLst/>
                    <a:rect l="l" t="t" r="r" b="b"/>
                    <a:pathLst>
                      <a:path w="2156" h="956" extrusionOk="0">
                        <a:moveTo>
                          <a:pt x="1946" y="0"/>
                        </a:moveTo>
                        <a:cubicBezTo>
                          <a:pt x="1928" y="0"/>
                          <a:pt x="1911" y="3"/>
                          <a:pt x="1894" y="10"/>
                        </a:cubicBezTo>
                        <a:lnTo>
                          <a:pt x="167" y="557"/>
                        </a:lnTo>
                        <a:cubicBezTo>
                          <a:pt x="60" y="593"/>
                          <a:pt x="0" y="712"/>
                          <a:pt x="24" y="819"/>
                        </a:cubicBezTo>
                        <a:cubicBezTo>
                          <a:pt x="55" y="900"/>
                          <a:pt x="145" y="955"/>
                          <a:pt x="238" y="955"/>
                        </a:cubicBezTo>
                        <a:cubicBezTo>
                          <a:pt x="254" y="955"/>
                          <a:pt x="270" y="954"/>
                          <a:pt x="286" y="950"/>
                        </a:cubicBezTo>
                        <a:lnTo>
                          <a:pt x="2013" y="403"/>
                        </a:lnTo>
                        <a:cubicBezTo>
                          <a:pt x="2048" y="379"/>
                          <a:pt x="2084" y="355"/>
                          <a:pt x="2108" y="319"/>
                        </a:cubicBezTo>
                        <a:cubicBezTo>
                          <a:pt x="2144" y="283"/>
                          <a:pt x="2155" y="224"/>
                          <a:pt x="2144" y="141"/>
                        </a:cubicBezTo>
                        <a:cubicBezTo>
                          <a:pt x="2114" y="62"/>
                          <a:pt x="2029" y="0"/>
                          <a:pt x="1946" y="0"/>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6" name="Google Shape;3856;p24"/>
                  <p:cNvSpPr/>
                  <p:nvPr/>
                </p:nvSpPr>
                <p:spPr>
                  <a:xfrm>
                    <a:off x="5464350" y="3709750"/>
                    <a:ext cx="445925" cy="631425"/>
                  </a:xfrm>
                  <a:custGeom>
                    <a:avLst/>
                    <a:gdLst/>
                    <a:ahLst/>
                    <a:cxnLst/>
                    <a:rect l="l" t="t" r="r" b="b"/>
                    <a:pathLst>
                      <a:path w="17837" h="25257" extrusionOk="0">
                        <a:moveTo>
                          <a:pt x="3184" y="0"/>
                        </a:moveTo>
                        <a:cubicBezTo>
                          <a:pt x="2810" y="0"/>
                          <a:pt x="2470" y="97"/>
                          <a:pt x="2180" y="313"/>
                        </a:cubicBezTo>
                        <a:cubicBezTo>
                          <a:pt x="1" y="1932"/>
                          <a:pt x="2811" y="8742"/>
                          <a:pt x="4263" y="11076"/>
                        </a:cubicBezTo>
                        <a:cubicBezTo>
                          <a:pt x="8240" y="17458"/>
                          <a:pt x="17837" y="25256"/>
                          <a:pt x="17837" y="25256"/>
                        </a:cubicBezTo>
                        <a:cubicBezTo>
                          <a:pt x="17837" y="25256"/>
                          <a:pt x="14527" y="11362"/>
                          <a:pt x="11038" y="6218"/>
                        </a:cubicBezTo>
                        <a:cubicBezTo>
                          <a:pt x="9744" y="4302"/>
                          <a:pt x="5685" y="0"/>
                          <a:pt x="318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7" name="Google Shape;3857;p24"/>
                  <p:cNvSpPr/>
                  <p:nvPr/>
                </p:nvSpPr>
                <p:spPr>
                  <a:xfrm>
                    <a:off x="5576275" y="3393250"/>
                    <a:ext cx="348275" cy="520775"/>
                  </a:xfrm>
                  <a:custGeom>
                    <a:avLst/>
                    <a:gdLst/>
                    <a:ahLst/>
                    <a:cxnLst/>
                    <a:rect l="l" t="t" r="r" b="b"/>
                    <a:pathLst>
                      <a:path w="13931" h="20831" extrusionOk="0">
                        <a:moveTo>
                          <a:pt x="2568" y="1"/>
                        </a:moveTo>
                        <a:cubicBezTo>
                          <a:pt x="2284" y="1"/>
                          <a:pt x="2025" y="73"/>
                          <a:pt x="1799" y="233"/>
                        </a:cubicBezTo>
                        <a:cubicBezTo>
                          <a:pt x="1" y="1495"/>
                          <a:pt x="2132" y="7091"/>
                          <a:pt x="3239" y="9020"/>
                        </a:cubicBezTo>
                        <a:cubicBezTo>
                          <a:pt x="6323" y="14282"/>
                          <a:pt x="13931" y="20831"/>
                          <a:pt x="13931" y="20831"/>
                        </a:cubicBezTo>
                        <a:cubicBezTo>
                          <a:pt x="13931" y="20831"/>
                          <a:pt x="11562" y="9496"/>
                          <a:pt x="8859" y="5233"/>
                        </a:cubicBezTo>
                        <a:cubicBezTo>
                          <a:pt x="7836" y="3647"/>
                          <a:pt x="4589" y="1"/>
                          <a:pt x="25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8" name="Google Shape;3858;p24"/>
                  <p:cNvSpPr/>
                  <p:nvPr/>
                </p:nvSpPr>
                <p:spPr>
                  <a:xfrm>
                    <a:off x="5944475" y="3566125"/>
                    <a:ext cx="242025" cy="383025"/>
                  </a:xfrm>
                  <a:custGeom>
                    <a:avLst/>
                    <a:gdLst/>
                    <a:ahLst/>
                    <a:cxnLst/>
                    <a:rect l="l" t="t" r="r" b="b"/>
                    <a:pathLst>
                      <a:path w="9681" h="15321" extrusionOk="0">
                        <a:moveTo>
                          <a:pt x="7793" y="1"/>
                        </a:moveTo>
                        <a:cubicBezTo>
                          <a:pt x="6281" y="1"/>
                          <a:pt x="4008" y="2963"/>
                          <a:pt x="3311" y="4260"/>
                        </a:cubicBezTo>
                        <a:cubicBezTo>
                          <a:pt x="1191" y="8153"/>
                          <a:pt x="1" y="15321"/>
                          <a:pt x="1" y="15321"/>
                        </a:cubicBezTo>
                        <a:cubicBezTo>
                          <a:pt x="1" y="15321"/>
                          <a:pt x="6121" y="9582"/>
                          <a:pt x="7740" y="6308"/>
                        </a:cubicBezTo>
                        <a:cubicBezTo>
                          <a:pt x="8430" y="4915"/>
                          <a:pt x="9681" y="735"/>
                          <a:pt x="8192" y="81"/>
                        </a:cubicBezTo>
                        <a:cubicBezTo>
                          <a:pt x="8067" y="26"/>
                          <a:pt x="7934" y="1"/>
                          <a:pt x="779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9" name="Google Shape;3859;p24"/>
                  <p:cNvSpPr/>
                  <p:nvPr/>
                </p:nvSpPr>
                <p:spPr>
                  <a:xfrm>
                    <a:off x="5402750" y="4103300"/>
                    <a:ext cx="500675" cy="295600"/>
                  </a:xfrm>
                  <a:custGeom>
                    <a:avLst/>
                    <a:gdLst/>
                    <a:ahLst/>
                    <a:cxnLst/>
                    <a:rect l="l" t="t" r="r" b="b"/>
                    <a:pathLst>
                      <a:path w="20027" h="11824" extrusionOk="0">
                        <a:moveTo>
                          <a:pt x="2845" y="1"/>
                        </a:moveTo>
                        <a:cubicBezTo>
                          <a:pt x="1903" y="1"/>
                          <a:pt x="1155" y="229"/>
                          <a:pt x="870" y="834"/>
                        </a:cubicBezTo>
                        <a:cubicBezTo>
                          <a:pt x="0" y="2680"/>
                          <a:pt x="4275" y="6192"/>
                          <a:pt x="6049" y="7228"/>
                        </a:cubicBezTo>
                        <a:cubicBezTo>
                          <a:pt x="10930" y="10050"/>
                          <a:pt x="20027" y="11824"/>
                          <a:pt x="20027" y="11824"/>
                        </a:cubicBezTo>
                        <a:cubicBezTo>
                          <a:pt x="20027" y="11824"/>
                          <a:pt x="12919" y="3799"/>
                          <a:pt x="8811" y="1632"/>
                        </a:cubicBezTo>
                        <a:cubicBezTo>
                          <a:pt x="7619" y="996"/>
                          <a:pt x="4811" y="1"/>
                          <a:pt x="284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0" name="Google Shape;3860;p24"/>
                  <p:cNvSpPr/>
                  <p:nvPr/>
                </p:nvSpPr>
                <p:spPr>
                  <a:xfrm>
                    <a:off x="5582525" y="3593250"/>
                    <a:ext cx="370025" cy="338350"/>
                  </a:xfrm>
                  <a:custGeom>
                    <a:avLst/>
                    <a:gdLst/>
                    <a:ahLst/>
                    <a:cxnLst/>
                    <a:rect l="l" t="t" r="r" b="b"/>
                    <a:pathLst>
                      <a:path w="14801" h="13534" extrusionOk="0">
                        <a:moveTo>
                          <a:pt x="2107" y="1"/>
                        </a:moveTo>
                        <a:cubicBezTo>
                          <a:pt x="1683" y="1"/>
                          <a:pt x="1334" y="119"/>
                          <a:pt x="1108" y="401"/>
                        </a:cubicBezTo>
                        <a:cubicBezTo>
                          <a:pt x="1" y="1758"/>
                          <a:pt x="2834" y="5568"/>
                          <a:pt x="4096" y="6806"/>
                        </a:cubicBezTo>
                        <a:cubicBezTo>
                          <a:pt x="7573" y="10164"/>
                          <a:pt x="14800" y="13533"/>
                          <a:pt x="14800" y="13533"/>
                        </a:cubicBezTo>
                        <a:cubicBezTo>
                          <a:pt x="14800" y="13533"/>
                          <a:pt x="10538" y="5377"/>
                          <a:pt x="7561" y="2710"/>
                        </a:cubicBezTo>
                        <a:cubicBezTo>
                          <a:pt x="6547" y="1801"/>
                          <a:pt x="3760" y="1"/>
                          <a:pt x="210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1" name="Google Shape;3861;p24"/>
                  <p:cNvSpPr/>
                  <p:nvPr/>
                </p:nvSpPr>
                <p:spPr>
                  <a:xfrm>
                    <a:off x="5930200" y="3922050"/>
                    <a:ext cx="244700" cy="384300"/>
                  </a:xfrm>
                  <a:custGeom>
                    <a:avLst/>
                    <a:gdLst/>
                    <a:ahLst/>
                    <a:cxnLst/>
                    <a:rect l="l" t="t" r="r" b="b"/>
                    <a:pathLst>
                      <a:path w="9788" h="15372" extrusionOk="0">
                        <a:moveTo>
                          <a:pt x="7899" y="1"/>
                        </a:moveTo>
                        <a:cubicBezTo>
                          <a:pt x="6396" y="1"/>
                          <a:pt x="4076" y="2967"/>
                          <a:pt x="3358" y="4263"/>
                        </a:cubicBezTo>
                        <a:cubicBezTo>
                          <a:pt x="1215" y="8168"/>
                          <a:pt x="0" y="15371"/>
                          <a:pt x="0" y="15371"/>
                        </a:cubicBezTo>
                        <a:cubicBezTo>
                          <a:pt x="0" y="15371"/>
                          <a:pt x="6191" y="9632"/>
                          <a:pt x="7823" y="6346"/>
                        </a:cubicBezTo>
                        <a:cubicBezTo>
                          <a:pt x="8525" y="4953"/>
                          <a:pt x="9787" y="738"/>
                          <a:pt x="8299" y="83"/>
                        </a:cubicBezTo>
                        <a:cubicBezTo>
                          <a:pt x="8174" y="27"/>
                          <a:pt x="8040" y="1"/>
                          <a:pt x="789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2" name="Google Shape;3862;p24"/>
                  <p:cNvSpPr/>
                  <p:nvPr/>
                </p:nvSpPr>
                <p:spPr>
                  <a:xfrm>
                    <a:off x="5884650" y="4097100"/>
                    <a:ext cx="386675" cy="400625"/>
                  </a:xfrm>
                  <a:custGeom>
                    <a:avLst/>
                    <a:gdLst/>
                    <a:ahLst/>
                    <a:cxnLst/>
                    <a:rect l="l" t="t" r="r" b="b"/>
                    <a:pathLst>
                      <a:path w="15467" h="16025" extrusionOk="0">
                        <a:moveTo>
                          <a:pt x="13078" y="1"/>
                        </a:moveTo>
                        <a:cubicBezTo>
                          <a:pt x="11223" y="1"/>
                          <a:pt x="8066" y="2602"/>
                          <a:pt x="6954" y="3857"/>
                        </a:cubicBezTo>
                        <a:cubicBezTo>
                          <a:pt x="3382" y="7869"/>
                          <a:pt x="1" y="16025"/>
                          <a:pt x="1" y="16025"/>
                        </a:cubicBezTo>
                        <a:cubicBezTo>
                          <a:pt x="1" y="16025"/>
                          <a:pt x="8823" y="10929"/>
                          <a:pt x="11645" y="7500"/>
                        </a:cubicBezTo>
                        <a:cubicBezTo>
                          <a:pt x="12847" y="6024"/>
                          <a:pt x="15467" y="1416"/>
                          <a:pt x="13883" y="237"/>
                        </a:cubicBezTo>
                        <a:cubicBezTo>
                          <a:pt x="13662" y="73"/>
                          <a:pt x="13388" y="1"/>
                          <a:pt x="1307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3" name="Google Shape;3863;p24"/>
                  <p:cNvSpPr/>
                  <p:nvPr/>
                </p:nvSpPr>
                <p:spPr>
                  <a:xfrm>
                    <a:off x="5744450" y="3100275"/>
                    <a:ext cx="275650" cy="834300"/>
                  </a:xfrm>
                  <a:custGeom>
                    <a:avLst/>
                    <a:gdLst/>
                    <a:ahLst/>
                    <a:cxnLst/>
                    <a:rect l="l" t="t" r="r" b="b"/>
                    <a:pathLst>
                      <a:path w="11026" h="33372" extrusionOk="0">
                        <a:moveTo>
                          <a:pt x="3619" y="1"/>
                        </a:moveTo>
                        <a:cubicBezTo>
                          <a:pt x="3489" y="1"/>
                          <a:pt x="3358" y="15"/>
                          <a:pt x="3227" y="46"/>
                        </a:cubicBezTo>
                        <a:cubicBezTo>
                          <a:pt x="203" y="748"/>
                          <a:pt x="1" y="9166"/>
                          <a:pt x="441" y="12261"/>
                        </a:cubicBezTo>
                        <a:cubicBezTo>
                          <a:pt x="1656" y="20798"/>
                          <a:pt x="8109" y="33371"/>
                          <a:pt x="8109" y="33371"/>
                        </a:cubicBezTo>
                        <a:cubicBezTo>
                          <a:pt x="8109" y="33371"/>
                          <a:pt x="11026" y="17298"/>
                          <a:pt x="9764" y="10321"/>
                        </a:cubicBezTo>
                        <a:cubicBezTo>
                          <a:pt x="9251" y="7448"/>
                          <a:pt x="6554" y="1"/>
                          <a:pt x="361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4" name="Google Shape;3864;p24"/>
                  <p:cNvSpPr/>
                  <p:nvPr/>
                </p:nvSpPr>
                <p:spPr>
                  <a:xfrm>
                    <a:off x="5885550" y="4392775"/>
                    <a:ext cx="291125" cy="107650"/>
                  </a:xfrm>
                  <a:custGeom>
                    <a:avLst/>
                    <a:gdLst/>
                    <a:ahLst/>
                    <a:cxnLst/>
                    <a:rect l="l" t="t" r="r" b="b"/>
                    <a:pathLst>
                      <a:path w="11645" h="4306" extrusionOk="0">
                        <a:moveTo>
                          <a:pt x="9457" y="1"/>
                        </a:moveTo>
                        <a:cubicBezTo>
                          <a:pt x="8490" y="1"/>
                          <a:pt x="7386" y="214"/>
                          <a:pt x="6823" y="400"/>
                        </a:cubicBezTo>
                        <a:cubicBezTo>
                          <a:pt x="3953" y="1328"/>
                          <a:pt x="0" y="4305"/>
                          <a:pt x="0" y="4305"/>
                        </a:cubicBezTo>
                        <a:cubicBezTo>
                          <a:pt x="0" y="4305"/>
                          <a:pt x="58" y="4305"/>
                          <a:pt x="163" y="4305"/>
                        </a:cubicBezTo>
                        <a:cubicBezTo>
                          <a:pt x="1112" y="4305"/>
                          <a:pt x="5961" y="4267"/>
                          <a:pt x="8061" y="3495"/>
                        </a:cubicBezTo>
                        <a:cubicBezTo>
                          <a:pt x="9061" y="3126"/>
                          <a:pt x="11645" y="1662"/>
                          <a:pt x="11216" y="626"/>
                        </a:cubicBezTo>
                        <a:cubicBezTo>
                          <a:pt x="11018" y="158"/>
                          <a:pt x="10288" y="1"/>
                          <a:pt x="94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5" name="Google Shape;3865;p24"/>
                  <p:cNvSpPr/>
                  <p:nvPr/>
                </p:nvSpPr>
                <p:spPr>
                  <a:xfrm>
                    <a:off x="5859350" y="3241825"/>
                    <a:ext cx="93500" cy="1408425"/>
                  </a:xfrm>
                  <a:custGeom>
                    <a:avLst/>
                    <a:gdLst/>
                    <a:ahLst/>
                    <a:cxnLst/>
                    <a:rect l="l" t="t" r="r" b="b"/>
                    <a:pathLst>
                      <a:path w="3740" h="56337" extrusionOk="0">
                        <a:moveTo>
                          <a:pt x="673" y="1"/>
                        </a:moveTo>
                        <a:cubicBezTo>
                          <a:pt x="639" y="1"/>
                          <a:pt x="605" y="5"/>
                          <a:pt x="572" y="15"/>
                        </a:cubicBezTo>
                        <a:cubicBezTo>
                          <a:pt x="358" y="75"/>
                          <a:pt x="227" y="289"/>
                          <a:pt x="286" y="503"/>
                        </a:cubicBezTo>
                        <a:lnTo>
                          <a:pt x="286" y="515"/>
                        </a:lnTo>
                        <a:cubicBezTo>
                          <a:pt x="917" y="2718"/>
                          <a:pt x="1358" y="5028"/>
                          <a:pt x="1727" y="7314"/>
                        </a:cubicBezTo>
                        <a:cubicBezTo>
                          <a:pt x="2096" y="9612"/>
                          <a:pt x="2358" y="11933"/>
                          <a:pt x="2572" y="14255"/>
                        </a:cubicBezTo>
                        <a:cubicBezTo>
                          <a:pt x="2977" y="18899"/>
                          <a:pt x="3084" y="23566"/>
                          <a:pt x="2989" y="28233"/>
                        </a:cubicBezTo>
                        <a:lnTo>
                          <a:pt x="2870" y="31722"/>
                        </a:lnTo>
                        <a:cubicBezTo>
                          <a:pt x="2846" y="32888"/>
                          <a:pt x="2727" y="34043"/>
                          <a:pt x="2668" y="35222"/>
                        </a:cubicBezTo>
                        <a:cubicBezTo>
                          <a:pt x="2548" y="37556"/>
                          <a:pt x="2275" y="39877"/>
                          <a:pt x="2060" y="42199"/>
                        </a:cubicBezTo>
                        <a:cubicBezTo>
                          <a:pt x="1953" y="43366"/>
                          <a:pt x="1786" y="44521"/>
                          <a:pt x="1644" y="45688"/>
                        </a:cubicBezTo>
                        <a:lnTo>
                          <a:pt x="1179" y="49152"/>
                        </a:lnTo>
                        <a:cubicBezTo>
                          <a:pt x="822" y="51462"/>
                          <a:pt x="405" y="53748"/>
                          <a:pt x="12" y="56058"/>
                        </a:cubicBezTo>
                        <a:lnTo>
                          <a:pt x="12" y="56070"/>
                        </a:lnTo>
                        <a:cubicBezTo>
                          <a:pt x="1" y="56189"/>
                          <a:pt x="72" y="56296"/>
                          <a:pt x="191" y="56332"/>
                        </a:cubicBezTo>
                        <a:cubicBezTo>
                          <a:pt x="206" y="56335"/>
                          <a:pt x="222" y="56336"/>
                          <a:pt x="237" y="56336"/>
                        </a:cubicBezTo>
                        <a:cubicBezTo>
                          <a:pt x="339" y="56336"/>
                          <a:pt x="432" y="56269"/>
                          <a:pt x="453" y="56165"/>
                        </a:cubicBezTo>
                        <a:cubicBezTo>
                          <a:pt x="846" y="53855"/>
                          <a:pt x="1286" y="51545"/>
                          <a:pt x="1656" y="49248"/>
                        </a:cubicBezTo>
                        <a:lnTo>
                          <a:pt x="2144" y="45759"/>
                        </a:lnTo>
                        <a:cubicBezTo>
                          <a:pt x="2310" y="44604"/>
                          <a:pt x="2489" y="43437"/>
                          <a:pt x="2584" y="42282"/>
                        </a:cubicBezTo>
                        <a:cubicBezTo>
                          <a:pt x="2822" y="39961"/>
                          <a:pt x="3108" y="37615"/>
                          <a:pt x="3251" y="35282"/>
                        </a:cubicBezTo>
                        <a:cubicBezTo>
                          <a:pt x="3322" y="34103"/>
                          <a:pt x="3441" y="32948"/>
                          <a:pt x="3477" y="31769"/>
                        </a:cubicBezTo>
                        <a:lnTo>
                          <a:pt x="3620" y="28257"/>
                        </a:lnTo>
                        <a:cubicBezTo>
                          <a:pt x="3739" y="23566"/>
                          <a:pt x="3668" y="18887"/>
                          <a:pt x="3287" y="14208"/>
                        </a:cubicBezTo>
                        <a:cubicBezTo>
                          <a:pt x="3096" y="11874"/>
                          <a:pt x="2858" y="9540"/>
                          <a:pt x="2489" y="7219"/>
                        </a:cubicBezTo>
                        <a:cubicBezTo>
                          <a:pt x="2132" y="4897"/>
                          <a:pt x="1715" y="2587"/>
                          <a:pt x="1060" y="289"/>
                        </a:cubicBezTo>
                        <a:cubicBezTo>
                          <a:pt x="1010" y="120"/>
                          <a:pt x="844" y="1"/>
                          <a:pt x="67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6" name="Google Shape;3866;p24"/>
                  <p:cNvSpPr/>
                  <p:nvPr/>
                </p:nvSpPr>
                <p:spPr>
                  <a:xfrm>
                    <a:off x="5675100" y="3663825"/>
                    <a:ext cx="275050" cy="267325"/>
                  </a:xfrm>
                  <a:custGeom>
                    <a:avLst/>
                    <a:gdLst/>
                    <a:ahLst/>
                    <a:cxnLst/>
                    <a:rect l="l" t="t" r="r" b="b"/>
                    <a:pathLst>
                      <a:path w="11002" h="10693" extrusionOk="0">
                        <a:moveTo>
                          <a:pt x="234" y="0"/>
                        </a:moveTo>
                        <a:cubicBezTo>
                          <a:pt x="182" y="0"/>
                          <a:pt x="132" y="18"/>
                          <a:pt x="96" y="54"/>
                        </a:cubicBezTo>
                        <a:cubicBezTo>
                          <a:pt x="1" y="114"/>
                          <a:pt x="24" y="256"/>
                          <a:pt x="96" y="340"/>
                        </a:cubicBezTo>
                        <a:lnTo>
                          <a:pt x="10645" y="10639"/>
                        </a:lnTo>
                        <a:cubicBezTo>
                          <a:pt x="10680" y="10674"/>
                          <a:pt x="10734" y="10692"/>
                          <a:pt x="10788" y="10692"/>
                        </a:cubicBezTo>
                        <a:cubicBezTo>
                          <a:pt x="10841" y="10692"/>
                          <a:pt x="10895" y="10674"/>
                          <a:pt x="10931" y="10639"/>
                        </a:cubicBezTo>
                        <a:cubicBezTo>
                          <a:pt x="11002" y="10555"/>
                          <a:pt x="11002" y="10424"/>
                          <a:pt x="10931" y="10353"/>
                        </a:cubicBezTo>
                        <a:lnTo>
                          <a:pt x="382" y="54"/>
                        </a:lnTo>
                        <a:cubicBezTo>
                          <a:pt x="340" y="18"/>
                          <a:pt x="286" y="0"/>
                          <a:pt x="2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7" name="Google Shape;3867;p24"/>
                  <p:cNvSpPr/>
                  <p:nvPr/>
                </p:nvSpPr>
                <p:spPr>
                  <a:xfrm>
                    <a:off x="5575975" y="3810875"/>
                    <a:ext cx="339650" cy="535575"/>
                  </a:xfrm>
                  <a:custGeom>
                    <a:avLst/>
                    <a:gdLst/>
                    <a:ahLst/>
                    <a:cxnLst/>
                    <a:rect l="l" t="t" r="r" b="b"/>
                    <a:pathLst>
                      <a:path w="13586" h="21423" extrusionOk="0">
                        <a:moveTo>
                          <a:pt x="223" y="0"/>
                        </a:moveTo>
                        <a:cubicBezTo>
                          <a:pt x="188" y="0"/>
                          <a:pt x="152" y="10"/>
                          <a:pt x="120" y="30"/>
                        </a:cubicBezTo>
                        <a:cubicBezTo>
                          <a:pt x="25" y="89"/>
                          <a:pt x="1" y="209"/>
                          <a:pt x="60" y="316"/>
                        </a:cubicBezTo>
                        <a:lnTo>
                          <a:pt x="13193" y="21330"/>
                        </a:lnTo>
                        <a:cubicBezTo>
                          <a:pt x="13231" y="21390"/>
                          <a:pt x="13292" y="21422"/>
                          <a:pt x="13359" y="21422"/>
                        </a:cubicBezTo>
                        <a:cubicBezTo>
                          <a:pt x="13398" y="21422"/>
                          <a:pt x="13439" y="21412"/>
                          <a:pt x="13479" y="21390"/>
                        </a:cubicBezTo>
                        <a:cubicBezTo>
                          <a:pt x="13479" y="21378"/>
                          <a:pt x="13491" y="21366"/>
                          <a:pt x="13514" y="21342"/>
                        </a:cubicBezTo>
                        <a:cubicBezTo>
                          <a:pt x="13574" y="21283"/>
                          <a:pt x="13586" y="21187"/>
                          <a:pt x="13538" y="21104"/>
                        </a:cubicBezTo>
                        <a:lnTo>
                          <a:pt x="394" y="89"/>
                        </a:lnTo>
                        <a:cubicBezTo>
                          <a:pt x="355" y="35"/>
                          <a:pt x="290" y="0"/>
                          <a:pt x="22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8" name="Google Shape;3868;p24"/>
                  <p:cNvSpPr/>
                  <p:nvPr/>
                </p:nvSpPr>
                <p:spPr>
                  <a:xfrm>
                    <a:off x="5908750" y="3955850"/>
                    <a:ext cx="212850" cy="376300"/>
                  </a:xfrm>
                  <a:custGeom>
                    <a:avLst/>
                    <a:gdLst/>
                    <a:ahLst/>
                    <a:cxnLst/>
                    <a:rect l="l" t="t" r="r" b="b"/>
                    <a:pathLst>
                      <a:path w="8514" h="15052" extrusionOk="0">
                        <a:moveTo>
                          <a:pt x="8286" y="0"/>
                        </a:moveTo>
                        <a:cubicBezTo>
                          <a:pt x="8216" y="0"/>
                          <a:pt x="8145" y="37"/>
                          <a:pt x="8121" y="101"/>
                        </a:cubicBezTo>
                        <a:lnTo>
                          <a:pt x="61" y="14757"/>
                        </a:lnTo>
                        <a:cubicBezTo>
                          <a:pt x="1" y="14852"/>
                          <a:pt x="49" y="14983"/>
                          <a:pt x="144" y="15031"/>
                        </a:cubicBezTo>
                        <a:cubicBezTo>
                          <a:pt x="175" y="15044"/>
                          <a:pt x="208" y="15051"/>
                          <a:pt x="240" y="15051"/>
                        </a:cubicBezTo>
                        <a:cubicBezTo>
                          <a:pt x="294" y="15051"/>
                          <a:pt x="345" y="15033"/>
                          <a:pt x="382" y="14995"/>
                        </a:cubicBezTo>
                        <a:cubicBezTo>
                          <a:pt x="394" y="14983"/>
                          <a:pt x="394" y="14972"/>
                          <a:pt x="406" y="14948"/>
                        </a:cubicBezTo>
                        <a:lnTo>
                          <a:pt x="8454" y="291"/>
                        </a:lnTo>
                        <a:cubicBezTo>
                          <a:pt x="8514" y="208"/>
                          <a:pt x="8466" y="65"/>
                          <a:pt x="8383" y="29"/>
                        </a:cubicBezTo>
                        <a:cubicBezTo>
                          <a:pt x="8355" y="9"/>
                          <a:pt x="8321" y="0"/>
                          <a:pt x="828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9" name="Google Shape;3869;p24"/>
                  <p:cNvSpPr/>
                  <p:nvPr/>
                </p:nvSpPr>
                <p:spPr>
                  <a:xfrm>
                    <a:off x="5896550" y="4160900"/>
                    <a:ext cx="304525" cy="321075"/>
                  </a:xfrm>
                  <a:custGeom>
                    <a:avLst/>
                    <a:gdLst/>
                    <a:ahLst/>
                    <a:cxnLst/>
                    <a:rect l="l" t="t" r="r" b="b"/>
                    <a:pathLst>
                      <a:path w="12181" h="12843" extrusionOk="0">
                        <a:moveTo>
                          <a:pt x="11959" y="1"/>
                        </a:moveTo>
                        <a:cubicBezTo>
                          <a:pt x="11907" y="1"/>
                          <a:pt x="11853" y="19"/>
                          <a:pt x="11812" y="54"/>
                        </a:cubicBezTo>
                        <a:lnTo>
                          <a:pt x="144" y="12163"/>
                        </a:lnTo>
                        <a:cubicBezTo>
                          <a:pt x="25" y="12306"/>
                          <a:pt x="1" y="12461"/>
                          <a:pt x="72" y="12616"/>
                        </a:cubicBezTo>
                        <a:cubicBezTo>
                          <a:pt x="140" y="12750"/>
                          <a:pt x="281" y="12843"/>
                          <a:pt x="437" y="12843"/>
                        </a:cubicBezTo>
                        <a:cubicBezTo>
                          <a:pt x="446" y="12843"/>
                          <a:pt x="456" y="12842"/>
                          <a:pt x="465" y="12842"/>
                        </a:cubicBezTo>
                        <a:cubicBezTo>
                          <a:pt x="2442" y="12675"/>
                          <a:pt x="7168" y="12187"/>
                          <a:pt x="8514" y="11199"/>
                        </a:cubicBezTo>
                        <a:lnTo>
                          <a:pt x="8550" y="11175"/>
                        </a:lnTo>
                        <a:cubicBezTo>
                          <a:pt x="8609" y="11092"/>
                          <a:pt x="8621" y="10984"/>
                          <a:pt x="8561" y="10913"/>
                        </a:cubicBezTo>
                        <a:cubicBezTo>
                          <a:pt x="8526" y="10863"/>
                          <a:pt x="8465" y="10835"/>
                          <a:pt x="8402" y="10835"/>
                        </a:cubicBezTo>
                        <a:cubicBezTo>
                          <a:pt x="8359" y="10835"/>
                          <a:pt x="8314" y="10848"/>
                          <a:pt x="8276" y="10877"/>
                        </a:cubicBezTo>
                        <a:cubicBezTo>
                          <a:pt x="6978" y="11830"/>
                          <a:pt x="1953" y="12306"/>
                          <a:pt x="429" y="12437"/>
                        </a:cubicBezTo>
                        <a:lnTo>
                          <a:pt x="12098" y="340"/>
                        </a:lnTo>
                        <a:cubicBezTo>
                          <a:pt x="12181" y="257"/>
                          <a:pt x="12181" y="126"/>
                          <a:pt x="12098" y="54"/>
                        </a:cubicBezTo>
                        <a:cubicBezTo>
                          <a:pt x="12062" y="19"/>
                          <a:pt x="12011" y="1"/>
                          <a:pt x="1195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0" name="Google Shape;3870;p24"/>
                  <p:cNvSpPr/>
                  <p:nvPr/>
                </p:nvSpPr>
                <p:spPr>
                  <a:xfrm>
                    <a:off x="6295725" y="3903575"/>
                    <a:ext cx="163425" cy="745275"/>
                  </a:xfrm>
                  <a:custGeom>
                    <a:avLst/>
                    <a:gdLst/>
                    <a:ahLst/>
                    <a:cxnLst/>
                    <a:rect l="l" t="t" r="r" b="b"/>
                    <a:pathLst>
                      <a:path w="6537" h="29811" extrusionOk="0">
                        <a:moveTo>
                          <a:pt x="443" y="0"/>
                        </a:moveTo>
                        <a:cubicBezTo>
                          <a:pt x="238" y="0"/>
                          <a:pt x="72" y="163"/>
                          <a:pt x="72" y="358"/>
                        </a:cubicBezTo>
                        <a:cubicBezTo>
                          <a:pt x="0" y="2847"/>
                          <a:pt x="60" y="5311"/>
                          <a:pt x="214" y="7788"/>
                        </a:cubicBezTo>
                        <a:cubicBezTo>
                          <a:pt x="381" y="10252"/>
                          <a:pt x="631" y="12717"/>
                          <a:pt x="988" y="15169"/>
                        </a:cubicBezTo>
                        <a:cubicBezTo>
                          <a:pt x="1369" y="17622"/>
                          <a:pt x="1881" y="20063"/>
                          <a:pt x="2536" y="22456"/>
                        </a:cubicBezTo>
                        <a:cubicBezTo>
                          <a:pt x="3239" y="24861"/>
                          <a:pt x="4096" y="27207"/>
                          <a:pt x="5239" y="29457"/>
                        </a:cubicBezTo>
                        <a:lnTo>
                          <a:pt x="5239" y="29469"/>
                        </a:lnTo>
                        <a:cubicBezTo>
                          <a:pt x="5356" y="29687"/>
                          <a:pt x="5586" y="29810"/>
                          <a:pt x="5819" y="29810"/>
                        </a:cubicBezTo>
                        <a:cubicBezTo>
                          <a:pt x="5917" y="29810"/>
                          <a:pt x="6016" y="29788"/>
                          <a:pt x="6108" y="29743"/>
                        </a:cubicBezTo>
                        <a:cubicBezTo>
                          <a:pt x="6418" y="29576"/>
                          <a:pt x="6537" y="29183"/>
                          <a:pt x="6370" y="28874"/>
                        </a:cubicBezTo>
                        <a:lnTo>
                          <a:pt x="6358" y="28862"/>
                        </a:lnTo>
                        <a:cubicBezTo>
                          <a:pt x="5239" y="26730"/>
                          <a:pt x="4346" y="24468"/>
                          <a:pt x="3620" y="22147"/>
                        </a:cubicBezTo>
                        <a:cubicBezTo>
                          <a:pt x="2941" y="19813"/>
                          <a:pt x="2405" y="17432"/>
                          <a:pt x="1965" y="15015"/>
                        </a:cubicBezTo>
                        <a:cubicBezTo>
                          <a:pt x="1572" y="12610"/>
                          <a:pt x="1274" y="10169"/>
                          <a:pt x="1072" y="7728"/>
                        </a:cubicBezTo>
                        <a:cubicBezTo>
                          <a:pt x="893" y="5287"/>
                          <a:pt x="774" y="2835"/>
                          <a:pt x="810" y="394"/>
                        </a:cubicBezTo>
                        <a:cubicBezTo>
                          <a:pt x="810" y="168"/>
                          <a:pt x="643" y="1"/>
                          <a:pt x="464" y="1"/>
                        </a:cubicBezTo>
                        <a:cubicBezTo>
                          <a:pt x="457" y="1"/>
                          <a:pt x="450" y="0"/>
                          <a:pt x="4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1" name="Google Shape;3871;p24"/>
                  <p:cNvSpPr/>
                  <p:nvPr/>
                </p:nvSpPr>
                <p:spPr>
                  <a:xfrm>
                    <a:off x="6245125" y="3834000"/>
                    <a:ext cx="344400" cy="267125"/>
                  </a:xfrm>
                  <a:custGeom>
                    <a:avLst/>
                    <a:gdLst/>
                    <a:ahLst/>
                    <a:cxnLst/>
                    <a:rect l="l" t="t" r="r" b="b"/>
                    <a:pathLst>
                      <a:path w="13776" h="10685" extrusionOk="0">
                        <a:moveTo>
                          <a:pt x="5278" y="1"/>
                        </a:moveTo>
                        <a:cubicBezTo>
                          <a:pt x="4015" y="1"/>
                          <a:pt x="2762" y="72"/>
                          <a:pt x="1762" y="153"/>
                        </a:cubicBezTo>
                        <a:cubicBezTo>
                          <a:pt x="691" y="236"/>
                          <a:pt x="0" y="1343"/>
                          <a:pt x="405" y="2331"/>
                        </a:cubicBezTo>
                        <a:cubicBezTo>
                          <a:pt x="1393" y="4808"/>
                          <a:pt x="3203" y="8832"/>
                          <a:pt x="4905" y="9880"/>
                        </a:cubicBezTo>
                        <a:cubicBezTo>
                          <a:pt x="5784" y="10424"/>
                          <a:pt x="6759" y="10684"/>
                          <a:pt x="7720" y="10684"/>
                        </a:cubicBezTo>
                        <a:cubicBezTo>
                          <a:pt x="9494" y="10684"/>
                          <a:pt x="11224" y="9799"/>
                          <a:pt x="12228" y="8177"/>
                        </a:cubicBezTo>
                        <a:cubicBezTo>
                          <a:pt x="13776" y="5689"/>
                          <a:pt x="13014" y="2391"/>
                          <a:pt x="10513" y="843"/>
                        </a:cubicBezTo>
                        <a:cubicBezTo>
                          <a:pt x="9455" y="192"/>
                          <a:pt x="7352" y="1"/>
                          <a:pt x="527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2" name="Google Shape;3872;p24"/>
                  <p:cNvSpPr/>
                  <p:nvPr/>
                </p:nvSpPr>
                <p:spPr>
                  <a:xfrm>
                    <a:off x="6020075" y="3669550"/>
                    <a:ext cx="344125" cy="267175"/>
                  </a:xfrm>
                  <a:custGeom>
                    <a:avLst/>
                    <a:gdLst/>
                    <a:ahLst/>
                    <a:cxnLst/>
                    <a:rect l="l" t="t" r="r" b="b"/>
                    <a:pathLst>
                      <a:path w="13765" h="10687" extrusionOk="0">
                        <a:moveTo>
                          <a:pt x="6067" y="1"/>
                        </a:moveTo>
                        <a:cubicBezTo>
                          <a:pt x="4289" y="1"/>
                          <a:pt x="2554" y="891"/>
                          <a:pt x="1549" y="2516"/>
                        </a:cubicBezTo>
                        <a:cubicBezTo>
                          <a:pt x="1" y="5004"/>
                          <a:pt x="763" y="8290"/>
                          <a:pt x="3263" y="9838"/>
                        </a:cubicBezTo>
                        <a:cubicBezTo>
                          <a:pt x="4315" y="10498"/>
                          <a:pt x="6419" y="10687"/>
                          <a:pt x="8498" y="10687"/>
                        </a:cubicBezTo>
                        <a:cubicBezTo>
                          <a:pt x="9759" y="10687"/>
                          <a:pt x="11012" y="10617"/>
                          <a:pt x="12014" y="10541"/>
                        </a:cubicBezTo>
                        <a:cubicBezTo>
                          <a:pt x="13086" y="10445"/>
                          <a:pt x="13765" y="9350"/>
                          <a:pt x="13372" y="8350"/>
                        </a:cubicBezTo>
                        <a:cubicBezTo>
                          <a:pt x="12383" y="5885"/>
                          <a:pt x="10574" y="1861"/>
                          <a:pt x="8871" y="801"/>
                        </a:cubicBezTo>
                        <a:cubicBezTo>
                          <a:pt x="7995" y="259"/>
                          <a:pt x="7025" y="1"/>
                          <a:pt x="60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3" name="Google Shape;3873;p24"/>
                  <p:cNvSpPr/>
                  <p:nvPr/>
                </p:nvSpPr>
                <p:spPr>
                  <a:xfrm>
                    <a:off x="6070400" y="3833050"/>
                    <a:ext cx="290825" cy="318300"/>
                  </a:xfrm>
                  <a:custGeom>
                    <a:avLst/>
                    <a:gdLst/>
                    <a:ahLst/>
                    <a:cxnLst/>
                    <a:rect l="l" t="t" r="r" b="b"/>
                    <a:pathLst>
                      <a:path w="11633" h="12732" extrusionOk="0">
                        <a:moveTo>
                          <a:pt x="9693" y="1"/>
                        </a:moveTo>
                        <a:cubicBezTo>
                          <a:pt x="9495" y="1"/>
                          <a:pt x="9294" y="38"/>
                          <a:pt x="9096" y="119"/>
                        </a:cubicBezTo>
                        <a:cubicBezTo>
                          <a:pt x="6620" y="1096"/>
                          <a:pt x="2608" y="2917"/>
                          <a:pt x="1548" y="4608"/>
                        </a:cubicBezTo>
                        <a:cubicBezTo>
                          <a:pt x="0" y="7108"/>
                          <a:pt x="762" y="10382"/>
                          <a:pt x="3262" y="11930"/>
                        </a:cubicBezTo>
                        <a:cubicBezTo>
                          <a:pt x="4130" y="12472"/>
                          <a:pt x="5098" y="12731"/>
                          <a:pt x="6056" y="12731"/>
                        </a:cubicBezTo>
                        <a:cubicBezTo>
                          <a:pt x="7834" y="12731"/>
                          <a:pt x="9579" y="11840"/>
                          <a:pt x="10585" y="10216"/>
                        </a:cubicBezTo>
                        <a:cubicBezTo>
                          <a:pt x="11632" y="8525"/>
                          <a:pt x="11490" y="4120"/>
                          <a:pt x="11275" y="1465"/>
                        </a:cubicBezTo>
                        <a:cubicBezTo>
                          <a:pt x="11209" y="607"/>
                          <a:pt x="10486" y="1"/>
                          <a:pt x="969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4" name="Google Shape;3874;p24"/>
                  <p:cNvSpPr/>
                  <p:nvPr/>
                </p:nvSpPr>
                <p:spPr>
                  <a:xfrm>
                    <a:off x="6248100" y="3619450"/>
                    <a:ext cx="291125" cy="318350"/>
                  </a:xfrm>
                  <a:custGeom>
                    <a:avLst/>
                    <a:gdLst/>
                    <a:ahLst/>
                    <a:cxnLst/>
                    <a:rect l="l" t="t" r="r" b="b"/>
                    <a:pathLst>
                      <a:path w="11645" h="12734" extrusionOk="0">
                        <a:moveTo>
                          <a:pt x="5572" y="1"/>
                        </a:moveTo>
                        <a:cubicBezTo>
                          <a:pt x="3798" y="1"/>
                          <a:pt x="2063" y="886"/>
                          <a:pt x="1060" y="2508"/>
                        </a:cubicBezTo>
                        <a:cubicBezTo>
                          <a:pt x="0" y="4210"/>
                          <a:pt x="155" y="8616"/>
                          <a:pt x="357" y="11259"/>
                        </a:cubicBezTo>
                        <a:cubicBezTo>
                          <a:pt x="434" y="12119"/>
                          <a:pt x="1154" y="12733"/>
                          <a:pt x="1953" y="12733"/>
                        </a:cubicBezTo>
                        <a:cubicBezTo>
                          <a:pt x="2149" y="12733"/>
                          <a:pt x="2351" y="12696"/>
                          <a:pt x="2548" y="12616"/>
                        </a:cubicBezTo>
                        <a:cubicBezTo>
                          <a:pt x="5025" y="11640"/>
                          <a:pt x="9037" y="9818"/>
                          <a:pt x="10097" y="8127"/>
                        </a:cubicBezTo>
                        <a:cubicBezTo>
                          <a:pt x="11644" y="5627"/>
                          <a:pt x="10882" y="2353"/>
                          <a:pt x="8382" y="805"/>
                        </a:cubicBezTo>
                        <a:cubicBezTo>
                          <a:pt x="7507" y="261"/>
                          <a:pt x="6534" y="1"/>
                          <a:pt x="557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5" name="Google Shape;3875;p24"/>
                  <p:cNvSpPr/>
                  <p:nvPr/>
                </p:nvSpPr>
                <p:spPr>
                  <a:xfrm>
                    <a:off x="6230825" y="3817500"/>
                    <a:ext cx="148250" cy="134800"/>
                  </a:xfrm>
                  <a:custGeom>
                    <a:avLst/>
                    <a:gdLst/>
                    <a:ahLst/>
                    <a:cxnLst/>
                    <a:rect l="l" t="t" r="r" b="b"/>
                    <a:pathLst>
                      <a:path w="5930" h="5392" extrusionOk="0">
                        <a:moveTo>
                          <a:pt x="2971" y="0"/>
                        </a:moveTo>
                        <a:cubicBezTo>
                          <a:pt x="1757" y="0"/>
                          <a:pt x="651" y="832"/>
                          <a:pt x="346" y="2063"/>
                        </a:cubicBezTo>
                        <a:cubicBezTo>
                          <a:pt x="1" y="3515"/>
                          <a:pt x="882" y="4968"/>
                          <a:pt x="2334" y="5313"/>
                        </a:cubicBezTo>
                        <a:cubicBezTo>
                          <a:pt x="2549" y="5366"/>
                          <a:pt x="2764" y="5392"/>
                          <a:pt x="2976" y="5392"/>
                        </a:cubicBezTo>
                        <a:cubicBezTo>
                          <a:pt x="4187" y="5392"/>
                          <a:pt x="5291" y="4563"/>
                          <a:pt x="5585" y="3337"/>
                        </a:cubicBezTo>
                        <a:cubicBezTo>
                          <a:pt x="5930" y="1884"/>
                          <a:pt x="5049" y="432"/>
                          <a:pt x="3596" y="74"/>
                        </a:cubicBezTo>
                        <a:cubicBezTo>
                          <a:pt x="3387" y="24"/>
                          <a:pt x="3177" y="0"/>
                          <a:pt x="297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876" name="Google Shape;3876;p24"/>
                <p:cNvSpPr/>
                <p:nvPr/>
              </p:nvSpPr>
              <p:spPr>
                <a:xfrm>
                  <a:off x="6175625" y="4516613"/>
                  <a:ext cx="191400" cy="173775"/>
                </a:xfrm>
                <a:custGeom>
                  <a:avLst/>
                  <a:gdLst/>
                  <a:ahLst/>
                  <a:cxnLst/>
                  <a:rect l="l" t="t" r="r" b="b"/>
                  <a:pathLst>
                    <a:path w="7656" h="6951" extrusionOk="0">
                      <a:moveTo>
                        <a:pt x="4818" y="500"/>
                      </a:moveTo>
                      <a:cubicBezTo>
                        <a:pt x="4897" y="500"/>
                        <a:pt x="4978" y="518"/>
                        <a:pt x="5060" y="556"/>
                      </a:cubicBezTo>
                      <a:cubicBezTo>
                        <a:pt x="5515" y="771"/>
                        <a:pt x="5113" y="1681"/>
                        <a:pt x="4899" y="2055"/>
                      </a:cubicBezTo>
                      <a:cubicBezTo>
                        <a:pt x="4712" y="2323"/>
                        <a:pt x="4498" y="2564"/>
                        <a:pt x="4257" y="2778"/>
                      </a:cubicBezTo>
                      <a:cubicBezTo>
                        <a:pt x="4444" y="2858"/>
                        <a:pt x="4578" y="3019"/>
                        <a:pt x="4685" y="3233"/>
                      </a:cubicBezTo>
                      <a:cubicBezTo>
                        <a:pt x="4953" y="2965"/>
                        <a:pt x="5247" y="2724"/>
                        <a:pt x="5622" y="2617"/>
                      </a:cubicBezTo>
                      <a:cubicBezTo>
                        <a:pt x="5738" y="2585"/>
                        <a:pt x="5882" y="2567"/>
                        <a:pt x="6032" y="2567"/>
                      </a:cubicBezTo>
                      <a:cubicBezTo>
                        <a:pt x="6504" y="2567"/>
                        <a:pt x="7047" y="2746"/>
                        <a:pt x="7067" y="3233"/>
                      </a:cubicBezTo>
                      <a:cubicBezTo>
                        <a:pt x="7067" y="3701"/>
                        <a:pt x="6291" y="3801"/>
                        <a:pt x="5827" y="3801"/>
                      </a:cubicBezTo>
                      <a:cubicBezTo>
                        <a:pt x="5760" y="3801"/>
                        <a:pt x="5699" y="3799"/>
                        <a:pt x="5649" y="3795"/>
                      </a:cubicBezTo>
                      <a:cubicBezTo>
                        <a:pt x="5354" y="3768"/>
                        <a:pt x="5060" y="3688"/>
                        <a:pt x="4765" y="3581"/>
                      </a:cubicBezTo>
                      <a:cubicBezTo>
                        <a:pt x="4765" y="3795"/>
                        <a:pt x="4658" y="3982"/>
                        <a:pt x="4524" y="4170"/>
                      </a:cubicBezTo>
                      <a:cubicBezTo>
                        <a:pt x="4899" y="4250"/>
                        <a:pt x="5220" y="4437"/>
                        <a:pt x="5488" y="4705"/>
                      </a:cubicBezTo>
                      <a:cubicBezTo>
                        <a:pt x="5836" y="5026"/>
                        <a:pt x="6184" y="5936"/>
                        <a:pt x="5649" y="6231"/>
                      </a:cubicBezTo>
                      <a:cubicBezTo>
                        <a:pt x="5587" y="6267"/>
                        <a:pt x="5524" y="6283"/>
                        <a:pt x="5461" y="6283"/>
                      </a:cubicBezTo>
                      <a:cubicBezTo>
                        <a:pt x="5056" y="6283"/>
                        <a:pt x="4637" y="5618"/>
                        <a:pt x="4498" y="5294"/>
                      </a:cubicBezTo>
                      <a:cubicBezTo>
                        <a:pt x="4364" y="5000"/>
                        <a:pt x="4283" y="4705"/>
                        <a:pt x="4230" y="4411"/>
                      </a:cubicBezTo>
                      <a:cubicBezTo>
                        <a:pt x="4096" y="4464"/>
                        <a:pt x="3962" y="4491"/>
                        <a:pt x="3828" y="4491"/>
                      </a:cubicBezTo>
                      <a:cubicBezTo>
                        <a:pt x="3748" y="4491"/>
                        <a:pt x="3641" y="4491"/>
                        <a:pt x="3588" y="4464"/>
                      </a:cubicBezTo>
                      <a:lnTo>
                        <a:pt x="3588" y="4464"/>
                      </a:lnTo>
                      <a:cubicBezTo>
                        <a:pt x="3641" y="4839"/>
                        <a:pt x="3695" y="5240"/>
                        <a:pt x="3588" y="5615"/>
                      </a:cubicBezTo>
                      <a:cubicBezTo>
                        <a:pt x="3478" y="5989"/>
                        <a:pt x="3043" y="6561"/>
                        <a:pt x="2594" y="6561"/>
                      </a:cubicBezTo>
                      <a:cubicBezTo>
                        <a:pt x="2497" y="6561"/>
                        <a:pt x="2399" y="6534"/>
                        <a:pt x="2303" y="6472"/>
                      </a:cubicBezTo>
                      <a:cubicBezTo>
                        <a:pt x="1848" y="6204"/>
                        <a:pt x="2356" y="5348"/>
                        <a:pt x="2570" y="5000"/>
                      </a:cubicBezTo>
                      <a:cubicBezTo>
                        <a:pt x="2785" y="4732"/>
                        <a:pt x="3026" y="4491"/>
                        <a:pt x="3293" y="4304"/>
                      </a:cubicBezTo>
                      <a:cubicBezTo>
                        <a:pt x="3106" y="4170"/>
                        <a:pt x="2972" y="4009"/>
                        <a:pt x="2945" y="3768"/>
                      </a:cubicBezTo>
                      <a:cubicBezTo>
                        <a:pt x="2651" y="4036"/>
                        <a:pt x="2303" y="4277"/>
                        <a:pt x="1901" y="4330"/>
                      </a:cubicBezTo>
                      <a:cubicBezTo>
                        <a:pt x="1817" y="4350"/>
                        <a:pt x="1715" y="4361"/>
                        <a:pt x="1607" y="4361"/>
                      </a:cubicBezTo>
                      <a:cubicBezTo>
                        <a:pt x="1131" y="4361"/>
                        <a:pt x="515" y="4157"/>
                        <a:pt x="536" y="3635"/>
                      </a:cubicBezTo>
                      <a:cubicBezTo>
                        <a:pt x="557" y="3228"/>
                        <a:pt x="1149" y="3130"/>
                        <a:pt x="1608" y="3130"/>
                      </a:cubicBezTo>
                      <a:cubicBezTo>
                        <a:pt x="1753" y="3130"/>
                        <a:pt x="1885" y="3140"/>
                        <a:pt x="1982" y="3153"/>
                      </a:cubicBezTo>
                      <a:cubicBezTo>
                        <a:pt x="2303" y="3206"/>
                        <a:pt x="2624" y="3340"/>
                        <a:pt x="2945" y="3447"/>
                      </a:cubicBezTo>
                      <a:cubicBezTo>
                        <a:pt x="2972" y="3233"/>
                        <a:pt x="3052" y="3019"/>
                        <a:pt x="3213" y="2885"/>
                      </a:cubicBezTo>
                      <a:cubicBezTo>
                        <a:pt x="2811" y="2751"/>
                        <a:pt x="2490" y="2564"/>
                        <a:pt x="2223" y="2243"/>
                      </a:cubicBezTo>
                      <a:cubicBezTo>
                        <a:pt x="1901" y="1895"/>
                        <a:pt x="1607" y="985"/>
                        <a:pt x="2169" y="717"/>
                      </a:cubicBezTo>
                      <a:cubicBezTo>
                        <a:pt x="2228" y="689"/>
                        <a:pt x="2288" y="676"/>
                        <a:pt x="2346" y="676"/>
                      </a:cubicBezTo>
                      <a:cubicBezTo>
                        <a:pt x="2785" y="676"/>
                        <a:pt x="3175" y="1406"/>
                        <a:pt x="3293" y="1761"/>
                      </a:cubicBezTo>
                      <a:cubicBezTo>
                        <a:pt x="3427" y="2055"/>
                        <a:pt x="3454" y="2377"/>
                        <a:pt x="3481" y="2724"/>
                      </a:cubicBezTo>
                      <a:cubicBezTo>
                        <a:pt x="3588" y="2644"/>
                        <a:pt x="3721" y="2617"/>
                        <a:pt x="3855" y="2617"/>
                      </a:cubicBezTo>
                      <a:cubicBezTo>
                        <a:pt x="3882" y="2617"/>
                        <a:pt x="3909" y="2644"/>
                        <a:pt x="3962" y="2644"/>
                      </a:cubicBezTo>
                      <a:cubicBezTo>
                        <a:pt x="3855" y="2296"/>
                        <a:pt x="3748" y="1922"/>
                        <a:pt x="3855" y="1520"/>
                      </a:cubicBezTo>
                      <a:cubicBezTo>
                        <a:pt x="3947" y="1108"/>
                        <a:pt x="4352" y="500"/>
                        <a:pt x="4818" y="500"/>
                      </a:cubicBezTo>
                      <a:close/>
                      <a:moveTo>
                        <a:pt x="5004" y="0"/>
                      </a:moveTo>
                      <a:cubicBezTo>
                        <a:pt x="4467" y="0"/>
                        <a:pt x="3907" y="471"/>
                        <a:pt x="3668" y="878"/>
                      </a:cubicBezTo>
                      <a:cubicBezTo>
                        <a:pt x="3614" y="1011"/>
                        <a:pt x="3534" y="1199"/>
                        <a:pt x="3507" y="1333"/>
                      </a:cubicBezTo>
                      <a:cubicBezTo>
                        <a:pt x="3427" y="1145"/>
                        <a:pt x="3347" y="1011"/>
                        <a:pt x="3240" y="878"/>
                      </a:cubicBezTo>
                      <a:cubicBezTo>
                        <a:pt x="3031" y="606"/>
                        <a:pt x="2594" y="172"/>
                        <a:pt x="2196" y="172"/>
                      </a:cubicBezTo>
                      <a:cubicBezTo>
                        <a:pt x="2084" y="172"/>
                        <a:pt x="1975" y="206"/>
                        <a:pt x="1875" y="289"/>
                      </a:cubicBezTo>
                      <a:cubicBezTo>
                        <a:pt x="1366" y="690"/>
                        <a:pt x="1420" y="1520"/>
                        <a:pt x="1607" y="2029"/>
                      </a:cubicBezTo>
                      <a:cubicBezTo>
                        <a:pt x="1768" y="2350"/>
                        <a:pt x="2008" y="2617"/>
                        <a:pt x="2276" y="2832"/>
                      </a:cubicBezTo>
                      <a:cubicBezTo>
                        <a:pt x="2089" y="2785"/>
                        <a:pt x="1885" y="2756"/>
                        <a:pt x="1683" y="2756"/>
                      </a:cubicBezTo>
                      <a:cubicBezTo>
                        <a:pt x="1537" y="2756"/>
                        <a:pt x="1394" y="2771"/>
                        <a:pt x="1259" y="2805"/>
                      </a:cubicBezTo>
                      <a:cubicBezTo>
                        <a:pt x="831" y="2858"/>
                        <a:pt x="1" y="3099"/>
                        <a:pt x="108" y="3688"/>
                      </a:cubicBezTo>
                      <a:cubicBezTo>
                        <a:pt x="188" y="4277"/>
                        <a:pt x="965" y="4705"/>
                        <a:pt x="1500" y="4732"/>
                      </a:cubicBezTo>
                      <a:cubicBezTo>
                        <a:pt x="1548" y="4735"/>
                        <a:pt x="1596" y="4737"/>
                        <a:pt x="1643" y="4737"/>
                      </a:cubicBezTo>
                      <a:cubicBezTo>
                        <a:pt x="1958" y="4737"/>
                        <a:pt x="2237" y="4661"/>
                        <a:pt x="2517" y="4545"/>
                      </a:cubicBezTo>
                      <a:lnTo>
                        <a:pt x="2517" y="4545"/>
                      </a:lnTo>
                      <a:cubicBezTo>
                        <a:pt x="2276" y="4812"/>
                        <a:pt x="2062" y="5107"/>
                        <a:pt x="1928" y="5428"/>
                      </a:cubicBezTo>
                      <a:cubicBezTo>
                        <a:pt x="1794" y="5883"/>
                        <a:pt x="1634" y="6713"/>
                        <a:pt x="2196" y="6900"/>
                      </a:cubicBezTo>
                      <a:cubicBezTo>
                        <a:pt x="2292" y="6935"/>
                        <a:pt x="2390" y="6951"/>
                        <a:pt x="2490" y="6951"/>
                      </a:cubicBezTo>
                      <a:cubicBezTo>
                        <a:pt x="3001" y="6951"/>
                        <a:pt x="3528" y="6536"/>
                        <a:pt x="3775" y="6177"/>
                      </a:cubicBezTo>
                      <a:cubicBezTo>
                        <a:pt x="3989" y="5829"/>
                        <a:pt x="4043" y="5508"/>
                        <a:pt x="4069" y="5160"/>
                      </a:cubicBezTo>
                      <a:cubicBezTo>
                        <a:pt x="4203" y="5508"/>
                        <a:pt x="4391" y="5829"/>
                        <a:pt x="4605" y="6097"/>
                      </a:cubicBezTo>
                      <a:cubicBezTo>
                        <a:pt x="4845" y="6357"/>
                        <a:pt x="5279" y="6722"/>
                        <a:pt x="5662" y="6722"/>
                      </a:cubicBezTo>
                      <a:cubicBezTo>
                        <a:pt x="5792" y="6722"/>
                        <a:pt x="5915" y="6680"/>
                        <a:pt x="6023" y="6579"/>
                      </a:cubicBezTo>
                      <a:cubicBezTo>
                        <a:pt x="6452" y="6177"/>
                        <a:pt x="6398" y="5294"/>
                        <a:pt x="6130" y="4839"/>
                      </a:cubicBezTo>
                      <a:cubicBezTo>
                        <a:pt x="5943" y="4491"/>
                        <a:pt x="5675" y="4277"/>
                        <a:pt x="5381" y="4090"/>
                      </a:cubicBezTo>
                      <a:lnTo>
                        <a:pt x="5381" y="4090"/>
                      </a:lnTo>
                      <a:cubicBezTo>
                        <a:pt x="5555" y="4116"/>
                        <a:pt x="5729" y="4136"/>
                        <a:pt x="5906" y="4136"/>
                      </a:cubicBezTo>
                      <a:cubicBezTo>
                        <a:pt x="6083" y="4136"/>
                        <a:pt x="6264" y="4116"/>
                        <a:pt x="6452" y="4063"/>
                      </a:cubicBezTo>
                      <a:cubicBezTo>
                        <a:pt x="6853" y="3956"/>
                        <a:pt x="7656" y="3635"/>
                        <a:pt x="7522" y="3072"/>
                      </a:cubicBezTo>
                      <a:cubicBezTo>
                        <a:pt x="7388" y="2457"/>
                        <a:pt x="6585" y="2136"/>
                        <a:pt x="6050" y="2136"/>
                      </a:cubicBezTo>
                      <a:cubicBezTo>
                        <a:pt x="5675" y="2136"/>
                        <a:pt x="5354" y="2269"/>
                        <a:pt x="5060" y="2430"/>
                      </a:cubicBezTo>
                      <a:cubicBezTo>
                        <a:pt x="5301" y="2136"/>
                        <a:pt x="5461" y="1814"/>
                        <a:pt x="5541" y="1467"/>
                      </a:cubicBezTo>
                      <a:cubicBezTo>
                        <a:pt x="5675" y="1011"/>
                        <a:pt x="5756" y="155"/>
                        <a:pt x="5194" y="21"/>
                      </a:cubicBezTo>
                      <a:cubicBezTo>
                        <a:pt x="5131" y="7"/>
                        <a:pt x="5067" y="0"/>
                        <a:pt x="50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7" name="Google Shape;3877;p24"/>
                <p:cNvSpPr/>
                <p:nvPr/>
              </p:nvSpPr>
              <p:spPr>
                <a:xfrm>
                  <a:off x="7110100" y="4666350"/>
                  <a:ext cx="275700" cy="247825"/>
                </a:xfrm>
                <a:custGeom>
                  <a:avLst/>
                  <a:gdLst/>
                  <a:ahLst/>
                  <a:cxnLst/>
                  <a:rect l="l" t="t" r="r" b="b"/>
                  <a:pathLst>
                    <a:path w="11028" h="9913" extrusionOk="0">
                      <a:moveTo>
                        <a:pt x="6934" y="561"/>
                      </a:moveTo>
                      <a:cubicBezTo>
                        <a:pt x="7048" y="561"/>
                        <a:pt x="7164" y="587"/>
                        <a:pt x="7281" y="645"/>
                      </a:cubicBezTo>
                      <a:cubicBezTo>
                        <a:pt x="8003" y="966"/>
                        <a:pt x="7388" y="2278"/>
                        <a:pt x="7093" y="2786"/>
                      </a:cubicBezTo>
                      <a:cubicBezTo>
                        <a:pt x="6853" y="3161"/>
                        <a:pt x="6558" y="3509"/>
                        <a:pt x="6210" y="3830"/>
                      </a:cubicBezTo>
                      <a:cubicBezTo>
                        <a:pt x="6478" y="3964"/>
                        <a:pt x="6692" y="4178"/>
                        <a:pt x="6826" y="4446"/>
                      </a:cubicBezTo>
                      <a:cubicBezTo>
                        <a:pt x="7174" y="4098"/>
                        <a:pt x="7629" y="3750"/>
                        <a:pt x="8111" y="3616"/>
                      </a:cubicBezTo>
                      <a:cubicBezTo>
                        <a:pt x="8278" y="3569"/>
                        <a:pt x="8487" y="3542"/>
                        <a:pt x="8707" y="3542"/>
                      </a:cubicBezTo>
                      <a:cubicBezTo>
                        <a:pt x="9369" y="3542"/>
                        <a:pt x="10131" y="3783"/>
                        <a:pt x="10171" y="4446"/>
                      </a:cubicBezTo>
                      <a:cubicBezTo>
                        <a:pt x="10196" y="5156"/>
                        <a:pt x="9011" y="5306"/>
                        <a:pt x="8358" y="5306"/>
                      </a:cubicBezTo>
                      <a:cubicBezTo>
                        <a:pt x="8297" y="5306"/>
                        <a:pt x="8241" y="5304"/>
                        <a:pt x="8191" y="5302"/>
                      </a:cubicBezTo>
                      <a:cubicBezTo>
                        <a:pt x="7709" y="5249"/>
                        <a:pt x="7308" y="5168"/>
                        <a:pt x="6879" y="5035"/>
                      </a:cubicBezTo>
                      <a:cubicBezTo>
                        <a:pt x="6853" y="5356"/>
                        <a:pt x="6745" y="5623"/>
                        <a:pt x="6558" y="5864"/>
                      </a:cubicBezTo>
                      <a:cubicBezTo>
                        <a:pt x="7040" y="5998"/>
                        <a:pt x="7548" y="6212"/>
                        <a:pt x="7923" y="6587"/>
                      </a:cubicBezTo>
                      <a:cubicBezTo>
                        <a:pt x="8405" y="7096"/>
                        <a:pt x="8914" y="8353"/>
                        <a:pt x="8164" y="8809"/>
                      </a:cubicBezTo>
                      <a:cubicBezTo>
                        <a:pt x="8071" y="8864"/>
                        <a:pt x="7977" y="8889"/>
                        <a:pt x="7883" y="8889"/>
                      </a:cubicBezTo>
                      <a:cubicBezTo>
                        <a:pt x="7296" y="8889"/>
                        <a:pt x="6708" y="7931"/>
                        <a:pt x="6478" y="7470"/>
                      </a:cubicBezTo>
                      <a:cubicBezTo>
                        <a:pt x="6290" y="7069"/>
                        <a:pt x="6157" y="6614"/>
                        <a:pt x="6076" y="6185"/>
                      </a:cubicBezTo>
                      <a:cubicBezTo>
                        <a:pt x="5916" y="6293"/>
                        <a:pt x="5755" y="6319"/>
                        <a:pt x="5541" y="6319"/>
                      </a:cubicBezTo>
                      <a:cubicBezTo>
                        <a:pt x="5434" y="6319"/>
                        <a:pt x="5300" y="6319"/>
                        <a:pt x="5220" y="6293"/>
                      </a:cubicBezTo>
                      <a:lnTo>
                        <a:pt x="5220" y="6293"/>
                      </a:lnTo>
                      <a:cubicBezTo>
                        <a:pt x="5300" y="6828"/>
                        <a:pt x="5380" y="7363"/>
                        <a:pt x="5220" y="7898"/>
                      </a:cubicBezTo>
                      <a:cubicBezTo>
                        <a:pt x="5019" y="8456"/>
                        <a:pt x="4409" y="9293"/>
                        <a:pt x="3763" y="9293"/>
                      </a:cubicBezTo>
                      <a:cubicBezTo>
                        <a:pt x="3633" y="9293"/>
                        <a:pt x="3502" y="9259"/>
                        <a:pt x="3373" y="9183"/>
                      </a:cubicBezTo>
                      <a:cubicBezTo>
                        <a:pt x="2731" y="8755"/>
                        <a:pt x="3400" y="7524"/>
                        <a:pt x="3774" y="7069"/>
                      </a:cubicBezTo>
                      <a:cubicBezTo>
                        <a:pt x="4042" y="6694"/>
                        <a:pt x="4363" y="6400"/>
                        <a:pt x="4738" y="6078"/>
                      </a:cubicBezTo>
                      <a:cubicBezTo>
                        <a:pt x="4470" y="5918"/>
                        <a:pt x="4310" y="5650"/>
                        <a:pt x="4230" y="5356"/>
                      </a:cubicBezTo>
                      <a:cubicBezTo>
                        <a:pt x="3855" y="5730"/>
                        <a:pt x="3373" y="6052"/>
                        <a:pt x="2811" y="6159"/>
                      </a:cubicBezTo>
                      <a:cubicBezTo>
                        <a:pt x="2698" y="6181"/>
                        <a:pt x="2567" y="6193"/>
                        <a:pt x="2426" y="6193"/>
                      </a:cubicBezTo>
                      <a:cubicBezTo>
                        <a:pt x="1730" y="6193"/>
                        <a:pt x="808" y="5903"/>
                        <a:pt x="830" y="5168"/>
                      </a:cubicBezTo>
                      <a:cubicBezTo>
                        <a:pt x="850" y="4597"/>
                        <a:pt x="1624" y="4461"/>
                        <a:pt x="2267" y="4461"/>
                      </a:cubicBezTo>
                      <a:cubicBezTo>
                        <a:pt x="2496" y="4461"/>
                        <a:pt x="2709" y="4478"/>
                        <a:pt x="2864" y="4499"/>
                      </a:cubicBezTo>
                      <a:cubicBezTo>
                        <a:pt x="3346" y="4553"/>
                        <a:pt x="3801" y="4687"/>
                        <a:pt x="4256" y="4874"/>
                      </a:cubicBezTo>
                      <a:cubicBezTo>
                        <a:pt x="4283" y="4580"/>
                        <a:pt x="4444" y="4285"/>
                        <a:pt x="4658" y="4071"/>
                      </a:cubicBezTo>
                      <a:cubicBezTo>
                        <a:pt x="4122" y="3884"/>
                        <a:pt x="3614" y="3616"/>
                        <a:pt x="3239" y="3188"/>
                      </a:cubicBezTo>
                      <a:cubicBezTo>
                        <a:pt x="2757" y="2652"/>
                        <a:pt x="2383" y="1341"/>
                        <a:pt x="3186" y="966"/>
                      </a:cubicBezTo>
                      <a:cubicBezTo>
                        <a:pt x="3256" y="935"/>
                        <a:pt x="3326" y="921"/>
                        <a:pt x="3395" y="921"/>
                      </a:cubicBezTo>
                      <a:cubicBezTo>
                        <a:pt x="3990" y="921"/>
                        <a:pt x="4546" y="1956"/>
                        <a:pt x="4738" y="2412"/>
                      </a:cubicBezTo>
                      <a:cubicBezTo>
                        <a:pt x="4899" y="2840"/>
                        <a:pt x="5006" y="3322"/>
                        <a:pt x="5032" y="3777"/>
                      </a:cubicBezTo>
                      <a:cubicBezTo>
                        <a:pt x="5220" y="3723"/>
                        <a:pt x="5380" y="3696"/>
                        <a:pt x="5568" y="3696"/>
                      </a:cubicBezTo>
                      <a:lnTo>
                        <a:pt x="5702" y="3696"/>
                      </a:lnTo>
                      <a:cubicBezTo>
                        <a:pt x="5541" y="3161"/>
                        <a:pt x="5434" y="2572"/>
                        <a:pt x="5568" y="2037"/>
                      </a:cubicBezTo>
                      <a:cubicBezTo>
                        <a:pt x="5682" y="1465"/>
                        <a:pt x="6266" y="561"/>
                        <a:pt x="6934" y="561"/>
                      </a:cubicBezTo>
                      <a:close/>
                      <a:moveTo>
                        <a:pt x="7201" y="1"/>
                      </a:moveTo>
                      <a:cubicBezTo>
                        <a:pt x="6419" y="1"/>
                        <a:pt x="5609" y="687"/>
                        <a:pt x="5273" y="1287"/>
                      </a:cubicBezTo>
                      <a:cubicBezTo>
                        <a:pt x="5193" y="1475"/>
                        <a:pt x="5113" y="1689"/>
                        <a:pt x="5059" y="1876"/>
                      </a:cubicBezTo>
                      <a:cubicBezTo>
                        <a:pt x="4952" y="1689"/>
                        <a:pt x="4818" y="1475"/>
                        <a:pt x="4685" y="1287"/>
                      </a:cubicBezTo>
                      <a:cubicBezTo>
                        <a:pt x="4392" y="890"/>
                        <a:pt x="3773" y="264"/>
                        <a:pt x="3222" y="264"/>
                      </a:cubicBezTo>
                      <a:cubicBezTo>
                        <a:pt x="3068" y="264"/>
                        <a:pt x="2919" y="314"/>
                        <a:pt x="2784" y="431"/>
                      </a:cubicBezTo>
                      <a:cubicBezTo>
                        <a:pt x="2115" y="966"/>
                        <a:pt x="2115" y="2224"/>
                        <a:pt x="2409" y="2920"/>
                      </a:cubicBezTo>
                      <a:cubicBezTo>
                        <a:pt x="2597" y="3375"/>
                        <a:pt x="2945" y="3750"/>
                        <a:pt x="3346" y="4044"/>
                      </a:cubicBezTo>
                      <a:cubicBezTo>
                        <a:pt x="3028" y="3961"/>
                        <a:pt x="2711" y="3919"/>
                        <a:pt x="2386" y="3919"/>
                      </a:cubicBezTo>
                      <a:cubicBezTo>
                        <a:pt x="2192" y="3919"/>
                        <a:pt x="1995" y="3934"/>
                        <a:pt x="1794" y="3964"/>
                      </a:cubicBezTo>
                      <a:cubicBezTo>
                        <a:pt x="1178" y="4044"/>
                        <a:pt x="1" y="4419"/>
                        <a:pt x="134" y="5249"/>
                      </a:cubicBezTo>
                      <a:cubicBezTo>
                        <a:pt x="295" y="6132"/>
                        <a:pt x="1366" y="6694"/>
                        <a:pt x="2142" y="6774"/>
                      </a:cubicBezTo>
                      <a:cubicBezTo>
                        <a:pt x="2185" y="6777"/>
                        <a:pt x="2228" y="6778"/>
                        <a:pt x="2271" y="6778"/>
                      </a:cubicBezTo>
                      <a:cubicBezTo>
                        <a:pt x="2732" y="6778"/>
                        <a:pt x="3171" y="6649"/>
                        <a:pt x="3587" y="6453"/>
                      </a:cubicBezTo>
                      <a:lnTo>
                        <a:pt x="3587" y="6453"/>
                      </a:lnTo>
                      <a:cubicBezTo>
                        <a:pt x="3239" y="6828"/>
                        <a:pt x="2945" y="7256"/>
                        <a:pt x="2784" y="7765"/>
                      </a:cubicBezTo>
                      <a:cubicBezTo>
                        <a:pt x="2570" y="8327"/>
                        <a:pt x="2329" y="9558"/>
                        <a:pt x="3132" y="9852"/>
                      </a:cubicBezTo>
                      <a:cubicBezTo>
                        <a:pt x="3265" y="9894"/>
                        <a:pt x="3401" y="9913"/>
                        <a:pt x="3538" y="9913"/>
                      </a:cubicBezTo>
                      <a:cubicBezTo>
                        <a:pt x="4283" y="9913"/>
                        <a:pt x="5045" y="9351"/>
                        <a:pt x="5407" y="8809"/>
                      </a:cubicBezTo>
                      <a:cubicBezTo>
                        <a:pt x="5728" y="8380"/>
                        <a:pt x="5809" y="7898"/>
                        <a:pt x="5862" y="7390"/>
                      </a:cubicBezTo>
                      <a:cubicBezTo>
                        <a:pt x="6023" y="7898"/>
                        <a:pt x="6290" y="8327"/>
                        <a:pt x="6612" y="8728"/>
                      </a:cubicBezTo>
                      <a:cubicBezTo>
                        <a:pt x="6931" y="9087"/>
                        <a:pt x="7546" y="9609"/>
                        <a:pt x="8094" y="9609"/>
                      </a:cubicBezTo>
                      <a:cubicBezTo>
                        <a:pt x="8282" y="9609"/>
                        <a:pt x="8462" y="9548"/>
                        <a:pt x="8619" y="9397"/>
                      </a:cubicBezTo>
                      <a:cubicBezTo>
                        <a:pt x="9261" y="8835"/>
                        <a:pt x="9154" y="7604"/>
                        <a:pt x="8780" y="6935"/>
                      </a:cubicBezTo>
                      <a:cubicBezTo>
                        <a:pt x="8566" y="6453"/>
                        <a:pt x="8191" y="6132"/>
                        <a:pt x="7763" y="5864"/>
                      </a:cubicBezTo>
                      <a:lnTo>
                        <a:pt x="7763" y="5864"/>
                      </a:lnTo>
                      <a:cubicBezTo>
                        <a:pt x="8020" y="5893"/>
                        <a:pt x="8293" y="5922"/>
                        <a:pt x="8569" y="5922"/>
                      </a:cubicBezTo>
                      <a:cubicBezTo>
                        <a:pt x="8809" y="5922"/>
                        <a:pt x="9052" y="5900"/>
                        <a:pt x="9288" y="5838"/>
                      </a:cubicBezTo>
                      <a:cubicBezTo>
                        <a:pt x="9904" y="5704"/>
                        <a:pt x="11028" y="5222"/>
                        <a:pt x="10841" y="4392"/>
                      </a:cubicBezTo>
                      <a:cubicBezTo>
                        <a:pt x="10627" y="3562"/>
                        <a:pt x="9502" y="3054"/>
                        <a:pt x="8726" y="3054"/>
                      </a:cubicBezTo>
                      <a:cubicBezTo>
                        <a:pt x="8191" y="3054"/>
                        <a:pt x="7736" y="3214"/>
                        <a:pt x="7281" y="3455"/>
                      </a:cubicBezTo>
                      <a:cubicBezTo>
                        <a:pt x="7602" y="3054"/>
                        <a:pt x="7870" y="2572"/>
                        <a:pt x="8003" y="2090"/>
                      </a:cubicBezTo>
                      <a:cubicBezTo>
                        <a:pt x="8164" y="1475"/>
                        <a:pt x="8298" y="244"/>
                        <a:pt x="7468" y="29"/>
                      </a:cubicBezTo>
                      <a:cubicBezTo>
                        <a:pt x="7380" y="10"/>
                        <a:pt x="7290" y="1"/>
                        <a:pt x="72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78" name="Google Shape;3878;p24"/>
              <p:cNvGrpSpPr/>
              <p:nvPr/>
            </p:nvGrpSpPr>
            <p:grpSpPr>
              <a:xfrm rot="502336">
                <a:off x="499228" y="3623514"/>
                <a:ext cx="299554" cy="1668248"/>
                <a:chOff x="6611150" y="1880250"/>
                <a:chExt cx="573900" cy="3195500"/>
              </a:xfrm>
            </p:grpSpPr>
            <p:sp>
              <p:nvSpPr>
                <p:cNvPr id="3879" name="Google Shape;3879;p24"/>
                <p:cNvSpPr/>
                <p:nvPr/>
              </p:nvSpPr>
              <p:spPr>
                <a:xfrm>
                  <a:off x="6730125" y="2278575"/>
                  <a:ext cx="240650" cy="2797175"/>
                </a:xfrm>
                <a:custGeom>
                  <a:avLst/>
                  <a:gdLst/>
                  <a:ahLst/>
                  <a:cxnLst/>
                  <a:rect l="l" t="t" r="r" b="b"/>
                  <a:pathLst>
                    <a:path w="9626" h="111887" extrusionOk="0">
                      <a:moveTo>
                        <a:pt x="6213" y="1"/>
                      </a:moveTo>
                      <a:cubicBezTo>
                        <a:pt x="6132" y="1"/>
                        <a:pt x="6070" y="156"/>
                        <a:pt x="6070" y="481"/>
                      </a:cubicBezTo>
                      <a:cubicBezTo>
                        <a:pt x="6130" y="7412"/>
                        <a:pt x="6860" y="15679"/>
                        <a:pt x="7437" y="24068"/>
                      </a:cubicBezTo>
                      <a:cubicBezTo>
                        <a:pt x="8045" y="32518"/>
                        <a:pt x="8501" y="41090"/>
                        <a:pt x="8349" y="48506"/>
                      </a:cubicBezTo>
                      <a:cubicBezTo>
                        <a:pt x="8137" y="58841"/>
                        <a:pt x="7285" y="69267"/>
                        <a:pt x="5857" y="79540"/>
                      </a:cubicBezTo>
                      <a:cubicBezTo>
                        <a:pt x="4459" y="89844"/>
                        <a:pt x="2513" y="100118"/>
                        <a:pt x="234" y="110179"/>
                      </a:cubicBezTo>
                      <a:cubicBezTo>
                        <a:pt x="0" y="111203"/>
                        <a:pt x="74" y="111887"/>
                        <a:pt x="293" y="111887"/>
                      </a:cubicBezTo>
                      <a:cubicBezTo>
                        <a:pt x="445" y="111887"/>
                        <a:pt x="666" y="111558"/>
                        <a:pt x="902" y="110787"/>
                      </a:cubicBezTo>
                      <a:cubicBezTo>
                        <a:pt x="3729" y="101851"/>
                        <a:pt x="5492" y="92367"/>
                        <a:pt x="6830" y="82884"/>
                      </a:cubicBezTo>
                      <a:cubicBezTo>
                        <a:pt x="8258" y="72549"/>
                        <a:pt x="9170" y="62124"/>
                        <a:pt x="9444" y="51728"/>
                      </a:cubicBezTo>
                      <a:cubicBezTo>
                        <a:pt x="9626" y="43066"/>
                        <a:pt x="9352" y="34676"/>
                        <a:pt x="8836" y="26287"/>
                      </a:cubicBezTo>
                      <a:cubicBezTo>
                        <a:pt x="8289" y="17898"/>
                        <a:pt x="7498" y="9539"/>
                        <a:pt x="6556" y="907"/>
                      </a:cubicBezTo>
                      <a:cubicBezTo>
                        <a:pt x="6484" y="317"/>
                        <a:pt x="6329" y="1"/>
                        <a:pt x="621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0" name="Google Shape;3880;p24"/>
                <p:cNvSpPr/>
                <p:nvPr/>
              </p:nvSpPr>
              <p:spPr>
                <a:xfrm>
                  <a:off x="6748975" y="2826575"/>
                  <a:ext cx="324400" cy="153775"/>
                </a:xfrm>
                <a:custGeom>
                  <a:avLst/>
                  <a:gdLst/>
                  <a:ahLst/>
                  <a:cxnLst/>
                  <a:rect l="l" t="t" r="r" b="b"/>
                  <a:pathLst>
                    <a:path w="12976" h="6151" extrusionOk="0">
                      <a:moveTo>
                        <a:pt x="8677" y="1"/>
                      </a:moveTo>
                      <a:cubicBezTo>
                        <a:pt x="8498" y="1"/>
                        <a:pt x="8309" y="26"/>
                        <a:pt x="8112" y="81"/>
                      </a:cubicBezTo>
                      <a:cubicBezTo>
                        <a:pt x="7170" y="325"/>
                        <a:pt x="6744" y="1085"/>
                        <a:pt x="6744" y="1844"/>
                      </a:cubicBezTo>
                      <a:cubicBezTo>
                        <a:pt x="6402" y="1502"/>
                        <a:pt x="5958" y="1280"/>
                        <a:pt x="5423" y="1280"/>
                      </a:cubicBezTo>
                      <a:cubicBezTo>
                        <a:pt x="5245" y="1280"/>
                        <a:pt x="5057" y="1305"/>
                        <a:pt x="4860" y="1358"/>
                      </a:cubicBezTo>
                      <a:cubicBezTo>
                        <a:pt x="4738" y="1388"/>
                        <a:pt x="4617" y="1449"/>
                        <a:pt x="4556" y="1480"/>
                      </a:cubicBezTo>
                      <a:cubicBezTo>
                        <a:pt x="4236" y="841"/>
                        <a:pt x="3659" y="361"/>
                        <a:pt x="2871" y="361"/>
                      </a:cubicBezTo>
                      <a:cubicBezTo>
                        <a:pt x="2684" y="361"/>
                        <a:pt x="2486" y="388"/>
                        <a:pt x="2276" y="446"/>
                      </a:cubicBezTo>
                      <a:cubicBezTo>
                        <a:pt x="0" y="1112"/>
                        <a:pt x="740" y="4338"/>
                        <a:pt x="2760" y="4338"/>
                      </a:cubicBezTo>
                      <a:cubicBezTo>
                        <a:pt x="2953" y="4338"/>
                        <a:pt x="3156" y="4309"/>
                        <a:pt x="3370" y="4246"/>
                      </a:cubicBezTo>
                      <a:cubicBezTo>
                        <a:pt x="3462" y="4215"/>
                        <a:pt x="3583" y="4185"/>
                        <a:pt x="3674" y="4124"/>
                      </a:cubicBezTo>
                      <a:cubicBezTo>
                        <a:pt x="3967" y="4783"/>
                        <a:pt x="4553" y="5246"/>
                        <a:pt x="5339" y="5246"/>
                      </a:cubicBezTo>
                      <a:cubicBezTo>
                        <a:pt x="5532" y="5246"/>
                        <a:pt x="5738" y="5218"/>
                        <a:pt x="5954" y="5158"/>
                      </a:cubicBezTo>
                      <a:cubicBezTo>
                        <a:pt x="6896" y="4884"/>
                        <a:pt x="7322" y="4124"/>
                        <a:pt x="7322" y="3364"/>
                      </a:cubicBezTo>
                      <a:cubicBezTo>
                        <a:pt x="7595" y="3668"/>
                        <a:pt x="7930" y="3881"/>
                        <a:pt x="8355" y="3942"/>
                      </a:cubicBezTo>
                      <a:cubicBezTo>
                        <a:pt x="8276" y="5000"/>
                        <a:pt x="9048" y="6150"/>
                        <a:pt x="10252" y="6150"/>
                      </a:cubicBezTo>
                      <a:cubicBezTo>
                        <a:pt x="10431" y="6150"/>
                        <a:pt x="10620" y="6125"/>
                        <a:pt x="10817" y="6069"/>
                      </a:cubicBezTo>
                      <a:cubicBezTo>
                        <a:pt x="12975" y="5461"/>
                        <a:pt x="12398" y="2452"/>
                        <a:pt x="10574" y="2209"/>
                      </a:cubicBezTo>
                      <a:cubicBezTo>
                        <a:pt x="10653" y="1151"/>
                        <a:pt x="9881" y="1"/>
                        <a:pt x="867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1" name="Google Shape;3881;p24"/>
                <p:cNvSpPr/>
                <p:nvPr/>
              </p:nvSpPr>
              <p:spPr>
                <a:xfrm>
                  <a:off x="6990350" y="2757900"/>
                  <a:ext cx="140675" cy="99450"/>
                </a:xfrm>
                <a:custGeom>
                  <a:avLst/>
                  <a:gdLst/>
                  <a:ahLst/>
                  <a:cxnLst/>
                  <a:rect l="l" t="t" r="r" b="b"/>
                  <a:pathLst>
                    <a:path w="5627" h="3978" extrusionOk="0">
                      <a:moveTo>
                        <a:pt x="2866" y="0"/>
                      </a:moveTo>
                      <a:cubicBezTo>
                        <a:pt x="2674" y="0"/>
                        <a:pt x="2470" y="30"/>
                        <a:pt x="2257" y="93"/>
                      </a:cubicBezTo>
                      <a:cubicBezTo>
                        <a:pt x="0" y="734"/>
                        <a:pt x="731" y="3978"/>
                        <a:pt x="2763" y="3978"/>
                      </a:cubicBezTo>
                      <a:cubicBezTo>
                        <a:pt x="2949" y="3978"/>
                        <a:pt x="3145" y="3951"/>
                        <a:pt x="3351" y="3892"/>
                      </a:cubicBezTo>
                      <a:cubicBezTo>
                        <a:pt x="5627" y="3226"/>
                        <a:pt x="4887" y="0"/>
                        <a:pt x="28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2" name="Google Shape;3882;p24"/>
                <p:cNvSpPr/>
                <p:nvPr/>
              </p:nvSpPr>
              <p:spPr>
                <a:xfrm>
                  <a:off x="6732175" y="2235275"/>
                  <a:ext cx="388325" cy="596925"/>
                </a:xfrm>
                <a:custGeom>
                  <a:avLst/>
                  <a:gdLst/>
                  <a:ahLst/>
                  <a:cxnLst/>
                  <a:rect l="l" t="t" r="r" b="b"/>
                  <a:pathLst>
                    <a:path w="15533" h="23877" extrusionOk="0">
                      <a:moveTo>
                        <a:pt x="8328" y="16074"/>
                      </a:moveTo>
                      <a:cubicBezTo>
                        <a:pt x="8615" y="16258"/>
                        <a:pt x="8943" y="16373"/>
                        <a:pt x="9312" y="16373"/>
                      </a:cubicBezTo>
                      <a:cubicBezTo>
                        <a:pt x="9491" y="16373"/>
                        <a:pt x="9680" y="16346"/>
                        <a:pt x="9878" y="16287"/>
                      </a:cubicBezTo>
                      <a:cubicBezTo>
                        <a:pt x="10030" y="16226"/>
                        <a:pt x="10152" y="16165"/>
                        <a:pt x="10304" y="16135"/>
                      </a:cubicBezTo>
                      <a:cubicBezTo>
                        <a:pt x="10588" y="16315"/>
                        <a:pt x="10937" y="16452"/>
                        <a:pt x="11334" y="16452"/>
                      </a:cubicBezTo>
                      <a:cubicBezTo>
                        <a:pt x="11405" y="16452"/>
                        <a:pt x="11477" y="16448"/>
                        <a:pt x="11550" y="16439"/>
                      </a:cubicBezTo>
                      <a:lnTo>
                        <a:pt x="11550" y="16439"/>
                      </a:lnTo>
                      <a:cubicBezTo>
                        <a:pt x="10699" y="17046"/>
                        <a:pt x="10608" y="18201"/>
                        <a:pt x="11094" y="19053"/>
                      </a:cubicBezTo>
                      <a:cubicBezTo>
                        <a:pt x="10805" y="18741"/>
                        <a:pt x="10369" y="18544"/>
                        <a:pt x="9858" y="18544"/>
                      </a:cubicBezTo>
                      <a:cubicBezTo>
                        <a:pt x="9671" y="18544"/>
                        <a:pt x="9474" y="18570"/>
                        <a:pt x="9270" y="18627"/>
                      </a:cubicBezTo>
                      <a:cubicBezTo>
                        <a:pt x="9240" y="18627"/>
                        <a:pt x="9210" y="18657"/>
                        <a:pt x="9179" y="18657"/>
                      </a:cubicBezTo>
                      <a:cubicBezTo>
                        <a:pt x="8814" y="18201"/>
                        <a:pt x="8328" y="17867"/>
                        <a:pt x="7690" y="17867"/>
                      </a:cubicBezTo>
                      <a:cubicBezTo>
                        <a:pt x="7659" y="17442"/>
                        <a:pt x="7447" y="17077"/>
                        <a:pt x="7203" y="16742"/>
                      </a:cubicBezTo>
                      <a:cubicBezTo>
                        <a:pt x="7264" y="16742"/>
                        <a:pt x="7295" y="16682"/>
                        <a:pt x="7386" y="16682"/>
                      </a:cubicBezTo>
                      <a:cubicBezTo>
                        <a:pt x="7811" y="16591"/>
                        <a:pt x="8146" y="16347"/>
                        <a:pt x="8328" y="16074"/>
                      </a:cubicBezTo>
                      <a:close/>
                      <a:moveTo>
                        <a:pt x="4084" y="0"/>
                      </a:moveTo>
                      <a:cubicBezTo>
                        <a:pt x="3898" y="0"/>
                        <a:pt x="3701" y="27"/>
                        <a:pt x="3495" y="86"/>
                      </a:cubicBezTo>
                      <a:cubicBezTo>
                        <a:pt x="1287" y="737"/>
                        <a:pt x="1979" y="3971"/>
                        <a:pt x="4024" y="3971"/>
                      </a:cubicBezTo>
                      <a:cubicBezTo>
                        <a:pt x="4175" y="3971"/>
                        <a:pt x="4333" y="3953"/>
                        <a:pt x="4498" y="3916"/>
                      </a:cubicBezTo>
                      <a:lnTo>
                        <a:pt x="4498" y="4159"/>
                      </a:lnTo>
                      <a:cubicBezTo>
                        <a:pt x="4377" y="4159"/>
                        <a:pt x="4225" y="4189"/>
                        <a:pt x="4073" y="4220"/>
                      </a:cubicBezTo>
                      <a:cubicBezTo>
                        <a:pt x="2279" y="4767"/>
                        <a:pt x="2401" y="6925"/>
                        <a:pt x="3556" y="7776"/>
                      </a:cubicBezTo>
                      <a:cubicBezTo>
                        <a:pt x="3161" y="8293"/>
                        <a:pt x="3130" y="8992"/>
                        <a:pt x="3313" y="9539"/>
                      </a:cubicBezTo>
                      <a:cubicBezTo>
                        <a:pt x="2675" y="10572"/>
                        <a:pt x="3191" y="12183"/>
                        <a:pt x="4377" y="12548"/>
                      </a:cubicBezTo>
                      <a:cubicBezTo>
                        <a:pt x="4346" y="12700"/>
                        <a:pt x="4346" y="12882"/>
                        <a:pt x="4377" y="13034"/>
                      </a:cubicBezTo>
                      <a:lnTo>
                        <a:pt x="4346" y="13034"/>
                      </a:lnTo>
                      <a:cubicBezTo>
                        <a:pt x="3343" y="13308"/>
                        <a:pt x="2918" y="14098"/>
                        <a:pt x="2978" y="14919"/>
                      </a:cubicBezTo>
                      <a:cubicBezTo>
                        <a:pt x="2735" y="14919"/>
                        <a:pt x="2523" y="14919"/>
                        <a:pt x="2249" y="14980"/>
                      </a:cubicBezTo>
                      <a:cubicBezTo>
                        <a:pt x="1" y="15646"/>
                        <a:pt x="718" y="18872"/>
                        <a:pt x="2734" y="18872"/>
                      </a:cubicBezTo>
                      <a:cubicBezTo>
                        <a:pt x="2926" y="18872"/>
                        <a:pt x="3129" y="18842"/>
                        <a:pt x="3343" y="18779"/>
                      </a:cubicBezTo>
                      <a:cubicBezTo>
                        <a:pt x="3586" y="18718"/>
                        <a:pt x="3769" y="18627"/>
                        <a:pt x="3921" y="18505"/>
                      </a:cubicBezTo>
                      <a:cubicBezTo>
                        <a:pt x="3951" y="18718"/>
                        <a:pt x="4073" y="18901"/>
                        <a:pt x="4134" y="19053"/>
                      </a:cubicBezTo>
                      <a:cubicBezTo>
                        <a:pt x="2196" y="19855"/>
                        <a:pt x="2956" y="22852"/>
                        <a:pt x="4875" y="22852"/>
                      </a:cubicBezTo>
                      <a:cubicBezTo>
                        <a:pt x="5063" y="22852"/>
                        <a:pt x="5262" y="22823"/>
                        <a:pt x="5471" y="22761"/>
                      </a:cubicBezTo>
                      <a:lnTo>
                        <a:pt x="5532" y="22761"/>
                      </a:lnTo>
                      <a:cubicBezTo>
                        <a:pt x="5829" y="23379"/>
                        <a:pt x="6407" y="23877"/>
                        <a:pt x="7186" y="23877"/>
                      </a:cubicBezTo>
                      <a:cubicBezTo>
                        <a:pt x="7364" y="23877"/>
                        <a:pt x="7553" y="23851"/>
                        <a:pt x="7751" y="23794"/>
                      </a:cubicBezTo>
                      <a:cubicBezTo>
                        <a:pt x="8571" y="23581"/>
                        <a:pt x="8966" y="23004"/>
                        <a:pt x="9088" y="22366"/>
                      </a:cubicBezTo>
                      <a:cubicBezTo>
                        <a:pt x="9264" y="22446"/>
                        <a:pt x="9466" y="22484"/>
                        <a:pt x="9685" y="22484"/>
                      </a:cubicBezTo>
                      <a:cubicBezTo>
                        <a:pt x="9880" y="22484"/>
                        <a:pt x="10089" y="22453"/>
                        <a:pt x="10304" y="22396"/>
                      </a:cubicBezTo>
                      <a:cubicBezTo>
                        <a:pt x="11732" y="21971"/>
                        <a:pt x="11976" y="20481"/>
                        <a:pt x="11398" y="19478"/>
                      </a:cubicBezTo>
                      <a:lnTo>
                        <a:pt x="11398" y="19478"/>
                      </a:lnTo>
                      <a:cubicBezTo>
                        <a:pt x="11706" y="19764"/>
                        <a:pt x="12126" y="19970"/>
                        <a:pt x="12622" y="19970"/>
                      </a:cubicBezTo>
                      <a:cubicBezTo>
                        <a:pt x="12811" y="19970"/>
                        <a:pt x="13012" y="19940"/>
                        <a:pt x="13222" y="19873"/>
                      </a:cubicBezTo>
                      <a:cubicBezTo>
                        <a:pt x="15532" y="19259"/>
                        <a:pt x="14804" y="16028"/>
                        <a:pt x="12796" y="16028"/>
                      </a:cubicBezTo>
                      <a:cubicBezTo>
                        <a:pt x="12717" y="16028"/>
                        <a:pt x="12636" y="16033"/>
                        <a:pt x="12553" y="16043"/>
                      </a:cubicBezTo>
                      <a:cubicBezTo>
                        <a:pt x="13985" y="15025"/>
                        <a:pt x="13197" y="12460"/>
                        <a:pt x="11387" y="12460"/>
                      </a:cubicBezTo>
                      <a:cubicBezTo>
                        <a:pt x="11199" y="12460"/>
                        <a:pt x="10999" y="12488"/>
                        <a:pt x="10790" y="12548"/>
                      </a:cubicBezTo>
                      <a:cubicBezTo>
                        <a:pt x="10638" y="12578"/>
                        <a:pt x="10547" y="12669"/>
                        <a:pt x="10395" y="12700"/>
                      </a:cubicBezTo>
                      <a:cubicBezTo>
                        <a:pt x="10116" y="12501"/>
                        <a:pt x="9773" y="12380"/>
                        <a:pt x="9398" y="12380"/>
                      </a:cubicBezTo>
                      <a:cubicBezTo>
                        <a:pt x="9200" y="12380"/>
                        <a:pt x="8994" y="12414"/>
                        <a:pt x="8784" y="12487"/>
                      </a:cubicBezTo>
                      <a:cubicBezTo>
                        <a:pt x="8571" y="12548"/>
                        <a:pt x="8359" y="12639"/>
                        <a:pt x="8176" y="12730"/>
                      </a:cubicBezTo>
                      <a:cubicBezTo>
                        <a:pt x="8055" y="11970"/>
                        <a:pt x="7599" y="11271"/>
                        <a:pt x="6839" y="11028"/>
                      </a:cubicBezTo>
                      <a:cubicBezTo>
                        <a:pt x="6839" y="10907"/>
                        <a:pt x="6900" y="10755"/>
                        <a:pt x="6839" y="10663"/>
                      </a:cubicBezTo>
                      <a:lnTo>
                        <a:pt x="6839" y="10663"/>
                      </a:lnTo>
                      <a:cubicBezTo>
                        <a:pt x="7080" y="10775"/>
                        <a:pt x="7355" y="10841"/>
                        <a:pt x="7657" y="10841"/>
                      </a:cubicBezTo>
                      <a:cubicBezTo>
                        <a:pt x="7850" y="10841"/>
                        <a:pt x="8054" y="10814"/>
                        <a:pt x="8267" y="10755"/>
                      </a:cubicBezTo>
                      <a:cubicBezTo>
                        <a:pt x="10524" y="10114"/>
                        <a:pt x="9793" y="6870"/>
                        <a:pt x="7737" y="6870"/>
                      </a:cubicBezTo>
                      <a:cubicBezTo>
                        <a:pt x="7550" y="6870"/>
                        <a:pt x="7351" y="6897"/>
                        <a:pt x="7143" y="6955"/>
                      </a:cubicBezTo>
                      <a:cubicBezTo>
                        <a:pt x="6808" y="7077"/>
                        <a:pt x="6504" y="7229"/>
                        <a:pt x="6322" y="7472"/>
                      </a:cubicBezTo>
                      <a:cubicBezTo>
                        <a:pt x="6292" y="7411"/>
                        <a:pt x="6231" y="7381"/>
                        <a:pt x="6170" y="7350"/>
                      </a:cubicBezTo>
                      <a:cubicBezTo>
                        <a:pt x="6383" y="7046"/>
                        <a:pt x="6504" y="6651"/>
                        <a:pt x="6504" y="6286"/>
                      </a:cubicBezTo>
                      <a:cubicBezTo>
                        <a:pt x="6626" y="6286"/>
                        <a:pt x="6778" y="6256"/>
                        <a:pt x="6930" y="6195"/>
                      </a:cubicBezTo>
                      <a:cubicBezTo>
                        <a:pt x="9174" y="5570"/>
                        <a:pt x="8445" y="2316"/>
                        <a:pt x="6428" y="2316"/>
                      </a:cubicBezTo>
                      <a:cubicBezTo>
                        <a:pt x="6287" y="2316"/>
                        <a:pt x="6140" y="2332"/>
                        <a:pt x="5988" y="2365"/>
                      </a:cubicBezTo>
                      <a:cubicBezTo>
                        <a:pt x="6120" y="1252"/>
                        <a:pt x="5351" y="0"/>
                        <a:pt x="408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3" name="Google Shape;3883;p24"/>
                <p:cNvSpPr/>
                <p:nvPr/>
              </p:nvSpPr>
              <p:spPr>
                <a:xfrm>
                  <a:off x="6732750" y="2127175"/>
                  <a:ext cx="140750" cy="99475"/>
                </a:xfrm>
                <a:custGeom>
                  <a:avLst/>
                  <a:gdLst/>
                  <a:ahLst/>
                  <a:cxnLst/>
                  <a:rect l="l" t="t" r="r" b="b"/>
                  <a:pathLst>
                    <a:path w="5630" h="3979" extrusionOk="0">
                      <a:moveTo>
                        <a:pt x="2873" y="1"/>
                      </a:moveTo>
                      <a:cubicBezTo>
                        <a:pt x="2679" y="1"/>
                        <a:pt x="2473" y="30"/>
                        <a:pt x="2256" y="94"/>
                      </a:cubicBezTo>
                      <a:cubicBezTo>
                        <a:pt x="0" y="734"/>
                        <a:pt x="730" y="3978"/>
                        <a:pt x="2786" y="3978"/>
                      </a:cubicBezTo>
                      <a:cubicBezTo>
                        <a:pt x="2974" y="3978"/>
                        <a:pt x="3173" y="3951"/>
                        <a:pt x="3381" y="3893"/>
                      </a:cubicBezTo>
                      <a:cubicBezTo>
                        <a:pt x="5629" y="3227"/>
                        <a:pt x="4912" y="1"/>
                        <a:pt x="287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4" name="Google Shape;3884;p24"/>
                <p:cNvSpPr/>
                <p:nvPr/>
              </p:nvSpPr>
              <p:spPr>
                <a:xfrm>
                  <a:off x="6704600" y="1982675"/>
                  <a:ext cx="146950" cy="130100"/>
                </a:xfrm>
                <a:custGeom>
                  <a:avLst/>
                  <a:gdLst/>
                  <a:ahLst/>
                  <a:cxnLst/>
                  <a:rect l="l" t="t" r="r" b="b"/>
                  <a:pathLst>
                    <a:path w="5878" h="5204" extrusionOk="0">
                      <a:moveTo>
                        <a:pt x="3336" y="1"/>
                      </a:moveTo>
                      <a:cubicBezTo>
                        <a:pt x="3140" y="1"/>
                        <a:pt x="2932" y="32"/>
                        <a:pt x="2714" y="98"/>
                      </a:cubicBezTo>
                      <a:cubicBezTo>
                        <a:pt x="1863" y="342"/>
                        <a:pt x="1407" y="949"/>
                        <a:pt x="1346" y="1649"/>
                      </a:cubicBezTo>
                      <a:cubicBezTo>
                        <a:pt x="0" y="2719"/>
                        <a:pt x="813" y="5204"/>
                        <a:pt x="2573" y="5204"/>
                      </a:cubicBezTo>
                      <a:cubicBezTo>
                        <a:pt x="2762" y="5204"/>
                        <a:pt x="2961" y="5175"/>
                        <a:pt x="3170" y="5114"/>
                      </a:cubicBezTo>
                      <a:cubicBezTo>
                        <a:pt x="3990" y="4840"/>
                        <a:pt x="4446" y="4232"/>
                        <a:pt x="4537" y="3533"/>
                      </a:cubicBezTo>
                      <a:cubicBezTo>
                        <a:pt x="5878" y="2493"/>
                        <a:pt x="5101" y="1"/>
                        <a:pt x="333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5" name="Google Shape;3885;p24"/>
                <p:cNvSpPr/>
                <p:nvPr/>
              </p:nvSpPr>
              <p:spPr>
                <a:xfrm>
                  <a:off x="6862125" y="2055925"/>
                  <a:ext cx="140750" cy="99475"/>
                </a:xfrm>
                <a:custGeom>
                  <a:avLst/>
                  <a:gdLst/>
                  <a:ahLst/>
                  <a:cxnLst/>
                  <a:rect l="l" t="t" r="r" b="b"/>
                  <a:pathLst>
                    <a:path w="5630" h="3979" extrusionOk="0">
                      <a:moveTo>
                        <a:pt x="2843" y="1"/>
                      </a:moveTo>
                      <a:cubicBezTo>
                        <a:pt x="2656" y="1"/>
                        <a:pt x="2457" y="28"/>
                        <a:pt x="2249" y="86"/>
                      </a:cubicBezTo>
                      <a:cubicBezTo>
                        <a:pt x="0" y="752"/>
                        <a:pt x="718" y="3978"/>
                        <a:pt x="2757" y="3978"/>
                      </a:cubicBezTo>
                      <a:cubicBezTo>
                        <a:pt x="2951" y="3978"/>
                        <a:pt x="3157" y="3949"/>
                        <a:pt x="3373" y="3886"/>
                      </a:cubicBezTo>
                      <a:cubicBezTo>
                        <a:pt x="5629" y="3245"/>
                        <a:pt x="4899" y="1"/>
                        <a:pt x="28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6" name="Google Shape;3886;p24"/>
                <p:cNvSpPr/>
                <p:nvPr/>
              </p:nvSpPr>
              <p:spPr>
                <a:xfrm>
                  <a:off x="6893350" y="2163250"/>
                  <a:ext cx="140175" cy="99300"/>
                </a:xfrm>
                <a:custGeom>
                  <a:avLst/>
                  <a:gdLst/>
                  <a:ahLst/>
                  <a:cxnLst/>
                  <a:rect l="l" t="t" r="r" b="b"/>
                  <a:pathLst>
                    <a:path w="5607" h="3972" extrusionOk="0">
                      <a:moveTo>
                        <a:pt x="2835" y="1"/>
                      </a:moveTo>
                      <a:cubicBezTo>
                        <a:pt x="2658" y="1"/>
                        <a:pt x="2472" y="25"/>
                        <a:pt x="2276" y="79"/>
                      </a:cubicBezTo>
                      <a:cubicBezTo>
                        <a:pt x="0" y="745"/>
                        <a:pt x="740" y="3971"/>
                        <a:pt x="2761" y="3971"/>
                      </a:cubicBezTo>
                      <a:cubicBezTo>
                        <a:pt x="2953" y="3971"/>
                        <a:pt x="3157" y="3942"/>
                        <a:pt x="3371" y="3879"/>
                      </a:cubicBezTo>
                      <a:cubicBezTo>
                        <a:pt x="5607" y="3264"/>
                        <a:pt x="4861" y="1"/>
                        <a:pt x="283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7" name="Google Shape;3887;p24"/>
                <p:cNvSpPr/>
                <p:nvPr/>
              </p:nvSpPr>
              <p:spPr>
                <a:xfrm>
                  <a:off x="6930525" y="2293025"/>
                  <a:ext cx="140775" cy="99450"/>
                </a:xfrm>
                <a:custGeom>
                  <a:avLst/>
                  <a:gdLst/>
                  <a:ahLst/>
                  <a:cxnLst/>
                  <a:rect l="l" t="t" r="r" b="b"/>
                  <a:pathLst>
                    <a:path w="5631" h="3978" extrusionOk="0">
                      <a:moveTo>
                        <a:pt x="2839" y="1"/>
                      </a:moveTo>
                      <a:cubicBezTo>
                        <a:pt x="2653" y="1"/>
                        <a:pt x="2455" y="28"/>
                        <a:pt x="2248" y="86"/>
                      </a:cubicBezTo>
                      <a:cubicBezTo>
                        <a:pt x="0" y="752"/>
                        <a:pt x="717" y="3978"/>
                        <a:pt x="2756" y="3978"/>
                      </a:cubicBezTo>
                      <a:cubicBezTo>
                        <a:pt x="2950" y="3978"/>
                        <a:pt x="3156" y="3949"/>
                        <a:pt x="3373" y="3885"/>
                      </a:cubicBezTo>
                      <a:cubicBezTo>
                        <a:pt x="5631" y="3272"/>
                        <a:pt x="4898" y="1"/>
                        <a:pt x="283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8" name="Google Shape;3888;p24"/>
                <p:cNvSpPr/>
                <p:nvPr/>
              </p:nvSpPr>
              <p:spPr>
                <a:xfrm>
                  <a:off x="6974525" y="2439500"/>
                  <a:ext cx="138400" cy="99650"/>
                </a:xfrm>
                <a:custGeom>
                  <a:avLst/>
                  <a:gdLst/>
                  <a:ahLst/>
                  <a:cxnLst/>
                  <a:rect l="l" t="t" r="r" b="b"/>
                  <a:pathLst>
                    <a:path w="5536" h="3986" extrusionOk="0">
                      <a:moveTo>
                        <a:pt x="2823" y="1"/>
                      </a:moveTo>
                      <a:cubicBezTo>
                        <a:pt x="2633" y="1"/>
                        <a:pt x="2432" y="30"/>
                        <a:pt x="2221" y="93"/>
                      </a:cubicBezTo>
                      <a:cubicBezTo>
                        <a:pt x="0" y="759"/>
                        <a:pt x="720" y="3985"/>
                        <a:pt x="2713" y="3985"/>
                      </a:cubicBezTo>
                      <a:cubicBezTo>
                        <a:pt x="2903" y="3985"/>
                        <a:pt x="3104" y="3956"/>
                        <a:pt x="3315" y="3893"/>
                      </a:cubicBezTo>
                      <a:cubicBezTo>
                        <a:pt x="5535" y="3226"/>
                        <a:pt x="4816" y="1"/>
                        <a:pt x="28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9" name="Google Shape;3889;p24"/>
                <p:cNvSpPr/>
                <p:nvPr/>
              </p:nvSpPr>
              <p:spPr>
                <a:xfrm>
                  <a:off x="7000975" y="2564125"/>
                  <a:ext cx="140000" cy="99450"/>
                </a:xfrm>
                <a:custGeom>
                  <a:avLst/>
                  <a:gdLst/>
                  <a:ahLst/>
                  <a:cxnLst/>
                  <a:rect l="l" t="t" r="r" b="b"/>
                  <a:pathLst>
                    <a:path w="5600" h="3978" extrusionOk="0">
                      <a:moveTo>
                        <a:pt x="2866" y="0"/>
                      </a:moveTo>
                      <a:cubicBezTo>
                        <a:pt x="2674" y="0"/>
                        <a:pt x="2471" y="30"/>
                        <a:pt x="2257" y="93"/>
                      </a:cubicBezTo>
                      <a:cubicBezTo>
                        <a:pt x="1" y="734"/>
                        <a:pt x="731" y="3978"/>
                        <a:pt x="2764" y="3978"/>
                      </a:cubicBezTo>
                      <a:cubicBezTo>
                        <a:pt x="2949" y="3978"/>
                        <a:pt x="3145" y="3951"/>
                        <a:pt x="3351" y="3892"/>
                      </a:cubicBezTo>
                      <a:cubicBezTo>
                        <a:pt x="5599" y="3226"/>
                        <a:pt x="4882" y="0"/>
                        <a:pt x="28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0" name="Google Shape;3890;p24"/>
                <p:cNvSpPr/>
                <p:nvPr/>
              </p:nvSpPr>
              <p:spPr>
                <a:xfrm>
                  <a:off x="6919950" y="2428900"/>
                  <a:ext cx="140550" cy="99600"/>
                </a:xfrm>
                <a:custGeom>
                  <a:avLst/>
                  <a:gdLst/>
                  <a:ahLst/>
                  <a:cxnLst/>
                  <a:rect l="l" t="t" r="r" b="b"/>
                  <a:pathLst>
                    <a:path w="5622" h="3984" extrusionOk="0">
                      <a:moveTo>
                        <a:pt x="2878" y="0"/>
                      </a:moveTo>
                      <a:cubicBezTo>
                        <a:pt x="2688" y="0"/>
                        <a:pt x="2487" y="29"/>
                        <a:pt x="2276" y="92"/>
                      </a:cubicBezTo>
                      <a:cubicBezTo>
                        <a:pt x="0" y="758"/>
                        <a:pt x="740" y="3984"/>
                        <a:pt x="2761" y="3984"/>
                      </a:cubicBezTo>
                      <a:cubicBezTo>
                        <a:pt x="2953" y="3984"/>
                        <a:pt x="3156" y="3954"/>
                        <a:pt x="3370" y="3891"/>
                      </a:cubicBezTo>
                      <a:cubicBezTo>
                        <a:pt x="5621" y="3280"/>
                        <a:pt x="4900" y="0"/>
                        <a:pt x="287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1" name="Google Shape;3891;p24"/>
                <p:cNvSpPr/>
                <p:nvPr/>
              </p:nvSpPr>
              <p:spPr>
                <a:xfrm>
                  <a:off x="6906950" y="2383300"/>
                  <a:ext cx="140575" cy="99600"/>
                </a:xfrm>
                <a:custGeom>
                  <a:avLst/>
                  <a:gdLst/>
                  <a:ahLst/>
                  <a:cxnLst/>
                  <a:rect l="l" t="t" r="r" b="b"/>
                  <a:pathLst>
                    <a:path w="5623" h="3984" extrusionOk="0">
                      <a:moveTo>
                        <a:pt x="2851" y="1"/>
                      </a:moveTo>
                      <a:cubicBezTo>
                        <a:pt x="2661" y="1"/>
                        <a:pt x="2460" y="29"/>
                        <a:pt x="2249" y="92"/>
                      </a:cubicBezTo>
                      <a:cubicBezTo>
                        <a:pt x="1" y="758"/>
                        <a:pt x="718" y="3984"/>
                        <a:pt x="2734" y="3984"/>
                      </a:cubicBezTo>
                      <a:cubicBezTo>
                        <a:pt x="2926" y="3984"/>
                        <a:pt x="3129" y="3955"/>
                        <a:pt x="3343" y="3891"/>
                      </a:cubicBezTo>
                      <a:cubicBezTo>
                        <a:pt x="5622" y="3280"/>
                        <a:pt x="4877" y="1"/>
                        <a:pt x="285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2" name="Google Shape;3892;p24"/>
                <p:cNvSpPr/>
                <p:nvPr/>
              </p:nvSpPr>
              <p:spPr>
                <a:xfrm>
                  <a:off x="6868200" y="2220250"/>
                  <a:ext cx="140200" cy="99275"/>
                </a:xfrm>
                <a:custGeom>
                  <a:avLst/>
                  <a:gdLst/>
                  <a:ahLst/>
                  <a:cxnLst/>
                  <a:rect l="l" t="t" r="r" b="b"/>
                  <a:pathLst>
                    <a:path w="5608" h="3971" extrusionOk="0">
                      <a:moveTo>
                        <a:pt x="2814" y="0"/>
                      </a:moveTo>
                      <a:cubicBezTo>
                        <a:pt x="2635" y="0"/>
                        <a:pt x="2447" y="25"/>
                        <a:pt x="2249" y="79"/>
                      </a:cubicBezTo>
                      <a:cubicBezTo>
                        <a:pt x="1" y="745"/>
                        <a:pt x="718" y="3971"/>
                        <a:pt x="2734" y="3971"/>
                      </a:cubicBezTo>
                      <a:cubicBezTo>
                        <a:pt x="2926" y="3971"/>
                        <a:pt x="3129" y="3942"/>
                        <a:pt x="3343" y="3878"/>
                      </a:cubicBezTo>
                      <a:cubicBezTo>
                        <a:pt x="5607" y="3263"/>
                        <a:pt x="4864" y="0"/>
                        <a:pt x="281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3" name="Google Shape;3893;p24"/>
                <p:cNvSpPr/>
                <p:nvPr/>
              </p:nvSpPr>
              <p:spPr>
                <a:xfrm>
                  <a:off x="6854525" y="2174325"/>
                  <a:ext cx="140625" cy="99625"/>
                </a:xfrm>
                <a:custGeom>
                  <a:avLst/>
                  <a:gdLst/>
                  <a:ahLst/>
                  <a:cxnLst/>
                  <a:rect l="l" t="t" r="r" b="b"/>
                  <a:pathLst>
                    <a:path w="5625" h="3985" extrusionOk="0">
                      <a:moveTo>
                        <a:pt x="2857" y="1"/>
                      </a:moveTo>
                      <a:cubicBezTo>
                        <a:pt x="2666" y="1"/>
                        <a:pt x="2462" y="30"/>
                        <a:pt x="2249" y="92"/>
                      </a:cubicBezTo>
                      <a:cubicBezTo>
                        <a:pt x="1" y="758"/>
                        <a:pt x="718" y="3984"/>
                        <a:pt x="2757" y="3984"/>
                      </a:cubicBezTo>
                      <a:cubicBezTo>
                        <a:pt x="2951" y="3984"/>
                        <a:pt x="3157" y="3955"/>
                        <a:pt x="3373" y="3892"/>
                      </a:cubicBezTo>
                      <a:cubicBezTo>
                        <a:pt x="5624" y="3280"/>
                        <a:pt x="4903" y="1"/>
                        <a:pt x="285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4" name="Google Shape;3894;p24"/>
                <p:cNvSpPr/>
                <p:nvPr/>
              </p:nvSpPr>
              <p:spPr>
                <a:xfrm>
                  <a:off x="6818800" y="2135550"/>
                  <a:ext cx="139800" cy="99625"/>
                </a:xfrm>
                <a:custGeom>
                  <a:avLst/>
                  <a:gdLst/>
                  <a:ahLst/>
                  <a:cxnLst/>
                  <a:rect l="l" t="t" r="r" b="b"/>
                  <a:pathLst>
                    <a:path w="5592" h="3985" extrusionOk="0">
                      <a:moveTo>
                        <a:pt x="2858" y="0"/>
                      </a:moveTo>
                      <a:cubicBezTo>
                        <a:pt x="2667" y="0"/>
                        <a:pt x="2463" y="30"/>
                        <a:pt x="2249" y="93"/>
                      </a:cubicBezTo>
                      <a:cubicBezTo>
                        <a:pt x="1" y="759"/>
                        <a:pt x="718" y="3985"/>
                        <a:pt x="2734" y="3985"/>
                      </a:cubicBezTo>
                      <a:cubicBezTo>
                        <a:pt x="2926" y="3985"/>
                        <a:pt x="3129" y="3956"/>
                        <a:pt x="3343" y="3892"/>
                      </a:cubicBezTo>
                      <a:cubicBezTo>
                        <a:pt x="5592" y="3226"/>
                        <a:pt x="4874" y="0"/>
                        <a:pt x="285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5" name="Google Shape;3895;p24"/>
                <p:cNvSpPr/>
                <p:nvPr/>
              </p:nvSpPr>
              <p:spPr>
                <a:xfrm>
                  <a:off x="6777775" y="2080275"/>
                  <a:ext cx="140725" cy="99450"/>
                </a:xfrm>
                <a:custGeom>
                  <a:avLst/>
                  <a:gdLst/>
                  <a:ahLst/>
                  <a:cxnLst/>
                  <a:rect l="l" t="t" r="r" b="b"/>
                  <a:pathLst>
                    <a:path w="5629" h="3978" extrusionOk="0">
                      <a:moveTo>
                        <a:pt x="2833" y="0"/>
                      </a:moveTo>
                      <a:cubicBezTo>
                        <a:pt x="2648" y="0"/>
                        <a:pt x="2453" y="27"/>
                        <a:pt x="2249" y="85"/>
                      </a:cubicBezTo>
                      <a:cubicBezTo>
                        <a:pt x="1" y="751"/>
                        <a:pt x="718" y="3977"/>
                        <a:pt x="2734" y="3977"/>
                      </a:cubicBezTo>
                      <a:cubicBezTo>
                        <a:pt x="2926" y="3977"/>
                        <a:pt x="3129" y="3948"/>
                        <a:pt x="3343" y="3884"/>
                      </a:cubicBezTo>
                      <a:cubicBezTo>
                        <a:pt x="5628" y="3271"/>
                        <a:pt x="4873" y="0"/>
                        <a:pt x="283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6" name="Google Shape;3896;p24"/>
                <p:cNvSpPr/>
                <p:nvPr/>
              </p:nvSpPr>
              <p:spPr>
                <a:xfrm>
                  <a:off x="6763950" y="2093000"/>
                  <a:ext cx="140725" cy="99450"/>
                </a:xfrm>
                <a:custGeom>
                  <a:avLst/>
                  <a:gdLst/>
                  <a:ahLst/>
                  <a:cxnLst/>
                  <a:rect l="l" t="t" r="r" b="b"/>
                  <a:pathLst>
                    <a:path w="5629" h="3978" extrusionOk="0">
                      <a:moveTo>
                        <a:pt x="2890" y="1"/>
                      </a:moveTo>
                      <a:cubicBezTo>
                        <a:pt x="2700" y="1"/>
                        <a:pt x="2497" y="30"/>
                        <a:pt x="2285" y="93"/>
                      </a:cubicBezTo>
                      <a:cubicBezTo>
                        <a:pt x="1" y="733"/>
                        <a:pt x="754" y="3978"/>
                        <a:pt x="2791" y="3978"/>
                      </a:cubicBezTo>
                      <a:cubicBezTo>
                        <a:pt x="2977" y="3978"/>
                        <a:pt x="3173" y="3951"/>
                        <a:pt x="3379" y="3892"/>
                      </a:cubicBezTo>
                      <a:cubicBezTo>
                        <a:pt x="5629" y="3253"/>
                        <a:pt x="4909" y="1"/>
                        <a:pt x="28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7" name="Google Shape;3897;p24"/>
                <p:cNvSpPr/>
                <p:nvPr/>
              </p:nvSpPr>
              <p:spPr>
                <a:xfrm>
                  <a:off x="6744350" y="2023425"/>
                  <a:ext cx="140950" cy="99300"/>
                </a:xfrm>
                <a:custGeom>
                  <a:avLst/>
                  <a:gdLst/>
                  <a:ahLst/>
                  <a:cxnLst/>
                  <a:rect l="l" t="t" r="r" b="b"/>
                  <a:pathLst>
                    <a:path w="5638" h="3972" extrusionOk="0">
                      <a:moveTo>
                        <a:pt x="2821" y="1"/>
                      </a:moveTo>
                      <a:cubicBezTo>
                        <a:pt x="2640" y="1"/>
                        <a:pt x="2448" y="26"/>
                        <a:pt x="2248" y="79"/>
                      </a:cubicBezTo>
                      <a:cubicBezTo>
                        <a:pt x="0" y="745"/>
                        <a:pt x="717" y="3971"/>
                        <a:pt x="2756" y="3971"/>
                      </a:cubicBezTo>
                      <a:cubicBezTo>
                        <a:pt x="2950" y="3971"/>
                        <a:pt x="3156" y="3942"/>
                        <a:pt x="3373" y="3879"/>
                      </a:cubicBezTo>
                      <a:cubicBezTo>
                        <a:pt x="5637" y="3264"/>
                        <a:pt x="4894" y="1"/>
                        <a:pt x="28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8" name="Google Shape;3898;p24"/>
                <p:cNvSpPr/>
                <p:nvPr/>
              </p:nvSpPr>
              <p:spPr>
                <a:xfrm>
                  <a:off x="6686600" y="1966275"/>
                  <a:ext cx="140675" cy="99450"/>
                </a:xfrm>
                <a:custGeom>
                  <a:avLst/>
                  <a:gdLst/>
                  <a:ahLst/>
                  <a:cxnLst/>
                  <a:rect l="l" t="t" r="r" b="b"/>
                  <a:pathLst>
                    <a:path w="5627" h="3978" extrusionOk="0">
                      <a:moveTo>
                        <a:pt x="2836" y="0"/>
                      </a:moveTo>
                      <a:cubicBezTo>
                        <a:pt x="2651" y="0"/>
                        <a:pt x="2454" y="27"/>
                        <a:pt x="2248" y="86"/>
                      </a:cubicBezTo>
                      <a:cubicBezTo>
                        <a:pt x="0" y="752"/>
                        <a:pt x="717" y="3978"/>
                        <a:pt x="2733" y="3978"/>
                      </a:cubicBezTo>
                      <a:cubicBezTo>
                        <a:pt x="2925" y="3978"/>
                        <a:pt x="3129" y="3948"/>
                        <a:pt x="3342" y="3885"/>
                      </a:cubicBezTo>
                      <a:cubicBezTo>
                        <a:pt x="5627" y="3244"/>
                        <a:pt x="4873" y="0"/>
                        <a:pt x="2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9" name="Google Shape;3899;p24"/>
                <p:cNvSpPr/>
                <p:nvPr/>
              </p:nvSpPr>
              <p:spPr>
                <a:xfrm>
                  <a:off x="6650175" y="1926600"/>
                  <a:ext cx="140525" cy="99625"/>
                </a:xfrm>
                <a:custGeom>
                  <a:avLst/>
                  <a:gdLst/>
                  <a:ahLst/>
                  <a:cxnLst/>
                  <a:rect l="l" t="t" r="r" b="b"/>
                  <a:pathLst>
                    <a:path w="5621" h="3985" extrusionOk="0">
                      <a:moveTo>
                        <a:pt x="2882" y="0"/>
                      </a:moveTo>
                      <a:cubicBezTo>
                        <a:pt x="2691" y="0"/>
                        <a:pt x="2489" y="29"/>
                        <a:pt x="2277" y="92"/>
                      </a:cubicBezTo>
                      <a:cubicBezTo>
                        <a:pt x="1" y="758"/>
                        <a:pt x="741" y="3984"/>
                        <a:pt x="2761" y="3984"/>
                      </a:cubicBezTo>
                      <a:cubicBezTo>
                        <a:pt x="2953" y="3984"/>
                        <a:pt x="3157" y="3955"/>
                        <a:pt x="3371" y="3892"/>
                      </a:cubicBezTo>
                      <a:cubicBezTo>
                        <a:pt x="5621" y="3253"/>
                        <a:pt x="4901" y="0"/>
                        <a:pt x="28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0" name="Google Shape;3900;p24"/>
                <p:cNvSpPr/>
                <p:nvPr/>
              </p:nvSpPr>
              <p:spPr>
                <a:xfrm>
                  <a:off x="6611150" y="1880250"/>
                  <a:ext cx="140800" cy="99425"/>
                </a:xfrm>
                <a:custGeom>
                  <a:avLst/>
                  <a:gdLst/>
                  <a:ahLst/>
                  <a:cxnLst/>
                  <a:rect l="l" t="t" r="r" b="b"/>
                  <a:pathLst>
                    <a:path w="5632" h="3977" extrusionOk="0">
                      <a:moveTo>
                        <a:pt x="2870" y="0"/>
                      </a:moveTo>
                      <a:cubicBezTo>
                        <a:pt x="2677" y="0"/>
                        <a:pt x="2472" y="29"/>
                        <a:pt x="2257" y="92"/>
                      </a:cubicBezTo>
                      <a:cubicBezTo>
                        <a:pt x="1" y="733"/>
                        <a:pt x="731" y="3977"/>
                        <a:pt x="2787" y="3977"/>
                      </a:cubicBezTo>
                      <a:cubicBezTo>
                        <a:pt x="2975" y="3977"/>
                        <a:pt x="3173" y="3950"/>
                        <a:pt x="3382" y="3891"/>
                      </a:cubicBezTo>
                      <a:cubicBezTo>
                        <a:pt x="5631" y="3253"/>
                        <a:pt x="4912" y="0"/>
                        <a:pt x="287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1" name="Google Shape;3901;p24"/>
                <p:cNvSpPr/>
                <p:nvPr/>
              </p:nvSpPr>
              <p:spPr>
                <a:xfrm>
                  <a:off x="6716975" y="2098350"/>
                  <a:ext cx="140575" cy="99600"/>
                </a:xfrm>
                <a:custGeom>
                  <a:avLst/>
                  <a:gdLst/>
                  <a:ahLst/>
                  <a:cxnLst/>
                  <a:rect l="l" t="t" r="r" b="b"/>
                  <a:pathLst>
                    <a:path w="5623" h="3984" extrusionOk="0">
                      <a:moveTo>
                        <a:pt x="2845" y="0"/>
                      </a:moveTo>
                      <a:cubicBezTo>
                        <a:pt x="2656" y="0"/>
                        <a:pt x="2457" y="29"/>
                        <a:pt x="2249" y="92"/>
                      </a:cubicBezTo>
                      <a:cubicBezTo>
                        <a:pt x="1" y="758"/>
                        <a:pt x="718" y="3984"/>
                        <a:pt x="2734" y="3984"/>
                      </a:cubicBezTo>
                      <a:cubicBezTo>
                        <a:pt x="2926" y="3984"/>
                        <a:pt x="3129" y="3954"/>
                        <a:pt x="3343" y="3891"/>
                      </a:cubicBezTo>
                      <a:cubicBezTo>
                        <a:pt x="5622" y="3280"/>
                        <a:pt x="4852" y="0"/>
                        <a:pt x="284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2" name="Google Shape;3902;p24"/>
                <p:cNvSpPr/>
                <p:nvPr/>
              </p:nvSpPr>
              <p:spPr>
                <a:xfrm>
                  <a:off x="6773975" y="2380425"/>
                  <a:ext cx="139325" cy="99450"/>
                </a:xfrm>
                <a:custGeom>
                  <a:avLst/>
                  <a:gdLst/>
                  <a:ahLst/>
                  <a:cxnLst/>
                  <a:rect l="l" t="t" r="r" b="b"/>
                  <a:pathLst>
                    <a:path w="5573" h="3978" extrusionOk="0">
                      <a:moveTo>
                        <a:pt x="2826" y="0"/>
                      </a:moveTo>
                      <a:cubicBezTo>
                        <a:pt x="2643" y="0"/>
                        <a:pt x="2451" y="27"/>
                        <a:pt x="2249" y="85"/>
                      </a:cubicBezTo>
                      <a:cubicBezTo>
                        <a:pt x="1" y="751"/>
                        <a:pt x="718" y="3977"/>
                        <a:pt x="2734" y="3977"/>
                      </a:cubicBezTo>
                      <a:cubicBezTo>
                        <a:pt x="2926" y="3977"/>
                        <a:pt x="3129" y="3948"/>
                        <a:pt x="3343" y="3885"/>
                      </a:cubicBezTo>
                      <a:cubicBezTo>
                        <a:pt x="5573" y="3272"/>
                        <a:pt x="4838" y="0"/>
                        <a:pt x="282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3" name="Google Shape;3903;p24"/>
                <p:cNvSpPr/>
                <p:nvPr/>
              </p:nvSpPr>
              <p:spPr>
                <a:xfrm>
                  <a:off x="6873525" y="2467800"/>
                  <a:ext cx="140750" cy="99450"/>
                </a:xfrm>
                <a:custGeom>
                  <a:avLst/>
                  <a:gdLst/>
                  <a:ahLst/>
                  <a:cxnLst/>
                  <a:rect l="l" t="t" r="r" b="b"/>
                  <a:pathLst>
                    <a:path w="5630" h="3978" extrusionOk="0">
                      <a:moveTo>
                        <a:pt x="2843" y="0"/>
                      </a:moveTo>
                      <a:cubicBezTo>
                        <a:pt x="2656" y="0"/>
                        <a:pt x="2457" y="27"/>
                        <a:pt x="2249" y="86"/>
                      </a:cubicBezTo>
                      <a:cubicBezTo>
                        <a:pt x="0" y="752"/>
                        <a:pt x="717" y="3978"/>
                        <a:pt x="2757" y="3978"/>
                      </a:cubicBezTo>
                      <a:cubicBezTo>
                        <a:pt x="2951" y="3978"/>
                        <a:pt x="3157" y="3949"/>
                        <a:pt x="3373" y="3885"/>
                      </a:cubicBezTo>
                      <a:cubicBezTo>
                        <a:pt x="5629" y="3245"/>
                        <a:pt x="4899" y="0"/>
                        <a:pt x="284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4" name="Google Shape;3904;p24"/>
                <p:cNvSpPr/>
                <p:nvPr/>
              </p:nvSpPr>
              <p:spPr>
                <a:xfrm>
                  <a:off x="6910750" y="2539975"/>
                  <a:ext cx="140700" cy="99475"/>
                </a:xfrm>
                <a:custGeom>
                  <a:avLst/>
                  <a:gdLst/>
                  <a:ahLst/>
                  <a:cxnLst/>
                  <a:rect l="l" t="t" r="r" b="b"/>
                  <a:pathLst>
                    <a:path w="5628" h="3979" extrusionOk="0">
                      <a:moveTo>
                        <a:pt x="2837" y="1"/>
                      </a:moveTo>
                      <a:cubicBezTo>
                        <a:pt x="2651" y="1"/>
                        <a:pt x="2455" y="28"/>
                        <a:pt x="2249" y="86"/>
                      </a:cubicBezTo>
                      <a:cubicBezTo>
                        <a:pt x="1" y="752"/>
                        <a:pt x="718" y="3978"/>
                        <a:pt x="2734" y="3978"/>
                      </a:cubicBezTo>
                      <a:cubicBezTo>
                        <a:pt x="2926" y="3978"/>
                        <a:pt x="3129" y="3949"/>
                        <a:pt x="3343" y="3886"/>
                      </a:cubicBezTo>
                      <a:cubicBezTo>
                        <a:pt x="5627" y="3245"/>
                        <a:pt x="4874" y="1"/>
                        <a:pt x="283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5" name="Google Shape;3905;p24"/>
                <p:cNvSpPr/>
                <p:nvPr/>
              </p:nvSpPr>
              <p:spPr>
                <a:xfrm>
                  <a:off x="6911525" y="2656075"/>
                  <a:ext cx="140550" cy="99625"/>
                </a:xfrm>
                <a:custGeom>
                  <a:avLst/>
                  <a:gdLst/>
                  <a:ahLst/>
                  <a:cxnLst/>
                  <a:rect l="l" t="t" r="r" b="b"/>
                  <a:pathLst>
                    <a:path w="5622" h="3985" extrusionOk="0">
                      <a:moveTo>
                        <a:pt x="2865" y="0"/>
                      </a:moveTo>
                      <a:cubicBezTo>
                        <a:pt x="2671" y="0"/>
                        <a:pt x="2465" y="29"/>
                        <a:pt x="2248" y="93"/>
                      </a:cubicBezTo>
                      <a:cubicBezTo>
                        <a:pt x="0" y="759"/>
                        <a:pt x="717" y="3985"/>
                        <a:pt x="2757" y="3985"/>
                      </a:cubicBezTo>
                      <a:cubicBezTo>
                        <a:pt x="2951" y="3985"/>
                        <a:pt x="3156" y="3956"/>
                        <a:pt x="3373" y="3892"/>
                      </a:cubicBezTo>
                      <a:cubicBezTo>
                        <a:pt x="5621" y="3226"/>
                        <a:pt x="4904" y="0"/>
                        <a:pt x="28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6" name="Google Shape;3906;p24"/>
                <p:cNvSpPr/>
                <p:nvPr/>
              </p:nvSpPr>
              <p:spPr>
                <a:xfrm>
                  <a:off x="6748775" y="2495750"/>
                  <a:ext cx="140025" cy="99450"/>
                </a:xfrm>
                <a:custGeom>
                  <a:avLst/>
                  <a:gdLst/>
                  <a:ahLst/>
                  <a:cxnLst/>
                  <a:rect l="l" t="t" r="r" b="b"/>
                  <a:pathLst>
                    <a:path w="5601" h="3978" extrusionOk="0">
                      <a:moveTo>
                        <a:pt x="2882" y="0"/>
                      </a:moveTo>
                      <a:cubicBezTo>
                        <a:pt x="2694" y="0"/>
                        <a:pt x="2494" y="29"/>
                        <a:pt x="2284" y="92"/>
                      </a:cubicBezTo>
                      <a:cubicBezTo>
                        <a:pt x="0" y="733"/>
                        <a:pt x="753" y="3977"/>
                        <a:pt x="2790" y="3977"/>
                      </a:cubicBezTo>
                      <a:cubicBezTo>
                        <a:pt x="2976" y="3977"/>
                        <a:pt x="3172" y="3950"/>
                        <a:pt x="3378" y="3892"/>
                      </a:cubicBezTo>
                      <a:cubicBezTo>
                        <a:pt x="5600" y="3253"/>
                        <a:pt x="4878" y="0"/>
                        <a:pt x="28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7" name="Google Shape;3907;p24"/>
                <p:cNvSpPr/>
                <p:nvPr/>
              </p:nvSpPr>
              <p:spPr>
                <a:xfrm>
                  <a:off x="6745175" y="2338625"/>
                  <a:ext cx="140025" cy="99450"/>
                </a:xfrm>
                <a:custGeom>
                  <a:avLst/>
                  <a:gdLst/>
                  <a:ahLst/>
                  <a:cxnLst/>
                  <a:rect l="l" t="t" r="r" b="b"/>
                  <a:pathLst>
                    <a:path w="5601" h="3978" extrusionOk="0">
                      <a:moveTo>
                        <a:pt x="2853" y="1"/>
                      </a:moveTo>
                      <a:cubicBezTo>
                        <a:pt x="2671" y="1"/>
                        <a:pt x="2478" y="27"/>
                        <a:pt x="2276" y="86"/>
                      </a:cubicBezTo>
                      <a:cubicBezTo>
                        <a:pt x="0" y="752"/>
                        <a:pt x="740" y="3978"/>
                        <a:pt x="2760" y="3978"/>
                      </a:cubicBezTo>
                      <a:cubicBezTo>
                        <a:pt x="2953" y="3978"/>
                        <a:pt x="3156" y="3948"/>
                        <a:pt x="3370" y="3885"/>
                      </a:cubicBezTo>
                      <a:cubicBezTo>
                        <a:pt x="5600" y="3272"/>
                        <a:pt x="4865" y="1"/>
                        <a:pt x="28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8" name="Google Shape;3908;p24"/>
                <p:cNvSpPr/>
                <p:nvPr/>
              </p:nvSpPr>
              <p:spPr>
                <a:xfrm>
                  <a:off x="6674425" y="2152450"/>
                  <a:ext cx="140000" cy="99450"/>
                </a:xfrm>
                <a:custGeom>
                  <a:avLst/>
                  <a:gdLst/>
                  <a:ahLst/>
                  <a:cxnLst/>
                  <a:rect l="l" t="t" r="r" b="b"/>
                  <a:pathLst>
                    <a:path w="5600" h="3978" extrusionOk="0">
                      <a:moveTo>
                        <a:pt x="2836" y="0"/>
                      </a:moveTo>
                      <a:cubicBezTo>
                        <a:pt x="2651" y="0"/>
                        <a:pt x="2455" y="27"/>
                        <a:pt x="2249" y="86"/>
                      </a:cubicBezTo>
                      <a:cubicBezTo>
                        <a:pt x="1" y="752"/>
                        <a:pt x="718" y="3978"/>
                        <a:pt x="2734" y="3978"/>
                      </a:cubicBezTo>
                      <a:cubicBezTo>
                        <a:pt x="2926" y="3978"/>
                        <a:pt x="3129" y="3948"/>
                        <a:pt x="3343" y="3885"/>
                      </a:cubicBezTo>
                      <a:cubicBezTo>
                        <a:pt x="5599" y="3244"/>
                        <a:pt x="4869" y="0"/>
                        <a:pt x="2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9" name="Google Shape;3909;p24"/>
                <p:cNvSpPr/>
                <p:nvPr/>
              </p:nvSpPr>
              <p:spPr>
                <a:xfrm>
                  <a:off x="6710150" y="2249550"/>
                  <a:ext cx="140575" cy="99625"/>
                </a:xfrm>
                <a:custGeom>
                  <a:avLst/>
                  <a:gdLst/>
                  <a:ahLst/>
                  <a:cxnLst/>
                  <a:rect l="l" t="t" r="r" b="b"/>
                  <a:pathLst>
                    <a:path w="5623" h="3985" extrusionOk="0">
                      <a:moveTo>
                        <a:pt x="2861" y="0"/>
                      </a:moveTo>
                      <a:cubicBezTo>
                        <a:pt x="2668" y="0"/>
                        <a:pt x="2464" y="29"/>
                        <a:pt x="2248" y="92"/>
                      </a:cubicBezTo>
                      <a:cubicBezTo>
                        <a:pt x="0" y="758"/>
                        <a:pt x="717" y="3984"/>
                        <a:pt x="2757" y="3984"/>
                      </a:cubicBezTo>
                      <a:cubicBezTo>
                        <a:pt x="2951" y="3984"/>
                        <a:pt x="3157" y="3955"/>
                        <a:pt x="3373" y="3892"/>
                      </a:cubicBezTo>
                      <a:cubicBezTo>
                        <a:pt x="5623" y="3253"/>
                        <a:pt x="4903" y="0"/>
                        <a:pt x="28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0" name="Google Shape;3910;p24"/>
                <p:cNvSpPr/>
                <p:nvPr/>
              </p:nvSpPr>
              <p:spPr>
                <a:xfrm>
                  <a:off x="6702550" y="2508675"/>
                  <a:ext cx="140625" cy="99625"/>
                </a:xfrm>
                <a:custGeom>
                  <a:avLst/>
                  <a:gdLst/>
                  <a:ahLst/>
                  <a:cxnLst/>
                  <a:rect l="l" t="t" r="r" b="b"/>
                  <a:pathLst>
                    <a:path w="5625" h="3985" extrusionOk="0">
                      <a:moveTo>
                        <a:pt x="2857" y="1"/>
                      </a:moveTo>
                      <a:cubicBezTo>
                        <a:pt x="2665" y="1"/>
                        <a:pt x="2462" y="30"/>
                        <a:pt x="2249" y="92"/>
                      </a:cubicBezTo>
                      <a:cubicBezTo>
                        <a:pt x="0" y="758"/>
                        <a:pt x="717" y="3984"/>
                        <a:pt x="2757" y="3984"/>
                      </a:cubicBezTo>
                      <a:cubicBezTo>
                        <a:pt x="2951" y="3984"/>
                        <a:pt x="3157" y="3955"/>
                        <a:pt x="3373" y="3892"/>
                      </a:cubicBezTo>
                      <a:cubicBezTo>
                        <a:pt x="5624" y="3280"/>
                        <a:pt x="4902" y="1"/>
                        <a:pt x="285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1" name="Google Shape;3911;p24"/>
                <p:cNvSpPr/>
                <p:nvPr/>
              </p:nvSpPr>
              <p:spPr>
                <a:xfrm>
                  <a:off x="6694200" y="2735850"/>
                  <a:ext cx="140475" cy="99650"/>
                </a:xfrm>
                <a:custGeom>
                  <a:avLst/>
                  <a:gdLst/>
                  <a:ahLst/>
                  <a:cxnLst/>
                  <a:rect l="l" t="t" r="r" b="b"/>
                  <a:pathLst>
                    <a:path w="5619" h="3986" extrusionOk="0">
                      <a:moveTo>
                        <a:pt x="2858" y="1"/>
                      </a:moveTo>
                      <a:cubicBezTo>
                        <a:pt x="2666" y="1"/>
                        <a:pt x="2462" y="30"/>
                        <a:pt x="2248" y="93"/>
                      </a:cubicBezTo>
                      <a:cubicBezTo>
                        <a:pt x="0" y="760"/>
                        <a:pt x="717" y="3985"/>
                        <a:pt x="2733" y="3985"/>
                      </a:cubicBezTo>
                      <a:cubicBezTo>
                        <a:pt x="2925" y="3985"/>
                        <a:pt x="3129" y="3956"/>
                        <a:pt x="3342" y="3893"/>
                      </a:cubicBezTo>
                      <a:cubicBezTo>
                        <a:pt x="5618" y="3227"/>
                        <a:pt x="4878" y="1"/>
                        <a:pt x="285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2" name="Google Shape;3912;p24"/>
                <p:cNvSpPr/>
                <p:nvPr/>
              </p:nvSpPr>
              <p:spPr>
                <a:xfrm>
                  <a:off x="6940400" y="2638950"/>
                  <a:ext cx="140175" cy="99275"/>
                </a:xfrm>
                <a:custGeom>
                  <a:avLst/>
                  <a:gdLst/>
                  <a:ahLst/>
                  <a:cxnLst/>
                  <a:rect l="l" t="t" r="r" b="b"/>
                  <a:pathLst>
                    <a:path w="5607" h="3971" extrusionOk="0">
                      <a:moveTo>
                        <a:pt x="2814" y="0"/>
                      </a:moveTo>
                      <a:cubicBezTo>
                        <a:pt x="2635" y="0"/>
                        <a:pt x="2446" y="25"/>
                        <a:pt x="2248" y="79"/>
                      </a:cubicBezTo>
                      <a:cubicBezTo>
                        <a:pt x="0" y="745"/>
                        <a:pt x="717" y="3971"/>
                        <a:pt x="2733" y="3971"/>
                      </a:cubicBezTo>
                      <a:cubicBezTo>
                        <a:pt x="2925" y="3971"/>
                        <a:pt x="3129" y="3942"/>
                        <a:pt x="3343" y="3878"/>
                      </a:cubicBezTo>
                      <a:cubicBezTo>
                        <a:pt x="5607" y="3263"/>
                        <a:pt x="4863" y="0"/>
                        <a:pt x="281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3" name="Google Shape;3913;p24"/>
                <p:cNvSpPr/>
                <p:nvPr/>
              </p:nvSpPr>
              <p:spPr>
                <a:xfrm>
                  <a:off x="6913800" y="2862350"/>
                  <a:ext cx="140200" cy="99300"/>
                </a:xfrm>
                <a:custGeom>
                  <a:avLst/>
                  <a:gdLst/>
                  <a:ahLst/>
                  <a:cxnLst/>
                  <a:rect l="l" t="t" r="r" b="b"/>
                  <a:pathLst>
                    <a:path w="5608" h="3972" extrusionOk="0">
                      <a:moveTo>
                        <a:pt x="2814" y="0"/>
                      </a:moveTo>
                      <a:cubicBezTo>
                        <a:pt x="2635" y="0"/>
                        <a:pt x="2446" y="25"/>
                        <a:pt x="2249" y="79"/>
                      </a:cubicBezTo>
                      <a:cubicBezTo>
                        <a:pt x="0" y="745"/>
                        <a:pt x="717" y="3971"/>
                        <a:pt x="2734" y="3971"/>
                      </a:cubicBezTo>
                      <a:cubicBezTo>
                        <a:pt x="2925" y="3971"/>
                        <a:pt x="3129" y="3942"/>
                        <a:pt x="3343" y="3879"/>
                      </a:cubicBezTo>
                      <a:cubicBezTo>
                        <a:pt x="5607" y="3264"/>
                        <a:pt x="4863" y="0"/>
                        <a:pt x="281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4" name="Google Shape;3914;p24"/>
                <p:cNvSpPr/>
                <p:nvPr/>
              </p:nvSpPr>
              <p:spPr>
                <a:xfrm>
                  <a:off x="6786750" y="2799700"/>
                  <a:ext cx="140725" cy="99450"/>
                </a:xfrm>
                <a:custGeom>
                  <a:avLst/>
                  <a:gdLst/>
                  <a:ahLst/>
                  <a:cxnLst/>
                  <a:rect l="l" t="t" r="r" b="b"/>
                  <a:pathLst>
                    <a:path w="5629" h="3978" extrusionOk="0">
                      <a:moveTo>
                        <a:pt x="2890" y="1"/>
                      </a:moveTo>
                      <a:cubicBezTo>
                        <a:pt x="2700" y="1"/>
                        <a:pt x="2497" y="30"/>
                        <a:pt x="2285" y="93"/>
                      </a:cubicBezTo>
                      <a:cubicBezTo>
                        <a:pt x="1" y="733"/>
                        <a:pt x="754" y="3978"/>
                        <a:pt x="2791" y="3978"/>
                      </a:cubicBezTo>
                      <a:cubicBezTo>
                        <a:pt x="2977" y="3978"/>
                        <a:pt x="3173" y="3951"/>
                        <a:pt x="3379" y="3892"/>
                      </a:cubicBezTo>
                      <a:cubicBezTo>
                        <a:pt x="5629" y="3253"/>
                        <a:pt x="4909" y="1"/>
                        <a:pt x="28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5" name="Google Shape;3915;p24"/>
                <p:cNvSpPr/>
                <p:nvPr/>
              </p:nvSpPr>
              <p:spPr>
                <a:xfrm>
                  <a:off x="6832550" y="2927550"/>
                  <a:ext cx="140725" cy="99450"/>
                </a:xfrm>
                <a:custGeom>
                  <a:avLst/>
                  <a:gdLst/>
                  <a:ahLst/>
                  <a:cxnLst/>
                  <a:rect l="l" t="t" r="r" b="b"/>
                  <a:pathLst>
                    <a:path w="5629" h="3978" extrusionOk="0">
                      <a:moveTo>
                        <a:pt x="2860" y="0"/>
                      </a:moveTo>
                      <a:cubicBezTo>
                        <a:pt x="2676" y="0"/>
                        <a:pt x="2481" y="27"/>
                        <a:pt x="2277" y="85"/>
                      </a:cubicBezTo>
                      <a:cubicBezTo>
                        <a:pt x="1" y="751"/>
                        <a:pt x="741" y="3977"/>
                        <a:pt x="2761" y="3977"/>
                      </a:cubicBezTo>
                      <a:cubicBezTo>
                        <a:pt x="2953" y="3977"/>
                        <a:pt x="3157" y="3948"/>
                        <a:pt x="3371" y="3885"/>
                      </a:cubicBezTo>
                      <a:cubicBezTo>
                        <a:pt x="5628" y="3271"/>
                        <a:pt x="4896" y="0"/>
                        <a:pt x="286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6" name="Google Shape;3916;p24"/>
                <p:cNvSpPr/>
                <p:nvPr/>
              </p:nvSpPr>
              <p:spPr>
                <a:xfrm>
                  <a:off x="6993575" y="2881000"/>
                  <a:ext cx="139800" cy="99625"/>
                </a:xfrm>
                <a:custGeom>
                  <a:avLst/>
                  <a:gdLst/>
                  <a:ahLst/>
                  <a:cxnLst/>
                  <a:rect l="l" t="t" r="r" b="b"/>
                  <a:pathLst>
                    <a:path w="5592" h="3985" extrusionOk="0">
                      <a:moveTo>
                        <a:pt x="2858" y="0"/>
                      </a:moveTo>
                      <a:cubicBezTo>
                        <a:pt x="2667" y="0"/>
                        <a:pt x="2463" y="30"/>
                        <a:pt x="2249" y="93"/>
                      </a:cubicBezTo>
                      <a:cubicBezTo>
                        <a:pt x="1" y="759"/>
                        <a:pt x="718" y="3985"/>
                        <a:pt x="2734" y="3985"/>
                      </a:cubicBezTo>
                      <a:cubicBezTo>
                        <a:pt x="2926" y="3985"/>
                        <a:pt x="3129" y="3956"/>
                        <a:pt x="3343" y="3892"/>
                      </a:cubicBezTo>
                      <a:cubicBezTo>
                        <a:pt x="5592" y="3226"/>
                        <a:pt x="4874" y="0"/>
                        <a:pt x="285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7" name="Google Shape;3917;p24"/>
                <p:cNvSpPr/>
                <p:nvPr/>
              </p:nvSpPr>
              <p:spPr>
                <a:xfrm>
                  <a:off x="7039175" y="2809750"/>
                  <a:ext cx="140000" cy="99450"/>
                </a:xfrm>
                <a:custGeom>
                  <a:avLst/>
                  <a:gdLst/>
                  <a:ahLst/>
                  <a:cxnLst/>
                  <a:rect l="l" t="t" r="r" b="b"/>
                  <a:pathLst>
                    <a:path w="5600" h="3978" extrusionOk="0">
                      <a:moveTo>
                        <a:pt x="2836" y="0"/>
                      </a:moveTo>
                      <a:cubicBezTo>
                        <a:pt x="2651" y="0"/>
                        <a:pt x="2455" y="27"/>
                        <a:pt x="2249" y="86"/>
                      </a:cubicBezTo>
                      <a:cubicBezTo>
                        <a:pt x="1" y="752"/>
                        <a:pt x="718" y="3978"/>
                        <a:pt x="2734" y="3978"/>
                      </a:cubicBezTo>
                      <a:cubicBezTo>
                        <a:pt x="2926" y="3978"/>
                        <a:pt x="3129" y="3949"/>
                        <a:pt x="3343" y="3885"/>
                      </a:cubicBezTo>
                      <a:cubicBezTo>
                        <a:pt x="5599" y="3245"/>
                        <a:pt x="4869" y="0"/>
                        <a:pt x="2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8" name="Google Shape;3918;p24"/>
                <p:cNvSpPr/>
                <p:nvPr/>
              </p:nvSpPr>
              <p:spPr>
                <a:xfrm>
                  <a:off x="7044300" y="2659100"/>
                  <a:ext cx="140750" cy="99475"/>
                </a:xfrm>
                <a:custGeom>
                  <a:avLst/>
                  <a:gdLst/>
                  <a:ahLst/>
                  <a:cxnLst/>
                  <a:rect l="l" t="t" r="r" b="b"/>
                  <a:pathLst>
                    <a:path w="5630" h="3979" extrusionOk="0">
                      <a:moveTo>
                        <a:pt x="2873" y="1"/>
                      </a:moveTo>
                      <a:cubicBezTo>
                        <a:pt x="2679" y="1"/>
                        <a:pt x="2473" y="30"/>
                        <a:pt x="2257" y="93"/>
                      </a:cubicBezTo>
                      <a:cubicBezTo>
                        <a:pt x="0" y="734"/>
                        <a:pt x="731" y="3978"/>
                        <a:pt x="2787" y="3978"/>
                      </a:cubicBezTo>
                      <a:cubicBezTo>
                        <a:pt x="2974" y="3978"/>
                        <a:pt x="3173" y="3951"/>
                        <a:pt x="3381" y="3893"/>
                      </a:cubicBezTo>
                      <a:cubicBezTo>
                        <a:pt x="5629" y="3227"/>
                        <a:pt x="4912" y="1"/>
                        <a:pt x="287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9" name="Google Shape;3919;p24"/>
                <p:cNvSpPr/>
                <p:nvPr/>
              </p:nvSpPr>
              <p:spPr>
                <a:xfrm>
                  <a:off x="7022525" y="2581800"/>
                  <a:ext cx="140725" cy="99450"/>
                </a:xfrm>
                <a:custGeom>
                  <a:avLst/>
                  <a:gdLst/>
                  <a:ahLst/>
                  <a:cxnLst/>
                  <a:rect l="l" t="t" r="r" b="b"/>
                  <a:pathLst>
                    <a:path w="5629" h="3978" extrusionOk="0">
                      <a:moveTo>
                        <a:pt x="2860" y="0"/>
                      </a:moveTo>
                      <a:cubicBezTo>
                        <a:pt x="2676" y="0"/>
                        <a:pt x="2481" y="27"/>
                        <a:pt x="2277" y="85"/>
                      </a:cubicBezTo>
                      <a:cubicBezTo>
                        <a:pt x="1" y="751"/>
                        <a:pt x="741" y="3977"/>
                        <a:pt x="2761" y="3977"/>
                      </a:cubicBezTo>
                      <a:cubicBezTo>
                        <a:pt x="2953" y="3977"/>
                        <a:pt x="3157" y="3948"/>
                        <a:pt x="3371" y="3885"/>
                      </a:cubicBezTo>
                      <a:cubicBezTo>
                        <a:pt x="5628" y="3271"/>
                        <a:pt x="4896" y="0"/>
                        <a:pt x="286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0" name="Google Shape;3920;p24"/>
                <p:cNvSpPr/>
                <p:nvPr/>
              </p:nvSpPr>
              <p:spPr>
                <a:xfrm>
                  <a:off x="6960900" y="2367500"/>
                  <a:ext cx="140075" cy="99450"/>
                </a:xfrm>
                <a:custGeom>
                  <a:avLst/>
                  <a:gdLst/>
                  <a:ahLst/>
                  <a:cxnLst/>
                  <a:rect l="l" t="t" r="r" b="b"/>
                  <a:pathLst>
                    <a:path w="5603" h="3978" extrusionOk="0">
                      <a:moveTo>
                        <a:pt x="2830" y="0"/>
                      </a:moveTo>
                      <a:cubicBezTo>
                        <a:pt x="2647" y="0"/>
                        <a:pt x="2452" y="27"/>
                        <a:pt x="2249" y="86"/>
                      </a:cubicBezTo>
                      <a:cubicBezTo>
                        <a:pt x="1" y="752"/>
                        <a:pt x="718" y="3978"/>
                        <a:pt x="2757" y="3978"/>
                      </a:cubicBezTo>
                      <a:cubicBezTo>
                        <a:pt x="2951" y="3978"/>
                        <a:pt x="3157" y="3948"/>
                        <a:pt x="3374" y="3885"/>
                      </a:cubicBezTo>
                      <a:cubicBezTo>
                        <a:pt x="5602" y="3244"/>
                        <a:pt x="4844" y="0"/>
                        <a:pt x="283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1" name="Google Shape;3921;p24"/>
                <p:cNvSpPr/>
                <p:nvPr/>
              </p:nvSpPr>
              <p:spPr>
                <a:xfrm>
                  <a:off x="6883400" y="2357025"/>
                  <a:ext cx="140200" cy="99300"/>
                </a:xfrm>
                <a:custGeom>
                  <a:avLst/>
                  <a:gdLst/>
                  <a:ahLst/>
                  <a:cxnLst/>
                  <a:rect l="l" t="t" r="r" b="b"/>
                  <a:pathLst>
                    <a:path w="5608" h="3972" extrusionOk="0">
                      <a:moveTo>
                        <a:pt x="2814" y="0"/>
                      </a:moveTo>
                      <a:cubicBezTo>
                        <a:pt x="2635" y="0"/>
                        <a:pt x="2446" y="25"/>
                        <a:pt x="2249" y="79"/>
                      </a:cubicBezTo>
                      <a:cubicBezTo>
                        <a:pt x="1" y="745"/>
                        <a:pt x="718" y="3971"/>
                        <a:pt x="2734" y="3971"/>
                      </a:cubicBezTo>
                      <a:cubicBezTo>
                        <a:pt x="2926" y="3971"/>
                        <a:pt x="3129" y="3942"/>
                        <a:pt x="3343" y="3878"/>
                      </a:cubicBezTo>
                      <a:cubicBezTo>
                        <a:pt x="5607" y="3263"/>
                        <a:pt x="4864" y="0"/>
                        <a:pt x="281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2" name="Google Shape;3922;p24"/>
                <p:cNvSpPr/>
                <p:nvPr/>
              </p:nvSpPr>
              <p:spPr>
                <a:xfrm>
                  <a:off x="6773025" y="2206975"/>
                  <a:ext cx="139975" cy="99450"/>
                </a:xfrm>
                <a:custGeom>
                  <a:avLst/>
                  <a:gdLst/>
                  <a:ahLst/>
                  <a:cxnLst/>
                  <a:rect l="l" t="t" r="r" b="b"/>
                  <a:pathLst>
                    <a:path w="5599" h="3978" extrusionOk="0">
                      <a:moveTo>
                        <a:pt x="2866" y="1"/>
                      </a:moveTo>
                      <a:cubicBezTo>
                        <a:pt x="2674" y="1"/>
                        <a:pt x="2470" y="30"/>
                        <a:pt x="2256" y="93"/>
                      </a:cubicBezTo>
                      <a:cubicBezTo>
                        <a:pt x="0" y="734"/>
                        <a:pt x="730" y="3978"/>
                        <a:pt x="2763" y="3978"/>
                      </a:cubicBezTo>
                      <a:cubicBezTo>
                        <a:pt x="2948" y="3978"/>
                        <a:pt x="3145" y="3951"/>
                        <a:pt x="3351" y="3893"/>
                      </a:cubicBezTo>
                      <a:cubicBezTo>
                        <a:pt x="5599" y="3226"/>
                        <a:pt x="4882" y="1"/>
                        <a:pt x="286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3" name="Google Shape;3923;p24"/>
                <p:cNvSpPr/>
                <p:nvPr/>
              </p:nvSpPr>
              <p:spPr>
                <a:xfrm>
                  <a:off x="6875800" y="2616150"/>
                  <a:ext cx="139500" cy="99275"/>
                </a:xfrm>
                <a:custGeom>
                  <a:avLst/>
                  <a:gdLst/>
                  <a:ahLst/>
                  <a:cxnLst/>
                  <a:rect l="l" t="t" r="r" b="b"/>
                  <a:pathLst>
                    <a:path w="5580" h="3971" extrusionOk="0">
                      <a:moveTo>
                        <a:pt x="2808" y="0"/>
                      </a:moveTo>
                      <a:cubicBezTo>
                        <a:pt x="2631" y="0"/>
                        <a:pt x="2444" y="25"/>
                        <a:pt x="2249" y="79"/>
                      </a:cubicBezTo>
                      <a:cubicBezTo>
                        <a:pt x="1" y="745"/>
                        <a:pt x="718" y="3971"/>
                        <a:pt x="2734" y="3971"/>
                      </a:cubicBezTo>
                      <a:cubicBezTo>
                        <a:pt x="2926" y="3971"/>
                        <a:pt x="3129" y="3942"/>
                        <a:pt x="3343" y="3878"/>
                      </a:cubicBezTo>
                      <a:cubicBezTo>
                        <a:pt x="5579" y="3263"/>
                        <a:pt x="4833" y="0"/>
                        <a:pt x="280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4" name="Google Shape;3924;p24"/>
                <p:cNvSpPr/>
                <p:nvPr/>
              </p:nvSpPr>
              <p:spPr>
                <a:xfrm>
                  <a:off x="6915950" y="2845300"/>
                  <a:ext cx="140700" cy="99450"/>
                </a:xfrm>
                <a:custGeom>
                  <a:avLst/>
                  <a:gdLst/>
                  <a:ahLst/>
                  <a:cxnLst/>
                  <a:rect l="l" t="t" r="r" b="b"/>
                  <a:pathLst>
                    <a:path w="5628" h="3978" extrusionOk="0">
                      <a:moveTo>
                        <a:pt x="2889" y="0"/>
                      </a:moveTo>
                      <a:cubicBezTo>
                        <a:pt x="2699" y="0"/>
                        <a:pt x="2497" y="29"/>
                        <a:pt x="2284" y="92"/>
                      </a:cubicBezTo>
                      <a:cubicBezTo>
                        <a:pt x="0" y="733"/>
                        <a:pt x="754" y="3977"/>
                        <a:pt x="2790" y="3977"/>
                      </a:cubicBezTo>
                      <a:cubicBezTo>
                        <a:pt x="2976" y="3977"/>
                        <a:pt x="3173" y="3950"/>
                        <a:pt x="3378" y="3892"/>
                      </a:cubicBezTo>
                      <a:cubicBezTo>
                        <a:pt x="5628" y="3253"/>
                        <a:pt x="4909" y="0"/>
                        <a:pt x="28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5" name="Google Shape;3925;p24"/>
                <p:cNvSpPr/>
                <p:nvPr/>
              </p:nvSpPr>
              <p:spPr>
                <a:xfrm>
                  <a:off x="6946550" y="2720650"/>
                  <a:ext cx="140475" cy="99650"/>
                </a:xfrm>
                <a:custGeom>
                  <a:avLst/>
                  <a:gdLst/>
                  <a:ahLst/>
                  <a:cxnLst/>
                  <a:rect l="l" t="t" r="r" b="b"/>
                  <a:pathLst>
                    <a:path w="5619" h="3986" extrusionOk="0">
                      <a:moveTo>
                        <a:pt x="2885" y="1"/>
                      </a:moveTo>
                      <a:cubicBezTo>
                        <a:pt x="2693" y="1"/>
                        <a:pt x="2490" y="30"/>
                        <a:pt x="2276" y="93"/>
                      </a:cubicBezTo>
                      <a:cubicBezTo>
                        <a:pt x="0" y="760"/>
                        <a:pt x="740" y="3985"/>
                        <a:pt x="2760" y="3985"/>
                      </a:cubicBezTo>
                      <a:cubicBezTo>
                        <a:pt x="2953" y="3985"/>
                        <a:pt x="3156" y="3956"/>
                        <a:pt x="3370" y="3893"/>
                      </a:cubicBezTo>
                      <a:cubicBezTo>
                        <a:pt x="5618" y="3227"/>
                        <a:pt x="4901" y="1"/>
                        <a:pt x="28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6" name="Google Shape;3926;p24"/>
                <p:cNvSpPr/>
                <p:nvPr/>
              </p:nvSpPr>
              <p:spPr>
                <a:xfrm>
                  <a:off x="7005750" y="2694850"/>
                  <a:ext cx="140550" cy="99625"/>
                </a:xfrm>
                <a:custGeom>
                  <a:avLst/>
                  <a:gdLst/>
                  <a:ahLst/>
                  <a:cxnLst/>
                  <a:rect l="l" t="t" r="r" b="b"/>
                  <a:pathLst>
                    <a:path w="5622" h="3985" extrusionOk="0">
                      <a:moveTo>
                        <a:pt x="2850" y="1"/>
                      </a:moveTo>
                      <a:cubicBezTo>
                        <a:pt x="2661" y="1"/>
                        <a:pt x="2459" y="30"/>
                        <a:pt x="2248" y="92"/>
                      </a:cubicBezTo>
                      <a:cubicBezTo>
                        <a:pt x="0" y="758"/>
                        <a:pt x="717" y="3984"/>
                        <a:pt x="2733" y="3984"/>
                      </a:cubicBezTo>
                      <a:cubicBezTo>
                        <a:pt x="2925" y="3984"/>
                        <a:pt x="3129" y="3955"/>
                        <a:pt x="3343" y="3891"/>
                      </a:cubicBezTo>
                      <a:cubicBezTo>
                        <a:pt x="5622" y="3280"/>
                        <a:pt x="4877" y="1"/>
                        <a:pt x="285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7" name="Google Shape;3927;p24"/>
                <p:cNvSpPr/>
                <p:nvPr/>
              </p:nvSpPr>
              <p:spPr>
                <a:xfrm>
                  <a:off x="6834775" y="1989225"/>
                  <a:ext cx="140875" cy="99300"/>
                </a:xfrm>
                <a:custGeom>
                  <a:avLst/>
                  <a:gdLst/>
                  <a:ahLst/>
                  <a:cxnLst/>
                  <a:rect l="l" t="t" r="r" b="b"/>
                  <a:pathLst>
                    <a:path w="5635" h="3972" extrusionOk="0">
                      <a:moveTo>
                        <a:pt x="2808" y="1"/>
                      </a:moveTo>
                      <a:cubicBezTo>
                        <a:pt x="2631" y="1"/>
                        <a:pt x="2444" y="26"/>
                        <a:pt x="2248" y="80"/>
                      </a:cubicBezTo>
                      <a:cubicBezTo>
                        <a:pt x="0" y="746"/>
                        <a:pt x="717" y="3972"/>
                        <a:pt x="2733" y="3972"/>
                      </a:cubicBezTo>
                      <a:cubicBezTo>
                        <a:pt x="2925" y="3972"/>
                        <a:pt x="3129" y="3942"/>
                        <a:pt x="3343" y="3879"/>
                      </a:cubicBezTo>
                      <a:cubicBezTo>
                        <a:pt x="5635" y="3264"/>
                        <a:pt x="4842" y="1"/>
                        <a:pt x="280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8" name="Google Shape;3928;p24"/>
                <p:cNvSpPr/>
                <p:nvPr/>
              </p:nvSpPr>
              <p:spPr>
                <a:xfrm>
                  <a:off x="6674225" y="2036175"/>
                  <a:ext cx="139500" cy="99275"/>
                </a:xfrm>
                <a:custGeom>
                  <a:avLst/>
                  <a:gdLst/>
                  <a:ahLst/>
                  <a:cxnLst/>
                  <a:rect l="l" t="t" r="r" b="b"/>
                  <a:pathLst>
                    <a:path w="5580" h="3971" extrusionOk="0">
                      <a:moveTo>
                        <a:pt x="2837" y="1"/>
                      </a:moveTo>
                      <a:cubicBezTo>
                        <a:pt x="2654" y="1"/>
                        <a:pt x="2460" y="28"/>
                        <a:pt x="2257" y="86"/>
                      </a:cubicBezTo>
                      <a:cubicBezTo>
                        <a:pt x="1" y="727"/>
                        <a:pt x="731" y="3971"/>
                        <a:pt x="2764" y="3971"/>
                      </a:cubicBezTo>
                      <a:cubicBezTo>
                        <a:pt x="2949" y="3971"/>
                        <a:pt x="3145" y="3944"/>
                        <a:pt x="3351" y="3886"/>
                      </a:cubicBezTo>
                      <a:cubicBezTo>
                        <a:pt x="5579" y="3245"/>
                        <a:pt x="4847" y="1"/>
                        <a:pt x="283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9" name="Google Shape;3929;p24"/>
                <p:cNvSpPr/>
                <p:nvPr/>
              </p:nvSpPr>
              <p:spPr>
                <a:xfrm>
                  <a:off x="6691975" y="1897900"/>
                  <a:ext cx="140025" cy="99450"/>
                </a:xfrm>
                <a:custGeom>
                  <a:avLst/>
                  <a:gdLst/>
                  <a:ahLst/>
                  <a:cxnLst/>
                  <a:rect l="l" t="t" r="r" b="b"/>
                  <a:pathLst>
                    <a:path w="5601" h="3978" extrusionOk="0">
                      <a:moveTo>
                        <a:pt x="2853" y="0"/>
                      </a:moveTo>
                      <a:cubicBezTo>
                        <a:pt x="2671" y="0"/>
                        <a:pt x="2478" y="27"/>
                        <a:pt x="2276" y="85"/>
                      </a:cubicBezTo>
                      <a:cubicBezTo>
                        <a:pt x="0" y="751"/>
                        <a:pt x="740" y="3977"/>
                        <a:pt x="2761" y="3977"/>
                      </a:cubicBezTo>
                      <a:cubicBezTo>
                        <a:pt x="2953" y="3977"/>
                        <a:pt x="3157" y="3948"/>
                        <a:pt x="3371" y="3885"/>
                      </a:cubicBezTo>
                      <a:cubicBezTo>
                        <a:pt x="5600" y="3271"/>
                        <a:pt x="4865" y="0"/>
                        <a:pt x="285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0" name="Google Shape;3930;p24"/>
                <p:cNvSpPr/>
                <p:nvPr/>
              </p:nvSpPr>
              <p:spPr>
                <a:xfrm>
                  <a:off x="6765625" y="1951250"/>
                  <a:ext cx="140175" cy="99275"/>
                </a:xfrm>
                <a:custGeom>
                  <a:avLst/>
                  <a:gdLst/>
                  <a:ahLst/>
                  <a:cxnLst/>
                  <a:rect l="l" t="t" r="r" b="b"/>
                  <a:pathLst>
                    <a:path w="5607" h="3971" extrusionOk="0">
                      <a:moveTo>
                        <a:pt x="2814" y="0"/>
                      </a:moveTo>
                      <a:cubicBezTo>
                        <a:pt x="2635" y="0"/>
                        <a:pt x="2446" y="25"/>
                        <a:pt x="2248" y="79"/>
                      </a:cubicBezTo>
                      <a:cubicBezTo>
                        <a:pt x="0" y="745"/>
                        <a:pt x="717" y="3971"/>
                        <a:pt x="2733" y="3971"/>
                      </a:cubicBezTo>
                      <a:cubicBezTo>
                        <a:pt x="2925" y="3971"/>
                        <a:pt x="3129" y="3942"/>
                        <a:pt x="3343" y="3878"/>
                      </a:cubicBezTo>
                      <a:cubicBezTo>
                        <a:pt x="5607" y="3263"/>
                        <a:pt x="4863" y="0"/>
                        <a:pt x="281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1" name="Google Shape;3931;p24"/>
                <p:cNvSpPr/>
                <p:nvPr/>
              </p:nvSpPr>
              <p:spPr>
                <a:xfrm>
                  <a:off x="6739025" y="2431925"/>
                  <a:ext cx="139825" cy="99625"/>
                </a:xfrm>
                <a:custGeom>
                  <a:avLst/>
                  <a:gdLst/>
                  <a:ahLst/>
                  <a:cxnLst/>
                  <a:rect l="l" t="t" r="r" b="b"/>
                  <a:pathLst>
                    <a:path w="5593" h="3985" extrusionOk="0">
                      <a:moveTo>
                        <a:pt x="2854" y="0"/>
                      </a:moveTo>
                      <a:cubicBezTo>
                        <a:pt x="2663" y="0"/>
                        <a:pt x="2461" y="29"/>
                        <a:pt x="2249" y="92"/>
                      </a:cubicBezTo>
                      <a:cubicBezTo>
                        <a:pt x="0" y="758"/>
                        <a:pt x="717" y="3984"/>
                        <a:pt x="2734" y="3984"/>
                      </a:cubicBezTo>
                      <a:cubicBezTo>
                        <a:pt x="2925" y="3984"/>
                        <a:pt x="3129" y="3955"/>
                        <a:pt x="3343" y="3892"/>
                      </a:cubicBezTo>
                      <a:cubicBezTo>
                        <a:pt x="5592" y="3253"/>
                        <a:pt x="4873" y="0"/>
                        <a:pt x="285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32" name="Google Shape;3932;p24"/>
              <p:cNvGrpSpPr/>
              <p:nvPr/>
            </p:nvGrpSpPr>
            <p:grpSpPr>
              <a:xfrm>
                <a:off x="-172847" y="2867657"/>
                <a:ext cx="1177570" cy="2486681"/>
                <a:chOff x="1257067" y="2153325"/>
                <a:chExt cx="1781228" cy="3761429"/>
              </a:xfrm>
            </p:grpSpPr>
            <p:sp>
              <p:nvSpPr>
                <p:cNvPr id="3933" name="Google Shape;3933;p24"/>
                <p:cNvSpPr/>
                <p:nvPr/>
              </p:nvSpPr>
              <p:spPr>
                <a:xfrm>
                  <a:off x="1257067" y="3571476"/>
                  <a:ext cx="813875" cy="2089425"/>
                </a:xfrm>
                <a:custGeom>
                  <a:avLst/>
                  <a:gdLst/>
                  <a:ahLst/>
                  <a:cxnLst/>
                  <a:rect l="l" t="t" r="r" b="b"/>
                  <a:pathLst>
                    <a:path w="32555" h="83577" extrusionOk="0">
                      <a:moveTo>
                        <a:pt x="14439" y="0"/>
                      </a:moveTo>
                      <a:lnTo>
                        <a:pt x="14439" y="0"/>
                      </a:lnTo>
                      <a:cubicBezTo>
                        <a:pt x="1642" y="21307"/>
                        <a:pt x="1" y="77570"/>
                        <a:pt x="3618" y="81156"/>
                      </a:cubicBezTo>
                      <a:cubicBezTo>
                        <a:pt x="5344" y="82882"/>
                        <a:pt x="9808" y="83577"/>
                        <a:pt x="16431" y="83577"/>
                      </a:cubicBezTo>
                      <a:cubicBezTo>
                        <a:pt x="20887" y="83577"/>
                        <a:pt x="26320" y="83262"/>
                        <a:pt x="32555" y="82737"/>
                      </a:cubicBezTo>
                      <a:cubicBezTo>
                        <a:pt x="28573" y="59667"/>
                        <a:pt x="27661" y="41399"/>
                        <a:pt x="30275" y="18146"/>
                      </a:cubicBezTo>
                      <a:lnTo>
                        <a:pt x="30275" y="18146"/>
                      </a:lnTo>
                      <a:cubicBezTo>
                        <a:pt x="20974" y="34833"/>
                        <a:pt x="18846" y="50214"/>
                        <a:pt x="16597" y="69211"/>
                      </a:cubicBezTo>
                      <a:cubicBezTo>
                        <a:pt x="14621" y="44955"/>
                        <a:pt x="10943" y="24134"/>
                        <a:pt x="144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4" name="Google Shape;3934;p24"/>
                <p:cNvSpPr/>
                <p:nvPr/>
              </p:nvSpPr>
              <p:spPr>
                <a:xfrm>
                  <a:off x="1398705" y="3799127"/>
                  <a:ext cx="623125" cy="1959775"/>
                </a:xfrm>
                <a:custGeom>
                  <a:avLst/>
                  <a:gdLst/>
                  <a:ahLst/>
                  <a:cxnLst/>
                  <a:rect l="l" t="t" r="r" b="b"/>
                  <a:pathLst>
                    <a:path w="24925" h="78391" extrusionOk="0">
                      <a:moveTo>
                        <a:pt x="14408" y="77631"/>
                      </a:moveTo>
                      <a:lnTo>
                        <a:pt x="14408" y="77631"/>
                      </a:lnTo>
                      <a:cubicBezTo>
                        <a:pt x="14412" y="77631"/>
                        <a:pt x="14416" y="77631"/>
                        <a:pt x="14420" y="77632"/>
                      </a:cubicBezTo>
                      <a:lnTo>
                        <a:pt x="14420" y="77632"/>
                      </a:lnTo>
                      <a:cubicBezTo>
                        <a:pt x="14416" y="77631"/>
                        <a:pt x="14412" y="77631"/>
                        <a:pt x="14408" y="77631"/>
                      </a:cubicBezTo>
                      <a:close/>
                      <a:moveTo>
                        <a:pt x="0" y="0"/>
                      </a:moveTo>
                      <a:cubicBezTo>
                        <a:pt x="1520" y="5897"/>
                        <a:pt x="3070" y="11733"/>
                        <a:pt x="4559" y="17660"/>
                      </a:cubicBezTo>
                      <a:cubicBezTo>
                        <a:pt x="7204" y="28147"/>
                        <a:pt x="9787" y="38633"/>
                        <a:pt x="12006" y="49211"/>
                      </a:cubicBezTo>
                      <a:cubicBezTo>
                        <a:pt x="12430" y="51177"/>
                        <a:pt x="18058" y="77633"/>
                        <a:pt x="14464" y="77633"/>
                      </a:cubicBezTo>
                      <a:cubicBezTo>
                        <a:pt x="14449" y="77633"/>
                        <a:pt x="14434" y="77632"/>
                        <a:pt x="14420" y="77632"/>
                      </a:cubicBezTo>
                      <a:lnTo>
                        <a:pt x="14420" y="77632"/>
                      </a:lnTo>
                      <a:cubicBezTo>
                        <a:pt x="17638" y="77844"/>
                        <a:pt x="20886" y="78117"/>
                        <a:pt x="24134" y="78391"/>
                      </a:cubicBezTo>
                      <a:cubicBezTo>
                        <a:pt x="24925" y="63071"/>
                        <a:pt x="19818" y="48086"/>
                        <a:pt x="14286" y="33800"/>
                      </a:cubicBezTo>
                      <a:cubicBezTo>
                        <a:pt x="9879" y="22402"/>
                        <a:pt x="5076" y="11125"/>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5" name="Google Shape;3935;p24"/>
                <p:cNvSpPr/>
                <p:nvPr/>
              </p:nvSpPr>
              <p:spPr>
                <a:xfrm>
                  <a:off x="2070945" y="3836079"/>
                  <a:ext cx="967350" cy="2078675"/>
                </a:xfrm>
                <a:custGeom>
                  <a:avLst/>
                  <a:gdLst/>
                  <a:ahLst/>
                  <a:cxnLst/>
                  <a:rect l="l" t="t" r="r" b="b"/>
                  <a:pathLst>
                    <a:path w="38694" h="83147" extrusionOk="0">
                      <a:moveTo>
                        <a:pt x="9909" y="1"/>
                      </a:moveTo>
                      <a:cubicBezTo>
                        <a:pt x="0" y="22797"/>
                        <a:pt x="5775" y="78817"/>
                        <a:pt x="9788" y="81886"/>
                      </a:cubicBezTo>
                      <a:cubicBezTo>
                        <a:pt x="10945" y="82754"/>
                        <a:pt x="12989" y="83146"/>
                        <a:pt x="15818" y="83146"/>
                      </a:cubicBezTo>
                      <a:cubicBezTo>
                        <a:pt x="21013" y="83146"/>
                        <a:pt x="28853" y="81824"/>
                        <a:pt x="38694" y="79698"/>
                      </a:cubicBezTo>
                      <a:cubicBezTo>
                        <a:pt x="31764" y="57357"/>
                        <a:pt x="28451" y="39333"/>
                        <a:pt x="27995" y="15928"/>
                      </a:cubicBezTo>
                      <a:cubicBezTo>
                        <a:pt x="20973" y="33709"/>
                        <a:pt x="21733" y="53102"/>
                        <a:pt x="21976" y="72190"/>
                      </a:cubicBezTo>
                      <a:cubicBezTo>
                        <a:pt x="16809" y="48391"/>
                        <a:pt x="9605" y="24378"/>
                        <a:pt x="990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6" name="Google Shape;3936;p24"/>
                <p:cNvSpPr/>
                <p:nvPr/>
              </p:nvSpPr>
              <p:spPr>
                <a:xfrm>
                  <a:off x="2428904" y="4175600"/>
                  <a:ext cx="475725" cy="1710525"/>
                </a:xfrm>
                <a:custGeom>
                  <a:avLst/>
                  <a:gdLst/>
                  <a:ahLst/>
                  <a:cxnLst/>
                  <a:rect l="l" t="t" r="r" b="b"/>
                  <a:pathLst>
                    <a:path w="19029" h="68421" extrusionOk="0">
                      <a:moveTo>
                        <a:pt x="19028" y="0"/>
                      </a:moveTo>
                      <a:lnTo>
                        <a:pt x="19028" y="0"/>
                      </a:lnTo>
                      <a:cubicBezTo>
                        <a:pt x="16171" y="4438"/>
                        <a:pt x="13648" y="9058"/>
                        <a:pt x="11429" y="13922"/>
                      </a:cubicBezTo>
                      <a:cubicBezTo>
                        <a:pt x="7600" y="22280"/>
                        <a:pt x="4834" y="31156"/>
                        <a:pt x="3101" y="40183"/>
                      </a:cubicBezTo>
                      <a:cubicBezTo>
                        <a:pt x="1551" y="48542"/>
                        <a:pt x="1" y="58299"/>
                        <a:pt x="1885" y="66658"/>
                      </a:cubicBezTo>
                      <a:cubicBezTo>
                        <a:pt x="3253" y="66658"/>
                        <a:pt x="10548" y="66749"/>
                        <a:pt x="11095" y="68421"/>
                      </a:cubicBezTo>
                      <a:cubicBezTo>
                        <a:pt x="9970" y="64925"/>
                        <a:pt x="10214" y="61187"/>
                        <a:pt x="10487" y="57539"/>
                      </a:cubicBezTo>
                      <a:cubicBezTo>
                        <a:pt x="11581" y="42493"/>
                        <a:pt x="13375" y="27508"/>
                        <a:pt x="15867" y="12615"/>
                      </a:cubicBezTo>
                      <a:cubicBezTo>
                        <a:pt x="16597" y="8298"/>
                        <a:pt x="17357" y="4013"/>
                        <a:pt x="1902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7" name="Google Shape;3937;p24"/>
                <p:cNvSpPr/>
                <p:nvPr/>
              </p:nvSpPr>
              <p:spPr>
                <a:xfrm>
                  <a:off x="1579325" y="2837525"/>
                  <a:ext cx="849575" cy="2975475"/>
                </a:xfrm>
                <a:custGeom>
                  <a:avLst/>
                  <a:gdLst/>
                  <a:ahLst/>
                  <a:cxnLst/>
                  <a:rect l="l" t="t" r="r" b="b"/>
                  <a:pathLst>
                    <a:path w="33983" h="119019" extrusionOk="0">
                      <a:moveTo>
                        <a:pt x="19612" y="0"/>
                      </a:moveTo>
                      <a:cubicBezTo>
                        <a:pt x="19239" y="0"/>
                        <a:pt x="18831" y="244"/>
                        <a:pt x="18785" y="707"/>
                      </a:cubicBezTo>
                      <a:cubicBezTo>
                        <a:pt x="17964" y="7455"/>
                        <a:pt x="17356" y="14233"/>
                        <a:pt x="16900" y="21012"/>
                      </a:cubicBezTo>
                      <a:cubicBezTo>
                        <a:pt x="16596" y="20343"/>
                        <a:pt x="16262" y="19705"/>
                        <a:pt x="15958" y="19036"/>
                      </a:cubicBezTo>
                      <a:cubicBezTo>
                        <a:pt x="14986" y="16878"/>
                        <a:pt x="13800" y="14780"/>
                        <a:pt x="12463" y="12805"/>
                      </a:cubicBezTo>
                      <a:cubicBezTo>
                        <a:pt x="10031" y="9127"/>
                        <a:pt x="6870" y="5935"/>
                        <a:pt x="2858" y="4081"/>
                      </a:cubicBezTo>
                      <a:cubicBezTo>
                        <a:pt x="2598" y="3960"/>
                        <a:pt x="2331" y="3900"/>
                        <a:pt x="2074" y="3900"/>
                      </a:cubicBezTo>
                      <a:cubicBezTo>
                        <a:pt x="1429" y="3900"/>
                        <a:pt x="847" y="4276"/>
                        <a:pt x="608" y="4993"/>
                      </a:cubicBezTo>
                      <a:cubicBezTo>
                        <a:pt x="0" y="6726"/>
                        <a:pt x="1520" y="8154"/>
                        <a:pt x="2493" y="9461"/>
                      </a:cubicBezTo>
                      <a:cubicBezTo>
                        <a:pt x="3921" y="11376"/>
                        <a:pt x="5350" y="13261"/>
                        <a:pt x="6809" y="15176"/>
                      </a:cubicBezTo>
                      <a:cubicBezTo>
                        <a:pt x="9575" y="18823"/>
                        <a:pt x="12280" y="22775"/>
                        <a:pt x="15472" y="26027"/>
                      </a:cubicBezTo>
                      <a:cubicBezTo>
                        <a:pt x="15767" y="26349"/>
                        <a:pt x="16110" y="26458"/>
                        <a:pt x="16458" y="26458"/>
                      </a:cubicBezTo>
                      <a:cubicBezTo>
                        <a:pt x="16504" y="26458"/>
                        <a:pt x="16550" y="26456"/>
                        <a:pt x="16596" y="26452"/>
                      </a:cubicBezTo>
                      <a:lnTo>
                        <a:pt x="16596" y="26452"/>
                      </a:lnTo>
                      <a:cubicBezTo>
                        <a:pt x="16414" y="29978"/>
                        <a:pt x="16262" y="33535"/>
                        <a:pt x="16141" y="37091"/>
                      </a:cubicBezTo>
                      <a:lnTo>
                        <a:pt x="16141" y="37364"/>
                      </a:lnTo>
                      <a:cubicBezTo>
                        <a:pt x="16049" y="41285"/>
                        <a:pt x="15989" y="45146"/>
                        <a:pt x="15989" y="49067"/>
                      </a:cubicBezTo>
                      <a:cubicBezTo>
                        <a:pt x="15077" y="45936"/>
                        <a:pt x="13618" y="42866"/>
                        <a:pt x="12250" y="40252"/>
                      </a:cubicBezTo>
                      <a:cubicBezTo>
                        <a:pt x="10305" y="36574"/>
                        <a:pt x="7843" y="32471"/>
                        <a:pt x="3526" y="31346"/>
                      </a:cubicBezTo>
                      <a:cubicBezTo>
                        <a:pt x="3402" y="31315"/>
                        <a:pt x="3282" y="31300"/>
                        <a:pt x="3167" y="31300"/>
                      </a:cubicBezTo>
                      <a:cubicBezTo>
                        <a:pt x="2162" y="31300"/>
                        <a:pt x="1570" y="32421"/>
                        <a:pt x="2007" y="33322"/>
                      </a:cubicBezTo>
                      <a:cubicBezTo>
                        <a:pt x="4043" y="37699"/>
                        <a:pt x="6232" y="41954"/>
                        <a:pt x="8663" y="46088"/>
                      </a:cubicBezTo>
                      <a:cubicBezTo>
                        <a:pt x="10426" y="49127"/>
                        <a:pt x="12128" y="53231"/>
                        <a:pt x="15320" y="54994"/>
                      </a:cubicBezTo>
                      <a:cubicBezTo>
                        <a:pt x="15485" y="55112"/>
                        <a:pt x="15686" y="55156"/>
                        <a:pt x="15896" y="55156"/>
                      </a:cubicBezTo>
                      <a:cubicBezTo>
                        <a:pt x="15957" y="55156"/>
                        <a:pt x="16018" y="55153"/>
                        <a:pt x="16080" y="55146"/>
                      </a:cubicBezTo>
                      <a:cubicBezTo>
                        <a:pt x="16110" y="58520"/>
                        <a:pt x="16201" y="61894"/>
                        <a:pt x="16353" y="65298"/>
                      </a:cubicBezTo>
                      <a:cubicBezTo>
                        <a:pt x="16232" y="65632"/>
                        <a:pt x="16232" y="65936"/>
                        <a:pt x="16384" y="66240"/>
                      </a:cubicBezTo>
                      <a:cubicBezTo>
                        <a:pt x="16718" y="75176"/>
                        <a:pt x="17356" y="84082"/>
                        <a:pt x="18299" y="92988"/>
                      </a:cubicBezTo>
                      <a:cubicBezTo>
                        <a:pt x="19180" y="101469"/>
                        <a:pt x="20062" y="110071"/>
                        <a:pt x="21794" y="118399"/>
                      </a:cubicBezTo>
                      <a:cubicBezTo>
                        <a:pt x="21890" y="118822"/>
                        <a:pt x="22267" y="119018"/>
                        <a:pt x="22645" y="119018"/>
                      </a:cubicBezTo>
                      <a:cubicBezTo>
                        <a:pt x="23110" y="119018"/>
                        <a:pt x="23577" y="118722"/>
                        <a:pt x="23527" y="118186"/>
                      </a:cubicBezTo>
                      <a:cubicBezTo>
                        <a:pt x="22554" y="110618"/>
                        <a:pt x="21247" y="103080"/>
                        <a:pt x="20396" y="95481"/>
                      </a:cubicBezTo>
                      <a:cubicBezTo>
                        <a:pt x="19575" y="87882"/>
                        <a:pt x="18907" y="80283"/>
                        <a:pt x="18481" y="72684"/>
                      </a:cubicBezTo>
                      <a:cubicBezTo>
                        <a:pt x="18359" y="70830"/>
                        <a:pt x="18268" y="68945"/>
                        <a:pt x="18147" y="67061"/>
                      </a:cubicBezTo>
                      <a:cubicBezTo>
                        <a:pt x="18390" y="67030"/>
                        <a:pt x="18603" y="66909"/>
                        <a:pt x="18815" y="66757"/>
                      </a:cubicBezTo>
                      <a:cubicBezTo>
                        <a:pt x="19970" y="65754"/>
                        <a:pt x="20487" y="64325"/>
                        <a:pt x="21338" y="63079"/>
                      </a:cubicBezTo>
                      <a:cubicBezTo>
                        <a:pt x="22554" y="61407"/>
                        <a:pt x="23922" y="59857"/>
                        <a:pt x="25229" y="58246"/>
                      </a:cubicBezTo>
                      <a:cubicBezTo>
                        <a:pt x="27630" y="55267"/>
                        <a:pt x="30244" y="52167"/>
                        <a:pt x="31825" y="48641"/>
                      </a:cubicBezTo>
                      <a:cubicBezTo>
                        <a:pt x="32169" y="47847"/>
                        <a:pt x="31729" y="46707"/>
                        <a:pt x="30887" y="46707"/>
                      </a:cubicBezTo>
                      <a:cubicBezTo>
                        <a:pt x="30762" y="46707"/>
                        <a:pt x="30629" y="46732"/>
                        <a:pt x="30487" y="46787"/>
                      </a:cubicBezTo>
                      <a:cubicBezTo>
                        <a:pt x="26445" y="48428"/>
                        <a:pt x="24195" y="51924"/>
                        <a:pt x="22007" y="55450"/>
                      </a:cubicBezTo>
                      <a:cubicBezTo>
                        <a:pt x="20639" y="57699"/>
                        <a:pt x="19271" y="59979"/>
                        <a:pt x="17964" y="62289"/>
                      </a:cubicBezTo>
                      <a:cubicBezTo>
                        <a:pt x="17721" y="54507"/>
                        <a:pt x="17660" y="46696"/>
                        <a:pt x="17812" y="38945"/>
                      </a:cubicBezTo>
                      <a:lnTo>
                        <a:pt x="17812" y="38945"/>
                      </a:lnTo>
                      <a:cubicBezTo>
                        <a:pt x="17868" y="38953"/>
                        <a:pt x="17922" y="38958"/>
                        <a:pt x="17976" y="38958"/>
                      </a:cubicBezTo>
                      <a:cubicBezTo>
                        <a:pt x="18308" y="38958"/>
                        <a:pt x="18615" y="38794"/>
                        <a:pt x="18876" y="38428"/>
                      </a:cubicBezTo>
                      <a:cubicBezTo>
                        <a:pt x="21733" y="34750"/>
                        <a:pt x="24591" y="31194"/>
                        <a:pt x="27904" y="27911"/>
                      </a:cubicBezTo>
                      <a:cubicBezTo>
                        <a:pt x="30366" y="25389"/>
                        <a:pt x="33983" y="22653"/>
                        <a:pt x="33709" y="18793"/>
                      </a:cubicBezTo>
                      <a:cubicBezTo>
                        <a:pt x="33686" y="18212"/>
                        <a:pt x="33112" y="17595"/>
                        <a:pt x="32531" y="17595"/>
                      </a:cubicBezTo>
                      <a:cubicBezTo>
                        <a:pt x="32351" y="17595"/>
                        <a:pt x="32172" y="17654"/>
                        <a:pt x="32007" y="17790"/>
                      </a:cubicBezTo>
                      <a:cubicBezTo>
                        <a:pt x="26627" y="21893"/>
                        <a:pt x="20821" y="27243"/>
                        <a:pt x="17934" y="33687"/>
                      </a:cubicBezTo>
                      <a:cubicBezTo>
                        <a:pt x="18025" y="31407"/>
                        <a:pt x="18086" y="29158"/>
                        <a:pt x="18207" y="26878"/>
                      </a:cubicBezTo>
                      <a:cubicBezTo>
                        <a:pt x="18633" y="18124"/>
                        <a:pt x="19302" y="9400"/>
                        <a:pt x="20244" y="707"/>
                      </a:cubicBezTo>
                      <a:cubicBezTo>
                        <a:pt x="20304" y="229"/>
                        <a:pt x="19974" y="0"/>
                        <a:pt x="196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8" name="Google Shape;3938;p24"/>
                <p:cNvSpPr/>
                <p:nvPr/>
              </p:nvSpPr>
              <p:spPr>
                <a:xfrm>
                  <a:off x="1681625" y="3026450"/>
                  <a:ext cx="301525" cy="412675"/>
                </a:xfrm>
                <a:custGeom>
                  <a:avLst/>
                  <a:gdLst/>
                  <a:ahLst/>
                  <a:cxnLst/>
                  <a:rect l="l" t="t" r="r" b="b"/>
                  <a:pathLst>
                    <a:path w="12061" h="16507" extrusionOk="0">
                      <a:moveTo>
                        <a:pt x="394" y="1"/>
                      </a:moveTo>
                      <a:cubicBezTo>
                        <a:pt x="178" y="1"/>
                        <a:pt x="0" y="265"/>
                        <a:pt x="164" y="476"/>
                      </a:cubicBezTo>
                      <a:cubicBezTo>
                        <a:pt x="4662" y="5339"/>
                        <a:pt x="8097" y="10658"/>
                        <a:pt x="11410" y="16342"/>
                      </a:cubicBezTo>
                      <a:cubicBezTo>
                        <a:pt x="11468" y="16458"/>
                        <a:pt x="11561" y="16507"/>
                        <a:pt x="11654" y="16507"/>
                      </a:cubicBezTo>
                      <a:cubicBezTo>
                        <a:pt x="11854" y="16507"/>
                        <a:pt x="12061" y="16287"/>
                        <a:pt x="11957" y="16038"/>
                      </a:cubicBezTo>
                      <a:cubicBezTo>
                        <a:pt x="9222" y="10172"/>
                        <a:pt x="5027" y="4761"/>
                        <a:pt x="589" y="81"/>
                      </a:cubicBezTo>
                      <a:cubicBezTo>
                        <a:pt x="526" y="24"/>
                        <a:pt x="458" y="1"/>
                        <a:pt x="39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9" name="Google Shape;3939;p24"/>
                <p:cNvSpPr/>
                <p:nvPr/>
              </p:nvSpPr>
              <p:spPr>
                <a:xfrm>
                  <a:off x="2026000" y="3384450"/>
                  <a:ext cx="312075" cy="352950"/>
                </a:xfrm>
                <a:custGeom>
                  <a:avLst/>
                  <a:gdLst/>
                  <a:ahLst/>
                  <a:cxnLst/>
                  <a:rect l="l" t="t" r="r" b="b"/>
                  <a:pathLst>
                    <a:path w="12483" h="14118" extrusionOk="0">
                      <a:moveTo>
                        <a:pt x="12077" y="1"/>
                      </a:moveTo>
                      <a:cubicBezTo>
                        <a:pt x="12015" y="1"/>
                        <a:pt x="11951" y="24"/>
                        <a:pt x="11891" y="77"/>
                      </a:cubicBezTo>
                      <a:cubicBezTo>
                        <a:pt x="7939" y="4606"/>
                        <a:pt x="3988" y="9135"/>
                        <a:pt x="158" y="13724"/>
                      </a:cubicBezTo>
                      <a:cubicBezTo>
                        <a:pt x="1" y="13904"/>
                        <a:pt x="126" y="14118"/>
                        <a:pt x="288" y="14118"/>
                      </a:cubicBezTo>
                      <a:cubicBezTo>
                        <a:pt x="345" y="14118"/>
                        <a:pt x="407" y="14092"/>
                        <a:pt x="462" y="14028"/>
                      </a:cubicBezTo>
                      <a:cubicBezTo>
                        <a:pt x="4413" y="9560"/>
                        <a:pt x="8365" y="5031"/>
                        <a:pt x="12316" y="502"/>
                      </a:cubicBezTo>
                      <a:cubicBezTo>
                        <a:pt x="12483" y="289"/>
                        <a:pt x="12296" y="1"/>
                        <a:pt x="120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0" name="Google Shape;3940;p24"/>
                <p:cNvSpPr/>
                <p:nvPr/>
              </p:nvSpPr>
              <p:spPr>
                <a:xfrm>
                  <a:off x="1695125" y="3695075"/>
                  <a:ext cx="258875" cy="435475"/>
                </a:xfrm>
                <a:custGeom>
                  <a:avLst/>
                  <a:gdLst/>
                  <a:ahLst/>
                  <a:cxnLst/>
                  <a:rect l="l" t="t" r="r" b="b"/>
                  <a:pathLst>
                    <a:path w="10355" h="17419" extrusionOk="0">
                      <a:moveTo>
                        <a:pt x="384" y="1"/>
                      </a:moveTo>
                      <a:cubicBezTo>
                        <a:pt x="181" y="1"/>
                        <a:pt x="1" y="254"/>
                        <a:pt x="171" y="448"/>
                      </a:cubicBezTo>
                      <a:cubicBezTo>
                        <a:pt x="4487" y="5524"/>
                        <a:pt x="6797" y="11482"/>
                        <a:pt x="9837" y="17318"/>
                      </a:cubicBezTo>
                      <a:cubicBezTo>
                        <a:pt x="9877" y="17388"/>
                        <a:pt x="9949" y="17418"/>
                        <a:pt x="10025" y="17418"/>
                      </a:cubicBezTo>
                      <a:cubicBezTo>
                        <a:pt x="10182" y="17418"/>
                        <a:pt x="10354" y="17289"/>
                        <a:pt x="10293" y="17105"/>
                      </a:cubicBezTo>
                      <a:cubicBezTo>
                        <a:pt x="8013" y="11026"/>
                        <a:pt x="4791" y="4947"/>
                        <a:pt x="536" y="53"/>
                      </a:cubicBezTo>
                      <a:cubicBezTo>
                        <a:pt x="487" y="17"/>
                        <a:pt x="435" y="1"/>
                        <a:pt x="38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1" name="Google Shape;3941;p24"/>
                <p:cNvSpPr/>
                <p:nvPr/>
              </p:nvSpPr>
              <p:spPr>
                <a:xfrm>
                  <a:off x="2057625" y="4116200"/>
                  <a:ext cx="223675" cy="312250"/>
                </a:xfrm>
                <a:custGeom>
                  <a:avLst/>
                  <a:gdLst/>
                  <a:ahLst/>
                  <a:cxnLst/>
                  <a:rect l="l" t="t" r="r" b="b"/>
                  <a:pathLst>
                    <a:path w="8947" h="12490" extrusionOk="0">
                      <a:moveTo>
                        <a:pt x="8554" y="1"/>
                      </a:moveTo>
                      <a:cubicBezTo>
                        <a:pt x="8506" y="1"/>
                        <a:pt x="8456" y="15"/>
                        <a:pt x="8407" y="47"/>
                      </a:cubicBezTo>
                      <a:cubicBezTo>
                        <a:pt x="6431" y="1567"/>
                        <a:pt x="5246" y="4333"/>
                        <a:pt x="3696" y="6278"/>
                      </a:cubicBezTo>
                      <a:cubicBezTo>
                        <a:pt x="2176" y="8133"/>
                        <a:pt x="747" y="9987"/>
                        <a:pt x="18" y="12297"/>
                      </a:cubicBezTo>
                      <a:cubicBezTo>
                        <a:pt x="0" y="12418"/>
                        <a:pt x="92" y="12490"/>
                        <a:pt x="185" y="12490"/>
                      </a:cubicBezTo>
                      <a:cubicBezTo>
                        <a:pt x="255" y="12490"/>
                        <a:pt x="326" y="12449"/>
                        <a:pt x="352" y="12358"/>
                      </a:cubicBezTo>
                      <a:cubicBezTo>
                        <a:pt x="1386" y="9896"/>
                        <a:pt x="3088" y="7920"/>
                        <a:pt x="4759" y="5853"/>
                      </a:cubicBezTo>
                      <a:cubicBezTo>
                        <a:pt x="6127" y="4151"/>
                        <a:pt x="7100" y="1841"/>
                        <a:pt x="8772" y="473"/>
                      </a:cubicBezTo>
                      <a:cubicBezTo>
                        <a:pt x="8946" y="298"/>
                        <a:pt x="8773" y="1"/>
                        <a:pt x="855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2" name="Google Shape;3942;p24"/>
                <p:cNvSpPr/>
                <p:nvPr/>
              </p:nvSpPr>
              <p:spPr>
                <a:xfrm>
                  <a:off x="1659875" y="2153325"/>
                  <a:ext cx="883775" cy="740775"/>
                </a:xfrm>
                <a:custGeom>
                  <a:avLst/>
                  <a:gdLst/>
                  <a:ahLst/>
                  <a:cxnLst/>
                  <a:rect l="l" t="t" r="r" b="b"/>
                  <a:pathLst>
                    <a:path w="35351" h="29631" extrusionOk="0">
                      <a:moveTo>
                        <a:pt x="19650" y="0"/>
                      </a:moveTo>
                      <a:cubicBezTo>
                        <a:pt x="17013" y="0"/>
                        <a:pt x="16847" y="8164"/>
                        <a:pt x="16049" y="10233"/>
                      </a:cubicBezTo>
                      <a:cubicBezTo>
                        <a:pt x="13922" y="7903"/>
                        <a:pt x="9158" y="4181"/>
                        <a:pt x="6696" y="4181"/>
                      </a:cubicBezTo>
                      <a:cubicBezTo>
                        <a:pt x="6202" y="4181"/>
                        <a:pt x="5801" y="4331"/>
                        <a:pt x="5532" y="4671"/>
                      </a:cubicBezTo>
                      <a:cubicBezTo>
                        <a:pt x="4712" y="5643"/>
                        <a:pt x="5715" y="6586"/>
                        <a:pt x="12280" y="13333"/>
                      </a:cubicBezTo>
                      <a:cubicBezTo>
                        <a:pt x="11907" y="13294"/>
                        <a:pt x="7305" y="11744"/>
                        <a:pt x="3933" y="11744"/>
                      </a:cubicBezTo>
                      <a:cubicBezTo>
                        <a:pt x="2087" y="11744"/>
                        <a:pt x="610" y="12208"/>
                        <a:pt x="396" y="13637"/>
                      </a:cubicBezTo>
                      <a:cubicBezTo>
                        <a:pt x="0" y="16251"/>
                        <a:pt x="9818" y="15978"/>
                        <a:pt x="12615" y="16282"/>
                      </a:cubicBezTo>
                      <a:cubicBezTo>
                        <a:pt x="9666" y="18683"/>
                        <a:pt x="3952" y="23060"/>
                        <a:pt x="6839" y="24580"/>
                      </a:cubicBezTo>
                      <a:cubicBezTo>
                        <a:pt x="7166" y="24750"/>
                        <a:pt x="7506" y="24824"/>
                        <a:pt x="7851" y="24824"/>
                      </a:cubicBezTo>
                      <a:cubicBezTo>
                        <a:pt x="9047" y="24824"/>
                        <a:pt x="10296" y="23933"/>
                        <a:pt x="11216" y="23060"/>
                      </a:cubicBezTo>
                      <a:cubicBezTo>
                        <a:pt x="12402" y="21905"/>
                        <a:pt x="13374" y="20507"/>
                        <a:pt x="14894" y="19899"/>
                      </a:cubicBezTo>
                      <a:cubicBezTo>
                        <a:pt x="14894" y="22057"/>
                        <a:pt x="14894" y="24185"/>
                        <a:pt x="14955" y="26343"/>
                      </a:cubicBezTo>
                      <a:cubicBezTo>
                        <a:pt x="14955" y="27103"/>
                        <a:pt x="14955" y="27923"/>
                        <a:pt x="15289" y="28562"/>
                      </a:cubicBezTo>
                      <a:cubicBezTo>
                        <a:pt x="15580" y="29142"/>
                        <a:pt x="16190" y="29631"/>
                        <a:pt x="16823" y="29631"/>
                      </a:cubicBezTo>
                      <a:cubicBezTo>
                        <a:pt x="16920" y="29631"/>
                        <a:pt x="17017" y="29619"/>
                        <a:pt x="17113" y="29595"/>
                      </a:cubicBezTo>
                      <a:cubicBezTo>
                        <a:pt x="17995" y="29352"/>
                        <a:pt x="18359" y="28318"/>
                        <a:pt x="18603" y="27467"/>
                      </a:cubicBezTo>
                      <a:cubicBezTo>
                        <a:pt x="18967" y="25887"/>
                        <a:pt x="20001" y="21449"/>
                        <a:pt x="20365" y="19869"/>
                      </a:cubicBezTo>
                      <a:cubicBezTo>
                        <a:pt x="22767" y="22179"/>
                        <a:pt x="23466" y="25644"/>
                        <a:pt x="26657" y="26586"/>
                      </a:cubicBezTo>
                      <a:cubicBezTo>
                        <a:pt x="26961" y="26677"/>
                        <a:pt x="27303" y="26753"/>
                        <a:pt x="27630" y="26753"/>
                      </a:cubicBezTo>
                      <a:cubicBezTo>
                        <a:pt x="27957" y="26753"/>
                        <a:pt x="28268" y="26677"/>
                        <a:pt x="28512" y="26464"/>
                      </a:cubicBezTo>
                      <a:cubicBezTo>
                        <a:pt x="28876" y="26130"/>
                        <a:pt x="28967" y="25552"/>
                        <a:pt x="28967" y="25036"/>
                      </a:cubicBezTo>
                      <a:cubicBezTo>
                        <a:pt x="28846" y="21723"/>
                        <a:pt x="25685" y="19869"/>
                        <a:pt x="23223" y="17680"/>
                      </a:cubicBezTo>
                      <a:lnTo>
                        <a:pt x="23223" y="17680"/>
                      </a:lnTo>
                      <a:cubicBezTo>
                        <a:pt x="25776" y="18075"/>
                        <a:pt x="28572" y="17923"/>
                        <a:pt x="31126" y="18075"/>
                      </a:cubicBezTo>
                      <a:cubicBezTo>
                        <a:pt x="31391" y="18092"/>
                        <a:pt x="31664" y="18105"/>
                        <a:pt x="31938" y="18105"/>
                      </a:cubicBezTo>
                      <a:cubicBezTo>
                        <a:pt x="32636" y="18105"/>
                        <a:pt x="33341" y="18025"/>
                        <a:pt x="33952" y="17741"/>
                      </a:cubicBezTo>
                      <a:cubicBezTo>
                        <a:pt x="34773" y="17346"/>
                        <a:pt x="35351" y="16221"/>
                        <a:pt x="34895" y="15370"/>
                      </a:cubicBezTo>
                      <a:cubicBezTo>
                        <a:pt x="34621" y="14884"/>
                        <a:pt x="34104" y="14610"/>
                        <a:pt x="33588" y="14397"/>
                      </a:cubicBezTo>
                      <a:cubicBezTo>
                        <a:pt x="32726" y="13978"/>
                        <a:pt x="31520" y="13867"/>
                        <a:pt x="30209" y="13867"/>
                      </a:cubicBezTo>
                      <a:cubicBezTo>
                        <a:pt x="28745" y="13867"/>
                        <a:pt x="27151" y="14005"/>
                        <a:pt x="25761" y="14005"/>
                      </a:cubicBezTo>
                      <a:cubicBezTo>
                        <a:pt x="24970" y="14005"/>
                        <a:pt x="24245" y="13960"/>
                        <a:pt x="23648" y="13820"/>
                      </a:cubicBezTo>
                      <a:cubicBezTo>
                        <a:pt x="24104" y="12878"/>
                        <a:pt x="30396" y="10081"/>
                        <a:pt x="31369" y="9686"/>
                      </a:cubicBezTo>
                      <a:cubicBezTo>
                        <a:pt x="34044" y="8561"/>
                        <a:pt x="33284" y="5978"/>
                        <a:pt x="32068" y="5218"/>
                      </a:cubicBezTo>
                      <a:cubicBezTo>
                        <a:pt x="31894" y="5118"/>
                        <a:pt x="31663" y="5074"/>
                        <a:pt x="31391" y="5074"/>
                      </a:cubicBezTo>
                      <a:cubicBezTo>
                        <a:pt x="29756" y="5074"/>
                        <a:pt x="26636" y="6664"/>
                        <a:pt x="25594" y="7315"/>
                      </a:cubicBezTo>
                      <a:cubicBezTo>
                        <a:pt x="24378" y="8075"/>
                        <a:pt x="21672" y="9686"/>
                        <a:pt x="20761" y="10811"/>
                      </a:cubicBezTo>
                      <a:cubicBezTo>
                        <a:pt x="20882" y="8683"/>
                        <a:pt x="21976" y="355"/>
                        <a:pt x="19879" y="20"/>
                      </a:cubicBezTo>
                      <a:cubicBezTo>
                        <a:pt x="19801" y="7"/>
                        <a:pt x="19724" y="0"/>
                        <a:pt x="1965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3" name="Google Shape;3943;p24"/>
                <p:cNvSpPr/>
                <p:nvPr/>
              </p:nvSpPr>
              <p:spPr>
                <a:xfrm>
                  <a:off x="2026150" y="2440575"/>
                  <a:ext cx="183150" cy="163050"/>
                </a:xfrm>
                <a:custGeom>
                  <a:avLst/>
                  <a:gdLst/>
                  <a:ahLst/>
                  <a:cxnLst/>
                  <a:rect l="l" t="t" r="r" b="b"/>
                  <a:pathLst>
                    <a:path w="7326" h="6522" extrusionOk="0">
                      <a:moveTo>
                        <a:pt x="3394" y="0"/>
                      </a:moveTo>
                      <a:cubicBezTo>
                        <a:pt x="3306" y="0"/>
                        <a:pt x="3217" y="6"/>
                        <a:pt x="3131" y="20"/>
                      </a:cubicBezTo>
                      <a:cubicBezTo>
                        <a:pt x="2128" y="81"/>
                        <a:pt x="1155" y="628"/>
                        <a:pt x="608" y="1479"/>
                      </a:cubicBezTo>
                      <a:cubicBezTo>
                        <a:pt x="0" y="2512"/>
                        <a:pt x="61" y="3819"/>
                        <a:pt x="638" y="4822"/>
                      </a:cubicBezTo>
                      <a:cubicBezTo>
                        <a:pt x="1132" y="5763"/>
                        <a:pt x="2171" y="6521"/>
                        <a:pt x="3250" y="6521"/>
                      </a:cubicBezTo>
                      <a:cubicBezTo>
                        <a:pt x="3566" y="6521"/>
                        <a:pt x="3885" y="6456"/>
                        <a:pt x="4195" y="6312"/>
                      </a:cubicBezTo>
                      <a:cubicBezTo>
                        <a:pt x="4955" y="6190"/>
                        <a:pt x="5714" y="5795"/>
                        <a:pt x="6231" y="5096"/>
                      </a:cubicBezTo>
                      <a:cubicBezTo>
                        <a:pt x="7325" y="3698"/>
                        <a:pt x="6778" y="1448"/>
                        <a:pt x="5228" y="567"/>
                      </a:cubicBezTo>
                      <a:cubicBezTo>
                        <a:pt x="5173" y="539"/>
                        <a:pt x="5030" y="468"/>
                        <a:pt x="4924" y="415"/>
                      </a:cubicBezTo>
                      <a:lnTo>
                        <a:pt x="4924" y="415"/>
                      </a:lnTo>
                      <a:cubicBezTo>
                        <a:pt x="4742" y="324"/>
                        <a:pt x="4499" y="202"/>
                        <a:pt x="4286" y="172"/>
                      </a:cubicBezTo>
                      <a:cubicBezTo>
                        <a:pt x="4025" y="77"/>
                        <a:pt x="3708" y="0"/>
                        <a:pt x="339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4" name="Google Shape;3944;p24"/>
                <p:cNvSpPr/>
                <p:nvPr/>
              </p:nvSpPr>
              <p:spPr>
                <a:xfrm>
                  <a:off x="2204350" y="2626575"/>
                  <a:ext cx="104375" cy="107400"/>
                </a:xfrm>
                <a:custGeom>
                  <a:avLst/>
                  <a:gdLst/>
                  <a:ahLst/>
                  <a:cxnLst/>
                  <a:rect l="l" t="t" r="r" b="b"/>
                  <a:pathLst>
                    <a:path w="4175" h="4296" extrusionOk="0">
                      <a:moveTo>
                        <a:pt x="283" y="0"/>
                      </a:moveTo>
                      <a:cubicBezTo>
                        <a:pt x="131" y="0"/>
                        <a:pt x="1" y="212"/>
                        <a:pt x="167" y="331"/>
                      </a:cubicBezTo>
                      <a:cubicBezTo>
                        <a:pt x="866" y="969"/>
                        <a:pt x="1535" y="1607"/>
                        <a:pt x="2173" y="2337"/>
                      </a:cubicBezTo>
                      <a:cubicBezTo>
                        <a:pt x="2751" y="2945"/>
                        <a:pt x="3207" y="3765"/>
                        <a:pt x="3875" y="4282"/>
                      </a:cubicBezTo>
                      <a:cubicBezTo>
                        <a:pt x="3894" y="4292"/>
                        <a:pt x="3915" y="4296"/>
                        <a:pt x="3936" y="4296"/>
                      </a:cubicBezTo>
                      <a:cubicBezTo>
                        <a:pt x="4049" y="4296"/>
                        <a:pt x="4175" y="4172"/>
                        <a:pt x="4149" y="4069"/>
                      </a:cubicBezTo>
                      <a:cubicBezTo>
                        <a:pt x="3845" y="3309"/>
                        <a:pt x="3146" y="2671"/>
                        <a:pt x="2599" y="2094"/>
                      </a:cubicBezTo>
                      <a:cubicBezTo>
                        <a:pt x="1900" y="1394"/>
                        <a:pt x="1170" y="695"/>
                        <a:pt x="410" y="57"/>
                      </a:cubicBezTo>
                      <a:cubicBezTo>
                        <a:pt x="370" y="17"/>
                        <a:pt x="326" y="0"/>
                        <a:pt x="283" y="0"/>
                      </a:cubicBezTo>
                      <a:close/>
                    </a:path>
                  </a:pathLst>
                </a:custGeom>
                <a:solidFill>
                  <a:srgbClr val="ED5F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5" name="Google Shape;3945;p24"/>
                <p:cNvSpPr/>
                <p:nvPr/>
              </p:nvSpPr>
              <p:spPr>
                <a:xfrm>
                  <a:off x="2230625" y="2540125"/>
                  <a:ext cx="168650" cy="32900"/>
                </a:xfrm>
                <a:custGeom>
                  <a:avLst/>
                  <a:gdLst/>
                  <a:ahLst/>
                  <a:cxnLst/>
                  <a:rect l="l" t="t" r="r" b="b"/>
                  <a:pathLst>
                    <a:path w="6746" h="1316" extrusionOk="0">
                      <a:moveTo>
                        <a:pt x="321" y="0"/>
                      </a:moveTo>
                      <a:cubicBezTo>
                        <a:pt x="67" y="0"/>
                        <a:pt x="1" y="394"/>
                        <a:pt x="271" y="475"/>
                      </a:cubicBezTo>
                      <a:cubicBezTo>
                        <a:pt x="1470" y="902"/>
                        <a:pt x="3022" y="1315"/>
                        <a:pt x="4473" y="1315"/>
                      </a:cubicBezTo>
                      <a:cubicBezTo>
                        <a:pt x="5193" y="1315"/>
                        <a:pt x="5888" y="1214"/>
                        <a:pt x="6502" y="962"/>
                      </a:cubicBezTo>
                      <a:cubicBezTo>
                        <a:pt x="6745" y="901"/>
                        <a:pt x="6715" y="536"/>
                        <a:pt x="6441" y="536"/>
                      </a:cubicBezTo>
                      <a:cubicBezTo>
                        <a:pt x="6305" y="527"/>
                        <a:pt x="6168" y="524"/>
                        <a:pt x="6031" y="524"/>
                      </a:cubicBezTo>
                      <a:cubicBezTo>
                        <a:pt x="5293" y="524"/>
                        <a:pt x="4541" y="631"/>
                        <a:pt x="3805" y="631"/>
                      </a:cubicBezTo>
                      <a:cubicBezTo>
                        <a:pt x="3731" y="631"/>
                        <a:pt x="3658" y="630"/>
                        <a:pt x="3584" y="627"/>
                      </a:cubicBezTo>
                      <a:cubicBezTo>
                        <a:pt x="2490" y="536"/>
                        <a:pt x="1457" y="354"/>
                        <a:pt x="423" y="20"/>
                      </a:cubicBezTo>
                      <a:cubicBezTo>
                        <a:pt x="386" y="6"/>
                        <a:pt x="352" y="0"/>
                        <a:pt x="321" y="0"/>
                      </a:cubicBezTo>
                      <a:close/>
                    </a:path>
                  </a:pathLst>
                </a:custGeom>
                <a:solidFill>
                  <a:srgbClr val="ED5F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6" name="Google Shape;3946;p24"/>
                <p:cNvSpPr/>
                <p:nvPr/>
              </p:nvSpPr>
              <p:spPr>
                <a:xfrm>
                  <a:off x="2229225" y="2361325"/>
                  <a:ext cx="147150" cy="84925"/>
                </a:xfrm>
                <a:custGeom>
                  <a:avLst/>
                  <a:gdLst/>
                  <a:ahLst/>
                  <a:cxnLst/>
                  <a:rect l="l" t="t" r="r" b="b"/>
                  <a:pathLst>
                    <a:path w="5886" h="3397" extrusionOk="0">
                      <a:moveTo>
                        <a:pt x="5605" y="1"/>
                      </a:moveTo>
                      <a:cubicBezTo>
                        <a:pt x="5571" y="1"/>
                        <a:pt x="5533" y="9"/>
                        <a:pt x="5494" y="29"/>
                      </a:cubicBezTo>
                      <a:cubicBezTo>
                        <a:pt x="3671" y="819"/>
                        <a:pt x="1938" y="2004"/>
                        <a:pt x="236" y="3038"/>
                      </a:cubicBezTo>
                      <a:cubicBezTo>
                        <a:pt x="1" y="3116"/>
                        <a:pt x="102" y="3397"/>
                        <a:pt x="290" y="3397"/>
                      </a:cubicBezTo>
                      <a:cubicBezTo>
                        <a:pt x="321" y="3397"/>
                        <a:pt x="354" y="3389"/>
                        <a:pt x="388" y="3372"/>
                      </a:cubicBezTo>
                      <a:cubicBezTo>
                        <a:pt x="2120" y="2339"/>
                        <a:pt x="3975" y="1457"/>
                        <a:pt x="5707" y="363"/>
                      </a:cubicBezTo>
                      <a:cubicBezTo>
                        <a:pt x="5886" y="235"/>
                        <a:pt x="5786" y="1"/>
                        <a:pt x="5605" y="1"/>
                      </a:cubicBezTo>
                      <a:close/>
                    </a:path>
                  </a:pathLst>
                </a:custGeom>
                <a:solidFill>
                  <a:srgbClr val="ED5F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7" name="Google Shape;3947;p24"/>
                <p:cNvSpPr/>
                <p:nvPr/>
              </p:nvSpPr>
              <p:spPr>
                <a:xfrm>
                  <a:off x="1872550" y="2325200"/>
                  <a:ext cx="149300" cy="122200"/>
                </a:xfrm>
                <a:custGeom>
                  <a:avLst/>
                  <a:gdLst/>
                  <a:ahLst/>
                  <a:cxnLst/>
                  <a:rect l="l" t="t" r="r" b="b"/>
                  <a:pathLst>
                    <a:path w="5972" h="4888" extrusionOk="0">
                      <a:moveTo>
                        <a:pt x="338" y="0"/>
                      </a:moveTo>
                      <a:cubicBezTo>
                        <a:pt x="170" y="0"/>
                        <a:pt x="0" y="305"/>
                        <a:pt x="217" y="440"/>
                      </a:cubicBezTo>
                      <a:cubicBezTo>
                        <a:pt x="1311" y="1139"/>
                        <a:pt x="2375" y="1808"/>
                        <a:pt x="3348" y="2598"/>
                      </a:cubicBezTo>
                      <a:cubicBezTo>
                        <a:pt x="4199" y="3297"/>
                        <a:pt x="4807" y="4240"/>
                        <a:pt x="5627" y="4847"/>
                      </a:cubicBezTo>
                      <a:cubicBezTo>
                        <a:pt x="5655" y="4875"/>
                        <a:pt x="5689" y="4887"/>
                        <a:pt x="5724" y="4887"/>
                      </a:cubicBezTo>
                      <a:cubicBezTo>
                        <a:pt x="5843" y="4887"/>
                        <a:pt x="5971" y="4752"/>
                        <a:pt x="5901" y="4635"/>
                      </a:cubicBezTo>
                      <a:cubicBezTo>
                        <a:pt x="5536" y="3601"/>
                        <a:pt x="4412" y="2750"/>
                        <a:pt x="3560" y="2112"/>
                      </a:cubicBezTo>
                      <a:cubicBezTo>
                        <a:pt x="2557" y="1352"/>
                        <a:pt x="1463" y="683"/>
                        <a:pt x="399" y="15"/>
                      </a:cubicBezTo>
                      <a:cubicBezTo>
                        <a:pt x="379" y="5"/>
                        <a:pt x="359" y="0"/>
                        <a:pt x="338" y="0"/>
                      </a:cubicBezTo>
                      <a:close/>
                    </a:path>
                  </a:pathLst>
                </a:custGeom>
                <a:solidFill>
                  <a:srgbClr val="ED5F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8" name="Google Shape;3948;p24"/>
                <p:cNvSpPr/>
                <p:nvPr/>
              </p:nvSpPr>
              <p:spPr>
                <a:xfrm>
                  <a:off x="1776525" y="2494100"/>
                  <a:ext cx="174400" cy="38675"/>
                </a:xfrm>
                <a:custGeom>
                  <a:avLst/>
                  <a:gdLst/>
                  <a:ahLst/>
                  <a:cxnLst/>
                  <a:rect l="l" t="t" r="r" b="b"/>
                  <a:pathLst>
                    <a:path w="6976" h="1547" extrusionOk="0">
                      <a:moveTo>
                        <a:pt x="270" y="0"/>
                      </a:moveTo>
                      <a:cubicBezTo>
                        <a:pt x="65" y="0"/>
                        <a:pt x="0" y="343"/>
                        <a:pt x="198" y="371"/>
                      </a:cubicBezTo>
                      <a:cubicBezTo>
                        <a:pt x="2049" y="896"/>
                        <a:pt x="4176" y="1547"/>
                        <a:pt x="6146" y="1547"/>
                      </a:cubicBezTo>
                      <a:cubicBezTo>
                        <a:pt x="6343" y="1547"/>
                        <a:pt x="6539" y="1540"/>
                        <a:pt x="6733" y="1526"/>
                      </a:cubicBezTo>
                      <a:cubicBezTo>
                        <a:pt x="6946" y="1526"/>
                        <a:pt x="6976" y="1253"/>
                        <a:pt x="6794" y="1161"/>
                      </a:cubicBezTo>
                      <a:cubicBezTo>
                        <a:pt x="4666" y="675"/>
                        <a:pt x="2447" y="554"/>
                        <a:pt x="319" y="6"/>
                      </a:cubicBezTo>
                      <a:cubicBezTo>
                        <a:pt x="302" y="2"/>
                        <a:pt x="285" y="0"/>
                        <a:pt x="270" y="0"/>
                      </a:cubicBezTo>
                      <a:close/>
                    </a:path>
                  </a:pathLst>
                </a:custGeom>
                <a:solidFill>
                  <a:srgbClr val="ED5F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9" name="Google Shape;3949;p24"/>
                <p:cNvSpPr/>
                <p:nvPr/>
              </p:nvSpPr>
              <p:spPr>
                <a:xfrm>
                  <a:off x="1879050" y="2601050"/>
                  <a:ext cx="118000" cy="109525"/>
                </a:xfrm>
                <a:custGeom>
                  <a:avLst/>
                  <a:gdLst/>
                  <a:ahLst/>
                  <a:cxnLst/>
                  <a:rect l="l" t="t" r="r" b="b"/>
                  <a:pathLst>
                    <a:path w="4720" h="4381" extrusionOk="0">
                      <a:moveTo>
                        <a:pt x="4513" y="0"/>
                      </a:moveTo>
                      <a:cubicBezTo>
                        <a:pt x="4494" y="0"/>
                        <a:pt x="4474" y="5"/>
                        <a:pt x="4455" y="14"/>
                      </a:cubicBezTo>
                      <a:cubicBezTo>
                        <a:pt x="3635" y="227"/>
                        <a:pt x="2905" y="1078"/>
                        <a:pt x="2297" y="1656"/>
                      </a:cubicBezTo>
                      <a:cubicBezTo>
                        <a:pt x="1538" y="2355"/>
                        <a:pt x="808" y="3175"/>
                        <a:pt x="139" y="3996"/>
                      </a:cubicBezTo>
                      <a:cubicBezTo>
                        <a:pt x="0" y="4135"/>
                        <a:pt x="162" y="4381"/>
                        <a:pt x="328" y="4381"/>
                      </a:cubicBezTo>
                      <a:cubicBezTo>
                        <a:pt x="379" y="4381"/>
                        <a:pt x="431" y="4357"/>
                        <a:pt x="474" y="4300"/>
                      </a:cubicBezTo>
                      <a:cubicBezTo>
                        <a:pt x="1112" y="3540"/>
                        <a:pt x="1841" y="2780"/>
                        <a:pt x="2571" y="2111"/>
                      </a:cubicBezTo>
                      <a:cubicBezTo>
                        <a:pt x="3240" y="1504"/>
                        <a:pt x="4152" y="987"/>
                        <a:pt x="4668" y="257"/>
                      </a:cubicBezTo>
                      <a:cubicBezTo>
                        <a:pt x="4720" y="129"/>
                        <a:pt x="4619" y="0"/>
                        <a:pt x="4513" y="0"/>
                      </a:cubicBezTo>
                      <a:close/>
                    </a:path>
                  </a:pathLst>
                </a:custGeom>
                <a:solidFill>
                  <a:srgbClr val="ED5F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0" name="Google Shape;3950;p24"/>
                <p:cNvSpPr/>
                <p:nvPr/>
              </p:nvSpPr>
              <p:spPr>
                <a:xfrm>
                  <a:off x="2070950" y="2650725"/>
                  <a:ext cx="35000" cy="191475"/>
                </a:xfrm>
                <a:custGeom>
                  <a:avLst/>
                  <a:gdLst/>
                  <a:ahLst/>
                  <a:cxnLst/>
                  <a:rect l="l" t="t" r="r" b="b"/>
                  <a:pathLst>
                    <a:path w="1400" h="7659" extrusionOk="0">
                      <a:moveTo>
                        <a:pt x="1064" y="0"/>
                      </a:moveTo>
                      <a:cubicBezTo>
                        <a:pt x="979" y="0"/>
                        <a:pt x="892" y="48"/>
                        <a:pt x="853" y="155"/>
                      </a:cubicBezTo>
                      <a:cubicBezTo>
                        <a:pt x="93" y="2343"/>
                        <a:pt x="214" y="5140"/>
                        <a:pt x="32" y="7450"/>
                      </a:cubicBezTo>
                      <a:cubicBezTo>
                        <a:pt x="1" y="7591"/>
                        <a:pt x="90" y="7659"/>
                        <a:pt x="188" y="7659"/>
                      </a:cubicBezTo>
                      <a:cubicBezTo>
                        <a:pt x="281" y="7659"/>
                        <a:pt x="382" y="7598"/>
                        <a:pt x="397" y="7480"/>
                      </a:cubicBezTo>
                      <a:cubicBezTo>
                        <a:pt x="670" y="5140"/>
                        <a:pt x="1400" y="2587"/>
                        <a:pt x="1278" y="216"/>
                      </a:cubicBezTo>
                      <a:cubicBezTo>
                        <a:pt x="1278" y="79"/>
                        <a:pt x="1173" y="0"/>
                        <a:pt x="1064" y="0"/>
                      </a:cubicBezTo>
                      <a:close/>
                    </a:path>
                  </a:pathLst>
                </a:custGeom>
                <a:solidFill>
                  <a:srgbClr val="ED5F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
        <p:nvSpPr>
          <p:cNvPr id="3951" name="Google Shape;3951;p24"/>
          <p:cNvSpPr txBox="1">
            <a:spLocks noGrp="1"/>
          </p:cNvSpPr>
          <p:nvPr>
            <p:ph type="title"/>
          </p:nvPr>
        </p:nvSpPr>
        <p:spPr>
          <a:xfrm>
            <a:off x="720000" y="540000"/>
            <a:ext cx="7704000" cy="572700"/>
          </a:xfrm>
          <a:prstGeom prst="rect">
            <a:avLst/>
          </a:prstGeom>
        </p:spPr>
        <p:txBody>
          <a:bodyPr spcFirstLastPara="1" wrap="square" lIns="91425" tIns="91425" rIns="91425" bIns="91425" anchor="ctr"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952" name="Google Shape;3952;p24"/>
          <p:cNvSpPr txBox="1">
            <a:spLocks noGrp="1"/>
          </p:cNvSpPr>
          <p:nvPr>
            <p:ph type="title" idx="2"/>
          </p:nvPr>
        </p:nvSpPr>
        <p:spPr>
          <a:xfrm>
            <a:off x="720000" y="2575713"/>
            <a:ext cx="23364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000"/>
              <a:buNone/>
              <a:defRPr sz="2400"/>
            </a:lvl1pPr>
            <a:lvl2pPr lvl="1" algn="ctr" rtl="0">
              <a:spcBef>
                <a:spcPts val="0"/>
              </a:spcBef>
              <a:spcAft>
                <a:spcPts val="0"/>
              </a:spcAft>
              <a:buSzPts val="2000"/>
              <a:buNone/>
              <a:defRPr sz="2000"/>
            </a:lvl2pPr>
            <a:lvl3pPr lvl="2" algn="ctr" rtl="0">
              <a:spcBef>
                <a:spcPts val="0"/>
              </a:spcBef>
              <a:spcAft>
                <a:spcPts val="0"/>
              </a:spcAft>
              <a:buSzPts val="2000"/>
              <a:buNone/>
              <a:defRPr sz="2000"/>
            </a:lvl3pPr>
            <a:lvl4pPr lvl="3" algn="ctr" rtl="0">
              <a:spcBef>
                <a:spcPts val="0"/>
              </a:spcBef>
              <a:spcAft>
                <a:spcPts val="0"/>
              </a:spcAft>
              <a:buSzPts val="2000"/>
              <a:buNone/>
              <a:defRPr sz="2000"/>
            </a:lvl4pPr>
            <a:lvl5pPr lvl="4" algn="ctr" rtl="0">
              <a:spcBef>
                <a:spcPts val="0"/>
              </a:spcBef>
              <a:spcAft>
                <a:spcPts val="0"/>
              </a:spcAft>
              <a:buSzPts val="2000"/>
              <a:buNone/>
              <a:defRPr sz="2000"/>
            </a:lvl5pPr>
            <a:lvl6pPr lvl="5" algn="ctr" rtl="0">
              <a:spcBef>
                <a:spcPts val="0"/>
              </a:spcBef>
              <a:spcAft>
                <a:spcPts val="0"/>
              </a:spcAft>
              <a:buSzPts val="2000"/>
              <a:buNone/>
              <a:defRPr sz="2000"/>
            </a:lvl6pPr>
            <a:lvl7pPr lvl="6" algn="ctr" rtl="0">
              <a:spcBef>
                <a:spcPts val="0"/>
              </a:spcBef>
              <a:spcAft>
                <a:spcPts val="0"/>
              </a:spcAft>
              <a:buSzPts val="2000"/>
              <a:buNone/>
              <a:defRPr sz="2000"/>
            </a:lvl7pPr>
            <a:lvl8pPr lvl="7" algn="ctr" rtl="0">
              <a:spcBef>
                <a:spcPts val="0"/>
              </a:spcBef>
              <a:spcAft>
                <a:spcPts val="0"/>
              </a:spcAft>
              <a:buSzPts val="2000"/>
              <a:buNone/>
              <a:defRPr sz="2000"/>
            </a:lvl8pPr>
            <a:lvl9pPr lvl="8" algn="ctr" rtl="0">
              <a:spcBef>
                <a:spcPts val="0"/>
              </a:spcBef>
              <a:spcAft>
                <a:spcPts val="0"/>
              </a:spcAft>
              <a:buSzPts val="2000"/>
              <a:buNone/>
              <a:defRPr sz="2000"/>
            </a:lvl9pPr>
          </a:lstStyle>
          <a:p>
            <a:endParaRPr/>
          </a:p>
        </p:txBody>
      </p:sp>
      <p:sp>
        <p:nvSpPr>
          <p:cNvPr id="3953" name="Google Shape;3953;p24"/>
          <p:cNvSpPr txBox="1">
            <a:spLocks noGrp="1"/>
          </p:cNvSpPr>
          <p:nvPr>
            <p:ph type="subTitle" idx="1"/>
          </p:nvPr>
        </p:nvSpPr>
        <p:spPr>
          <a:xfrm>
            <a:off x="720000" y="3162238"/>
            <a:ext cx="23364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954" name="Google Shape;3954;p24"/>
          <p:cNvSpPr txBox="1">
            <a:spLocks noGrp="1"/>
          </p:cNvSpPr>
          <p:nvPr>
            <p:ph type="title" idx="3"/>
          </p:nvPr>
        </p:nvSpPr>
        <p:spPr>
          <a:xfrm>
            <a:off x="3403800" y="3109113"/>
            <a:ext cx="23364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000"/>
              <a:buNone/>
              <a:defRPr sz="2400"/>
            </a:lvl1pPr>
            <a:lvl2pPr lvl="1" algn="ctr" rtl="0">
              <a:spcBef>
                <a:spcPts val="0"/>
              </a:spcBef>
              <a:spcAft>
                <a:spcPts val="0"/>
              </a:spcAft>
              <a:buSzPts val="2000"/>
              <a:buNone/>
              <a:defRPr sz="2000"/>
            </a:lvl2pPr>
            <a:lvl3pPr lvl="2" algn="ctr" rtl="0">
              <a:spcBef>
                <a:spcPts val="0"/>
              </a:spcBef>
              <a:spcAft>
                <a:spcPts val="0"/>
              </a:spcAft>
              <a:buSzPts val="2000"/>
              <a:buNone/>
              <a:defRPr sz="2000"/>
            </a:lvl3pPr>
            <a:lvl4pPr lvl="3" algn="ctr" rtl="0">
              <a:spcBef>
                <a:spcPts val="0"/>
              </a:spcBef>
              <a:spcAft>
                <a:spcPts val="0"/>
              </a:spcAft>
              <a:buSzPts val="2000"/>
              <a:buNone/>
              <a:defRPr sz="2000"/>
            </a:lvl4pPr>
            <a:lvl5pPr lvl="4" algn="ctr" rtl="0">
              <a:spcBef>
                <a:spcPts val="0"/>
              </a:spcBef>
              <a:spcAft>
                <a:spcPts val="0"/>
              </a:spcAft>
              <a:buSzPts val="2000"/>
              <a:buNone/>
              <a:defRPr sz="2000"/>
            </a:lvl5pPr>
            <a:lvl6pPr lvl="5" algn="ctr" rtl="0">
              <a:spcBef>
                <a:spcPts val="0"/>
              </a:spcBef>
              <a:spcAft>
                <a:spcPts val="0"/>
              </a:spcAft>
              <a:buSzPts val="2000"/>
              <a:buNone/>
              <a:defRPr sz="2000"/>
            </a:lvl6pPr>
            <a:lvl7pPr lvl="6" algn="ctr" rtl="0">
              <a:spcBef>
                <a:spcPts val="0"/>
              </a:spcBef>
              <a:spcAft>
                <a:spcPts val="0"/>
              </a:spcAft>
              <a:buSzPts val="2000"/>
              <a:buNone/>
              <a:defRPr sz="2000"/>
            </a:lvl7pPr>
            <a:lvl8pPr lvl="7" algn="ctr" rtl="0">
              <a:spcBef>
                <a:spcPts val="0"/>
              </a:spcBef>
              <a:spcAft>
                <a:spcPts val="0"/>
              </a:spcAft>
              <a:buSzPts val="2000"/>
              <a:buNone/>
              <a:defRPr sz="2000"/>
            </a:lvl8pPr>
            <a:lvl9pPr lvl="8" algn="ctr" rtl="0">
              <a:spcBef>
                <a:spcPts val="0"/>
              </a:spcBef>
              <a:spcAft>
                <a:spcPts val="0"/>
              </a:spcAft>
              <a:buSzPts val="2000"/>
              <a:buNone/>
              <a:defRPr sz="2000"/>
            </a:lvl9pPr>
          </a:lstStyle>
          <a:p>
            <a:endParaRPr/>
          </a:p>
        </p:txBody>
      </p:sp>
      <p:sp>
        <p:nvSpPr>
          <p:cNvPr id="3955" name="Google Shape;3955;p24"/>
          <p:cNvSpPr txBox="1">
            <a:spLocks noGrp="1"/>
          </p:cNvSpPr>
          <p:nvPr>
            <p:ph type="subTitle" idx="4"/>
          </p:nvPr>
        </p:nvSpPr>
        <p:spPr>
          <a:xfrm>
            <a:off x="3403800" y="3695638"/>
            <a:ext cx="23364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3956" name="Google Shape;3956;p24"/>
          <p:cNvSpPr txBox="1">
            <a:spLocks noGrp="1"/>
          </p:cNvSpPr>
          <p:nvPr>
            <p:ph type="title" idx="5"/>
          </p:nvPr>
        </p:nvSpPr>
        <p:spPr>
          <a:xfrm>
            <a:off x="6087600" y="2575713"/>
            <a:ext cx="2336400" cy="527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000"/>
              <a:buNone/>
              <a:defRPr sz="2400"/>
            </a:lvl1pPr>
            <a:lvl2pPr lvl="1" algn="ctr" rtl="0">
              <a:spcBef>
                <a:spcPts val="0"/>
              </a:spcBef>
              <a:spcAft>
                <a:spcPts val="0"/>
              </a:spcAft>
              <a:buSzPts val="2000"/>
              <a:buNone/>
              <a:defRPr sz="2000"/>
            </a:lvl2pPr>
            <a:lvl3pPr lvl="2" algn="ctr" rtl="0">
              <a:spcBef>
                <a:spcPts val="0"/>
              </a:spcBef>
              <a:spcAft>
                <a:spcPts val="0"/>
              </a:spcAft>
              <a:buSzPts val="2000"/>
              <a:buNone/>
              <a:defRPr sz="2000"/>
            </a:lvl3pPr>
            <a:lvl4pPr lvl="3" algn="ctr" rtl="0">
              <a:spcBef>
                <a:spcPts val="0"/>
              </a:spcBef>
              <a:spcAft>
                <a:spcPts val="0"/>
              </a:spcAft>
              <a:buSzPts val="2000"/>
              <a:buNone/>
              <a:defRPr sz="2000"/>
            </a:lvl4pPr>
            <a:lvl5pPr lvl="4" algn="ctr" rtl="0">
              <a:spcBef>
                <a:spcPts val="0"/>
              </a:spcBef>
              <a:spcAft>
                <a:spcPts val="0"/>
              </a:spcAft>
              <a:buSzPts val="2000"/>
              <a:buNone/>
              <a:defRPr sz="2000"/>
            </a:lvl5pPr>
            <a:lvl6pPr lvl="5" algn="ctr" rtl="0">
              <a:spcBef>
                <a:spcPts val="0"/>
              </a:spcBef>
              <a:spcAft>
                <a:spcPts val="0"/>
              </a:spcAft>
              <a:buSzPts val="2000"/>
              <a:buNone/>
              <a:defRPr sz="2000"/>
            </a:lvl6pPr>
            <a:lvl7pPr lvl="6" algn="ctr" rtl="0">
              <a:spcBef>
                <a:spcPts val="0"/>
              </a:spcBef>
              <a:spcAft>
                <a:spcPts val="0"/>
              </a:spcAft>
              <a:buSzPts val="2000"/>
              <a:buNone/>
              <a:defRPr sz="2000"/>
            </a:lvl7pPr>
            <a:lvl8pPr lvl="7" algn="ctr" rtl="0">
              <a:spcBef>
                <a:spcPts val="0"/>
              </a:spcBef>
              <a:spcAft>
                <a:spcPts val="0"/>
              </a:spcAft>
              <a:buSzPts val="2000"/>
              <a:buNone/>
              <a:defRPr sz="2000"/>
            </a:lvl8pPr>
            <a:lvl9pPr lvl="8" algn="ctr" rtl="0">
              <a:spcBef>
                <a:spcPts val="0"/>
              </a:spcBef>
              <a:spcAft>
                <a:spcPts val="0"/>
              </a:spcAft>
              <a:buSzPts val="2000"/>
              <a:buNone/>
              <a:defRPr sz="2000"/>
            </a:lvl9pPr>
          </a:lstStyle>
          <a:p>
            <a:endParaRPr/>
          </a:p>
        </p:txBody>
      </p:sp>
      <p:sp>
        <p:nvSpPr>
          <p:cNvPr id="3957" name="Google Shape;3957;p24"/>
          <p:cNvSpPr txBox="1">
            <a:spLocks noGrp="1"/>
          </p:cNvSpPr>
          <p:nvPr>
            <p:ph type="subTitle" idx="6"/>
          </p:nvPr>
        </p:nvSpPr>
        <p:spPr>
          <a:xfrm>
            <a:off x="6087600" y="3162238"/>
            <a:ext cx="2336400" cy="484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only 1">
  <p:cSld name="CUSTOM_7">
    <p:spTree>
      <p:nvGrpSpPr>
        <p:cNvPr id="1" name="Shape 4726"/>
        <p:cNvGrpSpPr/>
        <p:nvPr/>
      </p:nvGrpSpPr>
      <p:grpSpPr>
        <a:xfrm>
          <a:off x="0" y="0"/>
          <a:ext cx="0" cy="0"/>
          <a:chOff x="0" y="0"/>
          <a:chExt cx="0" cy="0"/>
        </a:xfrm>
      </p:grpSpPr>
      <p:grpSp>
        <p:nvGrpSpPr>
          <p:cNvPr id="4727" name="Google Shape;4727;p29"/>
          <p:cNvGrpSpPr/>
          <p:nvPr/>
        </p:nvGrpSpPr>
        <p:grpSpPr>
          <a:xfrm>
            <a:off x="-574651" y="145672"/>
            <a:ext cx="10132358" cy="5440857"/>
            <a:chOff x="-574651" y="145672"/>
            <a:chExt cx="10132358" cy="5440857"/>
          </a:xfrm>
        </p:grpSpPr>
        <p:sp>
          <p:nvSpPr>
            <p:cNvPr id="4728" name="Google Shape;4728;p29"/>
            <p:cNvSpPr/>
            <p:nvPr/>
          </p:nvSpPr>
          <p:spPr>
            <a:xfrm>
              <a:off x="-38725" y="4354895"/>
              <a:ext cx="9209436" cy="827616"/>
            </a:xfrm>
            <a:custGeom>
              <a:avLst/>
              <a:gdLst/>
              <a:ahLst/>
              <a:cxnLst/>
              <a:rect l="l" t="t" r="r" b="b"/>
              <a:pathLst>
                <a:path w="75622" h="107378" extrusionOk="0">
                  <a:moveTo>
                    <a:pt x="75621" y="1"/>
                  </a:moveTo>
                  <a:cubicBezTo>
                    <a:pt x="75554" y="34"/>
                    <a:pt x="75388" y="101"/>
                    <a:pt x="75254" y="134"/>
                  </a:cubicBezTo>
                  <a:cubicBezTo>
                    <a:pt x="74287" y="435"/>
                    <a:pt x="73353" y="868"/>
                    <a:pt x="72252" y="1435"/>
                  </a:cubicBezTo>
                  <a:cubicBezTo>
                    <a:pt x="71385" y="1869"/>
                    <a:pt x="70451" y="2469"/>
                    <a:pt x="69517" y="3136"/>
                  </a:cubicBezTo>
                  <a:cubicBezTo>
                    <a:pt x="67615" y="4437"/>
                    <a:pt x="65881" y="5972"/>
                    <a:pt x="64413" y="7306"/>
                  </a:cubicBezTo>
                  <a:lnTo>
                    <a:pt x="63913" y="7773"/>
                  </a:lnTo>
                  <a:lnTo>
                    <a:pt x="63779" y="7873"/>
                  </a:lnTo>
                  <a:cubicBezTo>
                    <a:pt x="63613" y="8040"/>
                    <a:pt x="63446" y="8207"/>
                    <a:pt x="63246" y="8374"/>
                  </a:cubicBezTo>
                  <a:cubicBezTo>
                    <a:pt x="62845" y="8774"/>
                    <a:pt x="62378" y="9141"/>
                    <a:pt x="61878" y="9541"/>
                  </a:cubicBezTo>
                  <a:cubicBezTo>
                    <a:pt x="61011" y="10275"/>
                    <a:pt x="60110" y="10975"/>
                    <a:pt x="59209" y="11609"/>
                  </a:cubicBezTo>
                  <a:cubicBezTo>
                    <a:pt x="58242" y="12276"/>
                    <a:pt x="57241" y="12877"/>
                    <a:pt x="56207" y="13477"/>
                  </a:cubicBezTo>
                  <a:cubicBezTo>
                    <a:pt x="55040" y="14111"/>
                    <a:pt x="53839" y="14678"/>
                    <a:pt x="52571" y="15178"/>
                  </a:cubicBezTo>
                  <a:cubicBezTo>
                    <a:pt x="51371" y="15679"/>
                    <a:pt x="50003" y="16112"/>
                    <a:pt x="48368" y="16479"/>
                  </a:cubicBezTo>
                  <a:cubicBezTo>
                    <a:pt x="44732" y="17347"/>
                    <a:pt x="41397" y="17814"/>
                    <a:pt x="38228" y="17814"/>
                  </a:cubicBezTo>
                  <a:lnTo>
                    <a:pt x="37527" y="17814"/>
                  </a:lnTo>
                  <a:cubicBezTo>
                    <a:pt x="36260" y="17780"/>
                    <a:pt x="35059" y="17680"/>
                    <a:pt x="33858" y="17480"/>
                  </a:cubicBezTo>
                  <a:cubicBezTo>
                    <a:pt x="32691" y="17313"/>
                    <a:pt x="31523" y="17046"/>
                    <a:pt x="30356" y="16680"/>
                  </a:cubicBezTo>
                  <a:cubicBezTo>
                    <a:pt x="29422" y="16379"/>
                    <a:pt x="28521" y="16046"/>
                    <a:pt x="27687" y="15679"/>
                  </a:cubicBezTo>
                  <a:cubicBezTo>
                    <a:pt x="26853" y="15312"/>
                    <a:pt x="25986" y="14845"/>
                    <a:pt x="25085" y="14345"/>
                  </a:cubicBezTo>
                  <a:cubicBezTo>
                    <a:pt x="24651" y="14044"/>
                    <a:pt x="24184" y="13777"/>
                    <a:pt x="23818" y="13477"/>
                  </a:cubicBezTo>
                  <a:cubicBezTo>
                    <a:pt x="23384" y="13177"/>
                    <a:pt x="22984" y="12843"/>
                    <a:pt x="22383" y="12376"/>
                  </a:cubicBezTo>
                  <a:cubicBezTo>
                    <a:pt x="21916" y="12010"/>
                    <a:pt x="21483" y="11609"/>
                    <a:pt x="20982" y="11209"/>
                  </a:cubicBezTo>
                  <a:cubicBezTo>
                    <a:pt x="20582" y="10875"/>
                    <a:pt x="20215" y="10609"/>
                    <a:pt x="19815" y="10275"/>
                  </a:cubicBezTo>
                  <a:cubicBezTo>
                    <a:pt x="18847" y="9441"/>
                    <a:pt x="18013" y="8807"/>
                    <a:pt x="17213" y="8207"/>
                  </a:cubicBezTo>
                  <a:cubicBezTo>
                    <a:pt x="16346" y="7540"/>
                    <a:pt x="15478" y="6973"/>
                    <a:pt x="14578" y="6472"/>
                  </a:cubicBezTo>
                  <a:cubicBezTo>
                    <a:pt x="13677" y="5938"/>
                    <a:pt x="12676" y="5471"/>
                    <a:pt x="11676" y="5038"/>
                  </a:cubicBezTo>
                  <a:cubicBezTo>
                    <a:pt x="10675" y="4671"/>
                    <a:pt x="9574" y="4371"/>
                    <a:pt x="8507" y="4204"/>
                  </a:cubicBezTo>
                  <a:cubicBezTo>
                    <a:pt x="7539" y="4037"/>
                    <a:pt x="6505" y="3970"/>
                    <a:pt x="5338" y="3970"/>
                  </a:cubicBezTo>
                  <a:lnTo>
                    <a:pt x="5138" y="3970"/>
                  </a:lnTo>
                  <a:cubicBezTo>
                    <a:pt x="3970" y="3970"/>
                    <a:pt x="2803" y="4104"/>
                    <a:pt x="1568" y="4304"/>
                  </a:cubicBezTo>
                  <a:cubicBezTo>
                    <a:pt x="1035" y="4371"/>
                    <a:pt x="501" y="4537"/>
                    <a:pt x="1" y="4671"/>
                  </a:cubicBezTo>
                  <a:lnTo>
                    <a:pt x="1" y="56008"/>
                  </a:lnTo>
                  <a:lnTo>
                    <a:pt x="1" y="106911"/>
                  </a:lnTo>
                  <a:cubicBezTo>
                    <a:pt x="34" y="106944"/>
                    <a:pt x="134" y="107011"/>
                    <a:pt x="167" y="107044"/>
                  </a:cubicBezTo>
                  <a:cubicBezTo>
                    <a:pt x="334" y="107178"/>
                    <a:pt x="501" y="107278"/>
                    <a:pt x="701" y="107378"/>
                  </a:cubicBezTo>
                  <a:lnTo>
                    <a:pt x="75621" y="107378"/>
                  </a:lnTo>
                  <a:lnTo>
                    <a:pt x="75621" y="74221"/>
                  </a:lnTo>
                  <a:lnTo>
                    <a:pt x="75621" y="21650"/>
                  </a:lnTo>
                  <a:lnTo>
                    <a:pt x="75621" y="1"/>
                  </a:lnTo>
                  <a:close/>
                </a:path>
              </a:pathLst>
            </a:custGeom>
            <a:solidFill>
              <a:srgbClr val="C2E1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 name="Google Shape;4729;p29"/>
            <p:cNvSpPr/>
            <p:nvPr/>
          </p:nvSpPr>
          <p:spPr>
            <a:xfrm>
              <a:off x="-65450" y="4568398"/>
              <a:ext cx="9209483" cy="613838"/>
            </a:xfrm>
            <a:custGeom>
              <a:avLst/>
              <a:gdLst/>
              <a:ahLst/>
              <a:cxnLst/>
              <a:rect l="l" t="t" r="r" b="b"/>
              <a:pathLst>
                <a:path w="75655" h="81492" extrusionOk="0">
                  <a:moveTo>
                    <a:pt x="101" y="0"/>
                  </a:moveTo>
                  <a:lnTo>
                    <a:pt x="101" y="30122"/>
                  </a:lnTo>
                  <a:lnTo>
                    <a:pt x="1" y="30122"/>
                  </a:lnTo>
                  <a:lnTo>
                    <a:pt x="1" y="81492"/>
                  </a:lnTo>
                  <a:lnTo>
                    <a:pt x="75655" y="81492"/>
                  </a:lnTo>
                  <a:lnTo>
                    <a:pt x="75655" y="48335"/>
                  </a:lnTo>
                  <a:lnTo>
                    <a:pt x="75655" y="24451"/>
                  </a:lnTo>
                  <a:cubicBezTo>
                    <a:pt x="75221" y="24518"/>
                    <a:pt x="74821" y="24651"/>
                    <a:pt x="74354" y="24751"/>
                  </a:cubicBezTo>
                  <a:cubicBezTo>
                    <a:pt x="73353" y="24951"/>
                    <a:pt x="72319" y="25085"/>
                    <a:pt x="71152" y="25151"/>
                  </a:cubicBezTo>
                  <a:cubicBezTo>
                    <a:pt x="70018" y="25252"/>
                    <a:pt x="68850" y="25285"/>
                    <a:pt x="67516" y="25285"/>
                  </a:cubicBezTo>
                  <a:cubicBezTo>
                    <a:pt x="66882" y="25285"/>
                    <a:pt x="66215" y="25285"/>
                    <a:pt x="65581" y="25252"/>
                  </a:cubicBezTo>
                  <a:cubicBezTo>
                    <a:pt x="63480" y="25185"/>
                    <a:pt x="61411" y="25118"/>
                    <a:pt x="59543" y="25018"/>
                  </a:cubicBezTo>
                  <a:cubicBezTo>
                    <a:pt x="54840" y="24785"/>
                    <a:pt x="50704" y="24318"/>
                    <a:pt x="46968" y="23584"/>
                  </a:cubicBezTo>
                  <a:cubicBezTo>
                    <a:pt x="45467" y="23283"/>
                    <a:pt x="43899" y="22883"/>
                    <a:pt x="42498" y="22516"/>
                  </a:cubicBezTo>
                  <a:cubicBezTo>
                    <a:pt x="41164" y="22149"/>
                    <a:pt x="39696" y="21682"/>
                    <a:pt x="38028" y="21115"/>
                  </a:cubicBezTo>
                  <a:cubicBezTo>
                    <a:pt x="35359" y="20148"/>
                    <a:pt x="32691" y="19014"/>
                    <a:pt x="30056" y="17746"/>
                  </a:cubicBezTo>
                  <a:lnTo>
                    <a:pt x="30022" y="17746"/>
                  </a:lnTo>
                  <a:cubicBezTo>
                    <a:pt x="27988" y="16745"/>
                    <a:pt x="25953" y="15611"/>
                    <a:pt x="24018" y="14410"/>
                  </a:cubicBezTo>
                  <a:cubicBezTo>
                    <a:pt x="22117" y="13210"/>
                    <a:pt x="20182" y="11875"/>
                    <a:pt x="18281" y="10474"/>
                  </a:cubicBezTo>
                  <a:cubicBezTo>
                    <a:pt x="17347" y="9807"/>
                    <a:pt x="16479" y="9107"/>
                    <a:pt x="15512" y="8306"/>
                  </a:cubicBezTo>
                  <a:cubicBezTo>
                    <a:pt x="15112" y="7939"/>
                    <a:pt x="14645" y="7606"/>
                    <a:pt x="14211" y="7205"/>
                  </a:cubicBezTo>
                  <a:lnTo>
                    <a:pt x="14111" y="7139"/>
                  </a:lnTo>
                  <a:lnTo>
                    <a:pt x="13978" y="7005"/>
                  </a:lnTo>
                  <a:cubicBezTo>
                    <a:pt x="13611" y="6738"/>
                    <a:pt x="13277" y="6371"/>
                    <a:pt x="12877" y="6104"/>
                  </a:cubicBezTo>
                  <a:cubicBezTo>
                    <a:pt x="10809" y="4337"/>
                    <a:pt x="9041" y="3136"/>
                    <a:pt x="7339" y="2168"/>
                  </a:cubicBezTo>
                  <a:cubicBezTo>
                    <a:pt x="5838" y="1334"/>
                    <a:pt x="4337" y="767"/>
                    <a:pt x="2870" y="434"/>
                  </a:cubicBezTo>
                  <a:cubicBezTo>
                    <a:pt x="2136" y="267"/>
                    <a:pt x="1335" y="134"/>
                    <a:pt x="468" y="67"/>
                  </a:cubicBezTo>
                  <a:cubicBezTo>
                    <a:pt x="334" y="67"/>
                    <a:pt x="201" y="67"/>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730" name="Google Shape;4730;p29"/>
            <p:cNvGrpSpPr/>
            <p:nvPr/>
          </p:nvGrpSpPr>
          <p:grpSpPr>
            <a:xfrm rot="2083657">
              <a:off x="7586664" y="4357291"/>
              <a:ext cx="1356684" cy="695046"/>
              <a:chOff x="4976050" y="4611525"/>
              <a:chExt cx="1664950" cy="852975"/>
            </a:xfrm>
          </p:grpSpPr>
          <p:sp>
            <p:nvSpPr>
              <p:cNvPr id="4731" name="Google Shape;4731;p29"/>
              <p:cNvSpPr/>
              <p:nvPr/>
            </p:nvSpPr>
            <p:spPr>
              <a:xfrm>
                <a:off x="4976050" y="4611525"/>
                <a:ext cx="1656575" cy="852975"/>
              </a:xfrm>
              <a:custGeom>
                <a:avLst/>
                <a:gdLst/>
                <a:ahLst/>
                <a:cxnLst/>
                <a:rect l="l" t="t" r="r" b="b"/>
                <a:pathLst>
                  <a:path w="66263" h="34119" extrusionOk="0">
                    <a:moveTo>
                      <a:pt x="17991" y="0"/>
                    </a:moveTo>
                    <a:cubicBezTo>
                      <a:pt x="16765" y="0"/>
                      <a:pt x="15515" y="274"/>
                      <a:pt x="14773" y="1207"/>
                    </a:cubicBezTo>
                    <a:cubicBezTo>
                      <a:pt x="13861" y="2302"/>
                      <a:pt x="14013" y="3973"/>
                      <a:pt x="14773" y="5220"/>
                    </a:cubicBezTo>
                    <a:cubicBezTo>
                      <a:pt x="15532" y="6496"/>
                      <a:pt x="16718" y="7317"/>
                      <a:pt x="17903" y="8168"/>
                    </a:cubicBezTo>
                    <a:cubicBezTo>
                      <a:pt x="14797" y="7810"/>
                      <a:pt x="12005" y="7581"/>
                      <a:pt x="9354" y="7581"/>
                    </a:cubicBezTo>
                    <a:cubicBezTo>
                      <a:pt x="7726" y="7581"/>
                      <a:pt x="6152" y="7667"/>
                      <a:pt x="4590" y="7864"/>
                    </a:cubicBezTo>
                    <a:cubicBezTo>
                      <a:pt x="3161" y="8046"/>
                      <a:pt x="1611" y="8411"/>
                      <a:pt x="851" y="9627"/>
                    </a:cubicBezTo>
                    <a:cubicBezTo>
                      <a:pt x="0" y="10995"/>
                      <a:pt x="608" y="12818"/>
                      <a:pt x="1550" y="14125"/>
                    </a:cubicBezTo>
                    <a:cubicBezTo>
                      <a:pt x="4316" y="17986"/>
                      <a:pt x="9271" y="19597"/>
                      <a:pt x="13861" y="20934"/>
                    </a:cubicBezTo>
                    <a:cubicBezTo>
                      <a:pt x="11642" y="21998"/>
                      <a:pt x="9879" y="23366"/>
                      <a:pt x="9879" y="25250"/>
                    </a:cubicBezTo>
                    <a:cubicBezTo>
                      <a:pt x="9879" y="26709"/>
                      <a:pt x="10973" y="27955"/>
                      <a:pt x="12310" y="28563"/>
                    </a:cubicBezTo>
                    <a:cubicBezTo>
                      <a:pt x="13445" y="29079"/>
                      <a:pt x="14688" y="29179"/>
                      <a:pt x="15911" y="29179"/>
                    </a:cubicBezTo>
                    <a:cubicBezTo>
                      <a:pt x="16130" y="29179"/>
                      <a:pt x="16349" y="29176"/>
                      <a:pt x="16566" y="29171"/>
                    </a:cubicBezTo>
                    <a:cubicBezTo>
                      <a:pt x="21681" y="29086"/>
                      <a:pt x="26797" y="28247"/>
                      <a:pt x="31685" y="26733"/>
                    </a:cubicBezTo>
                    <a:lnTo>
                      <a:pt x="31685" y="26733"/>
                    </a:lnTo>
                    <a:cubicBezTo>
                      <a:pt x="30096" y="27384"/>
                      <a:pt x="28969" y="28643"/>
                      <a:pt x="28815" y="30053"/>
                    </a:cubicBezTo>
                    <a:cubicBezTo>
                      <a:pt x="28572" y="31724"/>
                      <a:pt x="29727" y="33457"/>
                      <a:pt x="31338" y="33943"/>
                    </a:cubicBezTo>
                    <a:cubicBezTo>
                      <a:pt x="31754" y="34067"/>
                      <a:pt x="32172" y="34119"/>
                      <a:pt x="32591" y="34119"/>
                    </a:cubicBezTo>
                    <a:cubicBezTo>
                      <a:pt x="33613" y="34119"/>
                      <a:pt x="34641" y="33811"/>
                      <a:pt x="35654" y="33487"/>
                    </a:cubicBezTo>
                    <a:cubicBezTo>
                      <a:pt x="43284" y="31056"/>
                      <a:pt x="63649" y="25706"/>
                      <a:pt x="66263" y="25585"/>
                    </a:cubicBezTo>
                    <a:cubicBezTo>
                      <a:pt x="57175" y="18715"/>
                      <a:pt x="51673" y="7651"/>
                      <a:pt x="41855" y="1846"/>
                    </a:cubicBezTo>
                    <a:cubicBezTo>
                      <a:pt x="40639" y="1116"/>
                      <a:pt x="39332" y="478"/>
                      <a:pt x="37873" y="356"/>
                    </a:cubicBezTo>
                    <a:cubicBezTo>
                      <a:pt x="37805" y="353"/>
                      <a:pt x="37737" y="352"/>
                      <a:pt x="37669" y="352"/>
                    </a:cubicBezTo>
                    <a:cubicBezTo>
                      <a:pt x="36302" y="352"/>
                      <a:pt x="34889" y="931"/>
                      <a:pt x="34165" y="2089"/>
                    </a:cubicBezTo>
                    <a:cubicBezTo>
                      <a:pt x="33466" y="3244"/>
                      <a:pt x="33618" y="4733"/>
                      <a:pt x="34195" y="5949"/>
                    </a:cubicBezTo>
                    <a:cubicBezTo>
                      <a:pt x="34773" y="7165"/>
                      <a:pt x="35715" y="8168"/>
                      <a:pt x="36657" y="9110"/>
                    </a:cubicBezTo>
                    <a:cubicBezTo>
                      <a:pt x="31034" y="4733"/>
                      <a:pt x="25411" y="721"/>
                      <a:pt x="18967" y="52"/>
                    </a:cubicBezTo>
                    <a:cubicBezTo>
                      <a:pt x="18651" y="20"/>
                      <a:pt x="18322" y="0"/>
                      <a:pt x="1799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 name="Google Shape;4732;p29"/>
              <p:cNvSpPr/>
              <p:nvPr/>
            </p:nvSpPr>
            <p:spPr>
              <a:xfrm>
                <a:off x="5064200" y="4748075"/>
                <a:ext cx="1576800" cy="504600"/>
              </a:xfrm>
              <a:custGeom>
                <a:avLst/>
                <a:gdLst/>
                <a:ahLst/>
                <a:cxnLst/>
                <a:rect l="l" t="t" r="r" b="b"/>
                <a:pathLst>
                  <a:path w="63072" h="20184" extrusionOk="0">
                    <a:moveTo>
                      <a:pt x="17417" y="1"/>
                    </a:moveTo>
                    <a:lnTo>
                      <a:pt x="17326" y="61"/>
                    </a:lnTo>
                    <a:cubicBezTo>
                      <a:pt x="18116" y="1095"/>
                      <a:pt x="19028" y="2098"/>
                      <a:pt x="19940" y="3040"/>
                    </a:cubicBezTo>
                    <a:cubicBezTo>
                      <a:pt x="20852" y="3983"/>
                      <a:pt x="21855" y="4864"/>
                      <a:pt x="22827" y="5745"/>
                    </a:cubicBezTo>
                    <a:cubicBezTo>
                      <a:pt x="23861" y="6566"/>
                      <a:pt x="24864" y="7478"/>
                      <a:pt x="25988" y="8116"/>
                    </a:cubicBezTo>
                    <a:lnTo>
                      <a:pt x="27022" y="8694"/>
                    </a:lnTo>
                    <a:cubicBezTo>
                      <a:pt x="23435" y="8086"/>
                      <a:pt x="19849" y="7569"/>
                      <a:pt x="16262" y="7113"/>
                    </a:cubicBezTo>
                    <a:cubicBezTo>
                      <a:pt x="15958" y="7052"/>
                      <a:pt x="15624" y="7022"/>
                      <a:pt x="15320" y="6992"/>
                    </a:cubicBezTo>
                    <a:cubicBezTo>
                      <a:pt x="15168" y="6840"/>
                      <a:pt x="15016" y="6688"/>
                      <a:pt x="14864" y="6566"/>
                    </a:cubicBezTo>
                    <a:cubicBezTo>
                      <a:pt x="14620" y="6384"/>
                      <a:pt x="14377" y="6201"/>
                      <a:pt x="14104" y="6049"/>
                    </a:cubicBezTo>
                    <a:cubicBezTo>
                      <a:pt x="13617" y="5685"/>
                      <a:pt x="13009" y="5593"/>
                      <a:pt x="12432" y="5350"/>
                    </a:cubicBezTo>
                    <a:lnTo>
                      <a:pt x="10760" y="4682"/>
                    </a:lnTo>
                    <a:cubicBezTo>
                      <a:pt x="10183" y="4438"/>
                      <a:pt x="9666" y="4165"/>
                      <a:pt x="9088" y="3952"/>
                    </a:cubicBezTo>
                    <a:lnTo>
                      <a:pt x="8997" y="4074"/>
                    </a:lnTo>
                    <a:cubicBezTo>
                      <a:pt x="9484" y="4438"/>
                      <a:pt x="9970" y="4834"/>
                      <a:pt x="10456" y="5168"/>
                    </a:cubicBezTo>
                    <a:cubicBezTo>
                      <a:pt x="10943" y="5502"/>
                      <a:pt x="11429" y="5837"/>
                      <a:pt x="11976" y="6201"/>
                    </a:cubicBezTo>
                    <a:cubicBezTo>
                      <a:pt x="12250" y="6353"/>
                      <a:pt x="12493" y="6566"/>
                      <a:pt x="12797" y="6718"/>
                    </a:cubicBezTo>
                    <a:cubicBezTo>
                      <a:pt x="8541" y="6262"/>
                      <a:pt x="4316" y="5958"/>
                      <a:pt x="0" y="5776"/>
                    </a:cubicBezTo>
                    <a:lnTo>
                      <a:pt x="0" y="5897"/>
                    </a:lnTo>
                    <a:cubicBezTo>
                      <a:pt x="5411" y="6232"/>
                      <a:pt x="10791" y="6870"/>
                      <a:pt x="16110" y="7630"/>
                    </a:cubicBezTo>
                    <a:cubicBezTo>
                      <a:pt x="16323" y="7660"/>
                      <a:pt x="16505" y="7721"/>
                      <a:pt x="16687" y="7721"/>
                    </a:cubicBezTo>
                    <a:cubicBezTo>
                      <a:pt x="15745" y="7873"/>
                      <a:pt x="14864" y="8268"/>
                      <a:pt x="14043" y="8694"/>
                    </a:cubicBezTo>
                    <a:cubicBezTo>
                      <a:pt x="13161" y="9150"/>
                      <a:pt x="12310" y="9697"/>
                      <a:pt x="11550" y="10305"/>
                    </a:cubicBezTo>
                    <a:cubicBezTo>
                      <a:pt x="10791" y="10943"/>
                      <a:pt x="10122" y="11612"/>
                      <a:pt x="9544" y="12432"/>
                    </a:cubicBezTo>
                    <a:lnTo>
                      <a:pt x="9636" y="12493"/>
                    </a:lnTo>
                    <a:cubicBezTo>
                      <a:pt x="10304" y="11855"/>
                      <a:pt x="11064" y="11247"/>
                      <a:pt x="11915" y="10791"/>
                    </a:cubicBezTo>
                    <a:cubicBezTo>
                      <a:pt x="12706" y="10305"/>
                      <a:pt x="13526" y="9879"/>
                      <a:pt x="14408" y="9575"/>
                    </a:cubicBezTo>
                    <a:cubicBezTo>
                      <a:pt x="15289" y="9241"/>
                      <a:pt x="16201" y="9119"/>
                      <a:pt x="17082" y="8846"/>
                    </a:cubicBezTo>
                    <a:cubicBezTo>
                      <a:pt x="17873" y="8633"/>
                      <a:pt x="18663" y="8420"/>
                      <a:pt x="19545" y="8177"/>
                    </a:cubicBezTo>
                    <a:cubicBezTo>
                      <a:pt x="23770" y="8846"/>
                      <a:pt x="27934" y="9606"/>
                      <a:pt x="32128" y="10518"/>
                    </a:cubicBezTo>
                    <a:cubicBezTo>
                      <a:pt x="32584" y="10639"/>
                      <a:pt x="33040" y="10700"/>
                      <a:pt x="33496" y="10822"/>
                    </a:cubicBezTo>
                    <a:cubicBezTo>
                      <a:pt x="32675" y="10943"/>
                      <a:pt x="31885" y="11125"/>
                      <a:pt x="31125" y="11399"/>
                    </a:cubicBezTo>
                    <a:cubicBezTo>
                      <a:pt x="29909" y="11764"/>
                      <a:pt x="28815" y="12432"/>
                      <a:pt x="27721" y="13040"/>
                    </a:cubicBezTo>
                    <a:cubicBezTo>
                      <a:pt x="26596" y="13648"/>
                      <a:pt x="25533" y="14317"/>
                      <a:pt x="24469" y="15047"/>
                    </a:cubicBezTo>
                    <a:cubicBezTo>
                      <a:pt x="23466" y="15776"/>
                      <a:pt x="22463" y="16566"/>
                      <a:pt x="21520" y="17387"/>
                    </a:cubicBezTo>
                    <a:lnTo>
                      <a:pt x="21581" y="17478"/>
                    </a:lnTo>
                    <a:cubicBezTo>
                      <a:pt x="22615" y="16779"/>
                      <a:pt x="23678" y="16110"/>
                      <a:pt x="24773" y="15502"/>
                    </a:cubicBezTo>
                    <a:cubicBezTo>
                      <a:pt x="25836" y="14895"/>
                      <a:pt x="26991" y="14317"/>
                      <a:pt x="28086" y="13831"/>
                    </a:cubicBezTo>
                    <a:cubicBezTo>
                      <a:pt x="29241" y="13344"/>
                      <a:pt x="30396" y="12949"/>
                      <a:pt x="31520" y="12463"/>
                    </a:cubicBezTo>
                    <a:cubicBezTo>
                      <a:pt x="32493" y="12007"/>
                      <a:pt x="33435" y="11581"/>
                      <a:pt x="34438" y="11065"/>
                    </a:cubicBezTo>
                    <a:cubicBezTo>
                      <a:pt x="38907" y="12129"/>
                      <a:pt x="43314" y="13405"/>
                      <a:pt x="47721" y="14651"/>
                    </a:cubicBezTo>
                    <a:cubicBezTo>
                      <a:pt x="47873" y="14712"/>
                      <a:pt x="48086" y="14773"/>
                      <a:pt x="48238" y="14803"/>
                    </a:cubicBezTo>
                    <a:cubicBezTo>
                      <a:pt x="47813" y="14895"/>
                      <a:pt x="47387" y="15016"/>
                      <a:pt x="46961" y="15168"/>
                    </a:cubicBezTo>
                    <a:cubicBezTo>
                      <a:pt x="45958" y="15472"/>
                      <a:pt x="45047" y="16019"/>
                      <a:pt x="44135" y="16536"/>
                    </a:cubicBezTo>
                    <a:cubicBezTo>
                      <a:pt x="43223" y="17022"/>
                      <a:pt x="42311" y="17600"/>
                      <a:pt x="41429" y="18208"/>
                    </a:cubicBezTo>
                    <a:cubicBezTo>
                      <a:pt x="40548" y="18816"/>
                      <a:pt x="39727" y="19423"/>
                      <a:pt x="38907" y="20092"/>
                    </a:cubicBezTo>
                    <a:lnTo>
                      <a:pt x="38998" y="20183"/>
                    </a:lnTo>
                    <a:cubicBezTo>
                      <a:pt x="39910" y="19636"/>
                      <a:pt x="40822" y="19120"/>
                      <a:pt x="41733" y="18664"/>
                    </a:cubicBezTo>
                    <a:cubicBezTo>
                      <a:pt x="42645" y="18208"/>
                      <a:pt x="43588" y="17752"/>
                      <a:pt x="44530" y="17326"/>
                    </a:cubicBezTo>
                    <a:cubicBezTo>
                      <a:pt x="45502" y="16901"/>
                      <a:pt x="46475" y="16627"/>
                      <a:pt x="47417" y="16171"/>
                    </a:cubicBezTo>
                    <a:cubicBezTo>
                      <a:pt x="48117" y="15837"/>
                      <a:pt x="48785" y="15533"/>
                      <a:pt x="49454" y="15168"/>
                    </a:cubicBezTo>
                    <a:cubicBezTo>
                      <a:pt x="54044" y="16597"/>
                      <a:pt x="58573" y="18238"/>
                      <a:pt x="63041" y="20031"/>
                    </a:cubicBezTo>
                    <a:lnTo>
                      <a:pt x="63071" y="19940"/>
                    </a:lnTo>
                    <a:cubicBezTo>
                      <a:pt x="60700" y="18724"/>
                      <a:pt x="58269" y="17448"/>
                      <a:pt x="55746" y="16445"/>
                    </a:cubicBezTo>
                    <a:cubicBezTo>
                      <a:pt x="55138" y="16171"/>
                      <a:pt x="54500" y="15928"/>
                      <a:pt x="53861" y="15654"/>
                    </a:cubicBezTo>
                    <a:lnTo>
                      <a:pt x="52889" y="15259"/>
                    </a:lnTo>
                    <a:lnTo>
                      <a:pt x="51946" y="14925"/>
                    </a:lnTo>
                    <a:lnTo>
                      <a:pt x="48117" y="13588"/>
                    </a:lnTo>
                    <a:cubicBezTo>
                      <a:pt x="47113" y="13284"/>
                      <a:pt x="46171" y="12980"/>
                      <a:pt x="45199" y="12736"/>
                    </a:cubicBezTo>
                    <a:cubicBezTo>
                      <a:pt x="44591" y="12159"/>
                      <a:pt x="43922" y="11612"/>
                      <a:pt x="43314" y="11095"/>
                    </a:cubicBezTo>
                    <a:cubicBezTo>
                      <a:pt x="42463" y="10335"/>
                      <a:pt x="41429" y="9697"/>
                      <a:pt x="40548" y="8937"/>
                    </a:cubicBezTo>
                    <a:cubicBezTo>
                      <a:pt x="39636" y="8177"/>
                      <a:pt x="38755" y="7356"/>
                      <a:pt x="37934" y="6536"/>
                    </a:cubicBezTo>
                    <a:cubicBezTo>
                      <a:pt x="37083" y="5685"/>
                      <a:pt x="36293" y="4834"/>
                      <a:pt x="35533" y="3861"/>
                    </a:cubicBezTo>
                    <a:lnTo>
                      <a:pt x="35472" y="3952"/>
                    </a:lnTo>
                    <a:cubicBezTo>
                      <a:pt x="36080" y="4986"/>
                      <a:pt x="36779" y="5958"/>
                      <a:pt x="37508" y="6900"/>
                    </a:cubicBezTo>
                    <a:cubicBezTo>
                      <a:pt x="38268" y="7873"/>
                      <a:pt x="39059" y="8724"/>
                      <a:pt x="39940" y="9606"/>
                    </a:cubicBezTo>
                    <a:cubicBezTo>
                      <a:pt x="40822" y="10457"/>
                      <a:pt x="41642" y="11369"/>
                      <a:pt x="42676" y="12007"/>
                    </a:cubicBezTo>
                    <a:cubicBezTo>
                      <a:pt x="39271" y="11095"/>
                      <a:pt x="35837" y="10335"/>
                      <a:pt x="32341" y="9636"/>
                    </a:cubicBezTo>
                    <a:cubicBezTo>
                      <a:pt x="31247" y="9423"/>
                      <a:pt x="30183" y="9241"/>
                      <a:pt x="29089" y="9028"/>
                    </a:cubicBezTo>
                    <a:cubicBezTo>
                      <a:pt x="28268" y="8390"/>
                      <a:pt x="27447" y="7782"/>
                      <a:pt x="26657" y="7174"/>
                    </a:cubicBezTo>
                    <a:cubicBezTo>
                      <a:pt x="25624" y="6414"/>
                      <a:pt x="24469" y="5776"/>
                      <a:pt x="23405" y="5016"/>
                    </a:cubicBezTo>
                    <a:cubicBezTo>
                      <a:pt x="22341" y="4256"/>
                      <a:pt x="21338" y="3466"/>
                      <a:pt x="20335" y="2615"/>
                    </a:cubicBezTo>
                    <a:cubicBezTo>
                      <a:pt x="19362" y="1794"/>
                      <a:pt x="18359" y="913"/>
                      <a:pt x="174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3" name="Google Shape;4733;p29"/>
            <p:cNvGrpSpPr/>
            <p:nvPr/>
          </p:nvGrpSpPr>
          <p:grpSpPr>
            <a:xfrm rot="-1734738" flipH="1">
              <a:off x="7911602" y="3869617"/>
              <a:ext cx="1428294" cy="1064074"/>
              <a:chOff x="5065700" y="3436875"/>
              <a:chExt cx="1984875" cy="1478725"/>
            </a:xfrm>
          </p:grpSpPr>
          <p:sp>
            <p:nvSpPr>
              <p:cNvPr id="4734" name="Google Shape;4734;p29"/>
              <p:cNvSpPr/>
              <p:nvPr/>
            </p:nvSpPr>
            <p:spPr>
              <a:xfrm>
                <a:off x="5662250" y="3955275"/>
                <a:ext cx="1388325" cy="960325"/>
              </a:xfrm>
              <a:custGeom>
                <a:avLst/>
                <a:gdLst/>
                <a:ahLst/>
                <a:cxnLst/>
                <a:rect l="l" t="t" r="r" b="b"/>
                <a:pathLst>
                  <a:path w="55533" h="38413" extrusionOk="0">
                    <a:moveTo>
                      <a:pt x="61" y="1"/>
                    </a:moveTo>
                    <a:cubicBezTo>
                      <a:pt x="0" y="1"/>
                      <a:pt x="63" y="230"/>
                      <a:pt x="303" y="679"/>
                    </a:cubicBezTo>
                    <a:cubicBezTo>
                      <a:pt x="942" y="1834"/>
                      <a:pt x="1550" y="3019"/>
                      <a:pt x="2218" y="4174"/>
                    </a:cubicBezTo>
                    <a:lnTo>
                      <a:pt x="4346" y="7548"/>
                    </a:lnTo>
                    <a:lnTo>
                      <a:pt x="6717" y="10770"/>
                    </a:lnTo>
                    <a:cubicBezTo>
                      <a:pt x="6899" y="11044"/>
                      <a:pt x="7082" y="11317"/>
                      <a:pt x="7325" y="11560"/>
                    </a:cubicBezTo>
                    <a:lnTo>
                      <a:pt x="7963" y="12320"/>
                    </a:lnTo>
                    <a:lnTo>
                      <a:pt x="9209" y="13901"/>
                    </a:lnTo>
                    <a:cubicBezTo>
                      <a:pt x="12675" y="17944"/>
                      <a:pt x="16626" y="21591"/>
                      <a:pt x="20881" y="24843"/>
                    </a:cubicBezTo>
                    <a:cubicBezTo>
                      <a:pt x="29423" y="31257"/>
                      <a:pt x="39392" y="35938"/>
                      <a:pt x="49940" y="38005"/>
                    </a:cubicBezTo>
                    <a:cubicBezTo>
                      <a:pt x="50396" y="38096"/>
                      <a:pt x="50821" y="38217"/>
                      <a:pt x="51216" y="38248"/>
                    </a:cubicBezTo>
                    <a:cubicBezTo>
                      <a:pt x="51611" y="38278"/>
                      <a:pt x="51976" y="38309"/>
                      <a:pt x="52311" y="38369"/>
                    </a:cubicBezTo>
                    <a:cubicBezTo>
                      <a:pt x="52783" y="38391"/>
                      <a:pt x="53211" y="38412"/>
                      <a:pt x="53592" y="38412"/>
                    </a:cubicBezTo>
                    <a:cubicBezTo>
                      <a:pt x="53750" y="38412"/>
                      <a:pt x="53901" y="38409"/>
                      <a:pt x="54043" y="38400"/>
                    </a:cubicBezTo>
                    <a:cubicBezTo>
                      <a:pt x="55016" y="38369"/>
                      <a:pt x="55472" y="38217"/>
                      <a:pt x="55502" y="37974"/>
                    </a:cubicBezTo>
                    <a:cubicBezTo>
                      <a:pt x="55532" y="37761"/>
                      <a:pt x="55077" y="37488"/>
                      <a:pt x="54256" y="37184"/>
                    </a:cubicBezTo>
                    <a:cubicBezTo>
                      <a:pt x="53830" y="37032"/>
                      <a:pt x="53253" y="36880"/>
                      <a:pt x="52615" y="36758"/>
                    </a:cubicBezTo>
                    <a:cubicBezTo>
                      <a:pt x="52280" y="36698"/>
                      <a:pt x="51915" y="36606"/>
                      <a:pt x="51551" y="36576"/>
                    </a:cubicBezTo>
                    <a:cubicBezTo>
                      <a:pt x="51156" y="36454"/>
                      <a:pt x="50760" y="36333"/>
                      <a:pt x="50304" y="36272"/>
                    </a:cubicBezTo>
                    <a:cubicBezTo>
                      <a:pt x="39970" y="34448"/>
                      <a:pt x="30061" y="30102"/>
                      <a:pt x="21489" y="23992"/>
                    </a:cubicBezTo>
                    <a:cubicBezTo>
                      <a:pt x="17204" y="20922"/>
                      <a:pt x="13222" y="17396"/>
                      <a:pt x="9665" y="13475"/>
                    </a:cubicBezTo>
                    <a:lnTo>
                      <a:pt x="8389" y="11956"/>
                    </a:lnTo>
                    <a:lnTo>
                      <a:pt x="7750" y="11196"/>
                    </a:lnTo>
                    <a:cubicBezTo>
                      <a:pt x="7507" y="10922"/>
                      <a:pt x="7325" y="10709"/>
                      <a:pt x="7082" y="10436"/>
                    </a:cubicBezTo>
                    <a:lnTo>
                      <a:pt x="4711" y="7275"/>
                    </a:lnTo>
                    <a:lnTo>
                      <a:pt x="2492" y="3962"/>
                    </a:lnTo>
                    <a:cubicBezTo>
                      <a:pt x="1823" y="2837"/>
                      <a:pt x="1155" y="1682"/>
                      <a:pt x="486" y="557"/>
                    </a:cubicBezTo>
                    <a:cubicBezTo>
                      <a:pt x="271" y="184"/>
                      <a:pt x="116" y="1"/>
                      <a:pt x="6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 name="Google Shape;4735;p29"/>
              <p:cNvSpPr/>
              <p:nvPr/>
            </p:nvSpPr>
            <p:spPr>
              <a:xfrm>
                <a:off x="5065700" y="3937625"/>
                <a:ext cx="706725" cy="285400"/>
              </a:xfrm>
              <a:custGeom>
                <a:avLst/>
                <a:gdLst/>
                <a:ahLst/>
                <a:cxnLst/>
                <a:rect l="l" t="t" r="r" b="b"/>
                <a:pathLst>
                  <a:path w="28269" h="11416" extrusionOk="0">
                    <a:moveTo>
                      <a:pt x="6271" y="1"/>
                    </a:moveTo>
                    <a:cubicBezTo>
                      <a:pt x="5418" y="1"/>
                      <a:pt x="4570" y="114"/>
                      <a:pt x="3740" y="382"/>
                    </a:cubicBezTo>
                    <a:cubicBezTo>
                      <a:pt x="1764" y="1020"/>
                      <a:pt x="1" y="2965"/>
                      <a:pt x="457" y="4971"/>
                    </a:cubicBezTo>
                    <a:cubicBezTo>
                      <a:pt x="761" y="6279"/>
                      <a:pt x="1855" y="7190"/>
                      <a:pt x="2980" y="7920"/>
                    </a:cubicBezTo>
                    <a:cubicBezTo>
                      <a:pt x="6749" y="10291"/>
                      <a:pt x="11247" y="11324"/>
                      <a:pt x="15685" y="11415"/>
                    </a:cubicBezTo>
                    <a:cubicBezTo>
                      <a:pt x="20153" y="11415"/>
                      <a:pt x="24561" y="10503"/>
                      <a:pt x="28269" y="8467"/>
                    </a:cubicBezTo>
                    <a:cubicBezTo>
                      <a:pt x="23193" y="5823"/>
                      <a:pt x="17995" y="3513"/>
                      <a:pt x="12646" y="1476"/>
                    </a:cubicBezTo>
                    <a:cubicBezTo>
                      <a:pt x="10601" y="715"/>
                      <a:pt x="8417" y="1"/>
                      <a:pt x="627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 name="Google Shape;4736;p29"/>
              <p:cNvSpPr/>
              <p:nvPr/>
            </p:nvSpPr>
            <p:spPr>
              <a:xfrm>
                <a:off x="5654625" y="3444100"/>
                <a:ext cx="268275" cy="705200"/>
              </a:xfrm>
              <a:custGeom>
                <a:avLst/>
                <a:gdLst/>
                <a:ahLst/>
                <a:cxnLst/>
                <a:rect l="l" t="t" r="r" b="b"/>
                <a:pathLst>
                  <a:path w="10731" h="28208" extrusionOk="0">
                    <a:moveTo>
                      <a:pt x="5423" y="0"/>
                    </a:moveTo>
                    <a:cubicBezTo>
                      <a:pt x="3865" y="0"/>
                      <a:pt x="2258" y="1163"/>
                      <a:pt x="1460" y="2615"/>
                    </a:cubicBezTo>
                    <a:cubicBezTo>
                      <a:pt x="1" y="5259"/>
                      <a:pt x="365" y="8542"/>
                      <a:pt x="852" y="11551"/>
                    </a:cubicBezTo>
                    <a:cubicBezTo>
                      <a:pt x="1764" y="17174"/>
                      <a:pt x="3071" y="22737"/>
                      <a:pt x="4712" y="28208"/>
                    </a:cubicBezTo>
                    <a:cubicBezTo>
                      <a:pt x="7387" y="24956"/>
                      <a:pt x="9150" y="20822"/>
                      <a:pt x="9940" y="16415"/>
                    </a:cubicBezTo>
                    <a:cubicBezTo>
                      <a:pt x="10730" y="12038"/>
                      <a:pt x="10548" y="7448"/>
                      <a:pt x="8967" y="3284"/>
                    </a:cubicBezTo>
                    <a:cubicBezTo>
                      <a:pt x="8511" y="2068"/>
                      <a:pt x="7812" y="791"/>
                      <a:pt x="6596" y="244"/>
                    </a:cubicBezTo>
                    <a:cubicBezTo>
                      <a:pt x="6218" y="77"/>
                      <a:pt x="5822" y="0"/>
                      <a:pt x="542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 name="Google Shape;4737;p29"/>
              <p:cNvSpPr/>
              <p:nvPr/>
            </p:nvSpPr>
            <p:spPr>
              <a:xfrm>
                <a:off x="5226800" y="3436875"/>
                <a:ext cx="545625" cy="712425"/>
              </a:xfrm>
              <a:custGeom>
                <a:avLst/>
                <a:gdLst/>
                <a:ahLst/>
                <a:cxnLst/>
                <a:rect l="l" t="t" r="r" b="b"/>
                <a:pathLst>
                  <a:path w="21825" h="28497" extrusionOk="0">
                    <a:moveTo>
                      <a:pt x="4380" y="0"/>
                    </a:moveTo>
                    <a:cubicBezTo>
                      <a:pt x="3674" y="0"/>
                      <a:pt x="2981" y="154"/>
                      <a:pt x="2372" y="503"/>
                    </a:cubicBezTo>
                    <a:cubicBezTo>
                      <a:pt x="973" y="1263"/>
                      <a:pt x="214" y="2813"/>
                      <a:pt x="122" y="4393"/>
                    </a:cubicBezTo>
                    <a:cubicBezTo>
                      <a:pt x="1" y="5943"/>
                      <a:pt x="457" y="7463"/>
                      <a:pt x="1034" y="8892"/>
                    </a:cubicBezTo>
                    <a:cubicBezTo>
                      <a:pt x="2888" y="13451"/>
                      <a:pt x="6110" y="17372"/>
                      <a:pt x="9819" y="20655"/>
                    </a:cubicBezTo>
                    <a:cubicBezTo>
                      <a:pt x="13527" y="23907"/>
                      <a:pt x="17661" y="25853"/>
                      <a:pt x="21825" y="28497"/>
                    </a:cubicBezTo>
                    <a:cubicBezTo>
                      <a:pt x="20366" y="17859"/>
                      <a:pt x="16566" y="9743"/>
                      <a:pt x="10183" y="3208"/>
                    </a:cubicBezTo>
                    <a:cubicBezTo>
                      <a:pt x="9120" y="2144"/>
                      <a:pt x="8025" y="1111"/>
                      <a:pt x="6657" y="503"/>
                    </a:cubicBezTo>
                    <a:cubicBezTo>
                      <a:pt x="5943" y="185"/>
                      <a:pt x="5153" y="0"/>
                      <a:pt x="438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 name="Google Shape;4738;p29"/>
              <p:cNvSpPr/>
              <p:nvPr/>
            </p:nvSpPr>
            <p:spPr>
              <a:xfrm>
                <a:off x="5321875" y="4092000"/>
                <a:ext cx="395100" cy="76300"/>
              </a:xfrm>
              <a:custGeom>
                <a:avLst/>
                <a:gdLst/>
                <a:ahLst/>
                <a:cxnLst/>
                <a:rect l="l" t="t" r="r" b="b"/>
                <a:pathLst>
                  <a:path w="15804" h="3052" extrusionOk="0">
                    <a:moveTo>
                      <a:pt x="200" y="0"/>
                    </a:moveTo>
                    <a:cubicBezTo>
                      <a:pt x="17" y="0"/>
                      <a:pt x="0" y="146"/>
                      <a:pt x="210" y="225"/>
                    </a:cubicBezTo>
                    <a:cubicBezTo>
                      <a:pt x="2399" y="1046"/>
                      <a:pt x="4648" y="1775"/>
                      <a:pt x="6958" y="2262"/>
                    </a:cubicBezTo>
                    <a:cubicBezTo>
                      <a:pt x="9268" y="2809"/>
                      <a:pt x="11669" y="3052"/>
                      <a:pt x="14010" y="3052"/>
                    </a:cubicBezTo>
                    <a:cubicBezTo>
                      <a:pt x="15742" y="3021"/>
                      <a:pt x="15803" y="1836"/>
                      <a:pt x="14374" y="1654"/>
                    </a:cubicBezTo>
                    <a:cubicBezTo>
                      <a:pt x="12247" y="1350"/>
                      <a:pt x="9845" y="1289"/>
                      <a:pt x="7383" y="1076"/>
                    </a:cubicBezTo>
                    <a:cubicBezTo>
                      <a:pt x="4952" y="894"/>
                      <a:pt x="2459" y="620"/>
                      <a:pt x="301" y="12"/>
                    </a:cubicBezTo>
                    <a:cubicBezTo>
                      <a:pt x="263" y="4"/>
                      <a:pt x="230" y="0"/>
                      <a:pt x="2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 name="Google Shape;4739;p29"/>
              <p:cNvSpPr/>
              <p:nvPr/>
            </p:nvSpPr>
            <p:spPr>
              <a:xfrm>
                <a:off x="5391250" y="3766950"/>
                <a:ext cx="353425" cy="350900"/>
              </a:xfrm>
              <a:custGeom>
                <a:avLst/>
                <a:gdLst/>
                <a:ahLst/>
                <a:cxnLst/>
                <a:rect l="l" t="t" r="r" b="b"/>
                <a:pathLst>
                  <a:path w="14137" h="14036" extrusionOk="0">
                    <a:moveTo>
                      <a:pt x="83" y="1"/>
                    </a:moveTo>
                    <a:cubicBezTo>
                      <a:pt x="11" y="1"/>
                      <a:pt x="1" y="103"/>
                      <a:pt x="110" y="248"/>
                    </a:cubicBezTo>
                    <a:cubicBezTo>
                      <a:pt x="1721" y="2741"/>
                      <a:pt x="3453" y="5111"/>
                      <a:pt x="5459" y="7361"/>
                    </a:cubicBezTo>
                    <a:cubicBezTo>
                      <a:pt x="7435" y="9610"/>
                      <a:pt x="9654" y="11707"/>
                      <a:pt x="12025" y="13440"/>
                    </a:cubicBezTo>
                    <a:cubicBezTo>
                      <a:pt x="12620" y="13861"/>
                      <a:pt x="13105" y="14035"/>
                      <a:pt x="13435" y="14035"/>
                    </a:cubicBezTo>
                    <a:cubicBezTo>
                      <a:pt x="14083" y="14035"/>
                      <a:pt x="14137" y="13364"/>
                      <a:pt x="13271" y="12558"/>
                    </a:cubicBezTo>
                    <a:cubicBezTo>
                      <a:pt x="11235" y="10674"/>
                      <a:pt x="8833" y="8759"/>
                      <a:pt x="6554" y="6692"/>
                    </a:cubicBezTo>
                    <a:cubicBezTo>
                      <a:pt x="4244" y="4595"/>
                      <a:pt x="1994" y="2376"/>
                      <a:pt x="292" y="157"/>
                    </a:cubicBezTo>
                    <a:cubicBezTo>
                      <a:pt x="207" y="47"/>
                      <a:pt x="131" y="1"/>
                      <a:pt x="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 name="Google Shape;4740;p29"/>
              <p:cNvSpPr/>
              <p:nvPr/>
            </p:nvSpPr>
            <p:spPr>
              <a:xfrm>
                <a:off x="5581650" y="3830675"/>
                <a:ext cx="158800" cy="235050"/>
              </a:xfrm>
              <a:custGeom>
                <a:avLst/>
                <a:gdLst/>
                <a:ahLst/>
                <a:cxnLst/>
                <a:rect l="l" t="t" r="r" b="b"/>
                <a:pathLst>
                  <a:path w="6352" h="9402" extrusionOk="0">
                    <a:moveTo>
                      <a:pt x="126" y="0"/>
                    </a:moveTo>
                    <a:cubicBezTo>
                      <a:pt x="50" y="0"/>
                      <a:pt x="1" y="89"/>
                      <a:pt x="62" y="192"/>
                    </a:cubicBezTo>
                    <a:cubicBezTo>
                      <a:pt x="1643" y="3018"/>
                      <a:pt x="3072" y="6119"/>
                      <a:pt x="4774" y="8885"/>
                    </a:cubicBezTo>
                    <a:cubicBezTo>
                      <a:pt x="5022" y="9246"/>
                      <a:pt x="5321" y="9402"/>
                      <a:pt x="5581" y="9402"/>
                    </a:cubicBezTo>
                    <a:cubicBezTo>
                      <a:pt x="6022" y="9402"/>
                      <a:pt x="6352" y="8957"/>
                      <a:pt x="6142" y="8307"/>
                    </a:cubicBezTo>
                    <a:cubicBezTo>
                      <a:pt x="5108" y="5268"/>
                      <a:pt x="2190" y="2532"/>
                      <a:pt x="245" y="70"/>
                    </a:cubicBezTo>
                    <a:cubicBezTo>
                      <a:pt x="205" y="21"/>
                      <a:pt x="163" y="0"/>
                      <a:pt x="1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 name="Google Shape;4741;p29"/>
              <p:cNvSpPr/>
              <p:nvPr/>
            </p:nvSpPr>
            <p:spPr>
              <a:xfrm>
                <a:off x="5743325" y="3634375"/>
                <a:ext cx="127050" cy="529300"/>
              </a:xfrm>
              <a:custGeom>
                <a:avLst/>
                <a:gdLst/>
                <a:ahLst/>
                <a:cxnLst/>
                <a:rect l="l" t="t" r="r" b="b"/>
                <a:pathLst>
                  <a:path w="5082" h="21172" extrusionOk="0">
                    <a:moveTo>
                      <a:pt x="1285" y="0"/>
                    </a:moveTo>
                    <a:cubicBezTo>
                      <a:pt x="1242" y="0"/>
                      <a:pt x="1194" y="76"/>
                      <a:pt x="1194" y="232"/>
                    </a:cubicBezTo>
                    <a:cubicBezTo>
                      <a:pt x="1103" y="5521"/>
                      <a:pt x="769" y="11022"/>
                      <a:pt x="860" y="16281"/>
                    </a:cubicBezTo>
                    <a:cubicBezTo>
                      <a:pt x="884" y="17304"/>
                      <a:pt x="1202" y="17800"/>
                      <a:pt x="1546" y="17800"/>
                    </a:cubicBezTo>
                    <a:cubicBezTo>
                      <a:pt x="1631" y="17800"/>
                      <a:pt x="1718" y="17770"/>
                      <a:pt x="1802" y="17709"/>
                    </a:cubicBezTo>
                    <a:lnTo>
                      <a:pt x="1802" y="17709"/>
                    </a:lnTo>
                    <a:cubicBezTo>
                      <a:pt x="1316" y="18469"/>
                      <a:pt x="799" y="19290"/>
                      <a:pt x="343" y="20080"/>
                    </a:cubicBezTo>
                    <a:cubicBezTo>
                      <a:pt x="0" y="20702"/>
                      <a:pt x="413" y="21172"/>
                      <a:pt x="899" y="21172"/>
                    </a:cubicBezTo>
                    <a:cubicBezTo>
                      <a:pt x="1102" y="21172"/>
                      <a:pt x="1319" y="21089"/>
                      <a:pt x="1498" y="20901"/>
                    </a:cubicBezTo>
                    <a:cubicBezTo>
                      <a:pt x="3383" y="18956"/>
                      <a:pt x="4082" y="15643"/>
                      <a:pt x="5024" y="13150"/>
                    </a:cubicBezTo>
                    <a:cubicBezTo>
                      <a:pt x="5082" y="13054"/>
                      <a:pt x="5018" y="12994"/>
                      <a:pt x="4948" y="12994"/>
                    </a:cubicBezTo>
                    <a:cubicBezTo>
                      <a:pt x="4907" y="12994"/>
                      <a:pt x="4864" y="13014"/>
                      <a:pt x="4842" y="13059"/>
                    </a:cubicBezTo>
                    <a:cubicBezTo>
                      <a:pt x="3960" y="14427"/>
                      <a:pt x="3018" y="15794"/>
                      <a:pt x="2106" y="17193"/>
                    </a:cubicBezTo>
                    <a:cubicBezTo>
                      <a:pt x="2137" y="17041"/>
                      <a:pt x="2228" y="16858"/>
                      <a:pt x="2228" y="16646"/>
                    </a:cubicBezTo>
                    <a:cubicBezTo>
                      <a:pt x="2866" y="11600"/>
                      <a:pt x="1741" y="5308"/>
                      <a:pt x="1346" y="202"/>
                    </a:cubicBezTo>
                    <a:cubicBezTo>
                      <a:pt x="1361" y="68"/>
                      <a:pt x="1325" y="0"/>
                      <a:pt x="128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 name="Google Shape;4742;p29"/>
              <p:cNvSpPr/>
              <p:nvPr/>
            </p:nvSpPr>
            <p:spPr>
              <a:xfrm>
                <a:off x="5606000" y="4010000"/>
                <a:ext cx="286500" cy="221450"/>
              </a:xfrm>
              <a:custGeom>
                <a:avLst/>
                <a:gdLst/>
                <a:ahLst/>
                <a:cxnLst/>
                <a:rect l="l" t="t" r="r" b="b"/>
                <a:pathLst>
                  <a:path w="11460" h="8858" extrusionOk="0">
                    <a:moveTo>
                      <a:pt x="4265" y="1"/>
                    </a:moveTo>
                    <a:cubicBezTo>
                      <a:pt x="4171" y="1"/>
                      <a:pt x="4077" y="13"/>
                      <a:pt x="3982" y="40"/>
                    </a:cubicBezTo>
                    <a:cubicBezTo>
                      <a:pt x="3526" y="192"/>
                      <a:pt x="3313" y="648"/>
                      <a:pt x="3161" y="1104"/>
                    </a:cubicBezTo>
                    <a:cubicBezTo>
                      <a:pt x="2645" y="2684"/>
                      <a:pt x="3101" y="4569"/>
                      <a:pt x="4286" y="5724"/>
                    </a:cubicBezTo>
                    <a:cubicBezTo>
                      <a:pt x="3465" y="5998"/>
                      <a:pt x="2584" y="5815"/>
                      <a:pt x="1733" y="5967"/>
                    </a:cubicBezTo>
                    <a:cubicBezTo>
                      <a:pt x="912" y="6119"/>
                      <a:pt x="0" y="6788"/>
                      <a:pt x="152" y="7639"/>
                    </a:cubicBezTo>
                    <a:cubicBezTo>
                      <a:pt x="304" y="8551"/>
                      <a:pt x="1398" y="8794"/>
                      <a:pt x="2310" y="8855"/>
                    </a:cubicBezTo>
                    <a:cubicBezTo>
                      <a:pt x="2356" y="8856"/>
                      <a:pt x="2402" y="8857"/>
                      <a:pt x="2449" y="8857"/>
                    </a:cubicBezTo>
                    <a:cubicBezTo>
                      <a:pt x="4223" y="8857"/>
                      <a:pt x="6488" y="7750"/>
                      <a:pt x="8177" y="7335"/>
                    </a:cubicBezTo>
                    <a:cubicBezTo>
                      <a:pt x="9727" y="5815"/>
                      <a:pt x="10183" y="5116"/>
                      <a:pt x="10943" y="3292"/>
                    </a:cubicBezTo>
                    <a:cubicBezTo>
                      <a:pt x="11277" y="2472"/>
                      <a:pt x="11459" y="1347"/>
                      <a:pt x="10791" y="830"/>
                    </a:cubicBezTo>
                    <a:cubicBezTo>
                      <a:pt x="10584" y="670"/>
                      <a:pt x="10339" y="600"/>
                      <a:pt x="10087" y="600"/>
                    </a:cubicBezTo>
                    <a:cubicBezTo>
                      <a:pt x="9672" y="600"/>
                      <a:pt x="9239" y="790"/>
                      <a:pt x="8937" y="1073"/>
                    </a:cubicBezTo>
                    <a:cubicBezTo>
                      <a:pt x="8420" y="1529"/>
                      <a:pt x="8177" y="2198"/>
                      <a:pt x="8025" y="2836"/>
                    </a:cubicBezTo>
                    <a:cubicBezTo>
                      <a:pt x="7295" y="1773"/>
                      <a:pt x="6292" y="952"/>
                      <a:pt x="5198" y="314"/>
                    </a:cubicBezTo>
                    <a:cubicBezTo>
                      <a:pt x="4914" y="148"/>
                      <a:pt x="4594" y="1"/>
                      <a:pt x="426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3" name="Google Shape;4743;p29"/>
            <p:cNvGrpSpPr/>
            <p:nvPr/>
          </p:nvGrpSpPr>
          <p:grpSpPr>
            <a:xfrm rot="-2164417" flipH="1">
              <a:off x="8293813" y="4496357"/>
              <a:ext cx="1198047" cy="613775"/>
              <a:chOff x="4976050" y="4611525"/>
              <a:chExt cx="1664950" cy="852975"/>
            </a:xfrm>
          </p:grpSpPr>
          <p:sp>
            <p:nvSpPr>
              <p:cNvPr id="4744" name="Google Shape;4744;p29"/>
              <p:cNvSpPr/>
              <p:nvPr/>
            </p:nvSpPr>
            <p:spPr>
              <a:xfrm>
                <a:off x="4976050" y="4611525"/>
                <a:ext cx="1656575" cy="852975"/>
              </a:xfrm>
              <a:custGeom>
                <a:avLst/>
                <a:gdLst/>
                <a:ahLst/>
                <a:cxnLst/>
                <a:rect l="l" t="t" r="r" b="b"/>
                <a:pathLst>
                  <a:path w="66263" h="34119" extrusionOk="0">
                    <a:moveTo>
                      <a:pt x="17991" y="0"/>
                    </a:moveTo>
                    <a:cubicBezTo>
                      <a:pt x="16765" y="0"/>
                      <a:pt x="15515" y="274"/>
                      <a:pt x="14773" y="1207"/>
                    </a:cubicBezTo>
                    <a:cubicBezTo>
                      <a:pt x="13861" y="2302"/>
                      <a:pt x="14013" y="3973"/>
                      <a:pt x="14773" y="5220"/>
                    </a:cubicBezTo>
                    <a:cubicBezTo>
                      <a:pt x="15532" y="6496"/>
                      <a:pt x="16718" y="7317"/>
                      <a:pt x="17903" y="8168"/>
                    </a:cubicBezTo>
                    <a:cubicBezTo>
                      <a:pt x="14797" y="7810"/>
                      <a:pt x="12005" y="7581"/>
                      <a:pt x="9354" y="7581"/>
                    </a:cubicBezTo>
                    <a:cubicBezTo>
                      <a:pt x="7726" y="7581"/>
                      <a:pt x="6152" y="7667"/>
                      <a:pt x="4590" y="7864"/>
                    </a:cubicBezTo>
                    <a:cubicBezTo>
                      <a:pt x="3161" y="8046"/>
                      <a:pt x="1611" y="8411"/>
                      <a:pt x="851" y="9627"/>
                    </a:cubicBezTo>
                    <a:cubicBezTo>
                      <a:pt x="0" y="10995"/>
                      <a:pt x="608" y="12818"/>
                      <a:pt x="1550" y="14125"/>
                    </a:cubicBezTo>
                    <a:cubicBezTo>
                      <a:pt x="4316" y="17986"/>
                      <a:pt x="9271" y="19597"/>
                      <a:pt x="13861" y="20934"/>
                    </a:cubicBezTo>
                    <a:cubicBezTo>
                      <a:pt x="11642" y="21998"/>
                      <a:pt x="9879" y="23366"/>
                      <a:pt x="9879" y="25250"/>
                    </a:cubicBezTo>
                    <a:cubicBezTo>
                      <a:pt x="9879" y="26709"/>
                      <a:pt x="10973" y="27955"/>
                      <a:pt x="12310" y="28563"/>
                    </a:cubicBezTo>
                    <a:cubicBezTo>
                      <a:pt x="13445" y="29079"/>
                      <a:pt x="14688" y="29179"/>
                      <a:pt x="15911" y="29179"/>
                    </a:cubicBezTo>
                    <a:cubicBezTo>
                      <a:pt x="16130" y="29179"/>
                      <a:pt x="16349" y="29176"/>
                      <a:pt x="16566" y="29171"/>
                    </a:cubicBezTo>
                    <a:cubicBezTo>
                      <a:pt x="21681" y="29086"/>
                      <a:pt x="26797" y="28247"/>
                      <a:pt x="31685" y="26733"/>
                    </a:cubicBezTo>
                    <a:lnTo>
                      <a:pt x="31685" y="26733"/>
                    </a:lnTo>
                    <a:cubicBezTo>
                      <a:pt x="30096" y="27384"/>
                      <a:pt x="28969" y="28643"/>
                      <a:pt x="28815" y="30053"/>
                    </a:cubicBezTo>
                    <a:cubicBezTo>
                      <a:pt x="28572" y="31724"/>
                      <a:pt x="29727" y="33457"/>
                      <a:pt x="31338" y="33943"/>
                    </a:cubicBezTo>
                    <a:cubicBezTo>
                      <a:pt x="31754" y="34067"/>
                      <a:pt x="32172" y="34119"/>
                      <a:pt x="32591" y="34119"/>
                    </a:cubicBezTo>
                    <a:cubicBezTo>
                      <a:pt x="33613" y="34119"/>
                      <a:pt x="34641" y="33811"/>
                      <a:pt x="35654" y="33487"/>
                    </a:cubicBezTo>
                    <a:cubicBezTo>
                      <a:pt x="43284" y="31056"/>
                      <a:pt x="63649" y="25706"/>
                      <a:pt x="66263" y="25585"/>
                    </a:cubicBezTo>
                    <a:cubicBezTo>
                      <a:pt x="57175" y="18715"/>
                      <a:pt x="51673" y="7651"/>
                      <a:pt x="41855" y="1846"/>
                    </a:cubicBezTo>
                    <a:cubicBezTo>
                      <a:pt x="40639" y="1116"/>
                      <a:pt x="39332" y="478"/>
                      <a:pt x="37873" y="356"/>
                    </a:cubicBezTo>
                    <a:cubicBezTo>
                      <a:pt x="37805" y="353"/>
                      <a:pt x="37737" y="352"/>
                      <a:pt x="37669" y="352"/>
                    </a:cubicBezTo>
                    <a:cubicBezTo>
                      <a:pt x="36302" y="352"/>
                      <a:pt x="34889" y="931"/>
                      <a:pt x="34165" y="2089"/>
                    </a:cubicBezTo>
                    <a:cubicBezTo>
                      <a:pt x="33466" y="3244"/>
                      <a:pt x="33618" y="4733"/>
                      <a:pt x="34195" y="5949"/>
                    </a:cubicBezTo>
                    <a:cubicBezTo>
                      <a:pt x="34773" y="7165"/>
                      <a:pt x="35715" y="8168"/>
                      <a:pt x="36657" y="9110"/>
                    </a:cubicBezTo>
                    <a:cubicBezTo>
                      <a:pt x="31034" y="4733"/>
                      <a:pt x="25411" y="721"/>
                      <a:pt x="18967" y="52"/>
                    </a:cubicBezTo>
                    <a:cubicBezTo>
                      <a:pt x="18651" y="20"/>
                      <a:pt x="18322" y="0"/>
                      <a:pt x="179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 name="Google Shape;4745;p29"/>
              <p:cNvSpPr/>
              <p:nvPr/>
            </p:nvSpPr>
            <p:spPr>
              <a:xfrm>
                <a:off x="5064200" y="4748075"/>
                <a:ext cx="1576800" cy="504600"/>
              </a:xfrm>
              <a:custGeom>
                <a:avLst/>
                <a:gdLst/>
                <a:ahLst/>
                <a:cxnLst/>
                <a:rect l="l" t="t" r="r" b="b"/>
                <a:pathLst>
                  <a:path w="63072" h="20184" extrusionOk="0">
                    <a:moveTo>
                      <a:pt x="17417" y="1"/>
                    </a:moveTo>
                    <a:lnTo>
                      <a:pt x="17326" y="61"/>
                    </a:lnTo>
                    <a:cubicBezTo>
                      <a:pt x="18116" y="1095"/>
                      <a:pt x="19028" y="2098"/>
                      <a:pt x="19940" y="3040"/>
                    </a:cubicBezTo>
                    <a:cubicBezTo>
                      <a:pt x="20852" y="3983"/>
                      <a:pt x="21855" y="4864"/>
                      <a:pt x="22827" y="5745"/>
                    </a:cubicBezTo>
                    <a:cubicBezTo>
                      <a:pt x="23861" y="6566"/>
                      <a:pt x="24864" y="7478"/>
                      <a:pt x="25988" y="8116"/>
                    </a:cubicBezTo>
                    <a:lnTo>
                      <a:pt x="27022" y="8694"/>
                    </a:lnTo>
                    <a:cubicBezTo>
                      <a:pt x="23435" y="8086"/>
                      <a:pt x="19849" y="7569"/>
                      <a:pt x="16262" y="7113"/>
                    </a:cubicBezTo>
                    <a:cubicBezTo>
                      <a:pt x="15958" y="7052"/>
                      <a:pt x="15624" y="7022"/>
                      <a:pt x="15320" y="6992"/>
                    </a:cubicBezTo>
                    <a:cubicBezTo>
                      <a:pt x="15168" y="6840"/>
                      <a:pt x="15016" y="6688"/>
                      <a:pt x="14864" y="6566"/>
                    </a:cubicBezTo>
                    <a:cubicBezTo>
                      <a:pt x="14620" y="6384"/>
                      <a:pt x="14377" y="6201"/>
                      <a:pt x="14104" y="6049"/>
                    </a:cubicBezTo>
                    <a:cubicBezTo>
                      <a:pt x="13617" y="5685"/>
                      <a:pt x="13009" y="5593"/>
                      <a:pt x="12432" y="5350"/>
                    </a:cubicBezTo>
                    <a:lnTo>
                      <a:pt x="10760" y="4682"/>
                    </a:lnTo>
                    <a:cubicBezTo>
                      <a:pt x="10183" y="4438"/>
                      <a:pt x="9666" y="4165"/>
                      <a:pt x="9088" y="3952"/>
                    </a:cubicBezTo>
                    <a:lnTo>
                      <a:pt x="8997" y="4074"/>
                    </a:lnTo>
                    <a:cubicBezTo>
                      <a:pt x="9484" y="4438"/>
                      <a:pt x="9970" y="4834"/>
                      <a:pt x="10456" y="5168"/>
                    </a:cubicBezTo>
                    <a:cubicBezTo>
                      <a:pt x="10943" y="5502"/>
                      <a:pt x="11429" y="5837"/>
                      <a:pt x="11976" y="6201"/>
                    </a:cubicBezTo>
                    <a:cubicBezTo>
                      <a:pt x="12250" y="6353"/>
                      <a:pt x="12493" y="6566"/>
                      <a:pt x="12797" y="6718"/>
                    </a:cubicBezTo>
                    <a:cubicBezTo>
                      <a:pt x="8541" y="6262"/>
                      <a:pt x="4316" y="5958"/>
                      <a:pt x="0" y="5776"/>
                    </a:cubicBezTo>
                    <a:lnTo>
                      <a:pt x="0" y="5897"/>
                    </a:lnTo>
                    <a:cubicBezTo>
                      <a:pt x="5411" y="6232"/>
                      <a:pt x="10791" y="6870"/>
                      <a:pt x="16110" y="7630"/>
                    </a:cubicBezTo>
                    <a:cubicBezTo>
                      <a:pt x="16323" y="7660"/>
                      <a:pt x="16505" y="7721"/>
                      <a:pt x="16687" y="7721"/>
                    </a:cubicBezTo>
                    <a:cubicBezTo>
                      <a:pt x="15745" y="7873"/>
                      <a:pt x="14864" y="8268"/>
                      <a:pt x="14043" y="8694"/>
                    </a:cubicBezTo>
                    <a:cubicBezTo>
                      <a:pt x="13161" y="9150"/>
                      <a:pt x="12310" y="9697"/>
                      <a:pt x="11550" y="10305"/>
                    </a:cubicBezTo>
                    <a:cubicBezTo>
                      <a:pt x="10791" y="10943"/>
                      <a:pt x="10122" y="11612"/>
                      <a:pt x="9544" y="12432"/>
                    </a:cubicBezTo>
                    <a:lnTo>
                      <a:pt x="9636" y="12493"/>
                    </a:lnTo>
                    <a:cubicBezTo>
                      <a:pt x="10304" y="11855"/>
                      <a:pt x="11064" y="11247"/>
                      <a:pt x="11915" y="10791"/>
                    </a:cubicBezTo>
                    <a:cubicBezTo>
                      <a:pt x="12706" y="10305"/>
                      <a:pt x="13526" y="9879"/>
                      <a:pt x="14408" y="9575"/>
                    </a:cubicBezTo>
                    <a:cubicBezTo>
                      <a:pt x="15289" y="9241"/>
                      <a:pt x="16201" y="9119"/>
                      <a:pt x="17082" y="8846"/>
                    </a:cubicBezTo>
                    <a:cubicBezTo>
                      <a:pt x="17873" y="8633"/>
                      <a:pt x="18663" y="8420"/>
                      <a:pt x="19545" y="8177"/>
                    </a:cubicBezTo>
                    <a:cubicBezTo>
                      <a:pt x="23770" y="8846"/>
                      <a:pt x="27934" y="9606"/>
                      <a:pt x="32128" y="10518"/>
                    </a:cubicBezTo>
                    <a:cubicBezTo>
                      <a:pt x="32584" y="10639"/>
                      <a:pt x="33040" y="10700"/>
                      <a:pt x="33496" y="10822"/>
                    </a:cubicBezTo>
                    <a:cubicBezTo>
                      <a:pt x="32675" y="10943"/>
                      <a:pt x="31885" y="11125"/>
                      <a:pt x="31125" y="11399"/>
                    </a:cubicBezTo>
                    <a:cubicBezTo>
                      <a:pt x="29909" y="11764"/>
                      <a:pt x="28815" y="12432"/>
                      <a:pt x="27721" y="13040"/>
                    </a:cubicBezTo>
                    <a:cubicBezTo>
                      <a:pt x="26596" y="13648"/>
                      <a:pt x="25533" y="14317"/>
                      <a:pt x="24469" y="15047"/>
                    </a:cubicBezTo>
                    <a:cubicBezTo>
                      <a:pt x="23466" y="15776"/>
                      <a:pt x="22463" y="16566"/>
                      <a:pt x="21520" y="17387"/>
                    </a:cubicBezTo>
                    <a:lnTo>
                      <a:pt x="21581" y="17478"/>
                    </a:lnTo>
                    <a:cubicBezTo>
                      <a:pt x="22615" y="16779"/>
                      <a:pt x="23678" y="16110"/>
                      <a:pt x="24773" y="15502"/>
                    </a:cubicBezTo>
                    <a:cubicBezTo>
                      <a:pt x="25836" y="14895"/>
                      <a:pt x="26991" y="14317"/>
                      <a:pt x="28086" y="13831"/>
                    </a:cubicBezTo>
                    <a:cubicBezTo>
                      <a:pt x="29241" y="13344"/>
                      <a:pt x="30396" y="12949"/>
                      <a:pt x="31520" y="12463"/>
                    </a:cubicBezTo>
                    <a:cubicBezTo>
                      <a:pt x="32493" y="12007"/>
                      <a:pt x="33435" y="11581"/>
                      <a:pt x="34438" y="11065"/>
                    </a:cubicBezTo>
                    <a:cubicBezTo>
                      <a:pt x="38907" y="12129"/>
                      <a:pt x="43314" y="13405"/>
                      <a:pt x="47721" y="14651"/>
                    </a:cubicBezTo>
                    <a:cubicBezTo>
                      <a:pt x="47873" y="14712"/>
                      <a:pt x="48086" y="14773"/>
                      <a:pt x="48238" y="14803"/>
                    </a:cubicBezTo>
                    <a:cubicBezTo>
                      <a:pt x="47813" y="14895"/>
                      <a:pt x="47387" y="15016"/>
                      <a:pt x="46961" y="15168"/>
                    </a:cubicBezTo>
                    <a:cubicBezTo>
                      <a:pt x="45958" y="15472"/>
                      <a:pt x="45047" y="16019"/>
                      <a:pt x="44135" y="16536"/>
                    </a:cubicBezTo>
                    <a:cubicBezTo>
                      <a:pt x="43223" y="17022"/>
                      <a:pt x="42311" y="17600"/>
                      <a:pt x="41429" y="18208"/>
                    </a:cubicBezTo>
                    <a:cubicBezTo>
                      <a:pt x="40548" y="18816"/>
                      <a:pt x="39727" y="19423"/>
                      <a:pt x="38907" y="20092"/>
                    </a:cubicBezTo>
                    <a:lnTo>
                      <a:pt x="38998" y="20183"/>
                    </a:lnTo>
                    <a:cubicBezTo>
                      <a:pt x="39910" y="19636"/>
                      <a:pt x="40822" y="19120"/>
                      <a:pt x="41733" y="18664"/>
                    </a:cubicBezTo>
                    <a:cubicBezTo>
                      <a:pt x="42645" y="18208"/>
                      <a:pt x="43588" y="17752"/>
                      <a:pt x="44530" y="17326"/>
                    </a:cubicBezTo>
                    <a:cubicBezTo>
                      <a:pt x="45502" y="16901"/>
                      <a:pt x="46475" y="16627"/>
                      <a:pt x="47417" y="16171"/>
                    </a:cubicBezTo>
                    <a:cubicBezTo>
                      <a:pt x="48117" y="15837"/>
                      <a:pt x="48785" y="15533"/>
                      <a:pt x="49454" y="15168"/>
                    </a:cubicBezTo>
                    <a:cubicBezTo>
                      <a:pt x="54044" y="16597"/>
                      <a:pt x="58573" y="18238"/>
                      <a:pt x="63041" y="20031"/>
                    </a:cubicBezTo>
                    <a:lnTo>
                      <a:pt x="63071" y="19940"/>
                    </a:lnTo>
                    <a:cubicBezTo>
                      <a:pt x="60700" y="18724"/>
                      <a:pt x="58269" y="17448"/>
                      <a:pt x="55746" y="16445"/>
                    </a:cubicBezTo>
                    <a:cubicBezTo>
                      <a:pt x="55138" y="16171"/>
                      <a:pt x="54500" y="15928"/>
                      <a:pt x="53861" y="15654"/>
                    </a:cubicBezTo>
                    <a:lnTo>
                      <a:pt x="52889" y="15259"/>
                    </a:lnTo>
                    <a:lnTo>
                      <a:pt x="51946" y="14925"/>
                    </a:lnTo>
                    <a:lnTo>
                      <a:pt x="48117" y="13588"/>
                    </a:lnTo>
                    <a:cubicBezTo>
                      <a:pt x="47113" y="13284"/>
                      <a:pt x="46171" y="12980"/>
                      <a:pt x="45199" y="12736"/>
                    </a:cubicBezTo>
                    <a:cubicBezTo>
                      <a:pt x="44591" y="12159"/>
                      <a:pt x="43922" y="11612"/>
                      <a:pt x="43314" y="11095"/>
                    </a:cubicBezTo>
                    <a:cubicBezTo>
                      <a:pt x="42463" y="10335"/>
                      <a:pt x="41429" y="9697"/>
                      <a:pt x="40548" y="8937"/>
                    </a:cubicBezTo>
                    <a:cubicBezTo>
                      <a:pt x="39636" y="8177"/>
                      <a:pt x="38755" y="7356"/>
                      <a:pt x="37934" y="6536"/>
                    </a:cubicBezTo>
                    <a:cubicBezTo>
                      <a:pt x="37083" y="5685"/>
                      <a:pt x="36293" y="4834"/>
                      <a:pt x="35533" y="3861"/>
                    </a:cubicBezTo>
                    <a:lnTo>
                      <a:pt x="35472" y="3952"/>
                    </a:lnTo>
                    <a:cubicBezTo>
                      <a:pt x="36080" y="4986"/>
                      <a:pt x="36779" y="5958"/>
                      <a:pt x="37508" y="6900"/>
                    </a:cubicBezTo>
                    <a:cubicBezTo>
                      <a:pt x="38268" y="7873"/>
                      <a:pt x="39059" y="8724"/>
                      <a:pt x="39940" y="9606"/>
                    </a:cubicBezTo>
                    <a:cubicBezTo>
                      <a:pt x="40822" y="10457"/>
                      <a:pt x="41642" y="11369"/>
                      <a:pt x="42676" y="12007"/>
                    </a:cubicBezTo>
                    <a:cubicBezTo>
                      <a:pt x="39271" y="11095"/>
                      <a:pt x="35837" y="10335"/>
                      <a:pt x="32341" y="9636"/>
                    </a:cubicBezTo>
                    <a:cubicBezTo>
                      <a:pt x="31247" y="9423"/>
                      <a:pt x="30183" y="9241"/>
                      <a:pt x="29089" y="9028"/>
                    </a:cubicBezTo>
                    <a:cubicBezTo>
                      <a:pt x="28268" y="8390"/>
                      <a:pt x="27447" y="7782"/>
                      <a:pt x="26657" y="7174"/>
                    </a:cubicBezTo>
                    <a:cubicBezTo>
                      <a:pt x="25624" y="6414"/>
                      <a:pt x="24469" y="5776"/>
                      <a:pt x="23405" y="5016"/>
                    </a:cubicBezTo>
                    <a:cubicBezTo>
                      <a:pt x="22341" y="4256"/>
                      <a:pt x="21338" y="3466"/>
                      <a:pt x="20335" y="2615"/>
                    </a:cubicBezTo>
                    <a:cubicBezTo>
                      <a:pt x="19362" y="1794"/>
                      <a:pt x="18359" y="913"/>
                      <a:pt x="17417" y="1"/>
                    </a:cubicBezTo>
                    <a:close/>
                  </a:path>
                </a:pathLst>
              </a:custGeom>
              <a:solidFill>
                <a:srgbClr val="3645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46" name="Google Shape;4746;p29"/>
            <p:cNvGrpSpPr/>
            <p:nvPr/>
          </p:nvGrpSpPr>
          <p:grpSpPr>
            <a:xfrm rot="-749415">
              <a:off x="82252" y="3491063"/>
              <a:ext cx="583337" cy="1417573"/>
              <a:chOff x="1535425" y="492925"/>
              <a:chExt cx="524575" cy="1274775"/>
            </a:xfrm>
          </p:grpSpPr>
          <p:sp>
            <p:nvSpPr>
              <p:cNvPr id="4747" name="Google Shape;4747;p29"/>
              <p:cNvSpPr/>
              <p:nvPr/>
            </p:nvSpPr>
            <p:spPr>
              <a:xfrm>
                <a:off x="1734750" y="627100"/>
                <a:ext cx="127600" cy="161425"/>
              </a:xfrm>
              <a:custGeom>
                <a:avLst/>
                <a:gdLst/>
                <a:ahLst/>
                <a:cxnLst/>
                <a:rect l="l" t="t" r="r" b="b"/>
                <a:pathLst>
                  <a:path w="5104" h="6457" extrusionOk="0">
                    <a:moveTo>
                      <a:pt x="1686" y="0"/>
                    </a:moveTo>
                    <a:cubicBezTo>
                      <a:pt x="1264" y="0"/>
                      <a:pt x="853" y="133"/>
                      <a:pt x="567" y="419"/>
                    </a:cubicBezTo>
                    <a:cubicBezTo>
                      <a:pt x="0" y="1020"/>
                      <a:pt x="167" y="2087"/>
                      <a:pt x="534" y="2888"/>
                    </a:cubicBezTo>
                    <a:cubicBezTo>
                      <a:pt x="1335" y="4489"/>
                      <a:pt x="2869" y="5756"/>
                      <a:pt x="5104" y="6457"/>
                    </a:cubicBezTo>
                    <a:cubicBezTo>
                      <a:pt x="5104" y="4956"/>
                      <a:pt x="4770" y="3455"/>
                      <a:pt x="4170" y="2120"/>
                    </a:cubicBezTo>
                    <a:cubicBezTo>
                      <a:pt x="3836" y="1420"/>
                      <a:pt x="3403" y="719"/>
                      <a:pt x="2736" y="286"/>
                    </a:cubicBezTo>
                    <a:cubicBezTo>
                      <a:pt x="2426" y="100"/>
                      <a:pt x="2052" y="0"/>
                      <a:pt x="168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 name="Google Shape;4748;p29"/>
              <p:cNvSpPr/>
              <p:nvPr/>
            </p:nvSpPr>
            <p:spPr>
              <a:xfrm>
                <a:off x="1865675" y="683675"/>
                <a:ext cx="165975" cy="101750"/>
              </a:xfrm>
              <a:custGeom>
                <a:avLst/>
                <a:gdLst/>
                <a:ahLst/>
                <a:cxnLst/>
                <a:rect l="l" t="t" r="r" b="b"/>
                <a:pathLst>
                  <a:path w="6639" h="4070" extrusionOk="0">
                    <a:moveTo>
                      <a:pt x="4660" y="0"/>
                    </a:moveTo>
                    <a:cubicBezTo>
                      <a:pt x="4187" y="0"/>
                      <a:pt x="3721" y="196"/>
                      <a:pt x="3303" y="391"/>
                    </a:cubicBezTo>
                    <a:cubicBezTo>
                      <a:pt x="1802" y="1125"/>
                      <a:pt x="634" y="2426"/>
                      <a:pt x="0" y="3994"/>
                    </a:cubicBezTo>
                    <a:cubicBezTo>
                      <a:pt x="513" y="4044"/>
                      <a:pt x="1016" y="4070"/>
                      <a:pt x="1509" y="4070"/>
                    </a:cubicBezTo>
                    <a:cubicBezTo>
                      <a:pt x="2654" y="4070"/>
                      <a:pt x="3745" y="3930"/>
                      <a:pt x="4770" y="3627"/>
                    </a:cubicBezTo>
                    <a:cubicBezTo>
                      <a:pt x="5271" y="3493"/>
                      <a:pt x="5771" y="3260"/>
                      <a:pt x="6105" y="2893"/>
                    </a:cubicBezTo>
                    <a:cubicBezTo>
                      <a:pt x="6505" y="2392"/>
                      <a:pt x="6638" y="1692"/>
                      <a:pt x="6372" y="1125"/>
                    </a:cubicBezTo>
                    <a:cubicBezTo>
                      <a:pt x="6138" y="524"/>
                      <a:pt x="5538" y="124"/>
                      <a:pt x="4937" y="24"/>
                    </a:cubicBezTo>
                    <a:cubicBezTo>
                      <a:pt x="4845" y="8"/>
                      <a:pt x="4752" y="0"/>
                      <a:pt x="466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 name="Google Shape;4749;p29"/>
              <p:cNvSpPr/>
              <p:nvPr/>
            </p:nvSpPr>
            <p:spPr>
              <a:xfrm>
                <a:off x="1664700" y="736275"/>
                <a:ext cx="171800" cy="159825"/>
              </a:xfrm>
              <a:custGeom>
                <a:avLst/>
                <a:gdLst/>
                <a:ahLst/>
                <a:cxnLst/>
                <a:rect l="l" t="t" r="r" b="b"/>
                <a:pathLst>
                  <a:path w="6872" h="6393" extrusionOk="0">
                    <a:moveTo>
                      <a:pt x="994" y="0"/>
                    </a:moveTo>
                    <a:cubicBezTo>
                      <a:pt x="929" y="0"/>
                      <a:pt x="865" y="7"/>
                      <a:pt x="801" y="22"/>
                    </a:cubicBezTo>
                    <a:cubicBezTo>
                      <a:pt x="334" y="122"/>
                      <a:pt x="67" y="589"/>
                      <a:pt x="34" y="1056"/>
                    </a:cubicBezTo>
                    <a:cubicBezTo>
                      <a:pt x="0" y="1589"/>
                      <a:pt x="167" y="2123"/>
                      <a:pt x="501" y="2590"/>
                    </a:cubicBezTo>
                    <a:cubicBezTo>
                      <a:pt x="801" y="3057"/>
                      <a:pt x="1201" y="3391"/>
                      <a:pt x="1635" y="3758"/>
                    </a:cubicBezTo>
                    <a:cubicBezTo>
                      <a:pt x="3036" y="4892"/>
                      <a:pt x="4704" y="5759"/>
                      <a:pt x="6872" y="6393"/>
                    </a:cubicBezTo>
                    <a:cubicBezTo>
                      <a:pt x="5504" y="4225"/>
                      <a:pt x="4137" y="2023"/>
                      <a:pt x="2068" y="455"/>
                    </a:cubicBezTo>
                    <a:cubicBezTo>
                      <a:pt x="1755" y="228"/>
                      <a:pt x="1370" y="0"/>
                      <a:pt x="99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 name="Google Shape;4750;p29"/>
              <p:cNvSpPr/>
              <p:nvPr/>
            </p:nvSpPr>
            <p:spPr>
              <a:xfrm>
                <a:off x="1832325" y="796850"/>
                <a:ext cx="227675" cy="101800"/>
              </a:xfrm>
              <a:custGeom>
                <a:avLst/>
                <a:gdLst/>
                <a:ahLst/>
                <a:cxnLst/>
                <a:rect l="l" t="t" r="r" b="b"/>
                <a:pathLst>
                  <a:path w="9107" h="4072" extrusionOk="0">
                    <a:moveTo>
                      <a:pt x="7172" y="0"/>
                    </a:moveTo>
                    <a:cubicBezTo>
                      <a:pt x="5737" y="0"/>
                      <a:pt x="4336" y="467"/>
                      <a:pt x="3136" y="1168"/>
                    </a:cubicBezTo>
                    <a:cubicBezTo>
                      <a:pt x="1935" y="1935"/>
                      <a:pt x="867" y="2869"/>
                      <a:pt x="0" y="4003"/>
                    </a:cubicBezTo>
                    <a:cubicBezTo>
                      <a:pt x="517" y="4051"/>
                      <a:pt x="1007" y="4071"/>
                      <a:pt x="1475" y="4071"/>
                    </a:cubicBezTo>
                    <a:cubicBezTo>
                      <a:pt x="2639" y="4071"/>
                      <a:pt x="3671" y="3946"/>
                      <a:pt x="4670" y="3803"/>
                    </a:cubicBezTo>
                    <a:cubicBezTo>
                      <a:pt x="5838" y="3670"/>
                      <a:pt x="7038" y="3503"/>
                      <a:pt x="8006" y="2836"/>
                    </a:cubicBezTo>
                    <a:cubicBezTo>
                      <a:pt x="8373" y="2602"/>
                      <a:pt x="8706" y="2269"/>
                      <a:pt x="8873" y="1868"/>
                    </a:cubicBezTo>
                    <a:cubicBezTo>
                      <a:pt x="9040" y="1468"/>
                      <a:pt x="9107" y="1001"/>
                      <a:pt x="8840" y="634"/>
                    </a:cubicBezTo>
                    <a:cubicBezTo>
                      <a:pt x="8506" y="134"/>
                      <a:pt x="7806" y="0"/>
                      <a:pt x="717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 name="Google Shape;4751;p29"/>
              <p:cNvSpPr/>
              <p:nvPr/>
            </p:nvSpPr>
            <p:spPr>
              <a:xfrm>
                <a:off x="1611325" y="872625"/>
                <a:ext cx="204325" cy="129400"/>
              </a:xfrm>
              <a:custGeom>
                <a:avLst/>
                <a:gdLst/>
                <a:ahLst/>
                <a:cxnLst/>
                <a:rect l="l" t="t" r="r" b="b"/>
                <a:pathLst>
                  <a:path w="8173" h="5176" extrusionOk="0">
                    <a:moveTo>
                      <a:pt x="1481" y="1"/>
                    </a:moveTo>
                    <a:cubicBezTo>
                      <a:pt x="1443" y="1"/>
                      <a:pt x="1406" y="2"/>
                      <a:pt x="1368" y="5"/>
                    </a:cubicBezTo>
                    <a:cubicBezTo>
                      <a:pt x="968" y="5"/>
                      <a:pt x="501" y="172"/>
                      <a:pt x="267" y="539"/>
                    </a:cubicBezTo>
                    <a:cubicBezTo>
                      <a:pt x="0" y="939"/>
                      <a:pt x="0" y="1372"/>
                      <a:pt x="167" y="1806"/>
                    </a:cubicBezTo>
                    <a:cubicBezTo>
                      <a:pt x="334" y="2173"/>
                      <a:pt x="634" y="2507"/>
                      <a:pt x="968" y="2807"/>
                    </a:cubicBezTo>
                    <a:cubicBezTo>
                      <a:pt x="2802" y="4408"/>
                      <a:pt x="5271" y="5008"/>
                      <a:pt x="8173" y="5175"/>
                    </a:cubicBezTo>
                    <a:cubicBezTo>
                      <a:pt x="6705" y="3174"/>
                      <a:pt x="4871" y="1306"/>
                      <a:pt x="2602" y="305"/>
                    </a:cubicBezTo>
                    <a:cubicBezTo>
                      <a:pt x="2237" y="153"/>
                      <a:pt x="1871" y="1"/>
                      <a:pt x="148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 name="Google Shape;4752;p29"/>
              <p:cNvSpPr/>
              <p:nvPr/>
            </p:nvSpPr>
            <p:spPr>
              <a:xfrm>
                <a:off x="1814800" y="929450"/>
                <a:ext cx="210175" cy="82125"/>
              </a:xfrm>
              <a:custGeom>
                <a:avLst/>
                <a:gdLst/>
                <a:ahLst/>
                <a:cxnLst/>
                <a:rect l="l" t="t" r="r" b="b"/>
                <a:pathLst>
                  <a:path w="8407" h="3285" extrusionOk="0">
                    <a:moveTo>
                      <a:pt x="6338" y="0"/>
                    </a:moveTo>
                    <a:cubicBezTo>
                      <a:pt x="5104" y="0"/>
                      <a:pt x="3903" y="200"/>
                      <a:pt x="2769" y="701"/>
                    </a:cubicBezTo>
                    <a:cubicBezTo>
                      <a:pt x="1702" y="1168"/>
                      <a:pt x="701" y="1901"/>
                      <a:pt x="1" y="2902"/>
                    </a:cubicBezTo>
                    <a:cubicBezTo>
                      <a:pt x="889" y="3198"/>
                      <a:pt x="1800" y="3284"/>
                      <a:pt x="2701" y="3284"/>
                    </a:cubicBezTo>
                    <a:cubicBezTo>
                      <a:pt x="3322" y="3284"/>
                      <a:pt x="3938" y="3243"/>
                      <a:pt x="4537" y="3202"/>
                    </a:cubicBezTo>
                    <a:cubicBezTo>
                      <a:pt x="5138" y="3169"/>
                      <a:pt x="5738" y="3136"/>
                      <a:pt x="6338" y="2936"/>
                    </a:cubicBezTo>
                    <a:cubicBezTo>
                      <a:pt x="6905" y="2835"/>
                      <a:pt x="7506" y="2535"/>
                      <a:pt x="7906" y="2102"/>
                    </a:cubicBezTo>
                    <a:cubicBezTo>
                      <a:pt x="8173" y="1901"/>
                      <a:pt x="8373" y="1601"/>
                      <a:pt x="8373" y="1268"/>
                    </a:cubicBezTo>
                    <a:cubicBezTo>
                      <a:pt x="8407" y="834"/>
                      <a:pt x="8073" y="400"/>
                      <a:pt x="7673" y="200"/>
                    </a:cubicBezTo>
                    <a:cubicBezTo>
                      <a:pt x="7239" y="0"/>
                      <a:pt x="6772" y="0"/>
                      <a:pt x="63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 name="Google Shape;4753;p29"/>
              <p:cNvSpPr/>
              <p:nvPr/>
            </p:nvSpPr>
            <p:spPr>
              <a:xfrm>
                <a:off x="1587150" y="996275"/>
                <a:ext cx="219325" cy="80125"/>
              </a:xfrm>
              <a:custGeom>
                <a:avLst/>
                <a:gdLst/>
                <a:ahLst/>
                <a:cxnLst/>
                <a:rect l="l" t="t" r="r" b="b"/>
                <a:pathLst>
                  <a:path w="8773" h="3205" extrusionOk="0">
                    <a:moveTo>
                      <a:pt x="2187" y="0"/>
                    </a:moveTo>
                    <a:cubicBezTo>
                      <a:pt x="1900" y="0"/>
                      <a:pt x="1615" y="20"/>
                      <a:pt x="1334" y="62"/>
                    </a:cubicBezTo>
                    <a:cubicBezTo>
                      <a:pt x="967" y="129"/>
                      <a:pt x="600" y="229"/>
                      <a:pt x="334" y="529"/>
                    </a:cubicBezTo>
                    <a:cubicBezTo>
                      <a:pt x="0" y="963"/>
                      <a:pt x="133" y="1530"/>
                      <a:pt x="467" y="1964"/>
                    </a:cubicBezTo>
                    <a:cubicBezTo>
                      <a:pt x="801" y="2331"/>
                      <a:pt x="1301" y="2531"/>
                      <a:pt x="1801" y="2698"/>
                    </a:cubicBezTo>
                    <a:cubicBezTo>
                      <a:pt x="2995" y="3076"/>
                      <a:pt x="4248" y="3204"/>
                      <a:pt x="5659" y="3204"/>
                    </a:cubicBezTo>
                    <a:cubicBezTo>
                      <a:pt x="6614" y="3204"/>
                      <a:pt x="7642" y="3145"/>
                      <a:pt x="8773" y="3065"/>
                    </a:cubicBezTo>
                    <a:cubicBezTo>
                      <a:pt x="7739" y="2197"/>
                      <a:pt x="6605" y="1330"/>
                      <a:pt x="5337" y="730"/>
                    </a:cubicBezTo>
                    <a:cubicBezTo>
                      <a:pt x="4363" y="282"/>
                      <a:pt x="3263" y="0"/>
                      <a:pt x="21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 name="Google Shape;4754;p29"/>
              <p:cNvSpPr/>
              <p:nvPr/>
            </p:nvSpPr>
            <p:spPr>
              <a:xfrm>
                <a:off x="1806450" y="1034700"/>
                <a:ext cx="196000" cy="64950"/>
              </a:xfrm>
              <a:custGeom>
                <a:avLst/>
                <a:gdLst/>
                <a:ahLst/>
                <a:cxnLst/>
                <a:rect l="l" t="t" r="r" b="b"/>
                <a:pathLst>
                  <a:path w="7840" h="2598" extrusionOk="0">
                    <a:moveTo>
                      <a:pt x="4603" y="1"/>
                    </a:moveTo>
                    <a:cubicBezTo>
                      <a:pt x="2963" y="1"/>
                      <a:pt x="1317" y="541"/>
                      <a:pt x="1" y="1528"/>
                    </a:cubicBezTo>
                    <a:cubicBezTo>
                      <a:pt x="1377" y="2353"/>
                      <a:pt x="2884" y="2597"/>
                      <a:pt x="4396" y="2597"/>
                    </a:cubicBezTo>
                    <a:cubicBezTo>
                      <a:pt x="4900" y="2597"/>
                      <a:pt x="5405" y="2570"/>
                      <a:pt x="5905" y="2528"/>
                    </a:cubicBezTo>
                    <a:cubicBezTo>
                      <a:pt x="6339" y="2495"/>
                      <a:pt x="6772" y="2462"/>
                      <a:pt x="7173" y="2261"/>
                    </a:cubicBezTo>
                    <a:cubicBezTo>
                      <a:pt x="7540" y="2028"/>
                      <a:pt x="7840" y="1628"/>
                      <a:pt x="7740" y="1194"/>
                    </a:cubicBezTo>
                    <a:cubicBezTo>
                      <a:pt x="7673" y="694"/>
                      <a:pt x="7139" y="393"/>
                      <a:pt x="6639" y="293"/>
                    </a:cubicBezTo>
                    <a:cubicBezTo>
                      <a:pt x="5978" y="96"/>
                      <a:pt x="5291" y="1"/>
                      <a:pt x="4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 name="Google Shape;4755;p29"/>
              <p:cNvSpPr/>
              <p:nvPr/>
            </p:nvSpPr>
            <p:spPr>
              <a:xfrm>
                <a:off x="1574625" y="1125475"/>
                <a:ext cx="221025" cy="83125"/>
              </a:xfrm>
              <a:custGeom>
                <a:avLst/>
                <a:gdLst/>
                <a:ahLst/>
                <a:cxnLst/>
                <a:rect l="l" t="t" r="r" b="b"/>
                <a:pathLst>
                  <a:path w="8841" h="3325" extrusionOk="0">
                    <a:moveTo>
                      <a:pt x="2518" y="1"/>
                    </a:moveTo>
                    <a:cubicBezTo>
                      <a:pt x="2104" y="1"/>
                      <a:pt x="1695" y="47"/>
                      <a:pt x="1302" y="165"/>
                    </a:cubicBezTo>
                    <a:cubicBezTo>
                      <a:pt x="735" y="332"/>
                      <a:pt x="134" y="732"/>
                      <a:pt x="67" y="1366"/>
                    </a:cubicBezTo>
                    <a:cubicBezTo>
                      <a:pt x="1" y="1799"/>
                      <a:pt x="268" y="2166"/>
                      <a:pt x="568" y="2400"/>
                    </a:cubicBezTo>
                    <a:cubicBezTo>
                      <a:pt x="835" y="2667"/>
                      <a:pt x="1268" y="2833"/>
                      <a:pt x="1635" y="2967"/>
                    </a:cubicBezTo>
                    <a:cubicBezTo>
                      <a:pt x="2436" y="3189"/>
                      <a:pt x="3274" y="3324"/>
                      <a:pt x="4143" y="3324"/>
                    </a:cubicBezTo>
                    <a:cubicBezTo>
                      <a:pt x="5626" y="3324"/>
                      <a:pt x="7200" y="2930"/>
                      <a:pt x="8840" y="1899"/>
                    </a:cubicBezTo>
                    <a:cubicBezTo>
                      <a:pt x="7639" y="865"/>
                      <a:pt x="6005" y="532"/>
                      <a:pt x="4437" y="232"/>
                    </a:cubicBezTo>
                    <a:cubicBezTo>
                      <a:pt x="3810" y="110"/>
                      <a:pt x="3158" y="1"/>
                      <a:pt x="251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 name="Google Shape;4756;p29"/>
              <p:cNvSpPr/>
              <p:nvPr/>
            </p:nvSpPr>
            <p:spPr>
              <a:xfrm>
                <a:off x="1798125" y="1125650"/>
                <a:ext cx="245200" cy="92000"/>
              </a:xfrm>
              <a:custGeom>
                <a:avLst/>
                <a:gdLst/>
                <a:ahLst/>
                <a:cxnLst/>
                <a:rect l="l" t="t" r="r" b="b"/>
                <a:pathLst>
                  <a:path w="9808" h="3680" extrusionOk="0">
                    <a:moveTo>
                      <a:pt x="6624" y="0"/>
                    </a:moveTo>
                    <a:cubicBezTo>
                      <a:pt x="4283" y="0"/>
                      <a:pt x="1971" y="674"/>
                      <a:pt x="0" y="1959"/>
                    </a:cubicBezTo>
                    <a:cubicBezTo>
                      <a:pt x="1401" y="2560"/>
                      <a:pt x="2836" y="3160"/>
                      <a:pt x="4337" y="3494"/>
                    </a:cubicBezTo>
                    <a:cubicBezTo>
                      <a:pt x="4868" y="3612"/>
                      <a:pt x="5420" y="3680"/>
                      <a:pt x="5966" y="3680"/>
                    </a:cubicBezTo>
                    <a:cubicBezTo>
                      <a:pt x="6960" y="3680"/>
                      <a:pt x="7931" y="3453"/>
                      <a:pt x="8707" y="2893"/>
                    </a:cubicBezTo>
                    <a:cubicBezTo>
                      <a:pt x="9340" y="2460"/>
                      <a:pt x="9807" y="1659"/>
                      <a:pt x="9507" y="992"/>
                    </a:cubicBezTo>
                    <a:cubicBezTo>
                      <a:pt x="9207" y="358"/>
                      <a:pt x="8440" y="158"/>
                      <a:pt x="7806" y="58"/>
                    </a:cubicBezTo>
                    <a:cubicBezTo>
                      <a:pt x="7412" y="19"/>
                      <a:pt x="7018" y="0"/>
                      <a:pt x="66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 name="Google Shape;4757;p29"/>
              <p:cNvSpPr/>
              <p:nvPr/>
            </p:nvSpPr>
            <p:spPr>
              <a:xfrm>
                <a:off x="1544600" y="1233400"/>
                <a:ext cx="248550" cy="105475"/>
              </a:xfrm>
              <a:custGeom>
                <a:avLst/>
                <a:gdLst/>
                <a:ahLst/>
                <a:cxnLst/>
                <a:rect l="l" t="t" r="r" b="b"/>
                <a:pathLst>
                  <a:path w="9942" h="4219" extrusionOk="0">
                    <a:moveTo>
                      <a:pt x="3562" y="0"/>
                    </a:moveTo>
                    <a:cubicBezTo>
                      <a:pt x="2979" y="0"/>
                      <a:pt x="2399" y="67"/>
                      <a:pt x="1835" y="218"/>
                    </a:cubicBezTo>
                    <a:cubicBezTo>
                      <a:pt x="968" y="485"/>
                      <a:pt x="1" y="1052"/>
                      <a:pt x="1" y="1986"/>
                    </a:cubicBezTo>
                    <a:cubicBezTo>
                      <a:pt x="1" y="2853"/>
                      <a:pt x="935" y="3487"/>
                      <a:pt x="1769" y="3754"/>
                    </a:cubicBezTo>
                    <a:cubicBezTo>
                      <a:pt x="2628" y="4055"/>
                      <a:pt x="3532" y="4218"/>
                      <a:pt x="4454" y="4218"/>
                    </a:cubicBezTo>
                    <a:cubicBezTo>
                      <a:pt x="6287" y="4218"/>
                      <a:pt x="8188" y="3573"/>
                      <a:pt x="9941" y="2086"/>
                    </a:cubicBezTo>
                    <a:cubicBezTo>
                      <a:pt x="8707" y="1385"/>
                      <a:pt x="7439" y="718"/>
                      <a:pt x="6038" y="351"/>
                    </a:cubicBezTo>
                    <a:cubicBezTo>
                      <a:pt x="5234" y="135"/>
                      <a:pt x="4395" y="0"/>
                      <a:pt x="356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 name="Google Shape;4758;p29"/>
              <p:cNvSpPr/>
              <p:nvPr/>
            </p:nvSpPr>
            <p:spPr>
              <a:xfrm>
                <a:off x="1793125" y="1242675"/>
                <a:ext cx="243525" cy="91350"/>
              </a:xfrm>
              <a:custGeom>
                <a:avLst/>
                <a:gdLst/>
                <a:ahLst/>
                <a:cxnLst/>
                <a:rect l="l" t="t" r="r" b="b"/>
                <a:pathLst>
                  <a:path w="9741" h="3654" extrusionOk="0">
                    <a:moveTo>
                      <a:pt x="7019" y="0"/>
                    </a:moveTo>
                    <a:cubicBezTo>
                      <a:pt x="4599" y="0"/>
                      <a:pt x="2242" y="841"/>
                      <a:pt x="0" y="1681"/>
                    </a:cubicBezTo>
                    <a:cubicBezTo>
                      <a:pt x="1668" y="2682"/>
                      <a:pt x="2936" y="3282"/>
                      <a:pt x="4337" y="3516"/>
                    </a:cubicBezTo>
                    <a:cubicBezTo>
                      <a:pt x="4804" y="3605"/>
                      <a:pt x="5282" y="3653"/>
                      <a:pt x="5759" y="3653"/>
                    </a:cubicBezTo>
                    <a:cubicBezTo>
                      <a:pt x="6712" y="3653"/>
                      <a:pt x="7661" y="3460"/>
                      <a:pt x="8506" y="3016"/>
                    </a:cubicBezTo>
                    <a:cubicBezTo>
                      <a:pt x="8840" y="2849"/>
                      <a:pt x="9173" y="2615"/>
                      <a:pt x="9374" y="2315"/>
                    </a:cubicBezTo>
                    <a:cubicBezTo>
                      <a:pt x="9607" y="1982"/>
                      <a:pt x="9741" y="1615"/>
                      <a:pt x="9674" y="1214"/>
                    </a:cubicBezTo>
                    <a:cubicBezTo>
                      <a:pt x="9574" y="814"/>
                      <a:pt x="9240" y="480"/>
                      <a:pt x="8840" y="280"/>
                    </a:cubicBezTo>
                    <a:cubicBezTo>
                      <a:pt x="8406" y="114"/>
                      <a:pt x="8006" y="47"/>
                      <a:pt x="7539" y="13"/>
                    </a:cubicBezTo>
                    <a:cubicBezTo>
                      <a:pt x="7365" y="5"/>
                      <a:pt x="7192" y="0"/>
                      <a:pt x="701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 name="Google Shape;4759;p29"/>
              <p:cNvSpPr/>
              <p:nvPr/>
            </p:nvSpPr>
            <p:spPr>
              <a:xfrm>
                <a:off x="1535425" y="1378150"/>
                <a:ext cx="262725" cy="104800"/>
              </a:xfrm>
              <a:custGeom>
                <a:avLst/>
                <a:gdLst/>
                <a:ahLst/>
                <a:cxnLst/>
                <a:rect l="l" t="t" r="r" b="b"/>
                <a:pathLst>
                  <a:path w="10509" h="4192" extrusionOk="0">
                    <a:moveTo>
                      <a:pt x="4977" y="1"/>
                    </a:moveTo>
                    <a:cubicBezTo>
                      <a:pt x="3809" y="1"/>
                      <a:pt x="2641" y="188"/>
                      <a:pt x="1535" y="565"/>
                    </a:cubicBezTo>
                    <a:cubicBezTo>
                      <a:pt x="835" y="799"/>
                      <a:pt x="1" y="1299"/>
                      <a:pt x="1" y="2066"/>
                    </a:cubicBezTo>
                    <a:cubicBezTo>
                      <a:pt x="1" y="2600"/>
                      <a:pt x="401" y="3067"/>
                      <a:pt x="868" y="3367"/>
                    </a:cubicBezTo>
                    <a:cubicBezTo>
                      <a:pt x="1742" y="3943"/>
                      <a:pt x="2780" y="4192"/>
                      <a:pt x="3824" y="4192"/>
                    </a:cubicBezTo>
                    <a:cubicBezTo>
                      <a:pt x="4414" y="4192"/>
                      <a:pt x="5006" y="4112"/>
                      <a:pt x="5572" y="3968"/>
                    </a:cubicBezTo>
                    <a:cubicBezTo>
                      <a:pt x="7173" y="3634"/>
                      <a:pt x="8640" y="2867"/>
                      <a:pt x="10508" y="1533"/>
                    </a:cubicBezTo>
                    <a:cubicBezTo>
                      <a:pt x="8845" y="514"/>
                      <a:pt x="6910" y="1"/>
                      <a:pt x="497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 name="Google Shape;4760;p29"/>
              <p:cNvSpPr/>
              <p:nvPr/>
            </p:nvSpPr>
            <p:spPr>
              <a:xfrm>
                <a:off x="1795625" y="1351125"/>
                <a:ext cx="249375" cy="118975"/>
              </a:xfrm>
              <a:custGeom>
                <a:avLst/>
                <a:gdLst/>
                <a:ahLst/>
                <a:cxnLst/>
                <a:rect l="l" t="t" r="r" b="b"/>
                <a:pathLst>
                  <a:path w="9975" h="4759" extrusionOk="0">
                    <a:moveTo>
                      <a:pt x="7049" y="0"/>
                    </a:moveTo>
                    <a:cubicBezTo>
                      <a:pt x="6922" y="0"/>
                      <a:pt x="6796" y="4"/>
                      <a:pt x="6672" y="12"/>
                    </a:cubicBezTo>
                    <a:cubicBezTo>
                      <a:pt x="4270" y="145"/>
                      <a:pt x="1835" y="1146"/>
                      <a:pt x="0" y="2781"/>
                    </a:cubicBezTo>
                    <a:cubicBezTo>
                      <a:pt x="1747" y="4136"/>
                      <a:pt x="3596" y="4758"/>
                      <a:pt x="5371" y="4758"/>
                    </a:cubicBezTo>
                    <a:cubicBezTo>
                      <a:pt x="5867" y="4758"/>
                      <a:pt x="6358" y="4710"/>
                      <a:pt x="6839" y="4615"/>
                    </a:cubicBezTo>
                    <a:cubicBezTo>
                      <a:pt x="7672" y="4448"/>
                      <a:pt x="8540" y="4115"/>
                      <a:pt x="9140" y="3481"/>
                    </a:cubicBezTo>
                    <a:cubicBezTo>
                      <a:pt x="9741" y="2847"/>
                      <a:pt x="9974" y="1847"/>
                      <a:pt x="9574" y="1113"/>
                    </a:cubicBezTo>
                    <a:cubicBezTo>
                      <a:pt x="9071" y="255"/>
                      <a:pt x="8043" y="0"/>
                      <a:pt x="704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 name="Google Shape;4761;p29"/>
              <p:cNvSpPr/>
              <p:nvPr/>
            </p:nvSpPr>
            <p:spPr>
              <a:xfrm>
                <a:off x="1781450" y="589500"/>
                <a:ext cx="139275" cy="1178200"/>
              </a:xfrm>
              <a:custGeom>
                <a:avLst/>
                <a:gdLst/>
                <a:ahLst/>
                <a:cxnLst/>
                <a:rect l="l" t="t" r="r" b="b"/>
                <a:pathLst>
                  <a:path w="5571" h="47128" extrusionOk="0">
                    <a:moveTo>
                      <a:pt x="5538" y="0"/>
                    </a:moveTo>
                    <a:cubicBezTo>
                      <a:pt x="5516" y="0"/>
                      <a:pt x="5489" y="35"/>
                      <a:pt x="5471" y="88"/>
                    </a:cubicBezTo>
                    <a:cubicBezTo>
                      <a:pt x="2669" y="7560"/>
                      <a:pt x="901" y="15333"/>
                      <a:pt x="334" y="23305"/>
                    </a:cubicBezTo>
                    <a:cubicBezTo>
                      <a:pt x="0" y="27608"/>
                      <a:pt x="0" y="31911"/>
                      <a:pt x="367" y="36181"/>
                    </a:cubicBezTo>
                    <a:cubicBezTo>
                      <a:pt x="501" y="37315"/>
                      <a:pt x="567" y="38416"/>
                      <a:pt x="734" y="39517"/>
                    </a:cubicBezTo>
                    <a:lnTo>
                      <a:pt x="1001" y="41185"/>
                    </a:lnTo>
                    <a:cubicBezTo>
                      <a:pt x="1068" y="41752"/>
                      <a:pt x="1201" y="42285"/>
                      <a:pt x="1301" y="42852"/>
                    </a:cubicBezTo>
                    <a:cubicBezTo>
                      <a:pt x="1501" y="44253"/>
                      <a:pt x="1735" y="45588"/>
                      <a:pt x="2335" y="46688"/>
                    </a:cubicBezTo>
                    <a:cubicBezTo>
                      <a:pt x="2494" y="46994"/>
                      <a:pt x="2660" y="47127"/>
                      <a:pt x="2800" y="47127"/>
                    </a:cubicBezTo>
                    <a:cubicBezTo>
                      <a:pt x="3072" y="47127"/>
                      <a:pt x="3245" y="46626"/>
                      <a:pt x="3069" y="45921"/>
                    </a:cubicBezTo>
                    <a:cubicBezTo>
                      <a:pt x="1101" y="37949"/>
                      <a:pt x="567" y="29643"/>
                      <a:pt x="1335" y="21470"/>
                    </a:cubicBezTo>
                    <a:cubicBezTo>
                      <a:pt x="1668" y="17935"/>
                      <a:pt x="2335" y="14232"/>
                      <a:pt x="3169" y="10596"/>
                    </a:cubicBezTo>
                    <a:cubicBezTo>
                      <a:pt x="4003" y="6960"/>
                      <a:pt x="4904" y="3424"/>
                      <a:pt x="5571" y="88"/>
                    </a:cubicBezTo>
                    <a:cubicBezTo>
                      <a:pt x="5571" y="26"/>
                      <a:pt x="5556" y="0"/>
                      <a:pt x="55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 name="Google Shape;4762;p29"/>
              <p:cNvSpPr/>
              <p:nvPr/>
            </p:nvSpPr>
            <p:spPr>
              <a:xfrm>
                <a:off x="1879850" y="492925"/>
                <a:ext cx="124275" cy="185525"/>
              </a:xfrm>
              <a:custGeom>
                <a:avLst/>
                <a:gdLst/>
                <a:ahLst/>
                <a:cxnLst/>
                <a:rect l="l" t="t" r="r" b="b"/>
                <a:pathLst>
                  <a:path w="4971" h="7421" extrusionOk="0">
                    <a:moveTo>
                      <a:pt x="3621" y="1"/>
                    </a:moveTo>
                    <a:cubicBezTo>
                      <a:pt x="3356" y="1"/>
                      <a:pt x="3092" y="71"/>
                      <a:pt x="2869" y="182"/>
                    </a:cubicBezTo>
                    <a:cubicBezTo>
                      <a:pt x="2435" y="416"/>
                      <a:pt x="2102" y="783"/>
                      <a:pt x="1802" y="1149"/>
                    </a:cubicBezTo>
                    <a:cubicBezTo>
                      <a:pt x="467" y="2917"/>
                      <a:pt x="0" y="5286"/>
                      <a:pt x="601" y="7421"/>
                    </a:cubicBezTo>
                    <a:cubicBezTo>
                      <a:pt x="2435" y="6086"/>
                      <a:pt x="3503" y="4719"/>
                      <a:pt x="4404" y="3284"/>
                    </a:cubicBezTo>
                    <a:cubicBezTo>
                      <a:pt x="4670" y="2784"/>
                      <a:pt x="4937" y="2250"/>
                      <a:pt x="4971" y="1650"/>
                    </a:cubicBezTo>
                    <a:cubicBezTo>
                      <a:pt x="4971" y="1083"/>
                      <a:pt x="4737" y="449"/>
                      <a:pt x="4237" y="149"/>
                    </a:cubicBezTo>
                    <a:cubicBezTo>
                      <a:pt x="4044" y="45"/>
                      <a:pt x="3832" y="1"/>
                      <a:pt x="36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63" name="Google Shape;4763;p29"/>
            <p:cNvGrpSpPr/>
            <p:nvPr/>
          </p:nvGrpSpPr>
          <p:grpSpPr>
            <a:xfrm flipH="1">
              <a:off x="8014780" y="4552109"/>
              <a:ext cx="954154" cy="975956"/>
              <a:chOff x="1356975" y="1865675"/>
              <a:chExt cx="1024100" cy="1047500"/>
            </a:xfrm>
          </p:grpSpPr>
          <p:sp>
            <p:nvSpPr>
              <p:cNvPr id="4764" name="Google Shape;4764;p29"/>
              <p:cNvSpPr/>
              <p:nvPr/>
            </p:nvSpPr>
            <p:spPr>
              <a:xfrm>
                <a:off x="1655525" y="1865675"/>
                <a:ext cx="306900" cy="499075"/>
              </a:xfrm>
              <a:custGeom>
                <a:avLst/>
                <a:gdLst/>
                <a:ahLst/>
                <a:cxnLst/>
                <a:rect l="l" t="t" r="r" b="b"/>
                <a:pathLst>
                  <a:path w="12276" h="19963" extrusionOk="0">
                    <a:moveTo>
                      <a:pt x="5425" y="0"/>
                    </a:moveTo>
                    <a:cubicBezTo>
                      <a:pt x="3840" y="0"/>
                      <a:pt x="2276" y="737"/>
                      <a:pt x="1401" y="2146"/>
                    </a:cubicBezTo>
                    <a:cubicBezTo>
                      <a:pt x="0" y="4548"/>
                      <a:pt x="734" y="7750"/>
                      <a:pt x="1868" y="10319"/>
                    </a:cubicBezTo>
                    <a:cubicBezTo>
                      <a:pt x="2936" y="12787"/>
                      <a:pt x="4337" y="15089"/>
                      <a:pt x="5938" y="17124"/>
                    </a:cubicBezTo>
                    <a:cubicBezTo>
                      <a:pt x="6605" y="17991"/>
                      <a:pt x="7372" y="18825"/>
                      <a:pt x="8273" y="19392"/>
                    </a:cubicBezTo>
                    <a:cubicBezTo>
                      <a:pt x="8898" y="19735"/>
                      <a:pt x="9581" y="19962"/>
                      <a:pt x="10295" y="19962"/>
                    </a:cubicBezTo>
                    <a:cubicBezTo>
                      <a:pt x="10344" y="19962"/>
                      <a:pt x="10392" y="19961"/>
                      <a:pt x="10441" y="19959"/>
                    </a:cubicBezTo>
                    <a:cubicBezTo>
                      <a:pt x="11075" y="19926"/>
                      <a:pt x="11609" y="19392"/>
                      <a:pt x="11675" y="18658"/>
                    </a:cubicBezTo>
                    <a:cubicBezTo>
                      <a:pt x="11775" y="16623"/>
                      <a:pt x="12076" y="14588"/>
                      <a:pt x="12176" y="12554"/>
                    </a:cubicBezTo>
                    <a:cubicBezTo>
                      <a:pt x="12276" y="10119"/>
                      <a:pt x="12209" y="7650"/>
                      <a:pt x="11442" y="5415"/>
                    </a:cubicBezTo>
                    <a:cubicBezTo>
                      <a:pt x="10708" y="3147"/>
                      <a:pt x="9207" y="1112"/>
                      <a:pt x="7172" y="311"/>
                    </a:cubicBezTo>
                    <a:cubicBezTo>
                      <a:pt x="6610" y="103"/>
                      <a:pt x="6016" y="0"/>
                      <a:pt x="54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 name="Google Shape;4765;p29"/>
              <p:cNvSpPr/>
              <p:nvPr/>
            </p:nvSpPr>
            <p:spPr>
              <a:xfrm>
                <a:off x="1356975" y="2109675"/>
                <a:ext cx="530400" cy="328125"/>
              </a:xfrm>
              <a:custGeom>
                <a:avLst/>
                <a:gdLst/>
                <a:ahLst/>
                <a:cxnLst/>
                <a:rect l="l" t="t" r="r" b="b"/>
                <a:pathLst>
                  <a:path w="21216" h="13125" extrusionOk="0">
                    <a:moveTo>
                      <a:pt x="5199" y="1"/>
                    </a:moveTo>
                    <a:cubicBezTo>
                      <a:pt x="3983" y="1"/>
                      <a:pt x="2806" y="300"/>
                      <a:pt x="1868" y="1159"/>
                    </a:cubicBezTo>
                    <a:cubicBezTo>
                      <a:pt x="434" y="2493"/>
                      <a:pt x="0" y="4895"/>
                      <a:pt x="634" y="6897"/>
                    </a:cubicBezTo>
                    <a:cubicBezTo>
                      <a:pt x="1268" y="8865"/>
                      <a:pt x="2702" y="10399"/>
                      <a:pt x="4437" y="11333"/>
                    </a:cubicBezTo>
                    <a:cubicBezTo>
                      <a:pt x="6105" y="12234"/>
                      <a:pt x="8006" y="12634"/>
                      <a:pt x="9841" y="12834"/>
                    </a:cubicBezTo>
                    <a:cubicBezTo>
                      <a:pt x="11428" y="13033"/>
                      <a:pt x="13028" y="13125"/>
                      <a:pt x="14625" y="13125"/>
                    </a:cubicBezTo>
                    <a:cubicBezTo>
                      <a:pt x="15712" y="13125"/>
                      <a:pt x="16799" y="13082"/>
                      <a:pt x="17880" y="13001"/>
                    </a:cubicBezTo>
                    <a:cubicBezTo>
                      <a:pt x="18680" y="12901"/>
                      <a:pt x="19548" y="12834"/>
                      <a:pt x="20182" y="12234"/>
                    </a:cubicBezTo>
                    <a:cubicBezTo>
                      <a:pt x="20782" y="11667"/>
                      <a:pt x="21216" y="10232"/>
                      <a:pt x="20515" y="9232"/>
                    </a:cubicBezTo>
                    <a:cubicBezTo>
                      <a:pt x="17313" y="4828"/>
                      <a:pt x="12710" y="1659"/>
                      <a:pt x="7773" y="359"/>
                    </a:cubicBezTo>
                    <a:cubicBezTo>
                      <a:pt x="6943" y="151"/>
                      <a:pt x="6061" y="1"/>
                      <a:pt x="519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 name="Google Shape;4766;p29"/>
              <p:cNvSpPr/>
              <p:nvPr/>
            </p:nvSpPr>
            <p:spPr>
              <a:xfrm>
                <a:off x="1488725" y="2413475"/>
                <a:ext cx="412825" cy="350875"/>
              </a:xfrm>
              <a:custGeom>
                <a:avLst/>
                <a:gdLst/>
                <a:ahLst/>
                <a:cxnLst/>
                <a:rect l="l" t="t" r="r" b="b"/>
                <a:pathLst>
                  <a:path w="16513" h="14035" extrusionOk="0">
                    <a:moveTo>
                      <a:pt x="12243" y="0"/>
                    </a:moveTo>
                    <a:cubicBezTo>
                      <a:pt x="10317" y="0"/>
                      <a:pt x="8420" y="232"/>
                      <a:pt x="6606" y="916"/>
                    </a:cubicBezTo>
                    <a:cubicBezTo>
                      <a:pt x="3770" y="2016"/>
                      <a:pt x="1235" y="4418"/>
                      <a:pt x="435" y="7687"/>
                    </a:cubicBezTo>
                    <a:cubicBezTo>
                      <a:pt x="1" y="9588"/>
                      <a:pt x="334" y="11890"/>
                      <a:pt x="1702" y="13091"/>
                    </a:cubicBezTo>
                    <a:cubicBezTo>
                      <a:pt x="2410" y="13750"/>
                      <a:pt x="3333" y="14034"/>
                      <a:pt x="4261" y="14034"/>
                    </a:cubicBezTo>
                    <a:cubicBezTo>
                      <a:pt x="4601" y="14034"/>
                      <a:pt x="4941" y="13996"/>
                      <a:pt x="5271" y="13925"/>
                    </a:cubicBezTo>
                    <a:cubicBezTo>
                      <a:pt x="6539" y="13691"/>
                      <a:pt x="7673" y="13024"/>
                      <a:pt x="8707" y="12257"/>
                    </a:cubicBezTo>
                    <a:cubicBezTo>
                      <a:pt x="11109" y="10556"/>
                      <a:pt x="13277" y="8421"/>
                      <a:pt x="15112" y="5986"/>
                    </a:cubicBezTo>
                    <a:cubicBezTo>
                      <a:pt x="15612" y="5319"/>
                      <a:pt x="16079" y="4585"/>
                      <a:pt x="16346" y="3751"/>
                    </a:cubicBezTo>
                    <a:cubicBezTo>
                      <a:pt x="16513" y="2984"/>
                      <a:pt x="16413" y="1983"/>
                      <a:pt x="15512" y="182"/>
                    </a:cubicBezTo>
                    <a:cubicBezTo>
                      <a:pt x="14419" y="74"/>
                      <a:pt x="13326" y="0"/>
                      <a:pt x="1224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 name="Google Shape;4767;p29"/>
              <p:cNvSpPr/>
              <p:nvPr/>
            </p:nvSpPr>
            <p:spPr>
              <a:xfrm>
                <a:off x="1830650" y="2424000"/>
                <a:ext cx="252700" cy="489175"/>
              </a:xfrm>
              <a:custGeom>
                <a:avLst/>
                <a:gdLst/>
                <a:ahLst/>
                <a:cxnLst/>
                <a:rect l="l" t="t" r="r" b="b"/>
                <a:pathLst>
                  <a:path w="10108" h="19567" extrusionOk="0">
                    <a:moveTo>
                      <a:pt x="3667" y="1"/>
                    </a:moveTo>
                    <a:cubicBezTo>
                      <a:pt x="3059" y="1"/>
                      <a:pt x="2479" y="380"/>
                      <a:pt x="2235" y="1062"/>
                    </a:cubicBezTo>
                    <a:cubicBezTo>
                      <a:pt x="868" y="4598"/>
                      <a:pt x="100" y="8434"/>
                      <a:pt x="34" y="12270"/>
                    </a:cubicBezTo>
                    <a:cubicBezTo>
                      <a:pt x="0" y="13971"/>
                      <a:pt x="100" y="15806"/>
                      <a:pt x="934" y="17273"/>
                    </a:cubicBezTo>
                    <a:cubicBezTo>
                      <a:pt x="1775" y="18722"/>
                      <a:pt x="3295" y="19567"/>
                      <a:pt x="4838" y="19567"/>
                    </a:cubicBezTo>
                    <a:cubicBezTo>
                      <a:pt x="5072" y="19567"/>
                      <a:pt x="5305" y="19548"/>
                      <a:pt x="5538" y="19508"/>
                    </a:cubicBezTo>
                    <a:cubicBezTo>
                      <a:pt x="7272" y="19241"/>
                      <a:pt x="8840" y="17807"/>
                      <a:pt x="9440" y="15972"/>
                    </a:cubicBezTo>
                    <a:cubicBezTo>
                      <a:pt x="10108" y="14071"/>
                      <a:pt x="9841" y="11936"/>
                      <a:pt x="9374" y="9935"/>
                    </a:cubicBezTo>
                    <a:cubicBezTo>
                      <a:pt x="8773" y="7500"/>
                      <a:pt x="7906" y="5165"/>
                      <a:pt x="6772" y="2996"/>
                    </a:cubicBezTo>
                    <a:cubicBezTo>
                      <a:pt x="6205" y="1929"/>
                      <a:pt x="5404" y="795"/>
                      <a:pt x="4337" y="161"/>
                    </a:cubicBezTo>
                    <a:cubicBezTo>
                      <a:pt x="4120" y="53"/>
                      <a:pt x="3892" y="1"/>
                      <a:pt x="36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 name="Google Shape;4768;p29"/>
              <p:cNvSpPr/>
              <p:nvPr/>
            </p:nvSpPr>
            <p:spPr>
              <a:xfrm>
                <a:off x="1918200" y="1947800"/>
                <a:ext cx="381975" cy="416350"/>
              </a:xfrm>
              <a:custGeom>
                <a:avLst/>
                <a:gdLst/>
                <a:ahLst/>
                <a:cxnLst/>
                <a:rect l="l" t="t" r="r" b="b"/>
                <a:pathLst>
                  <a:path w="15279" h="16654" extrusionOk="0">
                    <a:moveTo>
                      <a:pt x="11475" y="0"/>
                    </a:moveTo>
                    <a:cubicBezTo>
                      <a:pt x="10014" y="0"/>
                      <a:pt x="8497" y="981"/>
                      <a:pt x="7373" y="2130"/>
                    </a:cubicBezTo>
                    <a:cubicBezTo>
                      <a:pt x="3870" y="5633"/>
                      <a:pt x="2002" y="10636"/>
                      <a:pt x="234" y="15473"/>
                    </a:cubicBezTo>
                    <a:cubicBezTo>
                      <a:pt x="1" y="16140"/>
                      <a:pt x="901" y="16607"/>
                      <a:pt x="1535" y="16641"/>
                    </a:cubicBezTo>
                    <a:cubicBezTo>
                      <a:pt x="1616" y="16649"/>
                      <a:pt x="1697" y="16654"/>
                      <a:pt x="1778" y="16654"/>
                    </a:cubicBezTo>
                    <a:cubicBezTo>
                      <a:pt x="2305" y="16654"/>
                      <a:pt x="2850" y="16480"/>
                      <a:pt x="3370" y="16307"/>
                    </a:cubicBezTo>
                    <a:cubicBezTo>
                      <a:pt x="6105" y="15340"/>
                      <a:pt x="8907" y="14372"/>
                      <a:pt x="11209" y="12471"/>
                    </a:cubicBezTo>
                    <a:cubicBezTo>
                      <a:pt x="13477" y="10603"/>
                      <a:pt x="15278" y="7534"/>
                      <a:pt x="15045" y="4332"/>
                    </a:cubicBezTo>
                    <a:cubicBezTo>
                      <a:pt x="14911" y="2697"/>
                      <a:pt x="14211" y="1096"/>
                      <a:pt x="12910" y="362"/>
                    </a:cubicBezTo>
                    <a:cubicBezTo>
                      <a:pt x="12449" y="111"/>
                      <a:pt x="11965" y="0"/>
                      <a:pt x="1147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 name="Google Shape;4769;p29"/>
              <p:cNvSpPr/>
              <p:nvPr/>
            </p:nvSpPr>
            <p:spPr>
              <a:xfrm>
                <a:off x="1902375" y="2322900"/>
                <a:ext cx="478700" cy="270975"/>
              </a:xfrm>
              <a:custGeom>
                <a:avLst/>
                <a:gdLst/>
                <a:ahLst/>
                <a:cxnLst/>
                <a:rect l="l" t="t" r="r" b="b"/>
                <a:pathLst>
                  <a:path w="19148" h="10839" extrusionOk="0">
                    <a:moveTo>
                      <a:pt x="11198" y="0"/>
                    </a:moveTo>
                    <a:cubicBezTo>
                      <a:pt x="6786" y="0"/>
                      <a:pt x="774" y="669"/>
                      <a:pt x="467" y="1436"/>
                    </a:cubicBezTo>
                    <a:cubicBezTo>
                      <a:pt x="0" y="2437"/>
                      <a:pt x="300" y="3638"/>
                      <a:pt x="867" y="4505"/>
                    </a:cubicBezTo>
                    <a:cubicBezTo>
                      <a:pt x="1468" y="5439"/>
                      <a:pt x="2335" y="6106"/>
                      <a:pt x="3236" y="6673"/>
                    </a:cubicBezTo>
                    <a:cubicBezTo>
                      <a:pt x="5704" y="8441"/>
                      <a:pt x="8373" y="9976"/>
                      <a:pt x="11341" y="10610"/>
                    </a:cubicBezTo>
                    <a:cubicBezTo>
                      <a:pt x="11965" y="10751"/>
                      <a:pt x="12607" y="10839"/>
                      <a:pt x="13239" y="10839"/>
                    </a:cubicBezTo>
                    <a:cubicBezTo>
                      <a:pt x="14094" y="10839"/>
                      <a:pt x="14930" y="10679"/>
                      <a:pt x="15678" y="10276"/>
                    </a:cubicBezTo>
                    <a:cubicBezTo>
                      <a:pt x="17012" y="9509"/>
                      <a:pt x="17813" y="8108"/>
                      <a:pt x="18313" y="6673"/>
                    </a:cubicBezTo>
                    <a:cubicBezTo>
                      <a:pt x="18847" y="5172"/>
                      <a:pt x="19147" y="3371"/>
                      <a:pt x="18213" y="2037"/>
                    </a:cubicBezTo>
                    <a:cubicBezTo>
                      <a:pt x="17412" y="869"/>
                      <a:pt x="15978" y="469"/>
                      <a:pt x="14577" y="202"/>
                    </a:cubicBezTo>
                    <a:cubicBezTo>
                      <a:pt x="13736" y="62"/>
                      <a:pt x="12541" y="0"/>
                      <a:pt x="1119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 name="Google Shape;4770;p29"/>
              <p:cNvSpPr/>
              <p:nvPr/>
            </p:nvSpPr>
            <p:spPr>
              <a:xfrm>
                <a:off x="1869700" y="2451250"/>
                <a:ext cx="96075" cy="331825"/>
              </a:xfrm>
              <a:custGeom>
                <a:avLst/>
                <a:gdLst/>
                <a:ahLst/>
                <a:cxnLst/>
                <a:rect l="l" t="t" r="r" b="b"/>
                <a:pathLst>
                  <a:path w="3843" h="13273" extrusionOk="0">
                    <a:moveTo>
                      <a:pt x="1330" y="0"/>
                    </a:moveTo>
                    <a:cubicBezTo>
                      <a:pt x="684" y="0"/>
                      <a:pt x="1" y="623"/>
                      <a:pt x="340" y="1406"/>
                    </a:cubicBezTo>
                    <a:cubicBezTo>
                      <a:pt x="1941" y="5075"/>
                      <a:pt x="3042" y="9045"/>
                      <a:pt x="3342" y="13148"/>
                    </a:cubicBezTo>
                    <a:cubicBezTo>
                      <a:pt x="3342" y="13231"/>
                      <a:pt x="3409" y="13273"/>
                      <a:pt x="3475" y="13273"/>
                    </a:cubicBezTo>
                    <a:cubicBezTo>
                      <a:pt x="3542" y="13273"/>
                      <a:pt x="3609" y="13231"/>
                      <a:pt x="3609" y="13148"/>
                    </a:cubicBezTo>
                    <a:cubicBezTo>
                      <a:pt x="3842" y="9011"/>
                      <a:pt x="3509" y="4742"/>
                      <a:pt x="2208" y="706"/>
                    </a:cubicBezTo>
                    <a:cubicBezTo>
                      <a:pt x="2061" y="206"/>
                      <a:pt x="1702" y="0"/>
                      <a:pt x="133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 name="Google Shape;4771;p29"/>
              <p:cNvSpPr/>
              <p:nvPr/>
            </p:nvSpPr>
            <p:spPr>
              <a:xfrm>
                <a:off x="1883925" y="2435975"/>
                <a:ext cx="127700" cy="283850"/>
              </a:xfrm>
              <a:custGeom>
                <a:avLst/>
                <a:gdLst/>
                <a:ahLst/>
                <a:cxnLst/>
                <a:rect l="l" t="t" r="r" b="b"/>
                <a:pathLst>
                  <a:path w="5108" h="11354" extrusionOk="0">
                    <a:moveTo>
                      <a:pt x="1536" y="1"/>
                    </a:moveTo>
                    <a:cubicBezTo>
                      <a:pt x="805" y="1"/>
                      <a:pt x="1" y="899"/>
                      <a:pt x="538" y="1583"/>
                    </a:cubicBezTo>
                    <a:cubicBezTo>
                      <a:pt x="2606" y="4352"/>
                      <a:pt x="4241" y="7654"/>
                      <a:pt x="4874" y="11257"/>
                    </a:cubicBezTo>
                    <a:cubicBezTo>
                      <a:pt x="4888" y="11324"/>
                      <a:pt x="4928" y="11354"/>
                      <a:pt x="4972" y="11354"/>
                    </a:cubicBezTo>
                    <a:cubicBezTo>
                      <a:pt x="5037" y="11354"/>
                      <a:pt x="5108" y="11290"/>
                      <a:pt x="5108" y="11190"/>
                    </a:cubicBezTo>
                    <a:cubicBezTo>
                      <a:pt x="5008" y="7521"/>
                      <a:pt x="4140" y="3752"/>
                      <a:pt x="2239" y="416"/>
                    </a:cubicBezTo>
                    <a:cubicBezTo>
                      <a:pt x="2060" y="121"/>
                      <a:pt x="1803" y="1"/>
                      <a:pt x="15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 name="Google Shape;4772;p29"/>
              <p:cNvSpPr/>
              <p:nvPr/>
            </p:nvSpPr>
            <p:spPr>
              <a:xfrm>
                <a:off x="1866925" y="2472000"/>
                <a:ext cx="52150" cy="281900"/>
              </a:xfrm>
              <a:custGeom>
                <a:avLst/>
                <a:gdLst/>
                <a:ahLst/>
                <a:cxnLst/>
                <a:rect l="l" t="t" r="r" b="b"/>
                <a:pathLst>
                  <a:path w="2086" h="11276" extrusionOk="0">
                    <a:moveTo>
                      <a:pt x="1047" y="1"/>
                    </a:moveTo>
                    <a:cubicBezTo>
                      <a:pt x="526" y="1"/>
                      <a:pt x="0" y="293"/>
                      <a:pt x="50" y="876"/>
                    </a:cubicBezTo>
                    <a:cubicBezTo>
                      <a:pt x="251" y="4312"/>
                      <a:pt x="651" y="7714"/>
                      <a:pt x="918" y="11150"/>
                    </a:cubicBezTo>
                    <a:cubicBezTo>
                      <a:pt x="918" y="11234"/>
                      <a:pt x="976" y="11275"/>
                      <a:pt x="1034" y="11275"/>
                    </a:cubicBezTo>
                    <a:cubicBezTo>
                      <a:pt x="1093" y="11275"/>
                      <a:pt x="1151" y="11234"/>
                      <a:pt x="1151" y="11150"/>
                    </a:cubicBezTo>
                    <a:cubicBezTo>
                      <a:pt x="1451" y="7714"/>
                      <a:pt x="1818" y="4312"/>
                      <a:pt x="2018" y="876"/>
                    </a:cubicBezTo>
                    <a:cubicBezTo>
                      <a:pt x="2085" y="293"/>
                      <a:pt x="1568" y="1"/>
                      <a:pt x="10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 name="Google Shape;4773;p29"/>
              <p:cNvSpPr/>
              <p:nvPr/>
            </p:nvSpPr>
            <p:spPr>
              <a:xfrm>
                <a:off x="1662925" y="2440750"/>
                <a:ext cx="226250" cy="182975"/>
              </a:xfrm>
              <a:custGeom>
                <a:avLst/>
                <a:gdLst/>
                <a:ahLst/>
                <a:cxnLst/>
                <a:rect l="l" t="t" r="r" b="b"/>
                <a:pathLst>
                  <a:path w="9050" h="7319" extrusionOk="0">
                    <a:moveTo>
                      <a:pt x="7780" y="0"/>
                    </a:moveTo>
                    <a:cubicBezTo>
                      <a:pt x="7685" y="0"/>
                      <a:pt x="7584" y="18"/>
                      <a:pt x="7477" y="58"/>
                    </a:cubicBezTo>
                    <a:cubicBezTo>
                      <a:pt x="4141" y="1426"/>
                      <a:pt x="1572" y="4094"/>
                      <a:pt x="71" y="7130"/>
                    </a:cubicBezTo>
                    <a:cubicBezTo>
                      <a:pt x="0" y="7224"/>
                      <a:pt x="96" y="7319"/>
                      <a:pt x="182" y="7319"/>
                    </a:cubicBezTo>
                    <a:cubicBezTo>
                      <a:pt x="218" y="7319"/>
                      <a:pt x="252" y="7302"/>
                      <a:pt x="271" y="7263"/>
                    </a:cubicBezTo>
                    <a:cubicBezTo>
                      <a:pt x="2239" y="4561"/>
                      <a:pt x="5142" y="2760"/>
                      <a:pt x="8110" y="1993"/>
                    </a:cubicBezTo>
                    <a:cubicBezTo>
                      <a:pt x="9050" y="1781"/>
                      <a:pt x="8723" y="0"/>
                      <a:pt x="778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 name="Google Shape;4774;p29"/>
              <p:cNvSpPr/>
              <p:nvPr/>
            </p:nvSpPr>
            <p:spPr>
              <a:xfrm>
                <a:off x="1766975" y="2428350"/>
                <a:ext cx="161400" cy="174750"/>
              </a:xfrm>
              <a:custGeom>
                <a:avLst/>
                <a:gdLst/>
                <a:ahLst/>
                <a:cxnLst/>
                <a:rect l="l" t="t" r="r" b="b"/>
                <a:pathLst>
                  <a:path w="6456" h="6990" extrusionOk="0">
                    <a:moveTo>
                      <a:pt x="4804" y="0"/>
                    </a:moveTo>
                    <a:cubicBezTo>
                      <a:pt x="4634" y="0"/>
                      <a:pt x="4483" y="65"/>
                      <a:pt x="4382" y="221"/>
                    </a:cubicBezTo>
                    <a:cubicBezTo>
                      <a:pt x="2881" y="2389"/>
                      <a:pt x="1547" y="4624"/>
                      <a:pt x="79" y="6792"/>
                    </a:cubicBezTo>
                    <a:cubicBezTo>
                      <a:pt x="1" y="6870"/>
                      <a:pt x="127" y="6990"/>
                      <a:pt x="217" y="6990"/>
                    </a:cubicBezTo>
                    <a:cubicBezTo>
                      <a:pt x="242" y="6990"/>
                      <a:pt x="265" y="6980"/>
                      <a:pt x="279" y="6959"/>
                    </a:cubicBezTo>
                    <a:cubicBezTo>
                      <a:pt x="2147" y="5124"/>
                      <a:pt x="4115" y="3389"/>
                      <a:pt x="5950" y="1488"/>
                    </a:cubicBezTo>
                    <a:cubicBezTo>
                      <a:pt x="6455" y="1009"/>
                      <a:pt x="5476" y="0"/>
                      <a:pt x="480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 name="Google Shape;4775;p29"/>
              <p:cNvSpPr/>
              <p:nvPr/>
            </p:nvSpPr>
            <p:spPr>
              <a:xfrm>
                <a:off x="1576750" y="2416975"/>
                <a:ext cx="313875" cy="164950"/>
              </a:xfrm>
              <a:custGeom>
                <a:avLst/>
                <a:gdLst/>
                <a:ahLst/>
                <a:cxnLst/>
                <a:rect l="l" t="t" r="r" b="b"/>
                <a:pathLst>
                  <a:path w="12555" h="6598" extrusionOk="0">
                    <a:moveTo>
                      <a:pt x="11160" y="0"/>
                    </a:moveTo>
                    <a:cubicBezTo>
                      <a:pt x="11035" y="0"/>
                      <a:pt x="10901" y="24"/>
                      <a:pt x="10757" y="75"/>
                    </a:cubicBezTo>
                    <a:cubicBezTo>
                      <a:pt x="6821" y="1509"/>
                      <a:pt x="3218" y="3744"/>
                      <a:pt x="82" y="6380"/>
                    </a:cubicBezTo>
                    <a:cubicBezTo>
                      <a:pt x="1" y="6489"/>
                      <a:pt x="52" y="6598"/>
                      <a:pt x="165" y="6598"/>
                    </a:cubicBezTo>
                    <a:cubicBezTo>
                      <a:pt x="190" y="6598"/>
                      <a:pt x="219" y="6592"/>
                      <a:pt x="249" y="6580"/>
                    </a:cubicBezTo>
                    <a:cubicBezTo>
                      <a:pt x="3685" y="4412"/>
                      <a:pt x="7521" y="2944"/>
                      <a:pt x="11357" y="2043"/>
                    </a:cubicBezTo>
                    <a:cubicBezTo>
                      <a:pt x="12554" y="1774"/>
                      <a:pt x="12248" y="0"/>
                      <a:pt x="1116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 name="Google Shape;4776;p29"/>
              <p:cNvSpPr/>
              <p:nvPr/>
            </p:nvSpPr>
            <p:spPr>
              <a:xfrm>
                <a:off x="1658575" y="2411150"/>
                <a:ext cx="218875" cy="101050"/>
              </a:xfrm>
              <a:custGeom>
                <a:avLst/>
                <a:gdLst/>
                <a:ahLst/>
                <a:cxnLst/>
                <a:rect l="l" t="t" r="r" b="b"/>
                <a:pathLst>
                  <a:path w="8755" h="4042" extrusionOk="0">
                    <a:moveTo>
                      <a:pt x="7370" y="1"/>
                    </a:moveTo>
                    <a:cubicBezTo>
                      <a:pt x="5899" y="1"/>
                      <a:pt x="4518" y="390"/>
                      <a:pt x="3281" y="1009"/>
                    </a:cubicBezTo>
                    <a:cubicBezTo>
                      <a:pt x="1980" y="1742"/>
                      <a:pt x="879" y="2676"/>
                      <a:pt x="78" y="3844"/>
                    </a:cubicBezTo>
                    <a:cubicBezTo>
                      <a:pt x="0" y="3922"/>
                      <a:pt x="106" y="4042"/>
                      <a:pt x="203" y="4042"/>
                    </a:cubicBezTo>
                    <a:cubicBezTo>
                      <a:pt x="230" y="4042"/>
                      <a:pt x="257" y="4032"/>
                      <a:pt x="279" y="4011"/>
                    </a:cubicBezTo>
                    <a:cubicBezTo>
                      <a:pt x="1246" y="3077"/>
                      <a:pt x="2480" y="2443"/>
                      <a:pt x="3748" y="2109"/>
                    </a:cubicBezTo>
                    <a:cubicBezTo>
                      <a:pt x="4420" y="1928"/>
                      <a:pt x="5111" y="1845"/>
                      <a:pt x="5791" y="1845"/>
                    </a:cubicBezTo>
                    <a:cubicBezTo>
                      <a:pt x="6359" y="1845"/>
                      <a:pt x="6919" y="1903"/>
                      <a:pt x="7450" y="2009"/>
                    </a:cubicBezTo>
                    <a:cubicBezTo>
                      <a:pt x="7493" y="2025"/>
                      <a:pt x="7535" y="2032"/>
                      <a:pt x="7577" y="2032"/>
                    </a:cubicBezTo>
                    <a:cubicBezTo>
                      <a:pt x="8252" y="2032"/>
                      <a:pt x="8754" y="102"/>
                      <a:pt x="7717" y="8"/>
                    </a:cubicBezTo>
                    <a:cubicBezTo>
                      <a:pt x="7601" y="3"/>
                      <a:pt x="7485" y="1"/>
                      <a:pt x="737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 name="Google Shape;4777;p29"/>
              <p:cNvSpPr/>
              <p:nvPr/>
            </p:nvSpPr>
            <p:spPr>
              <a:xfrm>
                <a:off x="1513750" y="2351700"/>
                <a:ext cx="371700" cy="91375"/>
              </a:xfrm>
              <a:custGeom>
                <a:avLst/>
                <a:gdLst/>
                <a:ahLst/>
                <a:cxnLst/>
                <a:rect l="l" t="t" r="r" b="b"/>
                <a:pathLst>
                  <a:path w="14868" h="3655" extrusionOk="0">
                    <a:moveTo>
                      <a:pt x="3659" y="1"/>
                    </a:moveTo>
                    <a:cubicBezTo>
                      <a:pt x="2496" y="1"/>
                      <a:pt x="1341" y="63"/>
                      <a:pt x="201" y="184"/>
                    </a:cubicBezTo>
                    <a:cubicBezTo>
                      <a:pt x="1" y="184"/>
                      <a:pt x="34" y="451"/>
                      <a:pt x="201" y="451"/>
                    </a:cubicBezTo>
                    <a:cubicBezTo>
                      <a:pt x="4604" y="518"/>
                      <a:pt x="8940" y="1685"/>
                      <a:pt x="12776" y="3520"/>
                    </a:cubicBezTo>
                    <a:cubicBezTo>
                      <a:pt x="12963" y="3614"/>
                      <a:pt x="13143" y="3655"/>
                      <a:pt x="13310" y="3655"/>
                    </a:cubicBezTo>
                    <a:cubicBezTo>
                      <a:pt x="14333" y="3655"/>
                      <a:pt x="14867" y="2111"/>
                      <a:pt x="13577" y="1652"/>
                    </a:cubicBezTo>
                    <a:cubicBezTo>
                      <a:pt x="10363" y="515"/>
                      <a:pt x="6985" y="1"/>
                      <a:pt x="365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 name="Google Shape;4778;p29"/>
              <p:cNvSpPr/>
              <p:nvPr/>
            </p:nvSpPr>
            <p:spPr>
              <a:xfrm>
                <a:off x="1658275" y="2294500"/>
                <a:ext cx="248700" cy="137250"/>
              </a:xfrm>
              <a:custGeom>
                <a:avLst/>
                <a:gdLst/>
                <a:ahLst/>
                <a:cxnLst/>
                <a:rect l="l" t="t" r="r" b="b"/>
                <a:pathLst>
                  <a:path w="9948" h="5490" extrusionOk="0">
                    <a:moveTo>
                      <a:pt x="194" y="0"/>
                    </a:moveTo>
                    <a:cubicBezTo>
                      <a:pt x="77" y="0"/>
                      <a:pt x="0" y="178"/>
                      <a:pt x="124" y="271"/>
                    </a:cubicBezTo>
                    <a:cubicBezTo>
                      <a:pt x="2959" y="1638"/>
                      <a:pt x="5561" y="3440"/>
                      <a:pt x="7963" y="5341"/>
                    </a:cubicBezTo>
                    <a:cubicBezTo>
                      <a:pt x="8092" y="5444"/>
                      <a:pt x="8232" y="5489"/>
                      <a:pt x="8373" y="5489"/>
                    </a:cubicBezTo>
                    <a:cubicBezTo>
                      <a:pt x="9145" y="5489"/>
                      <a:pt x="9948" y="4147"/>
                      <a:pt x="9130" y="3640"/>
                    </a:cubicBezTo>
                    <a:cubicBezTo>
                      <a:pt x="6328" y="2005"/>
                      <a:pt x="3293" y="838"/>
                      <a:pt x="224" y="4"/>
                    </a:cubicBezTo>
                    <a:cubicBezTo>
                      <a:pt x="214" y="1"/>
                      <a:pt x="204" y="0"/>
                      <a:pt x="19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 name="Google Shape;4779;p29"/>
              <p:cNvSpPr/>
              <p:nvPr/>
            </p:nvSpPr>
            <p:spPr>
              <a:xfrm>
                <a:off x="1654425" y="2238100"/>
                <a:ext cx="269025" cy="181900"/>
              </a:xfrm>
              <a:custGeom>
                <a:avLst/>
                <a:gdLst/>
                <a:ahLst/>
                <a:cxnLst/>
                <a:rect l="l" t="t" r="r" b="b"/>
                <a:pathLst>
                  <a:path w="10761" h="7276" extrusionOk="0">
                    <a:moveTo>
                      <a:pt x="166" y="1"/>
                    </a:moveTo>
                    <a:cubicBezTo>
                      <a:pt x="50" y="1"/>
                      <a:pt x="0" y="175"/>
                      <a:pt x="111" y="258"/>
                    </a:cubicBezTo>
                    <a:cubicBezTo>
                      <a:pt x="3213" y="2260"/>
                      <a:pt x="5982" y="4595"/>
                      <a:pt x="8617" y="7063"/>
                    </a:cubicBezTo>
                    <a:cubicBezTo>
                      <a:pt x="8778" y="7212"/>
                      <a:pt x="8960" y="7276"/>
                      <a:pt x="9142" y="7276"/>
                    </a:cubicBezTo>
                    <a:cubicBezTo>
                      <a:pt x="9943" y="7276"/>
                      <a:pt x="10760" y="6054"/>
                      <a:pt x="9918" y="5429"/>
                    </a:cubicBezTo>
                    <a:cubicBezTo>
                      <a:pt x="6883" y="3261"/>
                      <a:pt x="3580" y="1526"/>
                      <a:pt x="244" y="25"/>
                    </a:cubicBezTo>
                    <a:cubicBezTo>
                      <a:pt x="216" y="8"/>
                      <a:pt x="190" y="1"/>
                      <a:pt x="16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 name="Google Shape;4780;p29"/>
              <p:cNvSpPr/>
              <p:nvPr/>
            </p:nvSpPr>
            <p:spPr>
              <a:xfrm>
                <a:off x="1776825" y="2068350"/>
                <a:ext cx="136275" cy="348800"/>
              </a:xfrm>
              <a:custGeom>
                <a:avLst/>
                <a:gdLst/>
                <a:ahLst/>
                <a:cxnLst/>
                <a:rect l="l" t="t" r="r" b="b"/>
                <a:pathLst>
                  <a:path w="5451" h="13952" extrusionOk="0">
                    <a:moveTo>
                      <a:pt x="128" y="1"/>
                    </a:moveTo>
                    <a:cubicBezTo>
                      <a:pt x="62" y="1"/>
                      <a:pt x="0" y="52"/>
                      <a:pt x="18" y="144"/>
                    </a:cubicBezTo>
                    <a:cubicBezTo>
                      <a:pt x="752" y="4513"/>
                      <a:pt x="1720" y="8883"/>
                      <a:pt x="3154" y="13153"/>
                    </a:cubicBezTo>
                    <a:cubicBezTo>
                      <a:pt x="3355" y="13717"/>
                      <a:pt x="3763" y="13951"/>
                      <a:pt x="4160" y="13951"/>
                    </a:cubicBezTo>
                    <a:cubicBezTo>
                      <a:pt x="4820" y="13951"/>
                      <a:pt x="5451" y="13306"/>
                      <a:pt x="5055" y="12452"/>
                    </a:cubicBezTo>
                    <a:cubicBezTo>
                      <a:pt x="3221" y="8449"/>
                      <a:pt x="1520" y="4347"/>
                      <a:pt x="252" y="110"/>
                    </a:cubicBezTo>
                    <a:cubicBezTo>
                      <a:pt x="237" y="35"/>
                      <a:pt x="181" y="1"/>
                      <a:pt x="12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 name="Google Shape;4781;p29"/>
              <p:cNvSpPr/>
              <p:nvPr/>
            </p:nvSpPr>
            <p:spPr>
              <a:xfrm>
                <a:off x="1835175" y="2088850"/>
                <a:ext cx="105500" cy="340575"/>
              </a:xfrm>
              <a:custGeom>
                <a:avLst/>
                <a:gdLst/>
                <a:ahLst/>
                <a:cxnLst/>
                <a:rect l="l" t="t" r="r" b="b"/>
                <a:pathLst>
                  <a:path w="4220" h="13623" extrusionOk="0">
                    <a:moveTo>
                      <a:pt x="135" y="1"/>
                    </a:moveTo>
                    <a:cubicBezTo>
                      <a:pt x="67" y="1"/>
                      <a:pt x="1" y="63"/>
                      <a:pt x="19" y="157"/>
                    </a:cubicBezTo>
                    <a:cubicBezTo>
                      <a:pt x="687" y="4360"/>
                      <a:pt x="1254" y="8563"/>
                      <a:pt x="1988" y="12733"/>
                    </a:cubicBezTo>
                    <a:cubicBezTo>
                      <a:pt x="2086" y="13354"/>
                      <a:pt x="2531" y="13623"/>
                      <a:pt x="2981" y="13623"/>
                    </a:cubicBezTo>
                    <a:cubicBezTo>
                      <a:pt x="3596" y="13623"/>
                      <a:pt x="4220" y="13122"/>
                      <a:pt x="3989" y="12333"/>
                    </a:cubicBezTo>
                    <a:cubicBezTo>
                      <a:pt x="2821" y="8230"/>
                      <a:pt x="1487" y="4194"/>
                      <a:pt x="253" y="124"/>
                    </a:cubicBezTo>
                    <a:cubicBezTo>
                      <a:pt x="238" y="37"/>
                      <a:pt x="186" y="1"/>
                      <a:pt x="13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 name="Google Shape;4782;p29"/>
              <p:cNvSpPr/>
              <p:nvPr/>
            </p:nvSpPr>
            <p:spPr>
              <a:xfrm>
                <a:off x="1890150" y="2113150"/>
                <a:ext cx="64750" cy="310975"/>
              </a:xfrm>
              <a:custGeom>
                <a:avLst/>
                <a:gdLst/>
                <a:ahLst/>
                <a:cxnLst/>
                <a:rect l="l" t="t" r="r" b="b"/>
                <a:pathLst>
                  <a:path w="2590" h="12439" extrusionOk="0">
                    <a:moveTo>
                      <a:pt x="172" y="0"/>
                    </a:moveTo>
                    <a:cubicBezTo>
                      <a:pt x="88" y="0"/>
                      <a:pt x="1" y="80"/>
                      <a:pt x="22" y="186"/>
                    </a:cubicBezTo>
                    <a:cubicBezTo>
                      <a:pt x="789" y="3922"/>
                      <a:pt x="856" y="7725"/>
                      <a:pt x="522" y="11428"/>
                    </a:cubicBezTo>
                    <a:cubicBezTo>
                      <a:pt x="453" y="12086"/>
                      <a:pt x="1022" y="12438"/>
                      <a:pt x="1576" y="12438"/>
                    </a:cubicBezTo>
                    <a:cubicBezTo>
                      <a:pt x="2089" y="12438"/>
                      <a:pt x="2589" y="12136"/>
                      <a:pt x="2557" y="11494"/>
                    </a:cubicBezTo>
                    <a:cubicBezTo>
                      <a:pt x="2457" y="7558"/>
                      <a:pt x="1556" y="3689"/>
                      <a:pt x="289" y="86"/>
                    </a:cubicBezTo>
                    <a:cubicBezTo>
                      <a:pt x="265" y="26"/>
                      <a:pt x="219" y="0"/>
                      <a:pt x="17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 name="Google Shape;4783;p29"/>
              <p:cNvSpPr/>
              <p:nvPr/>
            </p:nvSpPr>
            <p:spPr>
              <a:xfrm>
                <a:off x="1906050" y="2108375"/>
                <a:ext cx="209275" cy="286675"/>
              </a:xfrm>
              <a:custGeom>
                <a:avLst/>
                <a:gdLst/>
                <a:ahLst/>
                <a:cxnLst/>
                <a:rect l="l" t="t" r="r" b="b"/>
                <a:pathLst>
                  <a:path w="8371" h="11467" extrusionOk="0">
                    <a:moveTo>
                      <a:pt x="8209" y="0"/>
                    </a:moveTo>
                    <a:cubicBezTo>
                      <a:pt x="8168" y="0"/>
                      <a:pt x="8125" y="23"/>
                      <a:pt x="8092" y="77"/>
                    </a:cubicBezTo>
                    <a:cubicBezTo>
                      <a:pt x="5657" y="3379"/>
                      <a:pt x="3055" y="6548"/>
                      <a:pt x="587" y="9884"/>
                    </a:cubicBezTo>
                    <a:cubicBezTo>
                      <a:pt x="1" y="10634"/>
                      <a:pt x="733" y="11467"/>
                      <a:pt x="1475" y="11467"/>
                    </a:cubicBezTo>
                    <a:cubicBezTo>
                      <a:pt x="1788" y="11467"/>
                      <a:pt x="2103" y="11318"/>
                      <a:pt x="2321" y="10951"/>
                    </a:cubicBezTo>
                    <a:cubicBezTo>
                      <a:pt x="4356" y="7416"/>
                      <a:pt x="6258" y="3780"/>
                      <a:pt x="8326" y="210"/>
                    </a:cubicBezTo>
                    <a:cubicBezTo>
                      <a:pt x="8371" y="98"/>
                      <a:pt x="8294" y="0"/>
                      <a:pt x="820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 name="Google Shape;4784;p29"/>
              <p:cNvSpPr/>
              <p:nvPr/>
            </p:nvSpPr>
            <p:spPr>
              <a:xfrm>
                <a:off x="1897500" y="2189475"/>
                <a:ext cx="242575" cy="246475"/>
              </a:xfrm>
              <a:custGeom>
                <a:avLst/>
                <a:gdLst/>
                <a:ahLst/>
                <a:cxnLst/>
                <a:rect l="l" t="t" r="r" b="b"/>
                <a:pathLst>
                  <a:path w="9703" h="9859" extrusionOk="0">
                    <a:moveTo>
                      <a:pt x="9505" y="0"/>
                    </a:moveTo>
                    <a:cubicBezTo>
                      <a:pt x="9471" y="0"/>
                      <a:pt x="9434" y="11"/>
                      <a:pt x="9402" y="35"/>
                    </a:cubicBezTo>
                    <a:cubicBezTo>
                      <a:pt x="6533" y="2771"/>
                      <a:pt x="3597" y="5372"/>
                      <a:pt x="762" y="8141"/>
                    </a:cubicBezTo>
                    <a:cubicBezTo>
                      <a:pt x="1" y="8826"/>
                      <a:pt x="764" y="9858"/>
                      <a:pt x="1555" y="9858"/>
                    </a:cubicBezTo>
                    <a:cubicBezTo>
                      <a:pt x="1804" y="9858"/>
                      <a:pt x="2056" y="9756"/>
                      <a:pt x="2263" y="9509"/>
                    </a:cubicBezTo>
                    <a:cubicBezTo>
                      <a:pt x="4765" y="6473"/>
                      <a:pt x="7167" y="3304"/>
                      <a:pt x="9602" y="202"/>
                    </a:cubicBezTo>
                    <a:cubicBezTo>
                      <a:pt x="9703" y="101"/>
                      <a:pt x="9613" y="0"/>
                      <a:pt x="950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 name="Google Shape;4785;p29"/>
              <p:cNvSpPr/>
              <p:nvPr/>
            </p:nvSpPr>
            <p:spPr>
              <a:xfrm>
                <a:off x="1886375" y="2237950"/>
                <a:ext cx="267325" cy="198325"/>
              </a:xfrm>
              <a:custGeom>
                <a:avLst/>
                <a:gdLst/>
                <a:ahLst/>
                <a:cxnLst/>
                <a:rect l="l" t="t" r="r" b="b"/>
                <a:pathLst>
                  <a:path w="10693" h="7933" extrusionOk="0">
                    <a:moveTo>
                      <a:pt x="10517" y="0"/>
                    </a:moveTo>
                    <a:cubicBezTo>
                      <a:pt x="10493" y="0"/>
                      <a:pt x="10468" y="10"/>
                      <a:pt x="10447" y="31"/>
                    </a:cubicBezTo>
                    <a:cubicBezTo>
                      <a:pt x="7378" y="2233"/>
                      <a:pt x="4143" y="4167"/>
                      <a:pt x="940" y="6035"/>
                    </a:cubicBezTo>
                    <a:cubicBezTo>
                      <a:pt x="1" y="6560"/>
                      <a:pt x="664" y="7933"/>
                      <a:pt x="1507" y="7933"/>
                    </a:cubicBezTo>
                    <a:cubicBezTo>
                      <a:pt x="1681" y="7933"/>
                      <a:pt x="1864" y="7874"/>
                      <a:pt x="2041" y="7736"/>
                    </a:cubicBezTo>
                    <a:cubicBezTo>
                      <a:pt x="5110" y="5435"/>
                      <a:pt x="7879" y="2866"/>
                      <a:pt x="10614" y="231"/>
                    </a:cubicBezTo>
                    <a:cubicBezTo>
                      <a:pt x="10693" y="126"/>
                      <a:pt x="10606" y="0"/>
                      <a:pt x="1051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 name="Google Shape;4786;p29"/>
              <p:cNvSpPr/>
              <p:nvPr/>
            </p:nvSpPr>
            <p:spPr>
              <a:xfrm>
                <a:off x="1892725" y="2371875"/>
                <a:ext cx="352400" cy="66200"/>
              </a:xfrm>
              <a:custGeom>
                <a:avLst/>
                <a:gdLst/>
                <a:ahLst/>
                <a:cxnLst/>
                <a:rect l="l" t="t" r="r" b="b"/>
                <a:pathLst>
                  <a:path w="14096" h="2648" extrusionOk="0">
                    <a:moveTo>
                      <a:pt x="7111" y="1"/>
                    </a:moveTo>
                    <a:cubicBezTo>
                      <a:pt x="5185" y="1"/>
                      <a:pt x="3242" y="206"/>
                      <a:pt x="1320" y="645"/>
                    </a:cubicBezTo>
                    <a:cubicBezTo>
                      <a:pt x="0" y="945"/>
                      <a:pt x="461" y="2648"/>
                      <a:pt x="1513" y="2648"/>
                    </a:cubicBezTo>
                    <a:cubicBezTo>
                      <a:pt x="1631" y="2648"/>
                      <a:pt x="1756" y="2627"/>
                      <a:pt x="1887" y="2580"/>
                    </a:cubicBezTo>
                    <a:cubicBezTo>
                      <a:pt x="4871" y="1567"/>
                      <a:pt x="8110" y="959"/>
                      <a:pt x="11400" y="959"/>
                    </a:cubicBezTo>
                    <a:cubicBezTo>
                      <a:pt x="12230" y="959"/>
                      <a:pt x="13063" y="998"/>
                      <a:pt x="13896" y="1079"/>
                    </a:cubicBezTo>
                    <a:cubicBezTo>
                      <a:pt x="14062" y="1079"/>
                      <a:pt x="14096" y="878"/>
                      <a:pt x="13929" y="845"/>
                    </a:cubicBezTo>
                    <a:cubicBezTo>
                      <a:pt x="11724" y="298"/>
                      <a:pt x="9430" y="1"/>
                      <a:pt x="711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 name="Google Shape;4787;p29"/>
              <p:cNvSpPr/>
              <p:nvPr/>
            </p:nvSpPr>
            <p:spPr>
              <a:xfrm>
                <a:off x="1903150" y="2430675"/>
                <a:ext cx="303625" cy="52000"/>
              </a:xfrm>
              <a:custGeom>
                <a:avLst/>
                <a:gdLst/>
                <a:ahLst/>
                <a:cxnLst/>
                <a:rect l="l" t="t" r="r" b="b"/>
                <a:pathLst>
                  <a:path w="12145" h="2080" extrusionOk="0">
                    <a:moveTo>
                      <a:pt x="2381" y="1"/>
                    </a:moveTo>
                    <a:cubicBezTo>
                      <a:pt x="1989" y="1"/>
                      <a:pt x="1596" y="10"/>
                      <a:pt x="1203" y="27"/>
                    </a:cubicBezTo>
                    <a:cubicBezTo>
                      <a:pt x="0" y="122"/>
                      <a:pt x="239" y="2080"/>
                      <a:pt x="1265" y="2080"/>
                    </a:cubicBezTo>
                    <a:cubicBezTo>
                      <a:pt x="1320" y="2080"/>
                      <a:pt x="1377" y="2074"/>
                      <a:pt x="1437" y="2062"/>
                    </a:cubicBezTo>
                    <a:cubicBezTo>
                      <a:pt x="3498" y="1719"/>
                      <a:pt x="5609" y="1510"/>
                      <a:pt x="7746" y="1510"/>
                    </a:cubicBezTo>
                    <a:cubicBezTo>
                      <a:pt x="9136" y="1510"/>
                      <a:pt x="10538" y="1598"/>
                      <a:pt x="11944" y="1795"/>
                    </a:cubicBezTo>
                    <a:cubicBezTo>
                      <a:pt x="12111" y="1795"/>
                      <a:pt x="12144" y="1562"/>
                      <a:pt x="11978" y="1529"/>
                    </a:cubicBezTo>
                    <a:cubicBezTo>
                      <a:pt x="8910" y="605"/>
                      <a:pt x="5655" y="1"/>
                      <a:pt x="23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 name="Google Shape;4788;p29"/>
              <p:cNvSpPr/>
              <p:nvPr/>
            </p:nvSpPr>
            <p:spPr>
              <a:xfrm>
                <a:off x="1896500" y="2399750"/>
                <a:ext cx="261075" cy="55550"/>
              </a:xfrm>
              <a:custGeom>
                <a:avLst/>
                <a:gdLst/>
                <a:ahLst/>
                <a:cxnLst/>
                <a:rect l="l" t="t" r="r" b="b"/>
                <a:pathLst>
                  <a:path w="10443" h="2222" extrusionOk="0">
                    <a:moveTo>
                      <a:pt x="4278" y="0"/>
                    </a:moveTo>
                    <a:cubicBezTo>
                      <a:pt x="3214" y="0"/>
                      <a:pt x="2143" y="70"/>
                      <a:pt x="1069" y="230"/>
                    </a:cubicBezTo>
                    <a:cubicBezTo>
                      <a:pt x="0" y="293"/>
                      <a:pt x="412" y="2221"/>
                      <a:pt x="1272" y="2221"/>
                    </a:cubicBezTo>
                    <a:cubicBezTo>
                      <a:pt x="1325" y="2221"/>
                      <a:pt x="1380" y="2214"/>
                      <a:pt x="1436" y="2198"/>
                    </a:cubicBezTo>
                    <a:cubicBezTo>
                      <a:pt x="4023" y="1429"/>
                      <a:pt x="6780" y="886"/>
                      <a:pt x="9577" y="886"/>
                    </a:cubicBezTo>
                    <a:cubicBezTo>
                      <a:pt x="9810" y="886"/>
                      <a:pt x="10042" y="890"/>
                      <a:pt x="10276" y="898"/>
                    </a:cubicBezTo>
                    <a:cubicBezTo>
                      <a:pt x="10409" y="898"/>
                      <a:pt x="10442" y="631"/>
                      <a:pt x="10309" y="631"/>
                    </a:cubicBezTo>
                    <a:cubicBezTo>
                      <a:pt x="8335" y="258"/>
                      <a:pt x="6319" y="0"/>
                      <a:pt x="427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 name="Google Shape;4789;p29"/>
              <p:cNvSpPr/>
              <p:nvPr/>
            </p:nvSpPr>
            <p:spPr>
              <a:xfrm>
                <a:off x="1881150" y="2440525"/>
                <a:ext cx="262825" cy="81850"/>
              </a:xfrm>
              <a:custGeom>
                <a:avLst/>
                <a:gdLst/>
                <a:ahLst/>
                <a:cxnLst/>
                <a:rect l="l" t="t" r="r" b="b"/>
                <a:pathLst>
                  <a:path w="10513" h="3274" extrusionOk="0">
                    <a:moveTo>
                      <a:pt x="1123" y="0"/>
                    </a:moveTo>
                    <a:cubicBezTo>
                      <a:pt x="0" y="0"/>
                      <a:pt x="87" y="2103"/>
                      <a:pt x="1102" y="2103"/>
                    </a:cubicBezTo>
                    <a:cubicBezTo>
                      <a:pt x="1118" y="2103"/>
                      <a:pt x="1133" y="2103"/>
                      <a:pt x="1149" y="2102"/>
                    </a:cubicBezTo>
                    <a:cubicBezTo>
                      <a:pt x="1746" y="2062"/>
                      <a:pt x="2349" y="2041"/>
                      <a:pt x="2956" y="2041"/>
                    </a:cubicBezTo>
                    <a:cubicBezTo>
                      <a:pt x="5402" y="2041"/>
                      <a:pt x="7904" y="2387"/>
                      <a:pt x="10256" y="3269"/>
                    </a:cubicBezTo>
                    <a:cubicBezTo>
                      <a:pt x="10266" y="3272"/>
                      <a:pt x="10276" y="3273"/>
                      <a:pt x="10286" y="3273"/>
                    </a:cubicBezTo>
                    <a:cubicBezTo>
                      <a:pt x="10408" y="3273"/>
                      <a:pt x="10513" y="3095"/>
                      <a:pt x="10389" y="3003"/>
                    </a:cubicBezTo>
                    <a:cubicBezTo>
                      <a:pt x="7654" y="1435"/>
                      <a:pt x="4485" y="267"/>
                      <a:pt x="1149" y="0"/>
                    </a:cubicBezTo>
                    <a:cubicBezTo>
                      <a:pt x="1140" y="0"/>
                      <a:pt x="1132" y="0"/>
                      <a:pt x="112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 name="Google Shape;4790;p29"/>
              <p:cNvSpPr/>
              <p:nvPr/>
            </p:nvSpPr>
            <p:spPr>
              <a:xfrm>
                <a:off x="1778950" y="2225375"/>
                <a:ext cx="256250" cy="292100"/>
              </a:xfrm>
              <a:custGeom>
                <a:avLst/>
                <a:gdLst/>
                <a:ahLst/>
                <a:cxnLst/>
                <a:rect l="l" t="t" r="r" b="b"/>
                <a:pathLst>
                  <a:path w="10250" h="11684" extrusionOk="0">
                    <a:moveTo>
                      <a:pt x="4270" y="0"/>
                    </a:moveTo>
                    <a:cubicBezTo>
                      <a:pt x="3970" y="34"/>
                      <a:pt x="3836" y="401"/>
                      <a:pt x="3803" y="701"/>
                    </a:cubicBezTo>
                    <a:cubicBezTo>
                      <a:pt x="3696" y="1505"/>
                      <a:pt x="3739" y="2352"/>
                      <a:pt x="3951" y="3155"/>
                    </a:cubicBezTo>
                    <a:lnTo>
                      <a:pt x="3951" y="3155"/>
                    </a:lnTo>
                    <a:cubicBezTo>
                      <a:pt x="3665" y="2303"/>
                      <a:pt x="3417" y="1752"/>
                      <a:pt x="3169" y="1201"/>
                    </a:cubicBezTo>
                    <a:cubicBezTo>
                      <a:pt x="3020" y="962"/>
                      <a:pt x="2844" y="724"/>
                      <a:pt x="2618" y="724"/>
                    </a:cubicBezTo>
                    <a:cubicBezTo>
                      <a:pt x="2591" y="724"/>
                      <a:pt x="2563" y="727"/>
                      <a:pt x="2535" y="734"/>
                    </a:cubicBezTo>
                    <a:cubicBezTo>
                      <a:pt x="2369" y="767"/>
                      <a:pt x="2268" y="1034"/>
                      <a:pt x="2268" y="1234"/>
                    </a:cubicBezTo>
                    <a:cubicBezTo>
                      <a:pt x="2268" y="1435"/>
                      <a:pt x="2335" y="1635"/>
                      <a:pt x="2435" y="1868"/>
                    </a:cubicBezTo>
                    <a:cubicBezTo>
                      <a:pt x="2675" y="2396"/>
                      <a:pt x="2933" y="2907"/>
                      <a:pt x="3232" y="3401"/>
                    </a:cubicBezTo>
                    <a:lnTo>
                      <a:pt x="3232" y="3401"/>
                    </a:lnTo>
                    <a:cubicBezTo>
                      <a:pt x="2810" y="2773"/>
                      <a:pt x="2434" y="2329"/>
                      <a:pt x="1835" y="2068"/>
                    </a:cubicBezTo>
                    <a:cubicBezTo>
                      <a:pt x="1722" y="2021"/>
                      <a:pt x="1601" y="1998"/>
                      <a:pt x="1482" y="1998"/>
                    </a:cubicBezTo>
                    <a:cubicBezTo>
                      <a:pt x="1179" y="1998"/>
                      <a:pt x="887" y="2148"/>
                      <a:pt x="767" y="2435"/>
                    </a:cubicBezTo>
                    <a:cubicBezTo>
                      <a:pt x="601" y="2802"/>
                      <a:pt x="767" y="3236"/>
                      <a:pt x="968" y="3569"/>
                    </a:cubicBezTo>
                    <a:cubicBezTo>
                      <a:pt x="1435" y="4237"/>
                      <a:pt x="2102" y="4704"/>
                      <a:pt x="2769" y="5104"/>
                    </a:cubicBezTo>
                    <a:cubicBezTo>
                      <a:pt x="2437" y="4999"/>
                      <a:pt x="2088" y="4949"/>
                      <a:pt x="1739" y="4949"/>
                    </a:cubicBezTo>
                    <a:cubicBezTo>
                      <a:pt x="1421" y="4949"/>
                      <a:pt x="1103" y="4991"/>
                      <a:pt x="801" y="5071"/>
                    </a:cubicBezTo>
                    <a:cubicBezTo>
                      <a:pt x="534" y="5137"/>
                      <a:pt x="300" y="5237"/>
                      <a:pt x="167" y="5471"/>
                    </a:cubicBezTo>
                    <a:cubicBezTo>
                      <a:pt x="0" y="5871"/>
                      <a:pt x="200" y="6371"/>
                      <a:pt x="534" y="6538"/>
                    </a:cubicBezTo>
                    <a:cubicBezTo>
                      <a:pt x="864" y="6694"/>
                      <a:pt x="1318" y="6781"/>
                      <a:pt x="1785" y="6781"/>
                    </a:cubicBezTo>
                    <a:cubicBezTo>
                      <a:pt x="2109" y="6781"/>
                      <a:pt x="2438" y="6739"/>
                      <a:pt x="2737" y="6648"/>
                    </a:cubicBezTo>
                    <a:lnTo>
                      <a:pt x="2737" y="6648"/>
                    </a:lnTo>
                    <a:cubicBezTo>
                      <a:pt x="1983" y="6888"/>
                      <a:pt x="1329" y="7450"/>
                      <a:pt x="968" y="8239"/>
                    </a:cubicBezTo>
                    <a:cubicBezTo>
                      <a:pt x="834" y="8473"/>
                      <a:pt x="767" y="8773"/>
                      <a:pt x="834" y="9040"/>
                    </a:cubicBezTo>
                    <a:cubicBezTo>
                      <a:pt x="913" y="9328"/>
                      <a:pt x="1177" y="9472"/>
                      <a:pt x="1448" y="9472"/>
                    </a:cubicBezTo>
                    <a:cubicBezTo>
                      <a:pt x="1522" y="9472"/>
                      <a:pt x="1597" y="9462"/>
                      <a:pt x="1668" y="9440"/>
                    </a:cubicBezTo>
                    <a:cubicBezTo>
                      <a:pt x="2002" y="9374"/>
                      <a:pt x="2869" y="8706"/>
                      <a:pt x="3336" y="8206"/>
                    </a:cubicBezTo>
                    <a:lnTo>
                      <a:pt x="3336" y="8206"/>
                    </a:lnTo>
                    <a:cubicBezTo>
                      <a:pt x="3102" y="8840"/>
                      <a:pt x="2836" y="9540"/>
                      <a:pt x="2969" y="10208"/>
                    </a:cubicBezTo>
                    <a:cubicBezTo>
                      <a:pt x="3078" y="10781"/>
                      <a:pt x="3545" y="11288"/>
                      <a:pt x="4004" y="11288"/>
                    </a:cubicBezTo>
                    <a:cubicBezTo>
                      <a:pt x="4105" y="11288"/>
                      <a:pt x="4206" y="11263"/>
                      <a:pt x="4303" y="11208"/>
                    </a:cubicBezTo>
                    <a:cubicBezTo>
                      <a:pt x="4704" y="11008"/>
                      <a:pt x="4870" y="10408"/>
                      <a:pt x="4870" y="9874"/>
                    </a:cubicBezTo>
                    <a:cubicBezTo>
                      <a:pt x="4870" y="9340"/>
                      <a:pt x="4804" y="8773"/>
                      <a:pt x="4870" y="8273"/>
                    </a:cubicBezTo>
                    <a:cubicBezTo>
                      <a:pt x="4870" y="9240"/>
                      <a:pt x="5171" y="10208"/>
                      <a:pt x="5671" y="11008"/>
                    </a:cubicBezTo>
                    <a:cubicBezTo>
                      <a:pt x="5838" y="11242"/>
                      <a:pt x="6105" y="11508"/>
                      <a:pt x="6338" y="11609"/>
                    </a:cubicBezTo>
                    <a:cubicBezTo>
                      <a:pt x="6434" y="11657"/>
                      <a:pt x="6544" y="11683"/>
                      <a:pt x="6652" y="11683"/>
                    </a:cubicBezTo>
                    <a:cubicBezTo>
                      <a:pt x="6844" y="11683"/>
                      <a:pt x="7032" y="11600"/>
                      <a:pt x="7139" y="11408"/>
                    </a:cubicBezTo>
                    <a:cubicBezTo>
                      <a:pt x="7305" y="11108"/>
                      <a:pt x="7205" y="10741"/>
                      <a:pt x="7139" y="10408"/>
                    </a:cubicBezTo>
                    <a:cubicBezTo>
                      <a:pt x="6917" y="9688"/>
                      <a:pt x="6696" y="8992"/>
                      <a:pt x="6399" y="8319"/>
                    </a:cubicBezTo>
                    <a:lnTo>
                      <a:pt x="6399" y="8319"/>
                    </a:lnTo>
                    <a:cubicBezTo>
                      <a:pt x="6747" y="8958"/>
                      <a:pt x="7259" y="9464"/>
                      <a:pt x="7839" y="9741"/>
                    </a:cubicBezTo>
                    <a:cubicBezTo>
                      <a:pt x="7994" y="9811"/>
                      <a:pt x="8186" y="9858"/>
                      <a:pt x="8370" y="9858"/>
                    </a:cubicBezTo>
                    <a:cubicBezTo>
                      <a:pt x="8620" y="9858"/>
                      <a:pt x="8858" y="9771"/>
                      <a:pt x="8973" y="9540"/>
                    </a:cubicBezTo>
                    <a:cubicBezTo>
                      <a:pt x="9140" y="9240"/>
                      <a:pt x="9007" y="8907"/>
                      <a:pt x="8873" y="8606"/>
                    </a:cubicBezTo>
                    <a:cubicBezTo>
                      <a:pt x="8506" y="7839"/>
                      <a:pt x="8006" y="7072"/>
                      <a:pt x="7339" y="6538"/>
                    </a:cubicBezTo>
                    <a:lnTo>
                      <a:pt x="7339" y="6538"/>
                    </a:lnTo>
                    <a:cubicBezTo>
                      <a:pt x="7893" y="6672"/>
                      <a:pt x="8379" y="6735"/>
                      <a:pt x="8780" y="6735"/>
                    </a:cubicBezTo>
                    <a:cubicBezTo>
                      <a:pt x="9778" y="6735"/>
                      <a:pt x="10250" y="6347"/>
                      <a:pt x="9941" y="5704"/>
                    </a:cubicBezTo>
                    <a:cubicBezTo>
                      <a:pt x="9807" y="5504"/>
                      <a:pt x="9607" y="5371"/>
                      <a:pt x="9374" y="5271"/>
                    </a:cubicBezTo>
                    <a:cubicBezTo>
                      <a:pt x="8774" y="5031"/>
                      <a:pt x="8120" y="4899"/>
                      <a:pt x="7485" y="4899"/>
                    </a:cubicBezTo>
                    <a:cubicBezTo>
                      <a:pt x="7414" y="4899"/>
                      <a:pt x="7343" y="4900"/>
                      <a:pt x="7272" y="4904"/>
                    </a:cubicBezTo>
                    <a:cubicBezTo>
                      <a:pt x="8006" y="4737"/>
                      <a:pt x="8673" y="4337"/>
                      <a:pt x="9140" y="3670"/>
                    </a:cubicBezTo>
                    <a:cubicBezTo>
                      <a:pt x="9340" y="3336"/>
                      <a:pt x="9507" y="2869"/>
                      <a:pt x="9273" y="2602"/>
                    </a:cubicBezTo>
                    <a:cubicBezTo>
                      <a:pt x="9200" y="2514"/>
                      <a:pt x="9100" y="2484"/>
                      <a:pt x="8989" y="2484"/>
                    </a:cubicBezTo>
                    <a:cubicBezTo>
                      <a:pt x="8848" y="2484"/>
                      <a:pt x="8689" y="2531"/>
                      <a:pt x="8540" y="2569"/>
                    </a:cubicBezTo>
                    <a:cubicBezTo>
                      <a:pt x="7839" y="2869"/>
                      <a:pt x="7172" y="3369"/>
                      <a:pt x="6638" y="4003"/>
                    </a:cubicBezTo>
                    <a:cubicBezTo>
                      <a:pt x="7005" y="3236"/>
                      <a:pt x="7272" y="2369"/>
                      <a:pt x="7339" y="1501"/>
                    </a:cubicBezTo>
                    <a:cubicBezTo>
                      <a:pt x="7372" y="1168"/>
                      <a:pt x="7372" y="767"/>
                      <a:pt x="7139" y="601"/>
                    </a:cubicBezTo>
                    <a:cubicBezTo>
                      <a:pt x="7081" y="551"/>
                      <a:pt x="7013" y="530"/>
                      <a:pt x="6941" y="530"/>
                    </a:cubicBezTo>
                    <a:cubicBezTo>
                      <a:pt x="6720" y="530"/>
                      <a:pt x="6455" y="725"/>
                      <a:pt x="6305" y="901"/>
                    </a:cubicBezTo>
                    <a:cubicBezTo>
                      <a:pt x="5671" y="1601"/>
                      <a:pt x="5304" y="2535"/>
                      <a:pt x="5237" y="3503"/>
                    </a:cubicBezTo>
                    <a:cubicBezTo>
                      <a:pt x="5137" y="2535"/>
                      <a:pt x="5004" y="1568"/>
                      <a:pt x="4770" y="667"/>
                    </a:cubicBezTo>
                    <a:cubicBezTo>
                      <a:pt x="4737" y="334"/>
                      <a:pt x="4570" y="0"/>
                      <a:pt x="427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 name="Google Shape;4791;p29"/>
              <p:cNvSpPr/>
              <p:nvPr/>
            </p:nvSpPr>
            <p:spPr>
              <a:xfrm>
                <a:off x="1854000" y="2320150"/>
                <a:ext cx="101750" cy="105950"/>
              </a:xfrm>
              <a:custGeom>
                <a:avLst/>
                <a:gdLst/>
                <a:ahLst/>
                <a:cxnLst/>
                <a:rect l="l" t="t" r="r" b="b"/>
                <a:pathLst>
                  <a:path w="4070" h="4238" extrusionOk="0">
                    <a:moveTo>
                      <a:pt x="1725" y="1"/>
                    </a:moveTo>
                    <a:cubicBezTo>
                      <a:pt x="1624" y="1"/>
                      <a:pt x="1525" y="27"/>
                      <a:pt x="1435" y="79"/>
                    </a:cubicBezTo>
                    <a:cubicBezTo>
                      <a:pt x="1168" y="212"/>
                      <a:pt x="1001" y="479"/>
                      <a:pt x="1001" y="779"/>
                    </a:cubicBezTo>
                    <a:cubicBezTo>
                      <a:pt x="634" y="813"/>
                      <a:pt x="267" y="1146"/>
                      <a:pt x="134" y="1580"/>
                    </a:cubicBezTo>
                    <a:cubicBezTo>
                      <a:pt x="0" y="1980"/>
                      <a:pt x="134" y="2480"/>
                      <a:pt x="401" y="2781"/>
                    </a:cubicBezTo>
                    <a:cubicBezTo>
                      <a:pt x="267" y="3181"/>
                      <a:pt x="401" y="3748"/>
                      <a:pt x="734" y="3981"/>
                    </a:cubicBezTo>
                    <a:cubicBezTo>
                      <a:pt x="896" y="4111"/>
                      <a:pt x="1097" y="4178"/>
                      <a:pt x="1292" y="4178"/>
                    </a:cubicBezTo>
                    <a:cubicBezTo>
                      <a:pt x="1498" y="4178"/>
                      <a:pt x="1698" y="4103"/>
                      <a:pt x="1835" y="3948"/>
                    </a:cubicBezTo>
                    <a:cubicBezTo>
                      <a:pt x="2028" y="4141"/>
                      <a:pt x="2276" y="4238"/>
                      <a:pt x="2517" y="4238"/>
                    </a:cubicBezTo>
                    <a:cubicBezTo>
                      <a:pt x="2651" y="4238"/>
                      <a:pt x="2783" y="4208"/>
                      <a:pt x="2902" y="4148"/>
                    </a:cubicBezTo>
                    <a:cubicBezTo>
                      <a:pt x="3236" y="3981"/>
                      <a:pt x="3469" y="3581"/>
                      <a:pt x="3436" y="3114"/>
                    </a:cubicBezTo>
                    <a:cubicBezTo>
                      <a:pt x="3803" y="2914"/>
                      <a:pt x="4070" y="2480"/>
                      <a:pt x="4070" y="2080"/>
                    </a:cubicBezTo>
                    <a:cubicBezTo>
                      <a:pt x="4070" y="1613"/>
                      <a:pt x="3836" y="1213"/>
                      <a:pt x="3503" y="979"/>
                    </a:cubicBezTo>
                    <a:cubicBezTo>
                      <a:pt x="3503" y="712"/>
                      <a:pt x="3336" y="412"/>
                      <a:pt x="3136" y="279"/>
                    </a:cubicBezTo>
                    <a:cubicBezTo>
                      <a:pt x="3019" y="201"/>
                      <a:pt x="2867" y="168"/>
                      <a:pt x="2668" y="168"/>
                    </a:cubicBezTo>
                    <a:cubicBezTo>
                      <a:pt x="2527" y="168"/>
                      <a:pt x="2362" y="184"/>
                      <a:pt x="2169" y="212"/>
                    </a:cubicBezTo>
                    <a:cubicBezTo>
                      <a:pt x="2045" y="69"/>
                      <a:pt x="1885" y="1"/>
                      <a:pt x="17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2" name="Google Shape;4792;p29"/>
            <p:cNvGrpSpPr/>
            <p:nvPr/>
          </p:nvGrpSpPr>
          <p:grpSpPr>
            <a:xfrm rot="-1719346" flipH="1">
              <a:off x="-302167" y="4093192"/>
              <a:ext cx="889403" cy="1363591"/>
              <a:chOff x="2235100" y="548200"/>
              <a:chExt cx="759725" cy="1164775"/>
            </a:xfrm>
          </p:grpSpPr>
          <p:sp>
            <p:nvSpPr>
              <p:cNvPr id="4793" name="Google Shape;4793;p29"/>
              <p:cNvSpPr/>
              <p:nvPr/>
            </p:nvSpPr>
            <p:spPr>
              <a:xfrm>
                <a:off x="2235100" y="548200"/>
                <a:ext cx="759725" cy="1100125"/>
              </a:xfrm>
              <a:custGeom>
                <a:avLst/>
                <a:gdLst/>
                <a:ahLst/>
                <a:cxnLst/>
                <a:rect l="l" t="t" r="r" b="b"/>
                <a:pathLst>
                  <a:path w="30389" h="44005" extrusionOk="0">
                    <a:moveTo>
                      <a:pt x="14146" y="0"/>
                    </a:moveTo>
                    <a:cubicBezTo>
                      <a:pt x="12773" y="0"/>
                      <a:pt x="11816" y="1695"/>
                      <a:pt x="11509" y="3108"/>
                    </a:cubicBezTo>
                    <a:cubicBezTo>
                      <a:pt x="11175" y="4643"/>
                      <a:pt x="10742" y="6577"/>
                      <a:pt x="9207" y="7044"/>
                    </a:cubicBezTo>
                    <a:cubicBezTo>
                      <a:pt x="8507" y="7211"/>
                      <a:pt x="7673" y="7044"/>
                      <a:pt x="7039" y="7445"/>
                    </a:cubicBezTo>
                    <a:cubicBezTo>
                      <a:pt x="5338" y="8579"/>
                      <a:pt x="7873" y="11447"/>
                      <a:pt x="6839" y="13249"/>
                    </a:cubicBezTo>
                    <a:cubicBezTo>
                      <a:pt x="5871" y="14917"/>
                      <a:pt x="2669" y="14083"/>
                      <a:pt x="1935" y="15884"/>
                    </a:cubicBezTo>
                    <a:cubicBezTo>
                      <a:pt x="1168" y="17785"/>
                      <a:pt x="4504" y="19720"/>
                      <a:pt x="3570" y="21555"/>
                    </a:cubicBezTo>
                    <a:cubicBezTo>
                      <a:pt x="3236" y="22255"/>
                      <a:pt x="2402" y="22555"/>
                      <a:pt x="1835" y="23056"/>
                    </a:cubicBezTo>
                    <a:cubicBezTo>
                      <a:pt x="1" y="24590"/>
                      <a:pt x="768" y="27592"/>
                      <a:pt x="1902" y="29761"/>
                    </a:cubicBezTo>
                    <a:cubicBezTo>
                      <a:pt x="4771" y="35264"/>
                      <a:pt x="8773" y="40135"/>
                      <a:pt x="13610" y="44004"/>
                    </a:cubicBezTo>
                    <a:cubicBezTo>
                      <a:pt x="20182" y="40001"/>
                      <a:pt x="24985" y="34464"/>
                      <a:pt x="28721" y="28326"/>
                    </a:cubicBezTo>
                    <a:cubicBezTo>
                      <a:pt x="29622" y="26758"/>
                      <a:pt x="30389" y="24457"/>
                      <a:pt x="28921" y="23389"/>
                    </a:cubicBezTo>
                    <a:cubicBezTo>
                      <a:pt x="28254" y="22889"/>
                      <a:pt x="27387" y="22822"/>
                      <a:pt x="26753" y="22322"/>
                    </a:cubicBezTo>
                    <a:cubicBezTo>
                      <a:pt x="25419" y="21288"/>
                      <a:pt x="26052" y="19220"/>
                      <a:pt x="26686" y="17618"/>
                    </a:cubicBezTo>
                    <a:cubicBezTo>
                      <a:pt x="27287" y="16084"/>
                      <a:pt x="27554" y="13782"/>
                      <a:pt x="26019" y="13115"/>
                    </a:cubicBezTo>
                    <a:cubicBezTo>
                      <a:pt x="25419" y="12815"/>
                      <a:pt x="24718" y="12915"/>
                      <a:pt x="24118" y="12648"/>
                    </a:cubicBezTo>
                    <a:cubicBezTo>
                      <a:pt x="22683" y="11981"/>
                      <a:pt x="22817" y="9913"/>
                      <a:pt x="23150" y="8379"/>
                    </a:cubicBezTo>
                    <a:cubicBezTo>
                      <a:pt x="23451" y="6811"/>
                      <a:pt x="23250" y="4609"/>
                      <a:pt x="21649" y="4409"/>
                    </a:cubicBezTo>
                    <a:cubicBezTo>
                      <a:pt x="21578" y="4399"/>
                      <a:pt x="21506" y="4395"/>
                      <a:pt x="21436" y="4395"/>
                    </a:cubicBezTo>
                    <a:cubicBezTo>
                      <a:pt x="20556" y="4395"/>
                      <a:pt x="19742" y="5080"/>
                      <a:pt x="18829" y="5080"/>
                    </a:cubicBezTo>
                    <a:cubicBezTo>
                      <a:pt x="18791" y="5080"/>
                      <a:pt x="18752" y="5079"/>
                      <a:pt x="18714" y="5076"/>
                    </a:cubicBezTo>
                    <a:cubicBezTo>
                      <a:pt x="16412" y="4809"/>
                      <a:pt x="16746" y="540"/>
                      <a:pt x="14511" y="39"/>
                    </a:cubicBezTo>
                    <a:cubicBezTo>
                      <a:pt x="14386" y="13"/>
                      <a:pt x="14265" y="0"/>
                      <a:pt x="141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 name="Google Shape;4794;p29"/>
              <p:cNvSpPr/>
              <p:nvPr/>
            </p:nvSpPr>
            <p:spPr>
              <a:xfrm>
                <a:off x="2559150" y="599000"/>
                <a:ext cx="64575" cy="1113975"/>
              </a:xfrm>
              <a:custGeom>
                <a:avLst/>
                <a:gdLst/>
                <a:ahLst/>
                <a:cxnLst/>
                <a:rect l="l" t="t" r="r" b="b"/>
                <a:pathLst>
                  <a:path w="2583" h="44559" extrusionOk="0">
                    <a:moveTo>
                      <a:pt x="725" y="0"/>
                    </a:moveTo>
                    <a:cubicBezTo>
                      <a:pt x="698" y="0"/>
                      <a:pt x="697" y="201"/>
                      <a:pt x="748" y="576"/>
                    </a:cubicBezTo>
                    <a:cubicBezTo>
                      <a:pt x="2349" y="13752"/>
                      <a:pt x="2116" y="27562"/>
                      <a:pt x="348" y="40604"/>
                    </a:cubicBezTo>
                    <a:cubicBezTo>
                      <a:pt x="1" y="43217"/>
                      <a:pt x="4" y="44558"/>
                      <a:pt x="198" y="44558"/>
                    </a:cubicBezTo>
                    <a:cubicBezTo>
                      <a:pt x="359" y="44558"/>
                      <a:pt x="650" y="43643"/>
                      <a:pt x="982" y="41772"/>
                    </a:cubicBezTo>
                    <a:cubicBezTo>
                      <a:pt x="2016" y="35567"/>
                      <a:pt x="2583" y="28396"/>
                      <a:pt x="2483" y="21224"/>
                    </a:cubicBezTo>
                    <a:cubicBezTo>
                      <a:pt x="2416" y="14052"/>
                      <a:pt x="1782" y="6880"/>
                      <a:pt x="848" y="576"/>
                    </a:cubicBezTo>
                    <a:cubicBezTo>
                      <a:pt x="799" y="184"/>
                      <a:pt x="750" y="0"/>
                      <a:pt x="7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 name="Google Shape;4795;p29"/>
              <p:cNvSpPr/>
              <p:nvPr/>
            </p:nvSpPr>
            <p:spPr>
              <a:xfrm>
                <a:off x="2369175" y="1333150"/>
                <a:ext cx="223000" cy="194875"/>
              </a:xfrm>
              <a:custGeom>
                <a:avLst/>
                <a:gdLst/>
                <a:ahLst/>
                <a:cxnLst/>
                <a:rect l="l" t="t" r="r" b="b"/>
                <a:pathLst>
                  <a:path w="8920" h="7795" extrusionOk="0">
                    <a:moveTo>
                      <a:pt x="52" y="1"/>
                    </a:moveTo>
                    <a:cubicBezTo>
                      <a:pt x="1" y="1"/>
                      <a:pt x="8" y="75"/>
                      <a:pt x="75" y="164"/>
                    </a:cubicBezTo>
                    <a:cubicBezTo>
                      <a:pt x="2643" y="2532"/>
                      <a:pt x="5178" y="5067"/>
                      <a:pt x="7747" y="7369"/>
                    </a:cubicBezTo>
                    <a:cubicBezTo>
                      <a:pt x="8096" y="7668"/>
                      <a:pt x="8384" y="7795"/>
                      <a:pt x="8572" y="7795"/>
                    </a:cubicBezTo>
                    <a:cubicBezTo>
                      <a:pt x="8887" y="7795"/>
                      <a:pt x="8920" y="7437"/>
                      <a:pt x="8481" y="6935"/>
                    </a:cubicBezTo>
                    <a:cubicBezTo>
                      <a:pt x="6246" y="4500"/>
                      <a:pt x="2810" y="2099"/>
                      <a:pt x="175" y="64"/>
                    </a:cubicBezTo>
                    <a:cubicBezTo>
                      <a:pt x="119" y="19"/>
                      <a:pt x="78" y="1"/>
                      <a:pt x="5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 name="Google Shape;4796;p29"/>
              <p:cNvSpPr/>
              <p:nvPr/>
            </p:nvSpPr>
            <p:spPr>
              <a:xfrm>
                <a:off x="2415400" y="1090275"/>
                <a:ext cx="197975" cy="265900"/>
              </a:xfrm>
              <a:custGeom>
                <a:avLst/>
                <a:gdLst/>
                <a:ahLst/>
                <a:cxnLst/>
                <a:rect l="l" t="t" r="r" b="b"/>
                <a:pathLst>
                  <a:path w="7919" h="10636" extrusionOk="0">
                    <a:moveTo>
                      <a:pt x="36" y="1"/>
                    </a:moveTo>
                    <a:cubicBezTo>
                      <a:pt x="0" y="1"/>
                      <a:pt x="2" y="69"/>
                      <a:pt x="60" y="205"/>
                    </a:cubicBezTo>
                    <a:cubicBezTo>
                      <a:pt x="2262" y="3374"/>
                      <a:pt x="4497" y="6777"/>
                      <a:pt x="6765" y="9912"/>
                    </a:cubicBezTo>
                    <a:cubicBezTo>
                      <a:pt x="7150" y="10415"/>
                      <a:pt x="7475" y="10636"/>
                      <a:pt x="7663" y="10636"/>
                    </a:cubicBezTo>
                    <a:cubicBezTo>
                      <a:pt x="7899" y="10636"/>
                      <a:pt x="7919" y="10288"/>
                      <a:pt x="7566" y="9712"/>
                    </a:cubicBezTo>
                    <a:cubicBezTo>
                      <a:pt x="5698" y="6476"/>
                      <a:pt x="2495" y="3041"/>
                      <a:pt x="160" y="105"/>
                    </a:cubicBezTo>
                    <a:cubicBezTo>
                      <a:pt x="105" y="36"/>
                      <a:pt x="61" y="1"/>
                      <a:pt x="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 name="Google Shape;4797;p29"/>
              <p:cNvSpPr/>
              <p:nvPr/>
            </p:nvSpPr>
            <p:spPr>
              <a:xfrm>
                <a:off x="2583300" y="1281200"/>
                <a:ext cx="207250" cy="197150"/>
              </a:xfrm>
              <a:custGeom>
                <a:avLst/>
                <a:gdLst/>
                <a:ahLst/>
                <a:cxnLst/>
                <a:rect l="l" t="t" r="r" b="b"/>
                <a:pathLst>
                  <a:path w="8290" h="7886" extrusionOk="0">
                    <a:moveTo>
                      <a:pt x="8252" y="1"/>
                    </a:moveTo>
                    <a:cubicBezTo>
                      <a:pt x="8230" y="1"/>
                      <a:pt x="8185" y="23"/>
                      <a:pt x="8122" y="74"/>
                    </a:cubicBezTo>
                    <a:cubicBezTo>
                      <a:pt x="5653" y="2309"/>
                      <a:pt x="2985" y="4577"/>
                      <a:pt x="583" y="6912"/>
                    </a:cubicBezTo>
                    <a:cubicBezTo>
                      <a:pt x="1" y="7447"/>
                      <a:pt x="4" y="7886"/>
                      <a:pt x="342" y="7886"/>
                    </a:cubicBezTo>
                    <a:cubicBezTo>
                      <a:pt x="489" y="7886"/>
                      <a:pt x="698" y="7804"/>
                      <a:pt x="950" y="7612"/>
                    </a:cubicBezTo>
                    <a:cubicBezTo>
                      <a:pt x="3518" y="5678"/>
                      <a:pt x="6020" y="2475"/>
                      <a:pt x="8188" y="140"/>
                    </a:cubicBezTo>
                    <a:cubicBezTo>
                      <a:pt x="8271" y="58"/>
                      <a:pt x="8290" y="1"/>
                      <a:pt x="825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 name="Google Shape;4798;p29"/>
              <p:cNvSpPr/>
              <p:nvPr/>
            </p:nvSpPr>
            <p:spPr>
              <a:xfrm>
                <a:off x="2611650" y="1014125"/>
                <a:ext cx="185275" cy="167600"/>
              </a:xfrm>
              <a:custGeom>
                <a:avLst/>
                <a:gdLst/>
                <a:ahLst/>
                <a:cxnLst/>
                <a:rect l="l" t="t" r="r" b="b"/>
                <a:pathLst>
                  <a:path w="7411" h="6704" extrusionOk="0">
                    <a:moveTo>
                      <a:pt x="7336" y="1"/>
                    </a:moveTo>
                    <a:cubicBezTo>
                      <a:pt x="7306" y="1"/>
                      <a:pt x="7266" y="16"/>
                      <a:pt x="7221" y="49"/>
                    </a:cubicBezTo>
                    <a:cubicBezTo>
                      <a:pt x="5020" y="1950"/>
                      <a:pt x="2685" y="3818"/>
                      <a:pt x="550" y="5786"/>
                    </a:cubicBezTo>
                    <a:cubicBezTo>
                      <a:pt x="0" y="6288"/>
                      <a:pt x="15" y="6704"/>
                      <a:pt x="350" y="6704"/>
                    </a:cubicBezTo>
                    <a:cubicBezTo>
                      <a:pt x="482" y="6704"/>
                      <a:pt x="665" y="6638"/>
                      <a:pt x="883" y="6487"/>
                    </a:cubicBezTo>
                    <a:cubicBezTo>
                      <a:pt x="3185" y="4919"/>
                      <a:pt x="5353" y="2150"/>
                      <a:pt x="7321" y="149"/>
                    </a:cubicBezTo>
                    <a:cubicBezTo>
                      <a:pt x="7410" y="60"/>
                      <a:pt x="7395" y="1"/>
                      <a:pt x="73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 name="Google Shape;4799;p29"/>
              <p:cNvSpPr/>
              <p:nvPr/>
            </p:nvSpPr>
            <p:spPr>
              <a:xfrm>
                <a:off x="2488650" y="948675"/>
                <a:ext cx="125025" cy="152275"/>
              </a:xfrm>
              <a:custGeom>
                <a:avLst/>
                <a:gdLst/>
                <a:ahLst/>
                <a:cxnLst/>
                <a:rect l="l" t="t" r="r" b="b"/>
                <a:pathLst>
                  <a:path w="5001" h="6091" extrusionOk="0">
                    <a:moveTo>
                      <a:pt x="61" y="1"/>
                    </a:moveTo>
                    <a:cubicBezTo>
                      <a:pt x="21" y="1"/>
                      <a:pt x="0" y="66"/>
                      <a:pt x="66" y="132"/>
                    </a:cubicBezTo>
                    <a:cubicBezTo>
                      <a:pt x="1200" y="2100"/>
                      <a:pt x="2468" y="4135"/>
                      <a:pt x="4069" y="5803"/>
                    </a:cubicBezTo>
                    <a:cubicBezTo>
                      <a:pt x="4261" y="6006"/>
                      <a:pt x="4445" y="6090"/>
                      <a:pt x="4589" y="6090"/>
                    </a:cubicBezTo>
                    <a:cubicBezTo>
                      <a:pt x="4871" y="6090"/>
                      <a:pt x="5001" y="5766"/>
                      <a:pt x="4736" y="5369"/>
                    </a:cubicBezTo>
                    <a:cubicBezTo>
                      <a:pt x="4135" y="4435"/>
                      <a:pt x="3301" y="3568"/>
                      <a:pt x="2468" y="2667"/>
                    </a:cubicBezTo>
                    <a:cubicBezTo>
                      <a:pt x="1634" y="1800"/>
                      <a:pt x="800" y="899"/>
                      <a:pt x="133" y="65"/>
                    </a:cubicBezTo>
                    <a:cubicBezTo>
                      <a:pt x="109" y="19"/>
                      <a:pt x="82" y="1"/>
                      <a:pt x="6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 name="Google Shape;4800;p29"/>
              <p:cNvSpPr/>
              <p:nvPr/>
            </p:nvSpPr>
            <p:spPr>
              <a:xfrm>
                <a:off x="2608050" y="818075"/>
                <a:ext cx="101225" cy="166025"/>
              </a:xfrm>
              <a:custGeom>
                <a:avLst/>
                <a:gdLst/>
                <a:ahLst/>
                <a:cxnLst/>
                <a:rect l="l" t="t" r="r" b="b"/>
                <a:pathLst>
                  <a:path w="4049" h="6641" extrusionOk="0">
                    <a:moveTo>
                      <a:pt x="4003" y="0"/>
                    </a:moveTo>
                    <a:cubicBezTo>
                      <a:pt x="3977" y="0"/>
                      <a:pt x="3940" y="27"/>
                      <a:pt x="3896" y="85"/>
                    </a:cubicBezTo>
                    <a:cubicBezTo>
                      <a:pt x="2962" y="2120"/>
                      <a:pt x="1628" y="4021"/>
                      <a:pt x="327" y="5823"/>
                    </a:cubicBezTo>
                    <a:cubicBezTo>
                      <a:pt x="1" y="6288"/>
                      <a:pt x="130" y="6640"/>
                      <a:pt x="419" y="6640"/>
                    </a:cubicBezTo>
                    <a:cubicBezTo>
                      <a:pt x="544" y="6640"/>
                      <a:pt x="699" y="6574"/>
                      <a:pt x="860" y="6423"/>
                    </a:cubicBezTo>
                    <a:cubicBezTo>
                      <a:pt x="1661" y="5656"/>
                      <a:pt x="2328" y="4555"/>
                      <a:pt x="2829" y="3454"/>
                    </a:cubicBezTo>
                    <a:cubicBezTo>
                      <a:pt x="3329" y="2320"/>
                      <a:pt x="3696" y="1119"/>
                      <a:pt x="4029" y="119"/>
                    </a:cubicBezTo>
                    <a:cubicBezTo>
                      <a:pt x="4048" y="44"/>
                      <a:pt x="4035" y="0"/>
                      <a:pt x="400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 name="Google Shape;4801;p29"/>
              <p:cNvSpPr/>
              <p:nvPr/>
            </p:nvSpPr>
            <p:spPr>
              <a:xfrm>
                <a:off x="2523750" y="818350"/>
                <a:ext cx="90075" cy="87075"/>
              </a:xfrm>
              <a:custGeom>
                <a:avLst/>
                <a:gdLst/>
                <a:ahLst/>
                <a:cxnLst/>
                <a:rect l="l" t="t" r="r" b="b"/>
                <a:pathLst>
                  <a:path w="3603" h="3483" extrusionOk="0">
                    <a:moveTo>
                      <a:pt x="70" y="1"/>
                    </a:moveTo>
                    <a:cubicBezTo>
                      <a:pt x="21" y="1"/>
                      <a:pt x="1" y="79"/>
                      <a:pt x="29" y="108"/>
                    </a:cubicBezTo>
                    <a:cubicBezTo>
                      <a:pt x="997" y="1142"/>
                      <a:pt x="1864" y="2343"/>
                      <a:pt x="2865" y="3343"/>
                    </a:cubicBezTo>
                    <a:cubicBezTo>
                      <a:pt x="2954" y="3442"/>
                      <a:pt x="3053" y="3483"/>
                      <a:pt x="3146" y="3483"/>
                    </a:cubicBezTo>
                    <a:cubicBezTo>
                      <a:pt x="3398" y="3483"/>
                      <a:pt x="3603" y="3178"/>
                      <a:pt x="3432" y="2910"/>
                    </a:cubicBezTo>
                    <a:cubicBezTo>
                      <a:pt x="2798" y="1642"/>
                      <a:pt x="1197" y="842"/>
                      <a:pt x="96" y="8"/>
                    </a:cubicBezTo>
                    <a:cubicBezTo>
                      <a:pt x="87" y="3"/>
                      <a:pt x="78" y="1"/>
                      <a:pt x="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02" name="Google Shape;4802;p29"/>
            <p:cNvGrpSpPr/>
            <p:nvPr/>
          </p:nvGrpSpPr>
          <p:grpSpPr>
            <a:xfrm rot="1031996">
              <a:off x="286147" y="4355707"/>
              <a:ext cx="988287" cy="895065"/>
              <a:chOff x="4048900" y="1919750"/>
              <a:chExt cx="1060775" cy="960715"/>
            </a:xfrm>
          </p:grpSpPr>
          <p:sp>
            <p:nvSpPr>
              <p:cNvPr id="4803" name="Google Shape;4803;p29"/>
              <p:cNvSpPr/>
              <p:nvPr/>
            </p:nvSpPr>
            <p:spPr>
              <a:xfrm>
                <a:off x="4133125" y="1919750"/>
                <a:ext cx="968225" cy="911900"/>
              </a:xfrm>
              <a:custGeom>
                <a:avLst/>
                <a:gdLst/>
                <a:ahLst/>
                <a:cxnLst/>
                <a:rect l="l" t="t" r="r" b="b"/>
                <a:pathLst>
                  <a:path w="38729" h="36476" extrusionOk="0">
                    <a:moveTo>
                      <a:pt x="20075" y="0"/>
                    </a:moveTo>
                    <a:cubicBezTo>
                      <a:pt x="17881" y="0"/>
                      <a:pt x="15579" y="1191"/>
                      <a:pt x="14211" y="2985"/>
                    </a:cubicBezTo>
                    <a:cubicBezTo>
                      <a:pt x="12209" y="5721"/>
                      <a:pt x="11842" y="9290"/>
                      <a:pt x="12009" y="12626"/>
                    </a:cubicBezTo>
                    <a:cubicBezTo>
                      <a:pt x="12209" y="15961"/>
                      <a:pt x="12876" y="19330"/>
                      <a:pt x="12676" y="22666"/>
                    </a:cubicBezTo>
                    <a:cubicBezTo>
                      <a:pt x="12309" y="19731"/>
                      <a:pt x="11142" y="16662"/>
                      <a:pt x="9507" y="13926"/>
                    </a:cubicBezTo>
                    <a:cubicBezTo>
                      <a:pt x="8807" y="12759"/>
                      <a:pt x="8006" y="11591"/>
                      <a:pt x="6872" y="10791"/>
                    </a:cubicBezTo>
                    <a:cubicBezTo>
                      <a:pt x="6042" y="10205"/>
                      <a:pt x="5051" y="9833"/>
                      <a:pt x="4069" y="9833"/>
                    </a:cubicBezTo>
                    <a:cubicBezTo>
                      <a:pt x="3709" y="9833"/>
                      <a:pt x="3351" y="9883"/>
                      <a:pt x="3003" y="9990"/>
                    </a:cubicBezTo>
                    <a:cubicBezTo>
                      <a:pt x="1501" y="10457"/>
                      <a:pt x="501" y="11958"/>
                      <a:pt x="234" y="13493"/>
                    </a:cubicBezTo>
                    <a:cubicBezTo>
                      <a:pt x="0" y="15061"/>
                      <a:pt x="334" y="16628"/>
                      <a:pt x="868" y="18096"/>
                    </a:cubicBezTo>
                    <a:cubicBezTo>
                      <a:pt x="3036" y="24100"/>
                      <a:pt x="7739" y="28737"/>
                      <a:pt x="12343" y="33140"/>
                    </a:cubicBezTo>
                    <a:cubicBezTo>
                      <a:pt x="14177" y="34908"/>
                      <a:pt x="15411" y="35408"/>
                      <a:pt x="16345" y="36476"/>
                    </a:cubicBezTo>
                    <a:cubicBezTo>
                      <a:pt x="19581" y="32940"/>
                      <a:pt x="23817" y="30472"/>
                      <a:pt x="27720" y="27736"/>
                    </a:cubicBezTo>
                    <a:cubicBezTo>
                      <a:pt x="31656" y="24968"/>
                      <a:pt x="35526" y="21765"/>
                      <a:pt x="37494" y="17396"/>
                    </a:cubicBezTo>
                    <a:cubicBezTo>
                      <a:pt x="38561" y="14927"/>
                      <a:pt x="38728" y="11458"/>
                      <a:pt x="36393" y="10124"/>
                    </a:cubicBezTo>
                    <a:cubicBezTo>
                      <a:pt x="35821" y="9792"/>
                      <a:pt x="35215" y="9648"/>
                      <a:pt x="34601" y="9648"/>
                    </a:cubicBezTo>
                    <a:cubicBezTo>
                      <a:pt x="32743" y="9648"/>
                      <a:pt x="30800" y="10963"/>
                      <a:pt x="29421" y="12392"/>
                    </a:cubicBezTo>
                    <a:cubicBezTo>
                      <a:pt x="26319" y="15494"/>
                      <a:pt x="23851" y="19297"/>
                      <a:pt x="22250" y="23433"/>
                    </a:cubicBezTo>
                    <a:cubicBezTo>
                      <a:pt x="23517" y="19130"/>
                      <a:pt x="25152" y="14560"/>
                      <a:pt x="25719" y="9723"/>
                    </a:cubicBezTo>
                    <a:cubicBezTo>
                      <a:pt x="26086" y="6555"/>
                      <a:pt x="25719" y="2752"/>
                      <a:pt x="23084" y="917"/>
                    </a:cubicBezTo>
                    <a:cubicBezTo>
                      <a:pt x="22187" y="283"/>
                      <a:pt x="21144" y="0"/>
                      <a:pt x="2007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 name="Google Shape;4804;p29"/>
              <p:cNvSpPr/>
              <p:nvPr/>
            </p:nvSpPr>
            <p:spPr>
              <a:xfrm>
                <a:off x="4576500" y="2085450"/>
                <a:ext cx="109600" cy="597875"/>
              </a:xfrm>
              <a:custGeom>
                <a:avLst/>
                <a:gdLst/>
                <a:ahLst/>
                <a:cxnLst/>
                <a:rect l="l" t="t" r="r" b="b"/>
                <a:pathLst>
                  <a:path w="4384" h="23915" extrusionOk="0">
                    <a:moveTo>
                      <a:pt x="4307" y="1"/>
                    </a:moveTo>
                    <a:cubicBezTo>
                      <a:pt x="4266" y="1"/>
                      <a:pt x="4213" y="67"/>
                      <a:pt x="4181" y="193"/>
                    </a:cubicBezTo>
                    <a:cubicBezTo>
                      <a:pt x="2913" y="7465"/>
                      <a:pt x="1479" y="14670"/>
                      <a:pt x="245" y="21876"/>
                    </a:cubicBezTo>
                    <a:cubicBezTo>
                      <a:pt x="1" y="23219"/>
                      <a:pt x="286" y="23914"/>
                      <a:pt x="661" y="23914"/>
                    </a:cubicBezTo>
                    <a:cubicBezTo>
                      <a:pt x="1003" y="23914"/>
                      <a:pt x="1420" y="23336"/>
                      <a:pt x="1579" y="22142"/>
                    </a:cubicBezTo>
                    <a:cubicBezTo>
                      <a:pt x="2513" y="14837"/>
                      <a:pt x="3414" y="7532"/>
                      <a:pt x="4348" y="260"/>
                    </a:cubicBezTo>
                    <a:cubicBezTo>
                      <a:pt x="4383" y="84"/>
                      <a:pt x="4353" y="1"/>
                      <a:pt x="430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 name="Google Shape;4805;p29"/>
              <p:cNvSpPr/>
              <p:nvPr/>
            </p:nvSpPr>
            <p:spPr>
              <a:xfrm>
                <a:off x="4509225" y="1954950"/>
                <a:ext cx="58825" cy="699400"/>
              </a:xfrm>
              <a:custGeom>
                <a:avLst/>
                <a:gdLst/>
                <a:ahLst/>
                <a:cxnLst/>
                <a:rect l="l" t="t" r="r" b="b"/>
                <a:pathLst>
                  <a:path w="2353" h="27976" extrusionOk="0">
                    <a:moveTo>
                      <a:pt x="2271" y="1"/>
                    </a:moveTo>
                    <a:cubicBezTo>
                      <a:pt x="2231" y="1"/>
                      <a:pt x="2185" y="84"/>
                      <a:pt x="2169" y="243"/>
                    </a:cubicBezTo>
                    <a:cubicBezTo>
                      <a:pt x="801" y="8682"/>
                      <a:pt x="0" y="17222"/>
                      <a:pt x="34" y="25761"/>
                    </a:cubicBezTo>
                    <a:cubicBezTo>
                      <a:pt x="67" y="27241"/>
                      <a:pt x="440" y="27975"/>
                      <a:pt x="794" y="27975"/>
                    </a:cubicBezTo>
                    <a:cubicBezTo>
                      <a:pt x="1149" y="27975"/>
                      <a:pt x="1485" y="27233"/>
                      <a:pt x="1435" y="25761"/>
                    </a:cubicBezTo>
                    <a:cubicBezTo>
                      <a:pt x="1101" y="17322"/>
                      <a:pt x="1335" y="8749"/>
                      <a:pt x="2335" y="310"/>
                    </a:cubicBezTo>
                    <a:cubicBezTo>
                      <a:pt x="2353" y="100"/>
                      <a:pt x="2316" y="1"/>
                      <a:pt x="227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 name="Google Shape;4806;p29"/>
              <p:cNvSpPr/>
              <p:nvPr/>
            </p:nvSpPr>
            <p:spPr>
              <a:xfrm>
                <a:off x="4542350" y="2076150"/>
                <a:ext cx="97900" cy="573275"/>
              </a:xfrm>
              <a:custGeom>
                <a:avLst/>
                <a:gdLst/>
                <a:ahLst/>
                <a:cxnLst/>
                <a:rect l="l" t="t" r="r" b="b"/>
                <a:pathLst>
                  <a:path w="3916" h="22931" extrusionOk="0">
                    <a:moveTo>
                      <a:pt x="3835" y="1"/>
                    </a:moveTo>
                    <a:cubicBezTo>
                      <a:pt x="3794" y="1"/>
                      <a:pt x="3743" y="61"/>
                      <a:pt x="3712" y="198"/>
                    </a:cubicBezTo>
                    <a:cubicBezTo>
                      <a:pt x="2545" y="7103"/>
                      <a:pt x="1344" y="14075"/>
                      <a:pt x="210" y="21013"/>
                    </a:cubicBezTo>
                    <a:cubicBezTo>
                      <a:pt x="1" y="22268"/>
                      <a:pt x="301" y="22931"/>
                      <a:pt x="674" y="22931"/>
                    </a:cubicBezTo>
                    <a:cubicBezTo>
                      <a:pt x="1015" y="22931"/>
                      <a:pt x="1417" y="22377"/>
                      <a:pt x="1544" y="21213"/>
                    </a:cubicBezTo>
                    <a:cubicBezTo>
                      <a:pt x="2378" y="14208"/>
                      <a:pt x="3112" y="7203"/>
                      <a:pt x="3879" y="232"/>
                    </a:cubicBezTo>
                    <a:cubicBezTo>
                      <a:pt x="3915" y="87"/>
                      <a:pt x="3883" y="1"/>
                      <a:pt x="38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 name="Google Shape;4807;p29"/>
              <p:cNvSpPr/>
              <p:nvPr/>
            </p:nvSpPr>
            <p:spPr>
              <a:xfrm>
                <a:off x="4579650" y="2148850"/>
                <a:ext cx="150175" cy="488100"/>
              </a:xfrm>
              <a:custGeom>
                <a:avLst/>
                <a:gdLst/>
                <a:ahLst/>
                <a:cxnLst/>
                <a:rect l="l" t="t" r="r" b="b"/>
                <a:pathLst>
                  <a:path w="6007" h="19524" extrusionOk="0">
                    <a:moveTo>
                      <a:pt x="5931" y="1"/>
                    </a:moveTo>
                    <a:cubicBezTo>
                      <a:pt x="5890" y="1"/>
                      <a:pt x="5840" y="76"/>
                      <a:pt x="5823" y="226"/>
                    </a:cubicBezTo>
                    <a:cubicBezTo>
                      <a:pt x="4956" y="6330"/>
                      <a:pt x="3121" y="12268"/>
                      <a:pt x="519" y="17772"/>
                    </a:cubicBezTo>
                    <a:cubicBezTo>
                      <a:pt x="1" y="18847"/>
                      <a:pt x="212" y="19524"/>
                      <a:pt x="649" y="19524"/>
                    </a:cubicBezTo>
                    <a:cubicBezTo>
                      <a:pt x="972" y="19524"/>
                      <a:pt x="1419" y="19155"/>
                      <a:pt x="1787" y="18305"/>
                    </a:cubicBezTo>
                    <a:cubicBezTo>
                      <a:pt x="4155" y="12501"/>
                      <a:pt x="5489" y="6397"/>
                      <a:pt x="5990" y="226"/>
                    </a:cubicBezTo>
                    <a:cubicBezTo>
                      <a:pt x="6006" y="76"/>
                      <a:pt x="5973" y="1"/>
                      <a:pt x="593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 name="Google Shape;4808;p29"/>
              <p:cNvSpPr/>
              <p:nvPr/>
            </p:nvSpPr>
            <p:spPr>
              <a:xfrm>
                <a:off x="4529250" y="2045225"/>
                <a:ext cx="88450" cy="614175"/>
              </a:xfrm>
              <a:custGeom>
                <a:avLst/>
                <a:gdLst/>
                <a:ahLst/>
                <a:cxnLst/>
                <a:rect l="l" t="t" r="r" b="b"/>
                <a:pathLst>
                  <a:path w="3538" h="24567" extrusionOk="0">
                    <a:moveTo>
                      <a:pt x="3463" y="0"/>
                    </a:moveTo>
                    <a:cubicBezTo>
                      <a:pt x="3422" y="0"/>
                      <a:pt x="3367" y="76"/>
                      <a:pt x="3336" y="235"/>
                    </a:cubicBezTo>
                    <a:cubicBezTo>
                      <a:pt x="1034" y="7440"/>
                      <a:pt x="0" y="15079"/>
                      <a:pt x="467" y="22717"/>
                    </a:cubicBezTo>
                    <a:cubicBezTo>
                      <a:pt x="548" y="23964"/>
                      <a:pt x="927" y="24566"/>
                      <a:pt x="1266" y="24566"/>
                    </a:cubicBezTo>
                    <a:cubicBezTo>
                      <a:pt x="1625" y="24566"/>
                      <a:pt x="1939" y="23889"/>
                      <a:pt x="1801" y="22584"/>
                    </a:cubicBezTo>
                    <a:cubicBezTo>
                      <a:pt x="1034" y="15145"/>
                      <a:pt x="1568" y="7573"/>
                      <a:pt x="3503" y="268"/>
                    </a:cubicBezTo>
                    <a:cubicBezTo>
                      <a:pt x="3538" y="93"/>
                      <a:pt x="3508" y="0"/>
                      <a:pt x="346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 name="Google Shape;4809;p29"/>
              <p:cNvSpPr/>
              <p:nvPr/>
            </p:nvSpPr>
            <p:spPr>
              <a:xfrm>
                <a:off x="4630625" y="2266000"/>
                <a:ext cx="364725" cy="392800"/>
              </a:xfrm>
              <a:custGeom>
                <a:avLst/>
                <a:gdLst/>
                <a:ahLst/>
                <a:cxnLst/>
                <a:rect l="l" t="t" r="r" b="b"/>
                <a:pathLst>
                  <a:path w="14589" h="15712" extrusionOk="0">
                    <a:moveTo>
                      <a:pt x="14510" y="0"/>
                    </a:moveTo>
                    <a:cubicBezTo>
                      <a:pt x="14464" y="0"/>
                      <a:pt x="14395" y="46"/>
                      <a:pt x="14325" y="143"/>
                    </a:cubicBezTo>
                    <a:cubicBezTo>
                      <a:pt x="10622" y="5414"/>
                      <a:pt x="6119" y="10050"/>
                      <a:pt x="1149" y="13986"/>
                    </a:cubicBezTo>
                    <a:cubicBezTo>
                      <a:pt x="1" y="14887"/>
                      <a:pt x="38" y="15711"/>
                      <a:pt x="696" y="15711"/>
                    </a:cubicBezTo>
                    <a:cubicBezTo>
                      <a:pt x="1013" y="15711"/>
                      <a:pt x="1474" y="15520"/>
                      <a:pt x="2016" y="15054"/>
                    </a:cubicBezTo>
                    <a:cubicBezTo>
                      <a:pt x="6920" y="10751"/>
                      <a:pt x="11089" y="5714"/>
                      <a:pt x="14492" y="243"/>
                    </a:cubicBezTo>
                    <a:cubicBezTo>
                      <a:pt x="14589" y="88"/>
                      <a:pt x="14573" y="0"/>
                      <a:pt x="1451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 name="Google Shape;4810;p29"/>
              <p:cNvSpPr/>
              <p:nvPr/>
            </p:nvSpPr>
            <p:spPr>
              <a:xfrm>
                <a:off x="4660525" y="2299625"/>
                <a:ext cx="375975" cy="347550"/>
              </a:xfrm>
              <a:custGeom>
                <a:avLst/>
                <a:gdLst/>
                <a:ahLst/>
                <a:cxnLst/>
                <a:rect l="l" t="t" r="r" b="b"/>
                <a:pathLst>
                  <a:path w="15039" h="13902" extrusionOk="0">
                    <a:moveTo>
                      <a:pt x="14948" y="0"/>
                    </a:moveTo>
                    <a:cubicBezTo>
                      <a:pt x="14909" y="0"/>
                      <a:pt x="14855" y="29"/>
                      <a:pt x="14797" y="99"/>
                    </a:cubicBezTo>
                    <a:cubicBezTo>
                      <a:pt x="10994" y="4936"/>
                      <a:pt x="6324" y="9039"/>
                      <a:pt x="1254" y="12274"/>
                    </a:cubicBezTo>
                    <a:cubicBezTo>
                      <a:pt x="1" y="13055"/>
                      <a:pt x="21" y="13902"/>
                      <a:pt x="757" y="13902"/>
                    </a:cubicBezTo>
                    <a:cubicBezTo>
                      <a:pt x="1059" y="13902"/>
                      <a:pt x="1482" y="13758"/>
                      <a:pt x="1988" y="13409"/>
                    </a:cubicBezTo>
                    <a:cubicBezTo>
                      <a:pt x="7091" y="9806"/>
                      <a:pt x="11428" y="5269"/>
                      <a:pt x="14930" y="233"/>
                    </a:cubicBezTo>
                    <a:cubicBezTo>
                      <a:pt x="15039" y="102"/>
                      <a:pt x="15020" y="0"/>
                      <a:pt x="1494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 name="Google Shape;4811;p29"/>
              <p:cNvSpPr/>
              <p:nvPr/>
            </p:nvSpPr>
            <p:spPr>
              <a:xfrm>
                <a:off x="4645350" y="2236800"/>
                <a:ext cx="299525" cy="365350"/>
              </a:xfrm>
              <a:custGeom>
                <a:avLst/>
                <a:gdLst/>
                <a:ahLst/>
                <a:cxnLst/>
                <a:rect l="l" t="t" r="r" b="b"/>
                <a:pathLst>
                  <a:path w="11981" h="14614" extrusionOk="0">
                    <a:moveTo>
                      <a:pt x="11877" y="0"/>
                    </a:moveTo>
                    <a:cubicBezTo>
                      <a:pt x="11839" y="0"/>
                      <a:pt x="11789" y="23"/>
                      <a:pt x="11734" y="77"/>
                    </a:cubicBezTo>
                    <a:cubicBezTo>
                      <a:pt x="7698" y="3980"/>
                      <a:pt x="3895" y="8283"/>
                      <a:pt x="693" y="12953"/>
                    </a:cubicBezTo>
                    <a:cubicBezTo>
                      <a:pt x="1" y="13951"/>
                      <a:pt x="204" y="14613"/>
                      <a:pt x="694" y="14613"/>
                    </a:cubicBezTo>
                    <a:cubicBezTo>
                      <a:pt x="1007" y="14613"/>
                      <a:pt x="1438" y="14344"/>
                      <a:pt x="1827" y="13720"/>
                    </a:cubicBezTo>
                    <a:cubicBezTo>
                      <a:pt x="4729" y="8950"/>
                      <a:pt x="8065" y="4380"/>
                      <a:pt x="11868" y="210"/>
                    </a:cubicBezTo>
                    <a:cubicBezTo>
                      <a:pt x="11980" y="98"/>
                      <a:pt x="11956" y="0"/>
                      <a:pt x="1187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 name="Google Shape;4812;p29"/>
              <p:cNvSpPr/>
              <p:nvPr/>
            </p:nvSpPr>
            <p:spPr>
              <a:xfrm>
                <a:off x="4048900" y="2085525"/>
                <a:ext cx="879825" cy="746125"/>
              </a:xfrm>
              <a:custGeom>
                <a:avLst/>
                <a:gdLst/>
                <a:ahLst/>
                <a:cxnLst/>
                <a:rect l="l" t="t" r="r" b="b"/>
                <a:pathLst>
                  <a:path w="35193" h="29845" extrusionOk="0">
                    <a:moveTo>
                      <a:pt x="19085" y="1"/>
                    </a:moveTo>
                    <a:cubicBezTo>
                      <a:pt x="18147" y="1"/>
                      <a:pt x="17180" y="379"/>
                      <a:pt x="16445" y="991"/>
                    </a:cubicBezTo>
                    <a:cubicBezTo>
                      <a:pt x="15445" y="1825"/>
                      <a:pt x="14844" y="3026"/>
                      <a:pt x="14411" y="4260"/>
                    </a:cubicBezTo>
                    <a:cubicBezTo>
                      <a:pt x="12743" y="9130"/>
                      <a:pt x="14077" y="14467"/>
                      <a:pt x="15411" y="19437"/>
                    </a:cubicBezTo>
                    <a:cubicBezTo>
                      <a:pt x="13543" y="15668"/>
                      <a:pt x="10274" y="13133"/>
                      <a:pt x="6605" y="12432"/>
                    </a:cubicBezTo>
                    <a:cubicBezTo>
                      <a:pt x="6078" y="12327"/>
                      <a:pt x="5525" y="12268"/>
                      <a:pt x="4974" y="12268"/>
                    </a:cubicBezTo>
                    <a:cubicBezTo>
                      <a:pt x="3434" y="12268"/>
                      <a:pt x="1910" y="12730"/>
                      <a:pt x="1001" y="13934"/>
                    </a:cubicBezTo>
                    <a:cubicBezTo>
                      <a:pt x="0" y="15168"/>
                      <a:pt x="34" y="17002"/>
                      <a:pt x="667" y="18503"/>
                    </a:cubicBezTo>
                    <a:cubicBezTo>
                      <a:pt x="1268" y="20005"/>
                      <a:pt x="2502" y="21172"/>
                      <a:pt x="3736" y="22173"/>
                    </a:cubicBezTo>
                    <a:cubicBezTo>
                      <a:pt x="8473" y="26009"/>
                      <a:pt x="14411" y="27977"/>
                      <a:pt x="20215" y="29845"/>
                    </a:cubicBezTo>
                    <a:cubicBezTo>
                      <a:pt x="25352" y="25842"/>
                      <a:pt x="31389" y="21372"/>
                      <a:pt x="34125" y="14868"/>
                    </a:cubicBezTo>
                    <a:cubicBezTo>
                      <a:pt x="34859" y="13133"/>
                      <a:pt x="35192" y="10831"/>
                      <a:pt x="33791" y="9530"/>
                    </a:cubicBezTo>
                    <a:cubicBezTo>
                      <a:pt x="33186" y="8948"/>
                      <a:pt x="32369" y="8691"/>
                      <a:pt x="31556" y="8691"/>
                    </a:cubicBezTo>
                    <a:cubicBezTo>
                      <a:pt x="31205" y="8691"/>
                      <a:pt x="30854" y="8739"/>
                      <a:pt x="30522" y="8830"/>
                    </a:cubicBezTo>
                    <a:cubicBezTo>
                      <a:pt x="29388" y="9130"/>
                      <a:pt x="28387" y="9797"/>
                      <a:pt x="27520" y="10598"/>
                    </a:cubicBezTo>
                    <a:cubicBezTo>
                      <a:pt x="25084" y="12742"/>
                      <a:pt x="23280" y="15613"/>
                      <a:pt x="22356" y="18719"/>
                    </a:cubicBezTo>
                    <a:lnTo>
                      <a:pt x="22356" y="18719"/>
                    </a:lnTo>
                    <a:cubicBezTo>
                      <a:pt x="23759" y="13805"/>
                      <a:pt x="24001" y="9053"/>
                      <a:pt x="23017" y="4527"/>
                    </a:cubicBezTo>
                    <a:cubicBezTo>
                      <a:pt x="22583" y="2759"/>
                      <a:pt x="21783" y="791"/>
                      <a:pt x="20081" y="157"/>
                    </a:cubicBezTo>
                    <a:cubicBezTo>
                      <a:pt x="19762" y="50"/>
                      <a:pt x="19425" y="1"/>
                      <a:pt x="1908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 name="Google Shape;4813;p29"/>
              <p:cNvSpPr/>
              <p:nvPr/>
            </p:nvSpPr>
            <p:spPr>
              <a:xfrm>
                <a:off x="4521725" y="2259600"/>
                <a:ext cx="255225" cy="567900"/>
              </a:xfrm>
              <a:custGeom>
                <a:avLst/>
                <a:gdLst/>
                <a:ahLst/>
                <a:cxnLst/>
                <a:rect l="l" t="t" r="r" b="b"/>
                <a:pathLst>
                  <a:path w="10209" h="22716" extrusionOk="0">
                    <a:moveTo>
                      <a:pt x="6622" y="0"/>
                    </a:moveTo>
                    <a:cubicBezTo>
                      <a:pt x="5691" y="0"/>
                      <a:pt x="4771" y="466"/>
                      <a:pt x="4104" y="1133"/>
                    </a:cubicBezTo>
                    <a:cubicBezTo>
                      <a:pt x="3303" y="1867"/>
                      <a:pt x="2803" y="2868"/>
                      <a:pt x="2369" y="3868"/>
                    </a:cubicBezTo>
                    <a:cubicBezTo>
                      <a:pt x="1" y="9739"/>
                      <a:pt x="735" y="16377"/>
                      <a:pt x="1502" y="22715"/>
                    </a:cubicBezTo>
                    <a:cubicBezTo>
                      <a:pt x="5371" y="17345"/>
                      <a:pt x="9441" y="12141"/>
                      <a:pt x="10108" y="5970"/>
                    </a:cubicBezTo>
                    <a:cubicBezTo>
                      <a:pt x="10208" y="4736"/>
                      <a:pt x="10175" y="3468"/>
                      <a:pt x="9708" y="2334"/>
                    </a:cubicBezTo>
                    <a:cubicBezTo>
                      <a:pt x="9274" y="1200"/>
                      <a:pt x="8273" y="199"/>
                      <a:pt x="7039" y="32"/>
                    </a:cubicBezTo>
                    <a:cubicBezTo>
                      <a:pt x="6900" y="11"/>
                      <a:pt x="6761" y="0"/>
                      <a:pt x="6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 name="Google Shape;4814;p29"/>
              <p:cNvSpPr/>
              <p:nvPr/>
            </p:nvSpPr>
            <p:spPr>
              <a:xfrm>
                <a:off x="4188150" y="2420700"/>
                <a:ext cx="367800" cy="411800"/>
              </a:xfrm>
              <a:custGeom>
                <a:avLst/>
                <a:gdLst/>
                <a:ahLst/>
                <a:cxnLst/>
                <a:rect l="l" t="t" r="r" b="b"/>
                <a:pathLst>
                  <a:path w="14712" h="16472" extrusionOk="0">
                    <a:moveTo>
                      <a:pt x="4051" y="0"/>
                    </a:moveTo>
                    <a:cubicBezTo>
                      <a:pt x="3592" y="0"/>
                      <a:pt x="3137" y="82"/>
                      <a:pt x="2703" y="260"/>
                    </a:cubicBezTo>
                    <a:cubicBezTo>
                      <a:pt x="802" y="1060"/>
                      <a:pt x="1" y="3529"/>
                      <a:pt x="501" y="5530"/>
                    </a:cubicBezTo>
                    <a:cubicBezTo>
                      <a:pt x="1002" y="7532"/>
                      <a:pt x="2503" y="9133"/>
                      <a:pt x="4071" y="10467"/>
                    </a:cubicBezTo>
                    <a:cubicBezTo>
                      <a:pt x="7006" y="13035"/>
                      <a:pt x="10442" y="14970"/>
                      <a:pt x="14711" y="16471"/>
                    </a:cubicBezTo>
                    <a:cubicBezTo>
                      <a:pt x="13310" y="12135"/>
                      <a:pt x="11843" y="7798"/>
                      <a:pt x="9441" y="3929"/>
                    </a:cubicBezTo>
                    <a:cubicBezTo>
                      <a:pt x="8674" y="2761"/>
                      <a:pt x="7840" y="1594"/>
                      <a:pt x="6672" y="860"/>
                    </a:cubicBezTo>
                    <a:cubicBezTo>
                      <a:pt x="5894" y="326"/>
                      <a:pt x="4967" y="0"/>
                      <a:pt x="405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 name="Google Shape;4815;p29"/>
              <p:cNvSpPr/>
              <p:nvPr/>
            </p:nvSpPr>
            <p:spPr>
              <a:xfrm>
                <a:off x="4562600" y="2469700"/>
                <a:ext cx="547075" cy="352775"/>
              </a:xfrm>
              <a:custGeom>
                <a:avLst/>
                <a:gdLst/>
                <a:ahLst/>
                <a:cxnLst/>
                <a:rect l="l" t="t" r="r" b="b"/>
                <a:pathLst>
                  <a:path w="21883" h="14111" extrusionOk="0">
                    <a:moveTo>
                      <a:pt x="17813" y="1"/>
                    </a:moveTo>
                    <a:cubicBezTo>
                      <a:pt x="16512" y="1"/>
                      <a:pt x="15311" y="435"/>
                      <a:pt x="14144" y="935"/>
                    </a:cubicBezTo>
                    <a:cubicBezTo>
                      <a:pt x="7906" y="3503"/>
                      <a:pt x="2636" y="8173"/>
                      <a:pt x="0" y="14111"/>
                    </a:cubicBezTo>
                    <a:cubicBezTo>
                      <a:pt x="6738" y="13477"/>
                      <a:pt x="13977" y="12643"/>
                      <a:pt x="19081" y="8240"/>
                    </a:cubicBezTo>
                    <a:cubicBezTo>
                      <a:pt x="20048" y="7406"/>
                      <a:pt x="20915" y="6405"/>
                      <a:pt x="21416" y="5238"/>
                    </a:cubicBezTo>
                    <a:cubicBezTo>
                      <a:pt x="21883" y="4004"/>
                      <a:pt x="21883" y="2603"/>
                      <a:pt x="21149" y="1569"/>
                    </a:cubicBezTo>
                    <a:cubicBezTo>
                      <a:pt x="20382" y="501"/>
                      <a:pt x="19081" y="1"/>
                      <a:pt x="1781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 name="Google Shape;4816;p29"/>
              <p:cNvSpPr/>
              <p:nvPr/>
            </p:nvSpPr>
            <p:spPr>
              <a:xfrm>
                <a:off x="4555925" y="2449800"/>
                <a:ext cx="44400" cy="292100"/>
              </a:xfrm>
              <a:custGeom>
                <a:avLst/>
                <a:gdLst/>
                <a:ahLst/>
                <a:cxnLst/>
                <a:rect l="l" t="t" r="r" b="b"/>
                <a:pathLst>
                  <a:path w="1776" h="11684" extrusionOk="0">
                    <a:moveTo>
                      <a:pt x="1091" y="0"/>
                    </a:moveTo>
                    <a:cubicBezTo>
                      <a:pt x="1055" y="0"/>
                      <a:pt x="1017" y="33"/>
                      <a:pt x="1001" y="96"/>
                    </a:cubicBezTo>
                    <a:cubicBezTo>
                      <a:pt x="334" y="3599"/>
                      <a:pt x="0" y="7235"/>
                      <a:pt x="301" y="10804"/>
                    </a:cubicBezTo>
                    <a:cubicBezTo>
                      <a:pt x="379" y="11411"/>
                      <a:pt x="725" y="11684"/>
                      <a:pt x="1052" y="11684"/>
                    </a:cubicBezTo>
                    <a:cubicBezTo>
                      <a:pt x="1426" y="11684"/>
                      <a:pt x="1775" y="11327"/>
                      <a:pt x="1668" y="10704"/>
                    </a:cubicBezTo>
                    <a:cubicBezTo>
                      <a:pt x="1101" y="7235"/>
                      <a:pt x="901" y="3699"/>
                      <a:pt x="1168" y="130"/>
                    </a:cubicBezTo>
                    <a:cubicBezTo>
                      <a:pt x="1168" y="42"/>
                      <a:pt x="1131" y="0"/>
                      <a:pt x="109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 name="Google Shape;4817;p29"/>
              <p:cNvSpPr/>
              <p:nvPr/>
            </p:nvSpPr>
            <p:spPr>
              <a:xfrm>
                <a:off x="4566000" y="2436125"/>
                <a:ext cx="113825" cy="315600"/>
              </a:xfrm>
              <a:custGeom>
                <a:avLst/>
                <a:gdLst/>
                <a:ahLst/>
                <a:cxnLst/>
                <a:rect l="l" t="t" r="r" b="b"/>
                <a:pathLst>
                  <a:path w="4553" h="12624" extrusionOk="0">
                    <a:moveTo>
                      <a:pt x="4477" y="0"/>
                    </a:moveTo>
                    <a:cubicBezTo>
                      <a:pt x="4441" y="0"/>
                      <a:pt x="4398" y="35"/>
                      <a:pt x="4368" y="110"/>
                    </a:cubicBezTo>
                    <a:cubicBezTo>
                      <a:pt x="2866" y="3812"/>
                      <a:pt x="1399" y="7582"/>
                      <a:pt x="265" y="11451"/>
                    </a:cubicBezTo>
                    <a:cubicBezTo>
                      <a:pt x="1" y="12186"/>
                      <a:pt x="355" y="12623"/>
                      <a:pt x="767" y="12623"/>
                    </a:cubicBezTo>
                    <a:cubicBezTo>
                      <a:pt x="1084" y="12623"/>
                      <a:pt x="1435" y="12365"/>
                      <a:pt x="1566" y="11785"/>
                    </a:cubicBezTo>
                    <a:cubicBezTo>
                      <a:pt x="2399" y="7915"/>
                      <a:pt x="3333" y="3979"/>
                      <a:pt x="4534" y="143"/>
                    </a:cubicBezTo>
                    <a:cubicBezTo>
                      <a:pt x="4553" y="51"/>
                      <a:pt x="4521" y="0"/>
                      <a:pt x="447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 name="Google Shape;4818;p29"/>
              <p:cNvSpPr/>
              <p:nvPr/>
            </p:nvSpPr>
            <p:spPr>
              <a:xfrm>
                <a:off x="4584575" y="2557475"/>
                <a:ext cx="104475" cy="196475"/>
              </a:xfrm>
              <a:custGeom>
                <a:avLst/>
                <a:gdLst/>
                <a:ahLst/>
                <a:cxnLst/>
                <a:rect l="l" t="t" r="r" b="b"/>
                <a:pathLst>
                  <a:path w="4179" h="7859" extrusionOk="0">
                    <a:moveTo>
                      <a:pt x="4073" y="1"/>
                    </a:moveTo>
                    <a:cubicBezTo>
                      <a:pt x="4039" y="1"/>
                      <a:pt x="4005" y="20"/>
                      <a:pt x="3991" y="59"/>
                    </a:cubicBezTo>
                    <a:cubicBezTo>
                      <a:pt x="2791" y="2327"/>
                      <a:pt x="1456" y="4596"/>
                      <a:pt x="289" y="6897"/>
                    </a:cubicBezTo>
                    <a:cubicBezTo>
                      <a:pt x="1" y="7407"/>
                      <a:pt x="494" y="7859"/>
                      <a:pt x="955" y="7859"/>
                    </a:cubicBezTo>
                    <a:cubicBezTo>
                      <a:pt x="1187" y="7859"/>
                      <a:pt x="1411" y="7744"/>
                      <a:pt x="1523" y="7464"/>
                    </a:cubicBezTo>
                    <a:cubicBezTo>
                      <a:pt x="2457" y="5063"/>
                      <a:pt x="3291" y="2594"/>
                      <a:pt x="4158" y="126"/>
                    </a:cubicBezTo>
                    <a:cubicBezTo>
                      <a:pt x="4178" y="45"/>
                      <a:pt x="4125" y="1"/>
                      <a:pt x="407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 name="Google Shape;4819;p29"/>
              <p:cNvSpPr/>
              <p:nvPr/>
            </p:nvSpPr>
            <p:spPr>
              <a:xfrm>
                <a:off x="4580475" y="2553375"/>
                <a:ext cx="316200" cy="224850"/>
              </a:xfrm>
              <a:custGeom>
                <a:avLst/>
                <a:gdLst/>
                <a:ahLst/>
                <a:cxnLst/>
                <a:rect l="l" t="t" r="r" b="b"/>
                <a:pathLst>
                  <a:path w="12648" h="8994" extrusionOk="0">
                    <a:moveTo>
                      <a:pt x="12581" y="0"/>
                    </a:moveTo>
                    <a:cubicBezTo>
                      <a:pt x="12553" y="0"/>
                      <a:pt x="12512" y="16"/>
                      <a:pt x="12461" y="56"/>
                    </a:cubicBezTo>
                    <a:cubicBezTo>
                      <a:pt x="8625" y="2558"/>
                      <a:pt x="4756" y="4993"/>
                      <a:pt x="953" y="7562"/>
                    </a:cubicBezTo>
                    <a:cubicBezTo>
                      <a:pt x="0" y="8197"/>
                      <a:pt x="211" y="8994"/>
                      <a:pt x="877" y="8994"/>
                    </a:cubicBezTo>
                    <a:cubicBezTo>
                      <a:pt x="1120" y="8994"/>
                      <a:pt x="1424" y="8888"/>
                      <a:pt x="1754" y="8629"/>
                    </a:cubicBezTo>
                    <a:cubicBezTo>
                      <a:pt x="5356" y="5827"/>
                      <a:pt x="8959" y="2958"/>
                      <a:pt x="12528" y="156"/>
                    </a:cubicBezTo>
                    <a:cubicBezTo>
                      <a:pt x="12645" y="86"/>
                      <a:pt x="12647" y="0"/>
                      <a:pt x="1258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 name="Google Shape;4820;p29"/>
              <p:cNvSpPr/>
              <p:nvPr/>
            </p:nvSpPr>
            <p:spPr>
              <a:xfrm>
                <a:off x="4605150" y="2623600"/>
                <a:ext cx="302175" cy="152400"/>
              </a:xfrm>
              <a:custGeom>
                <a:avLst/>
                <a:gdLst/>
                <a:ahLst/>
                <a:cxnLst/>
                <a:rect l="l" t="t" r="r" b="b"/>
                <a:pathLst>
                  <a:path w="12087" h="6096" extrusionOk="0">
                    <a:moveTo>
                      <a:pt x="11936" y="1"/>
                    </a:moveTo>
                    <a:cubicBezTo>
                      <a:pt x="11917" y="1"/>
                      <a:pt x="11896" y="5"/>
                      <a:pt x="11875" y="16"/>
                    </a:cubicBezTo>
                    <a:cubicBezTo>
                      <a:pt x="8472" y="2017"/>
                      <a:pt x="4836" y="3518"/>
                      <a:pt x="1134" y="4686"/>
                    </a:cubicBezTo>
                    <a:cubicBezTo>
                      <a:pt x="1" y="5054"/>
                      <a:pt x="166" y="6095"/>
                      <a:pt x="1018" y="6095"/>
                    </a:cubicBezTo>
                    <a:cubicBezTo>
                      <a:pt x="1169" y="6095"/>
                      <a:pt x="1343" y="6062"/>
                      <a:pt x="1534" y="5987"/>
                    </a:cubicBezTo>
                    <a:cubicBezTo>
                      <a:pt x="5270" y="4519"/>
                      <a:pt x="8772" y="2484"/>
                      <a:pt x="11975" y="183"/>
                    </a:cubicBezTo>
                    <a:cubicBezTo>
                      <a:pt x="12087" y="127"/>
                      <a:pt x="12034" y="1"/>
                      <a:pt x="1193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 name="Google Shape;4821;p29"/>
              <p:cNvSpPr/>
              <p:nvPr/>
            </p:nvSpPr>
            <p:spPr>
              <a:xfrm>
                <a:off x="4601825" y="2714750"/>
                <a:ext cx="272325" cy="76175"/>
              </a:xfrm>
              <a:custGeom>
                <a:avLst/>
                <a:gdLst/>
                <a:ahLst/>
                <a:cxnLst/>
                <a:rect l="l" t="t" r="r" b="b"/>
                <a:pathLst>
                  <a:path w="10893" h="3047" extrusionOk="0">
                    <a:moveTo>
                      <a:pt x="10724" y="1"/>
                    </a:moveTo>
                    <a:cubicBezTo>
                      <a:pt x="10708" y="1"/>
                      <a:pt x="10691" y="2"/>
                      <a:pt x="10673" y="6"/>
                    </a:cubicBezTo>
                    <a:cubicBezTo>
                      <a:pt x="7605" y="1140"/>
                      <a:pt x="4302" y="1640"/>
                      <a:pt x="1100" y="1674"/>
                    </a:cubicBezTo>
                    <a:cubicBezTo>
                      <a:pt x="35" y="1674"/>
                      <a:pt x="0" y="3046"/>
                      <a:pt x="1055" y="3046"/>
                    </a:cubicBezTo>
                    <a:cubicBezTo>
                      <a:pt x="1091" y="3046"/>
                      <a:pt x="1128" y="3045"/>
                      <a:pt x="1167" y="3041"/>
                    </a:cubicBezTo>
                    <a:cubicBezTo>
                      <a:pt x="4569" y="2708"/>
                      <a:pt x="7805" y="1674"/>
                      <a:pt x="10773" y="173"/>
                    </a:cubicBezTo>
                    <a:cubicBezTo>
                      <a:pt x="10892" y="113"/>
                      <a:pt x="10852" y="1"/>
                      <a:pt x="1072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 name="Google Shape;4822;p29"/>
              <p:cNvSpPr/>
              <p:nvPr/>
            </p:nvSpPr>
            <p:spPr>
              <a:xfrm>
                <a:off x="4362800" y="2519350"/>
                <a:ext cx="178750" cy="260800"/>
              </a:xfrm>
              <a:custGeom>
                <a:avLst/>
                <a:gdLst/>
                <a:ahLst/>
                <a:cxnLst/>
                <a:rect l="l" t="t" r="r" b="b"/>
                <a:pathLst>
                  <a:path w="7150" h="10432" extrusionOk="0">
                    <a:moveTo>
                      <a:pt x="85" y="1"/>
                    </a:moveTo>
                    <a:cubicBezTo>
                      <a:pt x="38" y="1"/>
                      <a:pt x="1" y="53"/>
                      <a:pt x="20" y="150"/>
                    </a:cubicBezTo>
                    <a:cubicBezTo>
                      <a:pt x="1521" y="3552"/>
                      <a:pt x="3322" y="6888"/>
                      <a:pt x="5524" y="9957"/>
                    </a:cubicBezTo>
                    <a:cubicBezTo>
                      <a:pt x="5756" y="10294"/>
                      <a:pt x="6027" y="10431"/>
                      <a:pt x="6266" y="10431"/>
                    </a:cubicBezTo>
                    <a:cubicBezTo>
                      <a:pt x="6784" y="10431"/>
                      <a:pt x="7150" y="9785"/>
                      <a:pt x="6625" y="9123"/>
                    </a:cubicBezTo>
                    <a:cubicBezTo>
                      <a:pt x="4223" y="6321"/>
                      <a:pt x="2021" y="3319"/>
                      <a:pt x="187" y="83"/>
                    </a:cubicBezTo>
                    <a:cubicBezTo>
                      <a:pt x="159" y="27"/>
                      <a:pt x="119" y="1"/>
                      <a:pt x="8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 name="Google Shape;4823;p29"/>
              <p:cNvSpPr/>
              <p:nvPr/>
            </p:nvSpPr>
            <p:spPr>
              <a:xfrm>
                <a:off x="4323125" y="2592125"/>
                <a:ext cx="199950" cy="198200"/>
              </a:xfrm>
              <a:custGeom>
                <a:avLst/>
                <a:gdLst/>
                <a:ahLst/>
                <a:cxnLst/>
                <a:rect l="l" t="t" r="r" b="b"/>
                <a:pathLst>
                  <a:path w="7998" h="7928" extrusionOk="0">
                    <a:moveTo>
                      <a:pt x="104" y="0"/>
                    </a:moveTo>
                    <a:cubicBezTo>
                      <a:pt x="32" y="0"/>
                      <a:pt x="1" y="79"/>
                      <a:pt x="73" y="174"/>
                    </a:cubicBezTo>
                    <a:cubicBezTo>
                      <a:pt x="2207" y="2609"/>
                      <a:pt x="4242" y="5178"/>
                      <a:pt x="6410" y="7613"/>
                    </a:cubicBezTo>
                    <a:cubicBezTo>
                      <a:pt x="6607" y="7836"/>
                      <a:pt x="6827" y="7928"/>
                      <a:pt x="7029" y="7928"/>
                    </a:cubicBezTo>
                    <a:cubicBezTo>
                      <a:pt x="7582" y="7928"/>
                      <a:pt x="7997" y="7241"/>
                      <a:pt x="7411" y="6679"/>
                    </a:cubicBezTo>
                    <a:cubicBezTo>
                      <a:pt x="5043" y="4411"/>
                      <a:pt x="2608" y="2242"/>
                      <a:pt x="206" y="41"/>
                    </a:cubicBezTo>
                    <a:cubicBezTo>
                      <a:pt x="168" y="12"/>
                      <a:pt x="133" y="0"/>
                      <a:pt x="10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 name="Google Shape;4824;p29"/>
              <p:cNvSpPr/>
              <p:nvPr/>
            </p:nvSpPr>
            <p:spPr>
              <a:xfrm>
                <a:off x="4279600" y="2644450"/>
                <a:ext cx="229575" cy="147875"/>
              </a:xfrm>
              <a:custGeom>
                <a:avLst/>
                <a:gdLst/>
                <a:ahLst/>
                <a:cxnLst/>
                <a:rect l="l" t="t" r="r" b="b"/>
                <a:pathLst>
                  <a:path w="9183" h="5915" extrusionOk="0">
                    <a:moveTo>
                      <a:pt x="120" y="0"/>
                    </a:moveTo>
                    <a:cubicBezTo>
                      <a:pt x="29" y="0"/>
                      <a:pt x="0" y="127"/>
                      <a:pt x="112" y="183"/>
                    </a:cubicBezTo>
                    <a:cubicBezTo>
                      <a:pt x="2647" y="2017"/>
                      <a:pt x="5149" y="3952"/>
                      <a:pt x="7684" y="5753"/>
                    </a:cubicBezTo>
                    <a:cubicBezTo>
                      <a:pt x="7848" y="5866"/>
                      <a:pt x="8008" y="5914"/>
                      <a:pt x="8156" y="5914"/>
                    </a:cubicBezTo>
                    <a:cubicBezTo>
                      <a:pt x="8793" y="5914"/>
                      <a:pt x="9183" y="5019"/>
                      <a:pt x="8452" y="4586"/>
                    </a:cubicBezTo>
                    <a:cubicBezTo>
                      <a:pt x="5716" y="3018"/>
                      <a:pt x="2948" y="1584"/>
                      <a:pt x="179" y="16"/>
                    </a:cubicBezTo>
                    <a:cubicBezTo>
                      <a:pt x="158" y="5"/>
                      <a:pt x="138" y="0"/>
                      <a:pt x="1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 name="Google Shape;4825;p29"/>
              <p:cNvSpPr/>
              <p:nvPr/>
            </p:nvSpPr>
            <p:spPr>
              <a:xfrm>
                <a:off x="4399081" y="2659390"/>
                <a:ext cx="321900" cy="221075"/>
              </a:xfrm>
              <a:custGeom>
                <a:avLst/>
                <a:gdLst/>
                <a:ahLst/>
                <a:cxnLst/>
                <a:rect l="l" t="t" r="r" b="b"/>
                <a:pathLst>
                  <a:path w="12876" h="8843" extrusionOk="0">
                    <a:moveTo>
                      <a:pt x="7147" y="1"/>
                    </a:moveTo>
                    <a:cubicBezTo>
                      <a:pt x="6676" y="1"/>
                      <a:pt x="6329" y="387"/>
                      <a:pt x="6104" y="803"/>
                    </a:cubicBezTo>
                    <a:cubicBezTo>
                      <a:pt x="5270" y="2138"/>
                      <a:pt x="4870" y="3705"/>
                      <a:pt x="4970" y="5307"/>
                    </a:cubicBezTo>
                    <a:cubicBezTo>
                      <a:pt x="4336" y="3972"/>
                      <a:pt x="3136" y="2871"/>
                      <a:pt x="1701" y="2471"/>
                    </a:cubicBezTo>
                    <a:cubicBezTo>
                      <a:pt x="1515" y="2425"/>
                      <a:pt x="1313" y="2394"/>
                      <a:pt x="1119" y="2394"/>
                    </a:cubicBezTo>
                    <a:cubicBezTo>
                      <a:pt x="755" y="2394"/>
                      <a:pt x="419" y="2500"/>
                      <a:pt x="267" y="2805"/>
                    </a:cubicBezTo>
                    <a:cubicBezTo>
                      <a:pt x="0" y="3272"/>
                      <a:pt x="334" y="3805"/>
                      <a:pt x="667" y="4172"/>
                    </a:cubicBezTo>
                    <a:cubicBezTo>
                      <a:pt x="2102" y="5840"/>
                      <a:pt x="3669" y="7441"/>
                      <a:pt x="5337" y="8842"/>
                    </a:cubicBezTo>
                    <a:cubicBezTo>
                      <a:pt x="7605" y="7942"/>
                      <a:pt x="9507" y="6841"/>
                      <a:pt x="11341" y="5507"/>
                    </a:cubicBezTo>
                    <a:cubicBezTo>
                      <a:pt x="11842" y="5206"/>
                      <a:pt x="12309" y="4873"/>
                      <a:pt x="12609" y="4373"/>
                    </a:cubicBezTo>
                    <a:cubicBezTo>
                      <a:pt x="12876" y="3872"/>
                      <a:pt x="12843" y="3172"/>
                      <a:pt x="12376" y="2838"/>
                    </a:cubicBezTo>
                    <a:cubicBezTo>
                      <a:pt x="12184" y="2716"/>
                      <a:pt x="11955" y="2667"/>
                      <a:pt x="11724" y="2667"/>
                    </a:cubicBezTo>
                    <a:cubicBezTo>
                      <a:pt x="11513" y="2667"/>
                      <a:pt x="11299" y="2708"/>
                      <a:pt x="11108" y="2771"/>
                    </a:cubicBezTo>
                    <a:cubicBezTo>
                      <a:pt x="9473" y="3172"/>
                      <a:pt x="8039" y="4272"/>
                      <a:pt x="7272" y="5673"/>
                    </a:cubicBezTo>
                    <a:cubicBezTo>
                      <a:pt x="7772" y="4373"/>
                      <a:pt x="8006" y="2972"/>
                      <a:pt x="8039" y="1604"/>
                    </a:cubicBezTo>
                    <a:cubicBezTo>
                      <a:pt x="8106" y="903"/>
                      <a:pt x="7872" y="69"/>
                      <a:pt x="7205" y="3"/>
                    </a:cubicBezTo>
                    <a:cubicBezTo>
                      <a:pt x="7186" y="1"/>
                      <a:pt x="7166" y="1"/>
                      <a:pt x="71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26" name="Google Shape;4826;p29"/>
            <p:cNvSpPr/>
            <p:nvPr/>
          </p:nvSpPr>
          <p:spPr>
            <a:xfrm>
              <a:off x="1104874" y="145672"/>
              <a:ext cx="592207" cy="329511"/>
            </a:xfrm>
            <a:custGeom>
              <a:avLst/>
              <a:gdLst/>
              <a:ahLst/>
              <a:cxnLst/>
              <a:rect l="l" t="t" r="r" b="b"/>
              <a:pathLst>
                <a:path w="30756" h="17113" extrusionOk="0">
                  <a:moveTo>
                    <a:pt x="21949" y="0"/>
                  </a:moveTo>
                  <a:cubicBezTo>
                    <a:pt x="20615" y="0"/>
                    <a:pt x="19314" y="434"/>
                    <a:pt x="18246" y="1168"/>
                  </a:cubicBezTo>
                  <a:cubicBezTo>
                    <a:pt x="17446" y="1735"/>
                    <a:pt x="16812" y="2469"/>
                    <a:pt x="16479" y="3269"/>
                  </a:cubicBezTo>
                  <a:cubicBezTo>
                    <a:pt x="16412" y="3469"/>
                    <a:pt x="16312" y="3670"/>
                    <a:pt x="16245" y="3936"/>
                  </a:cubicBezTo>
                  <a:cubicBezTo>
                    <a:pt x="16212" y="4137"/>
                    <a:pt x="16145" y="4337"/>
                    <a:pt x="16112" y="4637"/>
                  </a:cubicBezTo>
                  <a:cubicBezTo>
                    <a:pt x="16078" y="4904"/>
                    <a:pt x="16112" y="5171"/>
                    <a:pt x="16112" y="5437"/>
                  </a:cubicBezTo>
                  <a:cubicBezTo>
                    <a:pt x="15911" y="5304"/>
                    <a:pt x="15645" y="5237"/>
                    <a:pt x="15378" y="5171"/>
                  </a:cubicBezTo>
                  <a:lnTo>
                    <a:pt x="15111" y="5171"/>
                  </a:lnTo>
                  <a:cubicBezTo>
                    <a:pt x="14777" y="5171"/>
                    <a:pt x="14410" y="5271"/>
                    <a:pt x="14077" y="5437"/>
                  </a:cubicBezTo>
                  <a:cubicBezTo>
                    <a:pt x="13710" y="5638"/>
                    <a:pt x="13376" y="5938"/>
                    <a:pt x="13109" y="6338"/>
                  </a:cubicBezTo>
                  <a:cubicBezTo>
                    <a:pt x="13043" y="6105"/>
                    <a:pt x="12943" y="5838"/>
                    <a:pt x="12809" y="5604"/>
                  </a:cubicBezTo>
                  <a:cubicBezTo>
                    <a:pt x="12642" y="5304"/>
                    <a:pt x="12476" y="5004"/>
                    <a:pt x="12242" y="4737"/>
                  </a:cubicBezTo>
                  <a:cubicBezTo>
                    <a:pt x="12042" y="4470"/>
                    <a:pt x="11775" y="4270"/>
                    <a:pt x="11475" y="4003"/>
                  </a:cubicBezTo>
                  <a:cubicBezTo>
                    <a:pt x="10975" y="3636"/>
                    <a:pt x="10307" y="3336"/>
                    <a:pt x="9640" y="3169"/>
                  </a:cubicBezTo>
                  <a:cubicBezTo>
                    <a:pt x="9273" y="3102"/>
                    <a:pt x="8906" y="3069"/>
                    <a:pt x="8473" y="3069"/>
                  </a:cubicBezTo>
                  <a:cubicBezTo>
                    <a:pt x="8139" y="3069"/>
                    <a:pt x="7839" y="3102"/>
                    <a:pt x="7505" y="3136"/>
                  </a:cubicBezTo>
                  <a:cubicBezTo>
                    <a:pt x="6805" y="3269"/>
                    <a:pt x="6104" y="3503"/>
                    <a:pt x="5471" y="3903"/>
                  </a:cubicBezTo>
                  <a:cubicBezTo>
                    <a:pt x="4804" y="4270"/>
                    <a:pt x="4236" y="4804"/>
                    <a:pt x="3736" y="5471"/>
                  </a:cubicBezTo>
                  <a:cubicBezTo>
                    <a:pt x="2735" y="6772"/>
                    <a:pt x="2135" y="8340"/>
                    <a:pt x="2102" y="9907"/>
                  </a:cubicBezTo>
                  <a:cubicBezTo>
                    <a:pt x="2102" y="10808"/>
                    <a:pt x="2302" y="11742"/>
                    <a:pt x="2735" y="12509"/>
                  </a:cubicBezTo>
                  <a:cubicBezTo>
                    <a:pt x="3001" y="13108"/>
                    <a:pt x="3433" y="13640"/>
                    <a:pt x="3965" y="14106"/>
                  </a:cubicBezTo>
                  <a:lnTo>
                    <a:pt x="3965" y="14106"/>
                  </a:lnTo>
                  <a:cubicBezTo>
                    <a:pt x="3927" y="14077"/>
                    <a:pt x="3835" y="14077"/>
                    <a:pt x="3803" y="14077"/>
                  </a:cubicBezTo>
                  <a:cubicBezTo>
                    <a:pt x="3636" y="14077"/>
                    <a:pt x="3469" y="14077"/>
                    <a:pt x="3302" y="14110"/>
                  </a:cubicBezTo>
                  <a:cubicBezTo>
                    <a:pt x="2669" y="14144"/>
                    <a:pt x="2102" y="14310"/>
                    <a:pt x="1568" y="14511"/>
                  </a:cubicBezTo>
                  <a:cubicBezTo>
                    <a:pt x="1168" y="14677"/>
                    <a:pt x="634" y="15011"/>
                    <a:pt x="300" y="15578"/>
                  </a:cubicBezTo>
                  <a:cubicBezTo>
                    <a:pt x="267" y="15645"/>
                    <a:pt x="167" y="15778"/>
                    <a:pt x="134" y="15945"/>
                  </a:cubicBezTo>
                  <a:cubicBezTo>
                    <a:pt x="100" y="16078"/>
                    <a:pt x="67" y="16245"/>
                    <a:pt x="67" y="16345"/>
                  </a:cubicBezTo>
                  <a:cubicBezTo>
                    <a:pt x="0" y="16579"/>
                    <a:pt x="67" y="16846"/>
                    <a:pt x="100" y="17112"/>
                  </a:cubicBezTo>
                  <a:lnTo>
                    <a:pt x="30355" y="17112"/>
                  </a:lnTo>
                  <a:cubicBezTo>
                    <a:pt x="30655" y="16645"/>
                    <a:pt x="30755" y="16078"/>
                    <a:pt x="30689" y="15478"/>
                  </a:cubicBezTo>
                  <a:cubicBezTo>
                    <a:pt x="30655" y="14844"/>
                    <a:pt x="30455" y="14244"/>
                    <a:pt x="30122" y="13743"/>
                  </a:cubicBezTo>
                  <a:cubicBezTo>
                    <a:pt x="29955" y="13477"/>
                    <a:pt x="29755" y="13243"/>
                    <a:pt x="29521" y="13076"/>
                  </a:cubicBezTo>
                  <a:cubicBezTo>
                    <a:pt x="29288" y="12843"/>
                    <a:pt x="29021" y="12743"/>
                    <a:pt x="28754" y="12643"/>
                  </a:cubicBezTo>
                  <a:cubicBezTo>
                    <a:pt x="28520" y="12576"/>
                    <a:pt x="28320" y="12576"/>
                    <a:pt x="28120" y="12576"/>
                  </a:cubicBezTo>
                  <a:lnTo>
                    <a:pt x="27853" y="12576"/>
                  </a:lnTo>
                  <a:cubicBezTo>
                    <a:pt x="27820" y="12576"/>
                    <a:pt x="27753" y="12576"/>
                    <a:pt x="27687" y="12609"/>
                  </a:cubicBezTo>
                  <a:cubicBezTo>
                    <a:pt x="28520" y="11075"/>
                    <a:pt x="28854" y="9240"/>
                    <a:pt x="28754" y="7305"/>
                  </a:cubicBezTo>
                  <a:cubicBezTo>
                    <a:pt x="28621" y="5471"/>
                    <a:pt x="28020" y="3836"/>
                    <a:pt x="27086" y="2569"/>
                  </a:cubicBezTo>
                  <a:cubicBezTo>
                    <a:pt x="26586" y="1902"/>
                    <a:pt x="25952" y="1301"/>
                    <a:pt x="25251" y="901"/>
                  </a:cubicBezTo>
                  <a:cubicBezTo>
                    <a:pt x="24518" y="434"/>
                    <a:pt x="23684" y="134"/>
                    <a:pt x="22816"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 name="Google Shape;4827;p29"/>
            <p:cNvSpPr/>
            <p:nvPr/>
          </p:nvSpPr>
          <p:spPr>
            <a:xfrm>
              <a:off x="92175" y="1030086"/>
              <a:ext cx="762227" cy="372918"/>
            </a:xfrm>
            <a:custGeom>
              <a:avLst/>
              <a:gdLst/>
              <a:ahLst/>
              <a:cxnLst/>
              <a:rect l="l" t="t" r="r" b="b"/>
              <a:pathLst>
                <a:path w="26320" h="12877" extrusionOk="0">
                  <a:moveTo>
                    <a:pt x="9173" y="0"/>
                  </a:moveTo>
                  <a:cubicBezTo>
                    <a:pt x="8306" y="34"/>
                    <a:pt x="7506" y="234"/>
                    <a:pt x="6705" y="634"/>
                  </a:cubicBezTo>
                  <a:cubicBezTo>
                    <a:pt x="6038" y="968"/>
                    <a:pt x="5404" y="1468"/>
                    <a:pt x="4870" y="2068"/>
                  </a:cubicBezTo>
                  <a:cubicBezTo>
                    <a:pt x="3870" y="3236"/>
                    <a:pt x="3336" y="4837"/>
                    <a:pt x="3303" y="6505"/>
                  </a:cubicBezTo>
                  <a:cubicBezTo>
                    <a:pt x="3303" y="7005"/>
                    <a:pt x="3336" y="7506"/>
                    <a:pt x="3403" y="8006"/>
                  </a:cubicBezTo>
                  <a:cubicBezTo>
                    <a:pt x="3303" y="7906"/>
                    <a:pt x="3069" y="7873"/>
                    <a:pt x="2902" y="7873"/>
                  </a:cubicBezTo>
                  <a:lnTo>
                    <a:pt x="2869" y="7873"/>
                  </a:lnTo>
                  <a:cubicBezTo>
                    <a:pt x="2369" y="7873"/>
                    <a:pt x="1868" y="8106"/>
                    <a:pt x="1368" y="8606"/>
                  </a:cubicBezTo>
                  <a:cubicBezTo>
                    <a:pt x="901" y="9040"/>
                    <a:pt x="534" y="9574"/>
                    <a:pt x="267" y="10241"/>
                  </a:cubicBezTo>
                  <a:cubicBezTo>
                    <a:pt x="167" y="10541"/>
                    <a:pt x="67" y="10875"/>
                    <a:pt x="34" y="11175"/>
                  </a:cubicBezTo>
                  <a:cubicBezTo>
                    <a:pt x="0" y="11342"/>
                    <a:pt x="0" y="11508"/>
                    <a:pt x="0" y="11675"/>
                  </a:cubicBezTo>
                  <a:cubicBezTo>
                    <a:pt x="0" y="11842"/>
                    <a:pt x="0" y="12042"/>
                    <a:pt x="34" y="12176"/>
                  </a:cubicBezTo>
                  <a:cubicBezTo>
                    <a:pt x="67" y="12409"/>
                    <a:pt x="167" y="12643"/>
                    <a:pt x="267" y="12876"/>
                  </a:cubicBezTo>
                  <a:lnTo>
                    <a:pt x="25719" y="12876"/>
                  </a:lnTo>
                  <a:cubicBezTo>
                    <a:pt x="25819" y="12743"/>
                    <a:pt x="25885" y="12643"/>
                    <a:pt x="25985" y="12543"/>
                  </a:cubicBezTo>
                  <a:cubicBezTo>
                    <a:pt x="26052" y="12409"/>
                    <a:pt x="26086" y="12309"/>
                    <a:pt x="26186" y="12142"/>
                  </a:cubicBezTo>
                  <a:cubicBezTo>
                    <a:pt x="26252" y="11875"/>
                    <a:pt x="26319" y="11575"/>
                    <a:pt x="26252" y="11342"/>
                  </a:cubicBezTo>
                  <a:cubicBezTo>
                    <a:pt x="26219" y="11075"/>
                    <a:pt x="26152" y="10841"/>
                    <a:pt x="26019" y="10641"/>
                  </a:cubicBezTo>
                  <a:cubicBezTo>
                    <a:pt x="25885" y="10408"/>
                    <a:pt x="25719" y="10241"/>
                    <a:pt x="25485" y="10074"/>
                  </a:cubicBezTo>
                  <a:cubicBezTo>
                    <a:pt x="25218" y="9907"/>
                    <a:pt x="24918" y="9807"/>
                    <a:pt x="24751" y="9707"/>
                  </a:cubicBezTo>
                  <a:cubicBezTo>
                    <a:pt x="24518" y="9640"/>
                    <a:pt x="24251" y="9540"/>
                    <a:pt x="23984" y="9507"/>
                  </a:cubicBezTo>
                  <a:cubicBezTo>
                    <a:pt x="23751" y="9474"/>
                    <a:pt x="23550" y="9474"/>
                    <a:pt x="23350" y="9474"/>
                  </a:cubicBezTo>
                  <a:lnTo>
                    <a:pt x="23217" y="9374"/>
                  </a:lnTo>
                  <a:cubicBezTo>
                    <a:pt x="23417" y="9207"/>
                    <a:pt x="23584" y="8973"/>
                    <a:pt x="23717" y="8706"/>
                  </a:cubicBezTo>
                  <a:cubicBezTo>
                    <a:pt x="23984" y="8306"/>
                    <a:pt x="24084" y="7839"/>
                    <a:pt x="24151" y="7339"/>
                  </a:cubicBezTo>
                  <a:cubicBezTo>
                    <a:pt x="24184" y="6905"/>
                    <a:pt x="24084" y="6505"/>
                    <a:pt x="23917" y="6071"/>
                  </a:cubicBezTo>
                  <a:cubicBezTo>
                    <a:pt x="23751" y="5671"/>
                    <a:pt x="23517" y="5304"/>
                    <a:pt x="23217" y="4970"/>
                  </a:cubicBezTo>
                  <a:cubicBezTo>
                    <a:pt x="22917" y="4637"/>
                    <a:pt x="22583" y="4337"/>
                    <a:pt x="22183" y="4070"/>
                  </a:cubicBezTo>
                  <a:cubicBezTo>
                    <a:pt x="21816" y="3836"/>
                    <a:pt x="21349" y="3636"/>
                    <a:pt x="20882" y="3469"/>
                  </a:cubicBezTo>
                  <a:cubicBezTo>
                    <a:pt x="20315" y="3236"/>
                    <a:pt x="19714" y="3169"/>
                    <a:pt x="19181" y="3169"/>
                  </a:cubicBezTo>
                  <a:cubicBezTo>
                    <a:pt x="18814" y="3169"/>
                    <a:pt x="18480" y="3203"/>
                    <a:pt x="18147" y="3303"/>
                  </a:cubicBezTo>
                  <a:cubicBezTo>
                    <a:pt x="17413" y="3469"/>
                    <a:pt x="16746" y="3870"/>
                    <a:pt x="16312" y="4403"/>
                  </a:cubicBezTo>
                  <a:cubicBezTo>
                    <a:pt x="16045" y="4737"/>
                    <a:pt x="15845" y="5071"/>
                    <a:pt x="15678" y="5504"/>
                  </a:cubicBezTo>
                  <a:cubicBezTo>
                    <a:pt x="15645" y="5638"/>
                    <a:pt x="15578" y="5838"/>
                    <a:pt x="15511" y="6005"/>
                  </a:cubicBezTo>
                  <a:cubicBezTo>
                    <a:pt x="15411" y="5871"/>
                    <a:pt x="15345" y="5738"/>
                    <a:pt x="15178" y="5638"/>
                  </a:cubicBezTo>
                  <a:cubicBezTo>
                    <a:pt x="14978" y="5471"/>
                    <a:pt x="14711" y="5337"/>
                    <a:pt x="14477" y="5304"/>
                  </a:cubicBezTo>
                  <a:lnTo>
                    <a:pt x="14010" y="5304"/>
                  </a:lnTo>
                  <a:cubicBezTo>
                    <a:pt x="14044" y="5037"/>
                    <a:pt x="14077" y="4804"/>
                    <a:pt x="14077" y="4537"/>
                  </a:cubicBezTo>
                  <a:cubicBezTo>
                    <a:pt x="14077" y="4170"/>
                    <a:pt x="14077" y="3803"/>
                    <a:pt x="14010" y="3369"/>
                  </a:cubicBezTo>
                  <a:cubicBezTo>
                    <a:pt x="13877" y="2669"/>
                    <a:pt x="13643" y="2002"/>
                    <a:pt x="13210" y="1501"/>
                  </a:cubicBezTo>
                  <a:cubicBezTo>
                    <a:pt x="13076" y="1368"/>
                    <a:pt x="13010" y="1234"/>
                    <a:pt x="12876" y="1134"/>
                  </a:cubicBezTo>
                  <a:cubicBezTo>
                    <a:pt x="12743" y="1001"/>
                    <a:pt x="12576" y="867"/>
                    <a:pt x="12476" y="801"/>
                  </a:cubicBezTo>
                  <a:cubicBezTo>
                    <a:pt x="12209" y="567"/>
                    <a:pt x="11909" y="400"/>
                    <a:pt x="11542" y="300"/>
                  </a:cubicBezTo>
                  <a:cubicBezTo>
                    <a:pt x="11208" y="167"/>
                    <a:pt x="10875" y="67"/>
                    <a:pt x="10408"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 name="Google Shape;4828;p29"/>
            <p:cNvSpPr/>
            <p:nvPr/>
          </p:nvSpPr>
          <p:spPr>
            <a:xfrm>
              <a:off x="8119601" y="211092"/>
              <a:ext cx="839142" cy="413944"/>
            </a:xfrm>
            <a:custGeom>
              <a:avLst/>
              <a:gdLst/>
              <a:ahLst/>
              <a:cxnLst/>
              <a:rect l="l" t="t" r="r" b="b"/>
              <a:pathLst>
                <a:path w="19748" h="9741" extrusionOk="0">
                  <a:moveTo>
                    <a:pt x="13943" y="0"/>
                  </a:moveTo>
                  <a:cubicBezTo>
                    <a:pt x="13209" y="67"/>
                    <a:pt x="12442" y="234"/>
                    <a:pt x="11742" y="567"/>
                  </a:cubicBezTo>
                  <a:cubicBezTo>
                    <a:pt x="10407" y="1135"/>
                    <a:pt x="9407" y="2169"/>
                    <a:pt x="9073" y="3336"/>
                  </a:cubicBezTo>
                  <a:cubicBezTo>
                    <a:pt x="8840" y="2836"/>
                    <a:pt x="8539" y="2435"/>
                    <a:pt x="8206" y="2069"/>
                  </a:cubicBezTo>
                  <a:cubicBezTo>
                    <a:pt x="7906" y="1768"/>
                    <a:pt x="7605" y="1501"/>
                    <a:pt x="7272" y="1335"/>
                  </a:cubicBezTo>
                  <a:cubicBezTo>
                    <a:pt x="7105" y="1268"/>
                    <a:pt x="6938" y="1168"/>
                    <a:pt x="6772" y="1135"/>
                  </a:cubicBezTo>
                  <a:cubicBezTo>
                    <a:pt x="6605" y="1101"/>
                    <a:pt x="6438" y="1034"/>
                    <a:pt x="6204" y="1001"/>
                  </a:cubicBezTo>
                  <a:lnTo>
                    <a:pt x="5904" y="1001"/>
                  </a:lnTo>
                  <a:cubicBezTo>
                    <a:pt x="5604" y="1001"/>
                    <a:pt x="5337" y="1068"/>
                    <a:pt x="5004" y="1135"/>
                  </a:cubicBezTo>
                  <a:cubicBezTo>
                    <a:pt x="4570" y="1268"/>
                    <a:pt x="4170" y="1468"/>
                    <a:pt x="3669" y="1768"/>
                  </a:cubicBezTo>
                  <a:cubicBezTo>
                    <a:pt x="2769" y="2335"/>
                    <a:pt x="2202" y="3103"/>
                    <a:pt x="2001" y="3903"/>
                  </a:cubicBezTo>
                  <a:cubicBezTo>
                    <a:pt x="1901" y="4203"/>
                    <a:pt x="1868" y="4604"/>
                    <a:pt x="1901" y="5004"/>
                  </a:cubicBezTo>
                  <a:cubicBezTo>
                    <a:pt x="1935" y="5338"/>
                    <a:pt x="2068" y="5738"/>
                    <a:pt x="2268" y="6071"/>
                  </a:cubicBezTo>
                  <a:cubicBezTo>
                    <a:pt x="2435" y="6405"/>
                    <a:pt x="2702" y="6672"/>
                    <a:pt x="3036" y="7005"/>
                  </a:cubicBezTo>
                  <a:cubicBezTo>
                    <a:pt x="3102" y="7105"/>
                    <a:pt x="3202" y="7172"/>
                    <a:pt x="3336" y="7272"/>
                  </a:cubicBezTo>
                  <a:lnTo>
                    <a:pt x="3002" y="7272"/>
                  </a:lnTo>
                  <a:cubicBezTo>
                    <a:pt x="2402" y="7339"/>
                    <a:pt x="1901" y="7439"/>
                    <a:pt x="1501" y="7606"/>
                  </a:cubicBezTo>
                  <a:cubicBezTo>
                    <a:pt x="1234" y="7673"/>
                    <a:pt x="1034" y="7806"/>
                    <a:pt x="834" y="7939"/>
                  </a:cubicBezTo>
                  <a:cubicBezTo>
                    <a:pt x="600" y="8039"/>
                    <a:pt x="434" y="8206"/>
                    <a:pt x="267" y="8440"/>
                  </a:cubicBezTo>
                  <a:cubicBezTo>
                    <a:pt x="167" y="8607"/>
                    <a:pt x="67" y="8807"/>
                    <a:pt x="33" y="9007"/>
                  </a:cubicBezTo>
                  <a:cubicBezTo>
                    <a:pt x="0" y="9207"/>
                    <a:pt x="0" y="9474"/>
                    <a:pt x="67" y="9741"/>
                  </a:cubicBezTo>
                  <a:lnTo>
                    <a:pt x="19714" y="9741"/>
                  </a:lnTo>
                  <a:cubicBezTo>
                    <a:pt x="19714" y="9641"/>
                    <a:pt x="19747" y="9541"/>
                    <a:pt x="19747" y="9474"/>
                  </a:cubicBezTo>
                  <a:cubicBezTo>
                    <a:pt x="19747" y="9340"/>
                    <a:pt x="19747" y="9174"/>
                    <a:pt x="19714" y="8973"/>
                  </a:cubicBezTo>
                  <a:cubicBezTo>
                    <a:pt x="19681" y="8807"/>
                    <a:pt x="19614" y="8673"/>
                    <a:pt x="19547" y="8506"/>
                  </a:cubicBezTo>
                  <a:cubicBezTo>
                    <a:pt x="19447" y="8340"/>
                    <a:pt x="19381" y="8240"/>
                    <a:pt x="19280" y="8140"/>
                  </a:cubicBezTo>
                  <a:cubicBezTo>
                    <a:pt x="19114" y="7939"/>
                    <a:pt x="18880" y="7773"/>
                    <a:pt x="18580" y="7673"/>
                  </a:cubicBezTo>
                  <a:cubicBezTo>
                    <a:pt x="18513" y="7639"/>
                    <a:pt x="18413" y="7639"/>
                    <a:pt x="18280" y="7639"/>
                  </a:cubicBezTo>
                  <a:cubicBezTo>
                    <a:pt x="18880" y="6505"/>
                    <a:pt x="19047" y="5171"/>
                    <a:pt x="18780" y="3803"/>
                  </a:cubicBezTo>
                  <a:cubicBezTo>
                    <a:pt x="18680" y="3069"/>
                    <a:pt x="18346" y="2335"/>
                    <a:pt x="17913" y="1735"/>
                  </a:cubicBezTo>
                  <a:cubicBezTo>
                    <a:pt x="17446" y="1101"/>
                    <a:pt x="16845" y="601"/>
                    <a:pt x="16112" y="267"/>
                  </a:cubicBezTo>
                  <a:cubicBezTo>
                    <a:pt x="15578" y="134"/>
                    <a:pt x="14944" y="0"/>
                    <a:pt x="14277"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829" name="Google Shape;4829;p29"/>
            <p:cNvGrpSpPr/>
            <p:nvPr/>
          </p:nvGrpSpPr>
          <p:grpSpPr>
            <a:xfrm>
              <a:off x="1607138" y="4516600"/>
              <a:ext cx="5952975" cy="317375"/>
              <a:chOff x="7687225" y="6953000"/>
              <a:chExt cx="5952975" cy="317375"/>
            </a:xfrm>
          </p:grpSpPr>
          <p:sp>
            <p:nvSpPr>
              <p:cNvPr id="4830" name="Google Shape;4830;p29"/>
              <p:cNvSpPr/>
              <p:nvPr/>
            </p:nvSpPr>
            <p:spPr>
              <a:xfrm>
                <a:off x="13448800" y="6953000"/>
                <a:ext cx="191400" cy="173775"/>
              </a:xfrm>
              <a:custGeom>
                <a:avLst/>
                <a:gdLst/>
                <a:ahLst/>
                <a:cxnLst/>
                <a:rect l="l" t="t" r="r" b="b"/>
                <a:pathLst>
                  <a:path w="7656" h="6951" extrusionOk="0">
                    <a:moveTo>
                      <a:pt x="4818" y="500"/>
                    </a:moveTo>
                    <a:cubicBezTo>
                      <a:pt x="4897" y="500"/>
                      <a:pt x="4978" y="518"/>
                      <a:pt x="5060" y="556"/>
                    </a:cubicBezTo>
                    <a:cubicBezTo>
                      <a:pt x="5515" y="771"/>
                      <a:pt x="5113" y="1681"/>
                      <a:pt x="4899" y="2055"/>
                    </a:cubicBezTo>
                    <a:cubicBezTo>
                      <a:pt x="4712" y="2323"/>
                      <a:pt x="4498" y="2564"/>
                      <a:pt x="4257" y="2778"/>
                    </a:cubicBezTo>
                    <a:cubicBezTo>
                      <a:pt x="4444" y="2858"/>
                      <a:pt x="4578" y="3019"/>
                      <a:pt x="4685" y="3233"/>
                    </a:cubicBezTo>
                    <a:cubicBezTo>
                      <a:pt x="4953" y="2965"/>
                      <a:pt x="5247" y="2724"/>
                      <a:pt x="5622" y="2617"/>
                    </a:cubicBezTo>
                    <a:cubicBezTo>
                      <a:pt x="5738" y="2585"/>
                      <a:pt x="5882" y="2567"/>
                      <a:pt x="6032" y="2567"/>
                    </a:cubicBezTo>
                    <a:cubicBezTo>
                      <a:pt x="6504" y="2567"/>
                      <a:pt x="7047" y="2746"/>
                      <a:pt x="7067" y="3233"/>
                    </a:cubicBezTo>
                    <a:cubicBezTo>
                      <a:pt x="7067" y="3701"/>
                      <a:pt x="6291" y="3801"/>
                      <a:pt x="5827" y="3801"/>
                    </a:cubicBezTo>
                    <a:cubicBezTo>
                      <a:pt x="5760" y="3801"/>
                      <a:pt x="5699" y="3799"/>
                      <a:pt x="5649" y="3795"/>
                    </a:cubicBezTo>
                    <a:cubicBezTo>
                      <a:pt x="5354" y="3768"/>
                      <a:pt x="5060" y="3688"/>
                      <a:pt x="4765" y="3581"/>
                    </a:cubicBezTo>
                    <a:cubicBezTo>
                      <a:pt x="4765" y="3795"/>
                      <a:pt x="4658" y="3982"/>
                      <a:pt x="4524" y="4170"/>
                    </a:cubicBezTo>
                    <a:cubicBezTo>
                      <a:pt x="4899" y="4250"/>
                      <a:pt x="5220" y="4437"/>
                      <a:pt x="5488" y="4705"/>
                    </a:cubicBezTo>
                    <a:cubicBezTo>
                      <a:pt x="5836" y="5026"/>
                      <a:pt x="6184" y="5936"/>
                      <a:pt x="5649" y="6231"/>
                    </a:cubicBezTo>
                    <a:cubicBezTo>
                      <a:pt x="5587" y="6267"/>
                      <a:pt x="5524" y="6283"/>
                      <a:pt x="5461" y="6283"/>
                    </a:cubicBezTo>
                    <a:cubicBezTo>
                      <a:pt x="5056" y="6283"/>
                      <a:pt x="4637" y="5618"/>
                      <a:pt x="4498" y="5294"/>
                    </a:cubicBezTo>
                    <a:cubicBezTo>
                      <a:pt x="4364" y="5000"/>
                      <a:pt x="4283" y="4705"/>
                      <a:pt x="4230" y="4411"/>
                    </a:cubicBezTo>
                    <a:cubicBezTo>
                      <a:pt x="4096" y="4464"/>
                      <a:pt x="3962" y="4491"/>
                      <a:pt x="3828" y="4491"/>
                    </a:cubicBezTo>
                    <a:cubicBezTo>
                      <a:pt x="3748" y="4491"/>
                      <a:pt x="3641" y="4491"/>
                      <a:pt x="3588" y="4464"/>
                    </a:cubicBezTo>
                    <a:lnTo>
                      <a:pt x="3588" y="4464"/>
                    </a:lnTo>
                    <a:cubicBezTo>
                      <a:pt x="3641" y="4839"/>
                      <a:pt x="3695" y="5240"/>
                      <a:pt x="3588" y="5615"/>
                    </a:cubicBezTo>
                    <a:cubicBezTo>
                      <a:pt x="3478" y="5989"/>
                      <a:pt x="3043" y="6561"/>
                      <a:pt x="2594" y="6561"/>
                    </a:cubicBezTo>
                    <a:cubicBezTo>
                      <a:pt x="2497" y="6561"/>
                      <a:pt x="2399" y="6534"/>
                      <a:pt x="2303" y="6472"/>
                    </a:cubicBezTo>
                    <a:cubicBezTo>
                      <a:pt x="1848" y="6204"/>
                      <a:pt x="2356" y="5348"/>
                      <a:pt x="2570" y="5000"/>
                    </a:cubicBezTo>
                    <a:cubicBezTo>
                      <a:pt x="2785" y="4732"/>
                      <a:pt x="3026" y="4491"/>
                      <a:pt x="3293" y="4304"/>
                    </a:cubicBezTo>
                    <a:cubicBezTo>
                      <a:pt x="3106" y="4170"/>
                      <a:pt x="2972" y="4009"/>
                      <a:pt x="2945" y="3768"/>
                    </a:cubicBezTo>
                    <a:cubicBezTo>
                      <a:pt x="2651" y="4036"/>
                      <a:pt x="2303" y="4277"/>
                      <a:pt x="1901" y="4330"/>
                    </a:cubicBezTo>
                    <a:cubicBezTo>
                      <a:pt x="1817" y="4350"/>
                      <a:pt x="1715" y="4361"/>
                      <a:pt x="1607" y="4361"/>
                    </a:cubicBezTo>
                    <a:cubicBezTo>
                      <a:pt x="1131" y="4361"/>
                      <a:pt x="515" y="4157"/>
                      <a:pt x="536" y="3635"/>
                    </a:cubicBezTo>
                    <a:cubicBezTo>
                      <a:pt x="557" y="3228"/>
                      <a:pt x="1149" y="3130"/>
                      <a:pt x="1608" y="3130"/>
                    </a:cubicBezTo>
                    <a:cubicBezTo>
                      <a:pt x="1753" y="3130"/>
                      <a:pt x="1885" y="3140"/>
                      <a:pt x="1982" y="3153"/>
                    </a:cubicBezTo>
                    <a:cubicBezTo>
                      <a:pt x="2303" y="3206"/>
                      <a:pt x="2624" y="3340"/>
                      <a:pt x="2945" y="3447"/>
                    </a:cubicBezTo>
                    <a:cubicBezTo>
                      <a:pt x="2972" y="3233"/>
                      <a:pt x="3052" y="3019"/>
                      <a:pt x="3213" y="2885"/>
                    </a:cubicBezTo>
                    <a:cubicBezTo>
                      <a:pt x="2811" y="2751"/>
                      <a:pt x="2490" y="2564"/>
                      <a:pt x="2223" y="2243"/>
                    </a:cubicBezTo>
                    <a:cubicBezTo>
                      <a:pt x="1901" y="1895"/>
                      <a:pt x="1607" y="985"/>
                      <a:pt x="2169" y="717"/>
                    </a:cubicBezTo>
                    <a:cubicBezTo>
                      <a:pt x="2228" y="689"/>
                      <a:pt x="2288" y="676"/>
                      <a:pt x="2346" y="676"/>
                    </a:cubicBezTo>
                    <a:cubicBezTo>
                      <a:pt x="2785" y="676"/>
                      <a:pt x="3175" y="1406"/>
                      <a:pt x="3293" y="1761"/>
                    </a:cubicBezTo>
                    <a:cubicBezTo>
                      <a:pt x="3427" y="2055"/>
                      <a:pt x="3454" y="2377"/>
                      <a:pt x="3481" y="2724"/>
                    </a:cubicBezTo>
                    <a:cubicBezTo>
                      <a:pt x="3588" y="2644"/>
                      <a:pt x="3721" y="2617"/>
                      <a:pt x="3855" y="2617"/>
                    </a:cubicBezTo>
                    <a:cubicBezTo>
                      <a:pt x="3882" y="2617"/>
                      <a:pt x="3909" y="2644"/>
                      <a:pt x="3962" y="2644"/>
                    </a:cubicBezTo>
                    <a:cubicBezTo>
                      <a:pt x="3855" y="2296"/>
                      <a:pt x="3748" y="1922"/>
                      <a:pt x="3855" y="1520"/>
                    </a:cubicBezTo>
                    <a:cubicBezTo>
                      <a:pt x="3947" y="1108"/>
                      <a:pt x="4352" y="500"/>
                      <a:pt x="4818" y="500"/>
                    </a:cubicBezTo>
                    <a:close/>
                    <a:moveTo>
                      <a:pt x="5004" y="0"/>
                    </a:moveTo>
                    <a:cubicBezTo>
                      <a:pt x="4467" y="0"/>
                      <a:pt x="3907" y="471"/>
                      <a:pt x="3668" y="878"/>
                    </a:cubicBezTo>
                    <a:cubicBezTo>
                      <a:pt x="3614" y="1011"/>
                      <a:pt x="3534" y="1199"/>
                      <a:pt x="3507" y="1333"/>
                    </a:cubicBezTo>
                    <a:cubicBezTo>
                      <a:pt x="3427" y="1145"/>
                      <a:pt x="3347" y="1011"/>
                      <a:pt x="3240" y="878"/>
                    </a:cubicBezTo>
                    <a:cubicBezTo>
                      <a:pt x="3031" y="606"/>
                      <a:pt x="2594" y="172"/>
                      <a:pt x="2196" y="172"/>
                    </a:cubicBezTo>
                    <a:cubicBezTo>
                      <a:pt x="2084" y="172"/>
                      <a:pt x="1975" y="206"/>
                      <a:pt x="1875" y="289"/>
                    </a:cubicBezTo>
                    <a:cubicBezTo>
                      <a:pt x="1366" y="690"/>
                      <a:pt x="1420" y="1520"/>
                      <a:pt x="1607" y="2029"/>
                    </a:cubicBezTo>
                    <a:cubicBezTo>
                      <a:pt x="1768" y="2350"/>
                      <a:pt x="2008" y="2617"/>
                      <a:pt x="2276" y="2832"/>
                    </a:cubicBezTo>
                    <a:cubicBezTo>
                      <a:pt x="2089" y="2785"/>
                      <a:pt x="1885" y="2756"/>
                      <a:pt x="1683" y="2756"/>
                    </a:cubicBezTo>
                    <a:cubicBezTo>
                      <a:pt x="1537" y="2756"/>
                      <a:pt x="1394" y="2771"/>
                      <a:pt x="1259" y="2805"/>
                    </a:cubicBezTo>
                    <a:cubicBezTo>
                      <a:pt x="831" y="2858"/>
                      <a:pt x="1" y="3099"/>
                      <a:pt x="108" y="3688"/>
                    </a:cubicBezTo>
                    <a:cubicBezTo>
                      <a:pt x="188" y="4277"/>
                      <a:pt x="965" y="4705"/>
                      <a:pt x="1500" y="4732"/>
                    </a:cubicBezTo>
                    <a:cubicBezTo>
                      <a:pt x="1548" y="4735"/>
                      <a:pt x="1596" y="4737"/>
                      <a:pt x="1643" y="4737"/>
                    </a:cubicBezTo>
                    <a:cubicBezTo>
                      <a:pt x="1958" y="4737"/>
                      <a:pt x="2237" y="4661"/>
                      <a:pt x="2517" y="4545"/>
                    </a:cubicBezTo>
                    <a:lnTo>
                      <a:pt x="2517" y="4545"/>
                    </a:lnTo>
                    <a:cubicBezTo>
                      <a:pt x="2276" y="4812"/>
                      <a:pt x="2062" y="5107"/>
                      <a:pt x="1928" y="5428"/>
                    </a:cubicBezTo>
                    <a:cubicBezTo>
                      <a:pt x="1794" y="5883"/>
                      <a:pt x="1634" y="6713"/>
                      <a:pt x="2196" y="6900"/>
                    </a:cubicBezTo>
                    <a:cubicBezTo>
                      <a:pt x="2292" y="6935"/>
                      <a:pt x="2390" y="6951"/>
                      <a:pt x="2490" y="6951"/>
                    </a:cubicBezTo>
                    <a:cubicBezTo>
                      <a:pt x="3001" y="6951"/>
                      <a:pt x="3528" y="6536"/>
                      <a:pt x="3775" y="6177"/>
                    </a:cubicBezTo>
                    <a:cubicBezTo>
                      <a:pt x="3989" y="5829"/>
                      <a:pt x="4043" y="5508"/>
                      <a:pt x="4069" y="5160"/>
                    </a:cubicBezTo>
                    <a:cubicBezTo>
                      <a:pt x="4203" y="5508"/>
                      <a:pt x="4391" y="5829"/>
                      <a:pt x="4605" y="6097"/>
                    </a:cubicBezTo>
                    <a:cubicBezTo>
                      <a:pt x="4845" y="6357"/>
                      <a:pt x="5279" y="6722"/>
                      <a:pt x="5662" y="6722"/>
                    </a:cubicBezTo>
                    <a:cubicBezTo>
                      <a:pt x="5792" y="6722"/>
                      <a:pt x="5915" y="6680"/>
                      <a:pt x="6023" y="6579"/>
                    </a:cubicBezTo>
                    <a:cubicBezTo>
                      <a:pt x="6452" y="6177"/>
                      <a:pt x="6398" y="5294"/>
                      <a:pt x="6130" y="4839"/>
                    </a:cubicBezTo>
                    <a:cubicBezTo>
                      <a:pt x="5943" y="4491"/>
                      <a:pt x="5675" y="4277"/>
                      <a:pt x="5381" y="4090"/>
                    </a:cubicBezTo>
                    <a:lnTo>
                      <a:pt x="5381" y="4090"/>
                    </a:lnTo>
                    <a:cubicBezTo>
                      <a:pt x="5555" y="4116"/>
                      <a:pt x="5729" y="4136"/>
                      <a:pt x="5906" y="4136"/>
                    </a:cubicBezTo>
                    <a:cubicBezTo>
                      <a:pt x="6083" y="4136"/>
                      <a:pt x="6264" y="4116"/>
                      <a:pt x="6452" y="4063"/>
                    </a:cubicBezTo>
                    <a:cubicBezTo>
                      <a:pt x="6853" y="3956"/>
                      <a:pt x="7656" y="3635"/>
                      <a:pt x="7522" y="3072"/>
                    </a:cubicBezTo>
                    <a:cubicBezTo>
                      <a:pt x="7388" y="2457"/>
                      <a:pt x="6585" y="2136"/>
                      <a:pt x="6050" y="2136"/>
                    </a:cubicBezTo>
                    <a:cubicBezTo>
                      <a:pt x="5675" y="2136"/>
                      <a:pt x="5354" y="2269"/>
                      <a:pt x="5060" y="2430"/>
                    </a:cubicBezTo>
                    <a:cubicBezTo>
                      <a:pt x="5301" y="2136"/>
                      <a:pt x="5461" y="1814"/>
                      <a:pt x="5541" y="1467"/>
                    </a:cubicBezTo>
                    <a:cubicBezTo>
                      <a:pt x="5675" y="1011"/>
                      <a:pt x="5756" y="155"/>
                      <a:pt x="5194" y="21"/>
                    </a:cubicBezTo>
                    <a:cubicBezTo>
                      <a:pt x="5131" y="7"/>
                      <a:pt x="5067" y="0"/>
                      <a:pt x="50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 name="Google Shape;4831;p29"/>
              <p:cNvSpPr/>
              <p:nvPr/>
            </p:nvSpPr>
            <p:spPr>
              <a:xfrm>
                <a:off x="7687225" y="7022550"/>
                <a:ext cx="275700" cy="247825"/>
              </a:xfrm>
              <a:custGeom>
                <a:avLst/>
                <a:gdLst/>
                <a:ahLst/>
                <a:cxnLst/>
                <a:rect l="l" t="t" r="r" b="b"/>
                <a:pathLst>
                  <a:path w="11028" h="9913" extrusionOk="0">
                    <a:moveTo>
                      <a:pt x="6934" y="561"/>
                    </a:moveTo>
                    <a:cubicBezTo>
                      <a:pt x="7048" y="561"/>
                      <a:pt x="7164" y="587"/>
                      <a:pt x="7281" y="645"/>
                    </a:cubicBezTo>
                    <a:cubicBezTo>
                      <a:pt x="8003" y="966"/>
                      <a:pt x="7388" y="2278"/>
                      <a:pt x="7093" y="2786"/>
                    </a:cubicBezTo>
                    <a:cubicBezTo>
                      <a:pt x="6853" y="3161"/>
                      <a:pt x="6558" y="3509"/>
                      <a:pt x="6210" y="3830"/>
                    </a:cubicBezTo>
                    <a:cubicBezTo>
                      <a:pt x="6478" y="3964"/>
                      <a:pt x="6692" y="4178"/>
                      <a:pt x="6826" y="4446"/>
                    </a:cubicBezTo>
                    <a:cubicBezTo>
                      <a:pt x="7174" y="4098"/>
                      <a:pt x="7629" y="3750"/>
                      <a:pt x="8111" y="3616"/>
                    </a:cubicBezTo>
                    <a:cubicBezTo>
                      <a:pt x="8278" y="3569"/>
                      <a:pt x="8487" y="3542"/>
                      <a:pt x="8707" y="3542"/>
                    </a:cubicBezTo>
                    <a:cubicBezTo>
                      <a:pt x="9369" y="3542"/>
                      <a:pt x="10131" y="3783"/>
                      <a:pt x="10171" y="4446"/>
                    </a:cubicBezTo>
                    <a:cubicBezTo>
                      <a:pt x="10196" y="5156"/>
                      <a:pt x="9011" y="5306"/>
                      <a:pt x="8358" y="5306"/>
                    </a:cubicBezTo>
                    <a:cubicBezTo>
                      <a:pt x="8297" y="5306"/>
                      <a:pt x="8241" y="5304"/>
                      <a:pt x="8191" y="5302"/>
                    </a:cubicBezTo>
                    <a:cubicBezTo>
                      <a:pt x="7709" y="5249"/>
                      <a:pt x="7308" y="5168"/>
                      <a:pt x="6879" y="5035"/>
                    </a:cubicBezTo>
                    <a:cubicBezTo>
                      <a:pt x="6853" y="5356"/>
                      <a:pt x="6745" y="5623"/>
                      <a:pt x="6558" y="5864"/>
                    </a:cubicBezTo>
                    <a:cubicBezTo>
                      <a:pt x="7040" y="5998"/>
                      <a:pt x="7548" y="6212"/>
                      <a:pt x="7923" y="6587"/>
                    </a:cubicBezTo>
                    <a:cubicBezTo>
                      <a:pt x="8405" y="7096"/>
                      <a:pt x="8914" y="8353"/>
                      <a:pt x="8164" y="8809"/>
                    </a:cubicBezTo>
                    <a:cubicBezTo>
                      <a:pt x="8071" y="8864"/>
                      <a:pt x="7977" y="8889"/>
                      <a:pt x="7883" y="8889"/>
                    </a:cubicBezTo>
                    <a:cubicBezTo>
                      <a:pt x="7296" y="8889"/>
                      <a:pt x="6708" y="7931"/>
                      <a:pt x="6478" y="7470"/>
                    </a:cubicBezTo>
                    <a:cubicBezTo>
                      <a:pt x="6290" y="7069"/>
                      <a:pt x="6157" y="6614"/>
                      <a:pt x="6076" y="6185"/>
                    </a:cubicBezTo>
                    <a:cubicBezTo>
                      <a:pt x="5916" y="6293"/>
                      <a:pt x="5755" y="6319"/>
                      <a:pt x="5541" y="6319"/>
                    </a:cubicBezTo>
                    <a:cubicBezTo>
                      <a:pt x="5434" y="6319"/>
                      <a:pt x="5300" y="6319"/>
                      <a:pt x="5220" y="6293"/>
                    </a:cubicBezTo>
                    <a:lnTo>
                      <a:pt x="5220" y="6293"/>
                    </a:lnTo>
                    <a:cubicBezTo>
                      <a:pt x="5300" y="6828"/>
                      <a:pt x="5380" y="7363"/>
                      <a:pt x="5220" y="7898"/>
                    </a:cubicBezTo>
                    <a:cubicBezTo>
                      <a:pt x="5019" y="8456"/>
                      <a:pt x="4409" y="9293"/>
                      <a:pt x="3763" y="9293"/>
                    </a:cubicBezTo>
                    <a:cubicBezTo>
                      <a:pt x="3633" y="9293"/>
                      <a:pt x="3502" y="9259"/>
                      <a:pt x="3373" y="9183"/>
                    </a:cubicBezTo>
                    <a:cubicBezTo>
                      <a:pt x="2731" y="8755"/>
                      <a:pt x="3400" y="7524"/>
                      <a:pt x="3774" y="7069"/>
                    </a:cubicBezTo>
                    <a:cubicBezTo>
                      <a:pt x="4042" y="6694"/>
                      <a:pt x="4363" y="6400"/>
                      <a:pt x="4738" y="6078"/>
                    </a:cubicBezTo>
                    <a:cubicBezTo>
                      <a:pt x="4470" y="5918"/>
                      <a:pt x="4310" y="5650"/>
                      <a:pt x="4230" y="5356"/>
                    </a:cubicBezTo>
                    <a:cubicBezTo>
                      <a:pt x="3855" y="5730"/>
                      <a:pt x="3373" y="6052"/>
                      <a:pt x="2811" y="6159"/>
                    </a:cubicBezTo>
                    <a:cubicBezTo>
                      <a:pt x="2698" y="6181"/>
                      <a:pt x="2567" y="6193"/>
                      <a:pt x="2426" y="6193"/>
                    </a:cubicBezTo>
                    <a:cubicBezTo>
                      <a:pt x="1730" y="6193"/>
                      <a:pt x="808" y="5903"/>
                      <a:pt x="830" y="5168"/>
                    </a:cubicBezTo>
                    <a:cubicBezTo>
                      <a:pt x="850" y="4597"/>
                      <a:pt x="1624" y="4461"/>
                      <a:pt x="2267" y="4461"/>
                    </a:cubicBezTo>
                    <a:cubicBezTo>
                      <a:pt x="2496" y="4461"/>
                      <a:pt x="2709" y="4478"/>
                      <a:pt x="2864" y="4499"/>
                    </a:cubicBezTo>
                    <a:cubicBezTo>
                      <a:pt x="3346" y="4553"/>
                      <a:pt x="3801" y="4687"/>
                      <a:pt x="4256" y="4874"/>
                    </a:cubicBezTo>
                    <a:cubicBezTo>
                      <a:pt x="4283" y="4580"/>
                      <a:pt x="4444" y="4285"/>
                      <a:pt x="4658" y="4071"/>
                    </a:cubicBezTo>
                    <a:cubicBezTo>
                      <a:pt x="4122" y="3884"/>
                      <a:pt x="3614" y="3616"/>
                      <a:pt x="3239" y="3188"/>
                    </a:cubicBezTo>
                    <a:cubicBezTo>
                      <a:pt x="2757" y="2652"/>
                      <a:pt x="2383" y="1341"/>
                      <a:pt x="3186" y="966"/>
                    </a:cubicBezTo>
                    <a:cubicBezTo>
                      <a:pt x="3256" y="935"/>
                      <a:pt x="3326" y="921"/>
                      <a:pt x="3395" y="921"/>
                    </a:cubicBezTo>
                    <a:cubicBezTo>
                      <a:pt x="3990" y="921"/>
                      <a:pt x="4546" y="1956"/>
                      <a:pt x="4738" y="2412"/>
                    </a:cubicBezTo>
                    <a:cubicBezTo>
                      <a:pt x="4899" y="2840"/>
                      <a:pt x="5006" y="3322"/>
                      <a:pt x="5032" y="3777"/>
                    </a:cubicBezTo>
                    <a:cubicBezTo>
                      <a:pt x="5220" y="3723"/>
                      <a:pt x="5380" y="3696"/>
                      <a:pt x="5568" y="3696"/>
                    </a:cubicBezTo>
                    <a:lnTo>
                      <a:pt x="5702" y="3696"/>
                    </a:lnTo>
                    <a:cubicBezTo>
                      <a:pt x="5541" y="3161"/>
                      <a:pt x="5434" y="2572"/>
                      <a:pt x="5568" y="2037"/>
                    </a:cubicBezTo>
                    <a:cubicBezTo>
                      <a:pt x="5682" y="1465"/>
                      <a:pt x="6266" y="561"/>
                      <a:pt x="6934" y="561"/>
                    </a:cubicBezTo>
                    <a:close/>
                    <a:moveTo>
                      <a:pt x="7201" y="1"/>
                    </a:moveTo>
                    <a:cubicBezTo>
                      <a:pt x="6419" y="1"/>
                      <a:pt x="5609" y="687"/>
                      <a:pt x="5273" y="1287"/>
                    </a:cubicBezTo>
                    <a:cubicBezTo>
                      <a:pt x="5193" y="1475"/>
                      <a:pt x="5113" y="1689"/>
                      <a:pt x="5059" y="1876"/>
                    </a:cubicBezTo>
                    <a:cubicBezTo>
                      <a:pt x="4952" y="1689"/>
                      <a:pt x="4818" y="1475"/>
                      <a:pt x="4685" y="1287"/>
                    </a:cubicBezTo>
                    <a:cubicBezTo>
                      <a:pt x="4392" y="890"/>
                      <a:pt x="3773" y="264"/>
                      <a:pt x="3222" y="264"/>
                    </a:cubicBezTo>
                    <a:cubicBezTo>
                      <a:pt x="3068" y="264"/>
                      <a:pt x="2919" y="314"/>
                      <a:pt x="2784" y="431"/>
                    </a:cubicBezTo>
                    <a:cubicBezTo>
                      <a:pt x="2115" y="966"/>
                      <a:pt x="2115" y="2224"/>
                      <a:pt x="2409" y="2920"/>
                    </a:cubicBezTo>
                    <a:cubicBezTo>
                      <a:pt x="2597" y="3375"/>
                      <a:pt x="2945" y="3750"/>
                      <a:pt x="3346" y="4044"/>
                    </a:cubicBezTo>
                    <a:cubicBezTo>
                      <a:pt x="3028" y="3961"/>
                      <a:pt x="2711" y="3919"/>
                      <a:pt x="2386" y="3919"/>
                    </a:cubicBezTo>
                    <a:cubicBezTo>
                      <a:pt x="2192" y="3919"/>
                      <a:pt x="1995" y="3934"/>
                      <a:pt x="1794" y="3964"/>
                    </a:cubicBezTo>
                    <a:cubicBezTo>
                      <a:pt x="1178" y="4044"/>
                      <a:pt x="1" y="4419"/>
                      <a:pt x="134" y="5249"/>
                    </a:cubicBezTo>
                    <a:cubicBezTo>
                      <a:pt x="295" y="6132"/>
                      <a:pt x="1366" y="6694"/>
                      <a:pt x="2142" y="6774"/>
                    </a:cubicBezTo>
                    <a:cubicBezTo>
                      <a:pt x="2185" y="6777"/>
                      <a:pt x="2228" y="6778"/>
                      <a:pt x="2271" y="6778"/>
                    </a:cubicBezTo>
                    <a:cubicBezTo>
                      <a:pt x="2732" y="6778"/>
                      <a:pt x="3171" y="6649"/>
                      <a:pt x="3587" y="6453"/>
                    </a:cubicBezTo>
                    <a:lnTo>
                      <a:pt x="3587" y="6453"/>
                    </a:lnTo>
                    <a:cubicBezTo>
                      <a:pt x="3239" y="6828"/>
                      <a:pt x="2945" y="7256"/>
                      <a:pt x="2784" y="7765"/>
                    </a:cubicBezTo>
                    <a:cubicBezTo>
                      <a:pt x="2570" y="8327"/>
                      <a:pt x="2329" y="9558"/>
                      <a:pt x="3132" y="9852"/>
                    </a:cubicBezTo>
                    <a:cubicBezTo>
                      <a:pt x="3265" y="9894"/>
                      <a:pt x="3401" y="9913"/>
                      <a:pt x="3538" y="9913"/>
                    </a:cubicBezTo>
                    <a:cubicBezTo>
                      <a:pt x="4283" y="9913"/>
                      <a:pt x="5045" y="9351"/>
                      <a:pt x="5407" y="8809"/>
                    </a:cubicBezTo>
                    <a:cubicBezTo>
                      <a:pt x="5728" y="8380"/>
                      <a:pt x="5809" y="7898"/>
                      <a:pt x="5862" y="7390"/>
                    </a:cubicBezTo>
                    <a:cubicBezTo>
                      <a:pt x="6023" y="7898"/>
                      <a:pt x="6290" y="8327"/>
                      <a:pt x="6612" y="8728"/>
                    </a:cubicBezTo>
                    <a:cubicBezTo>
                      <a:pt x="6931" y="9087"/>
                      <a:pt x="7546" y="9609"/>
                      <a:pt x="8094" y="9609"/>
                    </a:cubicBezTo>
                    <a:cubicBezTo>
                      <a:pt x="8282" y="9609"/>
                      <a:pt x="8462" y="9548"/>
                      <a:pt x="8619" y="9397"/>
                    </a:cubicBezTo>
                    <a:cubicBezTo>
                      <a:pt x="9261" y="8835"/>
                      <a:pt x="9154" y="7604"/>
                      <a:pt x="8780" y="6935"/>
                    </a:cubicBezTo>
                    <a:cubicBezTo>
                      <a:pt x="8566" y="6453"/>
                      <a:pt x="8191" y="6132"/>
                      <a:pt x="7763" y="5864"/>
                    </a:cubicBezTo>
                    <a:lnTo>
                      <a:pt x="7763" y="5864"/>
                    </a:lnTo>
                    <a:cubicBezTo>
                      <a:pt x="8020" y="5893"/>
                      <a:pt x="8293" y="5922"/>
                      <a:pt x="8569" y="5922"/>
                    </a:cubicBezTo>
                    <a:cubicBezTo>
                      <a:pt x="8809" y="5922"/>
                      <a:pt x="9052" y="5900"/>
                      <a:pt x="9288" y="5838"/>
                    </a:cubicBezTo>
                    <a:cubicBezTo>
                      <a:pt x="9904" y="5704"/>
                      <a:pt x="11028" y="5222"/>
                      <a:pt x="10841" y="4392"/>
                    </a:cubicBezTo>
                    <a:cubicBezTo>
                      <a:pt x="10627" y="3562"/>
                      <a:pt x="9502" y="3054"/>
                      <a:pt x="8726" y="3054"/>
                    </a:cubicBezTo>
                    <a:cubicBezTo>
                      <a:pt x="8191" y="3054"/>
                      <a:pt x="7736" y="3214"/>
                      <a:pt x="7281" y="3455"/>
                    </a:cubicBezTo>
                    <a:cubicBezTo>
                      <a:pt x="7602" y="3054"/>
                      <a:pt x="7870" y="2572"/>
                      <a:pt x="8003" y="2090"/>
                    </a:cubicBezTo>
                    <a:cubicBezTo>
                      <a:pt x="8164" y="1475"/>
                      <a:pt x="8298" y="244"/>
                      <a:pt x="7468" y="29"/>
                    </a:cubicBezTo>
                    <a:cubicBezTo>
                      <a:pt x="7380" y="10"/>
                      <a:pt x="7290" y="1"/>
                      <a:pt x="72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4832" name="Google Shape;4832;p29"/>
          <p:cNvSpPr txBox="1">
            <a:spLocks noGrp="1"/>
          </p:cNvSpPr>
          <p:nvPr>
            <p:ph type="title"/>
          </p:nvPr>
        </p:nvSpPr>
        <p:spPr>
          <a:xfrm>
            <a:off x="720000" y="540000"/>
            <a:ext cx="7704000" cy="572700"/>
          </a:xfrm>
          <a:prstGeom prst="rect">
            <a:avLst/>
          </a:prstGeom>
        </p:spPr>
        <p:txBody>
          <a:bodyPr spcFirstLastPara="1" wrap="square" lIns="91425" tIns="91425" rIns="91425" bIns="91425" anchor="ctr"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only 2">
  <p:cSld name="CUSTOM_7_1">
    <p:spTree>
      <p:nvGrpSpPr>
        <p:cNvPr id="1" name="Shape 4833"/>
        <p:cNvGrpSpPr/>
        <p:nvPr/>
      </p:nvGrpSpPr>
      <p:grpSpPr>
        <a:xfrm>
          <a:off x="0" y="0"/>
          <a:ext cx="0" cy="0"/>
          <a:chOff x="0" y="0"/>
          <a:chExt cx="0" cy="0"/>
        </a:xfrm>
      </p:grpSpPr>
      <p:grpSp>
        <p:nvGrpSpPr>
          <p:cNvPr id="4834" name="Google Shape;4834;p30"/>
          <p:cNvGrpSpPr/>
          <p:nvPr/>
        </p:nvGrpSpPr>
        <p:grpSpPr>
          <a:xfrm>
            <a:off x="-215025" y="145672"/>
            <a:ext cx="9587625" cy="5416176"/>
            <a:chOff x="-215025" y="145672"/>
            <a:chExt cx="9587625" cy="5416176"/>
          </a:xfrm>
        </p:grpSpPr>
        <p:sp>
          <p:nvSpPr>
            <p:cNvPr id="4835" name="Google Shape;4835;p30"/>
            <p:cNvSpPr/>
            <p:nvPr/>
          </p:nvSpPr>
          <p:spPr>
            <a:xfrm>
              <a:off x="-38725" y="4354895"/>
              <a:ext cx="9209436" cy="827616"/>
            </a:xfrm>
            <a:custGeom>
              <a:avLst/>
              <a:gdLst/>
              <a:ahLst/>
              <a:cxnLst/>
              <a:rect l="l" t="t" r="r" b="b"/>
              <a:pathLst>
                <a:path w="75622" h="107378" extrusionOk="0">
                  <a:moveTo>
                    <a:pt x="75621" y="1"/>
                  </a:moveTo>
                  <a:cubicBezTo>
                    <a:pt x="75554" y="34"/>
                    <a:pt x="75388" y="101"/>
                    <a:pt x="75254" y="134"/>
                  </a:cubicBezTo>
                  <a:cubicBezTo>
                    <a:pt x="74287" y="435"/>
                    <a:pt x="73353" y="868"/>
                    <a:pt x="72252" y="1435"/>
                  </a:cubicBezTo>
                  <a:cubicBezTo>
                    <a:pt x="71385" y="1869"/>
                    <a:pt x="70451" y="2469"/>
                    <a:pt x="69517" y="3136"/>
                  </a:cubicBezTo>
                  <a:cubicBezTo>
                    <a:pt x="67615" y="4437"/>
                    <a:pt x="65881" y="5972"/>
                    <a:pt x="64413" y="7306"/>
                  </a:cubicBezTo>
                  <a:lnTo>
                    <a:pt x="63913" y="7773"/>
                  </a:lnTo>
                  <a:lnTo>
                    <a:pt x="63779" y="7873"/>
                  </a:lnTo>
                  <a:cubicBezTo>
                    <a:pt x="63613" y="8040"/>
                    <a:pt x="63446" y="8207"/>
                    <a:pt x="63246" y="8374"/>
                  </a:cubicBezTo>
                  <a:cubicBezTo>
                    <a:pt x="62845" y="8774"/>
                    <a:pt x="62378" y="9141"/>
                    <a:pt x="61878" y="9541"/>
                  </a:cubicBezTo>
                  <a:cubicBezTo>
                    <a:pt x="61011" y="10275"/>
                    <a:pt x="60110" y="10975"/>
                    <a:pt x="59209" y="11609"/>
                  </a:cubicBezTo>
                  <a:cubicBezTo>
                    <a:pt x="58242" y="12276"/>
                    <a:pt x="57241" y="12877"/>
                    <a:pt x="56207" y="13477"/>
                  </a:cubicBezTo>
                  <a:cubicBezTo>
                    <a:pt x="55040" y="14111"/>
                    <a:pt x="53839" y="14678"/>
                    <a:pt x="52571" y="15178"/>
                  </a:cubicBezTo>
                  <a:cubicBezTo>
                    <a:pt x="51371" y="15679"/>
                    <a:pt x="50003" y="16112"/>
                    <a:pt x="48368" y="16479"/>
                  </a:cubicBezTo>
                  <a:cubicBezTo>
                    <a:pt x="44732" y="17347"/>
                    <a:pt x="41397" y="17814"/>
                    <a:pt x="38228" y="17814"/>
                  </a:cubicBezTo>
                  <a:lnTo>
                    <a:pt x="37527" y="17814"/>
                  </a:lnTo>
                  <a:cubicBezTo>
                    <a:pt x="36260" y="17780"/>
                    <a:pt x="35059" y="17680"/>
                    <a:pt x="33858" y="17480"/>
                  </a:cubicBezTo>
                  <a:cubicBezTo>
                    <a:pt x="32691" y="17313"/>
                    <a:pt x="31523" y="17046"/>
                    <a:pt x="30356" y="16680"/>
                  </a:cubicBezTo>
                  <a:cubicBezTo>
                    <a:pt x="29422" y="16379"/>
                    <a:pt x="28521" y="16046"/>
                    <a:pt x="27687" y="15679"/>
                  </a:cubicBezTo>
                  <a:cubicBezTo>
                    <a:pt x="26853" y="15312"/>
                    <a:pt x="25986" y="14845"/>
                    <a:pt x="25085" y="14345"/>
                  </a:cubicBezTo>
                  <a:cubicBezTo>
                    <a:pt x="24651" y="14044"/>
                    <a:pt x="24184" y="13777"/>
                    <a:pt x="23818" y="13477"/>
                  </a:cubicBezTo>
                  <a:cubicBezTo>
                    <a:pt x="23384" y="13177"/>
                    <a:pt x="22984" y="12843"/>
                    <a:pt x="22383" y="12376"/>
                  </a:cubicBezTo>
                  <a:cubicBezTo>
                    <a:pt x="21916" y="12010"/>
                    <a:pt x="21483" y="11609"/>
                    <a:pt x="20982" y="11209"/>
                  </a:cubicBezTo>
                  <a:cubicBezTo>
                    <a:pt x="20582" y="10875"/>
                    <a:pt x="20215" y="10609"/>
                    <a:pt x="19815" y="10275"/>
                  </a:cubicBezTo>
                  <a:cubicBezTo>
                    <a:pt x="18847" y="9441"/>
                    <a:pt x="18013" y="8807"/>
                    <a:pt x="17213" y="8207"/>
                  </a:cubicBezTo>
                  <a:cubicBezTo>
                    <a:pt x="16346" y="7540"/>
                    <a:pt x="15478" y="6973"/>
                    <a:pt x="14578" y="6472"/>
                  </a:cubicBezTo>
                  <a:cubicBezTo>
                    <a:pt x="13677" y="5938"/>
                    <a:pt x="12676" y="5471"/>
                    <a:pt x="11676" y="5038"/>
                  </a:cubicBezTo>
                  <a:cubicBezTo>
                    <a:pt x="10675" y="4671"/>
                    <a:pt x="9574" y="4371"/>
                    <a:pt x="8507" y="4204"/>
                  </a:cubicBezTo>
                  <a:cubicBezTo>
                    <a:pt x="7539" y="4037"/>
                    <a:pt x="6505" y="3970"/>
                    <a:pt x="5338" y="3970"/>
                  </a:cubicBezTo>
                  <a:lnTo>
                    <a:pt x="5138" y="3970"/>
                  </a:lnTo>
                  <a:cubicBezTo>
                    <a:pt x="3970" y="3970"/>
                    <a:pt x="2803" y="4104"/>
                    <a:pt x="1568" y="4304"/>
                  </a:cubicBezTo>
                  <a:cubicBezTo>
                    <a:pt x="1035" y="4371"/>
                    <a:pt x="501" y="4537"/>
                    <a:pt x="1" y="4671"/>
                  </a:cubicBezTo>
                  <a:lnTo>
                    <a:pt x="1" y="56008"/>
                  </a:lnTo>
                  <a:lnTo>
                    <a:pt x="1" y="106911"/>
                  </a:lnTo>
                  <a:cubicBezTo>
                    <a:pt x="34" y="106944"/>
                    <a:pt x="134" y="107011"/>
                    <a:pt x="167" y="107044"/>
                  </a:cubicBezTo>
                  <a:cubicBezTo>
                    <a:pt x="334" y="107178"/>
                    <a:pt x="501" y="107278"/>
                    <a:pt x="701" y="107378"/>
                  </a:cubicBezTo>
                  <a:lnTo>
                    <a:pt x="75621" y="107378"/>
                  </a:lnTo>
                  <a:lnTo>
                    <a:pt x="75621" y="74221"/>
                  </a:lnTo>
                  <a:lnTo>
                    <a:pt x="75621" y="21650"/>
                  </a:lnTo>
                  <a:lnTo>
                    <a:pt x="75621" y="1"/>
                  </a:lnTo>
                  <a:close/>
                </a:path>
              </a:pathLst>
            </a:custGeom>
            <a:solidFill>
              <a:srgbClr val="C2E1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 name="Google Shape;4836;p30"/>
            <p:cNvSpPr/>
            <p:nvPr/>
          </p:nvSpPr>
          <p:spPr>
            <a:xfrm>
              <a:off x="-65450" y="4568398"/>
              <a:ext cx="9209483" cy="613838"/>
            </a:xfrm>
            <a:custGeom>
              <a:avLst/>
              <a:gdLst/>
              <a:ahLst/>
              <a:cxnLst/>
              <a:rect l="l" t="t" r="r" b="b"/>
              <a:pathLst>
                <a:path w="75655" h="81492" extrusionOk="0">
                  <a:moveTo>
                    <a:pt x="101" y="0"/>
                  </a:moveTo>
                  <a:lnTo>
                    <a:pt x="101" y="30122"/>
                  </a:lnTo>
                  <a:lnTo>
                    <a:pt x="1" y="30122"/>
                  </a:lnTo>
                  <a:lnTo>
                    <a:pt x="1" y="81492"/>
                  </a:lnTo>
                  <a:lnTo>
                    <a:pt x="75655" y="81492"/>
                  </a:lnTo>
                  <a:lnTo>
                    <a:pt x="75655" y="48335"/>
                  </a:lnTo>
                  <a:lnTo>
                    <a:pt x="75655" y="24451"/>
                  </a:lnTo>
                  <a:cubicBezTo>
                    <a:pt x="75221" y="24518"/>
                    <a:pt x="74821" y="24651"/>
                    <a:pt x="74354" y="24751"/>
                  </a:cubicBezTo>
                  <a:cubicBezTo>
                    <a:pt x="73353" y="24951"/>
                    <a:pt x="72319" y="25085"/>
                    <a:pt x="71152" y="25151"/>
                  </a:cubicBezTo>
                  <a:cubicBezTo>
                    <a:pt x="70018" y="25252"/>
                    <a:pt x="68850" y="25285"/>
                    <a:pt x="67516" y="25285"/>
                  </a:cubicBezTo>
                  <a:cubicBezTo>
                    <a:pt x="66882" y="25285"/>
                    <a:pt x="66215" y="25285"/>
                    <a:pt x="65581" y="25252"/>
                  </a:cubicBezTo>
                  <a:cubicBezTo>
                    <a:pt x="63480" y="25185"/>
                    <a:pt x="61411" y="25118"/>
                    <a:pt x="59543" y="25018"/>
                  </a:cubicBezTo>
                  <a:cubicBezTo>
                    <a:pt x="54840" y="24785"/>
                    <a:pt x="50704" y="24318"/>
                    <a:pt x="46968" y="23584"/>
                  </a:cubicBezTo>
                  <a:cubicBezTo>
                    <a:pt x="45467" y="23283"/>
                    <a:pt x="43899" y="22883"/>
                    <a:pt x="42498" y="22516"/>
                  </a:cubicBezTo>
                  <a:cubicBezTo>
                    <a:pt x="41164" y="22149"/>
                    <a:pt x="39696" y="21682"/>
                    <a:pt x="38028" y="21115"/>
                  </a:cubicBezTo>
                  <a:cubicBezTo>
                    <a:pt x="35359" y="20148"/>
                    <a:pt x="32691" y="19014"/>
                    <a:pt x="30056" y="17746"/>
                  </a:cubicBezTo>
                  <a:lnTo>
                    <a:pt x="30022" y="17746"/>
                  </a:lnTo>
                  <a:cubicBezTo>
                    <a:pt x="27988" y="16745"/>
                    <a:pt x="25953" y="15611"/>
                    <a:pt x="24018" y="14410"/>
                  </a:cubicBezTo>
                  <a:cubicBezTo>
                    <a:pt x="22117" y="13210"/>
                    <a:pt x="20182" y="11875"/>
                    <a:pt x="18281" y="10474"/>
                  </a:cubicBezTo>
                  <a:cubicBezTo>
                    <a:pt x="17347" y="9807"/>
                    <a:pt x="16479" y="9107"/>
                    <a:pt x="15512" y="8306"/>
                  </a:cubicBezTo>
                  <a:cubicBezTo>
                    <a:pt x="15112" y="7939"/>
                    <a:pt x="14645" y="7606"/>
                    <a:pt x="14211" y="7205"/>
                  </a:cubicBezTo>
                  <a:lnTo>
                    <a:pt x="14111" y="7139"/>
                  </a:lnTo>
                  <a:lnTo>
                    <a:pt x="13978" y="7005"/>
                  </a:lnTo>
                  <a:cubicBezTo>
                    <a:pt x="13611" y="6738"/>
                    <a:pt x="13277" y="6371"/>
                    <a:pt x="12877" y="6104"/>
                  </a:cubicBezTo>
                  <a:cubicBezTo>
                    <a:pt x="10809" y="4337"/>
                    <a:pt x="9041" y="3136"/>
                    <a:pt x="7339" y="2168"/>
                  </a:cubicBezTo>
                  <a:cubicBezTo>
                    <a:pt x="5838" y="1334"/>
                    <a:pt x="4337" y="767"/>
                    <a:pt x="2870" y="434"/>
                  </a:cubicBezTo>
                  <a:cubicBezTo>
                    <a:pt x="2136" y="267"/>
                    <a:pt x="1335" y="134"/>
                    <a:pt x="468" y="67"/>
                  </a:cubicBezTo>
                  <a:cubicBezTo>
                    <a:pt x="334" y="67"/>
                    <a:pt x="201" y="67"/>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 name="Google Shape;4837;p30"/>
            <p:cNvSpPr/>
            <p:nvPr/>
          </p:nvSpPr>
          <p:spPr>
            <a:xfrm>
              <a:off x="1104874" y="145672"/>
              <a:ext cx="592207" cy="329511"/>
            </a:xfrm>
            <a:custGeom>
              <a:avLst/>
              <a:gdLst/>
              <a:ahLst/>
              <a:cxnLst/>
              <a:rect l="l" t="t" r="r" b="b"/>
              <a:pathLst>
                <a:path w="30756" h="17113" extrusionOk="0">
                  <a:moveTo>
                    <a:pt x="21949" y="0"/>
                  </a:moveTo>
                  <a:cubicBezTo>
                    <a:pt x="20615" y="0"/>
                    <a:pt x="19314" y="434"/>
                    <a:pt x="18246" y="1168"/>
                  </a:cubicBezTo>
                  <a:cubicBezTo>
                    <a:pt x="17446" y="1735"/>
                    <a:pt x="16812" y="2469"/>
                    <a:pt x="16479" y="3269"/>
                  </a:cubicBezTo>
                  <a:cubicBezTo>
                    <a:pt x="16412" y="3469"/>
                    <a:pt x="16312" y="3670"/>
                    <a:pt x="16245" y="3936"/>
                  </a:cubicBezTo>
                  <a:cubicBezTo>
                    <a:pt x="16212" y="4137"/>
                    <a:pt x="16145" y="4337"/>
                    <a:pt x="16112" y="4637"/>
                  </a:cubicBezTo>
                  <a:cubicBezTo>
                    <a:pt x="16078" y="4904"/>
                    <a:pt x="16112" y="5171"/>
                    <a:pt x="16112" y="5437"/>
                  </a:cubicBezTo>
                  <a:cubicBezTo>
                    <a:pt x="15911" y="5304"/>
                    <a:pt x="15645" y="5237"/>
                    <a:pt x="15378" y="5171"/>
                  </a:cubicBezTo>
                  <a:lnTo>
                    <a:pt x="15111" y="5171"/>
                  </a:lnTo>
                  <a:cubicBezTo>
                    <a:pt x="14777" y="5171"/>
                    <a:pt x="14410" y="5271"/>
                    <a:pt x="14077" y="5437"/>
                  </a:cubicBezTo>
                  <a:cubicBezTo>
                    <a:pt x="13710" y="5638"/>
                    <a:pt x="13376" y="5938"/>
                    <a:pt x="13109" y="6338"/>
                  </a:cubicBezTo>
                  <a:cubicBezTo>
                    <a:pt x="13043" y="6105"/>
                    <a:pt x="12943" y="5838"/>
                    <a:pt x="12809" y="5604"/>
                  </a:cubicBezTo>
                  <a:cubicBezTo>
                    <a:pt x="12642" y="5304"/>
                    <a:pt x="12476" y="5004"/>
                    <a:pt x="12242" y="4737"/>
                  </a:cubicBezTo>
                  <a:cubicBezTo>
                    <a:pt x="12042" y="4470"/>
                    <a:pt x="11775" y="4270"/>
                    <a:pt x="11475" y="4003"/>
                  </a:cubicBezTo>
                  <a:cubicBezTo>
                    <a:pt x="10975" y="3636"/>
                    <a:pt x="10307" y="3336"/>
                    <a:pt x="9640" y="3169"/>
                  </a:cubicBezTo>
                  <a:cubicBezTo>
                    <a:pt x="9273" y="3102"/>
                    <a:pt x="8906" y="3069"/>
                    <a:pt x="8473" y="3069"/>
                  </a:cubicBezTo>
                  <a:cubicBezTo>
                    <a:pt x="8139" y="3069"/>
                    <a:pt x="7839" y="3102"/>
                    <a:pt x="7505" y="3136"/>
                  </a:cubicBezTo>
                  <a:cubicBezTo>
                    <a:pt x="6805" y="3269"/>
                    <a:pt x="6104" y="3503"/>
                    <a:pt x="5471" y="3903"/>
                  </a:cubicBezTo>
                  <a:cubicBezTo>
                    <a:pt x="4804" y="4270"/>
                    <a:pt x="4236" y="4804"/>
                    <a:pt x="3736" y="5471"/>
                  </a:cubicBezTo>
                  <a:cubicBezTo>
                    <a:pt x="2735" y="6772"/>
                    <a:pt x="2135" y="8340"/>
                    <a:pt x="2102" y="9907"/>
                  </a:cubicBezTo>
                  <a:cubicBezTo>
                    <a:pt x="2102" y="10808"/>
                    <a:pt x="2302" y="11742"/>
                    <a:pt x="2735" y="12509"/>
                  </a:cubicBezTo>
                  <a:cubicBezTo>
                    <a:pt x="3001" y="13108"/>
                    <a:pt x="3433" y="13640"/>
                    <a:pt x="3965" y="14106"/>
                  </a:cubicBezTo>
                  <a:lnTo>
                    <a:pt x="3965" y="14106"/>
                  </a:lnTo>
                  <a:cubicBezTo>
                    <a:pt x="3927" y="14077"/>
                    <a:pt x="3835" y="14077"/>
                    <a:pt x="3803" y="14077"/>
                  </a:cubicBezTo>
                  <a:cubicBezTo>
                    <a:pt x="3636" y="14077"/>
                    <a:pt x="3469" y="14077"/>
                    <a:pt x="3302" y="14110"/>
                  </a:cubicBezTo>
                  <a:cubicBezTo>
                    <a:pt x="2669" y="14144"/>
                    <a:pt x="2102" y="14310"/>
                    <a:pt x="1568" y="14511"/>
                  </a:cubicBezTo>
                  <a:cubicBezTo>
                    <a:pt x="1168" y="14677"/>
                    <a:pt x="634" y="15011"/>
                    <a:pt x="300" y="15578"/>
                  </a:cubicBezTo>
                  <a:cubicBezTo>
                    <a:pt x="267" y="15645"/>
                    <a:pt x="167" y="15778"/>
                    <a:pt x="134" y="15945"/>
                  </a:cubicBezTo>
                  <a:cubicBezTo>
                    <a:pt x="100" y="16078"/>
                    <a:pt x="67" y="16245"/>
                    <a:pt x="67" y="16345"/>
                  </a:cubicBezTo>
                  <a:cubicBezTo>
                    <a:pt x="0" y="16579"/>
                    <a:pt x="67" y="16846"/>
                    <a:pt x="100" y="17112"/>
                  </a:cubicBezTo>
                  <a:lnTo>
                    <a:pt x="30355" y="17112"/>
                  </a:lnTo>
                  <a:cubicBezTo>
                    <a:pt x="30655" y="16645"/>
                    <a:pt x="30755" y="16078"/>
                    <a:pt x="30689" y="15478"/>
                  </a:cubicBezTo>
                  <a:cubicBezTo>
                    <a:pt x="30655" y="14844"/>
                    <a:pt x="30455" y="14244"/>
                    <a:pt x="30122" y="13743"/>
                  </a:cubicBezTo>
                  <a:cubicBezTo>
                    <a:pt x="29955" y="13477"/>
                    <a:pt x="29755" y="13243"/>
                    <a:pt x="29521" y="13076"/>
                  </a:cubicBezTo>
                  <a:cubicBezTo>
                    <a:pt x="29288" y="12843"/>
                    <a:pt x="29021" y="12743"/>
                    <a:pt x="28754" y="12643"/>
                  </a:cubicBezTo>
                  <a:cubicBezTo>
                    <a:pt x="28520" y="12576"/>
                    <a:pt x="28320" y="12576"/>
                    <a:pt x="28120" y="12576"/>
                  </a:cubicBezTo>
                  <a:lnTo>
                    <a:pt x="27853" y="12576"/>
                  </a:lnTo>
                  <a:cubicBezTo>
                    <a:pt x="27820" y="12576"/>
                    <a:pt x="27753" y="12576"/>
                    <a:pt x="27687" y="12609"/>
                  </a:cubicBezTo>
                  <a:cubicBezTo>
                    <a:pt x="28520" y="11075"/>
                    <a:pt x="28854" y="9240"/>
                    <a:pt x="28754" y="7305"/>
                  </a:cubicBezTo>
                  <a:cubicBezTo>
                    <a:pt x="28621" y="5471"/>
                    <a:pt x="28020" y="3836"/>
                    <a:pt x="27086" y="2569"/>
                  </a:cubicBezTo>
                  <a:cubicBezTo>
                    <a:pt x="26586" y="1902"/>
                    <a:pt x="25952" y="1301"/>
                    <a:pt x="25251" y="901"/>
                  </a:cubicBezTo>
                  <a:cubicBezTo>
                    <a:pt x="24518" y="434"/>
                    <a:pt x="23684" y="134"/>
                    <a:pt x="22816"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 name="Google Shape;4838;p30"/>
            <p:cNvSpPr/>
            <p:nvPr/>
          </p:nvSpPr>
          <p:spPr>
            <a:xfrm>
              <a:off x="92175" y="1030086"/>
              <a:ext cx="762227" cy="372918"/>
            </a:xfrm>
            <a:custGeom>
              <a:avLst/>
              <a:gdLst/>
              <a:ahLst/>
              <a:cxnLst/>
              <a:rect l="l" t="t" r="r" b="b"/>
              <a:pathLst>
                <a:path w="26320" h="12877" extrusionOk="0">
                  <a:moveTo>
                    <a:pt x="9173" y="0"/>
                  </a:moveTo>
                  <a:cubicBezTo>
                    <a:pt x="8306" y="34"/>
                    <a:pt x="7506" y="234"/>
                    <a:pt x="6705" y="634"/>
                  </a:cubicBezTo>
                  <a:cubicBezTo>
                    <a:pt x="6038" y="968"/>
                    <a:pt x="5404" y="1468"/>
                    <a:pt x="4870" y="2068"/>
                  </a:cubicBezTo>
                  <a:cubicBezTo>
                    <a:pt x="3870" y="3236"/>
                    <a:pt x="3336" y="4837"/>
                    <a:pt x="3303" y="6505"/>
                  </a:cubicBezTo>
                  <a:cubicBezTo>
                    <a:pt x="3303" y="7005"/>
                    <a:pt x="3336" y="7506"/>
                    <a:pt x="3403" y="8006"/>
                  </a:cubicBezTo>
                  <a:cubicBezTo>
                    <a:pt x="3303" y="7906"/>
                    <a:pt x="3069" y="7873"/>
                    <a:pt x="2902" y="7873"/>
                  </a:cubicBezTo>
                  <a:lnTo>
                    <a:pt x="2869" y="7873"/>
                  </a:lnTo>
                  <a:cubicBezTo>
                    <a:pt x="2369" y="7873"/>
                    <a:pt x="1868" y="8106"/>
                    <a:pt x="1368" y="8606"/>
                  </a:cubicBezTo>
                  <a:cubicBezTo>
                    <a:pt x="901" y="9040"/>
                    <a:pt x="534" y="9574"/>
                    <a:pt x="267" y="10241"/>
                  </a:cubicBezTo>
                  <a:cubicBezTo>
                    <a:pt x="167" y="10541"/>
                    <a:pt x="67" y="10875"/>
                    <a:pt x="34" y="11175"/>
                  </a:cubicBezTo>
                  <a:cubicBezTo>
                    <a:pt x="0" y="11342"/>
                    <a:pt x="0" y="11508"/>
                    <a:pt x="0" y="11675"/>
                  </a:cubicBezTo>
                  <a:cubicBezTo>
                    <a:pt x="0" y="11842"/>
                    <a:pt x="0" y="12042"/>
                    <a:pt x="34" y="12176"/>
                  </a:cubicBezTo>
                  <a:cubicBezTo>
                    <a:pt x="67" y="12409"/>
                    <a:pt x="167" y="12643"/>
                    <a:pt x="267" y="12876"/>
                  </a:cubicBezTo>
                  <a:lnTo>
                    <a:pt x="25719" y="12876"/>
                  </a:lnTo>
                  <a:cubicBezTo>
                    <a:pt x="25819" y="12743"/>
                    <a:pt x="25885" y="12643"/>
                    <a:pt x="25985" y="12543"/>
                  </a:cubicBezTo>
                  <a:cubicBezTo>
                    <a:pt x="26052" y="12409"/>
                    <a:pt x="26086" y="12309"/>
                    <a:pt x="26186" y="12142"/>
                  </a:cubicBezTo>
                  <a:cubicBezTo>
                    <a:pt x="26252" y="11875"/>
                    <a:pt x="26319" y="11575"/>
                    <a:pt x="26252" y="11342"/>
                  </a:cubicBezTo>
                  <a:cubicBezTo>
                    <a:pt x="26219" y="11075"/>
                    <a:pt x="26152" y="10841"/>
                    <a:pt x="26019" y="10641"/>
                  </a:cubicBezTo>
                  <a:cubicBezTo>
                    <a:pt x="25885" y="10408"/>
                    <a:pt x="25719" y="10241"/>
                    <a:pt x="25485" y="10074"/>
                  </a:cubicBezTo>
                  <a:cubicBezTo>
                    <a:pt x="25218" y="9907"/>
                    <a:pt x="24918" y="9807"/>
                    <a:pt x="24751" y="9707"/>
                  </a:cubicBezTo>
                  <a:cubicBezTo>
                    <a:pt x="24518" y="9640"/>
                    <a:pt x="24251" y="9540"/>
                    <a:pt x="23984" y="9507"/>
                  </a:cubicBezTo>
                  <a:cubicBezTo>
                    <a:pt x="23751" y="9474"/>
                    <a:pt x="23550" y="9474"/>
                    <a:pt x="23350" y="9474"/>
                  </a:cubicBezTo>
                  <a:lnTo>
                    <a:pt x="23217" y="9374"/>
                  </a:lnTo>
                  <a:cubicBezTo>
                    <a:pt x="23417" y="9207"/>
                    <a:pt x="23584" y="8973"/>
                    <a:pt x="23717" y="8706"/>
                  </a:cubicBezTo>
                  <a:cubicBezTo>
                    <a:pt x="23984" y="8306"/>
                    <a:pt x="24084" y="7839"/>
                    <a:pt x="24151" y="7339"/>
                  </a:cubicBezTo>
                  <a:cubicBezTo>
                    <a:pt x="24184" y="6905"/>
                    <a:pt x="24084" y="6505"/>
                    <a:pt x="23917" y="6071"/>
                  </a:cubicBezTo>
                  <a:cubicBezTo>
                    <a:pt x="23751" y="5671"/>
                    <a:pt x="23517" y="5304"/>
                    <a:pt x="23217" y="4970"/>
                  </a:cubicBezTo>
                  <a:cubicBezTo>
                    <a:pt x="22917" y="4637"/>
                    <a:pt x="22583" y="4337"/>
                    <a:pt x="22183" y="4070"/>
                  </a:cubicBezTo>
                  <a:cubicBezTo>
                    <a:pt x="21816" y="3836"/>
                    <a:pt x="21349" y="3636"/>
                    <a:pt x="20882" y="3469"/>
                  </a:cubicBezTo>
                  <a:cubicBezTo>
                    <a:pt x="20315" y="3236"/>
                    <a:pt x="19714" y="3169"/>
                    <a:pt x="19181" y="3169"/>
                  </a:cubicBezTo>
                  <a:cubicBezTo>
                    <a:pt x="18814" y="3169"/>
                    <a:pt x="18480" y="3203"/>
                    <a:pt x="18147" y="3303"/>
                  </a:cubicBezTo>
                  <a:cubicBezTo>
                    <a:pt x="17413" y="3469"/>
                    <a:pt x="16746" y="3870"/>
                    <a:pt x="16312" y="4403"/>
                  </a:cubicBezTo>
                  <a:cubicBezTo>
                    <a:pt x="16045" y="4737"/>
                    <a:pt x="15845" y="5071"/>
                    <a:pt x="15678" y="5504"/>
                  </a:cubicBezTo>
                  <a:cubicBezTo>
                    <a:pt x="15645" y="5638"/>
                    <a:pt x="15578" y="5838"/>
                    <a:pt x="15511" y="6005"/>
                  </a:cubicBezTo>
                  <a:cubicBezTo>
                    <a:pt x="15411" y="5871"/>
                    <a:pt x="15345" y="5738"/>
                    <a:pt x="15178" y="5638"/>
                  </a:cubicBezTo>
                  <a:cubicBezTo>
                    <a:pt x="14978" y="5471"/>
                    <a:pt x="14711" y="5337"/>
                    <a:pt x="14477" y="5304"/>
                  </a:cubicBezTo>
                  <a:lnTo>
                    <a:pt x="14010" y="5304"/>
                  </a:lnTo>
                  <a:cubicBezTo>
                    <a:pt x="14044" y="5037"/>
                    <a:pt x="14077" y="4804"/>
                    <a:pt x="14077" y="4537"/>
                  </a:cubicBezTo>
                  <a:cubicBezTo>
                    <a:pt x="14077" y="4170"/>
                    <a:pt x="14077" y="3803"/>
                    <a:pt x="14010" y="3369"/>
                  </a:cubicBezTo>
                  <a:cubicBezTo>
                    <a:pt x="13877" y="2669"/>
                    <a:pt x="13643" y="2002"/>
                    <a:pt x="13210" y="1501"/>
                  </a:cubicBezTo>
                  <a:cubicBezTo>
                    <a:pt x="13076" y="1368"/>
                    <a:pt x="13010" y="1234"/>
                    <a:pt x="12876" y="1134"/>
                  </a:cubicBezTo>
                  <a:cubicBezTo>
                    <a:pt x="12743" y="1001"/>
                    <a:pt x="12576" y="867"/>
                    <a:pt x="12476" y="801"/>
                  </a:cubicBezTo>
                  <a:cubicBezTo>
                    <a:pt x="12209" y="567"/>
                    <a:pt x="11909" y="400"/>
                    <a:pt x="11542" y="300"/>
                  </a:cubicBezTo>
                  <a:cubicBezTo>
                    <a:pt x="11208" y="167"/>
                    <a:pt x="10875" y="67"/>
                    <a:pt x="10408"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 name="Google Shape;4839;p30"/>
            <p:cNvSpPr/>
            <p:nvPr/>
          </p:nvSpPr>
          <p:spPr>
            <a:xfrm>
              <a:off x="8119601" y="211092"/>
              <a:ext cx="839142" cy="413944"/>
            </a:xfrm>
            <a:custGeom>
              <a:avLst/>
              <a:gdLst/>
              <a:ahLst/>
              <a:cxnLst/>
              <a:rect l="l" t="t" r="r" b="b"/>
              <a:pathLst>
                <a:path w="19748" h="9741" extrusionOk="0">
                  <a:moveTo>
                    <a:pt x="13943" y="0"/>
                  </a:moveTo>
                  <a:cubicBezTo>
                    <a:pt x="13209" y="67"/>
                    <a:pt x="12442" y="234"/>
                    <a:pt x="11742" y="567"/>
                  </a:cubicBezTo>
                  <a:cubicBezTo>
                    <a:pt x="10407" y="1135"/>
                    <a:pt x="9407" y="2169"/>
                    <a:pt x="9073" y="3336"/>
                  </a:cubicBezTo>
                  <a:cubicBezTo>
                    <a:pt x="8840" y="2836"/>
                    <a:pt x="8539" y="2435"/>
                    <a:pt x="8206" y="2069"/>
                  </a:cubicBezTo>
                  <a:cubicBezTo>
                    <a:pt x="7906" y="1768"/>
                    <a:pt x="7605" y="1501"/>
                    <a:pt x="7272" y="1335"/>
                  </a:cubicBezTo>
                  <a:cubicBezTo>
                    <a:pt x="7105" y="1268"/>
                    <a:pt x="6938" y="1168"/>
                    <a:pt x="6772" y="1135"/>
                  </a:cubicBezTo>
                  <a:cubicBezTo>
                    <a:pt x="6605" y="1101"/>
                    <a:pt x="6438" y="1034"/>
                    <a:pt x="6204" y="1001"/>
                  </a:cubicBezTo>
                  <a:lnTo>
                    <a:pt x="5904" y="1001"/>
                  </a:lnTo>
                  <a:cubicBezTo>
                    <a:pt x="5604" y="1001"/>
                    <a:pt x="5337" y="1068"/>
                    <a:pt x="5004" y="1135"/>
                  </a:cubicBezTo>
                  <a:cubicBezTo>
                    <a:pt x="4570" y="1268"/>
                    <a:pt x="4170" y="1468"/>
                    <a:pt x="3669" y="1768"/>
                  </a:cubicBezTo>
                  <a:cubicBezTo>
                    <a:pt x="2769" y="2335"/>
                    <a:pt x="2202" y="3103"/>
                    <a:pt x="2001" y="3903"/>
                  </a:cubicBezTo>
                  <a:cubicBezTo>
                    <a:pt x="1901" y="4203"/>
                    <a:pt x="1868" y="4604"/>
                    <a:pt x="1901" y="5004"/>
                  </a:cubicBezTo>
                  <a:cubicBezTo>
                    <a:pt x="1935" y="5338"/>
                    <a:pt x="2068" y="5738"/>
                    <a:pt x="2268" y="6071"/>
                  </a:cubicBezTo>
                  <a:cubicBezTo>
                    <a:pt x="2435" y="6405"/>
                    <a:pt x="2702" y="6672"/>
                    <a:pt x="3036" y="7005"/>
                  </a:cubicBezTo>
                  <a:cubicBezTo>
                    <a:pt x="3102" y="7105"/>
                    <a:pt x="3202" y="7172"/>
                    <a:pt x="3336" y="7272"/>
                  </a:cubicBezTo>
                  <a:lnTo>
                    <a:pt x="3002" y="7272"/>
                  </a:lnTo>
                  <a:cubicBezTo>
                    <a:pt x="2402" y="7339"/>
                    <a:pt x="1901" y="7439"/>
                    <a:pt x="1501" y="7606"/>
                  </a:cubicBezTo>
                  <a:cubicBezTo>
                    <a:pt x="1234" y="7673"/>
                    <a:pt x="1034" y="7806"/>
                    <a:pt x="834" y="7939"/>
                  </a:cubicBezTo>
                  <a:cubicBezTo>
                    <a:pt x="600" y="8039"/>
                    <a:pt x="434" y="8206"/>
                    <a:pt x="267" y="8440"/>
                  </a:cubicBezTo>
                  <a:cubicBezTo>
                    <a:pt x="167" y="8607"/>
                    <a:pt x="67" y="8807"/>
                    <a:pt x="33" y="9007"/>
                  </a:cubicBezTo>
                  <a:cubicBezTo>
                    <a:pt x="0" y="9207"/>
                    <a:pt x="0" y="9474"/>
                    <a:pt x="67" y="9741"/>
                  </a:cubicBezTo>
                  <a:lnTo>
                    <a:pt x="19714" y="9741"/>
                  </a:lnTo>
                  <a:cubicBezTo>
                    <a:pt x="19714" y="9641"/>
                    <a:pt x="19747" y="9541"/>
                    <a:pt x="19747" y="9474"/>
                  </a:cubicBezTo>
                  <a:cubicBezTo>
                    <a:pt x="19747" y="9340"/>
                    <a:pt x="19747" y="9174"/>
                    <a:pt x="19714" y="8973"/>
                  </a:cubicBezTo>
                  <a:cubicBezTo>
                    <a:pt x="19681" y="8807"/>
                    <a:pt x="19614" y="8673"/>
                    <a:pt x="19547" y="8506"/>
                  </a:cubicBezTo>
                  <a:cubicBezTo>
                    <a:pt x="19447" y="8340"/>
                    <a:pt x="19381" y="8240"/>
                    <a:pt x="19280" y="8140"/>
                  </a:cubicBezTo>
                  <a:cubicBezTo>
                    <a:pt x="19114" y="7939"/>
                    <a:pt x="18880" y="7773"/>
                    <a:pt x="18580" y="7673"/>
                  </a:cubicBezTo>
                  <a:cubicBezTo>
                    <a:pt x="18513" y="7639"/>
                    <a:pt x="18413" y="7639"/>
                    <a:pt x="18280" y="7639"/>
                  </a:cubicBezTo>
                  <a:cubicBezTo>
                    <a:pt x="18880" y="6505"/>
                    <a:pt x="19047" y="5171"/>
                    <a:pt x="18780" y="3803"/>
                  </a:cubicBezTo>
                  <a:cubicBezTo>
                    <a:pt x="18680" y="3069"/>
                    <a:pt x="18346" y="2335"/>
                    <a:pt x="17913" y="1735"/>
                  </a:cubicBezTo>
                  <a:cubicBezTo>
                    <a:pt x="17446" y="1101"/>
                    <a:pt x="16845" y="601"/>
                    <a:pt x="16112" y="267"/>
                  </a:cubicBezTo>
                  <a:cubicBezTo>
                    <a:pt x="15578" y="134"/>
                    <a:pt x="14944" y="0"/>
                    <a:pt x="14277"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840" name="Google Shape;4840;p30"/>
            <p:cNvGrpSpPr/>
            <p:nvPr/>
          </p:nvGrpSpPr>
          <p:grpSpPr>
            <a:xfrm>
              <a:off x="7548382" y="4595329"/>
              <a:ext cx="1192604" cy="610986"/>
              <a:chOff x="4976050" y="4611525"/>
              <a:chExt cx="1664950" cy="852975"/>
            </a:xfrm>
          </p:grpSpPr>
          <p:sp>
            <p:nvSpPr>
              <p:cNvPr id="4841" name="Google Shape;4841;p30"/>
              <p:cNvSpPr/>
              <p:nvPr/>
            </p:nvSpPr>
            <p:spPr>
              <a:xfrm>
                <a:off x="4976050" y="4611525"/>
                <a:ext cx="1656575" cy="852975"/>
              </a:xfrm>
              <a:custGeom>
                <a:avLst/>
                <a:gdLst/>
                <a:ahLst/>
                <a:cxnLst/>
                <a:rect l="l" t="t" r="r" b="b"/>
                <a:pathLst>
                  <a:path w="66263" h="34119" extrusionOk="0">
                    <a:moveTo>
                      <a:pt x="17991" y="0"/>
                    </a:moveTo>
                    <a:cubicBezTo>
                      <a:pt x="16765" y="0"/>
                      <a:pt x="15515" y="274"/>
                      <a:pt x="14773" y="1207"/>
                    </a:cubicBezTo>
                    <a:cubicBezTo>
                      <a:pt x="13861" y="2302"/>
                      <a:pt x="14013" y="3973"/>
                      <a:pt x="14773" y="5220"/>
                    </a:cubicBezTo>
                    <a:cubicBezTo>
                      <a:pt x="15532" y="6496"/>
                      <a:pt x="16718" y="7317"/>
                      <a:pt x="17903" y="8168"/>
                    </a:cubicBezTo>
                    <a:cubicBezTo>
                      <a:pt x="14797" y="7810"/>
                      <a:pt x="12005" y="7581"/>
                      <a:pt x="9354" y="7581"/>
                    </a:cubicBezTo>
                    <a:cubicBezTo>
                      <a:pt x="7726" y="7581"/>
                      <a:pt x="6152" y="7667"/>
                      <a:pt x="4590" y="7864"/>
                    </a:cubicBezTo>
                    <a:cubicBezTo>
                      <a:pt x="3161" y="8046"/>
                      <a:pt x="1611" y="8411"/>
                      <a:pt x="851" y="9627"/>
                    </a:cubicBezTo>
                    <a:cubicBezTo>
                      <a:pt x="0" y="10995"/>
                      <a:pt x="608" y="12818"/>
                      <a:pt x="1550" y="14125"/>
                    </a:cubicBezTo>
                    <a:cubicBezTo>
                      <a:pt x="4316" y="17986"/>
                      <a:pt x="9271" y="19597"/>
                      <a:pt x="13861" y="20934"/>
                    </a:cubicBezTo>
                    <a:cubicBezTo>
                      <a:pt x="11642" y="21998"/>
                      <a:pt x="9879" y="23366"/>
                      <a:pt x="9879" y="25250"/>
                    </a:cubicBezTo>
                    <a:cubicBezTo>
                      <a:pt x="9879" y="26709"/>
                      <a:pt x="10973" y="27955"/>
                      <a:pt x="12310" y="28563"/>
                    </a:cubicBezTo>
                    <a:cubicBezTo>
                      <a:pt x="13445" y="29079"/>
                      <a:pt x="14688" y="29179"/>
                      <a:pt x="15911" y="29179"/>
                    </a:cubicBezTo>
                    <a:cubicBezTo>
                      <a:pt x="16130" y="29179"/>
                      <a:pt x="16349" y="29176"/>
                      <a:pt x="16566" y="29171"/>
                    </a:cubicBezTo>
                    <a:cubicBezTo>
                      <a:pt x="21681" y="29086"/>
                      <a:pt x="26797" y="28247"/>
                      <a:pt x="31685" y="26733"/>
                    </a:cubicBezTo>
                    <a:lnTo>
                      <a:pt x="31685" y="26733"/>
                    </a:lnTo>
                    <a:cubicBezTo>
                      <a:pt x="30096" y="27384"/>
                      <a:pt x="28969" y="28643"/>
                      <a:pt x="28815" y="30053"/>
                    </a:cubicBezTo>
                    <a:cubicBezTo>
                      <a:pt x="28572" y="31724"/>
                      <a:pt x="29727" y="33457"/>
                      <a:pt x="31338" y="33943"/>
                    </a:cubicBezTo>
                    <a:cubicBezTo>
                      <a:pt x="31754" y="34067"/>
                      <a:pt x="32172" y="34119"/>
                      <a:pt x="32591" y="34119"/>
                    </a:cubicBezTo>
                    <a:cubicBezTo>
                      <a:pt x="33613" y="34119"/>
                      <a:pt x="34641" y="33811"/>
                      <a:pt x="35654" y="33487"/>
                    </a:cubicBezTo>
                    <a:cubicBezTo>
                      <a:pt x="43284" y="31056"/>
                      <a:pt x="63649" y="25706"/>
                      <a:pt x="66263" y="25585"/>
                    </a:cubicBezTo>
                    <a:cubicBezTo>
                      <a:pt x="57175" y="18715"/>
                      <a:pt x="51673" y="7651"/>
                      <a:pt x="41855" y="1846"/>
                    </a:cubicBezTo>
                    <a:cubicBezTo>
                      <a:pt x="40639" y="1116"/>
                      <a:pt x="39332" y="478"/>
                      <a:pt x="37873" y="356"/>
                    </a:cubicBezTo>
                    <a:cubicBezTo>
                      <a:pt x="37805" y="353"/>
                      <a:pt x="37737" y="352"/>
                      <a:pt x="37669" y="352"/>
                    </a:cubicBezTo>
                    <a:cubicBezTo>
                      <a:pt x="36302" y="352"/>
                      <a:pt x="34889" y="931"/>
                      <a:pt x="34165" y="2089"/>
                    </a:cubicBezTo>
                    <a:cubicBezTo>
                      <a:pt x="33466" y="3244"/>
                      <a:pt x="33618" y="4733"/>
                      <a:pt x="34195" y="5949"/>
                    </a:cubicBezTo>
                    <a:cubicBezTo>
                      <a:pt x="34773" y="7165"/>
                      <a:pt x="35715" y="8168"/>
                      <a:pt x="36657" y="9110"/>
                    </a:cubicBezTo>
                    <a:cubicBezTo>
                      <a:pt x="31034" y="4733"/>
                      <a:pt x="25411" y="721"/>
                      <a:pt x="18967" y="52"/>
                    </a:cubicBezTo>
                    <a:cubicBezTo>
                      <a:pt x="18651" y="20"/>
                      <a:pt x="18322" y="0"/>
                      <a:pt x="179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 name="Google Shape;4842;p30"/>
              <p:cNvSpPr/>
              <p:nvPr/>
            </p:nvSpPr>
            <p:spPr>
              <a:xfrm>
                <a:off x="5064200" y="4748075"/>
                <a:ext cx="1576800" cy="504600"/>
              </a:xfrm>
              <a:custGeom>
                <a:avLst/>
                <a:gdLst/>
                <a:ahLst/>
                <a:cxnLst/>
                <a:rect l="l" t="t" r="r" b="b"/>
                <a:pathLst>
                  <a:path w="63072" h="20184" extrusionOk="0">
                    <a:moveTo>
                      <a:pt x="17417" y="1"/>
                    </a:moveTo>
                    <a:lnTo>
                      <a:pt x="17326" y="61"/>
                    </a:lnTo>
                    <a:cubicBezTo>
                      <a:pt x="18116" y="1095"/>
                      <a:pt x="19028" y="2098"/>
                      <a:pt x="19940" y="3040"/>
                    </a:cubicBezTo>
                    <a:cubicBezTo>
                      <a:pt x="20852" y="3983"/>
                      <a:pt x="21855" y="4864"/>
                      <a:pt x="22827" y="5745"/>
                    </a:cubicBezTo>
                    <a:cubicBezTo>
                      <a:pt x="23861" y="6566"/>
                      <a:pt x="24864" y="7478"/>
                      <a:pt x="25988" y="8116"/>
                    </a:cubicBezTo>
                    <a:lnTo>
                      <a:pt x="27022" y="8694"/>
                    </a:lnTo>
                    <a:cubicBezTo>
                      <a:pt x="23435" y="8086"/>
                      <a:pt x="19849" y="7569"/>
                      <a:pt x="16262" y="7113"/>
                    </a:cubicBezTo>
                    <a:cubicBezTo>
                      <a:pt x="15958" y="7052"/>
                      <a:pt x="15624" y="7022"/>
                      <a:pt x="15320" y="6992"/>
                    </a:cubicBezTo>
                    <a:cubicBezTo>
                      <a:pt x="15168" y="6840"/>
                      <a:pt x="15016" y="6688"/>
                      <a:pt x="14864" y="6566"/>
                    </a:cubicBezTo>
                    <a:cubicBezTo>
                      <a:pt x="14620" y="6384"/>
                      <a:pt x="14377" y="6201"/>
                      <a:pt x="14104" y="6049"/>
                    </a:cubicBezTo>
                    <a:cubicBezTo>
                      <a:pt x="13617" y="5685"/>
                      <a:pt x="13009" y="5593"/>
                      <a:pt x="12432" y="5350"/>
                    </a:cubicBezTo>
                    <a:lnTo>
                      <a:pt x="10760" y="4682"/>
                    </a:lnTo>
                    <a:cubicBezTo>
                      <a:pt x="10183" y="4438"/>
                      <a:pt x="9666" y="4165"/>
                      <a:pt x="9088" y="3952"/>
                    </a:cubicBezTo>
                    <a:lnTo>
                      <a:pt x="8997" y="4074"/>
                    </a:lnTo>
                    <a:cubicBezTo>
                      <a:pt x="9484" y="4438"/>
                      <a:pt x="9970" y="4834"/>
                      <a:pt x="10456" y="5168"/>
                    </a:cubicBezTo>
                    <a:cubicBezTo>
                      <a:pt x="10943" y="5502"/>
                      <a:pt x="11429" y="5837"/>
                      <a:pt x="11976" y="6201"/>
                    </a:cubicBezTo>
                    <a:cubicBezTo>
                      <a:pt x="12250" y="6353"/>
                      <a:pt x="12493" y="6566"/>
                      <a:pt x="12797" y="6718"/>
                    </a:cubicBezTo>
                    <a:cubicBezTo>
                      <a:pt x="8541" y="6262"/>
                      <a:pt x="4316" y="5958"/>
                      <a:pt x="0" y="5776"/>
                    </a:cubicBezTo>
                    <a:lnTo>
                      <a:pt x="0" y="5897"/>
                    </a:lnTo>
                    <a:cubicBezTo>
                      <a:pt x="5411" y="6232"/>
                      <a:pt x="10791" y="6870"/>
                      <a:pt x="16110" y="7630"/>
                    </a:cubicBezTo>
                    <a:cubicBezTo>
                      <a:pt x="16323" y="7660"/>
                      <a:pt x="16505" y="7721"/>
                      <a:pt x="16687" y="7721"/>
                    </a:cubicBezTo>
                    <a:cubicBezTo>
                      <a:pt x="15745" y="7873"/>
                      <a:pt x="14864" y="8268"/>
                      <a:pt x="14043" y="8694"/>
                    </a:cubicBezTo>
                    <a:cubicBezTo>
                      <a:pt x="13161" y="9150"/>
                      <a:pt x="12310" y="9697"/>
                      <a:pt x="11550" y="10305"/>
                    </a:cubicBezTo>
                    <a:cubicBezTo>
                      <a:pt x="10791" y="10943"/>
                      <a:pt x="10122" y="11612"/>
                      <a:pt x="9544" y="12432"/>
                    </a:cubicBezTo>
                    <a:lnTo>
                      <a:pt x="9636" y="12493"/>
                    </a:lnTo>
                    <a:cubicBezTo>
                      <a:pt x="10304" y="11855"/>
                      <a:pt x="11064" y="11247"/>
                      <a:pt x="11915" y="10791"/>
                    </a:cubicBezTo>
                    <a:cubicBezTo>
                      <a:pt x="12706" y="10305"/>
                      <a:pt x="13526" y="9879"/>
                      <a:pt x="14408" y="9575"/>
                    </a:cubicBezTo>
                    <a:cubicBezTo>
                      <a:pt x="15289" y="9241"/>
                      <a:pt x="16201" y="9119"/>
                      <a:pt x="17082" y="8846"/>
                    </a:cubicBezTo>
                    <a:cubicBezTo>
                      <a:pt x="17873" y="8633"/>
                      <a:pt x="18663" y="8420"/>
                      <a:pt x="19545" y="8177"/>
                    </a:cubicBezTo>
                    <a:cubicBezTo>
                      <a:pt x="23770" y="8846"/>
                      <a:pt x="27934" y="9606"/>
                      <a:pt x="32128" y="10518"/>
                    </a:cubicBezTo>
                    <a:cubicBezTo>
                      <a:pt x="32584" y="10639"/>
                      <a:pt x="33040" y="10700"/>
                      <a:pt x="33496" y="10822"/>
                    </a:cubicBezTo>
                    <a:cubicBezTo>
                      <a:pt x="32675" y="10943"/>
                      <a:pt x="31885" y="11125"/>
                      <a:pt x="31125" y="11399"/>
                    </a:cubicBezTo>
                    <a:cubicBezTo>
                      <a:pt x="29909" y="11764"/>
                      <a:pt x="28815" y="12432"/>
                      <a:pt x="27721" y="13040"/>
                    </a:cubicBezTo>
                    <a:cubicBezTo>
                      <a:pt x="26596" y="13648"/>
                      <a:pt x="25533" y="14317"/>
                      <a:pt x="24469" y="15047"/>
                    </a:cubicBezTo>
                    <a:cubicBezTo>
                      <a:pt x="23466" y="15776"/>
                      <a:pt x="22463" y="16566"/>
                      <a:pt x="21520" y="17387"/>
                    </a:cubicBezTo>
                    <a:lnTo>
                      <a:pt x="21581" y="17478"/>
                    </a:lnTo>
                    <a:cubicBezTo>
                      <a:pt x="22615" y="16779"/>
                      <a:pt x="23678" y="16110"/>
                      <a:pt x="24773" y="15502"/>
                    </a:cubicBezTo>
                    <a:cubicBezTo>
                      <a:pt x="25836" y="14895"/>
                      <a:pt x="26991" y="14317"/>
                      <a:pt x="28086" y="13831"/>
                    </a:cubicBezTo>
                    <a:cubicBezTo>
                      <a:pt x="29241" y="13344"/>
                      <a:pt x="30396" y="12949"/>
                      <a:pt x="31520" y="12463"/>
                    </a:cubicBezTo>
                    <a:cubicBezTo>
                      <a:pt x="32493" y="12007"/>
                      <a:pt x="33435" y="11581"/>
                      <a:pt x="34438" y="11065"/>
                    </a:cubicBezTo>
                    <a:cubicBezTo>
                      <a:pt x="38907" y="12129"/>
                      <a:pt x="43314" y="13405"/>
                      <a:pt x="47721" y="14651"/>
                    </a:cubicBezTo>
                    <a:cubicBezTo>
                      <a:pt x="47873" y="14712"/>
                      <a:pt x="48086" y="14773"/>
                      <a:pt x="48238" y="14803"/>
                    </a:cubicBezTo>
                    <a:cubicBezTo>
                      <a:pt x="47813" y="14895"/>
                      <a:pt x="47387" y="15016"/>
                      <a:pt x="46961" y="15168"/>
                    </a:cubicBezTo>
                    <a:cubicBezTo>
                      <a:pt x="45958" y="15472"/>
                      <a:pt x="45047" y="16019"/>
                      <a:pt x="44135" y="16536"/>
                    </a:cubicBezTo>
                    <a:cubicBezTo>
                      <a:pt x="43223" y="17022"/>
                      <a:pt x="42311" y="17600"/>
                      <a:pt x="41429" y="18208"/>
                    </a:cubicBezTo>
                    <a:cubicBezTo>
                      <a:pt x="40548" y="18816"/>
                      <a:pt x="39727" y="19423"/>
                      <a:pt x="38907" y="20092"/>
                    </a:cubicBezTo>
                    <a:lnTo>
                      <a:pt x="38998" y="20183"/>
                    </a:lnTo>
                    <a:cubicBezTo>
                      <a:pt x="39910" y="19636"/>
                      <a:pt x="40822" y="19120"/>
                      <a:pt x="41733" y="18664"/>
                    </a:cubicBezTo>
                    <a:cubicBezTo>
                      <a:pt x="42645" y="18208"/>
                      <a:pt x="43588" y="17752"/>
                      <a:pt x="44530" y="17326"/>
                    </a:cubicBezTo>
                    <a:cubicBezTo>
                      <a:pt x="45502" y="16901"/>
                      <a:pt x="46475" y="16627"/>
                      <a:pt x="47417" y="16171"/>
                    </a:cubicBezTo>
                    <a:cubicBezTo>
                      <a:pt x="48117" y="15837"/>
                      <a:pt x="48785" y="15533"/>
                      <a:pt x="49454" y="15168"/>
                    </a:cubicBezTo>
                    <a:cubicBezTo>
                      <a:pt x="54044" y="16597"/>
                      <a:pt x="58573" y="18238"/>
                      <a:pt x="63041" y="20031"/>
                    </a:cubicBezTo>
                    <a:lnTo>
                      <a:pt x="63071" y="19940"/>
                    </a:lnTo>
                    <a:cubicBezTo>
                      <a:pt x="60700" y="18724"/>
                      <a:pt x="58269" y="17448"/>
                      <a:pt x="55746" y="16445"/>
                    </a:cubicBezTo>
                    <a:cubicBezTo>
                      <a:pt x="55138" y="16171"/>
                      <a:pt x="54500" y="15928"/>
                      <a:pt x="53861" y="15654"/>
                    </a:cubicBezTo>
                    <a:lnTo>
                      <a:pt x="52889" y="15259"/>
                    </a:lnTo>
                    <a:lnTo>
                      <a:pt x="51946" y="14925"/>
                    </a:lnTo>
                    <a:lnTo>
                      <a:pt x="48117" y="13588"/>
                    </a:lnTo>
                    <a:cubicBezTo>
                      <a:pt x="47113" y="13284"/>
                      <a:pt x="46171" y="12980"/>
                      <a:pt x="45199" y="12736"/>
                    </a:cubicBezTo>
                    <a:cubicBezTo>
                      <a:pt x="44591" y="12159"/>
                      <a:pt x="43922" y="11612"/>
                      <a:pt x="43314" y="11095"/>
                    </a:cubicBezTo>
                    <a:cubicBezTo>
                      <a:pt x="42463" y="10335"/>
                      <a:pt x="41429" y="9697"/>
                      <a:pt x="40548" y="8937"/>
                    </a:cubicBezTo>
                    <a:cubicBezTo>
                      <a:pt x="39636" y="8177"/>
                      <a:pt x="38755" y="7356"/>
                      <a:pt x="37934" y="6536"/>
                    </a:cubicBezTo>
                    <a:cubicBezTo>
                      <a:pt x="37083" y="5685"/>
                      <a:pt x="36293" y="4834"/>
                      <a:pt x="35533" y="3861"/>
                    </a:cubicBezTo>
                    <a:lnTo>
                      <a:pt x="35472" y="3952"/>
                    </a:lnTo>
                    <a:cubicBezTo>
                      <a:pt x="36080" y="4986"/>
                      <a:pt x="36779" y="5958"/>
                      <a:pt x="37508" y="6900"/>
                    </a:cubicBezTo>
                    <a:cubicBezTo>
                      <a:pt x="38268" y="7873"/>
                      <a:pt x="39059" y="8724"/>
                      <a:pt x="39940" y="9606"/>
                    </a:cubicBezTo>
                    <a:cubicBezTo>
                      <a:pt x="40822" y="10457"/>
                      <a:pt x="41642" y="11369"/>
                      <a:pt x="42676" y="12007"/>
                    </a:cubicBezTo>
                    <a:cubicBezTo>
                      <a:pt x="39271" y="11095"/>
                      <a:pt x="35837" y="10335"/>
                      <a:pt x="32341" y="9636"/>
                    </a:cubicBezTo>
                    <a:cubicBezTo>
                      <a:pt x="31247" y="9423"/>
                      <a:pt x="30183" y="9241"/>
                      <a:pt x="29089" y="9028"/>
                    </a:cubicBezTo>
                    <a:cubicBezTo>
                      <a:pt x="28268" y="8390"/>
                      <a:pt x="27447" y="7782"/>
                      <a:pt x="26657" y="7174"/>
                    </a:cubicBezTo>
                    <a:cubicBezTo>
                      <a:pt x="25624" y="6414"/>
                      <a:pt x="24469" y="5776"/>
                      <a:pt x="23405" y="5016"/>
                    </a:cubicBezTo>
                    <a:cubicBezTo>
                      <a:pt x="22341" y="4256"/>
                      <a:pt x="21338" y="3466"/>
                      <a:pt x="20335" y="2615"/>
                    </a:cubicBezTo>
                    <a:cubicBezTo>
                      <a:pt x="19362" y="1794"/>
                      <a:pt x="18359" y="913"/>
                      <a:pt x="174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43" name="Google Shape;4843;p30"/>
            <p:cNvGrpSpPr/>
            <p:nvPr/>
          </p:nvGrpSpPr>
          <p:grpSpPr>
            <a:xfrm>
              <a:off x="8719604" y="2638917"/>
              <a:ext cx="411085" cy="2288937"/>
              <a:chOff x="6611150" y="1880250"/>
              <a:chExt cx="573900" cy="3195500"/>
            </a:xfrm>
          </p:grpSpPr>
          <p:sp>
            <p:nvSpPr>
              <p:cNvPr id="4844" name="Google Shape;4844;p30"/>
              <p:cNvSpPr/>
              <p:nvPr/>
            </p:nvSpPr>
            <p:spPr>
              <a:xfrm>
                <a:off x="6730125" y="2278575"/>
                <a:ext cx="240650" cy="2797175"/>
              </a:xfrm>
              <a:custGeom>
                <a:avLst/>
                <a:gdLst/>
                <a:ahLst/>
                <a:cxnLst/>
                <a:rect l="l" t="t" r="r" b="b"/>
                <a:pathLst>
                  <a:path w="9626" h="111887" extrusionOk="0">
                    <a:moveTo>
                      <a:pt x="6213" y="1"/>
                    </a:moveTo>
                    <a:cubicBezTo>
                      <a:pt x="6132" y="1"/>
                      <a:pt x="6070" y="156"/>
                      <a:pt x="6070" y="481"/>
                    </a:cubicBezTo>
                    <a:cubicBezTo>
                      <a:pt x="6130" y="7412"/>
                      <a:pt x="6860" y="15679"/>
                      <a:pt x="7437" y="24068"/>
                    </a:cubicBezTo>
                    <a:cubicBezTo>
                      <a:pt x="8045" y="32518"/>
                      <a:pt x="8501" y="41090"/>
                      <a:pt x="8349" y="48506"/>
                    </a:cubicBezTo>
                    <a:cubicBezTo>
                      <a:pt x="8137" y="58841"/>
                      <a:pt x="7285" y="69267"/>
                      <a:pt x="5857" y="79540"/>
                    </a:cubicBezTo>
                    <a:cubicBezTo>
                      <a:pt x="4459" y="89844"/>
                      <a:pt x="2513" y="100118"/>
                      <a:pt x="234" y="110179"/>
                    </a:cubicBezTo>
                    <a:cubicBezTo>
                      <a:pt x="0" y="111203"/>
                      <a:pt x="74" y="111887"/>
                      <a:pt x="293" y="111887"/>
                    </a:cubicBezTo>
                    <a:cubicBezTo>
                      <a:pt x="445" y="111887"/>
                      <a:pt x="666" y="111558"/>
                      <a:pt x="902" y="110787"/>
                    </a:cubicBezTo>
                    <a:cubicBezTo>
                      <a:pt x="3729" y="101851"/>
                      <a:pt x="5492" y="92367"/>
                      <a:pt x="6830" y="82884"/>
                    </a:cubicBezTo>
                    <a:cubicBezTo>
                      <a:pt x="8258" y="72549"/>
                      <a:pt x="9170" y="62124"/>
                      <a:pt x="9444" y="51728"/>
                    </a:cubicBezTo>
                    <a:cubicBezTo>
                      <a:pt x="9626" y="43066"/>
                      <a:pt x="9352" y="34676"/>
                      <a:pt x="8836" y="26287"/>
                    </a:cubicBezTo>
                    <a:cubicBezTo>
                      <a:pt x="8289" y="17898"/>
                      <a:pt x="7498" y="9539"/>
                      <a:pt x="6556" y="907"/>
                    </a:cubicBezTo>
                    <a:cubicBezTo>
                      <a:pt x="6484" y="317"/>
                      <a:pt x="6329" y="1"/>
                      <a:pt x="621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 name="Google Shape;4845;p30"/>
              <p:cNvSpPr/>
              <p:nvPr/>
            </p:nvSpPr>
            <p:spPr>
              <a:xfrm>
                <a:off x="6748975" y="2826575"/>
                <a:ext cx="324400" cy="153775"/>
              </a:xfrm>
              <a:custGeom>
                <a:avLst/>
                <a:gdLst/>
                <a:ahLst/>
                <a:cxnLst/>
                <a:rect l="l" t="t" r="r" b="b"/>
                <a:pathLst>
                  <a:path w="12976" h="6151" extrusionOk="0">
                    <a:moveTo>
                      <a:pt x="8677" y="1"/>
                    </a:moveTo>
                    <a:cubicBezTo>
                      <a:pt x="8498" y="1"/>
                      <a:pt x="8309" y="26"/>
                      <a:pt x="8112" y="81"/>
                    </a:cubicBezTo>
                    <a:cubicBezTo>
                      <a:pt x="7170" y="325"/>
                      <a:pt x="6744" y="1085"/>
                      <a:pt x="6744" y="1844"/>
                    </a:cubicBezTo>
                    <a:cubicBezTo>
                      <a:pt x="6402" y="1502"/>
                      <a:pt x="5958" y="1280"/>
                      <a:pt x="5423" y="1280"/>
                    </a:cubicBezTo>
                    <a:cubicBezTo>
                      <a:pt x="5245" y="1280"/>
                      <a:pt x="5057" y="1305"/>
                      <a:pt x="4860" y="1358"/>
                    </a:cubicBezTo>
                    <a:cubicBezTo>
                      <a:pt x="4738" y="1388"/>
                      <a:pt x="4617" y="1449"/>
                      <a:pt x="4556" y="1480"/>
                    </a:cubicBezTo>
                    <a:cubicBezTo>
                      <a:pt x="4236" y="841"/>
                      <a:pt x="3659" y="361"/>
                      <a:pt x="2871" y="361"/>
                    </a:cubicBezTo>
                    <a:cubicBezTo>
                      <a:pt x="2684" y="361"/>
                      <a:pt x="2486" y="388"/>
                      <a:pt x="2276" y="446"/>
                    </a:cubicBezTo>
                    <a:cubicBezTo>
                      <a:pt x="0" y="1112"/>
                      <a:pt x="740" y="4338"/>
                      <a:pt x="2760" y="4338"/>
                    </a:cubicBezTo>
                    <a:cubicBezTo>
                      <a:pt x="2953" y="4338"/>
                      <a:pt x="3156" y="4309"/>
                      <a:pt x="3370" y="4246"/>
                    </a:cubicBezTo>
                    <a:cubicBezTo>
                      <a:pt x="3462" y="4215"/>
                      <a:pt x="3583" y="4185"/>
                      <a:pt x="3674" y="4124"/>
                    </a:cubicBezTo>
                    <a:cubicBezTo>
                      <a:pt x="3967" y="4783"/>
                      <a:pt x="4553" y="5246"/>
                      <a:pt x="5339" y="5246"/>
                    </a:cubicBezTo>
                    <a:cubicBezTo>
                      <a:pt x="5532" y="5246"/>
                      <a:pt x="5738" y="5218"/>
                      <a:pt x="5954" y="5158"/>
                    </a:cubicBezTo>
                    <a:cubicBezTo>
                      <a:pt x="6896" y="4884"/>
                      <a:pt x="7322" y="4124"/>
                      <a:pt x="7322" y="3364"/>
                    </a:cubicBezTo>
                    <a:cubicBezTo>
                      <a:pt x="7595" y="3668"/>
                      <a:pt x="7930" y="3881"/>
                      <a:pt x="8355" y="3942"/>
                    </a:cubicBezTo>
                    <a:cubicBezTo>
                      <a:pt x="8276" y="5000"/>
                      <a:pt x="9048" y="6150"/>
                      <a:pt x="10252" y="6150"/>
                    </a:cubicBezTo>
                    <a:cubicBezTo>
                      <a:pt x="10431" y="6150"/>
                      <a:pt x="10620" y="6125"/>
                      <a:pt x="10817" y="6069"/>
                    </a:cubicBezTo>
                    <a:cubicBezTo>
                      <a:pt x="12975" y="5461"/>
                      <a:pt x="12398" y="2452"/>
                      <a:pt x="10574" y="2209"/>
                    </a:cubicBezTo>
                    <a:cubicBezTo>
                      <a:pt x="10653" y="1151"/>
                      <a:pt x="9881" y="1"/>
                      <a:pt x="867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 name="Google Shape;4846;p30"/>
              <p:cNvSpPr/>
              <p:nvPr/>
            </p:nvSpPr>
            <p:spPr>
              <a:xfrm>
                <a:off x="6990350" y="2757900"/>
                <a:ext cx="140675" cy="99450"/>
              </a:xfrm>
              <a:custGeom>
                <a:avLst/>
                <a:gdLst/>
                <a:ahLst/>
                <a:cxnLst/>
                <a:rect l="l" t="t" r="r" b="b"/>
                <a:pathLst>
                  <a:path w="5627" h="3978" extrusionOk="0">
                    <a:moveTo>
                      <a:pt x="2866" y="0"/>
                    </a:moveTo>
                    <a:cubicBezTo>
                      <a:pt x="2674" y="0"/>
                      <a:pt x="2470" y="30"/>
                      <a:pt x="2257" y="93"/>
                    </a:cubicBezTo>
                    <a:cubicBezTo>
                      <a:pt x="0" y="734"/>
                      <a:pt x="731" y="3978"/>
                      <a:pt x="2763" y="3978"/>
                    </a:cubicBezTo>
                    <a:cubicBezTo>
                      <a:pt x="2949" y="3978"/>
                      <a:pt x="3145" y="3951"/>
                      <a:pt x="3351" y="3892"/>
                    </a:cubicBezTo>
                    <a:cubicBezTo>
                      <a:pt x="5627" y="3226"/>
                      <a:pt x="4887" y="0"/>
                      <a:pt x="286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 name="Google Shape;4847;p30"/>
              <p:cNvSpPr/>
              <p:nvPr/>
            </p:nvSpPr>
            <p:spPr>
              <a:xfrm>
                <a:off x="6732175" y="2235275"/>
                <a:ext cx="388325" cy="596925"/>
              </a:xfrm>
              <a:custGeom>
                <a:avLst/>
                <a:gdLst/>
                <a:ahLst/>
                <a:cxnLst/>
                <a:rect l="l" t="t" r="r" b="b"/>
                <a:pathLst>
                  <a:path w="15533" h="23877" extrusionOk="0">
                    <a:moveTo>
                      <a:pt x="8328" y="16074"/>
                    </a:moveTo>
                    <a:cubicBezTo>
                      <a:pt x="8615" y="16258"/>
                      <a:pt x="8943" y="16373"/>
                      <a:pt x="9312" y="16373"/>
                    </a:cubicBezTo>
                    <a:cubicBezTo>
                      <a:pt x="9491" y="16373"/>
                      <a:pt x="9680" y="16346"/>
                      <a:pt x="9878" y="16287"/>
                    </a:cubicBezTo>
                    <a:cubicBezTo>
                      <a:pt x="10030" y="16226"/>
                      <a:pt x="10152" y="16165"/>
                      <a:pt x="10304" y="16135"/>
                    </a:cubicBezTo>
                    <a:cubicBezTo>
                      <a:pt x="10588" y="16315"/>
                      <a:pt x="10937" y="16452"/>
                      <a:pt x="11334" y="16452"/>
                    </a:cubicBezTo>
                    <a:cubicBezTo>
                      <a:pt x="11405" y="16452"/>
                      <a:pt x="11477" y="16448"/>
                      <a:pt x="11550" y="16439"/>
                    </a:cubicBezTo>
                    <a:lnTo>
                      <a:pt x="11550" y="16439"/>
                    </a:lnTo>
                    <a:cubicBezTo>
                      <a:pt x="10699" y="17046"/>
                      <a:pt x="10608" y="18201"/>
                      <a:pt x="11094" y="19053"/>
                    </a:cubicBezTo>
                    <a:cubicBezTo>
                      <a:pt x="10805" y="18741"/>
                      <a:pt x="10369" y="18544"/>
                      <a:pt x="9858" y="18544"/>
                    </a:cubicBezTo>
                    <a:cubicBezTo>
                      <a:pt x="9671" y="18544"/>
                      <a:pt x="9474" y="18570"/>
                      <a:pt x="9270" y="18627"/>
                    </a:cubicBezTo>
                    <a:cubicBezTo>
                      <a:pt x="9240" y="18627"/>
                      <a:pt x="9210" y="18657"/>
                      <a:pt x="9179" y="18657"/>
                    </a:cubicBezTo>
                    <a:cubicBezTo>
                      <a:pt x="8814" y="18201"/>
                      <a:pt x="8328" y="17867"/>
                      <a:pt x="7690" y="17867"/>
                    </a:cubicBezTo>
                    <a:cubicBezTo>
                      <a:pt x="7659" y="17442"/>
                      <a:pt x="7447" y="17077"/>
                      <a:pt x="7203" y="16742"/>
                    </a:cubicBezTo>
                    <a:cubicBezTo>
                      <a:pt x="7264" y="16742"/>
                      <a:pt x="7295" y="16682"/>
                      <a:pt x="7386" y="16682"/>
                    </a:cubicBezTo>
                    <a:cubicBezTo>
                      <a:pt x="7811" y="16591"/>
                      <a:pt x="8146" y="16347"/>
                      <a:pt x="8328" y="16074"/>
                    </a:cubicBezTo>
                    <a:close/>
                    <a:moveTo>
                      <a:pt x="4084" y="0"/>
                    </a:moveTo>
                    <a:cubicBezTo>
                      <a:pt x="3898" y="0"/>
                      <a:pt x="3701" y="27"/>
                      <a:pt x="3495" y="86"/>
                    </a:cubicBezTo>
                    <a:cubicBezTo>
                      <a:pt x="1287" y="737"/>
                      <a:pt x="1979" y="3971"/>
                      <a:pt x="4024" y="3971"/>
                    </a:cubicBezTo>
                    <a:cubicBezTo>
                      <a:pt x="4175" y="3971"/>
                      <a:pt x="4333" y="3953"/>
                      <a:pt x="4498" y="3916"/>
                    </a:cubicBezTo>
                    <a:lnTo>
                      <a:pt x="4498" y="4159"/>
                    </a:lnTo>
                    <a:cubicBezTo>
                      <a:pt x="4377" y="4159"/>
                      <a:pt x="4225" y="4189"/>
                      <a:pt x="4073" y="4220"/>
                    </a:cubicBezTo>
                    <a:cubicBezTo>
                      <a:pt x="2279" y="4767"/>
                      <a:pt x="2401" y="6925"/>
                      <a:pt x="3556" y="7776"/>
                    </a:cubicBezTo>
                    <a:cubicBezTo>
                      <a:pt x="3161" y="8293"/>
                      <a:pt x="3130" y="8992"/>
                      <a:pt x="3313" y="9539"/>
                    </a:cubicBezTo>
                    <a:cubicBezTo>
                      <a:pt x="2675" y="10572"/>
                      <a:pt x="3191" y="12183"/>
                      <a:pt x="4377" y="12548"/>
                    </a:cubicBezTo>
                    <a:cubicBezTo>
                      <a:pt x="4346" y="12700"/>
                      <a:pt x="4346" y="12882"/>
                      <a:pt x="4377" y="13034"/>
                    </a:cubicBezTo>
                    <a:lnTo>
                      <a:pt x="4346" y="13034"/>
                    </a:lnTo>
                    <a:cubicBezTo>
                      <a:pt x="3343" y="13308"/>
                      <a:pt x="2918" y="14098"/>
                      <a:pt x="2978" y="14919"/>
                    </a:cubicBezTo>
                    <a:cubicBezTo>
                      <a:pt x="2735" y="14919"/>
                      <a:pt x="2523" y="14919"/>
                      <a:pt x="2249" y="14980"/>
                    </a:cubicBezTo>
                    <a:cubicBezTo>
                      <a:pt x="1" y="15646"/>
                      <a:pt x="718" y="18872"/>
                      <a:pt x="2734" y="18872"/>
                    </a:cubicBezTo>
                    <a:cubicBezTo>
                      <a:pt x="2926" y="18872"/>
                      <a:pt x="3129" y="18842"/>
                      <a:pt x="3343" y="18779"/>
                    </a:cubicBezTo>
                    <a:cubicBezTo>
                      <a:pt x="3586" y="18718"/>
                      <a:pt x="3769" y="18627"/>
                      <a:pt x="3921" y="18505"/>
                    </a:cubicBezTo>
                    <a:cubicBezTo>
                      <a:pt x="3951" y="18718"/>
                      <a:pt x="4073" y="18901"/>
                      <a:pt x="4134" y="19053"/>
                    </a:cubicBezTo>
                    <a:cubicBezTo>
                      <a:pt x="2196" y="19855"/>
                      <a:pt x="2956" y="22852"/>
                      <a:pt x="4875" y="22852"/>
                    </a:cubicBezTo>
                    <a:cubicBezTo>
                      <a:pt x="5063" y="22852"/>
                      <a:pt x="5262" y="22823"/>
                      <a:pt x="5471" y="22761"/>
                    </a:cubicBezTo>
                    <a:lnTo>
                      <a:pt x="5532" y="22761"/>
                    </a:lnTo>
                    <a:cubicBezTo>
                      <a:pt x="5829" y="23379"/>
                      <a:pt x="6407" y="23877"/>
                      <a:pt x="7186" y="23877"/>
                    </a:cubicBezTo>
                    <a:cubicBezTo>
                      <a:pt x="7364" y="23877"/>
                      <a:pt x="7553" y="23851"/>
                      <a:pt x="7751" y="23794"/>
                    </a:cubicBezTo>
                    <a:cubicBezTo>
                      <a:pt x="8571" y="23581"/>
                      <a:pt x="8966" y="23004"/>
                      <a:pt x="9088" y="22366"/>
                    </a:cubicBezTo>
                    <a:cubicBezTo>
                      <a:pt x="9264" y="22446"/>
                      <a:pt x="9466" y="22484"/>
                      <a:pt x="9685" y="22484"/>
                    </a:cubicBezTo>
                    <a:cubicBezTo>
                      <a:pt x="9880" y="22484"/>
                      <a:pt x="10089" y="22453"/>
                      <a:pt x="10304" y="22396"/>
                    </a:cubicBezTo>
                    <a:cubicBezTo>
                      <a:pt x="11732" y="21971"/>
                      <a:pt x="11976" y="20481"/>
                      <a:pt x="11398" y="19478"/>
                    </a:cubicBezTo>
                    <a:lnTo>
                      <a:pt x="11398" y="19478"/>
                    </a:lnTo>
                    <a:cubicBezTo>
                      <a:pt x="11706" y="19764"/>
                      <a:pt x="12126" y="19970"/>
                      <a:pt x="12622" y="19970"/>
                    </a:cubicBezTo>
                    <a:cubicBezTo>
                      <a:pt x="12811" y="19970"/>
                      <a:pt x="13012" y="19940"/>
                      <a:pt x="13222" y="19873"/>
                    </a:cubicBezTo>
                    <a:cubicBezTo>
                      <a:pt x="15532" y="19259"/>
                      <a:pt x="14804" y="16028"/>
                      <a:pt x="12796" y="16028"/>
                    </a:cubicBezTo>
                    <a:cubicBezTo>
                      <a:pt x="12717" y="16028"/>
                      <a:pt x="12636" y="16033"/>
                      <a:pt x="12553" y="16043"/>
                    </a:cubicBezTo>
                    <a:cubicBezTo>
                      <a:pt x="13985" y="15025"/>
                      <a:pt x="13197" y="12460"/>
                      <a:pt x="11387" y="12460"/>
                    </a:cubicBezTo>
                    <a:cubicBezTo>
                      <a:pt x="11199" y="12460"/>
                      <a:pt x="10999" y="12488"/>
                      <a:pt x="10790" y="12548"/>
                    </a:cubicBezTo>
                    <a:cubicBezTo>
                      <a:pt x="10638" y="12578"/>
                      <a:pt x="10547" y="12669"/>
                      <a:pt x="10395" y="12700"/>
                    </a:cubicBezTo>
                    <a:cubicBezTo>
                      <a:pt x="10116" y="12501"/>
                      <a:pt x="9773" y="12380"/>
                      <a:pt x="9398" y="12380"/>
                    </a:cubicBezTo>
                    <a:cubicBezTo>
                      <a:pt x="9200" y="12380"/>
                      <a:pt x="8994" y="12414"/>
                      <a:pt x="8784" y="12487"/>
                    </a:cubicBezTo>
                    <a:cubicBezTo>
                      <a:pt x="8571" y="12548"/>
                      <a:pt x="8359" y="12639"/>
                      <a:pt x="8176" y="12730"/>
                    </a:cubicBezTo>
                    <a:cubicBezTo>
                      <a:pt x="8055" y="11970"/>
                      <a:pt x="7599" y="11271"/>
                      <a:pt x="6839" y="11028"/>
                    </a:cubicBezTo>
                    <a:cubicBezTo>
                      <a:pt x="6839" y="10907"/>
                      <a:pt x="6900" y="10755"/>
                      <a:pt x="6839" y="10663"/>
                    </a:cubicBezTo>
                    <a:lnTo>
                      <a:pt x="6839" y="10663"/>
                    </a:lnTo>
                    <a:cubicBezTo>
                      <a:pt x="7080" y="10775"/>
                      <a:pt x="7355" y="10841"/>
                      <a:pt x="7657" y="10841"/>
                    </a:cubicBezTo>
                    <a:cubicBezTo>
                      <a:pt x="7850" y="10841"/>
                      <a:pt x="8054" y="10814"/>
                      <a:pt x="8267" y="10755"/>
                    </a:cubicBezTo>
                    <a:cubicBezTo>
                      <a:pt x="10524" y="10114"/>
                      <a:pt x="9793" y="6870"/>
                      <a:pt x="7737" y="6870"/>
                    </a:cubicBezTo>
                    <a:cubicBezTo>
                      <a:pt x="7550" y="6870"/>
                      <a:pt x="7351" y="6897"/>
                      <a:pt x="7143" y="6955"/>
                    </a:cubicBezTo>
                    <a:cubicBezTo>
                      <a:pt x="6808" y="7077"/>
                      <a:pt x="6504" y="7229"/>
                      <a:pt x="6322" y="7472"/>
                    </a:cubicBezTo>
                    <a:cubicBezTo>
                      <a:pt x="6292" y="7411"/>
                      <a:pt x="6231" y="7381"/>
                      <a:pt x="6170" y="7350"/>
                    </a:cubicBezTo>
                    <a:cubicBezTo>
                      <a:pt x="6383" y="7046"/>
                      <a:pt x="6504" y="6651"/>
                      <a:pt x="6504" y="6286"/>
                    </a:cubicBezTo>
                    <a:cubicBezTo>
                      <a:pt x="6626" y="6286"/>
                      <a:pt x="6778" y="6256"/>
                      <a:pt x="6930" y="6195"/>
                    </a:cubicBezTo>
                    <a:cubicBezTo>
                      <a:pt x="9174" y="5570"/>
                      <a:pt x="8445" y="2316"/>
                      <a:pt x="6428" y="2316"/>
                    </a:cubicBezTo>
                    <a:cubicBezTo>
                      <a:pt x="6287" y="2316"/>
                      <a:pt x="6140" y="2332"/>
                      <a:pt x="5988" y="2365"/>
                    </a:cubicBezTo>
                    <a:cubicBezTo>
                      <a:pt x="6120" y="1252"/>
                      <a:pt x="5351" y="0"/>
                      <a:pt x="408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 name="Google Shape;4848;p30"/>
              <p:cNvSpPr/>
              <p:nvPr/>
            </p:nvSpPr>
            <p:spPr>
              <a:xfrm>
                <a:off x="6732750" y="2127175"/>
                <a:ext cx="140750" cy="99475"/>
              </a:xfrm>
              <a:custGeom>
                <a:avLst/>
                <a:gdLst/>
                <a:ahLst/>
                <a:cxnLst/>
                <a:rect l="l" t="t" r="r" b="b"/>
                <a:pathLst>
                  <a:path w="5630" h="3979" extrusionOk="0">
                    <a:moveTo>
                      <a:pt x="2873" y="1"/>
                    </a:moveTo>
                    <a:cubicBezTo>
                      <a:pt x="2679" y="1"/>
                      <a:pt x="2473" y="30"/>
                      <a:pt x="2256" y="94"/>
                    </a:cubicBezTo>
                    <a:cubicBezTo>
                      <a:pt x="0" y="734"/>
                      <a:pt x="730" y="3978"/>
                      <a:pt x="2786" y="3978"/>
                    </a:cubicBezTo>
                    <a:cubicBezTo>
                      <a:pt x="2974" y="3978"/>
                      <a:pt x="3173" y="3951"/>
                      <a:pt x="3381" y="3893"/>
                    </a:cubicBezTo>
                    <a:cubicBezTo>
                      <a:pt x="5629" y="3227"/>
                      <a:pt x="4912" y="1"/>
                      <a:pt x="28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 name="Google Shape;4849;p30"/>
              <p:cNvSpPr/>
              <p:nvPr/>
            </p:nvSpPr>
            <p:spPr>
              <a:xfrm>
                <a:off x="6704600" y="1982675"/>
                <a:ext cx="146950" cy="130100"/>
              </a:xfrm>
              <a:custGeom>
                <a:avLst/>
                <a:gdLst/>
                <a:ahLst/>
                <a:cxnLst/>
                <a:rect l="l" t="t" r="r" b="b"/>
                <a:pathLst>
                  <a:path w="5878" h="5204" extrusionOk="0">
                    <a:moveTo>
                      <a:pt x="3336" y="1"/>
                    </a:moveTo>
                    <a:cubicBezTo>
                      <a:pt x="3140" y="1"/>
                      <a:pt x="2932" y="32"/>
                      <a:pt x="2714" y="98"/>
                    </a:cubicBezTo>
                    <a:cubicBezTo>
                      <a:pt x="1863" y="342"/>
                      <a:pt x="1407" y="949"/>
                      <a:pt x="1346" y="1649"/>
                    </a:cubicBezTo>
                    <a:cubicBezTo>
                      <a:pt x="0" y="2719"/>
                      <a:pt x="813" y="5204"/>
                      <a:pt x="2573" y="5204"/>
                    </a:cubicBezTo>
                    <a:cubicBezTo>
                      <a:pt x="2762" y="5204"/>
                      <a:pt x="2961" y="5175"/>
                      <a:pt x="3170" y="5114"/>
                    </a:cubicBezTo>
                    <a:cubicBezTo>
                      <a:pt x="3990" y="4840"/>
                      <a:pt x="4446" y="4232"/>
                      <a:pt x="4537" y="3533"/>
                    </a:cubicBezTo>
                    <a:cubicBezTo>
                      <a:pt x="5878" y="2493"/>
                      <a:pt x="5101" y="1"/>
                      <a:pt x="33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 name="Google Shape;4850;p30"/>
              <p:cNvSpPr/>
              <p:nvPr/>
            </p:nvSpPr>
            <p:spPr>
              <a:xfrm>
                <a:off x="6862125" y="2055925"/>
                <a:ext cx="140750" cy="99475"/>
              </a:xfrm>
              <a:custGeom>
                <a:avLst/>
                <a:gdLst/>
                <a:ahLst/>
                <a:cxnLst/>
                <a:rect l="l" t="t" r="r" b="b"/>
                <a:pathLst>
                  <a:path w="5630" h="3979" extrusionOk="0">
                    <a:moveTo>
                      <a:pt x="2843" y="1"/>
                    </a:moveTo>
                    <a:cubicBezTo>
                      <a:pt x="2656" y="1"/>
                      <a:pt x="2457" y="28"/>
                      <a:pt x="2249" y="86"/>
                    </a:cubicBezTo>
                    <a:cubicBezTo>
                      <a:pt x="0" y="752"/>
                      <a:pt x="718" y="3978"/>
                      <a:pt x="2757" y="3978"/>
                    </a:cubicBezTo>
                    <a:cubicBezTo>
                      <a:pt x="2951" y="3978"/>
                      <a:pt x="3157" y="3949"/>
                      <a:pt x="3373" y="3886"/>
                    </a:cubicBezTo>
                    <a:cubicBezTo>
                      <a:pt x="5629" y="3245"/>
                      <a:pt x="4899" y="1"/>
                      <a:pt x="284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 name="Google Shape;4851;p30"/>
              <p:cNvSpPr/>
              <p:nvPr/>
            </p:nvSpPr>
            <p:spPr>
              <a:xfrm>
                <a:off x="6893350" y="2163250"/>
                <a:ext cx="140175" cy="99300"/>
              </a:xfrm>
              <a:custGeom>
                <a:avLst/>
                <a:gdLst/>
                <a:ahLst/>
                <a:cxnLst/>
                <a:rect l="l" t="t" r="r" b="b"/>
                <a:pathLst>
                  <a:path w="5607" h="3972" extrusionOk="0">
                    <a:moveTo>
                      <a:pt x="2835" y="1"/>
                    </a:moveTo>
                    <a:cubicBezTo>
                      <a:pt x="2658" y="1"/>
                      <a:pt x="2472" y="25"/>
                      <a:pt x="2276" y="79"/>
                    </a:cubicBezTo>
                    <a:cubicBezTo>
                      <a:pt x="0" y="745"/>
                      <a:pt x="740" y="3971"/>
                      <a:pt x="2761" y="3971"/>
                    </a:cubicBezTo>
                    <a:cubicBezTo>
                      <a:pt x="2953" y="3971"/>
                      <a:pt x="3157" y="3942"/>
                      <a:pt x="3371" y="3879"/>
                    </a:cubicBezTo>
                    <a:cubicBezTo>
                      <a:pt x="5607" y="3264"/>
                      <a:pt x="4861" y="1"/>
                      <a:pt x="283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 name="Google Shape;4852;p30"/>
              <p:cNvSpPr/>
              <p:nvPr/>
            </p:nvSpPr>
            <p:spPr>
              <a:xfrm>
                <a:off x="6930525" y="2293025"/>
                <a:ext cx="140775" cy="99450"/>
              </a:xfrm>
              <a:custGeom>
                <a:avLst/>
                <a:gdLst/>
                <a:ahLst/>
                <a:cxnLst/>
                <a:rect l="l" t="t" r="r" b="b"/>
                <a:pathLst>
                  <a:path w="5631" h="3978" extrusionOk="0">
                    <a:moveTo>
                      <a:pt x="2839" y="1"/>
                    </a:moveTo>
                    <a:cubicBezTo>
                      <a:pt x="2653" y="1"/>
                      <a:pt x="2455" y="28"/>
                      <a:pt x="2248" y="86"/>
                    </a:cubicBezTo>
                    <a:cubicBezTo>
                      <a:pt x="0" y="752"/>
                      <a:pt x="717" y="3978"/>
                      <a:pt x="2756" y="3978"/>
                    </a:cubicBezTo>
                    <a:cubicBezTo>
                      <a:pt x="2950" y="3978"/>
                      <a:pt x="3156" y="3949"/>
                      <a:pt x="3373" y="3885"/>
                    </a:cubicBezTo>
                    <a:cubicBezTo>
                      <a:pt x="5631" y="3272"/>
                      <a:pt x="4898" y="1"/>
                      <a:pt x="283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 name="Google Shape;4853;p30"/>
              <p:cNvSpPr/>
              <p:nvPr/>
            </p:nvSpPr>
            <p:spPr>
              <a:xfrm>
                <a:off x="6974525" y="2439500"/>
                <a:ext cx="138400" cy="99650"/>
              </a:xfrm>
              <a:custGeom>
                <a:avLst/>
                <a:gdLst/>
                <a:ahLst/>
                <a:cxnLst/>
                <a:rect l="l" t="t" r="r" b="b"/>
                <a:pathLst>
                  <a:path w="5536" h="3986" extrusionOk="0">
                    <a:moveTo>
                      <a:pt x="2823" y="1"/>
                    </a:moveTo>
                    <a:cubicBezTo>
                      <a:pt x="2633" y="1"/>
                      <a:pt x="2432" y="30"/>
                      <a:pt x="2221" y="93"/>
                    </a:cubicBezTo>
                    <a:cubicBezTo>
                      <a:pt x="0" y="759"/>
                      <a:pt x="720" y="3985"/>
                      <a:pt x="2713" y="3985"/>
                    </a:cubicBezTo>
                    <a:cubicBezTo>
                      <a:pt x="2903" y="3985"/>
                      <a:pt x="3104" y="3956"/>
                      <a:pt x="3315" y="3893"/>
                    </a:cubicBezTo>
                    <a:cubicBezTo>
                      <a:pt x="5535" y="3226"/>
                      <a:pt x="4816" y="1"/>
                      <a:pt x="282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 name="Google Shape;4854;p30"/>
              <p:cNvSpPr/>
              <p:nvPr/>
            </p:nvSpPr>
            <p:spPr>
              <a:xfrm>
                <a:off x="7000975" y="2564125"/>
                <a:ext cx="140000" cy="99450"/>
              </a:xfrm>
              <a:custGeom>
                <a:avLst/>
                <a:gdLst/>
                <a:ahLst/>
                <a:cxnLst/>
                <a:rect l="l" t="t" r="r" b="b"/>
                <a:pathLst>
                  <a:path w="5600" h="3978" extrusionOk="0">
                    <a:moveTo>
                      <a:pt x="2866" y="0"/>
                    </a:moveTo>
                    <a:cubicBezTo>
                      <a:pt x="2674" y="0"/>
                      <a:pt x="2471" y="30"/>
                      <a:pt x="2257" y="93"/>
                    </a:cubicBezTo>
                    <a:cubicBezTo>
                      <a:pt x="1" y="734"/>
                      <a:pt x="731" y="3978"/>
                      <a:pt x="2764" y="3978"/>
                    </a:cubicBezTo>
                    <a:cubicBezTo>
                      <a:pt x="2949" y="3978"/>
                      <a:pt x="3145" y="3951"/>
                      <a:pt x="3351" y="3892"/>
                    </a:cubicBezTo>
                    <a:cubicBezTo>
                      <a:pt x="5599" y="3226"/>
                      <a:pt x="4882" y="0"/>
                      <a:pt x="286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 name="Google Shape;4855;p30"/>
              <p:cNvSpPr/>
              <p:nvPr/>
            </p:nvSpPr>
            <p:spPr>
              <a:xfrm>
                <a:off x="6919950" y="2428900"/>
                <a:ext cx="140550" cy="99600"/>
              </a:xfrm>
              <a:custGeom>
                <a:avLst/>
                <a:gdLst/>
                <a:ahLst/>
                <a:cxnLst/>
                <a:rect l="l" t="t" r="r" b="b"/>
                <a:pathLst>
                  <a:path w="5622" h="3984" extrusionOk="0">
                    <a:moveTo>
                      <a:pt x="2878" y="0"/>
                    </a:moveTo>
                    <a:cubicBezTo>
                      <a:pt x="2688" y="0"/>
                      <a:pt x="2487" y="29"/>
                      <a:pt x="2276" y="92"/>
                    </a:cubicBezTo>
                    <a:cubicBezTo>
                      <a:pt x="0" y="758"/>
                      <a:pt x="740" y="3984"/>
                      <a:pt x="2761" y="3984"/>
                    </a:cubicBezTo>
                    <a:cubicBezTo>
                      <a:pt x="2953" y="3984"/>
                      <a:pt x="3156" y="3954"/>
                      <a:pt x="3370" y="3891"/>
                    </a:cubicBezTo>
                    <a:cubicBezTo>
                      <a:pt x="5621" y="3280"/>
                      <a:pt x="4900" y="0"/>
                      <a:pt x="287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 name="Google Shape;4856;p30"/>
              <p:cNvSpPr/>
              <p:nvPr/>
            </p:nvSpPr>
            <p:spPr>
              <a:xfrm>
                <a:off x="6906950" y="2383300"/>
                <a:ext cx="140575" cy="99600"/>
              </a:xfrm>
              <a:custGeom>
                <a:avLst/>
                <a:gdLst/>
                <a:ahLst/>
                <a:cxnLst/>
                <a:rect l="l" t="t" r="r" b="b"/>
                <a:pathLst>
                  <a:path w="5623" h="3984" extrusionOk="0">
                    <a:moveTo>
                      <a:pt x="2851" y="1"/>
                    </a:moveTo>
                    <a:cubicBezTo>
                      <a:pt x="2661" y="1"/>
                      <a:pt x="2460" y="29"/>
                      <a:pt x="2249" y="92"/>
                    </a:cubicBezTo>
                    <a:cubicBezTo>
                      <a:pt x="1" y="758"/>
                      <a:pt x="718" y="3984"/>
                      <a:pt x="2734" y="3984"/>
                    </a:cubicBezTo>
                    <a:cubicBezTo>
                      <a:pt x="2926" y="3984"/>
                      <a:pt x="3129" y="3955"/>
                      <a:pt x="3343" y="3891"/>
                    </a:cubicBezTo>
                    <a:cubicBezTo>
                      <a:pt x="5622" y="3280"/>
                      <a:pt x="4877" y="1"/>
                      <a:pt x="285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 name="Google Shape;4857;p30"/>
              <p:cNvSpPr/>
              <p:nvPr/>
            </p:nvSpPr>
            <p:spPr>
              <a:xfrm>
                <a:off x="6868200" y="2220250"/>
                <a:ext cx="140200" cy="99275"/>
              </a:xfrm>
              <a:custGeom>
                <a:avLst/>
                <a:gdLst/>
                <a:ahLst/>
                <a:cxnLst/>
                <a:rect l="l" t="t" r="r" b="b"/>
                <a:pathLst>
                  <a:path w="5608" h="3971" extrusionOk="0">
                    <a:moveTo>
                      <a:pt x="2814" y="0"/>
                    </a:moveTo>
                    <a:cubicBezTo>
                      <a:pt x="2635" y="0"/>
                      <a:pt x="2447" y="25"/>
                      <a:pt x="2249" y="79"/>
                    </a:cubicBezTo>
                    <a:cubicBezTo>
                      <a:pt x="1" y="745"/>
                      <a:pt x="718" y="3971"/>
                      <a:pt x="2734" y="3971"/>
                    </a:cubicBezTo>
                    <a:cubicBezTo>
                      <a:pt x="2926" y="3971"/>
                      <a:pt x="3129" y="3942"/>
                      <a:pt x="3343" y="3878"/>
                    </a:cubicBezTo>
                    <a:cubicBezTo>
                      <a:pt x="5607" y="3263"/>
                      <a:pt x="4864" y="0"/>
                      <a:pt x="281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 name="Google Shape;4858;p30"/>
              <p:cNvSpPr/>
              <p:nvPr/>
            </p:nvSpPr>
            <p:spPr>
              <a:xfrm>
                <a:off x="6854525" y="2174325"/>
                <a:ext cx="140625" cy="99625"/>
              </a:xfrm>
              <a:custGeom>
                <a:avLst/>
                <a:gdLst/>
                <a:ahLst/>
                <a:cxnLst/>
                <a:rect l="l" t="t" r="r" b="b"/>
                <a:pathLst>
                  <a:path w="5625" h="3985" extrusionOk="0">
                    <a:moveTo>
                      <a:pt x="2857" y="1"/>
                    </a:moveTo>
                    <a:cubicBezTo>
                      <a:pt x="2666" y="1"/>
                      <a:pt x="2462" y="30"/>
                      <a:pt x="2249" y="92"/>
                    </a:cubicBezTo>
                    <a:cubicBezTo>
                      <a:pt x="1" y="758"/>
                      <a:pt x="718" y="3984"/>
                      <a:pt x="2757" y="3984"/>
                    </a:cubicBezTo>
                    <a:cubicBezTo>
                      <a:pt x="2951" y="3984"/>
                      <a:pt x="3157" y="3955"/>
                      <a:pt x="3373" y="3892"/>
                    </a:cubicBezTo>
                    <a:cubicBezTo>
                      <a:pt x="5624" y="3280"/>
                      <a:pt x="4903" y="1"/>
                      <a:pt x="285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 name="Google Shape;4859;p30"/>
              <p:cNvSpPr/>
              <p:nvPr/>
            </p:nvSpPr>
            <p:spPr>
              <a:xfrm>
                <a:off x="6818800" y="2135550"/>
                <a:ext cx="139800" cy="99625"/>
              </a:xfrm>
              <a:custGeom>
                <a:avLst/>
                <a:gdLst/>
                <a:ahLst/>
                <a:cxnLst/>
                <a:rect l="l" t="t" r="r" b="b"/>
                <a:pathLst>
                  <a:path w="5592" h="3985" extrusionOk="0">
                    <a:moveTo>
                      <a:pt x="2858" y="0"/>
                    </a:moveTo>
                    <a:cubicBezTo>
                      <a:pt x="2667" y="0"/>
                      <a:pt x="2463" y="30"/>
                      <a:pt x="2249" y="93"/>
                    </a:cubicBezTo>
                    <a:cubicBezTo>
                      <a:pt x="1" y="759"/>
                      <a:pt x="718" y="3985"/>
                      <a:pt x="2734" y="3985"/>
                    </a:cubicBezTo>
                    <a:cubicBezTo>
                      <a:pt x="2926" y="3985"/>
                      <a:pt x="3129" y="3956"/>
                      <a:pt x="3343" y="3892"/>
                    </a:cubicBezTo>
                    <a:cubicBezTo>
                      <a:pt x="5592" y="3226"/>
                      <a:pt x="4874" y="0"/>
                      <a:pt x="285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 name="Google Shape;4860;p30"/>
              <p:cNvSpPr/>
              <p:nvPr/>
            </p:nvSpPr>
            <p:spPr>
              <a:xfrm>
                <a:off x="6777775" y="2080275"/>
                <a:ext cx="140725" cy="99450"/>
              </a:xfrm>
              <a:custGeom>
                <a:avLst/>
                <a:gdLst/>
                <a:ahLst/>
                <a:cxnLst/>
                <a:rect l="l" t="t" r="r" b="b"/>
                <a:pathLst>
                  <a:path w="5629" h="3978" extrusionOk="0">
                    <a:moveTo>
                      <a:pt x="2833" y="0"/>
                    </a:moveTo>
                    <a:cubicBezTo>
                      <a:pt x="2648" y="0"/>
                      <a:pt x="2453" y="27"/>
                      <a:pt x="2249" y="85"/>
                    </a:cubicBezTo>
                    <a:cubicBezTo>
                      <a:pt x="1" y="751"/>
                      <a:pt x="718" y="3977"/>
                      <a:pt x="2734" y="3977"/>
                    </a:cubicBezTo>
                    <a:cubicBezTo>
                      <a:pt x="2926" y="3977"/>
                      <a:pt x="3129" y="3948"/>
                      <a:pt x="3343" y="3884"/>
                    </a:cubicBezTo>
                    <a:cubicBezTo>
                      <a:pt x="5628" y="3271"/>
                      <a:pt x="4873" y="0"/>
                      <a:pt x="283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 name="Google Shape;4861;p30"/>
              <p:cNvSpPr/>
              <p:nvPr/>
            </p:nvSpPr>
            <p:spPr>
              <a:xfrm>
                <a:off x="6763950" y="2093000"/>
                <a:ext cx="140725" cy="99450"/>
              </a:xfrm>
              <a:custGeom>
                <a:avLst/>
                <a:gdLst/>
                <a:ahLst/>
                <a:cxnLst/>
                <a:rect l="l" t="t" r="r" b="b"/>
                <a:pathLst>
                  <a:path w="5629" h="3978" extrusionOk="0">
                    <a:moveTo>
                      <a:pt x="2890" y="1"/>
                    </a:moveTo>
                    <a:cubicBezTo>
                      <a:pt x="2700" y="1"/>
                      <a:pt x="2497" y="30"/>
                      <a:pt x="2285" y="93"/>
                    </a:cubicBezTo>
                    <a:cubicBezTo>
                      <a:pt x="1" y="733"/>
                      <a:pt x="754" y="3978"/>
                      <a:pt x="2791" y="3978"/>
                    </a:cubicBezTo>
                    <a:cubicBezTo>
                      <a:pt x="2977" y="3978"/>
                      <a:pt x="3173" y="3951"/>
                      <a:pt x="3379" y="3892"/>
                    </a:cubicBezTo>
                    <a:cubicBezTo>
                      <a:pt x="5629" y="3253"/>
                      <a:pt x="4909" y="1"/>
                      <a:pt x="289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 name="Google Shape;4862;p30"/>
              <p:cNvSpPr/>
              <p:nvPr/>
            </p:nvSpPr>
            <p:spPr>
              <a:xfrm>
                <a:off x="6744350" y="2023425"/>
                <a:ext cx="140950" cy="99300"/>
              </a:xfrm>
              <a:custGeom>
                <a:avLst/>
                <a:gdLst/>
                <a:ahLst/>
                <a:cxnLst/>
                <a:rect l="l" t="t" r="r" b="b"/>
                <a:pathLst>
                  <a:path w="5638" h="3972" extrusionOk="0">
                    <a:moveTo>
                      <a:pt x="2821" y="1"/>
                    </a:moveTo>
                    <a:cubicBezTo>
                      <a:pt x="2640" y="1"/>
                      <a:pt x="2448" y="26"/>
                      <a:pt x="2248" y="79"/>
                    </a:cubicBezTo>
                    <a:cubicBezTo>
                      <a:pt x="0" y="745"/>
                      <a:pt x="717" y="3971"/>
                      <a:pt x="2756" y="3971"/>
                    </a:cubicBezTo>
                    <a:cubicBezTo>
                      <a:pt x="2950" y="3971"/>
                      <a:pt x="3156" y="3942"/>
                      <a:pt x="3373" y="3879"/>
                    </a:cubicBezTo>
                    <a:cubicBezTo>
                      <a:pt x="5637" y="3264"/>
                      <a:pt x="4894" y="1"/>
                      <a:pt x="282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 name="Google Shape;4863;p30"/>
              <p:cNvSpPr/>
              <p:nvPr/>
            </p:nvSpPr>
            <p:spPr>
              <a:xfrm>
                <a:off x="6686600" y="1966275"/>
                <a:ext cx="140675" cy="99450"/>
              </a:xfrm>
              <a:custGeom>
                <a:avLst/>
                <a:gdLst/>
                <a:ahLst/>
                <a:cxnLst/>
                <a:rect l="l" t="t" r="r" b="b"/>
                <a:pathLst>
                  <a:path w="5627" h="3978" extrusionOk="0">
                    <a:moveTo>
                      <a:pt x="2836" y="0"/>
                    </a:moveTo>
                    <a:cubicBezTo>
                      <a:pt x="2651" y="0"/>
                      <a:pt x="2454" y="27"/>
                      <a:pt x="2248" y="86"/>
                    </a:cubicBezTo>
                    <a:cubicBezTo>
                      <a:pt x="0" y="752"/>
                      <a:pt x="717" y="3978"/>
                      <a:pt x="2733" y="3978"/>
                    </a:cubicBezTo>
                    <a:cubicBezTo>
                      <a:pt x="2925" y="3978"/>
                      <a:pt x="3129" y="3948"/>
                      <a:pt x="3342" y="3885"/>
                    </a:cubicBezTo>
                    <a:cubicBezTo>
                      <a:pt x="5627" y="3244"/>
                      <a:pt x="4873" y="0"/>
                      <a:pt x="283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 name="Google Shape;4864;p30"/>
              <p:cNvSpPr/>
              <p:nvPr/>
            </p:nvSpPr>
            <p:spPr>
              <a:xfrm>
                <a:off x="6650175" y="1926600"/>
                <a:ext cx="140525" cy="99625"/>
              </a:xfrm>
              <a:custGeom>
                <a:avLst/>
                <a:gdLst/>
                <a:ahLst/>
                <a:cxnLst/>
                <a:rect l="l" t="t" r="r" b="b"/>
                <a:pathLst>
                  <a:path w="5621" h="3985" extrusionOk="0">
                    <a:moveTo>
                      <a:pt x="2882" y="0"/>
                    </a:moveTo>
                    <a:cubicBezTo>
                      <a:pt x="2691" y="0"/>
                      <a:pt x="2489" y="29"/>
                      <a:pt x="2277" y="92"/>
                    </a:cubicBezTo>
                    <a:cubicBezTo>
                      <a:pt x="1" y="758"/>
                      <a:pt x="741" y="3984"/>
                      <a:pt x="2761" y="3984"/>
                    </a:cubicBezTo>
                    <a:cubicBezTo>
                      <a:pt x="2953" y="3984"/>
                      <a:pt x="3157" y="3955"/>
                      <a:pt x="3371" y="3892"/>
                    </a:cubicBezTo>
                    <a:cubicBezTo>
                      <a:pt x="5621" y="3253"/>
                      <a:pt x="4901" y="0"/>
                      <a:pt x="288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 name="Google Shape;4865;p30"/>
              <p:cNvSpPr/>
              <p:nvPr/>
            </p:nvSpPr>
            <p:spPr>
              <a:xfrm>
                <a:off x="6611150" y="1880250"/>
                <a:ext cx="140800" cy="99425"/>
              </a:xfrm>
              <a:custGeom>
                <a:avLst/>
                <a:gdLst/>
                <a:ahLst/>
                <a:cxnLst/>
                <a:rect l="l" t="t" r="r" b="b"/>
                <a:pathLst>
                  <a:path w="5632" h="3977" extrusionOk="0">
                    <a:moveTo>
                      <a:pt x="2870" y="0"/>
                    </a:moveTo>
                    <a:cubicBezTo>
                      <a:pt x="2677" y="0"/>
                      <a:pt x="2472" y="29"/>
                      <a:pt x="2257" y="92"/>
                    </a:cubicBezTo>
                    <a:cubicBezTo>
                      <a:pt x="1" y="733"/>
                      <a:pt x="731" y="3977"/>
                      <a:pt x="2787" y="3977"/>
                    </a:cubicBezTo>
                    <a:cubicBezTo>
                      <a:pt x="2975" y="3977"/>
                      <a:pt x="3173" y="3950"/>
                      <a:pt x="3382" y="3891"/>
                    </a:cubicBezTo>
                    <a:cubicBezTo>
                      <a:pt x="5631" y="3253"/>
                      <a:pt x="4912" y="0"/>
                      <a:pt x="287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 name="Google Shape;4866;p30"/>
              <p:cNvSpPr/>
              <p:nvPr/>
            </p:nvSpPr>
            <p:spPr>
              <a:xfrm>
                <a:off x="6716975" y="2098350"/>
                <a:ext cx="140575" cy="99600"/>
              </a:xfrm>
              <a:custGeom>
                <a:avLst/>
                <a:gdLst/>
                <a:ahLst/>
                <a:cxnLst/>
                <a:rect l="l" t="t" r="r" b="b"/>
                <a:pathLst>
                  <a:path w="5623" h="3984" extrusionOk="0">
                    <a:moveTo>
                      <a:pt x="2845" y="0"/>
                    </a:moveTo>
                    <a:cubicBezTo>
                      <a:pt x="2656" y="0"/>
                      <a:pt x="2457" y="29"/>
                      <a:pt x="2249" y="92"/>
                    </a:cubicBezTo>
                    <a:cubicBezTo>
                      <a:pt x="1" y="758"/>
                      <a:pt x="718" y="3984"/>
                      <a:pt x="2734" y="3984"/>
                    </a:cubicBezTo>
                    <a:cubicBezTo>
                      <a:pt x="2926" y="3984"/>
                      <a:pt x="3129" y="3954"/>
                      <a:pt x="3343" y="3891"/>
                    </a:cubicBezTo>
                    <a:cubicBezTo>
                      <a:pt x="5622" y="3280"/>
                      <a:pt x="4852" y="0"/>
                      <a:pt x="28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 name="Google Shape;4867;p30"/>
              <p:cNvSpPr/>
              <p:nvPr/>
            </p:nvSpPr>
            <p:spPr>
              <a:xfrm>
                <a:off x="6773975" y="2380425"/>
                <a:ext cx="139325" cy="99450"/>
              </a:xfrm>
              <a:custGeom>
                <a:avLst/>
                <a:gdLst/>
                <a:ahLst/>
                <a:cxnLst/>
                <a:rect l="l" t="t" r="r" b="b"/>
                <a:pathLst>
                  <a:path w="5573" h="3978" extrusionOk="0">
                    <a:moveTo>
                      <a:pt x="2826" y="0"/>
                    </a:moveTo>
                    <a:cubicBezTo>
                      <a:pt x="2643" y="0"/>
                      <a:pt x="2451" y="27"/>
                      <a:pt x="2249" y="85"/>
                    </a:cubicBezTo>
                    <a:cubicBezTo>
                      <a:pt x="1" y="751"/>
                      <a:pt x="718" y="3977"/>
                      <a:pt x="2734" y="3977"/>
                    </a:cubicBezTo>
                    <a:cubicBezTo>
                      <a:pt x="2926" y="3977"/>
                      <a:pt x="3129" y="3948"/>
                      <a:pt x="3343" y="3885"/>
                    </a:cubicBezTo>
                    <a:cubicBezTo>
                      <a:pt x="5573" y="3272"/>
                      <a:pt x="4838" y="0"/>
                      <a:pt x="282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 name="Google Shape;4868;p30"/>
              <p:cNvSpPr/>
              <p:nvPr/>
            </p:nvSpPr>
            <p:spPr>
              <a:xfrm>
                <a:off x="6873525" y="2467800"/>
                <a:ext cx="140750" cy="99450"/>
              </a:xfrm>
              <a:custGeom>
                <a:avLst/>
                <a:gdLst/>
                <a:ahLst/>
                <a:cxnLst/>
                <a:rect l="l" t="t" r="r" b="b"/>
                <a:pathLst>
                  <a:path w="5630" h="3978" extrusionOk="0">
                    <a:moveTo>
                      <a:pt x="2843" y="0"/>
                    </a:moveTo>
                    <a:cubicBezTo>
                      <a:pt x="2656" y="0"/>
                      <a:pt x="2457" y="27"/>
                      <a:pt x="2249" y="86"/>
                    </a:cubicBezTo>
                    <a:cubicBezTo>
                      <a:pt x="0" y="752"/>
                      <a:pt x="717" y="3978"/>
                      <a:pt x="2757" y="3978"/>
                    </a:cubicBezTo>
                    <a:cubicBezTo>
                      <a:pt x="2951" y="3978"/>
                      <a:pt x="3157" y="3949"/>
                      <a:pt x="3373" y="3885"/>
                    </a:cubicBezTo>
                    <a:cubicBezTo>
                      <a:pt x="5629" y="3245"/>
                      <a:pt x="4899" y="0"/>
                      <a:pt x="28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 name="Google Shape;4869;p30"/>
              <p:cNvSpPr/>
              <p:nvPr/>
            </p:nvSpPr>
            <p:spPr>
              <a:xfrm>
                <a:off x="6910750" y="2539975"/>
                <a:ext cx="140700" cy="99475"/>
              </a:xfrm>
              <a:custGeom>
                <a:avLst/>
                <a:gdLst/>
                <a:ahLst/>
                <a:cxnLst/>
                <a:rect l="l" t="t" r="r" b="b"/>
                <a:pathLst>
                  <a:path w="5628" h="3979" extrusionOk="0">
                    <a:moveTo>
                      <a:pt x="2837" y="1"/>
                    </a:moveTo>
                    <a:cubicBezTo>
                      <a:pt x="2651" y="1"/>
                      <a:pt x="2455" y="28"/>
                      <a:pt x="2249" y="86"/>
                    </a:cubicBezTo>
                    <a:cubicBezTo>
                      <a:pt x="1" y="752"/>
                      <a:pt x="718" y="3978"/>
                      <a:pt x="2734" y="3978"/>
                    </a:cubicBezTo>
                    <a:cubicBezTo>
                      <a:pt x="2926" y="3978"/>
                      <a:pt x="3129" y="3949"/>
                      <a:pt x="3343" y="3886"/>
                    </a:cubicBezTo>
                    <a:cubicBezTo>
                      <a:pt x="5627" y="3245"/>
                      <a:pt x="4874" y="1"/>
                      <a:pt x="283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 name="Google Shape;4870;p30"/>
              <p:cNvSpPr/>
              <p:nvPr/>
            </p:nvSpPr>
            <p:spPr>
              <a:xfrm>
                <a:off x="6911525" y="2656075"/>
                <a:ext cx="140550" cy="99625"/>
              </a:xfrm>
              <a:custGeom>
                <a:avLst/>
                <a:gdLst/>
                <a:ahLst/>
                <a:cxnLst/>
                <a:rect l="l" t="t" r="r" b="b"/>
                <a:pathLst>
                  <a:path w="5622" h="3985" extrusionOk="0">
                    <a:moveTo>
                      <a:pt x="2865" y="0"/>
                    </a:moveTo>
                    <a:cubicBezTo>
                      <a:pt x="2671" y="0"/>
                      <a:pt x="2465" y="29"/>
                      <a:pt x="2248" y="93"/>
                    </a:cubicBezTo>
                    <a:cubicBezTo>
                      <a:pt x="0" y="759"/>
                      <a:pt x="717" y="3985"/>
                      <a:pt x="2757" y="3985"/>
                    </a:cubicBezTo>
                    <a:cubicBezTo>
                      <a:pt x="2951" y="3985"/>
                      <a:pt x="3156" y="3956"/>
                      <a:pt x="3373" y="3892"/>
                    </a:cubicBezTo>
                    <a:cubicBezTo>
                      <a:pt x="5621" y="3226"/>
                      <a:pt x="4904" y="0"/>
                      <a:pt x="286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 name="Google Shape;4871;p30"/>
              <p:cNvSpPr/>
              <p:nvPr/>
            </p:nvSpPr>
            <p:spPr>
              <a:xfrm>
                <a:off x="6748775" y="2495750"/>
                <a:ext cx="140025" cy="99450"/>
              </a:xfrm>
              <a:custGeom>
                <a:avLst/>
                <a:gdLst/>
                <a:ahLst/>
                <a:cxnLst/>
                <a:rect l="l" t="t" r="r" b="b"/>
                <a:pathLst>
                  <a:path w="5601" h="3978" extrusionOk="0">
                    <a:moveTo>
                      <a:pt x="2882" y="0"/>
                    </a:moveTo>
                    <a:cubicBezTo>
                      <a:pt x="2694" y="0"/>
                      <a:pt x="2494" y="29"/>
                      <a:pt x="2284" y="92"/>
                    </a:cubicBezTo>
                    <a:cubicBezTo>
                      <a:pt x="0" y="733"/>
                      <a:pt x="753" y="3977"/>
                      <a:pt x="2790" y="3977"/>
                    </a:cubicBezTo>
                    <a:cubicBezTo>
                      <a:pt x="2976" y="3977"/>
                      <a:pt x="3172" y="3950"/>
                      <a:pt x="3378" y="3892"/>
                    </a:cubicBezTo>
                    <a:cubicBezTo>
                      <a:pt x="5600" y="3253"/>
                      <a:pt x="4878" y="0"/>
                      <a:pt x="288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 name="Google Shape;4872;p30"/>
              <p:cNvSpPr/>
              <p:nvPr/>
            </p:nvSpPr>
            <p:spPr>
              <a:xfrm>
                <a:off x="6745175" y="2338625"/>
                <a:ext cx="140025" cy="99450"/>
              </a:xfrm>
              <a:custGeom>
                <a:avLst/>
                <a:gdLst/>
                <a:ahLst/>
                <a:cxnLst/>
                <a:rect l="l" t="t" r="r" b="b"/>
                <a:pathLst>
                  <a:path w="5601" h="3978" extrusionOk="0">
                    <a:moveTo>
                      <a:pt x="2853" y="1"/>
                    </a:moveTo>
                    <a:cubicBezTo>
                      <a:pt x="2671" y="1"/>
                      <a:pt x="2478" y="27"/>
                      <a:pt x="2276" y="86"/>
                    </a:cubicBezTo>
                    <a:cubicBezTo>
                      <a:pt x="0" y="752"/>
                      <a:pt x="740" y="3978"/>
                      <a:pt x="2760" y="3978"/>
                    </a:cubicBezTo>
                    <a:cubicBezTo>
                      <a:pt x="2953" y="3978"/>
                      <a:pt x="3156" y="3948"/>
                      <a:pt x="3370" y="3885"/>
                    </a:cubicBezTo>
                    <a:cubicBezTo>
                      <a:pt x="5600" y="3272"/>
                      <a:pt x="4865" y="1"/>
                      <a:pt x="285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 name="Google Shape;4873;p30"/>
              <p:cNvSpPr/>
              <p:nvPr/>
            </p:nvSpPr>
            <p:spPr>
              <a:xfrm>
                <a:off x="6674425" y="2152450"/>
                <a:ext cx="140000" cy="99450"/>
              </a:xfrm>
              <a:custGeom>
                <a:avLst/>
                <a:gdLst/>
                <a:ahLst/>
                <a:cxnLst/>
                <a:rect l="l" t="t" r="r" b="b"/>
                <a:pathLst>
                  <a:path w="5600" h="3978" extrusionOk="0">
                    <a:moveTo>
                      <a:pt x="2836" y="0"/>
                    </a:moveTo>
                    <a:cubicBezTo>
                      <a:pt x="2651" y="0"/>
                      <a:pt x="2455" y="27"/>
                      <a:pt x="2249" y="86"/>
                    </a:cubicBezTo>
                    <a:cubicBezTo>
                      <a:pt x="1" y="752"/>
                      <a:pt x="718" y="3978"/>
                      <a:pt x="2734" y="3978"/>
                    </a:cubicBezTo>
                    <a:cubicBezTo>
                      <a:pt x="2926" y="3978"/>
                      <a:pt x="3129" y="3948"/>
                      <a:pt x="3343" y="3885"/>
                    </a:cubicBezTo>
                    <a:cubicBezTo>
                      <a:pt x="5599" y="3244"/>
                      <a:pt x="4869" y="0"/>
                      <a:pt x="283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 name="Google Shape;4874;p30"/>
              <p:cNvSpPr/>
              <p:nvPr/>
            </p:nvSpPr>
            <p:spPr>
              <a:xfrm>
                <a:off x="6710150" y="2249550"/>
                <a:ext cx="140575" cy="99625"/>
              </a:xfrm>
              <a:custGeom>
                <a:avLst/>
                <a:gdLst/>
                <a:ahLst/>
                <a:cxnLst/>
                <a:rect l="l" t="t" r="r" b="b"/>
                <a:pathLst>
                  <a:path w="5623" h="3985" extrusionOk="0">
                    <a:moveTo>
                      <a:pt x="2861" y="0"/>
                    </a:moveTo>
                    <a:cubicBezTo>
                      <a:pt x="2668" y="0"/>
                      <a:pt x="2464" y="29"/>
                      <a:pt x="2248" y="92"/>
                    </a:cubicBezTo>
                    <a:cubicBezTo>
                      <a:pt x="0" y="758"/>
                      <a:pt x="717" y="3984"/>
                      <a:pt x="2757" y="3984"/>
                    </a:cubicBezTo>
                    <a:cubicBezTo>
                      <a:pt x="2951" y="3984"/>
                      <a:pt x="3157" y="3955"/>
                      <a:pt x="3373" y="3892"/>
                    </a:cubicBezTo>
                    <a:cubicBezTo>
                      <a:pt x="5623" y="3253"/>
                      <a:pt x="4903" y="0"/>
                      <a:pt x="286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 name="Google Shape;4875;p30"/>
              <p:cNvSpPr/>
              <p:nvPr/>
            </p:nvSpPr>
            <p:spPr>
              <a:xfrm>
                <a:off x="6702550" y="2508675"/>
                <a:ext cx="140625" cy="99625"/>
              </a:xfrm>
              <a:custGeom>
                <a:avLst/>
                <a:gdLst/>
                <a:ahLst/>
                <a:cxnLst/>
                <a:rect l="l" t="t" r="r" b="b"/>
                <a:pathLst>
                  <a:path w="5625" h="3985" extrusionOk="0">
                    <a:moveTo>
                      <a:pt x="2857" y="1"/>
                    </a:moveTo>
                    <a:cubicBezTo>
                      <a:pt x="2665" y="1"/>
                      <a:pt x="2462" y="30"/>
                      <a:pt x="2249" y="92"/>
                    </a:cubicBezTo>
                    <a:cubicBezTo>
                      <a:pt x="0" y="758"/>
                      <a:pt x="717" y="3984"/>
                      <a:pt x="2757" y="3984"/>
                    </a:cubicBezTo>
                    <a:cubicBezTo>
                      <a:pt x="2951" y="3984"/>
                      <a:pt x="3157" y="3955"/>
                      <a:pt x="3373" y="3892"/>
                    </a:cubicBezTo>
                    <a:cubicBezTo>
                      <a:pt x="5624" y="3280"/>
                      <a:pt x="4902" y="1"/>
                      <a:pt x="285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 name="Google Shape;4876;p30"/>
              <p:cNvSpPr/>
              <p:nvPr/>
            </p:nvSpPr>
            <p:spPr>
              <a:xfrm>
                <a:off x="6694200" y="2735850"/>
                <a:ext cx="140475" cy="99650"/>
              </a:xfrm>
              <a:custGeom>
                <a:avLst/>
                <a:gdLst/>
                <a:ahLst/>
                <a:cxnLst/>
                <a:rect l="l" t="t" r="r" b="b"/>
                <a:pathLst>
                  <a:path w="5619" h="3986" extrusionOk="0">
                    <a:moveTo>
                      <a:pt x="2858" y="1"/>
                    </a:moveTo>
                    <a:cubicBezTo>
                      <a:pt x="2666" y="1"/>
                      <a:pt x="2462" y="30"/>
                      <a:pt x="2248" y="93"/>
                    </a:cubicBezTo>
                    <a:cubicBezTo>
                      <a:pt x="0" y="760"/>
                      <a:pt x="717" y="3985"/>
                      <a:pt x="2733" y="3985"/>
                    </a:cubicBezTo>
                    <a:cubicBezTo>
                      <a:pt x="2925" y="3985"/>
                      <a:pt x="3129" y="3956"/>
                      <a:pt x="3342" y="3893"/>
                    </a:cubicBezTo>
                    <a:cubicBezTo>
                      <a:pt x="5618" y="3227"/>
                      <a:pt x="4878" y="1"/>
                      <a:pt x="285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 name="Google Shape;4877;p30"/>
              <p:cNvSpPr/>
              <p:nvPr/>
            </p:nvSpPr>
            <p:spPr>
              <a:xfrm>
                <a:off x="6940400" y="2638950"/>
                <a:ext cx="140175" cy="99275"/>
              </a:xfrm>
              <a:custGeom>
                <a:avLst/>
                <a:gdLst/>
                <a:ahLst/>
                <a:cxnLst/>
                <a:rect l="l" t="t" r="r" b="b"/>
                <a:pathLst>
                  <a:path w="5607" h="3971" extrusionOk="0">
                    <a:moveTo>
                      <a:pt x="2814" y="0"/>
                    </a:moveTo>
                    <a:cubicBezTo>
                      <a:pt x="2635" y="0"/>
                      <a:pt x="2446" y="25"/>
                      <a:pt x="2248" y="79"/>
                    </a:cubicBezTo>
                    <a:cubicBezTo>
                      <a:pt x="0" y="745"/>
                      <a:pt x="717" y="3971"/>
                      <a:pt x="2733" y="3971"/>
                    </a:cubicBezTo>
                    <a:cubicBezTo>
                      <a:pt x="2925" y="3971"/>
                      <a:pt x="3129" y="3942"/>
                      <a:pt x="3343" y="3878"/>
                    </a:cubicBezTo>
                    <a:cubicBezTo>
                      <a:pt x="5607" y="3263"/>
                      <a:pt x="4863" y="0"/>
                      <a:pt x="281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 name="Google Shape;4878;p30"/>
              <p:cNvSpPr/>
              <p:nvPr/>
            </p:nvSpPr>
            <p:spPr>
              <a:xfrm>
                <a:off x="6913800" y="2862350"/>
                <a:ext cx="140200" cy="99300"/>
              </a:xfrm>
              <a:custGeom>
                <a:avLst/>
                <a:gdLst/>
                <a:ahLst/>
                <a:cxnLst/>
                <a:rect l="l" t="t" r="r" b="b"/>
                <a:pathLst>
                  <a:path w="5608" h="3972" extrusionOk="0">
                    <a:moveTo>
                      <a:pt x="2814" y="0"/>
                    </a:moveTo>
                    <a:cubicBezTo>
                      <a:pt x="2635" y="0"/>
                      <a:pt x="2446" y="25"/>
                      <a:pt x="2249" y="79"/>
                    </a:cubicBezTo>
                    <a:cubicBezTo>
                      <a:pt x="0" y="745"/>
                      <a:pt x="717" y="3971"/>
                      <a:pt x="2734" y="3971"/>
                    </a:cubicBezTo>
                    <a:cubicBezTo>
                      <a:pt x="2925" y="3971"/>
                      <a:pt x="3129" y="3942"/>
                      <a:pt x="3343" y="3879"/>
                    </a:cubicBezTo>
                    <a:cubicBezTo>
                      <a:pt x="5607" y="3264"/>
                      <a:pt x="4863" y="0"/>
                      <a:pt x="281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 name="Google Shape;4879;p30"/>
              <p:cNvSpPr/>
              <p:nvPr/>
            </p:nvSpPr>
            <p:spPr>
              <a:xfrm>
                <a:off x="6786750" y="2799700"/>
                <a:ext cx="140725" cy="99450"/>
              </a:xfrm>
              <a:custGeom>
                <a:avLst/>
                <a:gdLst/>
                <a:ahLst/>
                <a:cxnLst/>
                <a:rect l="l" t="t" r="r" b="b"/>
                <a:pathLst>
                  <a:path w="5629" h="3978" extrusionOk="0">
                    <a:moveTo>
                      <a:pt x="2890" y="1"/>
                    </a:moveTo>
                    <a:cubicBezTo>
                      <a:pt x="2700" y="1"/>
                      <a:pt x="2497" y="30"/>
                      <a:pt x="2285" y="93"/>
                    </a:cubicBezTo>
                    <a:cubicBezTo>
                      <a:pt x="1" y="733"/>
                      <a:pt x="754" y="3978"/>
                      <a:pt x="2791" y="3978"/>
                    </a:cubicBezTo>
                    <a:cubicBezTo>
                      <a:pt x="2977" y="3978"/>
                      <a:pt x="3173" y="3951"/>
                      <a:pt x="3379" y="3892"/>
                    </a:cubicBezTo>
                    <a:cubicBezTo>
                      <a:pt x="5629" y="3253"/>
                      <a:pt x="4909" y="1"/>
                      <a:pt x="289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 name="Google Shape;4880;p30"/>
              <p:cNvSpPr/>
              <p:nvPr/>
            </p:nvSpPr>
            <p:spPr>
              <a:xfrm>
                <a:off x="6832550" y="2927550"/>
                <a:ext cx="140725" cy="99450"/>
              </a:xfrm>
              <a:custGeom>
                <a:avLst/>
                <a:gdLst/>
                <a:ahLst/>
                <a:cxnLst/>
                <a:rect l="l" t="t" r="r" b="b"/>
                <a:pathLst>
                  <a:path w="5629" h="3978" extrusionOk="0">
                    <a:moveTo>
                      <a:pt x="2860" y="0"/>
                    </a:moveTo>
                    <a:cubicBezTo>
                      <a:pt x="2676" y="0"/>
                      <a:pt x="2481" y="27"/>
                      <a:pt x="2277" y="85"/>
                    </a:cubicBezTo>
                    <a:cubicBezTo>
                      <a:pt x="1" y="751"/>
                      <a:pt x="741" y="3977"/>
                      <a:pt x="2761" y="3977"/>
                    </a:cubicBezTo>
                    <a:cubicBezTo>
                      <a:pt x="2953" y="3977"/>
                      <a:pt x="3157" y="3948"/>
                      <a:pt x="3371" y="3885"/>
                    </a:cubicBezTo>
                    <a:cubicBezTo>
                      <a:pt x="5628" y="3271"/>
                      <a:pt x="4896" y="0"/>
                      <a:pt x="286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 name="Google Shape;4881;p30"/>
              <p:cNvSpPr/>
              <p:nvPr/>
            </p:nvSpPr>
            <p:spPr>
              <a:xfrm>
                <a:off x="6993575" y="2881000"/>
                <a:ext cx="139800" cy="99625"/>
              </a:xfrm>
              <a:custGeom>
                <a:avLst/>
                <a:gdLst/>
                <a:ahLst/>
                <a:cxnLst/>
                <a:rect l="l" t="t" r="r" b="b"/>
                <a:pathLst>
                  <a:path w="5592" h="3985" extrusionOk="0">
                    <a:moveTo>
                      <a:pt x="2858" y="0"/>
                    </a:moveTo>
                    <a:cubicBezTo>
                      <a:pt x="2667" y="0"/>
                      <a:pt x="2463" y="30"/>
                      <a:pt x="2249" y="93"/>
                    </a:cubicBezTo>
                    <a:cubicBezTo>
                      <a:pt x="1" y="759"/>
                      <a:pt x="718" y="3985"/>
                      <a:pt x="2734" y="3985"/>
                    </a:cubicBezTo>
                    <a:cubicBezTo>
                      <a:pt x="2926" y="3985"/>
                      <a:pt x="3129" y="3956"/>
                      <a:pt x="3343" y="3892"/>
                    </a:cubicBezTo>
                    <a:cubicBezTo>
                      <a:pt x="5592" y="3226"/>
                      <a:pt x="4874" y="0"/>
                      <a:pt x="285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 name="Google Shape;4882;p30"/>
              <p:cNvSpPr/>
              <p:nvPr/>
            </p:nvSpPr>
            <p:spPr>
              <a:xfrm>
                <a:off x="7039175" y="2809750"/>
                <a:ext cx="140000" cy="99450"/>
              </a:xfrm>
              <a:custGeom>
                <a:avLst/>
                <a:gdLst/>
                <a:ahLst/>
                <a:cxnLst/>
                <a:rect l="l" t="t" r="r" b="b"/>
                <a:pathLst>
                  <a:path w="5600" h="3978" extrusionOk="0">
                    <a:moveTo>
                      <a:pt x="2836" y="0"/>
                    </a:moveTo>
                    <a:cubicBezTo>
                      <a:pt x="2651" y="0"/>
                      <a:pt x="2455" y="27"/>
                      <a:pt x="2249" y="86"/>
                    </a:cubicBezTo>
                    <a:cubicBezTo>
                      <a:pt x="1" y="752"/>
                      <a:pt x="718" y="3978"/>
                      <a:pt x="2734" y="3978"/>
                    </a:cubicBezTo>
                    <a:cubicBezTo>
                      <a:pt x="2926" y="3978"/>
                      <a:pt x="3129" y="3949"/>
                      <a:pt x="3343" y="3885"/>
                    </a:cubicBezTo>
                    <a:cubicBezTo>
                      <a:pt x="5599" y="3245"/>
                      <a:pt x="4869" y="0"/>
                      <a:pt x="283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 name="Google Shape;4883;p30"/>
              <p:cNvSpPr/>
              <p:nvPr/>
            </p:nvSpPr>
            <p:spPr>
              <a:xfrm>
                <a:off x="7044300" y="2659100"/>
                <a:ext cx="140750" cy="99475"/>
              </a:xfrm>
              <a:custGeom>
                <a:avLst/>
                <a:gdLst/>
                <a:ahLst/>
                <a:cxnLst/>
                <a:rect l="l" t="t" r="r" b="b"/>
                <a:pathLst>
                  <a:path w="5630" h="3979" extrusionOk="0">
                    <a:moveTo>
                      <a:pt x="2873" y="1"/>
                    </a:moveTo>
                    <a:cubicBezTo>
                      <a:pt x="2679" y="1"/>
                      <a:pt x="2473" y="30"/>
                      <a:pt x="2257" y="93"/>
                    </a:cubicBezTo>
                    <a:cubicBezTo>
                      <a:pt x="0" y="734"/>
                      <a:pt x="731" y="3978"/>
                      <a:pt x="2787" y="3978"/>
                    </a:cubicBezTo>
                    <a:cubicBezTo>
                      <a:pt x="2974" y="3978"/>
                      <a:pt x="3173" y="3951"/>
                      <a:pt x="3381" y="3893"/>
                    </a:cubicBezTo>
                    <a:cubicBezTo>
                      <a:pt x="5629" y="3227"/>
                      <a:pt x="4912" y="1"/>
                      <a:pt x="28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 name="Google Shape;4884;p30"/>
              <p:cNvSpPr/>
              <p:nvPr/>
            </p:nvSpPr>
            <p:spPr>
              <a:xfrm>
                <a:off x="7022525" y="2581800"/>
                <a:ext cx="140725" cy="99450"/>
              </a:xfrm>
              <a:custGeom>
                <a:avLst/>
                <a:gdLst/>
                <a:ahLst/>
                <a:cxnLst/>
                <a:rect l="l" t="t" r="r" b="b"/>
                <a:pathLst>
                  <a:path w="5629" h="3978" extrusionOk="0">
                    <a:moveTo>
                      <a:pt x="2860" y="0"/>
                    </a:moveTo>
                    <a:cubicBezTo>
                      <a:pt x="2676" y="0"/>
                      <a:pt x="2481" y="27"/>
                      <a:pt x="2277" y="85"/>
                    </a:cubicBezTo>
                    <a:cubicBezTo>
                      <a:pt x="1" y="751"/>
                      <a:pt x="741" y="3977"/>
                      <a:pt x="2761" y="3977"/>
                    </a:cubicBezTo>
                    <a:cubicBezTo>
                      <a:pt x="2953" y="3977"/>
                      <a:pt x="3157" y="3948"/>
                      <a:pt x="3371" y="3885"/>
                    </a:cubicBezTo>
                    <a:cubicBezTo>
                      <a:pt x="5628" y="3271"/>
                      <a:pt x="4896" y="0"/>
                      <a:pt x="286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 name="Google Shape;4885;p30"/>
              <p:cNvSpPr/>
              <p:nvPr/>
            </p:nvSpPr>
            <p:spPr>
              <a:xfrm>
                <a:off x="6960900" y="2367500"/>
                <a:ext cx="140075" cy="99450"/>
              </a:xfrm>
              <a:custGeom>
                <a:avLst/>
                <a:gdLst/>
                <a:ahLst/>
                <a:cxnLst/>
                <a:rect l="l" t="t" r="r" b="b"/>
                <a:pathLst>
                  <a:path w="5603" h="3978" extrusionOk="0">
                    <a:moveTo>
                      <a:pt x="2830" y="0"/>
                    </a:moveTo>
                    <a:cubicBezTo>
                      <a:pt x="2647" y="0"/>
                      <a:pt x="2452" y="27"/>
                      <a:pt x="2249" y="86"/>
                    </a:cubicBezTo>
                    <a:cubicBezTo>
                      <a:pt x="1" y="752"/>
                      <a:pt x="718" y="3978"/>
                      <a:pt x="2757" y="3978"/>
                    </a:cubicBezTo>
                    <a:cubicBezTo>
                      <a:pt x="2951" y="3978"/>
                      <a:pt x="3157" y="3948"/>
                      <a:pt x="3374" y="3885"/>
                    </a:cubicBezTo>
                    <a:cubicBezTo>
                      <a:pt x="5602" y="3244"/>
                      <a:pt x="4844" y="0"/>
                      <a:pt x="283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 name="Google Shape;4886;p30"/>
              <p:cNvSpPr/>
              <p:nvPr/>
            </p:nvSpPr>
            <p:spPr>
              <a:xfrm>
                <a:off x="6883400" y="2357025"/>
                <a:ext cx="140200" cy="99300"/>
              </a:xfrm>
              <a:custGeom>
                <a:avLst/>
                <a:gdLst/>
                <a:ahLst/>
                <a:cxnLst/>
                <a:rect l="l" t="t" r="r" b="b"/>
                <a:pathLst>
                  <a:path w="5608" h="3972" extrusionOk="0">
                    <a:moveTo>
                      <a:pt x="2814" y="0"/>
                    </a:moveTo>
                    <a:cubicBezTo>
                      <a:pt x="2635" y="0"/>
                      <a:pt x="2446" y="25"/>
                      <a:pt x="2249" y="79"/>
                    </a:cubicBezTo>
                    <a:cubicBezTo>
                      <a:pt x="1" y="745"/>
                      <a:pt x="718" y="3971"/>
                      <a:pt x="2734" y="3971"/>
                    </a:cubicBezTo>
                    <a:cubicBezTo>
                      <a:pt x="2926" y="3971"/>
                      <a:pt x="3129" y="3942"/>
                      <a:pt x="3343" y="3878"/>
                    </a:cubicBezTo>
                    <a:cubicBezTo>
                      <a:pt x="5607" y="3263"/>
                      <a:pt x="4864" y="0"/>
                      <a:pt x="281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 name="Google Shape;4887;p30"/>
              <p:cNvSpPr/>
              <p:nvPr/>
            </p:nvSpPr>
            <p:spPr>
              <a:xfrm>
                <a:off x="6773025" y="2206975"/>
                <a:ext cx="139975" cy="99450"/>
              </a:xfrm>
              <a:custGeom>
                <a:avLst/>
                <a:gdLst/>
                <a:ahLst/>
                <a:cxnLst/>
                <a:rect l="l" t="t" r="r" b="b"/>
                <a:pathLst>
                  <a:path w="5599" h="3978" extrusionOk="0">
                    <a:moveTo>
                      <a:pt x="2866" y="1"/>
                    </a:moveTo>
                    <a:cubicBezTo>
                      <a:pt x="2674" y="1"/>
                      <a:pt x="2470" y="30"/>
                      <a:pt x="2256" y="93"/>
                    </a:cubicBezTo>
                    <a:cubicBezTo>
                      <a:pt x="0" y="734"/>
                      <a:pt x="730" y="3978"/>
                      <a:pt x="2763" y="3978"/>
                    </a:cubicBezTo>
                    <a:cubicBezTo>
                      <a:pt x="2948" y="3978"/>
                      <a:pt x="3145" y="3951"/>
                      <a:pt x="3351" y="3893"/>
                    </a:cubicBezTo>
                    <a:cubicBezTo>
                      <a:pt x="5599" y="3226"/>
                      <a:pt x="4882" y="1"/>
                      <a:pt x="286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 name="Google Shape;4888;p30"/>
              <p:cNvSpPr/>
              <p:nvPr/>
            </p:nvSpPr>
            <p:spPr>
              <a:xfrm>
                <a:off x="6875800" y="2616150"/>
                <a:ext cx="139500" cy="99275"/>
              </a:xfrm>
              <a:custGeom>
                <a:avLst/>
                <a:gdLst/>
                <a:ahLst/>
                <a:cxnLst/>
                <a:rect l="l" t="t" r="r" b="b"/>
                <a:pathLst>
                  <a:path w="5580" h="3971" extrusionOk="0">
                    <a:moveTo>
                      <a:pt x="2808" y="0"/>
                    </a:moveTo>
                    <a:cubicBezTo>
                      <a:pt x="2631" y="0"/>
                      <a:pt x="2444" y="25"/>
                      <a:pt x="2249" y="79"/>
                    </a:cubicBezTo>
                    <a:cubicBezTo>
                      <a:pt x="1" y="745"/>
                      <a:pt x="718" y="3971"/>
                      <a:pt x="2734" y="3971"/>
                    </a:cubicBezTo>
                    <a:cubicBezTo>
                      <a:pt x="2926" y="3971"/>
                      <a:pt x="3129" y="3942"/>
                      <a:pt x="3343" y="3878"/>
                    </a:cubicBezTo>
                    <a:cubicBezTo>
                      <a:pt x="5579" y="3263"/>
                      <a:pt x="4833" y="0"/>
                      <a:pt x="280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 name="Google Shape;4889;p30"/>
              <p:cNvSpPr/>
              <p:nvPr/>
            </p:nvSpPr>
            <p:spPr>
              <a:xfrm>
                <a:off x="6915950" y="2845300"/>
                <a:ext cx="140700" cy="99450"/>
              </a:xfrm>
              <a:custGeom>
                <a:avLst/>
                <a:gdLst/>
                <a:ahLst/>
                <a:cxnLst/>
                <a:rect l="l" t="t" r="r" b="b"/>
                <a:pathLst>
                  <a:path w="5628" h="3978" extrusionOk="0">
                    <a:moveTo>
                      <a:pt x="2889" y="0"/>
                    </a:moveTo>
                    <a:cubicBezTo>
                      <a:pt x="2699" y="0"/>
                      <a:pt x="2497" y="29"/>
                      <a:pt x="2284" y="92"/>
                    </a:cubicBezTo>
                    <a:cubicBezTo>
                      <a:pt x="0" y="733"/>
                      <a:pt x="754" y="3977"/>
                      <a:pt x="2790" y="3977"/>
                    </a:cubicBezTo>
                    <a:cubicBezTo>
                      <a:pt x="2976" y="3977"/>
                      <a:pt x="3173" y="3950"/>
                      <a:pt x="3378" y="3892"/>
                    </a:cubicBezTo>
                    <a:cubicBezTo>
                      <a:pt x="5628" y="3253"/>
                      <a:pt x="4909" y="0"/>
                      <a:pt x="288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 name="Google Shape;4890;p30"/>
              <p:cNvSpPr/>
              <p:nvPr/>
            </p:nvSpPr>
            <p:spPr>
              <a:xfrm>
                <a:off x="6946550" y="2720650"/>
                <a:ext cx="140475" cy="99650"/>
              </a:xfrm>
              <a:custGeom>
                <a:avLst/>
                <a:gdLst/>
                <a:ahLst/>
                <a:cxnLst/>
                <a:rect l="l" t="t" r="r" b="b"/>
                <a:pathLst>
                  <a:path w="5619" h="3986" extrusionOk="0">
                    <a:moveTo>
                      <a:pt x="2885" y="1"/>
                    </a:moveTo>
                    <a:cubicBezTo>
                      <a:pt x="2693" y="1"/>
                      <a:pt x="2490" y="30"/>
                      <a:pt x="2276" y="93"/>
                    </a:cubicBezTo>
                    <a:cubicBezTo>
                      <a:pt x="0" y="760"/>
                      <a:pt x="740" y="3985"/>
                      <a:pt x="2760" y="3985"/>
                    </a:cubicBezTo>
                    <a:cubicBezTo>
                      <a:pt x="2953" y="3985"/>
                      <a:pt x="3156" y="3956"/>
                      <a:pt x="3370" y="3893"/>
                    </a:cubicBezTo>
                    <a:cubicBezTo>
                      <a:pt x="5618" y="3227"/>
                      <a:pt x="4901" y="1"/>
                      <a:pt x="288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 name="Google Shape;4891;p30"/>
              <p:cNvSpPr/>
              <p:nvPr/>
            </p:nvSpPr>
            <p:spPr>
              <a:xfrm>
                <a:off x="7005750" y="2694850"/>
                <a:ext cx="140550" cy="99625"/>
              </a:xfrm>
              <a:custGeom>
                <a:avLst/>
                <a:gdLst/>
                <a:ahLst/>
                <a:cxnLst/>
                <a:rect l="l" t="t" r="r" b="b"/>
                <a:pathLst>
                  <a:path w="5622" h="3985" extrusionOk="0">
                    <a:moveTo>
                      <a:pt x="2850" y="1"/>
                    </a:moveTo>
                    <a:cubicBezTo>
                      <a:pt x="2661" y="1"/>
                      <a:pt x="2459" y="30"/>
                      <a:pt x="2248" y="92"/>
                    </a:cubicBezTo>
                    <a:cubicBezTo>
                      <a:pt x="0" y="758"/>
                      <a:pt x="717" y="3984"/>
                      <a:pt x="2733" y="3984"/>
                    </a:cubicBezTo>
                    <a:cubicBezTo>
                      <a:pt x="2925" y="3984"/>
                      <a:pt x="3129" y="3955"/>
                      <a:pt x="3343" y="3891"/>
                    </a:cubicBezTo>
                    <a:cubicBezTo>
                      <a:pt x="5622" y="3280"/>
                      <a:pt x="4877" y="1"/>
                      <a:pt x="285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 name="Google Shape;4892;p30"/>
              <p:cNvSpPr/>
              <p:nvPr/>
            </p:nvSpPr>
            <p:spPr>
              <a:xfrm>
                <a:off x="6834775" y="1989225"/>
                <a:ext cx="140875" cy="99300"/>
              </a:xfrm>
              <a:custGeom>
                <a:avLst/>
                <a:gdLst/>
                <a:ahLst/>
                <a:cxnLst/>
                <a:rect l="l" t="t" r="r" b="b"/>
                <a:pathLst>
                  <a:path w="5635" h="3972" extrusionOk="0">
                    <a:moveTo>
                      <a:pt x="2808" y="1"/>
                    </a:moveTo>
                    <a:cubicBezTo>
                      <a:pt x="2631" y="1"/>
                      <a:pt x="2444" y="26"/>
                      <a:pt x="2248" y="80"/>
                    </a:cubicBezTo>
                    <a:cubicBezTo>
                      <a:pt x="0" y="746"/>
                      <a:pt x="717" y="3972"/>
                      <a:pt x="2733" y="3972"/>
                    </a:cubicBezTo>
                    <a:cubicBezTo>
                      <a:pt x="2925" y="3972"/>
                      <a:pt x="3129" y="3942"/>
                      <a:pt x="3343" y="3879"/>
                    </a:cubicBezTo>
                    <a:cubicBezTo>
                      <a:pt x="5635" y="3264"/>
                      <a:pt x="4842" y="1"/>
                      <a:pt x="280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 name="Google Shape;4893;p30"/>
              <p:cNvSpPr/>
              <p:nvPr/>
            </p:nvSpPr>
            <p:spPr>
              <a:xfrm>
                <a:off x="6674225" y="2036175"/>
                <a:ext cx="139500" cy="99275"/>
              </a:xfrm>
              <a:custGeom>
                <a:avLst/>
                <a:gdLst/>
                <a:ahLst/>
                <a:cxnLst/>
                <a:rect l="l" t="t" r="r" b="b"/>
                <a:pathLst>
                  <a:path w="5580" h="3971" extrusionOk="0">
                    <a:moveTo>
                      <a:pt x="2837" y="1"/>
                    </a:moveTo>
                    <a:cubicBezTo>
                      <a:pt x="2654" y="1"/>
                      <a:pt x="2460" y="28"/>
                      <a:pt x="2257" y="86"/>
                    </a:cubicBezTo>
                    <a:cubicBezTo>
                      <a:pt x="1" y="727"/>
                      <a:pt x="731" y="3971"/>
                      <a:pt x="2764" y="3971"/>
                    </a:cubicBezTo>
                    <a:cubicBezTo>
                      <a:pt x="2949" y="3971"/>
                      <a:pt x="3145" y="3944"/>
                      <a:pt x="3351" y="3886"/>
                    </a:cubicBezTo>
                    <a:cubicBezTo>
                      <a:pt x="5579" y="3245"/>
                      <a:pt x="4847" y="1"/>
                      <a:pt x="283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 name="Google Shape;4894;p30"/>
              <p:cNvSpPr/>
              <p:nvPr/>
            </p:nvSpPr>
            <p:spPr>
              <a:xfrm>
                <a:off x="6691975" y="1897900"/>
                <a:ext cx="140025" cy="99450"/>
              </a:xfrm>
              <a:custGeom>
                <a:avLst/>
                <a:gdLst/>
                <a:ahLst/>
                <a:cxnLst/>
                <a:rect l="l" t="t" r="r" b="b"/>
                <a:pathLst>
                  <a:path w="5601" h="3978" extrusionOk="0">
                    <a:moveTo>
                      <a:pt x="2853" y="0"/>
                    </a:moveTo>
                    <a:cubicBezTo>
                      <a:pt x="2671" y="0"/>
                      <a:pt x="2478" y="27"/>
                      <a:pt x="2276" y="85"/>
                    </a:cubicBezTo>
                    <a:cubicBezTo>
                      <a:pt x="0" y="751"/>
                      <a:pt x="740" y="3977"/>
                      <a:pt x="2761" y="3977"/>
                    </a:cubicBezTo>
                    <a:cubicBezTo>
                      <a:pt x="2953" y="3977"/>
                      <a:pt x="3157" y="3948"/>
                      <a:pt x="3371" y="3885"/>
                    </a:cubicBezTo>
                    <a:cubicBezTo>
                      <a:pt x="5600" y="3271"/>
                      <a:pt x="4865" y="0"/>
                      <a:pt x="285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 name="Google Shape;4895;p30"/>
              <p:cNvSpPr/>
              <p:nvPr/>
            </p:nvSpPr>
            <p:spPr>
              <a:xfrm>
                <a:off x="6765625" y="1951250"/>
                <a:ext cx="140175" cy="99275"/>
              </a:xfrm>
              <a:custGeom>
                <a:avLst/>
                <a:gdLst/>
                <a:ahLst/>
                <a:cxnLst/>
                <a:rect l="l" t="t" r="r" b="b"/>
                <a:pathLst>
                  <a:path w="5607" h="3971" extrusionOk="0">
                    <a:moveTo>
                      <a:pt x="2814" y="0"/>
                    </a:moveTo>
                    <a:cubicBezTo>
                      <a:pt x="2635" y="0"/>
                      <a:pt x="2446" y="25"/>
                      <a:pt x="2248" y="79"/>
                    </a:cubicBezTo>
                    <a:cubicBezTo>
                      <a:pt x="0" y="745"/>
                      <a:pt x="717" y="3971"/>
                      <a:pt x="2733" y="3971"/>
                    </a:cubicBezTo>
                    <a:cubicBezTo>
                      <a:pt x="2925" y="3971"/>
                      <a:pt x="3129" y="3942"/>
                      <a:pt x="3343" y="3878"/>
                    </a:cubicBezTo>
                    <a:cubicBezTo>
                      <a:pt x="5607" y="3263"/>
                      <a:pt x="4863" y="0"/>
                      <a:pt x="281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 name="Google Shape;4896;p30"/>
              <p:cNvSpPr/>
              <p:nvPr/>
            </p:nvSpPr>
            <p:spPr>
              <a:xfrm>
                <a:off x="6739025" y="2431925"/>
                <a:ext cx="139825" cy="99625"/>
              </a:xfrm>
              <a:custGeom>
                <a:avLst/>
                <a:gdLst/>
                <a:ahLst/>
                <a:cxnLst/>
                <a:rect l="l" t="t" r="r" b="b"/>
                <a:pathLst>
                  <a:path w="5593" h="3985" extrusionOk="0">
                    <a:moveTo>
                      <a:pt x="2854" y="0"/>
                    </a:moveTo>
                    <a:cubicBezTo>
                      <a:pt x="2663" y="0"/>
                      <a:pt x="2461" y="29"/>
                      <a:pt x="2249" y="92"/>
                    </a:cubicBezTo>
                    <a:cubicBezTo>
                      <a:pt x="0" y="758"/>
                      <a:pt x="717" y="3984"/>
                      <a:pt x="2734" y="3984"/>
                    </a:cubicBezTo>
                    <a:cubicBezTo>
                      <a:pt x="2925" y="3984"/>
                      <a:pt x="3129" y="3955"/>
                      <a:pt x="3343" y="3892"/>
                    </a:cubicBezTo>
                    <a:cubicBezTo>
                      <a:pt x="5592" y="3253"/>
                      <a:pt x="4873" y="0"/>
                      <a:pt x="285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97" name="Google Shape;4897;p30"/>
            <p:cNvGrpSpPr/>
            <p:nvPr/>
          </p:nvGrpSpPr>
          <p:grpSpPr>
            <a:xfrm rot="2700000">
              <a:off x="397915" y="4154507"/>
              <a:ext cx="579119" cy="1102764"/>
              <a:chOff x="4648125" y="579200"/>
              <a:chExt cx="579125" cy="1102775"/>
            </a:xfrm>
          </p:grpSpPr>
          <p:sp>
            <p:nvSpPr>
              <p:cNvPr id="4898" name="Google Shape;4898;p30"/>
              <p:cNvSpPr/>
              <p:nvPr/>
            </p:nvSpPr>
            <p:spPr>
              <a:xfrm>
                <a:off x="4666000" y="579200"/>
                <a:ext cx="561250" cy="1085800"/>
              </a:xfrm>
              <a:custGeom>
                <a:avLst/>
                <a:gdLst/>
                <a:ahLst/>
                <a:cxnLst/>
                <a:rect l="l" t="t" r="r" b="b"/>
                <a:pathLst>
                  <a:path w="22450" h="43432" extrusionOk="0">
                    <a:moveTo>
                      <a:pt x="20682" y="0"/>
                    </a:moveTo>
                    <a:cubicBezTo>
                      <a:pt x="13777" y="3703"/>
                      <a:pt x="9441" y="11542"/>
                      <a:pt x="6872" y="19481"/>
                    </a:cubicBezTo>
                    <a:cubicBezTo>
                      <a:pt x="4270" y="27353"/>
                      <a:pt x="3036" y="35692"/>
                      <a:pt x="1" y="43431"/>
                    </a:cubicBezTo>
                    <a:cubicBezTo>
                      <a:pt x="4537" y="36927"/>
                      <a:pt x="11576" y="31856"/>
                      <a:pt x="16112" y="24851"/>
                    </a:cubicBezTo>
                    <a:cubicBezTo>
                      <a:pt x="20782" y="17579"/>
                      <a:pt x="22450" y="8473"/>
                      <a:pt x="2068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 name="Google Shape;4899;p30"/>
              <p:cNvSpPr/>
              <p:nvPr/>
            </p:nvSpPr>
            <p:spPr>
              <a:xfrm>
                <a:off x="4648125" y="583575"/>
                <a:ext cx="532425" cy="1098400"/>
              </a:xfrm>
              <a:custGeom>
                <a:avLst/>
                <a:gdLst/>
                <a:ahLst/>
                <a:cxnLst/>
                <a:rect l="l" t="t" r="r" b="b"/>
                <a:pathLst>
                  <a:path w="21297" h="43936" extrusionOk="0">
                    <a:moveTo>
                      <a:pt x="21270" y="0"/>
                    </a:moveTo>
                    <a:cubicBezTo>
                      <a:pt x="21244" y="0"/>
                      <a:pt x="21204" y="45"/>
                      <a:pt x="21164" y="125"/>
                    </a:cubicBezTo>
                    <a:cubicBezTo>
                      <a:pt x="19429" y="8031"/>
                      <a:pt x="16627" y="15670"/>
                      <a:pt x="12958" y="22942"/>
                    </a:cubicBezTo>
                    <a:cubicBezTo>
                      <a:pt x="10990" y="26878"/>
                      <a:pt x="8755" y="30647"/>
                      <a:pt x="6320" y="34316"/>
                    </a:cubicBezTo>
                    <a:cubicBezTo>
                      <a:pt x="5719" y="35250"/>
                      <a:pt x="5085" y="36184"/>
                      <a:pt x="4418" y="37085"/>
                    </a:cubicBezTo>
                    <a:lnTo>
                      <a:pt x="3451" y="38486"/>
                    </a:lnTo>
                    <a:lnTo>
                      <a:pt x="2450" y="39854"/>
                    </a:lnTo>
                    <a:cubicBezTo>
                      <a:pt x="1616" y="40955"/>
                      <a:pt x="716" y="41955"/>
                      <a:pt x="215" y="43189"/>
                    </a:cubicBezTo>
                    <a:cubicBezTo>
                      <a:pt x="0" y="43673"/>
                      <a:pt x="141" y="43935"/>
                      <a:pt x="431" y="43935"/>
                    </a:cubicBezTo>
                    <a:cubicBezTo>
                      <a:pt x="682" y="43935"/>
                      <a:pt x="1043" y="43740"/>
                      <a:pt x="1383" y="43323"/>
                    </a:cubicBezTo>
                    <a:cubicBezTo>
                      <a:pt x="6553" y="36551"/>
                      <a:pt x="11056" y="29246"/>
                      <a:pt x="14659" y="21541"/>
                    </a:cubicBezTo>
                    <a:cubicBezTo>
                      <a:pt x="16227" y="18205"/>
                      <a:pt x="17828" y="14602"/>
                      <a:pt x="19062" y="10966"/>
                    </a:cubicBezTo>
                    <a:cubicBezTo>
                      <a:pt x="20296" y="7264"/>
                      <a:pt x="21130" y="3528"/>
                      <a:pt x="21297" y="59"/>
                    </a:cubicBezTo>
                    <a:cubicBezTo>
                      <a:pt x="21297" y="19"/>
                      <a:pt x="21287" y="0"/>
                      <a:pt x="2127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00" name="Google Shape;4900;p30"/>
            <p:cNvGrpSpPr/>
            <p:nvPr/>
          </p:nvGrpSpPr>
          <p:grpSpPr>
            <a:xfrm>
              <a:off x="-215025" y="4239275"/>
              <a:ext cx="1024075" cy="1011725"/>
              <a:chOff x="2649575" y="3055425"/>
              <a:chExt cx="1024075" cy="1011725"/>
            </a:xfrm>
          </p:grpSpPr>
          <p:sp>
            <p:nvSpPr>
              <p:cNvPr id="4901" name="Google Shape;4901;p30"/>
              <p:cNvSpPr/>
              <p:nvPr/>
            </p:nvSpPr>
            <p:spPr>
              <a:xfrm>
                <a:off x="3081550" y="3541300"/>
                <a:ext cx="165125" cy="525850"/>
              </a:xfrm>
              <a:custGeom>
                <a:avLst/>
                <a:gdLst/>
                <a:ahLst/>
                <a:cxnLst/>
                <a:rect l="l" t="t" r="r" b="b"/>
                <a:pathLst>
                  <a:path w="6605" h="21034" extrusionOk="0">
                    <a:moveTo>
                      <a:pt x="3603" y="1"/>
                    </a:moveTo>
                    <a:cubicBezTo>
                      <a:pt x="0" y="6839"/>
                      <a:pt x="67" y="12743"/>
                      <a:pt x="567" y="18514"/>
                    </a:cubicBezTo>
                    <a:cubicBezTo>
                      <a:pt x="634" y="19415"/>
                      <a:pt x="801" y="20449"/>
                      <a:pt x="1601" y="20849"/>
                    </a:cubicBezTo>
                    <a:cubicBezTo>
                      <a:pt x="1815" y="20977"/>
                      <a:pt x="2048" y="21034"/>
                      <a:pt x="2286" y="21034"/>
                    </a:cubicBezTo>
                    <a:cubicBezTo>
                      <a:pt x="2792" y="21034"/>
                      <a:pt x="3317" y="20779"/>
                      <a:pt x="3703" y="20416"/>
                    </a:cubicBezTo>
                    <a:cubicBezTo>
                      <a:pt x="4236" y="19848"/>
                      <a:pt x="4537" y="19148"/>
                      <a:pt x="4737" y="18414"/>
                    </a:cubicBezTo>
                    <a:cubicBezTo>
                      <a:pt x="6605" y="12410"/>
                      <a:pt x="6204" y="5738"/>
                      <a:pt x="36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 name="Google Shape;4902;p30"/>
              <p:cNvSpPr/>
              <p:nvPr/>
            </p:nvSpPr>
            <p:spPr>
              <a:xfrm>
                <a:off x="2843875" y="3551325"/>
                <a:ext cx="333600" cy="431525"/>
              </a:xfrm>
              <a:custGeom>
                <a:avLst/>
                <a:gdLst/>
                <a:ahLst/>
                <a:cxnLst/>
                <a:rect l="l" t="t" r="r" b="b"/>
                <a:pathLst>
                  <a:path w="13344" h="17261" extrusionOk="0">
                    <a:moveTo>
                      <a:pt x="13343" y="0"/>
                    </a:moveTo>
                    <a:lnTo>
                      <a:pt x="13343" y="0"/>
                    </a:lnTo>
                    <a:cubicBezTo>
                      <a:pt x="6572" y="3770"/>
                      <a:pt x="3503" y="8740"/>
                      <a:pt x="767" y="13910"/>
                    </a:cubicBezTo>
                    <a:cubicBezTo>
                      <a:pt x="367" y="14711"/>
                      <a:pt x="0" y="15678"/>
                      <a:pt x="401" y="16445"/>
                    </a:cubicBezTo>
                    <a:cubicBezTo>
                      <a:pt x="696" y="16983"/>
                      <a:pt x="1339" y="17261"/>
                      <a:pt x="1962" y="17261"/>
                    </a:cubicBezTo>
                    <a:cubicBezTo>
                      <a:pt x="2111" y="17261"/>
                      <a:pt x="2260" y="17245"/>
                      <a:pt x="2402" y="17213"/>
                    </a:cubicBezTo>
                    <a:cubicBezTo>
                      <a:pt x="3169" y="17046"/>
                      <a:pt x="3770" y="16579"/>
                      <a:pt x="4370" y="16078"/>
                    </a:cubicBezTo>
                    <a:cubicBezTo>
                      <a:pt x="9173" y="12042"/>
                      <a:pt x="12409" y="6205"/>
                      <a:pt x="133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 name="Google Shape;4903;p30"/>
              <p:cNvSpPr/>
              <p:nvPr/>
            </p:nvSpPr>
            <p:spPr>
              <a:xfrm>
                <a:off x="2679575" y="3559250"/>
                <a:ext cx="496225" cy="219875"/>
              </a:xfrm>
              <a:custGeom>
                <a:avLst/>
                <a:gdLst/>
                <a:ahLst/>
                <a:cxnLst/>
                <a:rect l="l" t="t" r="r" b="b"/>
                <a:pathLst>
                  <a:path w="19849" h="8795" extrusionOk="0">
                    <a:moveTo>
                      <a:pt x="18122" y="1"/>
                    </a:moveTo>
                    <a:cubicBezTo>
                      <a:pt x="11333" y="1"/>
                      <a:pt x="6451" y="2335"/>
                      <a:pt x="1769" y="4954"/>
                    </a:cubicBezTo>
                    <a:cubicBezTo>
                      <a:pt x="968" y="5387"/>
                      <a:pt x="101" y="5988"/>
                      <a:pt x="68" y="6888"/>
                    </a:cubicBezTo>
                    <a:cubicBezTo>
                      <a:pt x="1" y="7622"/>
                      <a:pt x="635" y="8356"/>
                      <a:pt x="1335" y="8590"/>
                    </a:cubicBezTo>
                    <a:cubicBezTo>
                      <a:pt x="1719" y="8747"/>
                      <a:pt x="2112" y="8794"/>
                      <a:pt x="2510" y="8794"/>
                    </a:cubicBezTo>
                    <a:cubicBezTo>
                      <a:pt x="2872" y="8794"/>
                      <a:pt x="3238" y="8755"/>
                      <a:pt x="3603" y="8723"/>
                    </a:cubicBezTo>
                    <a:cubicBezTo>
                      <a:pt x="9808" y="7922"/>
                      <a:pt x="15745" y="4754"/>
                      <a:pt x="19848" y="50"/>
                    </a:cubicBezTo>
                    <a:cubicBezTo>
                      <a:pt x="19259" y="17"/>
                      <a:pt x="18684" y="1"/>
                      <a:pt x="1812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 name="Google Shape;4904;p30"/>
              <p:cNvSpPr/>
              <p:nvPr/>
            </p:nvSpPr>
            <p:spPr>
              <a:xfrm>
                <a:off x="2649575" y="3426550"/>
                <a:ext cx="521225" cy="167325"/>
              </a:xfrm>
              <a:custGeom>
                <a:avLst/>
                <a:gdLst/>
                <a:ahLst/>
                <a:cxnLst/>
                <a:rect l="l" t="t" r="r" b="b"/>
                <a:pathLst>
                  <a:path w="20849" h="6693" extrusionOk="0">
                    <a:moveTo>
                      <a:pt x="2425" y="1"/>
                    </a:moveTo>
                    <a:cubicBezTo>
                      <a:pt x="1668" y="1"/>
                      <a:pt x="902" y="151"/>
                      <a:pt x="467" y="721"/>
                    </a:cubicBezTo>
                    <a:cubicBezTo>
                      <a:pt x="0" y="1355"/>
                      <a:pt x="167" y="2223"/>
                      <a:pt x="634" y="2856"/>
                    </a:cubicBezTo>
                    <a:cubicBezTo>
                      <a:pt x="1101" y="3490"/>
                      <a:pt x="1768" y="3857"/>
                      <a:pt x="2468" y="4191"/>
                    </a:cubicBezTo>
                    <a:cubicBezTo>
                      <a:pt x="5952" y="5851"/>
                      <a:pt x="9814" y="6692"/>
                      <a:pt x="13674" y="6692"/>
                    </a:cubicBezTo>
                    <a:cubicBezTo>
                      <a:pt x="16097" y="6692"/>
                      <a:pt x="18520" y="6361"/>
                      <a:pt x="20848" y="5692"/>
                    </a:cubicBezTo>
                    <a:cubicBezTo>
                      <a:pt x="14610" y="1155"/>
                      <a:pt x="8773" y="388"/>
                      <a:pt x="2935" y="21"/>
                    </a:cubicBezTo>
                    <a:cubicBezTo>
                      <a:pt x="2768" y="9"/>
                      <a:pt x="2597" y="1"/>
                      <a:pt x="242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 name="Google Shape;4905;p30"/>
              <p:cNvSpPr/>
              <p:nvPr/>
            </p:nvSpPr>
            <p:spPr>
              <a:xfrm>
                <a:off x="2773825" y="3191800"/>
                <a:ext cx="387800" cy="381225"/>
              </a:xfrm>
              <a:custGeom>
                <a:avLst/>
                <a:gdLst/>
                <a:ahLst/>
                <a:cxnLst/>
                <a:rect l="l" t="t" r="r" b="b"/>
                <a:pathLst>
                  <a:path w="15512" h="15249" extrusionOk="0">
                    <a:moveTo>
                      <a:pt x="1617" y="1"/>
                    </a:moveTo>
                    <a:cubicBezTo>
                      <a:pt x="1432" y="1"/>
                      <a:pt x="1247" y="32"/>
                      <a:pt x="1068" y="104"/>
                    </a:cubicBezTo>
                    <a:cubicBezTo>
                      <a:pt x="334" y="405"/>
                      <a:pt x="0" y="1238"/>
                      <a:pt x="34" y="1972"/>
                    </a:cubicBezTo>
                    <a:cubicBezTo>
                      <a:pt x="67" y="2740"/>
                      <a:pt x="467" y="3407"/>
                      <a:pt x="868" y="4074"/>
                    </a:cubicBezTo>
                    <a:cubicBezTo>
                      <a:pt x="4170" y="9411"/>
                      <a:pt x="9507" y="13447"/>
                      <a:pt x="15511" y="15248"/>
                    </a:cubicBezTo>
                    <a:cubicBezTo>
                      <a:pt x="12676" y="8043"/>
                      <a:pt x="8206" y="4274"/>
                      <a:pt x="3536" y="838"/>
                    </a:cubicBezTo>
                    <a:cubicBezTo>
                      <a:pt x="2987" y="419"/>
                      <a:pt x="2293" y="1"/>
                      <a:pt x="161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 name="Google Shape;4906;p30"/>
              <p:cNvSpPr/>
              <p:nvPr/>
            </p:nvSpPr>
            <p:spPr>
              <a:xfrm>
                <a:off x="2991475" y="3055425"/>
                <a:ext cx="198500" cy="515100"/>
              </a:xfrm>
              <a:custGeom>
                <a:avLst/>
                <a:gdLst/>
                <a:ahLst/>
                <a:cxnLst/>
                <a:rect l="l" t="t" r="r" b="b"/>
                <a:pathLst>
                  <a:path w="7940" h="20604" extrusionOk="0">
                    <a:moveTo>
                      <a:pt x="2127" y="0"/>
                    </a:moveTo>
                    <a:cubicBezTo>
                      <a:pt x="1471" y="0"/>
                      <a:pt x="827" y="462"/>
                      <a:pt x="501" y="1056"/>
                    </a:cubicBezTo>
                    <a:cubicBezTo>
                      <a:pt x="134" y="1723"/>
                      <a:pt x="101" y="2524"/>
                      <a:pt x="101" y="3258"/>
                    </a:cubicBezTo>
                    <a:cubicBezTo>
                      <a:pt x="0" y="9562"/>
                      <a:pt x="2302" y="15867"/>
                      <a:pt x="6372" y="20603"/>
                    </a:cubicBezTo>
                    <a:cubicBezTo>
                      <a:pt x="7939" y="13065"/>
                      <a:pt x="6172" y="7427"/>
                      <a:pt x="4037" y="1957"/>
                    </a:cubicBezTo>
                    <a:cubicBezTo>
                      <a:pt x="3703" y="1123"/>
                      <a:pt x="3269" y="189"/>
                      <a:pt x="2369" y="22"/>
                    </a:cubicBezTo>
                    <a:cubicBezTo>
                      <a:pt x="2288" y="7"/>
                      <a:pt x="2207" y="0"/>
                      <a:pt x="212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 name="Google Shape;4907;p30"/>
              <p:cNvSpPr/>
              <p:nvPr/>
            </p:nvSpPr>
            <p:spPr>
              <a:xfrm>
                <a:off x="3121575" y="3068225"/>
                <a:ext cx="232675" cy="496450"/>
              </a:xfrm>
              <a:custGeom>
                <a:avLst/>
                <a:gdLst/>
                <a:ahLst/>
                <a:cxnLst/>
                <a:rect l="l" t="t" r="r" b="b"/>
                <a:pathLst>
                  <a:path w="9307" h="19858" extrusionOk="0">
                    <a:moveTo>
                      <a:pt x="7598" y="0"/>
                    </a:moveTo>
                    <a:cubicBezTo>
                      <a:pt x="7253" y="0"/>
                      <a:pt x="6895" y="90"/>
                      <a:pt x="6572" y="244"/>
                    </a:cubicBezTo>
                    <a:cubicBezTo>
                      <a:pt x="5838" y="577"/>
                      <a:pt x="5404" y="1245"/>
                      <a:pt x="4970" y="1878"/>
                    </a:cubicBezTo>
                    <a:cubicBezTo>
                      <a:pt x="1501" y="7082"/>
                      <a:pt x="0" y="13653"/>
                      <a:pt x="901" y="19858"/>
                    </a:cubicBezTo>
                    <a:cubicBezTo>
                      <a:pt x="6271" y="14321"/>
                      <a:pt x="7839" y="8650"/>
                      <a:pt x="9007" y="2979"/>
                    </a:cubicBezTo>
                    <a:cubicBezTo>
                      <a:pt x="9173" y="2079"/>
                      <a:pt x="9307" y="1044"/>
                      <a:pt x="8673" y="411"/>
                    </a:cubicBezTo>
                    <a:cubicBezTo>
                      <a:pt x="8385" y="123"/>
                      <a:pt x="8001" y="0"/>
                      <a:pt x="759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 name="Google Shape;4908;p30"/>
              <p:cNvSpPr/>
              <p:nvPr/>
            </p:nvSpPr>
            <p:spPr>
              <a:xfrm>
                <a:off x="3140750" y="3217500"/>
                <a:ext cx="432825" cy="336350"/>
              </a:xfrm>
              <a:custGeom>
                <a:avLst/>
                <a:gdLst/>
                <a:ahLst/>
                <a:cxnLst/>
                <a:rect l="l" t="t" r="r" b="b"/>
                <a:pathLst>
                  <a:path w="17313" h="13454" extrusionOk="0">
                    <a:moveTo>
                      <a:pt x="15167" y="1"/>
                    </a:moveTo>
                    <a:cubicBezTo>
                      <a:pt x="14498" y="1"/>
                      <a:pt x="13810" y="272"/>
                      <a:pt x="13176" y="544"/>
                    </a:cubicBezTo>
                    <a:cubicBezTo>
                      <a:pt x="7406" y="3079"/>
                      <a:pt x="2636" y="7749"/>
                      <a:pt x="0" y="13453"/>
                    </a:cubicBezTo>
                    <a:cubicBezTo>
                      <a:pt x="7539" y="11719"/>
                      <a:pt x="11909" y="7849"/>
                      <a:pt x="16012" y="3613"/>
                    </a:cubicBezTo>
                    <a:cubicBezTo>
                      <a:pt x="16646" y="2946"/>
                      <a:pt x="17313" y="2179"/>
                      <a:pt x="17079" y="1278"/>
                    </a:cubicBezTo>
                    <a:cubicBezTo>
                      <a:pt x="16912" y="544"/>
                      <a:pt x="16145" y="44"/>
                      <a:pt x="15378" y="10"/>
                    </a:cubicBezTo>
                    <a:cubicBezTo>
                      <a:pt x="15308" y="4"/>
                      <a:pt x="15238" y="1"/>
                      <a:pt x="151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 name="Google Shape;4909;p30"/>
              <p:cNvSpPr/>
              <p:nvPr/>
            </p:nvSpPr>
            <p:spPr>
              <a:xfrm>
                <a:off x="3144075" y="3443550"/>
                <a:ext cx="529575" cy="142150"/>
              </a:xfrm>
              <a:custGeom>
                <a:avLst/>
                <a:gdLst/>
                <a:ahLst/>
                <a:cxnLst/>
                <a:rect l="l" t="t" r="r" b="b"/>
                <a:pathLst>
                  <a:path w="21183" h="5686" extrusionOk="0">
                    <a:moveTo>
                      <a:pt x="14053" y="1"/>
                    </a:moveTo>
                    <a:cubicBezTo>
                      <a:pt x="9105" y="1"/>
                      <a:pt x="4150" y="1392"/>
                      <a:pt x="1" y="4044"/>
                    </a:cubicBezTo>
                    <a:cubicBezTo>
                      <a:pt x="3392" y="5242"/>
                      <a:pt x="6465" y="5686"/>
                      <a:pt x="9353" y="5686"/>
                    </a:cubicBezTo>
                    <a:cubicBezTo>
                      <a:pt x="12658" y="5686"/>
                      <a:pt x="15722" y="5105"/>
                      <a:pt x="18748" y="4411"/>
                    </a:cubicBezTo>
                    <a:cubicBezTo>
                      <a:pt x="19615" y="4211"/>
                      <a:pt x="20616" y="3878"/>
                      <a:pt x="20916" y="3044"/>
                    </a:cubicBezTo>
                    <a:cubicBezTo>
                      <a:pt x="21183" y="2343"/>
                      <a:pt x="20782" y="1509"/>
                      <a:pt x="20182" y="1042"/>
                    </a:cubicBezTo>
                    <a:cubicBezTo>
                      <a:pt x="19581" y="575"/>
                      <a:pt x="18781" y="408"/>
                      <a:pt x="18047" y="308"/>
                    </a:cubicBezTo>
                    <a:cubicBezTo>
                      <a:pt x="16727" y="103"/>
                      <a:pt x="15390" y="1"/>
                      <a:pt x="1405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 name="Google Shape;4910;p30"/>
              <p:cNvSpPr/>
              <p:nvPr/>
            </p:nvSpPr>
            <p:spPr>
              <a:xfrm>
                <a:off x="3152425" y="3538800"/>
                <a:ext cx="472025" cy="269300"/>
              </a:xfrm>
              <a:custGeom>
                <a:avLst/>
                <a:gdLst/>
                <a:ahLst/>
                <a:cxnLst/>
                <a:rect l="l" t="t" r="r" b="b"/>
                <a:pathLst>
                  <a:path w="18881" h="10772" extrusionOk="0">
                    <a:moveTo>
                      <a:pt x="0" y="1"/>
                    </a:moveTo>
                    <a:lnTo>
                      <a:pt x="0" y="1"/>
                    </a:lnTo>
                    <a:cubicBezTo>
                      <a:pt x="4704" y="6105"/>
                      <a:pt x="10074" y="8440"/>
                      <a:pt x="15578" y="10408"/>
                    </a:cubicBezTo>
                    <a:cubicBezTo>
                      <a:pt x="16080" y="10601"/>
                      <a:pt x="16626" y="10772"/>
                      <a:pt x="17139" y="10772"/>
                    </a:cubicBezTo>
                    <a:cubicBezTo>
                      <a:pt x="17513" y="10772"/>
                      <a:pt x="17870" y="10681"/>
                      <a:pt x="18180" y="10442"/>
                    </a:cubicBezTo>
                    <a:cubicBezTo>
                      <a:pt x="18780" y="10008"/>
                      <a:pt x="18881" y="9074"/>
                      <a:pt x="18614" y="8374"/>
                    </a:cubicBezTo>
                    <a:cubicBezTo>
                      <a:pt x="18347" y="7673"/>
                      <a:pt x="17780" y="7073"/>
                      <a:pt x="17213" y="6572"/>
                    </a:cubicBezTo>
                    <a:cubicBezTo>
                      <a:pt x="12509" y="2403"/>
                      <a:pt x="6272" y="34"/>
                      <a:pt x="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 name="Google Shape;4911;p30"/>
              <p:cNvSpPr/>
              <p:nvPr/>
            </p:nvSpPr>
            <p:spPr>
              <a:xfrm>
                <a:off x="3162425" y="3537150"/>
                <a:ext cx="282725" cy="465450"/>
              </a:xfrm>
              <a:custGeom>
                <a:avLst/>
                <a:gdLst/>
                <a:ahLst/>
                <a:cxnLst/>
                <a:rect l="l" t="t" r="r" b="b"/>
                <a:pathLst>
                  <a:path w="11309" h="18618" extrusionOk="0">
                    <a:moveTo>
                      <a:pt x="1" y="0"/>
                    </a:moveTo>
                    <a:lnTo>
                      <a:pt x="1" y="0"/>
                    </a:lnTo>
                    <a:cubicBezTo>
                      <a:pt x="668" y="7739"/>
                      <a:pt x="3870" y="12609"/>
                      <a:pt x="7506" y="17179"/>
                    </a:cubicBezTo>
                    <a:cubicBezTo>
                      <a:pt x="8018" y="17883"/>
                      <a:pt x="8714" y="18618"/>
                      <a:pt x="9535" y="18618"/>
                    </a:cubicBezTo>
                    <a:cubicBezTo>
                      <a:pt x="9570" y="18618"/>
                      <a:pt x="9605" y="18616"/>
                      <a:pt x="9641" y="18613"/>
                    </a:cubicBezTo>
                    <a:cubicBezTo>
                      <a:pt x="10375" y="18580"/>
                      <a:pt x="10975" y="17846"/>
                      <a:pt x="11142" y="17112"/>
                    </a:cubicBezTo>
                    <a:cubicBezTo>
                      <a:pt x="11309" y="16345"/>
                      <a:pt x="11142" y="15611"/>
                      <a:pt x="10908" y="14844"/>
                    </a:cubicBezTo>
                    <a:cubicBezTo>
                      <a:pt x="9207" y="8806"/>
                      <a:pt x="5271" y="3436"/>
                      <a:pt x="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 name="Google Shape;4912;p30"/>
              <p:cNvSpPr/>
              <p:nvPr/>
            </p:nvSpPr>
            <p:spPr>
              <a:xfrm>
                <a:off x="3061900" y="3244800"/>
                <a:ext cx="97875" cy="234325"/>
              </a:xfrm>
              <a:custGeom>
                <a:avLst/>
                <a:gdLst/>
                <a:ahLst/>
                <a:cxnLst/>
                <a:rect l="l" t="t" r="r" b="b"/>
                <a:pathLst>
                  <a:path w="3915" h="9373" extrusionOk="0">
                    <a:moveTo>
                      <a:pt x="93" y="1"/>
                    </a:moveTo>
                    <a:cubicBezTo>
                      <a:pt x="44" y="1"/>
                      <a:pt x="0" y="44"/>
                      <a:pt x="19" y="119"/>
                    </a:cubicBezTo>
                    <a:cubicBezTo>
                      <a:pt x="819" y="2988"/>
                      <a:pt x="1553" y="5923"/>
                      <a:pt x="2354" y="8825"/>
                    </a:cubicBezTo>
                    <a:cubicBezTo>
                      <a:pt x="2482" y="9210"/>
                      <a:pt x="2763" y="9373"/>
                      <a:pt x="3039" y="9373"/>
                    </a:cubicBezTo>
                    <a:cubicBezTo>
                      <a:pt x="3482" y="9373"/>
                      <a:pt x="3914" y="8954"/>
                      <a:pt x="3688" y="8358"/>
                    </a:cubicBezTo>
                    <a:cubicBezTo>
                      <a:pt x="2554" y="5590"/>
                      <a:pt x="1353" y="2821"/>
                      <a:pt x="186" y="86"/>
                    </a:cubicBezTo>
                    <a:cubicBezTo>
                      <a:pt x="171" y="27"/>
                      <a:pt x="131" y="1"/>
                      <a:pt x="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 name="Google Shape;4913;p30"/>
              <p:cNvSpPr/>
              <p:nvPr/>
            </p:nvSpPr>
            <p:spPr>
              <a:xfrm>
                <a:off x="3173475" y="3254825"/>
                <a:ext cx="78300" cy="257575"/>
              </a:xfrm>
              <a:custGeom>
                <a:avLst/>
                <a:gdLst/>
                <a:ahLst/>
                <a:cxnLst/>
                <a:rect l="l" t="t" r="r" b="b"/>
                <a:pathLst>
                  <a:path w="3132" h="10303" extrusionOk="0">
                    <a:moveTo>
                      <a:pt x="3045" y="0"/>
                    </a:moveTo>
                    <a:cubicBezTo>
                      <a:pt x="3005" y="0"/>
                      <a:pt x="2957" y="27"/>
                      <a:pt x="2928" y="85"/>
                    </a:cubicBezTo>
                    <a:cubicBezTo>
                      <a:pt x="2027" y="3154"/>
                      <a:pt x="1060" y="6223"/>
                      <a:pt x="192" y="9292"/>
                    </a:cubicBezTo>
                    <a:cubicBezTo>
                      <a:pt x="1" y="9924"/>
                      <a:pt x="381" y="10303"/>
                      <a:pt x="784" y="10303"/>
                    </a:cubicBezTo>
                    <a:cubicBezTo>
                      <a:pt x="1083" y="10303"/>
                      <a:pt x="1394" y="10094"/>
                      <a:pt x="1493" y="9625"/>
                    </a:cubicBezTo>
                    <a:cubicBezTo>
                      <a:pt x="2060" y="6456"/>
                      <a:pt x="2527" y="3287"/>
                      <a:pt x="3095" y="118"/>
                    </a:cubicBezTo>
                    <a:cubicBezTo>
                      <a:pt x="3132" y="44"/>
                      <a:pt x="3096" y="0"/>
                      <a:pt x="30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 name="Google Shape;4914;p30"/>
              <p:cNvSpPr/>
              <p:nvPr/>
            </p:nvSpPr>
            <p:spPr>
              <a:xfrm>
                <a:off x="3218425" y="3324350"/>
                <a:ext cx="211450" cy="178725"/>
              </a:xfrm>
              <a:custGeom>
                <a:avLst/>
                <a:gdLst/>
                <a:ahLst/>
                <a:cxnLst/>
                <a:rect l="l" t="t" r="r" b="b"/>
                <a:pathLst>
                  <a:path w="8458" h="7149" extrusionOk="0">
                    <a:moveTo>
                      <a:pt x="8309" y="1"/>
                    </a:moveTo>
                    <a:cubicBezTo>
                      <a:pt x="8296" y="1"/>
                      <a:pt x="8283" y="2"/>
                      <a:pt x="8268" y="6"/>
                    </a:cubicBezTo>
                    <a:cubicBezTo>
                      <a:pt x="5466" y="1574"/>
                      <a:pt x="2798" y="3509"/>
                      <a:pt x="596" y="5910"/>
                    </a:cubicBezTo>
                    <a:cubicBezTo>
                      <a:pt x="1" y="6530"/>
                      <a:pt x="426" y="7149"/>
                      <a:pt x="960" y="7149"/>
                    </a:cubicBezTo>
                    <a:cubicBezTo>
                      <a:pt x="1174" y="7149"/>
                      <a:pt x="1406" y="7049"/>
                      <a:pt x="1597" y="6811"/>
                    </a:cubicBezTo>
                    <a:cubicBezTo>
                      <a:pt x="3531" y="4342"/>
                      <a:pt x="5733" y="2074"/>
                      <a:pt x="8368" y="173"/>
                    </a:cubicBezTo>
                    <a:cubicBezTo>
                      <a:pt x="8457" y="113"/>
                      <a:pt x="8414" y="1"/>
                      <a:pt x="830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 name="Google Shape;4915;p30"/>
              <p:cNvSpPr/>
              <p:nvPr/>
            </p:nvSpPr>
            <p:spPr>
              <a:xfrm>
                <a:off x="3242325" y="3488625"/>
                <a:ext cx="317075" cy="73725"/>
              </a:xfrm>
              <a:custGeom>
                <a:avLst/>
                <a:gdLst/>
                <a:ahLst/>
                <a:cxnLst/>
                <a:rect l="l" t="t" r="r" b="b"/>
                <a:pathLst>
                  <a:path w="12683" h="2949" extrusionOk="0">
                    <a:moveTo>
                      <a:pt x="11803" y="0"/>
                    </a:moveTo>
                    <a:cubicBezTo>
                      <a:pt x="8201" y="0"/>
                      <a:pt x="4581" y="479"/>
                      <a:pt x="1108" y="1574"/>
                    </a:cubicBezTo>
                    <a:cubicBezTo>
                      <a:pt x="0" y="1887"/>
                      <a:pt x="271" y="2949"/>
                      <a:pt x="1096" y="2949"/>
                    </a:cubicBezTo>
                    <a:cubicBezTo>
                      <a:pt x="1240" y="2949"/>
                      <a:pt x="1401" y="2916"/>
                      <a:pt x="1575" y="2842"/>
                    </a:cubicBezTo>
                    <a:cubicBezTo>
                      <a:pt x="5011" y="1441"/>
                      <a:pt x="8747" y="440"/>
                      <a:pt x="12516" y="173"/>
                    </a:cubicBezTo>
                    <a:cubicBezTo>
                      <a:pt x="12683" y="173"/>
                      <a:pt x="12683" y="6"/>
                      <a:pt x="12516" y="6"/>
                    </a:cubicBezTo>
                    <a:cubicBezTo>
                      <a:pt x="12278" y="2"/>
                      <a:pt x="12041" y="0"/>
                      <a:pt x="11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 name="Google Shape;4916;p30"/>
              <p:cNvSpPr/>
              <p:nvPr/>
            </p:nvSpPr>
            <p:spPr>
              <a:xfrm>
                <a:off x="3212700" y="3586550"/>
                <a:ext cx="254600" cy="120450"/>
              </a:xfrm>
              <a:custGeom>
                <a:avLst/>
                <a:gdLst/>
                <a:ahLst/>
                <a:cxnLst/>
                <a:rect l="l" t="t" r="r" b="b"/>
                <a:pathLst>
                  <a:path w="10184" h="4818" extrusionOk="0">
                    <a:moveTo>
                      <a:pt x="952" y="0"/>
                    </a:moveTo>
                    <a:cubicBezTo>
                      <a:pt x="16" y="0"/>
                      <a:pt x="0" y="1267"/>
                      <a:pt x="958" y="1360"/>
                    </a:cubicBezTo>
                    <a:cubicBezTo>
                      <a:pt x="4127" y="1727"/>
                      <a:pt x="7296" y="2861"/>
                      <a:pt x="9998" y="4796"/>
                    </a:cubicBezTo>
                    <a:cubicBezTo>
                      <a:pt x="10028" y="4811"/>
                      <a:pt x="10055" y="4817"/>
                      <a:pt x="10078" y="4817"/>
                    </a:cubicBezTo>
                    <a:cubicBezTo>
                      <a:pt x="10155" y="4817"/>
                      <a:pt x="10183" y="4740"/>
                      <a:pt x="10132" y="4662"/>
                    </a:cubicBezTo>
                    <a:cubicBezTo>
                      <a:pt x="7630" y="2461"/>
                      <a:pt x="4594" y="759"/>
                      <a:pt x="1192" y="26"/>
                    </a:cubicBezTo>
                    <a:cubicBezTo>
                      <a:pt x="1106" y="8"/>
                      <a:pt x="1026" y="0"/>
                      <a:pt x="9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 name="Google Shape;4917;p30"/>
              <p:cNvSpPr/>
              <p:nvPr/>
            </p:nvSpPr>
            <p:spPr>
              <a:xfrm>
                <a:off x="3207075" y="3638900"/>
                <a:ext cx="178125" cy="255425"/>
              </a:xfrm>
              <a:custGeom>
                <a:avLst/>
                <a:gdLst/>
                <a:ahLst/>
                <a:cxnLst/>
                <a:rect l="l" t="t" r="r" b="b"/>
                <a:pathLst>
                  <a:path w="7125" h="10217" extrusionOk="0">
                    <a:moveTo>
                      <a:pt x="872" y="1"/>
                    </a:moveTo>
                    <a:cubicBezTo>
                      <a:pt x="298" y="1"/>
                      <a:pt x="0" y="782"/>
                      <a:pt x="683" y="1367"/>
                    </a:cubicBezTo>
                    <a:cubicBezTo>
                      <a:pt x="3418" y="3669"/>
                      <a:pt x="5687" y="6671"/>
                      <a:pt x="6921" y="10107"/>
                    </a:cubicBezTo>
                    <a:cubicBezTo>
                      <a:pt x="6951" y="10182"/>
                      <a:pt x="7001" y="10217"/>
                      <a:pt x="7041" y="10217"/>
                    </a:cubicBezTo>
                    <a:cubicBezTo>
                      <a:pt x="7090" y="10217"/>
                      <a:pt x="7124" y="10165"/>
                      <a:pt x="7088" y="10074"/>
                    </a:cubicBezTo>
                    <a:cubicBezTo>
                      <a:pt x="6187" y="6471"/>
                      <a:pt x="4319" y="3035"/>
                      <a:pt x="1584" y="367"/>
                    </a:cubicBezTo>
                    <a:cubicBezTo>
                      <a:pt x="1333" y="106"/>
                      <a:pt x="1084" y="1"/>
                      <a:pt x="8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 name="Google Shape;4918;p30"/>
              <p:cNvSpPr/>
              <p:nvPr/>
            </p:nvSpPr>
            <p:spPr>
              <a:xfrm>
                <a:off x="3139000" y="3619550"/>
                <a:ext cx="35975" cy="281825"/>
              </a:xfrm>
              <a:custGeom>
                <a:avLst/>
                <a:gdLst/>
                <a:ahLst/>
                <a:cxnLst/>
                <a:rect l="l" t="t" r="r" b="b"/>
                <a:pathLst>
                  <a:path w="1439" h="11273" extrusionOk="0">
                    <a:moveTo>
                      <a:pt x="739" y="0"/>
                    </a:moveTo>
                    <a:cubicBezTo>
                      <a:pt x="371" y="0"/>
                      <a:pt x="0" y="328"/>
                      <a:pt x="70" y="941"/>
                    </a:cubicBezTo>
                    <a:cubicBezTo>
                      <a:pt x="404" y="4310"/>
                      <a:pt x="571" y="7712"/>
                      <a:pt x="371" y="11148"/>
                    </a:cubicBezTo>
                    <a:cubicBezTo>
                      <a:pt x="371" y="11231"/>
                      <a:pt x="412" y="11273"/>
                      <a:pt x="454" y="11273"/>
                    </a:cubicBezTo>
                    <a:cubicBezTo>
                      <a:pt x="496" y="11273"/>
                      <a:pt x="537" y="11231"/>
                      <a:pt x="537" y="11148"/>
                    </a:cubicBezTo>
                    <a:cubicBezTo>
                      <a:pt x="1071" y="7779"/>
                      <a:pt x="1438" y="4310"/>
                      <a:pt x="1405" y="840"/>
                    </a:cubicBezTo>
                    <a:cubicBezTo>
                      <a:pt x="1405" y="270"/>
                      <a:pt x="1073" y="0"/>
                      <a:pt x="7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 name="Google Shape;4919;p30"/>
              <p:cNvSpPr/>
              <p:nvPr/>
            </p:nvSpPr>
            <p:spPr>
              <a:xfrm>
                <a:off x="2934800" y="3625600"/>
                <a:ext cx="189250" cy="245900"/>
              </a:xfrm>
              <a:custGeom>
                <a:avLst/>
                <a:gdLst/>
                <a:ahLst/>
                <a:cxnLst/>
                <a:rect l="l" t="t" r="r" b="b"/>
                <a:pathLst>
                  <a:path w="7570" h="9836" extrusionOk="0">
                    <a:moveTo>
                      <a:pt x="6672" y="0"/>
                    </a:moveTo>
                    <a:cubicBezTo>
                      <a:pt x="6438" y="0"/>
                      <a:pt x="6172" y="125"/>
                      <a:pt x="5937" y="432"/>
                    </a:cubicBezTo>
                    <a:cubicBezTo>
                      <a:pt x="3802" y="3400"/>
                      <a:pt x="1901" y="6536"/>
                      <a:pt x="66" y="9705"/>
                    </a:cubicBezTo>
                    <a:cubicBezTo>
                      <a:pt x="0" y="9770"/>
                      <a:pt x="35" y="9836"/>
                      <a:pt x="104" y="9836"/>
                    </a:cubicBezTo>
                    <a:cubicBezTo>
                      <a:pt x="141" y="9836"/>
                      <a:pt x="187" y="9818"/>
                      <a:pt x="233" y="9772"/>
                    </a:cubicBezTo>
                    <a:cubicBezTo>
                      <a:pt x="2368" y="6803"/>
                      <a:pt x="4703" y="4034"/>
                      <a:pt x="7038" y="1266"/>
                    </a:cubicBezTo>
                    <a:cubicBezTo>
                      <a:pt x="7570" y="641"/>
                      <a:pt x="7203" y="0"/>
                      <a:pt x="667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 name="Google Shape;4920;p30"/>
              <p:cNvSpPr/>
              <p:nvPr/>
            </p:nvSpPr>
            <p:spPr>
              <a:xfrm>
                <a:off x="2804400" y="3591025"/>
                <a:ext cx="317225" cy="128925"/>
              </a:xfrm>
              <a:custGeom>
                <a:avLst/>
                <a:gdLst/>
                <a:ahLst/>
                <a:cxnLst/>
                <a:rect l="l" t="t" r="r" b="b"/>
                <a:pathLst>
                  <a:path w="12689" h="5157" extrusionOk="0">
                    <a:moveTo>
                      <a:pt x="11645" y="1"/>
                    </a:moveTo>
                    <a:cubicBezTo>
                      <a:pt x="11509" y="1"/>
                      <a:pt x="11356" y="25"/>
                      <a:pt x="11186" y="80"/>
                    </a:cubicBezTo>
                    <a:cubicBezTo>
                      <a:pt x="7317" y="1314"/>
                      <a:pt x="3647" y="3016"/>
                      <a:pt x="145" y="4984"/>
                    </a:cubicBezTo>
                    <a:cubicBezTo>
                      <a:pt x="0" y="5070"/>
                      <a:pt x="56" y="5157"/>
                      <a:pt x="160" y="5157"/>
                    </a:cubicBezTo>
                    <a:cubicBezTo>
                      <a:pt x="176" y="5157"/>
                      <a:pt x="194" y="5155"/>
                      <a:pt x="212" y="5150"/>
                    </a:cubicBezTo>
                    <a:cubicBezTo>
                      <a:pt x="3914" y="3516"/>
                      <a:pt x="7717" y="2315"/>
                      <a:pt x="11553" y="1414"/>
                    </a:cubicBezTo>
                    <a:cubicBezTo>
                      <a:pt x="12689" y="1152"/>
                      <a:pt x="12579" y="1"/>
                      <a:pt x="116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 name="Google Shape;4921;p30"/>
              <p:cNvSpPr/>
              <p:nvPr/>
            </p:nvSpPr>
            <p:spPr>
              <a:xfrm>
                <a:off x="2797175" y="3512125"/>
                <a:ext cx="315125" cy="67125"/>
              </a:xfrm>
              <a:custGeom>
                <a:avLst/>
                <a:gdLst/>
                <a:ahLst/>
                <a:cxnLst/>
                <a:rect l="l" t="t" r="r" b="b"/>
                <a:pathLst>
                  <a:path w="12605" h="2685" extrusionOk="0">
                    <a:moveTo>
                      <a:pt x="200" y="0"/>
                    </a:moveTo>
                    <a:cubicBezTo>
                      <a:pt x="0" y="0"/>
                      <a:pt x="0" y="167"/>
                      <a:pt x="200" y="167"/>
                    </a:cubicBezTo>
                    <a:cubicBezTo>
                      <a:pt x="3936" y="501"/>
                      <a:pt x="7606" y="1368"/>
                      <a:pt x="11108" y="2602"/>
                    </a:cubicBezTo>
                    <a:cubicBezTo>
                      <a:pt x="11262" y="2660"/>
                      <a:pt x="11405" y="2685"/>
                      <a:pt x="11533" y="2685"/>
                    </a:cubicBezTo>
                    <a:cubicBezTo>
                      <a:pt x="12376" y="2685"/>
                      <a:pt x="12604" y="1591"/>
                      <a:pt x="11475" y="1301"/>
                    </a:cubicBezTo>
                    <a:cubicBezTo>
                      <a:pt x="7772" y="334"/>
                      <a:pt x="3936" y="0"/>
                      <a:pt x="2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 name="Google Shape;4922;p30"/>
              <p:cNvSpPr/>
              <p:nvPr/>
            </p:nvSpPr>
            <p:spPr>
              <a:xfrm>
                <a:off x="2900125" y="3324375"/>
                <a:ext cx="230050" cy="205750"/>
              </a:xfrm>
              <a:custGeom>
                <a:avLst/>
                <a:gdLst/>
                <a:ahLst/>
                <a:cxnLst/>
                <a:rect l="l" t="t" r="r" b="b"/>
                <a:pathLst>
                  <a:path w="9202" h="8230" extrusionOk="0">
                    <a:moveTo>
                      <a:pt x="91" y="1"/>
                    </a:moveTo>
                    <a:cubicBezTo>
                      <a:pt x="37" y="1"/>
                      <a:pt x="1" y="66"/>
                      <a:pt x="85" y="172"/>
                    </a:cubicBezTo>
                    <a:cubicBezTo>
                      <a:pt x="2120" y="3174"/>
                      <a:pt x="4622" y="5909"/>
                      <a:pt x="7657" y="8011"/>
                    </a:cubicBezTo>
                    <a:cubicBezTo>
                      <a:pt x="7867" y="8165"/>
                      <a:pt x="8067" y="8229"/>
                      <a:pt x="8242" y="8229"/>
                    </a:cubicBezTo>
                    <a:cubicBezTo>
                      <a:pt x="8899" y="8229"/>
                      <a:pt x="9201" y="7318"/>
                      <a:pt x="8358" y="6843"/>
                    </a:cubicBezTo>
                    <a:cubicBezTo>
                      <a:pt x="5322" y="5075"/>
                      <a:pt x="2487" y="2807"/>
                      <a:pt x="185" y="72"/>
                    </a:cubicBezTo>
                    <a:cubicBezTo>
                      <a:pt x="161" y="23"/>
                      <a:pt x="123" y="1"/>
                      <a:pt x="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 name="Google Shape;4923;p30"/>
              <p:cNvSpPr/>
              <p:nvPr/>
            </p:nvSpPr>
            <p:spPr>
              <a:xfrm>
                <a:off x="3013150" y="3408875"/>
                <a:ext cx="325275" cy="303675"/>
              </a:xfrm>
              <a:custGeom>
                <a:avLst/>
                <a:gdLst/>
                <a:ahLst/>
                <a:cxnLst/>
                <a:rect l="l" t="t" r="r" b="b"/>
                <a:pathLst>
                  <a:path w="13011" h="12147" extrusionOk="0">
                    <a:moveTo>
                      <a:pt x="5417" y="1"/>
                    </a:moveTo>
                    <a:cubicBezTo>
                      <a:pt x="5126" y="1"/>
                      <a:pt x="4836" y="87"/>
                      <a:pt x="4604" y="261"/>
                    </a:cubicBezTo>
                    <a:cubicBezTo>
                      <a:pt x="4437" y="394"/>
                      <a:pt x="4304" y="595"/>
                      <a:pt x="4270" y="795"/>
                    </a:cubicBezTo>
                    <a:cubicBezTo>
                      <a:pt x="3970" y="528"/>
                      <a:pt x="3637" y="361"/>
                      <a:pt x="3270" y="294"/>
                    </a:cubicBezTo>
                    <a:cubicBezTo>
                      <a:pt x="3255" y="294"/>
                      <a:pt x="3241" y="294"/>
                      <a:pt x="3227" y="294"/>
                    </a:cubicBezTo>
                    <a:cubicBezTo>
                      <a:pt x="2283" y="294"/>
                      <a:pt x="1637" y="1376"/>
                      <a:pt x="1735" y="2296"/>
                    </a:cubicBezTo>
                    <a:cubicBezTo>
                      <a:pt x="1802" y="3263"/>
                      <a:pt x="2436" y="4064"/>
                      <a:pt x="3003" y="4798"/>
                    </a:cubicBezTo>
                    <a:cubicBezTo>
                      <a:pt x="2336" y="4898"/>
                      <a:pt x="1669" y="4931"/>
                      <a:pt x="1102" y="5265"/>
                    </a:cubicBezTo>
                    <a:cubicBezTo>
                      <a:pt x="501" y="5565"/>
                      <a:pt x="1" y="6132"/>
                      <a:pt x="1" y="6799"/>
                    </a:cubicBezTo>
                    <a:cubicBezTo>
                      <a:pt x="1" y="7600"/>
                      <a:pt x="768" y="8267"/>
                      <a:pt x="1569" y="8467"/>
                    </a:cubicBezTo>
                    <a:cubicBezTo>
                      <a:pt x="1793" y="8516"/>
                      <a:pt x="2024" y="8536"/>
                      <a:pt x="2257" y="8536"/>
                    </a:cubicBezTo>
                    <a:cubicBezTo>
                      <a:pt x="2821" y="8536"/>
                      <a:pt x="3404" y="8418"/>
                      <a:pt x="3970" y="8300"/>
                    </a:cubicBezTo>
                    <a:lnTo>
                      <a:pt x="3970" y="8300"/>
                    </a:lnTo>
                    <a:cubicBezTo>
                      <a:pt x="3170" y="8900"/>
                      <a:pt x="2903" y="10068"/>
                      <a:pt x="3303" y="10935"/>
                    </a:cubicBezTo>
                    <a:cubicBezTo>
                      <a:pt x="3673" y="11674"/>
                      <a:pt x="4502" y="12147"/>
                      <a:pt x="5338" y="12147"/>
                    </a:cubicBezTo>
                    <a:cubicBezTo>
                      <a:pt x="5483" y="12147"/>
                      <a:pt x="5628" y="12132"/>
                      <a:pt x="5772" y="12103"/>
                    </a:cubicBezTo>
                    <a:cubicBezTo>
                      <a:pt x="6719" y="11907"/>
                      <a:pt x="7442" y="11007"/>
                      <a:pt x="7503" y="10031"/>
                    </a:cubicBezTo>
                    <a:lnTo>
                      <a:pt x="7503" y="10031"/>
                    </a:lnTo>
                    <a:cubicBezTo>
                      <a:pt x="7474" y="11009"/>
                      <a:pt x="8294" y="11938"/>
                      <a:pt x="9274" y="12036"/>
                    </a:cubicBezTo>
                    <a:cubicBezTo>
                      <a:pt x="9312" y="12039"/>
                      <a:pt x="9349" y="12040"/>
                      <a:pt x="9387" y="12040"/>
                    </a:cubicBezTo>
                    <a:cubicBezTo>
                      <a:pt x="10346" y="12040"/>
                      <a:pt x="11246" y="11231"/>
                      <a:pt x="11342" y="10268"/>
                    </a:cubicBezTo>
                    <a:cubicBezTo>
                      <a:pt x="11476" y="9267"/>
                      <a:pt x="10742" y="8267"/>
                      <a:pt x="9774" y="8033"/>
                    </a:cubicBezTo>
                    <a:cubicBezTo>
                      <a:pt x="10675" y="7966"/>
                      <a:pt x="11609" y="7600"/>
                      <a:pt x="12276" y="6966"/>
                    </a:cubicBezTo>
                    <a:cubicBezTo>
                      <a:pt x="12643" y="6565"/>
                      <a:pt x="13010" y="5965"/>
                      <a:pt x="12943" y="5365"/>
                    </a:cubicBezTo>
                    <a:cubicBezTo>
                      <a:pt x="12843" y="4631"/>
                      <a:pt x="12143" y="4130"/>
                      <a:pt x="11442" y="4064"/>
                    </a:cubicBezTo>
                    <a:cubicBezTo>
                      <a:pt x="11327" y="4047"/>
                      <a:pt x="11210" y="4040"/>
                      <a:pt x="11093" y="4040"/>
                    </a:cubicBezTo>
                    <a:cubicBezTo>
                      <a:pt x="10501" y="4040"/>
                      <a:pt x="9898" y="4230"/>
                      <a:pt x="9341" y="4397"/>
                    </a:cubicBezTo>
                    <a:cubicBezTo>
                      <a:pt x="10608" y="3830"/>
                      <a:pt x="10842" y="1829"/>
                      <a:pt x="9774" y="995"/>
                    </a:cubicBezTo>
                    <a:cubicBezTo>
                      <a:pt x="9456" y="764"/>
                      <a:pt x="9079" y="660"/>
                      <a:pt x="8699" y="660"/>
                    </a:cubicBezTo>
                    <a:cubicBezTo>
                      <a:pt x="7927" y="660"/>
                      <a:pt x="7141" y="1091"/>
                      <a:pt x="6806" y="1762"/>
                    </a:cubicBezTo>
                    <a:cubicBezTo>
                      <a:pt x="6906" y="1262"/>
                      <a:pt x="6772" y="761"/>
                      <a:pt x="6439" y="428"/>
                    </a:cubicBezTo>
                    <a:cubicBezTo>
                      <a:pt x="6175" y="145"/>
                      <a:pt x="5794" y="1"/>
                      <a:pt x="54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 name="Google Shape;4924;p30"/>
              <p:cNvSpPr/>
              <p:nvPr/>
            </p:nvSpPr>
            <p:spPr>
              <a:xfrm>
                <a:off x="3113225" y="3510450"/>
                <a:ext cx="153475" cy="140125"/>
              </a:xfrm>
              <a:custGeom>
                <a:avLst/>
                <a:gdLst/>
                <a:ahLst/>
                <a:cxnLst/>
                <a:rect l="l" t="t" r="r" b="b"/>
                <a:pathLst>
                  <a:path w="6139" h="5605" extrusionOk="0">
                    <a:moveTo>
                      <a:pt x="2202" y="1869"/>
                    </a:moveTo>
                    <a:cubicBezTo>
                      <a:pt x="2269" y="1869"/>
                      <a:pt x="2269" y="1902"/>
                      <a:pt x="2302" y="1902"/>
                    </a:cubicBezTo>
                    <a:cubicBezTo>
                      <a:pt x="2369" y="1969"/>
                      <a:pt x="2469" y="2002"/>
                      <a:pt x="2536" y="2002"/>
                    </a:cubicBezTo>
                    <a:cubicBezTo>
                      <a:pt x="2302" y="2002"/>
                      <a:pt x="2111" y="2064"/>
                      <a:pt x="1961" y="2165"/>
                    </a:cubicBezTo>
                    <a:lnTo>
                      <a:pt x="1961" y="2165"/>
                    </a:lnTo>
                    <a:cubicBezTo>
                      <a:pt x="2059" y="2085"/>
                      <a:pt x="2138" y="1984"/>
                      <a:pt x="2202" y="1869"/>
                    </a:cubicBezTo>
                    <a:close/>
                    <a:moveTo>
                      <a:pt x="2803" y="1"/>
                    </a:moveTo>
                    <a:cubicBezTo>
                      <a:pt x="2669" y="1"/>
                      <a:pt x="2502" y="34"/>
                      <a:pt x="2369" y="67"/>
                    </a:cubicBezTo>
                    <a:cubicBezTo>
                      <a:pt x="2269" y="134"/>
                      <a:pt x="2135" y="201"/>
                      <a:pt x="2035" y="268"/>
                    </a:cubicBezTo>
                    <a:cubicBezTo>
                      <a:pt x="2002" y="334"/>
                      <a:pt x="1969" y="368"/>
                      <a:pt x="1935" y="434"/>
                    </a:cubicBezTo>
                    <a:cubicBezTo>
                      <a:pt x="1769" y="334"/>
                      <a:pt x="1602" y="268"/>
                      <a:pt x="1335" y="268"/>
                    </a:cubicBezTo>
                    <a:cubicBezTo>
                      <a:pt x="1" y="268"/>
                      <a:pt x="1" y="2369"/>
                      <a:pt x="1335" y="2369"/>
                    </a:cubicBezTo>
                    <a:cubicBezTo>
                      <a:pt x="1567" y="2369"/>
                      <a:pt x="1751" y="2312"/>
                      <a:pt x="1898" y="2212"/>
                    </a:cubicBezTo>
                    <a:lnTo>
                      <a:pt x="1898" y="2212"/>
                    </a:lnTo>
                    <a:cubicBezTo>
                      <a:pt x="1368" y="2647"/>
                      <a:pt x="1444" y="3628"/>
                      <a:pt x="2035" y="3937"/>
                    </a:cubicBezTo>
                    <a:lnTo>
                      <a:pt x="1969" y="3937"/>
                    </a:lnTo>
                    <a:cubicBezTo>
                      <a:pt x="868" y="3937"/>
                      <a:pt x="868" y="5605"/>
                      <a:pt x="1969" y="5605"/>
                    </a:cubicBezTo>
                    <a:cubicBezTo>
                      <a:pt x="2869" y="5605"/>
                      <a:pt x="3003" y="4437"/>
                      <a:pt x="2369" y="4070"/>
                    </a:cubicBezTo>
                    <a:lnTo>
                      <a:pt x="2536" y="4070"/>
                    </a:lnTo>
                    <a:cubicBezTo>
                      <a:pt x="2803" y="4070"/>
                      <a:pt x="3003" y="4004"/>
                      <a:pt x="3136" y="3903"/>
                    </a:cubicBezTo>
                    <a:cubicBezTo>
                      <a:pt x="3303" y="4204"/>
                      <a:pt x="3603" y="4370"/>
                      <a:pt x="4003" y="4370"/>
                    </a:cubicBezTo>
                    <a:cubicBezTo>
                      <a:pt x="4137" y="4370"/>
                      <a:pt x="4270" y="4337"/>
                      <a:pt x="4370" y="4304"/>
                    </a:cubicBezTo>
                    <a:cubicBezTo>
                      <a:pt x="4437" y="4671"/>
                      <a:pt x="4671" y="5038"/>
                      <a:pt x="5171" y="5038"/>
                    </a:cubicBezTo>
                    <a:cubicBezTo>
                      <a:pt x="5181" y="5038"/>
                      <a:pt x="5190" y="5038"/>
                      <a:pt x="5199" y="5038"/>
                    </a:cubicBezTo>
                    <a:cubicBezTo>
                      <a:pt x="6138" y="5038"/>
                      <a:pt x="6128" y="3403"/>
                      <a:pt x="5104" y="3403"/>
                    </a:cubicBezTo>
                    <a:lnTo>
                      <a:pt x="4937" y="3403"/>
                    </a:lnTo>
                    <a:cubicBezTo>
                      <a:pt x="4971" y="2869"/>
                      <a:pt x="4637" y="2336"/>
                      <a:pt x="3937" y="2336"/>
                    </a:cubicBezTo>
                    <a:cubicBezTo>
                      <a:pt x="3670" y="2336"/>
                      <a:pt x="3470" y="2402"/>
                      <a:pt x="3336" y="2502"/>
                    </a:cubicBezTo>
                    <a:cubicBezTo>
                      <a:pt x="3203" y="2269"/>
                      <a:pt x="3069" y="2136"/>
                      <a:pt x="2803" y="2069"/>
                    </a:cubicBezTo>
                    <a:lnTo>
                      <a:pt x="3370" y="2069"/>
                    </a:lnTo>
                    <a:cubicBezTo>
                      <a:pt x="3503" y="2069"/>
                      <a:pt x="3670" y="2035"/>
                      <a:pt x="3803" y="2002"/>
                    </a:cubicBezTo>
                    <a:cubicBezTo>
                      <a:pt x="3937" y="1935"/>
                      <a:pt x="4037" y="1869"/>
                      <a:pt x="4137" y="1802"/>
                    </a:cubicBezTo>
                    <a:cubicBezTo>
                      <a:pt x="4204" y="1702"/>
                      <a:pt x="4304" y="1568"/>
                      <a:pt x="4337" y="1435"/>
                    </a:cubicBezTo>
                    <a:cubicBezTo>
                      <a:pt x="4437" y="1335"/>
                      <a:pt x="4437" y="1202"/>
                      <a:pt x="4437" y="1035"/>
                    </a:cubicBezTo>
                    <a:cubicBezTo>
                      <a:pt x="4437" y="968"/>
                      <a:pt x="4370" y="868"/>
                      <a:pt x="4370" y="735"/>
                    </a:cubicBezTo>
                    <a:cubicBezTo>
                      <a:pt x="4337" y="568"/>
                      <a:pt x="4270" y="401"/>
                      <a:pt x="4137" y="268"/>
                    </a:cubicBezTo>
                    <a:cubicBezTo>
                      <a:pt x="4070" y="234"/>
                      <a:pt x="4003" y="167"/>
                      <a:pt x="3937" y="134"/>
                    </a:cubicBezTo>
                    <a:cubicBezTo>
                      <a:pt x="3770" y="34"/>
                      <a:pt x="3603" y="1"/>
                      <a:pt x="3370"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 name="Google Shape;4925;p30"/>
              <p:cNvSpPr/>
              <p:nvPr/>
            </p:nvSpPr>
            <p:spPr>
              <a:xfrm>
                <a:off x="3089875" y="3573825"/>
                <a:ext cx="54225" cy="41725"/>
              </a:xfrm>
              <a:custGeom>
                <a:avLst/>
                <a:gdLst/>
                <a:ahLst/>
                <a:cxnLst/>
                <a:rect l="l" t="t" r="r" b="b"/>
                <a:pathLst>
                  <a:path w="2169" h="1669" extrusionOk="0">
                    <a:moveTo>
                      <a:pt x="1068" y="1"/>
                    </a:moveTo>
                    <a:cubicBezTo>
                      <a:pt x="1" y="1"/>
                      <a:pt x="1" y="1669"/>
                      <a:pt x="1068" y="1669"/>
                    </a:cubicBezTo>
                    <a:cubicBezTo>
                      <a:pt x="2169" y="1669"/>
                      <a:pt x="2169" y="1"/>
                      <a:pt x="1068"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 name="Google Shape;4926;p30"/>
              <p:cNvSpPr/>
              <p:nvPr/>
            </p:nvSpPr>
            <p:spPr>
              <a:xfrm>
                <a:off x="3220800" y="3544650"/>
                <a:ext cx="53400" cy="41725"/>
              </a:xfrm>
              <a:custGeom>
                <a:avLst/>
                <a:gdLst/>
                <a:ahLst/>
                <a:cxnLst/>
                <a:rect l="l" t="t" r="r" b="b"/>
                <a:pathLst>
                  <a:path w="2136" h="1669" extrusionOk="0">
                    <a:moveTo>
                      <a:pt x="1101" y="0"/>
                    </a:moveTo>
                    <a:cubicBezTo>
                      <a:pt x="1" y="0"/>
                      <a:pt x="1" y="1668"/>
                      <a:pt x="1101" y="1668"/>
                    </a:cubicBezTo>
                    <a:cubicBezTo>
                      <a:pt x="2136" y="1668"/>
                      <a:pt x="2136" y="0"/>
                      <a:pt x="1101" y="0"/>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7" name="Google Shape;4927;p30"/>
            <p:cNvGrpSpPr/>
            <p:nvPr/>
          </p:nvGrpSpPr>
          <p:grpSpPr>
            <a:xfrm>
              <a:off x="8022250" y="4124225"/>
              <a:ext cx="1350350" cy="1386925"/>
              <a:chOff x="582350" y="682150"/>
              <a:chExt cx="1350350" cy="1386925"/>
            </a:xfrm>
          </p:grpSpPr>
          <p:sp>
            <p:nvSpPr>
              <p:cNvPr id="4928" name="Google Shape;4928;p30"/>
              <p:cNvSpPr/>
              <p:nvPr/>
            </p:nvSpPr>
            <p:spPr>
              <a:xfrm>
                <a:off x="975200" y="682150"/>
                <a:ext cx="409625" cy="659775"/>
              </a:xfrm>
              <a:custGeom>
                <a:avLst/>
                <a:gdLst/>
                <a:ahLst/>
                <a:cxnLst/>
                <a:rect l="l" t="t" r="r" b="b"/>
                <a:pathLst>
                  <a:path w="16385" h="26391" extrusionOk="0">
                    <a:moveTo>
                      <a:pt x="7173" y="1"/>
                    </a:moveTo>
                    <a:cubicBezTo>
                      <a:pt x="5104" y="1"/>
                      <a:pt x="3053" y="975"/>
                      <a:pt x="1916" y="2879"/>
                    </a:cubicBezTo>
                    <a:cubicBezTo>
                      <a:pt x="1" y="5979"/>
                      <a:pt x="1034" y="10265"/>
                      <a:pt x="2554" y="13669"/>
                    </a:cubicBezTo>
                    <a:cubicBezTo>
                      <a:pt x="3983" y="16891"/>
                      <a:pt x="5806" y="19930"/>
                      <a:pt x="7934" y="22636"/>
                    </a:cubicBezTo>
                    <a:cubicBezTo>
                      <a:pt x="8846" y="23760"/>
                      <a:pt x="9849" y="24855"/>
                      <a:pt x="11034" y="25584"/>
                    </a:cubicBezTo>
                    <a:cubicBezTo>
                      <a:pt x="11759" y="26094"/>
                      <a:pt x="12578" y="26390"/>
                      <a:pt x="13533" y="26390"/>
                    </a:cubicBezTo>
                    <a:cubicBezTo>
                      <a:pt x="13660" y="26390"/>
                      <a:pt x="13790" y="26385"/>
                      <a:pt x="13922" y="26374"/>
                    </a:cubicBezTo>
                    <a:cubicBezTo>
                      <a:pt x="14743" y="26344"/>
                      <a:pt x="15442" y="25584"/>
                      <a:pt x="15503" y="24672"/>
                    </a:cubicBezTo>
                    <a:cubicBezTo>
                      <a:pt x="15685" y="21967"/>
                      <a:pt x="16050" y="19292"/>
                      <a:pt x="16202" y="16587"/>
                    </a:cubicBezTo>
                    <a:cubicBezTo>
                      <a:pt x="16384" y="13395"/>
                      <a:pt x="16263" y="10173"/>
                      <a:pt x="15229" y="7164"/>
                    </a:cubicBezTo>
                    <a:cubicBezTo>
                      <a:pt x="14256" y="4186"/>
                      <a:pt x="12250" y="1511"/>
                      <a:pt x="9545" y="447"/>
                    </a:cubicBezTo>
                    <a:cubicBezTo>
                      <a:pt x="8787" y="149"/>
                      <a:pt x="7979" y="1"/>
                      <a:pt x="7173" y="1"/>
                    </a:cubicBezTo>
                    <a:close/>
                  </a:path>
                </a:pathLst>
              </a:custGeom>
              <a:solidFill>
                <a:srgbClr val="FFC5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 name="Google Shape;4929;p30"/>
              <p:cNvSpPr/>
              <p:nvPr/>
            </p:nvSpPr>
            <p:spPr>
              <a:xfrm>
                <a:off x="582350" y="1004750"/>
                <a:ext cx="701400" cy="434125"/>
              </a:xfrm>
              <a:custGeom>
                <a:avLst/>
                <a:gdLst/>
                <a:ahLst/>
                <a:cxnLst/>
                <a:rect l="l" t="t" r="r" b="b"/>
                <a:pathLst>
                  <a:path w="28056" h="17365" extrusionOk="0">
                    <a:moveTo>
                      <a:pt x="6844" y="1"/>
                    </a:moveTo>
                    <a:cubicBezTo>
                      <a:pt x="5243" y="1"/>
                      <a:pt x="3691" y="403"/>
                      <a:pt x="2462" y="1525"/>
                    </a:cubicBezTo>
                    <a:cubicBezTo>
                      <a:pt x="517" y="3257"/>
                      <a:pt x="0" y="6479"/>
                      <a:pt x="821" y="9124"/>
                    </a:cubicBezTo>
                    <a:cubicBezTo>
                      <a:pt x="1611" y="11738"/>
                      <a:pt x="3587" y="13744"/>
                      <a:pt x="5836" y="14960"/>
                    </a:cubicBezTo>
                    <a:cubicBezTo>
                      <a:pt x="8086" y="16176"/>
                      <a:pt x="10548" y="16662"/>
                      <a:pt x="13010" y="16966"/>
                    </a:cubicBezTo>
                    <a:cubicBezTo>
                      <a:pt x="15211" y="17229"/>
                      <a:pt x="17400" y="17365"/>
                      <a:pt x="19593" y="17365"/>
                    </a:cubicBezTo>
                    <a:cubicBezTo>
                      <a:pt x="20942" y="17365"/>
                      <a:pt x="22293" y="17313"/>
                      <a:pt x="23648" y="17209"/>
                    </a:cubicBezTo>
                    <a:cubicBezTo>
                      <a:pt x="24712" y="17118"/>
                      <a:pt x="25867" y="16966"/>
                      <a:pt x="26657" y="16176"/>
                    </a:cubicBezTo>
                    <a:cubicBezTo>
                      <a:pt x="27448" y="15416"/>
                      <a:pt x="28055" y="13562"/>
                      <a:pt x="27083" y="12224"/>
                    </a:cubicBezTo>
                    <a:cubicBezTo>
                      <a:pt x="22827" y="6388"/>
                      <a:pt x="16779" y="2194"/>
                      <a:pt x="10213" y="491"/>
                    </a:cubicBezTo>
                    <a:cubicBezTo>
                      <a:pt x="9131" y="202"/>
                      <a:pt x="7975" y="1"/>
                      <a:pt x="6844" y="1"/>
                    </a:cubicBezTo>
                    <a:close/>
                  </a:path>
                </a:pathLst>
              </a:custGeom>
              <a:solidFill>
                <a:srgbClr val="FFC5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 name="Google Shape;4930;p30"/>
              <p:cNvSpPr/>
              <p:nvPr/>
            </p:nvSpPr>
            <p:spPr>
              <a:xfrm>
                <a:off x="755600" y="1406350"/>
                <a:ext cx="546375" cy="465075"/>
              </a:xfrm>
              <a:custGeom>
                <a:avLst/>
                <a:gdLst/>
                <a:ahLst/>
                <a:cxnLst/>
                <a:rect l="l" t="t" r="r" b="b"/>
                <a:pathLst>
                  <a:path w="21855" h="18603" extrusionOk="0">
                    <a:moveTo>
                      <a:pt x="16298" y="0"/>
                    </a:moveTo>
                    <a:cubicBezTo>
                      <a:pt x="13719" y="0"/>
                      <a:pt x="11160" y="320"/>
                      <a:pt x="8754" y="1267"/>
                    </a:cubicBezTo>
                    <a:cubicBezTo>
                      <a:pt x="5016" y="2695"/>
                      <a:pt x="1611" y="5887"/>
                      <a:pt x="608" y="10172"/>
                    </a:cubicBezTo>
                    <a:cubicBezTo>
                      <a:pt x="0" y="12726"/>
                      <a:pt x="426" y="15735"/>
                      <a:pt x="2250" y="17346"/>
                    </a:cubicBezTo>
                    <a:cubicBezTo>
                      <a:pt x="3219" y="18225"/>
                      <a:pt x="4439" y="18603"/>
                      <a:pt x="5675" y="18603"/>
                    </a:cubicBezTo>
                    <a:cubicBezTo>
                      <a:pt x="6105" y="18603"/>
                      <a:pt x="6537" y="18557"/>
                      <a:pt x="6961" y="18470"/>
                    </a:cubicBezTo>
                    <a:cubicBezTo>
                      <a:pt x="8602" y="18106"/>
                      <a:pt x="10092" y="17194"/>
                      <a:pt x="11490" y="16221"/>
                    </a:cubicBezTo>
                    <a:cubicBezTo>
                      <a:pt x="14682" y="13972"/>
                      <a:pt x="17569" y="11115"/>
                      <a:pt x="20001" y="7893"/>
                    </a:cubicBezTo>
                    <a:cubicBezTo>
                      <a:pt x="20639" y="7011"/>
                      <a:pt x="21277" y="6069"/>
                      <a:pt x="21551" y="5005"/>
                    </a:cubicBezTo>
                    <a:cubicBezTo>
                      <a:pt x="21855" y="3911"/>
                      <a:pt x="21703" y="2634"/>
                      <a:pt x="20487" y="233"/>
                    </a:cubicBezTo>
                    <a:cubicBezTo>
                      <a:pt x="19099" y="94"/>
                      <a:pt x="17695" y="0"/>
                      <a:pt x="16298" y="0"/>
                    </a:cubicBezTo>
                    <a:close/>
                  </a:path>
                </a:pathLst>
              </a:custGeom>
              <a:solidFill>
                <a:srgbClr val="FFC5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 name="Google Shape;4931;p30"/>
              <p:cNvSpPr/>
              <p:nvPr/>
            </p:nvSpPr>
            <p:spPr>
              <a:xfrm>
                <a:off x="1206975" y="1420700"/>
                <a:ext cx="335150" cy="648375"/>
              </a:xfrm>
              <a:custGeom>
                <a:avLst/>
                <a:gdLst/>
                <a:ahLst/>
                <a:cxnLst/>
                <a:rect l="l" t="t" r="r" b="b"/>
                <a:pathLst>
                  <a:path w="13406" h="25935" extrusionOk="0">
                    <a:moveTo>
                      <a:pt x="4837" y="0"/>
                    </a:moveTo>
                    <a:cubicBezTo>
                      <a:pt x="4050" y="0"/>
                      <a:pt x="3309" y="514"/>
                      <a:pt x="2979" y="1392"/>
                    </a:cubicBezTo>
                    <a:cubicBezTo>
                      <a:pt x="1186" y="6073"/>
                      <a:pt x="153" y="11149"/>
                      <a:pt x="31" y="16255"/>
                    </a:cubicBezTo>
                    <a:cubicBezTo>
                      <a:pt x="1" y="18535"/>
                      <a:pt x="153" y="20966"/>
                      <a:pt x="1247" y="22851"/>
                    </a:cubicBezTo>
                    <a:cubicBezTo>
                      <a:pt x="2389" y="24764"/>
                      <a:pt x="4415" y="25934"/>
                      <a:pt x="6450" y="25934"/>
                    </a:cubicBezTo>
                    <a:cubicBezTo>
                      <a:pt x="6742" y="25934"/>
                      <a:pt x="7035" y="25910"/>
                      <a:pt x="7326" y="25860"/>
                    </a:cubicBezTo>
                    <a:cubicBezTo>
                      <a:pt x="9666" y="25495"/>
                      <a:pt x="11672" y="23580"/>
                      <a:pt x="12554" y="21149"/>
                    </a:cubicBezTo>
                    <a:cubicBezTo>
                      <a:pt x="13405" y="18656"/>
                      <a:pt x="13071" y="15799"/>
                      <a:pt x="12432" y="13185"/>
                    </a:cubicBezTo>
                    <a:cubicBezTo>
                      <a:pt x="11672" y="9994"/>
                      <a:pt x="10517" y="6863"/>
                      <a:pt x="8998" y="3975"/>
                    </a:cubicBezTo>
                    <a:cubicBezTo>
                      <a:pt x="8238" y="2547"/>
                      <a:pt x="7174" y="1027"/>
                      <a:pt x="5745" y="237"/>
                    </a:cubicBezTo>
                    <a:cubicBezTo>
                      <a:pt x="5450" y="76"/>
                      <a:pt x="5140" y="0"/>
                      <a:pt x="4837" y="0"/>
                    </a:cubicBezTo>
                    <a:close/>
                  </a:path>
                </a:pathLst>
              </a:custGeom>
              <a:solidFill>
                <a:srgbClr val="FFC5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 name="Google Shape;4932;p30"/>
              <p:cNvSpPr/>
              <p:nvPr/>
            </p:nvSpPr>
            <p:spPr>
              <a:xfrm>
                <a:off x="1324000" y="791250"/>
                <a:ext cx="503075" cy="549950"/>
              </a:xfrm>
              <a:custGeom>
                <a:avLst/>
                <a:gdLst/>
                <a:ahLst/>
                <a:cxnLst/>
                <a:rect l="l" t="t" r="r" b="b"/>
                <a:pathLst>
                  <a:path w="20123" h="21998" extrusionOk="0">
                    <a:moveTo>
                      <a:pt x="15137" y="1"/>
                    </a:moveTo>
                    <a:cubicBezTo>
                      <a:pt x="13202" y="1"/>
                      <a:pt x="11195" y="1272"/>
                      <a:pt x="9666" y="2800"/>
                    </a:cubicBezTo>
                    <a:cubicBezTo>
                      <a:pt x="5077" y="7420"/>
                      <a:pt x="2614" y="14077"/>
                      <a:pt x="304" y="20460"/>
                    </a:cubicBezTo>
                    <a:cubicBezTo>
                      <a:pt x="0" y="21311"/>
                      <a:pt x="1186" y="21919"/>
                      <a:pt x="1976" y="21980"/>
                    </a:cubicBezTo>
                    <a:cubicBezTo>
                      <a:pt x="2086" y="21992"/>
                      <a:pt x="2196" y="21998"/>
                      <a:pt x="2306" y="21998"/>
                    </a:cubicBezTo>
                    <a:cubicBezTo>
                      <a:pt x="3016" y="21998"/>
                      <a:pt x="3723" y="21761"/>
                      <a:pt x="4408" y="21524"/>
                    </a:cubicBezTo>
                    <a:cubicBezTo>
                      <a:pt x="7995" y="20278"/>
                      <a:pt x="11733" y="18971"/>
                      <a:pt x="14773" y="16478"/>
                    </a:cubicBezTo>
                    <a:cubicBezTo>
                      <a:pt x="17812" y="13956"/>
                      <a:pt x="20122" y="9943"/>
                      <a:pt x="19818" y="5718"/>
                    </a:cubicBezTo>
                    <a:cubicBezTo>
                      <a:pt x="19666" y="3591"/>
                      <a:pt x="18724" y="1433"/>
                      <a:pt x="17022" y="460"/>
                    </a:cubicBezTo>
                    <a:cubicBezTo>
                      <a:pt x="16415" y="141"/>
                      <a:pt x="15780" y="1"/>
                      <a:pt x="15137" y="1"/>
                    </a:cubicBezTo>
                    <a:close/>
                  </a:path>
                </a:pathLst>
              </a:custGeom>
              <a:solidFill>
                <a:srgbClr val="FFC5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 name="Google Shape;4933;p30"/>
              <p:cNvSpPr/>
              <p:nvPr/>
            </p:nvSpPr>
            <p:spPr>
              <a:xfrm>
                <a:off x="1301950" y="1287625"/>
                <a:ext cx="630750" cy="358275"/>
              </a:xfrm>
              <a:custGeom>
                <a:avLst/>
                <a:gdLst/>
                <a:ahLst/>
                <a:cxnLst/>
                <a:rect l="l" t="t" r="r" b="b"/>
                <a:pathLst>
                  <a:path w="25230" h="14331" extrusionOk="0">
                    <a:moveTo>
                      <a:pt x="14369" y="0"/>
                    </a:moveTo>
                    <a:cubicBezTo>
                      <a:pt x="8611" y="0"/>
                      <a:pt x="1063" y="868"/>
                      <a:pt x="609" y="1821"/>
                    </a:cubicBezTo>
                    <a:cubicBezTo>
                      <a:pt x="1" y="3128"/>
                      <a:pt x="335" y="4709"/>
                      <a:pt x="1156" y="5924"/>
                    </a:cubicBezTo>
                    <a:cubicBezTo>
                      <a:pt x="1946" y="7110"/>
                      <a:pt x="3071" y="8022"/>
                      <a:pt x="4256" y="8812"/>
                    </a:cubicBezTo>
                    <a:cubicBezTo>
                      <a:pt x="7539" y="11092"/>
                      <a:pt x="11065" y="13159"/>
                      <a:pt x="14925" y="14010"/>
                    </a:cubicBezTo>
                    <a:cubicBezTo>
                      <a:pt x="15784" y="14200"/>
                      <a:pt x="16686" y="14330"/>
                      <a:pt x="17573" y="14330"/>
                    </a:cubicBezTo>
                    <a:cubicBezTo>
                      <a:pt x="18663" y="14330"/>
                      <a:pt x="19731" y="14134"/>
                      <a:pt x="20670" y="13614"/>
                    </a:cubicBezTo>
                    <a:cubicBezTo>
                      <a:pt x="22433" y="12642"/>
                      <a:pt x="23497" y="10757"/>
                      <a:pt x="24166" y="8842"/>
                    </a:cubicBezTo>
                    <a:cubicBezTo>
                      <a:pt x="24895" y="6867"/>
                      <a:pt x="25229" y="4496"/>
                      <a:pt x="24044" y="2763"/>
                    </a:cubicBezTo>
                    <a:cubicBezTo>
                      <a:pt x="22980" y="1243"/>
                      <a:pt x="21096" y="696"/>
                      <a:pt x="19272" y="332"/>
                    </a:cubicBezTo>
                    <a:cubicBezTo>
                      <a:pt x="18077" y="100"/>
                      <a:pt x="16326" y="0"/>
                      <a:pt x="14369" y="0"/>
                    </a:cubicBezTo>
                    <a:close/>
                  </a:path>
                </a:pathLst>
              </a:custGeom>
              <a:solidFill>
                <a:srgbClr val="FFC5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 name="Google Shape;4934;p30"/>
              <p:cNvSpPr/>
              <p:nvPr/>
            </p:nvSpPr>
            <p:spPr>
              <a:xfrm>
                <a:off x="1259250" y="1456575"/>
                <a:ext cx="128600" cy="438325"/>
              </a:xfrm>
              <a:custGeom>
                <a:avLst/>
                <a:gdLst/>
                <a:ahLst/>
                <a:cxnLst/>
                <a:rect l="l" t="t" r="r" b="b"/>
                <a:pathLst>
                  <a:path w="5144" h="17533" extrusionOk="0">
                    <a:moveTo>
                      <a:pt x="1796" y="0"/>
                    </a:moveTo>
                    <a:cubicBezTo>
                      <a:pt x="916" y="0"/>
                      <a:pt x="1" y="832"/>
                      <a:pt x="463" y="1872"/>
                    </a:cubicBezTo>
                    <a:cubicBezTo>
                      <a:pt x="2560" y="6704"/>
                      <a:pt x="4080" y="11933"/>
                      <a:pt x="4445" y="17373"/>
                    </a:cubicBezTo>
                    <a:cubicBezTo>
                      <a:pt x="4460" y="17480"/>
                      <a:pt x="4543" y="17533"/>
                      <a:pt x="4623" y="17533"/>
                    </a:cubicBezTo>
                    <a:cubicBezTo>
                      <a:pt x="4703" y="17533"/>
                      <a:pt x="4779" y="17480"/>
                      <a:pt x="4779" y="17373"/>
                    </a:cubicBezTo>
                    <a:cubicBezTo>
                      <a:pt x="5144" y="11933"/>
                      <a:pt x="4627" y="6309"/>
                      <a:pt x="3016" y="960"/>
                    </a:cubicBezTo>
                    <a:cubicBezTo>
                      <a:pt x="2804" y="280"/>
                      <a:pt x="2306" y="0"/>
                      <a:pt x="1796"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 name="Google Shape;4935;p30"/>
              <p:cNvSpPr/>
              <p:nvPr/>
            </p:nvSpPr>
            <p:spPr>
              <a:xfrm>
                <a:off x="1278425" y="1436350"/>
                <a:ext cx="170225" cy="375075"/>
              </a:xfrm>
              <a:custGeom>
                <a:avLst/>
                <a:gdLst/>
                <a:ahLst/>
                <a:cxnLst/>
                <a:rect l="l" t="t" r="r" b="b"/>
                <a:pathLst>
                  <a:path w="6809" h="15003" extrusionOk="0">
                    <a:moveTo>
                      <a:pt x="2033" y="0"/>
                    </a:moveTo>
                    <a:cubicBezTo>
                      <a:pt x="1053" y="0"/>
                      <a:pt x="0" y="1189"/>
                      <a:pt x="729" y="2073"/>
                    </a:cubicBezTo>
                    <a:cubicBezTo>
                      <a:pt x="3495" y="5751"/>
                      <a:pt x="5623" y="10128"/>
                      <a:pt x="6444" y="14869"/>
                    </a:cubicBezTo>
                    <a:cubicBezTo>
                      <a:pt x="6473" y="14957"/>
                      <a:pt x="6558" y="15002"/>
                      <a:pt x="6639" y="15002"/>
                    </a:cubicBezTo>
                    <a:cubicBezTo>
                      <a:pt x="6726" y="15002"/>
                      <a:pt x="6808" y="14949"/>
                      <a:pt x="6808" y="14839"/>
                    </a:cubicBezTo>
                    <a:cubicBezTo>
                      <a:pt x="6687" y="9976"/>
                      <a:pt x="5501" y="4991"/>
                      <a:pt x="3009" y="583"/>
                    </a:cubicBezTo>
                    <a:cubicBezTo>
                      <a:pt x="2760" y="168"/>
                      <a:pt x="2402" y="0"/>
                      <a:pt x="2033"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 name="Google Shape;4936;p30"/>
              <p:cNvSpPr/>
              <p:nvPr/>
            </p:nvSpPr>
            <p:spPr>
              <a:xfrm>
                <a:off x="1256375" y="1484350"/>
                <a:ext cx="69925" cy="372750"/>
              </a:xfrm>
              <a:custGeom>
                <a:avLst/>
                <a:gdLst/>
                <a:ahLst/>
                <a:cxnLst/>
                <a:rect l="l" t="t" r="r" b="b"/>
                <a:pathLst>
                  <a:path w="2797" h="14910" extrusionOk="0">
                    <a:moveTo>
                      <a:pt x="1406" y="1"/>
                    </a:moveTo>
                    <a:cubicBezTo>
                      <a:pt x="707" y="1"/>
                      <a:pt x="0" y="396"/>
                      <a:pt x="31" y="1186"/>
                    </a:cubicBezTo>
                    <a:cubicBezTo>
                      <a:pt x="335" y="5685"/>
                      <a:pt x="882" y="10214"/>
                      <a:pt x="1216" y="14773"/>
                    </a:cubicBezTo>
                    <a:cubicBezTo>
                      <a:pt x="1216" y="14864"/>
                      <a:pt x="1300" y="14910"/>
                      <a:pt x="1383" y="14910"/>
                    </a:cubicBezTo>
                    <a:cubicBezTo>
                      <a:pt x="1467" y="14910"/>
                      <a:pt x="1550" y="14864"/>
                      <a:pt x="1550" y="14773"/>
                    </a:cubicBezTo>
                    <a:cubicBezTo>
                      <a:pt x="1915" y="10244"/>
                      <a:pt x="2432" y="5745"/>
                      <a:pt x="2736" y="1186"/>
                    </a:cubicBezTo>
                    <a:cubicBezTo>
                      <a:pt x="2797" y="396"/>
                      <a:pt x="2105" y="1"/>
                      <a:pt x="1406"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 name="Google Shape;4937;p30"/>
              <p:cNvSpPr/>
              <p:nvPr/>
            </p:nvSpPr>
            <p:spPr>
              <a:xfrm>
                <a:off x="987250" y="1441975"/>
                <a:ext cx="298650" cy="242300"/>
              </a:xfrm>
              <a:custGeom>
                <a:avLst/>
                <a:gdLst/>
                <a:ahLst/>
                <a:cxnLst/>
                <a:rect l="l" t="t" r="r" b="b"/>
                <a:pathLst>
                  <a:path w="11946" h="9692" extrusionOk="0">
                    <a:moveTo>
                      <a:pt x="10269" y="1"/>
                    </a:moveTo>
                    <a:cubicBezTo>
                      <a:pt x="10139" y="1"/>
                      <a:pt x="10000" y="27"/>
                      <a:pt x="9853" y="85"/>
                    </a:cubicBezTo>
                    <a:cubicBezTo>
                      <a:pt x="5446" y="1908"/>
                      <a:pt x="2011" y="5465"/>
                      <a:pt x="66" y="9447"/>
                    </a:cubicBezTo>
                    <a:cubicBezTo>
                      <a:pt x="1" y="9577"/>
                      <a:pt x="121" y="9691"/>
                      <a:pt x="240" y="9691"/>
                    </a:cubicBezTo>
                    <a:cubicBezTo>
                      <a:pt x="288" y="9691"/>
                      <a:pt x="335" y="9673"/>
                      <a:pt x="370" y="9629"/>
                    </a:cubicBezTo>
                    <a:cubicBezTo>
                      <a:pt x="2954" y="6042"/>
                      <a:pt x="6783" y="3702"/>
                      <a:pt x="10735" y="2668"/>
                    </a:cubicBezTo>
                    <a:cubicBezTo>
                      <a:pt x="11946" y="2393"/>
                      <a:pt x="11512" y="1"/>
                      <a:pt x="10269"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 name="Google Shape;4938;p30"/>
              <p:cNvSpPr/>
              <p:nvPr/>
            </p:nvSpPr>
            <p:spPr>
              <a:xfrm>
                <a:off x="1125950" y="1425825"/>
                <a:ext cx="212075" cy="231125"/>
              </a:xfrm>
              <a:custGeom>
                <a:avLst/>
                <a:gdLst/>
                <a:ahLst/>
                <a:cxnLst/>
                <a:rect l="l" t="t" r="r" b="b"/>
                <a:pathLst>
                  <a:path w="8483" h="9245" extrusionOk="0">
                    <a:moveTo>
                      <a:pt x="6267" y="0"/>
                    </a:moveTo>
                    <a:cubicBezTo>
                      <a:pt x="6042" y="0"/>
                      <a:pt x="5842" y="82"/>
                      <a:pt x="5704" y="275"/>
                    </a:cubicBezTo>
                    <a:cubicBezTo>
                      <a:pt x="3728" y="3132"/>
                      <a:pt x="1965" y="6111"/>
                      <a:pt x="50" y="8968"/>
                    </a:cubicBezTo>
                    <a:cubicBezTo>
                      <a:pt x="1" y="9066"/>
                      <a:pt x="131" y="9244"/>
                      <a:pt x="246" y="9244"/>
                    </a:cubicBezTo>
                    <a:cubicBezTo>
                      <a:pt x="274" y="9244"/>
                      <a:pt x="300" y="9234"/>
                      <a:pt x="324" y="9211"/>
                    </a:cubicBezTo>
                    <a:cubicBezTo>
                      <a:pt x="2786" y="6779"/>
                      <a:pt x="5369" y="4469"/>
                      <a:pt x="7801" y="2038"/>
                    </a:cubicBezTo>
                    <a:cubicBezTo>
                      <a:pt x="8483" y="1331"/>
                      <a:pt x="7174" y="0"/>
                      <a:pt x="6267"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 name="Google Shape;4939;p30"/>
              <p:cNvSpPr/>
              <p:nvPr/>
            </p:nvSpPr>
            <p:spPr>
              <a:xfrm>
                <a:off x="872725" y="1410800"/>
                <a:ext cx="414450" cy="218025"/>
              </a:xfrm>
              <a:custGeom>
                <a:avLst/>
                <a:gdLst/>
                <a:ahLst/>
                <a:cxnLst/>
                <a:rect l="l" t="t" r="r" b="b"/>
                <a:pathLst>
                  <a:path w="16578" h="8721" extrusionOk="0">
                    <a:moveTo>
                      <a:pt x="14739" y="0"/>
                    </a:moveTo>
                    <a:cubicBezTo>
                      <a:pt x="14588" y="0"/>
                      <a:pt x="14425" y="27"/>
                      <a:pt x="14252" y="86"/>
                    </a:cubicBezTo>
                    <a:cubicBezTo>
                      <a:pt x="9054" y="1940"/>
                      <a:pt x="4282" y="4918"/>
                      <a:pt x="148" y="8414"/>
                    </a:cubicBezTo>
                    <a:cubicBezTo>
                      <a:pt x="0" y="8537"/>
                      <a:pt x="92" y="8720"/>
                      <a:pt x="230" y="8720"/>
                    </a:cubicBezTo>
                    <a:cubicBezTo>
                      <a:pt x="262" y="8720"/>
                      <a:pt x="296" y="8710"/>
                      <a:pt x="331" y="8687"/>
                    </a:cubicBezTo>
                    <a:cubicBezTo>
                      <a:pt x="4890" y="5800"/>
                      <a:pt x="9905" y="3885"/>
                      <a:pt x="15012" y="2669"/>
                    </a:cubicBezTo>
                    <a:cubicBezTo>
                      <a:pt x="16577" y="2340"/>
                      <a:pt x="16158" y="0"/>
                      <a:pt x="14739"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 name="Google Shape;4940;p30"/>
              <p:cNvSpPr/>
              <p:nvPr/>
            </p:nvSpPr>
            <p:spPr>
              <a:xfrm>
                <a:off x="980400" y="1404150"/>
                <a:ext cx="289450" cy="134325"/>
              </a:xfrm>
              <a:custGeom>
                <a:avLst/>
                <a:gdLst/>
                <a:ahLst/>
                <a:cxnLst/>
                <a:rect l="l" t="t" r="r" b="b"/>
                <a:pathLst>
                  <a:path w="11578" h="5373" extrusionOk="0">
                    <a:moveTo>
                      <a:pt x="9583" y="0"/>
                    </a:moveTo>
                    <a:cubicBezTo>
                      <a:pt x="7715" y="0"/>
                      <a:pt x="5896" y="527"/>
                      <a:pt x="4352" y="1355"/>
                    </a:cubicBezTo>
                    <a:cubicBezTo>
                      <a:pt x="2620" y="2266"/>
                      <a:pt x="1130" y="3543"/>
                      <a:pt x="97" y="5093"/>
                    </a:cubicBezTo>
                    <a:cubicBezTo>
                      <a:pt x="0" y="5214"/>
                      <a:pt x="152" y="5372"/>
                      <a:pt x="280" y="5372"/>
                    </a:cubicBezTo>
                    <a:cubicBezTo>
                      <a:pt x="313" y="5372"/>
                      <a:pt x="345" y="5362"/>
                      <a:pt x="370" y="5336"/>
                    </a:cubicBezTo>
                    <a:cubicBezTo>
                      <a:pt x="1647" y="4029"/>
                      <a:pt x="3258" y="3239"/>
                      <a:pt x="4930" y="2783"/>
                    </a:cubicBezTo>
                    <a:cubicBezTo>
                      <a:pt x="5849" y="2549"/>
                      <a:pt x="6778" y="2435"/>
                      <a:pt x="7681" y="2435"/>
                    </a:cubicBezTo>
                    <a:cubicBezTo>
                      <a:pt x="8419" y="2435"/>
                      <a:pt x="9140" y="2511"/>
                      <a:pt x="9823" y="2662"/>
                    </a:cubicBezTo>
                    <a:cubicBezTo>
                      <a:pt x="9872" y="2674"/>
                      <a:pt x="9919" y="2680"/>
                      <a:pt x="9966" y="2680"/>
                    </a:cubicBezTo>
                    <a:cubicBezTo>
                      <a:pt x="10926" y="2680"/>
                      <a:pt x="11578" y="133"/>
                      <a:pt x="10158" y="17"/>
                    </a:cubicBezTo>
                    <a:cubicBezTo>
                      <a:pt x="9966" y="6"/>
                      <a:pt x="9774" y="0"/>
                      <a:pt x="9583"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 name="Google Shape;4941;p30"/>
              <p:cNvSpPr/>
              <p:nvPr/>
            </p:nvSpPr>
            <p:spPr>
              <a:xfrm>
                <a:off x="789025" y="1324225"/>
                <a:ext cx="491750" cy="121800"/>
              </a:xfrm>
              <a:custGeom>
                <a:avLst/>
                <a:gdLst/>
                <a:ahLst/>
                <a:cxnLst/>
                <a:rect l="l" t="t" r="r" b="b"/>
                <a:pathLst>
                  <a:path w="19670" h="4872" extrusionOk="0">
                    <a:moveTo>
                      <a:pt x="4780" y="1"/>
                    </a:moveTo>
                    <a:cubicBezTo>
                      <a:pt x="3266" y="1"/>
                      <a:pt x="1760" y="81"/>
                      <a:pt x="274" y="235"/>
                    </a:cubicBezTo>
                    <a:cubicBezTo>
                      <a:pt x="1" y="296"/>
                      <a:pt x="31" y="600"/>
                      <a:pt x="274" y="600"/>
                    </a:cubicBezTo>
                    <a:cubicBezTo>
                      <a:pt x="6110" y="691"/>
                      <a:pt x="11825" y="2272"/>
                      <a:pt x="16962" y="4704"/>
                    </a:cubicBezTo>
                    <a:cubicBezTo>
                      <a:pt x="17195" y="4820"/>
                      <a:pt x="17421" y="4872"/>
                      <a:pt x="17631" y="4872"/>
                    </a:cubicBezTo>
                    <a:cubicBezTo>
                      <a:pt x="18953" y="4872"/>
                      <a:pt x="19669" y="2836"/>
                      <a:pt x="17965" y="2181"/>
                    </a:cubicBezTo>
                    <a:cubicBezTo>
                      <a:pt x="13705" y="685"/>
                      <a:pt x="9210" y="1"/>
                      <a:pt x="4780"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 name="Google Shape;4942;p30"/>
              <p:cNvSpPr/>
              <p:nvPr/>
            </p:nvSpPr>
            <p:spPr>
              <a:xfrm>
                <a:off x="981525" y="1249500"/>
                <a:ext cx="328025" cy="181475"/>
              </a:xfrm>
              <a:custGeom>
                <a:avLst/>
                <a:gdLst/>
                <a:ahLst/>
                <a:cxnLst/>
                <a:rect l="l" t="t" r="r" b="b"/>
                <a:pathLst>
                  <a:path w="13121" h="7259" extrusionOk="0">
                    <a:moveTo>
                      <a:pt x="263" y="0"/>
                    </a:moveTo>
                    <a:cubicBezTo>
                      <a:pt x="73" y="0"/>
                      <a:pt x="1" y="250"/>
                      <a:pt x="173" y="337"/>
                    </a:cubicBezTo>
                    <a:cubicBezTo>
                      <a:pt x="3942" y="2161"/>
                      <a:pt x="7347" y="4531"/>
                      <a:pt x="10538" y="7085"/>
                    </a:cubicBezTo>
                    <a:cubicBezTo>
                      <a:pt x="10691" y="7206"/>
                      <a:pt x="10858" y="7258"/>
                      <a:pt x="11029" y="7258"/>
                    </a:cubicBezTo>
                    <a:cubicBezTo>
                      <a:pt x="12018" y="7258"/>
                      <a:pt x="13121" y="5483"/>
                      <a:pt x="12058" y="4835"/>
                    </a:cubicBezTo>
                    <a:cubicBezTo>
                      <a:pt x="8350" y="2677"/>
                      <a:pt x="4307" y="1157"/>
                      <a:pt x="295" y="2"/>
                    </a:cubicBezTo>
                    <a:cubicBezTo>
                      <a:pt x="284" y="1"/>
                      <a:pt x="273" y="0"/>
                      <a:pt x="263"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 name="Google Shape;4943;p30"/>
              <p:cNvSpPr/>
              <p:nvPr/>
            </p:nvSpPr>
            <p:spPr>
              <a:xfrm>
                <a:off x="973500" y="1174075"/>
                <a:ext cx="356800" cy="239800"/>
              </a:xfrm>
              <a:custGeom>
                <a:avLst/>
                <a:gdLst/>
                <a:ahLst/>
                <a:cxnLst/>
                <a:rect l="l" t="t" r="r" b="b"/>
                <a:pathLst>
                  <a:path w="14272" h="9592" extrusionOk="0">
                    <a:moveTo>
                      <a:pt x="284" y="1"/>
                    </a:moveTo>
                    <a:cubicBezTo>
                      <a:pt x="125" y="1"/>
                      <a:pt x="1" y="206"/>
                      <a:pt x="190" y="314"/>
                    </a:cubicBezTo>
                    <a:cubicBezTo>
                      <a:pt x="4263" y="2959"/>
                      <a:pt x="7972" y="6059"/>
                      <a:pt x="11437" y="9281"/>
                    </a:cubicBezTo>
                    <a:cubicBezTo>
                      <a:pt x="11667" y="9499"/>
                      <a:pt x="11924" y="9591"/>
                      <a:pt x="12180" y="9591"/>
                    </a:cubicBezTo>
                    <a:cubicBezTo>
                      <a:pt x="13242" y="9591"/>
                      <a:pt x="14272" y="7998"/>
                      <a:pt x="13169" y="7214"/>
                    </a:cubicBezTo>
                    <a:cubicBezTo>
                      <a:pt x="9157" y="4326"/>
                      <a:pt x="4780" y="1986"/>
                      <a:pt x="342" y="10"/>
                    </a:cubicBezTo>
                    <a:cubicBezTo>
                      <a:pt x="323" y="4"/>
                      <a:pt x="303" y="1"/>
                      <a:pt x="284"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 name="Google Shape;4944;p30"/>
              <p:cNvSpPr/>
              <p:nvPr/>
            </p:nvSpPr>
            <p:spPr>
              <a:xfrm>
                <a:off x="1137400" y="950450"/>
                <a:ext cx="180600" cy="461200"/>
              </a:xfrm>
              <a:custGeom>
                <a:avLst/>
                <a:gdLst/>
                <a:ahLst/>
                <a:cxnLst/>
                <a:rect l="l" t="t" r="r" b="b"/>
                <a:pathLst>
                  <a:path w="7224" h="18448" extrusionOk="0">
                    <a:moveTo>
                      <a:pt x="181" y="1"/>
                    </a:moveTo>
                    <a:cubicBezTo>
                      <a:pt x="89" y="1"/>
                      <a:pt x="0" y="78"/>
                      <a:pt x="18" y="232"/>
                    </a:cubicBezTo>
                    <a:cubicBezTo>
                      <a:pt x="990" y="6007"/>
                      <a:pt x="2267" y="11812"/>
                      <a:pt x="4151" y="17436"/>
                    </a:cubicBezTo>
                    <a:cubicBezTo>
                      <a:pt x="4409" y="18152"/>
                      <a:pt x="4934" y="18448"/>
                      <a:pt x="5454" y="18448"/>
                    </a:cubicBezTo>
                    <a:cubicBezTo>
                      <a:pt x="6346" y="18448"/>
                      <a:pt x="7223" y="17577"/>
                      <a:pt x="6705" y="16463"/>
                    </a:cubicBezTo>
                    <a:cubicBezTo>
                      <a:pt x="4273" y="11174"/>
                      <a:pt x="2024" y="5764"/>
                      <a:pt x="352" y="141"/>
                    </a:cubicBezTo>
                    <a:cubicBezTo>
                      <a:pt x="325" y="48"/>
                      <a:pt x="252" y="1"/>
                      <a:pt x="181"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 name="Google Shape;4945;p30"/>
              <p:cNvSpPr/>
              <p:nvPr/>
            </p:nvSpPr>
            <p:spPr>
              <a:xfrm>
                <a:off x="1214125" y="977300"/>
                <a:ext cx="139375" cy="450850"/>
              </a:xfrm>
              <a:custGeom>
                <a:avLst/>
                <a:gdLst/>
                <a:ahLst/>
                <a:cxnLst/>
                <a:rect l="l" t="t" r="r" b="b"/>
                <a:pathLst>
                  <a:path w="5575" h="18034" extrusionOk="0">
                    <a:moveTo>
                      <a:pt x="191" y="0"/>
                    </a:moveTo>
                    <a:cubicBezTo>
                      <a:pt x="96" y="0"/>
                      <a:pt x="1" y="80"/>
                      <a:pt x="18" y="222"/>
                    </a:cubicBezTo>
                    <a:cubicBezTo>
                      <a:pt x="930" y="5754"/>
                      <a:pt x="1660" y="11346"/>
                      <a:pt x="2633" y="16848"/>
                    </a:cubicBezTo>
                    <a:cubicBezTo>
                      <a:pt x="2761" y="17673"/>
                      <a:pt x="3349" y="18033"/>
                      <a:pt x="3945" y="18033"/>
                    </a:cubicBezTo>
                    <a:cubicBezTo>
                      <a:pt x="4753" y="18033"/>
                      <a:pt x="5575" y="17369"/>
                      <a:pt x="5277" y="16301"/>
                    </a:cubicBezTo>
                    <a:cubicBezTo>
                      <a:pt x="3696" y="10890"/>
                      <a:pt x="1964" y="5541"/>
                      <a:pt x="353" y="130"/>
                    </a:cubicBezTo>
                    <a:cubicBezTo>
                      <a:pt x="327" y="41"/>
                      <a:pt x="260" y="0"/>
                      <a:pt x="191"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 name="Google Shape;4946;p30"/>
              <p:cNvSpPr/>
              <p:nvPr/>
            </p:nvSpPr>
            <p:spPr>
              <a:xfrm>
                <a:off x="1288100" y="1008875"/>
                <a:ext cx="84550" cy="411475"/>
              </a:xfrm>
              <a:custGeom>
                <a:avLst/>
                <a:gdLst/>
                <a:ahLst/>
                <a:cxnLst/>
                <a:rect l="l" t="t" r="r" b="b"/>
                <a:pathLst>
                  <a:path w="3382" h="16459" extrusionOk="0">
                    <a:moveTo>
                      <a:pt x="210" y="1"/>
                    </a:moveTo>
                    <a:cubicBezTo>
                      <a:pt x="104" y="1"/>
                      <a:pt x="0" y="91"/>
                      <a:pt x="38" y="205"/>
                    </a:cubicBezTo>
                    <a:cubicBezTo>
                      <a:pt x="1011" y="5129"/>
                      <a:pt x="1102" y="10205"/>
                      <a:pt x="677" y="15099"/>
                    </a:cubicBezTo>
                    <a:cubicBezTo>
                      <a:pt x="581" y="15974"/>
                      <a:pt x="1328" y="16458"/>
                      <a:pt x="2061" y="16458"/>
                    </a:cubicBezTo>
                    <a:cubicBezTo>
                      <a:pt x="2727" y="16458"/>
                      <a:pt x="3382" y="16058"/>
                      <a:pt x="3382" y="15190"/>
                    </a:cubicBezTo>
                    <a:cubicBezTo>
                      <a:pt x="3230" y="9962"/>
                      <a:pt x="2044" y="4886"/>
                      <a:pt x="373" y="114"/>
                    </a:cubicBezTo>
                    <a:cubicBezTo>
                      <a:pt x="338" y="34"/>
                      <a:pt x="274" y="1"/>
                      <a:pt x="210"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 name="Google Shape;4947;p30"/>
              <p:cNvSpPr/>
              <p:nvPr/>
            </p:nvSpPr>
            <p:spPr>
              <a:xfrm>
                <a:off x="1308525" y="1001450"/>
                <a:ext cx="276000" cy="379950"/>
              </a:xfrm>
              <a:custGeom>
                <a:avLst/>
                <a:gdLst/>
                <a:ahLst/>
                <a:cxnLst/>
                <a:rect l="l" t="t" r="r" b="b"/>
                <a:pathLst>
                  <a:path w="11040" h="15198" extrusionOk="0">
                    <a:moveTo>
                      <a:pt x="10802" y="1"/>
                    </a:moveTo>
                    <a:cubicBezTo>
                      <a:pt x="10749" y="1"/>
                      <a:pt x="10695" y="23"/>
                      <a:pt x="10650" y="76"/>
                    </a:cubicBezTo>
                    <a:cubicBezTo>
                      <a:pt x="7367" y="4423"/>
                      <a:pt x="3963" y="8678"/>
                      <a:pt x="771" y="12994"/>
                    </a:cubicBezTo>
                    <a:cubicBezTo>
                      <a:pt x="0" y="14066"/>
                      <a:pt x="981" y="15197"/>
                      <a:pt x="1956" y="15197"/>
                    </a:cubicBezTo>
                    <a:cubicBezTo>
                      <a:pt x="2365" y="15197"/>
                      <a:pt x="2773" y="14999"/>
                      <a:pt x="3051" y="14514"/>
                    </a:cubicBezTo>
                    <a:cubicBezTo>
                      <a:pt x="5787" y="9864"/>
                      <a:pt x="8279" y="5031"/>
                      <a:pt x="10954" y="259"/>
                    </a:cubicBezTo>
                    <a:cubicBezTo>
                      <a:pt x="11040" y="130"/>
                      <a:pt x="10928" y="1"/>
                      <a:pt x="10802"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 name="Google Shape;4948;p30"/>
              <p:cNvSpPr/>
              <p:nvPr/>
            </p:nvSpPr>
            <p:spPr>
              <a:xfrm>
                <a:off x="1296875" y="1110600"/>
                <a:ext cx="319475" cy="325350"/>
              </a:xfrm>
              <a:custGeom>
                <a:avLst/>
                <a:gdLst/>
                <a:ahLst/>
                <a:cxnLst/>
                <a:rect l="l" t="t" r="r" b="b"/>
                <a:pathLst>
                  <a:path w="12779" h="13014" extrusionOk="0">
                    <a:moveTo>
                      <a:pt x="12553" y="0"/>
                    </a:moveTo>
                    <a:cubicBezTo>
                      <a:pt x="12504" y="0"/>
                      <a:pt x="12448" y="17"/>
                      <a:pt x="12393" y="57"/>
                    </a:cubicBezTo>
                    <a:cubicBezTo>
                      <a:pt x="8654" y="3613"/>
                      <a:pt x="4733" y="7109"/>
                      <a:pt x="994" y="10726"/>
                    </a:cubicBezTo>
                    <a:cubicBezTo>
                      <a:pt x="1" y="11650"/>
                      <a:pt x="1009" y="13013"/>
                      <a:pt x="2044" y="13013"/>
                    </a:cubicBezTo>
                    <a:cubicBezTo>
                      <a:pt x="2371" y="13013"/>
                      <a:pt x="2700" y="12878"/>
                      <a:pt x="2970" y="12549"/>
                    </a:cubicBezTo>
                    <a:cubicBezTo>
                      <a:pt x="6283" y="8537"/>
                      <a:pt x="9383" y="4343"/>
                      <a:pt x="12666" y="270"/>
                    </a:cubicBezTo>
                    <a:cubicBezTo>
                      <a:pt x="12778" y="135"/>
                      <a:pt x="12692" y="0"/>
                      <a:pt x="12553"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 name="Google Shape;4949;p30"/>
              <p:cNvSpPr/>
              <p:nvPr/>
            </p:nvSpPr>
            <p:spPr>
              <a:xfrm>
                <a:off x="1281425" y="1174950"/>
                <a:ext cx="353375" cy="261450"/>
              </a:xfrm>
              <a:custGeom>
                <a:avLst/>
                <a:gdLst/>
                <a:ahLst/>
                <a:cxnLst/>
                <a:rect l="l" t="t" r="r" b="b"/>
                <a:pathLst>
                  <a:path w="14135" h="10458" extrusionOk="0">
                    <a:moveTo>
                      <a:pt x="13896" y="0"/>
                    </a:moveTo>
                    <a:cubicBezTo>
                      <a:pt x="13857" y="0"/>
                      <a:pt x="13815" y="11"/>
                      <a:pt x="13771" y="36"/>
                    </a:cubicBezTo>
                    <a:cubicBezTo>
                      <a:pt x="9758" y="2954"/>
                      <a:pt x="5442" y="5507"/>
                      <a:pt x="1217" y="7939"/>
                    </a:cubicBezTo>
                    <a:cubicBezTo>
                      <a:pt x="1" y="8649"/>
                      <a:pt x="876" y="10457"/>
                      <a:pt x="2029" y="10457"/>
                    </a:cubicBezTo>
                    <a:cubicBezTo>
                      <a:pt x="2259" y="10457"/>
                      <a:pt x="2500" y="10385"/>
                      <a:pt x="2737" y="10219"/>
                    </a:cubicBezTo>
                    <a:cubicBezTo>
                      <a:pt x="6749" y="7209"/>
                      <a:pt x="10427" y="3775"/>
                      <a:pt x="14014" y="279"/>
                    </a:cubicBezTo>
                    <a:cubicBezTo>
                      <a:pt x="14134" y="159"/>
                      <a:pt x="14045" y="0"/>
                      <a:pt x="13896"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 name="Google Shape;4950;p30"/>
              <p:cNvSpPr/>
              <p:nvPr/>
            </p:nvSpPr>
            <p:spPr>
              <a:xfrm>
                <a:off x="1290625" y="1350725"/>
                <a:ext cx="465300" cy="87950"/>
              </a:xfrm>
              <a:custGeom>
                <a:avLst/>
                <a:gdLst/>
                <a:ahLst/>
                <a:cxnLst/>
                <a:rect l="l" t="t" r="r" b="b"/>
                <a:pathLst>
                  <a:path w="18612" h="3518" extrusionOk="0">
                    <a:moveTo>
                      <a:pt x="9241" y="0"/>
                    </a:moveTo>
                    <a:cubicBezTo>
                      <a:pt x="6729" y="0"/>
                      <a:pt x="4200" y="260"/>
                      <a:pt x="1700" y="817"/>
                    </a:cubicBezTo>
                    <a:cubicBezTo>
                      <a:pt x="1" y="1228"/>
                      <a:pt x="600" y="3518"/>
                      <a:pt x="1960" y="3518"/>
                    </a:cubicBezTo>
                    <a:cubicBezTo>
                      <a:pt x="2108" y="3518"/>
                      <a:pt x="2266" y="3490"/>
                      <a:pt x="2430" y="3431"/>
                    </a:cubicBezTo>
                    <a:cubicBezTo>
                      <a:pt x="6379" y="2082"/>
                      <a:pt x="10615" y="1287"/>
                      <a:pt x="14926" y="1287"/>
                    </a:cubicBezTo>
                    <a:cubicBezTo>
                      <a:pt x="16056" y="1287"/>
                      <a:pt x="17190" y="1341"/>
                      <a:pt x="18327" y="1455"/>
                    </a:cubicBezTo>
                    <a:cubicBezTo>
                      <a:pt x="18343" y="1460"/>
                      <a:pt x="18359" y="1462"/>
                      <a:pt x="18373" y="1462"/>
                    </a:cubicBezTo>
                    <a:cubicBezTo>
                      <a:pt x="18551" y="1462"/>
                      <a:pt x="18612" y="1149"/>
                      <a:pt x="18387" y="1121"/>
                    </a:cubicBezTo>
                    <a:cubicBezTo>
                      <a:pt x="15429" y="398"/>
                      <a:pt x="12349" y="0"/>
                      <a:pt x="9241"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 name="Google Shape;4951;p30"/>
              <p:cNvSpPr/>
              <p:nvPr/>
            </p:nvSpPr>
            <p:spPr>
              <a:xfrm>
                <a:off x="1303125" y="1429000"/>
                <a:ext cx="401400" cy="68750"/>
              </a:xfrm>
              <a:custGeom>
                <a:avLst/>
                <a:gdLst/>
                <a:ahLst/>
                <a:cxnLst/>
                <a:rect l="l" t="t" r="r" b="b"/>
                <a:pathLst>
                  <a:path w="16056" h="2750" extrusionOk="0">
                    <a:moveTo>
                      <a:pt x="2982" y="1"/>
                    </a:moveTo>
                    <a:cubicBezTo>
                      <a:pt x="2530" y="1"/>
                      <a:pt x="2078" y="9"/>
                      <a:pt x="1626" y="26"/>
                    </a:cubicBezTo>
                    <a:cubicBezTo>
                      <a:pt x="1" y="113"/>
                      <a:pt x="343" y="2750"/>
                      <a:pt x="1700" y="2750"/>
                    </a:cubicBezTo>
                    <a:cubicBezTo>
                      <a:pt x="1764" y="2750"/>
                      <a:pt x="1831" y="2744"/>
                      <a:pt x="1899" y="2731"/>
                    </a:cubicBezTo>
                    <a:cubicBezTo>
                      <a:pt x="4643" y="2271"/>
                      <a:pt x="7453" y="2000"/>
                      <a:pt x="10277" y="2000"/>
                    </a:cubicBezTo>
                    <a:cubicBezTo>
                      <a:pt x="12114" y="2000"/>
                      <a:pt x="13957" y="2115"/>
                      <a:pt x="15790" y="2367"/>
                    </a:cubicBezTo>
                    <a:cubicBezTo>
                      <a:pt x="15799" y="2368"/>
                      <a:pt x="15807" y="2369"/>
                      <a:pt x="15815" y="2369"/>
                    </a:cubicBezTo>
                    <a:cubicBezTo>
                      <a:pt x="15981" y="2369"/>
                      <a:pt x="16055" y="2089"/>
                      <a:pt x="15881" y="2002"/>
                    </a:cubicBezTo>
                    <a:cubicBezTo>
                      <a:pt x="11774" y="789"/>
                      <a:pt x="7391" y="1"/>
                      <a:pt x="2982"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 name="Google Shape;4952;p30"/>
              <p:cNvSpPr/>
              <p:nvPr/>
            </p:nvSpPr>
            <p:spPr>
              <a:xfrm>
                <a:off x="1295700" y="1386875"/>
                <a:ext cx="344450" cy="74750"/>
              </a:xfrm>
              <a:custGeom>
                <a:avLst/>
                <a:gdLst/>
                <a:ahLst/>
                <a:cxnLst/>
                <a:rect l="l" t="t" r="r" b="b"/>
                <a:pathLst>
                  <a:path w="13778" h="2990" extrusionOk="0">
                    <a:moveTo>
                      <a:pt x="5512" y="0"/>
                    </a:moveTo>
                    <a:cubicBezTo>
                      <a:pt x="4114" y="0"/>
                      <a:pt x="2711" y="88"/>
                      <a:pt x="1315" y="283"/>
                    </a:cubicBezTo>
                    <a:cubicBezTo>
                      <a:pt x="0" y="454"/>
                      <a:pt x="566" y="2990"/>
                      <a:pt x="1674" y="2990"/>
                    </a:cubicBezTo>
                    <a:cubicBezTo>
                      <a:pt x="1745" y="2990"/>
                      <a:pt x="1818" y="2979"/>
                      <a:pt x="1892" y="2957"/>
                    </a:cubicBezTo>
                    <a:cubicBezTo>
                      <a:pt x="5462" y="1933"/>
                      <a:pt x="9256" y="1191"/>
                      <a:pt x="13113" y="1191"/>
                    </a:cubicBezTo>
                    <a:cubicBezTo>
                      <a:pt x="13264" y="1191"/>
                      <a:pt x="13414" y="1192"/>
                      <a:pt x="13564" y="1194"/>
                    </a:cubicBezTo>
                    <a:cubicBezTo>
                      <a:pt x="13747" y="1194"/>
                      <a:pt x="13777" y="891"/>
                      <a:pt x="13595" y="860"/>
                    </a:cubicBezTo>
                    <a:cubicBezTo>
                      <a:pt x="10978" y="337"/>
                      <a:pt x="8254" y="0"/>
                      <a:pt x="5512"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 name="Google Shape;4953;p30"/>
              <p:cNvSpPr/>
              <p:nvPr/>
            </p:nvSpPr>
            <p:spPr>
              <a:xfrm>
                <a:off x="1275475" y="1444025"/>
                <a:ext cx="345175" cy="106875"/>
              </a:xfrm>
              <a:custGeom>
                <a:avLst/>
                <a:gdLst/>
                <a:ahLst/>
                <a:cxnLst/>
                <a:rect l="l" t="t" r="r" b="b"/>
                <a:pathLst>
                  <a:path w="13807" h="4275" extrusionOk="0">
                    <a:moveTo>
                      <a:pt x="1388" y="1"/>
                    </a:moveTo>
                    <a:cubicBezTo>
                      <a:pt x="0" y="1"/>
                      <a:pt x="132" y="2712"/>
                      <a:pt x="1375" y="2712"/>
                    </a:cubicBezTo>
                    <a:cubicBezTo>
                      <a:pt x="1401" y="2712"/>
                      <a:pt x="1428" y="2710"/>
                      <a:pt x="1455" y="2708"/>
                    </a:cubicBezTo>
                    <a:cubicBezTo>
                      <a:pt x="2229" y="2655"/>
                      <a:pt x="3009" y="2627"/>
                      <a:pt x="3793" y="2627"/>
                    </a:cubicBezTo>
                    <a:cubicBezTo>
                      <a:pt x="7046" y="2627"/>
                      <a:pt x="10363" y="3107"/>
                      <a:pt x="13522" y="4258"/>
                    </a:cubicBezTo>
                    <a:cubicBezTo>
                      <a:pt x="13546" y="4270"/>
                      <a:pt x="13568" y="4275"/>
                      <a:pt x="13589" y="4275"/>
                    </a:cubicBezTo>
                    <a:cubicBezTo>
                      <a:pt x="13731" y="4275"/>
                      <a:pt x="13807" y="4034"/>
                      <a:pt x="13674" y="3954"/>
                    </a:cubicBezTo>
                    <a:cubicBezTo>
                      <a:pt x="10027" y="1826"/>
                      <a:pt x="5863" y="307"/>
                      <a:pt x="1455" y="3"/>
                    </a:cubicBezTo>
                    <a:cubicBezTo>
                      <a:pt x="1432" y="1"/>
                      <a:pt x="1410" y="1"/>
                      <a:pt x="1388"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 name="Google Shape;4954;p30"/>
              <p:cNvSpPr/>
              <p:nvPr/>
            </p:nvSpPr>
            <p:spPr>
              <a:xfrm>
                <a:off x="1137825" y="1157600"/>
                <a:ext cx="342175" cy="387200"/>
              </a:xfrm>
              <a:custGeom>
                <a:avLst/>
                <a:gdLst/>
                <a:ahLst/>
                <a:cxnLst/>
                <a:rect l="l" t="t" r="r" b="b"/>
                <a:pathLst>
                  <a:path w="13687" h="15488" extrusionOk="0">
                    <a:moveTo>
                      <a:pt x="5745" y="1"/>
                    </a:moveTo>
                    <a:cubicBezTo>
                      <a:pt x="5350" y="1"/>
                      <a:pt x="5168" y="487"/>
                      <a:pt x="5137" y="912"/>
                    </a:cubicBezTo>
                    <a:cubicBezTo>
                      <a:pt x="4961" y="2049"/>
                      <a:pt x="5036" y="3207"/>
                      <a:pt x="5363" y="4281"/>
                    </a:cubicBezTo>
                    <a:lnTo>
                      <a:pt x="5363" y="4281"/>
                    </a:lnTo>
                    <a:cubicBezTo>
                      <a:pt x="4935" y="3111"/>
                      <a:pt x="4601" y="2360"/>
                      <a:pt x="4134" y="1764"/>
                    </a:cubicBezTo>
                    <a:cubicBezTo>
                      <a:pt x="3967" y="1456"/>
                      <a:pt x="3722" y="1148"/>
                      <a:pt x="3423" y="1148"/>
                    </a:cubicBezTo>
                    <a:cubicBezTo>
                      <a:pt x="3397" y="1148"/>
                      <a:pt x="3371" y="1151"/>
                      <a:pt x="3344" y="1156"/>
                    </a:cubicBezTo>
                    <a:cubicBezTo>
                      <a:pt x="3070" y="1247"/>
                      <a:pt x="2919" y="1551"/>
                      <a:pt x="2919" y="1855"/>
                    </a:cubicBezTo>
                    <a:cubicBezTo>
                      <a:pt x="2919" y="2159"/>
                      <a:pt x="3040" y="2432"/>
                      <a:pt x="3162" y="2675"/>
                    </a:cubicBezTo>
                    <a:cubicBezTo>
                      <a:pt x="3461" y="3333"/>
                      <a:pt x="3773" y="3965"/>
                      <a:pt x="4124" y="4571"/>
                    </a:cubicBezTo>
                    <a:lnTo>
                      <a:pt x="4124" y="4571"/>
                    </a:lnTo>
                    <a:cubicBezTo>
                      <a:pt x="3603" y="3801"/>
                      <a:pt x="3117" y="3284"/>
                      <a:pt x="2402" y="2949"/>
                    </a:cubicBezTo>
                    <a:cubicBezTo>
                      <a:pt x="2253" y="2888"/>
                      <a:pt x="2091" y="2857"/>
                      <a:pt x="1931" y="2857"/>
                    </a:cubicBezTo>
                    <a:cubicBezTo>
                      <a:pt x="1535" y="2857"/>
                      <a:pt x="1146" y="3046"/>
                      <a:pt x="973" y="3435"/>
                    </a:cubicBezTo>
                    <a:cubicBezTo>
                      <a:pt x="791" y="3952"/>
                      <a:pt x="1034" y="4499"/>
                      <a:pt x="1277" y="4925"/>
                    </a:cubicBezTo>
                    <a:cubicBezTo>
                      <a:pt x="1885" y="5806"/>
                      <a:pt x="2797" y="6384"/>
                      <a:pt x="3678" y="6931"/>
                    </a:cubicBezTo>
                    <a:cubicBezTo>
                      <a:pt x="3206" y="6817"/>
                      <a:pt x="2726" y="6755"/>
                      <a:pt x="2255" y="6755"/>
                    </a:cubicBezTo>
                    <a:cubicBezTo>
                      <a:pt x="1846" y="6755"/>
                      <a:pt x="1446" y="6802"/>
                      <a:pt x="1064" y="6900"/>
                    </a:cubicBezTo>
                    <a:cubicBezTo>
                      <a:pt x="730" y="6992"/>
                      <a:pt x="365" y="7144"/>
                      <a:pt x="213" y="7448"/>
                    </a:cubicBezTo>
                    <a:cubicBezTo>
                      <a:pt x="1" y="7934"/>
                      <a:pt x="274" y="8572"/>
                      <a:pt x="730" y="8815"/>
                    </a:cubicBezTo>
                    <a:cubicBezTo>
                      <a:pt x="1124" y="9030"/>
                      <a:pt x="1740" y="9150"/>
                      <a:pt x="2366" y="9150"/>
                    </a:cubicBezTo>
                    <a:cubicBezTo>
                      <a:pt x="2771" y="9150"/>
                      <a:pt x="3179" y="9100"/>
                      <a:pt x="3535" y="8993"/>
                    </a:cubicBezTo>
                    <a:lnTo>
                      <a:pt x="3535" y="8993"/>
                    </a:lnTo>
                    <a:cubicBezTo>
                      <a:pt x="2566" y="9313"/>
                      <a:pt x="1720" y="10059"/>
                      <a:pt x="1247" y="11065"/>
                    </a:cubicBezTo>
                    <a:cubicBezTo>
                      <a:pt x="1095" y="11399"/>
                      <a:pt x="973" y="11764"/>
                      <a:pt x="1095" y="12098"/>
                    </a:cubicBezTo>
                    <a:cubicBezTo>
                      <a:pt x="1216" y="12487"/>
                      <a:pt x="1610" y="12682"/>
                      <a:pt x="1981" y="12682"/>
                    </a:cubicBezTo>
                    <a:cubicBezTo>
                      <a:pt x="2074" y="12682"/>
                      <a:pt x="2165" y="12669"/>
                      <a:pt x="2250" y="12645"/>
                    </a:cubicBezTo>
                    <a:cubicBezTo>
                      <a:pt x="2645" y="12493"/>
                      <a:pt x="3830" y="11642"/>
                      <a:pt x="4438" y="10973"/>
                    </a:cubicBezTo>
                    <a:lnTo>
                      <a:pt x="4438" y="10973"/>
                    </a:lnTo>
                    <a:cubicBezTo>
                      <a:pt x="4104" y="11824"/>
                      <a:pt x="3800" y="12676"/>
                      <a:pt x="3952" y="13587"/>
                    </a:cubicBezTo>
                    <a:cubicBezTo>
                      <a:pt x="4078" y="14318"/>
                      <a:pt x="4705" y="14986"/>
                      <a:pt x="5348" y="14986"/>
                    </a:cubicBezTo>
                    <a:cubicBezTo>
                      <a:pt x="5481" y="14986"/>
                      <a:pt x="5615" y="14957"/>
                      <a:pt x="5745" y="14894"/>
                    </a:cubicBezTo>
                    <a:cubicBezTo>
                      <a:pt x="6292" y="14590"/>
                      <a:pt x="6505" y="13800"/>
                      <a:pt x="6505" y="13101"/>
                    </a:cubicBezTo>
                    <a:cubicBezTo>
                      <a:pt x="6505" y="12432"/>
                      <a:pt x="6353" y="11703"/>
                      <a:pt x="6505" y="11004"/>
                    </a:cubicBezTo>
                    <a:cubicBezTo>
                      <a:pt x="6505" y="12311"/>
                      <a:pt x="6870" y="13557"/>
                      <a:pt x="7569" y="14590"/>
                    </a:cubicBezTo>
                    <a:cubicBezTo>
                      <a:pt x="7782" y="14925"/>
                      <a:pt x="8055" y="15259"/>
                      <a:pt x="8420" y="15411"/>
                    </a:cubicBezTo>
                    <a:cubicBezTo>
                      <a:pt x="8549" y="15461"/>
                      <a:pt x="8685" y="15488"/>
                      <a:pt x="8816" y="15488"/>
                    </a:cubicBezTo>
                    <a:cubicBezTo>
                      <a:pt x="9087" y="15488"/>
                      <a:pt x="9341" y="15373"/>
                      <a:pt x="9484" y="15107"/>
                    </a:cubicBezTo>
                    <a:cubicBezTo>
                      <a:pt x="9727" y="14742"/>
                      <a:pt x="9606" y="14195"/>
                      <a:pt x="9484" y="13800"/>
                    </a:cubicBezTo>
                    <a:cubicBezTo>
                      <a:pt x="9237" y="12861"/>
                      <a:pt x="8950" y="11963"/>
                      <a:pt x="8590" y="11088"/>
                    </a:cubicBezTo>
                    <a:lnTo>
                      <a:pt x="8590" y="11088"/>
                    </a:lnTo>
                    <a:cubicBezTo>
                      <a:pt x="9010" y="11879"/>
                      <a:pt x="9674" y="12522"/>
                      <a:pt x="10457" y="12888"/>
                    </a:cubicBezTo>
                    <a:cubicBezTo>
                      <a:pt x="10684" y="12982"/>
                      <a:pt x="10952" y="13052"/>
                      <a:pt x="11205" y="13052"/>
                    </a:cubicBezTo>
                    <a:cubicBezTo>
                      <a:pt x="11527" y="13052"/>
                      <a:pt x="11823" y="12938"/>
                      <a:pt x="11976" y="12615"/>
                    </a:cubicBezTo>
                    <a:cubicBezTo>
                      <a:pt x="12159" y="12220"/>
                      <a:pt x="12007" y="11764"/>
                      <a:pt x="11855" y="11399"/>
                    </a:cubicBezTo>
                    <a:cubicBezTo>
                      <a:pt x="11369" y="10335"/>
                      <a:pt x="10669" y="9332"/>
                      <a:pt x="9788" y="8633"/>
                    </a:cubicBezTo>
                    <a:lnTo>
                      <a:pt x="9788" y="8633"/>
                    </a:lnTo>
                    <a:cubicBezTo>
                      <a:pt x="10530" y="8816"/>
                      <a:pt x="11182" y="8902"/>
                      <a:pt x="11720" y="8902"/>
                    </a:cubicBezTo>
                    <a:cubicBezTo>
                      <a:pt x="13054" y="8902"/>
                      <a:pt x="13686" y="8375"/>
                      <a:pt x="13253" y="7508"/>
                    </a:cubicBezTo>
                    <a:cubicBezTo>
                      <a:pt x="13131" y="7265"/>
                      <a:pt x="12828" y="7083"/>
                      <a:pt x="12584" y="6992"/>
                    </a:cubicBezTo>
                    <a:cubicBezTo>
                      <a:pt x="11828" y="6652"/>
                      <a:pt x="10981" y="6492"/>
                      <a:pt x="10160" y="6492"/>
                    </a:cubicBezTo>
                    <a:cubicBezTo>
                      <a:pt x="10025" y="6492"/>
                      <a:pt x="9891" y="6497"/>
                      <a:pt x="9758" y="6505"/>
                    </a:cubicBezTo>
                    <a:cubicBezTo>
                      <a:pt x="10700" y="6262"/>
                      <a:pt x="11612" y="5685"/>
                      <a:pt x="12220" y="4803"/>
                    </a:cubicBezTo>
                    <a:cubicBezTo>
                      <a:pt x="12493" y="4408"/>
                      <a:pt x="12706" y="3800"/>
                      <a:pt x="12372" y="3435"/>
                    </a:cubicBezTo>
                    <a:cubicBezTo>
                      <a:pt x="12265" y="3314"/>
                      <a:pt x="12106" y="3268"/>
                      <a:pt x="11935" y="3268"/>
                    </a:cubicBezTo>
                    <a:cubicBezTo>
                      <a:pt x="11764" y="3268"/>
                      <a:pt x="11581" y="3314"/>
                      <a:pt x="11429" y="3375"/>
                    </a:cubicBezTo>
                    <a:cubicBezTo>
                      <a:pt x="10487" y="3739"/>
                      <a:pt x="9575" y="4408"/>
                      <a:pt x="8876" y="5229"/>
                    </a:cubicBezTo>
                    <a:cubicBezTo>
                      <a:pt x="9393" y="4226"/>
                      <a:pt x="9727" y="3101"/>
                      <a:pt x="9849" y="1916"/>
                    </a:cubicBezTo>
                    <a:cubicBezTo>
                      <a:pt x="9879" y="1520"/>
                      <a:pt x="9849" y="1004"/>
                      <a:pt x="9545" y="791"/>
                    </a:cubicBezTo>
                    <a:cubicBezTo>
                      <a:pt x="9446" y="717"/>
                      <a:pt x="9340" y="685"/>
                      <a:pt x="9232" y="685"/>
                    </a:cubicBezTo>
                    <a:cubicBezTo>
                      <a:pt x="8943" y="685"/>
                      <a:pt x="8641" y="912"/>
                      <a:pt x="8420" y="1156"/>
                    </a:cubicBezTo>
                    <a:cubicBezTo>
                      <a:pt x="7630" y="2098"/>
                      <a:pt x="7144" y="3344"/>
                      <a:pt x="7022" y="4590"/>
                    </a:cubicBezTo>
                    <a:cubicBezTo>
                      <a:pt x="6900" y="3344"/>
                      <a:pt x="6718" y="2098"/>
                      <a:pt x="6414" y="852"/>
                    </a:cubicBezTo>
                    <a:cubicBezTo>
                      <a:pt x="6292" y="457"/>
                      <a:pt x="6110" y="1"/>
                      <a:pt x="574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 name="Google Shape;4955;p30"/>
              <p:cNvSpPr/>
              <p:nvPr/>
            </p:nvSpPr>
            <p:spPr>
              <a:xfrm>
                <a:off x="1239650" y="1283750"/>
                <a:ext cx="136800" cy="139925"/>
              </a:xfrm>
              <a:custGeom>
                <a:avLst/>
                <a:gdLst/>
                <a:ahLst/>
                <a:cxnLst/>
                <a:rect l="l" t="t" r="r" b="b"/>
                <a:pathLst>
                  <a:path w="5472" h="5597" extrusionOk="0">
                    <a:moveTo>
                      <a:pt x="2249" y="0"/>
                    </a:moveTo>
                    <a:cubicBezTo>
                      <a:pt x="2111" y="0"/>
                      <a:pt x="1974" y="32"/>
                      <a:pt x="1855" y="91"/>
                    </a:cubicBezTo>
                    <a:cubicBezTo>
                      <a:pt x="1520" y="243"/>
                      <a:pt x="1277" y="608"/>
                      <a:pt x="1277" y="1034"/>
                    </a:cubicBezTo>
                    <a:cubicBezTo>
                      <a:pt x="791" y="1095"/>
                      <a:pt x="304" y="1520"/>
                      <a:pt x="153" y="2067"/>
                    </a:cubicBezTo>
                    <a:cubicBezTo>
                      <a:pt x="1" y="2584"/>
                      <a:pt x="92" y="3222"/>
                      <a:pt x="487" y="3648"/>
                    </a:cubicBezTo>
                    <a:cubicBezTo>
                      <a:pt x="304" y="4225"/>
                      <a:pt x="487" y="4894"/>
                      <a:pt x="943" y="5259"/>
                    </a:cubicBezTo>
                    <a:cubicBezTo>
                      <a:pt x="1161" y="5419"/>
                      <a:pt x="1422" y="5502"/>
                      <a:pt x="1680" y="5502"/>
                    </a:cubicBezTo>
                    <a:cubicBezTo>
                      <a:pt x="1962" y="5502"/>
                      <a:pt x="2241" y="5404"/>
                      <a:pt x="2463" y="5198"/>
                    </a:cubicBezTo>
                    <a:cubicBezTo>
                      <a:pt x="2700" y="5455"/>
                      <a:pt x="3028" y="5597"/>
                      <a:pt x="3354" y="5597"/>
                    </a:cubicBezTo>
                    <a:cubicBezTo>
                      <a:pt x="3528" y="5597"/>
                      <a:pt x="3702" y="5556"/>
                      <a:pt x="3861" y="5471"/>
                    </a:cubicBezTo>
                    <a:cubicBezTo>
                      <a:pt x="4317" y="5259"/>
                      <a:pt x="4621" y="4681"/>
                      <a:pt x="4590" y="4104"/>
                    </a:cubicBezTo>
                    <a:cubicBezTo>
                      <a:pt x="5046" y="3830"/>
                      <a:pt x="5381" y="3313"/>
                      <a:pt x="5411" y="2705"/>
                    </a:cubicBezTo>
                    <a:cubicBezTo>
                      <a:pt x="5472" y="2128"/>
                      <a:pt x="5168" y="1520"/>
                      <a:pt x="4712" y="1246"/>
                    </a:cubicBezTo>
                    <a:cubicBezTo>
                      <a:pt x="4712" y="882"/>
                      <a:pt x="4469" y="487"/>
                      <a:pt x="4165" y="335"/>
                    </a:cubicBezTo>
                    <a:cubicBezTo>
                      <a:pt x="3993" y="231"/>
                      <a:pt x="3782" y="196"/>
                      <a:pt x="3521" y="196"/>
                    </a:cubicBezTo>
                    <a:cubicBezTo>
                      <a:pt x="3321" y="196"/>
                      <a:pt x="3091" y="217"/>
                      <a:pt x="2827" y="243"/>
                    </a:cubicBezTo>
                    <a:cubicBezTo>
                      <a:pt x="2679" y="77"/>
                      <a:pt x="2464" y="0"/>
                      <a:pt x="224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56" name="Google Shape;4956;p30"/>
            <p:cNvGrpSpPr/>
            <p:nvPr/>
          </p:nvGrpSpPr>
          <p:grpSpPr>
            <a:xfrm>
              <a:off x="314856" y="4568394"/>
              <a:ext cx="967256" cy="993454"/>
              <a:chOff x="582350" y="682150"/>
              <a:chExt cx="1350350" cy="1386925"/>
            </a:xfrm>
          </p:grpSpPr>
          <p:sp>
            <p:nvSpPr>
              <p:cNvPr id="4957" name="Google Shape;4957;p30"/>
              <p:cNvSpPr/>
              <p:nvPr/>
            </p:nvSpPr>
            <p:spPr>
              <a:xfrm>
                <a:off x="975200" y="682150"/>
                <a:ext cx="409625" cy="659775"/>
              </a:xfrm>
              <a:custGeom>
                <a:avLst/>
                <a:gdLst/>
                <a:ahLst/>
                <a:cxnLst/>
                <a:rect l="l" t="t" r="r" b="b"/>
                <a:pathLst>
                  <a:path w="16385" h="26391" extrusionOk="0">
                    <a:moveTo>
                      <a:pt x="7173" y="1"/>
                    </a:moveTo>
                    <a:cubicBezTo>
                      <a:pt x="5104" y="1"/>
                      <a:pt x="3053" y="975"/>
                      <a:pt x="1916" y="2879"/>
                    </a:cubicBezTo>
                    <a:cubicBezTo>
                      <a:pt x="1" y="5979"/>
                      <a:pt x="1034" y="10265"/>
                      <a:pt x="2554" y="13669"/>
                    </a:cubicBezTo>
                    <a:cubicBezTo>
                      <a:pt x="3983" y="16891"/>
                      <a:pt x="5806" y="19930"/>
                      <a:pt x="7934" y="22636"/>
                    </a:cubicBezTo>
                    <a:cubicBezTo>
                      <a:pt x="8846" y="23760"/>
                      <a:pt x="9849" y="24855"/>
                      <a:pt x="11034" y="25584"/>
                    </a:cubicBezTo>
                    <a:cubicBezTo>
                      <a:pt x="11759" y="26094"/>
                      <a:pt x="12578" y="26390"/>
                      <a:pt x="13533" y="26390"/>
                    </a:cubicBezTo>
                    <a:cubicBezTo>
                      <a:pt x="13660" y="26390"/>
                      <a:pt x="13790" y="26385"/>
                      <a:pt x="13922" y="26374"/>
                    </a:cubicBezTo>
                    <a:cubicBezTo>
                      <a:pt x="14743" y="26344"/>
                      <a:pt x="15442" y="25584"/>
                      <a:pt x="15503" y="24672"/>
                    </a:cubicBezTo>
                    <a:cubicBezTo>
                      <a:pt x="15685" y="21967"/>
                      <a:pt x="16050" y="19292"/>
                      <a:pt x="16202" y="16587"/>
                    </a:cubicBezTo>
                    <a:cubicBezTo>
                      <a:pt x="16384" y="13395"/>
                      <a:pt x="16263" y="10173"/>
                      <a:pt x="15229" y="7164"/>
                    </a:cubicBezTo>
                    <a:cubicBezTo>
                      <a:pt x="14256" y="4186"/>
                      <a:pt x="12250" y="1511"/>
                      <a:pt x="9545" y="447"/>
                    </a:cubicBezTo>
                    <a:cubicBezTo>
                      <a:pt x="8787" y="149"/>
                      <a:pt x="7979" y="1"/>
                      <a:pt x="71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 name="Google Shape;4958;p30"/>
              <p:cNvSpPr/>
              <p:nvPr/>
            </p:nvSpPr>
            <p:spPr>
              <a:xfrm>
                <a:off x="582350" y="1004750"/>
                <a:ext cx="701400" cy="434125"/>
              </a:xfrm>
              <a:custGeom>
                <a:avLst/>
                <a:gdLst/>
                <a:ahLst/>
                <a:cxnLst/>
                <a:rect l="l" t="t" r="r" b="b"/>
                <a:pathLst>
                  <a:path w="28056" h="17365" extrusionOk="0">
                    <a:moveTo>
                      <a:pt x="6844" y="1"/>
                    </a:moveTo>
                    <a:cubicBezTo>
                      <a:pt x="5243" y="1"/>
                      <a:pt x="3691" y="403"/>
                      <a:pt x="2462" y="1525"/>
                    </a:cubicBezTo>
                    <a:cubicBezTo>
                      <a:pt x="517" y="3257"/>
                      <a:pt x="0" y="6479"/>
                      <a:pt x="821" y="9124"/>
                    </a:cubicBezTo>
                    <a:cubicBezTo>
                      <a:pt x="1611" y="11738"/>
                      <a:pt x="3587" y="13744"/>
                      <a:pt x="5836" y="14960"/>
                    </a:cubicBezTo>
                    <a:cubicBezTo>
                      <a:pt x="8086" y="16176"/>
                      <a:pt x="10548" y="16662"/>
                      <a:pt x="13010" y="16966"/>
                    </a:cubicBezTo>
                    <a:cubicBezTo>
                      <a:pt x="15211" y="17229"/>
                      <a:pt x="17400" y="17365"/>
                      <a:pt x="19593" y="17365"/>
                    </a:cubicBezTo>
                    <a:cubicBezTo>
                      <a:pt x="20942" y="17365"/>
                      <a:pt x="22293" y="17313"/>
                      <a:pt x="23648" y="17209"/>
                    </a:cubicBezTo>
                    <a:cubicBezTo>
                      <a:pt x="24712" y="17118"/>
                      <a:pt x="25867" y="16966"/>
                      <a:pt x="26657" y="16176"/>
                    </a:cubicBezTo>
                    <a:cubicBezTo>
                      <a:pt x="27448" y="15416"/>
                      <a:pt x="28055" y="13562"/>
                      <a:pt x="27083" y="12224"/>
                    </a:cubicBezTo>
                    <a:cubicBezTo>
                      <a:pt x="22827" y="6388"/>
                      <a:pt x="16779" y="2194"/>
                      <a:pt x="10213" y="491"/>
                    </a:cubicBezTo>
                    <a:cubicBezTo>
                      <a:pt x="9131" y="202"/>
                      <a:pt x="7975" y="1"/>
                      <a:pt x="684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 name="Google Shape;4959;p30"/>
              <p:cNvSpPr/>
              <p:nvPr/>
            </p:nvSpPr>
            <p:spPr>
              <a:xfrm>
                <a:off x="755600" y="1406350"/>
                <a:ext cx="546375" cy="465075"/>
              </a:xfrm>
              <a:custGeom>
                <a:avLst/>
                <a:gdLst/>
                <a:ahLst/>
                <a:cxnLst/>
                <a:rect l="l" t="t" r="r" b="b"/>
                <a:pathLst>
                  <a:path w="21855" h="18603" extrusionOk="0">
                    <a:moveTo>
                      <a:pt x="16298" y="0"/>
                    </a:moveTo>
                    <a:cubicBezTo>
                      <a:pt x="13719" y="0"/>
                      <a:pt x="11160" y="320"/>
                      <a:pt x="8754" y="1267"/>
                    </a:cubicBezTo>
                    <a:cubicBezTo>
                      <a:pt x="5016" y="2695"/>
                      <a:pt x="1611" y="5887"/>
                      <a:pt x="608" y="10172"/>
                    </a:cubicBezTo>
                    <a:cubicBezTo>
                      <a:pt x="0" y="12726"/>
                      <a:pt x="426" y="15735"/>
                      <a:pt x="2250" y="17346"/>
                    </a:cubicBezTo>
                    <a:cubicBezTo>
                      <a:pt x="3219" y="18225"/>
                      <a:pt x="4439" y="18603"/>
                      <a:pt x="5675" y="18603"/>
                    </a:cubicBezTo>
                    <a:cubicBezTo>
                      <a:pt x="6105" y="18603"/>
                      <a:pt x="6537" y="18557"/>
                      <a:pt x="6961" y="18470"/>
                    </a:cubicBezTo>
                    <a:cubicBezTo>
                      <a:pt x="8602" y="18106"/>
                      <a:pt x="10092" y="17194"/>
                      <a:pt x="11490" y="16221"/>
                    </a:cubicBezTo>
                    <a:cubicBezTo>
                      <a:pt x="14682" y="13972"/>
                      <a:pt x="17569" y="11115"/>
                      <a:pt x="20001" y="7893"/>
                    </a:cubicBezTo>
                    <a:cubicBezTo>
                      <a:pt x="20639" y="7011"/>
                      <a:pt x="21277" y="6069"/>
                      <a:pt x="21551" y="5005"/>
                    </a:cubicBezTo>
                    <a:cubicBezTo>
                      <a:pt x="21855" y="3911"/>
                      <a:pt x="21703" y="2634"/>
                      <a:pt x="20487" y="233"/>
                    </a:cubicBezTo>
                    <a:cubicBezTo>
                      <a:pt x="19099" y="94"/>
                      <a:pt x="17695" y="0"/>
                      <a:pt x="1629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 name="Google Shape;4960;p30"/>
              <p:cNvSpPr/>
              <p:nvPr/>
            </p:nvSpPr>
            <p:spPr>
              <a:xfrm>
                <a:off x="1206975" y="1420700"/>
                <a:ext cx="335150" cy="648375"/>
              </a:xfrm>
              <a:custGeom>
                <a:avLst/>
                <a:gdLst/>
                <a:ahLst/>
                <a:cxnLst/>
                <a:rect l="l" t="t" r="r" b="b"/>
                <a:pathLst>
                  <a:path w="13406" h="25935" extrusionOk="0">
                    <a:moveTo>
                      <a:pt x="4837" y="0"/>
                    </a:moveTo>
                    <a:cubicBezTo>
                      <a:pt x="4050" y="0"/>
                      <a:pt x="3309" y="514"/>
                      <a:pt x="2979" y="1392"/>
                    </a:cubicBezTo>
                    <a:cubicBezTo>
                      <a:pt x="1186" y="6073"/>
                      <a:pt x="153" y="11149"/>
                      <a:pt x="31" y="16255"/>
                    </a:cubicBezTo>
                    <a:cubicBezTo>
                      <a:pt x="1" y="18535"/>
                      <a:pt x="153" y="20966"/>
                      <a:pt x="1247" y="22851"/>
                    </a:cubicBezTo>
                    <a:cubicBezTo>
                      <a:pt x="2389" y="24764"/>
                      <a:pt x="4415" y="25934"/>
                      <a:pt x="6450" y="25934"/>
                    </a:cubicBezTo>
                    <a:cubicBezTo>
                      <a:pt x="6742" y="25934"/>
                      <a:pt x="7035" y="25910"/>
                      <a:pt x="7326" y="25860"/>
                    </a:cubicBezTo>
                    <a:cubicBezTo>
                      <a:pt x="9666" y="25495"/>
                      <a:pt x="11672" y="23580"/>
                      <a:pt x="12554" y="21149"/>
                    </a:cubicBezTo>
                    <a:cubicBezTo>
                      <a:pt x="13405" y="18656"/>
                      <a:pt x="13071" y="15799"/>
                      <a:pt x="12432" y="13185"/>
                    </a:cubicBezTo>
                    <a:cubicBezTo>
                      <a:pt x="11672" y="9994"/>
                      <a:pt x="10517" y="6863"/>
                      <a:pt x="8998" y="3975"/>
                    </a:cubicBezTo>
                    <a:cubicBezTo>
                      <a:pt x="8238" y="2547"/>
                      <a:pt x="7174" y="1027"/>
                      <a:pt x="5745" y="237"/>
                    </a:cubicBezTo>
                    <a:cubicBezTo>
                      <a:pt x="5450" y="76"/>
                      <a:pt x="5140" y="0"/>
                      <a:pt x="483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 name="Google Shape;4961;p30"/>
              <p:cNvSpPr/>
              <p:nvPr/>
            </p:nvSpPr>
            <p:spPr>
              <a:xfrm>
                <a:off x="1324000" y="791250"/>
                <a:ext cx="503075" cy="549950"/>
              </a:xfrm>
              <a:custGeom>
                <a:avLst/>
                <a:gdLst/>
                <a:ahLst/>
                <a:cxnLst/>
                <a:rect l="l" t="t" r="r" b="b"/>
                <a:pathLst>
                  <a:path w="20123" h="21998" extrusionOk="0">
                    <a:moveTo>
                      <a:pt x="15137" y="1"/>
                    </a:moveTo>
                    <a:cubicBezTo>
                      <a:pt x="13202" y="1"/>
                      <a:pt x="11195" y="1272"/>
                      <a:pt x="9666" y="2800"/>
                    </a:cubicBezTo>
                    <a:cubicBezTo>
                      <a:pt x="5077" y="7420"/>
                      <a:pt x="2614" y="14077"/>
                      <a:pt x="304" y="20460"/>
                    </a:cubicBezTo>
                    <a:cubicBezTo>
                      <a:pt x="0" y="21311"/>
                      <a:pt x="1186" y="21919"/>
                      <a:pt x="1976" y="21980"/>
                    </a:cubicBezTo>
                    <a:cubicBezTo>
                      <a:pt x="2086" y="21992"/>
                      <a:pt x="2196" y="21998"/>
                      <a:pt x="2306" y="21998"/>
                    </a:cubicBezTo>
                    <a:cubicBezTo>
                      <a:pt x="3016" y="21998"/>
                      <a:pt x="3723" y="21761"/>
                      <a:pt x="4408" y="21524"/>
                    </a:cubicBezTo>
                    <a:cubicBezTo>
                      <a:pt x="7995" y="20278"/>
                      <a:pt x="11733" y="18971"/>
                      <a:pt x="14773" y="16478"/>
                    </a:cubicBezTo>
                    <a:cubicBezTo>
                      <a:pt x="17812" y="13956"/>
                      <a:pt x="20122" y="9943"/>
                      <a:pt x="19818" y="5718"/>
                    </a:cubicBezTo>
                    <a:cubicBezTo>
                      <a:pt x="19666" y="3591"/>
                      <a:pt x="18724" y="1433"/>
                      <a:pt x="17022" y="460"/>
                    </a:cubicBezTo>
                    <a:cubicBezTo>
                      <a:pt x="16415" y="141"/>
                      <a:pt x="15780" y="1"/>
                      <a:pt x="1513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2" name="Google Shape;4962;p30"/>
              <p:cNvSpPr/>
              <p:nvPr/>
            </p:nvSpPr>
            <p:spPr>
              <a:xfrm>
                <a:off x="1301950" y="1287625"/>
                <a:ext cx="630750" cy="358275"/>
              </a:xfrm>
              <a:custGeom>
                <a:avLst/>
                <a:gdLst/>
                <a:ahLst/>
                <a:cxnLst/>
                <a:rect l="l" t="t" r="r" b="b"/>
                <a:pathLst>
                  <a:path w="25230" h="14331" extrusionOk="0">
                    <a:moveTo>
                      <a:pt x="14369" y="0"/>
                    </a:moveTo>
                    <a:cubicBezTo>
                      <a:pt x="8611" y="0"/>
                      <a:pt x="1063" y="868"/>
                      <a:pt x="609" y="1821"/>
                    </a:cubicBezTo>
                    <a:cubicBezTo>
                      <a:pt x="1" y="3128"/>
                      <a:pt x="335" y="4709"/>
                      <a:pt x="1156" y="5924"/>
                    </a:cubicBezTo>
                    <a:cubicBezTo>
                      <a:pt x="1946" y="7110"/>
                      <a:pt x="3071" y="8022"/>
                      <a:pt x="4256" y="8812"/>
                    </a:cubicBezTo>
                    <a:cubicBezTo>
                      <a:pt x="7539" y="11092"/>
                      <a:pt x="11065" y="13159"/>
                      <a:pt x="14925" y="14010"/>
                    </a:cubicBezTo>
                    <a:cubicBezTo>
                      <a:pt x="15784" y="14200"/>
                      <a:pt x="16686" y="14330"/>
                      <a:pt x="17573" y="14330"/>
                    </a:cubicBezTo>
                    <a:cubicBezTo>
                      <a:pt x="18663" y="14330"/>
                      <a:pt x="19731" y="14134"/>
                      <a:pt x="20670" y="13614"/>
                    </a:cubicBezTo>
                    <a:cubicBezTo>
                      <a:pt x="22433" y="12642"/>
                      <a:pt x="23497" y="10757"/>
                      <a:pt x="24166" y="8842"/>
                    </a:cubicBezTo>
                    <a:cubicBezTo>
                      <a:pt x="24895" y="6867"/>
                      <a:pt x="25229" y="4496"/>
                      <a:pt x="24044" y="2763"/>
                    </a:cubicBezTo>
                    <a:cubicBezTo>
                      <a:pt x="22980" y="1243"/>
                      <a:pt x="21096" y="696"/>
                      <a:pt x="19272" y="332"/>
                    </a:cubicBezTo>
                    <a:cubicBezTo>
                      <a:pt x="18077" y="100"/>
                      <a:pt x="16326" y="0"/>
                      <a:pt x="1436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3" name="Google Shape;4963;p30"/>
              <p:cNvSpPr/>
              <p:nvPr/>
            </p:nvSpPr>
            <p:spPr>
              <a:xfrm>
                <a:off x="1259250" y="1456575"/>
                <a:ext cx="128600" cy="438325"/>
              </a:xfrm>
              <a:custGeom>
                <a:avLst/>
                <a:gdLst/>
                <a:ahLst/>
                <a:cxnLst/>
                <a:rect l="l" t="t" r="r" b="b"/>
                <a:pathLst>
                  <a:path w="5144" h="17533" extrusionOk="0">
                    <a:moveTo>
                      <a:pt x="1796" y="0"/>
                    </a:moveTo>
                    <a:cubicBezTo>
                      <a:pt x="916" y="0"/>
                      <a:pt x="1" y="832"/>
                      <a:pt x="463" y="1872"/>
                    </a:cubicBezTo>
                    <a:cubicBezTo>
                      <a:pt x="2560" y="6704"/>
                      <a:pt x="4080" y="11933"/>
                      <a:pt x="4445" y="17373"/>
                    </a:cubicBezTo>
                    <a:cubicBezTo>
                      <a:pt x="4460" y="17480"/>
                      <a:pt x="4543" y="17533"/>
                      <a:pt x="4623" y="17533"/>
                    </a:cubicBezTo>
                    <a:cubicBezTo>
                      <a:pt x="4703" y="17533"/>
                      <a:pt x="4779" y="17480"/>
                      <a:pt x="4779" y="17373"/>
                    </a:cubicBezTo>
                    <a:cubicBezTo>
                      <a:pt x="5144" y="11933"/>
                      <a:pt x="4627" y="6309"/>
                      <a:pt x="3016" y="960"/>
                    </a:cubicBezTo>
                    <a:cubicBezTo>
                      <a:pt x="2804" y="280"/>
                      <a:pt x="2306" y="0"/>
                      <a:pt x="179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 name="Google Shape;4964;p30"/>
              <p:cNvSpPr/>
              <p:nvPr/>
            </p:nvSpPr>
            <p:spPr>
              <a:xfrm>
                <a:off x="1278425" y="1436350"/>
                <a:ext cx="170225" cy="375075"/>
              </a:xfrm>
              <a:custGeom>
                <a:avLst/>
                <a:gdLst/>
                <a:ahLst/>
                <a:cxnLst/>
                <a:rect l="l" t="t" r="r" b="b"/>
                <a:pathLst>
                  <a:path w="6809" h="15003" extrusionOk="0">
                    <a:moveTo>
                      <a:pt x="2033" y="0"/>
                    </a:moveTo>
                    <a:cubicBezTo>
                      <a:pt x="1053" y="0"/>
                      <a:pt x="0" y="1189"/>
                      <a:pt x="729" y="2073"/>
                    </a:cubicBezTo>
                    <a:cubicBezTo>
                      <a:pt x="3495" y="5751"/>
                      <a:pt x="5623" y="10128"/>
                      <a:pt x="6444" y="14869"/>
                    </a:cubicBezTo>
                    <a:cubicBezTo>
                      <a:pt x="6473" y="14957"/>
                      <a:pt x="6558" y="15002"/>
                      <a:pt x="6639" y="15002"/>
                    </a:cubicBezTo>
                    <a:cubicBezTo>
                      <a:pt x="6726" y="15002"/>
                      <a:pt x="6808" y="14949"/>
                      <a:pt x="6808" y="14839"/>
                    </a:cubicBezTo>
                    <a:cubicBezTo>
                      <a:pt x="6687" y="9976"/>
                      <a:pt x="5501" y="4991"/>
                      <a:pt x="3009" y="583"/>
                    </a:cubicBezTo>
                    <a:cubicBezTo>
                      <a:pt x="2760" y="168"/>
                      <a:pt x="2402" y="0"/>
                      <a:pt x="203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 name="Google Shape;4965;p30"/>
              <p:cNvSpPr/>
              <p:nvPr/>
            </p:nvSpPr>
            <p:spPr>
              <a:xfrm>
                <a:off x="1256375" y="1484350"/>
                <a:ext cx="69925" cy="372750"/>
              </a:xfrm>
              <a:custGeom>
                <a:avLst/>
                <a:gdLst/>
                <a:ahLst/>
                <a:cxnLst/>
                <a:rect l="l" t="t" r="r" b="b"/>
                <a:pathLst>
                  <a:path w="2797" h="14910" extrusionOk="0">
                    <a:moveTo>
                      <a:pt x="1406" y="1"/>
                    </a:moveTo>
                    <a:cubicBezTo>
                      <a:pt x="707" y="1"/>
                      <a:pt x="0" y="396"/>
                      <a:pt x="31" y="1186"/>
                    </a:cubicBezTo>
                    <a:cubicBezTo>
                      <a:pt x="335" y="5685"/>
                      <a:pt x="882" y="10214"/>
                      <a:pt x="1216" y="14773"/>
                    </a:cubicBezTo>
                    <a:cubicBezTo>
                      <a:pt x="1216" y="14864"/>
                      <a:pt x="1300" y="14910"/>
                      <a:pt x="1383" y="14910"/>
                    </a:cubicBezTo>
                    <a:cubicBezTo>
                      <a:pt x="1467" y="14910"/>
                      <a:pt x="1550" y="14864"/>
                      <a:pt x="1550" y="14773"/>
                    </a:cubicBezTo>
                    <a:cubicBezTo>
                      <a:pt x="1915" y="10244"/>
                      <a:pt x="2432" y="5745"/>
                      <a:pt x="2736" y="1186"/>
                    </a:cubicBezTo>
                    <a:cubicBezTo>
                      <a:pt x="2797" y="396"/>
                      <a:pt x="2105" y="1"/>
                      <a:pt x="140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 name="Google Shape;4966;p30"/>
              <p:cNvSpPr/>
              <p:nvPr/>
            </p:nvSpPr>
            <p:spPr>
              <a:xfrm>
                <a:off x="987250" y="1441975"/>
                <a:ext cx="298650" cy="242300"/>
              </a:xfrm>
              <a:custGeom>
                <a:avLst/>
                <a:gdLst/>
                <a:ahLst/>
                <a:cxnLst/>
                <a:rect l="l" t="t" r="r" b="b"/>
                <a:pathLst>
                  <a:path w="11946" h="9692" extrusionOk="0">
                    <a:moveTo>
                      <a:pt x="10269" y="1"/>
                    </a:moveTo>
                    <a:cubicBezTo>
                      <a:pt x="10139" y="1"/>
                      <a:pt x="10000" y="27"/>
                      <a:pt x="9853" y="85"/>
                    </a:cubicBezTo>
                    <a:cubicBezTo>
                      <a:pt x="5446" y="1908"/>
                      <a:pt x="2011" y="5465"/>
                      <a:pt x="66" y="9447"/>
                    </a:cubicBezTo>
                    <a:cubicBezTo>
                      <a:pt x="1" y="9577"/>
                      <a:pt x="121" y="9691"/>
                      <a:pt x="240" y="9691"/>
                    </a:cubicBezTo>
                    <a:cubicBezTo>
                      <a:pt x="288" y="9691"/>
                      <a:pt x="335" y="9673"/>
                      <a:pt x="370" y="9629"/>
                    </a:cubicBezTo>
                    <a:cubicBezTo>
                      <a:pt x="2954" y="6042"/>
                      <a:pt x="6783" y="3702"/>
                      <a:pt x="10735" y="2668"/>
                    </a:cubicBezTo>
                    <a:cubicBezTo>
                      <a:pt x="11946" y="2393"/>
                      <a:pt x="11512" y="1"/>
                      <a:pt x="1026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 name="Google Shape;4967;p30"/>
              <p:cNvSpPr/>
              <p:nvPr/>
            </p:nvSpPr>
            <p:spPr>
              <a:xfrm>
                <a:off x="1125950" y="1425825"/>
                <a:ext cx="212075" cy="231125"/>
              </a:xfrm>
              <a:custGeom>
                <a:avLst/>
                <a:gdLst/>
                <a:ahLst/>
                <a:cxnLst/>
                <a:rect l="l" t="t" r="r" b="b"/>
                <a:pathLst>
                  <a:path w="8483" h="9245" extrusionOk="0">
                    <a:moveTo>
                      <a:pt x="6267" y="0"/>
                    </a:moveTo>
                    <a:cubicBezTo>
                      <a:pt x="6042" y="0"/>
                      <a:pt x="5842" y="82"/>
                      <a:pt x="5704" y="275"/>
                    </a:cubicBezTo>
                    <a:cubicBezTo>
                      <a:pt x="3728" y="3132"/>
                      <a:pt x="1965" y="6111"/>
                      <a:pt x="50" y="8968"/>
                    </a:cubicBezTo>
                    <a:cubicBezTo>
                      <a:pt x="1" y="9066"/>
                      <a:pt x="131" y="9244"/>
                      <a:pt x="246" y="9244"/>
                    </a:cubicBezTo>
                    <a:cubicBezTo>
                      <a:pt x="274" y="9244"/>
                      <a:pt x="300" y="9234"/>
                      <a:pt x="324" y="9211"/>
                    </a:cubicBezTo>
                    <a:cubicBezTo>
                      <a:pt x="2786" y="6779"/>
                      <a:pt x="5369" y="4469"/>
                      <a:pt x="7801" y="2038"/>
                    </a:cubicBezTo>
                    <a:cubicBezTo>
                      <a:pt x="8483" y="1331"/>
                      <a:pt x="7174" y="0"/>
                      <a:pt x="62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 name="Google Shape;4968;p30"/>
              <p:cNvSpPr/>
              <p:nvPr/>
            </p:nvSpPr>
            <p:spPr>
              <a:xfrm>
                <a:off x="872725" y="1410800"/>
                <a:ext cx="414450" cy="218025"/>
              </a:xfrm>
              <a:custGeom>
                <a:avLst/>
                <a:gdLst/>
                <a:ahLst/>
                <a:cxnLst/>
                <a:rect l="l" t="t" r="r" b="b"/>
                <a:pathLst>
                  <a:path w="16578" h="8721" extrusionOk="0">
                    <a:moveTo>
                      <a:pt x="14739" y="0"/>
                    </a:moveTo>
                    <a:cubicBezTo>
                      <a:pt x="14588" y="0"/>
                      <a:pt x="14425" y="27"/>
                      <a:pt x="14252" y="86"/>
                    </a:cubicBezTo>
                    <a:cubicBezTo>
                      <a:pt x="9054" y="1940"/>
                      <a:pt x="4282" y="4918"/>
                      <a:pt x="148" y="8414"/>
                    </a:cubicBezTo>
                    <a:cubicBezTo>
                      <a:pt x="0" y="8537"/>
                      <a:pt x="92" y="8720"/>
                      <a:pt x="230" y="8720"/>
                    </a:cubicBezTo>
                    <a:cubicBezTo>
                      <a:pt x="262" y="8720"/>
                      <a:pt x="296" y="8710"/>
                      <a:pt x="331" y="8687"/>
                    </a:cubicBezTo>
                    <a:cubicBezTo>
                      <a:pt x="4890" y="5800"/>
                      <a:pt x="9905" y="3885"/>
                      <a:pt x="15012" y="2669"/>
                    </a:cubicBezTo>
                    <a:cubicBezTo>
                      <a:pt x="16577" y="2340"/>
                      <a:pt x="16158" y="0"/>
                      <a:pt x="1473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 name="Google Shape;4969;p30"/>
              <p:cNvSpPr/>
              <p:nvPr/>
            </p:nvSpPr>
            <p:spPr>
              <a:xfrm>
                <a:off x="980400" y="1404150"/>
                <a:ext cx="289450" cy="134325"/>
              </a:xfrm>
              <a:custGeom>
                <a:avLst/>
                <a:gdLst/>
                <a:ahLst/>
                <a:cxnLst/>
                <a:rect l="l" t="t" r="r" b="b"/>
                <a:pathLst>
                  <a:path w="11578" h="5373" extrusionOk="0">
                    <a:moveTo>
                      <a:pt x="9583" y="0"/>
                    </a:moveTo>
                    <a:cubicBezTo>
                      <a:pt x="7715" y="0"/>
                      <a:pt x="5896" y="527"/>
                      <a:pt x="4352" y="1355"/>
                    </a:cubicBezTo>
                    <a:cubicBezTo>
                      <a:pt x="2620" y="2266"/>
                      <a:pt x="1130" y="3543"/>
                      <a:pt x="97" y="5093"/>
                    </a:cubicBezTo>
                    <a:cubicBezTo>
                      <a:pt x="0" y="5214"/>
                      <a:pt x="152" y="5372"/>
                      <a:pt x="280" y="5372"/>
                    </a:cubicBezTo>
                    <a:cubicBezTo>
                      <a:pt x="313" y="5372"/>
                      <a:pt x="345" y="5362"/>
                      <a:pt x="370" y="5336"/>
                    </a:cubicBezTo>
                    <a:cubicBezTo>
                      <a:pt x="1647" y="4029"/>
                      <a:pt x="3258" y="3239"/>
                      <a:pt x="4930" y="2783"/>
                    </a:cubicBezTo>
                    <a:cubicBezTo>
                      <a:pt x="5849" y="2549"/>
                      <a:pt x="6778" y="2435"/>
                      <a:pt x="7681" y="2435"/>
                    </a:cubicBezTo>
                    <a:cubicBezTo>
                      <a:pt x="8419" y="2435"/>
                      <a:pt x="9140" y="2511"/>
                      <a:pt x="9823" y="2662"/>
                    </a:cubicBezTo>
                    <a:cubicBezTo>
                      <a:pt x="9872" y="2674"/>
                      <a:pt x="9919" y="2680"/>
                      <a:pt x="9966" y="2680"/>
                    </a:cubicBezTo>
                    <a:cubicBezTo>
                      <a:pt x="10926" y="2680"/>
                      <a:pt x="11578" y="133"/>
                      <a:pt x="10158" y="17"/>
                    </a:cubicBezTo>
                    <a:cubicBezTo>
                      <a:pt x="9966" y="6"/>
                      <a:pt x="9774" y="0"/>
                      <a:pt x="958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 name="Google Shape;4970;p30"/>
              <p:cNvSpPr/>
              <p:nvPr/>
            </p:nvSpPr>
            <p:spPr>
              <a:xfrm>
                <a:off x="789025" y="1324225"/>
                <a:ext cx="491750" cy="121800"/>
              </a:xfrm>
              <a:custGeom>
                <a:avLst/>
                <a:gdLst/>
                <a:ahLst/>
                <a:cxnLst/>
                <a:rect l="l" t="t" r="r" b="b"/>
                <a:pathLst>
                  <a:path w="19670" h="4872" extrusionOk="0">
                    <a:moveTo>
                      <a:pt x="4780" y="1"/>
                    </a:moveTo>
                    <a:cubicBezTo>
                      <a:pt x="3266" y="1"/>
                      <a:pt x="1760" y="81"/>
                      <a:pt x="274" y="235"/>
                    </a:cubicBezTo>
                    <a:cubicBezTo>
                      <a:pt x="1" y="296"/>
                      <a:pt x="31" y="600"/>
                      <a:pt x="274" y="600"/>
                    </a:cubicBezTo>
                    <a:cubicBezTo>
                      <a:pt x="6110" y="691"/>
                      <a:pt x="11825" y="2272"/>
                      <a:pt x="16962" y="4704"/>
                    </a:cubicBezTo>
                    <a:cubicBezTo>
                      <a:pt x="17195" y="4820"/>
                      <a:pt x="17421" y="4872"/>
                      <a:pt x="17631" y="4872"/>
                    </a:cubicBezTo>
                    <a:cubicBezTo>
                      <a:pt x="18953" y="4872"/>
                      <a:pt x="19669" y="2836"/>
                      <a:pt x="17965" y="2181"/>
                    </a:cubicBezTo>
                    <a:cubicBezTo>
                      <a:pt x="13705" y="685"/>
                      <a:pt x="9210" y="1"/>
                      <a:pt x="47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 name="Google Shape;4971;p30"/>
              <p:cNvSpPr/>
              <p:nvPr/>
            </p:nvSpPr>
            <p:spPr>
              <a:xfrm>
                <a:off x="981525" y="1249500"/>
                <a:ext cx="328025" cy="181475"/>
              </a:xfrm>
              <a:custGeom>
                <a:avLst/>
                <a:gdLst/>
                <a:ahLst/>
                <a:cxnLst/>
                <a:rect l="l" t="t" r="r" b="b"/>
                <a:pathLst>
                  <a:path w="13121" h="7259" extrusionOk="0">
                    <a:moveTo>
                      <a:pt x="263" y="0"/>
                    </a:moveTo>
                    <a:cubicBezTo>
                      <a:pt x="73" y="0"/>
                      <a:pt x="1" y="250"/>
                      <a:pt x="173" y="337"/>
                    </a:cubicBezTo>
                    <a:cubicBezTo>
                      <a:pt x="3942" y="2161"/>
                      <a:pt x="7347" y="4531"/>
                      <a:pt x="10538" y="7085"/>
                    </a:cubicBezTo>
                    <a:cubicBezTo>
                      <a:pt x="10691" y="7206"/>
                      <a:pt x="10858" y="7258"/>
                      <a:pt x="11029" y="7258"/>
                    </a:cubicBezTo>
                    <a:cubicBezTo>
                      <a:pt x="12018" y="7258"/>
                      <a:pt x="13121" y="5483"/>
                      <a:pt x="12058" y="4835"/>
                    </a:cubicBezTo>
                    <a:cubicBezTo>
                      <a:pt x="8350" y="2677"/>
                      <a:pt x="4307" y="1157"/>
                      <a:pt x="295" y="2"/>
                    </a:cubicBezTo>
                    <a:cubicBezTo>
                      <a:pt x="284" y="1"/>
                      <a:pt x="273" y="0"/>
                      <a:pt x="2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 name="Google Shape;4972;p30"/>
              <p:cNvSpPr/>
              <p:nvPr/>
            </p:nvSpPr>
            <p:spPr>
              <a:xfrm>
                <a:off x="973500" y="1174075"/>
                <a:ext cx="356800" cy="239800"/>
              </a:xfrm>
              <a:custGeom>
                <a:avLst/>
                <a:gdLst/>
                <a:ahLst/>
                <a:cxnLst/>
                <a:rect l="l" t="t" r="r" b="b"/>
                <a:pathLst>
                  <a:path w="14272" h="9592" extrusionOk="0">
                    <a:moveTo>
                      <a:pt x="284" y="1"/>
                    </a:moveTo>
                    <a:cubicBezTo>
                      <a:pt x="125" y="1"/>
                      <a:pt x="1" y="206"/>
                      <a:pt x="190" y="314"/>
                    </a:cubicBezTo>
                    <a:cubicBezTo>
                      <a:pt x="4263" y="2959"/>
                      <a:pt x="7972" y="6059"/>
                      <a:pt x="11437" y="9281"/>
                    </a:cubicBezTo>
                    <a:cubicBezTo>
                      <a:pt x="11667" y="9499"/>
                      <a:pt x="11924" y="9591"/>
                      <a:pt x="12180" y="9591"/>
                    </a:cubicBezTo>
                    <a:cubicBezTo>
                      <a:pt x="13242" y="9591"/>
                      <a:pt x="14272" y="7998"/>
                      <a:pt x="13169" y="7214"/>
                    </a:cubicBezTo>
                    <a:cubicBezTo>
                      <a:pt x="9157" y="4326"/>
                      <a:pt x="4780" y="1986"/>
                      <a:pt x="342" y="10"/>
                    </a:cubicBezTo>
                    <a:cubicBezTo>
                      <a:pt x="323" y="4"/>
                      <a:pt x="303" y="1"/>
                      <a:pt x="28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 name="Google Shape;4973;p30"/>
              <p:cNvSpPr/>
              <p:nvPr/>
            </p:nvSpPr>
            <p:spPr>
              <a:xfrm>
                <a:off x="1137400" y="950450"/>
                <a:ext cx="180600" cy="461200"/>
              </a:xfrm>
              <a:custGeom>
                <a:avLst/>
                <a:gdLst/>
                <a:ahLst/>
                <a:cxnLst/>
                <a:rect l="l" t="t" r="r" b="b"/>
                <a:pathLst>
                  <a:path w="7224" h="18448" extrusionOk="0">
                    <a:moveTo>
                      <a:pt x="181" y="1"/>
                    </a:moveTo>
                    <a:cubicBezTo>
                      <a:pt x="89" y="1"/>
                      <a:pt x="0" y="78"/>
                      <a:pt x="18" y="232"/>
                    </a:cubicBezTo>
                    <a:cubicBezTo>
                      <a:pt x="990" y="6007"/>
                      <a:pt x="2267" y="11812"/>
                      <a:pt x="4151" y="17436"/>
                    </a:cubicBezTo>
                    <a:cubicBezTo>
                      <a:pt x="4409" y="18152"/>
                      <a:pt x="4934" y="18448"/>
                      <a:pt x="5454" y="18448"/>
                    </a:cubicBezTo>
                    <a:cubicBezTo>
                      <a:pt x="6346" y="18448"/>
                      <a:pt x="7223" y="17577"/>
                      <a:pt x="6705" y="16463"/>
                    </a:cubicBezTo>
                    <a:cubicBezTo>
                      <a:pt x="4273" y="11174"/>
                      <a:pt x="2024" y="5764"/>
                      <a:pt x="352" y="141"/>
                    </a:cubicBezTo>
                    <a:cubicBezTo>
                      <a:pt x="325" y="48"/>
                      <a:pt x="252" y="1"/>
                      <a:pt x="18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 name="Google Shape;4974;p30"/>
              <p:cNvSpPr/>
              <p:nvPr/>
            </p:nvSpPr>
            <p:spPr>
              <a:xfrm>
                <a:off x="1214125" y="977300"/>
                <a:ext cx="139375" cy="450850"/>
              </a:xfrm>
              <a:custGeom>
                <a:avLst/>
                <a:gdLst/>
                <a:ahLst/>
                <a:cxnLst/>
                <a:rect l="l" t="t" r="r" b="b"/>
                <a:pathLst>
                  <a:path w="5575" h="18034" extrusionOk="0">
                    <a:moveTo>
                      <a:pt x="191" y="0"/>
                    </a:moveTo>
                    <a:cubicBezTo>
                      <a:pt x="96" y="0"/>
                      <a:pt x="1" y="80"/>
                      <a:pt x="18" y="222"/>
                    </a:cubicBezTo>
                    <a:cubicBezTo>
                      <a:pt x="930" y="5754"/>
                      <a:pt x="1660" y="11346"/>
                      <a:pt x="2633" y="16848"/>
                    </a:cubicBezTo>
                    <a:cubicBezTo>
                      <a:pt x="2761" y="17673"/>
                      <a:pt x="3349" y="18033"/>
                      <a:pt x="3945" y="18033"/>
                    </a:cubicBezTo>
                    <a:cubicBezTo>
                      <a:pt x="4753" y="18033"/>
                      <a:pt x="5575" y="17369"/>
                      <a:pt x="5277" y="16301"/>
                    </a:cubicBezTo>
                    <a:cubicBezTo>
                      <a:pt x="3696" y="10890"/>
                      <a:pt x="1964" y="5541"/>
                      <a:pt x="353" y="130"/>
                    </a:cubicBezTo>
                    <a:cubicBezTo>
                      <a:pt x="327" y="41"/>
                      <a:pt x="260" y="0"/>
                      <a:pt x="19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 name="Google Shape;4975;p30"/>
              <p:cNvSpPr/>
              <p:nvPr/>
            </p:nvSpPr>
            <p:spPr>
              <a:xfrm>
                <a:off x="1288100" y="1008875"/>
                <a:ext cx="84550" cy="411475"/>
              </a:xfrm>
              <a:custGeom>
                <a:avLst/>
                <a:gdLst/>
                <a:ahLst/>
                <a:cxnLst/>
                <a:rect l="l" t="t" r="r" b="b"/>
                <a:pathLst>
                  <a:path w="3382" h="16459" extrusionOk="0">
                    <a:moveTo>
                      <a:pt x="210" y="1"/>
                    </a:moveTo>
                    <a:cubicBezTo>
                      <a:pt x="104" y="1"/>
                      <a:pt x="0" y="91"/>
                      <a:pt x="38" y="205"/>
                    </a:cubicBezTo>
                    <a:cubicBezTo>
                      <a:pt x="1011" y="5129"/>
                      <a:pt x="1102" y="10205"/>
                      <a:pt x="677" y="15099"/>
                    </a:cubicBezTo>
                    <a:cubicBezTo>
                      <a:pt x="581" y="15974"/>
                      <a:pt x="1328" y="16458"/>
                      <a:pt x="2061" y="16458"/>
                    </a:cubicBezTo>
                    <a:cubicBezTo>
                      <a:pt x="2727" y="16458"/>
                      <a:pt x="3382" y="16058"/>
                      <a:pt x="3382" y="15190"/>
                    </a:cubicBezTo>
                    <a:cubicBezTo>
                      <a:pt x="3230" y="9962"/>
                      <a:pt x="2044" y="4886"/>
                      <a:pt x="373" y="114"/>
                    </a:cubicBezTo>
                    <a:cubicBezTo>
                      <a:pt x="338" y="34"/>
                      <a:pt x="274" y="1"/>
                      <a:pt x="21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 name="Google Shape;4976;p30"/>
              <p:cNvSpPr/>
              <p:nvPr/>
            </p:nvSpPr>
            <p:spPr>
              <a:xfrm>
                <a:off x="1308525" y="1001450"/>
                <a:ext cx="276000" cy="379950"/>
              </a:xfrm>
              <a:custGeom>
                <a:avLst/>
                <a:gdLst/>
                <a:ahLst/>
                <a:cxnLst/>
                <a:rect l="l" t="t" r="r" b="b"/>
                <a:pathLst>
                  <a:path w="11040" h="15198" extrusionOk="0">
                    <a:moveTo>
                      <a:pt x="10802" y="1"/>
                    </a:moveTo>
                    <a:cubicBezTo>
                      <a:pt x="10749" y="1"/>
                      <a:pt x="10695" y="23"/>
                      <a:pt x="10650" y="76"/>
                    </a:cubicBezTo>
                    <a:cubicBezTo>
                      <a:pt x="7367" y="4423"/>
                      <a:pt x="3963" y="8678"/>
                      <a:pt x="771" y="12994"/>
                    </a:cubicBezTo>
                    <a:cubicBezTo>
                      <a:pt x="0" y="14066"/>
                      <a:pt x="981" y="15197"/>
                      <a:pt x="1956" y="15197"/>
                    </a:cubicBezTo>
                    <a:cubicBezTo>
                      <a:pt x="2365" y="15197"/>
                      <a:pt x="2773" y="14999"/>
                      <a:pt x="3051" y="14514"/>
                    </a:cubicBezTo>
                    <a:cubicBezTo>
                      <a:pt x="5787" y="9864"/>
                      <a:pt x="8279" y="5031"/>
                      <a:pt x="10954" y="259"/>
                    </a:cubicBezTo>
                    <a:cubicBezTo>
                      <a:pt x="11040" y="130"/>
                      <a:pt x="10928" y="1"/>
                      <a:pt x="1080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 name="Google Shape;4977;p30"/>
              <p:cNvSpPr/>
              <p:nvPr/>
            </p:nvSpPr>
            <p:spPr>
              <a:xfrm>
                <a:off x="1296875" y="1110600"/>
                <a:ext cx="319475" cy="325350"/>
              </a:xfrm>
              <a:custGeom>
                <a:avLst/>
                <a:gdLst/>
                <a:ahLst/>
                <a:cxnLst/>
                <a:rect l="l" t="t" r="r" b="b"/>
                <a:pathLst>
                  <a:path w="12779" h="13014" extrusionOk="0">
                    <a:moveTo>
                      <a:pt x="12553" y="0"/>
                    </a:moveTo>
                    <a:cubicBezTo>
                      <a:pt x="12504" y="0"/>
                      <a:pt x="12448" y="17"/>
                      <a:pt x="12393" y="57"/>
                    </a:cubicBezTo>
                    <a:cubicBezTo>
                      <a:pt x="8654" y="3613"/>
                      <a:pt x="4733" y="7109"/>
                      <a:pt x="994" y="10726"/>
                    </a:cubicBezTo>
                    <a:cubicBezTo>
                      <a:pt x="1" y="11650"/>
                      <a:pt x="1009" y="13013"/>
                      <a:pt x="2044" y="13013"/>
                    </a:cubicBezTo>
                    <a:cubicBezTo>
                      <a:pt x="2371" y="13013"/>
                      <a:pt x="2700" y="12878"/>
                      <a:pt x="2970" y="12549"/>
                    </a:cubicBezTo>
                    <a:cubicBezTo>
                      <a:pt x="6283" y="8537"/>
                      <a:pt x="9383" y="4343"/>
                      <a:pt x="12666" y="270"/>
                    </a:cubicBezTo>
                    <a:cubicBezTo>
                      <a:pt x="12778" y="135"/>
                      <a:pt x="12692" y="0"/>
                      <a:pt x="1255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 name="Google Shape;4978;p30"/>
              <p:cNvSpPr/>
              <p:nvPr/>
            </p:nvSpPr>
            <p:spPr>
              <a:xfrm>
                <a:off x="1281425" y="1174950"/>
                <a:ext cx="353375" cy="261450"/>
              </a:xfrm>
              <a:custGeom>
                <a:avLst/>
                <a:gdLst/>
                <a:ahLst/>
                <a:cxnLst/>
                <a:rect l="l" t="t" r="r" b="b"/>
                <a:pathLst>
                  <a:path w="14135" h="10458" extrusionOk="0">
                    <a:moveTo>
                      <a:pt x="13896" y="0"/>
                    </a:moveTo>
                    <a:cubicBezTo>
                      <a:pt x="13857" y="0"/>
                      <a:pt x="13815" y="11"/>
                      <a:pt x="13771" y="36"/>
                    </a:cubicBezTo>
                    <a:cubicBezTo>
                      <a:pt x="9758" y="2954"/>
                      <a:pt x="5442" y="5507"/>
                      <a:pt x="1217" y="7939"/>
                    </a:cubicBezTo>
                    <a:cubicBezTo>
                      <a:pt x="1" y="8649"/>
                      <a:pt x="876" y="10457"/>
                      <a:pt x="2029" y="10457"/>
                    </a:cubicBezTo>
                    <a:cubicBezTo>
                      <a:pt x="2259" y="10457"/>
                      <a:pt x="2500" y="10385"/>
                      <a:pt x="2737" y="10219"/>
                    </a:cubicBezTo>
                    <a:cubicBezTo>
                      <a:pt x="6749" y="7209"/>
                      <a:pt x="10427" y="3775"/>
                      <a:pt x="14014" y="279"/>
                    </a:cubicBezTo>
                    <a:cubicBezTo>
                      <a:pt x="14134" y="159"/>
                      <a:pt x="14045" y="0"/>
                      <a:pt x="1389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 name="Google Shape;4979;p30"/>
              <p:cNvSpPr/>
              <p:nvPr/>
            </p:nvSpPr>
            <p:spPr>
              <a:xfrm>
                <a:off x="1290625" y="1350725"/>
                <a:ext cx="465300" cy="87950"/>
              </a:xfrm>
              <a:custGeom>
                <a:avLst/>
                <a:gdLst/>
                <a:ahLst/>
                <a:cxnLst/>
                <a:rect l="l" t="t" r="r" b="b"/>
                <a:pathLst>
                  <a:path w="18612" h="3518" extrusionOk="0">
                    <a:moveTo>
                      <a:pt x="9241" y="0"/>
                    </a:moveTo>
                    <a:cubicBezTo>
                      <a:pt x="6729" y="0"/>
                      <a:pt x="4200" y="260"/>
                      <a:pt x="1700" y="817"/>
                    </a:cubicBezTo>
                    <a:cubicBezTo>
                      <a:pt x="1" y="1228"/>
                      <a:pt x="600" y="3518"/>
                      <a:pt x="1960" y="3518"/>
                    </a:cubicBezTo>
                    <a:cubicBezTo>
                      <a:pt x="2108" y="3518"/>
                      <a:pt x="2266" y="3490"/>
                      <a:pt x="2430" y="3431"/>
                    </a:cubicBezTo>
                    <a:cubicBezTo>
                      <a:pt x="6379" y="2082"/>
                      <a:pt x="10615" y="1287"/>
                      <a:pt x="14926" y="1287"/>
                    </a:cubicBezTo>
                    <a:cubicBezTo>
                      <a:pt x="16056" y="1287"/>
                      <a:pt x="17190" y="1341"/>
                      <a:pt x="18327" y="1455"/>
                    </a:cubicBezTo>
                    <a:cubicBezTo>
                      <a:pt x="18343" y="1460"/>
                      <a:pt x="18359" y="1462"/>
                      <a:pt x="18373" y="1462"/>
                    </a:cubicBezTo>
                    <a:cubicBezTo>
                      <a:pt x="18551" y="1462"/>
                      <a:pt x="18612" y="1149"/>
                      <a:pt x="18387" y="1121"/>
                    </a:cubicBezTo>
                    <a:cubicBezTo>
                      <a:pt x="15429" y="398"/>
                      <a:pt x="12349" y="0"/>
                      <a:pt x="924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 name="Google Shape;4980;p30"/>
              <p:cNvSpPr/>
              <p:nvPr/>
            </p:nvSpPr>
            <p:spPr>
              <a:xfrm>
                <a:off x="1303125" y="1429000"/>
                <a:ext cx="401400" cy="68750"/>
              </a:xfrm>
              <a:custGeom>
                <a:avLst/>
                <a:gdLst/>
                <a:ahLst/>
                <a:cxnLst/>
                <a:rect l="l" t="t" r="r" b="b"/>
                <a:pathLst>
                  <a:path w="16056" h="2750" extrusionOk="0">
                    <a:moveTo>
                      <a:pt x="2982" y="1"/>
                    </a:moveTo>
                    <a:cubicBezTo>
                      <a:pt x="2530" y="1"/>
                      <a:pt x="2078" y="9"/>
                      <a:pt x="1626" y="26"/>
                    </a:cubicBezTo>
                    <a:cubicBezTo>
                      <a:pt x="1" y="113"/>
                      <a:pt x="343" y="2750"/>
                      <a:pt x="1700" y="2750"/>
                    </a:cubicBezTo>
                    <a:cubicBezTo>
                      <a:pt x="1764" y="2750"/>
                      <a:pt x="1831" y="2744"/>
                      <a:pt x="1899" y="2731"/>
                    </a:cubicBezTo>
                    <a:cubicBezTo>
                      <a:pt x="4643" y="2271"/>
                      <a:pt x="7453" y="2000"/>
                      <a:pt x="10277" y="2000"/>
                    </a:cubicBezTo>
                    <a:cubicBezTo>
                      <a:pt x="12114" y="2000"/>
                      <a:pt x="13957" y="2115"/>
                      <a:pt x="15790" y="2367"/>
                    </a:cubicBezTo>
                    <a:cubicBezTo>
                      <a:pt x="15799" y="2368"/>
                      <a:pt x="15807" y="2369"/>
                      <a:pt x="15815" y="2369"/>
                    </a:cubicBezTo>
                    <a:cubicBezTo>
                      <a:pt x="15981" y="2369"/>
                      <a:pt x="16055" y="2089"/>
                      <a:pt x="15881" y="2002"/>
                    </a:cubicBezTo>
                    <a:cubicBezTo>
                      <a:pt x="11774" y="789"/>
                      <a:pt x="7391" y="1"/>
                      <a:pt x="29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 name="Google Shape;4981;p30"/>
              <p:cNvSpPr/>
              <p:nvPr/>
            </p:nvSpPr>
            <p:spPr>
              <a:xfrm>
                <a:off x="1295700" y="1386875"/>
                <a:ext cx="344450" cy="74750"/>
              </a:xfrm>
              <a:custGeom>
                <a:avLst/>
                <a:gdLst/>
                <a:ahLst/>
                <a:cxnLst/>
                <a:rect l="l" t="t" r="r" b="b"/>
                <a:pathLst>
                  <a:path w="13778" h="2990" extrusionOk="0">
                    <a:moveTo>
                      <a:pt x="5512" y="0"/>
                    </a:moveTo>
                    <a:cubicBezTo>
                      <a:pt x="4114" y="0"/>
                      <a:pt x="2711" y="88"/>
                      <a:pt x="1315" y="283"/>
                    </a:cubicBezTo>
                    <a:cubicBezTo>
                      <a:pt x="0" y="454"/>
                      <a:pt x="566" y="2990"/>
                      <a:pt x="1674" y="2990"/>
                    </a:cubicBezTo>
                    <a:cubicBezTo>
                      <a:pt x="1745" y="2990"/>
                      <a:pt x="1818" y="2979"/>
                      <a:pt x="1892" y="2957"/>
                    </a:cubicBezTo>
                    <a:cubicBezTo>
                      <a:pt x="5462" y="1933"/>
                      <a:pt x="9256" y="1191"/>
                      <a:pt x="13113" y="1191"/>
                    </a:cubicBezTo>
                    <a:cubicBezTo>
                      <a:pt x="13264" y="1191"/>
                      <a:pt x="13414" y="1192"/>
                      <a:pt x="13564" y="1194"/>
                    </a:cubicBezTo>
                    <a:cubicBezTo>
                      <a:pt x="13747" y="1194"/>
                      <a:pt x="13777" y="891"/>
                      <a:pt x="13595" y="860"/>
                    </a:cubicBezTo>
                    <a:cubicBezTo>
                      <a:pt x="10978" y="337"/>
                      <a:pt x="8254" y="0"/>
                      <a:pt x="551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 name="Google Shape;4982;p30"/>
              <p:cNvSpPr/>
              <p:nvPr/>
            </p:nvSpPr>
            <p:spPr>
              <a:xfrm>
                <a:off x="1275475" y="1444025"/>
                <a:ext cx="345175" cy="106875"/>
              </a:xfrm>
              <a:custGeom>
                <a:avLst/>
                <a:gdLst/>
                <a:ahLst/>
                <a:cxnLst/>
                <a:rect l="l" t="t" r="r" b="b"/>
                <a:pathLst>
                  <a:path w="13807" h="4275" extrusionOk="0">
                    <a:moveTo>
                      <a:pt x="1388" y="1"/>
                    </a:moveTo>
                    <a:cubicBezTo>
                      <a:pt x="0" y="1"/>
                      <a:pt x="132" y="2712"/>
                      <a:pt x="1375" y="2712"/>
                    </a:cubicBezTo>
                    <a:cubicBezTo>
                      <a:pt x="1401" y="2712"/>
                      <a:pt x="1428" y="2710"/>
                      <a:pt x="1455" y="2708"/>
                    </a:cubicBezTo>
                    <a:cubicBezTo>
                      <a:pt x="2229" y="2655"/>
                      <a:pt x="3009" y="2627"/>
                      <a:pt x="3793" y="2627"/>
                    </a:cubicBezTo>
                    <a:cubicBezTo>
                      <a:pt x="7046" y="2627"/>
                      <a:pt x="10363" y="3107"/>
                      <a:pt x="13522" y="4258"/>
                    </a:cubicBezTo>
                    <a:cubicBezTo>
                      <a:pt x="13546" y="4270"/>
                      <a:pt x="13568" y="4275"/>
                      <a:pt x="13589" y="4275"/>
                    </a:cubicBezTo>
                    <a:cubicBezTo>
                      <a:pt x="13731" y="4275"/>
                      <a:pt x="13807" y="4034"/>
                      <a:pt x="13674" y="3954"/>
                    </a:cubicBezTo>
                    <a:cubicBezTo>
                      <a:pt x="10027" y="1826"/>
                      <a:pt x="5863" y="307"/>
                      <a:pt x="1455" y="3"/>
                    </a:cubicBezTo>
                    <a:cubicBezTo>
                      <a:pt x="1432" y="1"/>
                      <a:pt x="1410" y="1"/>
                      <a:pt x="138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 name="Google Shape;4983;p30"/>
              <p:cNvSpPr/>
              <p:nvPr/>
            </p:nvSpPr>
            <p:spPr>
              <a:xfrm>
                <a:off x="1137825" y="1157600"/>
                <a:ext cx="342175" cy="387200"/>
              </a:xfrm>
              <a:custGeom>
                <a:avLst/>
                <a:gdLst/>
                <a:ahLst/>
                <a:cxnLst/>
                <a:rect l="l" t="t" r="r" b="b"/>
                <a:pathLst>
                  <a:path w="13687" h="15488" extrusionOk="0">
                    <a:moveTo>
                      <a:pt x="5745" y="1"/>
                    </a:moveTo>
                    <a:cubicBezTo>
                      <a:pt x="5350" y="1"/>
                      <a:pt x="5168" y="487"/>
                      <a:pt x="5137" y="912"/>
                    </a:cubicBezTo>
                    <a:cubicBezTo>
                      <a:pt x="4961" y="2049"/>
                      <a:pt x="5036" y="3207"/>
                      <a:pt x="5363" y="4281"/>
                    </a:cubicBezTo>
                    <a:lnTo>
                      <a:pt x="5363" y="4281"/>
                    </a:lnTo>
                    <a:cubicBezTo>
                      <a:pt x="4935" y="3111"/>
                      <a:pt x="4601" y="2360"/>
                      <a:pt x="4134" y="1764"/>
                    </a:cubicBezTo>
                    <a:cubicBezTo>
                      <a:pt x="3967" y="1456"/>
                      <a:pt x="3722" y="1148"/>
                      <a:pt x="3423" y="1148"/>
                    </a:cubicBezTo>
                    <a:cubicBezTo>
                      <a:pt x="3397" y="1148"/>
                      <a:pt x="3371" y="1151"/>
                      <a:pt x="3344" y="1156"/>
                    </a:cubicBezTo>
                    <a:cubicBezTo>
                      <a:pt x="3070" y="1247"/>
                      <a:pt x="2919" y="1551"/>
                      <a:pt x="2919" y="1855"/>
                    </a:cubicBezTo>
                    <a:cubicBezTo>
                      <a:pt x="2919" y="2159"/>
                      <a:pt x="3040" y="2432"/>
                      <a:pt x="3162" y="2675"/>
                    </a:cubicBezTo>
                    <a:cubicBezTo>
                      <a:pt x="3461" y="3333"/>
                      <a:pt x="3773" y="3965"/>
                      <a:pt x="4124" y="4571"/>
                    </a:cubicBezTo>
                    <a:lnTo>
                      <a:pt x="4124" y="4571"/>
                    </a:lnTo>
                    <a:cubicBezTo>
                      <a:pt x="3603" y="3801"/>
                      <a:pt x="3117" y="3284"/>
                      <a:pt x="2402" y="2949"/>
                    </a:cubicBezTo>
                    <a:cubicBezTo>
                      <a:pt x="2253" y="2888"/>
                      <a:pt x="2091" y="2857"/>
                      <a:pt x="1931" y="2857"/>
                    </a:cubicBezTo>
                    <a:cubicBezTo>
                      <a:pt x="1535" y="2857"/>
                      <a:pt x="1146" y="3046"/>
                      <a:pt x="973" y="3435"/>
                    </a:cubicBezTo>
                    <a:cubicBezTo>
                      <a:pt x="791" y="3952"/>
                      <a:pt x="1034" y="4499"/>
                      <a:pt x="1277" y="4925"/>
                    </a:cubicBezTo>
                    <a:cubicBezTo>
                      <a:pt x="1885" y="5806"/>
                      <a:pt x="2797" y="6384"/>
                      <a:pt x="3678" y="6931"/>
                    </a:cubicBezTo>
                    <a:cubicBezTo>
                      <a:pt x="3206" y="6817"/>
                      <a:pt x="2726" y="6755"/>
                      <a:pt x="2255" y="6755"/>
                    </a:cubicBezTo>
                    <a:cubicBezTo>
                      <a:pt x="1846" y="6755"/>
                      <a:pt x="1446" y="6802"/>
                      <a:pt x="1064" y="6900"/>
                    </a:cubicBezTo>
                    <a:cubicBezTo>
                      <a:pt x="730" y="6992"/>
                      <a:pt x="365" y="7144"/>
                      <a:pt x="213" y="7448"/>
                    </a:cubicBezTo>
                    <a:cubicBezTo>
                      <a:pt x="1" y="7934"/>
                      <a:pt x="274" y="8572"/>
                      <a:pt x="730" y="8815"/>
                    </a:cubicBezTo>
                    <a:cubicBezTo>
                      <a:pt x="1124" y="9030"/>
                      <a:pt x="1740" y="9150"/>
                      <a:pt x="2366" y="9150"/>
                    </a:cubicBezTo>
                    <a:cubicBezTo>
                      <a:pt x="2771" y="9150"/>
                      <a:pt x="3179" y="9100"/>
                      <a:pt x="3535" y="8993"/>
                    </a:cubicBezTo>
                    <a:lnTo>
                      <a:pt x="3535" y="8993"/>
                    </a:lnTo>
                    <a:cubicBezTo>
                      <a:pt x="2566" y="9313"/>
                      <a:pt x="1720" y="10059"/>
                      <a:pt x="1247" y="11065"/>
                    </a:cubicBezTo>
                    <a:cubicBezTo>
                      <a:pt x="1095" y="11399"/>
                      <a:pt x="973" y="11764"/>
                      <a:pt x="1095" y="12098"/>
                    </a:cubicBezTo>
                    <a:cubicBezTo>
                      <a:pt x="1216" y="12487"/>
                      <a:pt x="1610" y="12682"/>
                      <a:pt x="1981" y="12682"/>
                    </a:cubicBezTo>
                    <a:cubicBezTo>
                      <a:pt x="2074" y="12682"/>
                      <a:pt x="2165" y="12669"/>
                      <a:pt x="2250" y="12645"/>
                    </a:cubicBezTo>
                    <a:cubicBezTo>
                      <a:pt x="2645" y="12493"/>
                      <a:pt x="3830" y="11642"/>
                      <a:pt x="4438" y="10973"/>
                    </a:cubicBezTo>
                    <a:lnTo>
                      <a:pt x="4438" y="10973"/>
                    </a:lnTo>
                    <a:cubicBezTo>
                      <a:pt x="4104" y="11824"/>
                      <a:pt x="3800" y="12676"/>
                      <a:pt x="3952" y="13587"/>
                    </a:cubicBezTo>
                    <a:cubicBezTo>
                      <a:pt x="4078" y="14318"/>
                      <a:pt x="4705" y="14986"/>
                      <a:pt x="5348" y="14986"/>
                    </a:cubicBezTo>
                    <a:cubicBezTo>
                      <a:pt x="5481" y="14986"/>
                      <a:pt x="5615" y="14957"/>
                      <a:pt x="5745" y="14894"/>
                    </a:cubicBezTo>
                    <a:cubicBezTo>
                      <a:pt x="6292" y="14590"/>
                      <a:pt x="6505" y="13800"/>
                      <a:pt x="6505" y="13101"/>
                    </a:cubicBezTo>
                    <a:cubicBezTo>
                      <a:pt x="6505" y="12432"/>
                      <a:pt x="6353" y="11703"/>
                      <a:pt x="6505" y="11004"/>
                    </a:cubicBezTo>
                    <a:cubicBezTo>
                      <a:pt x="6505" y="12311"/>
                      <a:pt x="6870" y="13557"/>
                      <a:pt x="7569" y="14590"/>
                    </a:cubicBezTo>
                    <a:cubicBezTo>
                      <a:pt x="7782" y="14925"/>
                      <a:pt x="8055" y="15259"/>
                      <a:pt x="8420" y="15411"/>
                    </a:cubicBezTo>
                    <a:cubicBezTo>
                      <a:pt x="8549" y="15461"/>
                      <a:pt x="8685" y="15488"/>
                      <a:pt x="8816" y="15488"/>
                    </a:cubicBezTo>
                    <a:cubicBezTo>
                      <a:pt x="9087" y="15488"/>
                      <a:pt x="9341" y="15373"/>
                      <a:pt x="9484" y="15107"/>
                    </a:cubicBezTo>
                    <a:cubicBezTo>
                      <a:pt x="9727" y="14742"/>
                      <a:pt x="9606" y="14195"/>
                      <a:pt x="9484" y="13800"/>
                    </a:cubicBezTo>
                    <a:cubicBezTo>
                      <a:pt x="9237" y="12861"/>
                      <a:pt x="8950" y="11963"/>
                      <a:pt x="8590" y="11088"/>
                    </a:cubicBezTo>
                    <a:lnTo>
                      <a:pt x="8590" y="11088"/>
                    </a:lnTo>
                    <a:cubicBezTo>
                      <a:pt x="9010" y="11879"/>
                      <a:pt x="9674" y="12522"/>
                      <a:pt x="10457" y="12888"/>
                    </a:cubicBezTo>
                    <a:cubicBezTo>
                      <a:pt x="10684" y="12982"/>
                      <a:pt x="10952" y="13052"/>
                      <a:pt x="11205" y="13052"/>
                    </a:cubicBezTo>
                    <a:cubicBezTo>
                      <a:pt x="11527" y="13052"/>
                      <a:pt x="11823" y="12938"/>
                      <a:pt x="11976" y="12615"/>
                    </a:cubicBezTo>
                    <a:cubicBezTo>
                      <a:pt x="12159" y="12220"/>
                      <a:pt x="12007" y="11764"/>
                      <a:pt x="11855" y="11399"/>
                    </a:cubicBezTo>
                    <a:cubicBezTo>
                      <a:pt x="11369" y="10335"/>
                      <a:pt x="10669" y="9332"/>
                      <a:pt x="9788" y="8633"/>
                    </a:cubicBezTo>
                    <a:lnTo>
                      <a:pt x="9788" y="8633"/>
                    </a:lnTo>
                    <a:cubicBezTo>
                      <a:pt x="10530" y="8816"/>
                      <a:pt x="11182" y="8902"/>
                      <a:pt x="11720" y="8902"/>
                    </a:cubicBezTo>
                    <a:cubicBezTo>
                      <a:pt x="13054" y="8902"/>
                      <a:pt x="13686" y="8375"/>
                      <a:pt x="13253" y="7508"/>
                    </a:cubicBezTo>
                    <a:cubicBezTo>
                      <a:pt x="13131" y="7265"/>
                      <a:pt x="12828" y="7083"/>
                      <a:pt x="12584" y="6992"/>
                    </a:cubicBezTo>
                    <a:cubicBezTo>
                      <a:pt x="11828" y="6652"/>
                      <a:pt x="10981" y="6492"/>
                      <a:pt x="10160" y="6492"/>
                    </a:cubicBezTo>
                    <a:cubicBezTo>
                      <a:pt x="10025" y="6492"/>
                      <a:pt x="9891" y="6497"/>
                      <a:pt x="9758" y="6505"/>
                    </a:cubicBezTo>
                    <a:cubicBezTo>
                      <a:pt x="10700" y="6262"/>
                      <a:pt x="11612" y="5685"/>
                      <a:pt x="12220" y="4803"/>
                    </a:cubicBezTo>
                    <a:cubicBezTo>
                      <a:pt x="12493" y="4408"/>
                      <a:pt x="12706" y="3800"/>
                      <a:pt x="12372" y="3435"/>
                    </a:cubicBezTo>
                    <a:cubicBezTo>
                      <a:pt x="12265" y="3314"/>
                      <a:pt x="12106" y="3268"/>
                      <a:pt x="11935" y="3268"/>
                    </a:cubicBezTo>
                    <a:cubicBezTo>
                      <a:pt x="11764" y="3268"/>
                      <a:pt x="11581" y="3314"/>
                      <a:pt x="11429" y="3375"/>
                    </a:cubicBezTo>
                    <a:cubicBezTo>
                      <a:pt x="10487" y="3739"/>
                      <a:pt x="9575" y="4408"/>
                      <a:pt x="8876" y="5229"/>
                    </a:cubicBezTo>
                    <a:cubicBezTo>
                      <a:pt x="9393" y="4226"/>
                      <a:pt x="9727" y="3101"/>
                      <a:pt x="9849" y="1916"/>
                    </a:cubicBezTo>
                    <a:cubicBezTo>
                      <a:pt x="9879" y="1520"/>
                      <a:pt x="9849" y="1004"/>
                      <a:pt x="9545" y="791"/>
                    </a:cubicBezTo>
                    <a:cubicBezTo>
                      <a:pt x="9446" y="717"/>
                      <a:pt x="9340" y="685"/>
                      <a:pt x="9232" y="685"/>
                    </a:cubicBezTo>
                    <a:cubicBezTo>
                      <a:pt x="8943" y="685"/>
                      <a:pt x="8641" y="912"/>
                      <a:pt x="8420" y="1156"/>
                    </a:cubicBezTo>
                    <a:cubicBezTo>
                      <a:pt x="7630" y="2098"/>
                      <a:pt x="7144" y="3344"/>
                      <a:pt x="7022" y="4590"/>
                    </a:cubicBezTo>
                    <a:cubicBezTo>
                      <a:pt x="6900" y="3344"/>
                      <a:pt x="6718" y="2098"/>
                      <a:pt x="6414" y="852"/>
                    </a:cubicBezTo>
                    <a:cubicBezTo>
                      <a:pt x="6292" y="457"/>
                      <a:pt x="6110" y="1"/>
                      <a:pt x="574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 name="Google Shape;4984;p30"/>
              <p:cNvSpPr/>
              <p:nvPr/>
            </p:nvSpPr>
            <p:spPr>
              <a:xfrm>
                <a:off x="1239650" y="1283750"/>
                <a:ext cx="136800" cy="139925"/>
              </a:xfrm>
              <a:custGeom>
                <a:avLst/>
                <a:gdLst/>
                <a:ahLst/>
                <a:cxnLst/>
                <a:rect l="l" t="t" r="r" b="b"/>
                <a:pathLst>
                  <a:path w="5472" h="5597" extrusionOk="0">
                    <a:moveTo>
                      <a:pt x="2249" y="0"/>
                    </a:moveTo>
                    <a:cubicBezTo>
                      <a:pt x="2111" y="0"/>
                      <a:pt x="1974" y="32"/>
                      <a:pt x="1855" y="91"/>
                    </a:cubicBezTo>
                    <a:cubicBezTo>
                      <a:pt x="1520" y="243"/>
                      <a:pt x="1277" y="608"/>
                      <a:pt x="1277" y="1034"/>
                    </a:cubicBezTo>
                    <a:cubicBezTo>
                      <a:pt x="791" y="1095"/>
                      <a:pt x="304" y="1520"/>
                      <a:pt x="153" y="2067"/>
                    </a:cubicBezTo>
                    <a:cubicBezTo>
                      <a:pt x="1" y="2584"/>
                      <a:pt x="92" y="3222"/>
                      <a:pt x="487" y="3648"/>
                    </a:cubicBezTo>
                    <a:cubicBezTo>
                      <a:pt x="304" y="4225"/>
                      <a:pt x="487" y="4894"/>
                      <a:pt x="943" y="5259"/>
                    </a:cubicBezTo>
                    <a:cubicBezTo>
                      <a:pt x="1161" y="5419"/>
                      <a:pt x="1422" y="5502"/>
                      <a:pt x="1680" y="5502"/>
                    </a:cubicBezTo>
                    <a:cubicBezTo>
                      <a:pt x="1962" y="5502"/>
                      <a:pt x="2241" y="5404"/>
                      <a:pt x="2463" y="5198"/>
                    </a:cubicBezTo>
                    <a:cubicBezTo>
                      <a:pt x="2700" y="5455"/>
                      <a:pt x="3028" y="5597"/>
                      <a:pt x="3354" y="5597"/>
                    </a:cubicBezTo>
                    <a:cubicBezTo>
                      <a:pt x="3528" y="5597"/>
                      <a:pt x="3702" y="5556"/>
                      <a:pt x="3861" y="5471"/>
                    </a:cubicBezTo>
                    <a:cubicBezTo>
                      <a:pt x="4317" y="5259"/>
                      <a:pt x="4621" y="4681"/>
                      <a:pt x="4590" y="4104"/>
                    </a:cubicBezTo>
                    <a:cubicBezTo>
                      <a:pt x="5046" y="3830"/>
                      <a:pt x="5381" y="3313"/>
                      <a:pt x="5411" y="2705"/>
                    </a:cubicBezTo>
                    <a:cubicBezTo>
                      <a:pt x="5472" y="2128"/>
                      <a:pt x="5168" y="1520"/>
                      <a:pt x="4712" y="1246"/>
                    </a:cubicBezTo>
                    <a:cubicBezTo>
                      <a:pt x="4712" y="882"/>
                      <a:pt x="4469" y="487"/>
                      <a:pt x="4165" y="335"/>
                    </a:cubicBezTo>
                    <a:cubicBezTo>
                      <a:pt x="3993" y="231"/>
                      <a:pt x="3782" y="196"/>
                      <a:pt x="3521" y="196"/>
                    </a:cubicBezTo>
                    <a:cubicBezTo>
                      <a:pt x="3321" y="196"/>
                      <a:pt x="3091" y="217"/>
                      <a:pt x="2827" y="243"/>
                    </a:cubicBezTo>
                    <a:cubicBezTo>
                      <a:pt x="2679" y="77"/>
                      <a:pt x="2464" y="0"/>
                      <a:pt x="224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4985" name="Google Shape;4985;p30"/>
          <p:cNvSpPr txBox="1">
            <a:spLocks noGrp="1"/>
          </p:cNvSpPr>
          <p:nvPr>
            <p:ph type="title"/>
          </p:nvPr>
        </p:nvSpPr>
        <p:spPr>
          <a:xfrm>
            <a:off x="720000" y="540000"/>
            <a:ext cx="7704000" cy="572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Background">
  <p:cSld name="CUSTOM_10">
    <p:spTree>
      <p:nvGrpSpPr>
        <p:cNvPr id="1" name="Shape 5208"/>
        <p:cNvGrpSpPr/>
        <p:nvPr/>
      </p:nvGrpSpPr>
      <p:grpSpPr>
        <a:xfrm>
          <a:off x="0" y="0"/>
          <a:ext cx="0" cy="0"/>
          <a:chOff x="0" y="0"/>
          <a:chExt cx="0" cy="0"/>
        </a:xfrm>
      </p:grpSpPr>
      <p:grpSp>
        <p:nvGrpSpPr>
          <p:cNvPr id="5209" name="Google Shape;5209;p32"/>
          <p:cNvGrpSpPr/>
          <p:nvPr/>
        </p:nvGrpSpPr>
        <p:grpSpPr>
          <a:xfrm>
            <a:off x="-172847" y="2867657"/>
            <a:ext cx="9343558" cy="2486681"/>
            <a:chOff x="-172847" y="2867657"/>
            <a:chExt cx="9343558" cy="2486681"/>
          </a:xfrm>
        </p:grpSpPr>
        <p:grpSp>
          <p:nvGrpSpPr>
            <p:cNvPr id="5210" name="Google Shape;5210;p32"/>
            <p:cNvGrpSpPr/>
            <p:nvPr/>
          </p:nvGrpSpPr>
          <p:grpSpPr>
            <a:xfrm>
              <a:off x="-65450" y="4357527"/>
              <a:ext cx="9236161" cy="824931"/>
              <a:chOff x="-65450" y="4357527"/>
              <a:chExt cx="9236161" cy="824931"/>
            </a:xfrm>
          </p:grpSpPr>
          <p:sp>
            <p:nvSpPr>
              <p:cNvPr id="5211" name="Google Shape;5211;p32"/>
              <p:cNvSpPr/>
              <p:nvPr/>
            </p:nvSpPr>
            <p:spPr>
              <a:xfrm>
                <a:off x="-38725" y="4357527"/>
                <a:ext cx="9209436" cy="824931"/>
              </a:xfrm>
              <a:custGeom>
                <a:avLst/>
                <a:gdLst/>
                <a:ahLst/>
                <a:cxnLst/>
                <a:rect l="l" t="t" r="r" b="b"/>
                <a:pathLst>
                  <a:path w="75622" h="107378" extrusionOk="0">
                    <a:moveTo>
                      <a:pt x="75621" y="1"/>
                    </a:moveTo>
                    <a:cubicBezTo>
                      <a:pt x="75554" y="34"/>
                      <a:pt x="75388" y="101"/>
                      <a:pt x="75254" y="134"/>
                    </a:cubicBezTo>
                    <a:cubicBezTo>
                      <a:pt x="74287" y="435"/>
                      <a:pt x="73353" y="868"/>
                      <a:pt x="72252" y="1435"/>
                    </a:cubicBezTo>
                    <a:cubicBezTo>
                      <a:pt x="71385" y="1869"/>
                      <a:pt x="70451" y="2469"/>
                      <a:pt x="69517" y="3136"/>
                    </a:cubicBezTo>
                    <a:cubicBezTo>
                      <a:pt x="67615" y="4437"/>
                      <a:pt x="65881" y="5972"/>
                      <a:pt x="64413" y="7306"/>
                    </a:cubicBezTo>
                    <a:lnTo>
                      <a:pt x="63913" y="7773"/>
                    </a:lnTo>
                    <a:lnTo>
                      <a:pt x="63779" y="7873"/>
                    </a:lnTo>
                    <a:cubicBezTo>
                      <a:pt x="63613" y="8040"/>
                      <a:pt x="63446" y="8207"/>
                      <a:pt x="63246" y="8374"/>
                    </a:cubicBezTo>
                    <a:cubicBezTo>
                      <a:pt x="62845" y="8774"/>
                      <a:pt x="62378" y="9141"/>
                      <a:pt x="61878" y="9541"/>
                    </a:cubicBezTo>
                    <a:cubicBezTo>
                      <a:pt x="61011" y="10275"/>
                      <a:pt x="60110" y="10975"/>
                      <a:pt x="59209" y="11609"/>
                    </a:cubicBezTo>
                    <a:cubicBezTo>
                      <a:pt x="58242" y="12276"/>
                      <a:pt x="57241" y="12877"/>
                      <a:pt x="56207" y="13477"/>
                    </a:cubicBezTo>
                    <a:cubicBezTo>
                      <a:pt x="55040" y="14111"/>
                      <a:pt x="53839" y="14678"/>
                      <a:pt x="52571" y="15178"/>
                    </a:cubicBezTo>
                    <a:cubicBezTo>
                      <a:pt x="51371" y="15679"/>
                      <a:pt x="50003" y="16112"/>
                      <a:pt x="48368" y="16479"/>
                    </a:cubicBezTo>
                    <a:cubicBezTo>
                      <a:pt x="44732" y="17347"/>
                      <a:pt x="41397" y="17814"/>
                      <a:pt x="38228" y="17814"/>
                    </a:cubicBezTo>
                    <a:lnTo>
                      <a:pt x="37527" y="17814"/>
                    </a:lnTo>
                    <a:cubicBezTo>
                      <a:pt x="36260" y="17780"/>
                      <a:pt x="35059" y="17680"/>
                      <a:pt x="33858" y="17480"/>
                    </a:cubicBezTo>
                    <a:cubicBezTo>
                      <a:pt x="32691" y="17313"/>
                      <a:pt x="31523" y="17046"/>
                      <a:pt x="30356" y="16680"/>
                    </a:cubicBezTo>
                    <a:cubicBezTo>
                      <a:pt x="29422" y="16379"/>
                      <a:pt x="28521" y="16046"/>
                      <a:pt x="27687" y="15679"/>
                    </a:cubicBezTo>
                    <a:cubicBezTo>
                      <a:pt x="26853" y="15312"/>
                      <a:pt x="25986" y="14845"/>
                      <a:pt x="25085" y="14345"/>
                    </a:cubicBezTo>
                    <a:cubicBezTo>
                      <a:pt x="24651" y="14044"/>
                      <a:pt x="24184" y="13777"/>
                      <a:pt x="23818" y="13477"/>
                    </a:cubicBezTo>
                    <a:cubicBezTo>
                      <a:pt x="23384" y="13177"/>
                      <a:pt x="22984" y="12843"/>
                      <a:pt x="22383" y="12376"/>
                    </a:cubicBezTo>
                    <a:cubicBezTo>
                      <a:pt x="21916" y="12010"/>
                      <a:pt x="21483" y="11609"/>
                      <a:pt x="20982" y="11209"/>
                    </a:cubicBezTo>
                    <a:cubicBezTo>
                      <a:pt x="20582" y="10875"/>
                      <a:pt x="20215" y="10609"/>
                      <a:pt x="19815" y="10275"/>
                    </a:cubicBezTo>
                    <a:cubicBezTo>
                      <a:pt x="18847" y="9441"/>
                      <a:pt x="18013" y="8807"/>
                      <a:pt x="17213" y="8207"/>
                    </a:cubicBezTo>
                    <a:cubicBezTo>
                      <a:pt x="16346" y="7540"/>
                      <a:pt x="15478" y="6973"/>
                      <a:pt x="14578" y="6472"/>
                    </a:cubicBezTo>
                    <a:cubicBezTo>
                      <a:pt x="13677" y="5938"/>
                      <a:pt x="12676" y="5471"/>
                      <a:pt x="11676" y="5038"/>
                    </a:cubicBezTo>
                    <a:cubicBezTo>
                      <a:pt x="10675" y="4671"/>
                      <a:pt x="9574" y="4371"/>
                      <a:pt x="8507" y="4204"/>
                    </a:cubicBezTo>
                    <a:cubicBezTo>
                      <a:pt x="7539" y="4037"/>
                      <a:pt x="6505" y="3970"/>
                      <a:pt x="5338" y="3970"/>
                    </a:cubicBezTo>
                    <a:lnTo>
                      <a:pt x="5138" y="3970"/>
                    </a:lnTo>
                    <a:cubicBezTo>
                      <a:pt x="3970" y="3970"/>
                      <a:pt x="2803" y="4104"/>
                      <a:pt x="1568" y="4304"/>
                    </a:cubicBezTo>
                    <a:cubicBezTo>
                      <a:pt x="1035" y="4371"/>
                      <a:pt x="501" y="4537"/>
                      <a:pt x="1" y="4671"/>
                    </a:cubicBezTo>
                    <a:lnTo>
                      <a:pt x="1" y="56008"/>
                    </a:lnTo>
                    <a:lnTo>
                      <a:pt x="1" y="106911"/>
                    </a:lnTo>
                    <a:cubicBezTo>
                      <a:pt x="34" y="106944"/>
                      <a:pt x="134" y="107011"/>
                      <a:pt x="167" y="107044"/>
                    </a:cubicBezTo>
                    <a:cubicBezTo>
                      <a:pt x="334" y="107178"/>
                      <a:pt x="501" y="107278"/>
                      <a:pt x="701" y="107378"/>
                    </a:cubicBezTo>
                    <a:lnTo>
                      <a:pt x="75621" y="107378"/>
                    </a:lnTo>
                    <a:lnTo>
                      <a:pt x="75621" y="74221"/>
                    </a:lnTo>
                    <a:lnTo>
                      <a:pt x="75621" y="21650"/>
                    </a:lnTo>
                    <a:lnTo>
                      <a:pt x="75621" y="1"/>
                    </a:lnTo>
                    <a:close/>
                  </a:path>
                </a:pathLst>
              </a:custGeom>
              <a:solidFill>
                <a:srgbClr val="C2E1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2" name="Google Shape;5212;p32"/>
              <p:cNvSpPr/>
              <p:nvPr/>
            </p:nvSpPr>
            <p:spPr>
              <a:xfrm>
                <a:off x="-65450" y="4573370"/>
                <a:ext cx="9209483" cy="608745"/>
              </a:xfrm>
              <a:custGeom>
                <a:avLst/>
                <a:gdLst/>
                <a:ahLst/>
                <a:cxnLst/>
                <a:rect l="l" t="t" r="r" b="b"/>
                <a:pathLst>
                  <a:path w="75655" h="81492" extrusionOk="0">
                    <a:moveTo>
                      <a:pt x="101" y="0"/>
                    </a:moveTo>
                    <a:lnTo>
                      <a:pt x="101" y="30122"/>
                    </a:lnTo>
                    <a:lnTo>
                      <a:pt x="1" y="30122"/>
                    </a:lnTo>
                    <a:lnTo>
                      <a:pt x="1" y="81492"/>
                    </a:lnTo>
                    <a:lnTo>
                      <a:pt x="75655" y="81492"/>
                    </a:lnTo>
                    <a:lnTo>
                      <a:pt x="75655" y="48335"/>
                    </a:lnTo>
                    <a:lnTo>
                      <a:pt x="75655" y="24451"/>
                    </a:lnTo>
                    <a:cubicBezTo>
                      <a:pt x="75221" y="24518"/>
                      <a:pt x="74821" y="24651"/>
                      <a:pt x="74354" y="24751"/>
                    </a:cubicBezTo>
                    <a:cubicBezTo>
                      <a:pt x="73353" y="24951"/>
                      <a:pt x="72319" y="25085"/>
                      <a:pt x="71152" y="25151"/>
                    </a:cubicBezTo>
                    <a:cubicBezTo>
                      <a:pt x="70018" y="25252"/>
                      <a:pt x="68850" y="25285"/>
                      <a:pt x="67516" y="25285"/>
                    </a:cubicBezTo>
                    <a:cubicBezTo>
                      <a:pt x="66882" y="25285"/>
                      <a:pt x="66215" y="25285"/>
                      <a:pt x="65581" y="25252"/>
                    </a:cubicBezTo>
                    <a:cubicBezTo>
                      <a:pt x="63480" y="25185"/>
                      <a:pt x="61411" y="25118"/>
                      <a:pt x="59543" y="25018"/>
                    </a:cubicBezTo>
                    <a:cubicBezTo>
                      <a:pt x="54840" y="24785"/>
                      <a:pt x="50704" y="24318"/>
                      <a:pt x="46968" y="23584"/>
                    </a:cubicBezTo>
                    <a:cubicBezTo>
                      <a:pt x="45467" y="23283"/>
                      <a:pt x="43899" y="22883"/>
                      <a:pt x="42498" y="22516"/>
                    </a:cubicBezTo>
                    <a:cubicBezTo>
                      <a:pt x="41164" y="22149"/>
                      <a:pt x="39696" y="21682"/>
                      <a:pt x="38028" y="21115"/>
                    </a:cubicBezTo>
                    <a:cubicBezTo>
                      <a:pt x="35359" y="20148"/>
                      <a:pt x="32691" y="19014"/>
                      <a:pt x="30056" y="17746"/>
                    </a:cubicBezTo>
                    <a:lnTo>
                      <a:pt x="30022" y="17746"/>
                    </a:lnTo>
                    <a:cubicBezTo>
                      <a:pt x="27988" y="16745"/>
                      <a:pt x="25953" y="15611"/>
                      <a:pt x="24018" y="14410"/>
                    </a:cubicBezTo>
                    <a:cubicBezTo>
                      <a:pt x="22117" y="13210"/>
                      <a:pt x="20182" y="11875"/>
                      <a:pt x="18281" y="10474"/>
                    </a:cubicBezTo>
                    <a:cubicBezTo>
                      <a:pt x="17347" y="9807"/>
                      <a:pt x="16479" y="9107"/>
                      <a:pt x="15512" y="8306"/>
                    </a:cubicBezTo>
                    <a:cubicBezTo>
                      <a:pt x="15112" y="7939"/>
                      <a:pt x="14645" y="7606"/>
                      <a:pt x="14211" y="7205"/>
                    </a:cubicBezTo>
                    <a:lnTo>
                      <a:pt x="14111" y="7139"/>
                    </a:lnTo>
                    <a:lnTo>
                      <a:pt x="13978" y="7005"/>
                    </a:lnTo>
                    <a:cubicBezTo>
                      <a:pt x="13611" y="6738"/>
                      <a:pt x="13277" y="6371"/>
                      <a:pt x="12877" y="6104"/>
                    </a:cubicBezTo>
                    <a:cubicBezTo>
                      <a:pt x="10809" y="4337"/>
                      <a:pt x="9041" y="3136"/>
                      <a:pt x="7339" y="2168"/>
                    </a:cubicBezTo>
                    <a:cubicBezTo>
                      <a:pt x="5838" y="1334"/>
                      <a:pt x="4337" y="767"/>
                      <a:pt x="2870" y="434"/>
                    </a:cubicBezTo>
                    <a:cubicBezTo>
                      <a:pt x="2136" y="267"/>
                      <a:pt x="1335" y="134"/>
                      <a:pt x="468" y="67"/>
                    </a:cubicBezTo>
                    <a:cubicBezTo>
                      <a:pt x="334" y="67"/>
                      <a:pt x="201" y="67"/>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13" name="Google Shape;5213;p32"/>
            <p:cNvGrpSpPr/>
            <p:nvPr/>
          </p:nvGrpSpPr>
          <p:grpSpPr>
            <a:xfrm>
              <a:off x="6175625" y="3705875"/>
              <a:ext cx="2926525" cy="1549975"/>
              <a:chOff x="6175625" y="3705875"/>
              <a:chExt cx="2926525" cy="1549975"/>
            </a:xfrm>
          </p:grpSpPr>
          <p:grpSp>
            <p:nvGrpSpPr>
              <p:cNvPr id="5214" name="Google Shape;5214;p32"/>
              <p:cNvGrpSpPr/>
              <p:nvPr/>
            </p:nvGrpSpPr>
            <p:grpSpPr>
              <a:xfrm flipH="1">
                <a:off x="7642150" y="3705875"/>
                <a:ext cx="1460000" cy="1549975"/>
                <a:chOff x="5402750" y="3100275"/>
                <a:chExt cx="1460000" cy="1549975"/>
              </a:xfrm>
            </p:grpSpPr>
            <p:sp>
              <p:nvSpPr>
                <p:cNvPr id="5215" name="Google Shape;5215;p32"/>
                <p:cNvSpPr/>
                <p:nvPr/>
              </p:nvSpPr>
              <p:spPr>
                <a:xfrm>
                  <a:off x="6526400" y="4117600"/>
                  <a:ext cx="336350" cy="406625"/>
                </a:xfrm>
                <a:custGeom>
                  <a:avLst/>
                  <a:gdLst/>
                  <a:ahLst/>
                  <a:cxnLst/>
                  <a:rect l="l" t="t" r="r" b="b"/>
                  <a:pathLst>
                    <a:path w="13454" h="16265" extrusionOk="0">
                      <a:moveTo>
                        <a:pt x="12419" y="1"/>
                      </a:moveTo>
                      <a:cubicBezTo>
                        <a:pt x="12418" y="1"/>
                        <a:pt x="0" y="1394"/>
                        <a:pt x="274" y="16264"/>
                      </a:cubicBezTo>
                      <a:lnTo>
                        <a:pt x="274" y="16264"/>
                      </a:lnTo>
                      <a:cubicBezTo>
                        <a:pt x="282" y="16258"/>
                        <a:pt x="13454" y="12183"/>
                        <a:pt x="12419" y="1"/>
                      </a:cubicBezTo>
                      <a:close/>
                      <a:moveTo>
                        <a:pt x="274" y="16264"/>
                      </a:moveTo>
                      <a:cubicBezTo>
                        <a:pt x="274" y="16264"/>
                        <a:pt x="274" y="16264"/>
                        <a:pt x="274" y="16264"/>
                      </a:cubicBezTo>
                      <a:cubicBezTo>
                        <a:pt x="274" y="16264"/>
                        <a:pt x="274" y="16264"/>
                        <a:pt x="274" y="1626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6" name="Google Shape;5216;p32"/>
                <p:cNvSpPr/>
                <p:nvPr/>
              </p:nvSpPr>
              <p:spPr>
                <a:xfrm>
                  <a:off x="6526700" y="4192275"/>
                  <a:ext cx="243500" cy="337325"/>
                </a:xfrm>
                <a:custGeom>
                  <a:avLst/>
                  <a:gdLst/>
                  <a:ahLst/>
                  <a:cxnLst/>
                  <a:rect l="l" t="t" r="r" b="b"/>
                  <a:pathLst>
                    <a:path w="9740" h="13493" extrusionOk="0">
                      <a:moveTo>
                        <a:pt x="9491" y="0"/>
                      </a:moveTo>
                      <a:cubicBezTo>
                        <a:pt x="9429" y="0"/>
                        <a:pt x="9370" y="25"/>
                        <a:pt x="9335" y="73"/>
                      </a:cubicBezTo>
                      <a:lnTo>
                        <a:pt x="84" y="13170"/>
                      </a:lnTo>
                      <a:cubicBezTo>
                        <a:pt x="0" y="13266"/>
                        <a:pt x="36" y="13396"/>
                        <a:pt x="119" y="13456"/>
                      </a:cubicBezTo>
                      <a:cubicBezTo>
                        <a:pt x="158" y="13480"/>
                        <a:pt x="202" y="13492"/>
                        <a:pt x="245" y="13492"/>
                      </a:cubicBezTo>
                      <a:cubicBezTo>
                        <a:pt x="309" y="13492"/>
                        <a:pt x="370" y="13465"/>
                        <a:pt x="405" y="13408"/>
                      </a:cubicBezTo>
                      <a:lnTo>
                        <a:pt x="9668" y="300"/>
                      </a:lnTo>
                      <a:cubicBezTo>
                        <a:pt x="9740" y="216"/>
                        <a:pt x="9716" y="73"/>
                        <a:pt x="9621" y="38"/>
                      </a:cubicBezTo>
                      <a:cubicBezTo>
                        <a:pt x="9581" y="13"/>
                        <a:pt x="9535" y="0"/>
                        <a:pt x="9491" y="0"/>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7" name="Google Shape;5217;p32"/>
                <p:cNvSpPr/>
                <p:nvPr/>
              </p:nvSpPr>
              <p:spPr>
                <a:xfrm>
                  <a:off x="6608550" y="4290800"/>
                  <a:ext cx="17300" cy="114400"/>
                </a:xfrm>
                <a:custGeom>
                  <a:avLst/>
                  <a:gdLst/>
                  <a:ahLst/>
                  <a:cxnLst/>
                  <a:rect l="l" t="t" r="r" b="b"/>
                  <a:pathLst>
                    <a:path w="692" h="4576" extrusionOk="0">
                      <a:moveTo>
                        <a:pt x="208" y="1"/>
                      </a:moveTo>
                      <a:cubicBezTo>
                        <a:pt x="202" y="1"/>
                        <a:pt x="197" y="1"/>
                        <a:pt x="191" y="2"/>
                      </a:cubicBezTo>
                      <a:cubicBezTo>
                        <a:pt x="84" y="2"/>
                        <a:pt x="1" y="109"/>
                        <a:pt x="1" y="216"/>
                      </a:cubicBezTo>
                      <a:lnTo>
                        <a:pt x="298" y="4395"/>
                      </a:lnTo>
                      <a:cubicBezTo>
                        <a:pt x="298" y="4496"/>
                        <a:pt x="392" y="4575"/>
                        <a:pt x="492" y="4575"/>
                      </a:cubicBezTo>
                      <a:cubicBezTo>
                        <a:pt x="499" y="4575"/>
                        <a:pt x="506" y="4575"/>
                        <a:pt x="513" y="4574"/>
                      </a:cubicBezTo>
                      <a:cubicBezTo>
                        <a:pt x="572" y="4574"/>
                        <a:pt x="632" y="4526"/>
                        <a:pt x="667" y="4491"/>
                      </a:cubicBezTo>
                      <a:cubicBezTo>
                        <a:pt x="679" y="4443"/>
                        <a:pt x="691" y="4395"/>
                        <a:pt x="691" y="4372"/>
                      </a:cubicBezTo>
                      <a:lnTo>
                        <a:pt x="393" y="181"/>
                      </a:lnTo>
                      <a:cubicBezTo>
                        <a:pt x="393" y="91"/>
                        <a:pt x="298" y="1"/>
                        <a:pt x="208" y="1"/>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8" name="Google Shape;5218;p32"/>
                <p:cNvSpPr/>
                <p:nvPr/>
              </p:nvSpPr>
              <p:spPr>
                <a:xfrm>
                  <a:off x="6702025" y="4256500"/>
                  <a:ext cx="78000" cy="25675"/>
                </a:xfrm>
                <a:custGeom>
                  <a:avLst/>
                  <a:gdLst/>
                  <a:ahLst/>
                  <a:cxnLst/>
                  <a:rect l="l" t="t" r="r" b="b"/>
                  <a:pathLst>
                    <a:path w="3120" h="1027" extrusionOk="0">
                      <a:moveTo>
                        <a:pt x="2899" y="0"/>
                      </a:moveTo>
                      <a:cubicBezTo>
                        <a:pt x="2886" y="0"/>
                        <a:pt x="2872" y="2"/>
                        <a:pt x="2858" y="5"/>
                      </a:cubicBezTo>
                      <a:lnTo>
                        <a:pt x="179" y="636"/>
                      </a:lnTo>
                      <a:cubicBezTo>
                        <a:pt x="83" y="660"/>
                        <a:pt x="0" y="767"/>
                        <a:pt x="36" y="874"/>
                      </a:cubicBezTo>
                      <a:cubicBezTo>
                        <a:pt x="55" y="962"/>
                        <a:pt x="131" y="1026"/>
                        <a:pt x="218" y="1026"/>
                      </a:cubicBezTo>
                      <a:cubicBezTo>
                        <a:pt x="236" y="1026"/>
                        <a:pt x="255" y="1023"/>
                        <a:pt x="274" y="1017"/>
                      </a:cubicBezTo>
                      <a:lnTo>
                        <a:pt x="2953" y="398"/>
                      </a:lnTo>
                      <a:cubicBezTo>
                        <a:pt x="3001" y="398"/>
                        <a:pt x="3036" y="362"/>
                        <a:pt x="3072" y="326"/>
                      </a:cubicBezTo>
                      <a:cubicBezTo>
                        <a:pt x="3096" y="279"/>
                        <a:pt x="3120" y="231"/>
                        <a:pt x="3096" y="159"/>
                      </a:cubicBezTo>
                      <a:cubicBezTo>
                        <a:pt x="3075" y="66"/>
                        <a:pt x="2991" y="0"/>
                        <a:pt x="2899" y="0"/>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9" name="Google Shape;5219;p32"/>
                <p:cNvSpPr/>
                <p:nvPr/>
              </p:nvSpPr>
              <p:spPr>
                <a:xfrm>
                  <a:off x="6535925" y="4406125"/>
                  <a:ext cx="321500" cy="138200"/>
                </a:xfrm>
                <a:custGeom>
                  <a:avLst/>
                  <a:gdLst/>
                  <a:ahLst/>
                  <a:cxnLst/>
                  <a:rect l="l" t="t" r="r" b="b"/>
                  <a:pathLst>
                    <a:path w="12860" h="5528" extrusionOk="0">
                      <a:moveTo>
                        <a:pt x="8353" y="1"/>
                      </a:moveTo>
                      <a:cubicBezTo>
                        <a:pt x="5898" y="1"/>
                        <a:pt x="2799" y="989"/>
                        <a:pt x="0" y="4819"/>
                      </a:cubicBezTo>
                      <a:cubicBezTo>
                        <a:pt x="0" y="4819"/>
                        <a:pt x="1950" y="5527"/>
                        <a:pt x="4457" y="5527"/>
                      </a:cubicBezTo>
                      <a:cubicBezTo>
                        <a:pt x="7199" y="5527"/>
                        <a:pt x="10608" y="4679"/>
                        <a:pt x="12859" y="1128"/>
                      </a:cubicBezTo>
                      <a:cubicBezTo>
                        <a:pt x="12859" y="1128"/>
                        <a:pt x="10974" y="1"/>
                        <a:pt x="83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0" name="Google Shape;5220;p32"/>
                <p:cNvSpPr/>
                <p:nvPr/>
              </p:nvSpPr>
              <p:spPr>
                <a:xfrm>
                  <a:off x="6530275" y="4441775"/>
                  <a:ext cx="262550" cy="89725"/>
                </a:xfrm>
                <a:custGeom>
                  <a:avLst/>
                  <a:gdLst/>
                  <a:ahLst/>
                  <a:cxnLst/>
                  <a:rect l="l" t="t" r="r" b="b"/>
                  <a:pathLst>
                    <a:path w="10502" h="3589" extrusionOk="0">
                      <a:moveTo>
                        <a:pt x="10304" y="1"/>
                      </a:moveTo>
                      <a:cubicBezTo>
                        <a:pt x="10282" y="1"/>
                        <a:pt x="10261" y="4"/>
                        <a:pt x="10240" y="11"/>
                      </a:cubicBezTo>
                      <a:lnTo>
                        <a:pt x="167" y="3190"/>
                      </a:lnTo>
                      <a:cubicBezTo>
                        <a:pt x="60" y="3226"/>
                        <a:pt x="0" y="3345"/>
                        <a:pt x="24" y="3452"/>
                      </a:cubicBezTo>
                      <a:cubicBezTo>
                        <a:pt x="54" y="3533"/>
                        <a:pt x="145" y="3588"/>
                        <a:pt x="238" y="3588"/>
                      </a:cubicBezTo>
                      <a:cubicBezTo>
                        <a:pt x="254" y="3588"/>
                        <a:pt x="270" y="3587"/>
                        <a:pt x="286" y="3583"/>
                      </a:cubicBezTo>
                      <a:lnTo>
                        <a:pt x="10359" y="392"/>
                      </a:lnTo>
                      <a:cubicBezTo>
                        <a:pt x="10406" y="380"/>
                        <a:pt x="10430" y="357"/>
                        <a:pt x="10466" y="321"/>
                      </a:cubicBezTo>
                      <a:cubicBezTo>
                        <a:pt x="10502" y="261"/>
                        <a:pt x="10502" y="202"/>
                        <a:pt x="10490" y="142"/>
                      </a:cubicBezTo>
                      <a:cubicBezTo>
                        <a:pt x="10471" y="56"/>
                        <a:pt x="10390" y="1"/>
                        <a:pt x="10304" y="1"/>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1" name="Google Shape;5221;p32"/>
                <p:cNvSpPr/>
                <p:nvPr/>
              </p:nvSpPr>
              <p:spPr>
                <a:xfrm>
                  <a:off x="6625825" y="4433500"/>
                  <a:ext cx="49425" cy="67725"/>
                </a:xfrm>
                <a:custGeom>
                  <a:avLst/>
                  <a:gdLst/>
                  <a:ahLst/>
                  <a:cxnLst/>
                  <a:rect l="l" t="t" r="r" b="b"/>
                  <a:pathLst>
                    <a:path w="1977" h="2709" extrusionOk="0">
                      <a:moveTo>
                        <a:pt x="1747" y="0"/>
                      </a:moveTo>
                      <a:cubicBezTo>
                        <a:pt x="1683" y="0"/>
                        <a:pt x="1621" y="32"/>
                        <a:pt x="1584" y="92"/>
                      </a:cubicBezTo>
                      <a:lnTo>
                        <a:pt x="60" y="2390"/>
                      </a:lnTo>
                      <a:cubicBezTo>
                        <a:pt x="0" y="2497"/>
                        <a:pt x="36" y="2616"/>
                        <a:pt x="119" y="2676"/>
                      </a:cubicBezTo>
                      <a:cubicBezTo>
                        <a:pt x="154" y="2698"/>
                        <a:pt x="192" y="2708"/>
                        <a:pt x="229" y="2708"/>
                      </a:cubicBezTo>
                      <a:cubicBezTo>
                        <a:pt x="294" y="2708"/>
                        <a:pt x="355" y="2677"/>
                        <a:pt x="393" y="2616"/>
                      </a:cubicBezTo>
                      <a:lnTo>
                        <a:pt x="1917" y="307"/>
                      </a:lnTo>
                      <a:cubicBezTo>
                        <a:pt x="1977" y="211"/>
                        <a:pt x="1953" y="92"/>
                        <a:pt x="1858" y="33"/>
                      </a:cubicBezTo>
                      <a:cubicBezTo>
                        <a:pt x="1823" y="11"/>
                        <a:pt x="1784" y="0"/>
                        <a:pt x="1747" y="0"/>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2" name="Google Shape;5222;p32"/>
                <p:cNvSpPr/>
                <p:nvPr/>
              </p:nvSpPr>
              <p:spPr>
                <a:xfrm>
                  <a:off x="6719875" y="4461225"/>
                  <a:ext cx="53000" cy="28700"/>
                </a:xfrm>
                <a:custGeom>
                  <a:avLst/>
                  <a:gdLst/>
                  <a:ahLst/>
                  <a:cxnLst/>
                  <a:rect l="l" t="t" r="r" b="b"/>
                  <a:pathLst>
                    <a:path w="2120" h="1148" extrusionOk="0">
                      <a:moveTo>
                        <a:pt x="236" y="1"/>
                      </a:moveTo>
                      <a:cubicBezTo>
                        <a:pt x="157" y="1"/>
                        <a:pt x="83" y="47"/>
                        <a:pt x="48" y="126"/>
                      </a:cubicBezTo>
                      <a:cubicBezTo>
                        <a:pt x="1" y="233"/>
                        <a:pt x="48" y="352"/>
                        <a:pt x="155" y="388"/>
                      </a:cubicBezTo>
                      <a:lnTo>
                        <a:pt x="1810" y="1138"/>
                      </a:lnTo>
                      <a:cubicBezTo>
                        <a:pt x="1831" y="1144"/>
                        <a:pt x="1853" y="1147"/>
                        <a:pt x="1876" y="1147"/>
                      </a:cubicBezTo>
                      <a:cubicBezTo>
                        <a:pt x="1944" y="1147"/>
                        <a:pt x="2016" y="1120"/>
                        <a:pt x="2060" y="1067"/>
                      </a:cubicBezTo>
                      <a:cubicBezTo>
                        <a:pt x="2072" y="1067"/>
                        <a:pt x="2072" y="1043"/>
                        <a:pt x="2072" y="1031"/>
                      </a:cubicBezTo>
                      <a:cubicBezTo>
                        <a:pt x="2120" y="924"/>
                        <a:pt x="2072" y="805"/>
                        <a:pt x="1965" y="769"/>
                      </a:cubicBezTo>
                      <a:lnTo>
                        <a:pt x="322" y="19"/>
                      </a:lnTo>
                      <a:cubicBezTo>
                        <a:pt x="294" y="7"/>
                        <a:pt x="265" y="1"/>
                        <a:pt x="236" y="1"/>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3" name="Google Shape;5223;p32"/>
                <p:cNvSpPr/>
                <p:nvPr/>
              </p:nvSpPr>
              <p:spPr>
                <a:xfrm>
                  <a:off x="6218925" y="4083675"/>
                  <a:ext cx="366125" cy="439950"/>
                </a:xfrm>
                <a:custGeom>
                  <a:avLst/>
                  <a:gdLst/>
                  <a:ahLst/>
                  <a:cxnLst/>
                  <a:rect l="l" t="t" r="r" b="b"/>
                  <a:pathLst>
                    <a:path w="14645" h="17598" extrusionOk="0">
                      <a:moveTo>
                        <a:pt x="2477" y="0"/>
                      </a:moveTo>
                      <a:lnTo>
                        <a:pt x="2477" y="0"/>
                      </a:lnTo>
                      <a:cubicBezTo>
                        <a:pt x="0" y="11978"/>
                        <a:pt x="12621" y="17598"/>
                        <a:pt x="12633" y="17598"/>
                      </a:cubicBezTo>
                      <a:cubicBezTo>
                        <a:pt x="14645" y="2846"/>
                        <a:pt x="2477" y="0"/>
                        <a:pt x="247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4" name="Google Shape;5224;p32"/>
                <p:cNvSpPr/>
                <p:nvPr/>
              </p:nvSpPr>
              <p:spPr>
                <a:xfrm>
                  <a:off x="6337375" y="4166050"/>
                  <a:ext cx="202450" cy="362700"/>
                </a:xfrm>
                <a:custGeom>
                  <a:avLst/>
                  <a:gdLst/>
                  <a:ahLst/>
                  <a:cxnLst/>
                  <a:rect l="l" t="t" r="r" b="b"/>
                  <a:pathLst>
                    <a:path w="8098" h="14508" extrusionOk="0">
                      <a:moveTo>
                        <a:pt x="231" y="0"/>
                      </a:moveTo>
                      <a:cubicBezTo>
                        <a:pt x="200" y="0"/>
                        <a:pt x="170" y="9"/>
                        <a:pt x="144" y="27"/>
                      </a:cubicBezTo>
                      <a:cubicBezTo>
                        <a:pt x="49" y="75"/>
                        <a:pt x="1" y="194"/>
                        <a:pt x="61" y="289"/>
                      </a:cubicBezTo>
                      <a:lnTo>
                        <a:pt x="7716" y="14398"/>
                      </a:lnTo>
                      <a:cubicBezTo>
                        <a:pt x="7749" y="14464"/>
                        <a:pt x="7823" y="14507"/>
                        <a:pt x="7893" y="14507"/>
                      </a:cubicBezTo>
                      <a:cubicBezTo>
                        <a:pt x="7923" y="14507"/>
                        <a:pt x="7953" y="14499"/>
                        <a:pt x="7978" y="14481"/>
                      </a:cubicBezTo>
                      <a:cubicBezTo>
                        <a:pt x="8014" y="14457"/>
                        <a:pt x="8038" y="14445"/>
                        <a:pt x="8062" y="14422"/>
                      </a:cubicBezTo>
                      <a:cubicBezTo>
                        <a:pt x="8085" y="14362"/>
                        <a:pt x="8097" y="14267"/>
                        <a:pt x="8062" y="14207"/>
                      </a:cubicBezTo>
                      <a:lnTo>
                        <a:pt x="406" y="98"/>
                      </a:lnTo>
                      <a:cubicBezTo>
                        <a:pt x="373" y="41"/>
                        <a:pt x="300" y="0"/>
                        <a:pt x="231" y="0"/>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5" name="Google Shape;5225;p32"/>
                <p:cNvSpPr/>
                <p:nvPr/>
              </p:nvSpPr>
              <p:spPr>
                <a:xfrm>
                  <a:off x="6456450" y="4281575"/>
                  <a:ext cx="30675" cy="113225"/>
                </a:xfrm>
                <a:custGeom>
                  <a:avLst/>
                  <a:gdLst/>
                  <a:ahLst/>
                  <a:cxnLst/>
                  <a:rect l="l" t="t" r="r" b="b"/>
                  <a:pathLst>
                    <a:path w="1227" h="4529" extrusionOk="0">
                      <a:moveTo>
                        <a:pt x="1022" y="1"/>
                      </a:moveTo>
                      <a:cubicBezTo>
                        <a:pt x="914" y="1"/>
                        <a:pt x="821" y="69"/>
                        <a:pt x="810" y="169"/>
                      </a:cubicBezTo>
                      <a:lnTo>
                        <a:pt x="24" y="4288"/>
                      </a:lnTo>
                      <a:cubicBezTo>
                        <a:pt x="0" y="4407"/>
                        <a:pt x="84" y="4514"/>
                        <a:pt x="179" y="4526"/>
                      </a:cubicBezTo>
                      <a:cubicBezTo>
                        <a:pt x="191" y="4528"/>
                        <a:pt x="203" y="4528"/>
                        <a:pt x="215" y="4528"/>
                      </a:cubicBezTo>
                      <a:cubicBezTo>
                        <a:pt x="292" y="4528"/>
                        <a:pt x="352" y="4495"/>
                        <a:pt x="393" y="4443"/>
                      </a:cubicBezTo>
                      <a:cubicBezTo>
                        <a:pt x="405" y="4407"/>
                        <a:pt x="405" y="4395"/>
                        <a:pt x="417" y="4360"/>
                      </a:cubicBezTo>
                      <a:lnTo>
                        <a:pt x="1215" y="240"/>
                      </a:lnTo>
                      <a:cubicBezTo>
                        <a:pt x="1227" y="121"/>
                        <a:pt x="1155" y="14"/>
                        <a:pt x="1048" y="2"/>
                      </a:cubicBezTo>
                      <a:cubicBezTo>
                        <a:pt x="1040" y="1"/>
                        <a:pt x="1031" y="1"/>
                        <a:pt x="1022" y="1"/>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6" name="Google Shape;5226;p32"/>
                <p:cNvSpPr/>
                <p:nvPr/>
              </p:nvSpPr>
              <p:spPr>
                <a:xfrm>
                  <a:off x="6319525" y="4229100"/>
                  <a:ext cx="76525" cy="33525"/>
                </a:xfrm>
                <a:custGeom>
                  <a:avLst/>
                  <a:gdLst/>
                  <a:ahLst/>
                  <a:cxnLst/>
                  <a:rect l="l" t="t" r="r" b="b"/>
                  <a:pathLst>
                    <a:path w="3061" h="1341" extrusionOk="0">
                      <a:moveTo>
                        <a:pt x="228" y="1"/>
                      </a:moveTo>
                      <a:cubicBezTo>
                        <a:pt x="151" y="1"/>
                        <a:pt x="75" y="55"/>
                        <a:pt x="48" y="136"/>
                      </a:cubicBezTo>
                      <a:cubicBezTo>
                        <a:pt x="1" y="243"/>
                        <a:pt x="60" y="363"/>
                        <a:pt x="167" y="386"/>
                      </a:cubicBezTo>
                      <a:lnTo>
                        <a:pt x="2763" y="1327"/>
                      </a:lnTo>
                      <a:cubicBezTo>
                        <a:pt x="2785" y="1337"/>
                        <a:pt x="2809" y="1341"/>
                        <a:pt x="2833" y="1341"/>
                      </a:cubicBezTo>
                      <a:cubicBezTo>
                        <a:pt x="2899" y="1341"/>
                        <a:pt x="2966" y="1308"/>
                        <a:pt x="3001" y="1255"/>
                      </a:cubicBezTo>
                      <a:cubicBezTo>
                        <a:pt x="3013" y="1244"/>
                        <a:pt x="3013" y="1220"/>
                        <a:pt x="3013" y="1208"/>
                      </a:cubicBezTo>
                      <a:cubicBezTo>
                        <a:pt x="3061" y="1101"/>
                        <a:pt x="3001" y="1005"/>
                        <a:pt x="2894" y="958"/>
                      </a:cubicBezTo>
                      <a:lnTo>
                        <a:pt x="298" y="17"/>
                      </a:lnTo>
                      <a:cubicBezTo>
                        <a:pt x="276" y="6"/>
                        <a:pt x="252" y="1"/>
                        <a:pt x="228" y="1"/>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7" name="Google Shape;5227;p32"/>
                <p:cNvSpPr/>
                <p:nvPr/>
              </p:nvSpPr>
              <p:spPr>
                <a:xfrm>
                  <a:off x="6223375" y="4379225"/>
                  <a:ext cx="308100" cy="152750"/>
                </a:xfrm>
                <a:custGeom>
                  <a:avLst/>
                  <a:gdLst/>
                  <a:ahLst/>
                  <a:cxnLst/>
                  <a:rect l="l" t="t" r="r" b="b"/>
                  <a:pathLst>
                    <a:path w="12324" h="6110" extrusionOk="0">
                      <a:moveTo>
                        <a:pt x="3510" y="0"/>
                      </a:moveTo>
                      <a:cubicBezTo>
                        <a:pt x="1463" y="0"/>
                        <a:pt x="1" y="656"/>
                        <a:pt x="1" y="656"/>
                      </a:cubicBezTo>
                      <a:cubicBezTo>
                        <a:pt x="2198" y="5263"/>
                        <a:pt x="6566" y="6109"/>
                        <a:pt x="9466" y="6109"/>
                      </a:cubicBezTo>
                      <a:cubicBezTo>
                        <a:pt x="11139" y="6109"/>
                        <a:pt x="12324" y="5828"/>
                        <a:pt x="12324" y="5823"/>
                      </a:cubicBezTo>
                      <a:cubicBezTo>
                        <a:pt x="9636" y="1052"/>
                        <a:pt x="6104" y="0"/>
                        <a:pt x="351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8" name="Google Shape;5228;p32"/>
                <p:cNvSpPr/>
                <p:nvPr/>
              </p:nvSpPr>
              <p:spPr>
                <a:xfrm>
                  <a:off x="6284700" y="4411525"/>
                  <a:ext cx="252150" cy="118575"/>
                </a:xfrm>
                <a:custGeom>
                  <a:avLst/>
                  <a:gdLst/>
                  <a:ahLst/>
                  <a:cxnLst/>
                  <a:rect l="l" t="t" r="r" b="b"/>
                  <a:pathLst>
                    <a:path w="10086" h="4743" extrusionOk="0">
                      <a:moveTo>
                        <a:pt x="223" y="0"/>
                      </a:moveTo>
                      <a:cubicBezTo>
                        <a:pt x="145" y="0"/>
                        <a:pt x="74" y="44"/>
                        <a:pt x="48" y="114"/>
                      </a:cubicBezTo>
                      <a:cubicBezTo>
                        <a:pt x="1" y="221"/>
                        <a:pt x="48" y="340"/>
                        <a:pt x="143" y="388"/>
                      </a:cubicBezTo>
                      <a:lnTo>
                        <a:pt x="9776" y="4734"/>
                      </a:lnTo>
                      <a:cubicBezTo>
                        <a:pt x="9799" y="4740"/>
                        <a:pt x="9823" y="4743"/>
                        <a:pt x="9846" y="4743"/>
                      </a:cubicBezTo>
                      <a:cubicBezTo>
                        <a:pt x="9916" y="4743"/>
                        <a:pt x="9981" y="4716"/>
                        <a:pt x="10026" y="4662"/>
                      </a:cubicBezTo>
                      <a:cubicBezTo>
                        <a:pt x="10026" y="4638"/>
                        <a:pt x="10049" y="4626"/>
                        <a:pt x="10049" y="4626"/>
                      </a:cubicBezTo>
                      <a:cubicBezTo>
                        <a:pt x="10085" y="4519"/>
                        <a:pt x="10049" y="4400"/>
                        <a:pt x="9942" y="4365"/>
                      </a:cubicBezTo>
                      <a:lnTo>
                        <a:pt x="310" y="19"/>
                      </a:lnTo>
                      <a:cubicBezTo>
                        <a:pt x="281" y="6"/>
                        <a:pt x="252" y="0"/>
                        <a:pt x="223" y="0"/>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9" name="Google Shape;5229;p32"/>
                <p:cNvSpPr/>
                <p:nvPr/>
              </p:nvSpPr>
              <p:spPr>
                <a:xfrm>
                  <a:off x="6403475" y="4416950"/>
                  <a:ext cx="41975" cy="71650"/>
                </a:xfrm>
                <a:custGeom>
                  <a:avLst/>
                  <a:gdLst/>
                  <a:ahLst/>
                  <a:cxnLst/>
                  <a:rect l="l" t="t" r="r" b="b"/>
                  <a:pathLst>
                    <a:path w="1679" h="2866" extrusionOk="0">
                      <a:moveTo>
                        <a:pt x="223" y="1"/>
                      </a:moveTo>
                      <a:cubicBezTo>
                        <a:pt x="193" y="1"/>
                        <a:pt x="162" y="6"/>
                        <a:pt x="131" y="16"/>
                      </a:cubicBezTo>
                      <a:cubicBezTo>
                        <a:pt x="24" y="64"/>
                        <a:pt x="0" y="183"/>
                        <a:pt x="36" y="290"/>
                      </a:cubicBezTo>
                      <a:lnTo>
                        <a:pt x="1274" y="2755"/>
                      </a:lnTo>
                      <a:cubicBezTo>
                        <a:pt x="1308" y="2831"/>
                        <a:pt x="1379" y="2865"/>
                        <a:pt x="1456" y="2865"/>
                      </a:cubicBezTo>
                      <a:cubicBezTo>
                        <a:pt x="1486" y="2865"/>
                        <a:pt x="1518" y="2860"/>
                        <a:pt x="1548" y="2850"/>
                      </a:cubicBezTo>
                      <a:cubicBezTo>
                        <a:pt x="1572" y="2826"/>
                        <a:pt x="1608" y="2814"/>
                        <a:pt x="1619" y="2790"/>
                      </a:cubicBezTo>
                      <a:cubicBezTo>
                        <a:pt x="1667" y="2731"/>
                        <a:pt x="1679" y="2659"/>
                        <a:pt x="1631" y="2576"/>
                      </a:cubicBezTo>
                      <a:lnTo>
                        <a:pt x="393" y="111"/>
                      </a:lnTo>
                      <a:cubicBezTo>
                        <a:pt x="367" y="35"/>
                        <a:pt x="299" y="1"/>
                        <a:pt x="223" y="1"/>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0" name="Google Shape;5230;p32"/>
                <p:cNvSpPr/>
                <p:nvPr/>
              </p:nvSpPr>
              <p:spPr>
                <a:xfrm>
                  <a:off x="6301075" y="4437650"/>
                  <a:ext cx="53900" cy="23900"/>
                </a:xfrm>
                <a:custGeom>
                  <a:avLst/>
                  <a:gdLst/>
                  <a:ahLst/>
                  <a:cxnLst/>
                  <a:rect l="l" t="t" r="r" b="b"/>
                  <a:pathLst>
                    <a:path w="2156" h="956" extrusionOk="0">
                      <a:moveTo>
                        <a:pt x="1946" y="0"/>
                      </a:moveTo>
                      <a:cubicBezTo>
                        <a:pt x="1928" y="0"/>
                        <a:pt x="1911" y="3"/>
                        <a:pt x="1894" y="10"/>
                      </a:cubicBezTo>
                      <a:lnTo>
                        <a:pt x="167" y="557"/>
                      </a:lnTo>
                      <a:cubicBezTo>
                        <a:pt x="60" y="593"/>
                        <a:pt x="0" y="712"/>
                        <a:pt x="24" y="819"/>
                      </a:cubicBezTo>
                      <a:cubicBezTo>
                        <a:pt x="55" y="900"/>
                        <a:pt x="145" y="955"/>
                        <a:pt x="238" y="955"/>
                      </a:cubicBezTo>
                      <a:cubicBezTo>
                        <a:pt x="254" y="955"/>
                        <a:pt x="270" y="954"/>
                        <a:pt x="286" y="950"/>
                      </a:cubicBezTo>
                      <a:lnTo>
                        <a:pt x="2013" y="403"/>
                      </a:lnTo>
                      <a:cubicBezTo>
                        <a:pt x="2048" y="379"/>
                        <a:pt x="2084" y="355"/>
                        <a:pt x="2108" y="319"/>
                      </a:cubicBezTo>
                      <a:cubicBezTo>
                        <a:pt x="2144" y="283"/>
                        <a:pt x="2155" y="224"/>
                        <a:pt x="2144" y="141"/>
                      </a:cubicBezTo>
                      <a:cubicBezTo>
                        <a:pt x="2114" y="62"/>
                        <a:pt x="2029" y="0"/>
                        <a:pt x="1946" y="0"/>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1" name="Google Shape;5231;p32"/>
                <p:cNvSpPr/>
                <p:nvPr/>
              </p:nvSpPr>
              <p:spPr>
                <a:xfrm>
                  <a:off x="5464350" y="3709750"/>
                  <a:ext cx="445925" cy="631425"/>
                </a:xfrm>
                <a:custGeom>
                  <a:avLst/>
                  <a:gdLst/>
                  <a:ahLst/>
                  <a:cxnLst/>
                  <a:rect l="l" t="t" r="r" b="b"/>
                  <a:pathLst>
                    <a:path w="17837" h="25257" extrusionOk="0">
                      <a:moveTo>
                        <a:pt x="3184" y="0"/>
                      </a:moveTo>
                      <a:cubicBezTo>
                        <a:pt x="2810" y="0"/>
                        <a:pt x="2470" y="97"/>
                        <a:pt x="2180" y="313"/>
                      </a:cubicBezTo>
                      <a:cubicBezTo>
                        <a:pt x="1" y="1932"/>
                        <a:pt x="2811" y="8742"/>
                        <a:pt x="4263" y="11076"/>
                      </a:cubicBezTo>
                      <a:cubicBezTo>
                        <a:pt x="8240" y="17458"/>
                        <a:pt x="17837" y="25256"/>
                        <a:pt x="17837" y="25256"/>
                      </a:cubicBezTo>
                      <a:cubicBezTo>
                        <a:pt x="17837" y="25256"/>
                        <a:pt x="14527" y="11362"/>
                        <a:pt x="11038" y="6218"/>
                      </a:cubicBezTo>
                      <a:cubicBezTo>
                        <a:pt x="9744" y="4302"/>
                        <a:pt x="5685" y="0"/>
                        <a:pt x="318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2" name="Google Shape;5232;p32"/>
                <p:cNvSpPr/>
                <p:nvPr/>
              </p:nvSpPr>
              <p:spPr>
                <a:xfrm>
                  <a:off x="5576275" y="3393250"/>
                  <a:ext cx="348275" cy="520775"/>
                </a:xfrm>
                <a:custGeom>
                  <a:avLst/>
                  <a:gdLst/>
                  <a:ahLst/>
                  <a:cxnLst/>
                  <a:rect l="l" t="t" r="r" b="b"/>
                  <a:pathLst>
                    <a:path w="13931" h="20831" extrusionOk="0">
                      <a:moveTo>
                        <a:pt x="2568" y="1"/>
                      </a:moveTo>
                      <a:cubicBezTo>
                        <a:pt x="2284" y="1"/>
                        <a:pt x="2025" y="73"/>
                        <a:pt x="1799" y="233"/>
                      </a:cubicBezTo>
                      <a:cubicBezTo>
                        <a:pt x="1" y="1495"/>
                        <a:pt x="2132" y="7091"/>
                        <a:pt x="3239" y="9020"/>
                      </a:cubicBezTo>
                      <a:cubicBezTo>
                        <a:pt x="6323" y="14282"/>
                        <a:pt x="13931" y="20831"/>
                        <a:pt x="13931" y="20831"/>
                      </a:cubicBezTo>
                      <a:cubicBezTo>
                        <a:pt x="13931" y="20831"/>
                        <a:pt x="11562" y="9496"/>
                        <a:pt x="8859" y="5233"/>
                      </a:cubicBezTo>
                      <a:cubicBezTo>
                        <a:pt x="7836" y="3647"/>
                        <a:pt x="4589" y="1"/>
                        <a:pt x="25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3" name="Google Shape;5233;p32"/>
                <p:cNvSpPr/>
                <p:nvPr/>
              </p:nvSpPr>
              <p:spPr>
                <a:xfrm>
                  <a:off x="5944475" y="3566125"/>
                  <a:ext cx="242025" cy="383025"/>
                </a:xfrm>
                <a:custGeom>
                  <a:avLst/>
                  <a:gdLst/>
                  <a:ahLst/>
                  <a:cxnLst/>
                  <a:rect l="l" t="t" r="r" b="b"/>
                  <a:pathLst>
                    <a:path w="9681" h="15321" extrusionOk="0">
                      <a:moveTo>
                        <a:pt x="7793" y="1"/>
                      </a:moveTo>
                      <a:cubicBezTo>
                        <a:pt x="6281" y="1"/>
                        <a:pt x="4008" y="2963"/>
                        <a:pt x="3311" y="4260"/>
                      </a:cubicBezTo>
                      <a:cubicBezTo>
                        <a:pt x="1191" y="8153"/>
                        <a:pt x="1" y="15321"/>
                        <a:pt x="1" y="15321"/>
                      </a:cubicBezTo>
                      <a:cubicBezTo>
                        <a:pt x="1" y="15321"/>
                        <a:pt x="6121" y="9582"/>
                        <a:pt x="7740" y="6308"/>
                      </a:cubicBezTo>
                      <a:cubicBezTo>
                        <a:pt x="8430" y="4915"/>
                        <a:pt x="9681" y="735"/>
                        <a:pt x="8192" y="81"/>
                      </a:cubicBezTo>
                      <a:cubicBezTo>
                        <a:pt x="8067" y="26"/>
                        <a:pt x="7934" y="1"/>
                        <a:pt x="779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4" name="Google Shape;5234;p32"/>
                <p:cNvSpPr/>
                <p:nvPr/>
              </p:nvSpPr>
              <p:spPr>
                <a:xfrm>
                  <a:off x="5402750" y="4103300"/>
                  <a:ext cx="500675" cy="295600"/>
                </a:xfrm>
                <a:custGeom>
                  <a:avLst/>
                  <a:gdLst/>
                  <a:ahLst/>
                  <a:cxnLst/>
                  <a:rect l="l" t="t" r="r" b="b"/>
                  <a:pathLst>
                    <a:path w="20027" h="11824" extrusionOk="0">
                      <a:moveTo>
                        <a:pt x="2845" y="1"/>
                      </a:moveTo>
                      <a:cubicBezTo>
                        <a:pt x="1903" y="1"/>
                        <a:pt x="1155" y="229"/>
                        <a:pt x="870" y="834"/>
                      </a:cubicBezTo>
                      <a:cubicBezTo>
                        <a:pt x="0" y="2680"/>
                        <a:pt x="4275" y="6192"/>
                        <a:pt x="6049" y="7228"/>
                      </a:cubicBezTo>
                      <a:cubicBezTo>
                        <a:pt x="10930" y="10050"/>
                        <a:pt x="20027" y="11824"/>
                        <a:pt x="20027" y="11824"/>
                      </a:cubicBezTo>
                      <a:cubicBezTo>
                        <a:pt x="20027" y="11824"/>
                        <a:pt x="12919" y="3799"/>
                        <a:pt x="8811" y="1632"/>
                      </a:cubicBezTo>
                      <a:cubicBezTo>
                        <a:pt x="7619" y="996"/>
                        <a:pt x="4811" y="1"/>
                        <a:pt x="284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5" name="Google Shape;5235;p32"/>
                <p:cNvSpPr/>
                <p:nvPr/>
              </p:nvSpPr>
              <p:spPr>
                <a:xfrm>
                  <a:off x="5582525" y="3593250"/>
                  <a:ext cx="370025" cy="338350"/>
                </a:xfrm>
                <a:custGeom>
                  <a:avLst/>
                  <a:gdLst/>
                  <a:ahLst/>
                  <a:cxnLst/>
                  <a:rect l="l" t="t" r="r" b="b"/>
                  <a:pathLst>
                    <a:path w="14801" h="13534" extrusionOk="0">
                      <a:moveTo>
                        <a:pt x="2107" y="1"/>
                      </a:moveTo>
                      <a:cubicBezTo>
                        <a:pt x="1683" y="1"/>
                        <a:pt x="1334" y="119"/>
                        <a:pt x="1108" y="401"/>
                      </a:cubicBezTo>
                      <a:cubicBezTo>
                        <a:pt x="1" y="1758"/>
                        <a:pt x="2834" y="5568"/>
                        <a:pt x="4096" y="6806"/>
                      </a:cubicBezTo>
                      <a:cubicBezTo>
                        <a:pt x="7573" y="10164"/>
                        <a:pt x="14800" y="13533"/>
                        <a:pt x="14800" y="13533"/>
                      </a:cubicBezTo>
                      <a:cubicBezTo>
                        <a:pt x="14800" y="13533"/>
                        <a:pt x="10538" y="5377"/>
                        <a:pt x="7561" y="2710"/>
                      </a:cubicBezTo>
                      <a:cubicBezTo>
                        <a:pt x="6547" y="1801"/>
                        <a:pt x="3760" y="1"/>
                        <a:pt x="210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6" name="Google Shape;5236;p32"/>
                <p:cNvSpPr/>
                <p:nvPr/>
              </p:nvSpPr>
              <p:spPr>
                <a:xfrm>
                  <a:off x="5930200" y="3922050"/>
                  <a:ext cx="244700" cy="384300"/>
                </a:xfrm>
                <a:custGeom>
                  <a:avLst/>
                  <a:gdLst/>
                  <a:ahLst/>
                  <a:cxnLst/>
                  <a:rect l="l" t="t" r="r" b="b"/>
                  <a:pathLst>
                    <a:path w="9788" h="15372" extrusionOk="0">
                      <a:moveTo>
                        <a:pt x="7899" y="1"/>
                      </a:moveTo>
                      <a:cubicBezTo>
                        <a:pt x="6396" y="1"/>
                        <a:pt x="4076" y="2967"/>
                        <a:pt x="3358" y="4263"/>
                      </a:cubicBezTo>
                      <a:cubicBezTo>
                        <a:pt x="1215" y="8168"/>
                        <a:pt x="0" y="15371"/>
                        <a:pt x="0" y="15371"/>
                      </a:cubicBezTo>
                      <a:cubicBezTo>
                        <a:pt x="0" y="15371"/>
                        <a:pt x="6191" y="9632"/>
                        <a:pt x="7823" y="6346"/>
                      </a:cubicBezTo>
                      <a:cubicBezTo>
                        <a:pt x="8525" y="4953"/>
                        <a:pt x="9787" y="738"/>
                        <a:pt x="8299" y="83"/>
                      </a:cubicBezTo>
                      <a:cubicBezTo>
                        <a:pt x="8174" y="27"/>
                        <a:pt x="8040" y="1"/>
                        <a:pt x="789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7" name="Google Shape;5237;p32"/>
                <p:cNvSpPr/>
                <p:nvPr/>
              </p:nvSpPr>
              <p:spPr>
                <a:xfrm>
                  <a:off x="5884650" y="4097100"/>
                  <a:ext cx="386675" cy="400625"/>
                </a:xfrm>
                <a:custGeom>
                  <a:avLst/>
                  <a:gdLst/>
                  <a:ahLst/>
                  <a:cxnLst/>
                  <a:rect l="l" t="t" r="r" b="b"/>
                  <a:pathLst>
                    <a:path w="15467" h="16025" extrusionOk="0">
                      <a:moveTo>
                        <a:pt x="13078" y="1"/>
                      </a:moveTo>
                      <a:cubicBezTo>
                        <a:pt x="11223" y="1"/>
                        <a:pt x="8066" y="2602"/>
                        <a:pt x="6954" y="3857"/>
                      </a:cubicBezTo>
                      <a:cubicBezTo>
                        <a:pt x="3382" y="7869"/>
                        <a:pt x="1" y="16025"/>
                        <a:pt x="1" y="16025"/>
                      </a:cubicBezTo>
                      <a:cubicBezTo>
                        <a:pt x="1" y="16025"/>
                        <a:pt x="8823" y="10929"/>
                        <a:pt x="11645" y="7500"/>
                      </a:cubicBezTo>
                      <a:cubicBezTo>
                        <a:pt x="12847" y="6024"/>
                        <a:pt x="15467" y="1416"/>
                        <a:pt x="13883" y="237"/>
                      </a:cubicBezTo>
                      <a:cubicBezTo>
                        <a:pt x="13662" y="73"/>
                        <a:pt x="13388" y="1"/>
                        <a:pt x="1307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8" name="Google Shape;5238;p32"/>
                <p:cNvSpPr/>
                <p:nvPr/>
              </p:nvSpPr>
              <p:spPr>
                <a:xfrm>
                  <a:off x="5744450" y="3100275"/>
                  <a:ext cx="275650" cy="834300"/>
                </a:xfrm>
                <a:custGeom>
                  <a:avLst/>
                  <a:gdLst/>
                  <a:ahLst/>
                  <a:cxnLst/>
                  <a:rect l="l" t="t" r="r" b="b"/>
                  <a:pathLst>
                    <a:path w="11026" h="33372" extrusionOk="0">
                      <a:moveTo>
                        <a:pt x="3619" y="1"/>
                      </a:moveTo>
                      <a:cubicBezTo>
                        <a:pt x="3489" y="1"/>
                        <a:pt x="3358" y="15"/>
                        <a:pt x="3227" y="46"/>
                      </a:cubicBezTo>
                      <a:cubicBezTo>
                        <a:pt x="203" y="748"/>
                        <a:pt x="1" y="9166"/>
                        <a:pt x="441" y="12261"/>
                      </a:cubicBezTo>
                      <a:cubicBezTo>
                        <a:pt x="1656" y="20798"/>
                        <a:pt x="8109" y="33371"/>
                        <a:pt x="8109" y="33371"/>
                      </a:cubicBezTo>
                      <a:cubicBezTo>
                        <a:pt x="8109" y="33371"/>
                        <a:pt x="11026" y="17298"/>
                        <a:pt x="9764" y="10321"/>
                      </a:cubicBezTo>
                      <a:cubicBezTo>
                        <a:pt x="9251" y="7448"/>
                        <a:pt x="6554" y="1"/>
                        <a:pt x="361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9" name="Google Shape;5239;p32"/>
                <p:cNvSpPr/>
                <p:nvPr/>
              </p:nvSpPr>
              <p:spPr>
                <a:xfrm>
                  <a:off x="5885550" y="4392775"/>
                  <a:ext cx="291125" cy="107650"/>
                </a:xfrm>
                <a:custGeom>
                  <a:avLst/>
                  <a:gdLst/>
                  <a:ahLst/>
                  <a:cxnLst/>
                  <a:rect l="l" t="t" r="r" b="b"/>
                  <a:pathLst>
                    <a:path w="11645" h="4306" extrusionOk="0">
                      <a:moveTo>
                        <a:pt x="9457" y="1"/>
                      </a:moveTo>
                      <a:cubicBezTo>
                        <a:pt x="8490" y="1"/>
                        <a:pt x="7386" y="214"/>
                        <a:pt x="6823" y="400"/>
                      </a:cubicBezTo>
                      <a:cubicBezTo>
                        <a:pt x="3953" y="1328"/>
                        <a:pt x="0" y="4305"/>
                        <a:pt x="0" y="4305"/>
                      </a:cubicBezTo>
                      <a:cubicBezTo>
                        <a:pt x="0" y="4305"/>
                        <a:pt x="58" y="4305"/>
                        <a:pt x="163" y="4305"/>
                      </a:cubicBezTo>
                      <a:cubicBezTo>
                        <a:pt x="1112" y="4305"/>
                        <a:pt x="5961" y="4267"/>
                        <a:pt x="8061" y="3495"/>
                      </a:cubicBezTo>
                      <a:cubicBezTo>
                        <a:pt x="9061" y="3126"/>
                        <a:pt x="11645" y="1662"/>
                        <a:pt x="11216" y="626"/>
                      </a:cubicBezTo>
                      <a:cubicBezTo>
                        <a:pt x="11018" y="158"/>
                        <a:pt x="10288" y="1"/>
                        <a:pt x="94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0" name="Google Shape;5240;p32"/>
                <p:cNvSpPr/>
                <p:nvPr/>
              </p:nvSpPr>
              <p:spPr>
                <a:xfrm>
                  <a:off x="5859350" y="3241825"/>
                  <a:ext cx="93500" cy="1408425"/>
                </a:xfrm>
                <a:custGeom>
                  <a:avLst/>
                  <a:gdLst/>
                  <a:ahLst/>
                  <a:cxnLst/>
                  <a:rect l="l" t="t" r="r" b="b"/>
                  <a:pathLst>
                    <a:path w="3740" h="56337" extrusionOk="0">
                      <a:moveTo>
                        <a:pt x="673" y="1"/>
                      </a:moveTo>
                      <a:cubicBezTo>
                        <a:pt x="639" y="1"/>
                        <a:pt x="605" y="5"/>
                        <a:pt x="572" y="15"/>
                      </a:cubicBezTo>
                      <a:cubicBezTo>
                        <a:pt x="358" y="75"/>
                        <a:pt x="227" y="289"/>
                        <a:pt x="286" y="503"/>
                      </a:cubicBezTo>
                      <a:lnTo>
                        <a:pt x="286" y="515"/>
                      </a:lnTo>
                      <a:cubicBezTo>
                        <a:pt x="917" y="2718"/>
                        <a:pt x="1358" y="5028"/>
                        <a:pt x="1727" y="7314"/>
                      </a:cubicBezTo>
                      <a:cubicBezTo>
                        <a:pt x="2096" y="9612"/>
                        <a:pt x="2358" y="11933"/>
                        <a:pt x="2572" y="14255"/>
                      </a:cubicBezTo>
                      <a:cubicBezTo>
                        <a:pt x="2977" y="18899"/>
                        <a:pt x="3084" y="23566"/>
                        <a:pt x="2989" y="28233"/>
                      </a:cubicBezTo>
                      <a:lnTo>
                        <a:pt x="2870" y="31722"/>
                      </a:lnTo>
                      <a:cubicBezTo>
                        <a:pt x="2846" y="32888"/>
                        <a:pt x="2727" y="34043"/>
                        <a:pt x="2668" y="35222"/>
                      </a:cubicBezTo>
                      <a:cubicBezTo>
                        <a:pt x="2548" y="37556"/>
                        <a:pt x="2275" y="39877"/>
                        <a:pt x="2060" y="42199"/>
                      </a:cubicBezTo>
                      <a:cubicBezTo>
                        <a:pt x="1953" y="43366"/>
                        <a:pt x="1786" y="44521"/>
                        <a:pt x="1644" y="45688"/>
                      </a:cubicBezTo>
                      <a:lnTo>
                        <a:pt x="1179" y="49152"/>
                      </a:lnTo>
                      <a:cubicBezTo>
                        <a:pt x="822" y="51462"/>
                        <a:pt x="405" y="53748"/>
                        <a:pt x="12" y="56058"/>
                      </a:cubicBezTo>
                      <a:lnTo>
                        <a:pt x="12" y="56070"/>
                      </a:lnTo>
                      <a:cubicBezTo>
                        <a:pt x="1" y="56189"/>
                        <a:pt x="72" y="56296"/>
                        <a:pt x="191" y="56332"/>
                      </a:cubicBezTo>
                      <a:cubicBezTo>
                        <a:pt x="206" y="56335"/>
                        <a:pt x="222" y="56336"/>
                        <a:pt x="237" y="56336"/>
                      </a:cubicBezTo>
                      <a:cubicBezTo>
                        <a:pt x="339" y="56336"/>
                        <a:pt x="432" y="56269"/>
                        <a:pt x="453" y="56165"/>
                      </a:cubicBezTo>
                      <a:cubicBezTo>
                        <a:pt x="846" y="53855"/>
                        <a:pt x="1286" y="51545"/>
                        <a:pt x="1656" y="49248"/>
                      </a:cubicBezTo>
                      <a:lnTo>
                        <a:pt x="2144" y="45759"/>
                      </a:lnTo>
                      <a:cubicBezTo>
                        <a:pt x="2310" y="44604"/>
                        <a:pt x="2489" y="43437"/>
                        <a:pt x="2584" y="42282"/>
                      </a:cubicBezTo>
                      <a:cubicBezTo>
                        <a:pt x="2822" y="39961"/>
                        <a:pt x="3108" y="37615"/>
                        <a:pt x="3251" y="35282"/>
                      </a:cubicBezTo>
                      <a:cubicBezTo>
                        <a:pt x="3322" y="34103"/>
                        <a:pt x="3441" y="32948"/>
                        <a:pt x="3477" y="31769"/>
                      </a:cubicBezTo>
                      <a:lnTo>
                        <a:pt x="3620" y="28257"/>
                      </a:lnTo>
                      <a:cubicBezTo>
                        <a:pt x="3739" y="23566"/>
                        <a:pt x="3668" y="18887"/>
                        <a:pt x="3287" y="14208"/>
                      </a:cubicBezTo>
                      <a:cubicBezTo>
                        <a:pt x="3096" y="11874"/>
                        <a:pt x="2858" y="9540"/>
                        <a:pt x="2489" y="7219"/>
                      </a:cubicBezTo>
                      <a:cubicBezTo>
                        <a:pt x="2132" y="4897"/>
                        <a:pt x="1715" y="2587"/>
                        <a:pt x="1060" y="289"/>
                      </a:cubicBezTo>
                      <a:cubicBezTo>
                        <a:pt x="1010" y="120"/>
                        <a:pt x="844" y="1"/>
                        <a:pt x="67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1" name="Google Shape;5241;p32"/>
                <p:cNvSpPr/>
                <p:nvPr/>
              </p:nvSpPr>
              <p:spPr>
                <a:xfrm>
                  <a:off x="5675100" y="3663825"/>
                  <a:ext cx="275050" cy="267325"/>
                </a:xfrm>
                <a:custGeom>
                  <a:avLst/>
                  <a:gdLst/>
                  <a:ahLst/>
                  <a:cxnLst/>
                  <a:rect l="l" t="t" r="r" b="b"/>
                  <a:pathLst>
                    <a:path w="11002" h="10693" extrusionOk="0">
                      <a:moveTo>
                        <a:pt x="234" y="0"/>
                      </a:moveTo>
                      <a:cubicBezTo>
                        <a:pt x="182" y="0"/>
                        <a:pt x="132" y="18"/>
                        <a:pt x="96" y="54"/>
                      </a:cubicBezTo>
                      <a:cubicBezTo>
                        <a:pt x="1" y="114"/>
                        <a:pt x="24" y="256"/>
                        <a:pt x="96" y="340"/>
                      </a:cubicBezTo>
                      <a:lnTo>
                        <a:pt x="10645" y="10639"/>
                      </a:lnTo>
                      <a:cubicBezTo>
                        <a:pt x="10680" y="10674"/>
                        <a:pt x="10734" y="10692"/>
                        <a:pt x="10788" y="10692"/>
                      </a:cubicBezTo>
                      <a:cubicBezTo>
                        <a:pt x="10841" y="10692"/>
                        <a:pt x="10895" y="10674"/>
                        <a:pt x="10931" y="10639"/>
                      </a:cubicBezTo>
                      <a:cubicBezTo>
                        <a:pt x="11002" y="10555"/>
                        <a:pt x="11002" y="10424"/>
                        <a:pt x="10931" y="10353"/>
                      </a:cubicBezTo>
                      <a:lnTo>
                        <a:pt x="382" y="54"/>
                      </a:lnTo>
                      <a:cubicBezTo>
                        <a:pt x="340" y="18"/>
                        <a:pt x="286" y="0"/>
                        <a:pt x="2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2" name="Google Shape;5242;p32"/>
                <p:cNvSpPr/>
                <p:nvPr/>
              </p:nvSpPr>
              <p:spPr>
                <a:xfrm>
                  <a:off x="5575975" y="3810875"/>
                  <a:ext cx="339650" cy="535575"/>
                </a:xfrm>
                <a:custGeom>
                  <a:avLst/>
                  <a:gdLst/>
                  <a:ahLst/>
                  <a:cxnLst/>
                  <a:rect l="l" t="t" r="r" b="b"/>
                  <a:pathLst>
                    <a:path w="13586" h="21423" extrusionOk="0">
                      <a:moveTo>
                        <a:pt x="223" y="0"/>
                      </a:moveTo>
                      <a:cubicBezTo>
                        <a:pt x="188" y="0"/>
                        <a:pt x="152" y="10"/>
                        <a:pt x="120" y="30"/>
                      </a:cubicBezTo>
                      <a:cubicBezTo>
                        <a:pt x="25" y="89"/>
                        <a:pt x="1" y="209"/>
                        <a:pt x="60" y="316"/>
                      </a:cubicBezTo>
                      <a:lnTo>
                        <a:pt x="13193" y="21330"/>
                      </a:lnTo>
                      <a:cubicBezTo>
                        <a:pt x="13231" y="21390"/>
                        <a:pt x="13292" y="21422"/>
                        <a:pt x="13359" y="21422"/>
                      </a:cubicBezTo>
                      <a:cubicBezTo>
                        <a:pt x="13398" y="21422"/>
                        <a:pt x="13439" y="21412"/>
                        <a:pt x="13479" y="21390"/>
                      </a:cubicBezTo>
                      <a:cubicBezTo>
                        <a:pt x="13479" y="21378"/>
                        <a:pt x="13491" y="21366"/>
                        <a:pt x="13514" y="21342"/>
                      </a:cubicBezTo>
                      <a:cubicBezTo>
                        <a:pt x="13574" y="21283"/>
                        <a:pt x="13586" y="21187"/>
                        <a:pt x="13538" y="21104"/>
                      </a:cubicBezTo>
                      <a:lnTo>
                        <a:pt x="394" y="89"/>
                      </a:lnTo>
                      <a:cubicBezTo>
                        <a:pt x="355" y="35"/>
                        <a:pt x="290" y="0"/>
                        <a:pt x="22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3" name="Google Shape;5243;p32"/>
                <p:cNvSpPr/>
                <p:nvPr/>
              </p:nvSpPr>
              <p:spPr>
                <a:xfrm>
                  <a:off x="5908750" y="3955850"/>
                  <a:ext cx="212850" cy="376300"/>
                </a:xfrm>
                <a:custGeom>
                  <a:avLst/>
                  <a:gdLst/>
                  <a:ahLst/>
                  <a:cxnLst/>
                  <a:rect l="l" t="t" r="r" b="b"/>
                  <a:pathLst>
                    <a:path w="8514" h="15052" extrusionOk="0">
                      <a:moveTo>
                        <a:pt x="8286" y="0"/>
                      </a:moveTo>
                      <a:cubicBezTo>
                        <a:pt x="8216" y="0"/>
                        <a:pt x="8145" y="37"/>
                        <a:pt x="8121" y="101"/>
                      </a:cubicBezTo>
                      <a:lnTo>
                        <a:pt x="61" y="14757"/>
                      </a:lnTo>
                      <a:cubicBezTo>
                        <a:pt x="1" y="14852"/>
                        <a:pt x="49" y="14983"/>
                        <a:pt x="144" y="15031"/>
                      </a:cubicBezTo>
                      <a:cubicBezTo>
                        <a:pt x="175" y="15044"/>
                        <a:pt x="208" y="15051"/>
                        <a:pt x="240" y="15051"/>
                      </a:cubicBezTo>
                      <a:cubicBezTo>
                        <a:pt x="294" y="15051"/>
                        <a:pt x="345" y="15033"/>
                        <a:pt x="382" y="14995"/>
                      </a:cubicBezTo>
                      <a:cubicBezTo>
                        <a:pt x="394" y="14983"/>
                        <a:pt x="394" y="14972"/>
                        <a:pt x="406" y="14948"/>
                      </a:cubicBezTo>
                      <a:lnTo>
                        <a:pt x="8454" y="291"/>
                      </a:lnTo>
                      <a:cubicBezTo>
                        <a:pt x="8514" y="208"/>
                        <a:pt x="8466" y="65"/>
                        <a:pt x="8383" y="29"/>
                      </a:cubicBezTo>
                      <a:cubicBezTo>
                        <a:pt x="8355" y="9"/>
                        <a:pt x="8321" y="0"/>
                        <a:pt x="828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4" name="Google Shape;5244;p32"/>
                <p:cNvSpPr/>
                <p:nvPr/>
              </p:nvSpPr>
              <p:spPr>
                <a:xfrm>
                  <a:off x="5896550" y="4160900"/>
                  <a:ext cx="304525" cy="321075"/>
                </a:xfrm>
                <a:custGeom>
                  <a:avLst/>
                  <a:gdLst/>
                  <a:ahLst/>
                  <a:cxnLst/>
                  <a:rect l="l" t="t" r="r" b="b"/>
                  <a:pathLst>
                    <a:path w="12181" h="12843" extrusionOk="0">
                      <a:moveTo>
                        <a:pt x="11959" y="1"/>
                      </a:moveTo>
                      <a:cubicBezTo>
                        <a:pt x="11907" y="1"/>
                        <a:pt x="11853" y="19"/>
                        <a:pt x="11812" y="54"/>
                      </a:cubicBezTo>
                      <a:lnTo>
                        <a:pt x="144" y="12163"/>
                      </a:lnTo>
                      <a:cubicBezTo>
                        <a:pt x="25" y="12306"/>
                        <a:pt x="1" y="12461"/>
                        <a:pt x="72" y="12616"/>
                      </a:cubicBezTo>
                      <a:cubicBezTo>
                        <a:pt x="140" y="12750"/>
                        <a:pt x="281" y="12843"/>
                        <a:pt x="437" y="12843"/>
                      </a:cubicBezTo>
                      <a:cubicBezTo>
                        <a:pt x="446" y="12843"/>
                        <a:pt x="456" y="12842"/>
                        <a:pt x="465" y="12842"/>
                      </a:cubicBezTo>
                      <a:cubicBezTo>
                        <a:pt x="2442" y="12675"/>
                        <a:pt x="7168" y="12187"/>
                        <a:pt x="8514" y="11199"/>
                      </a:cubicBezTo>
                      <a:lnTo>
                        <a:pt x="8550" y="11175"/>
                      </a:lnTo>
                      <a:cubicBezTo>
                        <a:pt x="8609" y="11092"/>
                        <a:pt x="8621" y="10984"/>
                        <a:pt x="8561" y="10913"/>
                      </a:cubicBezTo>
                      <a:cubicBezTo>
                        <a:pt x="8526" y="10863"/>
                        <a:pt x="8465" y="10835"/>
                        <a:pt x="8402" y="10835"/>
                      </a:cubicBezTo>
                      <a:cubicBezTo>
                        <a:pt x="8359" y="10835"/>
                        <a:pt x="8314" y="10848"/>
                        <a:pt x="8276" y="10877"/>
                      </a:cubicBezTo>
                      <a:cubicBezTo>
                        <a:pt x="6978" y="11830"/>
                        <a:pt x="1953" y="12306"/>
                        <a:pt x="429" y="12437"/>
                      </a:cubicBezTo>
                      <a:lnTo>
                        <a:pt x="12098" y="340"/>
                      </a:lnTo>
                      <a:cubicBezTo>
                        <a:pt x="12181" y="257"/>
                        <a:pt x="12181" y="126"/>
                        <a:pt x="12098" y="54"/>
                      </a:cubicBezTo>
                      <a:cubicBezTo>
                        <a:pt x="12062" y="19"/>
                        <a:pt x="12011" y="1"/>
                        <a:pt x="1195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5" name="Google Shape;5245;p32"/>
                <p:cNvSpPr/>
                <p:nvPr/>
              </p:nvSpPr>
              <p:spPr>
                <a:xfrm>
                  <a:off x="6295725" y="3903575"/>
                  <a:ext cx="163425" cy="745275"/>
                </a:xfrm>
                <a:custGeom>
                  <a:avLst/>
                  <a:gdLst/>
                  <a:ahLst/>
                  <a:cxnLst/>
                  <a:rect l="l" t="t" r="r" b="b"/>
                  <a:pathLst>
                    <a:path w="6537" h="29811" extrusionOk="0">
                      <a:moveTo>
                        <a:pt x="443" y="0"/>
                      </a:moveTo>
                      <a:cubicBezTo>
                        <a:pt x="238" y="0"/>
                        <a:pt x="72" y="163"/>
                        <a:pt x="72" y="358"/>
                      </a:cubicBezTo>
                      <a:cubicBezTo>
                        <a:pt x="0" y="2847"/>
                        <a:pt x="60" y="5311"/>
                        <a:pt x="214" y="7788"/>
                      </a:cubicBezTo>
                      <a:cubicBezTo>
                        <a:pt x="381" y="10252"/>
                        <a:pt x="631" y="12717"/>
                        <a:pt x="988" y="15169"/>
                      </a:cubicBezTo>
                      <a:cubicBezTo>
                        <a:pt x="1369" y="17622"/>
                        <a:pt x="1881" y="20063"/>
                        <a:pt x="2536" y="22456"/>
                      </a:cubicBezTo>
                      <a:cubicBezTo>
                        <a:pt x="3239" y="24861"/>
                        <a:pt x="4096" y="27207"/>
                        <a:pt x="5239" y="29457"/>
                      </a:cubicBezTo>
                      <a:lnTo>
                        <a:pt x="5239" y="29469"/>
                      </a:lnTo>
                      <a:cubicBezTo>
                        <a:pt x="5356" y="29687"/>
                        <a:pt x="5586" y="29810"/>
                        <a:pt x="5819" y="29810"/>
                      </a:cubicBezTo>
                      <a:cubicBezTo>
                        <a:pt x="5917" y="29810"/>
                        <a:pt x="6016" y="29788"/>
                        <a:pt x="6108" y="29743"/>
                      </a:cubicBezTo>
                      <a:cubicBezTo>
                        <a:pt x="6418" y="29576"/>
                        <a:pt x="6537" y="29183"/>
                        <a:pt x="6370" y="28874"/>
                      </a:cubicBezTo>
                      <a:lnTo>
                        <a:pt x="6358" y="28862"/>
                      </a:lnTo>
                      <a:cubicBezTo>
                        <a:pt x="5239" y="26730"/>
                        <a:pt x="4346" y="24468"/>
                        <a:pt x="3620" y="22147"/>
                      </a:cubicBezTo>
                      <a:cubicBezTo>
                        <a:pt x="2941" y="19813"/>
                        <a:pt x="2405" y="17432"/>
                        <a:pt x="1965" y="15015"/>
                      </a:cubicBezTo>
                      <a:cubicBezTo>
                        <a:pt x="1572" y="12610"/>
                        <a:pt x="1274" y="10169"/>
                        <a:pt x="1072" y="7728"/>
                      </a:cubicBezTo>
                      <a:cubicBezTo>
                        <a:pt x="893" y="5287"/>
                        <a:pt x="774" y="2835"/>
                        <a:pt x="810" y="394"/>
                      </a:cubicBezTo>
                      <a:cubicBezTo>
                        <a:pt x="810" y="168"/>
                        <a:pt x="643" y="1"/>
                        <a:pt x="464" y="1"/>
                      </a:cubicBezTo>
                      <a:cubicBezTo>
                        <a:pt x="457" y="1"/>
                        <a:pt x="450" y="0"/>
                        <a:pt x="4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6" name="Google Shape;5246;p32"/>
                <p:cNvSpPr/>
                <p:nvPr/>
              </p:nvSpPr>
              <p:spPr>
                <a:xfrm>
                  <a:off x="6245125" y="3834000"/>
                  <a:ext cx="344400" cy="267125"/>
                </a:xfrm>
                <a:custGeom>
                  <a:avLst/>
                  <a:gdLst/>
                  <a:ahLst/>
                  <a:cxnLst/>
                  <a:rect l="l" t="t" r="r" b="b"/>
                  <a:pathLst>
                    <a:path w="13776" h="10685" extrusionOk="0">
                      <a:moveTo>
                        <a:pt x="5278" y="1"/>
                      </a:moveTo>
                      <a:cubicBezTo>
                        <a:pt x="4015" y="1"/>
                        <a:pt x="2762" y="72"/>
                        <a:pt x="1762" y="153"/>
                      </a:cubicBezTo>
                      <a:cubicBezTo>
                        <a:pt x="691" y="236"/>
                        <a:pt x="0" y="1343"/>
                        <a:pt x="405" y="2331"/>
                      </a:cubicBezTo>
                      <a:cubicBezTo>
                        <a:pt x="1393" y="4808"/>
                        <a:pt x="3203" y="8832"/>
                        <a:pt x="4905" y="9880"/>
                      </a:cubicBezTo>
                      <a:cubicBezTo>
                        <a:pt x="5784" y="10424"/>
                        <a:pt x="6759" y="10684"/>
                        <a:pt x="7720" y="10684"/>
                      </a:cubicBezTo>
                      <a:cubicBezTo>
                        <a:pt x="9494" y="10684"/>
                        <a:pt x="11224" y="9799"/>
                        <a:pt x="12228" y="8177"/>
                      </a:cubicBezTo>
                      <a:cubicBezTo>
                        <a:pt x="13776" y="5689"/>
                        <a:pt x="13014" y="2391"/>
                        <a:pt x="10513" y="843"/>
                      </a:cubicBezTo>
                      <a:cubicBezTo>
                        <a:pt x="9455" y="192"/>
                        <a:pt x="7352" y="1"/>
                        <a:pt x="527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7" name="Google Shape;5247;p32"/>
                <p:cNvSpPr/>
                <p:nvPr/>
              </p:nvSpPr>
              <p:spPr>
                <a:xfrm>
                  <a:off x="6020075" y="3669550"/>
                  <a:ext cx="344125" cy="267175"/>
                </a:xfrm>
                <a:custGeom>
                  <a:avLst/>
                  <a:gdLst/>
                  <a:ahLst/>
                  <a:cxnLst/>
                  <a:rect l="l" t="t" r="r" b="b"/>
                  <a:pathLst>
                    <a:path w="13765" h="10687" extrusionOk="0">
                      <a:moveTo>
                        <a:pt x="6067" y="1"/>
                      </a:moveTo>
                      <a:cubicBezTo>
                        <a:pt x="4289" y="1"/>
                        <a:pt x="2554" y="891"/>
                        <a:pt x="1549" y="2516"/>
                      </a:cubicBezTo>
                      <a:cubicBezTo>
                        <a:pt x="1" y="5004"/>
                        <a:pt x="763" y="8290"/>
                        <a:pt x="3263" y="9838"/>
                      </a:cubicBezTo>
                      <a:cubicBezTo>
                        <a:pt x="4315" y="10498"/>
                        <a:pt x="6419" y="10687"/>
                        <a:pt x="8498" y="10687"/>
                      </a:cubicBezTo>
                      <a:cubicBezTo>
                        <a:pt x="9759" y="10687"/>
                        <a:pt x="11012" y="10617"/>
                        <a:pt x="12014" y="10541"/>
                      </a:cubicBezTo>
                      <a:cubicBezTo>
                        <a:pt x="13086" y="10445"/>
                        <a:pt x="13765" y="9350"/>
                        <a:pt x="13372" y="8350"/>
                      </a:cubicBezTo>
                      <a:cubicBezTo>
                        <a:pt x="12383" y="5885"/>
                        <a:pt x="10574" y="1861"/>
                        <a:pt x="8871" y="801"/>
                      </a:cubicBezTo>
                      <a:cubicBezTo>
                        <a:pt x="7995" y="259"/>
                        <a:pt x="7025" y="1"/>
                        <a:pt x="60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8" name="Google Shape;5248;p32"/>
                <p:cNvSpPr/>
                <p:nvPr/>
              </p:nvSpPr>
              <p:spPr>
                <a:xfrm>
                  <a:off x="6070400" y="3833050"/>
                  <a:ext cx="290825" cy="318300"/>
                </a:xfrm>
                <a:custGeom>
                  <a:avLst/>
                  <a:gdLst/>
                  <a:ahLst/>
                  <a:cxnLst/>
                  <a:rect l="l" t="t" r="r" b="b"/>
                  <a:pathLst>
                    <a:path w="11633" h="12732" extrusionOk="0">
                      <a:moveTo>
                        <a:pt x="9693" y="1"/>
                      </a:moveTo>
                      <a:cubicBezTo>
                        <a:pt x="9495" y="1"/>
                        <a:pt x="9294" y="38"/>
                        <a:pt x="9096" y="119"/>
                      </a:cubicBezTo>
                      <a:cubicBezTo>
                        <a:pt x="6620" y="1096"/>
                        <a:pt x="2608" y="2917"/>
                        <a:pt x="1548" y="4608"/>
                      </a:cubicBezTo>
                      <a:cubicBezTo>
                        <a:pt x="0" y="7108"/>
                        <a:pt x="762" y="10382"/>
                        <a:pt x="3262" y="11930"/>
                      </a:cubicBezTo>
                      <a:cubicBezTo>
                        <a:pt x="4130" y="12472"/>
                        <a:pt x="5098" y="12731"/>
                        <a:pt x="6056" y="12731"/>
                      </a:cubicBezTo>
                      <a:cubicBezTo>
                        <a:pt x="7834" y="12731"/>
                        <a:pt x="9579" y="11840"/>
                        <a:pt x="10585" y="10216"/>
                      </a:cubicBezTo>
                      <a:cubicBezTo>
                        <a:pt x="11632" y="8525"/>
                        <a:pt x="11490" y="4120"/>
                        <a:pt x="11275" y="1465"/>
                      </a:cubicBezTo>
                      <a:cubicBezTo>
                        <a:pt x="11209" y="607"/>
                        <a:pt x="10486" y="1"/>
                        <a:pt x="969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9" name="Google Shape;5249;p32"/>
                <p:cNvSpPr/>
                <p:nvPr/>
              </p:nvSpPr>
              <p:spPr>
                <a:xfrm>
                  <a:off x="6248100" y="3619450"/>
                  <a:ext cx="291125" cy="318350"/>
                </a:xfrm>
                <a:custGeom>
                  <a:avLst/>
                  <a:gdLst/>
                  <a:ahLst/>
                  <a:cxnLst/>
                  <a:rect l="l" t="t" r="r" b="b"/>
                  <a:pathLst>
                    <a:path w="11645" h="12734" extrusionOk="0">
                      <a:moveTo>
                        <a:pt x="5572" y="1"/>
                      </a:moveTo>
                      <a:cubicBezTo>
                        <a:pt x="3798" y="1"/>
                        <a:pt x="2063" y="886"/>
                        <a:pt x="1060" y="2508"/>
                      </a:cubicBezTo>
                      <a:cubicBezTo>
                        <a:pt x="0" y="4210"/>
                        <a:pt x="155" y="8616"/>
                        <a:pt x="357" y="11259"/>
                      </a:cubicBezTo>
                      <a:cubicBezTo>
                        <a:pt x="434" y="12119"/>
                        <a:pt x="1154" y="12733"/>
                        <a:pt x="1953" y="12733"/>
                      </a:cubicBezTo>
                      <a:cubicBezTo>
                        <a:pt x="2149" y="12733"/>
                        <a:pt x="2351" y="12696"/>
                        <a:pt x="2548" y="12616"/>
                      </a:cubicBezTo>
                      <a:cubicBezTo>
                        <a:pt x="5025" y="11640"/>
                        <a:pt x="9037" y="9818"/>
                        <a:pt x="10097" y="8127"/>
                      </a:cubicBezTo>
                      <a:cubicBezTo>
                        <a:pt x="11644" y="5627"/>
                        <a:pt x="10882" y="2353"/>
                        <a:pt x="8382" y="805"/>
                      </a:cubicBezTo>
                      <a:cubicBezTo>
                        <a:pt x="7507" y="261"/>
                        <a:pt x="6534" y="1"/>
                        <a:pt x="557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0" name="Google Shape;5250;p32"/>
                <p:cNvSpPr/>
                <p:nvPr/>
              </p:nvSpPr>
              <p:spPr>
                <a:xfrm>
                  <a:off x="6230825" y="3817500"/>
                  <a:ext cx="148250" cy="134800"/>
                </a:xfrm>
                <a:custGeom>
                  <a:avLst/>
                  <a:gdLst/>
                  <a:ahLst/>
                  <a:cxnLst/>
                  <a:rect l="l" t="t" r="r" b="b"/>
                  <a:pathLst>
                    <a:path w="5930" h="5392" extrusionOk="0">
                      <a:moveTo>
                        <a:pt x="2971" y="0"/>
                      </a:moveTo>
                      <a:cubicBezTo>
                        <a:pt x="1757" y="0"/>
                        <a:pt x="651" y="832"/>
                        <a:pt x="346" y="2063"/>
                      </a:cubicBezTo>
                      <a:cubicBezTo>
                        <a:pt x="1" y="3515"/>
                        <a:pt x="882" y="4968"/>
                        <a:pt x="2334" y="5313"/>
                      </a:cubicBezTo>
                      <a:cubicBezTo>
                        <a:pt x="2549" y="5366"/>
                        <a:pt x="2764" y="5392"/>
                        <a:pt x="2976" y="5392"/>
                      </a:cubicBezTo>
                      <a:cubicBezTo>
                        <a:pt x="4187" y="5392"/>
                        <a:pt x="5291" y="4563"/>
                        <a:pt x="5585" y="3337"/>
                      </a:cubicBezTo>
                      <a:cubicBezTo>
                        <a:pt x="5930" y="1884"/>
                        <a:pt x="5049" y="432"/>
                        <a:pt x="3596" y="74"/>
                      </a:cubicBezTo>
                      <a:cubicBezTo>
                        <a:pt x="3387" y="24"/>
                        <a:pt x="3177" y="0"/>
                        <a:pt x="297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51" name="Google Shape;5251;p32"/>
              <p:cNvSpPr/>
              <p:nvPr/>
            </p:nvSpPr>
            <p:spPr>
              <a:xfrm>
                <a:off x="6175625" y="4516613"/>
                <a:ext cx="191400" cy="173775"/>
              </a:xfrm>
              <a:custGeom>
                <a:avLst/>
                <a:gdLst/>
                <a:ahLst/>
                <a:cxnLst/>
                <a:rect l="l" t="t" r="r" b="b"/>
                <a:pathLst>
                  <a:path w="7656" h="6951" extrusionOk="0">
                    <a:moveTo>
                      <a:pt x="4818" y="500"/>
                    </a:moveTo>
                    <a:cubicBezTo>
                      <a:pt x="4897" y="500"/>
                      <a:pt x="4978" y="518"/>
                      <a:pt x="5060" y="556"/>
                    </a:cubicBezTo>
                    <a:cubicBezTo>
                      <a:pt x="5515" y="771"/>
                      <a:pt x="5113" y="1681"/>
                      <a:pt x="4899" y="2055"/>
                    </a:cubicBezTo>
                    <a:cubicBezTo>
                      <a:pt x="4712" y="2323"/>
                      <a:pt x="4498" y="2564"/>
                      <a:pt x="4257" y="2778"/>
                    </a:cubicBezTo>
                    <a:cubicBezTo>
                      <a:pt x="4444" y="2858"/>
                      <a:pt x="4578" y="3019"/>
                      <a:pt x="4685" y="3233"/>
                    </a:cubicBezTo>
                    <a:cubicBezTo>
                      <a:pt x="4953" y="2965"/>
                      <a:pt x="5247" y="2724"/>
                      <a:pt x="5622" y="2617"/>
                    </a:cubicBezTo>
                    <a:cubicBezTo>
                      <a:pt x="5738" y="2585"/>
                      <a:pt x="5882" y="2567"/>
                      <a:pt x="6032" y="2567"/>
                    </a:cubicBezTo>
                    <a:cubicBezTo>
                      <a:pt x="6504" y="2567"/>
                      <a:pt x="7047" y="2746"/>
                      <a:pt x="7067" y="3233"/>
                    </a:cubicBezTo>
                    <a:cubicBezTo>
                      <a:pt x="7067" y="3701"/>
                      <a:pt x="6291" y="3801"/>
                      <a:pt x="5827" y="3801"/>
                    </a:cubicBezTo>
                    <a:cubicBezTo>
                      <a:pt x="5760" y="3801"/>
                      <a:pt x="5699" y="3799"/>
                      <a:pt x="5649" y="3795"/>
                    </a:cubicBezTo>
                    <a:cubicBezTo>
                      <a:pt x="5354" y="3768"/>
                      <a:pt x="5060" y="3688"/>
                      <a:pt x="4765" y="3581"/>
                    </a:cubicBezTo>
                    <a:cubicBezTo>
                      <a:pt x="4765" y="3795"/>
                      <a:pt x="4658" y="3982"/>
                      <a:pt x="4524" y="4170"/>
                    </a:cubicBezTo>
                    <a:cubicBezTo>
                      <a:pt x="4899" y="4250"/>
                      <a:pt x="5220" y="4437"/>
                      <a:pt x="5488" y="4705"/>
                    </a:cubicBezTo>
                    <a:cubicBezTo>
                      <a:pt x="5836" y="5026"/>
                      <a:pt x="6184" y="5936"/>
                      <a:pt x="5649" y="6231"/>
                    </a:cubicBezTo>
                    <a:cubicBezTo>
                      <a:pt x="5587" y="6267"/>
                      <a:pt x="5524" y="6283"/>
                      <a:pt x="5461" y="6283"/>
                    </a:cubicBezTo>
                    <a:cubicBezTo>
                      <a:pt x="5056" y="6283"/>
                      <a:pt x="4637" y="5618"/>
                      <a:pt x="4498" y="5294"/>
                    </a:cubicBezTo>
                    <a:cubicBezTo>
                      <a:pt x="4364" y="5000"/>
                      <a:pt x="4283" y="4705"/>
                      <a:pt x="4230" y="4411"/>
                    </a:cubicBezTo>
                    <a:cubicBezTo>
                      <a:pt x="4096" y="4464"/>
                      <a:pt x="3962" y="4491"/>
                      <a:pt x="3828" y="4491"/>
                    </a:cubicBezTo>
                    <a:cubicBezTo>
                      <a:pt x="3748" y="4491"/>
                      <a:pt x="3641" y="4491"/>
                      <a:pt x="3588" y="4464"/>
                    </a:cubicBezTo>
                    <a:lnTo>
                      <a:pt x="3588" y="4464"/>
                    </a:lnTo>
                    <a:cubicBezTo>
                      <a:pt x="3641" y="4839"/>
                      <a:pt x="3695" y="5240"/>
                      <a:pt x="3588" y="5615"/>
                    </a:cubicBezTo>
                    <a:cubicBezTo>
                      <a:pt x="3478" y="5989"/>
                      <a:pt x="3043" y="6561"/>
                      <a:pt x="2594" y="6561"/>
                    </a:cubicBezTo>
                    <a:cubicBezTo>
                      <a:pt x="2497" y="6561"/>
                      <a:pt x="2399" y="6534"/>
                      <a:pt x="2303" y="6472"/>
                    </a:cubicBezTo>
                    <a:cubicBezTo>
                      <a:pt x="1848" y="6204"/>
                      <a:pt x="2356" y="5348"/>
                      <a:pt x="2570" y="5000"/>
                    </a:cubicBezTo>
                    <a:cubicBezTo>
                      <a:pt x="2785" y="4732"/>
                      <a:pt x="3026" y="4491"/>
                      <a:pt x="3293" y="4304"/>
                    </a:cubicBezTo>
                    <a:cubicBezTo>
                      <a:pt x="3106" y="4170"/>
                      <a:pt x="2972" y="4009"/>
                      <a:pt x="2945" y="3768"/>
                    </a:cubicBezTo>
                    <a:cubicBezTo>
                      <a:pt x="2651" y="4036"/>
                      <a:pt x="2303" y="4277"/>
                      <a:pt x="1901" y="4330"/>
                    </a:cubicBezTo>
                    <a:cubicBezTo>
                      <a:pt x="1817" y="4350"/>
                      <a:pt x="1715" y="4361"/>
                      <a:pt x="1607" y="4361"/>
                    </a:cubicBezTo>
                    <a:cubicBezTo>
                      <a:pt x="1131" y="4361"/>
                      <a:pt x="515" y="4157"/>
                      <a:pt x="536" y="3635"/>
                    </a:cubicBezTo>
                    <a:cubicBezTo>
                      <a:pt x="557" y="3228"/>
                      <a:pt x="1149" y="3130"/>
                      <a:pt x="1608" y="3130"/>
                    </a:cubicBezTo>
                    <a:cubicBezTo>
                      <a:pt x="1753" y="3130"/>
                      <a:pt x="1885" y="3140"/>
                      <a:pt x="1982" y="3153"/>
                    </a:cubicBezTo>
                    <a:cubicBezTo>
                      <a:pt x="2303" y="3206"/>
                      <a:pt x="2624" y="3340"/>
                      <a:pt x="2945" y="3447"/>
                    </a:cubicBezTo>
                    <a:cubicBezTo>
                      <a:pt x="2972" y="3233"/>
                      <a:pt x="3052" y="3019"/>
                      <a:pt x="3213" y="2885"/>
                    </a:cubicBezTo>
                    <a:cubicBezTo>
                      <a:pt x="2811" y="2751"/>
                      <a:pt x="2490" y="2564"/>
                      <a:pt x="2223" y="2243"/>
                    </a:cubicBezTo>
                    <a:cubicBezTo>
                      <a:pt x="1901" y="1895"/>
                      <a:pt x="1607" y="985"/>
                      <a:pt x="2169" y="717"/>
                    </a:cubicBezTo>
                    <a:cubicBezTo>
                      <a:pt x="2228" y="689"/>
                      <a:pt x="2288" y="676"/>
                      <a:pt x="2346" y="676"/>
                    </a:cubicBezTo>
                    <a:cubicBezTo>
                      <a:pt x="2785" y="676"/>
                      <a:pt x="3175" y="1406"/>
                      <a:pt x="3293" y="1761"/>
                    </a:cubicBezTo>
                    <a:cubicBezTo>
                      <a:pt x="3427" y="2055"/>
                      <a:pt x="3454" y="2377"/>
                      <a:pt x="3481" y="2724"/>
                    </a:cubicBezTo>
                    <a:cubicBezTo>
                      <a:pt x="3588" y="2644"/>
                      <a:pt x="3721" y="2617"/>
                      <a:pt x="3855" y="2617"/>
                    </a:cubicBezTo>
                    <a:cubicBezTo>
                      <a:pt x="3882" y="2617"/>
                      <a:pt x="3909" y="2644"/>
                      <a:pt x="3962" y="2644"/>
                    </a:cubicBezTo>
                    <a:cubicBezTo>
                      <a:pt x="3855" y="2296"/>
                      <a:pt x="3748" y="1922"/>
                      <a:pt x="3855" y="1520"/>
                    </a:cubicBezTo>
                    <a:cubicBezTo>
                      <a:pt x="3947" y="1108"/>
                      <a:pt x="4352" y="500"/>
                      <a:pt x="4818" y="500"/>
                    </a:cubicBezTo>
                    <a:close/>
                    <a:moveTo>
                      <a:pt x="5004" y="0"/>
                    </a:moveTo>
                    <a:cubicBezTo>
                      <a:pt x="4467" y="0"/>
                      <a:pt x="3907" y="471"/>
                      <a:pt x="3668" y="878"/>
                    </a:cubicBezTo>
                    <a:cubicBezTo>
                      <a:pt x="3614" y="1011"/>
                      <a:pt x="3534" y="1199"/>
                      <a:pt x="3507" y="1333"/>
                    </a:cubicBezTo>
                    <a:cubicBezTo>
                      <a:pt x="3427" y="1145"/>
                      <a:pt x="3347" y="1011"/>
                      <a:pt x="3240" y="878"/>
                    </a:cubicBezTo>
                    <a:cubicBezTo>
                      <a:pt x="3031" y="606"/>
                      <a:pt x="2594" y="172"/>
                      <a:pt x="2196" y="172"/>
                    </a:cubicBezTo>
                    <a:cubicBezTo>
                      <a:pt x="2084" y="172"/>
                      <a:pt x="1975" y="206"/>
                      <a:pt x="1875" y="289"/>
                    </a:cubicBezTo>
                    <a:cubicBezTo>
                      <a:pt x="1366" y="690"/>
                      <a:pt x="1420" y="1520"/>
                      <a:pt x="1607" y="2029"/>
                    </a:cubicBezTo>
                    <a:cubicBezTo>
                      <a:pt x="1768" y="2350"/>
                      <a:pt x="2008" y="2617"/>
                      <a:pt x="2276" y="2832"/>
                    </a:cubicBezTo>
                    <a:cubicBezTo>
                      <a:pt x="2089" y="2785"/>
                      <a:pt x="1885" y="2756"/>
                      <a:pt x="1683" y="2756"/>
                    </a:cubicBezTo>
                    <a:cubicBezTo>
                      <a:pt x="1537" y="2756"/>
                      <a:pt x="1394" y="2771"/>
                      <a:pt x="1259" y="2805"/>
                    </a:cubicBezTo>
                    <a:cubicBezTo>
                      <a:pt x="831" y="2858"/>
                      <a:pt x="1" y="3099"/>
                      <a:pt x="108" y="3688"/>
                    </a:cubicBezTo>
                    <a:cubicBezTo>
                      <a:pt x="188" y="4277"/>
                      <a:pt x="965" y="4705"/>
                      <a:pt x="1500" y="4732"/>
                    </a:cubicBezTo>
                    <a:cubicBezTo>
                      <a:pt x="1548" y="4735"/>
                      <a:pt x="1596" y="4737"/>
                      <a:pt x="1643" y="4737"/>
                    </a:cubicBezTo>
                    <a:cubicBezTo>
                      <a:pt x="1958" y="4737"/>
                      <a:pt x="2237" y="4661"/>
                      <a:pt x="2517" y="4545"/>
                    </a:cubicBezTo>
                    <a:lnTo>
                      <a:pt x="2517" y="4545"/>
                    </a:lnTo>
                    <a:cubicBezTo>
                      <a:pt x="2276" y="4812"/>
                      <a:pt x="2062" y="5107"/>
                      <a:pt x="1928" y="5428"/>
                    </a:cubicBezTo>
                    <a:cubicBezTo>
                      <a:pt x="1794" y="5883"/>
                      <a:pt x="1634" y="6713"/>
                      <a:pt x="2196" y="6900"/>
                    </a:cubicBezTo>
                    <a:cubicBezTo>
                      <a:pt x="2292" y="6935"/>
                      <a:pt x="2390" y="6951"/>
                      <a:pt x="2490" y="6951"/>
                    </a:cubicBezTo>
                    <a:cubicBezTo>
                      <a:pt x="3001" y="6951"/>
                      <a:pt x="3528" y="6536"/>
                      <a:pt x="3775" y="6177"/>
                    </a:cubicBezTo>
                    <a:cubicBezTo>
                      <a:pt x="3989" y="5829"/>
                      <a:pt x="4043" y="5508"/>
                      <a:pt x="4069" y="5160"/>
                    </a:cubicBezTo>
                    <a:cubicBezTo>
                      <a:pt x="4203" y="5508"/>
                      <a:pt x="4391" y="5829"/>
                      <a:pt x="4605" y="6097"/>
                    </a:cubicBezTo>
                    <a:cubicBezTo>
                      <a:pt x="4845" y="6357"/>
                      <a:pt x="5279" y="6722"/>
                      <a:pt x="5662" y="6722"/>
                    </a:cubicBezTo>
                    <a:cubicBezTo>
                      <a:pt x="5792" y="6722"/>
                      <a:pt x="5915" y="6680"/>
                      <a:pt x="6023" y="6579"/>
                    </a:cubicBezTo>
                    <a:cubicBezTo>
                      <a:pt x="6452" y="6177"/>
                      <a:pt x="6398" y="5294"/>
                      <a:pt x="6130" y="4839"/>
                    </a:cubicBezTo>
                    <a:cubicBezTo>
                      <a:pt x="5943" y="4491"/>
                      <a:pt x="5675" y="4277"/>
                      <a:pt x="5381" y="4090"/>
                    </a:cubicBezTo>
                    <a:lnTo>
                      <a:pt x="5381" y="4090"/>
                    </a:lnTo>
                    <a:cubicBezTo>
                      <a:pt x="5555" y="4116"/>
                      <a:pt x="5729" y="4136"/>
                      <a:pt x="5906" y="4136"/>
                    </a:cubicBezTo>
                    <a:cubicBezTo>
                      <a:pt x="6083" y="4136"/>
                      <a:pt x="6264" y="4116"/>
                      <a:pt x="6452" y="4063"/>
                    </a:cubicBezTo>
                    <a:cubicBezTo>
                      <a:pt x="6853" y="3956"/>
                      <a:pt x="7656" y="3635"/>
                      <a:pt x="7522" y="3072"/>
                    </a:cubicBezTo>
                    <a:cubicBezTo>
                      <a:pt x="7388" y="2457"/>
                      <a:pt x="6585" y="2136"/>
                      <a:pt x="6050" y="2136"/>
                    </a:cubicBezTo>
                    <a:cubicBezTo>
                      <a:pt x="5675" y="2136"/>
                      <a:pt x="5354" y="2269"/>
                      <a:pt x="5060" y="2430"/>
                    </a:cubicBezTo>
                    <a:cubicBezTo>
                      <a:pt x="5301" y="2136"/>
                      <a:pt x="5461" y="1814"/>
                      <a:pt x="5541" y="1467"/>
                    </a:cubicBezTo>
                    <a:cubicBezTo>
                      <a:pt x="5675" y="1011"/>
                      <a:pt x="5756" y="155"/>
                      <a:pt x="5194" y="21"/>
                    </a:cubicBezTo>
                    <a:cubicBezTo>
                      <a:pt x="5131" y="7"/>
                      <a:pt x="5067" y="0"/>
                      <a:pt x="50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2" name="Google Shape;5252;p32"/>
              <p:cNvSpPr/>
              <p:nvPr/>
            </p:nvSpPr>
            <p:spPr>
              <a:xfrm>
                <a:off x="7110100" y="4666350"/>
                <a:ext cx="275700" cy="247825"/>
              </a:xfrm>
              <a:custGeom>
                <a:avLst/>
                <a:gdLst/>
                <a:ahLst/>
                <a:cxnLst/>
                <a:rect l="l" t="t" r="r" b="b"/>
                <a:pathLst>
                  <a:path w="11028" h="9913" extrusionOk="0">
                    <a:moveTo>
                      <a:pt x="6934" y="561"/>
                    </a:moveTo>
                    <a:cubicBezTo>
                      <a:pt x="7048" y="561"/>
                      <a:pt x="7164" y="587"/>
                      <a:pt x="7281" y="645"/>
                    </a:cubicBezTo>
                    <a:cubicBezTo>
                      <a:pt x="8003" y="966"/>
                      <a:pt x="7388" y="2278"/>
                      <a:pt x="7093" y="2786"/>
                    </a:cubicBezTo>
                    <a:cubicBezTo>
                      <a:pt x="6853" y="3161"/>
                      <a:pt x="6558" y="3509"/>
                      <a:pt x="6210" y="3830"/>
                    </a:cubicBezTo>
                    <a:cubicBezTo>
                      <a:pt x="6478" y="3964"/>
                      <a:pt x="6692" y="4178"/>
                      <a:pt x="6826" y="4446"/>
                    </a:cubicBezTo>
                    <a:cubicBezTo>
                      <a:pt x="7174" y="4098"/>
                      <a:pt x="7629" y="3750"/>
                      <a:pt x="8111" y="3616"/>
                    </a:cubicBezTo>
                    <a:cubicBezTo>
                      <a:pt x="8278" y="3569"/>
                      <a:pt x="8487" y="3542"/>
                      <a:pt x="8707" y="3542"/>
                    </a:cubicBezTo>
                    <a:cubicBezTo>
                      <a:pt x="9369" y="3542"/>
                      <a:pt x="10131" y="3783"/>
                      <a:pt x="10171" y="4446"/>
                    </a:cubicBezTo>
                    <a:cubicBezTo>
                      <a:pt x="10196" y="5156"/>
                      <a:pt x="9011" y="5306"/>
                      <a:pt x="8358" y="5306"/>
                    </a:cubicBezTo>
                    <a:cubicBezTo>
                      <a:pt x="8297" y="5306"/>
                      <a:pt x="8241" y="5304"/>
                      <a:pt x="8191" y="5302"/>
                    </a:cubicBezTo>
                    <a:cubicBezTo>
                      <a:pt x="7709" y="5249"/>
                      <a:pt x="7308" y="5168"/>
                      <a:pt x="6879" y="5035"/>
                    </a:cubicBezTo>
                    <a:cubicBezTo>
                      <a:pt x="6853" y="5356"/>
                      <a:pt x="6745" y="5623"/>
                      <a:pt x="6558" y="5864"/>
                    </a:cubicBezTo>
                    <a:cubicBezTo>
                      <a:pt x="7040" y="5998"/>
                      <a:pt x="7548" y="6212"/>
                      <a:pt x="7923" y="6587"/>
                    </a:cubicBezTo>
                    <a:cubicBezTo>
                      <a:pt x="8405" y="7096"/>
                      <a:pt x="8914" y="8353"/>
                      <a:pt x="8164" y="8809"/>
                    </a:cubicBezTo>
                    <a:cubicBezTo>
                      <a:pt x="8071" y="8864"/>
                      <a:pt x="7977" y="8889"/>
                      <a:pt x="7883" y="8889"/>
                    </a:cubicBezTo>
                    <a:cubicBezTo>
                      <a:pt x="7296" y="8889"/>
                      <a:pt x="6708" y="7931"/>
                      <a:pt x="6478" y="7470"/>
                    </a:cubicBezTo>
                    <a:cubicBezTo>
                      <a:pt x="6290" y="7069"/>
                      <a:pt x="6157" y="6614"/>
                      <a:pt x="6076" y="6185"/>
                    </a:cubicBezTo>
                    <a:cubicBezTo>
                      <a:pt x="5916" y="6293"/>
                      <a:pt x="5755" y="6319"/>
                      <a:pt x="5541" y="6319"/>
                    </a:cubicBezTo>
                    <a:cubicBezTo>
                      <a:pt x="5434" y="6319"/>
                      <a:pt x="5300" y="6319"/>
                      <a:pt x="5220" y="6293"/>
                    </a:cubicBezTo>
                    <a:lnTo>
                      <a:pt x="5220" y="6293"/>
                    </a:lnTo>
                    <a:cubicBezTo>
                      <a:pt x="5300" y="6828"/>
                      <a:pt x="5380" y="7363"/>
                      <a:pt x="5220" y="7898"/>
                    </a:cubicBezTo>
                    <a:cubicBezTo>
                      <a:pt x="5019" y="8456"/>
                      <a:pt x="4409" y="9293"/>
                      <a:pt x="3763" y="9293"/>
                    </a:cubicBezTo>
                    <a:cubicBezTo>
                      <a:pt x="3633" y="9293"/>
                      <a:pt x="3502" y="9259"/>
                      <a:pt x="3373" y="9183"/>
                    </a:cubicBezTo>
                    <a:cubicBezTo>
                      <a:pt x="2731" y="8755"/>
                      <a:pt x="3400" y="7524"/>
                      <a:pt x="3774" y="7069"/>
                    </a:cubicBezTo>
                    <a:cubicBezTo>
                      <a:pt x="4042" y="6694"/>
                      <a:pt x="4363" y="6400"/>
                      <a:pt x="4738" y="6078"/>
                    </a:cubicBezTo>
                    <a:cubicBezTo>
                      <a:pt x="4470" y="5918"/>
                      <a:pt x="4310" y="5650"/>
                      <a:pt x="4230" y="5356"/>
                    </a:cubicBezTo>
                    <a:cubicBezTo>
                      <a:pt x="3855" y="5730"/>
                      <a:pt x="3373" y="6052"/>
                      <a:pt x="2811" y="6159"/>
                    </a:cubicBezTo>
                    <a:cubicBezTo>
                      <a:pt x="2698" y="6181"/>
                      <a:pt x="2567" y="6193"/>
                      <a:pt x="2426" y="6193"/>
                    </a:cubicBezTo>
                    <a:cubicBezTo>
                      <a:pt x="1730" y="6193"/>
                      <a:pt x="808" y="5903"/>
                      <a:pt x="830" y="5168"/>
                    </a:cubicBezTo>
                    <a:cubicBezTo>
                      <a:pt x="850" y="4597"/>
                      <a:pt x="1624" y="4461"/>
                      <a:pt x="2267" y="4461"/>
                    </a:cubicBezTo>
                    <a:cubicBezTo>
                      <a:pt x="2496" y="4461"/>
                      <a:pt x="2709" y="4478"/>
                      <a:pt x="2864" y="4499"/>
                    </a:cubicBezTo>
                    <a:cubicBezTo>
                      <a:pt x="3346" y="4553"/>
                      <a:pt x="3801" y="4687"/>
                      <a:pt x="4256" y="4874"/>
                    </a:cubicBezTo>
                    <a:cubicBezTo>
                      <a:pt x="4283" y="4580"/>
                      <a:pt x="4444" y="4285"/>
                      <a:pt x="4658" y="4071"/>
                    </a:cubicBezTo>
                    <a:cubicBezTo>
                      <a:pt x="4122" y="3884"/>
                      <a:pt x="3614" y="3616"/>
                      <a:pt x="3239" y="3188"/>
                    </a:cubicBezTo>
                    <a:cubicBezTo>
                      <a:pt x="2757" y="2652"/>
                      <a:pt x="2383" y="1341"/>
                      <a:pt x="3186" y="966"/>
                    </a:cubicBezTo>
                    <a:cubicBezTo>
                      <a:pt x="3256" y="935"/>
                      <a:pt x="3326" y="921"/>
                      <a:pt x="3395" y="921"/>
                    </a:cubicBezTo>
                    <a:cubicBezTo>
                      <a:pt x="3990" y="921"/>
                      <a:pt x="4546" y="1956"/>
                      <a:pt x="4738" y="2412"/>
                    </a:cubicBezTo>
                    <a:cubicBezTo>
                      <a:pt x="4899" y="2840"/>
                      <a:pt x="5006" y="3322"/>
                      <a:pt x="5032" y="3777"/>
                    </a:cubicBezTo>
                    <a:cubicBezTo>
                      <a:pt x="5220" y="3723"/>
                      <a:pt x="5380" y="3696"/>
                      <a:pt x="5568" y="3696"/>
                    </a:cubicBezTo>
                    <a:lnTo>
                      <a:pt x="5702" y="3696"/>
                    </a:lnTo>
                    <a:cubicBezTo>
                      <a:pt x="5541" y="3161"/>
                      <a:pt x="5434" y="2572"/>
                      <a:pt x="5568" y="2037"/>
                    </a:cubicBezTo>
                    <a:cubicBezTo>
                      <a:pt x="5682" y="1465"/>
                      <a:pt x="6266" y="561"/>
                      <a:pt x="6934" y="561"/>
                    </a:cubicBezTo>
                    <a:close/>
                    <a:moveTo>
                      <a:pt x="7201" y="1"/>
                    </a:moveTo>
                    <a:cubicBezTo>
                      <a:pt x="6419" y="1"/>
                      <a:pt x="5609" y="687"/>
                      <a:pt x="5273" y="1287"/>
                    </a:cubicBezTo>
                    <a:cubicBezTo>
                      <a:pt x="5193" y="1475"/>
                      <a:pt x="5113" y="1689"/>
                      <a:pt x="5059" y="1876"/>
                    </a:cubicBezTo>
                    <a:cubicBezTo>
                      <a:pt x="4952" y="1689"/>
                      <a:pt x="4818" y="1475"/>
                      <a:pt x="4685" y="1287"/>
                    </a:cubicBezTo>
                    <a:cubicBezTo>
                      <a:pt x="4392" y="890"/>
                      <a:pt x="3773" y="264"/>
                      <a:pt x="3222" y="264"/>
                    </a:cubicBezTo>
                    <a:cubicBezTo>
                      <a:pt x="3068" y="264"/>
                      <a:pt x="2919" y="314"/>
                      <a:pt x="2784" y="431"/>
                    </a:cubicBezTo>
                    <a:cubicBezTo>
                      <a:pt x="2115" y="966"/>
                      <a:pt x="2115" y="2224"/>
                      <a:pt x="2409" y="2920"/>
                    </a:cubicBezTo>
                    <a:cubicBezTo>
                      <a:pt x="2597" y="3375"/>
                      <a:pt x="2945" y="3750"/>
                      <a:pt x="3346" y="4044"/>
                    </a:cubicBezTo>
                    <a:cubicBezTo>
                      <a:pt x="3028" y="3961"/>
                      <a:pt x="2711" y="3919"/>
                      <a:pt x="2386" y="3919"/>
                    </a:cubicBezTo>
                    <a:cubicBezTo>
                      <a:pt x="2192" y="3919"/>
                      <a:pt x="1995" y="3934"/>
                      <a:pt x="1794" y="3964"/>
                    </a:cubicBezTo>
                    <a:cubicBezTo>
                      <a:pt x="1178" y="4044"/>
                      <a:pt x="1" y="4419"/>
                      <a:pt x="134" y="5249"/>
                    </a:cubicBezTo>
                    <a:cubicBezTo>
                      <a:pt x="295" y="6132"/>
                      <a:pt x="1366" y="6694"/>
                      <a:pt x="2142" y="6774"/>
                    </a:cubicBezTo>
                    <a:cubicBezTo>
                      <a:pt x="2185" y="6777"/>
                      <a:pt x="2228" y="6778"/>
                      <a:pt x="2271" y="6778"/>
                    </a:cubicBezTo>
                    <a:cubicBezTo>
                      <a:pt x="2732" y="6778"/>
                      <a:pt x="3171" y="6649"/>
                      <a:pt x="3587" y="6453"/>
                    </a:cubicBezTo>
                    <a:lnTo>
                      <a:pt x="3587" y="6453"/>
                    </a:lnTo>
                    <a:cubicBezTo>
                      <a:pt x="3239" y="6828"/>
                      <a:pt x="2945" y="7256"/>
                      <a:pt x="2784" y="7765"/>
                    </a:cubicBezTo>
                    <a:cubicBezTo>
                      <a:pt x="2570" y="8327"/>
                      <a:pt x="2329" y="9558"/>
                      <a:pt x="3132" y="9852"/>
                    </a:cubicBezTo>
                    <a:cubicBezTo>
                      <a:pt x="3265" y="9894"/>
                      <a:pt x="3401" y="9913"/>
                      <a:pt x="3538" y="9913"/>
                    </a:cubicBezTo>
                    <a:cubicBezTo>
                      <a:pt x="4283" y="9913"/>
                      <a:pt x="5045" y="9351"/>
                      <a:pt x="5407" y="8809"/>
                    </a:cubicBezTo>
                    <a:cubicBezTo>
                      <a:pt x="5728" y="8380"/>
                      <a:pt x="5809" y="7898"/>
                      <a:pt x="5862" y="7390"/>
                    </a:cubicBezTo>
                    <a:cubicBezTo>
                      <a:pt x="6023" y="7898"/>
                      <a:pt x="6290" y="8327"/>
                      <a:pt x="6612" y="8728"/>
                    </a:cubicBezTo>
                    <a:cubicBezTo>
                      <a:pt x="6931" y="9087"/>
                      <a:pt x="7546" y="9609"/>
                      <a:pt x="8094" y="9609"/>
                    </a:cubicBezTo>
                    <a:cubicBezTo>
                      <a:pt x="8282" y="9609"/>
                      <a:pt x="8462" y="9548"/>
                      <a:pt x="8619" y="9397"/>
                    </a:cubicBezTo>
                    <a:cubicBezTo>
                      <a:pt x="9261" y="8835"/>
                      <a:pt x="9154" y="7604"/>
                      <a:pt x="8780" y="6935"/>
                    </a:cubicBezTo>
                    <a:cubicBezTo>
                      <a:pt x="8566" y="6453"/>
                      <a:pt x="8191" y="6132"/>
                      <a:pt x="7763" y="5864"/>
                    </a:cubicBezTo>
                    <a:lnTo>
                      <a:pt x="7763" y="5864"/>
                    </a:lnTo>
                    <a:cubicBezTo>
                      <a:pt x="8020" y="5893"/>
                      <a:pt x="8293" y="5922"/>
                      <a:pt x="8569" y="5922"/>
                    </a:cubicBezTo>
                    <a:cubicBezTo>
                      <a:pt x="8809" y="5922"/>
                      <a:pt x="9052" y="5900"/>
                      <a:pt x="9288" y="5838"/>
                    </a:cubicBezTo>
                    <a:cubicBezTo>
                      <a:pt x="9904" y="5704"/>
                      <a:pt x="11028" y="5222"/>
                      <a:pt x="10841" y="4392"/>
                    </a:cubicBezTo>
                    <a:cubicBezTo>
                      <a:pt x="10627" y="3562"/>
                      <a:pt x="9502" y="3054"/>
                      <a:pt x="8726" y="3054"/>
                    </a:cubicBezTo>
                    <a:cubicBezTo>
                      <a:pt x="8191" y="3054"/>
                      <a:pt x="7736" y="3214"/>
                      <a:pt x="7281" y="3455"/>
                    </a:cubicBezTo>
                    <a:cubicBezTo>
                      <a:pt x="7602" y="3054"/>
                      <a:pt x="7870" y="2572"/>
                      <a:pt x="8003" y="2090"/>
                    </a:cubicBezTo>
                    <a:cubicBezTo>
                      <a:pt x="8164" y="1475"/>
                      <a:pt x="8298" y="244"/>
                      <a:pt x="7468" y="29"/>
                    </a:cubicBezTo>
                    <a:cubicBezTo>
                      <a:pt x="7380" y="10"/>
                      <a:pt x="7290" y="1"/>
                      <a:pt x="72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53" name="Google Shape;5253;p32"/>
            <p:cNvGrpSpPr/>
            <p:nvPr/>
          </p:nvGrpSpPr>
          <p:grpSpPr>
            <a:xfrm rot="502336">
              <a:off x="499228" y="3623514"/>
              <a:ext cx="299554" cy="1668248"/>
              <a:chOff x="6611150" y="1880250"/>
              <a:chExt cx="573900" cy="3195500"/>
            </a:xfrm>
          </p:grpSpPr>
          <p:sp>
            <p:nvSpPr>
              <p:cNvPr id="5254" name="Google Shape;5254;p32"/>
              <p:cNvSpPr/>
              <p:nvPr/>
            </p:nvSpPr>
            <p:spPr>
              <a:xfrm>
                <a:off x="6730125" y="2278575"/>
                <a:ext cx="240650" cy="2797175"/>
              </a:xfrm>
              <a:custGeom>
                <a:avLst/>
                <a:gdLst/>
                <a:ahLst/>
                <a:cxnLst/>
                <a:rect l="l" t="t" r="r" b="b"/>
                <a:pathLst>
                  <a:path w="9626" h="111887" extrusionOk="0">
                    <a:moveTo>
                      <a:pt x="6213" y="1"/>
                    </a:moveTo>
                    <a:cubicBezTo>
                      <a:pt x="6132" y="1"/>
                      <a:pt x="6070" y="156"/>
                      <a:pt x="6070" y="481"/>
                    </a:cubicBezTo>
                    <a:cubicBezTo>
                      <a:pt x="6130" y="7412"/>
                      <a:pt x="6860" y="15679"/>
                      <a:pt x="7437" y="24068"/>
                    </a:cubicBezTo>
                    <a:cubicBezTo>
                      <a:pt x="8045" y="32518"/>
                      <a:pt x="8501" y="41090"/>
                      <a:pt x="8349" y="48506"/>
                    </a:cubicBezTo>
                    <a:cubicBezTo>
                      <a:pt x="8137" y="58841"/>
                      <a:pt x="7285" y="69267"/>
                      <a:pt x="5857" y="79540"/>
                    </a:cubicBezTo>
                    <a:cubicBezTo>
                      <a:pt x="4459" y="89844"/>
                      <a:pt x="2513" y="100118"/>
                      <a:pt x="234" y="110179"/>
                    </a:cubicBezTo>
                    <a:cubicBezTo>
                      <a:pt x="0" y="111203"/>
                      <a:pt x="74" y="111887"/>
                      <a:pt x="293" y="111887"/>
                    </a:cubicBezTo>
                    <a:cubicBezTo>
                      <a:pt x="445" y="111887"/>
                      <a:pt x="666" y="111558"/>
                      <a:pt x="902" y="110787"/>
                    </a:cubicBezTo>
                    <a:cubicBezTo>
                      <a:pt x="3729" y="101851"/>
                      <a:pt x="5492" y="92367"/>
                      <a:pt x="6830" y="82884"/>
                    </a:cubicBezTo>
                    <a:cubicBezTo>
                      <a:pt x="8258" y="72549"/>
                      <a:pt x="9170" y="62124"/>
                      <a:pt x="9444" y="51728"/>
                    </a:cubicBezTo>
                    <a:cubicBezTo>
                      <a:pt x="9626" y="43066"/>
                      <a:pt x="9352" y="34676"/>
                      <a:pt x="8836" y="26287"/>
                    </a:cubicBezTo>
                    <a:cubicBezTo>
                      <a:pt x="8289" y="17898"/>
                      <a:pt x="7498" y="9539"/>
                      <a:pt x="6556" y="907"/>
                    </a:cubicBezTo>
                    <a:cubicBezTo>
                      <a:pt x="6484" y="317"/>
                      <a:pt x="6329" y="1"/>
                      <a:pt x="621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5" name="Google Shape;5255;p32"/>
              <p:cNvSpPr/>
              <p:nvPr/>
            </p:nvSpPr>
            <p:spPr>
              <a:xfrm>
                <a:off x="6748975" y="2826575"/>
                <a:ext cx="324400" cy="153775"/>
              </a:xfrm>
              <a:custGeom>
                <a:avLst/>
                <a:gdLst/>
                <a:ahLst/>
                <a:cxnLst/>
                <a:rect l="l" t="t" r="r" b="b"/>
                <a:pathLst>
                  <a:path w="12976" h="6151" extrusionOk="0">
                    <a:moveTo>
                      <a:pt x="8677" y="1"/>
                    </a:moveTo>
                    <a:cubicBezTo>
                      <a:pt x="8498" y="1"/>
                      <a:pt x="8309" y="26"/>
                      <a:pt x="8112" y="81"/>
                    </a:cubicBezTo>
                    <a:cubicBezTo>
                      <a:pt x="7170" y="325"/>
                      <a:pt x="6744" y="1085"/>
                      <a:pt x="6744" y="1844"/>
                    </a:cubicBezTo>
                    <a:cubicBezTo>
                      <a:pt x="6402" y="1502"/>
                      <a:pt x="5958" y="1280"/>
                      <a:pt x="5423" y="1280"/>
                    </a:cubicBezTo>
                    <a:cubicBezTo>
                      <a:pt x="5245" y="1280"/>
                      <a:pt x="5057" y="1305"/>
                      <a:pt x="4860" y="1358"/>
                    </a:cubicBezTo>
                    <a:cubicBezTo>
                      <a:pt x="4738" y="1388"/>
                      <a:pt x="4617" y="1449"/>
                      <a:pt x="4556" y="1480"/>
                    </a:cubicBezTo>
                    <a:cubicBezTo>
                      <a:pt x="4236" y="841"/>
                      <a:pt x="3659" y="361"/>
                      <a:pt x="2871" y="361"/>
                    </a:cubicBezTo>
                    <a:cubicBezTo>
                      <a:pt x="2684" y="361"/>
                      <a:pt x="2486" y="388"/>
                      <a:pt x="2276" y="446"/>
                    </a:cubicBezTo>
                    <a:cubicBezTo>
                      <a:pt x="0" y="1112"/>
                      <a:pt x="740" y="4338"/>
                      <a:pt x="2760" y="4338"/>
                    </a:cubicBezTo>
                    <a:cubicBezTo>
                      <a:pt x="2953" y="4338"/>
                      <a:pt x="3156" y="4309"/>
                      <a:pt x="3370" y="4246"/>
                    </a:cubicBezTo>
                    <a:cubicBezTo>
                      <a:pt x="3462" y="4215"/>
                      <a:pt x="3583" y="4185"/>
                      <a:pt x="3674" y="4124"/>
                    </a:cubicBezTo>
                    <a:cubicBezTo>
                      <a:pt x="3967" y="4783"/>
                      <a:pt x="4553" y="5246"/>
                      <a:pt x="5339" y="5246"/>
                    </a:cubicBezTo>
                    <a:cubicBezTo>
                      <a:pt x="5532" y="5246"/>
                      <a:pt x="5738" y="5218"/>
                      <a:pt x="5954" y="5158"/>
                    </a:cubicBezTo>
                    <a:cubicBezTo>
                      <a:pt x="6896" y="4884"/>
                      <a:pt x="7322" y="4124"/>
                      <a:pt x="7322" y="3364"/>
                    </a:cubicBezTo>
                    <a:cubicBezTo>
                      <a:pt x="7595" y="3668"/>
                      <a:pt x="7930" y="3881"/>
                      <a:pt x="8355" y="3942"/>
                    </a:cubicBezTo>
                    <a:cubicBezTo>
                      <a:pt x="8276" y="5000"/>
                      <a:pt x="9048" y="6150"/>
                      <a:pt x="10252" y="6150"/>
                    </a:cubicBezTo>
                    <a:cubicBezTo>
                      <a:pt x="10431" y="6150"/>
                      <a:pt x="10620" y="6125"/>
                      <a:pt x="10817" y="6069"/>
                    </a:cubicBezTo>
                    <a:cubicBezTo>
                      <a:pt x="12975" y="5461"/>
                      <a:pt x="12398" y="2452"/>
                      <a:pt x="10574" y="2209"/>
                    </a:cubicBezTo>
                    <a:cubicBezTo>
                      <a:pt x="10653" y="1151"/>
                      <a:pt x="9881" y="1"/>
                      <a:pt x="867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6" name="Google Shape;5256;p32"/>
              <p:cNvSpPr/>
              <p:nvPr/>
            </p:nvSpPr>
            <p:spPr>
              <a:xfrm>
                <a:off x="6990350" y="2757900"/>
                <a:ext cx="140675" cy="99450"/>
              </a:xfrm>
              <a:custGeom>
                <a:avLst/>
                <a:gdLst/>
                <a:ahLst/>
                <a:cxnLst/>
                <a:rect l="l" t="t" r="r" b="b"/>
                <a:pathLst>
                  <a:path w="5627" h="3978" extrusionOk="0">
                    <a:moveTo>
                      <a:pt x="2866" y="0"/>
                    </a:moveTo>
                    <a:cubicBezTo>
                      <a:pt x="2674" y="0"/>
                      <a:pt x="2470" y="30"/>
                      <a:pt x="2257" y="93"/>
                    </a:cubicBezTo>
                    <a:cubicBezTo>
                      <a:pt x="0" y="734"/>
                      <a:pt x="731" y="3978"/>
                      <a:pt x="2763" y="3978"/>
                    </a:cubicBezTo>
                    <a:cubicBezTo>
                      <a:pt x="2949" y="3978"/>
                      <a:pt x="3145" y="3951"/>
                      <a:pt x="3351" y="3892"/>
                    </a:cubicBezTo>
                    <a:cubicBezTo>
                      <a:pt x="5627" y="3226"/>
                      <a:pt x="4887" y="0"/>
                      <a:pt x="28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7" name="Google Shape;5257;p32"/>
              <p:cNvSpPr/>
              <p:nvPr/>
            </p:nvSpPr>
            <p:spPr>
              <a:xfrm>
                <a:off x="6732175" y="2235275"/>
                <a:ext cx="388325" cy="596925"/>
              </a:xfrm>
              <a:custGeom>
                <a:avLst/>
                <a:gdLst/>
                <a:ahLst/>
                <a:cxnLst/>
                <a:rect l="l" t="t" r="r" b="b"/>
                <a:pathLst>
                  <a:path w="15533" h="23877" extrusionOk="0">
                    <a:moveTo>
                      <a:pt x="8328" y="16074"/>
                    </a:moveTo>
                    <a:cubicBezTo>
                      <a:pt x="8615" y="16258"/>
                      <a:pt x="8943" y="16373"/>
                      <a:pt x="9312" y="16373"/>
                    </a:cubicBezTo>
                    <a:cubicBezTo>
                      <a:pt x="9491" y="16373"/>
                      <a:pt x="9680" y="16346"/>
                      <a:pt x="9878" y="16287"/>
                    </a:cubicBezTo>
                    <a:cubicBezTo>
                      <a:pt x="10030" y="16226"/>
                      <a:pt x="10152" y="16165"/>
                      <a:pt x="10304" y="16135"/>
                    </a:cubicBezTo>
                    <a:cubicBezTo>
                      <a:pt x="10588" y="16315"/>
                      <a:pt x="10937" y="16452"/>
                      <a:pt x="11334" y="16452"/>
                    </a:cubicBezTo>
                    <a:cubicBezTo>
                      <a:pt x="11405" y="16452"/>
                      <a:pt x="11477" y="16448"/>
                      <a:pt x="11550" y="16439"/>
                    </a:cubicBezTo>
                    <a:lnTo>
                      <a:pt x="11550" y="16439"/>
                    </a:lnTo>
                    <a:cubicBezTo>
                      <a:pt x="10699" y="17046"/>
                      <a:pt x="10608" y="18201"/>
                      <a:pt x="11094" y="19053"/>
                    </a:cubicBezTo>
                    <a:cubicBezTo>
                      <a:pt x="10805" y="18741"/>
                      <a:pt x="10369" y="18544"/>
                      <a:pt x="9858" y="18544"/>
                    </a:cubicBezTo>
                    <a:cubicBezTo>
                      <a:pt x="9671" y="18544"/>
                      <a:pt x="9474" y="18570"/>
                      <a:pt x="9270" y="18627"/>
                    </a:cubicBezTo>
                    <a:cubicBezTo>
                      <a:pt x="9240" y="18627"/>
                      <a:pt x="9210" y="18657"/>
                      <a:pt x="9179" y="18657"/>
                    </a:cubicBezTo>
                    <a:cubicBezTo>
                      <a:pt x="8814" y="18201"/>
                      <a:pt x="8328" y="17867"/>
                      <a:pt x="7690" y="17867"/>
                    </a:cubicBezTo>
                    <a:cubicBezTo>
                      <a:pt x="7659" y="17442"/>
                      <a:pt x="7447" y="17077"/>
                      <a:pt x="7203" y="16742"/>
                    </a:cubicBezTo>
                    <a:cubicBezTo>
                      <a:pt x="7264" y="16742"/>
                      <a:pt x="7295" y="16682"/>
                      <a:pt x="7386" y="16682"/>
                    </a:cubicBezTo>
                    <a:cubicBezTo>
                      <a:pt x="7811" y="16591"/>
                      <a:pt x="8146" y="16347"/>
                      <a:pt x="8328" y="16074"/>
                    </a:cubicBezTo>
                    <a:close/>
                    <a:moveTo>
                      <a:pt x="4084" y="0"/>
                    </a:moveTo>
                    <a:cubicBezTo>
                      <a:pt x="3898" y="0"/>
                      <a:pt x="3701" y="27"/>
                      <a:pt x="3495" y="86"/>
                    </a:cubicBezTo>
                    <a:cubicBezTo>
                      <a:pt x="1287" y="737"/>
                      <a:pt x="1979" y="3971"/>
                      <a:pt x="4024" y="3971"/>
                    </a:cubicBezTo>
                    <a:cubicBezTo>
                      <a:pt x="4175" y="3971"/>
                      <a:pt x="4333" y="3953"/>
                      <a:pt x="4498" y="3916"/>
                    </a:cubicBezTo>
                    <a:lnTo>
                      <a:pt x="4498" y="4159"/>
                    </a:lnTo>
                    <a:cubicBezTo>
                      <a:pt x="4377" y="4159"/>
                      <a:pt x="4225" y="4189"/>
                      <a:pt x="4073" y="4220"/>
                    </a:cubicBezTo>
                    <a:cubicBezTo>
                      <a:pt x="2279" y="4767"/>
                      <a:pt x="2401" y="6925"/>
                      <a:pt x="3556" y="7776"/>
                    </a:cubicBezTo>
                    <a:cubicBezTo>
                      <a:pt x="3161" y="8293"/>
                      <a:pt x="3130" y="8992"/>
                      <a:pt x="3313" y="9539"/>
                    </a:cubicBezTo>
                    <a:cubicBezTo>
                      <a:pt x="2675" y="10572"/>
                      <a:pt x="3191" y="12183"/>
                      <a:pt x="4377" y="12548"/>
                    </a:cubicBezTo>
                    <a:cubicBezTo>
                      <a:pt x="4346" y="12700"/>
                      <a:pt x="4346" y="12882"/>
                      <a:pt x="4377" y="13034"/>
                    </a:cubicBezTo>
                    <a:lnTo>
                      <a:pt x="4346" y="13034"/>
                    </a:lnTo>
                    <a:cubicBezTo>
                      <a:pt x="3343" y="13308"/>
                      <a:pt x="2918" y="14098"/>
                      <a:pt x="2978" y="14919"/>
                    </a:cubicBezTo>
                    <a:cubicBezTo>
                      <a:pt x="2735" y="14919"/>
                      <a:pt x="2523" y="14919"/>
                      <a:pt x="2249" y="14980"/>
                    </a:cubicBezTo>
                    <a:cubicBezTo>
                      <a:pt x="1" y="15646"/>
                      <a:pt x="718" y="18872"/>
                      <a:pt x="2734" y="18872"/>
                    </a:cubicBezTo>
                    <a:cubicBezTo>
                      <a:pt x="2926" y="18872"/>
                      <a:pt x="3129" y="18842"/>
                      <a:pt x="3343" y="18779"/>
                    </a:cubicBezTo>
                    <a:cubicBezTo>
                      <a:pt x="3586" y="18718"/>
                      <a:pt x="3769" y="18627"/>
                      <a:pt x="3921" y="18505"/>
                    </a:cubicBezTo>
                    <a:cubicBezTo>
                      <a:pt x="3951" y="18718"/>
                      <a:pt x="4073" y="18901"/>
                      <a:pt x="4134" y="19053"/>
                    </a:cubicBezTo>
                    <a:cubicBezTo>
                      <a:pt x="2196" y="19855"/>
                      <a:pt x="2956" y="22852"/>
                      <a:pt x="4875" y="22852"/>
                    </a:cubicBezTo>
                    <a:cubicBezTo>
                      <a:pt x="5063" y="22852"/>
                      <a:pt x="5262" y="22823"/>
                      <a:pt x="5471" y="22761"/>
                    </a:cubicBezTo>
                    <a:lnTo>
                      <a:pt x="5532" y="22761"/>
                    </a:lnTo>
                    <a:cubicBezTo>
                      <a:pt x="5829" y="23379"/>
                      <a:pt x="6407" y="23877"/>
                      <a:pt x="7186" y="23877"/>
                    </a:cubicBezTo>
                    <a:cubicBezTo>
                      <a:pt x="7364" y="23877"/>
                      <a:pt x="7553" y="23851"/>
                      <a:pt x="7751" y="23794"/>
                    </a:cubicBezTo>
                    <a:cubicBezTo>
                      <a:pt x="8571" y="23581"/>
                      <a:pt x="8966" y="23004"/>
                      <a:pt x="9088" y="22366"/>
                    </a:cubicBezTo>
                    <a:cubicBezTo>
                      <a:pt x="9264" y="22446"/>
                      <a:pt x="9466" y="22484"/>
                      <a:pt x="9685" y="22484"/>
                    </a:cubicBezTo>
                    <a:cubicBezTo>
                      <a:pt x="9880" y="22484"/>
                      <a:pt x="10089" y="22453"/>
                      <a:pt x="10304" y="22396"/>
                    </a:cubicBezTo>
                    <a:cubicBezTo>
                      <a:pt x="11732" y="21971"/>
                      <a:pt x="11976" y="20481"/>
                      <a:pt x="11398" y="19478"/>
                    </a:cubicBezTo>
                    <a:lnTo>
                      <a:pt x="11398" y="19478"/>
                    </a:lnTo>
                    <a:cubicBezTo>
                      <a:pt x="11706" y="19764"/>
                      <a:pt x="12126" y="19970"/>
                      <a:pt x="12622" y="19970"/>
                    </a:cubicBezTo>
                    <a:cubicBezTo>
                      <a:pt x="12811" y="19970"/>
                      <a:pt x="13012" y="19940"/>
                      <a:pt x="13222" y="19873"/>
                    </a:cubicBezTo>
                    <a:cubicBezTo>
                      <a:pt x="15532" y="19259"/>
                      <a:pt x="14804" y="16028"/>
                      <a:pt x="12796" y="16028"/>
                    </a:cubicBezTo>
                    <a:cubicBezTo>
                      <a:pt x="12717" y="16028"/>
                      <a:pt x="12636" y="16033"/>
                      <a:pt x="12553" y="16043"/>
                    </a:cubicBezTo>
                    <a:cubicBezTo>
                      <a:pt x="13985" y="15025"/>
                      <a:pt x="13197" y="12460"/>
                      <a:pt x="11387" y="12460"/>
                    </a:cubicBezTo>
                    <a:cubicBezTo>
                      <a:pt x="11199" y="12460"/>
                      <a:pt x="10999" y="12488"/>
                      <a:pt x="10790" y="12548"/>
                    </a:cubicBezTo>
                    <a:cubicBezTo>
                      <a:pt x="10638" y="12578"/>
                      <a:pt x="10547" y="12669"/>
                      <a:pt x="10395" y="12700"/>
                    </a:cubicBezTo>
                    <a:cubicBezTo>
                      <a:pt x="10116" y="12501"/>
                      <a:pt x="9773" y="12380"/>
                      <a:pt x="9398" y="12380"/>
                    </a:cubicBezTo>
                    <a:cubicBezTo>
                      <a:pt x="9200" y="12380"/>
                      <a:pt x="8994" y="12414"/>
                      <a:pt x="8784" y="12487"/>
                    </a:cubicBezTo>
                    <a:cubicBezTo>
                      <a:pt x="8571" y="12548"/>
                      <a:pt x="8359" y="12639"/>
                      <a:pt x="8176" y="12730"/>
                    </a:cubicBezTo>
                    <a:cubicBezTo>
                      <a:pt x="8055" y="11970"/>
                      <a:pt x="7599" y="11271"/>
                      <a:pt x="6839" y="11028"/>
                    </a:cubicBezTo>
                    <a:cubicBezTo>
                      <a:pt x="6839" y="10907"/>
                      <a:pt x="6900" y="10755"/>
                      <a:pt x="6839" y="10663"/>
                    </a:cubicBezTo>
                    <a:lnTo>
                      <a:pt x="6839" y="10663"/>
                    </a:lnTo>
                    <a:cubicBezTo>
                      <a:pt x="7080" y="10775"/>
                      <a:pt x="7355" y="10841"/>
                      <a:pt x="7657" y="10841"/>
                    </a:cubicBezTo>
                    <a:cubicBezTo>
                      <a:pt x="7850" y="10841"/>
                      <a:pt x="8054" y="10814"/>
                      <a:pt x="8267" y="10755"/>
                    </a:cubicBezTo>
                    <a:cubicBezTo>
                      <a:pt x="10524" y="10114"/>
                      <a:pt x="9793" y="6870"/>
                      <a:pt x="7737" y="6870"/>
                    </a:cubicBezTo>
                    <a:cubicBezTo>
                      <a:pt x="7550" y="6870"/>
                      <a:pt x="7351" y="6897"/>
                      <a:pt x="7143" y="6955"/>
                    </a:cubicBezTo>
                    <a:cubicBezTo>
                      <a:pt x="6808" y="7077"/>
                      <a:pt x="6504" y="7229"/>
                      <a:pt x="6322" y="7472"/>
                    </a:cubicBezTo>
                    <a:cubicBezTo>
                      <a:pt x="6292" y="7411"/>
                      <a:pt x="6231" y="7381"/>
                      <a:pt x="6170" y="7350"/>
                    </a:cubicBezTo>
                    <a:cubicBezTo>
                      <a:pt x="6383" y="7046"/>
                      <a:pt x="6504" y="6651"/>
                      <a:pt x="6504" y="6286"/>
                    </a:cubicBezTo>
                    <a:cubicBezTo>
                      <a:pt x="6626" y="6286"/>
                      <a:pt x="6778" y="6256"/>
                      <a:pt x="6930" y="6195"/>
                    </a:cubicBezTo>
                    <a:cubicBezTo>
                      <a:pt x="9174" y="5570"/>
                      <a:pt x="8445" y="2316"/>
                      <a:pt x="6428" y="2316"/>
                    </a:cubicBezTo>
                    <a:cubicBezTo>
                      <a:pt x="6287" y="2316"/>
                      <a:pt x="6140" y="2332"/>
                      <a:pt x="5988" y="2365"/>
                    </a:cubicBezTo>
                    <a:cubicBezTo>
                      <a:pt x="6120" y="1252"/>
                      <a:pt x="5351" y="0"/>
                      <a:pt x="408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8" name="Google Shape;5258;p32"/>
              <p:cNvSpPr/>
              <p:nvPr/>
            </p:nvSpPr>
            <p:spPr>
              <a:xfrm>
                <a:off x="6732750" y="2127175"/>
                <a:ext cx="140750" cy="99475"/>
              </a:xfrm>
              <a:custGeom>
                <a:avLst/>
                <a:gdLst/>
                <a:ahLst/>
                <a:cxnLst/>
                <a:rect l="l" t="t" r="r" b="b"/>
                <a:pathLst>
                  <a:path w="5630" h="3979" extrusionOk="0">
                    <a:moveTo>
                      <a:pt x="2873" y="1"/>
                    </a:moveTo>
                    <a:cubicBezTo>
                      <a:pt x="2679" y="1"/>
                      <a:pt x="2473" y="30"/>
                      <a:pt x="2256" y="94"/>
                    </a:cubicBezTo>
                    <a:cubicBezTo>
                      <a:pt x="0" y="734"/>
                      <a:pt x="730" y="3978"/>
                      <a:pt x="2786" y="3978"/>
                    </a:cubicBezTo>
                    <a:cubicBezTo>
                      <a:pt x="2974" y="3978"/>
                      <a:pt x="3173" y="3951"/>
                      <a:pt x="3381" y="3893"/>
                    </a:cubicBezTo>
                    <a:cubicBezTo>
                      <a:pt x="5629" y="3227"/>
                      <a:pt x="4912" y="1"/>
                      <a:pt x="287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9" name="Google Shape;5259;p32"/>
              <p:cNvSpPr/>
              <p:nvPr/>
            </p:nvSpPr>
            <p:spPr>
              <a:xfrm>
                <a:off x="6704600" y="1982675"/>
                <a:ext cx="146950" cy="130100"/>
              </a:xfrm>
              <a:custGeom>
                <a:avLst/>
                <a:gdLst/>
                <a:ahLst/>
                <a:cxnLst/>
                <a:rect l="l" t="t" r="r" b="b"/>
                <a:pathLst>
                  <a:path w="5878" h="5204" extrusionOk="0">
                    <a:moveTo>
                      <a:pt x="3336" y="1"/>
                    </a:moveTo>
                    <a:cubicBezTo>
                      <a:pt x="3140" y="1"/>
                      <a:pt x="2932" y="32"/>
                      <a:pt x="2714" y="98"/>
                    </a:cubicBezTo>
                    <a:cubicBezTo>
                      <a:pt x="1863" y="342"/>
                      <a:pt x="1407" y="949"/>
                      <a:pt x="1346" y="1649"/>
                    </a:cubicBezTo>
                    <a:cubicBezTo>
                      <a:pt x="0" y="2719"/>
                      <a:pt x="813" y="5204"/>
                      <a:pt x="2573" y="5204"/>
                    </a:cubicBezTo>
                    <a:cubicBezTo>
                      <a:pt x="2762" y="5204"/>
                      <a:pt x="2961" y="5175"/>
                      <a:pt x="3170" y="5114"/>
                    </a:cubicBezTo>
                    <a:cubicBezTo>
                      <a:pt x="3990" y="4840"/>
                      <a:pt x="4446" y="4232"/>
                      <a:pt x="4537" y="3533"/>
                    </a:cubicBezTo>
                    <a:cubicBezTo>
                      <a:pt x="5878" y="2493"/>
                      <a:pt x="5101" y="1"/>
                      <a:pt x="333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0" name="Google Shape;5260;p32"/>
              <p:cNvSpPr/>
              <p:nvPr/>
            </p:nvSpPr>
            <p:spPr>
              <a:xfrm>
                <a:off x="6862125" y="2055925"/>
                <a:ext cx="140750" cy="99475"/>
              </a:xfrm>
              <a:custGeom>
                <a:avLst/>
                <a:gdLst/>
                <a:ahLst/>
                <a:cxnLst/>
                <a:rect l="l" t="t" r="r" b="b"/>
                <a:pathLst>
                  <a:path w="5630" h="3979" extrusionOk="0">
                    <a:moveTo>
                      <a:pt x="2843" y="1"/>
                    </a:moveTo>
                    <a:cubicBezTo>
                      <a:pt x="2656" y="1"/>
                      <a:pt x="2457" y="28"/>
                      <a:pt x="2249" y="86"/>
                    </a:cubicBezTo>
                    <a:cubicBezTo>
                      <a:pt x="0" y="752"/>
                      <a:pt x="718" y="3978"/>
                      <a:pt x="2757" y="3978"/>
                    </a:cubicBezTo>
                    <a:cubicBezTo>
                      <a:pt x="2951" y="3978"/>
                      <a:pt x="3157" y="3949"/>
                      <a:pt x="3373" y="3886"/>
                    </a:cubicBezTo>
                    <a:cubicBezTo>
                      <a:pt x="5629" y="3245"/>
                      <a:pt x="4899" y="1"/>
                      <a:pt x="28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1" name="Google Shape;5261;p32"/>
              <p:cNvSpPr/>
              <p:nvPr/>
            </p:nvSpPr>
            <p:spPr>
              <a:xfrm>
                <a:off x="6893350" y="2163250"/>
                <a:ext cx="140175" cy="99300"/>
              </a:xfrm>
              <a:custGeom>
                <a:avLst/>
                <a:gdLst/>
                <a:ahLst/>
                <a:cxnLst/>
                <a:rect l="l" t="t" r="r" b="b"/>
                <a:pathLst>
                  <a:path w="5607" h="3972" extrusionOk="0">
                    <a:moveTo>
                      <a:pt x="2835" y="1"/>
                    </a:moveTo>
                    <a:cubicBezTo>
                      <a:pt x="2658" y="1"/>
                      <a:pt x="2472" y="25"/>
                      <a:pt x="2276" y="79"/>
                    </a:cubicBezTo>
                    <a:cubicBezTo>
                      <a:pt x="0" y="745"/>
                      <a:pt x="740" y="3971"/>
                      <a:pt x="2761" y="3971"/>
                    </a:cubicBezTo>
                    <a:cubicBezTo>
                      <a:pt x="2953" y="3971"/>
                      <a:pt x="3157" y="3942"/>
                      <a:pt x="3371" y="3879"/>
                    </a:cubicBezTo>
                    <a:cubicBezTo>
                      <a:pt x="5607" y="3264"/>
                      <a:pt x="4861" y="1"/>
                      <a:pt x="283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2" name="Google Shape;5262;p32"/>
              <p:cNvSpPr/>
              <p:nvPr/>
            </p:nvSpPr>
            <p:spPr>
              <a:xfrm>
                <a:off x="6930525" y="2293025"/>
                <a:ext cx="140775" cy="99450"/>
              </a:xfrm>
              <a:custGeom>
                <a:avLst/>
                <a:gdLst/>
                <a:ahLst/>
                <a:cxnLst/>
                <a:rect l="l" t="t" r="r" b="b"/>
                <a:pathLst>
                  <a:path w="5631" h="3978" extrusionOk="0">
                    <a:moveTo>
                      <a:pt x="2839" y="1"/>
                    </a:moveTo>
                    <a:cubicBezTo>
                      <a:pt x="2653" y="1"/>
                      <a:pt x="2455" y="28"/>
                      <a:pt x="2248" y="86"/>
                    </a:cubicBezTo>
                    <a:cubicBezTo>
                      <a:pt x="0" y="752"/>
                      <a:pt x="717" y="3978"/>
                      <a:pt x="2756" y="3978"/>
                    </a:cubicBezTo>
                    <a:cubicBezTo>
                      <a:pt x="2950" y="3978"/>
                      <a:pt x="3156" y="3949"/>
                      <a:pt x="3373" y="3885"/>
                    </a:cubicBezTo>
                    <a:cubicBezTo>
                      <a:pt x="5631" y="3272"/>
                      <a:pt x="4898" y="1"/>
                      <a:pt x="283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3" name="Google Shape;5263;p32"/>
              <p:cNvSpPr/>
              <p:nvPr/>
            </p:nvSpPr>
            <p:spPr>
              <a:xfrm>
                <a:off x="6974525" y="2439500"/>
                <a:ext cx="138400" cy="99650"/>
              </a:xfrm>
              <a:custGeom>
                <a:avLst/>
                <a:gdLst/>
                <a:ahLst/>
                <a:cxnLst/>
                <a:rect l="l" t="t" r="r" b="b"/>
                <a:pathLst>
                  <a:path w="5536" h="3986" extrusionOk="0">
                    <a:moveTo>
                      <a:pt x="2823" y="1"/>
                    </a:moveTo>
                    <a:cubicBezTo>
                      <a:pt x="2633" y="1"/>
                      <a:pt x="2432" y="30"/>
                      <a:pt x="2221" y="93"/>
                    </a:cubicBezTo>
                    <a:cubicBezTo>
                      <a:pt x="0" y="759"/>
                      <a:pt x="720" y="3985"/>
                      <a:pt x="2713" y="3985"/>
                    </a:cubicBezTo>
                    <a:cubicBezTo>
                      <a:pt x="2903" y="3985"/>
                      <a:pt x="3104" y="3956"/>
                      <a:pt x="3315" y="3893"/>
                    </a:cubicBezTo>
                    <a:cubicBezTo>
                      <a:pt x="5535" y="3226"/>
                      <a:pt x="4816" y="1"/>
                      <a:pt x="28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4" name="Google Shape;5264;p32"/>
              <p:cNvSpPr/>
              <p:nvPr/>
            </p:nvSpPr>
            <p:spPr>
              <a:xfrm>
                <a:off x="7000975" y="2564125"/>
                <a:ext cx="140000" cy="99450"/>
              </a:xfrm>
              <a:custGeom>
                <a:avLst/>
                <a:gdLst/>
                <a:ahLst/>
                <a:cxnLst/>
                <a:rect l="l" t="t" r="r" b="b"/>
                <a:pathLst>
                  <a:path w="5600" h="3978" extrusionOk="0">
                    <a:moveTo>
                      <a:pt x="2866" y="0"/>
                    </a:moveTo>
                    <a:cubicBezTo>
                      <a:pt x="2674" y="0"/>
                      <a:pt x="2471" y="30"/>
                      <a:pt x="2257" y="93"/>
                    </a:cubicBezTo>
                    <a:cubicBezTo>
                      <a:pt x="1" y="734"/>
                      <a:pt x="731" y="3978"/>
                      <a:pt x="2764" y="3978"/>
                    </a:cubicBezTo>
                    <a:cubicBezTo>
                      <a:pt x="2949" y="3978"/>
                      <a:pt x="3145" y="3951"/>
                      <a:pt x="3351" y="3892"/>
                    </a:cubicBezTo>
                    <a:cubicBezTo>
                      <a:pt x="5599" y="3226"/>
                      <a:pt x="4882" y="0"/>
                      <a:pt x="28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5" name="Google Shape;5265;p32"/>
              <p:cNvSpPr/>
              <p:nvPr/>
            </p:nvSpPr>
            <p:spPr>
              <a:xfrm>
                <a:off x="6919950" y="2428900"/>
                <a:ext cx="140550" cy="99600"/>
              </a:xfrm>
              <a:custGeom>
                <a:avLst/>
                <a:gdLst/>
                <a:ahLst/>
                <a:cxnLst/>
                <a:rect l="l" t="t" r="r" b="b"/>
                <a:pathLst>
                  <a:path w="5622" h="3984" extrusionOk="0">
                    <a:moveTo>
                      <a:pt x="2878" y="0"/>
                    </a:moveTo>
                    <a:cubicBezTo>
                      <a:pt x="2688" y="0"/>
                      <a:pt x="2487" y="29"/>
                      <a:pt x="2276" y="92"/>
                    </a:cubicBezTo>
                    <a:cubicBezTo>
                      <a:pt x="0" y="758"/>
                      <a:pt x="740" y="3984"/>
                      <a:pt x="2761" y="3984"/>
                    </a:cubicBezTo>
                    <a:cubicBezTo>
                      <a:pt x="2953" y="3984"/>
                      <a:pt x="3156" y="3954"/>
                      <a:pt x="3370" y="3891"/>
                    </a:cubicBezTo>
                    <a:cubicBezTo>
                      <a:pt x="5621" y="3280"/>
                      <a:pt x="4900" y="0"/>
                      <a:pt x="287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6" name="Google Shape;5266;p32"/>
              <p:cNvSpPr/>
              <p:nvPr/>
            </p:nvSpPr>
            <p:spPr>
              <a:xfrm>
                <a:off x="6906950" y="2383300"/>
                <a:ext cx="140575" cy="99600"/>
              </a:xfrm>
              <a:custGeom>
                <a:avLst/>
                <a:gdLst/>
                <a:ahLst/>
                <a:cxnLst/>
                <a:rect l="l" t="t" r="r" b="b"/>
                <a:pathLst>
                  <a:path w="5623" h="3984" extrusionOk="0">
                    <a:moveTo>
                      <a:pt x="2851" y="1"/>
                    </a:moveTo>
                    <a:cubicBezTo>
                      <a:pt x="2661" y="1"/>
                      <a:pt x="2460" y="29"/>
                      <a:pt x="2249" y="92"/>
                    </a:cubicBezTo>
                    <a:cubicBezTo>
                      <a:pt x="1" y="758"/>
                      <a:pt x="718" y="3984"/>
                      <a:pt x="2734" y="3984"/>
                    </a:cubicBezTo>
                    <a:cubicBezTo>
                      <a:pt x="2926" y="3984"/>
                      <a:pt x="3129" y="3955"/>
                      <a:pt x="3343" y="3891"/>
                    </a:cubicBezTo>
                    <a:cubicBezTo>
                      <a:pt x="5622" y="3280"/>
                      <a:pt x="4877" y="1"/>
                      <a:pt x="285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7" name="Google Shape;5267;p32"/>
              <p:cNvSpPr/>
              <p:nvPr/>
            </p:nvSpPr>
            <p:spPr>
              <a:xfrm>
                <a:off x="6868200" y="2220250"/>
                <a:ext cx="140200" cy="99275"/>
              </a:xfrm>
              <a:custGeom>
                <a:avLst/>
                <a:gdLst/>
                <a:ahLst/>
                <a:cxnLst/>
                <a:rect l="l" t="t" r="r" b="b"/>
                <a:pathLst>
                  <a:path w="5608" h="3971" extrusionOk="0">
                    <a:moveTo>
                      <a:pt x="2814" y="0"/>
                    </a:moveTo>
                    <a:cubicBezTo>
                      <a:pt x="2635" y="0"/>
                      <a:pt x="2447" y="25"/>
                      <a:pt x="2249" y="79"/>
                    </a:cubicBezTo>
                    <a:cubicBezTo>
                      <a:pt x="1" y="745"/>
                      <a:pt x="718" y="3971"/>
                      <a:pt x="2734" y="3971"/>
                    </a:cubicBezTo>
                    <a:cubicBezTo>
                      <a:pt x="2926" y="3971"/>
                      <a:pt x="3129" y="3942"/>
                      <a:pt x="3343" y="3878"/>
                    </a:cubicBezTo>
                    <a:cubicBezTo>
                      <a:pt x="5607" y="3263"/>
                      <a:pt x="4864" y="0"/>
                      <a:pt x="281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8" name="Google Shape;5268;p32"/>
              <p:cNvSpPr/>
              <p:nvPr/>
            </p:nvSpPr>
            <p:spPr>
              <a:xfrm>
                <a:off x="6854525" y="2174325"/>
                <a:ext cx="140625" cy="99625"/>
              </a:xfrm>
              <a:custGeom>
                <a:avLst/>
                <a:gdLst/>
                <a:ahLst/>
                <a:cxnLst/>
                <a:rect l="l" t="t" r="r" b="b"/>
                <a:pathLst>
                  <a:path w="5625" h="3985" extrusionOk="0">
                    <a:moveTo>
                      <a:pt x="2857" y="1"/>
                    </a:moveTo>
                    <a:cubicBezTo>
                      <a:pt x="2666" y="1"/>
                      <a:pt x="2462" y="30"/>
                      <a:pt x="2249" y="92"/>
                    </a:cubicBezTo>
                    <a:cubicBezTo>
                      <a:pt x="1" y="758"/>
                      <a:pt x="718" y="3984"/>
                      <a:pt x="2757" y="3984"/>
                    </a:cubicBezTo>
                    <a:cubicBezTo>
                      <a:pt x="2951" y="3984"/>
                      <a:pt x="3157" y="3955"/>
                      <a:pt x="3373" y="3892"/>
                    </a:cubicBezTo>
                    <a:cubicBezTo>
                      <a:pt x="5624" y="3280"/>
                      <a:pt x="4903" y="1"/>
                      <a:pt x="285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9" name="Google Shape;5269;p32"/>
              <p:cNvSpPr/>
              <p:nvPr/>
            </p:nvSpPr>
            <p:spPr>
              <a:xfrm>
                <a:off x="6818800" y="2135550"/>
                <a:ext cx="139800" cy="99625"/>
              </a:xfrm>
              <a:custGeom>
                <a:avLst/>
                <a:gdLst/>
                <a:ahLst/>
                <a:cxnLst/>
                <a:rect l="l" t="t" r="r" b="b"/>
                <a:pathLst>
                  <a:path w="5592" h="3985" extrusionOk="0">
                    <a:moveTo>
                      <a:pt x="2858" y="0"/>
                    </a:moveTo>
                    <a:cubicBezTo>
                      <a:pt x="2667" y="0"/>
                      <a:pt x="2463" y="30"/>
                      <a:pt x="2249" y="93"/>
                    </a:cubicBezTo>
                    <a:cubicBezTo>
                      <a:pt x="1" y="759"/>
                      <a:pt x="718" y="3985"/>
                      <a:pt x="2734" y="3985"/>
                    </a:cubicBezTo>
                    <a:cubicBezTo>
                      <a:pt x="2926" y="3985"/>
                      <a:pt x="3129" y="3956"/>
                      <a:pt x="3343" y="3892"/>
                    </a:cubicBezTo>
                    <a:cubicBezTo>
                      <a:pt x="5592" y="3226"/>
                      <a:pt x="4874" y="0"/>
                      <a:pt x="285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0" name="Google Shape;5270;p32"/>
              <p:cNvSpPr/>
              <p:nvPr/>
            </p:nvSpPr>
            <p:spPr>
              <a:xfrm>
                <a:off x="6777775" y="2080275"/>
                <a:ext cx="140725" cy="99450"/>
              </a:xfrm>
              <a:custGeom>
                <a:avLst/>
                <a:gdLst/>
                <a:ahLst/>
                <a:cxnLst/>
                <a:rect l="l" t="t" r="r" b="b"/>
                <a:pathLst>
                  <a:path w="5629" h="3978" extrusionOk="0">
                    <a:moveTo>
                      <a:pt x="2833" y="0"/>
                    </a:moveTo>
                    <a:cubicBezTo>
                      <a:pt x="2648" y="0"/>
                      <a:pt x="2453" y="27"/>
                      <a:pt x="2249" y="85"/>
                    </a:cubicBezTo>
                    <a:cubicBezTo>
                      <a:pt x="1" y="751"/>
                      <a:pt x="718" y="3977"/>
                      <a:pt x="2734" y="3977"/>
                    </a:cubicBezTo>
                    <a:cubicBezTo>
                      <a:pt x="2926" y="3977"/>
                      <a:pt x="3129" y="3948"/>
                      <a:pt x="3343" y="3884"/>
                    </a:cubicBezTo>
                    <a:cubicBezTo>
                      <a:pt x="5628" y="3271"/>
                      <a:pt x="4873" y="0"/>
                      <a:pt x="283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1" name="Google Shape;5271;p32"/>
              <p:cNvSpPr/>
              <p:nvPr/>
            </p:nvSpPr>
            <p:spPr>
              <a:xfrm>
                <a:off x="6763950" y="2093000"/>
                <a:ext cx="140725" cy="99450"/>
              </a:xfrm>
              <a:custGeom>
                <a:avLst/>
                <a:gdLst/>
                <a:ahLst/>
                <a:cxnLst/>
                <a:rect l="l" t="t" r="r" b="b"/>
                <a:pathLst>
                  <a:path w="5629" h="3978" extrusionOk="0">
                    <a:moveTo>
                      <a:pt x="2890" y="1"/>
                    </a:moveTo>
                    <a:cubicBezTo>
                      <a:pt x="2700" y="1"/>
                      <a:pt x="2497" y="30"/>
                      <a:pt x="2285" y="93"/>
                    </a:cubicBezTo>
                    <a:cubicBezTo>
                      <a:pt x="1" y="733"/>
                      <a:pt x="754" y="3978"/>
                      <a:pt x="2791" y="3978"/>
                    </a:cubicBezTo>
                    <a:cubicBezTo>
                      <a:pt x="2977" y="3978"/>
                      <a:pt x="3173" y="3951"/>
                      <a:pt x="3379" y="3892"/>
                    </a:cubicBezTo>
                    <a:cubicBezTo>
                      <a:pt x="5629" y="3253"/>
                      <a:pt x="4909" y="1"/>
                      <a:pt x="28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2" name="Google Shape;5272;p32"/>
              <p:cNvSpPr/>
              <p:nvPr/>
            </p:nvSpPr>
            <p:spPr>
              <a:xfrm>
                <a:off x="6744350" y="2023425"/>
                <a:ext cx="140950" cy="99300"/>
              </a:xfrm>
              <a:custGeom>
                <a:avLst/>
                <a:gdLst/>
                <a:ahLst/>
                <a:cxnLst/>
                <a:rect l="l" t="t" r="r" b="b"/>
                <a:pathLst>
                  <a:path w="5638" h="3972" extrusionOk="0">
                    <a:moveTo>
                      <a:pt x="2821" y="1"/>
                    </a:moveTo>
                    <a:cubicBezTo>
                      <a:pt x="2640" y="1"/>
                      <a:pt x="2448" y="26"/>
                      <a:pt x="2248" y="79"/>
                    </a:cubicBezTo>
                    <a:cubicBezTo>
                      <a:pt x="0" y="745"/>
                      <a:pt x="717" y="3971"/>
                      <a:pt x="2756" y="3971"/>
                    </a:cubicBezTo>
                    <a:cubicBezTo>
                      <a:pt x="2950" y="3971"/>
                      <a:pt x="3156" y="3942"/>
                      <a:pt x="3373" y="3879"/>
                    </a:cubicBezTo>
                    <a:cubicBezTo>
                      <a:pt x="5637" y="3264"/>
                      <a:pt x="4894" y="1"/>
                      <a:pt x="28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3" name="Google Shape;5273;p32"/>
              <p:cNvSpPr/>
              <p:nvPr/>
            </p:nvSpPr>
            <p:spPr>
              <a:xfrm>
                <a:off x="6686600" y="1966275"/>
                <a:ext cx="140675" cy="99450"/>
              </a:xfrm>
              <a:custGeom>
                <a:avLst/>
                <a:gdLst/>
                <a:ahLst/>
                <a:cxnLst/>
                <a:rect l="l" t="t" r="r" b="b"/>
                <a:pathLst>
                  <a:path w="5627" h="3978" extrusionOk="0">
                    <a:moveTo>
                      <a:pt x="2836" y="0"/>
                    </a:moveTo>
                    <a:cubicBezTo>
                      <a:pt x="2651" y="0"/>
                      <a:pt x="2454" y="27"/>
                      <a:pt x="2248" y="86"/>
                    </a:cubicBezTo>
                    <a:cubicBezTo>
                      <a:pt x="0" y="752"/>
                      <a:pt x="717" y="3978"/>
                      <a:pt x="2733" y="3978"/>
                    </a:cubicBezTo>
                    <a:cubicBezTo>
                      <a:pt x="2925" y="3978"/>
                      <a:pt x="3129" y="3948"/>
                      <a:pt x="3342" y="3885"/>
                    </a:cubicBezTo>
                    <a:cubicBezTo>
                      <a:pt x="5627" y="3244"/>
                      <a:pt x="4873" y="0"/>
                      <a:pt x="2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4" name="Google Shape;5274;p32"/>
              <p:cNvSpPr/>
              <p:nvPr/>
            </p:nvSpPr>
            <p:spPr>
              <a:xfrm>
                <a:off x="6650175" y="1926600"/>
                <a:ext cx="140525" cy="99625"/>
              </a:xfrm>
              <a:custGeom>
                <a:avLst/>
                <a:gdLst/>
                <a:ahLst/>
                <a:cxnLst/>
                <a:rect l="l" t="t" r="r" b="b"/>
                <a:pathLst>
                  <a:path w="5621" h="3985" extrusionOk="0">
                    <a:moveTo>
                      <a:pt x="2882" y="0"/>
                    </a:moveTo>
                    <a:cubicBezTo>
                      <a:pt x="2691" y="0"/>
                      <a:pt x="2489" y="29"/>
                      <a:pt x="2277" y="92"/>
                    </a:cubicBezTo>
                    <a:cubicBezTo>
                      <a:pt x="1" y="758"/>
                      <a:pt x="741" y="3984"/>
                      <a:pt x="2761" y="3984"/>
                    </a:cubicBezTo>
                    <a:cubicBezTo>
                      <a:pt x="2953" y="3984"/>
                      <a:pt x="3157" y="3955"/>
                      <a:pt x="3371" y="3892"/>
                    </a:cubicBezTo>
                    <a:cubicBezTo>
                      <a:pt x="5621" y="3253"/>
                      <a:pt x="4901" y="0"/>
                      <a:pt x="28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5" name="Google Shape;5275;p32"/>
              <p:cNvSpPr/>
              <p:nvPr/>
            </p:nvSpPr>
            <p:spPr>
              <a:xfrm>
                <a:off x="6611150" y="1880250"/>
                <a:ext cx="140800" cy="99425"/>
              </a:xfrm>
              <a:custGeom>
                <a:avLst/>
                <a:gdLst/>
                <a:ahLst/>
                <a:cxnLst/>
                <a:rect l="l" t="t" r="r" b="b"/>
                <a:pathLst>
                  <a:path w="5632" h="3977" extrusionOk="0">
                    <a:moveTo>
                      <a:pt x="2870" y="0"/>
                    </a:moveTo>
                    <a:cubicBezTo>
                      <a:pt x="2677" y="0"/>
                      <a:pt x="2472" y="29"/>
                      <a:pt x="2257" y="92"/>
                    </a:cubicBezTo>
                    <a:cubicBezTo>
                      <a:pt x="1" y="733"/>
                      <a:pt x="731" y="3977"/>
                      <a:pt x="2787" y="3977"/>
                    </a:cubicBezTo>
                    <a:cubicBezTo>
                      <a:pt x="2975" y="3977"/>
                      <a:pt x="3173" y="3950"/>
                      <a:pt x="3382" y="3891"/>
                    </a:cubicBezTo>
                    <a:cubicBezTo>
                      <a:pt x="5631" y="3253"/>
                      <a:pt x="4912" y="0"/>
                      <a:pt x="287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6" name="Google Shape;5276;p32"/>
              <p:cNvSpPr/>
              <p:nvPr/>
            </p:nvSpPr>
            <p:spPr>
              <a:xfrm>
                <a:off x="6716975" y="2098350"/>
                <a:ext cx="140575" cy="99600"/>
              </a:xfrm>
              <a:custGeom>
                <a:avLst/>
                <a:gdLst/>
                <a:ahLst/>
                <a:cxnLst/>
                <a:rect l="l" t="t" r="r" b="b"/>
                <a:pathLst>
                  <a:path w="5623" h="3984" extrusionOk="0">
                    <a:moveTo>
                      <a:pt x="2845" y="0"/>
                    </a:moveTo>
                    <a:cubicBezTo>
                      <a:pt x="2656" y="0"/>
                      <a:pt x="2457" y="29"/>
                      <a:pt x="2249" y="92"/>
                    </a:cubicBezTo>
                    <a:cubicBezTo>
                      <a:pt x="1" y="758"/>
                      <a:pt x="718" y="3984"/>
                      <a:pt x="2734" y="3984"/>
                    </a:cubicBezTo>
                    <a:cubicBezTo>
                      <a:pt x="2926" y="3984"/>
                      <a:pt x="3129" y="3954"/>
                      <a:pt x="3343" y="3891"/>
                    </a:cubicBezTo>
                    <a:cubicBezTo>
                      <a:pt x="5622" y="3280"/>
                      <a:pt x="4852" y="0"/>
                      <a:pt x="284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7" name="Google Shape;5277;p32"/>
              <p:cNvSpPr/>
              <p:nvPr/>
            </p:nvSpPr>
            <p:spPr>
              <a:xfrm>
                <a:off x="6773975" y="2380425"/>
                <a:ext cx="139325" cy="99450"/>
              </a:xfrm>
              <a:custGeom>
                <a:avLst/>
                <a:gdLst/>
                <a:ahLst/>
                <a:cxnLst/>
                <a:rect l="l" t="t" r="r" b="b"/>
                <a:pathLst>
                  <a:path w="5573" h="3978" extrusionOk="0">
                    <a:moveTo>
                      <a:pt x="2826" y="0"/>
                    </a:moveTo>
                    <a:cubicBezTo>
                      <a:pt x="2643" y="0"/>
                      <a:pt x="2451" y="27"/>
                      <a:pt x="2249" y="85"/>
                    </a:cubicBezTo>
                    <a:cubicBezTo>
                      <a:pt x="1" y="751"/>
                      <a:pt x="718" y="3977"/>
                      <a:pt x="2734" y="3977"/>
                    </a:cubicBezTo>
                    <a:cubicBezTo>
                      <a:pt x="2926" y="3977"/>
                      <a:pt x="3129" y="3948"/>
                      <a:pt x="3343" y="3885"/>
                    </a:cubicBezTo>
                    <a:cubicBezTo>
                      <a:pt x="5573" y="3272"/>
                      <a:pt x="4838" y="0"/>
                      <a:pt x="282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8" name="Google Shape;5278;p32"/>
              <p:cNvSpPr/>
              <p:nvPr/>
            </p:nvSpPr>
            <p:spPr>
              <a:xfrm>
                <a:off x="6873525" y="2467800"/>
                <a:ext cx="140750" cy="99450"/>
              </a:xfrm>
              <a:custGeom>
                <a:avLst/>
                <a:gdLst/>
                <a:ahLst/>
                <a:cxnLst/>
                <a:rect l="l" t="t" r="r" b="b"/>
                <a:pathLst>
                  <a:path w="5630" h="3978" extrusionOk="0">
                    <a:moveTo>
                      <a:pt x="2843" y="0"/>
                    </a:moveTo>
                    <a:cubicBezTo>
                      <a:pt x="2656" y="0"/>
                      <a:pt x="2457" y="27"/>
                      <a:pt x="2249" y="86"/>
                    </a:cubicBezTo>
                    <a:cubicBezTo>
                      <a:pt x="0" y="752"/>
                      <a:pt x="717" y="3978"/>
                      <a:pt x="2757" y="3978"/>
                    </a:cubicBezTo>
                    <a:cubicBezTo>
                      <a:pt x="2951" y="3978"/>
                      <a:pt x="3157" y="3949"/>
                      <a:pt x="3373" y="3885"/>
                    </a:cubicBezTo>
                    <a:cubicBezTo>
                      <a:pt x="5629" y="3245"/>
                      <a:pt x="4899" y="0"/>
                      <a:pt x="284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9" name="Google Shape;5279;p32"/>
              <p:cNvSpPr/>
              <p:nvPr/>
            </p:nvSpPr>
            <p:spPr>
              <a:xfrm>
                <a:off x="6910750" y="2539975"/>
                <a:ext cx="140700" cy="99475"/>
              </a:xfrm>
              <a:custGeom>
                <a:avLst/>
                <a:gdLst/>
                <a:ahLst/>
                <a:cxnLst/>
                <a:rect l="l" t="t" r="r" b="b"/>
                <a:pathLst>
                  <a:path w="5628" h="3979" extrusionOk="0">
                    <a:moveTo>
                      <a:pt x="2837" y="1"/>
                    </a:moveTo>
                    <a:cubicBezTo>
                      <a:pt x="2651" y="1"/>
                      <a:pt x="2455" y="28"/>
                      <a:pt x="2249" y="86"/>
                    </a:cubicBezTo>
                    <a:cubicBezTo>
                      <a:pt x="1" y="752"/>
                      <a:pt x="718" y="3978"/>
                      <a:pt x="2734" y="3978"/>
                    </a:cubicBezTo>
                    <a:cubicBezTo>
                      <a:pt x="2926" y="3978"/>
                      <a:pt x="3129" y="3949"/>
                      <a:pt x="3343" y="3886"/>
                    </a:cubicBezTo>
                    <a:cubicBezTo>
                      <a:pt x="5627" y="3245"/>
                      <a:pt x="4874" y="1"/>
                      <a:pt x="283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0" name="Google Shape;5280;p32"/>
              <p:cNvSpPr/>
              <p:nvPr/>
            </p:nvSpPr>
            <p:spPr>
              <a:xfrm>
                <a:off x="6911525" y="2656075"/>
                <a:ext cx="140550" cy="99625"/>
              </a:xfrm>
              <a:custGeom>
                <a:avLst/>
                <a:gdLst/>
                <a:ahLst/>
                <a:cxnLst/>
                <a:rect l="l" t="t" r="r" b="b"/>
                <a:pathLst>
                  <a:path w="5622" h="3985" extrusionOk="0">
                    <a:moveTo>
                      <a:pt x="2865" y="0"/>
                    </a:moveTo>
                    <a:cubicBezTo>
                      <a:pt x="2671" y="0"/>
                      <a:pt x="2465" y="29"/>
                      <a:pt x="2248" y="93"/>
                    </a:cubicBezTo>
                    <a:cubicBezTo>
                      <a:pt x="0" y="759"/>
                      <a:pt x="717" y="3985"/>
                      <a:pt x="2757" y="3985"/>
                    </a:cubicBezTo>
                    <a:cubicBezTo>
                      <a:pt x="2951" y="3985"/>
                      <a:pt x="3156" y="3956"/>
                      <a:pt x="3373" y="3892"/>
                    </a:cubicBezTo>
                    <a:cubicBezTo>
                      <a:pt x="5621" y="3226"/>
                      <a:pt x="4904" y="0"/>
                      <a:pt x="28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1" name="Google Shape;5281;p32"/>
              <p:cNvSpPr/>
              <p:nvPr/>
            </p:nvSpPr>
            <p:spPr>
              <a:xfrm>
                <a:off x="6748775" y="2495750"/>
                <a:ext cx="140025" cy="99450"/>
              </a:xfrm>
              <a:custGeom>
                <a:avLst/>
                <a:gdLst/>
                <a:ahLst/>
                <a:cxnLst/>
                <a:rect l="l" t="t" r="r" b="b"/>
                <a:pathLst>
                  <a:path w="5601" h="3978" extrusionOk="0">
                    <a:moveTo>
                      <a:pt x="2882" y="0"/>
                    </a:moveTo>
                    <a:cubicBezTo>
                      <a:pt x="2694" y="0"/>
                      <a:pt x="2494" y="29"/>
                      <a:pt x="2284" y="92"/>
                    </a:cubicBezTo>
                    <a:cubicBezTo>
                      <a:pt x="0" y="733"/>
                      <a:pt x="753" y="3977"/>
                      <a:pt x="2790" y="3977"/>
                    </a:cubicBezTo>
                    <a:cubicBezTo>
                      <a:pt x="2976" y="3977"/>
                      <a:pt x="3172" y="3950"/>
                      <a:pt x="3378" y="3892"/>
                    </a:cubicBezTo>
                    <a:cubicBezTo>
                      <a:pt x="5600" y="3253"/>
                      <a:pt x="4878" y="0"/>
                      <a:pt x="28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2" name="Google Shape;5282;p32"/>
              <p:cNvSpPr/>
              <p:nvPr/>
            </p:nvSpPr>
            <p:spPr>
              <a:xfrm>
                <a:off x="6745175" y="2338625"/>
                <a:ext cx="140025" cy="99450"/>
              </a:xfrm>
              <a:custGeom>
                <a:avLst/>
                <a:gdLst/>
                <a:ahLst/>
                <a:cxnLst/>
                <a:rect l="l" t="t" r="r" b="b"/>
                <a:pathLst>
                  <a:path w="5601" h="3978" extrusionOk="0">
                    <a:moveTo>
                      <a:pt x="2853" y="1"/>
                    </a:moveTo>
                    <a:cubicBezTo>
                      <a:pt x="2671" y="1"/>
                      <a:pt x="2478" y="27"/>
                      <a:pt x="2276" y="86"/>
                    </a:cubicBezTo>
                    <a:cubicBezTo>
                      <a:pt x="0" y="752"/>
                      <a:pt x="740" y="3978"/>
                      <a:pt x="2760" y="3978"/>
                    </a:cubicBezTo>
                    <a:cubicBezTo>
                      <a:pt x="2953" y="3978"/>
                      <a:pt x="3156" y="3948"/>
                      <a:pt x="3370" y="3885"/>
                    </a:cubicBezTo>
                    <a:cubicBezTo>
                      <a:pt x="5600" y="3272"/>
                      <a:pt x="4865" y="1"/>
                      <a:pt x="28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3" name="Google Shape;5283;p32"/>
              <p:cNvSpPr/>
              <p:nvPr/>
            </p:nvSpPr>
            <p:spPr>
              <a:xfrm>
                <a:off x="6674425" y="2152450"/>
                <a:ext cx="140000" cy="99450"/>
              </a:xfrm>
              <a:custGeom>
                <a:avLst/>
                <a:gdLst/>
                <a:ahLst/>
                <a:cxnLst/>
                <a:rect l="l" t="t" r="r" b="b"/>
                <a:pathLst>
                  <a:path w="5600" h="3978" extrusionOk="0">
                    <a:moveTo>
                      <a:pt x="2836" y="0"/>
                    </a:moveTo>
                    <a:cubicBezTo>
                      <a:pt x="2651" y="0"/>
                      <a:pt x="2455" y="27"/>
                      <a:pt x="2249" y="86"/>
                    </a:cubicBezTo>
                    <a:cubicBezTo>
                      <a:pt x="1" y="752"/>
                      <a:pt x="718" y="3978"/>
                      <a:pt x="2734" y="3978"/>
                    </a:cubicBezTo>
                    <a:cubicBezTo>
                      <a:pt x="2926" y="3978"/>
                      <a:pt x="3129" y="3948"/>
                      <a:pt x="3343" y="3885"/>
                    </a:cubicBezTo>
                    <a:cubicBezTo>
                      <a:pt x="5599" y="3244"/>
                      <a:pt x="4869" y="0"/>
                      <a:pt x="2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4" name="Google Shape;5284;p32"/>
              <p:cNvSpPr/>
              <p:nvPr/>
            </p:nvSpPr>
            <p:spPr>
              <a:xfrm>
                <a:off x="6710150" y="2249550"/>
                <a:ext cx="140575" cy="99625"/>
              </a:xfrm>
              <a:custGeom>
                <a:avLst/>
                <a:gdLst/>
                <a:ahLst/>
                <a:cxnLst/>
                <a:rect l="l" t="t" r="r" b="b"/>
                <a:pathLst>
                  <a:path w="5623" h="3985" extrusionOk="0">
                    <a:moveTo>
                      <a:pt x="2861" y="0"/>
                    </a:moveTo>
                    <a:cubicBezTo>
                      <a:pt x="2668" y="0"/>
                      <a:pt x="2464" y="29"/>
                      <a:pt x="2248" y="92"/>
                    </a:cubicBezTo>
                    <a:cubicBezTo>
                      <a:pt x="0" y="758"/>
                      <a:pt x="717" y="3984"/>
                      <a:pt x="2757" y="3984"/>
                    </a:cubicBezTo>
                    <a:cubicBezTo>
                      <a:pt x="2951" y="3984"/>
                      <a:pt x="3157" y="3955"/>
                      <a:pt x="3373" y="3892"/>
                    </a:cubicBezTo>
                    <a:cubicBezTo>
                      <a:pt x="5623" y="3253"/>
                      <a:pt x="4903" y="0"/>
                      <a:pt x="28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5" name="Google Shape;5285;p32"/>
              <p:cNvSpPr/>
              <p:nvPr/>
            </p:nvSpPr>
            <p:spPr>
              <a:xfrm>
                <a:off x="6702550" y="2508675"/>
                <a:ext cx="140625" cy="99625"/>
              </a:xfrm>
              <a:custGeom>
                <a:avLst/>
                <a:gdLst/>
                <a:ahLst/>
                <a:cxnLst/>
                <a:rect l="l" t="t" r="r" b="b"/>
                <a:pathLst>
                  <a:path w="5625" h="3985" extrusionOk="0">
                    <a:moveTo>
                      <a:pt x="2857" y="1"/>
                    </a:moveTo>
                    <a:cubicBezTo>
                      <a:pt x="2665" y="1"/>
                      <a:pt x="2462" y="30"/>
                      <a:pt x="2249" y="92"/>
                    </a:cubicBezTo>
                    <a:cubicBezTo>
                      <a:pt x="0" y="758"/>
                      <a:pt x="717" y="3984"/>
                      <a:pt x="2757" y="3984"/>
                    </a:cubicBezTo>
                    <a:cubicBezTo>
                      <a:pt x="2951" y="3984"/>
                      <a:pt x="3157" y="3955"/>
                      <a:pt x="3373" y="3892"/>
                    </a:cubicBezTo>
                    <a:cubicBezTo>
                      <a:pt x="5624" y="3280"/>
                      <a:pt x="4902" y="1"/>
                      <a:pt x="285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6" name="Google Shape;5286;p32"/>
              <p:cNvSpPr/>
              <p:nvPr/>
            </p:nvSpPr>
            <p:spPr>
              <a:xfrm>
                <a:off x="6694200" y="2735850"/>
                <a:ext cx="140475" cy="99650"/>
              </a:xfrm>
              <a:custGeom>
                <a:avLst/>
                <a:gdLst/>
                <a:ahLst/>
                <a:cxnLst/>
                <a:rect l="l" t="t" r="r" b="b"/>
                <a:pathLst>
                  <a:path w="5619" h="3986" extrusionOk="0">
                    <a:moveTo>
                      <a:pt x="2858" y="1"/>
                    </a:moveTo>
                    <a:cubicBezTo>
                      <a:pt x="2666" y="1"/>
                      <a:pt x="2462" y="30"/>
                      <a:pt x="2248" y="93"/>
                    </a:cubicBezTo>
                    <a:cubicBezTo>
                      <a:pt x="0" y="760"/>
                      <a:pt x="717" y="3985"/>
                      <a:pt x="2733" y="3985"/>
                    </a:cubicBezTo>
                    <a:cubicBezTo>
                      <a:pt x="2925" y="3985"/>
                      <a:pt x="3129" y="3956"/>
                      <a:pt x="3342" y="3893"/>
                    </a:cubicBezTo>
                    <a:cubicBezTo>
                      <a:pt x="5618" y="3227"/>
                      <a:pt x="4878" y="1"/>
                      <a:pt x="285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7" name="Google Shape;5287;p32"/>
              <p:cNvSpPr/>
              <p:nvPr/>
            </p:nvSpPr>
            <p:spPr>
              <a:xfrm>
                <a:off x="6940400" y="2638950"/>
                <a:ext cx="140175" cy="99275"/>
              </a:xfrm>
              <a:custGeom>
                <a:avLst/>
                <a:gdLst/>
                <a:ahLst/>
                <a:cxnLst/>
                <a:rect l="l" t="t" r="r" b="b"/>
                <a:pathLst>
                  <a:path w="5607" h="3971" extrusionOk="0">
                    <a:moveTo>
                      <a:pt x="2814" y="0"/>
                    </a:moveTo>
                    <a:cubicBezTo>
                      <a:pt x="2635" y="0"/>
                      <a:pt x="2446" y="25"/>
                      <a:pt x="2248" y="79"/>
                    </a:cubicBezTo>
                    <a:cubicBezTo>
                      <a:pt x="0" y="745"/>
                      <a:pt x="717" y="3971"/>
                      <a:pt x="2733" y="3971"/>
                    </a:cubicBezTo>
                    <a:cubicBezTo>
                      <a:pt x="2925" y="3971"/>
                      <a:pt x="3129" y="3942"/>
                      <a:pt x="3343" y="3878"/>
                    </a:cubicBezTo>
                    <a:cubicBezTo>
                      <a:pt x="5607" y="3263"/>
                      <a:pt x="4863" y="0"/>
                      <a:pt x="281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8" name="Google Shape;5288;p32"/>
              <p:cNvSpPr/>
              <p:nvPr/>
            </p:nvSpPr>
            <p:spPr>
              <a:xfrm>
                <a:off x="6913800" y="2862350"/>
                <a:ext cx="140200" cy="99300"/>
              </a:xfrm>
              <a:custGeom>
                <a:avLst/>
                <a:gdLst/>
                <a:ahLst/>
                <a:cxnLst/>
                <a:rect l="l" t="t" r="r" b="b"/>
                <a:pathLst>
                  <a:path w="5608" h="3972" extrusionOk="0">
                    <a:moveTo>
                      <a:pt x="2814" y="0"/>
                    </a:moveTo>
                    <a:cubicBezTo>
                      <a:pt x="2635" y="0"/>
                      <a:pt x="2446" y="25"/>
                      <a:pt x="2249" y="79"/>
                    </a:cubicBezTo>
                    <a:cubicBezTo>
                      <a:pt x="0" y="745"/>
                      <a:pt x="717" y="3971"/>
                      <a:pt x="2734" y="3971"/>
                    </a:cubicBezTo>
                    <a:cubicBezTo>
                      <a:pt x="2925" y="3971"/>
                      <a:pt x="3129" y="3942"/>
                      <a:pt x="3343" y="3879"/>
                    </a:cubicBezTo>
                    <a:cubicBezTo>
                      <a:pt x="5607" y="3264"/>
                      <a:pt x="4863" y="0"/>
                      <a:pt x="281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9" name="Google Shape;5289;p32"/>
              <p:cNvSpPr/>
              <p:nvPr/>
            </p:nvSpPr>
            <p:spPr>
              <a:xfrm>
                <a:off x="6786750" y="2799700"/>
                <a:ext cx="140725" cy="99450"/>
              </a:xfrm>
              <a:custGeom>
                <a:avLst/>
                <a:gdLst/>
                <a:ahLst/>
                <a:cxnLst/>
                <a:rect l="l" t="t" r="r" b="b"/>
                <a:pathLst>
                  <a:path w="5629" h="3978" extrusionOk="0">
                    <a:moveTo>
                      <a:pt x="2890" y="1"/>
                    </a:moveTo>
                    <a:cubicBezTo>
                      <a:pt x="2700" y="1"/>
                      <a:pt x="2497" y="30"/>
                      <a:pt x="2285" y="93"/>
                    </a:cubicBezTo>
                    <a:cubicBezTo>
                      <a:pt x="1" y="733"/>
                      <a:pt x="754" y="3978"/>
                      <a:pt x="2791" y="3978"/>
                    </a:cubicBezTo>
                    <a:cubicBezTo>
                      <a:pt x="2977" y="3978"/>
                      <a:pt x="3173" y="3951"/>
                      <a:pt x="3379" y="3892"/>
                    </a:cubicBezTo>
                    <a:cubicBezTo>
                      <a:pt x="5629" y="3253"/>
                      <a:pt x="4909" y="1"/>
                      <a:pt x="28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0" name="Google Shape;5290;p32"/>
              <p:cNvSpPr/>
              <p:nvPr/>
            </p:nvSpPr>
            <p:spPr>
              <a:xfrm>
                <a:off x="6832550" y="2927550"/>
                <a:ext cx="140725" cy="99450"/>
              </a:xfrm>
              <a:custGeom>
                <a:avLst/>
                <a:gdLst/>
                <a:ahLst/>
                <a:cxnLst/>
                <a:rect l="l" t="t" r="r" b="b"/>
                <a:pathLst>
                  <a:path w="5629" h="3978" extrusionOk="0">
                    <a:moveTo>
                      <a:pt x="2860" y="0"/>
                    </a:moveTo>
                    <a:cubicBezTo>
                      <a:pt x="2676" y="0"/>
                      <a:pt x="2481" y="27"/>
                      <a:pt x="2277" y="85"/>
                    </a:cubicBezTo>
                    <a:cubicBezTo>
                      <a:pt x="1" y="751"/>
                      <a:pt x="741" y="3977"/>
                      <a:pt x="2761" y="3977"/>
                    </a:cubicBezTo>
                    <a:cubicBezTo>
                      <a:pt x="2953" y="3977"/>
                      <a:pt x="3157" y="3948"/>
                      <a:pt x="3371" y="3885"/>
                    </a:cubicBezTo>
                    <a:cubicBezTo>
                      <a:pt x="5628" y="3271"/>
                      <a:pt x="4896" y="0"/>
                      <a:pt x="286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1" name="Google Shape;5291;p32"/>
              <p:cNvSpPr/>
              <p:nvPr/>
            </p:nvSpPr>
            <p:spPr>
              <a:xfrm>
                <a:off x="6993575" y="2881000"/>
                <a:ext cx="139800" cy="99625"/>
              </a:xfrm>
              <a:custGeom>
                <a:avLst/>
                <a:gdLst/>
                <a:ahLst/>
                <a:cxnLst/>
                <a:rect l="l" t="t" r="r" b="b"/>
                <a:pathLst>
                  <a:path w="5592" h="3985" extrusionOk="0">
                    <a:moveTo>
                      <a:pt x="2858" y="0"/>
                    </a:moveTo>
                    <a:cubicBezTo>
                      <a:pt x="2667" y="0"/>
                      <a:pt x="2463" y="30"/>
                      <a:pt x="2249" y="93"/>
                    </a:cubicBezTo>
                    <a:cubicBezTo>
                      <a:pt x="1" y="759"/>
                      <a:pt x="718" y="3985"/>
                      <a:pt x="2734" y="3985"/>
                    </a:cubicBezTo>
                    <a:cubicBezTo>
                      <a:pt x="2926" y="3985"/>
                      <a:pt x="3129" y="3956"/>
                      <a:pt x="3343" y="3892"/>
                    </a:cubicBezTo>
                    <a:cubicBezTo>
                      <a:pt x="5592" y="3226"/>
                      <a:pt x="4874" y="0"/>
                      <a:pt x="285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2" name="Google Shape;5292;p32"/>
              <p:cNvSpPr/>
              <p:nvPr/>
            </p:nvSpPr>
            <p:spPr>
              <a:xfrm>
                <a:off x="7039175" y="2809750"/>
                <a:ext cx="140000" cy="99450"/>
              </a:xfrm>
              <a:custGeom>
                <a:avLst/>
                <a:gdLst/>
                <a:ahLst/>
                <a:cxnLst/>
                <a:rect l="l" t="t" r="r" b="b"/>
                <a:pathLst>
                  <a:path w="5600" h="3978" extrusionOk="0">
                    <a:moveTo>
                      <a:pt x="2836" y="0"/>
                    </a:moveTo>
                    <a:cubicBezTo>
                      <a:pt x="2651" y="0"/>
                      <a:pt x="2455" y="27"/>
                      <a:pt x="2249" y="86"/>
                    </a:cubicBezTo>
                    <a:cubicBezTo>
                      <a:pt x="1" y="752"/>
                      <a:pt x="718" y="3978"/>
                      <a:pt x="2734" y="3978"/>
                    </a:cubicBezTo>
                    <a:cubicBezTo>
                      <a:pt x="2926" y="3978"/>
                      <a:pt x="3129" y="3949"/>
                      <a:pt x="3343" y="3885"/>
                    </a:cubicBezTo>
                    <a:cubicBezTo>
                      <a:pt x="5599" y="3245"/>
                      <a:pt x="4869" y="0"/>
                      <a:pt x="2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3" name="Google Shape;5293;p32"/>
              <p:cNvSpPr/>
              <p:nvPr/>
            </p:nvSpPr>
            <p:spPr>
              <a:xfrm>
                <a:off x="7044300" y="2659100"/>
                <a:ext cx="140750" cy="99475"/>
              </a:xfrm>
              <a:custGeom>
                <a:avLst/>
                <a:gdLst/>
                <a:ahLst/>
                <a:cxnLst/>
                <a:rect l="l" t="t" r="r" b="b"/>
                <a:pathLst>
                  <a:path w="5630" h="3979" extrusionOk="0">
                    <a:moveTo>
                      <a:pt x="2873" y="1"/>
                    </a:moveTo>
                    <a:cubicBezTo>
                      <a:pt x="2679" y="1"/>
                      <a:pt x="2473" y="30"/>
                      <a:pt x="2257" y="93"/>
                    </a:cubicBezTo>
                    <a:cubicBezTo>
                      <a:pt x="0" y="734"/>
                      <a:pt x="731" y="3978"/>
                      <a:pt x="2787" y="3978"/>
                    </a:cubicBezTo>
                    <a:cubicBezTo>
                      <a:pt x="2974" y="3978"/>
                      <a:pt x="3173" y="3951"/>
                      <a:pt x="3381" y="3893"/>
                    </a:cubicBezTo>
                    <a:cubicBezTo>
                      <a:pt x="5629" y="3227"/>
                      <a:pt x="4912" y="1"/>
                      <a:pt x="287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4" name="Google Shape;5294;p32"/>
              <p:cNvSpPr/>
              <p:nvPr/>
            </p:nvSpPr>
            <p:spPr>
              <a:xfrm>
                <a:off x="7022525" y="2581800"/>
                <a:ext cx="140725" cy="99450"/>
              </a:xfrm>
              <a:custGeom>
                <a:avLst/>
                <a:gdLst/>
                <a:ahLst/>
                <a:cxnLst/>
                <a:rect l="l" t="t" r="r" b="b"/>
                <a:pathLst>
                  <a:path w="5629" h="3978" extrusionOk="0">
                    <a:moveTo>
                      <a:pt x="2860" y="0"/>
                    </a:moveTo>
                    <a:cubicBezTo>
                      <a:pt x="2676" y="0"/>
                      <a:pt x="2481" y="27"/>
                      <a:pt x="2277" y="85"/>
                    </a:cubicBezTo>
                    <a:cubicBezTo>
                      <a:pt x="1" y="751"/>
                      <a:pt x="741" y="3977"/>
                      <a:pt x="2761" y="3977"/>
                    </a:cubicBezTo>
                    <a:cubicBezTo>
                      <a:pt x="2953" y="3977"/>
                      <a:pt x="3157" y="3948"/>
                      <a:pt x="3371" y="3885"/>
                    </a:cubicBezTo>
                    <a:cubicBezTo>
                      <a:pt x="5628" y="3271"/>
                      <a:pt x="4896" y="0"/>
                      <a:pt x="286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5" name="Google Shape;5295;p32"/>
              <p:cNvSpPr/>
              <p:nvPr/>
            </p:nvSpPr>
            <p:spPr>
              <a:xfrm>
                <a:off x="6960900" y="2367500"/>
                <a:ext cx="140075" cy="99450"/>
              </a:xfrm>
              <a:custGeom>
                <a:avLst/>
                <a:gdLst/>
                <a:ahLst/>
                <a:cxnLst/>
                <a:rect l="l" t="t" r="r" b="b"/>
                <a:pathLst>
                  <a:path w="5603" h="3978" extrusionOk="0">
                    <a:moveTo>
                      <a:pt x="2830" y="0"/>
                    </a:moveTo>
                    <a:cubicBezTo>
                      <a:pt x="2647" y="0"/>
                      <a:pt x="2452" y="27"/>
                      <a:pt x="2249" y="86"/>
                    </a:cubicBezTo>
                    <a:cubicBezTo>
                      <a:pt x="1" y="752"/>
                      <a:pt x="718" y="3978"/>
                      <a:pt x="2757" y="3978"/>
                    </a:cubicBezTo>
                    <a:cubicBezTo>
                      <a:pt x="2951" y="3978"/>
                      <a:pt x="3157" y="3948"/>
                      <a:pt x="3374" y="3885"/>
                    </a:cubicBezTo>
                    <a:cubicBezTo>
                      <a:pt x="5602" y="3244"/>
                      <a:pt x="4844" y="0"/>
                      <a:pt x="283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6" name="Google Shape;5296;p32"/>
              <p:cNvSpPr/>
              <p:nvPr/>
            </p:nvSpPr>
            <p:spPr>
              <a:xfrm>
                <a:off x="6883400" y="2357025"/>
                <a:ext cx="140200" cy="99300"/>
              </a:xfrm>
              <a:custGeom>
                <a:avLst/>
                <a:gdLst/>
                <a:ahLst/>
                <a:cxnLst/>
                <a:rect l="l" t="t" r="r" b="b"/>
                <a:pathLst>
                  <a:path w="5608" h="3972" extrusionOk="0">
                    <a:moveTo>
                      <a:pt x="2814" y="0"/>
                    </a:moveTo>
                    <a:cubicBezTo>
                      <a:pt x="2635" y="0"/>
                      <a:pt x="2446" y="25"/>
                      <a:pt x="2249" y="79"/>
                    </a:cubicBezTo>
                    <a:cubicBezTo>
                      <a:pt x="1" y="745"/>
                      <a:pt x="718" y="3971"/>
                      <a:pt x="2734" y="3971"/>
                    </a:cubicBezTo>
                    <a:cubicBezTo>
                      <a:pt x="2926" y="3971"/>
                      <a:pt x="3129" y="3942"/>
                      <a:pt x="3343" y="3878"/>
                    </a:cubicBezTo>
                    <a:cubicBezTo>
                      <a:pt x="5607" y="3263"/>
                      <a:pt x="4864" y="0"/>
                      <a:pt x="281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7" name="Google Shape;5297;p32"/>
              <p:cNvSpPr/>
              <p:nvPr/>
            </p:nvSpPr>
            <p:spPr>
              <a:xfrm>
                <a:off x="6773025" y="2206975"/>
                <a:ext cx="139975" cy="99450"/>
              </a:xfrm>
              <a:custGeom>
                <a:avLst/>
                <a:gdLst/>
                <a:ahLst/>
                <a:cxnLst/>
                <a:rect l="l" t="t" r="r" b="b"/>
                <a:pathLst>
                  <a:path w="5599" h="3978" extrusionOk="0">
                    <a:moveTo>
                      <a:pt x="2866" y="1"/>
                    </a:moveTo>
                    <a:cubicBezTo>
                      <a:pt x="2674" y="1"/>
                      <a:pt x="2470" y="30"/>
                      <a:pt x="2256" y="93"/>
                    </a:cubicBezTo>
                    <a:cubicBezTo>
                      <a:pt x="0" y="734"/>
                      <a:pt x="730" y="3978"/>
                      <a:pt x="2763" y="3978"/>
                    </a:cubicBezTo>
                    <a:cubicBezTo>
                      <a:pt x="2948" y="3978"/>
                      <a:pt x="3145" y="3951"/>
                      <a:pt x="3351" y="3893"/>
                    </a:cubicBezTo>
                    <a:cubicBezTo>
                      <a:pt x="5599" y="3226"/>
                      <a:pt x="4882" y="1"/>
                      <a:pt x="286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8" name="Google Shape;5298;p32"/>
              <p:cNvSpPr/>
              <p:nvPr/>
            </p:nvSpPr>
            <p:spPr>
              <a:xfrm>
                <a:off x="6875800" y="2616150"/>
                <a:ext cx="139500" cy="99275"/>
              </a:xfrm>
              <a:custGeom>
                <a:avLst/>
                <a:gdLst/>
                <a:ahLst/>
                <a:cxnLst/>
                <a:rect l="l" t="t" r="r" b="b"/>
                <a:pathLst>
                  <a:path w="5580" h="3971" extrusionOk="0">
                    <a:moveTo>
                      <a:pt x="2808" y="0"/>
                    </a:moveTo>
                    <a:cubicBezTo>
                      <a:pt x="2631" y="0"/>
                      <a:pt x="2444" y="25"/>
                      <a:pt x="2249" y="79"/>
                    </a:cubicBezTo>
                    <a:cubicBezTo>
                      <a:pt x="1" y="745"/>
                      <a:pt x="718" y="3971"/>
                      <a:pt x="2734" y="3971"/>
                    </a:cubicBezTo>
                    <a:cubicBezTo>
                      <a:pt x="2926" y="3971"/>
                      <a:pt x="3129" y="3942"/>
                      <a:pt x="3343" y="3878"/>
                    </a:cubicBezTo>
                    <a:cubicBezTo>
                      <a:pt x="5579" y="3263"/>
                      <a:pt x="4833" y="0"/>
                      <a:pt x="280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9" name="Google Shape;5299;p32"/>
              <p:cNvSpPr/>
              <p:nvPr/>
            </p:nvSpPr>
            <p:spPr>
              <a:xfrm>
                <a:off x="6915950" y="2845300"/>
                <a:ext cx="140700" cy="99450"/>
              </a:xfrm>
              <a:custGeom>
                <a:avLst/>
                <a:gdLst/>
                <a:ahLst/>
                <a:cxnLst/>
                <a:rect l="l" t="t" r="r" b="b"/>
                <a:pathLst>
                  <a:path w="5628" h="3978" extrusionOk="0">
                    <a:moveTo>
                      <a:pt x="2889" y="0"/>
                    </a:moveTo>
                    <a:cubicBezTo>
                      <a:pt x="2699" y="0"/>
                      <a:pt x="2497" y="29"/>
                      <a:pt x="2284" y="92"/>
                    </a:cubicBezTo>
                    <a:cubicBezTo>
                      <a:pt x="0" y="733"/>
                      <a:pt x="754" y="3977"/>
                      <a:pt x="2790" y="3977"/>
                    </a:cubicBezTo>
                    <a:cubicBezTo>
                      <a:pt x="2976" y="3977"/>
                      <a:pt x="3173" y="3950"/>
                      <a:pt x="3378" y="3892"/>
                    </a:cubicBezTo>
                    <a:cubicBezTo>
                      <a:pt x="5628" y="3253"/>
                      <a:pt x="4909" y="0"/>
                      <a:pt x="28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0" name="Google Shape;5300;p32"/>
              <p:cNvSpPr/>
              <p:nvPr/>
            </p:nvSpPr>
            <p:spPr>
              <a:xfrm>
                <a:off x="6946550" y="2720650"/>
                <a:ext cx="140475" cy="99650"/>
              </a:xfrm>
              <a:custGeom>
                <a:avLst/>
                <a:gdLst/>
                <a:ahLst/>
                <a:cxnLst/>
                <a:rect l="l" t="t" r="r" b="b"/>
                <a:pathLst>
                  <a:path w="5619" h="3986" extrusionOk="0">
                    <a:moveTo>
                      <a:pt x="2885" y="1"/>
                    </a:moveTo>
                    <a:cubicBezTo>
                      <a:pt x="2693" y="1"/>
                      <a:pt x="2490" y="30"/>
                      <a:pt x="2276" y="93"/>
                    </a:cubicBezTo>
                    <a:cubicBezTo>
                      <a:pt x="0" y="760"/>
                      <a:pt x="740" y="3985"/>
                      <a:pt x="2760" y="3985"/>
                    </a:cubicBezTo>
                    <a:cubicBezTo>
                      <a:pt x="2953" y="3985"/>
                      <a:pt x="3156" y="3956"/>
                      <a:pt x="3370" y="3893"/>
                    </a:cubicBezTo>
                    <a:cubicBezTo>
                      <a:pt x="5618" y="3227"/>
                      <a:pt x="4901" y="1"/>
                      <a:pt x="28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1" name="Google Shape;5301;p32"/>
              <p:cNvSpPr/>
              <p:nvPr/>
            </p:nvSpPr>
            <p:spPr>
              <a:xfrm>
                <a:off x="7005750" y="2694850"/>
                <a:ext cx="140550" cy="99625"/>
              </a:xfrm>
              <a:custGeom>
                <a:avLst/>
                <a:gdLst/>
                <a:ahLst/>
                <a:cxnLst/>
                <a:rect l="l" t="t" r="r" b="b"/>
                <a:pathLst>
                  <a:path w="5622" h="3985" extrusionOk="0">
                    <a:moveTo>
                      <a:pt x="2850" y="1"/>
                    </a:moveTo>
                    <a:cubicBezTo>
                      <a:pt x="2661" y="1"/>
                      <a:pt x="2459" y="30"/>
                      <a:pt x="2248" y="92"/>
                    </a:cubicBezTo>
                    <a:cubicBezTo>
                      <a:pt x="0" y="758"/>
                      <a:pt x="717" y="3984"/>
                      <a:pt x="2733" y="3984"/>
                    </a:cubicBezTo>
                    <a:cubicBezTo>
                      <a:pt x="2925" y="3984"/>
                      <a:pt x="3129" y="3955"/>
                      <a:pt x="3343" y="3891"/>
                    </a:cubicBezTo>
                    <a:cubicBezTo>
                      <a:pt x="5622" y="3280"/>
                      <a:pt x="4877" y="1"/>
                      <a:pt x="285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2" name="Google Shape;5302;p32"/>
              <p:cNvSpPr/>
              <p:nvPr/>
            </p:nvSpPr>
            <p:spPr>
              <a:xfrm>
                <a:off x="6834775" y="1989225"/>
                <a:ext cx="140875" cy="99300"/>
              </a:xfrm>
              <a:custGeom>
                <a:avLst/>
                <a:gdLst/>
                <a:ahLst/>
                <a:cxnLst/>
                <a:rect l="l" t="t" r="r" b="b"/>
                <a:pathLst>
                  <a:path w="5635" h="3972" extrusionOk="0">
                    <a:moveTo>
                      <a:pt x="2808" y="1"/>
                    </a:moveTo>
                    <a:cubicBezTo>
                      <a:pt x="2631" y="1"/>
                      <a:pt x="2444" y="26"/>
                      <a:pt x="2248" y="80"/>
                    </a:cubicBezTo>
                    <a:cubicBezTo>
                      <a:pt x="0" y="746"/>
                      <a:pt x="717" y="3972"/>
                      <a:pt x="2733" y="3972"/>
                    </a:cubicBezTo>
                    <a:cubicBezTo>
                      <a:pt x="2925" y="3972"/>
                      <a:pt x="3129" y="3942"/>
                      <a:pt x="3343" y="3879"/>
                    </a:cubicBezTo>
                    <a:cubicBezTo>
                      <a:pt x="5635" y="3264"/>
                      <a:pt x="4842" y="1"/>
                      <a:pt x="280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3" name="Google Shape;5303;p32"/>
              <p:cNvSpPr/>
              <p:nvPr/>
            </p:nvSpPr>
            <p:spPr>
              <a:xfrm>
                <a:off x="6674225" y="2036175"/>
                <a:ext cx="139500" cy="99275"/>
              </a:xfrm>
              <a:custGeom>
                <a:avLst/>
                <a:gdLst/>
                <a:ahLst/>
                <a:cxnLst/>
                <a:rect l="l" t="t" r="r" b="b"/>
                <a:pathLst>
                  <a:path w="5580" h="3971" extrusionOk="0">
                    <a:moveTo>
                      <a:pt x="2837" y="1"/>
                    </a:moveTo>
                    <a:cubicBezTo>
                      <a:pt x="2654" y="1"/>
                      <a:pt x="2460" y="28"/>
                      <a:pt x="2257" y="86"/>
                    </a:cubicBezTo>
                    <a:cubicBezTo>
                      <a:pt x="1" y="727"/>
                      <a:pt x="731" y="3971"/>
                      <a:pt x="2764" y="3971"/>
                    </a:cubicBezTo>
                    <a:cubicBezTo>
                      <a:pt x="2949" y="3971"/>
                      <a:pt x="3145" y="3944"/>
                      <a:pt x="3351" y="3886"/>
                    </a:cubicBezTo>
                    <a:cubicBezTo>
                      <a:pt x="5579" y="3245"/>
                      <a:pt x="4847" y="1"/>
                      <a:pt x="283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4" name="Google Shape;5304;p32"/>
              <p:cNvSpPr/>
              <p:nvPr/>
            </p:nvSpPr>
            <p:spPr>
              <a:xfrm>
                <a:off x="6691975" y="1897900"/>
                <a:ext cx="140025" cy="99450"/>
              </a:xfrm>
              <a:custGeom>
                <a:avLst/>
                <a:gdLst/>
                <a:ahLst/>
                <a:cxnLst/>
                <a:rect l="l" t="t" r="r" b="b"/>
                <a:pathLst>
                  <a:path w="5601" h="3978" extrusionOk="0">
                    <a:moveTo>
                      <a:pt x="2853" y="0"/>
                    </a:moveTo>
                    <a:cubicBezTo>
                      <a:pt x="2671" y="0"/>
                      <a:pt x="2478" y="27"/>
                      <a:pt x="2276" y="85"/>
                    </a:cubicBezTo>
                    <a:cubicBezTo>
                      <a:pt x="0" y="751"/>
                      <a:pt x="740" y="3977"/>
                      <a:pt x="2761" y="3977"/>
                    </a:cubicBezTo>
                    <a:cubicBezTo>
                      <a:pt x="2953" y="3977"/>
                      <a:pt x="3157" y="3948"/>
                      <a:pt x="3371" y="3885"/>
                    </a:cubicBezTo>
                    <a:cubicBezTo>
                      <a:pt x="5600" y="3271"/>
                      <a:pt x="4865" y="0"/>
                      <a:pt x="285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5" name="Google Shape;5305;p32"/>
              <p:cNvSpPr/>
              <p:nvPr/>
            </p:nvSpPr>
            <p:spPr>
              <a:xfrm>
                <a:off x="6765625" y="1951250"/>
                <a:ext cx="140175" cy="99275"/>
              </a:xfrm>
              <a:custGeom>
                <a:avLst/>
                <a:gdLst/>
                <a:ahLst/>
                <a:cxnLst/>
                <a:rect l="l" t="t" r="r" b="b"/>
                <a:pathLst>
                  <a:path w="5607" h="3971" extrusionOk="0">
                    <a:moveTo>
                      <a:pt x="2814" y="0"/>
                    </a:moveTo>
                    <a:cubicBezTo>
                      <a:pt x="2635" y="0"/>
                      <a:pt x="2446" y="25"/>
                      <a:pt x="2248" y="79"/>
                    </a:cubicBezTo>
                    <a:cubicBezTo>
                      <a:pt x="0" y="745"/>
                      <a:pt x="717" y="3971"/>
                      <a:pt x="2733" y="3971"/>
                    </a:cubicBezTo>
                    <a:cubicBezTo>
                      <a:pt x="2925" y="3971"/>
                      <a:pt x="3129" y="3942"/>
                      <a:pt x="3343" y="3878"/>
                    </a:cubicBezTo>
                    <a:cubicBezTo>
                      <a:pt x="5607" y="3263"/>
                      <a:pt x="4863" y="0"/>
                      <a:pt x="281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6" name="Google Shape;5306;p32"/>
              <p:cNvSpPr/>
              <p:nvPr/>
            </p:nvSpPr>
            <p:spPr>
              <a:xfrm>
                <a:off x="6739025" y="2431925"/>
                <a:ext cx="139825" cy="99625"/>
              </a:xfrm>
              <a:custGeom>
                <a:avLst/>
                <a:gdLst/>
                <a:ahLst/>
                <a:cxnLst/>
                <a:rect l="l" t="t" r="r" b="b"/>
                <a:pathLst>
                  <a:path w="5593" h="3985" extrusionOk="0">
                    <a:moveTo>
                      <a:pt x="2854" y="0"/>
                    </a:moveTo>
                    <a:cubicBezTo>
                      <a:pt x="2663" y="0"/>
                      <a:pt x="2461" y="29"/>
                      <a:pt x="2249" y="92"/>
                    </a:cubicBezTo>
                    <a:cubicBezTo>
                      <a:pt x="0" y="758"/>
                      <a:pt x="717" y="3984"/>
                      <a:pt x="2734" y="3984"/>
                    </a:cubicBezTo>
                    <a:cubicBezTo>
                      <a:pt x="2925" y="3984"/>
                      <a:pt x="3129" y="3955"/>
                      <a:pt x="3343" y="3892"/>
                    </a:cubicBezTo>
                    <a:cubicBezTo>
                      <a:pt x="5592" y="3253"/>
                      <a:pt x="4873" y="0"/>
                      <a:pt x="285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07" name="Google Shape;5307;p32"/>
            <p:cNvGrpSpPr/>
            <p:nvPr/>
          </p:nvGrpSpPr>
          <p:grpSpPr>
            <a:xfrm>
              <a:off x="-172847" y="2867657"/>
              <a:ext cx="1177570" cy="2486681"/>
              <a:chOff x="1257067" y="2153325"/>
              <a:chExt cx="1781228" cy="3761429"/>
            </a:xfrm>
          </p:grpSpPr>
          <p:sp>
            <p:nvSpPr>
              <p:cNvPr id="5308" name="Google Shape;5308;p32"/>
              <p:cNvSpPr/>
              <p:nvPr/>
            </p:nvSpPr>
            <p:spPr>
              <a:xfrm>
                <a:off x="1257067" y="3571476"/>
                <a:ext cx="813875" cy="2089425"/>
              </a:xfrm>
              <a:custGeom>
                <a:avLst/>
                <a:gdLst/>
                <a:ahLst/>
                <a:cxnLst/>
                <a:rect l="l" t="t" r="r" b="b"/>
                <a:pathLst>
                  <a:path w="32555" h="83577" extrusionOk="0">
                    <a:moveTo>
                      <a:pt x="14439" y="0"/>
                    </a:moveTo>
                    <a:lnTo>
                      <a:pt x="14439" y="0"/>
                    </a:lnTo>
                    <a:cubicBezTo>
                      <a:pt x="1642" y="21307"/>
                      <a:pt x="1" y="77570"/>
                      <a:pt x="3618" y="81156"/>
                    </a:cubicBezTo>
                    <a:cubicBezTo>
                      <a:pt x="5344" y="82882"/>
                      <a:pt x="9808" y="83577"/>
                      <a:pt x="16431" y="83577"/>
                    </a:cubicBezTo>
                    <a:cubicBezTo>
                      <a:pt x="20887" y="83577"/>
                      <a:pt x="26320" y="83262"/>
                      <a:pt x="32555" y="82737"/>
                    </a:cubicBezTo>
                    <a:cubicBezTo>
                      <a:pt x="28573" y="59667"/>
                      <a:pt x="27661" y="41399"/>
                      <a:pt x="30275" y="18146"/>
                    </a:cubicBezTo>
                    <a:lnTo>
                      <a:pt x="30275" y="18146"/>
                    </a:lnTo>
                    <a:cubicBezTo>
                      <a:pt x="20974" y="34833"/>
                      <a:pt x="18846" y="50214"/>
                      <a:pt x="16597" y="69211"/>
                    </a:cubicBezTo>
                    <a:cubicBezTo>
                      <a:pt x="14621" y="44955"/>
                      <a:pt x="10943" y="24134"/>
                      <a:pt x="144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9" name="Google Shape;5309;p32"/>
              <p:cNvSpPr/>
              <p:nvPr/>
            </p:nvSpPr>
            <p:spPr>
              <a:xfrm>
                <a:off x="1398705" y="3799127"/>
                <a:ext cx="623125" cy="1959775"/>
              </a:xfrm>
              <a:custGeom>
                <a:avLst/>
                <a:gdLst/>
                <a:ahLst/>
                <a:cxnLst/>
                <a:rect l="l" t="t" r="r" b="b"/>
                <a:pathLst>
                  <a:path w="24925" h="78391" extrusionOk="0">
                    <a:moveTo>
                      <a:pt x="14408" y="77631"/>
                    </a:moveTo>
                    <a:lnTo>
                      <a:pt x="14408" y="77631"/>
                    </a:lnTo>
                    <a:cubicBezTo>
                      <a:pt x="14412" y="77631"/>
                      <a:pt x="14416" y="77631"/>
                      <a:pt x="14420" y="77632"/>
                    </a:cubicBezTo>
                    <a:lnTo>
                      <a:pt x="14420" y="77632"/>
                    </a:lnTo>
                    <a:cubicBezTo>
                      <a:pt x="14416" y="77631"/>
                      <a:pt x="14412" y="77631"/>
                      <a:pt x="14408" y="77631"/>
                    </a:cubicBezTo>
                    <a:close/>
                    <a:moveTo>
                      <a:pt x="0" y="0"/>
                    </a:moveTo>
                    <a:cubicBezTo>
                      <a:pt x="1520" y="5897"/>
                      <a:pt x="3070" y="11733"/>
                      <a:pt x="4559" y="17660"/>
                    </a:cubicBezTo>
                    <a:cubicBezTo>
                      <a:pt x="7204" y="28147"/>
                      <a:pt x="9787" y="38633"/>
                      <a:pt x="12006" y="49211"/>
                    </a:cubicBezTo>
                    <a:cubicBezTo>
                      <a:pt x="12430" y="51177"/>
                      <a:pt x="18058" y="77633"/>
                      <a:pt x="14464" y="77633"/>
                    </a:cubicBezTo>
                    <a:cubicBezTo>
                      <a:pt x="14449" y="77633"/>
                      <a:pt x="14434" y="77632"/>
                      <a:pt x="14420" y="77632"/>
                    </a:cubicBezTo>
                    <a:lnTo>
                      <a:pt x="14420" y="77632"/>
                    </a:lnTo>
                    <a:cubicBezTo>
                      <a:pt x="17638" y="77844"/>
                      <a:pt x="20886" y="78117"/>
                      <a:pt x="24134" y="78391"/>
                    </a:cubicBezTo>
                    <a:cubicBezTo>
                      <a:pt x="24925" y="63071"/>
                      <a:pt x="19818" y="48086"/>
                      <a:pt x="14286" y="33800"/>
                    </a:cubicBezTo>
                    <a:cubicBezTo>
                      <a:pt x="9879" y="22402"/>
                      <a:pt x="5076" y="11125"/>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0" name="Google Shape;5310;p32"/>
              <p:cNvSpPr/>
              <p:nvPr/>
            </p:nvSpPr>
            <p:spPr>
              <a:xfrm>
                <a:off x="2070945" y="3836079"/>
                <a:ext cx="967350" cy="2078675"/>
              </a:xfrm>
              <a:custGeom>
                <a:avLst/>
                <a:gdLst/>
                <a:ahLst/>
                <a:cxnLst/>
                <a:rect l="l" t="t" r="r" b="b"/>
                <a:pathLst>
                  <a:path w="38694" h="83147" extrusionOk="0">
                    <a:moveTo>
                      <a:pt x="9909" y="1"/>
                    </a:moveTo>
                    <a:cubicBezTo>
                      <a:pt x="0" y="22797"/>
                      <a:pt x="5775" y="78817"/>
                      <a:pt x="9788" y="81886"/>
                    </a:cubicBezTo>
                    <a:cubicBezTo>
                      <a:pt x="10945" y="82754"/>
                      <a:pt x="12989" y="83146"/>
                      <a:pt x="15818" y="83146"/>
                    </a:cubicBezTo>
                    <a:cubicBezTo>
                      <a:pt x="21013" y="83146"/>
                      <a:pt x="28853" y="81824"/>
                      <a:pt x="38694" y="79698"/>
                    </a:cubicBezTo>
                    <a:cubicBezTo>
                      <a:pt x="31764" y="57357"/>
                      <a:pt x="28451" y="39333"/>
                      <a:pt x="27995" y="15928"/>
                    </a:cubicBezTo>
                    <a:cubicBezTo>
                      <a:pt x="20973" y="33709"/>
                      <a:pt x="21733" y="53102"/>
                      <a:pt x="21976" y="72190"/>
                    </a:cubicBezTo>
                    <a:cubicBezTo>
                      <a:pt x="16809" y="48391"/>
                      <a:pt x="9605" y="24378"/>
                      <a:pt x="990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1" name="Google Shape;5311;p32"/>
              <p:cNvSpPr/>
              <p:nvPr/>
            </p:nvSpPr>
            <p:spPr>
              <a:xfrm>
                <a:off x="2428904" y="4175600"/>
                <a:ext cx="475725" cy="1710525"/>
              </a:xfrm>
              <a:custGeom>
                <a:avLst/>
                <a:gdLst/>
                <a:ahLst/>
                <a:cxnLst/>
                <a:rect l="l" t="t" r="r" b="b"/>
                <a:pathLst>
                  <a:path w="19029" h="68421" extrusionOk="0">
                    <a:moveTo>
                      <a:pt x="19028" y="0"/>
                    </a:moveTo>
                    <a:lnTo>
                      <a:pt x="19028" y="0"/>
                    </a:lnTo>
                    <a:cubicBezTo>
                      <a:pt x="16171" y="4438"/>
                      <a:pt x="13648" y="9058"/>
                      <a:pt x="11429" y="13922"/>
                    </a:cubicBezTo>
                    <a:cubicBezTo>
                      <a:pt x="7600" y="22280"/>
                      <a:pt x="4834" y="31156"/>
                      <a:pt x="3101" y="40183"/>
                    </a:cubicBezTo>
                    <a:cubicBezTo>
                      <a:pt x="1551" y="48542"/>
                      <a:pt x="1" y="58299"/>
                      <a:pt x="1885" y="66658"/>
                    </a:cubicBezTo>
                    <a:cubicBezTo>
                      <a:pt x="3253" y="66658"/>
                      <a:pt x="10548" y="66749"/>
                      <a:pt x="11095" y="68421"/>
                    </a:cubicBezTo>
                    <a:cubicBezTo>
                      <a:pt x="9970" y="64925"/>
                      <a:pt x="10214" y="61187"/>
                      <a:pt x="10487" y="57539"/>
                    </a:cubicBezTo>
                    <a:cubicBezTo>
                      <a:pt x="11581" y="42493"/>
                      <a:pt x="13375" y="27508"/>
                      <a:pt x="15867" y="12615"/>
                    </a:cubicBezTo>
                    <a:cubicBezTo>
                      <a:pt x="16597" y="8298"/>
                      <a:pt x="17357" y="4013"/>
                      <a:pt x="1902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2" name="Google Shape;5312;p32"/>
              <p:cNvSpPr/>
              <p:nvPr/>
            </p:nvSpPr>
            <p:spPr>
              <a:xfrm>
                <a:off x="1579325" y="2837525"/>
                <a:ext cx="849575" cy="2975475"/>
              </a:xfrm>
              <a:custGeom>
                <a:avLst/>
                <a:gdLst/>
                <a:ahLst/>
                <a:cxnLst/>
                <a:rect l="l" t="t" r="r" b="b"/>
                <a:pathLst>
                  <a:path w="33983" h="119019" extrusionOk="0">
                    <a:moveTo>
                      <a:pt x="19612" y="0"/>
                    </a:moveTo>
                    <a:cubicBezTo>
                      <a:pt x="19239" y="0"/>
                      <a:pt x="18831" y="244"/>
                      <a:pt x="18785" y="707"/>
                    </a:cubicBezTo>
                    <a:cubicBezTo>
                      <a:pt x="17964" y="7455"/>
                      <a:pt x="17356" y="14233"/>
                      <a:pt x="16900" y="21012"/>
                    </a:cubicBezTo>
                    <a:cubicBezTo>
                      <a:pt x="16596" y="20343"/>
                      <a:pt x="16262" y="19705"/>
                      <a:pt x="15958" y="19036"/>
                    </a:cubicBezTo>
                    <a:cubicBezTo>
                      <a:pt x="14986" y="16878"/>
                      <a:pt x="13800" y="14780"/>
                      <a:pt x="12463" y="12805"/>
                    </a:cubicBezTo>
                    <a:cubicBezTo>
                      <a:pt x="10031" y="9127"/>
                      <a:pt x="6870" y="5935"/>
                      <a:pt x="2858" y="4081"/>
                    </a:cubicBezTo>
                    <a:cubicBezTo>
                      <a:pt x="2598" y="3960"/>
                      <a:pt x="2331" y="3900"/>
                      <a:pt x="2074" y="3900"/>
                    </a:cubicBezTo>
                    <a:cubicBezTo>
                      <a:pt x="1429" y="3900"/>
                      <a:pt x="847" y="4276"/>
                      <a:pt x="608" y="4993"/>
                    </a:cubicBezTo>
                    <a:cubicBezTo>
                      <a:pt x="0" y="6726"/>
                      <a:pt x="1520" y="8154"/>
                      <a:pt x="2493" y="9461"/>
                    </a:cubicBezTo>
                    <a:cubicBezTo>
                      <a:pt x="3921" y="11376"/>
                      <a:pt x="5350" y="13261"/>
                      <a:pt x="6809" y="15176"/>
                    </a:cubicBezTo>
                    <a:cubicBezTo>
                      <a:pt x="9575" y="18823"/>
                      <a:pt x="12280" y="22775"/>
                      <a:pt x="15472" y="26027"/>
                    </a:cubicBezTo>
                    <a:cubicBezTo>
                      <a:pt x="15767" y="26349"/>
                      <a:pt x="16110" y="26458"/>
                      <a:pt x="16458" y="26458"/>
                    </a:cubicBezTo>
                    <a:cubicBezTo>
                      <a:pt x="16504" y="26458"/>
                      <a:pt x="16550" y="26456"/>
                      <a:pt x="16596" y="26452"/>
                    </a:cubicBezTo>
                    <a:lnTo>
                      <a:pt x="16596" y="26452"/>
                    </a:lnTo>
                    <a:cubicBezTo>
                      <a:pt x="16414" y="29978"/>
                      <a:pt x="16262" y="33535"/>
                      <a:pt x="16141" y="37091"/>
                    </a:cubicBezTo>
                    <a:lnTo>
                      <a:pt x="16141" y="37364"/>
                    </a:lnTo>
                    <a:cubicBezTo>
                      <a:pt x="16049" y="41285"/>
                      <a:pt x="15989" y="45146"/>
                      <a:pt x="15989" y="49067"/>
                    </a:cubicBezTo>
                    <a:cubicBezTo>
                      <a:pt x="15077" y="45936"/>
                      <a:pt x="13618" y="42866"/>
                      <a:pt x="12250" y="40252"/>
                    </a:cubicBezTo>
                    <a:cubicBezTo>
                      <a:pt x="10305" y="36574"/>
                      <a:pt x="7843" y="32471"/>
                      <a:pt x="3526" y="31346"/>
                    </a:cubicBezTo>
                    <a:cubicBezTo>
                      <a:pt x="3402" y="31315"/>
                      <a:pt x="3282" y="31300"/>
                      <a:pt x="3167" y="31300"/>
                    </a:cubicBezTo>
                    <a:cubicBezTo>
                      <a:pt x="2162" y="31300"/>
                      <a:pt x="1570" y="32421"/>
                      <a:pt x="2007" y="33322"/>
                    </a:cubicBezTo>
                    <a:cubicBezTo>
                      <a:pt x="4043" y="37699"/>
                      <a:pt x="6232" y="41954"/>
                      <a:pt x="8663" y="46088"/>
                    </a:cubicBezTo>
                    <a:cubicBezTo>
                      <a:pt x="10426" y="49127"/>
                      <a:pt x="12128" y="53231"/>
                      <a:pt x="15320" y="54994"/>
                    </a:cubicBezTo>
                    <a:cubicBezTo>
                      <a:pt x="15485" y="55112"/>
                      <a:pt x="15686" y="55156"/>
                      <a:pt x="15896" y="55156"/>
                    </a:cubicBezTo>
                    <a:cubicBezTo>
                      <a:pt x="15957" y="55156"/>
                      <a:pt x="16018" y="55153"/>
                      <a:pt x="16080" y="55146"/>
                    </a:cubicBezTo>
                    <a:cubicBezTo>
                      <a:pt x="16110" y="58520"/>
                      <a:pt x="16201" y="61894"/>
                      <a:pt x="16353" y="65298"/>
                    </a:cubicBezTo>
                    <a:cubicBezTo>
                      <a:pt x="16232" y="65632"/>
                      <a:pt x="16232" y="65936"/>
                      <a:pt x="16384" y="66240"/>
                    </a:cubicBezTo>
                    <a:cubicBezTo>
                      <a:pt x="16718" y="75176"/>
                      <a:pt x="17356" y="84082"/>
                      <a:pt x="18299" y="92988"/>
                    </a:cubicBezTo>
                    <a:cubicBezTo>
                      <a:pt x="19180" y="101469"/>
                      <a:pt x="20062" y="110071"/>
                      <a:pt x="21794" y="118399"/>
                    </a:cubicBezTo>
                    <a:cubicBezTo>
                      <a:pt x="21890" y="118822"/>
                      <a:pt x="22267" y="119018"/>
                      <a:pt x="22645" y="119018"/>
                    </a:cubicBezTo>
                    <a:cubicBezTo>
                      <a:pt x="23110" y="119018"/>
                      <a:pt x="23577" y="118722"/>
                      <a:pt x="23527" y="118186"/>
                    </a:cubicBezTo>
                    <a:cubicBezTo>
                      <a:pt x="22554" y="110618"/>
                      <a:pt x="21247" y="103080"/>
                      <a:pt x="20396" y="95481"/>
                    </a:cubicBezTo>
                    <a:cubicBezTo>
                      <a:pt x="19575" y="87882"/>
                      <a:pt x="18907" y="80283"/>
                      <a:pt x="18481" y="72684"/>
                    </a:cubicBezTo>
                    <a:cubicBezTo>
                      <a:pt x="18359" y="70830"/>
                      <a:pt x="18268" y="68945"/>
                      <a:pt x="18147" y="67061"/>
                    </a:cubicBezTo>
                    <a:cubicBezTo>
                      <a:pt x="18390" y="67030"/>
                      <a:pt x="18603" y="66909"/>
                      <a:pt x="18815" y="66757"/>
                    </a:cubicBezTo>
                    <a:cubicBezTo>
                      <a:pt x="19970" y="65754"/>
                      <a:pt x="20487" y="64325"/>
                      <a:pt x="21338" y="63079"/>
                    </a:cubicBezTo>
                    <a:cubicBezTo>
                      <a:pt x="22554" y="61407"/>
                      <a:pt x="23922" y="59857"/>
                      <a:pt x="25229" y="58246"/>
                    </a:cubicBezTo>
                    <a:cubicBezTo>
                      <a:pt x="27630" y="55267"/>
                      <a:pt x="30244" y="52167"/>
                      <a:pt x="31825" y="48641"/>
                    </a:cubicBezTo>
                    <a:cubicBezTo>
                      <a:pt x="32169" y="47847"/>
                      <a:pt x="31729" y="46707"/>
                      <a:pt x="30887" y="46707"/>
                    </a:cubicBezTo>
                    <a:cubicBezTo>
                      <a:pt x="30762" y="46707"/>
                      <a:pt x="30629" y="46732"/>
                      <a:pt x="30487" y="46787"/>
                    </a:cubicBezTo>
                    <a:cubicBezTo>
                      <a:pt x="26445" y="48428"/>
                      <a:pt x="24195" y="51924"/>
                      <a:pt x="22007" y="55450"/>
                    </a:cubicBezTo>
                    <a:cubicBezTo>
                      <a:pt x="20639" y="57699"/>
                      <a:pt x="19271" y="59979"/>
                      <a:pt x="17964" y="62289"/>
                    </a:cubicBezTo>
                    <a:cubicBezTo>
                      <a:pt x="17721" y="54507"/>
                      <a:pt x="17660" y="46696"/>
                      <a:pt x="17812" y="38945"/>
                    </a:cubicBezTo>
                    <a:lnTo>
                      <a:pt x="17812" y="38945"/>
                    </a:lnTo>
                    <a:cubicBezTo>
                      <a:pt x="17868" y="38953"/>
                      <a:pt x="17922" y="38958"/>
                      <a:pt x="17976" y="38958"/>
                    </a:cubicBezTo>
                    <a:cubicBezTo>
                      <a:pt x="18308" y="38958"/>
                      <a:pt x="18615" y="38794"/>
                      <a:pt x="18876" y="38428"/>
                    </a:cubicBezTo>
                    <a:cubicBezTo>
                      <a:pt x="21733" y="34750"/>
                      <a:pt x="24591" y="31194"/>
                      <a:pt x="27904" y="27911"/>
                    </a:cubicBezTo>
                    <a:cubicBezTo>
                      <a:pt x="30366" y="25389"/>
                      <a:pt x="33983" y="22653"/>
                      <a:pt x="33709" y="18793"/>
                    </a:cubicBezTo>
                    <a:cubicBezTo>
                      <a:pt x="33686" y="18212"/>
                      <a:pt x="33112" y="17595"/>
                      <a:pt x="32531" y="17595"/>
                    </a:cubicBezTo>
                    <a:cubicBezTo>
                      <a:pt x="32351" y="17595"/>
                      <a:pt x="32172" y="17654"/>
                      <a:pt x="32007" y="17790"/>
                    </a:cubicBezTo>
                    <a:cubicBezTo>
                      <a:pt x="26627" y="21893"/>
                      <a:pt x="20821" y="27243"/>
                      <a:pt x="17934" y="33687"/>
                    </a:cubicBezTo>
                    <a:cubicBezTo>
                      <a:pt x="18025" y="31407"/>
                      <a:pt x="18086" y="29158"/>
                      <a:pt x="18207" y="26878"/>
                    </a:cubicBezTo>
                    <a:cubicBezTo>
                      <a:pt x="18633" y="18124"/>
                      <a:pt x="19302" y="9400"/>
                      <a:pt x="20244" y="707"/>
                    </a:cubicBezTo>
                    <a:cubicBezTo>
                      <a:pt x="20304" y="229"/>
                      <a:pt x="19974" y="0"/>
                      <a:pt x="196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3" name="Google Shape;5313;p32"/>
              <p:cNvSpPr/>
              <p:nvPr/>
            </p:nvSpPr>
            <p:spPr>
              <a:xfrm>
                <a:off x="1681625" y="3026450"/>
                <a:ext cx="301525" cy="412675"/>
              </a:xfrm>
              <a:custGeom>
                <a:avLst/>
                <a:gdLst/>
                <a:ahLst/>
                <a:cxnLst/>
                <a:rect l="l" t="t" r="r" b="b"/>
                <a:pathLst>
                  <a:path w="12061" h="16507" extrusionOk="0">
                    <a:moveTo>
                      <a:pt x="394" y="1"/>
                    </a:moveTo>
                    <a:cubicBezTo>
                      <a:pt x="178" y="1"/>
                      <a:pt x="0" y="265"/>
                      <a:pt x="164" y="476"/>
                    </a:cubicBezTo>
                    <a:cubicBezTo>
                      <a:pt x="4662" y="5339"/>
                      <a:pt x="8097" y="10658"/>
                      <a:pt x="11410" y="16342"/>
                    </a:cubicBezTo>
                    <a:cubicBezTo>
                      <a:pt x="11468" y="16458"/>
                      <a:pt x="11561" y="16507"/>
                      <a:pt x="11654" y="16507"/>
                    </a:cubicBezTo>
                    <a:cubicBezTo>
                      <a:pt x="11854" y="16507"/>
                      <a:pt x="12061" y="16287"/>
                      <a:pt x="11957" y="16038"/>
                    </a:cubicBezTo>
                    <a:cubicBezTo>
                      <a:pt x="9222" y="10172"/>
                      <a:pt x="5027" y="4761"/>
                      <a:pt x="589" y="81"/>
                    </a:cubicBezTo>
                    <a:cubicBezTo>
                      <a:pt x="526" y="24"/>
                      <a:pt x="458" y="1"/>
                      <a:pt x="39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4" name="Google Shape;5314;p32"/>
              <p:cNvSpPr/>
              <p:nvPr/>
            </p:nvSpPr>
            <p:spPr>
              <a:xfrm>
                <a:off x="2026000" y="3384450"/>
                <a:ext cx="312075" cy="352950"/>
              </a:xfrm>
              <a:custGeom>
                <a:avLst/>
                <a:gdLst/>
                <a:ahLst/>
                <a:cxnLst/>
                <a:rect l="l" t="t" r="r" b="b"/>
                <a:pathLst>
                  <a:path w="12483" h="14118" extrusionOk="0">
                    <a:moveTo>
                      <a:pt x="12077" y="1"/>
                    </a:moveTo>
                    <a:cubicBezTo>
                      <a:pt x="12015" y="1"/>
                      <a:pt x="11951" y="24"/>
                      <a:pt x="11891" y="77"/>
                    </a:cubicBezTo>
                    <a:cubicBezTo>
                      <a:pt x="7939" y="4606"/>
                      <a:pt x="3988" y="9135"/>
                      <a:pt x="158" y="13724"/>
                    </a:cubicBezTo>
                    <a:cubicBezTo>
                      <a:pt x="1" y="13904"/>
                      <a:pt x="126" y="14118"/>
                      <a:pt x="288" y="14118"/>
                    </a:cubicBezTo>
                    <a:cubicBezTo>
                      <a:pt x="345" y="14118"/>
                      <a:pt x="407" y="14092"/>
                      <a:pt x="462" y="14028"/>
                    </a:cubicBezTo>
                    <a:cubicBezTo>
                      <a:pt x="4413" y="9560"/>
                      <a:pt x="8365" y="5031"/>
                      <a:pt x="12316" y="502"/>
                    </a:cubicBezTo>
                    <a:cubicBezTo>
                      <a:pt x="12483" y="289"/>
                      <a:pt x="12296" y="1"/>
                      <a:pt x="120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5" name="Google Shape;5315;p32"/>
              <p:cNvSpPr/>
              <p:nvPr/>
            </p:nvSpPr>
            <p:spPr>
              <a:xfrm>
                <a:off x="1695125" y="3695075"/>
                <a:ext cx="258875" cy="435475"/>
              </a:xfrm>
              <a:custGeom>
                <a:avLst/>
                <a:gdLst/>
                <a:ahLst/>
                <a:cxnLst/>
                <a:rect l="l" t="t" r="r" b="b"/>
                <a:pathLst>
                  <a:path w="10355" h="17419" extrusionOk="0">
                    <a:moveTo>
                      <a:pt x="384" y="1"/>
                    </a:moveTo>
                    <a:cubicBezTo>
                      <a:pt x="181" y="1"/>
                      <a:pt x="1" y="254"/>
                      <a:pt x="171" y="448"/>
                    </a:cubicBezTo>
                    <a:cubicBezTo>
                      <a:pt x="4487" y="5524"/>
                      <a:pt x="6797" y="11482"/>
                      <a:pt x="9837" y="17318"/>
                    </a:cubicBezTo>
                    <a:cubicBezTo>
                      <a:pt x="9877" y="17388"/>
                      <a:pt x="9949" y="17418"/>
                      <a:pt x="10025" y="17418"/>
                    </a:cubicBezTo>
                    <a:cubicBezTo>
                      <a:pt x="10182" y="17418"/>
                      <a:pt x="10354" y="17289"/>
                      <a:pt x="10293" y="17105"/>
                    </a:cubicBezTo>
                    <a:cubicBezTo>
                      <a:pt x="8013" y="11026"/>
                      <a:pt x="4791" y="4947"/>
                      <a:pt x="536" y="53"/>
                    </a:cubicBezTo>
                    <a:cubicBezTo>
                      <a:pt x="487" y="17"/>
                      <a:pt x="435" y="1"/>
                      <a:pt x="38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6" name="Google Shape;5316;p32"/>
              <p:cNvSpPr/>
              <p:nvPr/>
            </p:nvSpPr>
            <p:spPr>
              <a:xfrm>
                <a:off x="2057625" y="4116200"/>
                <a:ext cx="223675" cy="312250"/>
              </a:xfrm>
              <a:custGeom>
                <a:avLst/>
                <a:gdLst/>
                <a:ahLst/>
                <a:cxnLst/>
                <a:rect l="l" t="t" r="r" b="b"/>
                <a:pathLst>
                  <a:path w="8947" h="12490" extrusionOk="0">
                    <a:moveTo>
                      <a:pt x="8554" y="1"/>
                    </a:moveTo>
                    <a:cubicBezTo>
                      <a:pt x="8506" y="1"/>
                      <a:pt x="8456" y="15"/>
                      <a:pt x="8407" y="47"/>
                    </a:cubicBezTo>
                    <a:cubicBezTo>
                      <a:pt x="6431" y="1567"/>
                      <a:pt x="5246" y="4333"/>
                      <a:pt x="3696" y="6278"/>
                    </a:cubicBezTo>
                    <a:cubicBezTo>
                      <a:pt x="2176" y="8133"/>
                      <a:pt x="747" y="9987"/>
                      <a:pt x="18" y="12297"/>
                    </a:cubicBezTo>
                    <a:cubicBezTo>
                      <a:pt x="0" y="12418"/>
                      <a:pt x="92" y="12490"/>
                      <a:pt x="185" y="12490"/>
                    </a:cubicBezTo>
                    <a:cubicBezTo>
                      <a:pt x="255" y="12490"/>
                      <a:pt x="326" y="12449"/>
                      <a:pt x="352" y="12358"/>
                    </a:cubicBezTo>
                    <a:cubicBezTo>
                      <a:pt x="1386" y="9896"/>
                      <a:pt x="3088" y="7920"/>
                      <a:pt x="4759" y="5853"/>
                    </a:cubicBezTo>
                    <a:cubicBezTo>
                      <a:pt x="6127" y="4151"/>
                      <a:pt x="7100" y="1841"/>
                      <a:pt x="8772" y="473"/>
                    </a:cubicBezTo>
                    <a:cubicBezTo>
                      <a:pt x="8946" y="298"/>
                      <a:pt x="8773" y="1"/>
                      <a:pt x="855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7" name="Google Shape;5317;p32"/>
              <p:cNvSpPr/>
              <p:nvPr/>
            </p:nvSpPr>
            <p:spPr>
              <a:xfrm>
                <a:off x="1659875" y="2153325"/>
                <a:ext cx="883775" cy="740775"/>
              </a:xfrm>
              <a:custGeom>
                <a:avLst/>
                <a:gdLst/>
                <a:ahLst/>
                <a:cxnLst/>
                <a:rect l="l" t="t" r="r" b="b"/>
                <a:pathLst>
                  <a:path w="35351" h="29631" extrusionOk="0">
                    <a:moveTo>
                      <a:pt x="19650" y="0"/>
                    </a:moveTo>
                    <a:cubicBezTo>
                      <a:pt x="17013" y="0"/>
                      <a:pt x="16847" y="8164"/>
                      <a:pt x="16049" y="10233"/>
                    </a:cubicBezTo>
                    <a:cubicBezTo>
                      <a:pt x="13922" y="7903"/>
                      <a:pt x="9158" y="4181"/>
                      <a:pt x="6696" y="4181"/>
                    </a:cubicBezTo>
                    <a:cubicBezTo>
                      <a:pt x="6202" y="4181"/>
                      <a:pt x="5801" y="4331"/>
                      <a:pt x="5532" y="4671"/>
                    </a:cubicBezTo>
                    <a:cubicBezTo>
                      <a:pt x="4712" y="5643"/>
                      <a:pt x="5715" y="6586"/>
                      <a:pt x="12280" y="13333"/>
                    </a:cubicBezTo>
                    <a:cubicBezTo>
                      <a:pt x="11907" y="13294"/>
                      <a:pt x="7305" y="11744"/>
                      <a:pt x="3933" y="11744"/>
                    </a:cubicBezTo>
                    <a:cubicBezTo>
                      <a:pt x="2087" y="11744"/>
                      <a:pt x="610" y="12208"/>
                      <a:pt x="396" y="13637"/>
                    </a:cubicBezTo>
                    <a:cubicBezTo>
                      <a:pt x="0" y="16251"/>
                      <a:pt x="9818" y="15978"/>
                      <a:pt x="12615" y="16282"/>
                    </a:cubicBezTo>
                    <a:cubicBezTo>
                      <a:pt x="9666" y="18683"/>
                      <a:pt x="3952" y="23060"/>
                      <a:pt x="6839" y="24580"/>
                    </a:cubicBezTo>
                    <a:cubicBezTo>
                      <a:pt x="7166" y="24750"/>
                      <a:pt x="7506" y="24824"/>
                      <a:pt x="7851" y="24824"/>
                    </a:cubicBezTo>
                    <a:cubicBezTo>
                      <a:pt x="9047" y="24824"/>
                      <a:pt x="10296" y="23933"/>
                      <a:pt x="11216" y="23060"/>
                    </a:cubicBezTo>
                    <a:cubicBezTo>
                      <a:pt x="12402" y="21905"/>
                      <a:pt x="13374" y="20507"/>
                      <a:pt x="14894" y="19899"/>
                    </a:cubicBezTo>
                    <a:cubicBezTo>
                      <a:pt x="14894" y="22057"/>
                      <a:pt x="14894" y="24185"/>
                      <a:pt x="14955" y="26343"/>
                    </a:cubicBezTo>
                    <a:cubicBezTo>
                      <a:pt x="14955" y="27103"/>
                      <a:pt x="14955" y="27923"/>
                      <a:pt x="15289" y="28562"/>
                    </a:cubicBezTo>
                    <a:cubicBezTo>
                      <a:pt x="15580" y="29142"/>
                      <a:pt x="16190" y="29631"/>
                      <a:pt x="16823" y="29631"/>
                    </a:cubicBezTo>
                    <a:cubicBezTo>
                      <a:pt x="16920" y="29631"/>
                      <a:pt x="17017" y="29619"/>
                      <a:pt x="17113" y="29595"/>
                    </a:cubicBezTo>
                    <a:cubicBezTo>
                      <a:pt x="17995" y="29352"/>
                      <a:pt x="18359" y="28318"/>
                      <a:pt x="18603" y="27467"/>
                    </a:cubicBezTo>
                    <a:cubicBezTo>
                      <a:pt x="18967" y="25887"/>
                      <a:pt x="20001" y="21449"/>
                      <a:pt x="20365" y="19869"/>
                    </a:cubicBezTo>
                    <a:cubicBezTo>
                      <a:pt x="22767" y="22179"/>
                      <a:pt x="23466" y="25644"/>
                      <a:pt x="26657" y="26586"/>
                    </a:cubicBezTo>
                    <a:cubicBezTo>
                      <a:pt x="26961" y="26677"/>
                      <a:pt x="27303" y="26753"/>
                      <a:pt x="27630" y="26753"/>
                    </a:cubicBezTo>
                    <a:cubicBezTo>
                      <a:pt x="27957" y="26753"/>
                      <a:pt x="28268" y="26677"/>
                      <a:pt x="28512" y="26464"/>
                    </a:cubicBezTo>
                    <a:cubicBezTo>
                      <a:pt x="28876" y="26130"/>
                      <a:pt x="28967" y="25552"/>
                      <a:pt x="28967" y="25036"/>
                    </a:cubicBezTo>
                    <a:cubicBezTo>
                      <a:pt x="28846" y="21723"/>
                      <a:pt x="25685" y="19869"/>
                      <a:pt x="23223" y="17680"/>
                    </a:cubicBezTo>
                    <a:lnTo>
                      <a:pt x="23223" y="17680"/>
                    </a:lnTo>
                    <a:cubicBezTo>
                      <a:pt x="25776" y="18075"/>
                      <a:pt x="28572" y="17923"/>
                      <a:pt x="31126" y="18075"/>
                    </a:cubicBezTo>
                    <a:cubicBezTo>
                      <a:pt x="31391" y="18092"/>
                      <a:pt x="31664" y="18105"/>
                      <a:pt x="31938" y="18105"/>
                    </a:cubicBezTo>
                    <a:cubicBezTo>
                      <a:pt x="32636" y="18105"/>
                      <a:pt x="33341" y="18025"/>
                      <a:pt x="33952" y="17741"/>
                    </a:cubicBezTo>
                    <a:cubicBezTo>
                      <a:pt x="34773" y="17346"/>
                      <a:pt x="35351" y="16221"/>
                      <a:pt x="34895" y="15370"/>
                    </a:cubicBezTo>
                    <a:cubicBezTo>
                      <a:pt x="34621" y="14884"/>
                      <a:pt x="34104" y="14610"/>
                      <a:pt x="33588" y="14397"/>
                    </a:cubicBezTo>
                    <a:cubicBezTo>
                      <a:pt x="32726" y="13978"/>
                      <a:pt x="31520" y="13867"/>
                      <a:pt x="30209" y="13867"/>
                    </a:cubicBezTo>
                    <a:cubicBezTo>
                      <a:pt x="28745" y="13867"/>
                      <a:pt x="27151" y="14005"/>
                      <a:pt x="25761" y="14005"/>
                    </a:cubicBezTo>
                    <a:cubicBezTo>
                      <a:pt x="24970" y="14005"/>
                      <a:pt x="24245" y="13960"/>
                      <a:pt x="23648" y="13820"/>
                    </a:cubicBezTo>
                    <a:cubicBezTo>
                      <a:pt x="24104" y="12878"/>
                      <a:pt x="30396" y="10081"/>
                      <a:pt x="31369" y="9686"/>
                    </a:cubicBezTo>
                    <a:cubicBezTo>
                      <a:pt x="34044" y="8561"/>
                      <a:pt x="33284" y="5978"/>
                      <a:pt x="32068" y="5218"/>
                    </a:cubicBezTo>
                    <a:cubicBezTo>
                      <a:pt x="31894" y="5118"/>
                      <a:pt x="31663" y="5074"/>
                      <a:pt x="31391" y="5074"/>
                    </a:cubicBezTo>
                    <a:cubicBezTo>
                      <a:pt x="29756" y="5074"/>
                      <a:pt x="26636" y="6664"/>
                      <a:pt x="25594" y="7315"/>
                    </a:cubicBezTo>
                    <a:cubicBezTo>
                      <a:pt x="24378" y="8075"/>
                      <a:pt x="21672" y="9686"/>
                      <a:pt x="20761" y="10811"/>
                    </a:cubicBezTo>
                    <a:cubicBezTo>
                      <a:pt x="20882" y="8683"/>
                      <a:pt x="21976" y="355"/>
                      <a:pt x="19879" y="20"/>
                    </a:cubicBezTo>
                    <a:cubicBezTo>
                      <a:pt x="19801" y="7"/>
                      <a:pt x="19724" y="0"/>
                      <a:pt x="1965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8" name="Google Shape;5318;p32"/>
              <p:cNvSpPr/>
              <p:nvPr/>
            </p:nvSpPr>
            <p:spPr>
              <a:xfrm>
                <a:off x="2026150" y="2440575"/>
                <a:ext cx="183150" cy="163050"/>
              </a:xfrm>
              <a:custGeom>
                <a:avLst/>
                <a:gdLst/>
                <a:ahLst/>
                <a:cxnLst/>
                <a:rect l="l" t="t" r="r" b="b"/>
                <a:pathLst>
                  <a:path w="7326" h="6522" extrusionOk="0">
                    <a:moveTo>
                      <a:pt x="3394" y="0"/>
                    </a:moveTo>
                    <a:cubicBezTo>
                      <a:pt x="3306" y="0"/>
                      <a:pt x="3217" y="6"/>
                      <a:pt x="3131" y="20"/>
                    </a:cubicBezTo>
                    <a:cubicBezTo>
                      <a:pt x="2128" y="81"/>
                      <a:pt x="1155" y="628"/>
                      <a:pt x="608" y="1479"/>
                    </a:cubicBezTo>
                    <a:cubicBezTo>
                      <a:pt x="0" y="2512"/>
                      <a:pt x="61" y="3819"/>
                      <a:pt x="638" y="4822"/>
                    </a:cubicBezTo>
                    <a:cubicBezTo>
                      <a:pt x="1132" y="5763"/>
                      <a:pt x="2171" y="6521"/>
                      <a:pt x="3250" y="6521"/>
                    </a:cubicBezTo>
                    <a:cubicBezTo>
                      <a:pt x="3566" y="6521"/>
                      <a:pt x="3885" y="6456"/>
                      <a:pt x="4195" y="6312"/>
                    </a:cubicBezTo>
                    <a:cubicBezTo>
                      <a:pt x="4955" y="6190"/>
                      <a:pt x="5714" y="5795"/>
                      <a:pt x="6231" y="5096"/>
                    </a:cubicBezTo>
                    <a:cubicBezTo>
                      <a:pt x="7325" y="3698"/>
                      <a:pt x="6778" y="1448"/>
                      <a:pt x="5228" y="567"/>
                    </a:cubicBezTo>
                    <a:cubicBezTo>
                      <a:pt x="5173" y="539"/>
                      <a:pt x="5030" y="468"/>
                      <a:pt x="4924" y="415"/>
                    </a:cubicBezTo>
                    <a:lnTo>
                      <a:pt x="4924" y="415"/>
                    </a:lnTo>
                    <a:cubicBezTo>
                      <a:pt x="4742" y="324"/>
                      <a:pt x="4499" y="202"/>
                      <a:pt x="4286" y="172"/>
                    </a:cubicBezTo>
                    <a:cubicBezTo>
                      <a:pt x="4025" y="77"/>
                      <a:pt x="3708" y="0"/>
                      <a:pt x="339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9" name="Google Shape;5319;p32"/>
              <p:cNvSpPr/>
              <p:nvPr/>
            </p:nvSpPr>
            <p:spPr>
              <a:xfrm>
                <a:off x="2204350" y="2626575"/>
                <a:ext cx="104375" cy="107400"/>
              </a:xfrm>
              <a:custGeom>
                <a:avLst/>
                <a:gdLst/>
                <a:ahLst/>
                <a:cxnLst/>
                <a:rect l="l" t="t" r="r" b="b"/>
                <a:pathLst>
                  <a:path w="4175" h="4296" extrusionOk="0">
                    <a:moveTo>
                      <a:pt x="283" y="0"/>
                    </a:moveTo>
                    <a:cubicBezTo>
                      <a:pt x="131" y="0"/>
                      <a:pt x="1" y="212"/>
                      <a:pt x="167" y="331"/>
                    </a:cubicBezTo>
                    <a:cubicBezTo>
                      <a:pt x="866" y="969"/>
                      <a:pt x="1535" y="1607"/>
                      <a:pt x="2173" y="2337"/>
                    </a:cubicBezTo>
                    <a:cubicBezTo>
                      <a:pt x="2751" y="2945"/>
                      <a:pt x="3207" y="3765"/>
                      <a:pt x="3875" y="4282"/>
                    </a:cubicBezTo>
                    <a:cubicBezTo>
                      <a:pt x="3894" y="4292"/>
                      <a:pt x="3915" y="4296"/>
                      <a:pt x="3936" y="4296"/>
                    </a:cubicBezTo>
                    <a:cubicBezTo>
                      <a:pt x="4049" y="4296"/>
                      <a:pt x="4175" y="4172"/>
                      <a:pt x="4149" y="4069"/>
                    </a:cubicBezTo>
                    <a:cubicBezTo>
                      <a:pt x="3845" y="3309"/>
                      <a:pt x="3146" y="2671"/>
                      <a:pt x="2599" y="2094"/>
                    </a:cubicBezTo>
                    <a:cubicBezTo>
                      <a:pt x="1900" y="1394"/>
                      <a:pt x="1170" y="695"/>
                      <a:pt x="410" y="57"/>
                    </a:cubicBezTo>
                    <a:cubicBezTo>
                      <a:pt x="370" y="17"/>
                      <a:pt x="326" y="0"/>
                      <a:pt x="283" y="0"/>
                    </a:cubicBezTo>
                    <a:close/>
                  </a:path>
                </a:pathLst>
              </a:custGeom>
              <a:solidFill>
                <a:srgbClr val="ED5F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0" name="Google Shape;5320;p32"/>
              <p:cNvSpPr/>
              <p:nvPr/>
            </p:nvSpPr>
            <p:spPr>
              <a:xfrm>
                <a:off x="2230625" y="2540125"/>
                <a:ext cx="168650" cy="32900"/>
              </a:xfrm>
              <a:custGeom>
                <a:avLst/>
                <a:gdLst/>
                <a:ahLst/>
                <a:cxnLst/>
                <a:rect l="l" t="t" r="r" b="b"/>
                <a:pathLst>
                  <a:path w="6746" h="1316" extrusionOk="0">
                    <a:moveTo>
                      <a:pt x="321" y="0"/>
                    </a:moveTo>
                    <a:cubicBezTo>
                      <a:pt x="67" y="0"/>
                      <a:pt x="1" y="394"/>
                      <a:pt x="271" y="475"/>
                    </a:cubicBezTo>
                    <a:cubicBezTo>
                      <a:pt x="1470" y="902"/>
                      <a:pt x="3022" y="1315"/>
                      <a:pt x="4473" y="1315"/>
                    </a:cubicBezTo>
                    <a:cubicBezTo>
                      <a:pt x="5193" y="1315"/>
                      <a:pt x="5888" y="1214"/>
                      <a:pt x="6502" y="962"/>
                    </a:cubicBezTo>
                    <a:cubicBezTo>
                      <a:pt x="6745" y="901"/>
                      <a:pt x="6715" y="536"/>
                      <a:pt x="6441" y="536"/>
                    </a:cubicBezTo>
                    <a:cubicBezTo>
                      <a:pt x="6305" y="527"/>
                      <a:pt x="6168" y="524"/>
                      <a:pt x="6031" y="524"/>
                    </a:cubicBezTo>
                    <a:cubicBezTo>
                      <a:pt x="5293" y="524"/>
                      <a:pt x="4541" y="631"/>
                      <a:pt x="3805" y="631"/>
                    </a:cubicBezTo>
                    <a:cubicBezTo>
                      <a:pt x="3731" y="631"/>
                      <a:pt x="3658" y="630"/>
                      <a:pt x="3584" y="627"/>
                    </a:cubicBezTo>
                    <a:cubicBezTo>
                      <a:pt x="2490" y="536"/>
                      <a:pt x="1457" y="354"/>
                      <a:pt x="423" y="20"/>
                    </a:cubicBezTo>
                    <a:cubicBezTo>
                      <a:pt x="386" y="6"/>
                      <a:pt x="352" y="0"/>
                      <a:pt x="321" y="0"/>
                    </a:cubicBezTo>
                    <a:close/>
                  </a:path>
                </a:pathLst>
              </a:custGeom>
              <a:solidFill>
                <a:srgbClr val="ED5F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1" name="Google Shape;5321;p32"/>
              <p:cNvSpPr/>
              <p:nvPr/>
            </p:nvSpPr>
            <p:spPr>
              <a:xfrm>
                <a:off x="2229225" y="2361325"/>
                <a:ext cx="147150" cy="84925"/>
              </a:xfrm>
              <a:custGeom>
                <a:avLst/>
                <a:gdLst/>
                <a:ahLst/>
                <a:cxnLst/>
                <a:rect l="l" t="t" r="r" b="b"/>
                <a:pathLst>
                  <a:path w="5886" h="3397" extrusionOk="0">
                    <a:moveTo>
                      <a:pt x="5605" y="1"/>
                    </a:moveTo>
                    <a:cubicBezTo>
                      <a:pt x="5571" y="1"/>
                      <a:pt x="5533" y="9"/>
                      <a:pt x="5494" y="29"/>
                    </a:cubicBezTo>
                    <a:cubicBezTo>
                      <a:pt x="3671" y="819"/>
                      <a:pt x="1938" y="2004"/>
                      <a:pt x="236" y="3038"/>
                    </a:cubicBezTo>
                    <a:cubicBezTo>
                      <a:pt x="1" y="3116"/>
                      <a:pt x="102" y="3397"/>
                      <a:pt x="290" y="3397"/>
                    </a:cubicBezTo>
                    <a:cubicBezTo>
                      <a:pt x="321" y="3397"/>
                      <a:pt x="354" y="3389"/>
                      <a:pt x="388" y="3372"/>
                    </a:cubicBezTo>
                    <a:cubicBezTo>
                      <a:pt x="2120" y="2339"/>
                      <a:pt x="3975" y="1457"/>
                      <a:pt x="5707" y="363"/>
                    </a:cubicBezTo>
                    <a:cubicBezTo>
                      <a:pt x="5886" y="235"/>
                      <a:pt x="5786" y="1"/>
                      <a:pt x="5605" y="1"/>
                    </a:cubicBezTo>
                    <a:close/>
                  </a:path>
                </a:pathLst>
              </a:custGeom>
              <a:solidFill>
                <a:srgbClr val="ED5F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2" name="Google Shape;5322;p32"/>
              <p:cNvSpPr/>
              <p:nvPr/>
            </p:nvSpPr>
            <p:spPr>
              <a:xfrm>
                <a:off x="1872550" y="2325200"/>
                <a:ext cx="149300" cy="122200"/>
              </a:xfrm>
              <a:custGeom>
                <a:avLst/>
                <a:gdLst/>
                <a:ahLst/>
                <a:cxnLst/>
                <a:rect l="l" t="t" r="r" b="b"/>
                <a:pathLst>
                  <a:path w="5972" h="4888" extrusionOk="0">
                    <a:moveTo>
                      <a:pt x="338" y="0"/>
                    </a:moveTo>
                    <a:cubicBezTo>
                      <a:pt x="170" y="0"/>
                      <a:pt x="0" y="305"/>
                      <a:pt x="217" y="440"/>
                    </a:cubicBezTo>
                    <a:cubicBezTo>
                      <a:pt x="1311" y="1139"/>
                      <a:pt x="2375" y="1808"/>
                      <a:pt x="3348" y="2598"/>
                    </a:cubicBezTo>
                    <a:cubicBezTo>
                      <a:pt x="4199" y="3297"/>
                      <a:pt x="4807" y="4240"/>
                      <a:pt x="5627" y="4847"/>
                    </a:cubicBezTo>
                    <a:cubicBezTo>
                      <a:pt x="5655" y="4875"/>
                      <a:pt x="5689" y="4887"/>
                      <a:pt x="5724" y="4887"/>
                    </a:cubicBezTo>
                    <a:cubicBezTo>
                      <a:pt x="5843" y="4887"/>
                      <a:pt x="5971" y="4752"/>
                      <a:pt x="5901" y="4635"/>
                    </a:cubicBezTo>
                    <a:cubicBezTo>
                      <a:pt x="5536" y="3601"/>
                      <a:pt x="4412" y="2750"/>
                      <a:pt x="3560" y="2112"/>
                    </a:cubicBezTo>
                    <a:cubicBezTo>
                      <a:pt x="2557" y="1352"/>
                      <a:pt x="1463" y="683"/>
                      <a:pt x="399" y="15"/>
                    </a:cubicBezTo>
                    <a:cubicBezTo>
                      <a:pt x="379" y="5"/>
                      <a:pt x="359" y="0"/>
                      <a:pt x="338" y="0"/>
                    </a:cubicBezTo>
                    <a:close/>
                  </a:path>
                </a:pathLst>
              </a:custGeom>
              <a:solidFill>
                <a:srgbClr val="ED5F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3" name="Google Shape;5323;p32"/>
              <p:cNvSpPr/>
              <p:nvPr/>
            </p:nvSpPr>
            <p:spPr>
              <a:xfrm>
                <a:off x="1776525" y="2494100"/>
                <a:ext cx="174400" cy="38675"/>
              </a:xfrm>
              <a:custGeom>
                <a:avLst/>
                <a:gdLst/>
                <a:ahLst/>
                <a:cxnLst/>
                <a:rect l="l" t="t" r="r" b="b"/>
                <a:pathLst>
                  <a:path w="6976" h="1547" extrusionOk="0">
                    <a:moveTo>
                      <a:pt x="270" y="0"/>
                    </a:moveTo>
                    <a:cubicBezTo>
                      <a:pt x="65" y="0"/>
                      <a:pt x="0" y="343"/>
                      <a:pt x="198" y="371"/>
                    </a:cubicBezTo>
                    <a:cubicBezTo>
                      <a:pt x="2049" y="896"/>
                      <a:pt x="4176" y="1547"/>
                      <a:pt x="6146" y="1547"/>
                    </a:cubicBezTo>
                    <a:cubicBezTo>
                      <a:pt x="6343" y="1547"/>
                      <a:pt x="6539" y="1540"/>
                      <a:pt x="6733" y="1526"/>
                    </a:cubicBezTo>
                    <a:cubicBezTo>
                      <a:pt x="6946" y="1526"/>
                      <a:pt x="6976" y="1253"/>
                      <a:pt x="6794" y="1161"/>
                    </a:cubicBezTo>
                    <a:cubicBezTo>
                      <a:pt x="4666" y="675"/>
                      <a:pt x="2447" y="554"/>
                      <a:pt x="319" y="6"/>
                    </a:cubicBezTo>
                    <a:cubicBezTo>
                      <a:pt x="302" y="2"/>
                      <a:pt x="285" y="0"/>
                      <a:pt x="270" y="0"/>
                    </a:cubicBezTo>
                    <a:close/>
                  </a:path>
                </a:pathLst>
              </a:custGeom>
              <a:solidFill>
                <a:srgbClr val="ED5F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4" name="Google Shape;5324;p32"/>
              <p:cNvSpPr/>
              <p:nvPr/>
            </p:nvSpPr>
            <p:spPr>
              <a:xfrm>
                <a:off x="1879050" y="2601050"/>
                <a:ext cx="118000" cy="109525"/>
              </a:xfrm>
              <a:custGeom>
                <a:avLst/>
                <a:gdLst/>
                <a:ahLst/>
                <a:cxnLst/>
                <a:rect l="l" t="t" r="r" b="b"/>
                <a:pathLst>
                  <a:path w="4720" h="4381" extrusionOk="0">
                    <a:moveTo>
                      <a:pt x="4513" y="0"/>
                    </a:moveTo>
                    <a:cubicBezTo>
                      <a:pt x="4494" y="0"/>
                      <a:pt x="4474" y="5"/>
                      <a:pt x="4455" y="14"/>
                    </a:cubicBezTo>
                    <a:cubicBezTo>
                      <a:pt x="3635" y="227"/>
                      <a:pt x="2905" y="1078"/>
                      <a:pt x="2297" y="1656"/>
                    </a:cubicBezTo>
                    <a:cubicBezTo>
                      <a:pt x="1538" y="2355"/>
                      <a:pt x="808" y="3175"/>
                      <a:pt x="139" y="3996"/>
                    </a:cubicBezTo>
                    <a:cubicBezTo>
                      <a:pt x="0" y="4135"/>
                      <a:pt x="162" y="4381"/>
                      <a:pt x="328" y="4381"/>
                    </a:cubicBezTo>
                    <a:cubicBezTo>
                      <a:pt x="379" y="4381"/>
                      <a:pt x="431" y="4357"/>
                      <a:pt x="474" y="4300"/>
                    </a:cubicBezTo>
                    <a:cubicBezTo>
                      <a:pt x="1112" y="3540"/>
                      <a:pt x="1841" y="2780"/>
                      <a:pt x="2571" y="2111"/>
                    </a:cubicBezTo>
                    <a:cubicBezTo>
                      <a:pt x="3240" y="1504"/>
                      <a:pt x="4152" y="987"/>
                      <a:pt x="4668" y="257"/>
                    </a:cubicBezTo>
                    <a:cubicBezTo>
                      <a:pt x="4720" y="129"/>
                      <a:pt x="4619" y="0"/>
                      <a:pt x="4513" y="0"/>
                    </a:cubicBezTo>
                    <a:close/>
                  </a:path>
                </a:pathLst>
              </a:custGeom>
              <a:solidFill>
                <a:srgbClr val="ED5F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5" name="Google Shape;5325;p32"/>
              <p:cNvSpPr/>
              <p:nvPr/>
            </p:nvSpPr>
            <p:spPr>
              <a:xfrm>
                <a:off x="2070950" y="2650725"/>
                <a:ext cx="35000" cy="191475"/>
              </a:xfrm>
              <a:custGeom>
                <a:avLst/>
                <a:gdLst/>
                <a:ahLst/>
                <a:cxnLst/>
                <a:rect l="l" t="t" r="r" b="b"/>
                <a:pathLst>
                  <a:path w="1400" h="7659" extrusionOk="0">
                    <a:moveTo>
                      <a:pt x="1064" y="0"/>
                    </a:moveTo>
                    <a:cubicBezTo>
                      <a:pt x="979" y="0"/>
                      <a:pt x="892" y="48"/>
                      <a:pt x="853" y="155"/>
                    </a:cubicBezTo>
                    <a:cubicBezTo>
                      <a:pt x="93" y="2343"/>
                      <a:pt x="214" y="5140"/>
                      <a:pt x="32" y="7450"/>
                    </a:cubicBezTo>
                    <a:cubicBezTo>
                      <a:pt x="1" y="7591"/>
                      <a:pt x="90" y="7659"/>
                      <a:pt x="188" y="7659"/>
                    </a:cubicBezTo>
                    <a:cubicBezTo>
                      <a:pt x="281" y="7659"/>
                      <a:pt x="382" y="7598"/>
                      <a:pt x="397" y="7480"/>
                    </a:cubicBezTo>
                    <a:cubicBezTo>
                      <a:pt x="670" y="5140"/>
                      <a:pt x="1400" y="2587"/>
                      <a:pt x="1278" y="216"/>
                    </a:cubicBezTo>
                    <a:cubicBezTo>
                      <a:pt x="1278" y="79"/>
                      <a:pt x="1173" y="0"/>
                      <a:pt x="1064" y="0"/>
                    </a:cubicBezTo>
                    <a:close/>
                  </a:path>
                </a:pathLst>
              </a:custGeom>
              <a:solidFill>
                <a:srgbClr val="ED5F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5326" name="Google Shape;5326;p32"/>
          <p:cNvSpPr/>
          <p:nvPr/>
        </p:nvSpPr>
        <p:spPr>
          <a:xfrm>
            <a:off x="5872129" y="468625"/>
            <a:ext cx="1138176" cy="561447"/>
          </a:xfrm>
          <a:custGeom>
            <a:avLst/>
            <a:gdLst/>
            <a:ahLst/>
            <a:cxnLst/>
            <a:rect l="l" t="t" r="r" b="b"/>
            <a:pathLst>
              <a:path w="19748" h="9741" extrusionOk="0">
                <a:moveTo>
                  <a:pt x="13943" y="0"/>
                </a:moveTo>
                <a:cubicBezTo>
                  <a:pt x="13209" y="67"/>
                  <a:pt x="12442" y="234"/>
                  <a:pt x="11742" y="567"/>
                </a:cubicBezTo>
                <a:cubicBezTo>
                  <a:pt x="10407" y="1135"/>
                  <a:pt x="9407" y="2169"/>
                  <a:pt x="9073" y="3336"/>
                </a:cubicBezTo>
                <a:cubicBezTo>
                  <a:pt x="8840" y="2836"/>
                  <a:pt x="8539" y="2435"/>
                  <a:pt x="8206" y="2069"/>
                </a:cubicBezTo>
                <a:cubicBezTo>
                  <a:pt x="7906" y="1768"/>
                  <a:pt x="7605" y="1501"/>
                  <a:pt x="7272" y="1335"/>
                </a:cubicBezTo>
                <a:cubicBezTo>
                  <a:pt x="7105" y="1268"/>
                  <a:pt x="6938" y="1168"/>
                  <a:pt x="6772" y="1135"/>
                </a:cubicBezTo>
                <a:cubicBezTo>
                  <a:pt x="6605" y="1101"/>
                  <a:pt x="6438" y="1034"/>
                  <a:pt x="6204" y="1001"/>
                </a:cubicBezTo>
                <a:lnTo>
                  <a:pt x="5904" y="1001"/>
                </a:lnTo>
                <a:cubicBezTo>
                  <a:pt x="5604" y="1001"/>
                  <a:pt x="5337" y="1068"/>
                  <a:pt x="5004" y="1135"/>
                </a:cubicBezTo>
                <a:cubicBezTo>
                  <a:pt x="4570" y="1268"/>
                  <a:pt x="4170" y="1468"/>
                  <a:pt x="3669" y="1768"/>
                </a:cubicBezTo>
                <a:cubicBezTo>
                  <a:pt x="2769" y="2335"/>
                  <a:pt x="2202" y="3103"/>
                  <a:pt x="2001" y="3903"/>
                </a:cubicBezTo>
                <a:cubicBezTo>
                  <a:pt x="1901" y="4203"/>
                  <a:pt x="1868" y="4604"/>
                  <a:pt x="1901" y="5004"/>
                </a:cubicBezTo>
                <a:cubicBezTo>
                  <a:pt x="1935" y="5338"/>
                  <a:pt x="2068" y="5738"/>
                  <a:pt x="2268" y="6071"/>
                </a:cubicBezTo>
                <a:cubicBezTo>
                  <a:pt x="2435" y="6405"/>
                  <a:pt x="2702" y="6672"/>
                  <a:pt x="3036" y="7005"/>
                </a:cubicBezTo>
                <a:cubicBezTo>
                  <a:pt x="3102" y="7105"/>
                  <a:pt x="3202" y="7172"/>
                  <a:pt x="3336" y="7272"/>
                </a:cubicBezTo>
                <a:lnTo>
                  <a:pt x="3002" y="7272"/>
                </a:lnTo>
                <a:cubicBezTo>
                  <a:pt x="2402" y="7339"/>
                  <a:pt x="1901" y="7439"/>
                  <a:pt x="1501" y="7606"/>
                </a:cubicBezTo>
                <a:cubicBezTo>
                  <a:pt x="1234" y="7673"/>
                  <a:pt x="1034" y="7806"/>
                  <a:pt x="834" y="7939"/>
                </a:cubicBezTo>
                <a:cubicBezTo>
                  <a:pt x="600" y="8039"/>
                  <a:pt x="434" y="8206"/>
                  <a:pt x="267" y="8440"/>
                </a:cubicBezTo>
                <a:cubicBezTo>
                  <a:pt x="167" y="8607"/>
                  <a:pt x="67" y="8807"/>
                  <a:pt x="33" y="9007"/>
                </a:cubicBezTo>
                <a:cubicBezTo>
                  <a:pt x="0" y="9207"/>
                  <a:pt x="0" y="9474"/>
                  <a:pt x="67" y="9741"/>
                </a:cubicBezTo>
                <a:lnTo>
                  <a:pt x="19714" y="9741"/>
                </a:lnTo>
                <a:cubicBezTo>
                  <a:pt x="19714" y="9641"/>
                  <a:pt x="19747" y="9541"/>
                  <a:pt x="19747" y="9474"/>
                </a:cubicBezTo>
                <a:cubicBezTo>
                  <a:pt x="19747" y="9340"/>
                  <a:pt x="19747" y="9174"/>
                  <a:pt x="19714" y="8973"/>
                </a:cubicBezTo>
                <a:cubicBezTo>
                  <a:pt x="19681" y="8807"/>
                  <a:pt x="19614" y="8673"/>
                  <a:pt x="19547" y="8506"/>
                </a:cubicBezTo>
                <a:cubicBezTo>
                  <a:pt x="19447" y="8340"/>
                  <a:pt x="19381" y="8240"/>
                  <a:pt x="19280" y="8140"/>
                </a:cubicBezTo>
                <a:cubicBezTo>
                  <a:pt x="19114" y="7939"/>
                  <a:pt x="18880" y="7773"/>
                  <a:pt x="18580" y="7673"/>
                </a:cubicBezTo>
                <a:cubicBezTo>
                  <a:pt x="18513" y="7639"/>
                  <a:pt x="18413" y="7639"/>
                  <a:pt x="18280" y="7639"/>
                </a:cubicBezTo>
                <a:cubicBezTo>
                  <a:pt x="18880" y="6505"/>
                  <a:pt x="19047" y="5171"/>
                  <a:pt x="18780" y="3803"/>
                </a:cubicBezTo>
                <a:cubicBezTo>
                  <a:pt x="18680" y="3069"/>
                  <a:pt x="18346" y="2335"/>
                  <a:pt x="17913" y="1735"/>
                </a:cubicBezTo>
                <a:cubicBezTo>
                  <a:pt x="17446" y="1101"/>
                  <a:pt x="16845" y="601"/>
                  <a:pt x="16112" y="267"/>
                </a:cubicBezTo>
                <a:cubicBezTo>
                  <a:pt x="15578" y="134"/>
                  <a:pt x="14944" y="0"/>
                  <a:pt x="14277"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7" name="Google Shape;5327;p32"/>
          <p:cNvSpPr/>
          <p:nvPr/>
        </p:nvSpPr>
        <p:spPr>
          <a:xfrm>
            <a:off x="92175" y="1030086"/>
            <a:ext cx="762227" cy="372918"/>
          </a:xfrm>
          <a:custGeom>
            <a:avLst/>
            <a:gdLst/>
            <a:ahLst/>
            <a:cxnLst/>
            <a:rect l="l" t="t" r="r" b="b"/>
            <a:pathLst>
              <a:path w="26320" h="12877" extrusionOk="0">
                <a:moveTo>
                  <a:pt x="9173" y="0"/>
                </a:moveTo>
                <a:cubicBezTo>
                  <a:pt x="8306" y="34"/>
                  <a:pt x="7506" y="234"/>
                  <a:pt x="6705" y="634"/>
                </a:cubicBezTo>
                <a:cubicBezTo>
                  <a:pt x="6038" y="968"/>
                  <a:pt x="5404" y="1468"/>
                  <a:pt x="4870" y="2068"/>
                </a:cubicBezTo>
                <a:cubicBezTo>
                  <a:pt x="3870" y="3236"/>
                  <a:pt x="3336" y="4837"/>
                  <a:pt x="3303" y="6505"/>
                </a:cubicBezTo>
                <a:cubicBezTo>
                  <a:pt x="3303" y="7005"/>
                  <a:pt x="3336" y="7506"/>
                  <a:pt x="3403" y="8006"/>
                </a:cubicBezTo>
                <a:cubicBezTo>
                  <a:pt x="3303" y="7906"/>
                  <a:pt x="3069" y="7873"/>
                  <a:pt x="2902" y="7873"/>
                </a:cubicBezTo>
                <a:lnTo>
                  <a:pt x="2869" y="7873"/>
                </a:lnTo>
                <a:cubicBezTo>
                  <a:pt x="2369" y="7873"/>
                  <a:pt x="1868" y="8106"/>
                  <a:pt x="1368" y="8606"/>
                </a:cubicBezTo>
                <a:cubicBezTo>
                  <a:pt x="901" y="9040"/>
                  <a:pt x="534" y="9574"/>
                  <a:pt x="267" y="10241"/>
                </a:cubicBezTo>
                <a:cubicBezTo>
                  <a:pt x="167" y="10541"/>
                  <a:pt x="67" y="10875"/>
                  <a:pt x="34" y="11175"/>
                </a:cubicBezTo>
                <a:cubicBezTo>
                  <a:pt x="0" y="11342"/>
                  <a:pt x="0" y="11508"/>
                  <a:pt x="0" y="11675"/>
                </a:cubicBezTo>
                <a:cubicBezTo>
                  <a:pt x="0" y="11842"/>
                  <a:pt x="0" y="12042"/>
                  <a:pt x="34" y="12176"/>
                </a:cubicBezTo>
                <a:cubicBezTo>
                  <a:pt x="67" y="12409"/>
                  <a:pt x="167" y="12643"/>
                  <a:pt x="267" y="12876"/>
                </a:cubicBezTo>
                <a:lnTo>
                  <a:pt x="25719" y="12876"/>
                </a:lnTo>
                <a:cubicBezTo>
                  <a:pt x="25819" y="12743"/>
                  <a:pt x="25885" y="12643"/>
                  <a:pt x="25985" y="12543"/>
                </a:cubicBezTo>
                <a:cubicBezTo>
                  <a:pt x="26052" y="12409"/>
                  <a:pt x="26086" y="12309"/>
                  <a:pt x="26186" y="12142"/>
                </a:cubicBezTo>
                <a:cubicBezTo>
                  <a:pt x="26252" y="11875"/>
                  <a:pt x="26319" y="11575"/>
                  <a:pt x="26252" y="11342"/>
                </a:cubicBezTo>
                <a:cubicBezTo>
                  <a:pt x="26219" y="11075"/>
                  <a:pt x="26152" y="10841"/>
                  <a:pt x="26019" y="10641"/>
                </a:cubicBezTo>
                <a:cubicBezTo>
                  <a:pt x="25885" y="10408"/>
                  <a:pt x="25719" y="10241"/>
                  <a:pt x="25485" y="10074"/>
                </a:cubicBezTo>
                <a:cubicBezTo>
                  <a:pt x="25218" y="9907"/>
                  <a:pt x="24918" y="9807"/>
                  <a:pt x="24751" y="9707"/>
                </a:cubicBezTo>
                <a:cubicBezTo>
                  <a:pt x="24518" y="9640"/>
                  <a:pt x="24251" y="9540"/>
                  <a:pt x="23984" y="9507"/>
                </a:cubicBezTo>
                <a:cubicBezTo>
                  <a:pt x="23751" y="9474"/>
                  <a:pt x="23550" y="9474"/>
                  <a:pt x="23350" y="9474"/>
                </a:cubicBezTo>
                <a:lnTo>
                  <a:pt x="23217" y="9374"/>
                </a:lnTo>
                <a:cubicBezTo>
                  <a:pt x="23417" y="9207"/>
                  <a:pt x="23584" y="8973"/>
                  <a:pt x="23717" y="8706"/>
                </a:cubicBezTo>
                <a:cubicBezTo>
                  <a:pt x="23984" y="8306"/>
                  <a:pt x="24084" y="7839"/>
                  <a:pt x="24151" y="7339"/>
                </a:cubicBezTo>
                <a:cubicBezTo>
                  <a:pt x="24184" y="6905"/>
                  <a:pt x="24084" y="6505"/>
                  <a:pt x="23917" y="6071"/>
                </a:cubicBezTo>
                <a:cubicBezTo>
                  <a:pt x="23751" y="5671"/>
                  <a:pt x="23517" y="5304"/>
                  <a:pt x="23217" y="4970"/>
                </a:cubicBezTo>
                <a:cubicBezTo>
                  <a:pt x="22917" y="4637"/>
                  <a:pt x="22583" y="4337"/>
                  <a:pt x="22183" y="4070"/>
                </a:cubicBezTo>
                <a:cubicBezTo>
                  <a:pt x="21816" y="3836"/>
                  <a:pt x="21349" y="3636"/>
                  <a:pt x="20882" y="3469"/>
                </a:cubicBezTo>
                <a:cubicBezTo>
                  <a:pt x="20315" y="3236"/>
                  <a:pt x="19714" y="3169"/>
                  <a:pt x="19181" y="3169"/>
                </a:cubicBezTo>
                <a:cubicBezTo>
                  <a:pt x="18814" y="3169"/>
                  <a:pt x="18480" y="3203"/>
                  <a:pt x="18147" y="3303"/>
                </a:cubicBezTo>
                <a:cubicBezTo>
                  <a:pt x="17413" y="3469"/>
                  <a:pt x="16746" y="3870"/>
                  <a:pt x="16312" y="4403"/>
                </a:cubicBezTo>
                <a:cubicBezTo>
                  <a:pt x="16045" y="4737"/>
                  <a:pt x="15845" y="5071"/>
                  <a:pt x="15678" y="5504"/>
                </a:cubicBezTo>
                <a:cubicBezTo>
                  <a:pt x="15645" y="5638"/>
                  <a:pt x="15578" y="5838"/>
                  <a:pt x="15511" y="6005"/>
                </a:cubicBezTo>
                <a:cubicBezTo>
                  <a:pt x="15411" y="5871"/>
                  <a:pt x="15345" y="5738"/>
                  <a:pt x="15178" y="5638"/>
                </a:cubicBezTo>
                <a:cubicBezTo>
                  <a:pt x="14978" y="5471"/>
                  <a:pt x="14711" y="5337"/>
                  <a:pt x="14477" y="5304"/>
                </a:cubicBezTo>
                <a:lnTo>
                  <a:pt x="14010" y="5304"/>
                </a:lnTo>
                <a:cubicBezTo>
                  <a:pt x="14044" y="5037"/>
                  <a:pt x="14077" y="4804"/>
                  <a:pt x="14077" y="4537"/>
                </a:cubicBezTo>
                <a:cubicBezTo>
                  <a:pt x="14077" y="4170"/>
                  <a:pt x="14077" y="3803"/>
                  <a:pt x="14010" y="3369"/>
                </a:cubicBezTo>
                <a:cubicBezTo>
                  <a:pt x="13877" y="2669"/>
                  <a:pt x="13643" y="2002"/>
                  <a:pt x="13210" y="1501"/>
                </a:cubicBezTo>
                <a:cubicBezTo>
                  <a:pt x="13076" y="1368"/>
                  <a:pt x="13010" y="1234"/>
                  <a:pt x="12876" y="1134"/>
                </a:cubicBezTo>
                <a:cubicBezTo>
                  <a:pt x="12743" y="1001"/>
                  <a:pt x="12576" y="867"/>
                  <a:pt x="12476" y="801"/>
                </a:cubicBezTo>
                <a:cubicBezTo>
                  <a:pt x="12209" y="567"/>
                  <a:pt x="11909" y="400"/>
                  <a:pt x="11542" y="300"/>
                </a:cubicBezTo>
                <a:cubicBezTo>
                  <a:pt x="11208" y="167"/>
                  <a:pt x="10875" y="67"/>
                  <a:pt x="10408"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8" name="Google Shape;5328;p32"/>
          <p:cNvSpPr/>
          <p:nvPr/>
        </p:nvSpPr>
        <p:spPr>
          <a:xfrm>
            <a:off x="8161949" y="2538147"/>
            <a:ext cx="592207" cy="329511"/>
          </a:xfrm>
          <a:custGeom>
            <a:avLst/>
            <a:gdLst/>
            <a:ahLst/>
            <a:cxnLst/>
            <a:rect l="l" t="t" r="r" b="b"/>
            <a:pathLst>
              <a:path w="30756" h="17113" extrusionOk="0">
                <a:moveTo>
                  <a:pt x="21949" y="0"/>
                </a:moveTo>
                <a:cubicBezTo>
                  <a:pt x="20615" y="0"/>
                  <a:pt x="19314" y="434"/>
                  <a:pt x="18246" y="1168"/>
                </a:cubicBezTo>
                <a:cubicBezTo>
                  <a:pt x="17446" y="1735"/>
                  <a:pt x="16812" y="2469"/>
                  <a:pt x="16479" y="3269"/>
                </a:cubicBezTo>
                <a:cubicBezTo>
                  <a:pt x="16412" y="3469"/>
                  <a:pt x="16312" y="3670"/>
                  <a:pt x="16245" y="3936"/>
                </a:cubicBezTo>
                <a:cubicBezTo>
                  <a:pt x="16212" y="4137"/>
                  <a:pt x="16145" y="4337"/>
                  <a:pt x="16112" y="4637"/>
                </a:cubicBezTo>
                <a:cubicBezTo>
                  <a:pt x="16078" y="4904"/>
                  <a:pt x="16112" y="5171"/>
                  <a:pt x="16112" y="5437"/>
                </a:cubicBezTo>
                <a:cubicBezTo>
                  <a:pt x="15911" y="5304"/>
                  <a:pt x="15645" y="5237"/>
                  <a:pt x="15378" y="5171"/>
                </a:cubicBezTo>
                <a:lnTo>
                  <a:pt x="15111" y="5171"/>
                </a:lnTo>
                <a:cubicBezTo>
                  <a:pt x="14777" y="5171"/>
                  <a:pt x="14410" y="5271"/>
                  <a:pt x="14077" y="5437"/>
                </a:cubicBezTo>
                <a:cubicBezTo>
                  <a:pt x="13710" y="5638"/>
                  <a:pt x="13376" y="5938"/>
                  <a:pt x="13109" y="6338"/>
                </a:cubicBezTo>
                <a:cubicBezTo>
                  <a:pt x="13043" y="6105"/>
                  <a:pt x="12943" y="5838"/>
                  <a:pt x="12809" y="5604"/>
                </a:cubicBezTo>
                <a:cubicBezTo>
                  <a:pt x="12642" y="5304"/>
                  <a:pt x="12476" y="5004"/>
                  <a:pt x="12242" y="4737"/>
                </a:cubicBezTo>
                <a:cubicBezTo>
                  <a:pt x="12042" y="4470"/>
                  <a:pt x="11775" y="4270"/>
                  <a:pt x="11475" y="4003"/>
                </a:cubicBezTo>
                <a:cubicBezTo>
                  <a:pt x="10975" y="3636"/>
                  <a:pt x="10307" y="3336"/>
                  <a:pt x="9640" y="3169"/>
                </a:cubicBezTo>
                <a:cubicBezTo>
                  <a:pt x="9273" y="3102"/>
                  <a:pt x="8906" y="3069"/>
                  <a:pt x="8473" y="3069"/>
                </a:cubicBezTo>
                <a:cubicBezTo>
                  <a:pt x="8139" y="3069"/>
                  <a:pt x="7839" y="3102"/>
                  <a:pt x="7505" y="3136"/>
                </a:cubicBezTo>
                <a:cubicBezTo>
                  <a:pt x="6805" y="3269"/>
                  <a:pt x="6104" y="3503"/>
                  <a:pt x="5471" y="3903"/>
                </a:cubicBezTo>
                <a:cubicBezTo>
                  <a:pt x="4804" y="4270"/>
                  <a:pt x="4236" y="4804"/>
                  <a:pt x="3736" y="5471"/>
                </a:cubicBezTo>
                <a:cubicBezTo>
                  <a:pt x="2735" y="6772"/>
                  <a:pt x="2135" y="8340"/>
                  <a:pt x="2102" y="9907"/>
                </a:cubicBezTo>
                <a:cubicBezTo>
                  <a:pt x="2102" y="10808"/>
                  <a:pt x="2302" y="11742"/>
                  <a:pt x="2735" y="12509"/>
                </a:cubicBezTo>
                <a:cubicBezTo>
                  <a:pt x="3001" y="13108"/>
                  <a:pt x="3433" y="13640"/>
                  <a:pt x="3965" y="14106"/>
                </a:cubicBezTo>
                <a:lnTo>
                  <a:pt x="3965" y="14106"/>
                </a:lnTo>
                <a:cubicBezTo>
                  <a:pt x="3927" y="14077"/>
                  <a:pt x="3835" y="14077"/>
                  <a:pt x="3803" y="14077"/>
                </a:cubicBezTo>
                <a:cubicBezTo>
                  <a:pt x="3636" y="14077"/>
                  <a:pt x="3469" y="14077"/>
                  <a:pt x="3302" y="14110"/>
                </a:cubicBezTo>
                <a:cubicBezTo>
                  <a:pt x="2669" y="14144"/>
                  <a:pt x="2102" y="14310"/>
                  <a:pt x="1568" y="14511"/>
                </a:cubicBezTo>
                <a:cubicBezTo>
                  <a:pt x="1168" y="14677"/>
                  <a:pt x="634" y="15011"/>
                  <a:pt x="300" y="15578"/>
                </a:cubicBezTo>
                <a:cubicBezTo>
                  <a:pt x="267" y="15645"/>
                  <a:pt x="167" y="15778"/>
                  <a:pt x="134" y="15945"/>
                </a:cubicBezTo>
                <a:cubicBezTo>
                  <a:pt x="100" y="16078"/>
                  <a:pt x="67" y="16245"/>
                  <a:pt x="67" y="16345"/>
                </a:cubicBezTo>
                <a:cubicBezTo>
                  <a:pt x="0" y="16579"/>
                  <a:pt x="67" y="16846"/>
                  <a:pt x="100" y="17112"/>
                </a:cubicBezTo>
                <a:lnTo>
                  <a:pt x="30355" y="17112"/>
                </a:lnTo>
                <a:cubicBezTo>
                  <a:pt x="30655" y="16645"/>
                  <a:pt x="30755" y="16078"/>
                  <a:pt x="30689" y="15478"/>
                </a:cubicBezTo>
                <a:cubicBezTo>
                  <a:pt x="30655" y="14844"/>
                  <a:pt x="30455" y="14244"/>
                  <a:pt x="30122" y="13743"/>
                </a:cubicBezTo>
                <a:cubicBezTo>
                  <a:pt x="29955" y="13477"/>
                  <a:pt x="29755" y="13243"/>
                  <a:pt x="29521" y="13076"/>
                </a:cubicBezTo>
                <a:cubicBezTo>
                  <a:pt x="29288" y="12843"/>
                  <a:pt x="29021" y="12743"/>
                  <a:pt x="28754" y="12643"/>
                </a:cubicBezTo>
                <a:cubicBezTo>
                  <a:pt x="28520" y="12576"/>
                  <a:pt x="28320" y="12576"/>
                  <a:pt x="28120" y="12576"/>
                </a:cubicBezTo>
                <a:lnTo>
                  <a:pt x="27853" y="12576"/>
                </a:lnTo>
                <a:cubicBezTo>
                  <a:pt x="27820" y="12576"/>
                  <a:pt x="27753" y="12576"/>
                  <a:pt x="27687" y="12609"/>
                </a:cubicBezTo>
                <a:cubicBezTo>
                  <a:pt x="28520" y="11075"/>
                  <a:pt x="28854" y="9240"/>
                  <a:pt x="28754" y="7305"/>
                </a:cubicBezTo>
                <a:cubicBezTo>
                  <a:pt x="28621" y="5471"/>
                  <a:pt x="28020" y="3836"/>
                  <a:pt x="27086" y="2569"/>
                </a:cubicBezTo>
                <a:cubicBezTo>
                  <a:pt x="26586" y="1902"/>
                  <a:pt x="25952" y="1301"/>
                  <a:pt x="25251" y="901"/>
                </a:cubicBezTo>
                <a:cubicBezTo>
                  <a:pt x="24518" y="434"/>
                  <a:pt x="23684" y="134"/>
                  <a:pt x="22816"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Background 1">
  <p:cSld name="CUSTOM_10_1">
    <p:spTree>
      <p:nvGrpSpPr>
        <p:cNvPr id="1" name="Shape 5329"/>
        <p:cNvGrpSpPr/>
        <p:nvPr/>
      </p:nvGrpSpPr>
      <p:grpSpPr>
        <a:xfrm>
          <a:off x="0" y="0"/>
          <a:ext cx="0" cy="0"/>
          <a:chOff x="0" y="0"/>
          <a:chExt cx="0" cy="0"/>
        </a:xfrm>
      </p:grpSpPr>
      <p:grpSp>
        <p:nvGrpSpPr>
          <p:cNvPr id="5330" name="Google Shape;5330;p33"/>
          <p:cNvGrpSpPr/>
          <p:nvPr/>
        </p:nvGrpSpPr>
        <p:grpSpPr>
          <a:xfrm flipH="1">
            <a:off x="-313714" y="340322"/>
            <a:ext cx="9765634" cy="5311309"/>
            <a:chOff x="-161314" y="340322"/>
            <a:chExt cx="9765634" cy="5311309"/>
          </a:xfrm>
        </p:grpSpPr>
        <p:sp>
          <p:nvSpPr>
            <p:cNvPr id="5331" name="Google Shape;5331;p33"/>
            <p:cNvSpPr/>
            <p:nvPr/>
          </p:nvSpPr>
          <p:spPr>
            <a:xfrm>
              <a:off x="-38725" y="4354895"/>
              <a:ext cx="9209436" cy="827616"/>
            </a:xfrm>
            <a:custGeom>
              <a:avLst/>
              <a:gdLst/>
              <a:ahLst/>
              <a:cxnLst/>
              <a:rect l="l" t="t" r="r" b="b"/>
              <a:pathLst>
                <a:path w="75622" h="107378" extrusionOk="0">
                  <a:moveTo>
                    <a:pt x="75621" y="1"/>
                  </a:moveTo>
                  <a:cubicBezTo>
                    <a:pt x="75554" y="34"/>
                    <a:pt x="75388" y="101"/>
                    <a:pt x="75254" y="134"/>
                  </a:cubicBezTo>
                  <a:cubicBezTo>
                    <a:pt x="74287" y="435"/>
                    <a:pt x="73353" y="868"/>
                    <a:pt x="72252" y="1435"/>
                  </a:cubicBezTo>
                  <a:cubicBezTo>
                    <a:pt x="71385" y="1869"/>
                    <a:pt x="70451" y="2469"/>
                    <a:pt x="69517" y="3136"/>
                  </a:cubicBezTo>
                  <a:cubicBezTo>
                    <a:pt x="67615" y="4437"/>
                    <a:pt x="65881" y="5972"/>
                    <a:pt x="64413" y="7306"/>
                  </a:cubicBezTo>
                  <a:lnTo>
                    <a:pt x="63913" y="7773"/>
                  </a:lnTo>
                  <a:lnTo>
                    <a:pt x="63779" y="7873"/>
                  </a:lnTo>
                  <a:cubicBezTo>
                    <a:pt x="63613" y="8040"/>
                    <a:pt x="63446" y="8207"/>
                    <a:pt x="63246" y="8374"/>
                  </a:cubicBezTo>
                  <a:cubicBezTo>
                    <a:pt x="62845" y="8774"/>
                    <a:pt x="62378" y="9141"/>
                    <a:pt x="61878" y="9541"/>
                  </a:cubicBezTo>
                  <a:cubicBezTo>
                    <a:pt x="61011" y="10275"/>
                    <a:pt x="60110" y="10975"/>
                    <a:pt x="59209" y="11609"/>
                  </a:cubicBezTo>
                  <a:cubicBezTo>
                    <a:pt x="58242" y="12276"/>
                    <a:pt x="57241" y="12877"/>
                    <a:pt x="56207" y="13477"/>
                  </a:cubicBezTo>
                  <a:cubicBezTo>
                    <a:pt x="55040" y="14111"/>
                    <a:pt x="53839" y="14678"/>
                    <a:pt x="52571" y="15178"/>
                  </a:cubicBezTo>
                  <a:cubicBezTo>
                    <a:pt x="51371" y="15679"/>
                    <a:pt x="50003" y="16112"/>
                    <a:pt x="48368" y="16479"/>
                  </a:cubicBezTo>
                  <a:cubicBezTo>
                    <a:pt x="44732" y="17347"/>
                    <a:pt x="41397" y="17814"/>
                    <a:pt x="38228" y="17814"/>
                  </a:cubicBezTo>
                  <a:lnTo>
                    <a:pt x="37527" y="17814"/>
                  </a:lnTo>
                  <a:cubicBezTo>
                    <a:pt x="36260" y="17780"/>
                    <a:pt x="35059" y="17680"/>
                    <a:pt x="33858" y="17480"/>
                  </a:cubicBezTo>
                  <a:cubicBezTo>
                    <a:pt x="32691" y="17313"/>
                    <a:pt x="31523" y="17046"/>
                    <a:pt x="30356" y="16680"/>
                  </a:cubicBezTo>
                  <a:cubicBezTo>
                    <a:pt x="29422" y="16379"/>
                    <a:pt x="28521" y="16046"/>
                    <a:pt x="27687" y="15679"/>
                  </a:cubicBezTo>
                  <a:cubicBezTo>
                    <a:pt x="26853" y="15312"/>
                    <a:pt x="25986" y="14845"/>
                    <a:pt x="25085" y="14345"/>
                  </a:cubicBezTo>
                  <a:cubicBezTo>
                    <a:pt x="24651" y="14044"/>
                    <a:pt x="24184" y="13777"/>
                    <a:pt x="23818" y="13477"/>
                  </a:cubicBezTo>
                  <a:cubicBezTo>
                    <a:pt x="23384" y="13177"/>
                    <a:pt x="22984" y="12843"/>
                    <a:pt x="22383" y="12376"/>
                  </a:cubicBezTo>
                  <a:cubicBezTo>
                    <a:pt x="21916" y="12010"/>
                    <a:pt x="21483" y="11609"/>
                    <a:pt x="20982" y="11209"/>
                  </a:cubicBezTo>
                  <a:cubicBezTo>
                    <a:pt x="20582" y="10875"/>
                    <a:pt x="20215" y="10609"/>
                    <a:pt x="19815" y="10275"/>
                  </a:cubicBezTo>
                  <a:cubicBezTo>
                    <a:pt x="18847" y="9441"/>
                    <a:pt x="18013" y="8807"/>
                    <a:pt x="17213" y="8207"/>
                  </a:cubicBezTo>
                  <a:cubicBezTo>
                    <a:pt x="16346" y="7540"/>
                    <a:pt x="15478" y="6973"/>
                    <a:pt x="14578" y="6472"/>
                  </a:cubicBezTo>
                  <a:cubicBezTo>
                    <a:pt x="13677" y="5938"/>
                    <a:pt x="12676" y="5471"/>
                    <a:pt x="11676" y="5038"/>
                  </a:cubicBezTo>
                  <a:cubicBezTo>
                    <a:pt x="10675" y="4671"/>
                    <a:pt x="9574" y="4371"/>
                    <a:pt x="8507" y="4204"/>
                  </a:cubicBezTo>
                  <a:cubicBezTo>
                    <a:pt x="7539" y="4037"/>
                    <a:pt x="6505" y="3970"/>
                    <a:pt x="5338" y="3970"/>
                  </a:cubicBezTo>
                  <a:lnTo>
                    <a:pt x="5138" y="3970"/>
                  </a:lnTo>
                  <a:cubicBezTo>
                    <a:pt x="3970" y="3970"/>
                    <a:pt x="2803" y="4104"/>
                    <a:pt x="1568" y="4304"/>
                  </a:cubicBezTo>
                  <a:cubicBezTo>
                    <a:pt x="1035" y="4371"/>
                    <a:pt x="501" y="4537"/>
                    <a:pt x="1" y="4671"/>
                  </a:cubicBezTo>
                  <a:lnTo>
                    <a:pt x="1" y="56008"/>
                  </a:lnTo>
                  <a:lnTo>
                    <a:pt x="1" y="106911"/>
                  </a:lnTo>
                  <a:cubicBezTo>
                    <a:pt x="34" y="106944"/>
                    <a:pt x="134" y="107011"/>
                    <a:pt x="167" y="107044"/>
                  </a:cubicBezTo>
                  <a:cubicBezTo>
                    <a:pt x="334" y="107178"/>
                    <a:pt x="501" y="107278"/>
                    <a:pt x="701" y="107378"/>
                  </a:cubicBezTo>
                  <a:lnTo>
                    <a:pt x="75621" y="107378"/>
                  </a:lnTo>
                  <a:lnTo>
                    <a:pt x="75621" y="74221"/>
                  </a:lnTo>
                  <a:lnTo>
                    <a:pt x="75621" y="21650"/>
                  </a:lnTo>
                  <a:lnTo>
                    <a:pt x="75621" y="1"/>
                  </a:lnTo>
                  <a:close/>
                </a:path>
              </a:pathLst>
            </a:custGeom>
            <a:solidFill>
              <a:srgbClr val="C2E1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2" name="Google Shape;5332;p33"/>
            <p:cNvSpPr/>
            <p:nvPr/>
          </p:nvSpPr>
          <p:spPr>
            <a:xfrm>
              <a:off x="-65450" y="4568398"/>
              <a:ext cx="9209483" cy="613838"/>
            </a:xfrm>
            <a:custGeom>
              <a:avLst/>
              <a:gdLst/>
              <a:ahLst/>
              <a:cxnLst/>
              <a:rect l="l" t="t" r="r" b="b"/>
              <a:pathLst>
                <a:path w="75655" h="81492" extrusionOk="0">
                  <a:moveTo>
                    <a:pt x="101" y="0"/>
                  </a:moveTo>
                  <a:lnTo>
                    <a:pt x="101" y="30122"/>
                  </a:lnTo>
                  <a:lnTo>
                    <a:pt x="1" y="30122"/>
                  </a:lnTo>
                  <a:lnTo>
                    <a:pt x="1" y="81492"/>
                  </a:lnTo>
                  <a:lnTo>
                    <a:pt x="75655" y="81492"/>
                  </a:lnTo>
                  <a:lnTo>
                    <a:pt x="75655" y="48335"/>
                  </a:lnTo>
                  <a:lnTo>
                    <a:pt x="75655" y="24451"/>
                  </a:lnTo>
                  <a:cubicBezTo>
                    <a:pt x="75221" y="24518"/>
                    <a:pt x="74821" y="24651"/>
                    <a:pt x="74354" y="24751"/>
                  </a:cubicBezTo>
                  <a:cubicBezTo>
                    <a:pt x="73353" y="24951"/>
                    <a:pt x="72319" y="25085"/>
                    <a:pt x="71152" y="25151"/>
                  </a:cubicBezTo>
                  <a:cubicBezTo>
                    <a:pt x="70018" y="25252"/>
                    <a:pt x="68850" y="25285"/>
                    <a:pt x="67516" y="25285"/>
                  </a:cubicBezTo>
                  <a:cubicBezTo>
                    <a:pt x="66882" y="25285"/>
                    <a:pt x="66215" y="25285"/>
                    <a:pt x="65581" y="25252"/>
                  </a:cubicBezTo>
                  <a:cubicBezTo>
                    <a:pt x="63480" y="25185"/>
                    <a:pt x="61411" y="25118"/>
                    <a:pt x="59543" y="25018"/>
                  </a:cubicBezTo>
                  <a:cubicBezTo>
                    <a:pt x="54840" y="24785"/>
                    <a:pt x="50704" y="24318"/>
                    <a:pt x="46968" y="23584"/>
                  </a:cubicBezTo>
                  <a:cubicBezTo>
                    <a:pt x="45467" y="23283"/>
                    <a:pt x="43899" y="22883"/>
                    <a:pt x="42498" y="22516"/>
                  </a:cubicBezTo>
                  <a:cubicBezTo>
                    <a:pt x="41164" y="22149"/>
                    <a:pt x="39696" y="21682"/>
                    <a:pt x="38028" y="21115"/>
                  </a:cubicBezTo>
                  <a:cubicBezTo>
                    <a:pt x="35359" y="20148"/>
                    <a:pt x="32691" y="19014"/>
                    <a:pt x="30056" y="17746"/>
                  </a:cubicBezTo>
                  <a:lnTo>
                    <a:pt x="30022" y="17746"/>
                  </a:lnTo>
                  <a:cubicBezTo>
                    <a:pt x="27988" y="16745"/>
                    <a:pt x="25953" y="15611"/>
                    <a:pt x="24018" y="14410"/>
                  </a:cubicBezTo>
                  <a:cubicBezTo>
                    <a:pt x="22117" y="13210"/>
                    <a:pt x="20182" y="11875"/>
                    <a:pt x="18281" y="10474"/>
                  </a:cubicBezTo>
                  <a:cubicBezTo>
                    <a:pt x="17347" y="9807"/>
                    <a:pt x="16479" y="9107"/>
                    <a:pt x="15512" y="8306"/>
                  </a:cubicBezTo>
                  <a:cubicBezTo>
                    <a:pt x="15112" y="7939"/>
                    <a:pt x="14645" y="7606"/>
                    <a:pt x="14211" y="7205"/>
                  </a:cubicBezTo>
                  <a:lnTo>
                    <a:pt x="14111" y="7139"/>
                  </a:lnTo>
                  <a:lnTo>
                    <a:pt x="13978" y="7005"/>
                  </a:lnTo>
                  <a:cubicBezTo>
                    <a:pt x="13611" y="6738"/>
                    <a:pt x="13277" y="6371"/>
                    <a:pt x="12877" y="6104"/>
                  </a:cubicBezTo>
                  <a:cubicBezTo>
                    <a:pt x="10809" y="4337"/>
                    <a:pt x="9041" y="3136"/>
                    <a:pt x="7339" y="2168"/>
                  </a:cubicBezTo>
                  <a:cubicBezTo>
                    <a:pt x="5838" y="1334"/>
                    <a:pt x="4337" y="767"/>
                    <a:pt x="2870" y="434"/>
                  </a:cubicBezTo>
                  <a:cubicBezTo>
                    <a:pt x="2136" y="267"/>
                    <a:pt x="1335" y="134"/>
                    <a:pt x="468" y="67"/>
                  </a:cubicBezTo>
                  <a:cubicBezTo>
                    <a:pt x="334" y="67"/>
                    <a:pt x="201" y="67"/>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333" name="Google Shape;5333;p33"/>
            <p:cNvGrpSpPr/>
            <p:nvPr/>
          </p:nvGrpSpPr>
          <p:grpSpPr>
            <a:xfrm>
              <a:off x="-161314" y="3022338"/>
              <a:ext cx="2744840" cy="2629293"/>
              <a:chOff x="-161314" y="3022338"/>
              <a:chExt cx="2744840" cy="2629293"/>
            </a:xfrm>
          </p:grpSpPr>
          <p:grpSp>
            <p:nvGrpSpPr>
              <p:cNvPr id="5334" name="Google Shape;5334;p33"/>
              <p:cNvGrpSpPr/>
              <p:nvPr/>
            </p:nvGrpSpPr>
            <p:grpSpPr>
              <a:xfrm>
                <a:off x="778112" y="3981404"/>
                <a:ext cx="281509" cy="259694"/>
                <a:chOff x="2493475" y="2126450"/>
                <a:chExt cx="373900" cy="344925"/>
              </a:xfrm>
            </p:grpSpPr>
            <p:sp>
              <p:nvSpPr>
                <p:cNvPr id="5335" name="Google Shape;5335;p33"/>
                <p:cNvSpPr/>
                <p:nvPr/>
              </p:nvSpPr>
              <p:spPr>
                <a:xfrm>
                  <a:off x="2672800" y="2248925"/>
                  <a:ext cx="194575" cy="62900"/>
                </a:xfrm>
                <a:custGeom>
                  <a:avLst/>
                  <a:gdLst/>
                  <a:ahLst/>
                  <a:cxnLst/>
                  <a:rect l="l" t="t" r="r" b="b"/>
                  <a:pathLst>
                    <a:path w="7783" h="2516" extrusionOk="0">
                      <a:moveTo>
                        <a:pt x="5006" y="0"/>
                      </a:moveTo>
                      <a:cubicBezTo>
                        <a:pt x="3160" y="0"/>
                        <a:pt x="1338" y="739"/>
                        <a:pt x="1" y="2002"/>
                      </a:cubicBezTo>
                      <a:cubicBezTo>
                        <a:pt x="1401" y="2278"/>
                        <a:pt x="2840" y="2516"/>
                        <a:pt x="4268" y="2516"/>
                      </a:cubicBezTo>
                      <a:cubicBezTo>
                        <a:pt x="5040" y="2516"/>
                        <a:pt x="5809" y="2446"/>
                        <a:pt x="6566" y="2275"/>
                      </a:cubicBezTo>
                      <a:cubicBezTo>
                        <a:pt x="7022" y="2154"/>
                        <a:pt x="7600" y="1941"/>
                        <a:pt x="7721" y="1455"/>
                      </a:cubicBezTo>
                      <a:cubicBezTo>
                        <a:pt x="7782" y="1090"/>
                        <a:pt x="7600" y="725"/>
                        <a:pt x="7296" y="482"/>
                      </a:cubicBezTo>
                      <a:cubicBezTo>
                        <a:pt x="6992" y="269"/>
                        <a:pt x="6597" y="178"/>
                        <a:pt x="6262" y="117"/>
                      </a:cubicBezTo>
                      <a:cubicBezTo>
                        <a:pt x="5846" y="38"/>
                        <a:pt x="5425" y="0"/>
                        <a:pt x="500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6" name="Google Shape;5336;p33"/>
                <p:cNvSpPr/>
                <p:nvPr/>
              </p:nvSpPr>
              <p:spPr>
                <a:xfrm>
                  <a:off x="2672800" y="2127725"/>
                  <a:ext cx="114025" cy="167450"/>
                </a:xfrm>
                <a:custGeom>
                  <a:avLst/>
                  <a:gdLst/>
                  <a:ahLst/>
                  <a:cxnLst/>
                  <a:rect l="l" t="t" r="r" b="b"/>
                  <a:pathLst>
                    <a:path w="4561" h="6698" extrusionOk="0">
                      <a:moveTo>
                        <a:pt x="3268" y="1"/>
                      </a:moveTo>
                      <a:cubicBezTo>
                        <a:pt x="2884" y="1"/>
                        <a:pt x="2480" y="156"/>
                        <a:pt x="2159" y="406"/>
                      </a:cubicBezTo>
                      <a:cubicBezTo>
                        <a:pt x="1490" y="983"/>
                        <a:pt x="1217" y="1895"/>
                        <a:pt x="973" y="2746"/>
                      </a:cubicBezTo>
                      <a:cubicBezTo>
                        <a:pt x="609" y="4114"/>
                        <a:pt x="274" y="5421"/>
                        <a:pt x="1" y="6698"/>
                      </a:cubicBezTo>
                      <a:cubicBezTo>
                        <a:pt x="1703" y="5634"/>
                        <a:pt x="3496" y="4418"/>
                        <a:pt x="4287" y="2564"/>
                      </a:cubicBezTo>
                      <a:cubicBezTo>
                        <a:pt x="4439" y="2199"/>
                        <a:pt x="4560" y="1774"/>
                        <a:pt x="4560" y="1348"/>
                      </a:cubicBezTo>
                      <a:cubicBezTo>
                        <a:pt x="4530" y="923"/>
                        <a:pt x="4378" y="527"/>
                        <a:pt x="4013" y="254"/>
                      </a:cubicBezTo>
                      <a:cubicBezTo>
                        <a:pt x="3799" y="78"/>
                        <a:pt x="3539" y="1"/>
                        <a:pt x="326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7" name="Google Shape;5337;p33"/>
                <p:cNvSpPr/>
                <p:nvPr/>
              </p:nvSpPr>
              <p:spPr>
                <a:xfrm>
                  <a:off x="2577825" y="2126450"/>
                  <a:ext cx="107175" cy="171000"/>
                </a:xfrm>
                <a:custGeom>
                  <a:avLst/>
                  <a:gdLst/>
                  <a:ahLst/>
                  <a:cxnLst/>
                  <a:rect l="l" t="t" r="r" b="b"/>
                  <a:pathLst>
                    <a:path w="4287" h="6840" extrusionOk="0">
                      <a:moveTo>
                        <a:pt x="1452" y="1"/>
                      </a:moveTo>
                      <a:cubicBezTo>
                        <a:pt x="933" y="1"/>
                        <a:pt x="410" y="250"/>
                        <a:pt x="183" y="730"/>
                      </a:cubicBezTo>
                      <a:cubicBezTo>
                        <a:pt x="0" y="1126"/>
                        <a:pt x="92" y="1582"/>
                        <a:pt x="244" y="2007"/>
                      </a:cubicBezTo>
                      <a:cubicBezTo>
                        <a:pt x="973" y="3922"/>
                        <a:pt x="2888" y="5168"/>
                        <a:pt x="3678" y="6840"/>
                      </a:cubicBezTo>
                      <a:cubicBezTo>
                        <a:pt x="3921" y="5958"/>
                        <a:pt x="4134" y="5138"/>
                        <a:pt x="4195" y="4226"/>
                      </a:cubicBezTo>
                      <a:cubicBezTo>
                        <a:pt x="4286" y="3344"/>
                        <a:pt x="4165" y="2402"/>
                        <a:pt x="3800" y="1642"/>
                      </a:cubicBezTo>
                      <a:cubicBezTo>
                        <a:pt x="3374" y="822"/>
                        <a:pt x="2645" y="183"/>
                        <a:pt x="1763" y="31"/>
                      </a:cubicBezTo>
                      <a:cubicBezTo>
                        <a:pt x="1661" y="11"/>
                        <a:pt x="1557" y="1"/>
                        <a:pt x="145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8" name="Google Shape;5338;p33"/>
                <p:cNvSpPr/>
                <p:nvPr/>
              </p:nvSpPr>
              <p:spPr>
                <a:xfrm>
                  <a:off x="2493475" y="2221125"/>
                  <a:ext cx="179350" cy="74050"/>
                </a:xfrm>
                <a:custGeom>
                  <a:avLst/>
                  <a:gdLst/>
                  <a:ahLst/>
                  <a:cxnLst/>
                  <a:rect l="l" t="t" r="r" b="b"/>
                  <a:pathLst>
                    <a:path w="7174" h="2962" extrusionOk="0">
                      <a:moveTo>
                        <a:pt x="1965" y="0"/>
                      </a:moveTo>
                      <a:cubicBezTo>
                        <a:pt x="1837" y="0"/>
                        <a:pt x="1709" y="5"/>
                        <a:pt x="1581" y="13"/>
                      </a:cubicBezTo>
                      <a:cubicBezTo>
                        <a:pt x="1247" y="44"/>
                        <a:pt x="912" y="74"/>
                        <a:pt x="608" y="226"/>
                      </a:cubicBezTo>
                      <a:cubicBezTo>
                        <a:pt x="304" y="378"/>
                        <a:pt x="61" y="682"/>
                        <a:pt x="31" y="986"/>
                      </a:cubicBezTo>
                      <a:cubicBezTo>
                        <a:pt x="0" y="1412"/>
                        <a:pt x="244" y="1837"/>
                        <a:pt x="639" y="2050"/>
                      </a:cubicBezTo>
                      <a:cubicBezTo>
                        <a:pt x="1004" y="2293"/>
                        <a:pt x="1459" y="2323"/>
                        <a:pt x="1885" y="2415"/>
                      </a:cubicBezTo>
                      <a:cubicBezTo>
                        <a:pt x="3587" y="2627"/>
                        <a:pt x="5350" y="2779"/>
                        <a:pt x="7174" y="2962"/>
                      </a:cubicBezTo>
                      <a:cubicBezTo>
                        <a:pt x="6143" y="1157"/>
                        <a:pt x="4058" y="0"/>
                        <a:pt x="196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9" name="Google Shape;5339;p33"/>
                <p:cNvSpPr/>
                <p:nvPr/>
              </p:nvSpPr>
              <p:spPr>
                <a:xfrm>
                  <a:off x="2514000" y="2293675"/>
                  <a:ext cx="158075" cy="104525"/>
                </a:xfrm>
                <a:custGeom>
                  <a:avLst/>
                  <a:gdLst/>
                  <a:ahLst/>
                  <a:cxnLst/>
                  <a:rect l="l" t="t" r="r" b="b"/>
                  <a:pathLst>
                    <a:path w="6323" h="4181" extrusionOk="0">
                      <a:moveTo>
                        <a:pt x="4952" y="0"/>
                      </a:moveTo>
                      <a:cubicBezTo>
                        <a:pt x="3621" y="0"/>
                        <a:pt x="2301" y="416"/>
                        <a:pt x="1216" y="1184"/>
                      </a:cubicBezTo>
                      <a:cubicBezTo>
                        <a:pt x="882" y="1428"/>
                        <a:pt x="517" y="1701"/>
                        <a:pt x="304" y="2096"/>
                      </a:cubicBezTo>
                      <a:cubicBezTo>
                        <a:pt x="91" y="2461"/>
                        <a:pt x="0" y="2917"/>
                        <a:pt x="152" y="3343"/>
                      </a:cubicBezTo>
                      <a:cubicBezTo>
                        <a:pt x="338" y="3901"/>
                        <a:pt x="943" y="4180"/>
                        <a:pt x="1560" y="4180"/>
                      </a:cubicBezTo>
                      <a:cubicBezTo>
                        <a:pt x="1648" y="4180"/>
                        <a:pt x="1736" y="4175"/>
                        <a:pt x="1824" y="4163"/>
                      </a:cubicBezTo>
                      <a:cubicBezTo>
                        <a:pt x="2523" y="4102"/>
                        <a:pt x="3070" y="3677"/>
                        <a:pt x="3556" y="3251"/>
                      </a:cubicBezTo>
                      <a:cubicBezTo>
                        <a:pt x="4681" y="2339"/>
                        <a:pt x="5593" y="1276"/>
                        <a:pt x="6322" y="151"/>
                      </a:cubicBezTo>
                      <a:cubicBezTo>
                        <a:pt x="5871" y="50"/>
                        <a:pt x="5411" y="0"/>
                        <a:pt x="495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0" name="Google Shape;5340;p33"/>
                <p:cNvSpPr/>
                <p:nvPr/>
              </p:nvSpPr>
              <p:spPr>
                <a:xfrm>
                  <a:off x="2668250" y="2296675"/>
                  <a:ext cx="164925" cy="124350"/>
                </a:xfrm>
                <a:custGeom>
                  <a:avLst/>
                  <a:gdLst/>
                  <a:ahLst/>
                  <a:cxnLst/>
                  <a:rect l="l" t="t" r="r" b="b"/>
                  <a:pathLst>
                    <a:path w="6597" h="4974" extrusionOk="0">
                      <a:moveTo>
                        <a:pt x="0" y="1"/>
                      </a:moveTo>
                      <a:cubicBezTo>
                        <a:pt x="1399" y="760"/>
                        <a:pt x="2159" y="2311"/>
                        <a:pt x="3070" y="3587"/>
                      </a:cubicBezTo>
                      <a:cubicBezTo>
                        <a:pt x="3526" y="4165"/>
                        <a:pt x="4043" y="4742"/>
                        <a:pt x="4742" y="4925"/>
                      </a:cubicBezTo>
                      <a:cubicBezTo>
                        <a:pt x="4874" y="4958"/>
                        <a:pt x="5009" y="4974"/>
                        <a:pt x="5144" y="4974"/>
                      </a:cubicBezTo>
                      <a:cubicBezTo>
                        <a:pt x="5756" y="4974"/>
                        <a:pt x="6350" y="4641"/>
                        <a:pt x="6475" y="4043"/>
                      </a:cubicBezTo>
                      <a:cubicBezTo>
                        <a:pt x="6596" y="3526"/>
                        <a:pt x="6292" y="2979"/>
                        <a:pt x="5958" y="2584"/>
                      </a:cubicBezTo>
                      <a:cubicBezTo>
                        <a:pt x="4499" y="852"/>
                        <a:pt x="2189" y="183"/>
                        <a:pt x="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1" name="Google Shape;5341;p33"/>
                <p:cNvSpPr/>
                <p:nvPr/>
              </p:nvSpPr>
              <p:spPr>
                <a:xfrm>
                  <a:off x="2669000" y="2294400"/>
                  <a:ext cx="86650" cy="168350"/>
                </a:xfrm>
                <a:custGeom>
                  <a:avLst/>
                  <a:gdLst/>
                  <a:ahLst/>
                  <a:cxnLst/>
                  <a:rect l="l" t="t" r="r" b="b"/>
                  <a:pathLst>
                    <a:path w="3466" h="6734" extrusionOk="0">
                      <a:moveTo>
                        <a:pt x="1" y="0"/>
                      </a:moveTo>
                      <a:lnTo>
                        <a:pt x="1" y="0"/>
                      </a:lnTo>
                      <a:cubicBezTo>
                        <a:pt x="274" y="760"/>
                        <a:pt x="305" y="1551"/>
                        <a:pt x="214" y="2371"/>
                      </a:cubicBezTo>
                      <a:cubicBezTo>
                        <a:pt x="183" y="3131"/>
                        <a:pt x="62" y="3891"/>
                        <a:pt x="183" y="4651"/>
                      </a:cubicBezTo>
                      <a:cubicBezTo>
                        <a:pt x="274" y="5411"/>
                        <a:pt x="639" y="6171"/>
                        <a:pt x="1277" y="6535"/>
                      </a:cubicBezTo>
                      <a:cubicBezTo>
                        <a:pt x="1504" y="6670"/>
                        <a:pt x="1770" y="6734"/>
                        <a:pt x="2033" y="6734"/>
                      </a:cubicBezTo>
                      <a:cubicBezTo>
                        <a:pt x="2547" y="6734"/>
                        <a:pt x="3052" y="6491"/>
                        <a:pt x="3253" y="6049"/>
                      </a:cubicBezTo>
                      <a:cubicBezTo>
                        <a:pt x="3466" y="5654"/>
                        <a:pt x="3375" y="5198"/>
                        <a:pt x="3314" y="4803"/>
                      </a:cubicBezTo>
                      <a:cubicBezTo>
                        <a:pt x="2888" y="2858"/>
                        <a:pt x="1673" y="1064"/>
                        <a:pt x="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2" name="Google Shape;5342;p33"/>
                <p:cNvSpPr/>
                <p:nvPr/>
              </p:nvSpPr>
              <p:spPr>
                <a:xfrm>
                  <a:off x="2592250" y="2298200"/>
                  <a:ext cx="97300" cy="173175"/>
                </a:xfrm>
                <a:custGeom>
                  <a:avLst/>
                  <a:gdLst/>
                  <a:ahLst/>
                  <a:cxnLst/>
                  <a:rect l="l" t="t" r="r" b="b"/>
                  <a:pathLst>
                    <a:path w="3892" h="6927" extrusionOk="0">
                      <a:moveTo>
                        <a:pt x="3040" y="0"/>
                      </a:moveTo>
                      <a:lnTo>
                        <a:pt x="3040" y="0"/>
                      </a:lnTo>
                      <a:cubicBezTo>
                        <a:pt x="2189" y="1338"/>
                        <a:pt x="1308" y="2675"/>
                        <a:pt x="548" y="4043"/>
                      </a:cubicBezTo>
                      <a:cubicBezTo>
                        <a:pt x="335" y="4499"/>
                        <a:pt x="62" y="4955"/>
                        <a:pt x="31" y="5472"/>
                      </a:cubicBezTo>
                      <a:cubicBezTo>
                        <a:pt x="1" y="5958"/>
                        <a:pt x="183" y="6535"/>
                        <a:pt x="639" y="6809"/>
                      </a:cubicBezTo>
                      <a:cubicBezTo>
                        <a:pt x="785" y="6891"/>
                        <a:pt x="943" y="6926"/>
                        <a:pt x="1106" y="6926"/>
                      </a:cubicBezTo>
                      <a:cubicBezTo>
                        <a:pt x="1488" y="6926"/>
                        <a:pt x="1891" y="6730"/>
                        <a:pt x="2189" y="6475"/>
                      </a:cubicBezTo>
                      <a:cubicBezTo>
                        <a:pt x="2585" y="6049"/>
                        <a:pt x="2797" y="5502"/>
                        <a:pt x="2949" y="4955"/>
                      </a:cubicBezTo>
                      <a:cubicBezTo>
                        <a:pt x="3527" y="3313"/>
                        <a:pt x="3892" y="1551"/>
                        <a:pt x="304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43" name="Google Shape;5343;p33"/>
              <p:cNvGrpSpPr/>
              <p:nvPr/>
            </p:nvGrpSpPr>
            <p:grpSpPr>
              <a:xfrm rot="1738930" flipH="1">
                <a:off x="569737" y="3104900"/>
                <a:ext cx="907394" cy="2192358"/>
                <a:chOff x="1456975" y="2715100"/>
                <a:chExt cx="1205225" cy="2911950"/>
              </a:xfrm>
            </p:grpSpPr>
            <p:sp>
              <p:nvSpPr>
                <p:cNvPr id="5344" name="Google Shape;5344;p33"/>
                <p:cNvSpPr/>
                <p:nvPr/>
              </p:nvSpPr>
              <p:spPr>
                <a:xfrm>
                  <a:off x="1496500" y="3472875"/>
                  <a:ext cx="500400" cy="2154175"/>
                </a:xfrm>
                <a:custGeom>
                  <a:avLst/>
                  <a:gdLst/>
                  <a:ahLst/>
                  <a:cxnLst/>
                  <a:rect l="l" t="t" r="r" b="b"/>
                  <a:pathLst>
                    <a:path w="20016" h="86167" extrusionOk="0">
                      <a:moveTo>
                        <a:pt x="19933" y="1"/>
                      </a:moveTo>
                      <a:cubicBezTo>
                        <a:pt x="19863" y="1"/>
                        <a:pt x="19658" y="225"/>
                        <a:pt x="19362" y="704"/>
                      </a:cubicBezTo>
                      <a:cubicBezTo>
                        <a:pt x="4195" y="23561"/>
                        <a:pt x="0" y="53501"/>
                        <a:pt x="8481" y="79945"/>
                      </a:cubicBezTo>
                      <a:cubicBezTo>
                        <a:pt x="8663" y="80523"/>
                        <a:pt x="8815" y="81070"/>
                        <a:pt x="9028" y="81526"/>
                      </a:cubicBezTo>
                      <a:cubicBezTo>
                        <a:pt x="9210" y="82012"/>
                        <a:pt x="9393" y="82438"/>
                        <a:pt x="9575" y="82833"/>
                      </a:cubicBezTo>
                      <a:cubicBezTo>
                        <a:pt x="9788" y="83258"/>
                        <a:pt x="9940" y="83593"/>
                        <a:pt x="10122" y="83958"/>
                      </a:cubicBezTo>
                      <a:cubicBezTo>
                        <a:pt x="10304" y="84292"/>
                        <a:pt x="10456" y="84565"/>
                        <a:pt x="10608" y="84809"/>
                      </a:cubicBezTo>
                      <a:cubicBezTo>
                        <a:pt x="11176" y="85728"/>
                        <a:pt x="11648" y="86166"/>
                        <a:pt x="11916" y="86166"/>
                      </a:cubicBezTo>
                      <a:cubicBezTo>
                        <a:pt x="11950" y="86166"/>
                        <a:pt x="11980" y="86159"/>
                        <a:pt x="12007" y="86146"/>
                      </a:cubicBezTo>
                      <a:cubicBezTo>
                        <a:pt x="12280" y="86024"/>
                        <a:pt x="12311" y="85386"/>
                        <a:pt x="12098" y="84201"/>
                      </a:cubicBezTo>
                      <a:cubicBezTo>
                        <a:pt x="12007" y="83897"/>
                        <a:pt x="11946" y="83593"/>
                        <a:pt x="11855" y="83258"/>
                      </a:cubicBezTo>
                      <a:cubicBezTo>
                        <a:pt x="11794" y="82924"/>
                        <a:pt x="11672" y="82499"/>
                        <a:pt x="11551" y="82103"/>
                      </a:cubicBezTo>
                      <a:cubicBezTo>
                        <a:pt x="11459" y="81708"/>
                        <a:pt x="11307" y="81252"/>
                        <a:pt x="11156" y="80796"/>
                      </a:cubicBezTo>
                      <a:cubicBezTo>
                        <a:pt x="10943" y="80310"/>
                        <a:pt x="10791" y="79793"/>
                        <a:pt x="10608" y="79246"/>
                      </a:cubicBezTo>
                      <a:cubicBezTo>
                        <a:pt x="6231" y="66480"/>
                        <a:pt x="4864" y="52650"/>
                        <a:pt x="6353" y="39154"/>
                      </a:cubicBezTo>
                      <a:cubicBezTo>
                        <a:pt x="7113" y="32376"/>
                        <a:pt x="8602" y="25750"/>
                        <a:pt x="10791" y="19276"/>
                      </a:cubicBezTo>
                      <a:cubicBezTo>
                        <a:pt x="13010" y="12832"/>
                        <a:pt x="15928" y="6631"/>
                        <a:pt x="19575" y="856"/>
                      </a:cubicBezTo>
                      <a:cubicBezTo>
                        <a:pt x="19918" y="301"/>
                        <a:pt x="20015" y="1"/>
                        <a:pt x="1993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5" name="Google Shape;5345;p33"/>
                <p:cNvSpPr/>
                <p:nvPr/>
              </p:nvSpPr>
              <p:spPr>
                <a:xfrm>
                  <a:off x="1456975" y="2856675"/>
                  <a:ext cx="386825" cy="861025"/>
                </a:xfrm>
                <a:custGeom>
                  <a:avLst/>
                  <a:gdLst/>
                  <a:ahLst/>
                  <a:cxnLst/>
                  <a:rect l="l" t="t" r="r" b="b"/>
                  <a:pathLst>
                    <a:path w="15473" h="34441" extrusionOk="0">
                      <a:moveTo>
                        <a:pt x="4785" y="1"/>
                      </a:moveTo>
                      <a:cubicBezTo>
                        <a:pt x="3753" y="1"/>
                        <a:pt x="2759" y="313"/>
                        <a:pt x="1976" y="1036"/>
                      </a:cubicBezTo>
                      <a:cubicBezTo>
                        <a:pt x="700" y="2160"/>
                        <a:pt x="365" y="3984"/>
                        <a:pt x="305" y="5716"/>
                      </a:cubicBezTo>
                      <a:cubicBezTo>
                        <a:pt x="1" y="11400"/>
                        <a:pt x="1642" y="17145"/>
                        <a:pt x="4347" y="22160"/>
                      </a:cubicBezTo>
                      <a:cubicBezTo>
                        <a:pt x="7053" y="27145"/>
                        <a:pt x="10852" y="31492"/>
                        <a:pt x="15472" y="34440"/>
                      </a:cubicBezTo>
                      <a:cubicBezTo>
                        <a:pt x="15259" y="27085"/>
                        <a:pt x="14621" y="19759"/>
                        <a:pt x="13527" y="12495"/>
                      </a:cubicBezTo>
                      <a:cubicBezTo>
                        <a:pt x="12949" y="8634"/>
                        <a:pt x="12068" y="4501"/>
                        <a:pt x="9180" y="1826"/>
                      </a:cubicBezTo>
                      <a:cubicBezTo>
                        <a:pt x="8024" y="725"/>
                        <a:pt x="6359" y="1"/>
                        <a:pt x="478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6" name="Google Shape;5346;p33"/>
                <p:cNvSpPr/>
                <p:nvPr/>
              </p:nvSpPr>
              <p:spPr>
                <a:xfrm>
                  <a:off x="1843775" y="3225250"/>
                  <a:ext cx="818425" cy="503750"/>
                </a:xfrm>
                <a:custGeom>
                  <a:avLst/>
                  <a:gdLst/>
                  <a:ahLst/>
                  <a:cxnLst/>
                  <a:rect l="l" t="t" r="r" b="b"/>
                  <a:pathLst>
                    <a:path w="32737" h="20150" extrusionOk="0">
                      <a:moveTo>
                        <a:pt x="26748" y="1"/>
                      </a:moveTo>
                      <a:cubicBezTo>
                        <a:pt x="22827" y="1"/>
                        <a:pt x="19393" y="2463"/>
                        <a:pt x="16323" y="4895"/>
                      </a:cubicBezTo>
                      <a:cubicBezTo>
                        <a:pt x="10578" y="9454"/>
                        <a:pt x="5107" y="14439"/>
                        <a:pt x="0" y="19697"/>
                      </a:cubicBezTo>
                      <a:cubicBezTo>
                        <a:pt x="1670" y="20003"/>
                        <a:pt x="3385" y="20149"/>
                        <a:pt x="5120" y="20149"/>
                      </a:cubicBezTo>
                      <a:cubicBezTo>
                        <a:pt x="8910" y="20149"/>
                        <a:pt x="12793" y="19449"/>
                        <a:pt x="16505" y="18178"/>
                      </a:cubicBezTo>
                      <a:cubicBezTo>
                        <a:pt x="21915" y="16354"/>
                        <a:pt x="26992" y="13253"/>
                        <a:pt x="30639" y="8846"/>
                      </a:cubicBezTo>
                      <a:cubicBezTo>
                        <a:pt x="31764" y="7569"/>
                        <a:pt x="32736" y="6019"/>
                        <a:pt x="32584" y="4287"/>
                      </a:cubicBezTo>
                      <a:cubicBezTo>
                        <a:pt x="32372" y="1642"/>
                        <a:pt x="29393" y="1"/>
                        <a:pt x="2674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7" name="Google Shape;5347;p33"/>
                <p:cNvSpPr/>
                <p:nvPr/>
              </p:nvSpPr>
              <p:spPr>
                <a:xfrm>
                  <a:off x="1842250" y="2715100"/>
                  <a:ext cx="556250" cy="1002600"/>
                </a:xfrm>
                <a:custGeom>
                  <a:avLst/>
                  <a:gdLst/>
                  <a:ahLst/>
                  <a:cxnLst/>
                  <a:rect l="l" t="t" r="r" b="b"/>
                  <a:pathLst>
                    <a:path w="22250" h="40104" extrusionOk="0">
                      <a:moveTo>
                        <a:pt x="16534" y="0"/>
                      </a:moveTo>
                      <a:cubicBezTo>
                        <a:pt x="15526" y="0"/>
                        <a:pt x="14507" y="236"/>
                        <a:pt x="13587" y="650"/>
                      </a:cubicBezTo>
                      <a:cubicBezTo>
                        <a:pt x="11763" y="1501"/>
                        <a:pt x="10304" y="2930"/>
                        <a:pt x="9058" y="4480"/>
                      </a:cubicBezTo>
                      <a:cubicBezTo>
                        <a:pt x="5076" y="9434"/>
                        <a:pt x="2675" y="15513"/>
                        <a:pt x="1338" y="21714"/>
                      </a:cubicBezTo>
                      <a:cubicBezTo>
                        <a:pt x="0" y="27884"/>
                        <a:pt x="426" y="33751"/>
                        <a:pt x="61" y="40103"/>
                      </a:cubicBezTo>
                      <a:cubicBezTo>
                        <a:pt x="11064" y="31775"/>
                        <a:pt x="17843" y="22383"/>
                        <a:pt x="21247" y="11227"/>
                      </a:cubicBezTo>
                      <a:cubicBezTo>
                        <a:pt x="21794" y="9343"/>
                        <a:pt x="22250" y="7458"/>
                        <a:pt x="22037" y="5544"/>
                      </a:cubicBezTo>
                      <a:cubicBezTo>
                        <a:pt x="21885" y="3659"/>
                        <a:pt x="20973" y="1714"/>
                        <a:pt x="19362" y="741"/>
                      </a:cubicBezTo>
                      <a:cubicBezTo>
                        <a:pt x="18503" y="229"/>
                        <a:pt x="17524" y="0"/>
                        <a:pt x="165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8" name="Google Shape;5348;p33"/>
                <p:cNvSpPr/>
                <p:nvPr/>
              </p:nvSpPr>
              <p:spPr>
                <a:xfrm>
                  <a:off x="1622175" y="3178400"/>
                  <a:ext cx="191775" cy="467700"/>
                </a:xfrm>
                <a:custGeom>
                  <a:avLst/>
                  <a:gdLst/>
                  <a:ahLst/>
                  <a:cxnLst/>
                  <a:rect l="l" t="t" r="r" b="b"/>
                  <a:pathLst>
                    <a:path w="7671" h="18708" extrusionOk="0">
                      <a:moveTo>
                        <a:pt x="127" y="1"/>
                      </a:moveTo>
                      <a:cubicBezTo>
                        <a:pt x="56" y="1"/>
                        <a:pt x="1" y="100"/>
                        <a:pt x="49" y="294"/>
                      </a:cubicBezTo>
                      <a:cubicBezTo>
                        <a:pt x="445" y="3212"/>
                        <a:pt x="1052" y="6222"/>
                        <a:pt x="1934" y="9140"/>
                      </a:cubicBezTo>
                      <a:cubicBezTo>
                        <a:pt x="2815" y="12057"/>
                        <a:pt x="4001" y="14945"/>
                        <a:pt x="5460" y="17559"/>
                      </a:cubicBezTo>
                      <a:cubicBezTo>
                        <a:pt x="5933" y="18365"/>
                        <a:pt x="6450" y="18708"/>
                        <a:pt x="6839" y="18708"/>
                      </a:cubicBezTo>
                      <a:cubicBezTo>
                        <a:pt x="7375" y="18708"/>
                        <a:pt x="7671" y="18059"/>
                        <a:pt x="7284" y="17073"/>
                      </a:cubicBezTo>
                      <a:cubicBezTo>
                        <a:pt x="6250" y="14459"/>
                        <a:pt x="4852" y="11693"/>
                        <a:pt x="3545" y="8836"/>
                      </a:cubicBezTo>
                      <a:cubicBezTo>
                        <a:pt x="2207" y="5978"/>
                        <a:pt x="992" y="3030"/>
                        <a:pt x="293" y="234"/>
                      </a:cubicBezTo>
                      <a:cubicBezTo>
                        <a:pt x="264" y="77"/>
                        <a:pt x="189" y="1"/>
                        <a:pt x="127" y="1"/>
                      </a:cubicBezTo>
                      <a:close/>
                    </a:path>
                  </a:pathLst>
                </a:custGeom>
                <a:solidFill>
                  <a:srgbClr val="FD96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9" name="Google Shape;5349;p33"/>
                <p:cNvSpPr/>
                <p:nvPr/>
              </p:nvSpPr>
              <p:spPr>
                <a:xfrm>
                  <a:off x="1840300" y="3049625"/>
                  <a:ext cx="196325" cy="607200"/>
                </a:xfrm>
                <a:custGeom>
                  <a:avLst/>
                  <a:gdLst/>
                  <a:ahLst/>
                  <a:cxnLst/>
                  <a:rect l="l" t="t" r="r" b="b"/>
                  <a:pathLst>
                    <a:path w="7853" h="24288" extrusionOk="0">
                      <a:moveTo>
                        <a:pt x="7760" y="1"/>
                      </a:moveTo>
                      <a:cubicBezTo>
                        <a:pt x="7700" y="1"/>
                        <a:pt x="7604" y="88"/>
                        <a:pt x="7495" y="278"/>
                      </a:cubicBezTo>
                      <a:cubicBezTo>
                        <a:pt x="5702" y="3561"/>
                        <a:pt x="4151" y="7117"/>
                        <a:pt x="2875" y="10765"/>
                      </a:cubicBezTo>
                      <a:cubicBezTo>
                        <a:pt x="1568" y="14412"/>
                        <a:pt x="625" y="18151"/>
                        <a:pt x="170" y="21950"/>
                      </a:cubicBezTo>
                      <a:cubicBezTo>
                        <a:pt x="1" y="23503"/>
                        <a:pt x="385" y="24287"/>
                        <a:pt x="854" y="24287"/>
                      </a:cubicBezTo>
                      <a:cubicBezTo>
                        <a:pt x="1229" y="24287"/>
                        <a:pt x="1659" y="23785"/>
                        <a:pt x="1902" y="22771"/>
                      </a:cubicBezTo>
                      <a:cubicBezTo>
                        <a:pt x="2784" y="19306"/>
                        <a:pt x="3483" y="15415"/>
                        <a:pt x="4334" y="11525"/>
                      </a:cubicBezTo>
                      <a:cubicBezTo>
                        <a:pt x="5215" y="7603"/>
                        <a:pt x="6309" y="3682"/>
                        <a:pt x="7768" y="369"/>
                      </a:cubicBezTo>
                      <a:cubicBezTo>
                        <a:pt x="7852" y="134"/>
                        <a:pt x="7834" y="1"/>
                        <a:pt x="7760" y="1"/>
                      </a:cubicBezTo>
                      <a:close/>
                    </a:path>
                  </a:pathLst>
                </a:custGeom>
                <a:solidFill>
                  <a:srgbClr val="FD96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0" name="Google Shape;5350;p33"/>
                <p:cNvSpPr/>
                <p:nvPr/>
              </p:nvSpPr>
              <p:spPr>
                <a:xfrm>
                  <a:off x="1895325" y="3305875"/>
                  <a:ext cx="190450" cy="311450"/>
                </a:xfrm>
                <a:custGeom>
                  <a:avLst/>
                  <a:gdLst/>
                  <a:ahLst/>
                  <a:cxnLst/>
                  <a:rect l="l" t="t" r="r" b="b"/>
                  <a:pathLst>
                    <a:path w="7618" h="12458" extrusionOk="0">
                      <a:moveTo>
                        <a:pt x="7468" y="0"/>
                      </a:moveTo>
                      <a:cubicBezTo>
                        <a:pt x="7412" y="0"/>
                        <a:pt x="7347" y="37"/>
                        <a:pt x="7300" y="119"/>
                      </a:cubicBezTo>
                      <a:cubicBezTo>
                        <a:pt x="5112" y="3706"/>
                        <a:pt x="2528" y="7232"/>
                        <a:pt x="522" y="10880"/>
                      </a:cubicBezTo>
                      <a:cubicBezTo>
                        <a:pt x="0" y="11797"/>
                        <a:pt x="438" y="12457"/>
                        <a:pt x="1058" y="12457"/>
                      </a:cubicBezTo>
                      <a:cubicBezTo>
                        <a:pt x="1342" y="12457"/>
                        <a:pt x="1664" y="12319"/>
                        <a:pt x="1950" y="12004"/>
                      </a:cubicBezTo>
                      <a:cubicBezTo>
                        <a:pt x="4686" y="8965"/>
                        <a:pt x="5993" y="3949"/>
                        <a:pt x="7543" y="241"/>
                      </a:cubicBezTo>
                      <a:cubicBezTo>
                        <a:pt x="7618" y="92"/>
                        <a:pt x="7555" y="0"/>
                        <a:pt x="7468" y="0"/>
                      </a:cubicBezTo>
                      <a:close/>
                    </a:path>
                  </a:pathLst>
                </a:custGeom>
                <a:solidFill>
                  <a:srgbClr val="FD96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1" name="Google Shape;5351;p33"/>
                <p:cNvSpPr/>
                <p:nvPr/>
              </p:nvSpPr>
              <p:spPr>
                <a:xfrm>
                  <a:off x="1811100" y="3396375"/>
                  <a:ext cx="613400" cy="344950"/>
                </a:xfrm>
                <a:custGeom>
                  <a:avLst/>
                  <a:gdLst/>
                  <a:ahLst/>
                  <a:cxnLst/>
                  <a:rect l="l" t="t" r="r" b="b"/>
                  <a:pathLst>
                    <a:path w="24536" h="13798" extrusionOk="0">
                      <a:moveTo>
                        <a:pt x="24391" y="0"/>
                      </a:moveTo>
                      <a:cubicBezTo>
                        <a:pt x="24336" y="0"/>
                        <a:pt x="24259" y="26"/>
                        <a:pt x="24165" y="86"/>
                      </a:cubicBezTo>
                      <a:cubicBezTo>
                        <a:pt x="18146" y="3308"/>
                        <a:pt x="11794" y="6348"/>
                        <a:pt x="5897" y="9752"/>
                      </a:cubicBezTo>
                      <a:cubicBezTo>
                        <a:pt x="4499" y="10603"/>
                        <a:pt x="4256" y="11484"/>
                        <a:pt x="4863" y="11788"/>
                      </a:cubicBezTo>
                      <a:cubicBezTo>
                        <a:pt x="3888" y="11713"/>
                        <a:pt x="2933" y="11659"/>
                        <a:pt x="1965" y="11659"/>
                      </a:cubicBezTo>
                      <a:cubicBezTo>
                        <a:pt x="1757" y="11659"/>
                        <a:pt x="1547" y="11661"/>
                        <a:pt x="1338" y="11667"/>
                      </a:cubicBezTo>
                      <a:cubicBezTo>
                        <a:pt x="31" y="11667"/>
                        <a:pt x="0" y="13187"/>
                        <a:pt x="1094" y="13491"/>
                      </a:cubicBezTo>
                      <a:cubicBezTo>
                        <a:pt x="1915" y="13710"/>
                        <a:pt x="2780" y="13798"/>
                        <a:pt x="3667" y="13798"/>
                      </a:cubicBezTo>
                      <a:cubicBezTo>
                        <a:pt x="6460" y="13798"/>
                        <a:pt x="9476" y="12932"/>
                        <a:pt x="12037" y="12609"/>
                      </a:cubicBezTo>
                      <a:cubicBezTo>
                        <a:pt x="12250" y="12579"/>
                        <a:pt x="12250" y="12336"/>
                        <a:pt x="12037" y="12336"/>
                      </a:cubicBezTo>
                      <a:cubicBezTo>
                        <a:pt x="9970" y="12244"/>
                        <a:pt x="7842" y="12001"/>
                        <a:pt x="5715" y="11849"/>
                      </a:cubicBezTo>
                      <a:cubicBezTo>
                        <a:pt x="5897" y="11819"/>
                        <a:pt x="6110" y="11728"/>
                        <a:pt x="6383" y="11667"/>
                      </a:cubicBezTo>
                      <a:cubicBezTo>
                        <a:pt x="12462" y="9235"/>
                        <a:pt x="18876" y="3977"/>
                        <a:pt x="24317" y="390"/>
                      </a:cubicBezTo>
                      <a:cubicBezTo>
                        <a:pt x="24535" y="172"/>
                        <a:pt x="24534" y="0"/>
                        <a:pt x="24391" y="0"/>
                      </a:cubicBezTo>
                      <a:close/>
                    </a:path>
                  </a:pathLst>
                </a:custGeom>
                <a:solidFill>
                  <a:srgbClr val="FD96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2" name="Google Shape;5352;p33"/>
                <p:cNvSpPr/>
                <p:nvPr/>
              </p:nvSpPr>
              <p:spPr>
                <a:xfrm>
                  <a:off x="1661400" y="3547725"/>
                  <a:ext cx="382250" cy="258150"/>
                </a:xfrm>
                <a:custGeom>
                  <a:avLst/>
                  <a:gdLst/>
                  <a:ahLst/>
                  <a:cxnLst/>
                  <a:rect l="l" t="t" r="r" b="b"/>
                  <a:pathLst>
                    <a:path w="15290" h="10326" extrusionOk="0">
                      <a:moveTo>
                        <a:pt x="10662" y="1"/>
                      </a:moveTo>
                      <a:cubicBezTo>
                        <a:pt x="10462" y="1"/>
                        <a:pt x="10258" y="21"/>
                        <a:pt x="10061" y="50"/>
                      </a:cubicBezTo>
                      <a:cubicBezTo>
                        <a:pt x="7933" y="476"/>
                        <a:pt x="6140" y="2148"/>
                        <a:pt x="5563" y="4245"/>
                      </a:cubicBezTo>
                      <a:cubicBezTo>
                        <a:pt x="4803" y="3485"/>
                        <a:pt x="4438" y="2391"/>
                        <a:pt x="3739" y="1509"/>
                      </a:cubicBezTo>
                      <a:cubicBezTo>
                        <a:pt x="3278" y="902"/>
                        <a:pt x="2499" y="438"/>
                        <a:pt x="1791" y="438"/>
                      </a:cubicBezTo>
                      <a:cubicBezTo>
                        <a:pt x="1472" y="438"/>
                        <a:pt x="1167" y="532"/>
                        <a:pt x="912" y="750"/>
                      </a:cubicBezTo>
                      <a:cubicBezTo>
                        <a:pt x="0" y="1479"/>
                        <a:pt x="365" y="2908"/>
                        <a:pt x="912" y="3941"/>
                      </a:cubicBezTo>
                      <a:cubicBezTo>
                        <a:pt x="1915" y="5978"/>
                        <a:pt x="4711" y="7893"/>
                        <a:pt x="6262" y="9564"/>
                      </a:cubicBezTo>
                      <a:cubicBezTo>
                        <a:pt x="8042" y="10096"/>
                        <a:pt x="9106" y="10325"/>
                        <a:pt x="10382" y="10325"/>
                      </a:cubicBezTo>
                      <a:cubicBezTo>
                        <a:pt x="11000" y="10325"/>
                        <a:pt x="11669" y="10271"/>
                        <a:pt x="12493" y="10172"/>
                      </a:cubicBezTo>
                      <a:cubicBezTo>
                        <a:pt x="13617" y="10020"/>
                        <a:pt x="14955" y="9564"/>
                        <a:pt x="15137" y="8470"/>
                      </a:cubicBezTo>
                      <a:cubicBezTo>
                        <a:pt x="15289" y="7619"/>
                        <a:pt x="14590" y="6798"/>
                        <a:pt x="13739" y="6525"/>
                      </a:cubicBezTo>
                      <a:cubicBezTo>
                        <a:pt x="13429" y="6422"/>
                        <a:pt x="13107" y="6379"/>
                        <a:pt x="12779" y="6379"/>
                      </a:cubicBezTo>
                      <a:cubicBezTo>
                        <a:pt x="12239" y="6379"/>
                        <a:pt x="11685" y="6495"/>
                        <a:pt x="11155" y="6646"/>
                      </a:cubicBezTo>
                      <a:cubicBezTo>
                        <a:pt x="11854" y="5157"/>
                        <a:pt x="12219" y="3516"/>
                        <a:pt x="12219" y="1874"/>
                      </a:cubicBezTo>
                      <a:cubicBezTo>
                        <a:pt x="12219" y="1357"/>
                        <a:pt x="12158" y="750"/>
                        <a:pt x="11763" y="354"/>
                      </a:cubicBezTo>
                      <a:cubicBezTo>
                        <a:pt x="11476" y="88"/>
                        <a:pt x="11077" y="1"/>
                        <a:pt x="1066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53" name="Google Shape;5353;p33"/>
              <p:cNvGrpSpPr/>
              <p:nvPr/>
            </p:nvGrpSpPr>
            <p:grpSpPr>
              <a:xfrm flipH="1">
                <a:off x="-104604" y="3022338"/>
                <a:ext cx="1054846" cy="1732404"/>
                <a:chOff x="8230874" y="3254663"/>
                <a:chExt cx="1054846" cy="1732404"/>
              </a:xfrm>
            </p:grpSpPr>
            <p:sp>
              <p:nvSpPr>
                <p:cNvPr id="5354" name="Google Shape;5354;p33"/>
                <p:cNvSpPr/>
                <p:nvPr/>
              </p:nvSpPr>
              <p:spPr>
                <a:xfrm flipH="1">
                  <a:off x="8230874" y="3911051"/>
                  <a:ext cx="394218" cy="285086"/>
                </a:xfrm>
                <a:custGeom>
                  <a:avLst/>
                  <a:gdLst/>
                  <a:ahLst/>
                  <a:cxnLst/>
                  <a:rect l="l" t="t" r="r" b="b"/>
                  <a:pathLst>
                    <a:path w="20944" h="15146" extrusionOk="0">
                      <a:moveTo>
                        <a:pt x="19757" y="1"/>
                      </a:moveTo>
                      <a:cubicBezTo>
                        <a:pt x="15529" y="1"/>
                        <a:pt x="11320" y="1328"/>
                        <a:pt x="7873" y="3774"/>
                      </a:cubicBezTo>
                      <a:cubicBezTo>
                        <a:pt x="4104" y="6419"/>
                        <a:pt x="1308" y="10370"/>
                        <a:pt x="1" y="14808"/>
                      </a:cubicBezTo>
                      <a:cubicBezTo>
                        <a:pt x="1299" y="15033"/>
                        <a:pt x="2586" y="15145"/>
                        <a:pt x="3847" y="15145"/>
                      </a:cubicBezTo>
                      <a:cubicBezTo>
                        <a:pt x="7693" y="15145"/>
                        <a:pt x="11296" y="14102"/>
                        <a:pt x="14226" y="12042"/>
                      </a:cubicBezTo>
                      <a:cubicBezTo>
                        <a:pt x="18056" y="9276"/>
                        <a:pt x="20609" y="4747"/>
                        <a:pt x="20943" y="36"/>
                      </a:cubicBezTo>
                      <a:cubicBezTo>
                        <a:pt x="20548" y="12"/>
                        <a:pt x="20153" y="1"/>
                        <a:pt x="1975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355" name="Google Shape;5355;p33"/>
                <p:cNvGrpSpPr/>
                <p:nvPr/>
              </p:nvGrpSpPr>
              <p:grpSpPr>
                <a:xfrm flipH="1">
                  <a:off x="8307383" y="3254663"/>
                  <a:ext cx="978337" cy="1732404"/>
                  <a:chOff x="207725" y="2276150"/>
                  <a:chExt cx="1299425" cy="2300975"/>
                </a:xfrm>
              </p:grpSpPr>
              <p:sp>
                <p:nvSpPr>
                  <p:cNvPr id="5356" name="Google Shape;5356;p33"/>
                  <p:cNvSpPr/>
                  <p:nvPr/>
                </p:nvSpPr>
                <p:spPr>
                  <a:xfrm>
                    <a:off x="916700" y="2276150"/>
                    <a:ext cx="289550" cy="661150"/>
                  </a:xfrm>
                  <a:custGeom>
                    <a:avLst/>
                    <a:gdLst/>
                    <a:ahLst/>
                    <a:cxnLst/>
                    <a:rect l="l" t="t" r="r" b="b"/>
                    <a:pathLst>
                      <a:path w="11582" h="26446" extrusionOk="0">
                        <a:moveTo>
                          <a:pt x="7812" y="1"/>
                        </a:moveTo>
                        <a:cubicBezTo>
                          <a:pt x="5107" y="4044"/>
                          <a:pt x="2341" y="8147"/>
                          <a:pt x="1155" y="12858"/>
                        </a:cubicBezTo>
                        <a:cubicBezTo>
                          <a:pt x="0" y="17570"/>
                          <a:pt x="669" y="23041"/>
                          <a:pt x="4104" y="26445"/>
                        </a:cubicBezTo>
                        <a:cubicBezTo>
                          <a:pt x="8511" y="22190"/>
                          <a:pt x="10639" y="17782"/>
                          <a:pt x="11125" y="13193"/>
                        </a:cubicBezTo>
                        <a:cubicBezTo>
                          <a:pt x="11581" y="8603"/>
                          <a:pt x="10396" y="3831"/>
                          <a:pt x="781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7" name="Google Shape;5357;p33"/>
                  <p:cNvSpPr/>
                  <p:nvPr/>
                </p:nvSpPr>
                <p:spPr>
                  <a:xfrm>
                    <a:off x="249500" y="3548225"/>
                    <a:ext cx="383775" cy="487100"/>
                  </a:xfrm>
                  <a:custGeom>
                    <a:avLst/>
                    <a:gdLst/>
                    <a:ahLst/>
                    <a:cxnLst/>
                    <a:rect l="l" t="t" r="r" b="b"/>
                    <a:pathLst>
                      <a:path w="15351" h="19484" extrusionOk="0">
                        <a:moveTo>
                          <a:pt x="1673" y="0"/>
                        </a:moveTo>
                        <a:cubicBezTo>
                          <a:pt x="1" y="4286"/>
                          <a:pt x="1490" y="8906"/>
                          <a:pt x="4256" y="12280"/>
                        </a:cubicBezTo>
                        <a:cubicBezTo>
                          <a:pt x="7022" y="15654"/>
                          <a:pt x="10943" y="17933"/>
                          <a:pt x="15016" y="19484"/>
                        </a:cubicBezTo>
                        <a:cubicBezTo>
                          <a:pt x="15351" y="15228"/>
                          <a:pt x="14196" y="10912"/>
                          <a:pt x="11825" y="7386"/>
                        </a:cubicBezTo>
                        <a:cubicBezTo>
                          <a:pt x="9424" y="3830"/>
                          <a:pt x="5776" y="1216"/>
                          <a:pt x="167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8" name="Google Shape;5358;p33"/>
                  <p:cNvSpPr/>
                  <p:nvPr/>
                </p:nvSpPr>
                <p:spPr>
                  <a:xfrm>
                    <a:off x="765475" y="3687275"/>
                    <a:ext cx="476475" cy="386675"/>
                  </a:xfrm>
                  <a:custGeom>
                    <a:avLst/>
                    <a:gdLst/>
                    <a:ahLst/>
                    <a:cxnLst/>
                    <a:rect l="l" t="t" r="r" b="b"/>
                    <a:pathLst>
                      <a:path w="19059" h="15467" extrusionOk="0">
                        <a:moveTo>
                          <a:pt x="19059" y="0"/>
                        </a:moveTo>
                        <a:cubicBezTo>
                          <a:pt x="14682" y="92"/>
                          <a:pt x="10366" y="1703"/>
                          <a:pt x="6961" y="4469"/>
                        </a:cubicBezTo>
                        <a:cubicBezTo>
                          <a:pt x="3527" y="7204"/>
                          <a:pt x="1064" y="11125"/>
                          <a:pt x="1" y="15381"/>
                        </a:cubicBezTo>
                        <a:cubicBezTo>
                          <a:pt x="650" y="15438"/>
                          <a:pt x="1292" y="15467"/>
                          <a:pt x="1923" y="15467"/>
                        </a:cubicBezTo>
                        <a:cubicBezTo>
                          <a:pt x="6288" y="15467"/>
                          <a:pt x="10196" y="14107"/>
                          <a:pt x="13223" y="11612"/>
                        </a:cubicBezTo>
                        <a:cubicBezTo>
                          <a:pt x="16627" y="8754"/>
                          <a:pt x="18846" y="4438"/>
                          <a:pt x="1905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9" name="Google Shape;5359;p33"/>
                  <p:cNvSpPr/>
                  <p:nvPr/>
                </p:nvSpPr>
                <p:spPr>
                  <a:xfrm>
                    <a:off x="371100" y="3007175"/>
                    <a:ext cx="448350" cy="604125"/>
                  </a:xfrm>
                  <a:custGeom>
                    <a:avLst/>
                    <a:gdLst/>
                    <a:ahLst/>
                    <a:cxnLst/>
                    <a:rect l="l" t="t" r="r" b="b"/>
                    <a:pathLst>
                      <a:path w="17934" h="24165" extrusionOk="0">
                        <a:moveTo>
                          <a:pt x="1490" y="0"/>
                        </a:moveTo>
                        <a:lnTo>
                          <a:pt x="1490" y="0"/>
                        </a:lnTo>
                        <a:cubicBezTo>
                          <a:pt x="0" y="5198"/>
                          <a:pt x="730" y="11004"/>
                          <a:pt x="3435" y="15715"/>
                        </a:cubicBezTo>
                        <a:cubicBezTo>
                          <a:pt x="6079" y="20426"/>
                          <a:pt x="10760" y="23952"/>
                          <a:pt x="16414" y="24165"/>
                        </a:cubicBezTo>
                        <a:cubicBezTo>
                          <a:pt x="17934" y="19028"/>
                          <a:pt x="17174" y="13253"/>
                          <a:pt x="14377" y="8724"/>
                        </a:cubicBezTo>
                        <a:cubicBezTo>
                          <a:pt x="11551" y="4165"/>
                          <a:pt x="6718" y="882"/>
                          <a:pt x="149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0" name="Google Shape;5360;p33"/>
                  <p:cNvSpPr/>
                  <p:nvPr/>
                </p:nvSpPr>
                <p:spPr>
                  <a:xfrm>
                    <a:off x="469875" y="2689550"/>
                    <a:ext cx="405800" cy="396850"/>
                  </a:xfrm>
                  <a:custGeom>
                    <a:avLst/>
                    <a:gdLst/>
                    <a:ahLst/>
                    <a:cxnLst/>
                    <a:rect l="l" t="t" r="r" b="b"/>
                    <a:pathLst>
                      <a:path w="16232" h="15874" extrusionOk="0">
                        <a:moveTo>
                          <a:pt x="396" y="0"/>
                        </a:moveTo>
                        <a:lnTo>
                          <a:pt x="396" y="0"/>
                        </a:lnTo>
                        <a:cubicBezTo>
                          <a:pt x="1" y="4255"/>
                          <a:pt x="1612" y="8632"/>
                          <a:pt x="4590" y="11642"/>
                        </a:cubicBezTo>
                        <a:cubicBezTo>
                          <a:pt x="7280" y="14304"/>
                          <a:pt x="11061" y="15873"/>
                          <a:pt x="14872" y="15873"/>
                        </a:cubicBezTo>
                        <a:cubicBezTo>
                          <a:pt x="15326" y="15873"/>
                          <a:pt x="15780" y="15851"/>
                          <a:pt x="16232" y="15806"/>
                        </a:cubicBezTo>
                        <a:cubicBezTo>
                          <a:pt x="15776" y="11763"/>
                          <a:pt x="13892" y="7903"/>
                          <a:pt x="11095" y="4985"/>
                        </a:cubicBezTo>
                        <a:cubicBezTo>
                          <a:pt x="8238" y="2097"/>
                          <a:pt x="4408" y="152"/>
                          <a:pt x="39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1" name="Google Shape;5361;p33"/>
                  <p:cNvSpPr/>
                  <p:nvPr/>
                </p:nvSpPr>
                <p:spPr>
                  <a:xfrm>
                    <a:off x="1035250" y="2811925"/>
                    <a:ext cx="471900" cy="332850"/>
                  </a:xfrm>
                  <a:custGeom>
                    <a:avLst/>
                    <a:gdLst/>
                    <a:ahLst/>
                    <a:cxnLst/>
                    <a:rect l="l" t="t" r="r" b="b"/>
                    <a:pathLst>
                      <a:path w="18876" h="13314" extrusionOk="0">
                        <a:moveTo>
                          <a:pt x="16871" y="0"/>
                        </a:moveTo>
                        <a:cubicBezTo>
                          <a:pt x="13274" y="0"/>
                          <a:pt x="9635" y="602"/>
                          <a:pt x="6535" y="2370"/>
                        </a:cubicBezTo>
                        <a:cubicBezTo>
                          <a:pt x="2796" y="4467"/>
                          <a:pt x="0" y="8418"/>
                          <a:pt x="152" y="12674"/>
                        </a:cubicBezTo>
                        <a:cubicBezTo>
                          <a:pt x="1420" y="13111"/>
                          <a:pt x="2712" y="13314"/>
                          <a:pt x="3989" y="13314"/>
                        </a:cubicBezTo>
                        <a:cubicBezTo>
                          <a:pt x="6970" y="13314"/>
                          <a:pt x="9870" y="12212"/>
                          <a:pt x="12189" y="10424"/>
                        </a:cubicBezTo>
                        <a:cubicBezTo>
                          <a:pt x="15502" y="7871"/>
                          <a:pt x="17690" y="4072"/>
                          <a:pt x="18876" y="60"/>
                        </a:cubicBezTo>
                        <a:cubicBezTo>
                          <a:pt x="18211" y="21"/>
                          <a:pt x="17542" y="0"/>
                          <a:pt x="1687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2" name="Google Shape;5362;p33"/>
                  <p:cNvSpPr/>
                  <p:nvPr/>
                </p:nvSpPr>
                <p:spPr>
                  <a:xfrm>
                    <a:off x="511675" y="2502600"/>
                    <a:ext cx="588950" cy="2074525"/>
                  </a:xfrm>
                  <a:custGeom>
                    <a:avLst/>
                    <a:gdLst/>
                    <a:ahLst/>
                    <a:cxnLst/>
                    <a:rect l="l" t="t" r="r" b="b"/>
                    <a:pathLst>
                      <a:path w="23558" h="82981" extrusionOk="0">
                        <a:moveTo>
                          <a:pt x="23436" y="1"/>
                        </a:moveTo>
                        <a:cubicBezTo>
                          <a:pt x="23405" y="1"/>
                          <a:pt x="23375" y="31"/>
                          <a:pt x="23375" y="62"/>
                        </a:cubicBezTo>
                        <a:cubicBezTo>
                          <a:pt x="22007" y="7144"/>
                          <a:pt x="20518" y="14135"/>
                          <a:pt x="18815" y="21126"/>
                        </a:cubicBezTo>
                        <a:cubicBezTo>
                          <a:pt x="17144" y="28117"/>
                          <a:pt x="15289" y="35077"/>
                          <a:pt x="13253" y="41947"/>
                        </a:cubicBezTo>
                        <a:cubicBezTo>
                          <a:pt x="11247" y="48816"/>
                          <a:pt x="8967" y="55625"/>
                          <a:pt x="6748" y="62464"/>
                        </a:cubicBezTo>
                        <a:cubicBezTo>
                          <a:pt x="5715" y="65868"/>
                          <a:pt x="4560" y="69272"/>
                          <a:pt x="3405" y="72677"/>
                        </a:cubicBezTo>
                        <a:lnTo>
                          <a:pt x="0" y="82890"/>
                        </a:lnTo>
                        <a:cubicBezTo>
                          <a:pt x="0" y="82950"/>
                          <a:pt x="0" y="82981"/>
                          <a:pt x="31" y="82981"/>
                        </a:cubicBezTo>
                        <a:cubicBezTo>
                          <a:pt x="92" y="82981"/>
                          <a:pt x="152" y="82981"/>
                          <a:pt x="152" y="82950"/>
                        </a:cubicBezTo>
                        <a:cubicBezTo>
                          <a:pt x="912" y="81309"/>
                          <a:pt x="1642" y="79637"/>
                          <a:pt x="2371" y="77996"/>
                        </a:cubicBezTo>
                        <a:cubicBezTo>
                          <a:pt x="3040" y="76354"/>
                          <a:pt x="3739" y="74683"/>
                          <a:pt x="4408" y="73011"/>
                        </a:cubicBezTo>
                        <a:cubicBezTo>
                          <a:pt x="5776" y="69667"/>
                          <a:pt x="6991" y="66294"/>
                          <a:pt x="8207" y="62920"/>
                        </a:cubicBezTo>
                        <a:cubicBezTo>
                          <a:pt x="10609" y="56111"/>
                          <a:pt x="12584" y="49211"/>
                          <a:pt x="14438" y="42251"/>
                        </a:cubicBezTo>
                        <a:cubicBezTo>
                          <a:pt x="16353" y="35290"/>
                          <a:pt x="18056" y="28299"/>
                          <a:pt x="19575" y="21278"/>
                        </a:cubicBezTo>
                        <a:cubicBezTo>
                          <a:pt x="21095" y="14226"/>
                          <a:pt x="22432" y="7174"/>
                          <a:pt x="23557" y="62"/>
                        </a:cubicBezTo>
                        <a:cubicBezTo>
                          <a:pt x="23557" y="31"/>
                          <a:pt x="23527" y="1"/>
                          <a:pt x="234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3" name="Google Shape;5363;p33"/>
                  <p:cNvSpPr/>
                  <p:nvPr/>
                </p:nvSpPr>
                <p:spPr>
                  <a:xfrm>
                    <a:off x="564875" y="2794400"/>
                    <a:ext cx="880725" cy="403775"/>
                  </a:xfrm>
                  <a:custGeom>
                    <a:avLst/>
                    <a:gdLst/>
                    <a:ahLst/>
                    <a:cxnLst/>
                    <a:rect l="l" t="t" r="r" b="b"/>
                    <a:pathLst>
                      <a:path w="35229" h="16151" extrusionOk="0">
                        <a:moveTo>
                          <a:pt x="0" y="1"/>
                        </a:moveTo>
                        <a:lnTo>
                          <a:pt x="0" y="31"/>
                        </a:lnTo>
                        <a:cubicBezTo>
                          <a:pt x="1520" y="1125"/>
                          <a:pt x="2949" y="2280"/>
                          <a:pt x="4377" y="3496"/>
                        </a:cubicBezTo>
                        <a:cubicBezTo>
                          <a:pt x="5775" y="4712"/>
                          <a:pt x="7143" y="5989"/>
                          <a:pt x="8389" y="7326"/>
                        </a:cubicBezTo>
                        <a:cubicBezTo>
                          <a:pt x="10973" y="9970"/>
                          <a:pt x="13253" y="12888"/>
                          <a:pt x="15259" y="16019"/>
                        </a:cubicBezTo>
                        <a:lnTo>
                          <a:pt x="15259" y="16050"/>
                        </a:lnTo>
                        <a:cubicBezTo>
                          <a:pt x="15294" y="16121"/>
                          <a:pt x="15361" y="16150"/>
                          <a:pt x="15423" y="16150"/>
                        </a:cubicBezTo>
                        <a:cubicBezTo>
                          <a:pt x="15466" y="16150"/>
                          <a:pt x="15507" y="16136"/>
                          <a:pt x="15532" y="16110"/>
                        </a:cubicBezTo>
                        <a:cubicBezTo>
                          <a:pt x="21611" y="10852"/>
                          <a:pt x="28238" y="6232"/>
                          <a:pt x="35229" y="2311"/>
                        </a:cubicBezTo>
                        <a:lnTo>
                          <a:pt x="35229" y="2220"/>
                        </a:lnTo>
                        <a:cubicBezTo>
                          <a:pt x="31703" y="4134"/>
                          <a:pt x="28268" y="6232"/>
                          <a:pt x="24925" y="8451"/>
                        </a:cubicBezTo>
                        <a:cubicBezTo>
                          <a:pt x="21645" y="10687"/>
                          <a:pt x="18512" y="13069"/>
                          <a:pt x="15496" y="15598"/>
                        </a:cubicBezTo>
                        <a:lnTo>
                          <a:pt x="15496" y="15598"/>
                        </a:lnTo>
                        <a:cubicBezTo>
                          <a:pt x="13577" y="12485"/>
                          <a:pt x="11310" y="9578"/>
                          <a:pt x="8724" y="6992"/>
                        </a:cubicBezTo>
                        <a:cubicBezTo>
                          <a:pt x="7417" y="5654"/>
                          <a:pt x="6049" y="4408"/>
                          <a:pt x="4590" y="3223"/>
                        </a:cubicBezTo>
                        <a:cubicBezTo>
                          <a:pt x="3161" y="2037"/>
                          <a:pt x="1581" y="973"/>
                          <a:pt x="3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4" name="Google Shape;5364;p33"/>
                  <p:cNvSpPr/>
                  <p:nvPr/>
                </p:nvSpPr>
                <p:spPr>
                  <a:xfrm>
                    <a:off x="504825" y="3130275"/>
                    <a:ext cx="867825" cy="596275"/>
                  </a:xfrm>
                  <a:custGeom>
                    <a:avLst/>
                    <a:gdLst/>
                    <a:ahLst/>
                    <a:cxnLst/>
                    <a:rect l="l" t="t" r="r" b="b"/>
                    <a:pathLst>
                      <a:path w="34713" h="23851" extrusionOk="0">
                        <a:moveTo>
                          <a:pt x="92" y="1"/>
                        </a:moveTo>
                        <a:cubicBezTo>
                          <a:pt x="1" y="1"/>
                          <a:pt x="1" y="31"/>
                          <a:pt x="1" y="31"/>
                        </a:cubicBezTo>
                        <a:cubicBezTo>
                          <a:pt x="1217" y="1885"/>
                          <a:pt x="2341" y="3830"/>
                          <a:pt x="3405" y="5776"/>
                        </a:cubicBezTo>
                        <a:cubicBezTo>
                          <a:pt x="4469" y="7721"/>
                          <a:pt x="5472" y="9697"/>
                          <a:pt x="6475" y="11672"/>
                        </a:cubicBezTo>
                        <a:cubicBezTo>
                          <a:pt x="7509" y="13648"/>
                          <a:pt x="8451" y="15654"/>
                          <a:pt x="9393" y="17660"/>
                        </a:cubicBezTo>
                        <a:cubicBezTo>
                          <a:pt x="10335" y="19666"/>
                          <a:pt x="11247" y="21703"/>
                          <a:pt x="12098" y="23739"/>
                        </a:cubicBezTo>
                        <a:lnTo>
                          <a:pt x="12098" y="23800"/>
                        </a:lnTo>
                        <a:cubicBezTo>
                          <a:pt x="12116" y="23836"/>
                          <a:pt x="12165" y="23851"/>
                          <a:pt x="12215" y="23851"/>
                        </a:cubicBezTo>
                        <a:cubicBezTo>
                          <a:pt x="12250" y="23851"/>
                          <a:pt x="12286" y="23843"/>
                          <a:pt x="12311" y="23831"/>
                        </a:cubicBezTo>
                        <a:lnTo>
                          <a:pt x="17995" y="19910"/>
                        </a:lnTo>
                        <a:cubicBezTo>
                          <a:pt x="19849" y="18572"/>
                          <a:pt x="21734" y="17296"/>
                          <a:pt x="23618" y="15958"/>
                        </a:cubicBezTo>
                        <a:cubicBezTo>
                          <a:pt x="25472" y="14682"/>
                          <a:pt x="27327" y="13314"/>
                          <a:pt x="29181" y="11976"/>
                        </a:cubicBezTo>
                        <a:cubicBezTo>
                          <a:pt x="31005" y="10609"/>
                          <a:pt x="32889" y="9241"/>
                          <a:pt x="34713" y="7873"/>
                        </a:cubicBezTo>
                        <a:lnTo>
                          <a:pt x="34713" y="7812"/>
                        </a:lnTo>
                        <a:lnTo>
                          <a:pt x="34652" y="7812"/>
                        </a:lnTo>
                        <a:cubicBezTo>
                          <a:pt x="32767" y="9089"/>
                          <a:pt x="30853" y="10365"/>
                          <a:pt x="28968" y="11672"/>
                        </a:cubicBezTo>
                        <a:cubicBezTo>
                          <a:pt x="27053" y="12949"/>
                          <a:pt x="25169" y="14256"/>
                          <a:pt x="23314" y="15593"/>
                        </a:cubicBezTo>
                        <a:lnTo>
                          <a:pt x="17722" y="19575"/>
                        </a:lnTo>
                        <a:lnTo>
                          <a:pt x="12311" y="23427"/>
                        </a:lnTo>
                        <a:lnTo>
                          <a:pt x="12311" y="23427"/>
                        </a:lnTo>
                        <a:cubicBezTo>
                          <a:pt x="11484" y="21438"/>
                          <a:pt x="10575" y="19504"/>
                          <a:pt x="9667" y="17569"/>
                        </a:cubicBezTo>
                        <a:cubicBezTo>
                          <a:pt x="8724" y="15533"/>
                          <a:pt x="7721" y="13557"/>
                          <a:pt x="6688" y="11581"/>
                        </a:cubicBezTo>
                        <a:cubicBezTo>
                          <a:pt x="5685" y="9606"/>
                          <a:pt x="4651" y="7630"/>
                          <a:pt x="3557" y="5715"/>
                        </a:cubicBezTo>
                        <a:cubicBezTo>
                          <a:pt x="2433" y="3770"/>
                          <a:pt x="1338" y="1824"/>
                          <a:pt x="9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5" name="Google Shape;5365;p33"/>
                  <p:cNvSpPr/>
                  <p:nvPr/>
                </p:nvSpPr>
                <p:spPr>
                  <a:xfrm>
                    <a:off x="281425" y="3558850"/>
                    <a:ext cx="949125" cy="562050"/>
                  </a:xfrm>
                  <a:custGeom>
                    <a:avLst/>
                    <a:gdLst/>
                    <a:ahLst/>
                    <a:cxnLst/>
                    <a:rect l="l" t="t" r="r" b="b"/>
                    <a:pathLst>
                      <a:path w="37965" h="22482" extrusionOk="0">
                        <a:moveTo>
                          <a:pt x="92" y="1"/>
                        </a:moveTo>
                        <a:cubicBezTo>
                          <a:pt x="61" y="1"/>
                          <a:pt x="61" y="31"/>
                          <a:pt x="1" y="31"/>
                        </a:cubicBezTo>
                        <a:cubicBezTo>
                          <a:pt x="5259" y="7660"/>
                          <a:pt x="10852" y="15016"/>
                          <a:pt x="16353" y="22402"/>
                        </a:cubicBezTo>
                        <a:cubicBezTo>
                          <a:pt x="16392" y="22460"/>
                          <a:pt x="16455" y="22481"/>
                          <a:pt x="16519" y="22481"/>
                        </a:cubicBezTo>
                        <a:cubicBezTo>
                          <a:pt x="16556" y="22481"/>
                          <a:pt x="16594" y="22474"/>
                          <a:pt x="16627" y="22463"/>
                        </a:cubicBezTo>
                        <a:cubicBezTo>
                          <a:pt x="18542" y="21278"/>
                          <a:pt x="20487" y="20031"/>
                          <a:pt x="22341" y="18724"/>
                        </a:cubicBezTo>
                        <a:cubicBezTo>
                          <a:pt x="24226" y="17387"/>
                          <a:pt x="26080" y="16019"/>
                          <a:pt x="27873" y="14621"/>
                        </a:cubicBezTo>
                        <a:cubicBezTo>
                          <a:pt x="29667" y="13192"/>
                          <a:pt x="31399" y="11733"/>
                          <a:pt x="33071" y="10183"/>
                        </a:cubicBezTo>
                        <a:cubicBezTo>
                          <a:pt x="34743" y="8633"/>
                          <a:pt x="36384" y="7022"/>
                          <a:pt x="37965" y="5381"/>
                        </a:cubicBezTo>
                        <a:lnTo>
                          <a:pt x="37965" y="5350"/>
                        </a:lnTo>
                        <a:lnTo>
                          <a:pt x="37934" y="5350"/>
                        </a:lnTo>
                        <a:cubicBezTo>
                          <a:pt x="36263" y="6900"/>
                          <a:pt x="34560" y="8420"/>
                          <a:pt x="32858" y="9910"/>
                        </a:cubicBezTo>
                        <a:cubicBezTo>
                          <a:pt x="31126" y="11399"/>
                          <a:pt x="29363" y="12828"/>
                          <a:pt x="27569" y="14256"/>
                        </a:cubicBezTo>
                        <a:cubicBezTo>
                          <a:pt x="25776" y="15654"/>
                          <a:pt x="23952" y="17022"/>
                          <a:pt x="22098" y="18299"/>
                        </a:cubicBezTo>
                        <a:cubicBezTo>
                          <a:pt x="20317" y="19605"/>
                          <a:pt x="18448" y="20825"/>
                          <a:pt x="16577" y="22014"/>
                        </a:cubicBezTo>
                        <a:lnTo>
                          <a:pt x="16577" y="22014"/>
                        </a:lnTo>
                        <a:cubicBezTo>
                          <a:pt x="11021" y="14707"/>
                          <a:pt x="5406" y="7459"/>
                          <a:pt x="9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6" name="Google Shape;5366;p33"/>
                  <p:cNvSpPr/>
                  <p:nvPr/>
                </p:nvSpPr>
                <p:spPr>
                  <a:xfrm>
                    <a:off x="207725" y="3847600"/>
                    <a:ext cx="327525" cy="539550"/>
                  </a:xfrm>
                  <a:custGeom>
                    <a:avLst/>
                    <a:gdLst/>
                    <a:ahLst/>
                    <a:cxnLst/>
                    <a:rect l="l" t="t" r="r" b="b"/>
                    <a:pathLst>
                      <a:path w="13101" h="21582" extrusionOk="0">
                        <a:moveTo>
                          <a:pt x="2432" y="1"/>
                        </a:moveTo>
                        <a:cubicBezTo>
                          <a:pt x="0" y="3922"/>
                          <a:pt x="578" y="8694"/>
                          <a:pt x="2705" y="12524"/>
                        </a:cubicBezTo>
                        <a:cubicBezTo>
                          <a:pt x="4833" y="16384"/>
                          <a:pt x="8237" y="19302"/>
                          <a:pt x="11976" y="21582"/>
                        </a:cubicBezTo>
                        <a:cubicBezTo>
                          <a:pt x="13101" y="17478"/>
                          <a:pt x="12766" y="12980"/>
                          <a:pt x="11064" y="9089"/>
                        </a:cubicBezTo>
                        <a:cubicBezTo>
                          <a:pt x="9362" y="5199"/>
                          <a:pt x="6231" y="1946"/>
                          <a:pt x="243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7" name="Google Shape;5367;p33"/>
                  <p:cNvSpPr/>
                  <p:nvPr/>
                </p:nvSpPr>
                <p:spPr>
                  <a:xfrm>
                    <a:off x="639325" y="4151400"/>
                    <a:ext cx="539550" cy="316675"/>
                  </a:xfrm>
                  <a:custGeom>
                    <a:avLst/>
                    <a:gdLst/>
                    <a:ahLst/>
                    <a:cxnLst/>
                    <a:rect l="l" t="t" r="r" b="b"/>
                    <a:pathLst>
                      <a:path w="21582" h="12667" extrusionOk="0">
                        <a:moveTo>
                          <a:pt x="18555" y="1"/>
                        </a:moveTo>
                        <a:cubicBezTo>
                          <a:pt x="15162" y="1"/>
                          <a:pt x="11790" y="823"/>
                          <a:pt x="8816" y="2439"/>
                        </a:cubicBezTo>
                        <a:cubicBezTo>
                          <a:pt x="4955" y="4536"/>
                          <a:pt x="1825" y="7910"/>
                          <a:pt x="1" y="11892"/>
                        </a:cubicBezTo>
                        <a:cubicBezTo>
                          <a:pt x="1877" y="12410"/>
                          <a:pt x="3735" y="12666"/>
                          <a:pt x="5533" y="12666"/>
                        </a:cubicBezTo>
                        <a:cubicBezTo>
                          <a:pt x="8484" y="12666"/>
                          <a:pt x="11273" y="11975"/>
                          <a:pt x="13709" y="10615"/>
                        </a:cubicBezTo>
                        <a:cubicBezTo>
                          <a:pt x="17570" y="8427"/>
                          <a:pt x="20518" y="4567"/>
                          <a:pt x="21582" y="220"/>
                        </a:cubicBezTo>
                        <a:cubicBezTo>
                          <a:pt x="20578" y="74"/>
                          <a:pt x="19566" y="1"/>
                          <a:pt x="1855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8" name="Google Shape;5368;p33"/>
                  <p:cNvSpPr/>
                  <p:nvPr/>
                </p:nvSpPr>
                <p:spPr>
                  <a:xfrm>
                    <a:off x="257875" y="3856725"/>
                    <a:ext cx="911125" cy="627575"/>
                  </a:xfrm>
                  <a:custGeom>
                    <a:avLst/>
                    <a:gdLst/>
                    <a:ahLst/>
                    <a:cxnLst/>
                    <a:rect l="l" t="t" r="r" b="b"/>
                    <a:pathLst>
                      <a:path w="36445" h="25103" extrusionOk="0">
                        <a:moveTo>
                          <a:pt x="91" y="1"/>
                        </a:moveTo>
                        <a:cubicBezTo>
                          <a:pt x="61" y="1"/>
                          <a:pt x="0" y="1"/>
                          <a:pt x="61" y="61"/>
                        </a:cubicBezTo>
                        <a:cubicBezTo>
                          <a:pt x="3769" y="8481"/>
                          <a:pt x="7964" y="16718"/>
                          <a:pt x="12098" y="25016"/>
                        </a:cubicBezTo>
                        <a:cubicBezTo>
                          <a:pt x="12119" y="25059"/>
                          <a:pt x="12186" y="25102"/>
                          <a:pt x="12245" y="25102"/>
                        </a:cubicBezTo>
                        <a:cubicBezTo>
                          <a:pt x="12270" y="25102"/>
                          <a:pt x="12293" y="25095"/>
                          <a:pt x="12311" y="25077"/>
                        </a:cubicBezTo>
                        <a:cubicBezTo>
                          <a:pt x="14469" y="24287"/>
                          <a:pt x="16566" y="23405"/>
                          <a:pt x="18663" y="22463"/>
                        </a:cubicBezTo>
                        <a:cubicBezTo>
                          <a:pt x="20761" y="21521"/>
                          <a:pt x="22797" y="20518"/>
                          <a:pt x="24803" y="19454"/>
                        </a:cubicBezTo>
                        <a:cubicBezTo>
                          <a:pt x="26840" y="18390"/>
                          <a:pt x="28815" y="17265"/>
                          <a:pt x="30730" y="16050"/>
                        </a:cubicBezTo>
                        <a:cubicBezTo>
                          <a:pt x="32676" y="14864"/>
                          <a:pt x="34591" y="13588"/>
                          <a:pt x="36445" y="12250"/>
                        </a:cubicBezTo>
                        <a:lnTo>
                          <a:pt x="36445" y="12220"/>
                        </a:lnTo>
                        <a:lnTo>
                          <a:pt x="36414" y="12220"/>
                        </a:lnTo>
                        <a:cubicBezTo>
                          <a:pt x="34469" y="13466"/>
                          <a:pt x="32524" y="14651"/>
                          <a:pt x="30548" y="15776"/>
                        </a:cubicBezTo>
                        <a:cubicBezTo>
                          <a:pt x="28572" y="16931"/>
                          <a:pt x="26566" y="18025"/>
                          <a:pt x="24560" y="19059"/>
                        </a:cubicBezTo>
                        <a:cubicBezTo>
                          <a:pt x="22524" y="20123"/>
                          <a:pt x="20517" y="21095"/>
                          <a:pt x="18420" y="22037"/>
                        </a:cubicBezTo>
                        <a:cubicBezTo>
                          <a:pt x="16436" y="22985"/>
                          <a:pt x="14394" y="23875"/>
                          <a:pt x="12323" y="24679"/>
                        </a:cubicBezTo>
                        <a:lnTo>
                          <a:pt x="12323" y="24679"/>
                        </a:lnTo>
                        <a:cubicBezTo>
                          <a:pt x="8154" y="16464"/>
                          <a:pt x="3928" y="8307"/>
                          <a:pt x="9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369" name="Google Shape;5369;p33"/>
              <p:cNvGrpSpPr/>
              <p:nvPr/>
            </p:nvGrpSpPr>
            <p:grpSpPr>
              <a:xfrm>
                <a:off x="-161314" y="4233890"/>
                <a:ext cx="918425" cy="885505"/>
                <a:chOff x="-142600" y="4343675"/>
                <a:chExt cx="1219850" cy="1176125"/>
              </a:xfrm>
            </p:grpSpPr>
            <p:sp>
              <p:nvSpPr>
                <p:cNvPr id="5370" name="Google Shape;5370;p33"/>
                <p:cNvSpPr/>
                <p:nvPr/>
              </p:nvSpPr>
              <p:spPr>
                <a:xfrm>
                  <a:off x="-142600" y="4343675"/>
                  <a:ext cx="1137600" cy="1070850"/>
                </a:xfrm>
                <a:custGeom>
                  <a:avLst/>
                  <a:gdLst/>
                  <a:ahLst/>
                  <a:cxnLst/>
                  <a:rect l="l" t="t" r="r" b="b"/>
                  <a:pathLst>
                    <a:path w="45504" h="42834" extrusionOk="0">
                      <a:moveTo>
                        <a:pt x="3511" y="0"/>
                      </a:moveTo>
                      <a:cubicBezTo>
                        <a:pt x="2292" y="0"/>
                        <a:pt x="1126" y="379"/>
                        <a:pt x="609" y="1435"/>
                      </a:cubicBezTo>
                      <a:cubicBezTo>
                        <a:pt x="31" y="2620"/>
                        <a:pt x="609" y="4018"/>
                        <a:pt x="1247" y="5143"/>
                      </a:cubicBezTo>
                      <a:cubicBezTo>
                        <a:pt x="3375" y="9034"/>
                        <a:pt x="5989" y="12590"/>
                        <a:pt x="9028" y="15782"/>
                      </a:cubicBezTo>
                      <a:cubicBezTo>
                        <a:pt x="7721" y="14839"/>
                        <a:pt x="6293" y="13806"/>
                        <a:pt x="4682" y="13593"/>
                      </a:cubicBezTo>
                      <a:cubicBezTo>
                        <a:pt x="4461" y="13556"/>
                        <a:pt x="4235" y="13538"/>
                        <a:pt x="4009" y="13538"/>
                      </a:cubicBezTo>
                      <a:cubicBezTo>
                        <a:pt x="2551" y="13538"/>
                        <a:pt x="1060" y="14288"/>
                        <a:pt x="639" y="15630"/>
                      </a:cubicBezTo>
                      <a:cubicBezTo>
                        <a:pt x="1" y="17666"/>
                        <a:pt x="1824" y="19520"/>
                        <a:pt x="3527" y="20797"/>
                      </a:cubicBezTo>
                      <a:cubicBezTo>
                        <a:pt x="8238" y="24384"/>
                        <a:pt x="13284" y="27484"/>
                        <a:pt x="18573" y="30189"/>
                      </a:cubicBezTo>
                      <a:cubicBezTo>
                        <a:pt x="17336" y="29748"/>
                        <a:pt x="16072" y="29306"/>
                        <a:pt x="14751" y="29306"/>
                      </a:cubicBezTo>
                      <a:cubicBezTo>
                        <a:pt x="14708" y="29306"/>
                        <a:pt x="14665" y="29307"/>
                        <a:pt x="14621" y="29308"/>
                      </a:cubicBezTo>
                      <a:cubicBezTo>
                        <a:pt x="13253" y="29368"/>
                        <a:pt x="11855" y="30037"/>
                        <a:pt x="11308" y="31283"/>
                      </a:cubicBezTo>
                      <a:cubicBezTo>
                        <a:pt x="10457" y="33350"/>
                        <a:pt x="12311" y="35478"/>
                        <a:pt x="14135" y="36724"/>
                      </a:cubicBezTo>
                      <a:cubicBezTo>
                        <a:pt x="22159" y="42165"/>
                        <a:pt x="32494" y="42682"/>
                        <a:pt x="45169" y="42834"/>
                      </a:cubicBezTo>
                      <a:cubicBezTo>
                        <a:pt x="45503" y="34900"/>
                        <a:pt x="44257" y="26876"/>
                        <a:pt x="41704" y="19368"/>
                      </a:cubicBezTo>
                      <a:cubicBezTo>
                        <a:pt x="41096" y="17514"/>
                        <a:pt x="40397" y="15630"/>
                        <a:pt x="39059" y="14231"/>
                      </a:cubicBezTo>
                      <a:cubicBezTo>
                        <a:pt x="38001" y="13125"/>
                        <a:pt x="36504" y="12323"/>
                        <a:pt x="34992" y="12323"/>
                      </a:cubicBezTo>
                      <a:cubicBezTo>
                        <a:pt x="34593" y="12323"/>
                        <a:pt x="34194" y="12378"/>
                        <a:pt x="33801" y="12499"/>
                      </a:cubicBezTo>
                      <a:cubicBezTo>
                        <a:pt x="32296" y="12943"/>
                        <a:pt x="31191" y="14588"/>
                        <a:pt x="31349" y="16086"/>
                      </a:cubicBezTo>
                      <a:lnTo>
                        <a:pt x="31349" y="16086"/>
                      </a:lnTo>
                      <a:cubicBezTo>
                        <a:pt x="29905" y="11872"/>
                        <a:pt x="27533" y="7934"/>
                        <a:pt x="24378" y="4778"/>
                      </a:cubicBezTo>
                      <a:cubicBezTo>
                        <a:pt x="23010" y="3411"/>
                        <a:pt x="21339" y="2073"/>
                        <a:pt x="19424" y="2073"/>
                      </a:cubicBezTo>
                      <a:cubicBezTo>
                        <a:pt x="16557" y="2103"/>
                        <a:pt x="14524" y="5694"/>
                        <a:pt x="15810" y="8184"/>
                      </a:cubicBezTo>
                      <a:lnTo>
                        <a:pt x="15810" y="8184"/>
                      </a:lnTo>
                      <a:cubicBezTo>
                        <a:pt x="13541" y="4218"/>
                        <a:pt x="9619" y="1264"/>
                        <a:pt x="5198" y="219"/>
                      </a:cubicBezTo>
                      <a:cubicBezTo>
                        <a:pt x="4665" y="83"/>
                        <a:pt x="4082" y="0"/>
                        <a:pt x="351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1" name="Google Shape;5371;p33"/>
                <p:cNvSpPr/>
                <p:nvPr/>
              </p:nvSpPr>
              <p:spPr>
                <a:xfrm>
                  <a:off x="-39150" y="4392300"/>
                  <a:ext cx="1116400" cy="1127500"/>
                </a:xfrm>
                <a:custGeom>
                  <a:avLst/>
                  <a:gdLst/>
                  <a:ahLst/>
                  <a:cxnLst/>
                  <a:rect l="l" t="t" r="r" b="b"/>
                  <a:pathLst>
                    <a:path w="44656" h="45100" extrusionOk="0">
                      <a:moveTo>
                        <a:pt x="81" y="0"/>
                      </a:moveTo>
                      <a:cubicBezTo>
                        <a:pt x="1" y="0"/>
                        <a:pt x="192" y="212"/>
                        <a:pt x="665" y="584"/>
                      </a:cubicBezTo>
                      <a:cubicBezTo>
                        <a:pt x="7869" y="6055"/>
                        <a:pt x="15438" y="12894"/>
                        <a:pt x="22429" y="20189"/>
                      </a:cubicBezTo>
                      <a:cubicBezTo>
                        <a:pt x="29450" y="27484"/>
                        <a:pt x="35894" y="35235"/>
                        <a:pt x="41456" y="42196"/>
                      </a:cubicBezTo>
                      <a:cubicBezTo>
                        <a:pt x="42971" y="44163"/>
                        <a:pt x="43945" y="45100"/>
                        <a:pt x="44248" y="45100"/>
                      </a:cubicBezTo>
                      <a:cubicBezTo>
                        <a:pt x="44656" y="45100"/>
                        <a:pt x="43843" y="43396"/>
                        <a:pt x="41487" y="40220"/>
                      </a:cubicBezTo>
                      <a:cubicBezTo>
                        <a:pt x="30210" y="25144"/>
                        <a:pt x="15954" y="11526"/>
                        <a:pt x="787" y="432"/>
                      </a:cubicBezTo>
                      <a:cubicBezTo>
                        <a:pt x="382" y="135"/>
                        <a:pt x="145" y="0"/>
                        <a:pt x="8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2" name="Google Shape;5372;p33"/>
                <p:cNvSpPr/>
                <p:nvPr/>
              </p:nvSpPr>
              <p:spPr>
                <a:xfrm>
                  <a:off x="132700" y="4811575"/>
                  <a:ext cx="526200" cy="190100"/>
                </a:xfrm>
                <a:custGeom>
                  <a:avLst/>
                  <a:gdLst/>
                  <a:ahLst/>
                  <a:cxnLst/>
                  <a:rect l="l" t="t" r="r" b="b"/>
                  <a:pathLst>
                    <a:path w="21048" h="7604" extrusionOk="0">
                      <a:moveTo>
                        <a:pt x="156" y="0"/>
                      </a:moveTo>
                      <a:cubicBezTo>
                        <a:pt x="0" y="0"/>
                        <a:pt x="47" y="113"/>
                        <a:pt x="296" y="227"/>
                      </a:cubicBezTo>
                      <a:cubicBezTo>
                        <a:pt x="6071" y="2537"/>
                        <a:pt x="13062" y="6002"/>
                        <a:pt x="19080" y="7491"/>
                      </a:cubicBezTo>
                      <a:cubicBezTo>
                        <a:pt x="19417" y="7569"/>
                        <a:pt x="19701" y="7603"/>
                        <a:pt x="19930" y="7603"/>
                      </a:cubicBezTo>
                      <a:cubicBezTo>
                        <a:pt x="21048" y="7603"/>
                        <a:pt x="20856" y="6784"/>
                        <a:pt x="18989" y="6154"/>
                      </a:cubicBezTo>
                      <a:cubicBezTo>
                        <a:pt x="12910" y="3996"/>
                        <a:pt x="6497" y="2081"/>
                        <a:pt x="387" y="44"/>
                      </a:cubicBezTo>
                      <a:cubicBezTo>
                        <a:pt x="287" y="13"/>
                        <a:pt x="210" y="0"/>
                        <a:pt x="15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3" name="Google Shape;5373;p33"/>
                <p:cNvSpPr/>
                <p:nvPr/>
              </p:nvSpPr>
              <p:spPr>
                <a:xfrm>
                  <a:off x="395375" y="4531200"/>
                  <a:ext cx="166350" cy="369350"/>
                </a:xfrm>
                <a:custGeom>
                  <a:avLst/>
                  <a:gdLst/>
                  <a:ahLst/>
                  <a:cxnLst/>
                  <a:rect l="l" t="t" r="r" b="b"/>
                  <a:pathLst>
                    <a:path w="6654" h="14774" extrusionOk="0">
                      <a:moveTo>
                        <a:pt x="85" y="0"/>
                      </a:moveTo>
                      <a:cubicBezTo>
                        <a:pt x="21" y="0"/>
                        <a:pt x="0" y="96"/>
                        <a:pt x="93" y="226"/>
                      </a:cubicBezTo>
                      <a:cubicBezTo>
                        <a:pt x="1279" y="2201"/>
                        <a:pt x="2312" y="4572"/>
                        <a:pt x="3102" y="6974"/>
                      </a:cubicBezTo>
                      <a:cubicBezTo>
                        <a:pt x="3923" y="9344"/>
                        <a:pt x="4592" y="11746"/>
                        <a:pt x="5352" y="13873"/>
                      </a:cubicBezTo>
                      <a:cubicBezTo>
                        <a:pt x="5548" y="14476"/>
                        <a:pt x="5846" y="14774"/>
                        <a:pt x="6093" y="14774"/>
                      </a:cubicBezTo>
                      <a:cubicBezTo>
                        <a:pt x="6418" y="14774"/>
                        <a:pt x="6653" y="14255"/>
                        <a:pt x="6446" y="13235"/>
                      </a:cubicBezTo>
                      <a:cubicBezTo>
                        <a:pt x="5443" y="8493"/>
                        <a:pt x="3072" y="3964"/>
                        <a:pt x="245" y="135"/>
                      </a:cubicBezTo>
                      <a:cubicBezTo>
                        <a:pt x="186" y="40"/>
                        <a:pt x="126" y="0"/>
                        <a:pt x="8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4" name="Google Shape;5374;p33"/>
                <p:cNvSpPr/>
                <p:nvPr/>
              </p:nvSpPr>
              <p:spPr>
                <a:xfrm>
                  <a:off x="742025" y="4779100"/>
                  <a:ext cx="136825" cy="456825"/>
                </a:xfrm>
                <a:custGeom>
                  <a:avLst/>
                  <a:gdLst/>
                  <a:ahLst/>
                  <a:cxnLst/>
                  <a:rect l="l" t="t" r="r" b="b"/>
                  <a:pathLst>
                    <a:path w="5473" h="18273" extrusionOk="0">
                      <a:moveTo>
                        <a:pt x="69" y="1"/>
                      </a:moveTo>
                      <a:cubicBezTo>
                        <a:pt x="13" y="1"/>
                        <a:pt x="0" y="105"/>
                        <a:pt x="88" y="279"/>
                      </a:cubicBezTo>
                      <a:cubicBezTo>
                        <a:pt x="1303" y="2711"/>
                        <a:pt x="2215" y="5629"/>
                        <a:pt x="2823" y="8547"/>
                      </a:cubicBezTo>
                      <a:cubicBezTo>
                        <a:pt x="3492" y="11495"/>
                        <a:pt x="3826" y="14444"/>
                        <a:pt x="4252" y="17058"/>
                      </a:cubicBezTo>
                      <a:cubicBezTo>
                        <a:pt x="4349" y="17866"/>
                        <a:pt x="4626" y="18272"/>
                        <a:pt x="4885" y="18272"/>
                      </a:cubicBezTo>
                      <a:cubicBezTo>
                        <a:pt x="5191" y="18272"/>
                        <a:pt x="5473" y="17707"/>
                        <a:pt x="5407" y="16572"/>
                      </a:cubicBezTo>
                      <a:cubicBezTo>
                        <a:pt x="5133" y="10796"/>
                        <a:pt x="3097" y="5052"/>
                        <a:pt x="240" y="188"/>
                      </a:cubicBezTo>
                      <a:cubicBezTo>
                        <a:pt x="175" y="59"/>
                        <a:pt x="110" y="1"/>
                        <a:pt x="6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5" name="Google Shape;5375;p33"/>
                <p:cNvSpPr/>
                <p:nvPr/>
              </p:nvSpPr>
              <p:spPr>
                <a:xfrm>
                  <a:off x="357325" y="5209750"/>
                  <a:ext cx="567750" cy="121425"/>
                </a:xfrm>
                <a:custGeom>
                  <a:avLst/>
                  <a:gdLst/>
                  <a:ahLst/>
                  <a:cxnLst/>
                  <a:rect l="l" t="t" r="r" b="b"/>
                  <a:pathLst>
                    <a:path w="22710" h="4857" extrusionOk="0">
                      <a:moveTo>
                        <a:pt x="164" y="0"/>
                      </a:moveTo>
                      <a:cubicBezTo>
                        <a:pt x="1" y="0"/>
                        <a:pt x="36" y="114"/>
                        <a:pt x="308" y="227"/>
                      </a:cubicBezTo>
                      <a:cubicBezTo>
                        <a:pt x="3287" y="1473"/>
                        <a:pt x="6722" y="2780"/>
                        <a:pt x="10247" y="3631"/>
                      </a:cubicBezTo>
                      <a:cubicBezTo>
                        <a:pt x="13259" y="4410"/>
                        <a:pt x="16359" y="4856"/>
                        <a:pt x="19188" y="4856"/>
                      </a:cubicBezTo>
                      <a:cubicBezTo>
                        <a:pt x="19671" y="4856"/>
                        <a:pt x="20147" y="4843"/>
                        <a:pt x="20612" y="4817"/>
                      </a:cubicBezTo>
                      <a:cubicBezTo>
                        <a:pt x="22710" y="4665"/>
                        <a:pt x="22527" y="3631"/>
                        <a:pt x="20126" y="3570"/>
                      </a:cubicBezTo>
                      <a:cubicBezTo>
                        <a:pt x="13591" y="3267"/>
                        <a:pt x="6722" y="2233"/>
                        <a:pt x="399" y="45"/>
                      </a:cubicBezTo>
                      <a:cubicBezTo>
                        <a:pt x="299" y="14"/>
                        <a:pt x="220" y="0"/>
                        <a:pt x="16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76" name="Google Shape;5376;p33"/>
              <p:cNvGrpSpPr/>
              <p:nvPr/>
            </p:nvGrpSpPr>
            <p:grpSpPr>
              <a:xfrm rot="1817260">
                <a:off x="1345852" y="3871347"/>
                <a:ext cx="875335" cy="1673783"/>
                <a:chOff x="2069450" y="3516525"/>
                <a:chExt cx="1162675" cy="2223225"/>
              </a:xfrm>
            </p:grpSpPr>
            <p:sp>
              <p:nvSpPr>
                <p:cNvPr id="5377" name="Google Shape;5377;p33"/>
                <p:cNvSpPr/>
                <p:nvPr/>
              </p:nvSpPr>
              <p:spPr>
                <a:xfrm>
                  <a:off x="2614300" y="4307350"/>
                  <a:ext cx="123125" cy="1432400"/>
                </a:xfrm>
                <a:custGeom>
                  <a:avLst/>
                  <a:gdLst/>
                  <a:ahLst/>
                  <a:cxnLst/>
                  <a:rect l="l" t="t" r="r" b="b"/>
                  <a:pathLst>
                    <a:path w="4925" h="57296" extrusionOk="0">
                      <a:moveTo>
                        <a:pt x="2250" y="0"/>
                      </a:moveTo>
                      <a:cubicBezTo>
                        <a:pt x="3040" y="4742"/>
                        <a:pt x="3587" y="9544"/>
                        <a:pt x="3861" y="14317"/>
                      </a:cubicBezTo>
                      <a:cubicBezTo>
                        <a:pt x="4134" y="19119"/>
                        <a:pt x="4134" y="23922"/>
                        <a:pt x="3891" y="28724"/>
                      </a:cubicBezTo>
                      <a:cubicBezTo>
                        <a:pt x="3648" y="33496"/>
                        <a:pt x="3101" y="38299"/>
                        <a:pt x="2432" y="43040"/>
                      </a:cubicBezTo>
                      <a:lnTo>
                        <a:pt x="1915" y="46627"/>
                      </a:lnTo>
                      <a:cubicBezTo>
                        <a:pt x="1733" y="47843"/>
                        <a:pt x="1520" y="48998"/>
                        <a:pt x="1338" y="50183"/>
                      </a:cubicBezTo>
                      <a:lnTo>
                        <a:pt x="699" y="53709"/>
                      </a:lnTo>
                      <a:lnTo>
                        <a:pt x="0" y="57266"/>
                      </a:lnTo>
                      <a:lnTo>
                        <a:pt x="122" y="57296"/>
                      </a:lnTo>
                      <a:cubicBezTo>
                        <a:pt x="517" y="56141"/>
                        <a:pt x="851" y="54986"/>
                        <a:pt x="1186" y="53831"/>
                      </a:cubicBezTo>
                      <a:lnTo>
                        <a:pt x="2098" y="50335"/>
                      </a:lnTo>
                      <a:cubicBezTo>
                        <a:pt x="2371" y="49150"/>
                        <a:pt x="2614" y="47995"/>
                        <a:pt x="2858" y="46809"/>
                      </a:cubicBezTo>
                      <a:lnTo>
                        <a:pt x="3496" y="43223"/>
                      </a:lnTo>
                      <a:cubicBezTo>
                        <a:pt x="4256" y="38451"/>
                        <a:pt x="4621" y="33618"/>
                        <a:pt x="4772" y="28785"/>
                      </a:cubicBezTo>
                      <a:cubicBezTo>
                        <a:pt x="4924" y="23952"/>
                        <a:pt x="4803" y="19149"/>
                        <a:pt x="4438" y="14317"/>
                      </a:cubicBezTo>
                      <a:cubicBezTo>
                        <a:pt x="4043" y="9484"/>
                        <a:pt x="3374" y="4712"/>
                        <a:pt x="24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8" name="Google Shape;5378;p33"/>
                <p:cNvSpPr/>
                <p:nvPr/>
              </p:nvSpPr>
              <p:spPr>
                <a:xfrm>
                  <a:off x="2729050" y="4204750"/>
                  <a:ext cx="503075" cy="679375"/>
                </a:xfrm>
                <a:custGeom>
                  <a:avLst/>
                  <a:gdLst/>
                  <a:ahLst/>
                  <a:cxnLst/>
                  <a:rect l="l" t="t" r="r" b="b"/>
                  <a:pathLst>
                    <a:path w="20123" h="27175" extrusionOk="0">
                      <a:moveTo>
                        <a:pt x="20092" y="1"/>
                      </a:moveTo>
                      <a:cubicBezTo>
                        <a:pt x="9028" y="4378"/>
                        <a:pt x="942" y="15351"/>
                        <a:pt x="0" y="27175"/>
                      </a:cubicBezTo>
                      <a:cubicBezTo>
                        <a:pt x="5927" y="25108"/>
                        <a:pt x="11034" y="21491"/>
                        <a:pt x="14620" y="16749"/>
                      </a:cubicBezTo>
                      <a:cubicBezTo>
                        <a:pt x="18177" y="11916"/>
                        <a:pt x="20122" y="5958"/>
                        <a:pt x="2009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9" name="Google Shape;5379;p33"/>
                <p:cNvSpPr/>
                <p:nvPr/>
              </p:nvSpPr>
              <p:spPr>
                <a:xfrm>
                  <a:off x="2722200" y="4206275"/>
                  <a:ext cx="506125" cy="674050"/>
                </a:xfrm>
                <a:custGeom>
                  <a:avLst/>
                  <a:gdLst/>
                  <a:ahLst/>
                  <a:cxnLst/>
                  <a:rect l="l" t="t" r="r" b="b"/>
                  <a:pathLst>
                    <a:path w="20245" h="26962" extrusionOk="0">
                      <a:moveTo>
                        <a:pt x="20214" y="1"/>
                      </a:moveTo>
                      <a:cubicBezTo>
                        <a:pt x="17843" y="5168"/>
                        <a:pt x="14955" y="10031"/>
                        <a:pt x="11551" y="14560"/>
                      </a:cubicBezTo>
                      <a:lnTo>
                        <a:pt x="10244" y="16232"/>
                      </a:lnTo>
                      <a:lnTo>
                        <a:pt x="8876" y="17873"/>
                      </a:lnTo>
                      <a:lnTo>
                        <a:pt x="7478" y="19454"/>
                      </a:lnTo>
                      <a:lnTo>
                        <a:pt x="6019" y="21034"/>
                      </a:lnTo>
                      <a:cubicBezTo>
                        <a:pt x="4134" y="23071"/>
                        <a:pt x="2098" y="25047"/>
                        <a:pt x="1" y="26962"/>
                      </a:cubicBezTo>
                      <a:cubicBezTo>
                        <a:pt x="2219" y="25229"/>
                        <a:pt x="4317" y="23314"/>
                        <a:pt x="6292" y="21247"/>
                      </a:cubicBezTo>
                      <a:lnTo>
                        <a:pt x="7751" y="19697"/>
                      </a:lnTo>
                      <a:lnTo>
                        <a:pt x="9150" y="18086"/>
                      </a:lnTo>
                      <a:lnTo>
                        <a:pt x="10487" y="16414"/>
                      </a:lnTo>
                      <a:lnTo>
                        <a:pt x="11764" y="14712"/>
                      </a:lnTo>
                      <a:cubicBezTo>
                        <a:pt x="15168" y="10153"/>
                        <a:pt x="17995" y="5198"/>
                        <a:pt x="202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0" name="Google Shape;5380;p33"/>
                <p:cNvSpPr/>
                <p:nvPr/>
              </p:nvSpPr>
              <p:spPr>
                <a:xfrm>
                  <a:off x="2877975" y="4523925"/>
                  <a:ext cx="12950" cy="212775"/>
                </a:xfrm>
                <a:custGeom>
                  <a:avLst/>
                  <a:gdLst/>
                  <a:ahLst/>
                  <a:cxnLst/>
                  <a:rect l="l" t="t" r="r" b="b"/>
                  <a:pathLst>
                    <a:path w="518" h="8511" extrusionOk="0">
                      <a:moveTo>
                        <a:pt x="487" y="0"/>
                      </a:moveTo>
                      <a:cubicBezTo>
                        <a:pt x="365" y="1398"/>
                        <a:pt x="244" y="2857"/>
                        <a:pt x="153" y="4255"/>
                      </a:cubicBezTo>
                      <a:cubicBezTo>
                        <a:pt x="61" y="4985"/>
                        <a:pt x="1" y="5654"/>
                        <a:pt x="1" y="6383"/>
                      </a:cubicBezTo>
                      <a:cubicBezTo>
                        <a:pt x="1" y="7052"/>
                        <a:pt x="1" y="7781"/>
                        <a:pt x="31" y="8511"/>
                      </a:cubicBezTo>
                      <a:cubicBezTo>
                        <a:pt x="183" y="7812"/>
                        <a:pt x="274" y="7113"/>
                        <a:pt x="335" y="6383"/>
                      </a:cubicBezTo>
                      <a:cubicBezTo>
                        <a:pt x="396" y="5654"/>
                        <a:pt x="396" y="4954"/>
                        <a:pt x="396" y="4255"/>
                      </a:cubicBezTo>
                      <a:cubicBezTo>
                        <a:pt x="457" y="2857"/>
                        <a:pt x="487" y="1398"/>
                        <a:pt x="51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1" name="Google Shape;5381;p33"/>
                <p:cNvSpPr/>
                <p:nvPr/>
              </p:nvSpPr>
              <p:spPr>
                <a:xfrm>
                  <a:off x="2991200" y="4406125"/>
                  <a:ext cx="26625" cy="202925"/>
                </a:xfrm>
                <a:custGeom>
                  <a:avLst/>
                  <a:gdLst/>
                  <a:ahLst/>
                  <a:cxnLst/>
                  <a:rect l="l" t="t" r="r" b="b"/>
                  <a:pathLst>
                    <a:path w="1065" h="8117" extrusionOk="0">
                      <a:moveTo>
                        <a:pt x="1004" y="1"/>
                      </a:moveTo>
                      <a:cubicBezTo>
                        <a:pt x="821" y="1368"/>
                        <a:pt x="609" y="2706"/>
                        <a:pt x="396" y="4074"/>
                      </a:cubicBezTo>
                      <a:cubicBezTo>
                        <a:pt x="305" y="4712"/>
                        <a:pt x="183" y="5381"/>
                        <a:pt x="92" y="6080"/>
                      </a:cubicBezTo>
                      <a:cubicBezTo>
                        <a:pt x="31" y="6749"/>
                        <a:pt x="1" y="7448"/>
                        <a:pt x="1" y="8116"/>
                      </a:cubicBezTo>
                      <a:cubicBezTo>
                        <a:pt x="183" y="7448"/>
                        <a:pt x="305" y="6749"/>
                        <a:pt x="457" y="6110"/>
                      </a:cubicBezTo>
                      <a:cubicBezTo>
                        <a:pt x="548" y="5441"/>
                        <a:pt x="609" y="4742"/>
                        <a:pt x="669" y="4074"/>
                      </a:cubicBezTo>
                      <a:cubicBezTo>
                        <a:pt x="791" y="2736"/>
                        <a:pt x="943" y="1368"/>
                        <a:pt x="106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2" name="Google Shape;5382;p33"/>
                <p:cNvSpPr/>
                <p:nvPr/>
              </p:nvSpPr>
              <p:spPr>
                <a:xfrm>
                  <a:off x="3087700" y="4289875"/>
                  <a:ext cx="31950" cy="180100"/>
                </a:xfrm>
                <a:custGeom>
                  <a:avLst/>
                  <a:gdLst/>
                  <a:ahLst/>
                  <a:cxnLst/>
                  <a:rect l="l" t="t" r="r" b="b"/>
                  <a:pathLst>
                    <a:path w="1278" h="7204" extrusionOk="0">
                      <a:moveTo>
                        <a:pt x="1247" y="0"/>
                      </a:moveTo>
                      <a:cubicBezTo>
                        <a:pt x="974" y="1186"/>
                        <a:pt x="730" y="2401"/>
                        <a:pt x="487" y="3587"/>
                      </a:cubicBezTo>
                      <a:cubicBezTo>
                        <a:pt x="396" y="4195"/>
                        <a:pt x="214" y="4772"/>
                        <a:pt x="153" y="5380"/>
                      </a:cubicBezTo>
                      <a:cubicBezTo>
                        <a:pt x="92" y="5988"/>
                        <a:pt x="1" y="6596"/>
                        <a:pt x="1" y="7204"/>
                      </a:cubicBezTo>
                      <a:cubicBezTo>
                        <a:pt x="244" y="6626"/>
                        <a:pt x="396" y="6018"/>
                        <a:pt x="457" y="5411"/>
                      </a:cubicBezTo>
                      <a:cubicBezTo>
                        <a:pt x="609" y="4833"/>
                        <a:pt x="700" y="4225"/>
                        <a:pt x="761" y="3617"/>
                      </a:cubicBezTo>
                      <a:cubicBezTo>
                        <a:pt x="943" y="2401"/>
                        <a:pt x="1156" y="1216"/>
                        <a:pt x="127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3" name="Google Shape;5383;p33"/>
                <p:cNvSpPr/>
                <p:nvPr/>
              </p:nvSpPr>
              <p:spPr>
                <a:xfrm>
                  <a:off x="3021600" y="4495800"/>
                  <a:ext cx="119325" cy="63100"/>
                </a:xfrm>
                <a:custGeom>
                  <a:avLst/>
                  <a:gdLst/>
                  <a:ahLst/>
                  <a:cxnLst/>
                  <a:rect l="l" t="t" r="r" b="b"/>
                  <a:pathLst>
                    <a:path w="4773" h="2524" extrusionOk="0">
                      <a:moveTo>
                        <a:pt x="4742" y="0"/>
                      </a:moveTo>
                      <a:cubicBezTo>
                        <a:pt x="4013" y="547"/>
                        <a:pt x="3222" y="1003"/>
                        <a:pt x="2402" y="1399"/>
                      </a:cubicBezTo>
                      <a:cubicBezTo>
                        <a:pt x="2037" y="1581"/>
                        <a:pt x="1611" y="1733"/>
                        <a:pt x="1216" y="1915"/>
                      </a:cubicBezTo>
                      <a:cubicBezTo>
                        <a:pt x="791" y="2098"/>
                        <a:pt x="396" y="2280"/>
                        <a:pt x="0" y="2523"/>
                      </a:cubicBezTo>
                      <a:cubicBezTo>
                        <a:pt x="456" y="2523"/>
                        <a:pt x="882" y="2402"/>
                        <a:pt x="1307" y="2219"/>
                      </a:cubicBezTo>
                      <a:cubicBezTo>
                        <a:pt x="1733" y="2067"/>
                        <a:pt x="2159" y="1854"/>
                        <a:pt x="2523" y="1611"/>
                      </a:cubicBezTo>
                      <a:cubicBezTo>
                        <a:pt x="3344" y="1186"/>
                        <a:pt x="4104" y="669"/>
                        <a:pt x="4773" y="61"/>
                      </a:cubicBezTo>
                      <a:lnTo>
                        <a:pt x="474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4" name="Google Shape;5384;p33"/>
                <p:cNvSpPr/>
                <p:nvPr/>
              </p:nvSpPr>
              <p:spPr>
                <a:xfrm>
                  <a:off x="3124950" y="4343050"/>
                  <a:ext cx="75250" cy="63875"/>
                </a:xfrm>
                <a:custGeom>
                  <a:avLst/>
                  <a:gdLst/>
                  <a:ahLst/>
                  <a:cxnLst/>
                  <a:rect l="l" t="t" r="r" b="b"/>
                  <a:pathLst>
                    <a:path w="3010" h="2555" extrusionOk="0">
                      <a:moveTo>
                        <a:pt x="2949" y="1"/>
                      </a:moveTo>
                      <a:cubicBezTo>
                        <a:pt x="2432" y="396"/>
                        <a:pt x="1915" y="761"/>
                        <a:pt x="1398" y="1186"/>
                      </a:cubicBezTo>
                      <a:cubicBezTo>
                        <a:pt x="1125" y="1369"/>
                        <a:pt x="882" y="1551"/>
                        <a:pt x="639" y="1794"/>
                      </a:cubicBezTo>
                      <a:cubicBezTo>
                        <a:pt x="426" y="2037"/>
                        <a:pt x="183" y="2281"/>
                        <a:pt x="0" y="2554"/>
                      </a:cubicBezTo>
                      <a:cubicBezTo>
                        <a:pt x="335" y="2433"/>
                        <a:pt x="608" y="2250"/>
                        <a:pt x="882" y="2068"/>
                      </a:cubicBezTo>
                      <a:cubicBezTo>
                        <a:pt x="1125" y="1885"/>
                        <a:pt x="1368" y="1642"/>
                        <a:pt x="1581" y="1429"/>
                      </a:cubicBezTo>
                      <a:cubicBezTo>
                        <a:pt x="2037" y="943"/>
                        <a:pt x="2554" y="487"/>
                        <a:pt x="3009" y="31"/>
                      </a:cubicBezTo>
                      <a:lnTo>
                        <a:pt x="294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5" name="Google Shape;5385;p33"/>
                <p:cNvSpPr/>
                <p:nvPr/>
              </p:nvSpPr>
              <p:spPr>
                <a:xfrm>
                  <a:off x="2912175" y="4653100"/>
                  <a:ext cx="129200" cy="45325"/>
                </a:xfrm>
                <a:custGeom>
                  <a:avLst/>
                  <a:gdLst/>
                  <a:ahLst/>
                  <a:cxnLst/>
                  <a:rect l="l" t="t" r="r" b="b"/>
                  <a:pathLst>
                    <a:path w="5168" h="1813" extrusionOk="0">
                      <a:moveTo>
                        <a:pt x="5168" y="0"/>
                      </a:moveTo>
                      <a:cubicBezTo>
                        <a:pt x="4377" y="487"/>
                        <a:pt x="3526" y="821"/>
                        <a:pt x="2645" y="1094"/>
                      </a:cubicBezTo>
                      <a:cubicBezTo>
                        <a:pt x="2189" y="1216"/>
                        <a:pt x="1794" y="1277"/>
                        <a:pt x="1338" y="1398"/>
                      </a:cubicBezTo>
                      <a:cubicBezTo>
                        <a:pt x="912" y="1520"/>
                        <a:pt x="456" y="1642"/>
                        <a:pt x="0" y="1733"/>
                      </a:cubicBezTo>
                      <a:cubicBezTo>
                        <a:pt x="227" y="1789"/>
                        <a:pt x="446" y="1813"/>
                        <a:pt x="656" y="1813"/>
                      </a:cubicBezTo>
                      <a:cubicBezTo>
                        <a:pt x="898" y="1813"/>
                        <a:pt x="1126" y="1782"/>
                        <a:pt x="1338" y="1733"/>
                      </a:cubicBezTo>
                      <a:cubicBezTo>
                        <a:pt x="1824" y="1672"/>
                        <a:pt x="2250" y="1520"/>
                        <a:pt x="2706" y="1368"/>
                      </a:cubicBezTo>
                      <a:cubicBezTo>
                        <a:pt x="3557" y="1034"/>
                        <a:pt x="4408" y="608"/>
                        <a:pt x="5168" y="31"/>
                      </a:cubicBezTo>
                      <a:lnTo>
                        <a:pt x="516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6" name="Google Shape;5386;p33"/>
                <p:cNvSpPr/>
                <p:nvPr/>
              </p:nvSpPr>
              <p:spPr>
                <a:xfrm>
                  <a:off x="2069450" y="4653675"/>
                  <a:ext cx="659625" cy="478450"/>
                </a:xfrm>
                <a:custGeom>
                  <a:avLst/>
                  <a:gdLst/>
                  <a:ahLst/>
                  <a:cxnLst/>
                  <a:rect l="l" t="t" r="r" b="b"/>
                  <a:pathLst>
                    <a:path w="26385" h="19138" extrusionOk="0">
                      <a:moveTo>
                        <a:pt x="3657" y="0"/>
                      </a:moveTo>
                      <a:cubicBezTo>
                        <a:pt x="2434" y="0"/>
                        <a:pt x="1210" y="83"/>
                        <a:pt x="1" y="251"/>
                      </a:cubicBezTo>
                      <a:cubicBezTo>
                        <a:pt x="1004" y="5448"/>
                        <a:pt x="4226" y="10312"/>
                        <a:pt x="8967" y="13838"/>
                      </a:cubicBezTo>
                      <a:cubicBezTo>
                        <a:pt x="13352" y="17098"/>
                        <a:pt x="19089" y="19137"/>
                        <a:pt x="24735" y="19137"/>
                      </a:cubicBezTo>
                      <a:cubicBezTo>
                        <a:pt x="25194" y="19137"/>
                        <a:pt x="25653" y="19124"/>
                        <a:pt x="26111" y="19096"/>
                      </a:cubicBezTo>
                      <a:cubicBezTo>
                        <a:pt x="26384" y="13655"/>
                        <a:pt x="23527" y="8184"/>
                        <a:pt x="18542" y="4567"/>
                      </a:cubicBezTo>
                      <a:cubicBezTo>
                        <a:pt x="14475" y="1616"/>
                        <a:pt x="9074" y="0"/>
                        <a:pt x="3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7" name="Google Shape;5387;p33"/>
                <p:cNvSpPr/>
                <p:nvPr/>
              </p:nvSpPr>
              <p:spPr>
                <a:xfrm>
                  <a:off x="2077800" y="4656125"/>
                  <a:ext cx="640625" cy="469650"/>
                </a:xfrm>
                <a:custGeom>
                  <a:avLst/>
                  <a:gdLst/>
                  <a:ahLst/>
                  <a:cxnLst/>
                  <a:rect l="l" t="t" r="r" b="b"/>
                  <a:pathLst>
                    <a:path w="25625" h="18786" extrusionOk="0">
                      <a:moveTo>
                        <a:pt x="1" y="1"/>
                      </a:moveTo>
                      <a:cubicBezTo>
                        <a:pt x="2372" y="1277"/>
                        <a:pt x="4682" y="2584"/>
                        <a:pt x="6870" y="3952"/>
                      </a:cubicBezTo>
                      <a:cubicBezTo>
                        <a:pt x="9150" y="5320"/>
                        <a:pt x="11399" y="6749"/>
                        <a:pt x="13557" y="8299"/>
                      </a:cubicBezTo>
                      <a:cubicBezTo>
                        <a:pt x="17904" y="11430"/>
                        <a:pt x="21916" y="14925"/>
                        <a:pt x="25564" y="18785"/>
                      </a:cubicBezTo>
                      <a:lnTo>
                        <a:pt x="25625" y="18755"/>
                      </a:lnTo>
                      <a:cubicBezTo>
                        <a:pt x="22038" y="14803"/>
                        <a:pt x="18056" y="11247"/>
                        <a:pt x="13770" y="8086"/>
                      </a:cubicBezTo>
                      <a:cubicBezTo>
                        <a:pt x="11643" y="6475"/>
                        <a:pt x="9424" y="5016"/>
                        <a:pt x="7114" y="3648"/>
                      </a:cubicBezTo>
                      <a:cubicBezTo>
                        <a:pt x="4834" y="2311"/>
                        <a:pt x="2433" y="1065"/>
                        <a:pt x="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8" name="Google Shape;5388;p33"/>
                <p:cNvSpPr/>
                <p:nvPr/>
              </p:nvSpPr>
              <p:spPr>
                <a:xfrm>
                  <a:off x="2294375" y="4780000"/>
                  <a:ext cx="173275" cy="140600"/>
                </a:xfrm>
                <a:custGeom>
                  <a:avLst/>
                  <a:gdLst/>
                  <a:ahLst/>
                  <a:cxnLst/>
                  <a:rect l="l" t="t" r="r" b="b"/>
                  <a:pathLst>
                    <a:path w="6931" h="5624" extrusionOk="0">
                      <a:moveTo>
                        <a:pt x="6019" y="0"/>
                      </a:moveTo>
                      <a:cubicBezTo>
                        <a:pt x="6436" y="1461"/>
                        <a:pt x="6649" y="2951"/>
                        <a:pt x="6686" y="4441"/>
                      </a:cubicBezTo>
                      <a:lnTo>
                        <a:pt x="6686" y="4441"/>
                      </a:lnTo>
                      <a:cubicBezTo>
                        <a:pt x="5621" y="4815"/>
                        <a:pt x="4528" y="5020"/>
                        <a:pt x="3435" y="5168"/>
                      </a:cubicBezTo>
                      <a:cubicBezTo>
                        <a:pt x="2858" y="5259"/>
                        <a:pt x="2280" y="5320"/>
                        <a:pt x="1733" y="5380"/>
                      </a:cubicBezTo>
                      <a:cubicBezTo>
                        <a:pt x="1156" y="5411"/>
                        <a:pt x="578" y="5441"/>
                        <a:pt x="1" y="5441"/>
                      </a:cubicBezTo>
                      <a:cubicBezTo>
                        <a:pt x="578" y="5563"/>
                        <a:pt x="1156" y="5593"/>
                        <a:pt x="1764" y="5623"/>
                      </a:cubicBezTo>
                      <a:cubicBezTo>
                        <a:pt x="2372" y="5623"/>
                        <a:pt x="2949" y="5593"/>
                        <a:pt x="3496" y="5532"/>
                      </a:cubicBezTo>
                      <a:cubicBezTo>
                        <a:pt x="4651" y="5380"/>
                        <a:pt x="5746" y="5016"/>
                        <a:pt x="6840" y="4651"/>
                      </a:cubicBezTo>
                      <a:lnTo>
                        <a:pt x="6931" y="4620"/>
                      </a:lnTo>
                      <a:lnTo>
                        <a:pt x="6931" y="4529"/>
                      </a:lnTo>
                      <a:cubicBezTo>
                        <a:pt x="6840" y="2979"/>
                        <a:pt x="6536" y="1459"/>
                        <a:pt x="605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9" name="Google Shape;5389;p33"/>
                <p:cNvSpPr/>
                <p:nvPr/>
              </p:nvSpPr>
              <p:spPr>
                <a:xfrm>
                  <a:off x="2415975" y="4988200"/>
                  <a:ext cx="159600" cy="32700"/>
                </a:xfrm>
                <a:custGeom>
                  <a:avLst/>
                  <a:gdLst/>
                  <a:ahLst/>
                  <a:cxnLst/>
                  <a:rect l="l" t="t" r="r" b="b"/>
                  <a:pathLst>
                    <a:path w="6384" h="1308" extrusionOk="0">
                      <a:moveTo>
                        <a:pt x="6383" y="1"/>
                      </a:moveTo>
                      <a:cubicBezTo>
                        <a:pt x="5380" y="335"/>
                        <a:pt x="4316" y="609"/>
                        <a:pt x="3252" y="761"/>
                      </a:cubicBezTo>
                      <a:cubicBezTo>
                        <a:pt x="2705" y="821"/>
                        <a:pt x="2189" y="882"/>
                        <a:pt x="1641" y="943"/>
                      </a:cubicBezTo>
                      <a:cubicBezTo>
                        <a:pt x="1064" y="1034"/>
                        <a:pt x="547" y="1095"/>
                        <a:pt x="0" y="1186"/>
                      </a:cubicBezTo>
                      <a:cubicBezTo>
                        <a:pt x="547" y="1308"/>
                        <a:pt x="1064" y="1308"/>
                        <a:pt x="1641" y="1308"/>
                      </a:cubicBezTo>
                      <a:cubicBezTo>
                        <a:pt x="2219" y="1247"/>
                        <a:pt x="2736" y="1156"/>
                        <a:pt x="3283" y="1034"/>
                      </a:cubicBezTo>
                      <a:cubicBezTo>
                        <a:pt x="4347" y="791"/>
                        <a:pt x="5411" y="457"/>
                        <a:pt x="6383" y="31"/>
                      </a:cubicBezTo>
                      <a:lnTo>
                        <a:pt x="638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0" name="Google Shape;5390;p33"/>
                <p:cNvSpPr/>
                <p:nvPr/>
              </p:nvSpPr>
              <p:spPr>
                <a:xfrm>
                  <a:off x="2569475" y="4872700"/>
                  <a:ext cx="49400" cy="152000"/>
                </a:xfrm>
                <a:custGeom>
                  <a:avLst/>
                  <a:gdLst/>
                  <a:ahLst/>
                  <a:cxnLst/>
                  <a:rect l="l" t="t" r="r" b="b"/>
                  <a:pathLst>
                    <a:path w="1976" h="6080" extrusionOk="0">
                      <a:moveTo>
                        <a:pt x="0" y="1"/>
                      </a:moveTo>
                      <a:cubicBezTo>
                        <a:pt x="365" y="1004"/>
                        <a:pt x="699" y="2007"/>
                        <a:pt x="1003" y="3040"/>
                      </a:cubicBezTo>
                      <a:cubicBezTo>
                        <a:pt x="1155" y="3526"/>
                        <a:pt x="1277" y="4043"/>
                        <a:pt x="1429" y="4560"/>
                      </a:cubicBezTo>
                      <a:cubicBezTo>
                        <a:pt x="1581" y="5046"/>
                        <a:pt x="1763" y="5563"/>
                        <a:pt x="1976" y="6080"/>
                      </a:cubicBezTo>
                      <a:cubicBezTo>
                        <a:pt x="1976" y="5533"/>
                        <a:pt x="1854" y="5016"/>
                        <a:pt x="1763" y="4469"/>
                      </a:cubicBezTo>
                      <a:cubicBezTo>
                        <a:pt x="1672" y="3982"/>
                        <a:pt x="1459" y="3435"/>
                        <a:pt x="1277" y="2949"/>
                      </a:cubicBezTo>
                      <a:cubicBezTo>
                        <a:pt x="942" y="1915"/>
                        <a:pt x="517" y="943"/>
                        <a:pt x="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1" name="Google Shape;5391;p33"/>
                <p:cNvSpPr/>
                <p:nvPr/>
              </p:nvSpPr>
              <p:spPr>
                <a:xfrm>
                  <a:off x="2180400" y="3516525"/>
                  <a:ext cx="824500" cy="901500"/>
                </a:xfrm>
                <a:custGeom>
                  <a:avLst/>
                  <a:gdLst/>
                  <a:ahLst/>
                  <a:cxnLst/>
                  <a:rect l="l" t="t" r="r" b="b"/>
                  <a:pathLst>
                    <a:path w="32980" h="36060" extrusionOk="0">
                      <a:moveTo>
                        <a:pt x="15378" y="1"/>
                      </a:moveTo>
                      <a:cubicBezTo>
                        <a:pt x="12754" y="1"/>
                        <a:pt x="10347" y="2129"/>
                        <a:pt x="9453" y="4642"/>
                      </a:cubicBezTo>
                      <a:cubicBezTo>
                        <a:pt x="8511" y="7408"/>
                        <a:pt x="9058" y="10448"/>
                        <a:pt x="10031" y="13183"/>
                      </a:cubicBezTo>
                      <a:cubicBezTo>
                        <a:pt x="8901" y="10555"/>
                        <a:pt x="6956" y="7506"/>
                        <a:pt x="4269" y="7506"/>
                      </a:cubicBezTo>
                      <a:cubicBezTo>
                        <a:pt x="4066" y="7506"/>
                        <a:pt x="3859" y="7524"/>
                        <a:pt x="3648" y="7560"/>
                      </a:cubicBezTo>
                      <a:cubicBezTo>
                        <a:pt x="1794" y="7925"/>
                        <a:pt x="456" y="9779"/>
                        <a:pt x="244" y="11663"/>
                      </a:cubicBezTo>
                      <a:cubicBezTo>
                        <a:pt x="0" y="13578"/>
                        <a:pt x="608" y="15432"/>
                        <a:pt x="1307" y="17226"/>
                      </a:cubicBezTo>
                      <a:cubicBezTo>
                        <a:pt x="3557" y="22971"/>
                        <a:pt x="6900" y="28229"/>
                        <a:pt x="11095" y="32728"/>
                      </a:cubicBezTo>
                      <a:cubicBezTo>
                        <a:pt x="13216" y="34978"/>
                        <a:pt x="16021" y="36060"/>
                        <a:pt x="18799" y="36060"/>
                      </a:cubicBezTo>
                      <a:cubicBezTo>
                        <a:pt x="22511" y="36060"/>
                        <a:pt x="26174" y="34129"/>
                        <a:pt x="28086" y="30478"/>
                      </a:cubicBezTo>
                      <a:cubicBezTo>
                        <a:pt x="28724" y="29262"/>
                        <a:pt x="29211" y="28016"/>
                        <a:pt x="29667" y="26709"/>
                      </a:cubicBezTo>
                      <a:cubicBezTo>
                        <a:pt x="31399" y="21664"/>
                        <a:pt x="32098" y="16344"/>
                        <a:pt x="32645" y="11025"/>
                      </a:cubicBezTo>
                      <a:cubicBezTo>
                        <a:pt x="32828" y="9444"/>
                        <a:pt x="32980" y="7773"/>
                        <a:pt x="32554" y="6192"/>
                      </a:cubicBezTo>
                      <a:cubicBezTo>
                        <a:pt x="32189" y="4642"/>
                        <a:pt x="31126" y="3153"/>
                        <a:pt x="29575" y="2666"/>
                      </a:cubicBezTo>
                      <a:cubicBezTo>
                        <a:pt x="29221" y="2554"/>
                        <a:pt x="28859" y="2502"/>
                        <a:pt x="28498" y="2502"/>
                      </a:cubicBezTo>
                      <a:cubicBezTo>
                        <a:pt x="26907" y="2502"/>
                        <a:pt x="25325" y="3512"/>
                        <a:pt x="24408" y="4824"/>
                      </a:cubicBezTo>
                      <a:cubicBezTo>
                        <a:pt x="23223" y="6466"/>
                        <a:pt x="22797" y="8472"/>
                        <a:pt x="22432" y="10448"/>
                      </a:cubicBezTo>
                      <a:cubicBezTo>
                        <a:pt x="22159" y="8289"/>
                        <a:pt x="21885" y="6040"/>
                        <a:pt x="20943" y="4064"/>
                      </a:cubicBezTo>
                      <a:cubicBezTo>
                        <a:pt x="20031" y="2089"/>
                        <a:pt x="18238" y="356"/>
                        <a:pt x="16080" y="52"/>
                      </a:cubicBezTo>
                      <a:cubicBezTo>
                        <a:pt x="15845" y="18"/>
                        <a:pt x="15610" y="1"/>
                        <a:pt x="1537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2" name="Google Shape;5392;p33"/>
                <p:cNvSpPr/>
                <p:nvPr/>
              </p:nvSpPr>
              <p:spPr>
                <a:xfrm>
                  <a:off x="2411875" y="3875550"/>
                  <a:ext cx="463100" cy="516075"/>
                </a:xfrm>
                <a:custGeom>
                  <a:avLst/>
                  <a:gdLst/>
                  <a:ahLst/>
                  <a:cxnLst/>
                  <a:rect l="l" t="t" r="r" b="b"/>
                  <a:pathLst>
                    <a:path w="18524" h="20643" extrusionOk="0">
                      <a:moveTo>
                        <a:pt x="2137" y="0"/>
                      </a:moveTo>
                      <a:cubicBezTo>
                        <a:pt x="2072" y="0"/>
                        <a:pt x="1978" y="72"/>
                        <a:pt x="1927" y="251"/>
                      </a:cubicBezTo>
                      <a:cubicBezTo>
                        <a:pt x="1805" y="646"/>
                        <a:pt x="1836" y="1041"/>
                        <a:pt x="1805" y="1467"/>
                      </a:cubicBezTo>
                      <a:cubicBezTo>
                        <a:pt x="1805" y="1862"/>
                        <a:pt x="1805" y="2257"/>
                        <a:pt x="1836" y="2682"/>
                      </a:cubicBezTo>
                      <a:cubicBezTo>
                        <a:pt x="1866" y="3047"/>
                        <a:pt x="1927" y="3473"/>
                        <a:pt x="1957" y="3837"/>
                      </a:cubicBezTo>
                      <a:cubicBezTo>
                        <a:pt x="1988" y="4263"/>
                        <a:pt x="2079" y="4658"/>
                        <a:pt x="2140" y="5053"/>
                      </a:cubicBezTo>
                      <a:lnTo>
                        <a:pt x="2322" y="6239"/>
                      </a:lnTo>
                      <a:cubicBezTo>
                        <a:pt x="2383" y="6634"/>
                        <a:pt x="2444" y="7029"/>
                        <a:pt x="2535" y="7424"/>
                      </a:cubicBezTo>
                      <a:cubicBezTo>
                        <a:pt x="2687" y="8214"/>
                        <a:pt x="2869" y="9005"/>
                        <a:pt x="3052" y="9825"/>
                      </a:cubicBezTo>
                      <a:cubicBezTo>
                        <a:pt x="3508" y="11376"/>
                        <a:pt x="3964" y="12895"/>
                        <a:pt x="4571" y="14445"/>
                      </a:cubicBezTo>
                      <a:cubicBezTo>
                        <a:pt x="4845" y="15084"/>
                        <a:pt x="5088" y="15692"/>
                        <a:pt x="5362" y="16391"/>
                      </a:cubicBezTo>
                      <a:cubicBezTo>
                        <a:pt x="5331" y="16360"/>
                        <a:pt x="5271" y="16330"/>
                        <a:pt x="5210" y="16269"/>
                      </a:cubicBezTo>
                      <a:cubicBezTo>
                        <a:pt x="5058" y="16148"/>
                        <a:pt x="4875" y="16087"/>
                        <a:pt x="4723" y="15965"/>
                      </a:cubicBezTo>
                      <a:lnTo>
                        <a:pt x="4237" y="15692"/>
                      </a:lnTo>
                      <a:cubicBezTo>
                        <a:pt x="3599" y="15357"/>
                        <a:pt x="2869" y="15053"/>
                        <a:pt x="2170" y="14749"/>
                      </a:cubicBezTo>
                      <a:cubicBezTo>
                        <a:pt x="2018" y="14689"/>
                        <a:pt x="1836" y="14597"/>
                        <a:pt x="1684" y="14537"/>
                      </a:cubicBezTo>
                      <a:lnTo>
                        <a:pt x="1228" y="14293"/>
                      </a:lnTo>
                      <a:cubicBezTo>
                        <a:pt x="924" y="14142"/>
                        <a:pt x="620" y="13959"/>
                        <a:pt x="346" y="13716"/>
                      </a:cubicBezTo>
                      <a:cubicBezTo>
                        <a:pt x="323" y="13702"/>
                        <a:pt x="299" y="13696"/>
                        <a:pt x="274" y="13696"/>
                      </a:cubicBezTo>
                      <a:cubicBezTo>
                        <a:pt x="137" y="13696"/>
                        <a:pt x="0" y="13886"/>
                        <a:pt x="103" y="13990"/>
                      </a:cubicBezTo>
                      <a:cubicBezTo>
                        <a:pt x="316" y="14263"/>
                        <a:pt x="498" y="14567"/>
                        <a:pt x="742" y="14841"/>
                      </a:cubicBezTo>
                      <a:cubicBezTo>
                        <a:pt x="954" y="15145"/>
                        <a:pt x="1198" y="15388"/>
                        <a:pt x="1410" y="15661"/>
                      </a:cubicBezTo>
                      <a:cubicBezTo>
                        <a:pt x="1866" y="16239"/>
                        <a:pt x="2322" y="16816"/>
                        <a:pt x="2839" y="17333"/>
                      </a:cubicBezTo>
                      <a:cubicBezTo>
                        <a:pt x="3052" y="17637"/>
                        <a:pt x="3295" y="17880"/>
                        <a:pt x="3508" y="18123"/>
                      </a:cubicBezTo>
                      <a:cubicBezTo>
                        <a:pt x="4984" y="19835"/>
                        <a:pt x="7168" y="20643"/>
                        <a:pt x="9370" y="20643"/>
                      </a:cubicBezTo>
                      <a:cubicBezTo>
                        <a:pt x="10297" y="20643"/>
                        <a:pt x="11227" y="20500"/>
                        <a:pt x="12110" y="20221"/>
                      </a:cubicBezTo>
                      <a:cubicBezTo>
                        <a:pt x="16395" y="18883"/>
                        <a:pt x="18432" y="14172"/>
                        <a:pt x="18432" y="9917"/>
                      </a:cubicBezTo>
                      <a:cubicBezTo>
                        <a:pt x="18523" y="9521"/>
                        <a:pt x="18493" y="9096"/>
                        <a:pt x="18493" y="8731"/>
                      </a:cubicBezTo>
                      <a:lnTo>
                        <a:pt x="18493" y="7454"/>
                      </a:lnTo>
                      <a:lnTo>
                        <a:pt x="18493" y="6208"/>
                      </a:lnTo>
                      <a:cubicBezTo>
                        <a:pt x="18493" y="5783"/>
                        <a:pt x="18432" y="5388"/>
                        <a:pt x="18432" y="4992"/>
                      </a:cubicBezTo>
                      <a:cubicBezTo>
                        <a:pt x="18402" y="4202"/>
                        <a:pt x="18402" y="3351"/>
                        <a:pt x="18128" y="2591"/>
                      </a:cubicBezTo>
                      <a:cubicBezTo>
                        <a:pt x="18077" y="2438"/>
                        <a:pt x="17989" y="2371"/>
                        <a:pt x="17910" y="2371"/>
                      </a:cubicBezTo>
                      <a:cubicBezTo>
                        <a:pt x="17801" y="2371"/>
                        <a:pt x="17710" y="2501"/>
                        <a:pt x="17763" y="2713"/>
                      </a:cubicBezTo>
                      <a:cubicBezTo>
                        <a:pt x="17915" y="3473"/>
                        <a:pt x="17763" y="4233"/>
                        <a:pt x="17642" y="4992"/>
                      </a:cubicBezTo>
                      <a:cubicBezTo>
                        <a:pt x="17581" y="5388"/>
                        <a:pt x="17520" y="5752"/>
                        <a:pt x="17459" y="6178"/>
                      </a:cubicBezTo>
                      <a:lnTo>
                        <a:pt x="17216" y="7303"/>
                      </a:lnTo>
                      <a:lnTo>
                        <a:pt x="16973" y="8458"/>
                      </a:lnTo>
                      <a:cubicBezTo>
                        <a:pt x="16882" y="8822"/>
                        <a:pt x="16821" y="9217"/>
                        <a:pt x="16760" y="9552"/>
                      </a:cubicBezTo>
                      <a:cubicBezTo>
                        <a:pt x="16760" y="9400"/>
                        <a:pt x="16730" y="9248"/>
                        <a:pt x="16730" y="9126"/>
                      </a:cubicBezTo>
                      <a:cubicBezTo>
                        <a:pt x="16699" y="8670"/>
                        <a:pt x="16669" y="8245"/>
                        <a:pt x="16608" y="7850"/>
                      </a:cubicBezTo>
                      <a:cubicBezTo>
                        <a:pt x="16608" y="7744"/>
                        <a:pt x="16495" y="7679"/>
                        <a:pt x="16395" y="7679"/>
                      </a:cubicBezTo>
                      <a:cubicBezTo>
                        <a:pt x="16322" y="7679"/>
                        <a:pt x="16256" y="7712"/>
                        <a:pt x="16243" y="7789"/>
                      </a:cubicBezTo>
                      <a:cubicBezTo>
                        <a:pt x="16061" y="8640"/>
                        <a:pt x="15909" y="9552"/>
                        <a:pt x="15636" y="10342"/>
                      </a:cubicBezTo>
                      <a:cubicBezTo>
                        <a:pt x="15362" y="11193"/>
                        <a:pt x="15058" y="11983"/>
                        <a:pt x="14693" y="12743"/>
                      </a:cubicBezTo>
                      <a:cubicBezTo>
                        <a:pt x="14602" y="12926"/>
                        <a:pt x="14480" y="13078"/>
                        <a:pt x="14420" y="13260"/>
                      </a:cubicBezTo>
                      <a:lnTo>
                        <a:pt x="14420" y="13047"/>
                      </a:lnTo>
                      <a:cubicBezTo>
                        <a:pt x="14389" y="12591"/>
                        <a:pt x="14328" y="12135"/>
                        <a:pt x="14268" y="11679"/>
                      </a:cubicBezTo>
                      <a:cubicBezTo>
                        <a:pt x="14085" y="10768"/>
                        <a:pt x="13812" y="9856"/>
                        <a:pt x="13538" y="8974"/>
                      </a:cubicBezTo>
                      <a:cubicBezTo>
                        <a:pt x="13386" y="8549"/>
                        <a:pt x="13265" y="8154"/>
                        <a:pt x="13113" y="7728"/>
                      </a:cubicBezTo>
                      <a:cubicBezTo>
                        <a:pt x="12961" y="7303"/>
                        <a:pt x="12869" y="6877"/>
                        <a:pt x="12657" y="6512"/>
                      </a:cubicBezTo>
                      <a:cubicBezTo>
                        <a:pt x="12634" y="6444"/>
                        <a:pt x="12574" y="6414"/>
                        <a:pt x="12508" y="6414"/>
                      </a:cubicBezTo>
                      <a:cubicBezTo>
                        <a:pt x="12398" y="6414"/>
                        <a:pt x="12273" y="6500"/>
                        <a:pt x="12292" y="6634"/>
                      </a:cubicBezTo>
                      <a:cubicBezTo>
                        <a:pt x="12444" y="7424"/>
                        <a:pt x="12322" y="8245"/>
                        <a:pt x="12292" y="9126"/>
                      </a:cubicBezTo>
                      <a:cubicBezTo>
                        <a:pt x="12262" y="9977"/>
                        <a:pt x="12140" y="10798"/>
                        <a:pt x="12018" y="11649"/>
                      </a:cubicBezTo>
                      <a:cubicBezTo>
                        <a:pt x="12018" y="11801"/>
                        <a:pt x="11988" y="11953"/>
                        <a:pt x="11958" y="12105"/>
                      </a:cubicBezTo>
                      <a:cubicBezTo>
                        <a:pt x="11745" y="11436"/>
                        <a:pt x="11532" y="10798"/>
                        <a:pt x="11289" y="10190"/>
                      </a:cubicBezTo>
                      <a:cubicBezTo>
                        <a:pt x="11167" y="9765"/>
                        <a:pt x="10985" y="9309"/>
                        <a:pt x="10833" y="8944"/>
                      </a:cubicBezTo>
                      <a:cubicBezTo>
                        <a:pt x="10772" y="8701"/>
                        <a:pt x="10742" y="8549"/>
                        <a:pt x="10620" y="8336"/>
                      </a:cubicBezTo>
                      <a:cubicBezTo>
                        <a:pt x="10529" y="8093"/>
                        <a:pt x="10438" y="7941"/>
                        <a:pt x="10377" y="7789"/>
                      </a:cubicBezTo>
                      <a:cubicBezTo>
                        <a:pt x="10362" y="7716"/>
                        <a:pt x="10278" y="7671"/>
                        <a:pt x="10193" y="7671"/>
                      </a:cubicBezTo>
                      <a:cubicBezTo>
                        <a:pt x="10102" y="7671"/>
                        <a:pt x="10012" y="7723"/>
                        <a:pt x="10012" y="7850"/>
                      </a:cubicBezTo>
                      <a:cubicBezTo>
                        <a:pt x="10012" y="8062"/>
                        <a:pt x="10043" y="8306"/>
                        <a:pt x="10073" y="8488"/>
                      </a:cubicBezTo>
                      <a:lnTo>
                        <a:pt x="10073" y="9096"/>
                      </a:lnTo>
                      <a:cubicBezTo>
                        <a:pt x="10073" y="9521"/>
                        <a:pt x="10073" y="9917"/>
                        <a:pt x="10043" y="10342"/>
                      </a:cubicBezTo>
                      <a:lnTo>
                        <a:pt x="9921" y="12166"/>
                      </a:lnTo>
                      <a:cubicBezTo>
                        <a:pt x="9769" y="11740"/>
                        <a:pt x="9617" y="11376"/>
                        <a:pt x="9435" y="10950"/>
                      </a:cubicBezTo>
                      <a:cubicBezTo>
                        <a:pt x="8948" y="9947"/>
                        <a:pt x="8371" y="8974"/>
                        <a:pt x="7854" y="8002"/>
                      </a:cubicBezTo>
                      <a:cubicBezTo>
                        <a:pt x="7581" y="7485"/>
                        <a:pt x="7307" y="7090"/>
                        <a:pt x="7094" y="6573"/>
                      </a:cubicBezTo>
                      <a:cubicBezTo>
                        <a:pt x="6851" y="6147"/>
                        <a:pt x="6638" y="5692"/>
                        <a:pt x="6365" y="5205"/>
                      </a:cubicBezTo>
                      <a:cubicBezTo>
                        <a:pt x="6324" y="5133"/>
                        <a:pt x="6261" y="5103"/>
                        <a:pt x="6200" y="5103"/>
                      </a:cubicBezTo>
                      <a:cubicBezTo>
                        <a:pt x="6082" y="5103"/>
                        <a:pt x="5970" y="5217"/>
                        <a:pt x="6030" y="5357"/>
                      </a:cubicBezTo>
                      <a:cubicBezTo>
                        <a:pt x="6182" y="5874"/>
                        <a:pt x="6243" y="6360"/>
                        <a:pt x="6365" y="6847"/>
                      </a:cubicBezTo>
                      <a:cubicBezTo>
                        <a:pt x="6486" y="7333"/>
                        <a:pt x="6547" y="7880"/>
                        <a:pt x="6669" y="8366"/>
                      </a:cubicBezTo>
                      <a:cubicBezTo>
                        <a:pt x="6851" y="9400"/>
                        <a:pt x="7034" y="10372"/>
                        <a:pt x="7246" y="11406"/>
                      </a:cubicBezTo>
                      <a:cubicBezTo>
                        <a:pt x="7429" y="12409"/>
                        <a:pt x="7489" y="13382"/>
                        <a:pt x="7641" y="14385"/>
                      </a:cubicBezTo>
                      <a:cubicBezTo>
                        <a:pt x="7581" y="14142"/>
                        <a:pt x="7459" y="13959"/>
                        <a:pt x="7398" y="13716"/>
                      </a:cubicBezTo>
                      <a:cubicBezTo>
                        <a:pt x="7034" y="13017"/>
                        <a:pt x="6699" y="12287"/>
                        <a:pt x="6365" y="11528"/>
                      </a:cubicBezTo>
                      <a:cubicBezTo>
                        <a:pt x="6030" y="10798"/>
                        <a:pt x="5635" y="10038"/>
                        <a:pt x="5271" y="9278"/>
                      </a:cubicBezTo>
                      <a:cubicBezTo>
                        <a:pt x="4906" y="8549"/>
                        <a:pt x="4571" y="7850"/>
                        <a:pt x="4268" y="7090"/>
                      </a:cubicBezTo>
                      <a:cubicBezTo>
                        <a:pt x="4116" y="6695"/>
                        <a:pt x="3964" y="6360"/>
                        <a:pt x="3812" y="5935"/>
                      </a:cubicBezTo>
                      <a:cubicBezTo>
                        <a:pt x="3660" y="5570"/>
                        <a:pt x="3508" y="5144"/>
                        <a:pt x="3356" y="4749"/>
                      </a:cubicBezTo>
                      <a:cubicBezTo>
                        <a:pt x="3204" y="4385"/>
                        <a:pt x="3052" y="3989"/>
                        <a:pt x="2930" y="3625"/>
                      </a:cubicBezTo>
                      <a:lnTo>
                        <a:pt x="2596" y="2470"/>
                      </a:lnTo>
                      <a:cubicBezTo>
                        <a:pt x="2474" y="2105"/>
                        <a:pt x="2413" y="1771"/>
                        <a:pt x="2383" y="1375"/>
                      </a:cubicBezTo>
                      <a:cubicBezTo>
                        <a:pt x="2322" y="1011"/>
                        <a:pt x="2261" y="615"/>
                        <a:pt x="2292" y="312"/>
                      </a:cubicBezTo>
                      <a:cubicBezTo>
                        <a:pt x="2292" y="160"/>
                        <a:pt x="2261" y="38"/>
                        <a:pt x="2170" y="8"/>
                      </a:cubicBezTo>
                      <a:cubicBezTo>
                        <a:pt x="2161" y="3"/>
                        <a:pt x="2149" y="0"/>
                        <a:pt x="2137"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93" name="Google Shape;5393;p33"/>
              <p:cNvGrpSpPr/>
              <p:nvPr/>
            </p:nvGrpSpPr>
            <p:grpSpPr>
              <a:xfrm flipH="1">
                <a:off x="607125" y="4233900"/>
                <a:ext cx="1167525" cy="1167525"/>
                <a:chOff x="2244925" y="3993300"/>
                <a:chExt cx="1167525" cy="1167525"/>
              </a:xfrm>
            </p:grpSpPr>
            <p:sp>
              <p:nvSpPr>
                <p:cNvPr id="5394" name="Google Shape;5394;p33"/>
                <p:cNvSpPr/>
                <p:nvPr/>
              </p:nvSpPr>
              <p:spPr>
                <a:xfrm>
                  <a:off x="2244925" y="4079200"/>
                  <a:ext cx="1054125" cy="740550"/>
                </a:xfrm>
                <a:custGeom>
                  <a:avLst/>
                  <a:gdLst/>
                  <a:ahLst/>
                  <a:cxnLst/>
                  <a:rect l="l" t="t" r="r" b="b"/>
                  <a:pathLst>
                    <a:path w="42165" h="29622" extrusionOk="0">
                      <a:moveTo>
                        <a:pt x="23117" y="12876"/>
                      </a:moveTo>
                      <a:lnTo>
                        <a:pt x="23117" y="12876"/>
                      </a:lnTo>
                      <a:cubicBezTo>
                        <a:pt x="23384" y="13310"/>
                        <a:pt x="23718" y="13643"/>
                        <a:pt x="24018" y="13977"/>
                      </a:cubicBezTo>
                      <a:cubicBezTo>
                        <a:pt x="24385" y="14311"/>
                        <a:pt x="24785" y="14644"/>
                        <a:pt x="25019" y="14844"/>
                      </a:cubicBezTo>
                      <a:cubicBezTo>
                        <a:pt x="24619" y="15078"/>
                        <a:pt x="24152" y="15345"/>
                        <a:pt x="23718" y="15545"/>
                      </a:cubicBezTo>
                      <a:cubicBezTo>
                        <a:pt x="23484" y="14744"/>
                        <a:pt x="23284" y="14010"/>
                        <a:pt x="23151" y="13243"/>
                      </a:cubicBezTo>
                      <a:cubicBezTo>
                        <a:pt x="23151" y="13143"/>
                        <a:pt x="23117" y="13010"/>
                        <a:pt x="23117" y="12876"/>
                      </a:cubicBezTo>
                      <a:close/>
                      <a:moveTo>
                        <a:pt x="34993" y="0"/>
                      </a:moveTo>
                      <a:cubicBezTo>
                        <a:pt x="33992" y="0"/>
                        <a:pt x="32891" y="167"/>
                        <a:pt x="31824" y="501"/>
                      </a:cubicBezTo>
                      <a:cubicBezTo>
                        <a:pt x="30556" y="868"/>
                        <a:pt x="29355" y="1468"/>
                        <a:pt x="28221" y="2202"/>
                      </a:cubicBezTo>
                      <a:cubicBezTo>
                        <a:pt x="27521" y="2669"/>
                        <a:pt x="26853" y="3203"/>
                        <a:pt x="26220" y="3736"/>
                      </a:cubicBezTo>
                      <a:cubicBezTo>
                        <a:pt x="26053" y="3670"/>
                        <a:pt x="25886" y="3636"/>
                        <a:pt x="25719" y="3536"/>
                      </a:cubicBezTo>
                      <a:cubicBezTo>
                        <a:pt x="25219" y="3369"/>
                        <a:pt x="24685" y="3203"/>
                        <a:pt x="24152" y="3136"/>
                      </a:cubicBezTo>
                      <a:cubicBezTo>
                        <a:pt x="23484" y="3002"/>
                        <a:pt x="22784" y="2902"/>
                        <a:pt x="22017" y="2902"/>
                      </a:cubicBezTo>
                      <a:cubicBezTo>
                        <a:pt x="21616" y="2902"/>
                        <a:pt x="21216" y="2902"/>
                        <a:pt x="20816" y="2969"/>
                      </a:cubicBezTo>
                      <a:cubicBezTo>
                        <a:pt x="18614" y="3169"/>
                        <a:pt x="16346" y="3970"/>
                        <a:pt x="14378" y="5204"/>
                      </a:cubicBezTo>
                      <a:cubicBezTo>
                        <a:pt x="12376" y="6505"/>
                        <a:pt x="10809" y="8173"/>
                        <a:pt x="9808" y="10074"/>
                      </a:cubicBezTo>
                      <a:cubicBezTo>
                        <a:pt x="9541" y="10575"/>
                        <a:pt x="9341" y="11075"/>
                        <a:pt x="9141" y="11642"/>
                      </a:cubicBezTo>
                      <a:cubicBezTo>
                        <a:pt x="7373" y="12009"/>
                        <a:pt x="5705" y="12676"/>
                        <a:pt x="4371" y="13643"/>
                      </a:cubicBezTo>
                      <a:cubicBezTo>
                        <a:pt x="3470" y="14244"/>
                        <a:pt x="2670" y="15011"/>
                        <a:pt x="2002" y="15878"/>
                      </a:cubicBezTo>
                      <a:cubicBezTo>
                        <a:pt x="1335" y="16746"/>
                        <a:pt x="835" y="17746"/>
                        <a:pt x="468" y="18847"/>
                      </a:cubicBezTo>
                      <a:cubicBezTo>
                        <a:pt x="168" y="19815"/>
                        <a:pt x="1" y="20849"/>
                        <a:pt x="101" y="21916"/>
                      </a:cubicBezTo>
                      <a:cubicBezTo>
                        <a:pt x="168" y="22950"/>
                        <a:pt x="435" y="24018"/>
                        <a:pt x="835" y="25052"/>
                      </a:cubicBezTo>
                      <a:cubicBezTo>
                        <a:pt x="1269" y="26019"/>
                        <a:pt x="1836" y="26886"/>
                        <a:pt x="2536" y="27620"/>
                      </a:cubicBezTo>
                      <a:cubicBezTo>
                        <a:pt x="2870" y="28020"/>
                        <a:pt x="3303" y="28354"/>
                        <a:pt x="3770" y="28621"/>
                      </a:cubicBezTo>
                      <a:cubicBezTo>
                        <a:pt x="4171" y="28921"/>
                        <a:pt x="4638" y="29121"/>
                        <a:pt x="5171" y="29388"/>
                      </a:cubicBezTo>
                      <a:cubicBezTo>
                        <a:pt x="5438" y="29455"/>
                        <a:pt x="5672" y="29555"/>
                        <a:pt x="5972" y="29622"/>
                      </a:cubicBezTo>
                      <a:lnTo>
                        <a:pt x="6105" y="29622"/>
                      </a:lnTo>
                      <a:cubicBezTo>
                        <a:pt x="6305" y="29622"/>
                        <a:pt x="6439" y="29521"/>
                        <a:pt x="6506" y="29355"/>
                      </a:cubicBezTo>
                      <a:cubicBezTo>
                        <a:pt x="6539" y="29188"/>
                        <a:pt x="6472" y="28988"/>
                        <a:pt x="6305" y="28888"/>
                      </a:cubicBezTo>
                      <a:lnTo>
                        <a:pt x="6305" y="28888"/>
                      </a:lnTo>
                      <a:cubicBezTo>
                        <a:pt x="6672" y="28954"/>
                        <a:pt x="7039" y="29054"/>
                        <a:pt x="7473" y="29155"/>
                      </a:cubicBezTo>
                      <a:cubicBezTo>
                        <a:pt x="8707" y="29388"/>
                        <a:pt x="9841" y="29521"/>
                        <a:pt x="10875" y="29521"/>
                      </a:cubicBezTo>
                      <a:lnTo>
                        <a:pt x="10975" y="29521"/>
                      </a:lnTo>
                      <a:cubicBezTo>
                        <a:pt x="12143" y="29521"/>
                        <a:pt x="13277" y="29288"/>
                        <a:pt x="14311" y="28954"/>
                      </a:cubicBezTo>
                      <a:cubicBezTo>
                        <a:pt x="14845" y="28754"/>
                        <a:pt x="15445" y="28521"/>
                        <a:pt x="15979" y="28221"/>
                      </a:cubicBezTo>
                      <a:cubicBezTo>
                        <a:pt x="16479" y="27920"/>
                        <a:pt x="16980" y="27553"/>
                        <a:pt x="17547" y="27086"/>
                      </a:cubicBezTo>
                      <a:cubicBezTo>
                        <a:pt x="18481" y="26353"/>
                        <a:pt x="19281" y="25385"/>
                        <a:pt x="19949" y="24384"/>
                      </a:cubicBezTo>
                      <a:cubicBezTo>
                        <a:pt x="20482" y="23551"/>
                        <a:pt x="20883" y="22583"/>
                        <a:pt x="21149" y="21616"/>
                      </a:cubicBezTo>
                      <a:cubicBezTo>
                        <a:pt x="21283" y="21216"/>
                        <a:pt x="21350" y="20715"/>
                        <a:pt x="21383" y="20115"/>
                      </a:cubicBezTo>
                      <a:cubicBezTo>
                        <a:pt x="21450" y="19714"/>
                        <a:pt x="21450" y="19247"/>
                        <a:pt x="21450" y="18780"/>
                      </a:cubicBezTo>
                      <a:cubicBezTo>
                        <a:pt x="21383" y="18347"/>
                        <a:pt x="21350" y="17846"/>
                        <a:pt x="21216" y="17379"/>
                      </a:cubicBezTo>
                      <a:cubicBezTo>
                        <a:pt x="21650" y="17346"/>
                        <a:pt x="22050" y="17279"/>
                        <a:pt x="22450" y="17213"/>
                      </a:cubicBezTo>
                      <a:cubicBezTo>
                        <a:pt x="22784" y="17113"/>
                        <a:pt x="23151" y="17046"/>
                        <a:pt x="23484" y="16912"/>
                      </a:cubicBezTo>
                      <a:cubicBezTo>
                        <a:pt x="23818" y="17546"/>
                        <a:pt x="24185" y="18180"/>
                        <a:pt x="24685" y="18847"/>
                      </a:cubicBezTo>
                      <a:cubicBezTo>
                        <a:pt x="24785" y="18914"/>
                        <a:pt x="24819" y="19014"/>
                        <a:pt x="24952" y="19047"/>
                      </a:cubicBezTo>
                      <a:lnTo>
                        <a:pt x="25052" y="19047"/>
                      </a:lnTo>
                      <a:cubicBezTo>
                        <a:pt x="25152" y="19047"/>
                        <a:pt x="25219" y="19047"/>
                        <a:pt x="25286" y="19014"/>
                      </a:cubicBezTo>
                      <a:cubicBezTo>
                        <a:pt x="25352" y="18947"/>
                        <a:pt x="25452" y="18847"/>
                        <a:pt x="25486" y="18714"/>
                      </a:cubicBezTo>
                      <a:cubicBezTo>
                        <a:pt x="25519" y="18647"/>
                        <a:pt x="25486" y="18514"/>
                        <a:pt x="25452" y="18414"/>
                      </a:cubicBezTo>
                      <a:cubicBezTo>
                        <a:pt x="25019" y="17846"/>
                        <a:pt x="24619" y="17213"/>
                        <a:pt x="24318" y="16646"/>
                      </a:cubicBezTo>
                      <a:cubicBezTo>
                        <a:pt x="24952" y="16345"/>
                        <a:pt x="25553" y="16012"/>
                        <a:pt x="26153" y="15578"/>
                      </a:cubicBezTo>
                      <a:cubicBezTo>
                        <a:pt x="26520" y="15845"/>
                        <a:pt x="26954" y="16045"/>
                        <a:pt x="27387" y="16245"/>
                      </a:cubicBezTo>
                      <a:cubicBezTo>
                        <a:pt x="28988" y="16979"/>
                        <a:pt x="30723" y="17379"/>
                        <a:pt x="32491" y="17413"/>
                      </a:cubicBezTo>
                      <a:lnTo>
                        <a:pt x="32824" y="17413"/>
                      </a:lnTo>
                      <a:cubicBezTo>
                        <a:pt x="33525" y="17413"/>
                        <a:pt x="34225" y="17346"/>
                        <a:pt x="34993" y="17213"/>
                      </a:cubicBezTo>
                      <a:cubicBezTo>
                        <a:pt x="35726" y="17079"/>
                        <a:pt x="36494" y="16846"/>
                        <a:pt x="37294" y="16479"/>
                      </a:cubicBezTo>
                      <a:cubicBezTo>
                        <a:pt x="37995" y="16145"/>
                        <a:pt x="38629" y="15712"/>
                        <a:pt x="39229" y="15211"/>
                      </a:cubicBezTo>
                      <a:cubicBezTo>
                        <a:pt x="39829" y="14711"/>
                        <a:pt x="40363" y="14144"/>
                        <a:pt x="40797" y="13410"/>
                      </a:cubicBezTo>
                      <a:cubicBezTo>
                        <a:pt x="41197" y="12743"/>
                        <a:pt x="41531" y="11976"/>
                        <a:pt x="41797" y="11075"/>
                      </a:cubicBezTo>
                      <a:cubicBezTo>
                        <a:pt x="42031" y="10208"/>
                        <a:pt x="42164" y="9240"/>
                        <a:pt x="42164" y="8206"/>
                      </a:cubicBezTo>
                      <a:cubicBezTo>
                        <a:pt x="42164" y="6472"/>
                        <a:pt x="41864" y="4904"/>
                        <a:pt x="41230" y="3636"/>
                      </a:cubicBezTo>
                      <a:cubicBezTo>
                        <a:pt x="40697" y="2535"/>
                        <a:pt x="39896" y="1635"/>
                        <a:pt x="38862" y="1001"/>
                      </a:cubicBezTo>
                      <a:cubicBezTo>
                        <a:pt x="37961" y="434"/>
                        <a:pt x="36827" y="100"/>
                        <a:pt x="35526" y="34"/>
                      </a:cubicBezTo>
                      <a:cubicBezTo>
                        <a:pt x="35293" y="0"/>
                        <a:pt x="35159" y="0"/>
                        <a:pt x="3499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5" name="Google Shape;5395;p33"/>
                <p:cNvSpPr/>
                <p:nvPr/>
              </p:nvSpPr>
              <p:spPr>
                <a:xfrm>
                  <a:off x="2653550" y="4150925"/>
                  <a:ext cx="249375" cy="403625"/>
                </a:xfrm>
                <a:custGeom>
                  <a:avLst/>
                  <a:gdLst/>
                  <a:ahLst/>
                  <a:cxnLst/>
                  <a:rect l="l" t="t" r="r" b="b"/>
                  <a:pathLst>
                    <a:path w="9975" h="16145" extrusionOk="0">
                      <a:moveTo>
                        <a:pt x="5672" y="0"/>
                      </a:moveTo>
                      <a:cubicBezTo>
                        <a:pt x="5271" y="33"/>
                        <a:pt x="4838" y="33"/>
                        <a:pt x="4437" y="100"/>
                      </a:cubicBezTo>
                      <a:cubicBezTo>
                        <a:pt x="2936" y="267"/>
                        <a:pt x="1435" y="634"/>
                        <a:pt x="1" y="1268"/>
                      </a:cubicBezTo>
                      <a:cubicBezTo>
                        <a:pt x="201" y="1201"/>
                        <a:pt x="468" y="1168"/>
                        <a:pt x="668" y="1134"/>
                      </a:cubicBezTo>
                      <a:cubicBezTo>
                        <a:pt x="1102" y="1034"/>
                        <a:pt x="1469" y="1001"/>
                        <a:pt x="1869" y="967"/>
                      </a:cubicBezTo>
                      <a:cubicBezTo>
                        <a:pt x="2136" y="934"/>
                        <a:pt x="2436" y="934"/>
                        <a:pt x="2670" y="934"/>
                      </a:cubicBezTo>
                      <a:lnTo>
                        <a:pt x="3036" y="934"/>
                      </a:lnTo>
                      <a:cubicBezTo>
                        <a:pt x="3437" y="967"/>
                        <a:pt x="3804" y="1001"/>
                        <a:pt x="4171" y="1101"/>
                      </a:cubicBezTo>
                      <a:cubicBezTo>
                        <a:pt x="4538" y="1168"/>
                        <a:pt x="4871" y="1334"/>
                        <a:pt x="5205" y="1501"/>
                      </a:cubicBezTo>
                      <a:cubicBezTo>
                        <a:pt x="5538" y="1701"/>
                        <a:pt x="5872" y="1968"/>
                        <a:pt x="6139" y="2202"/>
                      </a:cubicBezTo>
                      <a:cubicBezTo>
                        <a:pt x="6472" y="2535"/>
                        <a:pt x="6706" y="2935"/>
                        <a:pt x="6939" y="3336"/>
                      </a:cubicBezTo>
                      <a:cubicBezTo>
                        <a:pt x="7173" y="3803"/>
                        <a:pt x="7340" y="4303"/>
                        <a:pt x="7473" y="4803"/>
                      </a:cubicBezTo>
                      <a:cubicBezTo>
                        <a:pt x="7606" y="5304"/>
                        <a:pt x="7673" y="5804"/>
                        <a:pt x="7706" y="6338"/>
                      </a:cubicBezTo>
                      <a:cubicBezTo>
                        <a:pt x="7807" y="7439"/>
                        <a:pt x="7773" y="8473"/>
                        <a:pt x="7673" y="9540"/>
                      </a:cubicBezTo>
                      <a:cubicBezTo>
                        <a:pt x="7640" y="10007"/>
                        <a:pt x="7606" y="10441"/>
                        <a:pt x="7540" y="10874"/>
                      </a:cubicBezTo>
                      <a:lnTo>
                        <a:pt x="7706" y="11041"/>
                      </a:lnTo>
                      <a:cubicBezTo>
                        <a:pt x="8107" y="11375"/>
                        <a:pt x="8474" y="11708"/>
                        <a:pt x="8707" y="11909"/>
                      </a:cubicBezTo>
                      <a:cubicBezTo>
                        <a:pt x="8274" y="12175"/>
                        <a:pt x="7840" y="12409"/>
                        <a:pt x="7440" y="12642"/>
                      </a:cubicBezTo>
                      <a:cubicBezTo>
                        <a:pt x="7440" y="12576"/>
                        <a:pt x="7373" y="12542"/>
                        <a:pt x="7373" y="12509"/>
                      </a:cubicBezTo>
                      <a:cubicBezTo>
                        <a:pt x="7340" y="12676"/>
                        <a:pt x="7340" y="12843"/>
                        <a:pt x="7306" y="13009"/>
                      </a:cubicBezTo>
                      <a:cubicBezTo>
                        <a:pt x="7273" y="13376"/>
                        <a:pt x="7173" y="13710"/>
                        <a:pt x="7139" y="14077"/>
                      </a:cubicBezTo>
                      <a:cubicBezTo>
                        <a:pt x="7440" y="14677"/>
                        <a:pt x="7807" y="15311"/>
                        <a:pt x="8307" y="15911"/>
                      </a:cubicBezTo>
                      <a:cubicBezTo>
                        <a:pt x="8374" y="16012"/>
                        <a:pt x="8440" y="16078"/>
                        <a:pt x="8540" y="16145"/>
                      </a:cubicBezTo>
                      <a:lnTo>
                        <a:pt x="8540" y="14844"/>
                      </a:lnTo>
                      <a:cubicBezTo>
                        <a:pt x="8307" y="14477"/>
                        <a:pt x="8107" y="14077"/>
                        <a:pt x="7873" y="13677"/>
                      </a:cubicBezTo>
                      <a:cubicBezTo>
                        <a:pt x="8140" y="13543"/>
                        <a:pt x="8374" y="13410"/>
                        <a:pt x="8674" y="13310"/>
                      </a:cubicBezTo>
                      <a:cubicBezTo>
                        <a:pt x="8807" y="12075"/>
                        <a:pt x="8974" y="10874"/>
                        <a:pt x="9208" y="9674"/>
                      </a:cubicBezTo>
                      <a:lnTo>
                        <a:pt x="9208" y="9674"/>
                      </a:lnTo>
                      <a:cubicBezTo>
                        <a:pt x="9041" y="10074"/>
                        <a:pt x="8874" y="10541"/>
                        <a:pt x="8674" y="10975"/>
                      </a:cubicBezTo>
                      <a:cubicBezTo>
                        <a:pt x="8650" y="10998"/>
                        <a:pt x="8627" y="11022"/>
                        <a:pt x="8591" y="11022"/>
                      </a:cubicBezTo>
                      <a:cubicBezTo>
                        <a:pt x="8577" y="11022"/>
                        <a:pt x="8560" y="11018"/>
                        <a:pt x="8540" y="11008"/>
                      </a:cubicBezTo>
                      <a:cubicBezTo>
                        <a:pt x="8507" y="10975"/>
                        <a:pt x="8474" y="10908"/>
                        <a:pt x="8507" y="10874"/>
                      </a:cubicBezTo>
                      <a:cubicBezTo>
                        <a:pt x="8674" y="10508"/>
                        <a:pt x="8841" y="10074"/>
                        <a:pt x="9007" y="9674"/>
                      </a:cubicBezTo>
                      <a:cubicBezTo>
                        <a:pt x="9141" y="9307"/>
                        <a:pt x="9274" y="8873"/>
                        <a:pt x="9374" y="8506"/>
                      </a:cubicBezTo>
                      <a:lnTo>
                        <a:pt x="9374" y="8539"/>
                      </a:lnTo>
                      <a:cubicBezTo>
                        <a:pt x="9541" y="7972"/>
                        <a:pt x="9675" y="7372"/>
                        <a:pt x="9775" y="6805"/>
                      </a:cubicBezTo>
                      <a:cubicBezTo>
                        <a:pt x="9841" y="6204"/>
                        <a:pt x="9875" y="5637"/>
                        <a:pt x="9941" y="5004"/>
                      </a:cubicBezTo>
                      <a:lnTo>
                        <a:pt x="9941" y="5004"/>
                      </a:lnTo>
                      <a:cubicBezTo>
                        <a:pt x="9941" y="5015"/>
                        <a:pt x="9941" y="5026"/>
                        <a:pt x="9941" y="5037"/>
                      </a:cubicBezTo>
                      <a:lnTo>
                        <a:pt x="9941" y="5004"/>
                      </a:lnTo>
                      <a:cubicBezTo>
                        <a:pt x="9941" y="5004"/>
                        <a:pt x="9941" y="5004"/>
                        <a:pt x="9941" y="5004"/>
                      </a:cubicBezTo>
                      <a:lnTo>
                        <a:pt x="9941" y="5004"/>
                      </a:lnTo>
                      <a:cubicBezTo>
                        <a:pt x="9941" y="4685"/>
                        <a:pt x="9939" y="4425"/>
                        <a:pt x="9875" y="4103"/>
                      </a:cubicBezTo>
                      <a:cubicBezTo>
                        <a:pt x="9841" y="3636"/>
                        <a:pt x="9808" y="3169"/>
                        <a:pt x="9808" y="2702"/>
                      </a:cubicBezTo>
                      <a:cubicBezTo>
                        <a:pt x="9808" y="2335"/>
                        <a:pt x="9775" y="1935"/>
                        <a:pt x="9841" y="1534"/>
                      </a:cubicBezTo>
                      <a:cubicBezTo>
                        <a:pt x="9841" y="1468"/>
                        <a:pt x="9875" y="1368"/>
                        <a:pt x="9875" y="1301"/>
                      </a:cubicBezTo>
                      <a:cubicBezTo>
                        <a:pt x="9875" y="1201"/>
                        <a:pt x="9875" y="1134"/>
                        <a:pt x="9941" y="1034"/>
                      </a:cubicBezTo>
                      <a:cubicBezTo>
                        <a:pt x="9941" y="967"/>
                        <a:pt x="9975" y="834"/>
                        <a:pt x="9975" y="734"/>
                      </a:cubicBezTo>
                      <a:lnTo>
                        <a:pt x="9975" y="734"/>
                      </a:lnTo>
                      <a:lnTo>
                        <a:pt x="9875" y="834"/>
                      </a:lnTo>
                      <a:cubicBezTo>
                        <a:pt x="9708" y="734"/>
                        <a:pt x="9541" y="701"/>
                        <a:pt x="9374" y="634"/>
                      </a:cubicBezTo>
                      <a:cubicBezTo>
                        <a:pt x="8874" y="467"/>
                        <a:pt x="8340" y="300"/>
                        <a:pt x="7807" y="200"/>
                      </a:cubicBezTo>
                      <a:cubicBezTo>
                        <a:pt x="7106" y="67"/>
                        <a:pt x="6372" y="0"/>
                        <a:pt x="5672"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6" name="Google Shape;5396;p33"/>
                <p:cNvSpPr/>
                <p:nvPr/>
              </p:nvSpPr>
              <p:spPr>
                <a:xfrm>
                  <a:off x="2914575" y="4129225"/>
                  <a:ext cx="381975" cy="384475"/>
                </a:xfrm>
                <a:custGeom>
                  <a:avLst/>
                  <a:gdLst/>
                  <a:ahLst/>
                  <a:cxnLst/>
                  <a:rect l="l" t="t" r="r" b="b"/>
                  <a:pathLst>
                    <a:path w="15279" h="15379" extrusionOk="0">
                      <a:moveTo>
                        <a:pt x="13277" y="1"/>
                      </a:moveTo>
                      <a:cubicBezTo>
                        <a:pt x="13277" y="25"/>
                        <a:pt x="13313" y="50"/>
                        <a:pt x="13332" y="61"/>
                      </a:cubicBezTo>
                      <a:lnTo>
                        <a:pt x="13332" y="61"/>
                      </a:lnTo>
                      <a:cubicBezTo>
                        <a:pt x="13314" y="41"/>
                        <a:pt x="13296" y="21"/>
                        <a:pt x="13277" y="1"/>
                      </a:cubicBezTo>
                      <a:close/>
                      <a:moveTo>
                        <a:pt x="13332" y="61"/>
                      </a:moveTo>
                      <a:cubicBezTo>
                        <a:pt x="13337" y="66"/>
                        <a:pt x="13342" y="72"/>
                        <a:pt x="13346" y="77"/>
                      </a:cubicBezTo>
                      <a:lnTo>
                        <a:pt x="13346" y="77"/>
                      </a:lnTo>
                      <a:cubicBezTo>
                        <a:pt x="13345" y="74"/>
                        <a:pt x="13344" y="71"/>
                        <a:pt x="13344" y="67"/>
                      </a:cubicBezTo>
                      <a:cubicBezTo>
                        <a:pt x="13344" y="67"/>
                        <a:pt x="13339" y="65"/>
                        <a:pt x="13332" y="61"/>
                      </a:cubicBezTo>
                      <a:close/>
                      <a:moveTo>
                        <a:pt x="13346" y="77"/>
                      </a:moveTo>
                      <a:cubicBezTo>
                        <a:pt x="13413" y="306"/>
                        <a:pt x="13511" y="504"/>
                        <a:pt x="13544" y="701"/>
                      </a:cubicBezTo>
                      <a:lnTo>
                        <a:pt x="13677" y="1335"/>
                      </a:lnTo>
                      <a:cubicBezTo>
                        <a:pt x="13677" y="1535"/>
                        <a:pt x="13711" y="1702"/>
                        <a:pt x="13677" y="1902"/>
                      </a:cubicBezTo>
                      <a:cubicBezTo>
                        <a:pt x="13677" y="2002"/>
                        <a:pt x="13677" y="2136"/>
                        <a:pt x="13610" y="2202"/>
                      </a:cubicBezTo>
                      <a:cubicBezTo>
                        <a:pt x="13610" y="2269"/>
                        <a:pt x="13577" y="2402"/>
                        <a:pt x="13577" y="2503"/>
                      </a:cubicBezTo>
                      <a:cubicBezTo>
                        <a:pt x="13510" y="2836"/>
                        <a:pt x="13344" y="3170"/>
                        <a:pt x="13110" y="3437"/>
                      </a:cubicBezTo>
                      <a:cubicBezTo>
                        <a:pt x="12910" y="3737"/>
                        <a:pt x="12676" y="4004"/>
                        <a:pt x="12376" y="4204"/>
                      </a:cubicBezTo>
                      <a:cubicBezTo>
                        <a:pt x="11776" y="4671"/>
                        <a:pt x="11075" y="4904"/>
                        <a:pt x="10375" y="5171"/>
                      </a:cubicBezTo>
                      <a:cubicBezTo>
                        <a:pt x="10008" y="5305"/>
                        <a:pt x="9674" y="5371"/>
                        <a:pt x="9274" y="5505"/>
                      </a:cubicBezTo>
                      <a:cubicBezTo>
                        <a:pt x="8940" y="5571"/>
                        <a:pt x="8574" y="5705"/>
                        <a:pt x="8240" y="5805"/>
                      </a:cubicBezTo>
                      <a:cubicBezTo>
                        <a:pt x="7506" y="6038"/>
                        <a:pt x="6772" y="6339"/>
                        <a:pt x="6072" y="6706"/>
                      </a:cubicBezTo>
                      <a:cubicBezTo>
                        <a:pt x="5605" y="6972"/>
                        <a:pt x="5171" y="7273"/>
                        <a:pt x="4704" y="7573"/>
                      </a:cubicBezTo>
                      <a:cubicBezTo>
                        <a:pt x="4237" y="7906"/>
                        <a:pt x="3837" y="8307"/>
                        <a:pt x="3437" y="8674"/>
                      </a:cubicBezTo>
                      <a:cubicBezTo>
                        <a:pt x="3003" y="9141"/>
                        <a:pt x="2536" y="9574"/>
                        <a:pt x="2169" y="10141"/>
                      </a:cubicBezTo>
                      <a:cubicBezTo>
                        <a:pt x="1769" y="10642"/>
                        <a:pt x="1402" y="11142"/>
                        <a:pt x="1068" y="11676"/>
                      </a:cubicBezTo>
                      <a:cubicBezTo>
                        <a:pt x="701" y="12243"/>
                        <a:pt x="401" y="12877"/>
                        <a:pt x="101" y="13544"/>
                      </a:cubicBezTo>
                      <a:lnTo>
                        <a:pt x="1" y="13911"/>
                      </a:lnTo>
                      <a:cubicBezTo>
                        <a:pt x="168" y="14011"/>
                        <a:pt x="334" y="14077"/>
                        <a:pt x="534" y="14178"/>
                      </a:cubicBezTo>
                      <a:cubicBezTo>
                        <a:pt x="2102" y="14878"/>
                        <a:pt x="3870" y="15312"/>
                        <a:pt x="5605" y="15378"/>
                      </a:cubicBezTo>
                      <a:lnTo>
                        <a:pt x="5938" y="15378"/>
                      </a:lnTo>
                      <a:cubicBezTo>
                        <a:pt x="6672" y="15378"/>
                        <a:pt x="7373" y="15312"/>
                        <a:pt x="8107" y="15178"/>
                      </a:cubicBezTo>
                      <a:cubicBezTo>
                        <a:pt x="8874" y="15045"/>
                        <a:pt x="9608" y="14811"/>
                        <a:pt x="10408" y="14411"/>
                      </a:cubicBezTo>
                      <a:cubicBezTo>
                        <a:pt x="11075" y="14077"/>
                        <a:pt x="11742" y="13677"/>
                        <a:pt x="12376" y="13177"/>
                      </a:cubicBezTo>
                      <a:cubicBezTo>
                        <a:pt x="12943" y="12676"/>
                        <a:pt x="13477" y="12076"/>
                        <a:pt x="13911" y="11376"/>
                      </a:cubicBezTo>
                      <a:cubicBezTo>
                        <a:pt x="14311" y="10708"/>
                        <a:pt x="14645" y="9908"/>
                        <a:pt x="14911" y="9041"/>
                      </a:cubicBezTo>
                      <a:cubicBezTo>
                        <a:pt x="15145" y="8173"/>
                        <a:pt x="15278" y="7206"/>
                        <a:pt x="15278" y="6172"/>
                      </a:cubicBezTo>
                      <a:cubicBezTo>
                        <a:pt x="15278" y="4404"/>
                        <a:pt x="15011" y="2869"/>
                        <a:pt x="14378" y="1569"/>
                      </a:cubicBezTo>
                      <a:cubicBezTo>
                        <a:pt x="14094" y="1032"/>
                        <a:pt x="13750" y="525"/>
                        <a:pt x="13346" y="77"/>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7" name="Google Shape;5397;p33"/>
                <p:cNvSpPr/>
                <p:nvPr/>
              </p:nvSpPr>
              <p:spPr>
                <a:xfrm>
                  <a:off x="2244925" y="4531175"/>
                  <a:ext cx="525400" cy="288575"/>
                </a:xfrm>
                <a:custGeom>
                  <a:avLst/>
                  <a:gdLst/>
                  <a:ahLst/>
                  <a:cxnLst/>
                  <a:rect l="l" t="t" r="r" b="b"/>
                  <a:pathLst>
                    <a:path w="21016" h="11543" extrusionOk="0">
                      <a:moveTo>
                        <a:pt x="968" y="1"/>
                      </a:moveTo>
                      <a:cubicBezTo>
                        <a:pt x="668" y="168"/>
                        <a:pt x="601" y="468"/>
                        <a:pt x="468" y="768"/>
                      </a:cubicBezTo>
                      <a:cubicBezTo>
                        <a:pt x="168" y="1736"/>
                        <a:pt x="1" y="2770"/>
                        <a:pt x="68" y="3837"/>
                      </a:cubicBezTo>
                      <a:cubicBezTo>
                        <a:pt x="168" y="4871"/>
                        <a:pt x="435" y="5939"/>
                        <a:pt x="835" y="6973"/>
                      </a:cubicBezTo>
                      <a:cubicBezTo>
                        <a:pt x="1269" y="7940"/>
                        <a:pt x="1836" y="8807"/>
                        <a:pt x="2536" y="9541"/>
                      </a:cubicBezTo>
                      <a:cubicBezTo>
                        <a:pt x="2870" y="9875"/>
                        <a:pt x="3303" y="10275"/>
                        <a:pt x="3770" y="10542"/>
                      </a:cubicBezTo>
                      <a:cubicBezTo>
                        <a:pt x="4171" y="10842"/>
                        <a:pt x="4638" y="11042"/>
                        <a:pt x="5171" y="11309"/>
                      </a:cubicBezTo>
                      <a:cubicBezTo>
                        <a:pt x="5438" y="11376"/>
                        <a:pt x="5672" y="11476"/>
                        <a:pt x="5972" y="11543"/>
                      </a:cubicBezTo>
                      <a:lnTo>
                        <a:pt x="6105" y="11543"/>
                      </a:lnTo>
                      <a:cubicBezTo>
                        <a:pt x="6305" y="11543"/>
                        <a:pt x="6472" y="11442"/>
                        <a:pt x="6506" y="11276"/>
                      </a:cubicBezTo>
                      <a:cubicBezTo>
                        <a:pt x="6539" y="11109"/>
                        <a:pt x="6472" y="10909"/>
                        <a:pt x="6305" y="10775"/>
                      </a:cubicBezTo>
                      <a:lnTo>
                        <a:pt x="6305" y="10775"/>
                      </a:lnTo>
                      <a:cubicBezTo>
                        <a:pt x="6606" y="10842"/>
                        <a:pt x="6973" y="10942"/>
                        <a:pt x="7473" y="11076"/>
                      </a:cubicBezTo>
                      <a:cubicBezTo>
                        <a:pt x="8774" y="11309"/>
                        <a:pt x="9875" y="11442"/>
                        <a:pt x="10875" y="11442"/>
                      </a:cubicBezTo>
                      <a:lnTo>
                        <a:pt x="10975" y="11442"/>
                      </a:lnTo>
                      <a:cubicBezTo>
                        <a:pt x="12143" y="11442"/>
                        <a:pt x="13277" y="11209"/>
                        <a:pt x="14311" y="10875"/>
                      </a:cubicBezTo>
                      <a:cubicBezTo>
                        <a:pt x="14845" y="10709"/>
                        <a:pt x="15379" y="10475"/>
                        <a:pt x="15979" y="10142"/>
                      </a:cubicBezTo>
                      <a:cubicBezTo>
                        <a:pt x="16479" y="9841"/>
                        <a:pt x="16980" y="9474"/>
                        <a:pt x="17547" y="9007"/>
                      </a:cubicBezTo>
                      <a:cubicBezTo>
                        <a:pt x="18481" y="8274"/>
                        <a:pt x="19281" y="7306"/>
                        <a:pt x="19949" y="6305"/>
                      </a:cubicBezTo>
                      <a:cubicBezTo>
                        <a:pt x="20382" y="5605"/>
                        <a:pt x="20782" y="4804"/>
                        <a:pt x="21016" y="3970"/>
                      </a:cubicBezTo>
                      <a:cubicBezTo>
                        <a:pt x="20682" y="3604"/>
                        <a:pt x="20349" y="3270"/>
                        <a:pt x="19982" y="2936"/>
                      </a:cubicBezTo>
                      <a:cubicBezTo>
                        <a:pt x="19648" y="2636"/>
                        <a:pt x="19315" y="2369"/>
                        <a:pt x="18981" y="2169"/>
                      </a:cubicBezTo>
                      <a:cubicBezTo>
                        <a:pt x="18648" y="1969"/>
                        <a:pt x="18314" y="1769"/>
                        <a:pt x="17947" y="1602"/>
                      </a:cubicBezTo>
                      <a:cubicBezTo>
                        <a:pt x="17547" y="1435"/>
                        <a:pt x="17180" y="1269"/>
                        <a:pt x="16813" y="1135"/>
                      </a:cubicBezTo>
                      <a:cubicBezTo>
                        <a:pt x="16446" y="1002"/>
                        <a:pt x="16046" y="935"/>
                        <a:pt x="15679" y="835"/>
                      </a:cubicBezTo>
                      <a:cubicBezTo>
                        <a:pt x="15212" y="768"/>
                        <a:pt x="14778" y="701"/>
                        <a:pt x="14311" y="668"/>
                      </a:cubicBezTo>
                      <a:cubicBezTo>
                        <a:pt x="14174" y="658"/>
                        <a:pt x="14035" y="654"/>
                        <a:pt x="13894" y="654"/>
                      </a:cubicBezTo>
                      <a:cubicBezTo>
                        <a:pt x="13554" y="654"/>
                        <a:pt x="13207" y="678"/>
                        <a:pt x="12877" y="701"/>
                      </a:cubicBezTo>
                      <a:lnTo>
                        <a:pt x="12944" y="701"/>
                      </a:lnTo>
                      <a:cubicBezTo>
                        <a:pt x="12443" y="768"/>
                        <a:pt x="11876" y="835"/>
                        <a:pt x="11376" y="935"/>
                      </a:cubicBezTo>
                      <a:cubicBezTo>
                        <a:pt x="11142" y="968"/>
                        <a:pt x="10842" y="1068"/>
                        <a:pt x="10609" y="1102"/>
                      </a:cubicBezTo>
                      <a:cubicBezTo>
                        <a:pt x="10342" y="1135"/>
                        <a:pt x="10142" y="1202"/>
                        <a:pt x="9875" y="1302"/>
                      </a:cubicBezTo>
                      <a:lnTo>
                        <a:pt x="9941" y="1302"/>
                      </a:lnTo>
                      <a:cubicBezTo>
                        <a:pt x="9208" y="1535"/>
                        <a:pt x="8540" y="1869"/>
                        <a:pt x="7873" y="2303"/>
                      </a:cubicBezTo>
                      <a:cubicBezTo>
                        <a:pt x="7473" y="2536"/>
                        <a:pt x="7039" y="2803"/>
                        <a:pt x="6639" y="3103"/>
                      </a:cubicBezTo>
                      <a:lnTo>
                        <a:pt x="5371" y="3837"/>
                      </a:lnTo>
                      <a:cubicBezTo>
                        <a:pt x="4971" y="4037"/>
                        <a:pt x="4538" y="4271"/>
                        <a:pt x="4104" y="4437"/>
                      </a:cubicBezTo>
                      <a:cubicBezTo>
                        <a:pt x="3770" y="4538"/>
                        <a:pt x="3370" y="4638"/>
                        <a:pt x="3036" y="4671"/>
                      </a:cubicBezTo>
                      <a:cubicBezTo>
                        <a:pt x="2940" y="4685"/>
                        <a:pt x="2837" y="4693"/>
                        <a:pt x="2734" y="4693"/>
                      </a:cubicBezTo>
                      <a:cubicBezTo>
                        <a:pt x="2588" y="4693"/>
                        <a:pt x="2439" y="4677"/>
                        <a:pt x="2303" y="4638"/>
                      </a:cubicBezTo>
                      <a:cubicBezTo>
                        <a:pt x="2102" y="4604"/>
                        <a:pt x="1869" y="4504"/>
                        <a:pt x="1702" y="4371"/>
                      </a:cubicBezTo>
                      <a:cubicBezTo>
                        <a:pt x="1535" y="4271"/>
                        <a:pt x="1435" y="4104"/>
                        <a:pt x="1302" y="3937"/>
                      </a:cubicBezTo>
                      <a:cubicBezTo>
                        <a:pt x="1168" y="3704"/>
                        <a:pt x="1102" y="3537"/>
                        <a:pt x="1002" y="3303"/>
                      </a:cubicBezTo>
                      <a:cubicBezTo>
                        <a:pt x="935" y="3036"/>
                        <a:pt x="868" y="2803"/>
                        <a:pt x="835" y="2536"/>
                      </a:cubicBezTo>
                      <a:cubicBezTo>
                        <a:pt x="802" y="2303"/>
                        <a:pt x="802" y="2002"/>
                        <a:pt x="802" y="1702"/>
                      </a:cubicBezTo>
                      <a:cubicBezTo>
                        <a:pt x="802" y="1135"/>
                        <a:pt x="835" y="535"/>
                        <a:pt x="968"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8" name="Google Shape;5398;p33"/>
                <p:cNvSpPr/>
                <p:nvPr/>
              </p:nvSpPr>
              <p:spPr>
                <a:xfrm>
                  <a:off x="2907075" y="4150925"/>
                  <a:ext cx="97600" cy="249475"/>
                </a:xfrm>
                <a:custGeom>
                  <a:avLst/>
                  <a:gdLst/>
                  <a:ahLst/>
                  <a:cxnLst/>
                  <a:rect l="l" t="t" r="r" b="b"/>
                  <a:pathLst>
                    <a:path w="3904" h="9979" extrusionOk="0">
                      <a:moveTo>
                        <a:pt x="2002" y="2969"/>
                      </a:moveTo>
                      <a:lnTo>
                        <a:pt x="2002" y="2969"/>
                      </a:lnTo>
                      <a:cubicBezTo>
                        <a:pt x="1997" y="2978"/>
                        <a:pt x="1992" y="2988"/>
                        <a:pt x="1987" y="2998"/>
                      </a:cubicBezTo>
                      <a:lnTo>
                        <a:pt x="1987" y="2998"/>
                      </a:lnTo>
                      <a:cubicBezTo>
                        <a:pt x="2002" y="2989"/>
                        <a:pt x="2002" y="2969"/>
                        <a:pt x="2002" y="2969"/>
                      </a:cubicBezTo>
                      <a:close/>
                      <a:moveTo>
                        <a:pt x="3803" y="0"/>
                      </a:moveTo>
                      <a:cubicBezTo>
                        <a:pt x="3837" y="0"/>
                        <a:pt x="3803" y="33"/>
                        <a:pt x="3737" y="33"/>
                      </a:cubicBezTo>
                      <a:cubicBezTo>
                        <a:pt x="3470" y="367"/>
                        <a:pt x="3169" y="701"/>
                        <a:pt x="2903" y="1034"/>
                      </a:cubicBezTo>
                      <a:cubicBezTo>
                        <a:pt x="2636" y="1368"/>
                        <a:pt x="2369" y="1735"/>
                        <a:pt x="2069" y="2135"/>
                      </a:cubicBezTo>
                      <a:cubicBezTo>
                        <a:pt x="1835" y="2468"/>
                        <a:pt x="1635" y="2835"/>
                        <a:pt x="1402" y="3202"/>
                      </a:cubicBezTo>
                      <a:cubicBezTo>
                        <a:pt x="1201" y="3603"/>
                        <a:pt x="1001" y="4003"/>
                        <a:pt x="834" y="4437"/>
                      </a:cubicBezTo>
                      <a:cubicBezTo>
                        <a:pt x="668" y="4803"/>
                        <a:pt x="501" y="5204"/>
                        <a:pt x="401" y="5637"/>
                      </a:cubicBezTo>
                      <a:cubicBezTo>
                        <a:pt x="301" y="6038"/>
                        <a:pt x="201" y="6505"/>
                        <a:pt x="134" y="6972"/>
                      </a:cubicBezTo>
                      <a:cubicBezTo>
                        <a:pt x="34" y="7372"/>
                        <a:pt x="34" y="7839"/>
                        <a:pt x="1" y="8273"/>
                      </a:cubicBezTo>
                      <a:cubicBezTo>
                        <a:pt x="1" y="8706"/>
                        <a:pt x="1" y="9207"/>
                        <a:pt x="67" y="9674"/>
                      </a:cubicBezTo>
                      <a:cubicBezTo>
                        <a:pt x="127" y="9853"/>
                        <a:pt x="294" y="9979"/>
                        <a:pt x="448" y="9979"/>
                      </a:cubicBezTo>
                      <a:cubicBezTo>
                        <a:pt x="466" y="9979"/>
                        <a:pt x="484" y="9977"/>
                        <a:pt x="501" y="9974"/>
                      </a:cubicBezTo>
                      <a:cubicBezTo>
                        <a:pt x="568" y="9974"/>
                        <a:pt x="668" y="9874"/>
                        <a:pt x="734" y="9807"/>
                      </a:cubicBezTo>
                      <a:cubicBezTo>
                        <a:pt x="768" y="9707"/>
                        <a:pt x="834" y="9640"/>
                        <a:pt x="768" y="9507"/>
                      </a:cubicBezTo>
                      <a:cubicBezTo>
                        <a:pt x="734" y="9207"/>
                        <a:pt x="734" y="8873"/>
                        <a:pt x="701" y="8606"/>
                      </a:cubicBezTo>
                      <a:lnTo>
                        <a:pt x="701" y="7305"/>
                      </a:lnTo>
                      <a:cubicBezTo>
                        <a:pt x="734" y="6872"/>
                        <a:pt x="768" y="6405"/>
                        <a:pt x="868" y="6004"/>
                      </a:cubicBezTo>
                      <a:cubicBezTo>
                        <a:pt x="1001" y="5504"/>
                        <a:pt x="1135" y="4970"/>
                        <a:pt x="1335" y="4470"/>
                      </a:cubicBezTo>
                      <a:cubicBezTo>
                        <a:pt x="1531" y="3979"/>
                        <a:pt x="1727" y="3489"/>
                        <a:pt x="1987" y="2998"/>
                      </a:cubicBezTo>
                      <a:lnTo>
                        <a:pt x="1987" y="2998"/>
                      </a:lnTo>
                      <a:cubicBezTo>
                        <a:pt x="1982" y="3000"/>
                        <a:pt x="1976" y="3002"/>
                        <a:pt x="1969" y="3002"/>
                      </a:cubicBezTo>
                      <a:cubicBezTo>
                        <a:pt x="2202" y="2502"/>
                        <a:pt x="2502" y="2001"/>
                        <a:pt x="2836" y="1501"/>
                      </a:cubicBezTo>
                      <a:cubicBezTo>
                        <a:pt x="3169" y="1001"/>
                        <a:pt x="3503" y="534"/>
                        <a:pt x="3870" y="133"/>
                      </a:cubicBezTo>
                      <a:cubicBezTo>
                        <a:pt x="3903" y="67"/>
                        <a:pt x="3870" y="0"/>
                        <a:pt x="3837"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9" name="Google Shape;5399;p33"/>
                <p:cNvSpPr/>
                <p:nvPr/>
              </p:nvSpPr>
              <p:spPr>
                <a:xfrm>
                  <a:off x="2958775" y="4183725"/>
                  <a:ext cx="165150" cy="244500"/>
                </a:xfrm>
                <a:custGeom>
                  <a:avLst/>
                  <a:gdLst/>
                  <a:ahLst/>
                  <a:cxnLst/>
                  <a:rect l="l" t="t" r="r" b="b"/>
                  <a:pathLst>
                    <a:path w="6606" h="9780" extrusionOk="0">
                      <a:moveTo>
                        <a:pt x="6327" y="0"/>
                      </a:moveTo>
                      <a:cubicBezTo>
                        <a:pt x="6311" y="0"/>
                        <a:pt x="6305" y="9"/>
                        <a:pt x="6305" y="22"/>
                      </a:cubicBezTo>
                      <a:cubicBezTo>
                        <a:pt x="5938" y="289"/>
                        <a:pt x="5571" y="556"/>
                        <a:pt x="5171" y="856"/>
                      </a:cubicBezTo>
                      <a:cubicBezTo>
                        <a:pt x="4804" y="1156"/>
                        <a:pt x="4437" y="1490"/>
                        <a:pt x="4104" y="1824"/>
                      </a:cubicBezTo>
                      <a:cubicBezTo>
                        <a:pt x="3403" y="2491"/>
                        <a:pt x="2769" y="3225"/>
                        <a:pt x="2236" y="4025"/>
                      </a:cubicBezTo>
                      <a:cubicBezTo>
                        <a:pt x="1669" y="4826"/>
                        <a:pt x="1168" y="5693"/>
                        <a:pt x="801" y="6560"/>
                      </a:cubicBezTo>
                      <a:cubicBezTo>
                        <a:pt x="601" y="7027"/>
                        <a:pt x="434" y="7494"/>
                        <a:pt x="301" y="7961"/>
                      </a:cubicBezTo>
                      <a:cubicBezTo>
                        <a:pt x="234" y="8161"/>
                        <a:pt x="167" y="8395"/>
                        <a:pt x="134" y="8628"/>
                      </a:cubicBezTo>
                      <a:cubicBezTo>
                        <a:pt x="101" y="8862"/>
                        <a:pt x="1" y="9129"/>
                        <a:pt x="1" y="9396"/>
                      </a:cubicBezTo>
                      <a:cubicBezTo>
                        <a:pt x="1" y="9529"/>
                        <a:pt x="101" y="9663"/>
                        <a:pt x="234" y="9729"/>
                      </a:cubicBezTo>
                      <a:cubicBezTo>
                        <a:pt x="268" y="9763"/>
                        <a:pt x="309" y="9779"/>
                        <a:pt x="351" y="9779"/>
                      </a:cubicBezTo>
                      <a:cubicBezTo>
                        <a:pt x="393" y="9779"/>
                        <a:pt x="434" y="9763"/>
                        <a:pt x="468" y="9729"/>
                      </a:cubicBezTo>
                      <a:cubicBezTo>
                        <a:pt x="568" y="9696"/>
                        <a:pt x="601" y="9663"/>
                        <a:pt x="634" y="9562"/>
                      </a:cubicBezTo>
                      <a:cubicBezTo>
                        <a:pt x="735" y="9229"/>
                        <a:pt x="801" y="8895"/>
                        <a:pt x="901" y="8528"/>
                      </a:cubicBezTo>
                      <a:cubicBezTo>
                        <a:pt x="968" y="8161"/>
                        <a:pt x="1101" y="7828"/>
                        <a:pt x="1168" y="7461"/>
                      </a:cubicBezTo>
                      <a:cubicBezTo>
                        <a:pt x="1435" y="6727"/>
                        <a:pt x="1735" y="6060"/>
                        <a:pt x="2035" y="5393"/>
                      </a:cubicBezTo>
                      <a:lnTo>
                        <a:pt x="2035" y="5393"/>
                      </a:lnTo>
                      <a:cubicBezTo>
                        <a:pt x="2035" y="5460"/>
                        <a:pt x="2002" y="5460"/>
                        <a:pt x="2002" y="5493"/>
                      </a:cubicBezTo>
                      <a:cubicBezTo>
                        <a:pt x="2603" y="4359"/>
                        <a:pt x="3336" y="3291"/>
                        <a:pt x="4237" y="2324"/>
                      </a:cubicBezTo>
                      <a:cubicBezTo>
                        <a:pt x="4938" y="1557"/>
                        <a:pt x="5738" y="856"/>
                        <a:pt x="6572" y="289"/>
                      </a:cubicBezTo>
                      <a:cubicBezTo>
                        <a:pt x="6605" y="222"/>
                        <a:pt x="6605" y="156"/>
                        <a:pt x="6572" y="122"/>
                      </a:cubicBezTo>
                      <a:cubicBezTo>
                        <a:pt x="6505" y="56"/>
                        <a:pt x="6505" y="56"/>
                        <a:pt x="6472" y="56"/>
                      </a:cubicBezTo>
                      <a:cubicBezTo>
                        <a:pt x="6394" y="17"/>
                        <a:pt x="6350" y="0"/>
                        <a:pt x="6327"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0" name="Google Shape;5400;p33"/>
                <p:cNvSpPr/>
                <p:nvPr/>
              </p:nvSpPr>
              <p:spPr>
                <a:xfrm>
                  <a:off x="2586850" y="4331875"/>
                  <a:ext cx="166800" cy="151600"/>
                </a:xfrm>
                <a:custGeom>
                  <a:avLst/>
                  <a:gdLst/>
                  <a:ahLst/>
                  <a:cxnLst/>
                  <a:rect l="l" t="t" r="r" b="b"/>
                  <a:pathLst>
                    <a:path w="6672" h="6064" extrusionOk="0">
                      <a:moveTo>
                        <a:pt x="267" y="1"/>
                      </a:moveTo>
                      <a:cubicBezTo>
                        <a:pt x="134" y="67"/>
                        <a:pt x="100" y="67"/>
                        <a:pt x="34" y="134"/>
                      </a:cubicBezTo>
                      <a:cubicBezTo>
                        <a:pt x="0" y="234"/>
                        <a:pt x="34" y="267"/>
                        <a:pt x="134" y="301"/>
                      </a:cubicBezTo>
                      <a:cubicBezTo>
                        <a:pt x="267" y="367"/>
                        <a:pt x="434" y="434"/>
                        <a:pt x="534" y="534"/>
                      </a:cubicBezTo>
                      <a:cubicBezTo>
                        <a:pt x="1034" y="768"/>
                        <a:pt x="1501" y="1068"/>
                        <a:pt x="1968" y="1368"/>
                      </a:cubicBezTo>
                      <a:cubicBezTo>
                        <a:pt x="2435" y="1702"/>
                        <a:pt x="2869" y="2035"/>
                        <a:pt x="3336" y="2436"/>
                      </a:cubicBezTo>
                      <a:cubicBezTo>
                        <a:pt x="3770" y="2803"/>
                        <a:pt x="4103" y="3203"/>
                        <a:pt x="4470" y="3603"/>
                      </a:cubicBezTo>
                      <a:cubicBezTo>
                        <a:pt x="4804" y="4037"/>
                        <a:pt x="5137" y="4437"/>
                        <a:pt x="5371" y="4871"/>
                      </a:cubicBezTo>
                      <a:cubicBezTo>
                        <a:pt x="5471" y="5037"/>
                        <a:pt x="5604" y="5204"/>
                        <a:pt x="5671" y="5371"/>
                      </a:cubicBezTo>
                      <a:cubicBezTo>
                        <a:pt x="5738" y="5538"/>
                        <a:pt x="5838" y="5705"/>
                        <a:pt x="5971" y="5871"/>
                      </a:cubicBezTo>
                      <a:cubicBezTo>
                        <a:pt x="6021" y="5995"/>
                        <a:pt x="6144" y="6064"/>
                        <a:pt x="6272" y="6064"/>
                      </a:cubicBezTo>
                      <a:cubicBezTo>
                        <a:pt x="6317" y="6064"/>
                        <a:pt x="6362" y="6055"/>
                        <a:pt x="6405" y="6038"/>
                      </a:cubicBezTo>
                      <a:cubicBezTo>
                        <a:pt x="6572" y="5938"/>
                        <a:pt x="6672" y="5738"/>
                        <a:pt x="6572" y="5571"/>
                      </a:cubicBezTo>
                      <a:cubicBezTo>
                        <a:pt x="6538" y="5438"/>
                        <a:pt x="6472" y="5271"/>
                        <a:pt x="6372" y="5138"/>
                      </a:cubicBezTo>
                      <a:cubicBezTo>
                        <a:pt x="6305" y="4971"/>
                        <a:pt x="6205" y="4804"/>
                        <a:pt x="6071" y="4671"/>
                      </a:cubicBezTo>
                      <a:lnTo>
                        <a:pt x="5471" y="3803"/>
                      </a:lnTo>
                      <a:cubicBezTo>
                        <a:pt x="5004" y="3236"/>
                        <a:pt x="4404" y="2736"/>
                        <a:pt x="3870" y="2235"/>
                      </a:cubicBezTo>
                      <a:cubicBezTo>
                        <a:pt x="3336" y="1768"/>
                        <a:pt x="2736" y="1335"/>
                        <a:pt x="2135" y="935"/>
                      </a:cubicBezTo>
                      <a:cubicBezTo>
                        <a:pt x="1835" y="768"/>
                        <a:pt x="1501" y="568"/>
                        <a:pt x="1201" y="434"/>
                      </a:cubicBezTo>
                      <a:cubicBezTo>
                        <a:pt x="934" y="267"/>
                        <a:pt x="601" y="134"/>
                        <a:pt x="301"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1" name="Google Shape;5401;p33"/>
                <p:cNvSpPr/>
                <p:nvPr/>
              </p:nvSpPr>
              <p:spPr>
                <a:xfrm>
                  <a:off x="2694425" y="4319375"/>
                  <a:ext cx="77575" cy="104925"/>
                </a:xfrm>
                <a:custGeom>
                  <a:avLst/>
                  <a:gdLst/>
                  <a:ahLst/>
                  <a:cxnLst/>
                  <a:rect l="l" t="t" r="r" b="b"/>
                  <a:pathLst>
                    <a:path w="3103" h="4197" extrusionOk="0">
                      <a:moveTo>
                        <a:pt x="201" y="0"/>
                      </a:moveTo>
                      <a:cubicBezTo>
                        <a:pt x="134" y="67"/>
                        <a:pt x="67" y="67"/>
                        <a:pt x="34" y="100"/>
                      </a:cubicBezTo>
                      <a:cubicBezTo>
                        <a:pt x="0" y="134"/>
                        <a:pt x="34" y="234"/>
                        <a:pt x="67" y="267"/>
                      </a:cubicBezTo>
                      <a:lnTo>
                        <a:pt x="234" y="434"/>
                      </a:lnTo>
                      <a:cubicBezTo>
                        <a:pt x="534" y="701"/>
                        <a:pt x="801" y="968"/>
                        <a:pt x="1035" y="1268"/>
                      </a:cubicBezTo>
                      <a:cubicBezTo>
                        <a:pt x="1301" y="1568"/>
                        <a:pt x="1502" y="1902"/>
                        <a:pt x="1735" y="2168"/>
                      </a:cubicBezTo>
                      <a:cubicBezTo>
                        <a:pt x="1902" y="2469"/>
                        <a:pt x="2135" y="2769"/>
                        <a:pt x="2235" y="3102"/>
                      </a:cubicBezTo>
                      <a:cubicBezTo>
                        <a:pt x="2402" y="3403"/>
                        <a:pt x="2536" y="3736"/>
                        <a:pt x="2669" y="4070"/>
                      </a:cubicBezTo>
                      <a:cubicBezTo>
                        <a:pt x="2693" y="4142"/>
                        <a:pt x="2786" y="4197"/>
                        <a:pt x="2862" y="4197"/>
                      </a:cubicBezTo>
                      <a:cubicBezTo>
                        <a:pt x="2891" y="4197"/>
                        <a:pt x="2917" y="4188"/>
                        <a:pt x="2936" y="4170"/>
                      </a:cubicBezTo>
                      <a:lnTo>
                        <a:pt x="3069" y="4070"/>
                      </a:lnTo>
                      <a:cubicBezTo>
                        <a:pt x="3103" y="4003"/>
                        <a:pt x="3069" y="3936"/>
                        <a:pt x="3069" y="3903"/>
                      </a:cubicBezTo>
                      <a:cubicBezTo>
                        <a:pt x="2936" y="3536"/>
                        <a:pt x="2736" y="3202"/>
                        <a:pt x="2569" y="2869"/>
                      </a:cubicBezTo>
                      <a:cubicBezTo>
                        <a:pt x="2369" y="2469"/>
                        <a:pt x="2135" y="2135"/>
                        <a:pt x="1902" y="1801"/>
                      </a:cubicBezTo>
                      <a:cubicBezTo>
                        <a:pt x="1668" y="1468"/>
                        <a:pt x="1401" y="1201"/>
                        <a:pt x="1168" y="901"/>
                      </a:cubicBezTo>
                      <a:cubicBezTo>
                        <a:pt x="901" y="601"/>
                        <a:pt x="568" y="367"/>
                        <a:pt x="301" y="67"/>
                      </a:cubicBezTo>
                      <a:cubicBezTo>
                        <a:pt x="301" y="67"/>
                        <a:pt x="234" y="0"/>
                        <a:pt x="201"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2" name="Google Shape;5402;p33"/>
                <p:cNvSpPr/>
                <p:nvPr/>
              </p:nvSpPr>
              <p:spPr>
                <a:xfrm>
                  <a:off x="2756125" y="4220125"/>
                  <a:ext cx="60900" cy="211025"/>
                </a:xfrm>
                <a:custGeom>
                  <a:avLst/>
                  <a:gdLst/>
                  <a:ahLst/>
                  <a:cxnLst/>
                  <a:rect l="l" t="t" r="r" b="b"/>
                  <a:pathLst>
                    <a:path w="2436" h="8441" extrusionOk="0">
                      <a:moveTo>
                        <a:pt x="101" y="1"/>
                      </a:moveTo>
                      <a:cubicBezTo>
                        <a:pt x="34" y="34"/>
                        <a:pt x="1" y="167"/>
                        <a:pt x="34" y="234"/>
                      </a:cubicBezTo>
                      <a:cubicBezTo>
                        <a:pt x="368" y="901"/>
                        <a:pt x="668" y="1568"/>
                        <a:pt x="902" y="2269"/>
                      </a:cubicBezTo>
                      <a:cubicBezTo>
                        <a:pt x="1369" y="3703"/>
                        <a:pt x="1569" y="5171"/>
                        <a:pt x="1669" y="6672"/>
                      </a:cubicBezTo>
                      <a:lnTo>
                        <a:pt x="1669" y="6572"/>
                      </a:lnTo>
                      <a:cubicBezTo>
                        <a:pt x="1669" y="6839"/>
                        <a:pt x="1702" y="7072"/>
                        <a:pt x="1702" y="7339"/>
                      </a:cubicBezTo>
                      <a:cubicBezTo>
                        <a:pt x="1702" y="7606"/>
                        <a:pt x="1702" y="7873"/>
                        <a:pt x="1735" y="8173"/>
                      </a:cubicBezTo>
                      <a:cubicBezTo>
                        <a:pt x="1735" y="8340"/>
                        <a:pt x="1902" y="8440"/>
                        <a:pt x="2069" y="8440"/>
                      </a:cubicBezTo>
                      <a:cubicBezTo>
                        <a:pt x="2269" y="8440"/>
                        <a:pt x="2436" y="8340"/>
                        <a:pt x="2436" y="8106"/>
                      </a:cubicBezTo>
                      <a:cubicBezTo>
                        <a:pt x="2436" y="7773"/>
                        <a:pt x="2436" y="7406"/>
                        <a:pt x="2403" y="7072"/>
                      </a:cubicBezTo>
                      <a:cubicBezTo>
                        <a:pt x="2369" y="6739"/>
                        <a:pt x="2336" y="6372"/>
                        <a:pt x="2269" y="6038"/>
                      </a:cubicBezTo>
                      <a:cubicBezTo>
                        <a:pt x="2202" y="5371"/>
                        <a:pt x="2069" y="4704"/>
                        <a:pt x="1902" y="4037"/>
                      </a:cubicBezTo>
                      <a:cubicBezTo>
                        <a:pt x="1735" y="3370"/>
                        <a:pt x="1535" y="2736"/>
                        <a:pt x="1268" y="2102"/>
                      </a:cubicBezTo>
                      <a:cubicBezTo>
                        <a:pt x="1035" y="1435"/>
                        <a:pt x="701" y="801"/>
                        <a:pt x="368" y="201"/>
                      </a:cubicBezTo>
                      <a:cubicBezTo>
                        <a:pt x="334" y="134"/>
                        <a:pt x="268" y="101"/>
                        <a:pt x="201" y="101"/>
                      </a:cubicBezTo>
                      <a:cubicBezTo>
                        <a:pt x="168" y="1"/>
                        <a:pt x="168" y="1"/>
                        <a:pt x="101"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3" name="Google Shape;5403;p33"/>
                <p:cNvSpPr/>
                <p:nvPr/>
              </p:nvSpPr>
              <p:spPr>
                <a:xfrm>
                  <a:off x="2407550" y="4510350"/>
                  <a:ext cx="290225" cy="59375"/>
                </a:xfrm>
                <a:custGeom>
                  <a:avLst/>
                  <a:gdLst/>
                  <a:ahLst/>
                  <a:cxnLst/>
                  <a:rect l="l" t="t" r="r" b="b"/>
                  <a:pathLst>
                    <a:path w="11609" h="2375" extrusionOk="0">
                      <a:moveTo>
                        <a:pt x="3670" y="0"/>
                      </a:moveTo>
                      <a:cubicBezTo>
                        <a:pt x="3470" y="67"/>
                        <a:pt x="3270" y="67"/>
                        <a:pt x="3003" y="67"/>
                      </a:cubicBezTo>
                      <a:cubicBezTo>
                        <a:pt x="2502" y="67"/>
                        <a:pt x="2002" y="100"/>
                        <a:pt x="1535" y="167"/>
                      </a:cubicBezTo>
                      <a:cubicBezTo>
                        <a:pt x="1035" y="267"/>
                        <a:pt x="601" y="334"/>
                        <a:pt x="101" y="434"/>
                      </a:cubicBezTo>
                      <a:cubicBezTo>
                        <a:pt x="34" y="434"/>
                        <a:pt x="1" y="467"/>
                        <a:pt x="1" y="500"/>
                      </a:cubicBezTo>
                      <a:cubicBezTo>
                        <a:pt x="1" y="567"/>
                        <a:pt x="34" y="600"/>
                        <a:pt x="101" y="600"/>
                      </a:cubicBezTo>
                      <a:cubicBezTo>
                        <a:pt x="668" y="467"/>
                        <a:pt x="1268" y="434"/>
                        <a:pt x="1835" y="334"/>
                      </a:cubicBezTo>
                      <a:cubicBezTo>
                        <a:pt x="2436" y="300"/>
                        <a:pt x="3003" y="300"/>
                        <a:pt x="3603" y="300"/>
                      </a:cubicBezTo>
                      <a:cubicBezTo>
                        <a:pt x="5038" y="334"/>
                        <a:pt x="6505" y="600"/>
                        <a:pt x="7940" y="1001"/>
                      </a:cubicBezTo>
                      <a:lnTo>
                        <a:pt x="7873" y="1001"/>
                      </a:lnTo>
                      <a:cubicBezTo>
                        <a:pt x="8440" y="1168"/>
                        <a:pt x="8974" y="1368"/>
                        <a:pt x="9507" y="1601"/>
                      </a:cubicBezTo>
                      <a:cubicBezTo>
                        <a:pt x="9808" y="1701"/>
                        <a:pt x="10041" y="1801"/>
                        <a:pt x="10308" y="1935"/>
                      </a:cubicBezTo>
                      <a:cubicBezTo>
                        <a:pt x="10608" y="2035"/>
                        <a:pt x="10875" y="2202"/>
                        <a:pt x="11142" y="2335"/>
                      </a:cubicBezTo>
                      <a:cubicBezTo>
                        <a:pt x="11188" y="2363"/>
                        <a:pt x="11234" y="2375"/>
                        <a:pt x="11278" y="2375"/>
                      </a:cubicBezTo>
                      <a:cubicBezTo>
                        <a:pt x="11393" y="2375"/>
                        <a:pt x="11494" y="2289"/>
                        <a:pt x="11542" y="2168"/>
                      </a:cubicBezTo>
                      <a:cubicBezTo>
                        <a:pt x="11609" y="2102"/>
                        <a:pt x="11609" y="2001"/>
                        <a:pt x="11542" y="1935"/>
                      </a:cubicBezTo>
                      <a:cubicBezTo>
                        <a:pt x="11509" y="1835"/>
                        <a:pt x="11475" y="1801"/>
                        <a:pt x="11375" y="1768"/>
                      </a:cubicBezTo>
                      <a:cubicBezTo>
                        <a:pt x="10975" y="1534"/>
                        <a:pt x="10508" y="1401"/>
                        <a:pt x="10108" y="1201"/>
                      </a:cubicBezTo>
                      <a:cubicBezTo>
                        <a:pt x="9641" y="1067"/>
                        <a:pt x="9174" y="867"/>
                        <a:pt x="8673" y="701"/>
                      </a:cubicBezTo>
                      <a:cubicBezTo>
                        <a:pt x="7773" y="434"/>
                        <a:pt x="6805" y="267"/>
                        <a:pt x="5838" y="133"/>
                      </a:cubicBezTo>
                      <a:cubicBezTo>
                        <a:pt x="5138" y="67"/>
                        <a:pt x="4370" y="0"/>
                        <a:pt x="3670"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4" name="Google Shape;5404;p33"/>
                <p:cNvSpPr/>
                <p:nvPr/>
              </p:nvSpPr>
              <p:spPr>
                <a:xfrm>
                  <a:off x="2518475" y="4446950"/>
                  <a:ext cx="173475" cy="94725"/>
                </a:xfrm>
                <a:custGeom>
                  <a:avLst/>
                  <a:gdLst/>
                  <a:ahLst/>
                  <a:cxnLst/>
                  <a:rect l="l" t="t" r="r" b="b"/>
                  <a:pathLst>
                    <a:path w="6939" h="3789" extrusionOk="0">
                      <a:moveTo>
                        <a:pt x="100" y="1"/>
                      </a:moveTo>
                      <a:cubicBezTo>
                        <a:pt x="67" y="1"/>
                        <a:pt x="33" y="34"/>
                        <a:pt x="33" y="101"/>
                      </a:cubicBezTo>
                      <a:cubicBezTo>
                        <a:pt x="0" y="168"/>
                        <a:pt x="33" y="301"/>
                        <a:pt x="100" y="334"/>
                      </a:cubicBezTo>
                      <a:cubicBezTo>
                        <a:pt x="867" y="601"/>
                        <a:pt x="1601" y="868"/>
                        <a:pt x="2335" y="1202"/>
                      </a:cubicBezTo>
                      <a:cubicBezTo>
                        <a:pt x="3036" y="1535"/>
                        <a:pt x="3736" y="1936"/>
                        <a:pt x="4403" y="2369"/>
                      </a:cubicBezTo>
                      <a:cubicBezTo>
                        <a:pt x="4737" y="2603"/>
                        <a:pt x="5037" y="2803"/>
                        <a:pt x="5371" y="3003"/>
                      </a:cubicBezTo>
                      <a:cubicBezTo>
                        <a:pt x="5704" y="3270"/>
                        <a:pt x="6004" y="3470"/>
                        <a:pt x="6338" y="3704"/>
                      </a:cubicBezTo>
                      <a:cubicBezTo>
                        <a:pt x="6411" y="3762"/>
                        <a:pt x="6491" y="3788"/>
                        <a:pt x="6568" y="3788"/>
                      </a:cubicBezTo>
                      <a:cubicBezTo>
                        <a:pt x="6667" y="3788"/>
                        <a:pt x="6763" y="3745"/>
                        <a:pt x="6838" y="3670"/>
                      </a:cubicBezTo>
                      <a:cubicBezTo>
                        <a:pt x="6938" y="3503"/>
                        <a:pt x="6905" y="3303"/>
                        <a:pt x="6772" y="3170"/>
                      </a:cubicBezTo>
                      <a:cubicBezTo>
                        <a:pt x="6338" y="2803"/>
                        <a:pt x="5771" y="2469"/>
                        <a:pt x="5271" y="2136"/>
                      </a:cubicBezTo>
                      <a:cubicBezTo>
                        <a:pt x="4770" y="1836"/>
                        <a:pt x="4236" y="1535"/>
                        <a:pt x="3703" y="1302"/>
                      </a:cubicBezTo>
                      <a:cubicBezTo>
                        <a:pt x="3169" y="1035"/>
                        <a:pt x="2602" y="801"/>
                        <a:pt x="2035" y="601"/>
                      </a:cubicBezTo>
                      <a:cubicBezTo>
                        <a:pt x="1434" y="368"/>
                        <a:pt x="867" y="168"/>
                        <a:pt x="234"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5" name="Google Shape;5405;p33"/>
                <p:cNvSpPr/>
                <p:nvPr/>
              </p:nvSpPr>
              <p:spPr>
                <a:xfrm>
                  <a:off x="2604350" y="4345225"/>
                  <a:ext cx="515400" cy="428650"/>
                </a:xfrm>
                <a:custGeom>
                  <a:avLst/>
                  <a:gdLst/>
                  <a:ahLst/>
                  <a:cxnLst/>
                  <a:rect l="l" t="t" r="r" b="b"/>
                  <a:pathLst>
                    <a:path w="20616" h="17146" extrusionOk="0">
                      <a:moveTo>
                        <a:pt x="12510" y="0"/>
                      </a:moveTo>
                      <a:cubicBezTo>
                        <a:pt x="11309" y="0"/>
                        <a:pt x="10108" y="167"/>
                        <a:pt x="8974" y="434"/>
                      </a:cubicBezTo>
                      <a:cubicBezTo>
                        <a:pt x="8340" y="601"/>
                        <a:pt x="7806" y="834"/>
                        <a:pt x="7306" y="1034"/>
                      </a:cubicBezTo>
                      <a:cubicBezTo>
                        <a:pt x="6839" y="1234"/>
                        <a:pt x="6405" y="1501"/>
                        <a:pt x="5905" y="1768"/>
                      </a:cubicBezTo>
                      <a:cubicBezTo>
                        <a:pt x="5105" y="2269"/>
                        <a:pt x="4304" y="2902"/>
                        <a:pt x="3503" y="3736"/>
                      </a:cubicBezTo>
                      <a:cubicBezTo>
                        <a:pt x="2669" y="4570"/>
                        <a:pt x="2002" y="5504"/>
                        <a:pt x="1469" y="6405"/>
                      </a:cubicBezTo>
                      <a:cubicBezTo>
                        <a:pt x="902" y="7439"/>
                        <a:pt x="501" y="8440"/>
                        <a:pt x="334" y="9440"/>
                      </a:cubicBezTo>
                      <a:cubicBezTo>
                        <a:pt x="268" y="10007"/>
                        <a:pt x="268" y="10541"/>
                        <a:pt x="301" y="11075"/>
                      </a:cubicBezTo>
                      <a:cubicBezTo>
                        <a:pt x="101" y="11208"/>
                        <a:pt x="1" y="11408"/>
                        <a:pt x="68" y="11609"/>
                      </a:cubicBezTo>
                      <a:cubicBezTo>
                        <a:pt x="168" y="12109"/>
                        <a:pt x="301" y="12543"/>
                        <a:pt x="501" y="12943"/>
                      </a:cubicBezTo>
                      <a:cubicBezTo>
                        <a:pt x="735" y="13377"/>
                        <a:pt x="968" y="13743"/>
                        <a:pt x="1268" y="14110"/>
                      </a:cubicBezTo>
                      <a:cubicBezTo>
                        <a:pt x="1569" y="14444"/>
                        <a:pt x="1902" y="14778"/>
                        <a:pt x="2269" y="15078"/>
                      </a:cubicBezTo>
                      <a:cubicBezTo>
                        <a:pt x="2669" y="15411"/>
                        <a:pt x="3136" y="15645"/>
                        <a:pt x="3470" y="15878"/>
                      </a:cubicBezTo>
                      <a:cubicBezTo>
                        <a:pt x="4237" y="16279"/>
                        <a:pt x="5105" y="16612"/>
                        <a:pt x="6172" y="16879"/>
                      </a:cubicBezTo>
                      <a:cubicBezTo>
                        <a:pt x="6973" y="17079"/>
                        <a:pt x="7840" y="17146"/>
                        <a:pt x="8774" y="17146"/>
                      </a:cubicBezTo>
                      <a:lnTo>
                        <a:pt x="9007" y="17146"/>
                      </a:lnTo>
                      <a:cubicBezTo>
                        <a:pt x="9908" y="17146"/>
                        <a:pt x="10742" y="16979"/>
                        <a:pt x="11576" y="16712"/>
                      </a:cubicBezTo>
                      <a:cubicBezTo>
                        <a:pt x="12276" y="16445"/>
                        <a:pt x="12977" y="16112"/>
                        <a:pt x="13811" y="15611"/>
                      </a:cubicBezTo>
                      <a:cubicBezTo>
                        <a:pt x="15479" y="14611"/>
                        <a:pt x="16946" y="13310"/>
                        <a:pt x="18181" y="11809"/>
                      </a:cubicBezTo>
                      <a:cubicBezTo>
                        <a:pt x="18814" y="11075"/>
                        <a:pt x="19315" y="10274"/>
                        <a:pt x="19748" y="9440"/>
                      </a:cubicBezTo>
                      <a:cubicBezTo>
                        <a:pt x="20149" y="8606"/>
                        <a:pt x="20415" y="7773"/>
                        <a:pt x="20516" y="6972"/>
                      </a:cubicBezTo>
                      <a:cubicBezTo>
                        <a:pt x="20582" y="6605"/>
                        <a:pt x="20616" y="6138"/>
                        <a:pt x="20582" y="5704"/>
                      </a:cubicBezTo>
                      <a:cubicBezTo>
                        <a:pt x="20516" y="5304"/>
                        <a:pt x="20449" y="4904"/>
                        <a:pt x="20315" y="4437"/>
                      </a:cubicBezTo>
                      <a:cubicBezTo>
                        <a:pt x="20082" y="3636"/>
                        <a:pt x="19515" y="2902"/>
                        <a:pt x="18814" y="2202"/>
                      </a:cubicBezTo>
                      <a:cubicBezTo>
                        <a:pt x="18080" y="1468"/>
                        <a:pt x="17113" y="901"/>
                        <a:pt x="16012" y="534"/>
                      </a:cubicBezTo>
                      <a:cubicBezTo>
                        <a:pt x="14945" y="200"/>
                        <a:pt x="13777" y="0"/>
                        <a:pt x="12510" y="0"/>
                      </a:cubicBezTo>
                      <a:close/>
                    </a:path>
                  </a:pathLst>
                </a:custGeom>
                <a:solidFill>
                  <a:srgbClr val="FCD16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6" name="Google Shape;5406;p33"/>
                <p:cNvSpPr/>
                <p:nvPr/>
              </p:nvSpPr>
              <p:spPr>
                <a:xfrm>
                  <a:off x="2604350" y="4345225"/>
                  <a:ext cx="512900" cy="429500"/>
                </a:xfrm>
                <a:custGeom>
                  <a:avLst/>
                  <a:gdLst/>
                  <a:ahLst/>
                  <a:cxnLst/>
                  <a:rect l="l" t="t" r="r" b="b"/>
                  <a:pathLst>
                    <a:path w="20516" h="17180" extrusionOk="0">
                      <a:moveTo>
                        <a:pt x="12643" y="0"/>
                      </a:moveTo>
                      <a:cubicBezTo>
                        <a:pt x="12677" y="67"/>
                        <a:pt x="12743" y="100"/>
                        <a:pt x="12777" y="167"/>
                      </a:cubicBezTo>
                      <a:cubicBezTo>
                        <a:pt x="12943" y="367"/>
                        <a:pt x="13110" y="601"/>
                        <a:pt x="13244" y="868"/>
                      </a:cubicBezTo>
                      <a:cubicBezTo>
                        <a:pt x="13344" y="1101"/>
                        <a:pt x="13444" y="1401"/>
                        <a:pt x="13511" y="1701"/>
                      </a:cubicBezTo>
                      <a:cubicBezTo>
                        <a:pt x="13611" y="1968"/>
                        <a:pt x="13644" y="2302"/>
                        <a:pt x="13677" y="2602"/>
                      </a:cubicBezTo>
                      <a:cubicBezTo>
                        <a:pt x="13744" y="3236"/>
                        <a:pt x="13744" y="3870"/>
                        <a:pt x="13611" y="4537"/>
                      </a:cubicBezTo>
                      <a:cubicBezTo>
                        <a:pt x="13511" y="5171"/>
                        <a:pt x="13344" y="5771"/>
                        <a:pt x="13144" y="6338"/>
                      </a:cubicBezTo>
                      <a:cubicBezTo>
                        <a:pt x="13010" y="6605"/>
                        <a:pt x="12910" y="6872"/>
                        <a:pt x="12777" y="7072"/>
                      </a:cubicBezTo>
                      <a:cubicBezTo>
                        <a:pt x="12610" y="7372"/>
                        <a:pt x="12410" y="7706"/>
                        <a:pt x="12176" y="8006"/>
                      </a:cubicBezTo>
                      <a:cubicBezTo>
                        <a:pt x="11743" y="8606"/>
                        <a:pt x="11176" y="9174"/>
                        <a:pt x="10575" y="9674"/>
                      </a:cubicBezTo>
                      <a:cubicBezTo>
                        <a:pt x="9941" y="10174"/>
                        <a:pt x="9274" y="10608"/>
                        <a:pt x="8574" y="10941"/>
                      </a:cubicBezTo>
                      <a:cubicBezTo>
                        <a:pt x="7806" y="11342"/>
                        <a:pt x="7073" y="11609"/>
                        <a:pt x="6305" y="11842"/>
                      </a:cubicBezTo>
                      <a:cubicBezTo>
                        <a:pt x="5305" y="12109"/>
                        <a:pt x="4304" y="12242"/>
                        <a:pt x="3337" y="12242"/>
                      </a:cubicBezTo>
                      <a:cubicBezTo>
                        <a:pt x="2770" y="12242"/>
                        <a:pt x="2169" y="12209"/>
                        <a:pt x="1602" y="12076"/>
                      </a:cubicBezTo>
                      <a:cubicBezTo>
                        <a:pt x="1068" y="12009"/>
                        <a:pt x="501" y="11842"/>
                        <a:pt x="1" y="11609"/>
                      </a:cubicBezTo>
                      <a:lnTo>
                        <a:pt x="1" y="11609"/>
                      </a:lnTo>
                      <a:cubicBezTo>
                        <a:pt x="101" y="12109"/>
                        <a:pt x="268" y="12576"/>
                        <a:pt x="435" y="12943"/>
                      </a:cubicBezTo>
                      <a:cubicBezTo>
                        <a:pt x="635" y="13377"/>
                        <a:pt x="902" y="13743"/>
                        <a:pt x="1168" y="14110"/>
                      </a:cubicBezTo>
                      <a:cubicBezTo>
                        <a:pt x="1469" y="14444"/>
                        <a:pt x="1802" y="14778"/>
                        <a:pt x="2169" y="15078"/>
                      </a:cubicBezTo>
                      <a:cubicBezTo>
                        <a:pt x="2603" y="15411"/>
                        <a:pt x="3103" y="15712"/>
                        <a:pt x="3403" y="15878"/>
                      </a:cubicBezTo>
                      <a:cubicBezTo>
                        <a:pt x="4137" y="16279"/>
                        <a:pt x="5004" y="16612"/>
                        <a:pt x="6105" y="16879"/>
                      </a:cubicBezTo>
                      <a:cubicBezTo>
                        <a:pt x="6939" y="17079"/>
                        <a:pt x="7773" y="17179"/>
                        <a:pt x="8674" y="17179"/>
                      </a:cubicBezTo>
                      <a:lnTo>
                        <a:pt x="8941" y="17179"/>
                      </a:lnTo>
                      <a:cubicBezTo>
                        <a:pt x="9808" y="17179"/>
                        <a:pt x="10642" y="17012"/>
                        <a:pt x="11476" y="16712"/>
                      </a:cubicBezTo>
                      <a:cubicBezTo>
                        <a:pt x="12176" y="16445"/>
                        <a:pt x="12910" y="16112"/>
                        <a:pt x="13744" y="15611"/>
                      </a:cubicBezTo>
                      <a:cubicBezTo>
                        <a:pt x="15412" y="14611"/>
                        <a:pt x="16846" y="13377"/>
                        <a:pt x="18114" y="11809"/>
                      </a:cubicBezTo>
                      <a:cubicBezTo>
                        <a:pt x="18748" y="11075"/>
                        <a:pt x="19248" y="10274"/>
                        <a:pt x="19648" y="9440"/>
                      </a:cubicBezTo>
                      <a:cubicBezTo>
                        <a:pt x="20082" y="8606"/>
                        <a:pt x="20315" y="7773"/>
                        <a:pt x="20449" y="6939"/>
                      </a:cubicBezTo>
                      <a:cubicBezTo>
                        <a:pt x="20482" y="6538"/>
                        <a:pt x="20516" y="6105"/>
                        <a:pt x="20482" y="5638"/>
                      </a:cubicBezTo>
                      <a:cubicBezTo>
                        <a:pt x="20449" y="5271"/>
                        <a:pt x="20349" y="4870"/>
                        <a:pt x="20249" y="4403"/>
                      </a:cubicBezTo>
                      <a:cubicBezTo>
                        <a:pt x="19982" y="3603"/>
                        <a:pt x="19481" y="2869"/>
                        <a:pt x="18748" y="2135"/>
                      </a:cubicBezTo>
                      <a:cubicBezTo>
                        <a:pt x="17980" y="1435"/>
                        <a:pt x="16980" y="868"/>
                        <a:pt x="15946" y="467"/>
                      </a:cubicBezTo>
                      <a:cubicBezTo>
                        <a:pt x="14978" y="200"/>
                        <a:pt x="13844" y="0"/>
                        <a:pt x="12643"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7" name="Google Shape;5407;p33"/>
                <p:cNvSpPr/>
                <p:nvPr/>
              </p:nvSpPr>
              <p:spPr>
                <a:xfrm>
                  <a:off x="2274125" y="4309350"/>
                  <a:ext cx="1135000" cy="851475"/>
                </a:xfrm>
                <a:custGeom>
                  <a:avLst/>
                  <a:gdLst/>
                  <a:ahLst/>
                  <a:cxnLst/>
                  <a:rect l="l" t="t" r="r" b="b"/>
                  <a:pathLst>
                    <a:path w="45400" h="34059" extrusionOk="0">
                      <a:moveTo>
                        <a:pt x="37327" y="1"/>
                      </a:moveTo>
                      <a:cubicBezTo>
                        <a:pt x="36360" y="1"/>
                        <a:pt x="35359" y="168"/>
                        <a:pt x="34392" y="535"/>
                      </a:cubicBezTo>
                      <a:cubicBezTo>
                        <a:pt x="33991" y="701"/>
                        <a:pt x="33558" y="868"/>
                        <a:pt x="33057" y="1168"/>
                      </a:cubicBezTo>
                      <a:cubicBezTo>
                        <a:pt x="32657" y="1435"/>
                        <a:pt x="32290" y="1669"/>
                        <a:pt x="31957" y="2002"/>
                      </a:cubicBezTo>
                      <a:cubicBezTo>
                        <a:pt x="31189" y="2669"/>
                        <a:pt x="30656" y="3503"/>
                        <a:pt x="30389" y="4371"/>
                      </a:cubicBezTo>
                      <a:cubicBezTo>
                        <a:pt x="30355" y="4504"/>
                        <a:pt x="30322" y="4671"/>
                        <a:pt x="30289" y="4804"/>
                      </a:cubicBezTo>
                      <a:cubicBezTo>
                        <a:pt x="30222" y="4938"/>
                        <a:pt x="30189" y="5105"/>
                        <a:pt x="30155" y="5205"/>
                      </a:cubicBezTo>
                      <a:lnTo>
                        <a:pt x="29888" y="5972"/>
                      </a:lnTo>
                      <a:cubicBezTo>
                        <a:pt x="29688" y="6506"/>
                        <a:pt x="29455" y="7039"/>
                        <a:pt x="29221" y="7540"/>
                      </a:cubicBezTo>
                      <a:lnTo>
                        <a:pt x="29155" y="7706"/>
                      </a:lnTo>
                      <a:cubicBezTo>
                        <a:pt x="28954" y="8173"/>
                        <a:pt x="28688" y="8674"/>
                        <a:pt x="28621" y="9208"/>
                      </a:cubicBezTo>
                      <a:cubicBezTo>
                        <a:pt x="28554" y="9374"/>
                        <a:pt x="28554" y="9608"/>
                        <a:pt x="28554" y="9775"/>
                      </a:cubicBezTo>
                      <a:cubicBezTo>
                        <a:pt x="28321" y="9808"/>
                        <a:pt x="28121" y="9841"/>
                        <a:pt x="27887" y="9875"/>
                      </a:cubicBezTo>
                      <a:cubicBezTo>
                        <a:pt x="27687" y="9941"/>
                        <a:pt x="27520" y="10008"/>
                        <a:pt x="27353" y="10108"/>
                      </a:cubicBezTo>
                      <a:cubicBezTo>
                        <a:pt x="27187" y="10175"/>
                        <a:pt x="27020" y="10275"/>
                        <a:pt x="26853" y="10375"/>
                      </a:cubicBezTo>
                      <a:cubicBezTo>
                        <a:pt x="26353" y="10675"/>
                        <a:pt x="25986" y="11109"/>
                        <a:pt x="25552" y="11509"/>
                      </a:cubicBezTo>
                      <a:lnTo>
                        <a:pt x="25519" y="11543"/>
                      </a:lnTo>
                      <a:cubicBezTo>
                        <a:pt x="25285" y="11809"/>
                        <a:pt x="25118" y="12010"/>
                        <a:pt x="24885" y="12176"/>
                      </a:cubicBezTo>
                      <a:cubicBezTo>
                        <a:pt x="24651" y="12376"/>
                        <a:pt x="24385" y="12610"/>
                        <a:pt x="24151" y="12777"/>
                      </a:cubicBezTo>
                      <a:cubicBezTo>
                        <a:pt x="23951" y="12877"/>
                        <a:pt x="23684" y="13010"/>
                        <a:pt x="23451" y="13110"/>
                      </a:cubicBezTo>
                      <a:cubicBezTo>
                        <a:pt x="23317" y="13144"/>
                        <a:pt x="23150" y="13177"/>
                        <a:pt x="23017" y="13177"/>
                      </a:cubicBezTo>
                      <a:lnTo>
                        <a:pt x="21716" y="13177"/>
                      </a:lnTo>
                      <a:cubicBezTo>
                        <a:pt x="21616" y="13177"/>
                        <a:pt x="21549" y="13177"/>
                        <a:pt x="21482" y="13210"/>
                      </a:cubicBezTo>
                      <a:cubicBezTo>
                        <a:pt x="20982" y="13310"/>
                        <a:pt x="20515" y="13477"/>
                        <a:pt x="20048" y="13777"/>
                      </a:cubicBezTo>
                      <a:cubicBezTo>
                        <a:pt x="19881" y="13878"/>
                        <a:pt x="19681" y="13978"/>
                        <a:pt x="19514" y="14144"/>
                      </a:cubicBezTo>
                      <a:cubicBezTo>
                        <a:pt x="19448" y="14111"/>
                        <a:pt x="19314" y="14044"/>
                        <a:pt x="19214" y="14044"/>
                      </a:cubicBezTo>
                      <a:cubicBezTo>
                        <a:pt x="19047" y="14011"/>
                        <a:pt x="18847" y="14011"/>
                        <a:pt x="18714" y="14011"/>
                      </a:cubicBezTo>
                      <a:lnTo>
                        <a:pt x="18647" y="14011"/>
                      </a:lnTo>
                      <a:cubicBezTo>
                        <a:pt x="18347" y="14011"/>
                        <a:pt x="18147" y="13978"/>
                        <a:pt x="17947" y="13944"/>
                      </a:cubicBezTo>
                      <a:cubicBezTo>
                        <a:pt x="17713" y="13878"/>
                        <a:pt x="17513" y="13811"/>
                        <a:pt x="17346" y="13711"/>
                      </a:cubicBezTo>
                      <a:cubicBezTo>
                        <a:pt x="17179" y="13677"/>
                        <a:pt x="17046" y="13611"/>
                        <a:pt x="16946" y="13544"/>
                      </a:cubicBezTo>
                      <a:cubicBezTo>
                        <a:pt x="16846" y="13477"/>
                        <a:pt x="16779" y="13444"/>
                        <a:pt x="16646" y="13344"/>
                      </a:cubicBezTo>
                      <a:cubicBezTo>
                        <a:pt x="16546" y="13277"/>
                        <a:pt x="16479" y="13210"/>
                        <a:pt x="16379" y="13144"/>
                      </a:cubicBezTo>
                      <a:cubicBezTo>
                        <a:pt x="16312" y="13044"/>
                        <a:pt x="16212" y="12977"/>
                        <a:pt x="16112" y="12877"/>
                      </a:cubicBezTo>
                      <a:cubicBezTo>
                        <a:pt x="15545" y="12443"/>
                        <a:pt x="15045" y="12110"/>
                        <a:pt x="14511" y="11843"/>
                      </a:cubicBezTo>
                      <a:cubicBezTo>
                        <a:pt x="13944" y="11609"/>
                        <a:pt x="13277" y="11442"/>
                        <a:pt x="12509" y="11442"/>
                      </a:cubicBezTo>
                      <a:cubicBezTo>
                        <a:pt x="12042" y="11442"/>
                        <a:pt x="11609" y="11476"/>
                        <a:pt x="11142" y="11543"/>
                      </a:cubicBezTo>
                      <a:cubicBezTo>
                        <a:pt x="10608" y="11676"/>
                        <a:pt x="9974" y="11843"/>
                        <a:pt x="9274" y="12110"/>
                      </a:cubicBezTo>
                      <a:cubicBezTo>
                        <a:pt x="8540" y="12343"/>
                        <a:pt x="8006" y="12543"/>
                        <a:pt x="7506" y="12810"/>
                      </a:cubicBezTo>
                      <a:cubicBezTo>
                        <a:pt x="6472" y="13344"/>
                        <a:pt x="5471" y="14011"/>
                        <a:pt x="4604" y="14845"/>
                      </a:cubicBezTo>
                      <a:cubicBezTo>
                        <a:pt x="2836" y="16479"/>
                        <a:pt x="1502" y="18548"/>
                        <a:pt x="768" y="20816"/>
                      </a:cubicBezTo>
                      <a:cubicBezTo>
                        <a:pt x="367" y="21983"/>
                        <a:pt x="134" y="23151"/>
                        <a:pt x="34" y="24318"/>
                      </a:cubicBezTo>
                      <a:cubicBezTo>
                        <a:pt x="0" y="24952"/>
                        <a:pt x="0" y="25519"/>
                        <a:pt x="101" y="26053"/>
                      </a:cubicBezTo>
                      <a:cubicBezTo>
                        <a:pt x="134" y="26553"/>
                        <a:pt x="267" y="27120"/>
                        <a:pt x="434" y="27687"/>
                      </a:cubicBezTo>
                      <a:cubicBezTo>
                        <a:pt x="701" y="28655"/>
                        <a:pt x="1268" y="29555"/>
                        <a:pt x="1935" y="30356"/>
                      </a:cubicBezTo>
                      <a:cubicBezTo>
                        <a:pt x="2602" y="31123"/>
                        <a:pt x="3436" y="31724"/>
                        <a:pt x="4337" y="32191"/>
                      </a:cubicBezTo>
                      <a:cubicBezTo>
                        <a:pt x="5271" y="32591"/>
                        <a:pt x="6305" y="32824"/>
                        <a:pt x="7439" y="32858"/>
                      </a:cubicBezTo>
                      <a:lnTo>
                        <a:pt x="7506" y="32858"/>
                      </a:lnTo>
                      <a:cubicBezTo>
                        <a:pt x="8473" y="32858"/>
                        <a:pt x="9441" y="32691"/>
                        <a:pt x="10341" y="32357"/>
                      </a:cubicBezTo>
                      <a:cubicBezTo>
                        <a:pt x="11042" y="32091"/>
                        <a:pt x="11809" y="31724"/>
                        <a:pt x="12643" y="31190"/>
                      </a:cubicBezTo>
                      <a:cubicBezTo>
                        <a:pt x="13377" y="30723"/>
                        <a:pt x="14111" y="30156"/>
                        <a:pt x="14878" y="29489"/>
                      </a:cubicBezTo>
                      <a:cubicBezTo>
                        <a:pt x="15678" y="28822"/>
                        <a:pt x="16379" y="28054"/>
                        <a:pt x="17046" y="27254"/>
                      </a:cubicBezTo>
                      <a:cubicBezTo>
                        <a:pt x="17179" y="27521"/>
                        <a:pt x="17346" y="27821"/>
                        <a:pt x="17513" y="28088"/>
                      </a:cubicBezTo>
                      <a:cubicBezTo>
                        <a:pt x="17980" y="28822"/>
                        <a:pt x="18514" y="29489"/>
                        <a:pt x="19114" y="30056"/>
                      </a:cubicBezTo>
                      <a:cubicBezTo>
                        <a:pt x="19781" y="30690"/>
                        <a:pt x="20515" y="31223"/>
                        <a:pt x="21316" y="31690"/>
                      </a:cubicBezTo>
                      <a:cubicBezTo>
                        <a:pt x="22116" y="32157"/>
                        <a:pt x="23017" y="32558"/>
                        <a:pt x="23984" y="32924"/>
                      </a:cubicBezTo>
                      <a:cubicBezTo>
                        <a:pt x="24885" y="33258"/>
                        <a:pt x="25852" y="33558"/>
                        <a:pt x="26853" y="33758"/>
                      </a:cubicBezTo>
                      <a:cubicBezTo>
                        <a:pt x="27820" y="33992"/>
                        <a:pt x="28788" y="34059"/>
                        <a:pt x="29688" y="34059"/>
                      </a:cubicBezTo>
                      <a:cubicBezTo>
                        <a:pt x="30722" y="34059"/>
                        <a:pt x="31690" y="33925"/>
                        <a:pt x="32557" y="33692"/>
                      </a:cubicBezTo>
                      <a:cubicBezTo>
                        <a:pt x="33057" y="33558"/>
                        <a:pt x="33524" y="33391"/>
                        <a:pt x="33991" y="33191"/>
                      </a:cubicBezTo>
                      <a:cubicBezTo>
                        <a:pt x="34392" y="33025"/>
                        <a:pt x="34825" y="32758"/>
                        <a:pt x="35326" y="32424"/>
                      </a:cubicBezTo>
                      <a:cubicBezTo>
                        <a:pt x="36060" y="31924"/>
                        <a:pt x="36793" y="31323"/>
                        <a:pt x="37461" y="30523"/>
                      </a:cubicBezTo>
                      <a:cubicBezTo>
                        <a:pt x="37994" y="29889"/>
                        <a:pt x="38461" y="29088"/>
                        <a:pt x="38862" y="28254"/>
                      </a:cubicBezTo>
                      <a:cubicBezTo>
                        <a:pt x="39195" y="27521"/>
                        <a:pt x="39495" y="26687"/>
                        <a:pt x="39662" y="25719"/>
                      </a:cubicBezTo>
                      <a:cubicBezTo>
                        <a:pt x="39829" y="24885"/>
                        <a:pt x="39896" y="24051"/>
                        <a:pt x="39896" y="23151"/>
                      </a:cubicBezTo>
                      <a:cubicBezTo>
                        <a:pt x="39896" y="21716"/>
                        <a:pt x="39695" y="20249"/>
                        <a:pt x="39295" y="18848"/>
                      </a:cubicBezTo>
                      <a:cubicBezTo>
                        <a:pt x="40162" y="18414"/>
                        <a:pt x="41030" y="17814"/>
                        <a:pt x="41864" y="16913"/>
                      </a:cubicBezTo>
                      <a:cubicBezTo>
                        <a:pt x="42698" y="16046"/>
                        <a:pt x="43365" y="14978"/>
                        <a:pt x="43965" y="13711"/>
                      </a:cubicBezTo>
                      <a:cubicBezTo>
                        <a:pt x="44499" y="12510"/>
                        <a:pt x="44866" y="11209"/>
                        <a:pt x="45033" y="9875"/>
                      </a:cubicBezTo>
                      <a:cubicBezTo>
                        <a:pt x="45400" y="7039"/>
                        <a:pt x="44799" y="4371"/>
                        <a:pt x="43298" y="2636"/>
                      </a:cubicBezTo>
                      <a:cubicBezTo>
                        <a:pt x="42464" y="1635"/>
                        <a:pt x="41297" y="835"/>
                        <a:pt x="39996" y="401"/>
                      </a:cubicBezTo>
                      <a:cubicBezTo>
                        <a:pt x="39562" y="301"/>
                        <a:pt x="39162" y="168"/>
                        <a:pt x="38695" y="68"/>
                      </a:cubicBezTo>
                      <a:cubicBezTo>
                        <a:pt x="38395" y="1"/>
                        <a:pt x="37961" y="1"/>
                        <a:pt x="3739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8" name="Google Shape;5408;p33"/>
                <p:cNvSpPr/>
                <p:nvPr/>
              </p:nvSpPr>
              <p:spPr>
                <a:xfrm>
                  <a:off x="2660225" y="4549525"/>
                  <a:ext cx="29225" cy="29225"/>
                </a:xfrm>
                <a:custGeom>
                  <a:avLst/>
                  <a:gdLst/>
                  <a:ahLst/>
                  <a:cxnLst/>
                  <a:rect l="l" t="t" r="r" b="b"/>
                  <a:pathLst>
                    <a:path w="1169" h="1169" extrusionOk="0">
                      <a:moveTo>
                        <a:pt x="568" y="1"/>
                      </a:moveTo>
                      <a:cubicBezTo>
                        <a:pt x="234" y="34"/>
                        <a:pt x="1" y="268"/>
                        <a:pt x="1" y="568"/>
                      </a:cubicBezTo>
                      <a:cubicBezTo>
                        <a:pt x="1" y="868"/>
                        <a:pt x="234" y="1168"/>
                        <a:pt x="568" y="1168"/>
                      </a:cubicBezTo>
                      <a:cubicBezTo>
                        <a:pt x="868" y="1168"/>
                        <a:pt x="1168" y="901"/>
                        <a:pt x="1168" y="568"/>
                      </a:cubicBezTo>
                      <a:cubicBezTo>
                        <a:pt x="1168" y="268"/>
                        <a:pt x="901" y="1"/>
                        <a:pt x="568"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9" name="Google Shape;5409;p33"/>
                <p:cNvSpPr/>
                <p:nvPr/>
              </p:nvSpPr>
              <p:spPr>
                <a:xfrm>
                  <a:off x="2736950" y="4517850"/>
                  <a:ext cx="20875" cy="20875"/>
                </a:xfrm>
                <a:custGeom>
                  <a:avLst/>
                  <a:gdLst/>
                  <a:ahLst/>
                  <a:cxnLst/>
                  <a:rect l="l" t="t" r="r" b="b"/>
                  <a:pathLst>
                    <a:path w="835" h="835" extrusionOk="0">
                      <a:moveTo>
                        <a:pt x="434" y="0"/>
                      </a:moveTo>
                      <a:cubicBezTo>
                        <a:pt x="201" y="0"/>
                        <a:pt x="1" y="167"/>
                        <a:pt x="1" y="434"/>
                      </a:cubicBezTo>
                      <a:cubicBezTo>
                        <a:pt x="1" y="634"/>
                        <a:pt x="201" y="834"/>
                        <a:pt x="434" y="834"/>
                      </a:cubicBezTo>
                      <a:cubicBezTo>
                        <a:pt x="634" y="834"/>
                        <a:pt x="835" y="634"/>
                        <a:pt x="835" y="434"/>
                      </a:cubicBezTo>
                      <a:cubicBezTo>
                        <a:pt x="835" y="200"/>
                        <a:pt x="634" y="0"/>
                        <a:pt x="434"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0" name="Google Shape;5410;p33"/>
                <p:cNvSpPr/>
                <p:nvPr/>
              </p:nvSpPr>
              <p:spPr>
                <a:xfrm>
                  <a:off x="2873725" y="4400250"/>
                  <a:ext cx="29200" cy="29225"/>
                </a:xfrm>
                <a:custGeom>
                  <a:avLst/>
                  <a:gdLst/>
                  <a:ahLst/>
                  <a:cxnLst/>
                  <a:rect l="l" t="t" r="r" b="b"/>
                  <a:pathLst>
                    <a:path w="1168" h="1169" extrusionOk="0">
                      <a:moveTo>
                        <a:pt x="567" y="1"/>
                      </a:moveTo>
                      <a:cubicBezTo>
                        <a:pt x="234" y="1"/>
                        <a:pt x="0" y="234"/>
                        <a:pt x="0" y="568"/>
                      </a:cubicBezTo>
                      <a:cubicBezTo>
                        <a:pt x="0" y="868"/>
                        <a:pt x="234" y="1168"/>
                        <a:pt x="567" y="1168"/>
                      </a:cubicBezTo>
                      <a:cubicBezTo>
                        <a:pt x="868" y="1168"/>
                        <a:pt x="1168" y="901"/>
                        <a:pt x="1168" y="568"/>
                      </a:cubicBezTo>
                      <a:cubicBezTo>
                        <a:pt x="1168" y="301"/>
                        <a:pt x="901" y="1"/>
                        <a:pt x="567"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1" name="Google Shape;5411;p33"/>
                <p:cNvSpPr/>
                <p:nvPr/>
              </p:nvSpPr>
              <p:spPr>
                <a:xfrm>
                  <a:off x="2815350" y="4470300"/>
                  <a:ext cx="14200" cy="14200"/>
                </a:xfrm>
                <a:custGeom>
                  <a:avLst/>
                  <a:gdLst/>
                  <a:ahLst/>
                  <a:cxnLst/>
                  <a:rect l="l" t="t" r="r" b="b"/>
                  <a:pathLst>
                    <a:path w="568" h="568" extrusionOk="0">
                      <a:moveTo>
                        <a:pt x="267" y="1"/>
                      </a:moveTo>
                      <a:cubicBezTo>
                        <a:pt x="134" y="1"/>
                        <a:pt x="0" y="101"/>
                        <a:pt x="0" y="268"/>
                      </a:cubicBezTo>
                      <a:cubicBezTo>
                        <a:pt x="0" y="434"/>
                        <a:pt x="134" y="568"/>
                        <a:pt x="267" y="568"/>
                      </a:cubicBezTo>
                      <a:cubicBezTo>
                        <a:pt x="467" y="568"/>
                        <a:pt x="567" y="434"/>
                        <a:pt x="567" y="268"/>
                      </a:cubicBezTo>
                      <a:cubicBezTo>
                        <a:pt x="567" y="101"/>
                        <a:pt x="434" y="1"/>
                        <a:pt x="267"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2" name="Google Shape;5412;p33"/>
                <p:cNvSpPr/>
                <p:nvPr/>
              </p:nvSpPr>
              <p:spPr>
                <a:xfrm>
                  <a:off x="2840350" y="4518675"/>
                  <a:ext cx="14225" cy="15025"/>
                </a:xfrm>
                <a:custGeom>
                  <a:avLst/>
                  <a:gdLst/>
                  <a:ahLst/>
                  <a:cxnLst/>
                  <a:rect l="l" t="t" r="r" b="b"/>
                  <a:pathLst>
                    <a:path w="569" h="601" extrusionOk="0">
                      <a:moveTo>
                        <a:pt x="301" y="1"/>
                      </a:moveTo>
                      <a:cubicBezTo>
                        <a:pt x="168" y="1"/>
                        <a:pt x="1" y="134"/>
                        <a:pt x="1" y="301"/>
                      </a:cubicBezTo>
                      <a:cubicBezTo>
                        <a:pt x="1" y="468"/>
                        <a:pt x="134" y="601"/>
                        <a:pt x="301" y="601"/>
                      </a:cubicBezTo>
                      <a:cubicBezTo>
                        <a:pt x="468" y="601"/>
                        <a:pt x="568" y="468"/>
                        <a:pt x="568" y="301"/>
                      </a:cubicBezTo>
                      <a:cubicBezTo>
                        <a:pt x="568" y="134"/>
                        <a:pt x="435" y="1"/>
                        <a:pt x="301"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3" name="Google Shape;5413;p33"/>
                <p:cNvSpPr/>
                <p:nvPr/>
              </p:nvSpPr>
              <p:spPr>
                <a:xfrm>
                  <a:off x="2782825" y="4562875"/>
                  <a:ext cx="29200" cy="29200"/>
                </a:xfrm>
                <a:custGeom>
                  <a:avLst/>
                  <a:gdLst/>
                  <a:ahLst/>
                  <a:cxnLst/>
                  <a:rect l="l" t="t" r="r" b="b"/>
                  <a:pathLst>
                    <a:path w="1168" h="1168" extrusionOk="0">
                      <a:moveTo>
                        <a:pt x="601" y="1"/>
                      </a:moveTo>
                      <a:cubicBezTo>
                        <a:pt x="301" y="1"/>
                        <a:pt x="0" y="301"/>
                        <a:pt x="0" y="568"/>
                      </a:cubicBezTo>
                      <a:cubicBezTo>
                        <a:pt x="0" y="868"/>
                        <a:pt x="267" y="1168"/>
                        <a:pt x="601" y="1168"/>
                      </a:cubicBezTo>
                      <a:cubicBezTo>
                        <a:pt x="868" y="1168"/>
                        <a:pt x="1168" y="901"/>
                        <a:pt x="1168" y="568"/>
                      </a:cubicBezTo>
                      <a:cubicBezTo>
                        <a:pt x="1168" y="301"/>
                        <a:pt x="934" y="1"/>
                        <a:pt x="601"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4" name="Google Shape;5414;p33"/>
                <p:cNvSpPr/>
                <p:nvPr/>
              </p:nvSpPr>
              <p:spPr>
                <a:xfrm>
                  <a:off x="2718600" y="4606250"/>
                  <a:ext cx="25050" cy="25025"/>
                </a:xfrm>
                <a:custGeom>
                  <a:avLst/>
                  <a:gdLst/>
                  <a:ahLst/>
                  <a:cxnLst/>
                  <a:rect l="l" t="t" r="r" b="b"/>
                  <a:pathLst>
                    <a:path w="1002" h="1001" extrusionOk="0">
                      <a:moveTo>
                        <a:pt x="501" y="0"/>
                      </a:moveTo>
                      <a:cubicBezTo>
                        <a:pt x="234" y="0"/>
                        <a:pt x="1" y="234"/>
                        <a:pt x="1" y="500"/>
                      </a:cubicBezTo>
                      <a:cubicBezTo>
                        <a:pt x="1" y="801"/>
                        <a:pt x="234" y="1001"/>
                        <a:pt x="501" y="1001"/>
                      </a:cubicBezTo>
                      <a:cubicBezTo>
                        <a:pt x="768" y="1001"/>
                        <a:pt x="1002" y="767"/>
                        <a:pt x="1002" y="500"/>
                      </a:cubicBezTo>
                      <a:cubicBezTo>
                        <a:pt x="1002" y="234"/>
                        <a:pt x="735" y="0"/>
                        <a:pt x="501"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5" name="Google Shape;5415;p33"/>
                <p:cNvSpPr/>
                <p:nvPr/>
              </p:nvSpPr>
              <p:spPr>
                <a:xfrm>
                  <a:off x="2791150" y="4505325"/>
                  <a:ext cx="16725" cy="16700"/>
                </a:xfrm>
                <a:custGeom>
                  <a:avLst/>
                  <a:gdLst/>
                  <a:ahLst/>
                  <a:cxnLst/>
                  <a:rect l="l" t="t" r="r" b="b"/>
                  <a:pathLst>
                    <a:path w="669" h="668" extrusionOk="0">
                      <a:moveTo>
                        <a:pt x="334" y="1"/>
                      </a:moveTo>
                      <a:cubicBezTo>
                        <a:pt x="168" y="1"/>
                        <a:pt x="1" y="134"/>
                        <a:pt x="1" y="334"/>
                      </a:cubicBezTo>
                      <a:cubicBezTo>
                        <a:pt x="1" y="501"/>
                        <a:pt x="168" y="668"/>
                        <a:pt x="334" y="668"/>
                      </a:cubicBezTo>
                      <a:cubicBezTo>
                        <a:pt x="501" y="668"/>
                        <a:pt x="668" y="501"/>
                        <a:pt x="668" y="334"/>
                      </a:cubicBezTo>
                      <a:cubicBezTo>
                        <a:pt x="668" y="168"/>
                        <a:pt x="501" y="1"/>
                        <a:pt x="334"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6" name="Google Shape;5416;p33"/>
                <p:cNvSpPr/>
                <p:nvPr/>
              </p:nvSpPr>
              <p:spPr>
                <a:xfrm>
                  <a:off x="2740300" y="4470300"/>
                  <a:ext cx="5850" cy="5875"/>
                </a:xfrm>
                <a:custGeom>
                  <a:avLst/>
                  <a:gdLst/>
                  <a:ahLst/>
                  <a:cxnLst/>
                  <a:rect l="l" t="t" r="r" b="b"/>
                  <a:pathLst>
                    <a:path w="234" h="235" extrusionOk="0">
                      <a:moveTo>
                        <a:pt x="134" y="1"/>
                      </a:moveTo>
                      <a:cubicBezTo>
                        <a:pt x="33" y="1"/>
                        <a:pt x="0" y="34"/>
                        <a:pt x="0" y="101"/>
                      </a:cubicBezTo>
                      <a:cubicBezTo>
                        <a:pt x="0" y="201"/>
                        <a:pt x="33" y="234"/>
                        <a:pt x="134" y="234"/>
                      </a:cubicBezTo>
                      <a:cubicBezTo>
                        <a:pt x="200" y="234"/>
                        <a:pt x="234" y="201"/>
                        <a:pt x="234" y="101"/>
                      </a:cubicBezTo>
                      <a:cubicBezTo>
                        <a:pt x="234" y="34"/>
                        <a:pt x="200" y="1"/>
                        <a:pt x="134"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7" name="Google Shape;5417;p33"/>
                <p:cNvSpPr/>
                <p:nvPr/>
              </p:nvSpPr>
              <p:spPr>
                <a:xfrm>
                  <a:off x="2781150" y="4383575"/>
                  <a:ext cx="29225" cy="29225"/>
                </a:xfrm>
                <a:custGeom>
                  <a:avLst/>
                  <a:gdLst/>
                  <a:ahLst/>
                  <a:cxnLst/>
                  <a:rect l="l" t="t" r="r" b="b"/>
                  <a:pathLst>
                    <a:path w="1169" h="1169" extrusionOk="0">
                      <a:moveTo>
                        <a:pt x="568" y="1"/>
                      </a:moveTo>
                      <a:cubicBezTo>
                        <a:pt x="234" y="1"/>
                        <a:pt x="1" y="301"/>
                        <a:pt x="1" y="568"/>
                      </a:cubicBezTo>
                      <a:cubicBezTo>
                        <a:pt x="1" y="868"/>
                        <a:pt x="234" y="1168"/>
                        <a:pt x="568" y="1168"/>
                      </a:cubicBezTo>
                      <a:cubicBezTo>
                        <a:pt x="868" y="1168"/>
                        <a:pt x="1168" y="901"/>
                        <a:pt x="1168" y="568"/>
                      </a:cubicBezTo>
                      <a:cubicBezTo>
                        <a:pt x="1168" y="301"/>
                        <a:pt x="901" y="1"/>
                        <a:pt x="568"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8" name="Google Shape;5418;p33"/>
                <p:cNvSpPr/>
                <p:nvPr/>
              </p:nvSpPr>
              <p:spPr>
                <a:xfrm>
                  <a:off x="2899575" y="4446125"/>
                  <a:ext cx="29200" cy="29200"/>
                </a:xfrm>
                <a:custGeom>
                  <a:avLst/>
                  <a:gdLst/>
                  <a:ahLst/>
                  <a:cxnLst/>
                  <a:rect l="l" t="t" r="r" b="b"/>
                  <a:pathLst>
                    <a:path w="1168" h="1168" extrusionOk="0">
                      <a:moveTo>
                        <a:pt x="601" y="0"/>
                      </a:moveTo>
                      <a:cubicBezTo>
                        <a:pt x="267" y="0"/>
                        <a:pt x="0" y="234"/>
                        <a:pt x="0" y="568"/>
                      </a:cubicBezTo>
                      <a:cubicBezTo>
                        <a:pt x="0" y="868"/>
                        <a:pt x="267" y="1168"/>
                        <a:pt x="601" y="1168"/>
                      </a:cubicBezTo>
                      <a:cubicBezTo>
                        <a:pt x="868" y="1168"/>
                        <a:pt x="1168" y="901"/>
                        <a:pt x="1168" y="568"/>
                      </a:cubicBezTo>
                      <a:cubicBezTo>
                        <a:pt x="1168" y="301"/>
                        <a:pt x="934" y="0"/>
                        <a:pt x="601"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9" name="Google Shape;5419;p33"/>
                <p:cNvSpPr/>
                <p:nvPr/>
              </p:nvSpPr>
              <p:spPr>
                <a:xfrm>
                  <a:off x="2875375" y="4508675"/>
                  <a:ext cx="19225" cy="18375"/>
                </a:xfrm>
                <a:custGeom>
                  <a:avLst/>
                  <a:gdLst/>
                  <a:ahLst/>
                  <a:cxnLst/>
                  <a:rect l="l" t="t" r="r" b="b"/>
                  <a:pathLst>
                    <a:path w="769" h="735" extrusionOk="0">
                      <a:moveTo>
                        <a:pt x="401" y="0"/>
                      </a:moveTo>
                      <a:cubicBezTo>
                        <a:pt x="168" y="0"/>
                        <a:pt x="1" y="167"/>
                        <a:pt x="1" y="367"/>
                      </a:cubicBezTo>
                      <a:cubicBezTo>
                        <a:pt x="1" y="567"/>
                        <a:pt x="168" y="734"/>
                        <a:pt x="401" y="734"/>
                      </a:cubicBezTo>
                      <a:cubicBezTo>
                        <a:pt x="601" y="734"/>
                        <a:pt x="768" y="567"/>
                        <a:pt x="768" y="367"/>
                      </a:cubicBezTo>
                      <a:cubicBezTo>
                        <a:pt x="768" y="167"/>
                        <a:pt x="601" y="0"/>
                        <a:pt x="401"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0" name="Google Shape;5420;p33"/>
                <p:cNvSpPr/>
                <p:nvPr/>
              </p:nvSpPr>
              <p:spPr>
                <a:xfrm>
                  <a:off x="2833700" y="4422775"/>
                  <a:ext cx="15025" cy="15025"/>
                </a:xfrm>
                <a:custGeom>
                  <a:avLst/>
                  <a:gdLst/>
                  <a:ahLst/>
                  <a:cxnLst/>
                  <a:rect l="l" t="t" r="r" b="b"/>
                  <a:pathLst>
                    <a:path w="601" h="601" extrusionOk="0">
                      <a:moveTo>
                        <a:pt x="300" y="0"/>
                      </a:moveTo>
                      <a:cubicBezTo>
                        <a:pt x="134" y="0"/>
                        <a:pt x="0" y="134"/>
                        <a:pt x="0" y="301"/>
                      </a:cubicBezTo>
                      <a:cubicBezTo>
                        <a:pt x="0" y="467"/>
                        <a:pt x="134" y="601"/>
                        <a:pt x="300" y="601"/>
                      </a:cubicBezTo>
                      <a:cubicBezTo>
                        <a:pt x="467" y="601"/>
                        <a:pt x="601" y="467"/>
                        <a:pt x="601" y="301"/>
                      </a:cubicBezTo>
                      <a:cubicBezTo>
                        <a:pt x="601" y="134"/>
                        <a:pt x="467" y="0"/>
                        <a:pt x="300"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1" name="Google Shape;5421;p33"/>
                <p:cNvSpPr/>
                <p:nvPr/>
              </p:nvSpPr>
              <p:spPr>
                <a:xfrm>
                  <a:off x="2921250" y="4405250"/>
                  <a:ext cx="16700" cy="16725"/>
                </a:xfrm>
                <a:custGeom>
                  <a:avLst/>
                  <a:gdLst/>
                  <a:ahLst/>
                  <a:cxnLst/>
                  <a:rect l="l" t="t" r="r" b="b"/>
                  <a:pathLst>
                    <a:path w="668" h="669" extrusionOk="0">
                      <a:moveTo>
                        <a:pt x="334" y="1"/>
                      </a:moveTo>
                      <a:cubicBezTo>
                        <a:pt x="167" y="1"/>
                        <a:pt x="1" y="168"/>
                        <a:pt x="1" y="335"/>
                      </a:cubicBezTo>
                      <a:cubicBezTo>
                        <a:pt x="1" y="501"/>
                        <a:pt x="167" y="668"/>
                        <a:pt x="334" y="668"/>
                      </a:cubicBezTo>
                      <a:cubicBezTo>
                        <a:pt x="501" y="668"/>
                        <a:pt x="668" y="501"/>
                        <a:pt x="668" y="335"/>
                      </a:cubicBezTo>
                      <a:cubicBezTo>
                        <a:pt x="668" y="168"/>
                        <a:pt x="501" y="1"/>
                        <a:pt x="334"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2" name="Google Shape;5422;p33"/>
                <p:cNvSpPr/>
                <p:nvPr/>
              </p:nvSpPr>
              <p:spPr>
                <a:xfrm>
                  <a:off x="2679425" y="4510350"/>
                  <a:ext cx="29200" cy="29200"/>
                </a:xfrm>
                <a:custGeom>
                  <a:avLst/>
                  <a:gdLst/>
                  <a:ahLst/>
                  <a:cxnLst/>
                  <a:rect l="l" t="t" r="r" b="b"/>
                  <a:pathLst>
                    <a:path w="1168" h="1168" extrusionOk="0">
                      <a:moveTo>
                        <a:pt x="600" y="0"/>
                      </a:moveTo>
                      <a:cubicBezTo>
                        <a:pt x="300" y="0"/>
                        <a:pt x="0" y="267"/>
                        <a:pt x="0" y="600"/>
                      </a:cubicBezTo>
                      <a:cubicBezTo>
                        <a:pt x="0" y="901"/>
                        <a:pt x="267" y="1168"/>
                        <a:pt x="600" y="1168"/>
                      </a:cubicBezTo>
                      <a:cubicBezTo>
                        <a:pt x="901" y="1168"/>
                        <a:pt x="1168" y="934"/>
                        <a:pt x="1168" y="600"/>
                      </a:cubicBezTo>
                      <a:cubicBezTo>
                        <a:pt x="1168" y="300"/>
                        <a:pt x="934" y="0"/>
                        <a:pt x="600"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3" name="Google Shape;5423;p33"/>
                <p:cNvSpPr/>
                <p:nvPr/>
              </p:nvSpPr>
              <p:spPr>
                <a:xfrm>
                  <a:off x="3025500" y="4308525"/>
                  <a:ext cx="386950" cy="408650"/>
                </a:xfrm>
                <a:custGeom>
                  <a:avLst/>
                  <a:gdLst/>
                  <a:ahLst/>
                  <a:cxnLst/>
                  <a:rect l="l" t="t" r="r" b="b"/>
                  <a:pathLst>
                    <a:path w="15478" h="16346" extrusionOk="0">
                      <a:moveTo>
                        <a:pt x="7305" y="1"/>
                      </a:moveTo>
                      <a:cubicBezTo>
                        <a:pt x="6338" y="1"/>
                        <a:pt x="5337" y="167"/>
                        <a:pt x="4403" y="534"/>
                      </a:cubicBezTo>
                      <a:cubicBezTo>
                        <a:pt x="3970" y="701"/>
                        <a:pt x="3569" y="901"/>
                        <a:pt x="3102" y="1168"/>
                      </a:cubicBezTo>
                      <a:cubicBezTo>
                        <a:pt x="2669" y="1368"/>
                        <a:pt x="2302" y="1668"/>
                        <a:pt x="1968" y="2002"/>
                      </a:cubicBezTo>
                      <a:cubicBezTo>
                        <a:pt x="1234" y="2669"/>
                        <a:pt x="667" y="3503"/>
                        <a:pt x="434" y="4370"/>
                      </a:cubicBezTo>
                      <a:cubicBezTo>
                        <a:pt x="401" y="4504"/>
                        <a:pt x="334" y="4570"/>
                        <a:pt x="334" y="4704"/>
                      </a:cubicBezTo>
                      <a:lnTo>
                        <a:pt x="300" y="4837"/>
                      </a:lnTo>
                      <a:cubicBezTo>
                        <a:pt x="267" y="4971"/>
                        <a:pt x="234" y="5138"/>
                        <a:pt x="167" y="5238"/>
                      </a:cubicBezTo>
                      <a:cubicBezTo>
                        <a:pt x="134" y="5404"/>
                        <a:pt x="100" y="5538"/>
                        <a:pt x="0" y="5705"/>
                      </a:cubicBezTo>
                      <a:cubicBezTo>
                        <a:pt x="100" y="5638"/>
                        <a:pt x="134" y="5538"/>
                        <a:pt x="234" y="5404"/>
                      </a:cubicBezTo>
                      <a:cubicBezTo>
                        <a:pt x="467" y="5071"/>
                        <a:pt x="667" y="4704"/>
                        <a:pt x="934" y="4370"/>
                      </a:cubicBezTo>
                      <a:cubicBezTo>
                        <a:pt x="1068" y="4204"/>
                        <a:pt x="1168" y="4037"/>
                        <a:pt x="1335" y="3870"/>
                      </a:cubicBezTo>
                      <a:lnTo>
                        <a:pt x="1768" y="3470"/>
                      </a:lnTo>
                      <a:cubicBezTo>
                        <a:pt x="2102" y="3169"/>
                        <a:pt x="2469" y="2969"/>
                        <a:pt x="2836" y="2736"/>
                      </a:cubicBezTo>
                      <a:cubicBezTo>
                        <a:pt x="3269" y="2536"/>
                        <a:pt x="3670" y="2369"/>
                        <a:pt x="4103" y="2235"/>
                      </a:cubicBezTo>
                      <a:cubicBezTo>
                        <a:pt x="4503" y="2135"/>
                        <a:pt x="4970" y="2035"/>
                        <a:pt x="5404" y="2002"/>
                      </a:cubicBezTo>
                      <a:cubicBezTo>
                        <a:pt x="5638" y="1969"/>
                        <a:pt x="5838" y="1969"/>
                        <a:pt x="6105" y="1969"/>
                      </a:cubicBezTo>
                      <a:cubicBezTo>
                        <a:pt x="6305" y="1969"/>
                        <a:pt x="6472" y="1969"/>
                        <a:pt x="6672" y="2002"/>
                      </a:cubicBezTo>
                      <a:cubicBezTo>
                        <a:pt x="7072" y="2035"/>
                        <a:pt x="7406" y="2069"/>
                        <a:pt x="7739" y="2169"/>
                      </a:cubicBezTo>
                      <a:cubicBezTo>
                        <a:pt x="8106" y="2235"/>
                        <a:pt x="8473" y="2369"/>
                        <a:pt x="8807" y="2502"/>
                      </a:cubicBezTo>
                      <a:cubicBezTo>
                        <a:pt x="9140" y="2636"/>
                        <a:pt x="9474" y="2803"/>
                        <a:pt x="9807" y="3003"/>
                      </a:cubicBezTo>
                      <a:cubicBezTo>
                        <a:pt x="10441" y="3370"/>
                        <a:pt x="11008" y="3837"/>
                        <a:pt x="11508" y="4370"/>
                      </a:cubicBezTo>
                      <a:cubicBezTo>
                        <a:pt x="12509" y="5471"/>
                        <a:pt x="13243" y="6839"/>
                        <a:pt x="13610" y="8307"/>
                      </a:cubicBezTo>
                      <a:cubicBezTo>
                        <a:pt x="13810" y="9040"/>
                        <a:pt x="13944" y="9808"/>
                        <a:pt x="13977" y="10541"/>
                      </a:cubicBezTo>
                      <a:cubicBezTo>
                        <a:pt x="14010" y="11309"/>
                        <a:pt x="13977" y="12076"/>
                        <a:pt x="13843" y="12843"/>
                      </a:cubicBezTo>
                      <a:cubicBezTo>
                        <a:pt x="13810" y="13210"/>
                        <a:pt x="13743" y="13577"/>
                        <a:pt x="13610" y="13911"/>
                      </a:cubicBezTo>
                      <a:cubicBezTo>
                        <a:pt x="13477" y="14411"/>
                        <a:pt x="13276" y="14878"/>
                        <a:pt x="13076" y="15345"/>
                      </a:cubicBezTo>
                      <a:cubicBezTo>
                        <a:pt x="12909" y="15678"/>
                        <a:pt x="12709" y="16012"/>
                        <a:pt x="12509" y="16346"/>
                      </a:cubicBezTo>
                      <a:cubicBezTo>
                        <a:pt x="13110" y="15578"/>
                        <a:pt x="13610" y="14744"/>
                        <a:pt x="14010" y="13777"/>
                      </a:cubicBezTo>
                      <a:cubicBezTo>
                        <a:pt x="14577" y="12576"/>
                        <a:pt x="14944" y="11275"/>
                        <a:pt x="15111" y="9974"/>
                      </a:cubicBezTo>
                      <a:cubicBezTo>
                        <a:pt x="15478" y="7106"/>
                        <a:pt x="14844" y="4470"/>
                        <a:pt x="13343" y="2702"/>
                      </a:cubicBezTo>
                      <a:cubicBezTo>
                        <a:pt x="12509" y="1702"/>
                        <a:pt x="11342" y="901"/>
                        <a:pt x="10007" y="501"/>
                      </a:cubicBezTo>
                      <a:cubicBezTo>
                        <a:pt x="9607" y="367"/>
                        <a:pt x="9140" y="234"/>
                        <a:pt x="8740" y="167"/>
                      </a:cubicBezTo>
                      <a:cubicBezTo>
                        <a:pt x="8306" y="67"/>
                        <a:pt x="7806" y="34"/>
                        <a:pt x="7305" y="34"/>
                      </a:cubicBezTo>
                      <a:lnTo>
                        <a:pt x="7305" y="1"/>
                      </a:ln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4" name="Google Shape;5424;p33"/>
                <p:cNvSpPr/>
                <p:nvPr/>
              </p:nvSpPr>
              <p:spPr>
                <a:xfrm>
                  <a:off x="2843700" y="4550375"/>
                  <a:ext cx="433675" cy="607950"/>
                </a:xfrm>
                <a:custGeom>
                  <a:avLst/>
                  <a:gdLst/>
                  <a:ahLst/>
                  <a:cxnLst/>
                  <a:rect l="l" t="t" r="r" b="b"/>
                  <a:pathLst>
                    <a:path w="17347" h="24318" extrusionOk="0">
                      <a:moveTo>
                        <a:pt x="5604" y="0"/>
                      </a:moveTo>
                      <a:cubicBezTo>
                        <a:pt x="5504" y="67"/>
                        <a:pt x="5338" y="134"/>
                        <a:pt x="5171" y="167"/>
                      </a:cubicBezTo>
                      <a:cubicBezTo>
                        <a:pt x="4937" y="200"/>
                        <a:pt x="4770" y="300"/>
                        <a:pt x="4604" y="367"/>
                      </a:cubicBezTo>
                      <a:cubicBezTo>
                        <a:pt x="4437" y="467"/>
                        <a:pt x="4270" y="534"/>
                        <a:pt x="4103" y="667"/>
                      </a:cubicBezTo>
                      <a:cubicBezTo>
                        <a:pt x="3603" y="968"/>
                        <a:pt x="3203" y="1401"/>
                        <a:pt x="2869" y="1801"/>
                      </a:cubicBezTo>
                      <a:lnTo>
                        <a:pt x="2836" y="1835"/>
                      </a:lnTo>
                      <a:lnTo>
                        <a:pt x="2202" y="2469"/>
                      </a:lnTo>
                      <a:cubicBezTo>
                        <a:pt x="2002" y="2669"/>
                        <a:pt x="1735" y="2836"/>
                        <a:pt x="1435" y="3036"/>
                      </a:cubicBezTo>
                      <a:cubicBezTo>
                        <a:pt x="1235" y="3169"/>
                        <a:pt x="1001" y="3303"/>
                        <a:pt x="734" y="3369"/>
                      </a:cubicBezTo>
                      <a:cubicBezTo>
                        <a:pt x="567" y="3403"/>
                        <a:pt x="434" y="3469"/>
                        <a:pt x="334" y="3469"/>
                      </a:cubicBezTo>
                      <a:lnTo>
                        <a:pt x="0" y="3469"/>
                      </a:lnTo>
                      <a:cubicBezTo>
                        <a:pt x="67" y="3503"/>
                        <a:pt x="100" y="3536"/>
                        <a:pt x="201" y="3569"/>
                      </a:cubicBezTo>
                      <a:cubicBezTo>
                        <a:pt x="334" y="3636"/>
                        <a:pt x="401" y="3669"/>
                        <a:pt x="534" y="3669"/>
                      </a:cubicBezTo>
                      <a:lnTo>
                        <a:pt x="934" y="3669"/>
                      </a:lnTo>
                      <a:cubicBezTo>
                        <a:pt x="1268" y="3636"/>
                        <a:pt x="1602" y="3503"/>
                        <a:pt x="1902" y="3369"/>
                      </a:cubicBezTo>
                      <a:cubicBezTo>
                        <a:pt x="2536" y="3069"/>
                        <a:pt x="3103" y="2735"/>
                        <a:pt x="3736" y="2469"/>
                      </a:cubicBezTo>
                      <a:cubicBezTo>
                        <a:pt x="4037" y="2335"/>
                        <a:pt x="4370" y="2168"/>
                        <a:pt x="4670" y="2068"/>
                      </a:cubicBezTo>
                      <a:cubicBezTo>
                        <a:pt x="4837" y="2035"/>
                        <a:pt x="4937" y="2002"/>
                        <a:pt x="5104" y="1968"/>
                      </a:cubicBezTo>
                      <a:cubicBezTo>
                        <a:pt x="5237" y="1968"/>
                        <a:pt x="5371" y="1902"/>
                        <a:pt x="5504" y="1902"/>
                      </a:cubicBezTo>
                      <a:lnTo>
                        <a:pt x="5538" y="1902"/>
                      </a:lnTo>
                      <a:cubicBezTo>
                        <a:pt x="5671" y="1902"/>
                        <a:pt x="5838" y="1902"/>
                        <a:pt x="5938" y="1968"/>
                      </a:cubicBezTo>
                      <a:cubicBezTo>
                        <a:pt x="6171" y="2002"/>
                        <a:pt x="6338" y="2068"/>
                        <a:pt x="6538" y="2135"/>
                      </a:cubicBezTo>
                      <a:cubicBezTo>
                        <a:pt x="6872" y="2235"/>
                        <a:pt x="7239" y="2402"/>
                        <a:pt x="7572" y="2569"/>
                      </a:cubicBezTo>
                      <a:cubicBezTo>
                        <a:pt x="8240" y="2969"/>
                        <a:pt x="8873" y="3469"/>
                        <a:pt x="9407" y="4003"/>
                      </a:cubicBezTo>
                      <a:cubicBezTo>
                        <a:pt x="10041" y="4637"/>
                        <a:pt x="10575" y="5337"/>
                        <a:pt x="11042" y="6071"/>
                      </a:cubicBezTo>
                      <a:cubicBezTo>
                        <a:pt x="11542" y="6838"/>
                        <a:pt x="11942" y="7639"/>
                        <a:pt x="12343" y="8406"/>
                      </a:cubicBezTo>
                      <a:cubicBezTo>
                        <a:pt x="12509" y="8806"/>
                        <a:pt x="12676" y="9173"/>
                        <a:pt x="12843" y="9574"/>
                      </a:cubicBezTo>
                      <a:cubicBezTo>
                        <a:pt x="12910" y="9807"/>
                        <a:pt x="13010" y="9974"/>
                        <a:pt x="13043" y="10174"/>
                      </a:cubicBezTo>
                      <a:cubicBezTo>
                        <a:pt x="13076" y="10241"/>
                        <a:pt x="13110" y="10341"/>
                        <a:pt x="13110" y="10408"/>
                      </a:cubicBezTo>
                      <a:cubicBezTo>
                        <a:pt x="13110" y="10474"/>
                        <a:pt x="13176" y="10508"/>
                        <a:pt x="13176" y="10541"/>
                      </a:cubicBezTo>
                      <a:cubicBezTo>
                        <a:pt x="13210" y="10708"/>
                        <a:pt x="13243" y="10908"/>
                        <a:pt x="13277" y="11075"/>
                      </a:cubicBezTo>
                      <a:cubicBezTo>
                        <a:pt x="13343" y="11342"/>
                        <a:pt x="13377" y="11575"/>
                        <a:pt x="13377" y="11842"/>
                      </a:cubicBezTo>
                      <a:cubicBezTo>
                        <a:pt x="13410" y="12142"/>
                        <a:pt x="13410" y="12409"/>
                        <a:pt x="13443" y="12676"/>
                      </a:cubicBezTo>
                      <a:cubicBezTo>
                        <a:pt x="13443" y="12909"/>
                        <a:pt x="13510" y="13210"/>
                        <a:pt x="13510" y="13476"/>
                      </a:cubicBezTo>
                      <a:lnTo>
                        <a:pt x="13510" y="13810"/>
                      </a:lnTo>
                      <a:cubicBezTo>
                        <a:pt x="13510" y="13877"/>
                        <a:pt x="13510" y="13977"/>
                        <a:pt x="13443" y="14044"/>
                      </a:cubicBezTo>
                      <a:cubicBezTo>
                        <a:pt x="13443" y="14144"/>
                        <a:pt x="13410" y="14210"/>
                        <a:pt x="13377" y="14244"/>
                      </a:cubicBezTo>
                      <a:cubicBezTo>
                        <a:pt x="13343" y="14310"/>
                        <a:pt x="13343" y="14344"/>
                        <a:pt x="13277" y="14377"/>
                      </a:cubicBezTo>
                      <a:cubicBezTo>
                        <a:pt x="13243" y="14410"/>
                        <a:pt x="13210" y="14410"/>
                        <a:pt x="13110" y="14410"/>
                      </a:cubicBezTo>
                      <a:cubicBezTo>
                        <a:pt x="13076" y="14410"/>
                        <a:pt x="13043" y="14377"/>
                        <a:pt x="13010" y="14344"/>
                      </a:cubicBezTo>
                      <a:cubicBezTo>
                        <a:pt x="12910" y="14310"/>
                        <a:pt x="12876" y="14210"/>
                        <a:pt x="12843" y="14144"/>
                      </a:cubicBezTo>
                      <a:cubicBezTo>
                        <a:pt x="12743" y="14044"/>
                        <a:pt x="12709" y="13910"/>
                        <a:pt x="12676" y="13810"/>
                      </a:cubicBezTo>
                      <a:cubicBezTo>
                        <a:pt x="12609" y="13710"/>
                        <a:pt x="12576" y="13677"/>
                        <a:pt x="12576" y="13577"/>
                      </a:cubicBezTo>
                      <a:cubicBezTo>
                        <a:pt x="12543" y="13543"/>
                        <a:pt x="12543" y="13476"/>
                        <a:pt x="12509" y="13410"/>
                      </a:cubicBezTo>
                      <a:cubicBezTo>
                        <a:pt x="12443" y="13310"/>
                        <a:pt x="12409" y="13143"/>
                        <a:pt x="12376" y="13009"/>
                      </a:cubicBezTo>
                      <a:cubicBezTo>
                        <a:pt x="12276" y="12676"/>
                        <a:pt x="12209" y="12376"/>
                        <a:pt x="12076" y="12075"/>
                      </a:cubicBezTo>
                      <a:lnTo>
                        <a:pt x="12076" y="12042"/>
                      </a:lnTo>
                      <a:cubicBezTo>
                        <a:pt x="12042" y="11909"/>
                        <a:pt x="11942" y="11842"/>
                        <a:pt x="11909" y="11742"/>
                      </a:cubicBezTo>
                      <a:cubicBezTo>
                        <a:pt x="11876" y="11675"/>
                        <a:pt x="11775" y="11642"/>
                        <a:pt x="11742" y="11575"/>
                      </a:cubicBezTo>
                      <a:cubicBezTo>
                        <a:pt x="11709" y="11542"/>
                        <a:pt x="11609" y="11508"/>
                        <a:pt x="11575" y="11508"/>
                      </a:cubicBezTo>
                      <a:cubicBezTo>
                        <a:pt x="11509" y="11475"/>
                        <a:pt x="11442" y="11475"/>
                        <a:pt x="11375" y="11475"/>
                      </a:cubicBezTo>
                      <a:lnTo>
                        <a:pt x="11108" y="11475"/>
                      </a:lnTo>
                      <a:cubicBezTo>
                        <a:pt x="11042" y="11475"/>
                        <a:pt x="11008" y="11508"/>
                        <a:pt x="10908" y="11508"/>
                      </a:cubicBezTo>
                      <a:cubicBezTo>
                        <a:pt x="10841" y="11542"/>
                        <a:pt x="10775" y="11575"/>
                        <a:pt x="10708" y="11642"/>
                      </a:cubicBezTo>
                      <a:cubicBezTo>
                        <a:pt x="10575" y="11709"/>
                        <a:pt x="10508" y="11842"/>
                        <a:pt x="10408" y="11909"/>
                      </a:cubicBezTo>
                      <a:cubicBezTo>
                        <a:pt x="10241" y="12176"/>
                        <a:pt x="10108" y="12409"/>
                        <a:pt x="10041" y="12676"/>
                      </a:cubicBezTo>
                      <a:lnTo>
                        <a:pt x="10041" y="12643"/>
                      </a:lnTo>
                      <a:lnTo>
                        <a:pt x="9907" y="13009"/>
                      </a:lnTo>
                      <a:cubicBezTo>
                        <a:pt x="9707" y="13677"/>
                        <a:pt x="9574" y="14344"/>
                        <a:pt x="9440" y="15011"/>
                      </a:cubicBezTo>
                      <a:cubicBezTo>
                        <a:pt x="9340" y="15645"/>
                        <a:pt x="9240" y="16245"/>
                        <a:pt x="9174" y="16879"/>
                      </a:cubicBezTo>
                      <a:cubicBezTo>
                        <a:pt x="9107" y="17146"/>
                        <a:pt x="9074" y="17346"/>
                        <a:pt x="9040" y="17579"/>
                      </a:cubicBezTo>
                      <a:cubicBezTo>
                        <a:pt x="9007" y="17713"/>
                        <a:pt x="9007" y="17813"/>
                        <a:pt x="8940" y="17913"/>
                      </a:cubicBezTo>
                      <a:cubicBezTo>
                        <a:pt x="8873" y="18146"/>
                        <a:pt x="8773" y="18347"/>
                        <a:pt x="8707" y="18513"/>
                      </a:cubicBezTo>
                      <a:cubicBezTo>
                        <a:pt x="8373" y="19314"/>
                        <a:pt x="7906" y="20048"/>
                        <a:pt x="7339" y="20682"/>
                      </a:cubicBezTo>
                      <a:cubicBezTo>
                        <a:pt x="6739" y="21315"/>
                        <a:pt x="6071" y="21816"/>
                        <a:pt x="5338" y="22216"/>
                      </a:cubicBezTo>
                      <a:cubicBezTo>
                        <a:pt x="4937" y="22416"/>
                        <a:pt x="4537" y="22583"/>
                        <a:pt x="4103" y="22750"/>
                      </a:cubicBezTo>
                      <a:cubicBezTo>
                        <a:pt x="3736" y="22883"/>
                        <a:pt x="3369" y="23017"/>
                        <a:pt x="2936" y="23150"/>
                      </a:cubicBezTo>
                      <a:cubicBezTo>
                        <a:pt x="2669" y="23217"/>
                        <a:pt x="2302" y="23317"/>
                        <a:pt x="2035" y="23384"/>
                      </a:cubicBezTo>
                      <a:cubicBezTo>
                        <a:pt x="2769" y="23650"/>
                        <a:pt x="3536" y="23851"/>
                        <a:pt x="4270" y="24017"/>
                      </a:cubicBezTo>
                      <a:cubicBezTo>
                        <a:pt x="5237" y="24217"/>
                        <a:pt x="6205" y="24318"/>
                        <a:pt x="7105" y="24318"/>
                      </a:cubicBezTo>
                      <a:cubicBezTo>
                        <a:pt x="8173" y="24318"/>
                        <a:pt x="9107" y="24184"/>
                        <a:pt x="10008" y="23917"/>
                      </a:cubicBezTo>
                      <a:cubicBezTo>
                        <a:pt x="10508" y="23817"/>
                        <a:pt x="10942" y="23650"/>
                        <a:pt x="11409" y="23417"/>
                      </a:cubicBezTo>
                      <a:cubicBezTo>
                        <a:pt x="11842" y="23250"/>
                        <a:pt x="12242" y="23017"/>
                        <a:pt x="12743" y="22683"/>
                      </a:cubicBezTo>
                      <a:cubicBezTo>
                        <a:pt x="13510" y="22183"/>
                        <a:pt x="14211" y="21549"/>
                        <a:pt x="14878" y="20748"/>
                      </a:cubicBezTo>
                      <a:cubicBezTo>
                        <a:pt x="15411" y="20148"/>
                        <a:pt x="15878" y="19347"/>
                        <a:pt x="16279" y="18513"/>
                      </a:cubicBezTo>
                      <a:cubicBezTo>
                        <a:pt x="16612" y="17746"/>
                        <a:pt x="16912" y="16912"/>
                        <a:pt x="17079" y="15978"/>
                      </a:cubicBezTo>
                      <a:cubicBezTo>
                        <a:pt x="17246" y="15144"/>
                        <a:pt x="17346" y="14244"/>
                        <a:pt x="17346" y="13376"/>
                      </a:cubicBezTo>
                      <a:cubicBezTo>
                        <a:pt x="17346" y="12075"/>
                        <a:pt x="17179" y="10808"/>
                        <a:pt x="16846" y="9540"/>
                      </a:cubicBezTo>
                      <a:lnTo>
                        <a:pt x="16846" y="9507"/>
                      </a:lnTo>
                      <a:cubicBezTo>
                        <a:pt x="16712" y="9073"/>
                        <a:pt x="16512" y="8640"/>
                        <a:pt x="16279" y="8239"/>
                      </a:cubicBezTo>
                      <a:lnTo>
                        <a:pt x="16279" y="8306"/>
                      </a:lnTo>
                      <a:cubicBezTo>
                        <a:pt x="15945" y="7639"/>
                        <a:pt x="15545" y="7005"/>
                        <a:pt x="15111" y="6371"/>
                      </a:cubicBezTo>
                      <a:cubicBezTo>
                        <a:pt x="14711" y="5804"/>
                        <a:pt x="14244" y="5237"/>
                        <a:pt x="13744" y="4704"/>
                      </a:cubicBezTo>
                      <a:cubicBezTo>
                        <a:pt x="12709" y="3536"/>
                        <a:pt x="11542" y="2402"/>
                        <a:pt x="10241" y="1535"/>
                      </a:cubicBezTo>
                      <a:cubicBezTo>
                        <a:pt x="9874" y="1301"/>
                        <a:pt x="9440" y="1034"/>
                        <a:pt x="9040" y="834"/>
                      </a:cubicBezTo>
                      <a:cubicBezTo>
                        <a:pt x="8607" y="634"/>
                        <a:pt x="8240" y="467"/>
                        <a:pt x="7773" y="300"/>
                      </a:cubicBezTo>
                      <a:lnTo>
                        <a:pt x="7806" y="300"/>
                      </a:lnTo>
                      <a:cubicBezTo>
                        <a:pt x="7739" y="234"/>
                        <a:pt x="7706" y="234"/>
                        <a:pt x="7606" y="200"/>
                      </a:cubicBezTo>
                      <a:cubicBezTo>
                        <a:pt x="7472" y="167"/>
                        <a:pt x="7372" y="134"/>
                        <a:pt x="7206" y="134"/>
                      </a:cubicBezTo>
                      <a:lnTo>
                        <a:pt x="7105" y="134"/>
                      </a:lnTo>
                      <a:cubicBezTo>
                        <a:pt x="6972" y="67"/>
                        <a:pt x="6839" y="67"/>
                        <a:pt x="6705" y="67"/>
                      </a:cubicBezTo>
                      <a:cubicBezTo>
                        <a:pt x="6405" y="34"/>
                        <a:pt x="6105" y="34"/>
                        <a:pt x="5805"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5" name="Google Shape;5425;p33"/>
                <p:cNvSpPr/>
                <p:nvPr/>
              </p:nvSpPr>
              <p:spPr>
                <a:xfrm>
                  <a:off x="2343350" y="4648775"/>
                  <a:ext cx="421975" cy="479525"/>
                </a:xfrm>
                <a:custGeom>
                  <a:avLst/>
                  <a:gdLst/>
                  <a:ahLst/>
                  <a:cxnLst/>
                  <a:rect l="l" t="t" r="r" b="b"/>
                  <a:pathLst>
                    <a:path w="16879" h="19181" extrusionOk="0">
                      <a:moveTo>
                        <a:pt x="0" y="17346"/>
                      </a:moveTo>
                      <a:cubicBezTo>
                        <a:pt x="0" y="17413"/>
                        <a:pt x="33" y="17413"/>
                        <a:pt x="33" y="17413"/>
                      </a:cubicBezTo>
                      <a:cubicBezTo>
                        <a:pt x="63" y="17426"/>
                        <a:pt x="93" y="17439"/>
                        <a:pt x="122" y="17452"/>
                      </a:cubicBezTo>
                      <a:lnTo>
                        <a:pt x="122" y="17452"/>
                      </a:lnTo>
                      <a:cubicBezTo>
                        <a:pt x="81" y="17417"/>
                        <a:pt x="41" y="17382"/>
                        <a:pt x="0" y="17346"/>
                      </a:cubicBezTo>
                      <a:close/>
                      <a:moveTo>
                        <a:pt x="14544" y="0"/>
                      </a:moveTo>
                      <a:cubicBezTo>
                        <a:pt x="14410" y="67"/>
                        <a:pt x="14377" y="100"/>
                        <a:pt x="14277" y="134"/>
                      </a:cubicBezTo>
                      <a:cubicBezTo>
                        <a:pt x="14110" y="301"/>
                        <a:pt x="13943" y="534"/>
                        <a:pt x="13777" y="734"/>
                      </a:cubicBezTo>
                      <a:cubicBezTo>
                        <a:pt x="13610" y="934"/>
                        <a:pt x="13510" y="1134"/>
                        <a:pt x="13376" y="1368"/>
                      </a:cubicBezTo>
                      <a:cubicBezTo>
                        <a:pt x="12943" y="2102"/>
                        <a:pt x="12676" y="2902"/>
                        <a:pt x="12442" y="3736"/>
                      </a:cubicBezTo>
                      <a:lnTo>
                        <a:pt x="12442" y="3670"/>
                      </a:lnTo>
                      <a:cubicBezTo>
                        <a:pt x="12242" y="4437"/>
                        <a:pt x="12109" y="5171"/>
                        <a:pt x="12009" y="5938"/>
                      </a:cubicBezTo>
                      <a:cubicBezTo>
                        <a:pt x="11875" y="6672"/>
                        <a:pt x="11742" y="7472"/>
                        <a:pt x="11608" y="8240"/>
                      </a:cubicBezTo>
                      <a:cubicBezTo>
                        <a:pt x="11442" y="9140"/>
                        <a:pt x="11241" y="10074"/>
                        <a:pt x="10941" y="10941"/>
                      </a:cubicBezTo>
                      <a:cubicBezTo>
                        <a:pt x="10674" y="11842"/>
                        <a:pt x="10341" y="12743"/>
                        <a:pt x="9874" y="13510"/>
                      </a:cubicBezTo>
                      <a:cubicBezTo>
                        <a:pt x="9407" y="14311"/>
                        <a:pt x="8873" y="15111"/>
                        <a:pt x="8239" y="15778"/>
                      </a:cubicBezTo>
                      <a:cubicBezTo>
                        <a:pt x="7906" y="16112"/>
                        <a:pt x="7572" y="16412"/>
                        <a:pt x="7205" y="16679"/>
                      </a:cubicBezTo>
                      <a:cubicBezTo>
                        <a:pt x="7005" y="16812"/>
                        <a:pt x="6838" y="16979"/>
                        <a:pt x="6605" y="17079"/>
                      </a:cubicBezTo>
                      <a:cubicBezTo>
                        <a:pt x="6438" y="17146"/>
                        <a:pt x="6271" y="17279"/>
                        <a:pt x="6104" y="17346"/>
                      </a:cubicBezTo>
                      <a:cubicBezTo>
                        <a:pt x="5371" y="17746"/>
                        <a:pt x="4537" y="17946"/>
                        <a:pt x="3703" y="17980"/>
                      </a:cubicBezTo>
                      <a:cubicBezTo>
                        <a:pt x="3479" y="18007"/>
                        <a:pt x="3256" y="18019"/>
                        <a:pt x="3032" y="18019"/>
                      </a:cubicBezTo>
                      <a:cubicBezTo>
                        <a:pt x="2422" y="18019"/>
                        <a:pt x="1811" y="17926"/>
                        <a:pt x="1201" y="17780"/>
                      </a:cubicBezTo>
                      <a:cubicBezTo>
                        <a:pt x="802" y="17688"/>
                        <a:pt x="460" y="17596"/>
                        <a:pt x="122" y="17452"/>
                      </a:cubicBezTo>
                      <a:lnTo>
                        <a:pt x="122" y="17452"/>
                      </a:lnTo>
                      <a:cubicBezTo>
                        <a:pt x="621" y="17878"/>
                        <a:pt x="1152" y="18267"/>
                        <a:pt x="1768" y="18514"/>
                      </a:cubicBezTo>
                      <a:cubicBezTo>
                        <a:pt x="2702" y="18947"/>
                        <a:pt x="3736" y="19181"/>
                        <a:pt x="4870" y="19181"/>
                      </a:cubicBezTo>
                      <a:lnTo>
                        <a:pt x="4937" y="19181"/>
                      </a:lnTo>
                      <a:cubicBezTo>
                        <a:pt x="5904" y="19181"/>
                        <a:pt x="6872" y="19014"/>
                        <a:pt x="7772" y="18680"/>
                      </a:cubicBezTo>
                      <a:cubicBezTo>
                        <a:pt x="8506" y="18447"/>
                        <a:pt x="9240" y="18080"/>
                        <a:pt x="10074" y="17513"/>
                      </a:cubicBezTo>
                      <a:cubicBezTo>
                        <a:pt x="10841" y="17079"/>
                        <a:pt x="11575" y="16479"/>
                        <a:pt x="12342" y="15812"/>
                      </a:cubicBezTo>
                      <a:cubicBezTo>
                        <a:pt x="13076" y="15144"/>
                        <a:pt x="13843" y="14411"/>
                        <a:pt x="14510" y="13610"/>
                      </a:cubicBezTo>
                      <a:cubicBezTo>
                        <a:pt x="14544" y="13643"/>
                        <a:pt x="14544" y="13743"/>
                        <a:pt x="14577" y="13777"/>
                      </a:cubicBezTo>
                      <a:cubicBezTo>
                        <a:pt x="14544" y="13610"/>
                        <a:pt x="14444" y="13443"/>
                        <a:pt x="14410" y="13276"/>
                      </a:cubicBezTo>
                      <a:cubicBezTo>
                        <a:pt x="14244" y="12643"/>
                        <a:pt x="14110" y="12009"/>
                        <a:pt x="14077" y="11408"/>
                      </a:cubicBezTo>
                      <a:cubicBezTo>
                        <a:pt x="14043" y="10741"/>
                        <a:pt x="14043" y="10074"/>
                        <a:pt x="14077" y="9407"/>
                      </a:cubicBezTo>
                      <a:cubicBezTo>
                        <a:pt x="14110" y="8740"/>
                        <a:pt x="14210" y="8106"/>
                        <a:pt x="14344" y="7439"/>
                      </a:cubicBezTo>
                      <a:cubicBezTo>
                        <a:pt x="14510" y="6572"/>
                        <a:pt x="14711" y="5671"/>
                        <a:pt x="14911" y="4804"/>
                      </a:cubicBezTo>
                      <a:cubicBezTo>
                        <a:pt x="15078" y="4103"/>
                        <a:pt x="15278" y="3436"/>
                        <a:pt x="15545" y="2769"/>
                      </a:cubicBezTo>
                      <a:cubicBezTo>
                        <a:pt x="15678" y="2435"/>
                        <a:pt x="15811" y="2068"/>
                        <a:pt x="16012" y="1735"/>
                      </a:cubicBezTo>
                      <a:cubicBezTo>
                        <a:pt x="16178" y="1401"/>
                        <a:pt x="16378" y="1101"/>
                        <a:pt x="16579" y="801"/>
                      </a:cubicBezTo>
                      <a:cubicBezTo>
                        <a:pt x="16645" y="667"/>
                        <a:pt x="16779" y="567"/>
                        <a:pt x="16879" y="467"/>
                      </a:cubicBezTo>
                      <a:cubicBezTo>
                        <a:pt x="16779" y="434"/>
                        <a:pt x="16712" y="401"/>
                        <a:pt x="16579" y="401"/>
                      </a:cubicBezTo>
                      <a:cubicBezTo>
                        <a:pt x="16412" y="334"/>
                        <a:pt x="16245" y="334"/>
                        <a:pt x="16078" y="334"/>
                      </a:cubicBezTo>
                      <a:lnTo>
                        <a:pt x="15945" y="334"/>
                      </a:lnTo>
                      <a:cubicBezTo>
                        <a:pt x="15678" y="334"/>
                        <a:pt x="15444" y="301"/>
                        <a:pt x="15244" y="267"/>
                      </a:cubicBezTo>
                      <a:cubicBezTo>
                        <a:pt x="15044" y="234"/>
                        <a:pt x="14844" y="134"/>
                        <a:pt x="14677" y="67"/>
                      </a:cubicBezTo>
                      <a:cubicBezTo>
                        <a:pt x="14611" y="67"/>
                        <a:pt x="14577" y="0"/>
                        <a:pt x="14544"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6" name="Google Shape;5426;p33"/>
                <p:cNvSpPr/>
                <p:nvPr/>
              </p:nvSpPr>
              <p:spPr>
                <a:xfrm>
                  <a:off x="2416725" y="4616250"/>
                  <a:ext cx="219350" cy="187250"/>
                </a:xfrm>
                <a:custGeom>
                  <a:avLst/>
                  <a:gdLst/>
                  <a:ahLst/>
                  <a:cxnLst/>
                  <a:rect l="l" t="t" r="r" b="b"/>
                  <a:pathLst>
                    <a:path w="8774" h="7490" extrusionOk="0">
                      <a:moveTo>
                        <a:pt x="8640" y="0"/>
                      </a:moveTo>
                      <a:cubicBezTo>
                        <a:pt x="8173" y="67"/>
                        <a:pt x="7773" y="167"/>
                        <a:pt x="7306" y="234"/>
                      </a:cubicBezTo>
                      <a:cubicBezTo>
                        <a:pt x="6839" y="367"/>
                        <a:pt x="6405" y="534"/>
                        <a:pt x="5971" y="701"/>
                      </a:cubicBezTo>
                      <a:cubicBezTo>
                        <a:pt x="5504" y="901"/>
                        <a:pt x="5104" y="1101"/>
                        <a:pt x="4671" y="1335"/>
                      </a:cubicBezTo>
                      <a:cubicBezTo>
                        <a:pt x="4470" y="1435"/>
                        <a:pt x="4270" y="1568"/>
                        <a:pt x="4103" y="1702"/>
                      </a:cubicBezTo>
                      <a:cubicBezTo>
                        <a:pt x="3903" y="1835"/>
                        <a:pt x="3670" y="2002"/>
                        <a:pt x="3470" y="2169"/>
                      </a:cubicBezTo>
                      <a:cubicBezTo>
                        <a:pt x="2669" y="2736"/>
                        <a:pt x="2002" y="3436"/>
                        <a:pt x="1435" y="4237"/>
                      </a:cubicBezTo>
                      <a:cubicBezTo>
                        <a:pt x="834" y="5004"/>
                        <a:pt x="334" y="5871"/>
                        <a:pt x="101" y="6772"/>
                      </a:cubicBezTo>
                      <a:cubicBezTo>
                        <a:pt x="67" y="6872"/>
                        <a:pt x="67" y="6939"/>
                        <a:pt x="1" y="7039"/>
                      </a:cubicBezTo>
                      <a:lnTo>
                        <a:pt x="1" y="7239"/>
                      </a:lnTo>
                      <a:cubicBezTo>
                        <a:pt x="67" y="7339"/>
                        <a:pt x="134" y="7406"/>
                        <a:pt x="234" y="7439"/>
                      </a:cubicBezTo>
                      <a:cubicBezTo>
                        <a:pt x="267" y="7472"/>
                        <a:pt x="317" y="7489"/>
                        <a:pt x="367" y="7489"/>
                      </a:cubicBezTo>
                      <a:cubicBezTo>
                        <a:pt x="417" y="7489"/>
                        <a:pt x="468" y="7472"/>
                        <a:pt x="501" y="7439"/>
                      </a:cubicBezTo>
                      <a:cubicBezTo>
                        <a:pt x="601" y="7406"/>
                        <a:pt x="734" y="7339"/>
                        <a:pt x="734" y="7239"/>
                      </a:cubicBezTo>
                      <a:cubicBezTo>
                        <a:pt x="768" y="7039"/>
                        <a:pt x="834" y="6872"/>
                        <a:pt x="935" y="6672"/>
                      </a:cubicBezTo>
                      <a:cubicBezTo>
                        <a:pt x="1001" y="6438"/>
                        <a:pt x="1101" y="6272"/>
                        <a:pt x="1168" y="6105"/>
                      </a:cubicBezTo>
                      <a:cubicBezTo>
                        <a:pt x="1335" y="5738"/>
                        <a:pt x="1568" y="5371"/>
                        <a:pt x="1768" y="5004"/>
                      </a:cubicBezTo>
                      <a:cubicBezTo>
                        <a:pt x="2269" y="4203"/>
                        <a:pt x="2836" y="3536"/>
                        <a:pt x="3503" y="2869"/>
                      </a:cubicBezTo>
                      <a:cubicBezTo>
                        <a:pt x="4270" y="2202"/>
                        <a:pt x="5071" y="1568"/>
                        <a:pt x="5971" y="1101"/>
                      </a:cubicBezTo>
                      <a:cubicBezTo>
                        <a:pt x="6305" y="934"/>
                        <a:pt x="6672" y="768"/>
                        <a:pt x="7006" y="668"/>
                      </a:cubicBezTo>
                      <a:cubicBezTo>
                        <a:pt x="7406" y="534"/>
                        <a:pt x="7773" y="367"/>
                        <a:pt x="8173" y="267"/>
                      </a:cubicBezTo>
                      <a:lnTo>
                        <a:pt x="8140" y="267"/>
                      </a:lnTo>
                      <a:cubicBezTo>
                        <a:pt x="8306" y="234"/>
                        <a:pt x="8473" y="201"/>
                        <a:pt x="8640" y="201"/>
                      </a:cubicBezTo>
                      <a:cubicBezTo>
                        <a:pt x="8740" y="201"/>
                        <a:pt x="8773" y="100"/>
                        <a:pt x="8773" y="34"/>
                      </a:cubicBezTo>
                      <a:lnTo>
                        <a:pt x="8773" y="34"/>
                      </a:lnTo>
                      <a:cubicBezTo>
                        <a:pt x="8773" y="40"/>
                        <a:pt x="8772" y="43"/>
                        <a:pt x="8769" y="43"/>
                      </a:cubicBezTo>
                      <a:cubicBezTo>
                        <a:pt x="8757" y="43"/>
                        <a:pt x="8720" y="0"/>
                        <a:pt x="8640"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7" name="Google Shape;5427;p33"/>
                <p:cNvSpPr/>
                <p:nvPr/>
              </p:nvSpPr>
              <p:spPr>
                <a:xfrm>
                  <a:off x="2529300" y="4642925"/>
                  <a:ext cx="133450" cy="232800"/>
                </a:xfrm>
                <a:custGeom>
                  <a:avLst/>
                  <a:gdLst/>
                  <a:ahLst/>
                  <a:cxnLst/>
                  <a:rect l="l" t="t" r="r" b="b"/>
                  <a:pathLst>
                    <a:path w="5338" h="9312" extrusionOk="0">
                      <a:moveTo>
                        <a:pt x="5171" y="1"/>
                      </a:moveTo>
                      <a:cubicBezTo>
                        <a:pt x="5104" y="34"/>
                        <a:pt x="5071" y="101"/>
                        <a:pt x="5004" y="101"/>
                      </a:cubicBezTo>
                      <a:cubicBezTo>
                        <a:pt x="4671" y="368"/>
                        <a:pt x="4404" y="635"/>
                        <a:pt x="4104" y="935"/>
                      </a:cubicBezTo>
                      <a:cubicBezTo>
                        <a:pt x="3803" y="1202"/>
                        <a:pt x="3503" y="1502"/>
                        <a:pt x="3270" y="1835"/>
                      </a:cubicBezTo>
                      <a:cubicBezTo>
                        <a:pt x="3003" y="2169"/>
                        <a:pt x="2769" y="2469"/>
                        <a:pt x="2503" y="2803"/>
                      </a:cubicBezTo>
                      <a:cubicBezTo>
                        <a:pt x="2269" y="3170"/>
                        <a:pt x="2002" y="3503"/>
                        <a:pt x="1802" y="3937"/>
                      </a:cubicBezTo>
                      <a:cubicBezTo>
                        <a:pt x="1602" y="4271"/>
                        <a:pt x="1435" y="4637"/>
                        <a:pt x="1235" y="5004"/>
                      </a:cubicBezTo>
                      <a:cubicBezTo>
                        <a:pt x="1068" y="5371"/>
                        <a:pt x="901" y="5805"/>
                        <a:pt x="735" y="6205"/>
                      </a:cubicBezTo>
                      <a:cubicBezTo>
                        <a:pt x="568" y="6639"/>
                        <a:pt x="434" y="7039"/>
                        <a:pt x="334" y="7473"/>
                      </a:cubicBezTo>
                      <a:cubicBezTo>
                        <a:pt x="234" y="7873"/>
                        <a:pt x="134" y="8340"/>
                        <a:pt x="67" y="8774"/>
                      </a:cubicBezTo>
                      <a:cubicBezTo>
                        <a:pt x="1" y="9007"/>
                        <a:pt x="168" y="9274"/>
                        <a:pt x="468" y="9307"/>
                      </a:cubicBezTo>
                      <a:cubicBezTo>
                        <a:pt x="490" y="9310"/>
                        <a:pt x="513" y="9312"/>
                        <a:pt x="535" y="9312"/>
                      </a:cubicBezTo>
                      <a:cubicBezTo>
                        <a:pt x="773" y="9312"/>
                        <a:pt x="971" y="9149"/>
                        <a:pt x="1001" y="8874"/>
                      </a:cubicBezTo>
                      <a:lnTo>
                        <a:pt x="1268" y="7506"/>
                      </a:lnTo>
                      <a:cubicBezTo>
                        <a:pt x="1335" y="7039"/>
                        <a:pt x="1468" y="6606"/>
                        <a:pt x="1602" y="6139"/>
                      </a:cubicBezTo>
                      <a:lnTo>
                        <a:pt x="1602" y="6172"/>
                      </a:lnTo>
                      <a:cubicBezTo>
                        <a:pt x="1935" y="5038"/>
                        <a:pt x="2436" y="3937"/>
                        <a:pt x="3070" y="2936"/>
                      </a:cubicBezTo>
                      <a:lnTo>
                        <a:pt x="3070" y="2970"/>
                      </a:lnTo>
                      <a:cubicBezTo>
                        <a:pt x="3336" y="2503"/>
                        <a:pt x="3637" y="2036"/>
                        <a:pt x="4004" y="1635"/>
                      </a:cubicBezTo>
                      <a:cubicBezTo>
                        <a:pt x="4170" y="1435"/>
                        <a:pt x="4404" y="1202"/>
                        <a:pt x="4571" y="1002"/>
                      </a:cubicBezTo>
                      <a:cubicBezTo>
                        <a:pt x="4771" y="801"/>
                        <a:pt x="4938" y="601"/>
                        <a:pt x="5138" y="368"/>
                      </a:cubicBezTo>
                      <a:cubicBezTo>
                        <a:pt x="5171" y="334"/>
                        <a:pt x="5238" y="301"/>
                        <a:pt x="5271" y="301"/>
                      </a:cubicBezTo>
                      <a:cubicBezTo>
                        <a:pt x="5305" y="268"/>
                        <a:pt x="5338" y="168"/>
                        <a:pt x="5305" y="101"/>
                      </a:cubicBezTo>
                      <a:cubicBezTo>
                        <a:pt x="5271" y="34"/>
                        <a:pt x="5238" y="1"/>
                        <a:pt x="5171"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8" name="Google Shape;5428;p33"/>
                <p:cNvSpPr/>
                <p:nvPr/>
              </p:nvSpPr>
              <p:spPr>
                <a:xfrm>
                  <a:off x="2827850" y="4659300"/>
                  <a:ext cx="52575" cy="242500"/>
                </a:xfrm>
                <a:custGeom>
                  <a:avLst/>
                  <a:gdLst/>
                  <a:ahLst/>
                  <a:cxnLst/>
                  <a:rect l="l" t="t" r="r" b="b"/>
                  <a:pathLst>
                    <a:path w="2103" h="9700" extrusionOk="0">
                      <a:moveTo>
                        <a:pt x="1023" y="0"/>
                      </a:moveTo>
                      <a:cubicBezTo>
                        <a:pt x="983" y="0"/>
                        <a:pt x="951" y="38"/>
                        <a:pt x="901" y="113"/>
                      </a:cubicBezTo>
                      <a:cubicBezTo>
                        <a:pt x="868" y="180"/>
                        <a:pt x="835" y="313"/>
                        <a:pt x="801" y="380"/>
                      </a:cubicBezTo>
                      <a:cubicBezTo>
                        <a:pt x="501" y="1114"/>
                        <a:pt x="301" y="1848"/>
                        <a:pt x="167" y="2615"/>
                      </a:cubicBezTo>
                      <a:cubicBezTo>
                        <a:pt x="34" y="3349"/>
                        <a:pt x="1" y="4149"/>
                        <a:pt x="1" y="4883"/>
                      </a:cubicBezTo>
                      <a:cubicBezTo>
                        <a:pt x="34" y="5684"/>
                        <a:pt x="167" y="6451"/>
                        <a:pt x="368" y="7185"/>
                      </a:cubicBezTo>
                      <a:cubicBezTo>
                        <a:pt x="434" y="7552"/>
                        <a:pt x="568" y="7952"/>
                        <a:pt x="734" y="8319"/>
                      </a:cubicBezTo>
                      <a:cubicBezTo>
                        <a:pt x="835" y="8519"/>
                        <a:pt x="901" y="8686"/>
                        <a:pt x="1001" y="8886"/>
                      </a:cubicBezTo>
                      <a:cubicBezTo>
                        <a:pt x="1068" y="9119"/>
                        <a:pt x="1168" y="9320"/>
                        <a:pt x="1268" y="9486"/>
                      </a:cubicBezTo>
                      <a:cubicBezTo>
                        <a:pt x="1360" y="9625"/>
                        <a:pt x="1516" y="9699"/>
                        <a:pt x="1669" y="9699"/>
                      </a:cubicBezTo>
                      <a:cubicBezTo>
                        <a:pt x="1738" y="9699"/>
                        <a:pt x="1807" y="9684"/>
                        <a:pt x="1869" y="9653"/>
                      </a:cubicBezTo>
                      <a:cubicBezTo>
                        <a:pt x="1935" y="9586"/>
                        <a:pt x="2035" y="9486"/>
                        <a:pt x="2069" y="9386"/>
                      </a:cubicBezTo>
                      <a:cubicBezTo>
                        <a:pt x="2102" y="9253"/>
                        <a:pt x="2069" y="9153"/>
                        <a:pt x="2035" y="9053"/>
                      </a:cubicBezTo>
                      <a:cubicBezTo>
                        <a:pt x="1902" y="8853"/>
                        <a:pt x="1802" y="8652"/>
                        <a:pt x="1702" y="8419"/>
                      </a:cubicBezTo>
                      <a:cubicBezTo>
                        <a:pt x="1568" y="8219"/>
                        <a:pt x="1502" y="7985"/>
                        <a:pt x="1368" y="7752"/>
                      </a:cubicBezTo>
                      <a:cubicBezTo>
                        <a:pt x="1035" y="6918"/>
                        <a:pt x="768" y="6051"/>
                        <a:pt x="668" y="5183"/>
                      </a:cubicBezTo>
                      <a:cubicBezTo>
                        <a:pt x="601" y="4716"/>
                        <a:pt x="568" y="4249"/>
                        <a:pt x="568" y="3749"/>
                      </a:cubicBezTo>
                      <a:cubicBezTo>
                        <a:pt x="568" y="3249"/>
                        <a:pt x="601" y="2748"/>
                        <a:pt x="668" y="2315"/>
                      </a:cubicBezTo>
                      <a:lnTo>
                        <a:pt x="668" y="2348"/>
                      </a:lnTo>
                      <a:cubicBezTo>
                        <a:pt x="701" y="1981"/>
                        <a:pt x="801" y="1647"/>
                        <a:pt x="868" y="1247"/>
                      </a:cubicBezTo>
                      <a:cubicBezTo>
                        <a:pt x="935" y="880"/>
                        <a:pt x="1035" y="547"/>
                        <a:pt x="1201" y="180"/>
                      </a:cubicBezTo>
                      <a:cubicBezTo>
                        <a:pt x="1235" y="80"/>
                        <a:pt x="1168" y="46"/>
                        <a:pt x="1135" y="13"/>
                      </a:cubicBezTo>
                      <a:lnTo>
                        <a:pt x="1068" y="13"/>
                      </a:lnTo>
                      <a:cubicBezTo>
                        <a:pt x="1051" y="5"/>
                        <a:pt x="1037" y="0"/>
                        <a:pt x="1023"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9" name="Google Shape;5429;p33"/>
                <p:cNvSpPr/>
                <p:nvPr/>
              </p:nvSpPr>
              <p:spPr>
                <a:xfrm>
                  <a:off x="2946275" y="4622075"/>
                  <a:ext cx="164300" cy="179100"/>
                </a:xfrm>
                <a:custGeom>
                  <a:avLst/>
                  <a:gdLst/>
                  <a:ahLst/>
                  <a:cxnLst/>
                  <a:rect l="l" t="t" r="r" b="b"/>
                  <a:pathLst>
                    <a:path w="6572" h="7164" extrusionOk="0">
                      <a:moveTo>
                        <a:pt x="267" y="1"/>
                      </a:moveTo>
                      <a:cubicBezTo>
                        <a:pt x="167" y="1"/>
                        <a:pt x="100" y="101"/>
                        <a:pt x="67" y="168"/>
                      </a:cubicBezTo>
                      <a:cubicBezTo>
                        <a:pt x="0" y="301"/>
                        <a:pt x="100" y="368"/>
                        <a:pt x="234" y="468"/>
                      </a:cubicBezTo>
                      <a:cubicBezTo>
                        <a:pt x="768" y="701"/>
                        <a:pt x="1268" y="1002"/>
                        <a:pt x="1735" y="1369"/>
                      </a:cubicBezTo>
                      <a:cubicBezTo>
                        <a:pt x="2335" y="1869"/>
                        <a:pt x="2902" y="2436"/>
                        <a:pt x="3403" y="3036"/>
                      </a:cubicBezTo>
                      <a:cubicBezTo>
                        <a:pt x="3603" y="3337"/>
                        <a:pt x="3803" y="3637"/>
                        <a:pt x="4003" y="3970"/>
                      </a:cubicBezTo>
                      <a:cubicBezTo>
                        <a:pt x="4237" y="4304"/>
                        <a:pt x="4437" y="4638"/>
                        <a:pt x="4604" y="4971"/>
                      </a:cubicBezTo>
                      <a:cubicBezTo>
                        <a:pt x="4770" y="5305"/>
                        <a:pt x="4937" y="5572"/>
                        <a:pt x="5104" y="5905"/>
                      </a:cubicBezTo>
                      <a:lnTo>
                        <a:pt x="5337" y="6405"/>
                      </a:lnTo>
                      <a:lnTo>
                        <a:pt x="5604" y="6906"/>
                      </a:lnTo>
                      <a:cubicBezTo>
                        <a:pt x="5705" y="7083"/>
                        <a:pt x="5845" y="7164"/>
                        <a:pt x="5993" y="7164"/>
                      </a:cubicBezTo>
                      <a:cubicBezTo>
                        <a:pt x="6041" y="7164"/>
                        <a:pt x="6089" y="7155"/>
                        <a:pt x="6138" y="7139"/>
                      </a:cubicBezTo>
                      <a:cubicBezTo>
                        <a:pt x="6405" y="7039"/>
                        <a:pt x="6572" y="6806"/>
                        <a:pt x="6472" y="6539"/>
                      </a:cubicBezTo>
                      <a:cubicBezTo>
                        <a:pt x="6405" y="6205"/>
                        <a:pt x="6238" y="5872"/>
                        <a:pt x="6071" y="5538"/>
                      </a:cubicBezTo>
                      <a:cubicBezTo>
                        <a:pt x="5905" y="5205"/>
                        <a:pt x="5738" y="4938"/>
                        <a:pt x="5504" y="4571"/>
                      </a:cubicBezTo>
                      <a:cubicBezTo>
                        <a:pt x="5304" y="4237"/>
                        <a:pt x="5104" y="3970"/>
                        <a:pt x="4904" y="3670"/>
                      </a:cubicBezTo>
                      <a:cubicBezTo>
                        <a:pt x="4637" y="3370"/>
                        <a:pt x="4437" y="3036"/>
                        <a:pt x="4137" y="2770"/>
                      </a:cubicBezTo>
                      <a:cubicBezTo>
                        <a:pt x="3169" y="1669"/>
                        <a:pt x="2002" y="701"/>
                        <a:pt x="667" y="168"/>
                      </a:cubicBezTo>
                      <a:lnTo>
                        <a:pt x="701" y="168"/>
                      </a:lnTo>
                      <a:cubicBezTo>
                        <a:pt x="601" y="134"/>
                        <a:pt x="467" y="34"/>
                        <a:pt x="301"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0" name="Google Shape;5430;p33"/>
                <p:cNvSpPr/>
                <p:nvPr/>
              </p:nvSpPr>
              <p:spPr>
                <a:xfrm>
                  <a:off x="2902075" y="4654050"/>
                  <a:ext cx="83425" cy="157175"/>
                </a:xfrm>
                <a:custGeom>
                  <a:avLst/>
                  <a:gdLst/>
                  <a:ahLst/>
                  <a:cxnLst/>
                  <a:rect l="l" t="t" r="r" b="b"/>
                  <a:pathLst>
                    <a:path w="3337" h="6287" extrusionOk="0">
                      <a:moveTo>
                        <a:pt x="213" y="1"/>
                      </a:moveTo>
                      <a:cubicBezTo>
                        <a:pt x="195" y="1"/>
                        <a:pt x="181" y="9"/>
                        <a:pt x="167" y="23"/>
                      </a:cubicBezTo>
                      <a:cubicBezTo>
                        <a:pt x="34" y="90"/>
                        <a:pt x="0" y="223"/>
                        <a:pt x="67" y="356"/>
                      </a:cubicBezTo>
                      <a:cubicBezTo>
                        <a:pt x="668" y="1491"/>
                        <a:pt x="1201" y="2658"/>
                        <a:pt x="1702" y="3826"/>
                      </a:cubicBezTo>
                      <a:cubicBezTo>
                        <a:pt x="1702" y="3859"/>
                        <a:pt x="1735" y="3859"/>
                        <a:pt x="1735" y="3892"/>
                      </a:cubicBezTo>
                      <a:cubicBezTo>
                        <a:pt x="1868" y="4226"/>
                        <a:pt x="2035" y="4559"/>
                        <a:pt x="2169" y="4926"/>
                      </a:cubicBezTo>
                      <a:cubicBezTo>
                        <a:pt x="2269" y="5327"/>
                        <a:pt x="2402" y="5727"/>
                        <a:pt x="2602" y="6094"/>
                      </a:cubicBezTo>
                      <a:cubicBezTo>
                        <a:pt x="2676" y="6218"/>
                        <a:pt x="2787" y="6286"/>
                        <a:pt x="2908" y="6286"/>
                      </a:cubicBezTo>
                      <a:cubicBezTo>
                        <a:pt x="2950" y="6286"/>
                        <a:pt x="2993" y="6278"/>
                        <a:pt x="3036" y="6261"/>
                      </a:cubicBezTo>
                      <a:cubicBezTo>
                        <a:pt x="3236" y="6227"/>
                        <a:pt x="3336" y="6027"/>
                        <a:pt x="3269" y="5794"/>
                      </a:cubicBezTo>
                      <a:cubicBezTo>
                        <a:pt x="3236" y="5560"/>
                        <a:pt x="3103" y="5260"/>
                        <a:pt x="3036" y="5060"/>
                      </a:cubicBezTo>
                      <a:cubicBezTo>
                        <a:pt x="2936" y="4793"/>
                        <a:pt x="2836" y="4593"/>
                        <a:pt x="2702" y="4359"/>
                      </a:cubicBezTo>
                      <a:cubicBezTo>
                        <a:pt x="2502" y="3892"/>
                        <a:pt x="2235" y="3425"/>
                        <a:pt x="2035" y="2958"/>
                      </a:cubicBezTo>
                      <a:cubicBezTo>
                        <a:pt x="1535" y="2024"/>
                        <a:pt x="1034" y="1090"/>
                        <a:pt x="534" y="190"/>
                      </a:cubicBezTo>
                      <a:cubicBezTo>
                        <a:pt x="501" y="90"/>
                        <a:pt x="401" y="56"/>
                        <a:pt x="334" y="56"/>
                      </a:cubicBezTo>
                      <a:cubicBezTo>
                        <a:pt x="275" y="17"/>
                        <a:pt x="240" y="1"/>
                        <a:pt x="213"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1" name="Google Shape;5431;p33"/>
                <p:cNvSpPr/>
                <p:nvPr/>
              </p:nvSpPr>
              <p:spPr>
                <a:xfrm>
                  <a:off x="3053025" y="4406100"/>
                  <a:ext cx="250200" cy="57550"/>
                </a:xfrm>
                <a:custGeom>
                  <a:avLst/>
                  <a:gdLst/>
                  <a:ahLst/>
                  <a:cxnLst/>
                  <a:rect l="l" t="t" r="r" b="b"/>
                  <a:pathLst>
                    <a:path w="10008" h="2302" extrusionOk="0">
                      <a:moveTo>
                        <a:pt x="4803" y="634"/>
                      </a:moveTo>
                      <a:cubicBezTo>
                        <a:pt x="4803" y="651"/>
                        <a:pt x="4812" y="659"/>
                        <a:pt x="4816" y="659"/>
                      </a:cubicBezTo>
                      <a:cubicBezTo>
                        <a:pt x="4820" y="659"/>
                        <a:pt x="4820" y="651"/>
                        <a:pt x="4803" y="634"/>
                      </a:cubicBezTo>
                      <a:close/>
                      <a:moveTo>
                        <a:pt x="4336" y="0"/>
                      </a:moveTo>
                      <a:cubicBezTo>
                        <a:pt x="3703" y="67"/>
                        <a:pt x="3069" y="100"/>
                        <a:pt x="2502" y="267"/>
                      </a:cubicBezTo>
                      <a:cubicBezTo>
                        <a:pt x="1668" y="467"/>
                        <a:pt x="867" y="801"/>
                        <a:pt x="133" y="1268"/>
                      </a:cubicBezTo>
                      <a:cubicBezTo>
                        <a:pt x="33" y="1335"/>
                        <a:pt x="0" y="1468"/>
                        <a:pt x="33" y="1535"/>
                      </a:cubicBezTo>
                      <a:cubicBezTo>
                        <a:pt x="108" y="1610"/>
                        <a:pt x="184" y="1647"/>
                        <a:pt x="259" y="1647"/>
                      </a:cubicBezTo>
                      <a:cubicBezTo>
                        <a:pt x="284" y="1647"/>
                        <a:pt x="309" y="1643"/>
                        <a:pt x="334" y="1635"/>
                      </a:cubicBezTo>
                      <a:lnTo>
                        <a:pt x="967" y="1268"/>
                      </a:lnTo>
                      <a:cubicBezTo>
                        <a:pt x="1501" y="1001"/>
                        <a:pt x="2068" y="834"/>
                        <a:pt x="2669" y="701"/>
                      </a:cubicBezTo>
                      <a:lnTo>
                        <a:pt x="2569" y="701"/>
                      </a:lnTo>
                      <a:cubicBezTo>
                        <a:pt x="3064" y="636"/>
                        <a:pt x="3545" y="599"/>
                        <a:pt x="4031" y="599"/>
                      </a:cubicBezTo>
                      <a:cubicBezTo>
                        <a:pt x="4297" y="599"/>
                        <a:pt x="4565" y="611"/>
                        <a:pt x="4837" y="634"/>
                      </a:cubicBezTo>
                      <a:cubicBezTo>
                        <a:pt x="5704" y="701"/>
                        <a:pt x="6538" y="934"/>
                        <a:pt x="7339" y="1201"/>
                      </a:cubicBezTo>
                      <a:lnTo>
                        <a:pt x="7305" y="1201"/>
                      </a:lnTo>
                      <a:cubicBezTo>
                        <a:pt x="7672" y="1335"/>
                        <a:pt x="8039" y="1501"/>
                        <a:pt x="8406" y="1668"/>
                      </a:cubicBezTo>
                      <a:cubicBezTo>
                        <a:pt x="8806" y="1835"/>
                        <a:pt x="9140" y="2035"/>
                        <a:pt x="9507" y="2269"/>
                      </a:cubicBezTo>
                      <a:cubicBezTo>
                        <a:pt x="9551" y="2291"/>
                        <a:pt x="9603" y="2302"/>
                        <a:pt x="9655" y="2302"/>
                      </a:cubicBezTo>
                      <a:cubicBezTo>
                        <a:pt x="9759" y="2302"/>
                        <a:pt x="9863" y="2258"/>
                        <a:pt x="9907" y="2169"/>
                      </a:cubicBezTo>
                      <a:cubicBezTo>
                        <a:pt x="9974" y="2102"/>
                        <a:pt x="10007" y="2002"/>
                        <a:pt x="10007" y="1935"/>
                      </a:cubicBezTo>
                      <a:cubicBezTo>
                        <a:pt x="10007" y="1835"/>
                        <a:pt x="9974" y="1702"/>
                        <a:pt x="9874" y="1668"/>
                      </a:cubicBezTo>
                      <a:cubicBezTo>
                        <a:pt x="9540" y="1435"/>
                        <a:pt x="9173" y="1201"/>
                        <a:pt x="8806" y="1034"/>
                      </a:cubicBezTo>
                      <a:cubicBezTo>
                        <a:pt x="8406" y="868"/>
                        <a:pt x="8006" y="701"/>
                        <a:pt x="7572" y="534"/>
                      </a:cubicBezTo>
                      <a:cubicBezTo>
                        <a:pt x="6738" y="267"/>
                        <a:pt x="5871" y="100"/>
                        <a:pt x="5004" y="34"/>
                      </a:cubicBezTo>
                      <a:cubicBezTo>
                        <a:pt x="4803" y="34"/>
                        <a:pt x="4537" y="0"/>
                        <a:pt x="4336"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2" name="Google Shape;5432;p33"/>
                <p:cNvSpPr/>
                <p:nvPr/>
              </p:nvSpPr>
              <p:spPr>
                <a:xfrm>
                  <a:off x="3048000" y="4484475"/>
                  <a:ext cx="181000" cy="73050"/>
                </a:xfrm>
                <a:custGeom>
                  <a:avLst/>
                  <a:gdLst/>
                  <a:ahLst/>
                  <a:cxnLst/>
                  <a:rect l="l" t="t" r="r" b="b"/>
                  <a:pathLst>
                    <a:path w="7240" h="2922" extrusionOk="0">
                      <a:moveTo>
                        <a:pt x="5517" y="1922"/>
                      </a:moveTo>
                      <a:cubicBezTo>
                        <a:pt x="5527" y="1936"/>
                        <a:pt x="5538" y="1936"/>
                        <a:pt x="5538" y="1936"/>
                      </a:cubicBezTo>
                      <a:cubicBezTo>
                        <a:pt x="5531" y="1931"/>
                        <a:pt x="5524" y="1926"/>
                        <a:pt x="5517" y="1922"/>
                      </a:cubicBezTo>
                      <a:close/>
                      <a:moveTo>
                        <a:pt x="935" y="1"/>
                      </a:moveTo>
                      <a:cubicBezTo>
                        <a:pt x="868" y="1"/>
                        <a:pt x="735" y="34"/>
                        <a:pt x="568" y="34"/>
                      </a:cubicBezTo>
                      <a:cubicBezTo>
                        <a:pt x="401" y="34"/>
                        <a:pt x="234" y="34"/>
                        <a:pt x="68" y="101"/>
                      </a:cubicBezTo>
                      <a:cubicBezTo>
                        <a:pt x="34" y="101"/>
                        <a:pt x="1" y="134"/>
                        <a:pt x="1" y="201"/>
                      </a:cubicBezTo>
                      <a:cubicBezTo>
                        <a:pt x="1" y="268"/>
                        <a:pt x="34" y="301"/>
                        <a:pt x="101" y="301"/>
                      </a:cubicBezTo>
                      <a:lnTo>
                        <a:pt x="868" y="301"/>
                      </a:lnTo>
                      <a:cubicBezTo>
                        <a:pt x="1335" y="335"/>
                        <a:pt x="1735" y="368"/>
                        <a:pt x="2169" y="468"/>
                      </a:cubicBezTo>
                      <a:cubicBezTo>
                        <a:pt x="2603" y="535"/>
                        <a:pt x="3036" y="668"/>
                        <a:pt x="3437" y="835"/>
                      </a:cubicBezTo>
                      <a:lnTo>
                        <a:pt x="3403" y="835"/>
                      </a:lnTo>
                      <a:cubicBezTo>
                        <a:pt x="4162" y="1132"/>
                        <a:pt x="4856" y="1494"/>
                        <a:pt x="5517" y="1922"/>
                      </a:cubicBezTo>
                      <a:lnTo>
                        <a:pt x="5517" y="1922"/>
                      </a:lnTo>
                      <a:cubicBezTo>
                        <a:pt x="5510" y="1912"/>
                        <a:pt x="5505" y="1896"/>
                        <a:pt x="5505" y="1869"/>
                      </a:cubicBezTo>
                      <a:lnTo>
                        <a:pt x="5505" y="1869"/>
                      </a:lnTo>
                      <a:cubicBezTo>
                        <a:pt x="5705" y="2002"/>
                        <a:pt x="5872" y="2169"/>
                        <a:pt x="6072" y="2303"/>
                      </a:cubicBezTo>
                      <a:cubicBezTo>
                        <a:pt x="6272" y="2469"/>
                        <a:pt x="6506" y="2636"/>
                        <a:pt x="6672" y="2836"/>
                      </a:cubicBezTo>
                      <a:cubicBezTo>
                        <a:pt x="6716" y="2895"/>
                        <a:pt x="6786" y="2921"/>
                        <a:pt x="6858" y="2921"/>
                      </a:cubicBezTo>
                      <a:cubicBezTo>
                        <a:pt x="6952" y="2921"/>
                        <a:pt x="7050" y="2878"/>
                        <a:pt x="7106" y="2803"/>
                      </a:cubicBezTo>
                      <a:cubicBezTo>
                        <a:pt x="7239" y="2670"/>
                        <a:pt x="7239" y="2469"/>
                        <a:pt x="7073" y="2336"/>
                      </a:cubicBezTo>
                      <a:cubicBezTo>
                        <a:pt x="6606" y="1902"/>
                        <a:pt x="6105" y="1535"/>
                        <a:pt x="5572" y="1235"/>
                      </a:cubicBezTo>
                      <a:cubicBezTo>
                        <a:pt x="5338" y="1068"/>
                        <a:pt x="5038" y="968"/>
                        <a:pt x="4738" y="835"/>
                      </a:cubicBezTo>
                      <a:cubicBezTo>
                        <a:pt x="4437" y="701"/>
                        <a:pt x="4104" y="568"/>
                        <a:pt x="3837" y="501"/>
                      </a:cubicBezTo>
                      <a:cubicBezTo>
                        <a:pt x="3237" y="301"/>
                        <a:pt x="2569" y="168"/>
                        <a:pt x="1936" y="68"/>
                      </a:cubicBezTo>
                      <a:cubicBezTo>
                        <a:pt x="1669" y="34"/>
                        <a:pt x="1369" y="34"/>
                        <a:pt x="1035"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3" name="Google Shape;5433;p33"/>
                <p:cNvSpPr/>
                <p:nvPr/>
              </p:nvSpPr>
              <p:spPr>
                <a:xfrm>
                  <a:off x="2822850" y="4101700"/>
                  <a:ext cx="85075" cy="290250"/>
                </a:xfrm>
                <a:custGeom>
                  <a:avLst/>
                  <a:gdLst/>
                  <a:ahLst/>
                  <a:cxnLst/>
                  <a:rect l="l" t="t" r="r" b="b"/>
                  <a:pathLst>
                    <a:path w="3403" h="11610" extrusionOk="0">
                      <a:moveTo>
                        <a:pt x="267" y="1"/>
                      </a:moveTo>
                      <a:cubicBezTo>
                        <a:pt x="201" y="1"/>
                        <a:pt x="101" y="68"/>
                        <a:pt x="67" y="101"/>
                      </a:cubicBezTo>
                      <a:cubicBezTo>
                        <a:pt x="0" y="168"/>
                        <a:pt x="0" y="301"/>
                        <a:pt x="67" y="401"/>
                      </a:cubicBezTo>
                      <a:cubicBezTo>
                        <a:pt x="101" y="435"/>
                        <a:pt x="167" y="501"/>
                        <a:pt x="234" y="568"/>
                      </a:cubicBezTo>
                      <a:lnTo>
                        <a:pt x="267" y="601"/>
                      </a:lnTo>
                      <a:cubicBezTo>
                        <a:pt x="701" y="1102"/>
                        <a:pt x="1001" y="1669"/>
                        <a:pt x="1235" y="2303"/>
                      </a:cubicBezTo>
                      <a:cubicBezTo>
                        <a:pt x="1668" y="3337"/>
                        <a:pt x="1902" y="4471"/>
                        <a:pt x="2035" y="5572"/>
                      </a:cubicBezTo>
                      <a:lnTo>
                        <a:pt x="2035" y="5438"/>
                      </a:lnTo>
                      <a:cubicBezTo>
                        <a:pt x="2169" y="6406"/>
                        <a:pt x="2235" y="7340"/>
                        <a:pt x="2269" y="8307"/>
                      </a:cubicBezTo>
                      <a:cubicBezTo>
                        <a:pt x="2335" y="9241"/>
                        <a:pt x="2335" y="10142"/>
                        <a:pt x="2335" y="11076"/>
                      </a:cubicBezTo>
                      <a:cubicBezTo>
                        <a:pt x="2335" y="11342"/>
                        <a:pt x="2569" y="11609"/>
                        <a:pt x="2869" y="11609"/>
                      </a:cubicBezTo>
                      <a:cubicBezTo>
                        <a:pt x="3169" y="11609"/>
                        <a:pt x="3403" y="11342"/>
                        <a:pt x="3403" y="11076"/>
                      </a:cubicBezTo>
                      <a:lnTo>
                        <a:pt x="3403" y="9741"/>
                      </a:lnTo>
                      <a:cubicBezTo>
                        <a:pt x="3403" y="9274"/>
                        <a:pt x="3370" y="8807"/>
                        <a:pt x="3336" y="8340"/>
                      </a:cubicBezTo>
                      <a:cubicBezTo>
                        <a:pt x="3269" y="7840"/>
                        <a:pt x="3203" y="7340"/>
                        <a:pt x="3169" y="6839"/>
                      </a:cubicBezTo>
                      <a:cubicBezTo>
                        <a:pt x="3069" y="6406"/>
                        <a:pt x="3003" y="5905"/>
                        <a:pt x="2903" y="5438"/>
                      </a:cubicBezTo>
                      <a:cubicBezTo>
                        <a:pt x="2702" y="4471"/>
                        <a:pt x="2369" y="3604"/>
                        <a:pt x="2002" y="2670"/>
                      </a:cubicBezTo>
                      <a:cubicBezTo>
                        <a:pt x="1835" y="2269"/>
                        <a:pt x="1602" y="1836"/>
                        <a:pt x="1368" y="1435"/>
                      </a:cubicBezTo>
                      <a:cubicBezTo>
                        <a:pt x="1168" y="1068"/>
                        <a:pt x="868" y="668"/>
                        <a:pt x="601" y="301"/>
                      </a:cubicBezTo>
                      <a:cubicBezTo>
                        <a:pt x="534" y="234"/>
                        <a:pt x="501" y="134"/>
                        <a:pt x="401" y="68"/>
                      </a:cubicBezTo>
                      <a:cubicBezTo>
                        <a:pt x="367" y="1"/>
                        <a:pt x="334" y="1"/>
                        <a:pt x="267"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4" name="Google Shape;5434;p33"/>
                <p:cNvSpPr/>
                <p:nvPr/>
              </p:nvSpPr>
              <p:spPr>
                <a:xfrm>
                  <a:off x="2956275" y="4031650"/>
                  <a:ext cx="56725" cy="353125"/>
                </a:xfrm>
                <a:custGeom>
                  <a:avLst/>
                  <a:gdLst/>
                  <a:ahLst/>
                  <a:cxnLst/>
                  <a:rect l="l" t="t" r="r" b="b"/>
                  <a:pathLst>
                    <a:path w="2269" h="14125" extrusionOk="0">
                      <a:moveTo>
                        <a:pt x="1168" y="1"/>
                      </a:moveTo>
                      <a:lnTo>
                        <a:pt x="1101" y="101"/>
                      </a:lnTo>
                      <a:cubicBezTo>
                        <a:pt x="1035" y="134"/>
                        <a:pt x="935" y="234"/>
                        <a:pt x="1001" y="301"/>
                      </a:cubicBezTo>
                      <a:cubicBezTo>
                        <a:pt x="1268" y="1135"/>
                        <a:pt x="1435" y="2036"/>
                        <a:pt x="1568" y="2903"/>
                      </a:cubicBezTo>
                      <a:lnTo>
                        <a:pt x="1568" y="2836"/>
                      </a:lnTo>
                      <a:cubicBezTo>
                        <a:pt x="1702" y="3737"/>
                        <a:pt x="1735" y="4604"/>
                        <a:pt x="1735" y="5472"/>
                      </a:cubicBezTo>
                      <a:cubicBezTo>
                        <a:pt x="1735" y="6372"/>
                        <a:pt x="1668" y="7273"/>
                        <a:pt x="1535" y="8140"/>
                      </a:cubicBezTo>
                      <a:lnTo>
                        <a:pt x="1535" y="8073"/>
                      </a:lnTo>
                      <a:cubicBezTo>
                        <a:pt x="1402" y="8974"/>
                        <a:pt x="1201" y="9941"/>
                        <a:pt x="935" y="10809"/>
                      </a:cubicBezTo>
                      <a:cubicBezTo>
                        <a:pt x="835" y="11276"/>
                        <a:pt x="701" y="11743"/>
                        <a:pt x="534" y="12143"/>
                      </a:cubicBezTo>
                      <a:cubicBezTo>
                        <a:pt x="401" y="12577"/>
                        <a:pt x="201" y="13044"/>
                        <a:pt x="34" y="13444"/>
                      </a:cubicBezTo>
                      <a:cubicBezTo>
                        <a:pt x="1" y="13577"/>
                        <a:pt x="34" y="13744"/>
                        <a:pt x="67" y="13878"/>
                      </a:cubicBezTo>
                      <a:cubicBezTo>
                        <a:pt x="167" y="13978"/>
                        <a:pt x="267" y="14078"/>
                        <a:pt x="401" y="14111"/>
                      </a:cubicBezTo>
                      <a:cubicBezTo>
                        <a:pt x="440" y="14121"/>
                        <a:pt x="482" y="14125"/>
                        <a:pt x="525" y="14125"/>
                      </a:cubicBezTo>
                      <a:cubicBezTo>
                        <a:pt x="629" y="14125"/>
                        <a:pt x="740" y="14101"/>
                        <a:pt x="835" y="14078"/>
                      </a:cubicBezTo>
                      <a:cubicBezTo>
                        <a:pt x="935" y="13978"/>
                        <a:pt x="1035" y="13878"/>
                        <a:pt x="1068" y="13744"/>
                      </a:cubicBezTo>
                      <a:cubicBezTo>
                        <a:pt x="1235" y="13277"/>
                        <a:pt x="1368" y="12777"/>
                        <a:pt x="1535" y="12310"/>
                      </a:cubicBezTo>
                      <a:cubicBezTo>
                        <a:pt x="1668" y="11809"/>
                        <a:pt x="1769" y="11309"/>
                        <a:pt x="1869" y="10809"/>
                      </a:cubicBezTo>
                      <a:cubicBezTo>
                        <a:pt x="2035" y="9775"/>
                        <a:pt x="2169" y="8674"/>
                        <a:pt x="2236" y="7606"/>
                      </a:cubicBezTo>
                      <a:cubicBezTo>
                        <a:pt x="2269" y="7073"/>
                        <a:pt x="2269" y="6506"/>
                        <a:pt x="2269" y="6039"/>
                      </a:cubicBezTo>
                      <a:cubicBezTo>
                        <a:pt x="2269" y="5472"/>
                        <a:pt x="2236" y="4971"/>
                        <a:pt x="2202" y="4437"/>
                      </a:cubicBezTo>
                      <a:cubicBezTo>
                        <a:pt x="2102" y="3403"/>
                        <a:pt x="1935" y="2403"/>
                        <a:pt x="1702" y="1402"/>
                      </a:cubicBezTo>
                      <a:lnTo>
                        <a:pt x="1335" y="134"/>
                      </a:lnTo>
                      <a:cubicBezTo>
                        <a:pt x="1268" y="68"/>
                        <a:pt x="1235" y="1"/>
                        <a:pt x="1168"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5" name="Google Shape;5435;p33"/>
                <p:cNvSpPr/>
                <p:nvPr/>
              </p:nvSpPr>
              <p:spPr>
                <a:xfrm>
                  <a:off x="2606850" y="4172600"/>
                  <a:ext cx="174325" cy="272200"/>
                </a:xfrm>
                <a:custGeom>
                  <a:avLst/>
                  <a:gdLst/>
                  <a:ahLst/>
                  <a:cxnLst/>
                  <a:rect l="l" t="t" r="r" b="b"/>
                  <a:pathLst>
                    <a:path w="6973" h="10888" extrusionOk="0">
                      <a:moveTo>
                        <a:pt x="201" y="0"/>
                      </a:moveTo>
                      <a:cubicBezTo>
                        <a:pt x="168" y="0"/>
                        <a:pt x="134" y="0"/>
                        <a:pt x="68" y="67"/>
                      </a:cubicBezTo>
                      <a:cubicBezTo>
                        <a:pt x="1" y="134"/>
                        <a:pt x="1" y="267"/>
                        <a:pt x="68" y="301"/>
                      </a:cubicBezTo>
                      <a:cubicBezTo>
                        <a:pt x="1035" y="1134"/>
                        <a:pt x="1869" y="2102"/>
                        <a:pt x="2670" y="3103"/>
                      </a:cubicBezTo>
                      <a:cubicBezTo>
                        <a:pt x="3137" y="3670"/>
                        <a:pt x="3537" y="4270"/>
                        <a:pt x="3904" y="4904"/>
                      </a:cubicBezTo>
                      <a:cubicBezTo>
                        <a:pt x="4304" y="5504"/>
                        <a:pt x="4638" y="6171"/>
                        <a:pt x="4904" y="6839"/>
                      </a:cubicBezTo>
                      <a:cubicBezTo>
                        <a:pt x="5371" y="8006"/>
                        <a:pt x="5672" y="9240"/>
                        <a:pt x="5872" y="10474"/>
                      </a:cubicBezTo>
                      <a:cubicBezTo>
                        <a:pt x="5905" y="10608"/>
                        <a:pt x="6005" y="10741"/>
                        <a:pt x="6139" y="10808"/>
                      </a:cubicBezTo>
                      <a:cubicBezTo>
                        <a:pt x="6194" y="10863"/>
                        <a:pt x="6269" y="10888"/>
                        <a:pt x="6348" y="10888"/>
                      </a:cubicBezTo>
                      <a:cubicBezTo>
                        <a:pt x="6412" y="10888"/>
                        <a:pt x="6479" y="10871"/>
                        <a:pt x="6539" y="10841"/>
                      </a:cubicBezTo>
                      <a:cubicBezTo>
                        <a:pt x="6672" y="10808"/>
                        <a:pt x="6806" y="10741"/>
                        <a:pt x="6873" y="10608"/>
                      </a:cubicBezTo>
                      <a:cubicBezTo>
                        <a:pt x="6873" y="10575"/>
                        <a:pt x="6906" y="10508"/>
                        <a:pt x="6906" y="10474"/>
                      </a:cubicBezTo>
                      <a:cubicBezTo>
                        <a:pt x="6973" y="10408"/>
                        <a:pt x="6973" y="10274"/>
                        <a:pt x="6906" y="10174"/>
                      </a:cubicBezTo>
                      <a:cubicBezTo>
                        <a:pt x="6806" y="9140"/>
                        <a:pt x="6406" y="8173"/>
                        <a:pt x="6005" y="7272"/>
                      </a:cubicBezTo>
                      <a:cubicBezTo>
                        <a:pt x="5538" y="6338"/>
                        <a:pt x="5038" y="5438"/>
                        <a:pt x="4471" y="4604"/>
                      </a:cubicBezTo>
                      <a:cubicBezTo>
                        <a:pt x="3870" y="3770"/>
                        <a:pt x="3237" y="2969"/>
                        <a:pt x="2536" y="2169"/>
                      </a:cubicBezTo>
                      <a:cubicBezTo>
                        <a:pt x="2203" y="1802"/>
                        <a:pt x="1836" y="1435"/>
                        <a:pt x="1469" y="1101"/>
                      </a:cubicBezTo>
                      <a:cubicBezTo>
                        <a:pt x="1068" y="768"/>
                        <a:pt x="701" y="401"/>
                        <a:pt x="335" y="67"/>
                      </a:cubicBezTo>
                      <a:cubicBezTo>
                        <a:pt x="301" y="0"/>
                        <a:pt x="234" y="0"/>
                        <a:pt x="201"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6" name="Google Shape;5436;p33"/>
                <p:cNvSpPr/>
                <p:nvPr/>
              </p:nvSpPr>
              <p:spPr>
                <a:xfrm>
                  <a:off x="2460925" y="4312700"/>
                  <a:ext cx="257700" cy="186450"/>
                </a:xfrm>
                <a:custGeom>
                  <a:avLst/>
                  <a:gdLst/>
                  <a:ahLst/>
                  <a:cxnLst/>
                  <a:rect l="l" t="t" r="r" b="b"/>
                  <a:pathLst>
                    <a:path w="10308" h="7458" extrusionOk="0">
                      <a:moveTo>
                        <a:pt x="301" y="0"/>
                      </a:moveTo>
                      <a:cubicBezTo>
                        <a:pt x="134" y="0"/>
                        <a:pt x="34" y="34"/>
                        <a:pt x="34" y="67"/>
                      </a:cubicBezTo>
                      <a:cubicBezTo>
                        <a:pt x="0" y="167"/>
                        <a:pt x="34" y="334"/>
                        <a:pt x="167" y="334"/>
                      </a:cubicBezTo>
                      <a:cubicBezTo>
                        <a:pt x="1235" y="667"/>
                        <a:pt x="2302" y="1134"/>
                        <a:pt x="3236" y="1668"/>
                      </a:cubicBezTo>
                      <a:cubicBezTo>
                        <a:pt x="4670" y="2502"/>
                        <a:pt x="5971" y="3536"/>
                        <a:pt x="7139" y="4704"/>
                      </a:cubicBezTo>
                      <a:lnTo>
                        <a:pt x="7039" y="4637"/>
                      </a:lnTo>
                      <a:lnTo>
                        <a:pt x="7039" y="4637"/>
                      </a:lnTo>
                      <a:cubicBezTo>
                        <a:pt x="7472" y="5037"/>
                        <a:pt x="7839" y="5471"/>
                        <a:pt x="8206" y="5871"/>
                      </a:cubicBezTo>
                      <a:cubicBezTo>
                        <a:pt x="8373" y="6071"/>
                        <a:pt x="8573" y="6305"/>
                        <a:pt x="8740" y="6538"/>
                      </a:cubicBezTo>
                      <a:cubicBezTo>
                        <a:pt x="8974" y="6805"/>
                        <a:pt x="9140" y="7039"/>
                        <a:pt x="9340" y="7239"/>
                      </a:cubicBezTo>
                      <a:cubicBezTo>
                        <a:pt x="9440" y="7378"/>
                        <a:pt x="9598" y="7457"/>
                        <a:pt x="9758" y="7457"/>
                      </a:cubicBezTo>
                      <a:cubicBezTo>
                        <a:pt x="9868" y="7457"/>
                        <a:pt x="9980" y="7420"/>
                        <a:pt x="10074" y="7339"/>
                      </a:cubicBezTo>
                      <a:cubicBezTo>
                        <a:pt x="10208" y="7239"/>
                        <a:pt x="10241" y="7139"/>
                        <a:pt x="10308" y="7005"/>
                      </a:cubicBezTo>
                      <a:cubicBezTo>
                        <a:pt x="10308" y="6872"/>
                        <a:pt x="10241" y="6705"/>
                        <a:pt x="10208" y="6638"/>
                      </a:cubicBezTo>
                      <a:cubicBezTo>
                        <a:pt x="9908" y="6205"/>
                        <a:pt x="9574" y="5871"/>
                        <a:pt x="9307" y="5504"/>
                      </a:cubicBezTo>
                      <a:cubicBezTo>
                        <a:pt x="8974" y="5137"/>
                        <a:pt x="8573" y="4737"/>
                        <a:pt x="8206" y="4403"/>
                      </a:cubicBezTo>
                      <a:cubicBezTo>
                        <a:pt x="7839" y="4070"/>
                        <a:pt x="7472" y="3736"/>
                        <a:pt x="7072" y="3469"/>
                      </a:cubicBezTo>
                      <a:cubicBezTo>
                        <a:pt x="6672" y="3136"/>
                        <a:pt x="6238" y="2836"/>
                        <a:pt x="5838" y="2535"/>
                      </a:cubicBezTo>
                      <a:cubicBezTo>
                        <a:pt x="5404" y="2235"/>
                        <a:pt x="5004" y="2002"/>
                        <a:pt x="4570" y="1735"/>
                      </a:cubicBezTo>
                      <a:cubicBezTo>
                        <a:pt x="4137" y="1501"/>
                        <a:pt x="3670" y="1235"/>
                        <a:pt x="3203" y="1034"/>
                      </a:cubicBezTo>
                      <a:cubicBezTo>
                        <a:pt x="2302" y="634"/>
                        <a:pt x="1335" y="301"/>
                        <a:pt x="367"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7" name="Google Shape;5437;p33"/>
                <p:cNvSpPr/>
                <p:nvPr/>
              </p:nvSpPr>
              <p:spPr>
                <a:xfrm>
                  <a:off x="2358350" y="4471975"/>
                  <a:ext cx="303575" cy="120425"/>
                </a:xfrm>
                <a:custGeom>
                  <a:avLst/>
                  <a:gdLst/>
                  <a:ahLst/>
                  <a:cxnLst/>
                  <a:rect l="l" t="t" r="r" b="b"/>
                  <a:pathLst>
                    <a:path w="12143" h="4817" extrusionOk="0">
                      <a:moveTo>
                        <a:pt x="1402" y="1"/>
                      </a:moveTo>
                      <a:cubicBezTo>
                        <a:pt x="935" y="101"/>
                        <a:pt x="534" y="101"/>
                        <a:pt x="134" y="134"/>
                      </a:cubicBezTo>
                      <a:cubicBezTo>
                        <a:pt x="1" y="134"/>
                        <a:pt x="67" y="334"/>
                        <a:pt x="167" y="334"/>
                      </a:cubicBezTo>
                      <a:cubicBezTo>
                        <a:pt x="434" y="301"/>
                        <a:pt x="734" y="301"/>
                        <a:pt x="968" y="301"/>
                      </a:cubicBezTo>
                      <a:cubicBezTo>
                        <a:pt x="1435" y="301"/>
                        <a:pt x="1835" y="334"/>
                        <a:pt x="2302" y="367"/>
                      </a:cubicBezTo>
                      <a:cubicBezTo>
                        <a:pt x="2769" y="434"/>
                        <a:pt x="3203" y="534"/>
                        <a:pt x="3703" y="668"/>
                      </a:cubicBezTo>
                      <a:cubicBezTo>
                        <a:pt x="5171" y="1068"/>
                        <a:pt x="6572" y="1702"/>
                        <a:pt x="7839" y="2469"/>
                      </a:cubicBezTo>
                      <a:cubicBezTo>
                        <a:pt x="8440" y="2803"/>
                        <a:pt x="9007" y="3170"/>
                        <a:pt x="9574" y="3536"/>
                      </a:cubicBezTo>
                      <a:cubicBezTo>
                        <a:pt x="9841" y="3770"/>
                        <a:pt x="10108" y="3903"/>
                        <a:pt x="10408" y="4137"/>
                      </a:cubicBezTo>
                      <a:cubicBezTo>
                        <a:pt x="10675" y="4337"/>
                        <a:pt x="10975" y="4537"/>
                        <a:pt x="11275" y="4704"/>
                      </a:cubicBezTo>
                      <a:cubicBezTo>
                        <a:pt x="11375" y="4779"/>
                        <a:pt x="11457" y="4817"/>
                        <a:pt x="11547" y="4817"/>
                      </a:cubicBezTo>
                      <a:cubicBezTo>
                        <a:pt x="11578" y="4817"/>
                        <a:pt x="11609" y="4812"/>
                        <a:pt x="11642" y="4804"/>
                      </a:cubicBezTo>
                      <a:cubicBezTo>
                        <a:pt x="11776" y="4804"/>
                        <a:pt x="11876" y="4704"/>
                        <a:pt x="11976" y="4571"/>
                      </a:cubicBezTo>
                      <a:cubicBezTo>
                        <a:pt x="12143" y="4370"/>
                        <a:pt x="12109" y="4037"/>
                        <a:pt x="11909" y="3870"/>
                      </a:cubicBezTo>
                      <a:cubicBezTo>
                        <a:pt x="11475" y="3570"/>
                        <a:pt x="11075" y="3303"/>
                        <a:pt x="10641" y="3036"/>
                      </a:cubicBezTo>
                      <a:cubicBezTo>
                        <a:pt x="10408" y="2903"/>
                        <a:pt x="10141" y="2736"/>
                        <a:pt x="9941" y="2636"/>
                      </a:cubicBezTo>
                      <a:cubicBezTo>
                        <a:pt x="9741" y="2502"/>
                        <a:pt x="9474" y="2369"/>
                        <a:pt x="9240" y="2236"/>
                      </a:cubicBezTo>
                      <a:cubicBezTo>
                        <a:pt x="8273" y="1769"/>
                        <a:pt x="7306" y="1335"/>
                        <a:pt x="6305" y="968"/>
                      </a:cubicBezTo>
                      <a:cubicBezTo>
                        <a:pt x="5805" y="801"/>
                        <a:pt x="5304" y="634"/>
                        <a:pt x="4804" y="501"/>
                      </a:cubicBezTo>
                      <a:cubicBezTo>
                        <a:pt x="4304" y="367"/>
                        <a:pt x="3803" y="234"/>
                        <a:pt x="3270" y="167"/>
                      </a:cubicBezTo>
                      <a:cubicBezTo>
                        <a:pt x="2769" y="67"/>
                        <a:pt x="2235" y="34"/>
                        <a:pt x="1735"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8" name="Google Shape;5438;p33"/>
                <p:cNvSpPr/>
                <p:nvPr/>
              </p:nvSpPr>
              <p:spPr>
                <a:xfrm>
                  <a:off x="2320000" y="4446125"/>
                  <a:ext cx="68400" cy="66750"/>
                </a:xfrm>
                <a:custGeom>
                  <a:avLst/>
                  <a:gdLst/>
                  <a:ahLst/>
                  <a:cxnLst/>
                  <a:rect l="l" t="t" r="r" b="b"/>
                  <a:pathLst>
                    <a:path w="2736" h="2670" extrusionOk="0">
                      <a:moveTo>
                        <a:pt x="1535" y="0"/>
                      </a:moveTo>
                      <a:cubicBezTo>
                        <a:pt x="1168" y="0"/>
                        <a:pt x="867" y="34"/>
                        <a:pt x="534" y="301"/>
                      </a:cubicBezTo>
                      <a:cubicBezTo>
                        <a:pt x="267" y="501"/>
                        <a:pt x="100" y="834"/>
                        <a:pt x="33" y="1168"/>
                      </a:cubicBezTo>
                      <a:cubicBezTo>
                        <a:pt x="0" y="1502"/>
                        <a:pt x="100" y="1869"/>
                        <a:pt x="334" y="2169"/>
                      </a:cubicBezTo>
                      <a:cubicBezTo>
                        <a:pt x="534" y="2402"/>
                        <a:pt x="867" y="2669"/>
                        <a:pt x="1201" y="2669"/>
                      </a:cubicBezTo>
                      <a:cubicBezTo>
                        <a:pt x="1601" y="2669"/>
                        <a:pt x="1868" y="2636"/>
                        <a:pt x="2202" y="2369"/>
                      </a:cubicBezTo>
                      <a:cubicBezTo>
                        <a:pt x="2502" y="2169"/>
                        <a:pt x="2669" y="1835"/>
                        <a:pt x="2702" y="1502"/>
                      </a:cubicBezTo>
                      <a:cubicBezTo>
                        <a:pt x="2735" y="1168"/>
                        <a:pt x="2669" y="801"/>
                        <a:pt x="2435" y="501"/>
                      </a:cubicBezTo>
                      <a:cubicBezTo>
                        <a:pt x="2202" y="234"/>
                        <a:pt x="1868" y="0"/>
                        <a:pt x="1535"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9" name="Google Shape;5439;p33"/>
                <p:cNvSpPr/>
                <p:nvPr/>
              </p:nvSpPr>
              <p:spPr>
                <a:xfrm>
                  <a:off x="2418400" y="4275175"/>
                  <a:ext cx="68400" cy="66725"/>
                </a:xfrm>
                <a:custGeom>
                  <a:avLst/>
                  <a:gdLst/>
                  <a:ahLst/>
                  <a:cxnLst/>
                  <a:rect l="l" t="t" r="r" b="b"/>
                  <a:pathLst>
                    <a:path w="2736" h="2669" extrusionOk="0">
                      <a:moveTo>
                        <a:pt x="1535" y="0"/>
                      </a:moveTo>
                      <a:cubicBezTo>
                        <a:pt x="1168" y="0"/>
                        <a:pt x="834" y="34"/>
                        <a:pt x="534" y="300"/>
                      </a:cubicBezTo>
                      <a:cubicBezTo>
                        <a:pt x="234" y="501"/>
                        <a:pt x="67" y="834"/>
                        <a:pt x="34" y="1168"/>
                      </a:cubicBezTo>
                      <a:cubicBezTo>
                        <a:pt x="0" y="1501"/>
                        <a:pt x="67" y="1868"/>
                        <a:pt x="334" y="2168"/>
                      </a:cubicBezTo>
                      <a:cubicBezTo>
                        <a:pt x="534" y="2402"/>
                        <a:pt x="868" y="2669"/>
                        <a:pt x="1201" y="2669"/>
                      </a:cubicBezTo>
                      <a:cubicBezTo>
                        <a:pt x="1568" y="2669"/>
                        <a:pt x="1868" y="2602"/>
                        <a:pt x="2202" y="2369"/>
                      </a:cubicBezTo>
                      <a:cubicBezTo>
                        <a:pt x="2502" y="2168"/>
                        <a:pt x="2669" y="1835"/>
                        <a:pt x="2702" y="1501"/>
                      </a:cubicBezTo>
                      <a:cubicBezTo>
                        <a:pt x="2736" y="1168"/>
                        <a:pt x="2669" y="801"/>
                        <a:pt x="2402" y="501"/>
                      </a:cubicBezTo>
                      <a:cubicBezTo>
                        <a:pt x="2202" y="234"/>
                        <a:pt x="1868" y="0"/>
                        <a:pt x="1535"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0" name="Google Shape;5440;p33"/>
                <p:cNvSpPr/>
                <p:nvPr/>
              </p:nvSpPr>
              <p:spPr>
                <a:xfrm>
                  <a:off x="2568500" y="4127775"/>
                  <a:ext cx="63400" cy="61525"/>
                </a:xfrm>
                <a:custGeom>
                  <a:avLst/>
                  <a:gdLst/>
                  <a:ahLst/>
                  <a:cxnLst/>
                  <a:rect l="l" t="t" r="r" b="b"/>
                  <a:pathLst>
                    <a:path w="2536" h="2461" extrusionOk="0">
                      <a:moveTo>
                        <a:pt x="1165" y="1"/>
                      </a:moveTo>
                      <a:cubicBezTo>
                        <a:pt x="924" y="1"/>
                        <a:pt x="703" y="82"/>
                        <a:pt x="501" y="259"/>
                      </a:cubicBezTo>
                      <a:cubicBezTo>
                        <a:pt x="234" y="459"/>
                        <a:pt x="67" y="759"/>
                        <a:pt x="34" y="1093"/>
                      </a:cubicBezTo>
                      <a:cubicBezTo>
                        <a:pt x="1" y="1426"/>
                        <a:pt x="67" y="1760"/>
                        <a:pt x="267" y="2027"/>
                      </a:cubicBezTo>
                      <a:cubicBezTo>
                        <a:pt x="501" y="2260"/>
                        <a:pt x="834" y="2460"/>
                        <a:pt x="1101" y="2460"/>
                      </a:cubicBezTo>
                      <a:cubicBezTo>
                        <a:pt x="1435" y="2460"/>
                        <a:pt x="1768" y="2427"/>
                        <a:pt x="2035" y="2227"/>
                      </a:cubicBezTo>
                      <a:cubicBezTo>
                        <a:pt x="2269" y="2027"/>
                        <a:pt x="2436" y="1727"/>
                        <a:pt x="2469" y="1393"/>
                      </a:cubicBezTo>
                      <a:cubicBezTo>
                        <a:pt x="2536" y="1059"/>
                        <a:pt x="2436" y="726"/>
                        <a:pt x="2235" y="459"/>
                      </a:cubicBezTo>
                      <a:cubicBezTo>
                        <a:pt x="2035" y="226"/>
                        <a:pt x="1702" y="25"/>
                        <a:pt x="1402" y="25"/>
                      </a:cubicBezTo>
                      <a:cubicBezTo>
                        <a:pt x="1321" y="9"/>
                        <a:pt x="1242" y="1"/>
                        <a:pt x="1165"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1" name="Google Shape;5441;p33"/>
                <p:cNvSpPr/>
                <p:nvPr/>
              </p:nvSpPr>
              <p:spPr>
                <a:xfrm>
                  <a:off x="2781975" y="4064175"/>
                  <a:ext cx="68425" cy="66750"/>
                </a:xfrm>
                <a:custGeom>
                  <a:avLst/>
                  <a:gdLst/>
                  <a:ahLst/>
                  <a:cxnLst/>
                  <a:rect l="l" t="t" r="r" b="b"/>
                  <a:pathLst>
                    <a:path w="2737" h="2670" extrusionOk="0">
                      <a:moveTo>
                        <a:pt x="1535" y="1"/>
                      </a:moveTo>
                      <a:cubicBezTo>
                        <a:pt x="1168" y="1"/>
                        <a:pt x="868" y="68"/>
                        <a:pt x="535" y="301"/>
                      </a:cubicBezTo>
                      <a:cubicBezTo>
                        <a:pt x="234" y="501"/>
                        <a:pt x="68" y="835"/>
                        <a:pt x="34" y="1168"/>
                      </a:cubicBezTo>
                      <a:cubicBezTo>
                        <a:pt x="1" y="1502"/>
                        <a:pt x="68" y="1902"/>
                        <a:pt x="335" y="2169"/>
                      </a:cubicBezTo>
                      <a:cubicBezTo>
                        <a:pt x="535" y="2436"/>
                        <a:pt x="868" y="2669"/>
                        <a:pt x="1202" y="2669"/>
                      </a:cubicBezTo>
                      <a:cubicBezTo>
                        <a:pt x="1569" y="2669"/>
                        <a:pt x="1869" y="2636"/>
                        <a:pt x="2203" y="2403"/>
                      </a:cubicBezTo>
                      <a:cubicBezTo>
                        <a:pt x="2503" y="2169"/>
                        <a:pt x="2670" y="1836"/>
                        <a:pt x="2703" y="1502"/>
                      </a:cubicBezTo>
                      <a:cubicBezTo>
                        <a:pt x="2736" y="1168"/>
                        <a:pt x="2670" y="801"/>
                        <a:pt x="2403" y="501"/>
                      </a:cubicBezTo>
                      <a:cubicBezTo>
                        <a:pt x="2203" y="268"/>
                        <a:pt x="1869" y="1"/>
                        <a:pt x="1535"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2" name="Google Shape;5442;p33"/>
                <p:cNvSpPr/>
                <p:nvPr/>
              </p:nvSpPr>
              <p:spPr>
                <a:xfrm>
                  <a:off x="2939600" y="3993300"/>
                  <a:ext cx="68400" cy="66750"/>
                </a:xfrm>
                <a:custGeom>
                  <a:avLst/>
                  <a:gdLst/>
                  <a:ahLst/>
                  <a:cxnLst/>
                  <a:rect l="l" t="t" r="r" b="b"/>
                  <a:pathLst>
                    <a:path w="2736" h="2670" extrusionOk="0">
                      <a:moveTo>
                        <a:pt x="1535" y="1"/>
                      </a:moveTo>
                      <a:cubicBezTo>
                        <a:pt x="1168" y="1"/>
                        <a:pt x="834" y="67"/>
                        <a:pt x="534" y="301"/>
                      </a:cubicBezTo>
                      <a:cubicBezTo>
                        <a:pt x="234" y="501"/>
                        <a:pt x="67" y="834"/>
                        <a:pt x="34" y="1168"/>
                      </a:cubicBezTo>
                      <a:cubicBezTo>
                        <a:pt x="0" y="1502"/>
                        <a:pt x="67" y="1902"/>
                        <a:pt x="334" y="2169"/>
                      </a:cubicBezTo>
                      <a:cubicBezTo>
                        <a:pt x="534" y="2436"/>
                        <a:pt x="868" y="2669"/>
                        <a:pt x="1201" y="2669"/>
                      </a:cubicBezTo>
                      <a:cubicBezTo>
                        <a:pt x="1568" y="2669"/>
                        <a:pt x="1868" y="2636"/>
                        <a:pt x="2202" y="2402"/>
                      </a:cubicBezTo>
                      <a:cubicBezTo>
                        <a:pt x="2502" y="2169"/>
                        <a:pt x="2669" y="1835"/>
                        <a:pt x="2702" y="1502"/>
                      </a:cubicBezTo>
                      <a:cubicBezTo>
                        <a:pt x="2736" y="1168"/>
                        <a:pt x="2669" y="801"/>
                        <a:pt x="2402" y="501"/>
                      </a:cubicBezTo>
                      <a:cubicBezTo>
                        <a:pt x="2202" y="267"/>
                        <a:pt x="1868" y="1"/>
                        <a:pt x="1535"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5443" name="Google Shape;5443;p33"/>
            <p:cNvSpPr/>
            <p:nvPr/>
          </p:nvSpPr>
          <p:spPr>
            <a:xfrm>
              <a:off x="7171725" y="1572186"/>
              <a:ext cx="762227" cy="372918"/>
            </a:xfrm>
            <a:custGeom>
              <a:avLst/>
              <a:gdLst/>
              <a:ahLst/>
              <a:cxnLst/>
              <a:rect l="l" t="t" r="r" b="b"/>
              <a:pathLst>
                <a:path w="26320" h="12877" extrusionOk="0">
                  <a:moveTo>
                    <a:pt x="9173" y="0"/>
                  </a:moveTo>
                  <a:cubicBezTo>
                    <a:pt x="8306" y="34"/>
                    <a:pt x="7506" y="234"/>
                    <a:pt x="6705" y="634"/>
                  </a:cubicBezTo>
                  <a:cubicBezTo>
                    <a:pt x="6038" y="968"/>
                    <a:pt x="5404" y="1468"/>
                    <a:pt x="4870" y="2068"/>
                  </a:cubicBezTo>
                  <a:cubicBezTo>
                    <a:pt x="3870" y="3236"/>
                    <a:pt x="3336" y="4837"/>
                    <a:pt x="3303" y="6505"/>
                  </a:cubicBezTo>
                  <a:cubicBezTo>
                    <a:pt x="3303" y="7005"/>
                    <a:pt x="3336" y="7506"/>
                    <a:pt x="3403" y="8006"/>
                  </a:cubicBezTo>
                  <a:cubicBezTo>
                    <a:pt x="3303" y="7906"/>
                    <a:pt x="3069" y="7873"/>
                    <a:pt x="2902" y="7873"/>
                  </a:cubicBezTo>
                  <a:lnTo>
                    <a:pt x="2869" y="7873"/>
                  </a:lnTo>
                  <a:cubicBezTo>
                    <a:pt x="2369" y="7873"/>
                    <a:pt x="1868" y="8106"/>
                    <a:pt x="1368" y="8606"/>
                  </a:cubicBezTo>
                  <a:cubicBezTo>
                    <a:pt x="901" y="9040"/>
                    <a:pt x="534" y="9574"/>
                    <a:pt x="267" y="10241"/>
                  </a:cubicBezTo>
                  <a:cubicBezTo>
                    <a:pt x="167" y="10541"/>
                    <a:pt x="67" y="10875"/>
                    <a:pt x="34" y="11175"/>
                  </a:cubicBezTo>
                  <a:cubicBezTo>
                    <a:pt x="0" y="11342"/>
                    <a:pt x="0" y="11508"/>
                    <a:pt x="0" y="11675"/>
                  </a:cubicBezTo>
                  <a:cubicBezTo>
                    <a:pt x="0" y="11842"/>
                    <a:pt x="0" y="12042"/>
                    <a:pt x="34" y="12176"/>
                  </a:cubicBezTo>
                  <a:cubicBezTo>
                    <a:pt x="67" y="12409"/>
                    <a:pt x="167" y="12643"/>
                    <a:pt x="267" y="12876"/>
                  </a:cubicBezTo>
                  <a:lnTo>
                    <a:pt x="25719" y="12876"/>
                  </a:lnTo>
                  <a:cubicBezTo>
                    <a:pt x="25819" y="12743"/>
                    <a:pt x="25885" y="12643"/>
                    <a:pt x="25985" y="12543"/>
                  </a:cubicBezTo>
                  <a:cubicBezTo>
                    <a:pt x="26052" y="12409"/>
                    <a:pt x="26086" y="12309"/>
                    <a:pt x="26186" y="12142"/>
                  </a:cubicBezTo>
                  <a:cubicBezTo>
                    <a:pt x="26252" y="11875"/>
                    <a:pt x="26319" y="11575"/>
                    <a:pt x="26252" y="11342"/>
                  </a:cubicBezTo>
                  <a:cubicBezTo>
                    <a:pt x="26219" y="11075"/>
                    <a:pt x="26152" y="10841"/>
                    <a:pt x="26019" y="10641"/>
                  </a:cubicBezTo>
                  <a:cubicBezTo>
                    <a:pt x="25885" y="10408"/>
                    <a:pt x="25719" y="10241"/>
                    <a:pt x="25485" y="10074"/>
                  </a:cubicBezTo>
                  <a:cubicBezTo>
                    <a:pt x="25218" y="9907"/>
                    <a:pt x="24918" y="9807"/>
                    <a:pt x="24751" y="9707"/>
                  </a:cubicBezTo>
                  <a:cubicBezTo>
                    <a:pt x="24518" y="9640"/>
                    <a:pt x="24251" y="9540"/>
                    <a:pt x="23984" y="9507"/>
                  </a:cubicBezTo>
                  <a:cubicBezTo>
                    <a:pt x="23751" y="9474"/>
                    <a:pt x="23550" y="9474"/>
                    <a:pt x="23350" y="9474"/>
                  </a:cubicBezTo>
                  <a:lnTo>
                    <a:pt x="23217" y="9374"/>
                  </a:lnTo>
                  <a:cubicBezTo>
                    <a:pt x="23417" y="9207"/>
                    <a:pt x="23584" y="8973"/>
                    <a:pt x="23717" y="8706"/>
                  </a:cubicBezTo>
                  <a:cubicBezTo>
                    <a:pt x="23984" y="8306"/>
                    <a:pt x="24084" y="7839"/>
                    <a:pt x="24151" y="7339"/>
                  </a:cubicBezTo>
                  <a:cubicBezTo>
                    <a:pt x="24184" y="6905"/>
                    <a:pt x="24084" y="6505"/>
                    <a:pt x="23917" y="6071"/>
                  </a:cubicBezTo>
                  <a:cubicBezTo>
                    <a:pt x="23751" y="5671"/>
                    <a:pt x="23517" y="5304"/>
                    <a:pt x="23217" y="4970"/>
                  </a:cubicBezTo>
                  <a:cubicBezTo>
                    <a:pt x="22917" y="4637"/>
                    <a:pt x="22583" y="4337"/>
                    <a:pt x="22183" y="4070"/>
                  </a:cubicBezTo>
                  <a:cubicBezTo>
                    <a:pt x="21816" y="3836"/>
                    <a:pt x="21349" y="3636"/>
                    <a:pt x="20882" y="3469"/>
                  </a:cubicBezTo>
                  <a:cubicBezTo>
                    <a:pt x="20315" y="3236"/>
                    <a:pt x="19714" y="3169"/>
                    <a:pt x="19181" y="3169"/>
                  </a:cubicBezTo>
                  <a:cubicBezTo>
                    <a:pt x="18814" y="3169"/>
                    <a:pt x="18480" y="3203"/>
                    <a:pt x="18147" y="3303"/>
                  </a:cubicBezTo>
                  <a:cubicBezTo>
                    <a:pt x="17413" y="3469"/>
                    <a:pt x="16746" y="3870"/>
                    <a:pt x="16312" y="4403"/>
                  </a:cubicBezTo>
                  <a:cubicBezTo>
                    <a:pt x="16045" y="4737"/>
                    <a:pt x="15845" y="5071"/>
                    <a:pt x="15678" y="5504"/>
                  </a:cubicBezTo>
                  <a:cubicBezTo>
                    <a:pt x="15645" y="5638"/>
                    <a:pt x="15578" y="5838"/>
                    <a:pt x="15511" y="6005"/>
                  </a:cubicBezTo>
                  <a:cubicBezTo>
                    <a:pt x="15411" y="5871"/>
                    <a:pt x="15345" y="5738"/>
                    <a:pt x="15178" y="5638"/>
                  </a:cubicBezTo>
                  <a:cubicBezTo>
                    <a:pt x="14978" y="5471"/>
                    <a:pt x="14711" y="5337"/>
                    <a:pt x="14477" y="5304"/>
                  </a:cubicBezTo>
                  <a:lnTo>
                    <a:pt x="14010" y="5304"/>
                  </a:lnTo>
                  <a:cubicBezTo>
                    <a:pt x="14044" y="5037"/>
                    <a:pt x="14077" y="4804"/>
                    <a:pt x="14077" y="4537"/>
                  </a:cubicBezTo>
                  <a:cubicBezTo>
                    <a:pt x="14077" y="4170"/>
                    <a:pt x="14077" y="3803"/>
                    <a:pt x="14010" y="3369"/>
                  </a:cubicBezTo>
                  <a:cubicBezTo>
                    <a:pt x="13877" y="2669"/>
                    <a:pt x="13643" y="2002"/>
                    <a:pt x="13210" y="1501"/>
                  </a:cubicBezTo>
                  <a:cubicBezTo>
                    <a:pt x="13076" y="1368"/>
                    <a:pt x="13010" y="1234"/>
                    <a:pt x="12876" y="1134"/>
                  </a:cubicBezTo>
                  <a:cubicBezTo>
                    <a:pt x="12743" y="1001"/>
                    <a:pt x="12576" y="867"/>
                    <a:pt x="12476" y="801"/>
                  </a:cubicBezTo>
                  <a:cubicBezTo>
                    <a:pt x="12209" y="567"/>
                    <a:pt x="11909" y="400"/>
                    <a:pt x="11542" y="300"/>
                  </a:cubicBezTo>
                  <a:cubicBezTo>
                    <a:pt x="11208" y="167"/>
                    <a:pt x="10875" y="67"/>
                    <a:pt x="10408"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4" name="Google Shape;5444;p33"/>
            <p:cNvSpPr/>
            <p:nvPr/>
          </p:nvSpPr>
          <p:spPr>
            <a:xfrm>
              <a:off x="8209951" y="1044567"/>
              <a:ext cx="839142" cy="413944"/>
            </a:xfrm>
            <a:custGeom>
              <a:avLst/>
              <a:gdLst/>
              <a:ahLst/>
              <a:cxnLst/>
              <a:rect l="l" t="t" r="r" b="b"/>
              <a:pathLst>
                <a:path w="19748" h="9741" extrusionOk="0">
                  <a:moveTo>
                    <a:pt x="13943" y="0"/>
                  </a:moveTo>
                  <a:cubicBezTo>
                    <a:pt x="13209" y="67"/>
                    <a:pt x="12442" y="234"/>
                    <a:pt x="11742" y="567"/>
                  </a:cubicBezTo>
                  <a:cubicBezTo>
                    <a:pt x="10407" y="1135"/>
                    <a:pt x="9407" y="2169"/>
                    <a:pt x="9073" y="3336"/>
                  </a:cubicBezTo>
                  <a:cubicBezTo>
                    <a:pt x="8840" y="2836"/>
                    <a:pt x="8539" y="2435"/>
                    <a:pt x="8206" y="2069"/>
                  </a:cubicBezTo>
                  <a:cubicBezTo>
                    <a:pt x="7906" y="1768"/>
                    <a:pt x="7605" y="1501"/>
                    <a:pt x="7272" y="1335"/>
                  </a:cubicBezTo>
                  <a:cubicBezTo>
                    <a:pt x="7105" y="1268"/>
                    <a:pt x="6938" y="1168"/>
                    <a:pt x="6772" y="1135"/>
                  </a:cubicBezTo>
                  <a:cubicBezTo>
                    <a:pt x="6605" y="1101"/>
                    <a:pt x="6438" y="1034"/>
                    <a:pt x="6204" y="1001"/>
                  </a:cubicBezTo>
                  <a:lnTo>
                    <a:pt x="5904" y="1001"/>
                  </a:lnTo>
                  <a:cubicBezTo>
                    <a:pt x="5604" y="1001"/>
                    <a:pt x="5337" y="1068"/>
                    <a:pt x="5004" y="1135"/>
                  </a:cubicBezTo>
                  <a:cubicBezTo>
                    <a:pt x="4570" y="1268"/>
                    <a:pt x="4170" y="1468"/>
                    <a:pt x="3669" y="1768"/>
                  </a:cubicBezTo>
                  <a:cubicBezTo>
                    <a:pt x="2769" y="2335"/>
                    <a:pt x="2202" y="3103"/>
                    <a:pt x="2001" y="3903"/>
                  </a:cubicBezTo>
                  <a:cubicBezTo>
                    <a:pt x="1901" y="4203"/>
                    <a:pt x="1868" y="4604"/>
                    <a:pt x="1901" y="5004"/>
                  </a:cubicBezTo>
                  <a:cubicBezTo>
                    <a:pt x="1935" y="5338"/>
                    <a:pt x="2068" y="5738"/>
                    <a:pt x="2268" y="6071"/>
                  </a:cubicBezTo>
                  <a:cubicBezTo>
                    <a:pt x="2435" y="6405"/>
                    <a:pt x="2702" y="6672"/>
                    <a:pt x="3036" y="7005"/>
                  </a:cubicBezTo>
                  <a:cubicBezTo>
                    <a:pt x="3102" y="7105"/>
                    <a:pt x="3202" y="7172"/>
                    <a:pt x="3336" y="7272"/>
                  </a:cubicBezTo>
                  <a:lnTo>
                    <a:pt x="3002" y="7272"/>
                  </a:lnTo>
                  <a:cubicBezTo>
                    <a:pt x="2402" y="7339"/>
                    <a:pt x="1901" y="7439"/>
                    <a:pt x="1501" y="7606"/>
                  </a:cubicBezTo>
                  <a:cubicBezTo>
                    <a:pt x="1234" y="7673"/>
                    <a:pt x="1034" y="7806"/>
                    <a:pt x="834" y="7939"/>
                  </a:cubicBezTo>
                  <a:cubicBezTo>
                    <a:pt x="600" y="8039"/>
                    <a:pt x="434" y="8206"/>
                    <a:pt x="267" y="8440"/>
                  </a:cubicBezTo>
                  <a:cubicBezTo>
                    <a:pt x="167" y="8607"/>
                    <a:pt x="67" y="8807"/>
                    <a:pt x="33" y="9007"/>
                  </a:cubicBezTo>
                  <a:cubicBezTo>
                    <a:pt x="0" y="9207"/>
                    <a:pt x="0" y="9474"/>
                    <a:pt x="67" y="9741"/>
                  </a:cubicBezTo>
                  <a:lnTo>
                    <a:pt x="19714" y="9741"/>
                  </a:lnTo>
                  <a:cubicBezTo>
                    <a:pt x="19714" y="9641"/>
                    <a:pt x="19747" y="9541"/>
                    <a:pt x="19747" y="9474"/>
                  </a:cubicBezTo>
                  <a:cubicBezTo>
                    <a:pt x="19747" y="9340"/>
                    <a:pt x="19747" y="9174"/>
                    <a:pt x="19714" y="8973"/>
                  </a:cubicBezTo>
                  <a:cubicBezTo>
                    <a:pt x="19681" y="8807"/>
                    <a:pt x="19614" y="8673"/>
                    <a:pt x="19547" y="8506"/>
                  </a:cubicBezTo>
                  <a:cubicBezTo>
                    <a:pt x="19447" y="8340"/>
                    <a:pt x="19381" y="8240"/>
                    <a:pt x="19280" y="8140"/>
                  </a:cubicBezTo>
                  <a:cubicBezTo>
                    <a:pt x="19114" y="7939"/>
                    <a:pt x="18880" y="7773"/>
                    <a:pt x="18580" y="7673"/>
                  </a:cubicBezTo>
                  <a:cubicBezTo>
                    <a:pt x="18513" y="7639"/>
                    <a:pt x="18413" y="7639"/>
                    <a:pt x="18280" y="7639"/>
                  </a:cubicBezTo>
                  <a:cubicBezTo>
                    <a:pt x="18880" y="6505"/>
                    <a:pt x="19047" y="5171"/>
                    <a:pt x="18780" y="3803"/>
                  </a:cubicBezTo>
                  <a:cubicBezTo>
                    <a:pt x="18680" y="3069"/>
                    <a:pt x="18346" y="2335"/>
                    <a:pt x="17913" y="1735"/>
                  </a:cubicBezTo>
                  <a:cubicBezTo>
                    <a:pt x="17446" y="1101"/>
                    <a:pt x="16845" y="601"/>
                    <a:pt x="16112" y="267"/>
                  </a:cubicBezTo>
                  <a:cubicBezTo>
                    <a:pt x="15578" y="134"/>
                    <a:pt x="14944" y="0"/>
                    <a:pt x="14277"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5" name="Google Shape;5445;p33"/>
            <p:cNvSpPr/>
            <p:nvPr/>
          </p:nvSpPr>
          <p:spPr>
            <a:xfrm>
              <a:off x="227199" y="340322"/>
              <a:ext cx="592207" cy="329511"/>
            </a:xfrm>
            <a:custGeom>
              <a:avLst/>
              <a:gdLst/>
              <a:ahLst/>
              <a:cxnLst/>
              <a:rect l="l" t="t" r="r" b="b"/>
              <a:pathLst>
                <a:path w="30756" h="17113" extrusionOk="0">
                  <a:moveTo>
                    <a:pt x="21949" y="0"/>
                  </a:moveTo>
                  <a:cubicBezTo>
                    <a:pt x="20615" y="0"/>
                    <a:pt x="19314" y="434"/>
                    <a:pt x="18246" y="1168"/>
                  </a:cubicBezTo>
                  <a:cubicBezTo>
                    <a:pt x="17446" y="1735"/>
                    <a:pt x="16812" y="2469"/>
                    <a:pt x="16479" y="3269"/>
                  </a:cubicBezTo>
                  <a:cubicBezTo>
                    <a:pt x="16412" y="3469"/>
                    <a:pt x="16312" y="3670"/>
                    <a:pt x="16245" y="3936"/>
                  </a:cubicBezTo>
                  <a:cubicBezTo>
                    <a:pt x="16212" y="4137"/>
                    <a:pt x="16145" y="4337"/>
                    <a:pt x="16112" y="4637"/>
                  </a:cubicBezTo>
                  <a:cubicBezTo>
                    <a:pt x="16078" y="4904"/>
                    <a:pt x="16112" y="5171"/>
                    <a:pt x="16112" y="5437"/>
                  </a:cubicBezTo>
                  <a:cubicBezTo>
                    <a:pt x="15911" y="5304"/>
                    <a:pt x="15645" y="5237"/>
                    <a:pt x="15378" y="5171"/>
                  </a:cubicBezTo>
                  <a:lnTo>
                    <a:pt x="15111" y="5171"/>
                  </a:lnTo>
                  <a:cubicBezTo>
                    <a:pt x="14777" y="5171"/>
                    <a:pt x="14410" y="5271"/>
                    <a:pt x="14077" y="5437"/>
                  </a:cubicBezTo>
                  <a:cubicBezTo>
                    <a:pt x="13710" y="5638"/>
                    <a:pt x="13376" y="5938"/>
                    <a:pt x="13109" y="6338"/>
                  </a:cubicBezTo>
                  <a:cubicBezTo>
                    <a:pt x="13043" y="6105"/>
                    <a:pt x="12943" y="5838"/>
                    <a:pt x="12809" y="5604"/>
                  </a:cubicBezTo>
                  <a:cubicBezTo>
                    <a:pt x="12642" y="5304"/>
                    <a:pt x="12476" y="5004"/>
                    <a:pt x="12242" y="4737"/>
                  </a:cubicBezTo>
                  <a:cubicBezTo>
                    <a:pt x="12042" y="4470"/>
                    <a:pt x="11775" y="4270"/>
                    <a:pt x="11475" y="4003"/>
                  </a:cubicBezTo>
                  <a:cubicBezTo>
                    <a:pt x="10975" y="3636"/>
                    <a:pt x="10307" y="3336"/>
                    <a:pt x="9640" y="3169"/>
                  </a:cubicBezTo>
                  <a:cubicBezTo>
                    <a:pt x="9273" y="3102"/>
                    <a:pt x="8906" y="3069"/>
                    <a:pt x="8473" y="3069"/>
                  </a:cubicBezTo>
                  <a:cubicBezTo>
                    <a:pt x="8139" y="3069"/>
                    <a:pt x="7839" y="3102"/>
                    <a:pt x="7505" y="3136"/>
                  </a:cubicBezTo>
                  <a:cubicBezTo>
                    <a:pt x="6805" y="3269"/>
                    <a:pt x="6104" y="3503"/>
                    <a:pt x="5471" y="3903"/>
                  </a:cubicBezTo>
                  <a:cubicBezTo>
                    <a:pt x="4804" y="4270"/>
                    <a:pt x="4236" y="4804"/>
                    <a:pt x="3736" y="5471"/>
                  </a:cubicBezTo>
                  <a:cubicBezTo>
                    <a:pt x="2735" y="6772"/>
                    <a:pt x="2135" y="8340"/>
                    <a:pt x="2102" y="9907"/>
                  </a:cubicBezTo>
                  <a:cubicBezTo>
                    <a:pt x="2102" y="10808"/>
                    <a:pt x="2302" y="11742"/>
                    <a:pt x="2735" y="12509"/>
                  </a:cubicBezTo>
                  <a:cubicBezTo>
                    <a:pt x="3001" y="13108"/>
                    <a:pt x="3433" y="13640"/>
                    <a:pt x="3965" y="14106"/>
                  </a:cubicBezTo>
                  <a:lnTo>
                    <a:pt x="3965" y="14106"/>
                  </a:lnTo>
                  <a:cubicBezTo>
                    <a:pt x="3927" y="14077"/>
                    <a:pt x="3835" y="14077"/>
                    <a:pt x="3803" y="14077"/>
                  </a:cubicBezTo>
                  <a:cubicBezTo>
                    <a:pt x="3636" y="14077"/>
                    <a:pt x="3469" y="14077"/>
                    <a:pt x="3302" y="14110"/>
                  </a:cubicBezTo>
                  <a:cubicBezTo>
                    <a:pt x="2669" y="14144"/>
                    <a:pt x="2102" y="14310"/>
                    <a:pt x="1568" y="14511"/>
                  </a:cubicBezTo>
                  <a:cubicBezTo>
                    <a:pt x="1168" y="14677"/>
                    <a:pt x="634" y="15011"/>
                    <a:pt x="300" y="15578"/>
                  </a:cubicBezTo>
                  <a:cubicBezTo>
                    <a:pt x="267" y="15645"/>
                    <a:pt x="167" y="15778"/>
                    <a:pt x="134" y="15945"/>
                  </a:cubicBezTo>
                  <a:cubicBezTo>
                    <a:pt x="100" y="16078"/>
                    <a:pt x="67" y="16245"/>
                    <a:pt x="67" y="16345"/>
                  </a:cubicBezTo>
                  <a:cubicBezTo>
                    <a:pt x="0" y="16579"/>
                    <a:pt x="67" y="16846"/>
                    <a:pt x="100" y="17112"/>
                  </a:cubicBezTo>
                  <a:lnTo>
                    <a:pt x="30355" y="17112"/>
                  </a:lnTo>
                  <a:cubicBezTo>
                    <a:pt x="30655" y="16645"/>
                    <a:pt x="30755" y="16078"/>
                    <a:pt x="30689" y="15478"/>
                  </a:cubicBezTo>
                  <a:cubicBezTo>
                    <a:pt x="30655" y="14844"/>
                    <a:pt x="30455" y="14244"/>
                    <a:pt x="30122" y="13743"/>
                  </a:cubicBezTo>
                  <a:cubicBezTo>
                    <a:pt x="29955" y="13477"/>
                    <a:pt x="29755" y="13243"/>
                    <a:pt x="29521" y="13076"/>
                  </a:cubicBezTo>
                  <a:cubicBezTo>
                    <a:pt x="29288" y="12843"/>
                    <a:pt x="29021" y="12743"/>
                    <a:pt x="28754" y="12643"/>
                  </a:cubicBezTo>
                  <a:cubicBezTo>
                    <a:pt x="28520" y="12576"/>
                    <a:pt x="28320" y="12576"/>
                    <a:pt x="28120" y="12576"/>
                  </a:cubicBezTo>
                  <a:lnTo>
                    <a:pt x="27853" y="12576"/>
                  </a:lnTo>
                  <a:cubicBezTo>
                    <a:pt x="27820" y="12576"/>
                    <a:pt x="27753" y="12576"/>
                    <a:pt x="27687" y="12609"/>
                  </a:cubicBezTo>
                  <a:cubicBezTo>
                    <a:pt x="28520" y="11075"/>
                    <a:pt x="28854" y="9240"/>
                    <a:pt x="28754" y="7305"/>
                  </a:cubicBezTo>
                  <a:cubicBezTo>
                    <a:pt x="28621" y="5471"/>
                    <a:pt x="28020" y="3836"/>
                    <a:pt x="27086" y="2569"/>
                  </a:cubicBezTo>
                  <a:cubicBezTo>
                    <a:pt x="26586" y="1902"/>
                    <a:pt x="25952" y="1301"/>
                    <a:pt x="25251" y="901"/>
                  </a:cubicBezTo>
                  <a:cubicBezTo>
                    <a:pt x="24518" y="434"/>
                    <a:pt x="23684" y="134"/>
                    <a:pt x="22816"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46" name="Google Shape;5446;p33"/>
            <p:cNvGrpSpPr/>
            <p:nvPr/>
          </p:nvGrpSpPr>
          <p:grpSpPr>
            <a:xfrm flipH="1">
              <a:off x="6460119" y="2571739"/>
              <a:ext cx="3144201" cy="2844273"/>
              <a:chOff x="-58250" y="1860425"/>
              <a:chExt cx="4369374" cy="3952575"/>
            </a:xfrm>
          </p:grpSpPr>
          <p:sp>
            <p:nvSpPr>
              <p:cNvPr id="5447" name="Google Shape;5447;p33"/>
              <p:cNvSpPr/>
              <p:nvPr/>
            </p:nvSpPr>
            <p:spPr>
              <a:xfrm>
                <a:off x="53450" y="2891675"/>
                <a:ext cx="1843525" cy="2629225"/>
              </a:xfrm>
              <a:custGeom>
                <a:avLst/>
                <a:gdLst/>
                <a:ahLst/>
                <a:cxnLst/>
                <a:rect l="l" t="t" r="r" b="b"/>
                <a:pathLst>
                  <a:path w="73741" h="105169" extrusionOk="0">
                    <a:moveTo>
                      <a:pt x="13162" y="0"/>
                    </a:moveTo>
                    <a:cubicBezTo>
                      <a:pt x="11430" y="8329"/>
                      <a:pt x="5138" y="75229"/>
                      <a:pt x="1" y="102129"/>
                    </a:cubicBezTo>
                    <a:cubicBezTo>
                      <a:pt x="6627" y="102889"/>
                      <a:pt x="28238" y="102525"/>
                      <a:pt x="34378" y="105169"/>
                    </a:cubicBezTo>
                    <a:cubicBezTo>
                      <a:pt x="47692" y="78573"/>
                      <a:pt x="56324" y="57995"/>
                      <a:pt x="73741" y="33891"/>
                    </a:cubicBezTo>
                    <a:lnTo>
                      <a:pt x="73741" y="33891"/>
                    </a:lnTo>
                    <a:cubicBezTo>
                      <a:pt x="55412" y="50852"/>
                      <a:pt x="47084" y="60913"/>
                      <a:pt x="32038" y="80822"/>
                    </a:cubicBezTo>
                    <a:lnTo>
                      <a:pt x="32038" y="80822"/>
                    </a:lnTo>
                    <a:cubicBezTo>
                      <a:pt x="42950" y="53740"/>
                      <a:pt x="51248" y="44803"/>
                      <a:pt x="60154" y="24104"/>
                    </a:cubicBezTo>
                    <a:lnTo>
                      <a:pt x="60154" y="24104"/>
                    </a:lnTo>
                    <a:cubicBezTo>
                      <a:pt x="44713" y="39271"/>
                      <a:pt x="31643" y="56901"/>
                      <a:pt x="21703" y="76141"/>
                    </a:cubicBezTo>
                    <a:cubicBezTo>
                      <a:pt x="26779" y="55107"/>
                      <a:pt x="31795" y="34043"/>
                      <a:pt x="36840" y="13010"/>
                    </a:cubicBezTo>
                    <a:lnTo>
                      <a:pt x="36840" y="13010"/>
                    </a:lnTo>
                    <a:cubicBezTo>
                      <a:pt x="27175" y="31581"/>
                      <a:pt x="15229" y="72281"/>
                      <a:pt x="15077" y="77661"/>
                    </a:cubicBezTo>
                    <a:cubicBezTo>
                      <a:pt x="14986" y="51004"/>
                      <a:pt x="16050" y="27478"/>
                      <a:pt x="13162" y="0"/>
                    </a:cubicBezTo>
                    <a:close/>
                  </a:path>
                </a:pathLst>
              </a:custGeom>
              <a:solidFill>
                <a:srgbClr val="9AC1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8" name="Google Shape;5448;p33"/>
              <p:cNvSpPr/>
              <p:nvPr/>
            </p:nvSpPr>
            <p:spPr>
              <a:xfrm>
                <a:off x="2869396" y="3751537"/>
                <a:ext cx="712800" cy="1652775"/>
              </a:xfrm>
              <a:custGeom>
                <a:avLst/>
                <a:gdLst/>
                <a:ahLst/>
                <a:cxnLst/>
                <a:rect l="l" t="t" r="r" b="b"/>
                <a:pathLst>
                  <a:path w="28512" h="66111" extrusionOk="0">
                    <a:moveTo>
                      <a:pt x="28512" y="1"/>
                    </a:moveTo>
                    <a:lnTo>
                      <a:pt x="28512" y="1"/>
                    </a:lnTo>
                    <a:cubicBezTo>
                      <a:pt x="24895" y="3891"/>
                      <a:pt x="21642" y="8055"/>
                      <a:pt x="18663" y="12432"/>
                    </a:cubicBezTo>
                    <a:cubicBezTo>
                      <a:pt x="13496" y="20031"/>
                      <a:pt x="9271" y="28329"/>
                      <a:pt x="6080" y="36931"/>
                    </a:cubicBezTo>
                    <a:cubicBezTo>
                      <a:pt x="3162" y="44956"/>
                      <a:pt x="0" y="54318"/>
                      <a:pt x="456" y="62859"/>
                    </a:cubicBezTo>
                    <a:cubicBezTo>
                      <a:pt x="1820" y="63131"/>
                      <a:pt x="8985" y="64371"/>
                      <a:pt x="9239" y="66095"/>
                    </a:cubicBezTo>
                    <a:lnTo>
                      <a:pt x="9239" y="66095"/>
                    </a:lnTo>
                    <a:cubicBezTo>
                      <a:pt x="8757" y="62514"/>
                      <a:pt x="9576" y="58872"/>
                      <a:pt x="10457" y="55321"/>
                    </a:cubicBezTo>
                    <a:cubicBezTo>
                      <a:pt x="14074" y="40670"/>
                      <a:pt x="18359" y="26202"/>
                      <a:pt x="23314" y="11916"/>
                    </a:cubicBezTo>
                    <a:cubicBezTo>
                      <a:pt x="24712" y="7812"/>
                      <a:pt x="26202" y="3709"/>
                      <a:pt x="28512" y="1"/>
                    </a:cubicBezTo>
                    <a:close/>
                    <a:moveTo>
                      <a:pt x="9239" y="66095"/>
                    </a:moveTo>
                    <a:lnTo>
                      <a:pt x="9239" y="66095"/>
                    </a:lnTo>
                    <a:cubicBezTo>
                      <a:pt x="9239" y="66101"/>
                      <a:pt x="9240" y="66106"/>
                      <a:pt x="9241" y="66111"/>
                    </a:cubicBezTo>
                    <a:cubicBezTo>
                      <a:pt x="9240" y="66106"/>
                      <a:pt x="9239" y="66101"/>
                      <a:pt x="9239" y="6609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9" name="Google Shape;5449;p33"/>
              <p:cNvSpPr/>
              <p:nvPr/>
            </p:nvSpPr>
            <p:spPr>
              <a:xfrm>
                <a:off x="2561824" y="3231350"/>
                <a:ext cx="1749300" cy="2479525"/>
              </a:xfrm>
              <a:custGeom>
                <a:avLst/>
                <a:gdLst/>
                <a:ahLst/>
                <a:cxnLst/>
                <a:rect l="l" t="t" r="r" b="b"/>
                <a:pathLst>
                  <a:path w="69972" h="99181" extrusionOk="0">
                    <a:moveTo>
                      <a:pt x="39363" y="0"/>
                    </a:moveTo>
                    <a:lnTo>
                      <a:pt x="39363" y="0"/>
                    </a:lnTo>
                    <a:cubicBezTo>
                      <a:pt x="33800" y="6444"/>
                      <a:pt x="29302" y="13709"/>
                      <a:pt x="25016" y="21064"/>
                    </a:cubicBezTo>
                    <a:cubicBezTo>
                      <a:pt x="22007" y="26201"/>
                      <a:pt x="19150" y="31399"/>
                      <a:pt x="16505" y="36688"/>
                    </a:cubicBezTo>
                    <a:cubicBezTo>
                      <a:pt x="11824" y="45989"/>
                      <a:pt x="7751" y="55685"/>
                      <a:pt x="5046" y="65746"/>
                    </a:cubicBezTo>
                    <a:cubicBezTo>
                      <a:pt x="4408" y="68117"/>
                      <a:pt x="0" y="94865"/>
                      <a:pt x="1216" y="94865"/>
                    </a:cubicBezTo>
                    <a:cubicBezTo>
                      <a:pt x="15745" y="95047"/>
                      <a:pt x="30244" y="96536"/>
                      <a:pt x="44500" y="99181"/>
                    </a:cubicBezTo>
                    <a:cubicBezTo>
                      <a:pt x="47205" y="77174"/>
                      <a:pt x="58725" y="57357"/>
                      <a:pt x="69971" y="38207"/>
                    </a:cubicBezTo>
                    <a:lnTo>
                      <a:pt x="69971" y="38207"/>
                    </a:lnTo>
                    <a:cubicBezTo>
                      <a:pt x="54196" y="55229"/>
                      <a:pt x="39606" y="68056"/>
                      <a:pt x="31703" y="89880"/>
                    </a:cubicBezTo>
                    <a:cubicBezTo>
                      <a:pt x="37661" y="64682"/>
                      <a:pt x="45229" y="45168"/>
                      <a:pt x="56597" y="21855"/>
                    </a:cubicBezTo>
                    <a:lnTo>
                      <a:pt x="56597" y="21855"/>
                    </a:lnTo>
                    <a:cubicBezTo>
                      <a:pt x="43132" y="37539"/>
                      <a:pt x="33101" y="49758"/>
                      <a:pt x="23800" y="68177"/>
                    </a:cubicBezTo>
                    <a:cubicBezTo>
                      <a:pt x="20578" y="74621"/>
                      <a:pt x="17630" y="79454"/>
                      <a:pt x="16445" y="86536"/>
                    </a:cubicBezTo>
                    <a:cubicBezTo>
                      <a:pt x="17569" y="54104"/>
                      <a:pt x="24682" y="28967"/>
                      <a:pt x="39363" y="0"/>
                    </a:cubicBezTo>
                    <a:close/>
                  </a:path>
                </a:pathLst>
              </a:custGeom>
              <a:solidFill>
                <a:srgbClr val="9AC1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0" name="Google Shape;5450;p33"/>
              <p:cNvSpPr/>
              <p:nvPr/>
            </p:nvSpPr>
            <p:spPr>
              <a:xfrm>
                <a:off x="-58250" y="3326325"/>
                <a:ext cx="1812375" cy="2366325"/>
              </a:xfrm>
              <a:custGeom>
                <a:avLst/>
                <a:gdLst/>
                <a:ahLst/>
                <a:cxnLst/>
                <a:rect l="l" t="t" r="r" b="b"/>
                <a:pathLst>
                  <a:path w="72495" h="94653" extrusionOk="0">
                    <a:moveTo>
                      <a:pt x="29971" y="1"/>
                    </a:moveTo>
                    <a:cubicBezTo>
                      <a:pt x="29972" y="4"/>
                      <a:pt x="29972" y="8"/>
                      <a:pt x="29973" y="12"/>
                    </a:cubicBezTo>
                    <a:lnTo>
                      <a:pt x="29973" y="12"/>
                    </a:lnTo>
                    <a:cubicBezTo>
                      <a:pt x="29972" y="8"/>
                      <a:pt x="29972" y="4"/>
                      <a:pt x="29971" y="1"/>
                    </a:cubicBezTo>
                    <a:close/>
                    <a:moveTo>
                      <a:pt x="29973" y="12"/>
                    </a:moveTo>
                    <a:cubicBezTo>
                      <a:pt x="31311" y="6634"/>
                      <a:pt x="34197" y="12831"/>
                      <a:pt x="36476" y="19211"/>
                    </a:cubicBezTo>
                    <a:cubicBezTo>
                      <a:pt x="39758" y="28420"/>
                      <a:pt x="41764" y="37995"/>
                      <a:pt x="43801" y="47509"/>
                    </a:cubicBezTo>
                    <a:cubicBezTo>
                      <a:pt x="46020" y="57935"/>
                      <a:pt x="48208" y="68391"/>
                      <a:pt x="48634" y="78968"/>
                    </a:cubicBezTo>
                    <a:cubicBezTo>
                      <a:pt x="43467" y="63163"/>
                      <a:pt x="35746" y="48208"/>
                      <a:pt x="25867" y="34804"/>
                    </a:cubicBezTo>
                    <a:cubicBezTo>
                      <a:pt x="23132" y="31065"/>
                      <a:pt x="20183" y="27448"/>
                      <a:pt x="16810" y="24347"/>
                    </a:cubicBezTo>
                    <a:lnTo>
                      <a:pt x="16810" y="24347"/>
                    </a:lnTo>
                    <a:cubicBezTo>
                      <a:pt x="26870" y="41521"/>
                      <a:pt x="34469" y="60184"/>
                      <a:pt x="39211" y="79515"/>
                    </a:cubicBezTo>
                    <a:cubicBezTo>
                      <a:pt x="29971" y="63619"/>
                      <a:pt x="16232" y="50396"/>
                      <a:pt x="1" y="41825"/>
                    </a:cubicBezTo>
                    <a:lnTo>
                      <a:pt x="1" y="41825"/>
                    </a:lnTo>
                    <a:cubicBezTo>
                      <a:pt x="8208" y="47023"/>
                      <a:pt x="14408" y="54865"/>
                      <a:pt x="19940" y="62798"/>
                    </a:cubicBezTo>
                    <a:cubicBezTo>
                      <a:pt x="26688" y="72403"/>
                      <a:pt x="32950" y="82980"/>
                      <a:pt x="34135" y="94652"/>
                    </a:cubicBezTo>
                    <a:cubicBezTo>
                      <a:pt x="39577" y="92354"/>
                      <a:pt x="45385" y="91597"/>
                      <a:pt x="51242" y="91597"/>
                    </a:cubicBezTo>
                    <a:cubicBezTo>
                      <a:pt x="55918" y="91597"/>
                      <a:pt x="60625" y="92079"/>
                      <a:pt x="65199" y="92646"/>
                    </a:cubicBezTo>
                    <a:cubicBezTo>
                      <a:pt x="66284" y="92784"/>
                      <a:pt x="68225" y="93379"/>
                      <a:pt x="69788" y="93379"/>
                    </a:cubicBezTo>
                    <a:cubicBezTo>
                      <a:pt x="70986" y="93379"/>
                      <a:pt x="71962" y="93030"/>
                      <a:pt x="72160" y="91856"/>
                    </a:cubicBezTo>
                    <a:cubicBezTo>
                      <a:pt x="72494" y="90002"/>
                      <a:pt x="68817" y="86233"/>
                      <a:pt x="67905" y="84835"/>
                    </a:cubicBezTo>
                    <a:cubicBezTo>
                      <a:pt x="62798" y="77145"/>
                      <a:pt x="61856" y="67783"/>
                      <a:pt x="59120" y="59120"/>
                    </a:cubicBezTo>
                    <a:cubicBezTo>
                      <a:pt x="55959" y="49150"/>
                      <a:pt x="52129" y="39454"/>
                      <a:pt x="47570" y="30062"/>
                    </a:cubicBezTo>
                    <a:cubicBezTo>
                      <a:pt x="45017" y="24834"/>
                      <a:pt x="42281" y="19697"/>
                      <a:pt x="39363" y="14682"/>
                    </a:cubicBezTo>
                    <a:cubicBezTo>
                      <a:pt x="37843" y="12098"/>
                      <a:pt x="36293" y="9514"/>
                      <a:pt x="34652" y="7022"/>
                    </a:cubicBezTo>
                    <a:cubicBezTo>
                      <a:pt x="33438" y="5080"/>
                      <a:pt x="30407" y="2138"/>
                      <a:pt x="29973" y="1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1" name="Google Shape;5451;p33"/>
              <p:cNvSpPr/>
              <p:nvPr/>
            </p:nvSpPr>
            <p:spPr>
              <a:xfrm>
                <a:off x="2771600" y="2298950"/>
                <a:ext cx="658850" cy="512725"/>
              </a:xfrm>
              <a:custGeom>
                <a:avLst/>
                <a:gdLst/>
                <a:ahLst/>
                <a:cxnLst/>
                <a:rect l="l" t="t" r="r" b="b"/>
                <a:pathLst>
                  <a:path w="26354" h="20509" extrusionOk="0">
                    <a:moveTo>
                      <a:pt x="11829" y="1"/>
                    </a:moveTo>
                    <a:cubicBezTo>
                      <a:pt x="9451" y="1"/>
                      <a:pt x="9181" y="4234"/>
                      <a:pt x="9453" y="6475"/>
                    </a:cubicBezTo>
                    <a:cubicBezTo>
                      <a:pt x="8273" y="4692"/>
                      <a:pt x="7155" y="2370"/>
                      <a:pt x="5706" y="2370"/>
                    </a:cubicBezTo>
                    <a:cubicBezTo>
                      <a:pt x="5400" y="2370"/>
                      <a:pt x="5080" y="2473"/>
                      <a:pt x="4742" y="2706"/>
                    </a:cubicBezTo>
                    <a:cubicBezTo>
                      <a:pt x="0" y="5928"/>
                      <a:pt x="7204" y="15958"/>
                      <a:pt x="12007" y="19606"/>
                    </a:cubicBezTo>
                    <a:cubicBezTo>
                      <a:pt x="12651" y="20116"/>
                      <a:pt x="13439" y="20508"/>
                      <a:pt x="14243" y="20508"/>
                    </a:cubicBezTo>
                    <a:cubicBezTo>
                      <a:pt x="14348" y="20508"/>
                      <a:pt x="14454" y="20501"/>
                      <a:pt x="14560" y="20487"/>
                    </a:cubicBezTo>
                    <a:cubicBezTo>
                      <a:pt x="15776" y="20335"/>
                      <a:pt x="17417" y="18907"/>
                      <a:pt x="18238" y="17995"/>
                    </a:cubicBezTo>
                    <a:cubicBezTo>
                      <a:pt x="26353" y="8633"/>
                      <a:pt x="26201" y="4803"/>
                      <a:pt x="23739" y="4074"/>
                    </a:cubicBezTo>
                    <a:cubicBezTo>
                      <a:pt x="23581" y="4031"/>
                      <a:pt x="23428" y="4011"/>
                      <a:pt x="23280" y="4011"/>
                    </a:cubicBezTo>
                    <a:cubicBezTo>
                      <a:pt x="21749" y="4011"/>
                      <a:pt x="20715" y="6138"/>
                      <a:pt x="19302" y="7053"/>
                    </a:cubicBezTo>
                    <a:cubicBezTo>
                      <a:pt x="19818" y="5989"/>
                      <a:pt x="20365" y="4834"/>
                      <a:pt x="20335" y="3648"/>
                    </a:cubicBezTo>
                    <a:cubicBezTo>
                      <a:pt x="20274" y="2493"/>
                      <a:pt x="19484" y="1186"/>
                      <a:pt x="18298" y="1065"/>
                    </a:cubicBezTo>
                    <a:cubicBezTo>
                      <a:pt x="18252" y="1060"/>
                      <a:pt x="18206" y="1057"/>
                      <a:pt x="18161" y="1057"/>
                    </a:cubicBezTo>
                    <a:cubicBezTo>
                      <a:pt x="16545" y="1057"/>
                      <a:pt x="15123" y="4118"/>
                      <a:pt x="14621" y="5685"/>
                    </a:cubicBezTo>
                    <a:cubicBezTo>
                      <a:pt x="14438" y="4165"/>
                      <a:pt x="14195" y="62"/>
                      <a:pt x="11855" y="1"/>
                    </a:cubicBezTo>
                    <a:cubicBezTo>
                      <a:pt x="11846" y="1"/>
                      <a:pt x="11838" y="1"/>
                      <a:pt x="1182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2" name="Google Shape;5452;p33"/>
              <p:cNvSpPr/>
              <p:nvPr/>
            </p:nvSpPr>
            <p:spPr>
              <a:xfrm>
                <a:off x="2920450" y="2444225"/>
                <a:ext cx="97700" cy="170900"/>
              </a:xfrm>
              <a:custGeom>
                <a:avLst/>
                <a:gdLst/>
                <a:ahLst/>
                <a:cxnLst/>
                <a:rect l="l" t="t" r="r" b="b"/>
                <a:pathLst>
                  <a:path w="3908" h="6836" extrusionOk="0">
                    <a:moveTo>
                      <a:pt x="434" y="1"/>
                    </a:moveTo>
                    <a:cubicBezTo>
                      <a:pt x="217" y="1"/>
                      <a:pt x="1" y="242"/>
                      <a:pt x="125" y="512"/>
                    </a:cubicBezTo>
                    <a:cubicBezTo>
                      <a:pt x="1250" y="2518"/>
                      <a:pt x="2101" y="4950"/>
                      <a:pt x="3530" y="6774"/>
                    </a:cubicBezTo>
                    <a:cubicBezTo>
                      <a:pt x="3573" y="6817"/>
                      <a:pt x="3625" y="6836"/>
                      <a:pt x="3674" y="6836"/>
                    </a:cubicBezTo>
                    <a:cubicBezTo>
                      <a:pt x="3796" y="6836"/>
                      <a:pt x="3907" y="6721"/>
                      <a:pt x="3864" y="6591"/>
                    </a:cubicBezTo>
                    <a:cubicBezTo>
                      <a:pt x="3378" y="4342"/>
                      <a:pt x="1828" y="2153"/>
                      <a:pt x="703" y="178"/>
                    </a:cubicBezTo>
                    <a:cubicBezTo>
                      <a:pt x="636" y="52"/>
                      <a:pt x="535" y="1"/>
                      <a:pt x="434" y="1"/>
                    </a:cubicBezTo>
                    <a:close/>
                  </a:path>
                </a:pathLst>
              </a:custGeom>
              <a:solidFill>
                <a:srgbClr val="FF808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3" name="Google Shape;5453;p33"/>
              <p:cNvSpPr/>
              <p:nvPr/>
            </p:nvSpPr>
            <p:spPr>
              <a:xfrm>
                <a:off x="3062625" y="2395325"/>
                <a:ext cx="36500" cy="238575"/>
              </a:xfrm>
              <a:custGeom>
                <a:avLst/>
                <a:gdLst/>
                <a:ahLst/>
                <a:cxnLst/>
                <a:rect l="l" t="t" r="r" b="b"/>
                <a:pathLst>
                  <a:path w="1460" h="9543" extrusionOk="0">
                    <a:moveTo>
                      <a:pt x="280" y="1"/>
                    </a:moveTo>
                    <a:cubicBezTo>
                      <a:pt x="168" y="1"/>
                      <a:pt x="62" y="85"/>
                      <a:pt x="62" y="249"/>
                    </a:cubicBezTo>
                    <a:cubicBezTo>
                      <a:pt x="1" y="3228"/>
                      <a:pt x="700" y="6298"/>
                      <a:pt x="882" y="9307"/>
                    </a:cubicBezTo>
                    <a:cubicBezTo>
                      <a:pt x="882" y="9459"/>
                      <a:pt x="1027" y="9543"/>
                      <a:pt x="1171" y="9543"/>
                    </a:cubicBezTo>
                    <a:cubicBezTo>
                      <a:pt x="1315" y="9543"/>
                      <a:pt x="1460" y="9459"/>
                      <a:pt x="1460" y="9277"/>
                    </a:cubicBezTo>
                    <a:cubicBezTo>
                      <a:pt x="1308" y="6328"/>
                      <a:pt x="1399" y="2985"/>
                      <a:pt x="518" y="188"/>
                    </a:cubicBezTo>
                    <a:cubicBezTo>
                      <a:pt x="476" y="62"/>
                      <a:pt x="376" y="1"/>
                      <a:pt x="280" y="1"/>
                    </a:cubicBezTo>
                    <a:close/>
                  </a:path>
                </a:pathLst>
              </a:custGeom>
              <a:solidFill>
                <a:srgbClr val="FF808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4" name="Google Shape;5454;p33"/>
              <p:cNvSpPr/>
              <p:nvPr/>
            </p:nvSpPr>
            <p:spPr>
              <a:xfrm>
                <a:off x="3141850" y="2433325"/>
                <a:ext cx="73325" cy="204625"/>
              </a:xfrm>
              <a:custGeom>
                <a:avLst/>
                <a:gdLst/>
                <a:ahLst/>
                <a:cxnLst/>
                <a:rect l="l" t="t" r="r" b="b"/>
                <a:pathLst>
                  <a:path w="2933" h="8185" extrusionOk="0">
                    <a:moveTo>
                      <a:pt x="2664" y="1"/>
                    </a:moveTo>
                    <a:cubicBezTo>
                      <a:pt x="2559" y="1"/>
                      <a:pt x="2446" y="58"/>
                      <a:pt x="2394" y="188"/>
                    </a:cubicBezTo>
                    <a:cubicBezTo>
                      <a:pt x="1391" y="2650"/>
                      <a:pt x="814" y="5355"/>
                      <a:pt x="54" y="7878"/>
                    </a:cubicBezTo>
                    <a:cubicBezTo>
                      <a:pt x="1" y="8073"/>
                      <a:pt x="143" y="8185"/>
                      <a:pt x="289" y="8185"/>
                    </a:cubicBezTo>
                    <a:cubicBezTo>
                      <a:pt x="395" y="8185"/>
                      <a:pt x="502" y="8127"/>
                      <a:pt x="540" y="8000"/>
                    </a:cubicBezTo>
                    <a:cubicBezTo>
                      <a:pt x="1330" y="5477"/>
                      <a:pt x="2333" y="2893"/>
                      <a:pt x="2881" y="279"/>
                    </a:cubicBezTo>
                    <a:cubicBezTo>
                      <a:pt x="2933" y="105"/>
                      <a:pt x="2805" y="1"/>
                      <a:pt x="2664" y="1"/>
                    </a:cubicBezTo>
                    <a:close/>
                  </a:path>
                </a:pathLst>
              </a:custGeom>
              <a:solidFill>
                <a:srgbClr val="FF808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5" name="Google Shape;5455;p33"/>
              <p:cNvSpPr/>
              <p:nvPr/>
            </p:nvSpPr>
            <p:spPr>
              <a:xfrm>
                <a:off x="3213275" y="2509400"/>
                <a:ext cx="120725" cy="147775"/>
              </a:xfrm>
              <a:custGeom>
                <a:avLst/>
                <a:gdLst/>
                <a:ahLst/>
                <a:cxnLst/>
                <a:rect l="l" t="t" r="r" b="b"/>
                <a:pathLst>
                  <a:path w="4829" h="5911" extrusionOk="0">
                    <a:moveTo>
                      <a:pt x="4492" y="0"/>
                    </a:moveTo>
                    <a:cubicBezTo>
                      <a:pt x="4451" y="0"/>
                      <a:pt x="4410" y="10"/>
                      <a:pt x="4370" y="33"/>
                    </a:cubicBezTo>
                    <a:cubicBezTo>
                      <a:pt x="3428" y="458"/>
                      <a:pt x="2698" y="1522"/>
                      <a:pt x="2090" y="2312"/>
                    </a:cubicBezTo>
                    <a:cubicBezTo>
                      <a:pt x="1331" y="3285"/>
                      <a:pt x="631" y="4410"/>
                      <a:pt x="84" y="5534"/>
                    </a:cubicBezTo>
                    <a:cubicBezTo>
                      <a:pt x="1" y="5723"/>
                      <a:pt x="176" y="5911"/>
                      <a:pt x="343" y="5911"/>
                    </a:cubicBezTo>
                    <a:cubicBezTo>
                      <a:pt x="419" y="5911"/>
                      <a:pt x="493" y="5872"/>
                      <a:pt x="540" y="5777"/>
                    </a:cubicBezTo>
                    <a:cubicBezTo>
                      <a:pt x="1148" y="4653"/>
                      <a:pt x="1817" y="3650"/>
                      <a:pt x="2607" y="2677"/>
                    </a:cubicBezTo>
                    <a:cubicBezTo>
                      <a:pt x="3276" y="1887"/>
                      <a:pt x="4218" y="1249"/>
                      <a:pt x="4705" y="367"/>
                    </a:cubicBezTo>
                    <a:cubicBezTo>
                      <a:pt x="4828" y="194"/>
                      <a:pt x="4670" y="0"/>
                      <a:pt x="4492" y="0"/>
                    </a:cubicBezTo>
                    <a:close/>
                  </a:path>
                </a:pathLst>
              </a:custGeom>
              <a:solidFill>
                <a:srgbClr val="FF808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6" name="Google Shape;5456;p33"/>
              <p:cNvSpPr/>
              <p:nvPr/>
            </p:nvSpPr>
            <p:spPr>
              <a:xfrm>
                <a:off x="2944100" y="2678700"/>
                <a:ext cx="352600" cy="178875"/>
              </a:xfrm>
              <a:custGeom>
                <a:avLst/>
                <a:gdLst/>
                <a:ahLst/>
                <a:cxnLst/>
                <a:rect l="l" t="t" r="r" b="b"/>
                <a:pathLst>
                  <a:path w="14104" h="7155" extrusionOk="0">
                    <a:moveTo>
                      <a:pt x="4301" y="0"/>
                    </a:moveTo>
                    <a:cubicBezTo>
                      <a:pt x="3837" y="0"/>
                      <a:pt x="3946" y="2730"/>
                      <a:pt x="3769" y="3261"/>
                    </a:cubicBezTo>
                    <a:cubicBezTo>
                      <a:pt x="2918" y="2288"/>
                      <a:pt x="1307" y="1012"/>
                      <a:pt x="0" y="860"/>
                    </a:cubicBezTo>
                    <a:lnTo>
                      <a:pt x="0" y="860"/>
                    </a:lnTo>
                    <a:cubicBezTo>
                      <a:pt x="0" y="5297"/>
                      <a:pt x="6414" y="7152"/>
                      <a:pt x="6414" y="7152"/>
                    </a:cubicBezTo>
                    <a:cubicBezTo>
                      <a:pt x="6433" y="7154"/>
                      <a:pt x="6455" y="7155"/>
                      <a:pt x="6480" y="7155"/>
                    </a:cubicBezTo>
                    <a:cubicBezTo>
                      <a:pt x="7569" y="7155"/>
                      <a:pt x="14104" y="5226"/>
                      <a:pt x="14104" y="2106"/>
                    </a:cubicBezTo>
                    <a:cubicBezTo>
                      <a:pt x="13984" y="2093"/>
                      <a:pt x="13860" y="2086"/>
                      <a:pt x="13732" y="2086"/>
                    </a:cubicBezTo>
                    <a:cubicBezTo>
                      <a:pt x="12392" y="2086"/>
                      <a:pt x="10624" y="2777"/>
                      <a:pt x="9514" y="3443"/>
                    </a:cubicBezTo>
                    <a:cubicBezTo>
                      <a:pt x="9301" y="2501"/>
                      <a:pt x="9757" y="1072"/>
                      <a:pt x="9727" y="130"/>
                    </a:cubicBezTo>
                    <a:lnTo>
                      <a:pt x="9727" y="130"/>
                    </a:lnTo>
                    <a:cubicBezTo>
                      <a:pt x="8420" y="920"/>
                      <a:pt x="7295" y="2045"/>
                      <a:pt x="6474" y="3322"/>
                    </a:cubicBezTo>
                    <a:cubicBezTo>
                      <a:pt x="5927" y="2410"/>
                      <a:pt x="4559" y="130"/>
                      <a:pt x="4347" y="9"/>
                    </a:cubicBezTo>
                    <a:cubicBezTo>
                      <a:pt x="4331" y="3"/>
                      <a:pt x="4316" y="0"/>
                      <a:pt x="430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7" name="Google Shape;5457;p33"/>
              <p:cNvSpPr/>
              <p:nvPr/>
            </p:nvSpPr>
            <p:spPr>
              <a:xfrm>
                <a:off x="2944100" y="2808600"/>
                <a:ext cx="183750" cy="2811100"/>
              </a:xfrm>
              <a:custGeom>
                <a:avLst/>
                <a:gdLst/>
                <a:ahLst/>
                <a:cxnLst/>
                <a:rect l="l" t="t" r="r" b="b"/>
                <a:pathLst>
                  <a:path w="7350" h="112444" extrusionOk="0">
                    <a:moveTo>
                      <a:pt x="6743" y="1"/>
                    </a:moveTo>
                    <a:cubicBezTo>
                      <a:pt x="6537" y="1"/>
                      <a:pt x="6336" y="115"/>
                      <a:pt x="6262" y="375"/>
                    </a:cubicBezTo>
                    <a:cubicBezTo>
                      <a:pt x="0" y="27640"/>
                      <a:pt x="1338" y="83872"/>
                      <a:pt x="2401" y="111623"/>
                    </a:cubicBezTo>
                    <a:cubicBezTo>
                      <a:pt x="2417" y="112170"/>
                      <a:pt x="2857" y="112443"/>
                      <a:pt x="3283" y="112443"/>
                    </a:cubicBezTo>
                    <a:cubicBezTo>
                      <a:pt x="3708" y="112443"/>
                      <a:pt x="4119" y="112170"/>
                      <a:pt x="4073" y="111623"/>
                    </a:cubicBezTo>
                    <a:cubicBezTo>
                      <a:pt x="2401" y="83811"/>
                      <a:pt x="1945" y="28156"/>
                      <a:pt x="7295" y="618"/>
                    </a:cubicBezTo>
                    <a:cubicBezTo>
                      <a:pt x="7349" y="240"/>
                      <a:pt x="7041" y="1"/>
                      <a:pt x="674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8" name="Google Shape;5458;p33"/>
              <p:cNvSpPr/>
              <p:nvPr/>
            </p:nvSpPr>
            <p:spPr>
              <a:xfrm>
                <a:off x="2710800" y="2931175"/>
                <a:ext cx="330575" cy="388725"/>
              </a:xfrm>
              <a:custGeom>
                <a:avLst/>
                <a:gdLst/>
                <a:ahLst/>
                <a:cxnLst/>
                <a:rect l="l" t="t" r="r" b="b"/>
                <a:pathLst>
                  <a:path w="13223" h="15549" extrusionOk="0">
                    <a:moveTo>
                      <a:pt x="730" y="1"/>
                    </a:moveTo>
                    <a:cubicBezTo>
                      <a:pt x="730" y="1"/>
                      <a:pt x="730" y="2"/>
                      <a:pt x="730" y="2"/>
                    </a:cubicBezTo>
                    <a:lnTo>
                      <a:pt x="730" y="2"/>
                    </a:lnTo>
                    <a:cubicBezTo>
                      <a:pt x="730" y="2"/>
                      <a:pt x="730" y="1"/>
                      <a:pt x="730" y="1"/>
                    </a:cubicBezTo>
                    <a:close/>
                    <a:moveTo>
                      <a:pt x="730" y="2"/>
                    </a:moveTo>
                    <a:cubicBezTo>
                      <a:pt x="1" y="2950"/>
                      <a:pt x="821" y="6171"/>
                      <a:pt x="2554" y="8724"/>
                    </a:cubicBezTo>
                    <a:cubicBezTo>
                      <a:pt x="3687" y="10414"/>
                      <a:pt x="8705" y="15548"/>
                      <a:pt x="11404" y="15548"/>
                    </a:cubicBezTo>
                    <a:cubicBezTo>
                      <a:pt x="12396" y="15548"/>
                      <a:pt x="13074" y="14854"/>
                      <a:pt x="13132" y="13041"/>
                    </a:cubicBezTo>
                    <a:cubicBezTo>
                      <a:pt x="13223" y="10366"/>
                      <a:pt x="10852" y="7873"/>
                      <a:pt x="9089" y="6171"/>
                    </a:cubicBezTo>
                    <a:cubicBezTo>
                      <a:pt x="8391" y="5504"/>
                      <a:pt x="696" y="202"/>
                      <a:pt x="730" y="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9" name="Google Shape;5459;p33"/>
              <p:cNvSpPr/>
              <p:nvPr/>
            </p:nvSpPr>
            <p:spPr>
              <a:xfrm>
                <a:off x="3025775" y="3166750"/>
                <a:ext cx="328675" cy="317775"/>
              </a:xfrm>
              <a:custGeom>
                <a:avLst/>
                <a:gdLst/>
                <a:ahLst/>
                <a:cxnLst/>
                <a:rect l="l" t="t" r="r" b="b"/>
                <a:pathLst>
                  <a:path w="13147" h="12711" extrusionOk="0">
                    <a:moveTo>
                      <a:pt x="12691" y="1"/>
                    </a:moveTo>
                    <a:lnTo>
                      <a:pt x="12691" y="1"/>
                    </a:lnTo>
                    <a:cubicBezTo>
                      <a:pt x="12691" y="1"/>
                      <a:pt x="12691" y="1"/>
                      <a:pt x="12691" y="1"/>
                    </a:cubicBezTo>
                    <a:lnTo>
                      <a:pt x="12691" y="1"/>
                    </a:lnTo>
                    <a:cubicBezTo>
                      <a:pt x="12691" y="1"/>
                      <a:pt x="12691" y="1"/>
                      <a:pt x="12691" y="1"/>
                    </a:cubicBezTo>
                    <a:close/>
                    <a:moveTo>
                      <a:pt x="12691" y="1"/>
                    </a:moveTo>
                    <a:cubicBezTo>
                      <a:pt x="12870" y="1218"/>
                      <a:pt x="593" y="7387"/>
                      <a:pt x="198" y="10396"/>
                    </a:cubicBezTo>
                    <a:cubicBezTo>
                      <a:pt x="1" y="12048"/>
                      <a:pt x="1084" y="12710"/>
                      <a:pt x="2653" y="12710"/>
                    </a:cubicBezTo>
                    <a:cubicBezTo>
                      <a:pt x="4951" y="12710"/>
                      <a:pt x="8289" y="11290"/>
                      <a:pt x="10168" y="9484"/>
                    </a:cubicBezTo>
                    <a:cubicBezTo>
                      <a:pt x="12387" y="7326"/>
                      <a:pt x="13147" y="3071"/>
                      <a:pt x="1269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0" name="Google Shape;5460;p33"/>
              <p:cNvSpPr/>
              <p:nvPr/>
            </p:nvSpPr>
            <p:spPr>
              <a:xfrm>
                <a:off x="2735125" y="3497300"/>
                <a:ext cx="263700" cy="325950"/>
              </a:xfrm>
              <a:custGeom>
                <a:avLst/>
                <a:gdLst/>
                <a:ahLst/>
                <a:cxnLst/>
                <a:rect l="l" t="t" r="r" b="b"/>
                <a:pathLst>
                  <a:path w="10548" h="13038" extrusionOk="0">
                    <a:moveTo>
                      <a:pt x="730" y="1"/>
                    </a:moveTo>
                    <a:lnTo>
                      <a:pt x="730" y="1"/>
                    </a:lnTo>
                    <a:cubicBezTo>
                      <a:pt x="0" y="3344"/>
                      <a:pt x="882" y="6992"/>
                      <a:pt x="3101" y="9606"/>
                    </a:cubicBezTo>
                    <a:cubicBezTo>
                      <a:pt x="4126" y="10867"/>
                      <a:pt x="6903" y="13037"/>
                      <a:pt x="8745" y="13037"/>
                    </a:cubicBezTo>
                    <a:cubicBezTo>
                      <a:pt x="9743" y="13037"/>
                      <a:pt x="10465" y="12401"/>
                      <a:pt x="10487" y="10639"/>
                    </a:cubicBezTo>
                    <a:cubicBezTo>
                      <a:pt x="10548" y="6718"/>
                      <a:pt x="3313" y="2280"/>
                      <a:pt x="7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1" name="Google Shape;5461;p33"/>
              <p:cNvSpPr/>
              <p:nvPr/>
            </p:nvSpPr>
            <p:spPr>
              <a:xfrm>
                <a:off x="2908375" y="3659150"/>
                <a:ext cx="448950" cy="315075"/>
              </a:xfrm>
              <a:custGeom>
                <a:avLst/>
                <a:gdLst/>
                <a:ahLst/>
                <a:cxnLst/>
                <a:rect l="l" t="t" r="r" b="b"/>
                <a:pathLst>
                  <a:path w="17958" h="12603" extrusionOk="0">
                    <a:moveTo>
                      <a:pt x="17904" y="1"/>
                    </a:moveTo>
                    <a:cubicBezTo>
                      <a:pt x="17904" y="1"/>
                      <a:pt x="17904" y="1"/>
                      <a:pt x="17904" y="1"/>
                    </a:cubicBezTo>
                    <a:cubicBezTo>
                      <a:pt x="15229" y="882"/>
                      <a:pt x="1" y="6688"/>
                      <a:pt x="4985" y="11825"/>
                    </a:cubicBezTo>
                    <a:cubicBezTo>
                      <a:pt x="5523" y="12376"/>
                      <a:pt x="6153" y="12603"/>
                      <a:pt x="6826" y="12603"/>
                    </a:cubicBezTo>
                    <a:cubicBezTo>
                      <a:pt x="9269" y="12603"/>
                      <a:pt x="12274" y="9610"/>
                      <a:pt x="13466" y="8299"/>
                    </a:cubicBezTo>
                    <a:cubicBezTo>
                      <a:pt x="16919" y="4482"/>
                      <a:pt x="17957" y="1"/>
                      <a:pt x="1790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2" name="Google Shape;5462;p33"/>
              <p:cNvSpPr/>
              <p:nvPr/>
            </p:nvSpPr>
            <p:spPr>
              <a:xfrm>
                <a:off x="2759575" y="3010175"/>
                <a:ext cx="233575" cy="232800"/>
              </a:xfrm>
              <a:custGeom>
                <a:avLst/>
                <a:gdLst/>
                <a:ahLst/>
                <a:cxnLst/>
                <a:rect l="l" t="t" r="r" b="b"/>
                <a:pathLst>
                  <a:path w="9343" h="9312" extrusionOk="0">
                    <a:moveTo>
                      <a:pt x="368" y="0"/>
                    </a:moveTo>
                    <a:cubicBezTo>
                      <a:pt x="177" y="0"/>
                      <a:pt x="0" y="266"/>
                      <a:pt x="208" y="428"/>
                    </a:cubicBezTo>
                    <a:cubicBezTo>
                      <a:pt x="1819" y="2069"/>
                      <a:pt x="3217" y="3862"/>
                      <a:pt x="4706" y="5564"/>
                    </a:cubicBezTo>
                    <a:cubicBezTo>
                      <a:pt x="5922" y="6932"/>
                      <a:pt x="7320" y="8604"/>
                      <a:pt x="9022" y="9303"/>
                    </a:cubicBezTo>
                    <a:cubicBezTo>
                      <a:pt x="9040" y="9309"/>
                      <a:pt x="9058" y="9312"/>
                      <a:pt x="9075" y="9312"/>
                    </a:cubicBezTo>
                    <a:cubicBezTo>
                      <a:pt x="9232" y="9312"/>
                      <a:pt x="9342" y="9075"/>
                      <a:pt x="9205" y="8938"/>
                    </a:cubicBezTo>
                    <a:cubicBezTo>
                      <a:pt x="7807" y="7479"/>
                      <a:pt x="6104" y="6294"/>
                      <a:pt x="4737" y="4744"/>
                    </a:cubicBezTo>
                    <a:cubicBezTo>
                      <a:pt x="3369" y="3163"/>
                      <a:pt x="2031" y="1583"/>
                      <a:pt x="542" y="93"/>
                    </a:cubicBezTo>
                    <a:cubicBezTo>
                      <a:pt x="491" y="27"/>
                      <a:pt x="429" y="0"/>
                      <a:pt x="3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3" name="Google Shape;5463;p33"/>
              <p:cNvSpPr/>
              <p:nvPr/>
            </p:nvSpPr>
            <p:spPr>
              <a:xfrm>
                <a:off x="3101400" y="3278400"/>
                <a:ext cx="194725" cy="141075"/>
              </a:xfrm>
              <a:custGeom>
                <a:avLst/>
                <a:gdLst/>
                <a:ahLst/>
                <a:cxnLst/>
                <a:rect l="l" t="t" r="r" b="b"/>
                <a:pathLst>
                  <a:path w="7789" h="5643" extrusionOk="0">
                    <a:moveTo>
                      <a:pt x="7503" y="0"/>
                    </a:moveTo>
                    <a:cubicBezTo>
                      <a:pt x="7466" y="0"/>
                      <a:pt x="7426" y="10"/>
                      <a:pt x="7386" y="33"/>
                    </a:cubicBezTo>
                    <a:cubicBezTo>
                      <a:pt x="4924" y="1674"/>
                      <a:pt x="2766" y="3832"/>
                      <a:pt x="213" y="5291"/>
                    </a:cubicBezTo>
                    <a:cubicBezTo>
                      <a:pt x="1" y="5398"/>
                      <a:pt x="136" y="5643"/>
                      <a:pt x="315" y="5643"/>
                    </a:cubicBezTo>
                    <a:cubicBezTo>
                      <a:pt x="341" y="5643"/>
                      <a:pt x="368" y="5637"/>
                      <a:pt x="395" y="5626"/>
                    </a:cubicBezTo>
                    <a:cubicBezTo>
                      <a:pt x="1915" y="4988"/>
                      <a:pt x="3283" y="3954"/>
                      <a:pt x="4620" y="3012"/>
                    </a:cubicBezTo>
                    <a:cubicBezTo>
                      <a:pt x="5714" y="2252"/>
                      <a:pt x="6991" y="1522"/>
                      <a:pt x="7690" y="337"/>
                    </a:cubicBezTo>
                    <a:cubicBezTo>
                      <a:pt x="7789" y="189"/>
                      <a:pt x="7667" y="0"/>
                      <a:pt x="750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4" name="Google Shape;5464;p33"/>
              <p:cNvSpPr/>
              <p:nvPr/>
            </p:nvSpPr>
            <p:spPr>
              <a:xfrm>
                <a:off x="2781050" y="3580225"/>
                <a:ext cx="148575" cy="176850"/>
              </a:xfrm>
              <a:custGeom>
                <a:avLst/>
                <a:gdLst/>
                <a:ahLst/>
                <a:cxnLst/>
                <a:rect l="l" t="t" r="r" b="b"/>
                <a:pathLst>
                  <a:path w="5943" h="7074" extrusionOk="0">
                    <a:moveTo>
                      <a:pt x="341" y="1"/>
                    </a:moveTo>
                    <a:cubicBezTo>
                      <a:pt x="169" y="1"/>
                      <a:pt x="1" y="158"/>
                      <a:pt x="109" y="331"/>
                    </a:cubicBezTo>
                    <a:cubicBezTo>
                      <a:pt x="1628" y="2672"/>
                      <a:pt x="3331" y="5134"/>
                      <a:pt x="5458" y="7018"/>
                    </a:cubicBezTo>
                    <a:cubicBezTo>
                      <a:pt x="5510" y="7057"/>
                      <a:pt x="5563" y="7074"/>
                      <a:pt x="5613" y="7074"/>
                    </a:cubicBezTo>
                    <a:cubicBezTo>
                      <a:pt x="5799" y="7074"/>
                      <a:pt x="5943" y="6845"/>
                      <a:pt x="5823" y="6653"/>
                    </a:cubicBezTo>
                    <a:cubicBezTo>
                      <a:pt x="3999" y="4495"/>
                      <a:pt x="2084" y="2489"/>
                      <a:pt x="534" y="88"/>
                    </a:cubicBezTo>
                    <a:cubicBezTo>
                      <a:pt x="481" y="26"/>
                      <a:pt x="411" y="1"/>
                      <a:pt x="34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5" name="Google Shape;5465;p33"/>
              <p:cNvSpPr/>
              <p:nvPr/>
            </p:nvSpPr>
            <p:spPr>
              <a:xfrm>
                <a:off x="3079725" y="3732600"/>
                <a:ext cx="228050" cy="158625"/>
              </a:xfrm>
              <a:custGeom>
                <a:avLst/>
                <a:gdLst/>
                <a:ahLst/>
                <a:cxnLst/>
                <a:rect l="l" t="t" r="r" b="b"/>
                <a:pathLst>
                  <a:path w="9122" h="6345" extrusionOk="0">
                    <a:moveTo>
                      <a:pt x="8729" y="0"/>
                    </a:moveTo>
                    <a:cubicBezTo>
                      <a:pt x="8668" y="0"/>
                      <a:pt x="8608" y="21"/>
                      <a:pt x="8557" y="72"/>
                    </a:cubicBezTo>
                    <a:cubicBezTo>
                      <a:pt x="7463" y="1318"/>
                      <a:pt x="5943" y="2200"/>
                      <a:pt x="4606" y="3203"/>
                    </a:cubicBezTo>
                    <a:cubicBezTo>
                      <a:pt x="3177" y="4267"/>
                      <a:pt x="1779" y="5422"/>
                      <a:pt x="107" y="6121"/>
                    </a:cubicBezTo>
                    <a:cubicBezTo>
                      <a:pt x="0" y="6174"/>
                      <a:pt x="11" y="6344"/>
                      <a:pt x="117" y="6344"/>
                    </a:cubicBezTo>
                    <a:cubicBezTo>
                      <a:pt x="132" y="6344"/>
                      <a:pt x="149" y="6341"/>
                      <a:pt x="168" y="6333"/>
                    </a:cubicBezTo>
                    <a:cubicBezTo>
                      <a:pt x="1992" y="5726"/>
                      <a:pt x="3603" y="4571"/>
                      <a:pt x="5153" y="3446"/>
                    </a:cubicBezTo>
                    <a:cubicBezTo>
                      <a:pt x="6429" y="2534"/>
                      <a:pt x="8040" y="1713"/>
                      <a:pt x="8983" y="406"/>
                    </a:cubicBezTo>
                    <a:cubicBezTo>
                      <a:pt x="9122" y="221"/>
                      <a:pt x="8925" y="0"/>
                      <a:pt x="872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6" name="Google Shape;5466;p33"/>
              <p:cNvSpPr/>
              <p:nvPr/>
            </p:nvSpPr>
            <p:spPr>
              <a:xfrm>
                <a:off x="2984450" y="2757925"/>
                <a:ext cx="65600" cy="46775"/>
              </a:xfrm>
              <a:custGeom>
                <a:avLst/>
                <a:gdLst/>
                <a:ahLst/>
                <a:cxnLst/>
                <a:rect l="l" t="t" r="r" b="b"/>
                <a:pathLst>
                  <a:path w="2624" h="1871" extrusionOk="0">
                    <a:moveTo>
                      <a:pt x="373" y="1"/>
                    </a:moveTo>
                    <a:cubicBezTo>
                      <a:pt x="152" y="1"/>
                      <a:pt x="0" y="364"/>
                      <a:pt x="210" y="548"/>
                    </a:cubicBezTo>
                    <a:cubicBezTo>
                      <a:pt x="544" y="761"/>
                      <a:pt x="909" y="1034"/>
                      <a:pt x="1243" y="1247"/>
                    </a:cubicBezTo>
                    <a:cubicBezTo>
                      <a:pt x="1547" y="1490"/>
                      <a:pt x="1851" y="1764"/>
                      <a:pt x="2246" y="1855"/>
                    </a:cubicBezTo>
                    <a:cubicBezTo>
                      <a:pt x="2282" y="1865"/>
                      <a:pt x="2314" y="1870"/>
                      <a:pt x="2343" y="1870"/>
                    </a:cubicBezTo>
                    <a:cubicBezTo>
                      <a:pt x="2568" y="1870"/>
                      <a:pt x="2624" y="1587"/>
                      <a:pt x="2490" y="1399"/>
                    </a:cubicBezTo>
                    <a:cubicBezTo>
                      <a:pt x="2277" y="1095"/>
                      <a:pt x="1851" y="943"/>
                      <a:pt x="1547" y="730"/>
                    </a:cubicBezTo>
                    <a:cubicBezTo>
                      <a:pt x="1213" y="487"/>
                      <a:pt x="818" y="274"/>
                      <a:pt x="483" y="31"/>
                    </a:cubicBezTo>
                    <a:cubicBezTo>
                      <a:pt x="446" y="10"/>
                      <a:pt x="408" y="1"/>
                      <a:pt x="373" y="1"/>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7" name="Google Shape;5467;p33"/>
              <p:cNvSpPr/>
              <p:nvPr/>
            </p:nvSpPr>
            <p:spPr>
              <a:xfrm>
                <a:off x="3063750" y="2767675"/>
                <a:ext cx="41450" cy="35300"/>
              </a:xfrm>
              <a:custGeom>
                <a:avLst/>
                <a:gdLst/>
                <a:ahLst/>
                <a:cxnLst/>
                <a:rect l="l" t="t" r="r" b="b"/>
                <a:pathLst>
                  <a:path w="1658" h="1412" extrusionOk="0">
                    <a:moveTo>
                      <a:pt x="342" y="0"/>
                    </a:moveTo>
                    <a:cubicBezTo>
                      <a:pt x="133" y="0"/>
                      <a:pt x="1" y="284"/>
                      <a:pt x="229" y="462"/>
                    </a:cubicBezTo>
                    <a:cubicBezTo>
                      <a:pt x="381" y="553"/>
                      <a:pt x="533" y="705"/>
                      <a:pt x="655" y="918"/>
                    </a:cubicBezTo>
                    <a:cubicBezTo>
                      <a:pt x="777" y="1100"/>
                      <a:pt x="807" y="1313"/>
                      <a:pt x="1050" y="1404"/>
                    </a:cubicBezTo>
                    <a:cubicBezTo>
                      <a:pt x="1066" y="1409"/>
                      <a:pt x="1084" y="1412"/>
                      <a:pt x="1103" y="1412"/>
                    </a:cubicBezTo>
                    <a:cubicBezTo>
                      <a:pt x="1192" y="1412"/>
                      <a:pt x="1304" y="1357"/>
                      <a:pt x="1354" y="1282"/>
                    </a:cubicBezTo>
                    <a:cubicBezTo>
                      <a:pt x="1658" y="796"/>
                      <a:pt x="837" y="219"/>
                      <a:pt x="473" y="36"/>
                    </a:cubicBezTo>
                    <a:cubicBezTo>
                      <a:pt x="428" y="11"/>
                      <a:pt x="383" y="0"/>
                      <a:pt x="342"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8" name="Google Shape;5468;p33"/>
              <p:cNvSpPr/>
              <p:nvPr/>
            </p:nvSpPr>
            <p:spPr>
              <a:xfrm>
                <a:off x="3123350" y="2761400"/>
                <a:ext cx="29575" cy="34950"/>
              </a:xfrm>
              <a:custGeom>
                <a:avLst/>
                <a:gdLst/>
                <a:ahLst/>
                <a:cxnLst/>
                <a:rect l="l" t="t" r="r" b="b"/>
                <a:pathLst>
                  <a:path w="1183" h="1398" extrusionOk="0">
                    <a:moveTo>
                      <a:pt x="850" y="0"/>
                    </a:moveTo>
                    <a:cubicBezTo>
                      <a:pt x="810" y="0"/>
                      <a:pt x="769" y="14"/>
                      <a:pt x="733" y="44"/>
                    </a:cubicBezTo>
                    <a:cubicBezTo>
                      <a:pt x="459" y="287"/>
                      <a:pt x="307" y="652"/>
                      <a:pt x="125" y="956"/>
                    </a:cubicBezTo>
                    <a:cubicBezTo>
                      <a:pt x="0" y="1205"/>
                      <a:pt x="174" y="1398"/>
                      <a:pt x="364" y="1398"/>
                    </a:cubicBezTo>
                    <a:cubicBezTo>
                      <a:pt x="452" y="1398"/>
                      <a:pt x="544" y="1356"/>
                      <a:pt x="611" y="1260"/>
                    </a:cubicBezTo>
                    <a:cubicBezTo>
                      <a:pt x="824" y="1017"/>
                      <a:pt x="1128" y="743"/>
                      <a:pt x="1159" y="409"/>
                    </a:cubicBezTo>
                    <a:cubicBezTo>
                      <a:pt x="1183" y="214"/>
                      <a:pt x="1013" y="0"/>
                      <a:pt x="850"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9" name="Google Shape;5469;p33"/>
              <p:cNvSpPr/>
              <p:nvPr/>
            </p:nvSpPr>
            <p:spPr>
              <a:xfrm>
                <a:off x="3160500" y="2786600"/>
                <a:ext cx="43500" cy="21025"/>
              </a:xfrm>
              <a:custGeom>
                <a:avLst/>
                <a:gdLst/>
                <a:ahLst/>
                <a:cxnLst/>
                <a:rect l="l" t="t" r="r" b="b"/>
                <a:pathLst>
                  <a:path w="1740" h="841" extrusionOk="0">
                    <a:moveTo>
                      <a:pt x="1290" y="1"/>
                    </a:moveTo>
                    <a:cubicBezTo>
                      <a:pt x="1142" y="1"/>
                      <a:pt x="1015" y="58"/>
                      <a:pt x="888" y="100"/>
                    </a:cubicBezTo>
                    <a:cubicBezTo>
                      <a:pt x="706" y="191"/>
                      <a:pt x="463" y="252"/>
                      <a:pt x="280" y="313"/>
                    </a:cubicBezTo>
                    <a:cubicBezTo>
                      <a:pt x="1" y="397"/>
                      <a:pt x="107" y="840"/>
                      <a:pt x="386" y="840"/>
                    </a:cubicBezTo>
                    <a:cubicBezTo>
                      <a:pt x="410" y="840"/>
                      <a:pt x="436" y="837"/>
                      <a:pt x="463" y="829"/>
                    </a:cubicBezTo>
                    <a:cubicBezTo>
                      <a:pt x="645" y="799"/>
                      <a:pt x="888" y="708"/>
                      <a:pt x="1071" y="677"/>
                    </a:cubicBezTo>
                    <a:cubicBezTo>
                      <a:pt x="1283" y="647"/>
                      <a:pt x="1496" y="617"/>
                      <a:pt x="1618" y="404"/>
                    </a:cubicBezTo>
                    <a:cubicBezTo>
                      <a:pt x="1739" y="313"/>
                      <a:pt x="1679" y="70"/>
                      <a:pt x="1496" y="39"/>
                    </a:cubicBezTo>
                    <a:cubicBezTo>
                      <a:pt x="1422" y="11"/>
                      <a:pt x="1354" y="1"/>
                      <a:pt x="1290" y="1"/>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0" name="Google Shape;5470;p33"/>
              <p:cNvSpPr/>
              <p:nvPr/>
            </p:nvSpPr>
            <p:spPr>
              <a:xfrm>
                <a:off x="2108675" y="2245425"/>
                <a:ext cx="36025" cy="177075"/>
              </a:xfrm>
              <a:custGeom>
                <a:avLst/>
                <a:gdLst/>
                <a:ahLst/>
                <a:cxnLst/>
                <a:rect l="l" t="t" r="r" b="b"/>
                <a:pathLst>
                  <a:path w="1441" h="7083" extrusionOk="0">
                    <a:moveTo>
                      <a:pt x="980" y="1"/>
                    </a:moveTo>
                    <a:cubicBezTo>
                      <a:pt x="885" y="1"/>
                      <a:pt x="776" y="65"/>
                      <a:pt x="742" y="166"/>
                    </a:cubicBezTo>
                    <a:cubicBezTo>
                      <a:pt x="499" y="2355"/>
                      <a:pt x="438" y="4543"/>
                      <a:pt x="73" y="6671"/>
                    </a:cubicBezTo>
                    <a:cubicBezTo>
                      <a:pt x="0" y="6925"/>
                      <a:pt x="189" y="7082"/>
                      <a:pt x="372" y="7082"/>
                    </a:cubicBezTo>
                    <a:cubicBezTo>
                      <a:pt x="494" y="7082"/>
                      <a:pt x="614" y="7012"/>
                      <a:pt x="651" y="6853"/>
                    </a:cubicBezTo>
                    <a:cubicBezTo>
                      <a:pt x="1046" y="4695"/>
                      <a:pt x="1441" y="2294"/>
                      <a:pt x="1137" y="136"/>
                    </a:cubicBezTo>
                    <a:cubicBezTo>
                      <a:pt x="1123" y="41"/>
                      <a:pt x="1056" y="1"/>
                      <a:pt x="980" y="1"/>
                    </a:cubicBezTo>
                    <a:close/>
                  </a:path>
                </a:pathLst>
              </a:custGeom>
              <a:solidFill>
                <a:srgbClr val="ED5F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71" name="Google Shape;5471;p33"/>
              <p:cNvGrpSpPr/>
              <p:nvPr/>
            </p:nvGrpSpPr>
            <p:grpSpPr>
              <a:xfrm>
                <a:off x="1518525" y="2153325"/>
                <a:ext cx="1455975" cy="3659675"/>
                <a:chOff x="1518525" y="2153325"/>
                <a:chExt cx="1455975" cy="3659675"/>
              </a:xfrm>
            </p:grpSpPr>
            <p:sp>
              <p:nvSpPr>
                <p:cNvPr id="5472" name="Google Shape;5472;p33"/>
                <p:cNvSpPr/>
                <p:nvPr/>
              </p:nvSpPr>
              <p:spPr>
                <a:xfrm>
                  <a:off x="1518525" y="3490475"/>
                  <a:ext cx="813875" cy="2089425"/>
                </a:xfrm>
                <a:custGeom>
                  <a:avLst/>
                  <a:gdLst/>
                  <a:ahLst/>
                  <a:cxnLst/>
                  <a:rect l="l" t="t" r="r" b="b"/>
                  <a:pathLst>
                    <a:path w="32555" h="83577" extrusionOk="0">
                      <a:moveTo>
                        <a:pt x="14439" y="0"/>
                      </a:moveTo>
                      <a:lnTo>
                        <a:pt x="14439" y="0"/>
                      </a:lnTo>
                      <a:cubicBezTo>
                        <a:pt x="1642" y="21307"/>
                        <a:pt x="1" y="77570"/>
                        <a:pt x="3618" y="81156"/>
                      </a:cubicBezTo>
                      <a:cubicBezTo>
                        <a:pt x="5344" y="82882"/>
                        <a:pt x="9808" y="83577"/>
                        <a:pt x="16431" y="83577"/>
                      </a:cubicBezTo>
                      <a:cubicBezTo>
                        <a:pt x="20887" y="83577"/>
                        <a:pt x="26320" y="83262"/>
                        <a:pt x="32555" y="82737"/>
                      </a:cubicBezTo>
                      <a:cubicBezTo>
                        <a:pt x="28573" y="59667"/>
                        <a:pt x="27661" y="41399"/>
                        <a:pt x="30275" y="18146"/>
                      </a:cubicBezTo>
                      <a:lnTo>
                        <a:pt x="30275" y="18146"/>
                      </a:lnTo>
                      <a:cubicBezTo>
                        <a:pt x="20974" y="34833"/>
                        <a:pt x="18846" y="50214"/>
                        <a:pt x="16597" y="69211"/>
                      </a:cubicBezTo>
                      <a:cubicBezTo>
                        <a:pt x="14621" y="44955"/>
                        <a:pt x="10943" y="24134"/>
                        <a:pt x="14439" y="0"/>
                      </a:cubicBezTo>
                      <a:close/>
                    </a:path>
                  </a:pathLst>
                </a:custGeom>
                <a:solidFill>
                  <a:srgbClr val="7EA01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3" name="Google Shape;5473;p33"/>
                <p:cNvSpPr/>
                <p:nvPr/>
              </p:nvSpPr>
              <p:spPr>
                <a:xfrm>
                  <a:off x="1574775" y="3593050"/>
                  <a:ext cx="623125" cy="1959775"/>
                </a:xfrm>
                <a:custGeom>
                  <a:avLst/>
                  <a:gdLst/>
                  <a:ahLst/>
                  <a:cxnLst/>
                  <a:rect l="l" t="t" r="r" b="b"/>
                  <a:pathLst>
                    <a:path w="24925" h="78391" extrusionOk="0">
                      <a:moveTo>
                        <a:pt x="14408" y="77631"/>
                      </a:moveTo>
                      <a:lnTo>
                        <a:pt x="14408" y="77631"/>
                      </a:lnTo>
                      <a:cubicBezTo>
                        <a:pt x="14412" y="77631"/>
                        <a:pt x="14416" y="77631"/>
                        <a:pt x="14420" y="77632"/>
                      </a:cubicBezTo>
                      <a:lnTo>
                        <a:pt x="14420" y="77632"/>
                      </a:lnTo>
                      <a:cubicBezTo>
                        <a:pt x="14416" y="77631"/>
                        <a:pt x="14412" y="77631"/>
                        <a:pt x="14408" y="77631"/>
                      </a:cubicBezTo>
                      <a:close/>
                      <a:moveTo>
                        <a:pt x="0" y="0"/>
                      </a:moveTo>
                      <a:cubicBezTo>
                        <a:pt x="1520" y="5897"/>
                        <a:pt x="3070" y="11733"/>
                        <a:pt x="4559" y="17660"/>
                      </a:cubicBezTo>
                      <a:cubicBezTo>
                        <a:pt x="7204" y="28147"/>
                        <a:pt x="9787" y="38633"/>
                        <a:pt x="12006" y="49211"/>
                      </a:cubicBezTo>
                      <a:cubicBezTo>
                        <a:pt x="12430" y="51177"/>
                        <a:pt x="18058" y="77633"/>
                        <a:pt x="14464" y="77633"/>
                      </a:cubicBezTo>
                      <a:cubicBezTo>
                        <a:pt x="14449" y="77633"/>
                        <a:pt x="14434" y="77632"/>
                        <a:pt x="14420" y="77632"/>
                      </a:cubicBezTo>
                      <a:lnTo>
                        <a:pt x="14420" y="77632"/>
                      </a:lnTo>
                      <a:cubicBezTo>
                        <a:pt x="17638" y="77844"/>
                        <a:pt x="20886" y="78117"/>
                        <a:pt x="24134" y="78391"/>
                      </a:cubicBezTo>
                      <a:cubicBezTo>
                        <a:pt x="24925" y="63071"/>
                        <a:pt x="19818" y="48086"/>
                        <a:pt x="14286" y="33800"/>
                      </a:cubicBezTo>
                      <a:cubicBezTo>
                        <a:pt x="9879" y="22402"/>
                        <a:pt x="5076" y="11125"/>
                        <a:pt x="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4" name="Google Shape;5474;p33"/>
                <p:cNvSpPr/>
                <p:nvPr/>
              </p:nvSpPr>
              <p:spPr>
                <a:xfrm>
                  <a:off x="2007150" y="3495775"/>
                  <a:ext cx="967350" cy="2078675"/>
                </a:xfrm>
                <a:custGeom>
                  <a:avLst/>
                  <a:gdLst/>
                  <a:ahLst/>
                  <a:cxnLst/>
                  <a:rect l="l" t="t" r="r" b="b"/>
                  <a:pathLst>
                    <a:path w="38694" h="83147" extrusionOk="0">
                      <a:moveTo>
                        <a:pt x="9909" y="1"/>
                      </a:moveTo>
                      <a:cubicBezTo>
                        <a:pt x="0" y="22797"/>
                        <a:pt x="5775" y="78817"/>
                        <a:pt x="9788" y="81886"/>
                      </a:cubicBezTo>
                      <a:cubicBezTo>
                        <a:pt x="10945" y="82754"/>
                        <a:pt x="12989" y="83146"/>
                        <a:pt x="15818" y="83146"/>
                      </a:cubicBezTo>
                      <a:cubicBezTo>
                        <a:pt x="21013" y="83146"/>
                        <a:pt x="28853" y="81824"/>
                        <a:pt x="38694" y="79698"/>
                      </a:cubicBezTo>
                      <a:cubicBezTo>
                        <a:pt x="31764" y="57357"/>
                        <a:pt x="28451" y="39333"/>
                        <a:pt x="27995" y="15928"/>
                      </a:cubicBezTo>
                      <a:cubicBezTo>
                        <a:pt x="20973" y="33709"/>
                        <a:pt x="21733" y="53102"/>
                        <a:pt x="21976" y="72190"/>
                      </a:cubicBezTo>
                      <a:cubicBezTo>
                        <a:pt x="16809" y="48391"/>
                        <a:pt x="9605" y="24378"/>
                        <a:pt x="9909" y="1"/>
                      </a:cubicBezTo>
                      <a:close/>
                    </a:path>
                  </a:pathLst>
                </a:custGeom>
                <a:solidFill>
                  <a:srgbClr val="9AC1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5" name="Google Shape;5475;p33"/>
                <p:cNvSpPr/>
                <p:nvPr/>
              </p:nvSpPr>
              <p:spPr>
                <a:xfrm>
                  <a:off x="2430779" y="3951931"/>
                  <a:ext cx="475725" cy="1710525"/>
                </a:xfrm>
                <a:custGeom>
                  <a:avLst/>
                  <a:gdLst/>
                  <a:ahLst/>
                  <a:cxnLst/>
                  <a:rect l="l" t="t" r="r" b="b"/>
                  <a:pathLst>
                    <a:path w="19029" h="68421" extrusionOk="0">
                      <a:moveTo>
                        <a:pt x="19028" y="0"/>
                      </a:moveTo>
                      <a:lnTo>
                        <a:pt x="19028" y="0"/>
                      </a:lnTo>
                      <a:cubicBezTo>
                        <a:pt x="16171" y="4438"/>
                        <a:pt x="13648" y="9058"/>
                        <a:pt x="11429" y="13922"/>
                      </a:cubicBezTo>
                      <a:cubicBezTo>
                        <a:pt x="7600" y="22280"/>
                        <a:pt x="4834" y="31156"/>
                        <a:pt x="3101" y="40183"/>
                      </a:cubicBezTo>
                      <a:cubicBezTo>
                        <a:pt x="1551" y="48542"/>
                        <a:pt x="1" y="58299"/>
                        <a:pt x="1885" y="66658"/>
                      </a:cubicBezTo>
                      <a:cubicBezTo>
                        <a:pt x="3253" y="66658"/>
                        <a:pt x="10548" y="66749"/>
                        <a:pt x="11095" y="68421"/>
                      </a:cubicBezTo>
                      <a:cubicBezTo>
                        <a:pt x="9970" y="64925"/>
                        <a:pt x="10214" y="61187"/>
                        <a:pt x="10487" y="57539"/>
                      </a:cubicBezTo>
                      <a:cubicBezTo>
                        <a:pt x="11581" y="42493"/>
                        <a:pt x="13375" y="27508"/>
                        <a:pt x="15867" y="12615"/>
                      </a:cubicBezTo>
                      <a:cubicBezTo>
                        <a:pt x="16597" y="8298"/>
                        <a:pt x="17357" y="4013"/>
                        <a:pt x="1902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6" name="Google Shape;5476;p33"/>
                <p:cNvSpPr/>
                <p:nvPr/>
              </p:nvSpPr>
              <p:spPr>
                <a:xfrm>
                  <a:off x="1579325" y="2837525"/>
                  <a:ext cx="849575" cy="2975475"/>
                </a:xfrm>
                <a:custGeom>
                  <a:avLst/>
                  <a:gdLst/>
                  <a:ahLst/>
                  <a:cxnLst/>
                  <a:rect l="l" t="t" r="r" b="b"/>
                  <a:pathLst>
                    <a:path w="33983" h="119019" extrusionOk="0">
                      <a:moveTo>
                        <a:pt x="19612" y="0"/>
                      </a:moveTo>
                      <a:cubicBezTo>
                        <a:pt x="19239" y="0"/>
                        <a:pt x="18831" y="244"/>
                        <a:pt x="18785" y="707"/>
                      </a:cubicBezTo>
                      <a:cubicBezTo>
                        <a:pt x="17964" y="7455"/>
                        <a:pt x="17356" y="14233"/>
                        <a:pt x="16900" y="21012"/>
                      </a:cubicBezTo>
                      <a:cubicBezTo>
                        <a:pt x="16596" y="20343"/>
                        <a:pt x="16262" y="19705"/>
                        <a:pt x="15958" y="19036"/>
                      </a:cubicBezTo>
                      <a:cubicBezTo>
                        <a:pt x="14986" y="16878"/>
                        <a:pt x="13800" y="14780"/>
                        <a:pt x="12463" y="12805"/>
                      </a:cubicBezTo>
                      <a:cubicBezTo>
                        <a:pt x="10031" y="9127"/>
                        <a:pt x="6870" y="5935"/>
                        <a:pt x="2858" y="4081"/>
                      </a:cubicBezTo>
                      <a:cubicBezTo>
                        <a:pt x="2598" y="3960"/>
                        <a:pt x="2331" y="3900"/>
                        <a:pt x="2074" y="3900"/>
                      </a:cubicBezTo>
                      <a:cubicBezTo>
                        <a:pt x="1429" y="3900"/>
                        <a:pt x="847" y="4276"/>
                        <a:pt x="608" y="4993"/>
                      </a:cubicBezTo>
                      <a:cubicBezTo>
                        <a:pt x="0" y="6726"/>
                        <a:pt x="1520" y="8154"/>
                        <a:pt x="2493" y="9461"/>
                      </a:cubicBezTo>
                      <a:cubicBezTo>
                        <a:pt x="3921" y="11376"/>
                        <a:pt x="5350" y="13261"/>
                        <a:pt x="6809" y="15176"/>
                      </a:cubicBezTo>
                      <a:cubicBezTo>
                        <a:pt x="9575" y="18823"/>
                        <a:pt x="12280" y="22775"/>
                        <a:pt x="15472" y="26027"/>
                      </a:cubicBezTo>
                      <a:cubicBezTo>
                        <a:pt x="15767" y="26349"/>
                        <a:pt x="16110" y="26458"/>
                        <a:pt x="16458" y="26458"/>
                      </a:cubicBezTo>
                      <a:cubicBezTo>
                        <a:pt x="16504" y="26458"/>
                        <a:pt x="16550" y="26456"/>
                        <a:pt x="16596" y="26452"/>
                      </a:cubicBezTo>
                      <a:lnTo>
                        <a:pt x="16596" y="26452"/>
                      </a:lnTo>
                      <a:cubicBezTo>
                        <a:pt x="16414" y="29978"/>
                        <a:pt x="16262" y="33535"/>
                        <a:pt x="16141" y="37091"/>
                      </a:cubicBezTo>
                      <a:lnTo>
                        <a:pt x="16141" y="37364"/>
                      </a:lnTo>
                      <a:cubicBezTo>
                        <a:pt x="16049" y="41285"/>
                        <a:pt x="15989" y="45146"/>
                        <a:pt x="15989" y="49067"/>
                      </a:cubicBezTo>
                      <a:cubicBezTo>
                        <a:pt x="15077" y="45936"/>
                        <a:pt x="13618" y="42866"/>
                        <a:pt x="12250" y="40252"/>
                      </a:cubicBezTo>
                      <a:cubicBezTo>
                        <a:pt x="10305" y="36574"/>
                        <a:pt x="7843" y="32471"/>
                        <a:pt x="3526" y="31346"/>
                      </a:cubicBezTo>
                      <a:cubicBezTo>
                        <a:pt x="3402" y="31315"/>
                        <a:pt x="3282" y="31300"/>
                        <a:pt x="3167" y="31300"/>
                      </a:cubicBezTo>
                      <a:cubicBezTo>
                        <a:pt x="2162" y="31300"/>
                        <a:pt x="1570" y="32421"/>
                        <a:pt x="2007" y="33322"/>
                      </a:cubicBezTo>
                      <a:cubicBezTo>
                        <a:pt x="4043" y="37699"/>
                        <a:pt x="6232" y="41954"/>
                        <a:pt x="8663" y="46088"/>
                      </a:cubicBezTo>
                      <a:cubicBezTo>
                        <a:pt x="10426" y="49127"/>
                        <a:pt x="12128" y="53231"/>
                        <a:pt x="15320" y="54994"/>
                      </a:cubicBezTo>
                      <a:cubicBezTo>
                        <a:pt x="15485" y="55112"/>
                        <a:pt x="15686" y="55156"/>
                        <a:pt x="15896" y="55156"/>
                      </a:cubicBezTo>
                      <a:cubicBezTo>
                        <a:pt x="15957" y="55156"/>
                        <a:pt x="16018" y="55153"/>
                        <a:pt x="16080" y="55146"/>
                      </a:cubicBezTo>
                      <a:cubicBezTo>
                        <a:pt x="16110" y="58520"/>
                        <a:pt x="16201" y="61894"/>
                        <a:pt x="16353" y="65298"/>
                      </a:cubicBezTo>
                      <a:cubicBezTo>
                        <a:pt x="16232" y="65632"/>
                        <a:pt x="16232" y="65936"/>
                        <a:pt x="16384" y="66240"/>
                      </a:cubicBezTo>
                      <a:cubicBezTo>
                        <a:pt x="16718" y="75176"/>
                        <a:pt x="17356" y="84082"/>
                        <a:pt x="18299" y="92988"/>
                      </a:cubicBezTo>
                      <a:cubicBezTo>
                        <a:pt x="19180" y="101469"/>
                        <a:pt x="20062" y="110071"/>
                        <a:pt x="21794" y="118399"/>
                      </a:cubicBezTo>
                      <a:cubicBezTo>
                        <a:pt x="21890" y="118822"/>
                        <a:pt x="22267" y="119018"/>
                        <a:pt x="22645" y="119018"/>
                      </a:cubicBezTo>
                      <a:cubicBezTo>
                        <a:pt x="23110" y="119018"/>
                        <a:pt x="23577" y="118722"/>
                        <a:pt x="23527" y="118186"/>
                      </a:cubicBezTo>
                      <a:cubicBezTo>
                        <a:pt x="22554" y="110618"/>
                        <a:pt x="21247" y="103080"/>
                        <a:pt x="20396" y="95481"/>
                      </a:cubicBezTo>
                      <a:cubicBezTo>
                        <a:pt x="19575" y="87882"/>
                        <a:pt x="18907" y="80283"/>
                        <a:pt x="18481" y="72684"/>
                      </a:cubicBezTo>
                      <a:cubicBezTo>
                        <a:pt x="18359" y="70830"/>
                        <a:pt x="18268" y="68945"/>
                        <a:pt x="18147" y="67061"/>
                      </a:cubicBezTo>
                      <a:cubicBezTo>
                        <a:pt x="18390" y="67030"/>
                        <a:pt x="18603" y="66909"/>
                        <a:pt x="18815" y="66757"/>
                      </a:cubicBezTo>
                      <a:cubicBezTo>
                        <a:pt x="19970" y="65754"/>
                        <a:pt x="20487" y="64325"/>
                        <a:pt x="21338" y="63079"/>
                      </a:cubicBezTo>
                      <a:cubicBezTo>
                        <a:pt x="22554" y="61407"/>
                        <a:pt x="23922" y="59857"/>
                        <a:pt x="25229" y="58246"/>
                      </a:cubicBezTo>
                      <a:cubicBezTo>
                        <a:pt x="27630" y="55267"/>
                        <a:pt x="30244" y="52167"/>
                        <a:pt x="31825" y="48641"/>
                      </a:cubicBezTo>
                      <a:cubicBezTo>
                        <a:pt x="32169" y="47847"/>
                        <a:pt x="31729" y="46707"/>
                        <a:pt x="30887" y="46707"/>
                      </a:cubicBezTo>
                      <a:cubicBezTo>
                        <a:pt x="30762" y="46707"/>
                        <a:pt x="30629" y="46732"/>
                        <a:pt x="30487" y="46787"/>
                      </a:cubicBezTo>
                      <a:cubicBezTo>
                        <a:pt x="26445" y="48428"/>
                        <a:pt x="24195" y="51924"/>
                        <a:pt x="22007" y="55450"/>
                      </a:cubicBezTo>
                      <a:cubicBezTo>
                        <a:pt x="20639" y="57699"/>
                        <a:pt x="19271" y="59979"/>
                        <a:pt x="17964" y="62289"/>
                      </a:cubicBezTo>
                      <a:cubicBezTo>
                        <a:pt x="17721" y="54507"/>
                        <a:pt x="17660" y="46696"/>
                        <a:pt x="17812" y="38945"/>
                      </a:cubicBezTo>
                      <a:lnTo>
                        <a:pt x="17812" y="38945"/>
                      </a:lnTo>
                      <a:cubicBezTo>
                        <a:pt x="17868" y="38953"/>
                        <a:pt x="17922" y="38958"/>
                        <a:pt x="17976" y="38958"/>
                      </a:cubicBezTo>
                      <a:cubicBezTo>
                        <a:pt x="18308" y="38958"/>
                        <a:pt x="18615" y="38794"/>
                        <a:pt x="18876" y="38428"/>
                      </a:cubicBezTo>
                      <a:cubicBezTo>
                        <a:pt x="21733" y="34750"/>
                        <a:pt x="24591" y="31194"/>
                        <a:pt x="27904" y="27911"/>
                      </a:cubicBezTo>
                      <a:cubicBezTo>
                        <a:pt x="30366" y="25389"/>
                        <a:pt x="33983" y="22653"/>
                        <a:pt x="33709" y="18793"/>
                      </a:cubicBezTo>
                      <a:cubicBezTo>
                        <a:pt x="33686" y="18212"/>
                        <a:pt x="33112" y="17595"/>
                        <a:pt x="32531" y="17595"/>
                      </a:cubicBezTo>
                      <a:cubicBezTo>
                        <a:pt x="32351" y="17595"/>
                        <a:pt x="32172" y="17654"/>
                        <a:pt x="32007" y="17790"/>
                      </a:cubicBezTo>
                      <a:cubicBezTo>
                        <a:pt x="26627" y="21893"/>
                        <a:pt x="20821" y="27243"/>
                        <a:pt x="17934" y="33687"/>
                      </a:cubicBezTo>
                      <a:cubicBezTo>
                        <a:pt x="18025" y="31407"/>
                        <a:pt x="18086" y="29158"/>
                        <a:pt x="18207" y="26878"/>
                      </a:cubicBezTo>
                      <a:cubicBezTo>
                        <a:pt x="18633" y="18124"/>
                        <a:pt x="19302" y="9400"/>
                        <a:pt x="20244" y="707"/>
                      </a:cubicBezTo>
                      <a:cubicBezTo>
                        <a:pt x="20304" y="229"/>
                        <a:pt x="19974" y="0"/>
                        <a:pt x="196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7" name="Google Shape;5477;p33"/>
                <p:cNvSpPr/>
                <p:nvPr/>
              </p:nvSpPr>
              <p:spPr>
                <a:xfrm>
                  <a:off x="1681625" y="3026450"/>
                  <a:ext cx="301525" cy="412675"/>
                </a:xfrm>
                <a:custGeom>
                  <a:avLst/>
                  <a:gdLst/>
                  <a:ahLst/>
                  <a:cxnLst/>
                  <a:rect l="l" t="t" r="r" b="b"/>
                  <a:pathLst>
                    <a:path w="12061" h="16507" extrusionOk="0">
                      <a:moveTo>
                        <a:pt x="394" y="1"/>
                      </a:moveTo>
                      <a:cubicBezTo>
                        <a:pt x="178" y="1"/>
                        <a:pt x="0" y="265"/>
                        <a:pt x="164" y="476"/>
                      </a:cubicBezTo>
                      <a:cubicBezTo>
                        <a:pt x="4662" y="5339"/>
                        <a:pt x="8097" y="10658"/>
                        <a:pt x="11410" y="16342"/>
                      </a:cubicBezTo>
                      <a:cubicBezTo>
                        <a:pt x="11468" y="16458"/>
                        <a:pt x="11561" y="16507"/>
                        <a:pt x="11654" y="16507"/>
                      </a:cubicBezTo>
                      <a:cubicBezTo>
                        <a:pt x="11854" y="16507"/>
                        <a:pt x="12061" y="16287"/>
                        <a:pt x="11957" y="16038"/>
                      </a:cubicBezTo>
                      <a:cubicBezTo>
                        <a:pt x="9222" y="10172"/>
                        <a:pt x="5027" y="4761"/>
                        <a:pt x="589" y="81"/>
                      </a:cubicBezTo>
                      <a:cubicBezTo>
                        <a:pt x="526" y="24"/>
                        <a:pt x="458" y="1"/>
                        <a:pt x="39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8" name="Google Shape;5478;p33"/>
                <p:cNvSpPr/>
                <p:nvPr/>
              </p:nvSpPr>
              <p:spPr>
                <a:xfrm>
                  <a:off x="2026000" y="3384450"/>
                  <a:ext cx="312075" cy="352950"/>
                </a:xfrm>
                <a:custGeom>
                  <a:avLst/>
                  <a:gdLst/>
                  <a:ahLst/>
                  <a:cxnLst/>
                  <a:rect l="l" t="t" r="r" b="b"/>
                  <a:pathLst>
                    <a:path w="12483" h="14118" extrusionOk="0">
                      <a:moveTo>
                        <a:pt x="12077" y="1"/>
                      </a:moveTo>
                      <a:cubicBezTo>
                        <a:pt x="12015" y="1"/>
                        <a:pt x="11951" y="24"/>
                        <a:pt x="11891" y="77"/>
                      </a:cubicBezTo>
                      <a:cubicBezTo>
                        <a:pt x="7939" y="4606"/>
                        <a:pt x="3988" y="9135"/>
                        <a:pt x="158" y="13724"/>
                      </a:cubicBezTo>
                      <a:cubicBezTo>
                        <a:pt x="1" y="13904"/>
                        <a:pt x="126" y="14118"/>
                        <a:pt x="288" y="14118"/>
                      </a:cubicBezTo>
                      <a:cubicBezTo>
                        <a:pt x="345" y="14118"/>
                        <a:pt x="407" y="14092"/>
                        <a:pt x="462" y="14028"/>
                      </a:cubicBezTo>
                      <a:cubicBezTo>
                        <a:pt x="4413" y="9560"/>
                        <a:pt x="8365" y="5031"/>
                        <a:pt x="12316" y="502"/>
                      </a:cubicBezTo>
                      <a:cubicBezTo>
                        <a:pt x="12483" y="289"/>
                        <a:pt x="12296" y="1"/>
                        <a:pt x="120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9" name="Google Shape;5479;p33"/>
                <p:cNvSpPr/>
                <p:nvPr/>
              </p:nvSpPr>
              <p:spPr>
                <a:xfrm>
                  <a:off x="1695125" y="3695075"/>
                  <a:ext cx="258875" cy="435475"/>
                </a:xfrm>
                <a:custGeom>
                  <a:avLst/>
                  <a:gdLst/>
                  <a:ahLst/>
                  <a:cxnLst/>
                  <a:rect l="l" t="t" r="r" b="b"/>
                  <a:pathLst>
                    <a:path w="10355" h="17419" extrusionOk="0">
                      <a:moveTo>
                        <a:pt x="384" y="1"/>
                      </a:moveTo>
                      <a:cubicBezTo>
                        <a:pt x="181" y="1"/>
                        <a:pt x="1" y="254"/>
                        <a:pt x="171" y="448"/>
                      </a:cubicBezTo>
                      <a:cubicBezTo>
                        <a:pt x="4487" y="5524"/>
                        <a:pt x="6797" y="11482"/>
                        <a:pt x="9837" y="17318"/>
                      </a:cubicBezTo>
                      <a:cubicBezTo>
                        <a:pt x="9877" y="17388"/>
                        <a:pt x="9949" y="17418"/>
                        <a:pt x="10025" y="17418"/>
                      </a:cubicBezTo>
                      <a:cubicBezTo>
                        <a:pt x="10182" y="17418"/>
                        <a:pt x="10354" y="17289"/>
                        <a:pt x="10293" y="17105"/>
                      </a:cubicBezTo>
                      <a:cubicBezTo>
                        <a:pt x="8013" y="11026"/>
                        <a:pt x="4791" y="4947"/>
                        <a:pt x="536" y="53"/>
                      </a:cubicBezTo>
                      <a:cubicBezTo>
                        <a:pt x="487" y="17"/>
                        <a:pt x="435" y="1"/>
                        <a:pt x="38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0" name="Google Shape;5480;p33"/>
                <p:cNvSpPr/>
                <p:nvPr/>
              </p:nvSpPr>
              <p:spPr>
                <a:xfrm>
                  <a:off x="2057625" y="4116200"/>
                  <a:ext cx="223675" cy="312250"/>
                </a:xfrm>
                <a:custGeom>
                  <a:avLst/>
                  <a:gdLst/>
                  <a:ahLst/>
                  <a:cxnLst/>
                  <a:rect l="l" t="t" r="r" b="b"/>
                  <a:pathLst>
                    <a:path w="8947" h="12490" extrusionOk="0">
                      <a:moveTo>
                        <a:pt x="8554" y="1"/>
                      </a:moveTo>
                      <a:cubicBezTo>
                        <a:pt x="8506" y="1"/>
                        <a:pt x="8456" y="15"/>
                        <a:pt x="8407" y="47"/>
                      </a:cubicBezTo>
                      <a:cubicBezTo>
                        <a:pt x="6431" y="1567"/>
                        <a:pt x="5246" y="4333"/>
                        <a:pt x="3696" y="6278"/>
                      </a:cubicBezTo>
                      <a:cubicBezTo>
                        <a:pt x="2176" y="8133"/>
                        <a:pt x="747" y="9987"/>
                        <a:pt x="18" y="12297"/>
                      </a:cubicBezTo>
                      <a:cubicBezTo>
                        <a:pt x="0" y="12418"/>
                        <a:pt x="92" y="12490"/>
                        <a:pt x="185" y="12490"/>
                      </a:cubicBezTo>
                      <a:cubicBezTo>
                        <a:pt x="255" y="12490"/>
                        <a:pt x="326" y="12449"/>
                        <a:pt x="352" y="12358"/>
                      </a:cubicBezTo>
                      <a:cubicBezTo>
                        <a:pt x="1386" y="9896"/>
                        <a:pt x="3088" y="7920"/>
                        <a:pt x="4759" y="5853"/>
                      </a:cubicBezTo>
                      <a:cubicBezTo>
                        <a:pt x="6127" y="4151"/>
                        <a:pt x="7100" y="1841"/>
                        <a:pt x="8772" y="473"/>
                      </a:cubicBezTo>
                      <a:cubicBezTo>
                        <a:pt x="8946" y="298"/>
                        <a:pt x="8773" y="1"/>
                        <a:pt x="855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1" name="Google Shape;5481;p33"/>
                <p:cNvSpPr/>
                <p:nvPr/>
              </p:nvSpPr>
              <p:spPr>
                <a:xfrm>
                  <a:off x="1659875" y="2153325"/>
                  <a:ext cx="883775" cy="740775"/>
                </a:xfrm>
                <a:custGeom>
                  <a:avLst/>
                  <a:gdLst/>
                  <a:ahLst/>
                  <a:cxnLst/>
                  <a:rect l="l" t="t" r="r" b="b"/>
                  <a:pathLst>
                    <a:path w="35351" h="29631" extrusionOk="0">
                      <a:moveTo>
                        <a:pt x="19650" y="0"/>
                      </a:moveTo>
                      <a:cubicBezTo>
                        <a:pt x="17013" y="0"/>
                        <a:pt x="16847" y="8164"/>
                        <a:pt x="16049" y="10233"/>
                      </a:cubicBezTo>
                      <a:cubicBezTo>
                        <a:pt x="13922" y="7903"/>
                        <a:pt x="9158" y="4181"/>
                        <a:pt x="6696" y="4181"/>
                      </a:cubicBezTo>
                      <a:cubicBezTo>
                        <a:pt x="6202" y="4181"/>
                        <a:pt x="5801" y="4331"/>
                        <a:pt x="5532" y="4671"/>
                      </a:cubicBezTo>
                      <a:cubicBezTo>
                        <a:pt x="4712" y="5643"/>
                        <a:pt x="5715" y="6586"/>
                        <a:pt x="12280" y="13333"/>
                      </a:cubicBezTo>
                      <a:cubicBezTo>
                        <a:pt x="11907" y="13294"/>
                        <a:pt x="7305" y="11744"/>
                        <a:pt x="3933" y="11744"/>
                      </a:cubicBezTo>
                      <a:cubicBezTo>
                        <a:pt x="2087" y="11744"/>
                        <a:pt x="610" y="12208"/>
                        <a:pt x="396" y="13637"/>
                      </a:cubicBezTo>
                      <a:cubicBezTo>
                        <a:pt x="0" y="16251"/>
                        <a:pt x="9818" y="15978"/>
                        <a:pt x="12615" y="16282"/>
                      </a:cubicBezTo>
                      <a:cubicBezTo>
                        <a:pt x="9666" y="18683"/>
                        <a:pt x="3952" y="23060"/>
                        <a:pt x="6839" y="24580"/>
                      </a:cubicBezTo>
                      <a:cubicBezTo>
                        <a:pt x="7166" y="24750"/>
                        <a:pt x="7506" y="24824"/>
                        <a:pt x="7851" y="24824"/>
                      </a:cubicBezTo>
                      <a:cubicBezTo>
                        <a:pt x="9047" y="24824"/>
                        <a:pt x="10296" y="23933"/>
                        <a:pt x="11216" y="23060"/>
                      </a:cubicBezTo>
                      <a:cubicBezTo>
                        <a:pt x="12402" y="21905"/>
                        <a:pt x="13374" y="20507"/>
                        <a:pt x="14894" y="19899"/>
                      </a:cubicBezTo>
                      <a:cubicBezTo>
                        <a:pt x="14894" y="22057"/>
                        <a:pt x="14894" y="24185"/>
                        <a:pt x="14955" y="26343"/>
                      </a:cubicBezTo>
                      <a:cubicBezTo>
                        <a:pt x="14955" y="27103"/>
                        <a:pt x="14955" y="27923"/>
                        <a:pt x="15289" y="28562"/>
                      </a:cubicBezTo>
                      <a:cubicBezTo>
                        <a:pt x="15580" y="29142"/>
                        <a:pt x="16190" y="29631"/>
                        <a:pt x="16823" y="29631"/>
                      </a:cubicBezTo>
                      <a:cubicBezTo>
                        <a:pt x="16920" y="29631"/>
                        <a:pt x="17017" y="29619"/>
                        <a:pt x="17113" y="29595"/>
                      </a:cubicBezTo>
                      <a:cubicBezTo>
                        <a:pt x="17995" y="29352"/>
                        <a:pt x="18359" y="28318"/>
                        <a:pt x="18603" y="27467"/>
                      </a:cubicBezTo>
                      <a:cubicBezTo>
                        <a:pt x="18967" y="25887"/>
                        <a:pt x="20001" y="21449"/>
                        <a:pt x="20365" y="19869"/>
                      </a:cubicBezTo>
                      <a:cubicBezTo>
                        <a:pt x="22767" y="22179"/>
                        <a:pt x="23466" y="25644"/>
                        <a:pt x="26657" y="26586"/>
                      </a:cubicBezTo>
                      <a:cubicBezTo>
                        <a:pt x="26961" y="26677"/>
                        <a:pt x="27303" y="26753"/>
                        <a:pt x="27630" y="26753"/>
                      </a:cubicBezTo>
                      <a:cubicBezTo>
                        <a:pt x="27957" y="26753"/>
                        <a:pt x="28268" y="26677"/>
                        <a:pt x="28512" y="26464"/>
                      </a:cubicBezTo>
                      <a:cubicBezTo>
                        <a:pt x="28876" y="26130"/>
                        <a:pt x="28967" y="25552"/>
                        <a:pt x="28967" y="25036"/>
                      </a:cubicBezTo>
                      <a:cubicBezTo>
                        <a:pt x="28846" y="21723"/>
                        <a:pt x="25685" y="19869"/>
                        <a:pt x="23223" y="17680"/>
                      </a:cubicBezTo>
                      <a:lnTo>
                        <a:pt x="23223" y="17680"/>
                      </a:lnTo>
                      <a:cubicBezTo>
                        <a:pt x="25776" y="18075"/>
                        <a:pt x="28572" y="17923"/>
                        <a:pt x="31126" y="18075"/>
                      </a:cubicBezTo>
                      <a:cubicBezTo>
                        <a:pt x="31391" y="18092"/>
                        <a:pt x="31664" y="18105"/>
                        <a:pt x="31938" y="18105"/>
                      </a:cubicBezTo>
                      <a:cubicBezTo>
                        <a:pt x="32636" y="18105"/>
                        <a:pt x="33341" y="18025"/>
                        <a:pt x="33952" y="17741"/>
                      </a:cubicBezTo>
                      <a:cubicBezTo>
                        <a:pt x="34773" y="17346"/>
                        <a:pt x="35351" y="16221"/>
                        <a:pt x="34895" y="15370"/>
                      </a:cubicBezTo>
                      <a:cubicBezTo>
                        <a:pt x="34621" y="14884"/>
                        <a:pt x="34104" y="14610"/>
                        <a:pt x="33588" y="14397"/>
                      </a:cubicBezTo>
                      <a:cubicBezTo>
                        <a:pt x="32726" y="13978"/>
                        <a:pt x="31520" y="13867"/>
                        <a:pt x="30209" y="13867"/>
                      </a:cubicBezTo>
                      <a:cubicBezTo>
                        <a:pt x="28745" y="13867"/>
                        <a:pt x="27151" y="14005"/>
                        <a:pt x="25761" y="14005"/>
                      </a:cubicBezTo>
                      <a:cubicBezTo>
                        <a:pt x="24970" y="14005"/>
                        <a:pt x="24245" y="13960"/>
                        <a:pt x="23648" y="13820"/>
                      </a:cubicBezTo>
                      <a:cubicBezTo>
                        <a:pt x="24104" y="12878"/>
                        <a:pt x="30396" y="10081"/>
                        <a:pt x="31369" y="9686"/>
                      </a:cubicBezTo>
                      <a:cubicBezTo>
                        <a:pt x="34044" y="8561"/>
                        <a:pt x="33284" y="5978"/>
                        <a:pt x="32068" y="5218"/>
                      </a:cubicBezTo>
                      <a:cubicBezTo>
                        <a:pt x="31894" y="5118"/>
                        <a:pt x="31663" y="5074"/>
                        <a:pt x="31391" y="5074"/>
                      </a:cubicBezTo>
                      <a:cubicBezTo>
                        <a:pt x="29756" y="5074"/>
                        <a:pt x="26636" y="6664"/>
                        <a:pt x="25594" y="7315"/>
                      </a:cubicBezTo>
                      <a:cubicBezTo>
                        <a:pt x="24378" y="8075"/>
                        <a:pt x="21672" y="9686"/>
                        <a:pt x="20761" y="10811"/>
                      </a:cubicBezTo>
                      <a:cubicBezTo>
                        <a:pt x="20882" y="8683"/>
                        <a:pt x="21976" y="355"/>
                        <a:pt x="19879" y="20"/>
                      </a:cubicBezTo>
                      <a:cubicBezTo>
                        <a:pt x="19801" y="7"/>
                        <a:pt x="19724" y="0"/>
                        <a:pt x="1965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2" name="Google Shape;5482;p33"/>
                <p:cNvSpPr/>
                <p:nvPr/>
              </p:nvSpPr>
              <p:spPr>
                <a:xfrm>
                  <a:off x="2026150" y="2440575"/>
                  <a:ext cx="183150" cy="163050"/>
                </a:xfrm>
                <a:custGeom>
                  <a:avLst/>
                  <a:gdLst/>
                  <a:ahLst/>
                  <a:cxnLst/>
                  <a:rect l="l" t="t" r="r" b="b"/>
                  <a:pathLst>
                    <a:path w="7326" h="6522" extrusionOk="0">
                      <a:moveTo>
                        <a:pt x="3394" y="0"/>
                      </a:moveTo>
                      <a:cubicBezTo>
                        <a:pt x="3306" y="0"/>
                        <a:pt x="3217" y="6"/>
                        <a:pt x="3131" y="20"/>
                      </a:cubicBezTo>
                      <a:cubicBezTo>
                        <a:pt x="2128" y="81"/>
                        <a:pt x="1155" y="628"/>
                        <a:pt x="608" y="1479"/>
                      </a:cubicBezTo>
                      <a:cubicBezTo>
                        <a:pt x="0" y="2512"/>
                        <a:pt x="61" y="3819"/>
                        <a:pt x="638" y="4822"/>
                      </a:cubicBezTo>
                      <a:cubicBezTo>
                        <a:pt x="1132" y="5763"/>
                        <a:pt x="2171" y="6521"/>
                        <a:pt x="3250" y="6521"/>
                      </a:cubicBezTo>
                      <a:cubicBezTo>
                        <a:pt x="3566" y="6521"/>
                        <a:pt x="3885" y="6456"/>
                        <a:pt x="4195" y="6312"/>
                      </a:cubicBezTo>
                      <a:cubicBezTo>
                        <a:pt x="4955" y="6190"/>
                        <a:pt x="5714" y="5795"/>
                        <a:pt x="6231" y="5096"/>
                      </a:cubicBezTo>
                      <a:cubicBezTo>
                        <a:pt x="7325" y="3698"/>
                        <a:pt x="6778" y="1448"/>
                        <a:pt x="5228" y="567"/>
                      </a:cubicBezTo>
                      <a:cubicBezTo>
                        <a:pt x="5173" y="539"/>
                        <a:pt x="5030" y="468"/>
                        <a:pt x="4924" y="415"/>
                      </a:cubicBezTo>
                      <a:lnTo>
                        <a:pt x="4924" y="415"/>
                      </a:lnTo>
                      <a:cubicBezTo>
                        <a:pt x="4742" y="324"/>
                        <a:pt x="4499" y="202"/>
                        <a:pt x="4286" y="172"/>
                      </a:cubicBezTo>
                      <a:cubicBezTo>
                        <a:pt x="4025" y="77"/>
                        <a:pt x="3708" y="0"/>
                        <a:pt x="339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3" name="Google Shape;5483;p33"/>
                <p:cNvSpPr/>
                <p:nvPr/>
              </p:nvSpPr>
              <p:spPr>
                <a:xfrm>
                  <a:off x="2204350" y="2626575"/>
                  <a:ext cx="104375" cy="107400"/>
                </a:xfrm>
                <a:custGeom>
                  <a:avLst/>
                  <a:gdLst/>
                  <a:ahLst/>
                  <a:cxnLst/>
                  <a:rect l="l" t="t" r="r" b="b"/>
                  <a:pathLst>
                    <a:path w="4175" h="4296" extrusionOk="0">
                      <a:moveTo>
                        <a:pt x="283" y="0"/>
                      </a:moveTo>
                      <a:cubicBezTo>
                        <a:pt x="131" y="0"/>
                        <a:pt x="1" y="212"/>
                        <a:pt x="167" y="331"/>
                      </a:cubicBezTo>
                      <a:cubicBezTo>
                        <a:pt x="866" y="969"/>
                        <a:pt x="1535" y="1607"/>
                        <a:pt x="2173" y="2337"/>
                      </a:cubicBezTo>
                      <a:cubicBezTo>
                        <a:pt x="2751" y="2945"/>
                        <a:pt x="3207" y="3765"/>
                        <a:pt x="3875" y="4282"/>
                      </a:cubicBezTo>
                      <a:cubicBezTo>
                        <a:pt x="3894" y="4292"/>
                        <a:pt x="3915" y="4296"/>
                        <a:pt x="3936" y="4296"/>
                      </a:cubicBezTo>
                      <a:cubicBezTo>
                        <a:pt x="4049" y="4296"/>
                        <a:pt x="4175" y="4172"/>
                        <a:pt x="4149" y="4069"/>
                      </a:cubicBezTo>
                      <a:cubicBezTo>
                        <a:pt x="3845" y="3309"/>
                        <a:pt x="3146" y="2671"/>
                        <a:pt x="2599" y="2094"/>
                      </a:cubicBezTo>
                      <a:cubicBezTo>
                        <a:pt x="1900" y="1394"/>
                        <a:pt x="1170" y="695"/>
                        <a:pt x="410" y="57"/>
                      </a:cubicBezTo>
                      <a:cubicBezTo>
                        <a:pt x="370" y="17"/>
                        <a:pt x="326" y="0"/>
                        <a:pt x="28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4" name="Google Shape;5484;p33"/>
                <p:cNvSpPr/>
                <p:nvPr/>
              </p:nvSpPr>
              <p:spPr>
                <a:xfrm>
                  <a:off x="2230625" y="2540125"/>
                  <a:ext cx="168650" cy="32900"/>
                </a:xfrm>
                <a:custGeom>
                  <a:avLst/>
                  <a:gdLst/>
                  <a:ahLst/>
                  <a:cxnLst/>
                  <a:rect l="l" t="t" r="r" b="b"/>
                  <a:pathLst>
                    <a:path w="6746" h="1316" extrusionOk="0">
                      <a:moveTo>
                        <a:pt x="321" y="0"/>
                      </a:moveTo>
                      <a:cubicBezTo>
                        <a:pt x="67" y="0"/>
                        <a:pt x="1" y="394"/>
                        <a:pt x="271" y="475"/>
                      </a:cubicBezTo>
                      <a:cubicBezTo>
                        <a:pt x="1470" y="902"/>
                        <a:pt x="3022" y="1315"/>
                        <a:pt x="4473" y="1315"/>
                      </a:cubicBezTo>
                      <a:cubicBezTo>
                        <a:pt x="5193" y="1315"/>
                        <a:pt x="5888" y="1214"/>
                        <a:pt x="6502" y="962"/>
                      </a:cubicBezTo>
                      <a:cubicBezTo>
                        <a:pt x="6745" y="901"/>
                        <a:pt x="6715" y="536"/>
                        <a:pt x="6441" y="536"/>
                      </a:cubicBezTo>
                      <a:cubicBezTo>
                        <a:pt x="6305" y="527"/>
                        <a:pt x="6168" y="524"/>
                        <a:pt x="6031" y="524"/>
                      </a:cubicBezTo>
                      <a:cubicBezTo>
                        <a:pt x="5293" y="524"/>
                        <a:pt x="4541" y="631"/>
                        <a:pt x="3805" y="631"/>
                      </a:cubicBezTo>
                      <a:cubicBezTo>
                        <a:pt x="3731" y="631"/>
                        <a:pt x="3658" y="630"/>
                        <a:pt x="3584" y="627"/>
                      </a:cubicBezTo>
                      <a:cubicBezTo>
                        <a:pt x="2490" y="536"/>
                        <a:pt x="1457" y="354"/>
                        <a:pt x="423" y="20"/>
                      </a:cubicBezTo>
                      <a:cubicBezTo>
                        <a:pt x="386" y="6"/>
                        <a:pt x="352" y="0"/>
                        <a:pt x="32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5" name="Google Shape;5485;p33"/>
                <p:cNvSpPr/>
                <p:nvPr/>
              </p:nvSpPr>
              <p:spPr>
                <a:xfrm>
                  <a:off x="2229225" y="2361325"/>
                  <a:ext cx="147150" cy="84925"/>
                </a:xfrm>
                <a:custGeom>
                  <a:avLst/>
                  <a:gdLst/>
                  <a:ahLst/>
                  <a:cxnLst/>
                  <a:rect l="l" t="t" r="r" b="b"/>
                  <a:pathLst>
                    <a:path w="5886" h="3397" extrusionOk="0">
                      <a:moveTo>
                        <a:pt x="5605" y="1"/>
                      </a:moveTo>
                      <a:cubicBezTo>
                        <a:pt x="5571" y="1"/>
                        <a:pt x="5533" y="9"/>
                        <a:pt x="5494" y="29"/>
                      </a:cubicBezTo>
                      <a:cubicBezTo>
                        <a:pt x="3671" y="819"/>
                        <a:pt x="1938" y="2004"/>
                        <a:pt x="236" y="3038"/>
                      </a:cubicBezTo>
                      <a:cubicBezTo>
                        <a:pt x="1" y="3116"/>
                        <a:pt x="102" y="3397"/>
                        <a:pt x="290" y="3397"/>
                      </a:cubicBezTo>
                      <a:cubicBezTo>
                        <a:pt x="321" y="3397"/>
                        <a:pt x="354" y="3389"/>
                        <a:pt x="388" y="3372"/>
                      </a:cubicBezTo>
                      <a:cubicBezTo>
                        <a:pt x="2120" y="2339"/>
                        <a:pt x="3975" y="1457"/>
                        <a:pt x="5707" y="363"/>
                      </a:cubicBezTo>
                      <a:cubicBezTo>
                        <a:pt x="5886" y="235"/>
                        <a:pt x="5786" y="1"/>
                        <a:pt x="560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6" name="Google Shape;5486;p33"/>
                <p:cNvSpPr/>
                <p:nvPr/>
              </p:nvSpPr>
              <p:spPr>
                <a:xfrm>
                  <a:off x="1872550" y="2325200"/>
                  <a:ext cx="149300" cy="122200"/>
                </a:xfrm>
                <a:custGeom>
                  <a:avLst/>
                  <a:gdLst/>
                  <a:ahLst/>
                  <a:cxnLst/>
                  <a:rect l="l" t="t" r="r" b="b"/>
                  <a:pathLst>
                    <a:path w="5972" h="4888" extrusionOk="0">
                      <a:moveTo>
                        <a:pt x="338" y="0"/>
                      </a:moveTo>
                      <a:cubicBezTo>
                        <a:pt x="170" y="0"/>
                        <a:pt x="0" y="305"/>
                        <a:pt x="217" y="440"/>
                      </a:cubicBezTo>
                      <a:cubicBezTo>
                        <a:pt x="1311" y="1139"/>
                        <a:pt x="2375" y="1808"/>
                        <a:pt x="3348" y="2598"/>
                      </a:cubicBezTo>
                      <a:cubicBezTo>
                        <a:pt x="4199" y="3297"/>
                        <a:pt x="4807" y="4240"/>
                        <a:pt x="5627" y="4847"/>
                      </a:cubicBezTo>
                      <a:cubicBezTo>
                        <a:pt x="5655" y="4875"/>
                        <a:pt x="5689" y="4887"/>
                        <a:pt x="5724" y="4887"/>
                      </a:cubicBezTo>
                      <a:cubicBezTo>
                        <a:pt x="5843" y="4887"/>
                        <a:pt x="5971" y="4752"/>
                        <a:pt x="5901" y="4635"/>
                      </a:cubicBezTo>
                      <a:cubicBezTo>
                        <a:pt x="5536" y="3601"/>
                        <a:pt x="4412" y="2750"/>
                        <a:pt x="3560" y="2112"/>
                      </a:cubicBezTo>
                      <a:cubicBezTo>
                        <a:pt x="2557" y="1352"/>
                        <a:pt x="1463" y="683"/>
                        <a:pt x="399" y="15"/>
                      </a:cubicBezTo>
                      <a:cubicBezTo>
                        <a:pt x="379" y="5"/>
                        <a:pt x="359" y="0"/>
                        <a:pt x="33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7" name="Google Shape;5487;p33"/>
                <p:cNvSpPr/>
                <p:nvPr/>
              </p:nvSpPr>
              <p:spPr>
                <a:xfrm>
                  <a:off x="1776525" y="2494100"/>
                  <a:ext cx="174400" cy="38675"/>
                </a:xfrm>
                <a:custGeom>
                  <a:avLst/>
                  <a:gdLst/>
                  <a:ahLst/>
                  <a:cxnLst/>
                  <a:rect l="l" t="t" r="r" b="b"/>
                  <a:pathLst>
                    <a:path w="6976" h="1547" extrusionOk="0">
                      <a:moveTo>
                        <a:pt x="270" y="0"/>
                      </a:moveTo>
                      <a:cubicBezTo>
                        <a:pt x="65" y="0"/>
                        <a:pt x="0" y="343"/>
                        <a:pt x="198" y="371"/>
                      </a:cubicBezTo>
                      <a:cubicBezTo>
                        <a:pt x="2049" y="896"/>
                        <a:pt x="4176" y="1547"/>
                        <a:pt x="6146" y="1547"/>
                      </a:cubicBezTo>
                      <a:cubicBezTo>
                        <a:pt x="6343" y="1547"/>
                        <a:pt x="6539" y="1540"/>
                        <a:pt x="6733" y="1526"/>
                      </a:cubicBezTo>
                      <a:cubicBezTo>
                        <a:pt x="6946" y="1526"/>
                        <a:pt x="6976" y="1253"/>
                        <a:pt x="6794" y="1161"/>
                      </a:cubicBezTo>
                      <a:cubicBezTo>
                        <a:pt x="4666" y="675"/>
                        <a:pt x="2447" y="554"/>
                        <a:pt x="319" y="6"/>
                      </a:cubicBezTo>
                      <a:cubicBezTo>
                        <a:pt x="302" y="2"/>
                        <a:pt x="285" y="0"/>
                        <a:pt x="27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8" name="Google Shape;5488;p33"/>
                <p:cNvSpPr/>
                <p:nvPr/>
              </p:nvSpPr>
              <p:spPr>
                <a:xfrm>
                  <a:off x="1879050" y="2601050"/>
                  <a:ext cx="118000" cy="109525"/>
                </a:xfrm>
                <a:custGeom>
                  <a:avLst/>
                  <a:gdLst/>
                  <a:ahLst/>
                  <a:cxnLst/>
                  <a:rect l="l" t="t" r="r" b="b"/>
                  <a:pathLst>
                    <a:path w="4720" h="4381" extrusionOk="0">
                      <a:moveTo>
                        <a:pt x="4513" y="0"/>
                      </a:moveTo>
                      <a:cubicBezTo>
                        <a:pt x="4494" y="0"/>
                        <a:pt x="4474" y="5"/>
                        <a:pt x="4455" y="14"/>
                      </a:cubicBezTo>
                      <a:cubicBezTo>
                        <a:pt x="3635" y="227"/>
                        <a:pt x="2905" y="1078"/>
                        <a:pt x="2297" y="1656"/>
                      </a:cubicBezTo>
                      <a:cubicBezTo>
                        <a:pt x="1538" y="2355"/>
                        <a:pt x="808" y="3175"/>
                        <a:pt x="139" y="3996"/>
                      </a:cubicBezTo>
                      <a:cubicBezTo>
                        <a:pt x="0" y="4135"/>
                        <a:pt x="162" y="4381"/>
                        <a:pt x="328" y="4381"/>
                      </a:cubicBezTo>
                      <a:cubicBezTo>
                        <a:pt x="379" y="4381"/>
                        <a:pt x="431" y="4357"/>
                        <a:pt x="474" y="4300"/>
                      </a:cubicBezTo>
                      <a:cubicBezTo>
                        <a:pt x="1112" y="3540"/>
                        <a:pt x="1841" y="2780"/>
                        <a:pt x="2571" y="2111"/>
                      </a:cubicBezTo>
                      <a:cubicBezTo>
                        <a:pt x="3240" y="1504"/>
                        <a:pt x="4152" y="987"/>
                        <a:pt x="4668" y="257"/>
                      </a:cubicBezTo>
                      <a:cubicBezTo>
                        <a:pt x="4720" y="129"/>
                        <a:pt x="4619" y="0"/>
                        <a:pt x="451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9" name="Google Shape;5489;p33"/>
                <p:cNvSpPr/>
                <p:nvPr/>
              </p:nvSpPr>
              <p:spPr>
                <a:xfrm>
                  <a:off x="2070950" y="2650725"/>
                  <a:ext cx="35000" cy="191475"/>
                </a:xfrm>
                <a:custGeom>
                  <a:avLst/>
                  <a:gdLst/>
                  <a:ahLst/>
                  <a:cxnLst/>
                  <a:rect l="l" t="t" r="r" b="b"/>
                  <a:pathLst>
                    <a:path w="1400" h="7659" extrusionOk="0">
                      <a:moveTo>
                        <a:pt x="1064" y="0"/>
                      </a:moveTo>
                      <a:cubicBezTo>
                        <a:pt x="979" y="0"/>
                        <a:pt x="892" y="48"/>
                        <a:pt x="853" y="155"/>
                      </a:cubicBezTo>
                      <a:cubicBezTo>
                        <a:pt x="93" y="2343"/>
                        <a:pt x="214" y="5140"/>
                        <a:pt x="32" y="7450"/>
                      </a:cubicBezTo>
                      <a:cubicBezTo>
                        <a:pt x="1" y="7591"/>
                        <a:pt x="90" y="7659"/>
                        <a:pt x="188" y="7659"/>
                      </a:cubicBezTo>
                      <a:cubicBezTo>
                        <a:pt x="281" y="7659"/>
                        <a:pt x="382" y="7598"/>
                        <a:pt x="397" y="7480"/>
                      </a:cubicBezTo>
                      <a:cubicBezTo>
                        <a:pt x="670" y="5140"/>
                        <a:pt x="1400" y="2587"/>
                        <a:pt x="1278" y="216"/>
                      </a:cubicBezTo>
                      <a:cubicBezTo>
                        <a:pt x="1278" y="79"/>
                        <a:pt x="1173" y="0"/>
                        <a:pt x="106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490" name="Google Shape;5490;p33"/>
              <p:cNvSpPr/>
              <p:nvPr/>
            </p:nvSpPr>
            <p:spPr>
              <a:xfrm>
                <a:off x="2070225" y="2491975"/>
                <a:ext cx="32700" cy="25100"/>
              </a:xfrm>
              <a:custGeom>
                <a:avLst/>
                <a:gdLst/>
                <a:ahLst/>
                <a:cxnLst/>
                <a:rect l="l" t="t" r="r" b="b"/>
                <a:pathLst>
                  <a:path w="1308" h="1004" extrusionOk="0">
                    <a:moveTo>
                      <a:pt x="669" y="0"/>
                    </a:moveTo>
                    <a:cubicBezTo>
                      <a:pt x="0" y="0"/>
                      <a:pt x="0" y="1003"/>
                      <a:pt x="669" y="1003"/>
                    </a:cubicBezTo>
                    <a:cubicBezTo>
                      <a:pt x="1307" y="1003"/>
                      <a:pt x="1307" y="0"/>
                      <a:pt x="669" y="0"/>
                    </a:cubicBezTo>
                    <a:close/>
                  </a:path>
                </a:pathLst>
              </a:custGeom>
              <a:solidFill>
                <a:srgbClr val="DD6B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1" name="Google Shape;5491;p33"/>
              <p:cNvSpPr/>
              <p:nvPr/>
            </p:nvSpPr>
            <p:spPr>
              <a:xfrm>
                <a:off x="2068700" y="2541350"/>
                <a:ext cx="24325" cy="19800"/>
              </a:xfrm>
              <a:custGeom>
                <a:avLst/>
                <a:gdLst/>
                <a:ahLst/>
                <a:cxnLst/>
                <a:rect l="l" t="t" r="r" b="b"/>
                <a:pathLst>
                  <a:path w="973" h="792" extrusionOk="0">
                    <a:moveTo>
                      <a:pt x="487" y="1"/>
                    </a:moveTo>
                    <a:cubicBezTo>
                      <a:pt x="0" y="31"/>
                      <a:pt x="0" y="791"/>
                      <a:pt x="487" y="791"/>
                    </a:cubicBezTo>
                    <a:cubicBezTo>
                      <a:pt x="973" y="791"/>
                      <a:pt x="973" y="1"/>
                      <a:pt x="487" y="1"/>
                    </a:cubicBezTo>
                    <a:close/>
                  </a:path>
                </a:pathLst>
              </a:custGeom>
              <a:solidFill>
                <a:srgbClr val="DD6B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2" name="Google Shape;5492;p33"/>
              <p:cNvSpPr/>
              <p:nvPr/>
            </p:nvSpPr>
            <p:spPr>
              <a:xfrm>
                <a:off x="2117325" y="2530725"/>
                <a:ext cx="26625" cy="20550"/>
              </a:xfrm>
              <a:custGeom>
                <a:avLst/>
                <a:gdLst/>
                <a:ahLst/>
                <a:cxnLst/>
                <a:rect l="l" t="t" r="r" b="b"/>
                <a:pathLst>
                  <a:path w="1065" h="822" extrusionOk="0">
                    <a:moveTo>
                      <a:pt x="517" y="0"/>
                    </a:moveTo>
                    <a:cubicBezTo>
                      <a:pt x="1" y="0"/>
                      <a:pt x="1" y="821"/>
                      <a:pt x="517" y="821"/>
                    </a:cubicBezTo>
                    <a:cubicBezTo>
                      <a:pt x="1064" y="821"/>
                      <a:pt x="1064" y="0"/>
                      <a:pt x="517" y="0"/>
                    </a:cubicBezTo>
                    <a:close/>
                  </a:path>
                </a:pathLst>
              </a:custGeom>
              <a:solidFill>
                <a:srgbClr val="DD6B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3" name="Google Shape;5493;p33"/>
              <p:cNvSpPr/>
              <p:nvPr/>
            </p:nvSpPr>
            <p:spPr>
              <a:xfrm>
                <a:off x="2113525" y="2469925"/>
                <a:ext cx="24350" cy="20550"/>
              </a:xfrm>
              <a:custGeom>
                <a:avLst/>
                <a:gdLst/>
                <a:ahLst/>
                <a:cxnLst/>
                <a:rect l="l" t="t" r="r" b="b"/>
                <a:pathLst>
                  <a:path w="974" h="822" extrusionOk="0">
                    <a:moveTo>
                      <a:pt x="487" y="1"/>
                    </a:moveTo>
                    <a:cubicBezTo>
                      <a:pt x="1" y="1"/>
                      <a:pt x="1" y="821"/>
                      <a:pt x="487" y="821"/>
                    </a:cubicBezTo>
                    <a:cubicBezTo>
                      <a:pt x="973" y="821"/>
                      <a:pt x="973" y="1"/>
                      <a:pt x="487" y="1"/>
                    </a:cubicBezTo>
                    <a:close/>
                  </a:path>
                </a:pathLst>
              </a:custGeom>
              <a:solidFill>
                <a:srgbClr val="DD6B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4" name="Google Shape;5494;p33"/>
              <p:cNvSpPr/>
              <p:nvPr/>
            </p:nvSpPr>
            <p:spPr>
              <a:xfrm>
                <a:off x="2144675" y="2500325"/>
                <a:ext cx="22825" cy="18275"/>
              </a:xfrm>
              <a:custGeom>
                <a:avLst/>
                <a:gdLst/>
                <a:ahLst/>
                <a:cxnLst/>
                <a:rect l="l" t="t" r="r" b="b"/>
                <a:pathLst>
                  <a:path w="913" h="731" extrusionOk="0">
                    <a:moveTo>
                      <a:pt x="457" y="1"/>
                    </a:moveTo>
                    <a:cubicBezTo>
                      <a:pt x="1" y="1"/>
                      <a:pt x="1" y="730"/>
                      <a:pt x="457" y="730"/>
                    </a:cubicBezTo>
                    <a:cubicBezTo>
                      <a:pt x="913" y="730"/>
                      <a:pt x="913" y="1"/>
                      <a:pt x="457" y="1"/>
                    </a:cubicBezTo>
                    <a:close/>
                  </a:path>
                </a:pathLst>
              </a:custGeom>
              <a:solidFill>
                <a:srgbClr val="DD6B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5" name="Google Shape;5495;p33"/>
              <p:cNvSpPr/>
              <p:nvPr/>
            </p:nvSpPr>
            <p:spPr>
              <a:xfrm>
                <a:off x="2147725" y="2552750"/>
                <a:ext cx="19775" cy="16000"/>
              </a:xfrm>
              <a:custGeom>
                <a:avLst/>
                <a:gdLst/>
                <a:ahLst/>
                <a:cxnLst/>
                <a:rect l="l" t="t" r="r" b="b"/>
                <a:pathLst>
                  <a:path w="791" h="640" extrusionOk="0">
                    <a:moveTo>
                      <a:pt x="365" y="1"/>
                    </a:moveTo>
                    <a:cubicBezTo>
                      <a:pt x="0" y="31"/>
                      <a:pt x="0" y="639"/>
                      <a:pt x="365" y="639"/>
                    </a:cubicBezTo>
                    <a:cubicBezTo>
                      <a:pt x="791" y="639"/>
                      <a:pt x="791" y="1"/>
                      <a:pt x="365" y="1"/>
                    </a:cubicBezTo>
                    <a:close/>
                  </a:path>
                </a:pathLst>
              </a:custGeom>
              <a:solidFill>
                <a:srgbClr val="DD6B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6" name="Google Shape;5496;p33"/>
              <p:cNvSpPr/>
              <p:nvPr/>
            </p:nvSpPr>
            <p:spPr>
              <a:xfrm>
                <a:off x="2102900" y="2567950"/>
                <a:ext cx="24325" cy="19025"/>
              </a:xfrm>
              <a:custGeom>
                <a:avLst/>
                <a:gdLst/>
                <a:ahLst/>
                <a:cxnLst/>
                <a:rect l="l" t="t" r="r" b="b"/>
                <a:pathLst>
                  <a:path w="973" h="761" extrusionOk="0">
                    <a:moveTo>
                      <a:pt x="486" y="1"/>
                    </a:moveTo>
                    <a:cubicBezTo>
                      <a:pt x="0" y="1"/>
                      <a:pt x="0" y="761"/>
                      <a:pt x="486" y="761"/>
                    </a:cubicBezTo>
                    <a:cubicBezTo>
                      <a:pt x="973" y="761"/>
                      <a:pt x="973" y="1"/>
                      <a:pt x="486" y="1"/>
                    </a:cubicBezTo>
                    <a:close/>
                  </a:path>
                </a:pathLst>
              </a:custGeom>
              <a:solidFill>
                <a:srgbClr val="DD6B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7" name="Google Shape;5497;p33"/>
              <p:cNvSpPr/>
              <p:nvPr/>
            </p:nvSpPr>
            <p:spPr>
              <a:xfrm>
                <a:off x="2042100" y="2515525"/>
                <a:ext cx="20550" cy="17500"/>
              </a:xfrm>
              <a:custGeom>
                <a:avLst/>
                <a:gdLst/>
                <a:ahLst/>
                <a:cxnLst/>
                <a:rect l="l" t="t" r="r" b="b"/>
                <a:pathLst>
                  <a:path w="822" h="700" extrusionOk="0">
                    <a:moveTo>
                      <a:pt x="426" y="0"/>
                    </a:moveTo>
                    <a:cubicBezTo>
                      <a:pt x="0" y="61"/>
                      <a:pt x="0" y="700"/>
                      <a:pt x="426" y="700"/>
                    </a:cubicBezTo>
                    <a:cubicBezTo>
                      <a:pt x="821" y="700"/>
                      <a:pt x="821" y="0"/>
                      <a:pt x="426" y="0"/>
                    </a:cubicBezTo>
                    <a:close/>
                  </a:path>
                </a:pathLst>
              </a:custGeom>
              <a:solidFill>
                <a:srgbClr val="DD6B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8" name="Google Shape;5498;p33"/>
              <p:cNvSpPr/>
              <p:nvPr/>
            </p:nvSpPr>
            <p:spPr>
              <a:xfrm>
                <a:off x="2071725" y="2457775"/>
                <a:ext cx="28150" cy="22050"/>
              </a:xfrm>
              <a:custGeom>
                <a:avLst/>
                <a:gdLst/>
                <a:ahLst/>
                <a:cxnLst/>
                <a:rect l="l" t="t" r="r" b="b"/>
                <a:pathLst>
                  <a:path w="1126" h="882" extrusionOk="0">
                    <a:moveTo>
                      <a:pt x="548" y="0"/>
                    </a:moveTo>
                    <a:cubicBezTo>
                      <a:pt x="1" y="0"/>
                      <a:pt x="1" y="882"/>
                      <a:pt x="548" y="882"/>
                    </a:cubicBezTo>
                    <a:cubicBezTo>
                      <a:pt x="1125" y="882"/>
                      <a:pt x="1125" y="0"/>
                      <a:pt x="548" y="0"/>
                    </a:cubicBezTo>
                    <a:close/>
                  </a:path>
                </a:pathLst>
              </a:custGeom>
              <a:solidFill>
                <a:srgbClr val="DD6B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9" name="Google Shape;5499;p33"/>
              <p:cNvSpPr/>
              <p:nvPr/>
            </p:nvSpPr>
            <p:spPr>
              <a:xfrm>
                <a:off x="635525" y="1860425"/>
                <a:ext cx="772850" cy="559700"/>
              </a:xfrm>
              <a:custGeom>
                <a:avLst/>
                <a:gdLst/>
                <a:ahLst/>
                <a:cxnLst/>
                <a:rect l="l" t="t" r="r" b="b"/>
                <a:pathLst>
                  <a:path w="30914" h="22388" extrusionOk="0">
                    <a:moveTo>
                      <a:pt x="11024" y="1"/>
                    </a:moveTo>
                    <a:cubicBezTo>
                      <a:pt x="10916" y="1"/>
                      <a:pt x="10808" y="12"/>
                      <a:pt x="10700" y="34"/>
                    </a:cubicBezTo>
                    <a:cubicBezTo>
                      <a:pt x="9302" y="338"/>
                      <a:pt x="9028" y="2222"/>
                      <a:pt x="9150" y="3681"/>
                    </a:cubicBezTo>
                    <a:cubicBezTo>
                      <a:pt x="9363" y="7025"/>
                      <a:pt x="9971" y="10338"/>
                      <a:pt x="10883" y="13560"/>
                    </a:cubicBezTo>
                    <a:cubicBezTo>
                      <a:pt x="8725" y="10794"/>
                      <a:pt x="6536" y="8028"/>
                      <a:pt x="4348" y="5232"/>
                    </a:cubicBezTo>
                    <a:cubicBezTo>
                      <a:pt x="3653" y="4332"/>
                      <a:pt x="2654" y="3366"/>
                      <a:pt x="1590" y="3366"/>
                    </a:cubicBezTo>
                    <a:cubicBezTo>
                      <a:pt x="1397" y="3366"/>
                      <a:pt x="1201" y="3398"/>
                      <a:pt x="1004" y="3469"/>
                    </a:cubicBezTo>
                    <a:cubicBezTo>
                      <a:pt x="1" y="3833"/>
                      <a:pt x="670" y="6235"/>
                      <a:pt x="1004" y="7268"/>
                    </a:cubicBezTo>
                    <a:cubicBezTo>
                      <a:pt x="1345" y="8204"/>
                      <a:pt x="8467" y="22387"/>
                      <a:pt x="15521" y="22387"/>
                    </a:cubicBezTo>
                    <a:cubicBezTo>
                      <a:pt x="16023" y="22387"/>
                      <a:pt x="16524" y="22315"/>
                      <a:pt x="17023" y="22162"/>
                    </a:cubicBezTo>
                    <a:cubicBezTo>
                      <a:pt x="19819" y="21280"/>
                      <a:pt x="21521" y="20125"/>
                      <a:pt x="23497" y="17967"/>
                    </a:cubicBezTo>
                    <a:cubicBezTo>
                      <a:pt x="25868" y="15414"/>
                      <a:pt x="28664" y="11706"/>
                      <a:pt x="30032" y="8514"/>
                    </a:cubicBezTo>
                    <a:cubicBezTo>
                      <a:pt x="30549" y="7359"/>
                      <a:pt x="30913" y="6143"/>
                      <a:pt x="30640" y="4928"/>
                    </a:cubicBezTo>
                    <a:cubicBezTo>
                      <a:pt x="30397" y="3742"/>
                      <a:pt x="29363" y="2648"/>
                      <a:pt x="28147" y="2648"/>
                    </a:cubicBezTo>
                    <a:cubicBezTo>
                      <a:pt x="26780" y="2648"/>
                      <a:pt x="25837" y="3925"/>
                      <a:pt x="25108" y="5080"/>
                    </a:cubicBezTo>
                    <a:cubicBezTo>
                      <a:pt x="23466" y="7785"/>
                      <a:pt x="22038" y="10642"/>
                      <a:pt x="20883" y="13560"/>
                    </a:cubicBezTo>
                    <a:cubicBezTo>
                      <a:pt x="21977" y="10095"/>
                      <a:pt x="22372" y="6447"/>
                      <a:pt x="21947" y="2861"/>
                    </a:cubicBezTo>
                    <a:cubicBezTo>
                      <a:pt x="21886" y="1949"/>
                      <a:pt x="21643" y="946"/>
                      <a:pt x="20852" y="490"/>
                    </a:cubicBezTo>
                    <a:cubicBezTo>
                      <a:pt x="20607" y="367"/>
                      <a:pt x="20337" y="310"/>
                      <a:pt x="20064" y="310"/>
                    </a:cubicBezTo>
                    <a:cubicBezTo>
                      <a:pt x="19526" y="310"/>
                      <a:pt x="18976" y="532"/>
                      <a:pt x="18573" y="915"/>
                    </a:cubicBezTo>
                    <a:cubicBezTo>
                      <a:pt x="17965" y="1493"/>
                      <a:pt x="17630" y="2283"/>
                      <a:pt x="17327" y="3043"/>
                    </a:cubicBezTo>
                    <a:cubicBezTo>
                      <a:pt x="16141" y="6204"/>
                      <a:pt x="15564" y="9609"/>
                      <a:pt x="15655" y="12982"/>
                    </a:cubicBezTo>
                    <a:cubicBezTo>
                      <a:pt x="15351" y="9912"/>
                      <a:pt x="14804" y="6843"/>
                      <a:pt x="14044" y="3803"/>
                    </a:cubicBezTo>
                    <a:cubicBezTo>
                      <a:pt x="13770" y="2739"/>
                      <a:pt x="13436" y="1584"/>
                      <a:pt x="12676" y="794"/>
                    </a:cubicBezTo>
                    <a:cubicBezTo>
                      <a:pt x="12261" y="353"/>
                      <a:pt x="11648" y="1"/>
                      <a:pt x="1102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0" name="Google Shape;5500;p33"/>
              <p:cNvSpPr/>
              <p:nvPr/>
            </p:nvSpPr>
            <p:spPr>
              <a:xfrm>
                <a:off x="715750" y="2054725"/>
                <a:ext cx="121850" cy="179225"/>
              </a:xfrm>
              <a:custGeom>
                <a:avLst/>
                <a:gdLst/>
                <a:ahLst/>
                <a:cxnLst/>
                <a:rect l="l" t="t" r="r" b="b"/>
                <a:pathLst>
                  <a:path w="4874" h="7169" extrusionOk="0">
                    <a:moveTo>
                      <a:pt x="446" y="0"/>
                    </a:moveTo>
                    <a:cubicBezTo>
                      <a:pt x="215" y="0"/>
                      <a:pt x="0" y="220"/>
                      <a:pt x="166" y="469"/>
                    </a:cubicBezTo>
                    <a:cubicBezTo>
                      <a:pt x="835" y="1654"/>
                      <a:pt x="1564" y="2840"/>
                      <a:pt x="2294" y="3995"/>
                    </a:cubicBezTo>
                    <a:cubicBezTo>
                      <a:pt x="2932" y="5028"/>
                      <a:pt x="3479" y="6244"/>
                      <a:pt x="4330" y="7095"/>
                    </a:cubicBezTo>
                    <a:cubicBezTo>
                      <a:pt x="4390" y="7146"/>
                      <a:pt x="4461" y="7168"/>
                      <a:pt x="4530" y="7168"/>
                    </a:cubicBezTo>
                    <a:cubicBezTo>
                      <a:pt x="4709" y="7168"/>
                      <a:pt x="4874" y="7019"/>
                      <a:pt x="4786" y="6821"/>
                    </a:cubicBezTo>
                    <a:cubicBezTo>
                      <a:pt x="4421" y="5666"/>
                      <a:pt x="3631" y="4663"/>
                      <a:pt x="2962" y="3630"/>
                    </a:cubicBezTo>
                    <a:cubicBezTo>
                      <a:pt x="2263" y="2444"/>
                      <a:pt x="1503" y="1320"/>
                      <a:pt x="743" y="165"/>
                    </a:cubicBezTo>
                    <a:cubicBezTo>
                      <a:pt x="666" y="48"/>
                      <a:pt x="554" y="0"/>
                      <a:pt x="44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1" name="Google Shape;5501;p33"/>
              <p:cNvSpPr/>
              <p:nvPr/>
            </p:nvSpPr>
            <p:spPr>
              <a:xfrm>
                <a:off x="922375" y="1974175"/>
                <a:ext cx="61650" cy="261350"/>
              </a:xfrm>
              <a:custGeom>
                <a:avLst/>
                <a:gdLst/>
                <a:ahLst/>
                <a:cxnLst/>
                <a:rect l="l" t="t" r="r" b="b"/>
                <a:pathLst>
                  <a:path w="2466" h="10454" extrusionOk="0">
                    <a:moveTo>
                      <a:pt x="260" y="0"/>
                    </a:moveTo>
                    <a:cubicBezTo>
                      <a:pt x="124" y="0"/>
                      <a:pt x="0" y="91"/>
                      <a:pt x="17" y="286"/>
                    </a:cubicBezTo>
                    <a:cubicBezTo>
                      <a:pt x="47" y="1837"/>
                      <a:pt x="503" y="3387"/>
                      <a:pt x="807" y="4937"/>
                    </a:cubicBezTo>
                    <a:cubicBezTo>
                      <a:pt x="1172" y="6730"/>
                      <a:pt x="1415" y="8524"/>
                      <a:pt x="1840" y="10256"/>
                    </a:cubicBezTo>
                    <a:cubicBezTo>
                      <a:pt x="1880" y="10390"/>
                      <a:pt x="2009" y="10453"/>
                      <a:pt x="2138" y="10453"/>
                    </a:cubicBezTo>
                    <a:cubicBezTo>
                      <a:pt x="2302" y="10453"/>
                      <a:pt x="2465" y="10352"/>
                      <a:pt x="2448" y="10165"/>
                    </a:cubicBezTo>
                    <a:cubicBezTo>
                      <a:pt x="2144" y="7004"/>
                      <a:pt x="1719" y="3174"/>
                      <a:pt x="564" y="195"/>
                    </a:cubicBezTo>
                    <a:cubicBezTo>
                      <a:pt x="507" y="68"/>
                      <a:pt x="379" y="0"/>
                      <a:pt x="26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2" name="Google Shape;5502;p33"/>
              <p:cNvSpPr/>
              <p:nvPr/>
            </p:nvSpPr>
            <p:spPr>
              <a:xfrm>
                <a:off x="1068050" y="1991825"/>
                <a:ext cx="59150" cy="226400"/>
              </a:xfrm>
              <a:custGeom>
                <a:avLst/>
                <a:gdLst/>
                <a:ahLst/>
                <a:cxnLst/>
                <a:rect l="l" t="t" r="r" b="b"/>
                <a:pathLst>
                  <a:path w="2366" h="9056" extrusionOk="0">
                    <a:moveTo>
                      <a:pt x="2158" y="0"/>
                    </a:moveTo>
                    <a:cubicBezTo>
                      <a:pt x="2072" y="0"/>
                      <a:pt x="1981" y="46"/>
                      <a:pt x="1940" y="128"/>
                    </a:cubicBezTo>
                    <a:cubicBezTo>
                      <a:pt x="937" y="2802"/>
                      <a:pt x="633" y="5903"/>
                      <a:pt x="56" y="8729"/>
                    </a:cubicBezTo>
                    <a:cubicBezTo>
                      <a:pt x="1" y="8931"/>
                      <a:pt x="167" y="9056"/>
                      <a:pt x="321" y="9056"/>
                    </a:cubicBezTo>
                    <a:cubicBezTo>
                      <a:pt x="422" y="9056"/>
                      <a:pt x="518" y="9002"/>
                      <a:pt x="542" y="8881"/>
                    </a:cubicBezTo>
                    <a:cubicBezTo>
                      <a:pt x="1181" y="6055"/>
                      <a:pt x="2214" y="3106"/>
                      <a:pt x="2366" y="219"/>
                    </a:cubicBezTo>
                    <a:cubicBezTo>
                      <a:pt x="2366" y="68"/>
                      <a:pt x="2265" y="0"/>
                      <a:pt x="215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3" name="Google Shape;5503;p33"/>
              <p:cNvSpPr/>
              <p:nvPr/>
            </p:nvSpPr>
            <p:spPr>
              <a:xfrm>
                <a:off x="1197950" y="2064175"/>
                <a:ext cx="117850" cy="182625"/>
              </a:xfrm>
              <a:custGeom>
                <a:avLst/>
                <a:gdLst/>
                <a:ahLst/>
                <a:cxnLst/>
                <a:rect l="l" t="t" r="r" b="b"/>
                <a:pathLst>
                  <a:path w="4714" h="7305" extrusionOk="0">
                    <a:moveTo>
                      <a:pt x="4381" y="0"/>
                    </a:moveTo>
                    <a:cubicBezTo>
                      <a:pt x="4316" y="0"/>
                      <a:pt x="4249" y="19"/>
                      <a:pt x="4191" y="60"/>
                    </a:cubicBezTo>
                    <a:cubicBezTo>
                      <a:pt x="3340" y="881"/>
                      <a:pt x="2793" y="2158"/>
                      <a:pt x="2185" y="3221"/>
                    </a:cubicBezTo>
                    <a:lnTo>
                      <a:pt x="149" y="6869"/>
                    </a:lnTo>
                    <a:cubicBezTo>
                      <a:pt x="1" y="7101"/>
                      <a:pt x="220" y="7304"/>
                      <a:pt x="429" y="7304"/>
                    </a:cubicBezTo>
                    <a:cubicBezTo>
                      <a:pt x="520" y="7304"/>
                      <a:pt x="610" y="7265"/>
                      <a:pt x="665" y="7173"/>
                    </a:cubicBezTo>
                    <a:cubicBezTo>
                      <a:pt x="1365" y="5957"/>
                      <a:pt x="2064" y="4772"/>
                      <a:pt x="2793" y="3556"/>
                    </a:cubicBezTo>
                    <a:cubicBezTo>
                      <a:pt x="3431" y="2522"/>
                      <a:pt x="4283" y="1489"/>
                      <a:pt x="4647" y="334"/>
                    </a:cubicBezTo>
                    <a:cubicBezTo>
                      <a:pt x="4714" y="135"/>
                      <a:pt x="4555" y="0"/>
                      <a:pt x="438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4" name="Google Shape;5504;p33"/>
              <p:cNvSpPr/>
              <p:nvPr/>
            </p:nvSpPr>
            <p:spPr>
              <a:xfrm>
                <a:off x="713875" y="2266275"/>
                <a:ext cx="543350" cy="3193150"/>
              </a:xfrm>
              <a:custGeom>
                <a:avLst/>
                <a:gdLst/>
                <a:ahLst/>
                <a:cxnLst/>
                <a:rect l="l" t="t" r="r" b="b"/>
                <a:pathLst>
                  <a:path w="21734" h="127726" extrusionOk="0">
                    <a:moveTo>
                      <a:pt x="16655" y="1"/>
                    </a:moveTo>
                    <a:lnTo>
                      <a:pt x="16655" y="1"/>
                    </a:lnTo>
                    <a:cubicBezTo>
                      <a:pt x="14861" y="31"/>
                      <a:pt x="13585" y="1673"/>
                      <a:pt x="12582" y="3131"/>
                    </a:cubicBezTo>
                    <a:cubicBezTo>
                      <a:pt x="12582" y="2068"/>
                      <a:pt x="12399" y="700"/>
                      <a:pt x="11366" y="396"/>
                    </a:cubicBezTo>
                    <a:cubicBezTo>
                      <a:pt x="11247" y="362"/>
                      <a:pt x="11125" y="346"/>
                      <a:pt x="11004" y="346"/>
                    </a:cubicBezTo>
                    <a:cubicBezTo>
                      <a:pt x="10477" y="346"/>
                      <a:pt x="9955" y="650"/>
                      <a:pt x="9633" y="1095"/>
                    </a:cubicBezTo>
                    <a:cubicBezTo>
                      <a:pt x="9208" y="1612"/>
                      <a:pt x="9025" y="2280"/>
                      <a:pt x="8812" y="2919"/>
                    </a:cubicBezTo>
                    <a:cubicBezTo>
                      <a:pt x="8053" y="2220"/>
                      <a:pt x="7353" y="1521"/>
                      <a:pt x="6594" y="821"/>
                    </a:cubicBezTo>
                    <a:cubicBezTo>
                      <a:pt x="6276" y="553"/>
                      <a:pt x="5880" y="245"/>
                      <a:pt x="5500" y="245"/>
                    </a:cubicBezTo>
                    <a:cubicBezTo>
                      <a:pt x="5407" y="245"/>
                      <a:pt x="5315" y="263"/>
                      <a:pt x="5226" y="305"/>
                    </a:cubicBezTo>
                    <a:cubicBezTo>
                      <a:pt x="4557" y="609"/>
                      <a:pt x="4010" y="1673"/>
                      <a:pt x="4800" y="2736"/>
                    </a:cubicBezTo>
                    <a:cubicBezTo>
                      <a:pt x="7050" y="5715"/>
                      <a:pt x="9481" y="7508"/>
                      <a:pt x="12217" y="7630"/>
                    </a:cubicBezTo>
                    <a:cubicBezTo>
                      <a:pt x="11366" y="13253"/>
                      <a:pt x="10454" y="18876"/>
                      <a:pt x="9633" y="24560"/>
                    </a:cubicBezTo>
                    <a:cubicBezTo>
                      <a:pt x="8660" y="22493"/>
                      <a:pt x="7901" y="20244"/>
                      <a:pt x="7445" y="18025"/>
                    </a:cubicBezTo>
                    <a:cubicBezTo>
                      <a:pt x="7050" y="15837"/>
                      <a:pt x="6594" y="13892"/>
                      <a:pt x="4344" y="12980"/>
                    </a:cubicBezTo>
                    <a:cubicBezTo>
                      <a:pt x="4246" y="12943"/>
                      <a:pt x="4141" y="12926"/>
                      <a:pt x="4033" y="12926"/>
                    </a:cubicBezTo>
                    <a:cubicBezTo>
                      <a:pt x="3606" y="12926"/>
                      <a:pt x="3140" y="13193"/>
                      <a:pt x="2946" y="13557"/>
                    </a:cubicBezTo>
                    <a:cubicBezTo>
                      <a:pt x="1669" y="15746"/>
                      <a:pt x="2217" y="18451"/>
                      <a:pt x="4466" y="19758"/>
                    </a:cubicBezTo>
                    <a:cubicBezTo>
                      <a:pt x="4686" y="19875"/>
                      <a:pt x="4921" y="19929"/>
                      <a:pt x="5153" y="19929"/>
                    </a:cubicBezTo>
                    <a:cubicBezTo>
                      <a:pt x="5400" y="19929"/>
                      <a:pt x="5644" y="19868"/>
                      <a:pt x="5864" y="19758"/>
                    </a:cubicBezTo>
                    <a:cubicBezTo>
                      <a:pt x="6046" y="20518"/>
                      <a:pt x="6198" y="21186"/>
                      <a:pt x="6350" y="21582"/>
                    </a:cubicBezTo>
                    <a:cubicBezTo>
                      <a:pt x="7110" y="23405"/>
                      <a:pt x="8144" y="25077"/>
                      <a:pt x="9268" y="26658"/>
                    </a:cubicBezTo>
                    <a:cubicBezTo>
                      <a:pt x="8600" y="31643"/>
                      <a:pt x="8022" y="36658"/>
                      <a:pt x="7688" y="41643"/>
                    </a:cubicBezTo>
                    <a:cubicBezTo>
                      <a:pt x="7201" y="39545"/>
                      <a:pt x="6685" y="37478"/>
                      <a:pt x="6229" y="35412"/>
                    </a:cubicBezTo>
                    <a:cubicBezTo>
                      <a:pt x="5839" y="33617"/>
                      <a:pt x="4558" y="31110"/>
                      <a:pt x="2558" y="31110"/>
                    </a:cubicBezTo>
                    <a:cubicBezTo>
                      <a:pt x="2221" y="31110"/>
                      <a:pt x="1864" y="31181"/>
                      <a:pt x="1487" y="31339"/>
                    </a:cubicBezTo>
                    <a:cubicBezTo>
                      <a:pt x="1031" y="31521"/>
                      <a:pt x="514" y="31977"/>
                      <a:pt x="575" y="32554"/>
                    </a:cubicBezTo>
                    <a:cubicBezTo>
                      <a:pt x="879" y="34986"/>
                      <a:pt x="2217" y="37448"/>
                      <a:pt x="4770" y="38056"/>
                    </a:cubicBezTo>
                    <a:cubicBezTo>
                      <a:pt x="4858" y="38069"/>
                      <a:pt x="4951" y="38076"/>
                      <a:pt x="5043" y="38076"/>
                    </a:cubicBezTo>
                    <a:cubicBezTo>
                      <a:pt x="5174" y="38076"/>
                      <a:pt x="5301" y="38061"/>
                      <a:pt x="5408" y="38026"/>
                    </a:cubicBezTo>
                    <a:cubicBezTo>
                      <a:pt x="5621" y="38542"/>
                      <a:pt x="5864" y="39059"/>
                      <a:pt x="6046" y="39606"/>
                    </a:cubicBezTo>
                    <a:cubicBezTo>
                      <a:pt x="6594" y="41096"/>
                      <a:pt x="7110" y="42615"/>
                      <a:pt x="7566" y="44135"/>
                    </a:cubicBezTo>
                    <a:cubicBezTo>
                      <a:pt x="7384" y="47357"/>
                      <a:pt x="7353" y="50640"/>
                      <a:pt x="7414" y="53862"/>
                    </a:cubicBezTo>
                    <a:cubicBezTo>
                      <a:pt x="7505" y="56780"/>
                      <a:pt x="7627" y="59728"/>
                      <a:pt x="7779" y="62616"/>
                    </a:cubicBezTo>
                    <a:cubicBezTo>
                      <a:pt x="6442" y="59758"/>
                      <a:pt x="4861" y="57053"/>
                      <a:pt x="3220" y="54257"/>
                    </a:cubicBezTo>
                    <a:cubicBezTo>
                      <a:pt x="3046" y="53939"/>
                      <a:pt x="2777" y="53800"/>
                      <a:pt x="2499" y="53800"/>
                    </a:cubicBezTo>
                    <a:cubicBezTo>
                      <a:pt x="2193" y="53800"/>
                      <a:pt x="1877" y="53970"/>
                      <a:pt x="1669" y="54257"/>
                    </a:cubicBezTo>
                    <a:cubicBezTo>
                      <a:pt x="150" y="56263"/>
                      <a:pt x="1183" y="59151"/>
                      <a:pt x="3524" y="59910"/>
                    </a:cubicBezTo>
                    <a:cubicBezTo>
                      <a:pt x="3616" y="59938"/>
                      <a:pt x="3704" y="59950"/>
                      <a:pt x="3788" y="59950"/>
                    </a:cubicBezTo>
                    <a:cubicBezTo>
                      <a:pt x="4175" y="59950"/>
                      <a:pt x="4473" y="59683"/>
                      <a:pt x="4648" y="59333"/>
                    </a:cubicBezTo>
                    <a:cubicBezTo>
                      <a:pt x="6046" y="61765"/>
                      <a:pt x="7171" y="64379"/>
                      <a:pt x="8083" y="67023"/>
                    </a:cubicBezTo>
                    <a:cubicBezTo>
                      <a:pt x="8357" y="70579"/>
                      <a:pt x="8630" y="74166"/>
                      <a:pt x="8934" y="77722"/>
                    </a:cubicBezTo>
                    <a:cubicBezTo>
                      <a:pt x="8964" y="78239"/>
                      <a:pt x="9025" y="78786"/>
                      <a:pt x="9056" y="79272"/>
                    </a:cubicBezTo>
                    <a:cubicBezTo>
                      <a:pt x="7901" y="75716"/>
                      <a:pt x="5803" y="72403"/>
                      <a:pt x="1700" y="72251"/>
                    </a:cubicBezTo>
                    <a:cubicBezTo>
                      <a:pt x="1214" y="72251"/>
                      <a:pt x="879" y="72585"/>
                      <a:pt x="727" y="73011"/>
                    </a:cubicBezTo>
                    <a:cubicBezTo>
                      <a:pt x="1" y="74966"/>
                      <a:pt x="1380" y="76793"/>
                      <a:pt x="3283" y="76793"/>
                    </a:cubicBezTo>
                    <a:cubicBezTo>
                      <a:pt x="3451" y="76793"/>
                      <a:pt x="3622" y="76779"/>
                      <a:pt x="3797" y="76750"/>
                    </a:cubicBezTo>
                    <a:cubicBezTo>
                      <a:pt x="4223" y="76658"/>
                      <a:pt x="4405" y="76233"/>
                      <a:pt x="4466" y="75868"/>
                    </a:cubicBezTo>
                    <a:cubicBezTo>
                      <a:pt x="4496" y="75473"/>
                      <a:pt x="4466" y="75139"/>
                      <a:pt x="4375" y="74835"/>
                    </a:cubicBezTo>
                    <a:lnTo>
                      <a:pt x="4375" y="74835"/>
                    </a:lnTo>
                    <a:cubicBezTo>
                      <a:pt x="7384" y="76233"/>
                      <a:pt x="8509" y="80184"/>
                      <a:pt x="9360" y="83497"/>
                    </a:cubicBezTo>
                    <a:lnTo>
                      <a:pt x="9360" y="83528"/>
                    </a:lnTo>
                    <a:cubicBezTo>
                      <a:pt x="9816" y="89394"/>
                      <a:pt x="10332" y="95230"/>
                      <a:pt x="10971" y="101096"/>
                    </a:cubicBezTo>
                    <a:cubicBezTo>
                      <a:pt x="11974" y="109790"/>
                      <a:pt x="13463" y="118422"/>
                      <a:pt x="15469" y="126933"/>
                    </a:cubicBezTo>
                    <a:cubicBezTo>
                      <a:pt x="15602" y="127486"/>
                      <a:pt x="16015" y="127725"/>
                      <a:pt x="16448" y="127725"/>
                    </a:cubicBezTo>
                    <a:cubicBezTo>
                      <a:pt x="17107" y="127725"/>
                      <a:pt x="17811" y="127169"/>
                      <a:pt x="17627" y="126325"/>
                    </a:cubicBezTo>
                    <a:cubicBezTo>
                      <a:pt x="14952" y="115078"/>
                      <a:pt x="13189" y="103589"/>
                      <a:pt x="11943" y="92039"/>
                    </a:cubicBezTo>
                    <a:cubicBezTo>
                      <a:pt x="12582" y="90002"/>
                      <a:pt x="13250" y="87935"/>
                      <a:pt x="14071" y="85929"/>
                    </a:cubicBezTo>
                    <a:cubicBezTo>
                      <a:pt x="14132" y="85716"/>
                      <a:pt x="14314" y="85169"/>
                      <a:pt x="14557" y="84531"/>
                    </a:cubicBezTo>
                    <a:cubicBezTo>
                      <a:pt x="14588" y="84713"/>
                      <a:pt x="14618" y="84896"/>
                      <a:pt x="14709" y="85048"/>
                    </a:cubicBezTo>
                    <a:cubicBezTo>
                      <a:pt x="14883" y="85492"/>
                      <a:pt x="15266" y="85777"/>
                      <a:pt x="15670" y="85777"/>
                    </a:cubicBezTo>
                    <a:cubicBezTo>
                      <a:pt x="15902" y="85777"/>
                      <a:pt x="16140" y="85683"/>
                      <a:pt x="16351" y="85473"/>
                    </a:cubicBezTo>
                    <a:cubicBezTo>
                      <a:pt x="18053" y="83771"/>
                      <a:pt x="18782" y="81400"/>
                      <a:pt x="17779" y="79120"/>
                    </a:cubicBezTo>
                    <a:cubicBezTo>
                      <a:pt x="17678" y="78919"/>
                      <a:pt x="17411" y="78801"/>
                      <a:pt x="17184" y="78801"/>
                    </a:cubicBezTo>
                    <a:cubicBezTo>
                      <a:pt x="17137" y="78801"/>
                      <a:pt x="17091" y="78806"/>
                      <a:pt x="17050" y="78816"/>
                    </a:cubicBezTo>
                    <a:cubicBezTo>
                      <a:pt x="15378" y="79333"/>
                      <a:pt x="14557" y="81947"/>
                      <a:pt x="13980" y="83345"/>
                    </a:cubicBezTo>
                    <a:cubicBezTo>
                      <a:pt x="13098" y="85473"/>
                      <a:pt x="12338" y="87662"/>
                      <a:pt x="11700" y="89880"/>
                    </a:cubicBezTo>
                    <a:cubicBezTo>
                      <a:pt x="11366" y="86598"/>
                      <a:pt x="11062" y="83376"/>
                      <a:pt x="10819" y="80123"/>
                    </a:cubicBezTo>
                    <a:cubicBezTo>
                      <a:pt x="10606" y="77297"/>
                      <a:pt x="10363" y="74531"/>
                      <a:pt x="10150" y="71704"/>
                    </a:cubicBezTo>
                    <a:cubicBezTo>
                      <a:pt x="11062" y="69546"/>
                      <a:pt x="12278" y="67509"/>
                      <a:pt x="13615" y="65594"/>
                    </a:cubicBezTo>
                    <a:cubicBezTo>
                      <a:pt x="13615" y="65868"/>
                      <a:pt x="13645" y="66172"/>
                      <a:pt x="13676" y="66476"/>
                    </a:cubicBezTo>
                    <a:cubicBezTo>
                      <a:pt x="13767" y="66932"/>
                      <a:pt x="14253" y="67205"/>
                      <a:pt x="14679" y="67236"/>
                    </a:cubicBezTo>
                    <a:cubicBezTo>
                      <a:pt x="14784" y="67247"/>
                      <a:pt x="14888" y="67253"/>
                      <a:pt x="14991" y="67253"/>
                    </a:cubicBezTo>
                    <a:cubicBezTo>
                      <a:pt x="17574" y="67253"/>
                      <a:pt x="19515" y="63682"/>
                      <a:pt x="18083" y="61461"/>
                    </a:cubicBezTo>
                    <a:cubicBezTo>
                      <a:pt x="17942" y="61235"/>
                      <a:pt x="17697" y="61062"/>
                      <a:pt x="17468" y="61062"/>
                    </a:cubicBezTo>
                    <a:cubicBezTo>
                      <a:pt x="17450" y="61062"/>
                      <a:pt x="17432" y="61063"/>
                      <a:pt x="17414" y="61065"/>
                    </a:cubicBezTo>
                    <a:cubicBezTo>
                      <a:pt x="15500" y="61339"/>
                      <a:pt x="14466" y="62737"/>
                      <a:pt x="13372" y="64257"/>
                    </a:cubicBezTo>
                    <a:cubicBezTo>
                      <a:pt x="12034" y="66081"/>
                      <a:pt x="10910" y="68056"/>
                      <a:pt x="10028" y="70123"/>
                    </a:cubicBezTo>
                    <a:cubicBezTo>
                      <a:pt x="9572" y="64257"/>
                      <a:pt x="9238" y="58421"/>
                      <a:pt x="9147" y="52555"/>
                    </a:cubicBezTo>
                    <a:cubicBezTo>
                      <a:pt x="10180" y="51187"/>
                      <a:pt x="10910" y="49485"/>
                      <a:pt x="11670" y="47935"/>
                    </a:cubicBezTo>
                    <a:cubicBezTo>
                      <a:pt x="11877" y="48211"/>
                      <a:pt x="12189" y="48435"/>
                      <a:pt x="12539" y="48435"/>
                    </a:cubicBezTo>
                    <a:cubicBezTo>
                      <a:pt x="12651" y="48435"/>
                      <a:pt x="12767" y="48412"/>
                      <a:pt x="12885" y="48360"/>
                    </a:cubicBezTo>
                    <a:cubicBezTo>
                      <a:pt x="14314" y="47752"/>
                      <a:pt x="16107" y="46932"/>
                      <a:pt x="16381" y="45229"/>
                    </a:cubicBezTo>
                    <a:cubicBezTo>
                      <a:pt x="16563" y="44044"/>
                      <a:pt x="15986" y="42615"/>
                      <a:pt x="14709" y="42494"/>
                    </a:cubicBezTo>
                    <a:cubicBezTo>
                      <a:pt x="14626" y="42486"/>
                      <a:pt x="14545" y="42482"/>
                      <a:pt x="14465" y="42482"/>
                    </a:cubicBezTo>
                    <a:cubicBezTo>
                      <a:pt x="12999" y="42482"/>
                      <a:pt x="12088" y="43771"/>
                      <a:pt x="11396" y="44895"/>
                    </a:cubicBezTo>
                    <a:cubicBezTo>
                      <a:pt x="10667" y="46080"/>
                      <a:pt x="9876" y="47327"/>
                      <a:pt x="9147" y="48664"/>
                    </a:cubicBezTo>
                    <a:cubicBezTo>
                      <a:pt x="9208" y="43497"/>
                      <a:pt x="9451" y="38360"/>
                      <a:pt x="10059" y="33193"/>
                    </a:cubicBezTo>
                    <a:cubicBezTo>
                      <a:pt x="10575" y="29241"/>
                      <a:pt x="11092" y="25290"/>
                      <a:pt x="11670" y="21308"/>
                    </a:cubicBezTo>
                    <a:cubicBezTo>
                      <a:pt x="12460" y="20639"/>
                      <a:pt x="13189" y="19940"/>
                      <a:pt x="13980" y="19332"/>
                    </a:cubicBezTo>
                    <a:cubicBezTo>
                      <a:pt x="14770" y="18724"/>
                      <a:pt x="15621" y="18268"/>
                      <a:pt x="16442" y="17782"/>
                    </a:cubicBezTo>
                    <a:cubicBezTo>
                      <a:pt x="16587" y="17796"/>
                      <a:pt x="16733" y="17803"/>
                      <a:pt x="16879" y="17803"/>
                    </a:cubicBezTo>
                    <a:cubicBezTo>
                      <a:pt x="18646" y="17803"/>
                      <a:pt x="20362" y="16795"/>
                      <a:pt x="21092" y="15138"/>
                    </a:cubicBezTo>
                    <a:cubicBezTo>
                      <a:pt x="21733" y="13800"/>
                      <a:pt x="20918" y="12334"/>
                      <a:pt x="19302" y="12334"/>
                    </a:cubicBezTo>
                    <a:cubicBezTo>
                      <a:pt x="19155" y="12334"/>
                      <a:pt x="19002" y="12346"/>
                      <a:pt x="18843" y="12372"/>
                    </a:cubicBezTo>
                    <a:cubicBezTo>
                      <a:pt x="18083" y="12493"/>
                      <a:pt x="17323" y="12980"/>
                      <a:pt x="16959" y="13679"/>
                    </a:cubicBezTo>
                    <a:cubicBezTo>
                      <a:pt x="16776" y="13983"/>
                      <a:pt x="16715" y="14226"/>
                      <a:pt x="16655" y="14591"/>
                    </a:cubicBezTo>
                    <a:cubicBezTo>
                      <a:pt x="16533" y="15077"/>
                      <a:pt x="16624" y="15290"/>
                      <a:pt x="16533" y="15533"/>
                    </a:cubicBezTo>
                    <a:cubicBezTo>
                      <a:pt x="16320" y="15685"/>
                      <a:pt x="16047" y="15837"/>
                      <a:pt x="15803" y="16019"/>
                    </a:cubicBezTo>
                    <a:cubicBezTo>
                      <a:pt x="15560" y="16202"/>
                      <a:pt x="15408" y="16475"/>
                      <a:pt x="15317" y="16718"/>
                    </a:cubicBezTo>
                    <a:cubicBezTo>
                      <a:pt x="14223" y="17539"/>
                      <a:pt x="13007" y="18268"/>
                      <a:pt x="12004" y="19180"/>
                    </a:cubicBezTo>
                    <a:cubicBezTo>
                      <a:pt x="12551" y="15290"/>
                      <a:pt x="13129" y="11460"/>
                      <a:pt x="13645" y="7600"/>
                    </a:cubicBezTo>
                    <a:cubicBezTo>
                      <a:pt x="15408" y="7296"/>
                      <a:pt x="17262" y="6323"/>
                      <a:pt x="19238" y="4621"/>
                    </a:cubicBezTo>
                    <a:cubicBezTo>
                      <a:pt x="19907" y="4013"/>
                      <a:pt x="21548" y="2280"/>
                      <a:pt x="20059" y="1551"/>
                    </a:cubicBezTo>
                    <a:cubicBezTo>
                      <a:pt x="20033" y="1538"/>
                      <a:pt x="19997" y="1532"/>
                      <a:pt x="19954" y="1532"/>
                    </a:cubicBezTo>
                    <a:cubicBezTo>
                      <a:pt x="19384" y="1532"/>
                      <a:pt x="17408" y="2582"/>
                      <a:pt x="16533" y="3344"/>
                    </a:cubicBezTo>
                    <a:cubicBezTo>
                      <a:pt x="16776" y="2220"/>
                      <a:pt x="17384" y="973"/>
                      <a:pt x="1665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5" name="Google Shape;5505;p33"/>
              <p:cNvSpPr/>
              <p:nvPr/>
            </p:nvSpPr>
            <p:spPr>
              <a:xfrm>
                <a:off x="801000" y="2644700"/>
                <a:ext cx="54925" cy="63525"/>
              </a:xfrm>
              <a:custGeom>
                <a:avLst/>
                <a:gdLst/>
                <a:ahLst/>
                <a:cxnLst/>
                <a:rect l="l" t="t" r="r" b="b"/>
                <a:pathLst>
                  <a:path w="2197" h="2541" extrusionOk="0">
                    <a:moveTo>
                      <a:pt x="387" y="0"/>
                    </a:moveTo>
                    <a:cubicBezTo>
                      <a:pt x="143" y="0"/>
                      <a:pt x="1" y="403"/>
                      <a:pt x="251" y="578"/>
                    </a:cubicBezTo>
                    <a:cubicBezTo>
                      <a:pt x="616" y="852"/>
                      <a:pt x="920" y="1186"/>
                      <a:pt x="1163" y="1612"/>
                    </a:cubicBezTo>
                    <a:cubicBezTo>
                      <a:pt x="1346" y="1946"/>
                      <a:pt x="1437" y="2280"/>
                      <a:pt x="1771" y="2524"/>
                    </a:cubicBezTo>
                    <a:cubicBezTo>
                      <a:pt x="1791" y="2534"/>
                      <a:pt x="1818" y="2540"/>
                      <a:pt x="1847" y="2540"/>
                    </a:cubicBezTo>
                    <a:cubicBezTo>
                      <a:pt x="1903" y="2540"/>
                      <a:pt x="1964" y="2513"/>
                      <a:pt x="1984" y="2432"/>
                    </a:cubicBezTo>
                    <a:cubicBezTo>
                      <a:pt x="2197" y="1976"/>
                      <a:pt x="1923" y="1521"/>
                      <a:pt x="1650" y="1156"/>
                    </a:cubicBezTo>
                    <a:cubicBezTo>
                      <a:pt x="1346" y="700"/>
                      <a:pt x="1011" y="365"/>
                      <a:pt x="555" y="62"/>
                    </a:cubicBezTo>
                    <a:cubicBezTo>
                      <a:pt x="497" y="19"/>
                      <a:pt x="440" y="0"/>
                      <a:pt x="387"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6" name="Google Shape;5506;p33"/>
              <p:cNvSpPr/>
              <p:nvPr/>
            </p:nvSpPr>
            <p:spPr>
              <a:xfrm>
                <a:off x="1164900" y="2623425"/>
                <a:ext cx="39050" cy="41075"/>
              </a:xfrm>
              <a:custGeom>
                <a:avLst/>
                <a:gdLst/>
                <a:ahLst/>
                <a:cxnLst/>
                <a:rect l="l" t="t" r="r" b="b"/>
                <a:pathLst>
                  <a:path w="1562" h="1643" extrusionOk="0">
                    <a:moveTo>
                      <a:pt x="1197" y="1"/>
                    </a:moveTo>
                    <a:cubicBezTo>
                      <a:pt x="893" y="1"/>
                      <a:pt x="741" y="244"/>
                      <a:pt x="589" y="457"/>
                    </a:cubicBezTo>
                    <a:cubicBezTo>
                      <a:pt x="437" y="669"/>
                      <a:pt x="285" y="852"/>
                      <a:pt x="164" y="1095"/>
                    </a:cubicBezTo>
                    <a:cubicBezTo>
                      <a:pt x="1" y="1351"/>
                      <a:pt x="230" y="1642"/>
                      <a:pt x="482" y="1642"/>
                    </a:cubicBezTo>
                    <a:cubicBezTo>
                      <a:pt x="560" y="1642"/>
                      <a:pt x="640" y="1615"/>
                      <a:pt x="711" y="1551"/>
                    </a:cubicBezTo>
                    <a:cubicBezTo>
                      <a:pt x="893" y="1368"/>
                      <a:pt x="1045" y="1156"/>
                      <a:pt x="1197" y="943"/>
                    </a:cubicBezTo>
                    <a:cubicBezTo>
                      <a:pt x="1349" y="761"/>
                      <a:pt x="1562" y="487"/>
                      <a:pt x="1501" y="213"/>
                    </a:cubicBezTo>
                    <a:cubicBezTo>
                      <a:pt x="1471" y="61"/>
                      <a:pt x="1349" y="1"/>
                      <a:pt x="1197" y="1"/>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7" name="Google Shape;5507;p33"/>
              <p:cNvSpPr/>
              <p:nvPr/>
            </p:nvSpPr>
            <p:spPr>
              <a:xfrm>
                <a:off x="775025" y="3093175"/>
                <a:ext cx="49000" cy="67750"/>
              </a:xfrm>
              <a:custGeom>
                <a:avLst/>
                <a:gdLst/>
                <a:ahLst/>
                <a:cxnLst/>
                <a:rect l="l" t="t" r="r" b="b"/>
                <a:pathLst>
                  <a:path w="1960" h="2710" extrusionOk="0">
                    <a:moveTo>
                      <a:pt x="367" y="1"/>
                    </a:moveTo>
                    <a:cubicBezTo>
                      <a:pt x="184" y="1"/>
                      <a:pt x="1" y="151"/>
                      <a:pt x="75" y="390"/>
                    </a:cubicBezTo>
                    <a:cubicBezTo>
                      <a:pt x="227" y="907"/>
                      <a:pt x="409" y="1424"/>
                      <a:pt x="713" y="1819"/>
                    </a:cubicBezTo>
                    <a:cubicBezTo>
                      <a:pt x="939" y="2159"/>
                      <a:pt x="1245" y="2710"/>
                      <a:pt x="1654" y="2710"/>
                    </a:cubicBezTo>
                    <a:cubicBezTo>
                      <a:pt x="1685" y="2710"/>
                      <a:pt x="1715" y="2707"/>
                      <a:pt x="1746" y="2700"/>
                    </a:cubicBezTo>
                    <a:cubicBezTo>
                      <a:pt x="1868" y="2700"/>
                      <a:pt x="1959" y="2579"/>
                      <a:pt x="1959" y="2488"/>
                    </a:cubicBezTo>
                    <a:cubicBezTo>
                      <a:pt x="1959" y="2062"/>
                      <a:pt x="1503" y="1788"/>
                      <a:pt x="1290" y="1485"/>
                    </a:cubicBezTo>
                    <a:cubicBezTo>
                      <a:pt x="986" y="1120"/>
                      <a:pt x="804" y="664"/>
                      <a:pt x="652" y="208"/>
                    </a:cubicBezTo>
                    <a:cubicBezTo>
                      <a:pt x="604" y="64"/>
                      <a:pt x="485" y="1"/>
                      <a:pt x="367" y="1"/>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8" name="Google Shape;5508;p33"/>
              <p:cNvSpPr/>
              <p:nvPr/>
            </p:nvSpPr>
            <p:spPr>
              <a:xfrm>
                <a:off x="1024250" y="3385550"/>
                <a:ext cx="53425" cy="50125"/>
              </a:xfrm>
              <a:custGeom>
                <a:avLst/>
                <a:gdLst/>
                <a:ahLst/>
                <a:cxnLst/>
                <a:rect l="l" t="t" r="r" b="b"/>
                <a:pathLst>
                  <a:path w="2137" h="2005" extrusionOk="0">
                    <a:moveTo>
                      <a:pt x="1898" y="0"/>
                    </a:moveTo>
                    <a:cubicBezTo>
                      <a:pt x="1888" y="0"/>
                      <a:pt x="1879" y="1"/>
                      <a:pt x="1869" y="2"/>
                    </a:cubicBezTo>
                    <a:cubicBezTo>
                      <a:pt x="1048" y="124"/>
                      <a:pt x="319" y="975"/>
                      <a:pt x="45" y="1735"/>
                    </a:cubicBezTo>
                    <a:cubicBezTo>
                      <a:pt x="0" y="1870"/>
                      <a:pt x="154" y="2004"/>
                      <a:pt x="299" y="2004"/>
                    </a:cubicBezTo>
                    <a:cubicBezTo>
                      <a:pt x="350" y="2004"/>
                      <a:pt x="400" y="1987"/>
                      <a:pt x="440" y="1948"/>
                    </a:cubicBezTo>
                    <a:cubicBezTo>
                      <a:pt x="653" y="1644"/>
                      <a:pt x="926" y="1370"/>
                      <a:pt x="1200" y="1127"/>
                    </a:cubicBezTo>
                    <a:cubicBezTo>
                      <a:pt x="1474" y="854"/>
                      <a:pt x="1808" y="671"/>
                      <a:pt x="2021" y="398"/>
                    </a:cubicBezTo>
                    <a:cubicBezTo>
                      <a:pt x="2137" y="282"/>
                      <a:pt x="2087" y="0"/>
                      <a:pt x="1898"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9" name="Google Shape;5509;p33"/>
              <p:cNvSpPr/>
              <p:nvPr/>
            </p:nvSpPr>
            <p:spPr>
              <a:xfrm>
                <a:off x="763000" y="3669375"/>
                <a:ext cx="42675" cy="52950"/>
              </a:xfrm>
              <a:custGeom>
                <a:avLst/>
                <a:gdLst/>
                <a:ahLst/>
                <a:cxnLst/>
                <a:rect l="l" t="t" r="r" b="b"/>
                <a:pathLst>
                  <a:path w="1707" h="2118" extrusionOk="0">
                    <a:moveTo>
                      <a:pt x="430" y="0"/>
                    </a:moveTo>
                    <a:cubicBezTo>
                      <a:pt x="212" y="0"/>
                      <a:pt x="0" y="155"/>
                      <a:pt x="100" y="413"/>
                    </a:cubicBezTo>
                    <a:cubicBezTo>
                      <a:pt x="312" y="929"/>
                      <a:pt x="586" y="1537"/>
                      <a:pt x="981" y="1993"/>
                    </a:cubicBezTo>
                    <a:cubicBezTo>
                      <a:pt x="1042" y="2080"/>
                      <a:pt x="1131" y="2118"/>
                      <a:pt x="1223" y="2118"/>
                    </a:cubicBezTo>
                    <a:cubicBezTo>
                      <a:pt x="1453" y="2118"/>
                      <a:pt x="1706" y="1888"/>
                      <a:pt x="1619" y="1628"/>
                    </a:cubicBezTo>
                    <a:cubicBezTo>
                      <a:pt x="1437" y="1081"/>
                      <a:pt x="1042" y="564"/>
                      <a:pt x="738" y="139"/>
                    </a:cubicBezTo>
                    <a:cubicBezTo>
                      <a:pt x="664" y="44"/>
                      <a:pt x="546" y="0"/>
                      <a:pt x="430"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0" name="Google Shape;5510;p33"/>
              <p:cNvSpPr/>
              <p:nvPr/>
            </p:nvSpPr>
            <p:spPr>
              <a:xfrm>
                <a:off x="1086275" y="3833825"/>
                <a:ext cx="47700" cy="70425"/>
              </a:xfrm>
              <a:custGeom>
                <a:avLst/>
                <a:gdLst/>
                <a:ahLst/>
                <a:cxnLst/>
                <a:rect l="l" t="t" r="r" b="b"/>
                <a:pathLst>
                  <a:path w="1908" h="2817" extrusionOk="0">
                    <a:moveTo>
                      <a:pt x="1683" y="0"/>
                    </a:moveTo>
                    <a:cubicBezTo>
                      <a:pt x="1668" y="0"/>
                      <a:pt x="1653" y="2"/>
                      <a:pt x="1637" y="5"/>
                    </a:cubicBezTo>
                    <a:cubicBezTo>
                      <a:pt x="1181" y="126"/>
                      <a:pt x="907" y="643"/>
                      <a:pt x="695" y="1038"/>
                    </a:cubicBezTo>
                    <a:cubicBezTo>
                      <a:pt x="421" y="1494"/>
                      <a:pt x="208" y="2041"/>
                      <a:pt x="56" y="2528"/>
                    </a:cubicBezTo>
                    <a:cubicBezTo>
                      <a:pt x="1" y="2695"/>
                      <a:pt x="161" y="2817"/>
                      <a:pt x="314" y="2817"/>
                    </a:cubicBezTo>
                    <a:cubicBezTo>
                      <a:pt x="412" y="2817"/>
                      <a:pt x="507" y="2767"/>
                      <a:pt x="543" y="2649"/>
                    </a:cubicBezTo>
                    <a:cubicBezTo>
                      <a:pt x="695" y="2133"/>
                      <a:pt x="877" y="1737"/>
                      <a:pt x="1151" y="1312"/>
                    </a:cubicBezTo>
                    <a:cubicBezTo>
                      <a:pt x="1363" y="977"/>
                      <a:pt x="1789" y="674"/>
                      <a:pt x="1880" y="248"/>
                    </a:cubicBezTo>
                    <a:cubicBezTo>
                      <a:pt x="1907" y="112"/>
                      <a:pt x="1813" y="0"/>
                      <a:pt x="1683"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1" name="Google Shape;5511;p33"/>
              <p:cNvSpPr/>
              <p:nvPr/>
            </p:nvSpPr>
            <p:spPr>
              <a:xfrm>
                <a:off x="1101350" y="4281300"/>
                <a:ext cx="45400" cy="84600"/>
              </a:xfrm>
              <a:custGeom>
                <a:avLst/>
                <a:gdLst/>
                <a:ahLst/>
                <a:cxnLst/>
                <a:rect l="l" t="t" r="r" b="b"/>
                <a:pathLst>
                  <a:path w="1816" h="3384" extrusionOk="0">
                    <a:moveTo>
                      <a:pt x="1444" y="0"/>
                    </a:moveTo>
                    <a:cubicBezTo>
                      <a:pt x="1420" y="0"/>
                      <a:pt x="1395" y="3"/>
                      <a:pt x="1368" y="9"/>
                    </a:cubicBezTo>
                    <a:cubicBezTo>
                      <a:pt x="244" y="434"/>
                      <a:pt x="1" y="2167"/>
                      <a:pt x="244" y="3170"/>
                    </a:cubicBezTo>
                    <a:cubicBezTo>
                      <a:pt x="273" y="3314"/>
                      <a:pt x="391" y="3383"/>
                      <a:pt x="503" y="3383"/>
                    </a:cubicBezTo>
                    <a:cubicBezTo>
                      <a:pt x="628" y="3383"/>
                      <a:pt x="746" y="3299"/>
                      <a:pt x="730" y="3140"/>
                    </a:cubicBezTo>
                    <a:cubicBezTo>
                      <a:pt x="669" y="2623"/>
                      <a:pt x="730" y="2106"/>
                      <a:pt x="912" y="1650"/>
                    </a:cubicBezTo>
                    <a:cubicBezTo>
                      <a:pt x="1125" y="1194"/>
                      <a:pt x="1490" y="890"/>
                      <a:pt x="1733" y="465"/>
                    </a:cubicBezTo>
                    <a:cubicBezTo>
                      <a:pt x="1816" y="245"/>
                      <a:pt x="1674" y="0"/>
                      <a:pt x="1444"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2" name="Google Shape;5512;p33"/>
              <p:cNvSpPr/>
              <p:nvPr/>
            </p:nvSpPr>
            <p:spPr>
              <a:xfrm>
                <a:off x="746700" y="4107500"/>
                <a:ext cx="56800" cy="24575"/>
              </a:xfrm>
              <a:custGeom>
                <a:avLst/>
                <a:gdLst/>
                <a:ahLst/>
                <a:cxnLst/>
                <a:rect l="l" t="t" r="r" b="b"/>
                <a:pathLst>
                  <a:path w="2272" h="983" extrusionOk="0">
                    <a:moveTo>
                      <a:pt x="1056" y="0"/>
                    </a:moveTo>
                    <a:cubicBezTo>
                      <a:pt x="660" y="0"/>
                      <a:pt x="296" y="122"/>
                      <a:pt x="113" y="517"/>
                    </a:cubicBezTo>
                    <a:cubicBezTo>
                      <a:pt x="1" y="742"/>
                      <a:pt x="171" y="983"/>
                      <a:pt x="378" y="983"/>
                    </a:cubicBezTo>
                    <a:cubicBezTo>
                      <a:pt x="451" y="983"/>
                      <a:pt x="528" y="953"/>
                      <a:pt x="600" y="882"/>
                    </a:cubicBezTo>
                    <a:cubicBezTo>
                      <a:pt x="687" y="769"/>
                      <a:pt x="811" y="728"/>
                      <a:pt x="946" y="728"/>
                    </a:cubicBezTo>
                    <a:cubicBezTo>
                      <a:pt x="1138" y="728"/>
                      <a:pt x="1351" y="810"/>
                      <a:pt x="1512" y="882"/>
                    </a:cubicBezTo>
                    <a:cubicBezTo>
                      <a:pt x="1608" y="930"/>
                      <a:pt x="1721" y="969"/>
                      <a:pt x="1833" y="969"/>
                    </a:cubicBezTo>
                    <a:cubicBezTo>
                      <a:pt x="1933" y="969"/>
                      <a:pt x="2033" y="938"/>
                      <a:pt x="2119" y="851"/>
                    </a:cubicBezTo>
                    <a:cubicBezTo>
                      <a:pt x="2271" y="730"/>
                      <a:pt x="2271" y="517"/>
                      <a:pt x="2150" y="335"/>
                    </a:cubicBezTo>
                    <a:cubicBezTo>
                      <a:pt x="1937" y="91"/>
                      <a:pt x="1390" y="0"/>
                      <a:pt x="1056"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3" name="Google Shape;5513;p33"/>
              <p:cNvSpPr/>
              <p:nvPr/>
            </p:nvSpPr>
            <p:spPr>
              <a:xfrm>
                <a:off x="890675" y="2348725"/>
                <a:ext cx="67450" cy="49800"/>
              </a:xfrm>
              <a:custGeom>
                <a:avLst/>
                <a:gdLst/>
                <a:ahLst/>
                <a:cxnLst/>
                <a:rect l="l" t="t" r="r" b="b"/>
                <a:pathLst>
                  <a:path w="2698" h="1992" extrusionOk="0">
                    <a:moveTo>
                      <a:pt x="427" y="1"/>
                    </a:moveTo>
                    <a:cubicBezTo>
                      <a:pt x="200" y="1"/>
                      <a:pt x="0" y="289"/>
                      <a:pt x="190" y="502"/>
                    </a:cubicBezTo>
                    <a:cubicBezTo>
                      <a:pt x="737" y="1049"/>
                      <a:pt x="1376" y="1657"/>
                      <a:pt x="2105" y="1961"/>
                    </a:cubicBezTo>
                    <a:cubicBezTo>
                      <a:pt x="2156" y="1982"/>
                      <a:pt x="2204" y="1992"/>
                      <a:pt x="2250" y="1992"/>
                    </a:cubicBezTo>
                    <a:cubicBezTo>
                      <a:pt x="2534" y="1992"/>
                      <a:pt x="2697" y="1628"/>
                      <a:pt x="2409" y="1444"/>
                    </a:cubicBezTo>
                    <a:cubicBezTo>
                      <a:pt x="1801" y="989"/>
                      <a:pt x="1133" y="593"/>
                      <a:pt x="616" y="77"/>
                    </a:cubicBezTo>
                    <a:cubicBezTo>
                      <a:pt x="556" y="23"/>
                      <a:pt x="490" y="1"/>
                      <a:pt x="427" y="1"/>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4" name="Google Shape;5514;p33"/>
              <p:cNvSpPr/>
              <p:nvPr/>
            </p:nvSpPr>
            <p:spPr>
              <a:xfrm>
                <a:off x="970775" y="2346000"/>
                <a:ext cx="27250" cy="48475"/>
              </a:xfrm>
              <a:custGeom>
                <a:avLst/>
                <a:gdLst/>
                <a:ahLst/>
                <a:cxnLst/>
                <a:rect l="l" t="t" r="r" b="b"/>
                <a:pathLst>
                  <a:path w="1090" h="1939" extrusionOk="0">
                    <a:moveTo>
                      <a:pt x="357" y="0"/>
                    </a:moveTo>
                    <a:cubicBezTo>
                      <a:pt x="185" y="0"/>
                      <a:pt x="0" y="144"/>
                      <a:pt x="56" y="368"/>
                    </a:cubicBezTo>
                    <a:cubicBezTo>
                      <a:pt x="147" y="672"/>
                      <a:pt x="269" y="976"/>
                      <a:pt x="330" y="1280"/>
                    </a:cubicBezTo>
                    <a:cubicBezTo>
                      <a:pt x="421" y="1553"/>
                      <a:pt x="451" y="1827"/>
                      <a:pt x="725" y="1918"/>
                    </a:cubicBezTo>
                    <a:cubicBezTo>
                      <a:pt x="746" y="1932"/>
                      <a:pt x="767" y="1938"/>
                      <a:pt x="788" y="1938"/>
                    </a:cubicBezTo>
                    <a:cubicBezTo>
                      <a:pt x="855" y="1938"/>
                      <a:pt x="914" y="1874"/>
                      <a:pt x="938" y="1827"/>
                    </a:cubicBezTo>
                    <a:cubicBezTo>
                      <a:pt x="1090" y="1584"/>
                      <a:pt x="938" y="1310"/>
                      <a:pt x="847" y="1067"/>
                    </a:cubicBezTo>
                    <a:cubicBezTo>
                      <a:pt x="786" y="733"/>
                      <a:pt x="664" y="490"/>
                      <a:pt x="603" y="186"/>
                    </a:cubicBezTo>
                    <a:cubicBezTo>
                      <a:pt x="568" y="57"/>
                      <a:pt x="465" y="0"/>
                      <a:pt x="357"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5" name="Google Shape;5515;p33"/>
              <p:cNvSpPr/>
              <p:nvPr/>
            </p:nvSpPr>
            <p:spPr>
              <a:xfrm>
                <a:off x="1040975" y="2350850"/>
                <a:ext cx="46775" cy="49150"/>
              </a:xfrm>
              <a:custGeom>
                <a:avLst/>
                <a:gdLst/>
                <a:ahLst/>
                <a:cxnLst/>
                <a:rect l="l" t="t" r="r" b="b"/>
                <a:pathLst>
                  <a:path w="1871" h="1966" extrusionOk="0">
                    <a:moveTo>
                      <a:pt x="1581" y="1"/>
                    </a:moveTo>
                    <a:cubicBezTo>
                      <a:pt x="1534" y="1"/>
                      <a:pt x="1486" y="17"/>
                      <a:pt x="1443" y="52"/>
                    </a:cubicBezTo>
                    <a:cubicBezTo>
                      <a:pt x="896" y="478"/>
                      <a:pt x="561" y="1056"/>
                      <a:pt x="136" y="1572"/>
                    </a:cubicBezTo>
                    <a:cubicBezTo>
                      <a:pt x="1" y="1752"/>
                      <a:pt x="182" y="1966"/>
                      <a:pt x="360" y="1966"/>
                    </a:cubicBezTo>
                    <a:cubicBezTo>
                      <a:pt x="422" y="1966"/>
                      <a:pt x="484" y="1939"/>
                      <a:pt x="531" y="1876"/>
                    </a:cubicBezTo>
                    <a:cubicBezTo>
                      <a:pt x="987" y="1390"/>
                      <a:pt x="1473" y="904"/>
                      <a:pt x="1777" y="326"/>
                    </a:cubicBezTo>
                    <a:cubicBezTo>
                      <a:pt x="1870" y="164"/>
                      <a:pt x="1732" y="1"/>
                      <a:pt x="1581" y="1"/>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6" name="Google Shape;5516;p33"/>
              <p:cNvSpPr/>
              <p:nvPr/>
            </p:nvSpPr>
            <p:spPr>
              <a:xfrm>
                <a:off x="1083125" y="2370300"/>
                <a:ext cx="47050" cy="36225"/>
              </a:xfrm>
              <a:custGeom>
                <a:avLst/>
                <a:gdLst/>
                <a:ahLst/>
                <a:cxnLst/>
                <a:rect l="l" t="t" r="r" b="b"/>
                <a:pathLst>
                  <a:path w="1882" h="1449" extrusionOk="0">
                    <a:moveTo>
                      <a:pt x="1650" y="0"/>
                    </a:moveTo>
                    <a:cubicBezTo>
                      <a:pt x="1637" y="0"/>
                      <a:pt x="1624" y="1"/>
                      <a:pt x="1611" y="4"/>
                    </a:cubicBezTo>
                    <a:cubicBezTo>
                      <a:pt x="1307" y="4"/>
                      <a:pt x="1125" y="247"/>
                      <a:pt x="881" y="429"/>
                    </a:cubicBezTo>
                    <a:lnTo>
                      <a:pt x="213" y="1007"/>
                    </a:lnTo>
                    <a:cubicBezTo>
                      <a:pt x="0" y="1172"/>
                      <a:pt x="210" y="1448"/>
                      <a:pt x="443" y="1448"/>
                    </a:cubicBezTo>
                    <a:cubicBezTo>
                      <a:pt x="509" y="1448"/>
                      <a:pt x="578" y="1426"/>
                      <a:pt x="638" y="1372"/>
                    </a:cubicBezTo>
                    <a:cubicBezTo>
                      <a:pt x="851" y="1189"/>
                      <a:pt x="1094" y="1037"/>
                      <a:pt x="1307" y="855"/>
                    </a:cubicBezTo>
                    <a:cubicBezTo>
                      <a:pt x="1520" y="642"/>
                      <a:pt x="1763" y="521"/>
                      <a:pt x="1854" y="278"/>
                    </a:cubicBezTo>
                    <a:cubicBezTo>
                      <a:pt x="1882" y="139"/>
                      <a:pt x="1783" y="0"/>
                      <a:pt x="1650"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7" name="Google Shape;5517;p33"/>
              <p:cNvSpPr/>
              <p:nvPr/>
            </p:nvSpPr>
            <p:spPr>
              <a:xfrm>
                <a:off x="3367350" y="4000350"/>
                <a:ext cx="106400" cy="20350"/>
              </a:xfrm>
              <a:custGeom>
                <a:avLst/>
                <a:gdLst/>
                <a:ahLst/>
                <a:cxnLst/>
                <a:rect l="l" t="t" r="r" b="b"/>
                <a:pathLst>
                  <a:path w="4256" h="814" extrusionOk="0">
                    <a:moveTo>
                      <a:pt x="4134" y="0"/>
                    </a:moveTo>
                    <a:cubicBezTo>
                      <a:pt x="3526" y="31"/>
                      <a:pt x="2949" y="335"/>
                      <a:pt x="2341" y="456"/>
                    </a:cubicBezTo>
                    <a:cubicBezTo>
                      <a:pt x="2000" y="525"/>
                      <a:pt x="1665" y="568"/>
                      <a:pt x="1336" y="568"/>
                    </a:cubicBezTo>
                    <a:cubicBezTo>
                      <a:pt x="932" y="568"/>
                      <a:pt x="538" y="502"/>
                      <a:pt x="152" y="335"/>
                    </a:cubicBezTo>
                    <a:cubicBezTo>
                      <a:pt x="31" y="335"/>
                      <a:pt x="1" y="487"/>
                      <a:pt x="61" y="548"/>
                    </a:cubicBezTo>
                    <a:cubicBezTo>
                      <a:pt x="509" y="718"/>
                      <a:pt x="942" y="814"/>
                      <a:pt x="1402" y="814"/>
                    </a:cubicBezTo>
                    <a:cubicBezTo>
                      <a:pt x="1597" y="814"/>
                      <a:pt x="1798" y="797"/>
                      <a:pt x="2007" y="760"/>
                    </a:cubicBezTo>
                    <a:cubicBezTo>
                      <a:pt x="2675" y="700"/>
                      <a:pt x="3557" y="487"/>
                      <a:pt x="4165" y="152"/>
                    </a:cubicBezTo>
                    <a:cubicBezTo>
                      <a:pt x="4256" y="122"/>
                      <a:pt x="4195" y="0"/>
                      <a:pt x="4134" y="0"/>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8" name="Google Shape;5518;p33"/>
              <p:cNvSpPr/>
              <p:nvPr/>
            </p:nvSpPr>
            <p:spPr>
              <a:xfrm>
                <a:off x="3284425" y="4206975"/>
                <a:ext cx="33550" cy="83675"/>
              </a:xfrm>
              <a:custGeom>
                <a:avLst/>
                <a:gdLst/>
                <a:ahLst/>
                <a:cxnLst/>
                <a:rect l="l" t="t" r="r" b="b"/>
                <a:pathLst>
                  <a:path w="1342" h="3347" extrusionOk="0">
                    <a:moveTo>
                      <a:pt x="199" y="1"/>
                    </a:moveTo>
                    <a:cubicBezTo>
                      <a:pt x="88" y="1"/>
                      <a:pt x="1" y="108"/>
                      <a:pt x="65" y="216"/>
                    </a:cubicBezTo>
                    <a:cubicBezTo>
                      <a:pt x="339" y="702"/>
                      <a:pt x="582" y="1188"/>
                      <a:pt x="703" y="1736"/>
                    </a:cubicBezTo>
                    <a:cubicBezTo>
                      <a:pt x="825" y="2222"/>
                      <a:pt x="795" y="2799"/>
                      <a:pt x="947" y="3255"/>
                    </a:cubicBezTo>
                    <a:cubicBezTo>
                      <a:pt x="962" y="3316"/>
                      <a:pt x="1007" y="3347"/>
                      <a:pt x="1057" y="3347"/>
                    </a:cubicBezTo>
                    <a:cubicBezTo>
                      <a:pt x="1106" y="3347"/>
                      <a:pt x="1159" y="3316"/>
                      <a:pt x="1190" y="3255"/>
                    </a:cubicBezTo>
                    <a:cubicBezTo>
                      <a:pt x="1342" y="2799"/>
                      <a:pt x="1129" y="2100"/>
                      <a:pt x="1038" y="1644"/>
                    </a:cubicBezTo>
                    <a:cubicBezTo>
                      <a:pt x="886" y="1097"/>
                      <a:pt x="643" y="550"/>
                      <a:pt x="339" y="64"/>
                    </a:cubicBezTo>
                    <a:cubicBezTo>
                      <a:pt x="294" y="19"/>
                      <a:pt x="244" y="1"/>
                      <a:pt x="199" y="1"/>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9" name="Google Shape;5519;p33"/>
              <p:cNvSpPr/>
              <p:nvPr/>
            </p:nvSpPr>
            <p:spPr>
              <a:xfrm>
                <a:off x="3238700" y="4202100"/>
                <a:ext cx="32175" cy="83425"/>
              </a:xfrm>
              <a:custGeom>
                <a:avLst/>
                <a:gdLst/>
                <a:ahLst/>
                <a:cxnLst/>
                <a:rect l="l" t="t" r="r" b="b"/>
                <a:pathLst>
                  <a:path w="1287" h="3337" extrusionOk="0">
                    <a:moveTo>
                      <a:pt x="172" y="1"/>
                    </a:moveTo>
                    <a:cubicBezTo>
                      <a:pt x="79" y="1"/>
                      <a:pt x="0" y="88"/>
                      <a:pt x="40" y="228"/>
                    </a:cubicBezTo>
                    <a:cubicBezTo>
                      <a:pt x="314" y="715"/>
                      <a:pt x="526" y="1201"/>
                      <a:pt x="678" y="1748"/>
                    </a:cubicBezTo>
                    <a:cubicBezTo>
                      <a:pt x="800" y="2235"/>
                      <a:pt x="770" y="2812"/>
                      <a:pt x="922" y="3268"/>
                    </a:cubicBezTo>
                    <a:cubicBezTo>
                      <a:pt x="937" y="3314"/>
                      <a:pt x="982" y="3336"/>
                      <a:pt x="1028" y="3336"/>
                    </a:cubicBezTo>
                    <a:cubicBezTo>
                      <a:pt x="1073" y="3336"/>
                      <a:pt x="1119" y="3314"/>
                      <a:pt x="1134" y="3268"/>
                    </a:cubicBezTo>
                    <a:cubicBezTo>
                      <a:pt x="1286" y="2812"/>
                      <a:pt x="1104" y="2113"/>
                      <a:pt x="982" y="1657"/>
                    </a:cubicBezTo>
                    <a:cubicBezTo>
                      <a:pt x="830" y="1080"/>
                      <a:pt x="618" y="563"/>
                      <a:pt x="314" y="76"/>
                    </a:cubicBezTo>
                    <a:cubicBezTo>
                      <a:pt x="272" y="25"/>
                      <a:pt x="220" y="1"/>
                      <a:pt x="172" y="1"/>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0" name="Google Shape;5520;p33"/>
              <p:cNvSpPr/>
              <p:nvPr/>
            </p:nvSpPr>
            <p:spPr>
              <a:xfrm>
                <a:off x="3356575" y="3891325"/>
                <a:ext cx="89075" cy="68950"/>
              </a:xfrm>
              <a:custGeom>
                <a:avLst/>
                <a:gdLst/>
                <a:ahLst/>
                <a:cxnLst/>
                <a:rect l="l" t="t" r="r" b="b"/>
                <a:pathLst>
                  <a:path w="3563" h="2758" extrusionOk="0">
                    <a:moveTo>
                      <a:pt x="2010" y="1"/>
                    </a:moveTo>
                    <a:cubicBezTo>
                      <a:pt x="1418" y="1"/>
                      <a:pt x="979" y="440"/>
                      <a:pt x="979" y="440"/>
                    </a:cubicBezTo>
                    <a:cubicBezTo>
                      <a:pt x="357" y="819"/>
                      <a:pt x="0" y="2757"/>
                      <a:pt x="1209" y="2757"/>
                    </a:cubicBezTo>
                    <a:cubicBezTo>
                      <a:pt x="1360" y="2757"/>
                      <a:pt x="1536" y="2727"/>
                      <a:pt x="1739" y="2659"/>
                    </a:cubicBezTo>
                    <a:cubicBezTo>
                      <a:pt x="3562" y="2051"/>
                      <a:pt x="3349" y="440"/>
                      <a:pt x="2498" y="106"/>
                    </a:cubicBezTo>
                    <a:cubicBezTo>
                      <a:pt x="2329" y="31"/>
                      <a:pt x="2164" y="1"/>
                      <a:pt x="20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1" name="Google Shape;5521;p33"/>
              <p:cNvSpPr/>
              <p:nvPr/>
            </p:nvSpPr>
            <p:spPr>
              <a:xfrm>
                <a:off x="3294225" y="3899775"/>
                <a:ext cx="138500" cy="90325"/>
              </a:xfrm>
              <a:custGeom>
                <a:avLst/>
                <a:gdLst/>
                <a:ahLst/>
                <a:cxnLst/>
                <a:rect l="l" t="t" r="r" b="b"/>
                <a:pathLst>
                  <a:path w="5540" h="3613" extrusionOk="0">
                    <a:moveTo>
                      <a:pt x="2748" y="1"/>
                    </a:moveTo>
                    <a:cubicBezTo>
                      <a:pt x="1490" y="1"/>
                      <a:pt x="494" y="862"/>
                      <a:pt x="494" y="862"/>
                    </a:cubicBezTo>
                    <a:cubicBezTo>
                      <a:pt x="1" y="1559"/>
                      <a:pt x="1474" y="3612"/>
                      <a:pt x="2666" y="3612"/>
                    </a:cubicBezTo>
                    <a:cubicBezTo>
                      <a:pt x="2723" y="3612"/>
                      <a:pt x="2779" y="3608"/>
                      <a:pt x="2834" y="3598"/>
                    </a:cubicBezTo>
                    <a:cubicBezTo>
                      <a:pt x="4050" y="3416"/>
                      <a:pt x="5540" y="2321"/>
                      <a:pt x="4536" y="1896"/>
                    </a:cubicBezTo>
                    <a:cubicBezTo>
                      <a:pt x="3594" y="1470"/>
                      <a:pt x="4354" y="102"/>
                      <a:pt x="2986" y="11"/>
                    </a:cubicBezTo>
                    <a:cubicBezTo>
                      <a:pt x="2906" y="4"/>
                      <a:pt x="2826" y="1"/>
                      <a:pt x="27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2" name="Google Shape;5522;p33"/>
              <p:cNvSpPr/>
              <p:nvPr/>
            </p:nvSpPr>
            <p:spPr>
              <a:xfrm>
                <a:off x="3171475" y="3920375"/>
                <a:ext cx="242250" cy="333425"/>
              </a:xfrm>
              <a:custGeom>
                <a:avLst/>
                <a:gdLst/>
                <a:ahLst/>
                <a:cxnLst/>
                <a:rect l="l" t="t" r="r" b="b"/>
                <a:pathLst>
                  <a:path w="9690" h="13337" extrusionOk="0">
                    <a:moveTo>
                      <a:pt x="5525" y="0"/>
                    </a:moveTo>
                    <a:cubicBezTo>
                      <a:pt x="5472" y="0"/>
                      <a:pt x="5404" y="8"/>
                      <a:pt x="5343" y="8"/>
                    </a:cubicBezTo>
                    <a:cubicBezTo>
                      <a:pt x="5343" y="8"/>
                      <a:pt x="4431" y="494"/>
                      <a:pt x="3337" y="1497"/>
                    </a:cubicBezTo>
                    <a:cubicBezTo>
                      <a:pt x="1848" y="2835"/>
                      <a:pt x="85" y="5054"/>
                      <a:pt x="24" y="8063"/>
                    </a:cubicBezTo>
                    <a:cubicBezTo>
                      <a:pt x="0" y="12078"/>
                      <a:pt x="1356" y="13336"/>
                      <a:pt x="2548" y="13336"/>
                    </a:cubicBezTo>
                    <a:cubicBezTo>
                      <a:pt x="2899" y="13336"/>
                      <a:pt x="3236" y="13227"/>
                      <a:pt x="3519" y="13048"/>
                    </a:cubicBezTo>
                    <a:cubicBezTo>
                      <a:pt x="4735" y="12288"/>
                      <a:pt x="9690" y="6999"/>
                      <a:pt x="8778" y="4142"/>
                    </a:cubicBezTo>
                    <a:cubicBezTo>
                      <a:pt x="7987" y="1558"/>
                      <a:pt x="6164" y="1771"/>
                      <a:pt x="5708" y="281"/>
                    </a:cubicBezTo>
                    <a:cubicBezTo>
                      <a:pt x="5647" y="190"/>
                      <a:pt x="5617" y="129"/>
                      <a:pt x="5617" y="38"/>
                    </a:cubicBezTo>
                    <a:cubicBezTo>
                      <a:pt x="5617" y="8"/>
                      <a:pt x="5579" y="0"/>
                      <a:pt x="55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3" name="Google Shape;5523;p33"/>
              <p:cNvSpPr/>
              <p:nvPr/>
            </p:nvSpPr>
            <p:spPr>
              <a:xfrm>
                <a:off x="3305050" y="4003400"/>
                <a:ext cx="60800" cy="55875"/>
              </a:xfrm>
              <a:custGeom>
                <a:avLst/>
                <a:gdLst/>
                <a:ahLst/>
                <a:cxnLst/>
                <a:rect l="l" t="t" r="r" b="b"/>
                <a:pathLst>
                  <a:path w="2432" h="2235" extrusionOk="0">
                    <a:moveTo>
                      <a:pt x="1216" y="0"/>
                    </a:moveTo>
                    <a:cubicBezTo>
                      <a:pt x="1003" y="0"/>
                      <a:pt x="730" y="61"/>
                      <a:pt x="547" y="213"/>
                    </a:cubicBezTo>
                    <a:cubicBezTo>
                      <a:pt x="456" y="274"/>
                      <a:pt x="395" y="334"/>
                      <a:pt x="304" y="395"/>
                    </a:cubicBezTo>
                    <a:cubicBezTo>
                      <a:pt x="243" y="486"/>
                      <a:pt x="182" y="547"/>
                      <a:pt x="152" y="669"/>
                    </a:cubicBezTo>
                    <a:cubicBezTo>
                      <a:pt x="91" y="912"/>
                      <a:pt x="0" y="1155"/>
                      <a:pt x="91" y="1398"/>
                    </a:cubicBezTo>
                    <a:cubicBezTo>
                      <a:pt x="122" y="1581"/>
                      <a:pt x="243" y="1763"/>
                      <a:pt x="334" y="1885"/>
                    </a:cubicBezTo>
                    <a:cubicBezTo>
                      <a:pt x="486" y="2037"/>
                      <a:pt x="699" y="2158"/>
                      <a:pt x="882" y="2189"/>
                    </a:cubicBezTo>
                    <a:cubicBezTo>
                      <a:pt x="960" y="2222"/>
                      <a:pt x="1046" y="2235"/>
                      <a:pt x="1136" y="2235"/>
                    </a:cubicBezTo>
                    <a:cubicBezTo>
                      <a:pt x="1291" y="2235"/>
                      <a:pt x="1457" y="2197"/>
                      <a:pt x="1611" y="2158"/>
                    </a:cubicBezTo>
                    <a:cubicBezTo>
                      <a:pt x="1885" y="2097"/>
                      <a:pt x="2097" y="1945"/>
                      <a:pt x="2219" y="1702"/>
                    </a:cubicBezTo>
                    <a:cubicBezTo>
                      <a:pt x="2371" y="1429"/>
                      <a:pt x="2432" y="1125"/>
                      <a:pt x="2341" y="821"/>
                    </a:cubicBezTo>
                    <a:cubicBezTo>
                      <a:pt x="2280" y="760"/>
                      <a:pt x="2249" y="638"/>
                      <a:pt x="2219" y="578"/>
                    </a:cubicBezTo>
                    <a:cubicBezTo>
                      <a:pt x="2097" y="365"/>
                      <a:pt x="1976" y="274"/>
                      <a:pt x="1793" y="152"/>
                    </a:cubicBezTo>
                    <a:cubicBezTo>
                      <a:pt x="1702" y="91"/>
                      <a:pt x="1611" y="61"/>
                      <a:pt x="1520" y="30"/>
                    </a:cubicBezTo>
                    <a:cubicBezTo>
                      <a:pt x="1398" y="30"/>
                      <a:pt x="1337" y="0"/>
                      <a:pt x="12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4" name="Google Shape;5524;p33"/>
              <p:cNvSpPr/>
              <p:nvPr/>
            </p:nvSpPr>
            <p:spPr>
              <a:xfrm>
                <a:off x="3215125" y="4138475"/>
                <a:ext cx="75750" cy="57375"/>
              </a:xfrm>
              <a:custGeom>
                <a:avLst/>
                <a:gdLst/>
                <a:ahLst/>
                <a:cxnLst/>
                <a:rect l="l" t="t" r="r" b="b"/>
                <a:pathLst>
                  <a:path w="3030" h="2295" extrusionOk="0">
                    <a:moveTo>
                      <a:pt x="1455" y="0"/>
                    </a:moveTo>
                    <a:cubicBezTo>
                      <a:pt x="1107" y="0"/>
                      <a:pt x="760" y="163"/>
                      <a:pt x="527" y="555"/>
                    </a:cubicBezTo>
                    <a:cubicBezTo>
                      <a:pt x="0" y="1461"/>
                      <a:pt x="789" y="2294"/>
                      <a:pt x="1575" y="2294"/>
                    </a:cubicBezTo>
                    <a:cubicBezTo>
                      <a:pt x="1923" y="2294"/>
                      <a:pt x="2270" y="2131"/>
                      <a:pt x="2503" y="1740"/>
                    </a:cubicBezTo>
                    <a:cubicBezTo>
                      <a:pt x="3030" y="834"/>
                      <a:pt x="2241" y="0"/>
                      <a:pt x="14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5" name="Google Shape;5525;p33"/>
              <p:cNvSpPr/>
              <p:nvPr/>
            </p:nvSpPr>
            <p:spPr>
              <a:xfrm>
                <a:off x="3187250" y="4038500"/>
                <a:ext cx="56250" cy="53975"/>
              </a:xfrm>
              <a:custGeom>
                <a:avLst/>
                <a:gdLst/>
                <a:ahLst/>
                <a:cxnLst/>
                <a:rect l="l" t="t" r="r" b="b"/>
                <a:pathLst>
                  <a:path w="2250" h="2159" extrusionOk="0">
                    <a:moveTo>
                      <a:pt x="1094" y="1"/>
                    </a:moveTo>
                    <a:cubicBezTo>
                      <a:pt x="1015" y="1"/>
                      <a:pt x="933" y="8"/>
                      <a:pt x="852" y="25"/>
                    </a:cubicBezTo>
                    <a:cubicBezTo>
                      <a:pt x="578" y="116"/>
                      <a:pt x="335" y="268"/>
                      <a:pt x="213" y="541"/>
                    </a:cubicBezTo>
                    <a:cubicBezTo>
                      <a:pt x="62" y="754"/>
                      <a:pt x="1" y="1058"/>
                      <a:pt x="92" y="1362"/>
                    </a:cubicBezTo>
                    <a:cubicBezTo>
                      <a:pt x="153" y="1636"/>
                      <a:pt x="335" y="1909"/>
                      <a:pt x="578" y="2000"/>
                    </a:cubicBezTo>
                    <a:cubicBezTo>
                      <a:pt x="752" y="2087"/>
                      <a:pt x="942" y="2159"/>
                      <a:pt x="1159" y="2159"/>
                    </a:cubicBezTo>
                    <a:cubicBezTo>
                      <a:pt x="1245" y="2159"/>
                      <a:pt x="1335" y="2148"/>
                      <a:pt x="1429" y="2122"/>
                    </a:cubicBezTo>
                    <a:cubicBezTo>
                      <a:pt x="1642" y="2061"/>
                      <a:pt x="1916" y="1909"/>
                      <a:pt x="2068" y="1636"/>
                    </a:cubicBezTo>
                    <a:cubicBezTo>
                      <a:pt x="2220" y="1392"/>
                      <a:pt x="2250" y="1088"/>
                      <a:pt x="2189" y="785"/>
                    </a:cubicBezTo>
                    <a:cubicBezTo>
                      <a:pt x="2098" y="541"/>
                      <a:pt x="1916" y="268"/>
                      <a:pt x="1672" y="146"/>
                    </a:cubicBezTo>
                    <a:cubicBezTo>
                      <a:pt x="1517" y="57"/>
                      <a:pt x="1312" y="1"/>
                      <a:pt x="10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6" name="Google Shape;5526;p33"/>
              <p:cNvSpPr/>
              <p:nvPr/>
            </p:nvSpPr>
            <p:spPr>
              <a:xfrm>
                <a:off x="3255650" y="3921200"/>
                <a:ext cx="59300" cy="40025"/>
              </a:xfrm>
              <a:custGeom>
                <a:avLst/>
                <a:gdLst/>
                <a:ahLst/>
                <a:cxnLst/>
                <a:rect l="l" t="t" r="r" b="b"/>
                <a:pathLst>
                  <a:path w="2372" h="1601" extrusionOk="0">
                    <a:moveTo>
                      <a:pt x="2162" y="0"/>
                    </a:moveTo>
                    <a:cubicBezTo>
                      <a:pt x="2120" y="0"/>
                      <a:pt x="2073" y="5"/>
                      <a:pt x="2037" y="5"/>
                    </a:cubicBezTo>
                    <a:cubicBezTo>
                      <a:pt x="2037" y="5"/>
                      <a:pt x="1095" y="522"/>
                      <a:pt x="0" y="1495"/>
                    </a:cubicBezTo>
                    <a:cubicBezTo>
                      <a:pt x="0" y="1495"/>
                      <a:pt x="248" y="1601"/>
                      <a:pt x="601" y="1601"/>
                    </a:cubicBezTo>
                    <a:cubicBezTo>
                      <a:pt x="1114" y="1601"/>
                      <a:pt x="1849" y="1377"/>
                      <a:pt x="2371" y="279"/>
                    </a:cubicBezTo>
                    <a:cubicBezTo>
                      <a:pt x="2371" y="218"/>
                      <a:pt x="2341" y="127"/>
                      <a:pt x="2280" y="66"/>
                    </a:cubicBezTo>
                    <a:cubicBezTo>
                      <a:pt x="2280" y="11"/>
                      <a:pt x="2225" y="0"/>
                      <a:pt x="21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7" name="Google Shape;5527;p33"/>
              <p:cNvSpPr/>
              <p:nvPr/>
            </p:nvSpPr>
            <p:spPr>
              <a:xfrm>
                <a:off x="1090500" y="4536050"/>
                <a:ext cx="39100" cy="47100"/>
              </a:xfrm>
              <a:custGeom>
                <a:avLst/>
                <a:gdLst/>
                <a:ahLst/>
                <a:cxnLst/>
                <a:rect l="l" t="t" r="r" b="b"/>
                <a:pathLst>
                  <a:path w="1564" h="1884" extrusionOk="0">
                    <a:moveTo>
                      <a:pt x="76" y="0"/>
                    </a:moveTo>
                    <a:cubicBezTo>
                      <a:pt x="37" y="0"/>
                      <a:pt x="0" y="34"/>
                      <a:pt x="39" y="93"/>
                    </a:cubicBezTo>
                    <a:cubicBezTo>
                      <a:pt x="70" y="792"/>
                      <a:pt x="799" y="1491"/>
                      <a:pt x="1346" y="1855"/>
                    </a:cubicBezTo>
                    <a:cubicBezTo>
                      <a:pt x="1373" y="1875"/>
                      <a:pt x="1399" y="1884"/>
                      <a:pt x="1423" y="1884"/>
                    </a:cubicBezTo>
                    <a:cubicBezTo>
                      <a:pt x="1509" y="1884"/>
                      <a:pt x="1563" y="1775"/>
                      <a:pt x="1468" y="1703"/>
                    </a:cubicBezTo>
                    <a:cubicBezTo>
                      <a:pt x="1164" y="1491"/>
                      <a:pt x="890" y="1217"/>
                      <a:pt x="678" y="913"/>
                    </a:cubicBezTo>
                    <a:cubicBezTo>
                      <a:pt x="495" y="640"/>
                      <a:pt x="374" y="305"/>
                      <a:pt x="131" y="32"/>
                    </a:cubicBezTo>
                    <a:cubicBezTo>
                      <a:pt x="120" y="10"/>
                      <a:pt x="98" y="0"/>
                      <a:pt x="7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8" name="Google Shape;5528;p33"/>
              <p:cNvSpPr/>
              <p:nvPr/>
            </p:nvSpPr>
            <p:spPr>
              <a:xfrm>
                <a:off x="1248775" y="4489875"/>
                <a:ext cx="15975" cy="52975"/>
              </a:xfrm>
              <a:custGeom>
                <a:avLst/>
                <a:gdLst/>
                <a:ahLst/>
                <a:cxnLst/>
                <a:rect l="l" t="t" r="r" b="b"/>
                <a:pathLst>
                  <a:path w="639" h="2119" extrusionOk="0">
                    <a:moveTo>
                      <a:pt x="127" y="0"/>
                    </a:moveTo>
                    <a:cubicBezTo>
                      <a:pt x="78" y="0"/>
                      <a:pt x="31" y="50"/>
                      <a:pt x="31" y="116"/>
                    </a:cubicBezTo>
                    <a:cubicBezTo>
                      <a:pt x="31" y="420"/>
                      <a:pt x="152" y="663"/>
                      <a:pt x="152" y="967"/>
                    </a:cubicBezTo>
                    <a:cubicBezTo>
                      <a:pt x="183" y="1332"/>
                      <a:pt x="122" y="1666"/>
                      <a:pt x="0" y="1970"/>
                    </a:cubicBezTo>
                    <a:cubicBezTo>
                      <a:pt x="0" y="2061"/>
                      <a:pt x="87" y="2119"/>
                      <a:pt x="163" y="2119"/>
                    </a:cubicBezTo>
                    <a:cubicBezTo>
                      <a:pt x="215" y="2119"/>
                      <a:pt x="262" y="2092"/>
                      <a:pt x="274" y="2031"/>
                    </a:cubicBezTo>
                    <a:cubicBezTo>
                      <a:pt x="487" y="1484"/>
                      <a:pt x="639" y="481"/>
                      <a:pt x="183" y="25"/>
                    </a:cubicBezTo>
                    <a:cubicBezTo>
                      <a:pt x="166" y="8"/>
                      <a:pt x="146" y="0"/>
                      <a:pt x="1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9" name="Google Shape;5529;p33"/>
              <p:cNvSpPr/>
              <p:nvPr/>
            </p:nvSpPr>
            <p:spPr>
              <a:xfrm>
                <a:off x="1067850" y="4571675"/>
                <a:ext cx="52325" cy="65550"/>
              </a:xfrm>
              <a:custGeom>
                <a:avLst/>
                <a:gdLst/>
                <a:ahLst/>
                <a:cxnLst/>
                <a:rect l="l" t="t" r="r" b="b"/>
                <a:pathLst>
                  <a:path w="2093" h="2622" extrusionOk="0">
                    <a:moveTo>
                      <a:pt x="72" y="1"/>
                    </a:moveTo>
                    <a:cubicBezTo>
                      <a:pt x="29" y="1"/>
                      <a:pt x="1" y="31"/>
                      <a:pt x="34" y="96"/>
                    </a:cubicBezTo>
                    <a:cubicBezTo>
                      <a:pt x="185" y="1160"/>
                      <a:pt x="824" y="2315"/>
                      <a:pt x="1888" y="2619"/>
                    </a:cubicBezTo>
                    <a:cubicBezTo>
                      <a:pt x="1896" y="2621"/>
                      <a:pt x="1903" y="2621"/>
                      <a:pt x="1911" y="2621"/>
                    </a:cubicBezTo>
                    <a:cubicBezTo>
                      <a:pt x="2045" y="2621"/>
                      <a:pt x="2092" y="2374"/>
                      <a:pt x="1948" y="2345"/>
                    </a:cubicBezTo>
                    <a:cubicBezTo>
                      <a:pt x="824" y="2011"/>
                      <a:pt x="641" y="978"/>
                      <a:pt x="185" y="66"/>
                    </a:cubicBezTo>
                    <a:cubicBezTo>
                      <a:pt x="157" y="23"/>
                      <a:pt x="109" y="1"/>
                      <a:pt x="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0" name="Google Shape;5530;p33"/>
              <p:cNvSpPr/>
              <p:nvPr/>
            </p:nvSpPr>
            <p:spPr>
              <a:xfrm>
                <a:off x="1280200" y="4490825"/>
                <a:ext cx="26350" cy="78425"/>
              </a:xfrm>
              <a:custGeom>
                <a:avLst/>
                <a:gdLst/>
                <a:ahLst/>
                <a:cxnLst/>
                <a:rect l="l" t="t" r="r" b="b"/>
                <a:pathLst>
                  <a:path w="1054" h="3137" extrusionOk="0">
                    <a:moveTo>
                      <a:pt x="177" y="1"/>
                    </a:moveTo>
                    <a:cubicBezTo>
                      <a:pt x="92" y="1"/>
                      <a:pt x="1" y="95"/>
                      <a:pt x="50" y="169"/>
                    </a:cubicBezTo>
                    <a:cubicBezTo>
                      <a:pt x="202" y="686"/>
                      <a:pt x="415" y="1050"/>
                      <a:pt x="445" y="1598"/>
                    </a:cubicBezTo>
                    <a:cubicBezTo>
                      <a:pt x="476" y="2084"/>
                      <a:pt x="415" y="2570"/>
                      <a:pt x="354" y="3057"/>
                    </a:cubicBezTo>
                    <a:cubicBezTo>
                      <a:pt x="354" y="3105"/>
                      <a:pt x="406" y="3137"/>
                      <a:pt x="460" y="3137"/>
                    </a:cubicBezTo>
                    <a:cubicBezTo>
                      <a:pt x="506" y="3137"/>
                      <a:pt x="553" y="3113"/>
                      <a:pt x="567" y="3057"/>
                    </a:cubicBezTo>
                    <a:cubicBezTo>
                      <a:pt x="810" y="2205"/>
                      <a:pt x="1053" y="716"/>
                      <a:pt x="233" y="17"/>
                    </a:cubicBezTo>
                    <a:cubicBezTo>
                      <a:pt x="216" y="6"/>
                      <a:pt x="196" y="1"/>
                      <a:pt x="1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1" name="Google Shape;5531;p33"/>
              <p:cNvSpPr/>
              <p:nvPr/>
            </p:nvSpPr>
            <p:spPr>
              <a:xfrm>
                <a:off x="1149225" y="4764025"/>
                <a:ext cx="46100" cy="86325"/>
              </a:xfrm>
              <a:custGeom>
                <a:avLst/>
                <a:gdLst/>
                <a:ahLst/>
                <a:cxnLst/>
                <a:rect l="l" t="t" r="r" b="b"/>
                <a:pathLst>
                  <a:path w="1844" h="3453" extrusionOk="0">
                    <a:moveTo>
                      <a:pt x="159" y="0"/>
                    </a:moveTo>
                    <a:cubicBezTo>
                      <a:pt x="81" y="0"/>
                      <a:pt x="0" y="54"/>
                      <a:pt x="0" y="153"/>
                    </a:cubicBezTo>
                    <a:cubicBezTo>
                      <a:pt x="122" y="1247"/>
                      <a:pt x="608" y="2767"/>
                      <a:pt x="1551" y="3436"/>
                    </a:cubicBezTo>
                    <a:cubicBezTo>
                      <a:pt x="1573" y="3447"/>
                      <a:pt x="1598" y="3452"/>
                      <a:pt x="1623" y="3452"/>
                    </a:cubicBezTo>
                    <a:cubicBezTo>
                      <a:pt x="1732" y="3452"/>
                      <a:pt x="1843" y="3358"/>
                      <a:pt x="1794" y="3284"/>
                    </a:cubicBezTo>
                    <a:cubicBezTo>
                      <a:pt x="1490" y="2676"/>
                      <a:pt x="1064" y="2159"/>
                      <a:pt x="791" y="1551"/>
                    </a:cubicBezTo>
                    <a:cubicBezTo>
                      <a:pt x="608" y="1095"/>
                      <a:pt x="426" y="609"/>
                      <a:pt x="304" y="123"/>
                    </a:cubicBezTo>
                    <a:cubicBezTo>
                      <a:pt x="290" y="39"/>
                      <a:pt x="225" y="0"/>
                      <a:pt x="1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2" name="Google Shape;5532;p33"/>
              <p:cNvSpPr/>
              <p:nvPr/>
            </p:nvSpPr>
            <p:spPr>
              <a:xfrm>
                <a:off x="1339975" y="4705650"/>
                <a:ext cx="30400" cy="83900"/>
              </a:xfrm>
              <a:custGeom>
                <a:avLst/>
                <a:gdLst/>
                <a:ahLst/>
                <a:cxnLst/>
                <a:rect l="l" t="t" r="r" b="b"/>
                <a:pathLst>
                  <a:path w="1216" h="3356" extrusionOk="0">
                    <a:moveTo>
                      <a:pt x="237" y="0"/>
                    </a:moveTo>
                    <a:cubicBezTo>
                      <a:pt x="128" y="0"/>
                      <a:pt x="1" y="141"/>
                      <a:pt x="91" y="300"/>
                    </a:cubicBezTo>
                    <a:cubicBezTo>
                      <a:pt x="334" y="786"/>
                      <a:pt x="577" y="1363"/>
                      <a:pt x="608" y="1910"/>
                    </a:cubicBezTo>
                    <a:cubicBezTo>
                      <a:pt x="638" y="2366"/>
                      <a:pt x="547" y="2822"/>
                      <a:pt x="638" y="3248"/>
                    </a:cubicBezTo>
                    <a:cubicBezTo>
                      <a:pt x="672" y="3316"/>
                      <a:pt x="735" y="3356"/>
                      <a:pt x="794" y="3356"/>
                    </a:cubicBezTo>
                    <a:cubicBezTo>
                      <a:pt x="841" y="3356"/>
                      <a:pt x="885" y="3332"/>
                      <a:pt x="912" y="3278"/>
                    </a:cubicBezTo>
                    <a:cubicBezTo>
                      <a:pt x="1216" y="2883"/>
                      <a:pt x="1094" y="2154"/>
                      <a:pt x="1033" y="1698"/>
                    </a:cubicBezTo>
                    <a:cubicBezTo>
                      <a:pt x="912" y="1090"/>
                      <a:pt x="699" y="543"/>
                      <a:pt x="334" y="56"/>
                    </a:cubicBezTo>
                    <a:cubicBezTo>
                      <a:pt x="311" y="17"/>
                      <a:pt x="275" y="0"/>
                      <a:pt x="2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3" name="Google Shape;5533;p33"/>
              <p:cNvSpPr/>
              <p:nvPr/>
            </p:nvSpPr>
            <p:spPr>
              <a:xfrm>
                <a:off x="1093000" y="4531225"/>
                <a:ext cx="275850" cy="276250"/>
              </a:xfrm>
              <a:custGeom>
                <a:avLst/>
                <a:gdLst/>
                <a:ahLst/>
                <a:cxnLst/>
                <a:rect l="l" t="t" r="r" b="b"/>
                <a:pathLst>
                  <a:path w="11034" h="11050" extrusionOk="0">
                    <a:moveTo>
                      <a:pt x="5025" y="1"/>
                    </a:moveTo>
                    <a:cubicBezTo>
                      <a:pt x="4604" y="1"/>
                      <a:pt x="4182" y="63"/>
                      <a:pt x="3769" y="194"/>
                    </a:cubicBezTo>
                    <a:cubicBezTo>
                      <a:pt x="1246" y="1045"/>
                      <a:pt x="0" y="4085"/>
                      <a:pt x="942" y="7003"/>
                    </a:cubicBezTo>
                    <a:cubicBezTo>
                      <a:pt x="1772" y="9442"/>
                      <a:pt x="3830" y="11050"/>
                      <a:pt x="5945" y="11050"/>
                    </a:cubicBezTo>
                    <a:cubicBezTo>
                      <a:pt x="6386" y="11050"/>
                      <a:pt x="6829" y="10980"/>
                      <a:pt x="7265" y="10833"/>
                    </a:cubicBezTo>
                    <a:cubicBezTo>
                      <a:pt x="9757" y="10012"/>
                      <a:pt x="11034" y="6973"/>
                      <a:pt x="10061" y="4024"/>
                    </a:cubicBezTo>
                    <a:cubicBezTo>
                      <a:pt x="9250" y="1589"/>
                      <a:pt x="7147" y="1"/>
                      <a:pt x="502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4" name="Google Shape;5534;p33"/>
              <p:cNvSpPr/>
              <p:nvPr/>
            </p:nvSpPr>
            <p:spPr>
              <a:xfrm>
                <a:off x="1118075" y="4517875"/>
                <a:ext cx="145925" cy="71625"/>
              </a:xfrm>
              <a:custGeom>
                <a:avLst/>
                <a:gdLst/>
                <a:ahLst/>
                <a:cxnLst/>
                <a:rect l="l" t="t" r="r" b="b"/>
                <a:pathLst>
                  <a:path w="5837" h="2865" extrusionOk="0">
                    <a:moveTo>
                      <a:pt x="3956" y="0"/>
                    </a:moveTo>
                    <a:cubicBezTo>
                      <a:pt x="3540" y="0"/>
                      <a:pt x="3038" y="77"/>
                      <a:pt x="2432" y="272"/>
                    </a:cubicBezTo>
                    <a:cubicBezTo>
                      <a:pt x="547" y="880"/>
                      <a:pt x="0" y="1914"/>
                      <a:pt x="304" y="2856"/>
                    </a:cubicBezTo>
                    <a:cubicBezTo>
                      <a:pt x="304" y="2856"/>
                      <a:pt x="432" y="2865"/>
                      <a:pt x="653" y="2865"/>
                    </a:cubicBezTo>
                    <a:cubicBezTo>
                      <a:pt x="1592" y="2865"/>
                      <a:pt x="4212" y="2705"/>
                      <a:pt x="5836" y="1032"/>
                    </a:cubicBezTo>
                    <a:cubicBezTo>
                      <a:pt x="5836" y="1032"/>
                      <a:pt x="5480" y="0"/>
                      <a:pt x="39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5" name="Google Shape;5535;p33"/>
              <p:cNvSpPr/>
              <p:nvPr/>
            </p:nvSpPr>
            <p:spPr>
              <a:xfrm>
                <a:off x="1135975" y="4526325"/>
                <a:ext cx="36825" cy="34850"/>
              </a:xfrm>
              <a:custGeom>
                <a:avLst/>
                <a:gdLst/>
                <a:ahLst/>
                <a:cxnLst/>
                <a:rect l="l" t="t" r="r" b="b"/>
                <a:pathLst>
                  <a:path w="1473" h="1394" extrusionOk="0">
                    <a:moveTo>
                      <a:pt x="810" y="0"/>
                    </a:moveTo>
                    <a:cubicBezTo>
                      <a:pt x="685" y="0"/>
                      <a:pt x="547" y="43"/>
                      <a:pt x="439" y="86"/>
                    </a:cubicBezTo>
                    <a:cubicBezTo>
                      <a:pt x="428" y="98"/>
                      <a:pt x="417" y="113"/>
                      <a:pt x="402" y="130"/>
                    </a:cubicBezTo>
                    <a:lnTo>
                      <a:pt x="402" y="130"/>
                    </a:lnTo>
                    <a:cubicBezTo>
                      <a:pt x="176" y="250"/>
                      <a:pt x="0" y="502"/>
                      <a:pt x="44" y="785"/>
                    </a:cubicBezTo>
                    <a:cubicBezTo>
                      <a:pt x="44" y="1120"/>
                      <a:pt x="287" y="1393"/>
                      <a:pt x="682" y="1393"/>
                    </a:cubicBezTo>
                    <a:cubicBezTo>
                      <a:pt x="834" y="1393"/>
                      <a:pt x="986" y="1333"/>
                      <a:pt x="1108" y="1272"/>
                    </a:cubicBezTo>
                    <a:cubicBezTo>
                      <a:pt x="1199" y="1181"/>
                      <a:pt x="1290" y="1120"/>
                      <a:pt x="1351" y="998"/>
                    </a:cubicBezTo>
                    <a:cubicBezTo>
                      <a:pt x="1382" y="937"/>
                      <a:pt x="1382" y="846"/>
                      <a:pt x="1442" y="816"/>
                    </a:cubicBezTo>
                    <a:cubicBezTo>
                      <a:pt x="1473" y="664"/>
                      <a:pt x="1442" y="421"/>
                      <a:pt x="1351" y="330"/>
                    </a:cubicBezTo>
                    <a:cubicBezTo>
                      <a:pt x="1290" y="178"/>
                      <a:pt x="1108" y="56"/>
                      <a:pt x="956" y="26"/>
                    </a:cubicBezTo>
                    <a:cubicBezTo>
                      <a:pt x="911" y="8"/>
                      <a:pt x="862" y="0"/>
                      <a:pt x="8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6" name="Google Shape;5536;p33"/>
              <p:cNvSpPr/>
              <p:nvPr/>
            </p:nvSpPr>
            <p:spPr>
              <a:xfrm>
                <a:off x="1191025" y="4505900"/>
                <a:ext cx="38000" cy="34800"/>
              </a:xfrm>
              <a:custGeom>
                <a:avLst/>
                <a:gdLst/>
                <a:ahLst/>
                <a:cxnLst/>
                <a:rect l="l" t="t" r="r" b="b"/>
                <a:pathLst>
                  <a:path w="1520" h="1392" extrusionOk="0">
                    <a:moveTo>
                      <a:pt x="737" y="1"/>
                    </a:moveTo>
                    <a:cubicBezTo>
                      <a:pt x="684" y="1"/>
                      <a:pt x="630" y="8"/>
                      <a:pt x="578" y="22"/>
                    </a:cubicBezTo>
                    <a:cubicBezTo>
                      <a:pt x="213" y="143"/>
                      <a:pt x="0" y="478"/>
                      <a:pt x="122" y="873"/>
                    </a:cubicBezTo>
                    <a:lnTo>
                      <a:pt x="122" y="903"/>
                    </a:lnTo>
                    <a:cubicBezTo>
                      <a:pt x="197" y="1178"/>
                      <a:pt x="477" y="1391"/>
                      <a:pt x="760" y="1391"/>
                    </a:cubicBezTo>
                    <a:cubicBezTo>
                      <a:pt x="821" y="1391"/>
                      <a:pt x="883" y="1381"/>
                      <a:pt x="942" y="1359"/>
                    </a:cubicBezTo>
                    <a:cubicBezTo>
                      <a:pt x="1277" y="1238"/>
                      <a:pt x="1520" y="873"/>
                      <a:pt x="1398" y="539"/>
                    </a:cubicBezTo>
                    <a:lnTo>
                      <a:pt x="1398" y="478"/>
                    </a:lnTo>
                    <a:cubicBezTo>
                      <a:pt x="1296" y="196"/>
                      <a:pt x="1021" y="1"/>
                      <a:pt x="7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7" name="Google Shape;5537;p33"/>
              <p:cNvSpPr/>
              <p:nvPr/>
            </p:nvSpPr>
            <p:spPr>
              <a:xfrm>
                <a:off x="1135800" y="4486550"/>
                <a:ext cx="39800" cy="44975"/>
              </a:xfrm>
              <a:custGeom>
                <a:avLst/>
                <a:gdLst/>
                <a:ahLst/>
                <a:cxnLst/>
                <a:rect l="l" t="t" r="r" b="b"/>
                <a:pathLst>
                  <a:path w="1592" h="1799" extrusionOk="0">
                    <a:moveTo>
                      <a:pt x="122" y="1"/>
                    </a:moveTo>
                    <a:cubicBezTo>
                      <a:pt x="64" y="1"/>
                      <a:pt x="0" y="103"/>
                      <a:pt x="82" y="158"/>
                    </a:cubicBezTo>
                    <a:cubicBezTo>
                      <a:pt x="568" y="705"/>
                      <a:pt x="1054" y="1161"/>
                      <a:pt x="1449" y="1769"/>
                    </a:cubicBezTo>
                    <a:cubicBezTo>
                      <a:pt x="1449" y="1789"/>
                      <a:pt x="1466" y="1799"/>
                      <a:pt x="1488" y="1799"/>
                    </a:cubicBezTo>
                    <a:cubicBezTo>
                      <a:pt x="1530" y="1799"/>
                      <a:pt x="1591" y="1758"/>
                      <a:pt x="1571" y="1677"/>
                    </a:cubicBezTo>
                    <a:cubicBezTo>
                      <a:pt x="1267" y="1009"/>
                      <a:pt x="841" y="340"/>
                      <a:pt x="142" y="6"/>
                    </a:cubicBezTo>
                    <a:cubicBezTo>
                      <a:pt x="136" y="2"/>
                      <a:pt x="129" y="1"/>
                      <a:pt x="1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8" name="Google Shape;5538;p33"/>
              <p:cNvSpPr/>
              <p:nvPr/>
            </p:nvSpPr>
            <p:spPr>
              <a:xfrm>
                <a:off x="1182650" y="4470925"/>
                <a:ext cx="9925" cy="62500"/>
              </a:xfrm>
              <a:custGeom>
                <a:avLst/>
                <a:gdLst/>
                <a:ahLst/>
                <a:cxnLst/>
                <a:rect l="l" t="t" r="r" b="b"/>
                <a:pathLst>
                  <a:path w="397" h="2500" extrusionOk="0">
                    <a:moveTo>
                      <a:pt x="239" y="0"/>
                    </a:moveTo>
                    <a:cubicBezTo>
                      <a:pt x="200" y="0"/>
                      <a:pt x="165" y="17"/>
                      <a:pt x="153" y="53"/>
                    </a:cubicBezTo>
                    <a:cubicBezTo>
                      <a:pt x="1" y="387"/>
                      <a:pt x="1" y="874"/>
                      <a:pt x="1" y="1239"/>
                    </a:cubicBezTo>
                    <a:cubicBezTo>
                      <a:pt x="1" y="1664"/>
                      <a:pt x="31" y="2090"/>
                      <a:pt x="183" y="2454"/>
                    </a:cubicBezTo>
                    <a:cubicBezTo>
                      <a:pt x="194" y="2486"/>
                      <a:pt x="223" y="2499"/>
                      <a:pt x="256" y="2499"/>
                    </a:cubicBezTo>
                    <a:cubicBezTo>
                      <a:pt x="319" y="2499"/>
                      <a:pt x="396" y="2453"/>
                      <a:pt x="396" y="2394"/>
                    </a:cubicBezTo>
                    <a:cubicBezTo>
                      <a:pt x="366" y="1998"/>
                      <a:pt x="305" y="1634"/>
                      <a:pt x="305" y="1239"/>
                    </a:cubicBezTo>
                    <a:cubicBezTo>
                      <a:pt x="305" y="874"/>
                      <a:pt x="396" y="479"/>
                      <a:pt x="366" y="114"/>
                    </a:cubicBezTo>
                    <a:cubicBezTo>
                      <a:pt x="366" y="40"/>
                      <a:pt x="299" y="0"/>
                      <a:pt x="2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9" name="Google Shape;5539;p33"/>
              <p:cNvSpPr/>
              <p:nvPr/>
            </p:nvSpPr>
            <p:spPr>
              <a:xfrm>
                <a:off x="1198625" y="4575525"/>
                <a:ext cx="77225" cy="221125"/>
              </a:xfrm>
              <a:custGeom>
                <a:avLst/>
                <a:gdLst/>
                <a:ahLst/>
                <a:cxnLst/>
                <a:rect l="l" t="t" r="r" b="b"/>
                <a:pathLst>
                  <a:path w="3089" h="8845" extrusionOk="0">
                    <a:moveTo>
                      <a:pt x="188" y="1"/>
                    </a:moveTo>
                    <a:cubicBezTo>
                      <a:pt x="91" y="1"/>
                      <a:pt x="0" y="108"/>
                      <a:pt x="0" y="216"/>
                    </a:cubicBezTo>
                    <a:cubicBezTo>
                      <a:pt x="274" y="1705"/>
                      <a:pt x="821" y="3103"/>
                      <a:pt x="1338" y="4501"/>
                    </a:cubicBezTo>
                    <a:cubicBezTo>
                      <a:pt x="1824" y="5960"/>
                      <a:pt x="2280" y="7359"/>
                      <a:pt x="2857" y="8757"/>
                    </a:cubicBezTo>
                    <a:cubicBezTo>
                      <a:pt x="2870" y="8818"/>
                      <a:pt x="2912" y="8845"/>
                      <a:pt x="2955" y="8845"/>
                    </a:cubicBezTo>
                    <a:cubicBezTo>
                      <a:pt x="3020" y="8845"/>
                      <a:pt x="3088" y="8787"/>
                      <a:pt x="3070" y="8696"/>
                    </a:cubicBezTo>
                    <a:cubicBezTo>
                      <a:pt x="2675" y="7176"/>
                      <a:pt x="2189" y="5687"/>
                      <a:pt x="1733" y="4197"/>
                    </a:cubicBezTo>
                    <a:cubicBezTo>
                      <a:pt x="1277" y="2830"/>
                      <a:pt x="912" y="1401"/>
                      <a:pt x="304" y="64"/>
                    </a:cubicBezTo>
                    <a:cubicBezTo>
                      <a:pt x="269" y="19"/>
                      <a:pt x="228" y="1"/>
                      <a:pt x="1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0" name="Google Shape;5540;p33"/>
              <p:cNvSpPr/>
              <p:nvPr/>
            </p:nvSpPr>
            <p:spPr>
              <a:xfrm>
                <a:off x="1153025" y="4664700"/>
                <a:ext cx="50175" cy="49000"/>
              </a:xfrm>
              <a:custGeom>
                <a:avLst/>
                <a:gdLst/>
                <a:ahLst/>
                <a:cxnLst/>
                <a:rect l="l" t="t" r="r" b="b"/>
                <a:pathLst>
                  <a:path w="2007" h="1960" extrusionOk="0">
                    <a:moveTo>
                      <a:pt x="984" y="1"/>
                    </a:moveTo>
                    <a:cubicBezTo>
                      <a:pt x="907" y="1"/>
                      <a:pt x="832" y="8"/>
                      <a:pt x="760" y="23"/>
                    </a:cubicBezTo>
                    <a:cubicBezTo>
                      <a:pt x="426" y="144"/>
                      <a:pt x="152" y="418"/>
                      <a:pt x="61" y="752"/>
                    </a:cubicBezTo>
                    <a:cubicBezTo>
                      <a:pt x="0" y="1086"/>
                      <a:pt x="122" y="1421"/>
                      <a:pt x="365" y="1694"/>
                    </a:cubicBezTo>
                    <a:cubicBezTo>
                      <a:pt x="551" y="1880"/>
                      <a:pt x="843" y="1959"/>
                      <a:pt x="1106" y="1959"/>
                    </a:cubicBezTo>
                    <a:cubicBezTo>
                      <a:pt x="1188" y="1959"/>
                      <a:pt x="1266" y="1952"/>
                      <a:pt x="1338" y="1938"/>
                    </a:cubicBezTo>
                    <a:cubicBezTo>
                      <a:pt x="1581" y="1877"/>
                      <a:pt x="1885" y="1573"/>
                      <a:pt x="1976" y="1238"/>
                    </a:cubicBezTo>
                    <a:cubicBezTo>
                      <a:pt x="2007" y="1056"/>
                      <a:pt x="2007" y="904"/>
                      <a:pt x="1976" y="722"/>
                    </a:cubicBezTo>
                    <a:cubicBezTo>
                      <a:pt x="1946" y="570"/>
                      <a:pt x="1824" y="418"/>
                      <a:pt x="1703" y="266"/>
                    </a:cubicBezTo>
                    <a:cubicBezTo>
                      <a:pt x="1494" y="80"/>
                      <a:pt x="1231" y="1"/>
                      <a:pt x="9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1" name="Google Shape;5541;p33"/>
              <p:cNvSpPr/>
              <p:nvPr/>
            </p:nvSpPr>
            <p:spPr>
              <a:xfrm>
                <a:off x="1183425" y="4577100"/>
                <a:ext cx="50925" cy="42900"/>
              </a:xfrm>
              <a:custGeom>
                <a:avLst/>
                <a:gdLst/>
                <a:ahLst/>
                <a:cxnLst/>
                <a:rect l="l" t="t" r="r" b="b"/>
                <a:pathLst>
                  <a:path w="2037" h="1716" extrusionOk="0">
                    <a:moveTo>
                      <a:pt x="1155" y="1"/>
                    </a:moveTo>
                    <a:cubicBezTo>
                      <a:pt x="1003" y="1"/>
                      <a:pt x="912" y="61"/>
                      <a:pt x="760" y="153"/>
                    </a:cubicBezTo>
                    <a:lnTo>
                      <a:pt x="517" y="244"/>
                    </a:lnTo>
                    <a:cubicBezTo>
                      <a:pt x="426" y="305"/>
                      <a:pt x="304" y="365"/>
                      <a:pt x="213" y="457"/>
                    </a:cubicBezTo>
                    <a:cubicBezTo>
                      <a:pt x="122" y="548"/>
                      <a:pt x="61" y="761"/>
                      <a:pt x="0" y="913"/>
                    </a:cubicBezTo>
                    <a:cubicBezTo>
                      <a:pt x="0" y="1065"/>
                      <a:pt x="122" y="1368"/>
                      <a:pt x="274" y="1490"/>
                    </a:cubicBezTo>
                    <a:cubicBezTo>
                      <a:pt x="426" y="1581"/>
                      <a:pt x="517" y="1672"/>
                      <a:pt x="669" y="1703"/>
                    </a:cubicBezTo>
                    <a:cubicBezTo>
                      <a:pt x="731" y="1712"/>
                      <a:pt x="788" y="1715"/>
                      <a:pt x="843" y="1715"/>
                    </a:cubicBezTo>
                    <a:cubicBezTo>
                      <a:pt x="973" y="1715"/>
                      <a:pt x="1087" y="1694"/>
                      <a:pt x="1216" y="1672"/>
                    </a:cubicBezTo>
                    <a:cubicBezTo>
                      <a:pt x="1277" y="1672"/>
                      <a:pt x="1368" y="1642"/>
                      <a:pt x="1429" y="1642"/>
                    </a:cubicBezTo>
                    <a:cubicBezTo>
                      <a:pt x="1581" y="1581"/>
                      <a:pt x="1733" y="1520"/>
                      <a:pt x="1854" y="1399"/>
                    </a:cubicBezTo>
                    <a:cubicBezTo>
                      <a:pt x="1976" y="1277"/>
                      <a:pt x="2006" y="1125"/>
                      <a:pt x="2037" y="973"/>
                    </a:cubicBezTo>
                    <a:lnTo>
                      <a:pt x="2037" y="791"/>
                    </a:lnTo>
                    <a:cubicBezTo>
                      <a:pt x="2037" y="669"/>
                      <a:pt x="2006" y="609"/>
                      <a:pt x="1976" y="487"/>
                    </a:cubicBezTo>
                    <a:cubicBezTo>
                      <a:pt x="1885" y="305"/>
                      <a:pt x="1763" y="213"/>
                      <a:pt x="1611" y="92"/>
                    </a:cubicBezTo>
                    <a:cubicBezTo>
                      <a:pt x="1520" y="31"/>
                      <a:pt x="1307" y="1"/>
                      <a:pt x="115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2" name="Google Shape;5542;p33"/>
              <p:cNvSpPr/>
              <p:nvPr/>
            </p:nvSpPr>
            <p:spPr>
              <a:xfrm>
                <a:off x="1247375" y="4628475"/>
                <a:ext cx="72625" cy="51875"/>
              </a:xfrm>
              <a:custGeom>
                <a:avLst/>
                <a:gdLst/>
                <a:ahLst/>
                <a:cxnLst/>
                <a:rect l="l" t="t" r="r" b="b"/>
                <a:pathLst>
                  <a:path w="2905" h="2075" extrusionOk="0">
                    <a:moveTo>
                      <a:pt x="1424" y="1"/>
                    </a:moveTo>
                    <a:cubicBezTo>
                      <a:pt x="1174" y="1"/>
                      <a:pt x="916" y="103"/>
                      <a:pt x="695" y="347"/>
                    </a:cubicBezTo>
                    <a:cubicBezTo>
                      <a:pt x="0" y="1087"/>
                      <a:pt x="715" y="2074"/>
                      <a:pt x="1499" y="2074"/>
                    </a:cubicBezTo>
                    <a:cubicBezTo>
                      <a:pt x="1744" y="2074"/>
                      <a:pt x="1997" y="1977"/>
                      <a:pt x="2214" y="1745"/>
                    </a:cubicBezTo>
                    <a:cubicBezTo>
                      <a:pt x="2904" y="986"/>
                      <a:pt x="2202" y="1"/>
                      <a:pt x="1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3" name="Google Shape;5543;p33"/>
              <p:cNvSpPr/>
              <p:nvPr/>
            </p:nvSpPr>
            <p:spPr>
              <a:xfrm>
                <a:off x="1177350" y="4747350"/>
                <a:ext cx="49400" cy="42675"/>
              </a:xfrm>
              <a:custGeom>
                <a:avLst/>
                <a:gdLst/>
                <a:ahLst/>
                <a:cxnLst/>
                <a:rect l="l" t="t" r="r" b="b"/>
                <a:pathLst>
                  <a:path w="1976" h="1707" extrusionOk="0">
                    <a:moveTo>
                      <a:pt x="784" y="0"/>
                    </a:moveTo>
                    <a:cubicBezTo>
                      <a:pt x="686" y="0"/>
                      <a:pt x="593" y="16"/>
                      <a:pt x="517" y="60"/>
                    </a:cubicBezTo>
                    <a:cubicBezTo>
                      <a:pt x="274" y="151"/>
                      <a:pt x="122" y="303"/>
                      <a:pt x="61" y="516"/>
                    </a:cubicBezTo>
                    <a:cubicBezTo>
                      <a:pt x="0" y="577"/>
                      <a:pt x="0" y="698"/>
                      <a:pt x="0" y="790"/>
                    </a:cubicBezTo>
                    <a:cubicBezTo>
                      <a:pt x="0" y="911"/>
                      <a:pt x="61" y="1002"/>
                      <a:pt x="122" y="1124"/>
                    </a:cubicBezTo>
                    <a:cubicBezTo>
                      <a:pt x="213" y="1306"/>
                      <a:pt x="395" y="1397"/>
                      <a:pt x="547" y="1519"/>
                    </a:cubicBezTo>
                    <a:lnTo>
                      <a:pt x="760" y="1610"/>
                    </a:lnTo>
                    <a:cubicBezTo>
                      <a:pt x="883" y="1676"/>
                      <a:pt x="1013" y="1706"/>
                      <a:pt x="1140" y="1706"/>
                    </a:cubicBezTo>
                    <a:cubicBezTo>
                      <a:pt x="1483" y="1706"/>
                      <a:pt x="1804" y="1487"/>
                      <a:pt x="1915" y="1154"/>
                    </a:cubicBezTo>
                    <a:cubicBezTo>
                      <a:pt x="1976" y="942"/>
                      <a:pt x="1976" y="759"/>
                      <a:pt x="1885" y="546"/>
                    </a:cubicBezTo>
                    <a:cubicBezTo>
                      <a:pt x="1763" y="303"/>
                      <a:pt x="1581" y="182"/>
                      <a:pt x="1307" y="90"/>
                    </a:cubicBezTo>
                    <a:cubicBezTo>
                      <a:pt x="1151" y="52"/>
                      <a:pt x="958" y="0"/>
                      <a:pt x="7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4" name="Google Shape;5544;p33"/>
              <p:cNvSpPr/>
              <p:nvPr/>
            </p:nvSpPr>
            <p:spPr>
              <a:xfrm>
                <a:off x="1298925" y="4703175"/>
                <a:ext cx="41050" cy="51875"/>
              </a:xfrm>
              <a:custGeom>
                <a:avLst/>
                <a:gdLst/>
                <a:ahLst/>
                <a:cxnLst/>
                <a:rect l="l" t="t" r="r" b="b"/>
                <a:pathLst>
                  <a:path w="1642" h="2075" extrusionOk="0">
                    <a:moveTo>
                      <a:pt x="841" y="0"/>
                    </a:moveTo>
                    <a:cubicBezTo>
                      <a:pt x="547" y="0"/>
                      <a:pt x="350" y="175"/>
                      <a:pt x="152" y="429"/>
                    </a:cubicBezTo>
                    <a:cubicBezTo>
                      <a:pt x="0" y="611"/>
                      <a:pt x="0" y="1037"/>
                      <a:pt x="0" y="1250"/>
                    </a:cubicBezTo>
                    <a:lnTo>
                      <a:pt x="0" y="1371"/>
                    </a:lnTo>
                    <a:cubicBezTo>
                      <a:pt x="0" y="1523"/>
                      <a:pt x="61" y="1645"/>
                      <a:pt x="122" y="1766"/>
                    </a:cubicBezTo>
                    <a:cubicBezTo>
                      <a:pt x="205" y="1933"/>
                      <a:pt x="390" y="2074"/>
                      <a:pt x="607" y="2074"/>
                    </a:cubicBezTo>
                    <a:cubicBezTo>
                      <a:pt x="627" y="2074"/>
                      <a:pt x="648" y="2073"/>
                      <a:pt x="669" y="2070"/>
                    </a:cubicBezTo>
                    <a:cubicBezTo>
                      <a:pt x="851" y="2070"/>
                      <a:pt x="1034" y="1979"/>
                      <a:pt x="1186" y="1827"/>
                    </a:cubicBezTo>
                    <a:lnTo>
                      <a:pt x="1429" y="1493"/>
                    </a:lnTo>
                    <a:cubicBezTo>
                      <a:pt x="1581" y="1219"/>
                      <a:pt x="1642" y="794"/>
                      <a:pt x="1581" y="550"/>
                    </a:cubicBezTo>
                    <a:cubicBezTo>
                      <a:pt x="1490" y="247"/>
                      <a:pt x="1216" y="34"/>
                      <a:pt x="912" y="3"/>
                    </a:cubicBezTo>
                    <a:cubicBezTo>
                      <a:pt x="888" y="1"/>
                      <a:pt x="864" y="0"/>
                      <a:pt x="84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5" name="Google Shape;5545;p33"/>
              <p:cNvSpPr/>
              <p:nvPr/>
            </p:nvSpPr>
            <p:spPr>
              <a:xfrm>
                <a:off x="1123375" y="4628700"/>
                <a:ext cx="31200" cy="38400"/>
              </a:xfrm>
              <a:custGeom>
                <a:avLst/>
                <a:gdLst/>
                <a:ahLst/>
                <a:cxnLst/>
                <a:rect l="l" t="t" r="r" b="b"/>
                <a:pathLst>
                  <a:path w="1248" h="1536" extrusionOk="0">
                    <a:moveTo>
                      <a:pt x="661" y="1"/>
                    </a:moveTo>
                    <a:cubicBezTo>
                      <a:pt x="644" y="1"/>
                      <a:pt x="627" y="2"/>
                      <a:pt x="609" y="4"/>
                    </a:cubicBezTo>
                    <a:cubicBezTo>
                      <a:pt x="487" y="4"/>
                      <a:pt x="427" y="64"/>
                      <a:pt x="305" y="95"/>
                    </a:cubicBezTo>
                    <a:cubicBezTo>
                      <a:pt x="153" y="156"/>
                      <a:pt x="92" y="338"/>
                      <a:pt x="31" y="460"/>
                    </a:cubicBezTo>
                    <a:cubicBezTo>
                      <a:pt x="1" y="672"/>
                      <a:pt x="31" y="855"/>
                      <a:pt x="92" y="1007"/>
                    </a:cubicBezTo>
                    <a:cubicBezTo>
                      <a:pt x="123" y="1159"/>
                      <a:pt x="153" y="1280"/>
                      <a:pt x="275" y="1371"/>
                    </a:cubicBezTo>
                    <a:cubicBezTo>
                      <a:pt x="335" y="1463"/>
                      <a:pt x="457" y="1493"/>
                      <a:pt x="579" y="1523"/>
                    </a:cubicBezTo>
                    <a:cubicBezTo>
                      <a:pt x="618" y="1531"/>
                      <a:pt x="656" y="1535"/>
                      <a:pt x="693" y="1535"/>
                    </a:cubicBezTo>
                    <a:cubicBezTo>
                      <a:pt x="936" y="1535"/>
                      <a:pt x="1107" y="1366"/>
                      <a:pt x="1186" y="1128"/>
                    </a:cubicBezTo>
                    <a:cubicBezTo>
                      <a:pt x="1186" y="1037"/>
                      <a:pt x="1217" y="976"/>
                      <a:pt x="1217" y="885"/>
                    </a:cubicBezTo>
                    <a:cubicBezTo>
                      <a:pt x="1247" y="733"/>
                      <a:pt x="1247" y="581"/>
                      <a:pt x="1217" y="429"/>
                    </a:cubicBezTo>
                    <a:cubicBezTo>
                      <a:pt x="1132" y="202"/>
                      <a:pt x="913" y="1"/>
                      <a:pt x="6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6" name="Google Shape;5546;p33"/>
              <p:cNvSpPr/>
              <p:nvPr/>
            </p:nvSpPr>
            <p:spPr>
              <a:xfrm>
                <a:off x="1270800" y="4569225"/>
                <a:ext cx="45625" cy="39425"/>
              </a:xfrm>
              <a:custGeom>
                <a:avLst/>
                <a:gdLst/>
                <a:ahLst/>
                <a:cxnLst/>
                <a:rect l="l" t="t" r="r" b="b"/>
                <a:pathLst>
                  <a:path w="1825" h="1577" extrusionOk="0">
                    <a:moveTo>
                      <a:pt x="426" y="1288"/>
                    </a:moveTo>
                    <a:cubicBezTo>
                      <a:pt x="444" y="1315"/>
                      <a:pt x="468" y="1340"/>
                      <a:pt x="493" y="1362"/>
                    </a:cubicBezTo>
                    <a:lnTo>
                      <a:pt x="493" y="1362"/>
                    </a:lnTo>
                    <a:cubicBezTo>
                      <a:pt x="466" y="1343"/>
                      <a:pt x="442" y="1320"/>
                      <a:pt x="426" y="1288"/>
                    </a:cubicBezTo>
                    <a:close/>
                    <a:moveTo>
                      <a:pt x="853" y="1"/>
                    </a:moveTo>
                    <a:cubicBezTo>
                      <a:pt x="713" y="1"/>
                      <a:pt x="550" y="40"/>
                      <a:pt x="457" y="133"/>
                    </a:cubicBezTo>
                    <a:cubicBezTo>
                      <a:pt x="305" y="225"/>
                      <a:pt x="214" y="346"/>
                      <a:pt x="153" y="498"/>
                    </a:cubicBezTo>
                    <a:cubicBezTo>
                      <a:pt x="1" y="832"/>
                      <a:pt x="153" y="1228"/>
                      <a:pt x="487" y="1380"/>
                    </a:cubicBezTo>
                    <a:cubicBezTo>
                      <a:pt x="512" y="1380"/>
                      <a:pt x="516" y="1399"/>
                      <a:pt x="549" y="1407"/>
                    </a:cubicBezTo>
                    <a:lnTo>
                      <a:pt x="549" y="1407"/>
                    </a:lnTo>
                    <a:cubicBezTo>
                      <a:pt x="594" y="1441"/>
                      <a:pt x="639" y="1471"/>
                      <a:pt x="669" y="1501"/>
                    </a:cubicBezTo>
                    <a:cubicBezTo>
                      <a:pt x="763" y="1553"/>
                      <a:pt x="874" y="1577"/>
                      <a:pt x="987" y="1577"/>
                    </a:cubicBezTo>
                    <a:cubicBezTo>
                      <a:pt x="1205" y="1577"/>
                      <a:pt x="1431" y="1489"/>
                      <a:pt x="1551" y="1349"/>
                    </a:cubicBezTo>
                    <a:cubicBezTo>
                      <a:pt x="1794" y="1076"/>
                      <a:pt x="1825" y="741"/>
                      <a:pt x="1642" y="468"/>
                    </a:cubicBezTo>
                    <a:cubicBezTo>
                      <a:pt x="1490" y="225"/>
                      <a:pt x="1247" y="73"/>
                      <a:pt x="973" y="12"/>
                    </a:cubicBezTo>
                    <a:cubicBezTo>
                      <a:pt x="938" y="5"/>
                      <a:pt x="897" y="1"/>
                      <a:pt x="85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Background 2">
  <p:cSld name="CUSTOM_10_1_1">
    <p:spTree>
      <p:nvGrpSpPr>
        <p:cNvPr id="1" name="Shape 5547"/>
        <p:cNvGrpSpPr/>
        <p:nvPr/>
      </p:nvGrpSpPr>
      <p:grpSpPr>
        <a:xfrm>
          <a:off x="0" y="0"/>
          <a:ext cx="0" cy="0"/>
          <a:chOff x="0" y="0"/>
          <a:chExt cx="0" cy="0"/>
        </a:xfrm>
      </p:grpSpPr>
      <p:grpSp>
        <p:nvGrpSpPr>
          <p:cNvPr id="5548" name="Google Shape;5548;p34"/>
          <p:cNvGrpSpPr/>
          <p:nvPr/>
        </p:nvGrpSpPr>
        <p:grpSpPr>
          <a:xfrm>
            <a:off x="-372654" y="404422"/>
            <a:ext cx="9647836" cy="5269019"/>
            <a:chOff x="-372654" y="404422"/>
            <a:chExt cx="9647836" cy="5269019"/>
          </a:xfrm>
        </p:grpSpPr>
        <p:sp>
          <p:nvSpPr>
            <p:cNvPr id="5549" name="Google Shape;5549;p34"/>
            <p:cNvSpPr/>
            <p:nvPr/>
          </p:nvSpPr>
          <p:spPr>
            <a:xfrm>
              <a:off x="-38725" y="4485225"/>
              <a:ext cx="9209436" cy="697152"/>
            </a:xfrm>
            <a:custGeom>
              <a:avLst/>
              <a:gdLst/>
              <a:ahLst/>
              <a:cxnLst/>
              <a:rect l="l" t="t" r="r" b="b"/>
              <a:pathLst>
                <a:path w="75622" h="107378" extrusionOk="0">
                  <a:moveTo>
                    <a:pt x="75621" y="1"/>
                  </a:moveTo>
                  <a:cubicBezTo>
                    <a:pt x="75554" y="34"/>
                    <a:pt x="75388" y="101"/>
                    <a:pt x="75254" y="134"/>
                  </a:cubicBezTo>
                  <a:cubicBezTo>
                    <a:pt x="74287" y="435"/>
                    <a:pt x="73353" y="868"/>
                    <a:pt x="72252" y="1435"/>
                  </a:cubicBezTo>
                  <a:cubicBezTo>
                    <a:pt x="71385" y="1869"/>
                    <a:pt x="70451" y="2469"/>
                    <a:pt x="69517" y="3136"/>
                  </a:cubicBezTo>
                  <a:cubicBezTo>
                    <a:pt x="67615" y="4437"/>
                    <a:pt x="65881" y="5972"/>
                    <a:pt x="64413" y="7306"/>
                  </a:cubicBezTo>
                  <a:lnTo>
                    <a:pt x="63913" y="7773"/>
                  </a:lnTo>
                  <a:lnTo>
                    <a:pt x="63779" y="7873"/>
                  </a:lnTo>
                  <a:cubicBezTo>
                    <a:pt x="63613" y="8040"/>
                    <a:pt x="63446" y="8207"/>
                    <a:pt x="63246" y="8374"/>
                  </a:cubicBezTo>
                  <a:cubicBezTo>
                    <a:pt x="62845" y="8774"/>
                    <a:pt x="62378" y="9141"/>
                    <a:pt x="61878" y="9541"/>
                  </a:cubicBezTo>
                  <a:cubicBezTo>
                    <a:pt x="61011" y="10275"/>
                    <a:pt x="60110" y="10975"/>
                    <a:pt x="59209" y="11609"/>
                  </a:cubicBezTo>
                  <a:cubicBezTo>
                    <a:pt x="58242" y="12276"/>
                    <a:pt x="57241" y="12877"/>
                    <a:pt x="56207" y="13477"/>
                  </a:cubicBezTo>
                  <a:cubicBezTo>
                    <a:pt x="55040" y="14111"/>
                    <a:pt x="53839" y="14678"/>
                    <a:pt x="52571" y="15178"/>
                  </a:cubicBezTo>
                  <a:cubicBezTo>
                    <a:pt x="51371" y="15679"/>
                    <a:pt x="50003" y="16112"/>
                    <a:pt x="48368" y="16479"/>
                  </a:cubicBezTo>
                  <a:cubicBezTo>
                    <a:pt x="44732" y="17347"/>
                    <a:pt x="41397" y="17814"/>
                    <a:pt x="38228" y="17814"/>
                  </a:cubicBezTo>
                  <a:lnTo>
                    <a:pt x="37527" y="17814"/>
                  </a:lnTo>
                  <a:cubicBezTo>
                    <a:pt x="36260" y="17780"/>
                    <a:pt x="35059" y="17680"/>
                    <a:pt x="33858" y="17480"/>
                  </a:cubicBezTo>
                  <a:cubicBezTo>
                    <a:pt x="32691" y="17313"/>
                    <a:pt x="31523" y="17046"/>
                    <a:pt x="30356" y="16680"/>
                  </a:cubicBezTo>
                  <a:cubicBezTo>
                    <a:pt x="29422" y="16379"/>
                    <a:pt x="28521" y="16046"/>
                    <a:pt x="27687" y="15679"/>
                  </a:cubicBezTo>
                  <a:cubicBezTo>
                    <a:pt x="26853" y="15312"/>
                    <a:pt x="25986" y="14845"/>
                    <a:pt x="25085" y="14345"/>
                  </a:cubicBezTo>
                  <a:cubicBezTo>
                    <a:pt x="24651" y="14044"/>
                    <a:pt x="24184" y="13777"/>
                    <a:pt x="23818" y="13477"/>
                  </a:cubicBezTo>
                  <a:cubicBezTo>
                    <a:pt x="23384" y="13177"/>
                    <a:pt x="22984" y="12843"/>
                    <a:pt x="22383" y="12376"/>
                  </a:cubicBezTo>
                  <a:cubicBezTo>
                    <a:pt x="21916" y="12010"/>
                    <a:pt x="21483" y="11609"/>
                    <a:pt x="20982" y="11209"/>
                  </a:cubicBezTo>
                  <a:cubicBezTo>
                    <a:pt x="20582" y="10875"/>
                    <a:pt x="20215" y="10609"/>
                    <a:pt x="19815" y="10275"/>
                  </a:cubicBezTo>
                  <a:cubicBezTo>
                    <a:pt x="18847" y="9441"/>
                    <a:pt x="18013" y="8807"/>
                    <a:pt x="17213" y="8207"/>
                  </a:cubicBezTo>
                  <a:cubicBezTo>
                    <a:pt x="16346" y="7540"/>
                    <a:pt x="15478" y="6973"/>
                    <a:pt x="14578" y="6472"/>
                  </a:cubicBezTo>
                  <a:cubicBezTo>
                    <a:pt x="13677" y="5938"/>
                    <a:pt x="12676" y="5471"/>
                    <a:pt x="11676" y="5038"/>
                  </a:cubicBezTo>
                  <a:cubicBezTo>
                    <a:pt x="10675" y="4671"/>
                    <a:pt x="9574" y="4371"/>
                    <a:pt x="8507" y="4204"/>
                  </a:cubicBezTo>
                  <a:cubicBezTo>
                    <a:pt x="7539" y="4037"/>
                    <a:pt x="6505" y="3970"/>
                    <a:pt x="5338" y="3970"/>
                  </a:cubicBezTo>
                  <a:lnTo>
                    <a:pt x="5138" y="3970"/>
                  </a:lnTo>
                  <a:cubicBezTo>
                    <a:pt x="3970" y="3970"/>
                    <a:pt x="2803" y="4104"/>
                    <a:pt x="1568" y="4304"/>
                  </a:cubicBezTo>
                  <a:cubicBezTo>
                    <a:pt x="1035" y="4371"/>
                    <a:pt x="501" y="4537"/>
                    <a:pt x="1" y="4671"/>
                  </a:cubicBezTo>
                  <a:lnTo>
                    <a:pt x="1" y="56008"/>
                  </a:lnTo>
                  <a:lnTo>
                    <a:pt x="1" y="106911"/>
                  </a:lnTo>
                  <a:cubicBezTo>
                    <a:pt x="34" y="106944"/>
                    <a:pt x="134" y="107011"/>
                    <a:pt x="167" y="107044"/>
                  </a:cubicBezTo>
                  <a:cubicBezTo>
                    <a:pt x="334" y="107178"/>
                    <a:pt x="501" y="107278"/>
                    <a:pt x="701" y="107378"/>
                  </a:cubicBezTo>
                  <a:lnTo>
                    <a:pt x="75621" y="107378"/>
                  </a:lnTo>
                  <a:lnTo>
                    <a:pt x="75621" y="74221"/>
                  </a:lnTo>
                  <a:lnTo>
                    <a:pt x="75621" y="21650"/>
                  </a:lnTo>
                  <a:lnTo>
                    <a:pt x="75621" y="1"/>
                  </a:lnTo>
                  <a:close/>
                </a:path>
              </a:pathLst>
            </a:custGeom>
            <a:solidFill>
              <a:srgbClr val="C2E1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0" name="Google Shape;5550;p34"/>
            <p:cNvSpPr/>
            <p:nvPr/>
          </p:nvSpPr>
          <p:spPr>
            <a:xfrm>
              <a:off x="-65450" y="4667651"/>
              <a:ext cx="9209483" cy="514622"/>
            </a:xfrm>
            <a:custGeom>
              <a:avLst/>
              <a:gdLst/>
              <a:ahLst/>
              <a:cxnLst/>
              <a:rect l="l" t="t" r="r" b="b"/>
              <a:pathLst>
                <a:path w="75655" h="81492" extrusionOk="0">
                  <a:moveTo>
                    <a:pt x="101" y="0"/>
                  </a:moveTo>
                  <a:lnTo>
                    <a:pt x="101" y="30122"/>
                  </a:lnTo>
                  <a:lnTo>
                    <a:pt x="1" y="30122"/>
                  </a:lnTo>
                  <a:lnTo>
                    <a:pt x="1" y="81492"/>
                  </a:lnTo>
                  <a:lnTo>
                    <a:pt x="75655" y="81492"/>
                  </a:lnTo>
                  <a:lnTo>
                    <a:pt x="75655" y="48335"/>
                  </a:lnTo>
                  <a:lnTo>
                    <a:pt x="75655" y="24451"/>
                  </a:lnTo>
                  <a:cubicBezTo>
                    <a:pt x="75221" y="24518"/>
                    <a:pt x="74821" y="24651"/>
                    <a:pt x="74354" y="24751"/>
                  </a:cubicBezTo>
                  <a:cubicBezTo>
                    <a:pt x="73353" y="24951"/>
                    <a:pt x="72319" y="25085"/>
                    <a:pt x="71152" y="25151"/>
                  </a:cubicBezTo>
                  <a:cubicBezTo>
                    <a:pt x="70018" y="25252"/>
                    <a:pt x="68850" y="25285"/>
                    <a:pt x="67516" y="25285"/>
                  </a:cubicBezTo>
                  <a:cubicBezTo>
                    <a:pt x="66882" y="25285"/>
                    <a:pt x="66215" y="25285"/>
                    <a:pt x="65581" y="25252"/>
                  </a:cubicBezTo>
                  <a:cubicBezTo>
                    <a:pt x="63480" y="25185"/>
                    <a:pt x="61411" y="25118"/>
                    <a:pt x="59543" y="25018"/>
                  </a:cubicBezTo>
                  <a:cubicBezTo>
                    <a:pt x="54840" y="24785"/>
                    <a:pt x="50704" y="24318"/>
                    <a:pt x="46968" y="23584"/>
                  </a:cubicBezTo>
                  <a:cubicBezTo>
                    <a:pt x="45467" y="23283"/>
                    <a:pt x="43899" y="22883"/>
                    <a:pt x="42498" y="22516"/>
                  </a:cubicBezTo>
                  <a:cubicBezTo>
                    <a:pt x="41164" y="22149"/>
                    <a:pt x="39696" y="21682"/>
                    <a:pt x="38028" y="21115"/>
                  </a:cubicBezTo>
                  <a:cubicBezTo>
                    <a:pt x="35359" y="20148"/>
                    <a:pt x="32691" y="19014"/>
                    <a:pt x="30056" y="17746"/>
                  </a:cubicBezTo>
                  <a:lnTo>
                    <a:pt x="30022" y="17746"/>
                  </a:lnTo>
                  <a:cubicBezTo>
                    <a:pt x="27988" y="16745"/>
                    <a:pt x="25953" y="15611"/>
                    <a:pt x="24018" y="14410"/>
                  </a:cubicBezTo>
                  <a:cubicBezTo>
                    <a:pt x="22117" y="13210"/>
                    <a:pt x="20182" y="11875"/>
                    <a:pt x="18281" y="10474"/>
                  </a:cubicBezTo>
                  <a:cubicBezTo>
                    <a:pt x="17347" y="9807"/>
                    <a:pt x="16479" y="9107"/>
                    <a:pt x="15512" y="8306"/>
                  </a:cubicBezTo>
                  <a:cubicBezTo>
                    <a:pt x="15112" y="7939"/>
                    <a:pt x="14645" y="7606"/>
                    <a:pt x="14211" y="7205"/>
                  </a:cubicBezTo>
                  <a:lnTo>
                    <a:pt x="14111" y="7139"/>
                  </a:lnTo>
                  <a:lnTo>
                    <a:pt x="13978" y="7005"/>
                  </a:lnTo>
                  <a:cubicBezTo>
                    <a:pt x="13611" y="6738"/>
                    <a:pt x="13277" y="6371"/>
                    <a:pt x="12877" y="6104"/>
                  </a:cubicBezTo>
                  <a:cubicBezTo>
                    <a:pt x="10809" y="4337"/>
                    <a:pt x="9041" y="3136"/>
                    <a:pt x="7339" y="2168"/>
                  </a:cubicBezTo>
                  <a:cubicBezTo>
                    <a:pt x="5838" y="1334"/>
                    <a:pt x="4337" y="767"/>
                    <a:pt x="2870" y="434"/>
                  </a:cubicBezTo>
                  <a:cubicBezTo>
                    <a:pt x="2136" y="267"/>
                    <a:pt x="1335" y="134"/>
                    <a:pt x="468" y="67"/>
                  </a:cubicBezTo>
                  <a:cubicBezTo>
                    <a:pt x="334" y="67"/>
                    <a:pt x="201" y="67"/>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551" name="Google Shape;5551;p34"/>
            <p:cNvGrpSpPr/>
            <p:nvPr/>
          </p:nvGrpSpPr>
          <p:grpSpPr>
            <a:xfrm>
              <a:off x="7840802" y="3989911"/>
              <a:ext cx="592242" cy="581335"/>
              <a:chOff x="5672100" y="3575250"/>
              <a:chExt cx="1054750" cy="1035325"/>
            </a:xfrm>
          </p:grpSpPr>
          <p:sp>
            <p:nvSpPr>
              <p:cNvPr id="5552" name="Google Shape;5552;p34"/>
              <p:cNvSpPr/>
              <p:nvPr/>
            </p:nvSpPr>
            <p:spPr>
              <a:xfrm>
                <a:off x="6153875" y="3575250"/>
                <a:ext cx="260675" cy="537575"/>
              </a:xfrm>
              <a:custGeom>
                <a:avLst/>
                <a:gdLst/>
                <a:ahLst/>
                <a:cxnLst/>
                <a:rect l="l" t="t" r="r" b="b"/>
                <a:pathLst>
                  <a:path w="10427" h="21503" extrusionOk="0">
                    <a:moveTo>
                      <a:pt x="7849" y="0"/>
                    </a:moveTo>
                    <a:cubicBezTo>
                      <a:pt x="7291" y="0"/>
                      <a:pt x="6718" y="163"/>
                      <a:pt x="6232" y="439"/>
                    </a:cubicBezTo>
                    <a:cubicBezTo>
                      <a:pt x="5320" y="986"/>
                      <a:pt x="4681" y="1837"/>
                      <a:pt x="4104" y="2719"/>
                    </a:cubicBezTo>
                    <a:cubicBezTo>
                      <a:pt x="639" y="8281"/>
                      <a:pt x="1" y="15454"/>
                      <a:pt x="2432" y="21503"/>
                    </a:cubicBezTo>
                    <a:cubicBezTo>
                      <a:pt x="5928" y="16275"/>
                      <a:pt x="9271" y="10652"/>
                      <a:pt x="10214" y="4390"/>
                    </a:cubicBezTo>
                    <a:cubicBezTo>
                      <a:pt x="10426" y="2992"/>
                      <a:pt x="10365" y="1229"/>
                      <a:pt x="9210" y="408"/>
                    </a:cubicBezTo>
                    <a:cubicBezTo>
                      <a:pt x="8813" y="125"/>
                      <a:pt x="8337" y="0"/>
                      <a:pt x="784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3" name="Google Shape;5553;p34"/>
              <p:cNvSpPr/>
              <p:nvPr/>
            </p:nvSpPr>
            <p:spPr>
              <a:xfrm>
                <a:off x="5833200" y="3655975"/>
                <a:ext cx="373125" cy="453825"/>
              </a:xfrm>
              <a:custGeom>
                <a:avLst/>
                <a:gdLst/>
                <a:ahLst/>
                <a:cxnLst/>
                <a:rect l="l" t="t" r="r" b="b"/>
                <a:pathLst>
                  <a:path w="14925" h="18153" extrusionOk="0">
                    <a:moveTo>
                      <a:pt x="4026" y="0"/>
                    </a:moveTo>
                    <a:cubicBezTo>
                      <a:pt x="3355" y="0"/>
                      <a:pt x="2693" y="150"/>
                      <a:pt x="2128" y="493"/>
                    </a:cubicBezTo>
                    <a:cubicBezTo>
                      <a:pt x="457" y="1465"/>
                      <a:pt x="1" y="3745"/>
                      <a:pt x="548" y="5599"/>
                    </a:cubicBezTo>
                    <a:cubicBezTo>
                      <a:pt x="1308" y="8091"/>
                      <a:pt x="3496" y="9794"/>
                      <a:pt x="5533" y="11344"/>
                    </a:cubicBezTo>
                    <a:cubicBezTo>
                      <a:pt x="8603" y="13715"/>
                      <a:pt x="11733" y="16055"/>
                      <a:pt x="14925" y="18152"/>
                    </a:cubicBezTo>
                    <a:cubicBezTo>
                      <a:pt x="13891" y="12408"/>
                      <a:pt x="12645" y="6329"/>
                      <a:pt x="8542" y="2225"/>
                    </a:cubicBezTo>
                    <a:cubicBezTo>
                      <a:pt x="7691" y="1404"/>
                      <a:pt x="6718" y="645"/>
                      <a:pt x="5563" y="249"/>
                    </a:cubicBezTo>
                    <a:cubicBezTo>
                      <a:pt x="5072" y="90"/>
                      <a:pt x="4546" y="0"/>
                      <a:pt x="402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4" name="Google Shape;5554;p34"/>
              <p:cNvSpPr/>
              <p:nvPr/>
            </p:nvSpPr>
            <p:spPr>
              <a:xfrm>
                <a:off x="5672100" y="3969050"/>
                <a:ext cx="535000" cy="248675"/>
              </a:xfrm>
              <a:custGeom>
                <a:avLst/>
                <a:gdLst/>
                <a:ahLst/>
                <a:cxnLst/>
                <a:rect l="l" t="t" r="r" b="b"/>
                <a:pathLst>
                  <a:path w="21400" h="9947" extrusionOk="0">
                    <a:moveTo>
                      <a:pt x="8469" y="1"/>
                    </a:moveTo>
                    <a:cubicBezTo>
                      <a:pt x="8179" y="1"/>
                      <a:pt x="7889" y="13"/>
                      <a:pt x="7600" y="37"/>
                    </a:cubicBezTo>
                    <a:cubicBezTo>
                      <a:pt x="5077" y="280"/>
                      <a:pt x="2524" y="1556"/>
                      <a:pt x="1186" y="3714"/>
                    </a:cubicBezTo>
                    <a:cubicBezTo>
                      <a:pt x="244" y="5234"/>
                      <a:pt x="1" y="7423"/>
                      <a:pt x="1217" y="8730"/>
                    </a:cubicBezTo>
                    <a:cubicBezTo>
                      <a:pt x="2098" y="9702"/>
                      <a:pt x="3496" y="9915"/>
                      <a:pt x="4803" y="9946"/>
                    </a:cubicBezTo>
                    <a:cubicBezTo>
                      <a:pt x="4852" y="9946"/>
                      <a:pt x="4901" y="9946"/>
                      <a:pt x="4950" y="9946"/>
                    </a:cubicBezTo>
                    <a:cubicBezTo>
                      <a:pt x="10790" y="9946"/>
                      <a:pt x="16154" y="6386"/>
                      <a:pt x="21399" y="5964"/>
                    </a:cubicBezTo>
                    <a:cubicBezTo>
                      <a:pt x="19363" y="4414"/>
                      <a:pt x="17296" y="2863"/>
                      <a:pt x="15016" y="1708"/>
                    </a:cubicBezTo>
                    <a:cubicBezTo>
                      <a:pt x="12995" y="711"/>
                      <a:pt x="10735" y="1"/>
                      <a:pt x="846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5" name="Google Shape;5555;p34"/>
              <p:cNvSpPr/>
              <p:nvPr/>
            </p:nvSpPr>
            <p:spPr>
              <a:xfrm>
                <a:off x="5842325" y="4110525"/>
                <a:ext cx="361725" cy="431650"/>
              </a:xfrm>
              <a:custGeom>
                <a:avLst/>
                <a:gdLst/>
                <a:ahLst/>
                <a:cxnLst/>
                <a:rect l="l" t="t" r="r" b="b"/>
                <a:pathLst>
                  <a:path w="14469" h="17266" extrusionOk="0">
                    <a:moveTo>
                      <a:pt x="14469" y="1"/>
                    </a:moveTo>
                    <a:cubicBezTo>
                      <a:pt x="8146" y="913"/>
                      <a:pt x="2523" y="5624"/>
                      <a:pt x="547" y="11703"/>
                    </a:cubicBezTo>
                    <a:cubicBezTo>
                      <a:pt x="243" y="12615"/>
                      <a:pt x="0" y="13618"/>
                      <a:pt x="122" y="14560"/>
                    </a:cubicBezTo>
                    <a:cubicBezTo>
                      <a:pt x="213" y="15503"/>
                      <a:pt x="730" y="16506"/>
                      <a:pt x="1550" y="16962"/>
                    </a:cubicBezTo>
                    <a:cubicBezTo>
                      <a:pt x="1929" y="17172"/>
                      <a:pt x="2352" y="17266"/>
                      <a:pt x="2783" y="17266"/>
                    </a:cubicBezTo>
                    <a:cubicBezTo>
                      <a:pt x="3597" y="17266"/>
                      <a:pt x="4440" y="16931"/>
                      <a:pt x="5076" y="16414"/>
                    </a:cubicBezTo>
                    <a:cubicBezTo>
                      <a:pt x="6079" y="15624"/>
                      <a:pt x="6718" y="14530"/>
                      <a:pt x="7326" y="13405"/>
                    </a:cubicBezTo>
                    <a:cubicBezTo>
                      <a:pt x="9727" y="9059"/>
                      <a:pt x="12067" y="4682"/>
                      <a:pt x="1446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6" name="Google Shape;5556;p34"/>
              <p:cNvSpPr/>
              <p:nvPr/>
            </p:nvSpPr>
            <p:spPr>
              <a:xfrm>
                <a:off x="6111325" y="4113575"/>
                <a:ext cx="257625" cy="497000"/>
              </a:xfrm>
              <a:custGeom>
                <a:avLst/>
                <a:gdLst/>
                <a:ahLst/>
                <a:cxnLst/>
                <a:rect l="l" t="t" r="r" b="b"/>
                <a:pathLst>
                  <a:path w="10305" h="19880" extrusionOk="0">
                    <a:moveTo>
                      <a:pt x="3982" y="0"/>
                    </a:moveTo>
                    <a:cubicBezTo>
                      <a:pt x="1064" y="4225"/>
                      <a:pt x="0" y="9697"/>
                      <a:pt x="1186" y="14712"/>
                    </a:cubicBezTo>
                    <a:cubicBezTo>
                      <a:pt x="1429" y="15928"/>
                      <a:pt x="1885" y="17143"/>
                      <a:pt x="2645" y="18116"/>
                    </a:cubicBezTo>
                    <a:cubicBezTo>
                      <a:pt x="3405" y="19119"/>
                      <a:pt x="4590" y="19818"/>
                      <a:pt x="5806" y="19879"/>
                    </a:cubicBezTo>
                    <a:cubicBezTo>
                      <a:pt x="5823" y="19879"/>
                      <a:pt x="5840" y="19879"/>
                      <a:pt x="5857" y="19879"/>
                    </a:cubicBezTo>
                    <a:cubicBezTo>
                      <a:pt x="7780" y="19879"/>
                      <a:pt x="9366" y="18191"/>
                      <a:pt x="9818" y="16323"/>
                    </a:cubicBezTo>
                    <a:cubicBezTo>
                      <a:pt x="10305" y="14469"/>
                      <a:pt x="9879" y="12493"/>
                      <a:pt x="9271" y="10639"/>
                    </a:cubicBezTo>
                    <a:cubicBezTo>
                      <a:pt x="8055" y="6809"/>
                      <a:pt x="6201" y="3192"/>
                      <a:pt x="39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7" name="Google Shape;5557;p34"/>
              <p:cNvSpPr/>
              <p:nvPr/>
            </p:nvSpPr>
            <p:spPr>
              <a:xfrm>
                <a:off x="6204025" y="3782450"/>
                <a:ext cx="489400" cy="340275"/>
              </a:xfrm>
              <a:custGeom>
                <a:avLst/>
                <a:gdLst/>
                <a:ahLst/>
                <a:cxnLst/>
                <a:rect l="l" t="t" r="r" b="b"/>
                <a:pathLst>
                  <a:path w="19576" h="13611" extrusionOk="0">
                    <a:moveTo>
                      <a:pt x="15728" y="0"/>
                    </a:moveTo>
                    <a:cubicBezTo>
                      <a:pt x="14929" y="0"/>
                      <a:pt x="14105" y="185"/>
                      <a:pt x="13344" y="449"/>
                    </a:cubicBezTo>
                    <a:cubicBezTo>
                      <a:pt x="7265" y="2455"/>
                      <a:pt x="2888" y="7896"/>
                      <a:pt x="1" y="13610"/>
                    </a:cubicBezTo>
                    <a:cubicBezTo>
                      <a:pt x="3466" y="10692"/>
                      <a:pt x="8451" y="10358"/>
                      <a:pt x="12980" y="9142"/>
                    </a:cubicBezTo>
                    <a:cubicBezTo>
                      <a:pt x="14986" y="8595"/>
                      <a:pt x="17022" y="7805"/>
                      <a:pt x="18299" y="6133"/>
                    </a:cubicBezTo>
                    <a:cubicBezTo>
                      <a:pt x="19545" y="4491"/>
                      <a:pt x="19576" y="1756"/>
                      <a:pt x="17873" y="601"/>
                    </a:cubicBezTo>
                    <a:cubicBezTo>
                      <a:pt x="17234" y="170"/>
                      <a:pt x="16493" y="0"/>
                      <a:pt x="1572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8" name="Google Shape;5558;p34"/>
              <p:cNvSpPr/>
              <p:nvPr/>
            </p:nvSpPr>
            <p:spPr>
              <a:xfrm>
                <a:off x="6199475" y="4018125"/>
                <a:ext cx="527375" cy="218800"/>
              </a:xfrm>
              <a:custGeom>
                <a:avLst/>
                <a:gdLst/>
                <a:ahLst/>
                <a:cxnLst/>
                <a:rect l="l" t="t" r="r" b="b"/>
                <a:pathLst>
                  <a:path w="21095" h="8752" extrusionOk="0">
                    <a:moveTo>
                      <a:pt x="12649" y="0"/>
                    </a:moveTo>
                    <a:cubicBezTo>
                      <a:pt x="8147" y="0"/>
                      <a:pt x="3671" y="1402"/>
                      <a:pt x="0" y="4001"/>
                    </a:cubicBezTo>
                    <a:cubicBezTo>
                      <a:pt x="2310" y="4183"/>
                      <a:pt x="4499" y="4943"/>
                      <a:pt x="6475" y="5855"/>
                    </a:cubicBezTo>
                    <a:cubicBezTo>
                      <a:pt x="8481" y="6767"/>
                      <a:pt x="10365" y="7891"/>
                      <a:pt x="12493" y="8439"/>
                    </a:cubicBezTo>
                    <a:cubicBezTo>
                      <a:pt x="13265" y="8637"/>
                      <a:pt x="14077" y="8751"/>
                      <a:pt x="14881" y="8751"/>
                    </a:cubicBezTo>
                    <a:cubicBezTo>
                      <a:pt x="16293" y="8751"/>
                      <a:pt x="17681" y="8398"/>
                      <a:pt x="18785" y="7527"/>
                    </a:cubicBezTo>
                    <a:cubicBezTo>
                      <a:pt x="20517" y="6220"/>
                      <a:pt x="21095" y="3362"/>
                      <a:pt x="19606" y="1751"/>
                    </a:cubicBezTo>
                    <a:cubicBezTo>
                      <a:pt x="18815" y="900"/>
                      <a:pt x="17569" y="536"/>
                      <a:pt x="16353" y="323"/>
                    </a:cubicBezTo>
                    <a:cubicBezTo>
                      <a:pt x="15127" y="107"/>
                      <a:pt x="13887" y="0"/>
                      <a:pt x="1264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9" name="Google Shape;5559;p34"/>
              <p:cNvSpPr/>
              <p:nvPr/>
            </p:nvSpPr>
            <p:spPr>
              <a:xfrm>
                <a:off x="6207075" y="4122350"/>
                <a:ext cx="424050" cy="360500"/>
              </a:xfrm>
              <a:custGeom>
                <a:avLst/>
                <a:gdLst/>
                <a:ahLst/>
                <a:cxnLst/>
                <a:rect l="l" t="t" r="r" b="b"/>
                <a:pathLst>
                  <a:path w="16962" h="14420" extrusionOk="0">
                    <a:moveTo>
                      <a:pt x="1320" y="1"/>
                    </a:moveTo>
                    <a:cubicBezTo>
                      <a:pt x="886" y="1"/>
                      <a:pt x="447" y="25"/>
                      <a:pt x="0" y="75"/>
                    </a:cubicBezTo>
                    <a:cubicBezTo>
                      <a:pt x="2614" y="3783"/>
                      <a:pt x="5198" y="7461"/>
                      <a:pt x="8086" y="10957"/>
                    </a:cubicBezTo>
                    <a:cubicBezTo>
                      <a:pt x="9028" y="12112"/>
                      <a:pt x="10031" y="13236"/>
                      <a:pt x="11368" y="13935"/>
                    </a:cubicBezTo>
                    <a:cubicBezTo>
                      <a:pt x="12005" y="14239"/>
                      <a:pt x="12725" y="14419"/>
                      <a:pt x="13425" y="14419"/>
                    </a:cubicBezTo>
                    <a:cubicBezTo>
                      <a:pt x="14196" y="14419"/>
                      <a:pt x="14943" y="14202"/>
                      <a:pt x="15532" y="13692"/>
                    </a:cubicBezTo>
                    <a:cubicBezTo>
                      <a:pt x="16779" y="12628"/>
                      <a:pt x="16961" y="10653"/>
                      <a:pt x="16262" y="9194"/>
                    </a:cubicBezTo>
                    <a:cubicBezTo>
                      <a:pt x="15624" y="7674"/>
                      <a:pt x="14317" y="6519"/>
                      <a:pt x="13070" y="5485"/>
                    </a:cubicBezTo>
                    <a:cubicBezTo>
                      <a:pt x="9740" y="2654"/>
                      <a:pt x="5877" y="1"/>
                      <a:pt x="132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60" name="Google Shape;5560;p34"/>
            <p:cNvGrpSpPr/>
            <p:nvPr/>
          </p:nvGrpSpPr>
          <p:grpSpPr>
            <a:xfrm>
              <a:off x="0" y="2911675"/>
              <a:ext cx="1299425" cy="2300975"/>
              <a:chOff x="207725" y="2276150"/>
              <a:chExt cx="1299425" cy="2300975"/>
            </a:xfrm>
          </p:grpSpPr>
          <p:sp>
            <p:nvSpPr>
              <p:cNvPr id="5561" name="Google Shape;5561;p34"/>
              <p:cNvSpPr/>
              <p:nvPr/>
            </p:nvSpPr>
            <p:spPr>
              <a:xfrm>
                <a:off x="892375" y="3285175"/>
                <a:ext cx="523600" cy="378650"/>
              </a:xfrm>
              <a:custGeom>
                <a:avLst/>
                <a:gdLst/>
                <a:ahLst/>
                <a:cxnLst/>
                <a:rect l="l" t="t" r="r" b="b"/>
                <a:pathLst>
                  <a:path w="20944" h="15146" extrusionOk="0">
                    <a:moveTo>
                      <a:pt x="19757" y="1"/>
                    </a:moveTo>
                    <a:cubicBezTo>
                      <a:pt x="15529" y="1"/>
                      <a:pt x="11320" y="1328"/>
                      <a:pt x="7873" y="3774"/>
                    </a:cubicBezTo>
                    <a:cubicBezTo>
                      <a:pt x="4104" y="6419"/>
                      <a:pt x="1308" y="10370"/>
                      <a:pt x="1" y="14808"/>
                    </a:cubicBezTo>
                    <a:cubicBezTo>
                      <a:pt x="1299" y="15033"/>
                      <a:pt x="2586" y="15145"/>
                      <a:pt x="3847" y="15145"/>
                    </a:cubicBezTo>
                    <a:cubicBezTo>
                      <a:pt x="7693" y="15145"/>
                      <a:pt x="11296" y="14102"/>
                      <a:pt x="14226" y="12042"/>
                    </a:cubicBezTo>
                    <a:cubicBezTo>
                      <a:pt x="18056" y="9276"/>
                      <a:pt x="20609" y="4747"/>
                      <a:pt x="20943" y="36"/>
                    </a:cubicBezTo>
                    <a:cubicBezTo>
                      <a:pt x="20548" y="12"/>
                      <a:pt x="20153" y="1"/>
                      <a:pt x="197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562" name="Google Shape;5562;p34"/>
              <p:cNvGrpSpPr/>
              <p:nvPr/>
            </p:nvGrpSpPr>
            <p:grpSpPr>
              <a:xfrm>
                <a:off x="207725" y="2276150"/>
                <a:ext cx="1299425" cy="2300975"/>
                <a:chOff x="207725" y="2276150"/>
                <a:chExt cx="1299425" cy="2300975"/>
              </a:xfrm>
            </p:grpSpPr>
            <p:sp>
              <p:nvSpPr>
                <p:cNvPr id="5563" name="Google Shape;5563;p34"/>
                <p:cNvSpPr/>
                <p:nvPr/>
              </p:nvSpPr>
              <p:spPr>
                <a:xfrm>
                  <a:off x="916700" y="2276150"/>
                  <a:ext cx="289550" cy="661150"/>
                </a:xfrm>
                <a:custGeom>
                  <a:avLst/>
                  <a:gdLst/>
                  <a:ahLst/>
                  <a:cxnLst/>
                  <a:rect l="l" t="t" r="r" b="b"/>
                  <a:pathLst>
                    <a:path w="11582" h="26446" extrusionOk="0">
                      <a:moveTo>
                        <a:pt x="7812" y="1"/>
                      </a:moveTo>
                      <a:cubicBezTo>
                        <a:pt x="5107" y="4044"/>
                        <a:pt x="2341" y="8147"/>
                        <a:pt x="1155" y="12858"/>
                      </a:cubicBezTo>
                      <a:cubicBezTo>
                        <a:pt x="0" y="17570"/>
                        <a:pt x="669" y="23041"/>
                        <a:pt x="4104" y="26445"/>
                      </a:cubicBezTo>
                      <a:cubicBezTo>
                        <a:pt x="8511" y="22190"/>
                        <a:pt x="10639" y="17782"/>
                        <a:pt x="11125" y="13193"/>
                      </a:cubicBezTo>
                      <a:cubicBezTo>
                        <a:pt x="11581" y="8603"/>
                        <a:pt x="10396" y="3831"/>
                        <a:pt x="781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4" name="Google Shape;5564;p34"/>
                <p:cNvSpPr/>
                <p:nvPr/>
              </p:nvSpPr>
              <p:spPr>
                <a:xfrm>
                  <a:off x="249500" y="3548225"/>
                  <a:ext cx="383775" cy="487100"/>
                </a:xfrm>
                <a:custGeom>
                  <a:avLst/>
                  <a:gdLst/>
                  <a:ahLst/>
                  <a:cxnLst/>
                  <a:rect l="l" t="t" r="r" b="b"/>
                  <a:pathLst>
                    <a:path w="15351" h="19484" extrusionOk="0">
                      <a:moveTo>
                        <a:pt x="1673" y="0"/>
                      </a:moveTo>
                      <a:cubicBezTo>
                        <a:pt x="1" y="4286"/>
                        <a:pt x="1490" y="8906"/>
                        <a:pt x="4256" y="12280"/>
                      </a:cubicBezTo>
                      <a:cubicBezTo>
                        <a:pt x="7022" y="15654"/>
                        <a:pt x="10943" y="17933"/>
                        <a:pt x="15016" y="19484"/>
                      </a:cubicBezTo>
                      <a:cubicBezTo>
                        <a:pt x="15351" y="15228"/>
                        <a:pt x="14196" y="10912"/>
                        <a:pt x="11825" y="7386"/>
                      </a:cubicBezTo>
                      <a:cubicBezTo>
                        <a:pt x="9424" y="3830"/>
                        <a:pt x="5776" y="1216"/>
                        <a:pt x="167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5" name="Google Shape;5565;p34"/>
                <p:cNvSpPr/>
                <p:nvPr/>
              </p:nvSpPr>
              <p:spPr>
                <a:xfrm>
                  <a:off x="765475" y="3687275"/>
                  <a:ext cx="476475" cy="386675"/>
                </a:xfrm>
                <a:custGeom>
                  <a:avLst/>
                  <a:gdLst/>
                  <a:ahLst/>
                  <a:cxnLst/>
                  <a:rect l="l" t="t" r="r" b="b"/>
                  <a:pathLst>
                    <a:path w="19059" h="15467" extrusionOk="0">
                      <a:moveTo>
                        <a:pt x="19059" y="0"/>
                      </a:moveTo>
                      <a:cubicBezTo>
                        <a:pt x="14682" y="92"/>
                        <a:pt x="10366" y="1703"/>
                        <a:pt x="6961" y="4469"/>
                      </a:cubicBezTo>
                      <a:cubicBezTo>
                        <a:pt x="3527" y="7204"/>
                        <a:pt x="1064" y="11125"/>
                        <a:pt x="1" y="15381"/>
                      </a:cubicBezTo>
                      <a:cubicBezTo>
                        <a:pt x="650" y="15438"/>
                        <a:pt x="1292" y="15467"/>
                        <a:pt x="1923" y="15467"/>
                      </a:cubicBezTo>
                      <a:cubicBezTo>
                        <a:pt x="6288" y="15467"/>
                        <a:pt x="10196" y="14107"/>
                        <a:pt x="13223" y="11612"/>
                      </a:cubicBezTo>
                      <a:cubicBezTo>
                        <a:pt x="16627" y="8754"/>
                        <a:pt x="18846" y="4438"/>
                        <a:pt x="1905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6" name="Google Shape;5566;p34"/>
                <p:cNvSpPr/>
                <p:nvPr/>
              </p:nvSpPr>
              <p:spPr>
                <a:xfrm>
                  <a:off x="371100" y="3007175"/>
                  <a:ext cx="448350" cy="604125"/>
                </a:xfrm>
                <a:custGeom>
                  <a:avLst/>
                  <a:gdLst/>
                  <a:ahLst/>
                  <a:cxnLst/>
                  <a:rect l="l" t="t" r="r" b="b"/>
                  <a:pathLst>
                    <a:path w="17934" h="24165" extrusionOk="0">
                      <a:moveTo>
                        <a:pt x="1490" y="0"/>
                      </a:moveTo>
                      <a:lnTo>
                        <a:pt x="1490" y="0"/>
                      </a:lnTo>
                      <a:cubicBezTo>
                        <a:pt x="0" y="5198"/>
                        <a:pt x="730" y="11004"/>
                        <a:pt x="3435" y="15715"/>
                      </a:cubicBezTo>
                      <a:cubicBezTo>
                        <a:pt x="6079" y="20426"/>
                        <a:pt x="10760" y="23952"/>
                        <a:pt x="16414" y="24165"/>
                      </a:cubicBezTo>
                      <a:cubicBezTo>
                        <a:pt x="17934" y="19028"/>
                        <a:pt x="17174" y="13253"/>
                        <a:pt x="14377" y="8724"/>
                      </a:cubicBezTo>
                      <a:cubicBezTo>
                        <a:pt x="11551" y="4165"/>
                        <a:pt x="6718" y="882"/>
                        <a:pt x="149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7" name="Google Shape;5567;p34"/>
                <p:cNvSpPr/>
                <p:nvPr/>
              </p:nvSpPr>
              <p:spPr>
                <a:xfrm>
                  <a:off x="469875" y="2689550"/>
                  <a:ext cx="405800" cy="396850"/>
                </a:xfrm>
                <a:custGeom>
                  <a:avLst/>
                  <a:gdLst/>
                  <a:ahLst/>
                  <a:cxnLst/>
                  <a:rect l="l" t="t" r="r" b="b"/>
                  <a:pathLst>
                    <a:path w="16232" h="15874" extrusionOk="0">
                      <a:moveTo>
                        <a:pt x="396" y="0"/>
                      </a:moveTo>
                      <a:lnTo>
                        <a:pt x="396" y="0"/>
                      </a:lnTo>
                      <a:cubicBezTo>
                        <a:pt x="1" y="4255"/>
                        <a:pt x="1612" y="8632"/>
                        <a:pt x="4590" y="11642"/>
                      </a:cubicBezTo>
                      <a:cubicBezTo>
                        <a:pt x="7280" y="14304"/>
                        <a:pt x="11061" y="15873"/>
                        <a:pt x="14872" y="15873"/>
                      </a:cubicBezTo>
                      <a:cubicBezTo>
                        <a:pt x="15326" y="15873"/>
                        <a:pt x="15780" y="15851"/>
                        <a:pt x="16232" y="15806"/>
                      </a:cubicBezTo>
                      <a:cubicBezTo>
                        <a:pt x="15776" y="11763"/>
                        <a:pt x="13892" y="7903"/>
                        <a:pt x="11095" y="4985"/>
                      </a:cubicBezTo>
                      <a:cubicBezTo>
                        <a:pt x="8238" y="2097"/>
                        <a:pt x="4408" y="152"/>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8" name="Google Shape;5568;p34"/>
                <p:cNvSpPr/>
                <p:nvPr/>
              </p:nvSpPr>
              <p:spPr>
                <a:xfrm>
                  <a:off x="1035250" y="2811925"/>
                  <a:ext cx="471900" cy="332850"/>
                </a:xfrm>
                <a:custGeom>
                  <a:avLst/>
                  <a:gdLst/>
                  <a:ahLst/>
                  <a:cxnLst/>
                  <a:rect l="l" t="t" r="r" b="b"/>
                  <a:pathLst>
                    <a:path w="18876" h="13314" extrusionOk="0">
                      <a:moveTo>
                        <a:pt x="16871" y="0"/>
                      </a:moveTo>
                      <a:cubicBezTo>
                        <a:pt x="13274" y="0"/>
                        <a:pt x="9635" y="602"/>
                        <a:pt x="6535" y="2370"/>
                      </a:cubicBezTo>
                      <a:cubicBezTo>
                        <a:pt x="2796" y="4467"/>
                        <a:pt x="0" y="8418"/>
                        <a:pt x="152" y="12674"/>
                      </a:cubicBezTo>
                      <a:cubicBezTo>
                        <a:pt x="1420" y="13111"/>
                        <a:pt x="2712" y="13314"/>
                        <a:pt x="3989" y="13314"/>
                      </a:cubicBezTo>
                      <a:cubicBezTo>
                        <a:pt x="6970" y="13314"/>
                        <a:pt x="9870" y="12212"/>
                        <a:pt x="12189" y="10424"/>
                      </a:cubicBezTo>
                      <a:cubicBezTo>
                        <a:pt x="15502" y="7871"/>
                        <a:pt x="17690" y="4072"/>
                        <a:pt x="18876" y="60"/>
                      </a:cubicBezTo>
                      <a:cubicBezTo>
                        <a:pt x="18211" y="21"/>
                        <a:pt x="17542" y="0"/>
                        <a:pt x="168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9" name="Google Shape;5569;p34"/>
                <p:cNvSpPr/>
                <p:nvPr/>
              </p:nvSpPr>
              <p:spPr>
                <a:xfrm>
                  <a:off x="511675" y="2502600"/>
                  <a:ext cx="588950" cy="2074525"/>
                </a:xfrm>
                <a:custGeom>
                  <a:avLst/>
                  <a:gdLst/>
                  <a:ahLst/>
                  <a:cxnLst/>
                  <a:rect l="l" t="t" r="r" b="b"/>
                  <a:pathLst>
                    <a:path w="23558" h="82981" extrusionOk="0">
                      <a:moveTo>
                        <a:pt x="23436" y="1"/>
                      </a:moveTo>
                      <a:cubicBezTo>
                        <a:pt x="23405" y="1"/>
                        <a:pt x="23375" y="31"/>
                        <a:pt x="23375" y="62"/>
                      </a:cubicBezTo>
                      <a:cubicBezTo>
                        <a:pt x="22007" y="7144"/>
                        <a:pt x="20518" y="14135"/>
                        <a:pt x="18815" y="21126"/>
                      </a:cubicBezTo>
                      <a:cubicBezTo>
                        <a:pt x="17144" y="28117"/>
                        <a:pt x="15289" y="35077"/>
                        <a:pt x="13253" y="41947"/>
                      </a:cubicBezTo>
                      <a:cubicBezTo>
                        <a:pt x="11247" y="48816"/>
                        <a:pt x="8967" y="55625"/>
                        <a:pt x="6748" y="62464"/>
                      </a:cubicBezTo>
                      <a:cubicBezTo>
                        <a:pt x="5715" y="65868"/>
                        <a:pt x="4560" y="69272"/>
                        <a:pt x="3405" y="72677"/>
                      </a:cubicBezTo>
                      <a:lnTo>
                        <a:pt x="0" y="82890"/>
                      </a:lnTo>
                      <a:cubicBezTo>
                        <a:pt x="0" y="82950"/>
                        <a:pt x="0" y="82981"/>
                        <a:pt x="31" y="82981"/>
                      </a:cubicBezTo>
                      <a:cubicBezTo>
                        <a:pt x="92" y="82981"/>
                        <a:pt x="152" y="82981"/>
                        <a:pt x="152" y="82950"/>
                      </a:cubicBezTo>
                      <a:cubicBezTo>
                        <a:pt x="912" y="81309"/>
                        <a:pt x="1642" y="79637"/>
                        <a:pt x="2371" y="77996"/>
                      </a:cubicBezTo>
                      <a:cubicBezTo>
                        <a:pt x="3040" y="76354"/>
                        <a:pt x="3739" y="74683"/>
                        <a:pt x="4408" y="73011"/>
                      </a:cubicBezTo>
                      <a:cubicBezTo>
                        <a:pt x="5776" y="69667"/>
                        <a:pt x="6991" y="66294"/>
                        <a:pt x="8207" y="62920"/>
                      </a:cubicBezTo>
                      <a:cubicBezTo>
                        <a:pt x="10609" y="56111"/>
                        <a:pt x="12584" y="49211"/>
                        <a:pt x="14438" y="42251"/>
                      </a:cubicBezTo>
                      <a:cubicBezTo>
                        <a:pt x="16353" y="35290"/>
                        <a:pt x="18056" y="28299"/>
                        <a:pt x="19575" y="21278"/>
                      </a:cubicBezTo>
                      <a:cubicBezTo>
                        <a:pt x="21095" y="14226"/>
                        <a:pt x="22432" y="7174"/>
                        <a:pt x="23557" y="62"/>
                      </a:cubicBezTo>
                      <a:cubicBezTo>
                        <a:pt x="23557" y="31"/>
                        <a:pt x="23527" y="1"/>
                        <a:pt x="2343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0" name="Google Shape;5570;p34"/>
                <p:cNvSpPr/>
                <p:nvPr/>
              </p:nvSpPr>
              <p:spPr>
                <a:xfrm>
                  <a:off x="564875" y="2794400"/>
                  <a:ext cx="880725" cy="403775"/>
                </a:xfrm>
                <a:custGeom>
                  <a:avLst/>
                  <a:gdLst/>
                  <a:ahLst/>
                  <a:cxnLst/>
                  <a:rect l="l" t="t" r="r" b="b"/>
                  <a:pathLst>
                    <a:path w="35229" h="16151" extrusionOk="0">
                      <a:moveTo>
                        <a:pt x="0" y="1"/>
                      </a:moveTo>
                      <a:lnTo>
                        <a:pt x="0" y="31"/>
                      </a:lnTo>
                      <a:cubicBezTo>
                        <a:pt x="1520" y="1125"/>
                        <a:pt x="2949" y="2280"/>
                        <a:pt x="4377" y="3496"/>
                      </a:cubicBezTo>
                      <a:cubicBezTo>
                        <a:pt x="5775" y="4712"/>
                        <a:pt x="7143" y="5989"/>
                        <a:pt x="8389" y="7326"/>
                      </a:cubicBezTo>
                      <a:cubicBezTo>
                        <a:pt x="10973" y="9970"/>
                        <a:pt x="13253" y="12888"/>
                        <a:pt x="15259" y="16019"/>
                      </a:cubicBezTo>
                      <a:lnTo>
                        <a:pt x="15259" y="16050"/>
                      </a:lnTo>
                      <a:cubicBezTo>
                        <a:pt x="15294" y="16121"/>
                        <a:pt x="15361" y="16150"/>
                        <a:pt x="15423" y="16150"/>
                      </a:cubicBezTo>
                      <a:cubicBezTo>
                        <a:pt x="15466" y="16150"/>
                        <a:pt x="15507" y="16136"/>
                        <a:pt x="15532" y="16110"/>
                      </a:cubicBezTo>
                      <a:cubicBezTo>
                        <a:pt x="21611" y="10852"/>
                        <a:pt x="28238" y="6232"/>
                        <a:pt x="35229" y="2311"/>
                      </a:cubicBezTo>
                      <a:lnTo>
                        <a:pt x="35229" y="2220"/>
                      </a:lnTo>
                      <a:cubicBezTo>
                        <a:pt x="31703" y="4134"/>
                        <a:pt x="28268" y="6232"/>
                        <a:pt x="24925" y="8451"/>
                      </a:cubicBezTo>
                      <a:cubicBezTo>
                        <a:pt x="21645" y="10687"/>
                        <a:pt x="18512" y="13069"/>
                        <a:pt x="15496" y="15598"/>
                      </a:cubicBezTo>
                      <a:lnTo>
                        <a:pt x="15496" y="15598"/>
                      </a:lnTo>
                      <a:cubicBezTo>
                        <a:pt x="13577" y="12485"/>
                        <a:pt x="11310" y="9578"/>
                        <a:pt x="8724" y="6992"/>
                      </a:cubicBezTo>
                      <a:cubicBezTo>
                        <a:pt x="7417" y="5654"/>
                        <a:pt x="6049" y="4408"/>
                        <a:pt x="4590" y="3223"/>
                      </a:cubicBezTo>
                      <a:cubicBezTo>
                        <a:pt x="3161" y="2037"/>
                        <a:pt x="1581" y="973"/>
                        <a:pt x="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1" name="Google Shape;5571;p34"/>
                <p:cNvSpPr/>
                <p:nvPr/>
              </p:nvSpPr>
              <p:spPr>
                <a:xfrm>
                  <a:off x="504825" y="3130275"/>
                  <a:ext cx="867825" cy="596275"/>
                </a:xfrm>
                <a:custGeom>
                  <a:avLst/>
                  <a:gdLst/>
                  <a:ahLst/>
                  <a:cxnLst/>
                  <a:rect l="l" t="t" r="r" b="b"/>
                  <a:pathLst>
                    <a:path w="34713" h="23851" extrusionOk="0">
                      <a:moveTo>
                        <a:pt x="92" y="1"/>
                      </a:moveTo>
                      <a:cubicBezTo>
                        <a:pt x="1" y="1"/>
                        <a:pt x="1" y="31"/>
                        <a:pt x="1" y="31"/>
                      </a:cubicBezTo>
                      <a:cubicBezTo>
                        <a:pt x="1217" y="1885"/>
                        <a:pt x="2341" y="3830"/>
                        <a:pt x="3405" y="5776"/>
                      </a:cubicBezTo>
                      <a:cubicBezTo>
                        <a:pt x="4469" y="7721"/>
                        <a:pt x="5472" y="9697"/>
                        <a:pt x="6475" y="11672"/>
                      </a:cubicBezTo>
                      <a:cubicBezTo>
                        <a:pt x="7509" y="13648"/>
                        <a:pt x="8451" y="15654"/>
                        <a:pt x="9393" y="17660"/>
                      </a:cubicBezTo>
                      <a:cubicBezTo>
                        <a:pt x="10335" y="19666"/>
                        <a:pt x="11247" y="21703"/>
                        <a:pt x="12098" y="23739"/>
                      </a:cubicBezTo>
                      <a:lnTo>
                        <a:pt x="12098" y="23800"/>
                      </a:lnTo>
                      <a:cubicBezTo>
                        <a:pt x="12116" y="23836"/>
                        <a:pt x="12165" y="23851"/>
                        <a:pt x="12215" y="23851"/>
                      </a:cubicBezTo>
                      <a:cubicBezTo>
                        <a:pt x="12250" y="23851"/>
                        <a:pt x="12286" y="23843"/>
                        <a:pt x="12311" y="23831"/>
                      </a:cubicBezTo>
                      <a:lnTo>
                        <a:pt x="17995" y="19910"/>
                      </a:lnTo>
                      <a:cubicBezTo>
                        <a:pt x="19849" y="18572"/>
                        <a:pt x="21734" y="17296"/>
                        <a:pt x="23618" y="15958"/>
                      </a:cubicBezTo>
                      <a:cubicBezTo>
                        <a:pt x="25472" y="14682"/>
                        <a:pt x="27327" y="13314"/>
                        <a:pt x="29181" y="11976"/>
                      </a:cubicBezTo>
                      <a:cubicBezTo>
                        <a:pt x="31005" y="10609"/>
                        <a:pt x="32889" y="9241"/>
                        <a:pt x="34713" y="7873"/>
                      </a:cubicBezTo>
                      <a:lnTo>
                        <a:pt x="34713" y="7812"/>
                      </a:lnTo>
                      <a:lnTo>
                        <a:pt x="34652" y="7812"/>
                      </a:lnTo>
                      <a:cubicBezTo>
                        <a:pt x="32767" y="9089"/>
                        <a:pt x="30853" y="10365"/>
                        <a:pt x="28968" y="11672"/>
                      </a:cubicBezTo>
                      <a:cubicBezTo>
                        <a:pt x="27053" y="12949"/>
                        <a:pt x="25169" y="14256"/>
                        <a:pt x="23314" y="15593"/>
                      </a:cubicBezTo>
                      <a:lnTo>
                        <a:pt x="17722" y="19575"/>
                      </a:lnTo>
                      <a:lnTo>
                        <a:pt x="12311" y="23427"/>
                      </a:lnTo>
                      <a:lnTo>
                        <a:pt x="12311" y="23427"/>
                      </a:lnTo>
                      <a:cubicBezTo>
                        <a:pt x="11484" y="21438"/>
                        <a:pt x="10575" y="19504"/>
                        <a:pt x="9667" y="17569"/>
                      </a:cubicBezTo>
                      <a:cubicBezTo>
                        <a:pt x="8724" y="15533"/>
                        <a:pt x="7721" y="13557"/>
                        <a:pt x="6688" y="11581"/>
                      </a:cubicBezTo>
                      <a:cubicBezTo>
                        <a:pt x="5685" y="9606"/>
                        <a:pt x="4651" y="7630"/>
                        <a:pt x="3557" y="5715"/>
                      </a:cubicBezTo>
                      <a:cubicBezTo>
                        <a:pt x="2433" y="3770"/>
                        <a:pt x="1338" y="1824"/>
                        <a:pt x="9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2" name="Google Shape;5572;p34"/>
                <p:cNvSpPr/>
                <p:nvPr/>
              </p:nvSpPr>
              <p:spPr>
                <a:xfrm>
                  <a:off x="281425" y="3558850"/>
                  <a:ext cx="949125" cy="562050"/>
                </a:xfrm>
                <a:custGeom>
                  <a:avLst/>
                  <a:gdLst/>
                  <a:ahLst/>
                  <a:cxnLst/>
                  <a:rect l="l" t="t" r="r" b="b"/>
                  <a:pathLst>
                    <a:path w="37965" h="22482" extrusionOk="0">
                      <a:moveTo>
                        <a:pt x="92" y="1"/>
                      </a:moveTo>
                      <a:cubicBezTo>
                        <a:pt x="61" y="1"/>
                        <a:pt x="61" y="31"/>
                        <a:pt x="1" y="31"/>
                      </a:cubicBezTo>
                      <a:cubicBezTo>
                        <a:pt x="5259" y="7660"/>
                        <a:pt x="10852" y="15016"/>
                        <a:pt x="16353" y="22402"/>
                      </a:cubicBezTo>
                      <a:cubicBezTo>
                        <a:pt x="16392" y="22460"/>
                        <a:pt x="16455" y="22481"/>
                        <a:pt x="16519" y="22481"/>
                      </a:cubicBezTo>
                      <a:cubicBezTo>
                        <a:pt x="16556" y="22481"/>
                        <a:pt x="16594" y="22474"/>
                        <a:pt x="16627" y="22463"/>
                      </a:cubicBezTo>
                      <a:cubicBezTo>
                        <a:pt x="18542" y="21278"/>
                        <a:pt x="20487" y="20031"/>
                        <a:pt x="22341" y="18724"/>
                      </a:cubicBezTo>
                      <a:cubicBezTo>
                        <a:pt x="24226" y="17387"/>
                        <a:pt x="26080" y="16019"/>
                        <a:pt x="27873" y="14621"/>
                      </a:cubicBezTo>
                      <a:cubicBezTo>
                        <a:pt x="29667" y="13192"/>
                        <a:pt x="31399" y="11733"/>
                        <a:pt x="33071" y="10183"/>
                      </a:cubicBezTo>
                      <a:cubicBezTo>
                        <a:pt x="34743" y="8633"/>
                        <a:pt x="36384" y="7022"/>
                        <a:pt x="37965" y="5381"/>
                      </a:cubicBezTo>
                      <a:lnTo>
                        <a:pt x="37965" y="5350"/>
                      </a:lnTo>
                      <a:lnTo>
                        <a:pt x="37934" y="5350"/>
                      </a:lnTo>
                      <a:cubicBezTo>
                        <a:pt x="36263" y="6900"/>
                        <a:pt x="34560" y="8420"/>
                        <a:pt x="32858" y="9910"/>
                      </a:cubicBezTo>
                      <a:cubicBezTo>
                        <a:pt x="31126" y="11399"/>
                        <a:pt x="29363" y="12828"/>
                        <a:pt x="27569" y="14256"/>
                      </a:cubicBezTo>
                      <a:cubicBezTo>
                        <a:pt x="25776" y="15654"/>
                        <a:pt x="23952" y="17022"/>
                        <a:pt x="22098" y="18299"/>
                      </a:cubicBezTo>
                      <a:cubicBezTo>
                        <a:pt x="20317" y="19605"/>
                        <a:pt x="18448" y="20825"/>
                        <a:pt x="16577" y="22014"/>
                      </a:cubicBezTo>
                      <a:lnTo>
                        <a:pt x="16577" y="22014"/>
                      </a:lnTo>
                      <a:cubicBezTo>
                        <a:pt x="11021" y="14707"/>
                        <a:pt x="5406" y="7459"/>
                        <a:pt x="9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3" name="Google Shape;5573;p34"/>
                <p:cNvSpPr/>
                <p:nvPr/>
              </p:nvSpPr>
              <p:spPr>
                <a:xfrm>
                  <a:off x="207725" y="3847600"/>
                  <a:ext cx="327525" cy="539550"/>
                </a:xfrm>
                <a:custGeom>
                  <a:avLst/>
                  <a:gdLst/>
                  <a:ahLst/>
                  <a:cxnLst/>
                  <a:rect l="l" t="t" r="r" b="b"/>
                  <a:pathLst>
                    <a:path w="13101" h="21582" extrusionOk="0">
                      <a:moveTo>
                        <a:pt x="2432" y="1"/>
                      </a:moveTo>
                      <a:cubicBezTo>
                        <a:pt x="0" y="3922"/>
                        <a:pt x="578" y="8694"/>
                        <a:pt x="2705" y="12524"/>
                      </a:cubicBezTo>
                      <a:cubicBezTo>
                        <a:pt x="4833" y="16384"/>
                        <a:pt x="8237" y="19302"/>
                        <a:pt x="11976" y="21582"/>
                      </a:cubicBezTo>
                      <a:cubicBezTo>
                        <a:pt x="13101" y="17478"/>
                        <a:pt x="12766" y="12980"/>
                        <a:pt x="11064" y="9089"/>
                      </a:cubicBezTo>
                      <a:cubicBezTo>
                        <a:pt x="9362" y="5199"/>
                        <a:pt x="6231" y="1946"/>
                        <a:pt x="243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4" name="Google Shape;5574;p34"/>
                <p:cNvSpPr/>
                <p:nvPr/>
              </p:nvSpPr>
              <p:spPr>
                <a:xfrm>
                  <a:off x="639325" y="4151400"/>
                  <a:ext cx="539550" cy="316675"/>
                </a:xfrm>
                <a:custGeom>
                  <a:avLst/>
                  <a:gdLst/>
                  <a:ahLst/>
                  <a:cxnLst/>
                  <a:rect l="l" t="t" r="r" b="b"/>
                  <a:pathLst>
                    <a:path w="21582" h="12667" extrusionOk="0">
                      <a:moveTo>
                        <a:pt x="18555" y="1"/>
                      </a:moveTo>
                      <a:cubicBezTo>
                        <a:pt x="15162" y="1"/>
                        <a:pt x="11790" y="823"/>
                        <a:pt x="8816" y="2439"/>
                      </a:cubicBezTo>
                      <a:cubicBezTo>
                        <a:pt x="4955" y="4536"/>
                        <a:pt x="1825" y="7910"/>
                        <a:pt x="1" y="11892"/>
                      </a:cubicBezTo>
                      <a:cubicBezTo>
                        <a:pt x="1877" y="12410"/>
                        <a:pt x="3735" y="12666"/>
                        <a:pt x="5533" y="12666"/>
                      </a:cubicBezTo>
                      <a:cubicBezTo>
                        <a:pt x="8484" y="12666"/>
                        <a:pt x="11273" y="11975"/>
                        <a:pt x="13709" y="10615"/>
                      </a:cubicBezTo>
                      <a:cubicBezTo>
                        <a:pt x="17570" y="8427"/>
                        <a:pt x="20518" y="4567"/>
                        <a:pt x="21582" y="220"/>
                      </a:cubicBezTo>
                      <a:cubicBezTo>
                        <a:pt x="20578" y="74"/>
                        <a:pt x="19566" y="1"/>
                        <a:pt x="1855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5" name="Google Shape;5575;p34"/>
                <p:cNvSpPr/>
                <p:nvPr/>
              </p:nvSpPr>
              <p:spPr>
                <a:xfrm>
                  <a:off x="257875" y="3856725"/>
                  <a:ext cx="911125" cy="627575"/>
                </a:xfrm>
                <a:custGeom>
                  <a:avLst/>
                  <a:gdLst/>
                  <a:ahLst/>
                  <a:cxnLst/>
                  <a:rect l="l" t="t" r="r" b="b"/>
                  <a:pathLst>
                    <a:path w="36445" h="25103" extrusionOk="0">
                      <a:moveTo>
                        <a:pt x="91" y="1"/>
                      </a:moveTo>
                      <a:cubicBezTo>
                        <a:pt x="61" y="1"/>
                        <a:pt x="0" y="1"/>
                        <a:pt x="61" y="61"/>
                      </a:cubicBezTo>
                      <a:cubicBezTo>
                        <a:pt x="3769" y="8481"/>
                        <a:pt x="7964" y="16718"/>
                        <a:pt x="12098" y="25016"/>
                      </a:cubicBezTo>
                      <a:cubicBezTo>
                        <a:pt x="12119" y="25059"/>
                        <a:pt x="12186" y="25102"/>
                        <a:pt x="12245" y="25102"/>
                      </a:cubicBezTo>
                      <a:cubicBezTo>
                        <a:pt x="12270" y="25102"/>
                        <a:pt x="12293" y="25095"/>
                        <a:pt x="12311" y="25077"/>
                      </a:cubicBezTo>
                      <a:cubicBezTo>
                        <a:pt x="14469" y="24287"/>
                        <a:pt x="16566" y="23405"/>
                        <a:pt x="18663" y="22463"/>
                      </a:cubicBezTo>
                      <a:cubicBezTo>
                        <a:pt x="20761" y="21521"/>
                        <a:pt x="22797" y="20518"/>
                        <a:pt x="24803" y="19454"/>
                      </a:cubicBezTo>
                      <a:cubicBezTo>
                        <a:pt x="26840" y="18390"/>
                        <a:pt x="28815" y="17265"/>
                        <a:pt x="30730" y="16050"/>
                      </a:cubicBezTo>
                      <a:cubicBezTo>
                        <a:pt x="32676" y="14864"/>
                        <a:pt x="34591" y="13588"/>
                        <a:pt x="36445" y="12250"/>
                      </a:cubicBezTo>
                      <a:lnTo>
                        <a:pt x="36445" y="12220"/>
                      </a:lnTo>
                      <a:lnTo>
                        <a:pt x="36414" y="12220"/>
                      </a:lnTo>
                      <a:cubicBezTo>
                        <a:pt x="34469" y="13466"/>
                        <a:pt x="32524" y="14651"/>
                        <a:pt x="30548" y="15776"/>
                      </a:cubicBezTo>
                      <a:cubicBezTo>
                        <a:pt x="28572" y="16931"/>
                        <a:pt x="26566" y="18025"/>
                        <a:pt x="24560" y="19059"/>
                      </a:cubicBezTo>
                      <a:cubicBezTo>
                        <a:pt x="22524" y="20123"/>
                        <a:pt x="20517" y="21095"/>
                        <a:pt x="18420" y="22037"/>
                      </a:cubicBezTo>
                      <a:cubicBezTo>
                        <a:pt x="16436" y="22985"/>
                        <a:pt x="14394" y="23875"/>
                        <a:pt x="12323" y="24679"/>
                      </a:cubicBezTo>
                      <a:lnTo>
                        <a:pt x="12323" y="24679"/>
                      </a:lnTo>
                      <a:cubicBezTo>
                        <a:pt x="8154" y="16464"/>
                        <a:pt x="3928" y="8307"/>
                        <a:pt x="9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5576" name="Google Shape;5576;p34"/>
            <p:cNvGrpSpPr/>
            <p:nvPr/>
          </p:nvGrpSpPr>
          <p:grpSpPr>
            <a:xfrm rot="1734738">
              <a:off x="-204441" y="3869617"/>
              <a:ext cx="1428294" cy="1064074"/>
              <a:chOff x="5065700" y="3436875"/>
              <a:chExt cx="1984875" cy="1478725"/>
            </a:xfrm>
          </p:grpSpPr>
          <p:sp>
            <p:nvSpPr>
              <p:cNvPr id="5577" name="Google Shape;5577;p34"/>
              <p:cNvSpPr/>
              <p:nvPr/>
            </p:nvSpPr>
            <p:spPr>
              <a:xfrm>
                <a:off x="5662250" y="3955275"/>
                <a:ext cx="1388325" cy="960325"/>
              </a:xfrm>
              <a:custGeom>
                <a:avLst/>
                <a:gdLst/>
                <a:ahLst/>
                <a:cxnLst/>
                <a:rect l="l" t="t" r="r" b="b"/>
                <a:pathLst>
                  <a:path w="55533" h="38413" extrusionOk="0">
                    <a:moveTo>
                      <a:pt x="61" y="1"/>
                    </a:moveTo>
                    <a:cubicBezTo>
                      <a:pt x="0" y="1"/>
                      <a:pt x="63" y="230"/>
                      <a:pt x="303" y="679"/>
                    </a:cubicBezTo>
                    <a:cubicBezTo>
                      <a:pt x="942" y="1834"/>
                      <a:pt x="1550" y="3019"/>
                      <a:pt x="2218" y="4174"/>
                    </a:cubicBezTo>
                    <a:lnTo>
                      <a:pt x="4346" y="7548"/>
                    </a:lnTo>
                    <a:lnTo>
                      <a:pt x="6717" y="10770"/>
                    </a:lnTo>
                    <a:cubicBezTo>
                      <a:pt x="6899" y="11044"/>
                      <a:pt x="7082" y="11317"/>
                      <a:pt x="7325" y="11560"/>
                    </a:cubicBezTo>
                    <a:lnTo>
                      <a:pt x="7963" y="12320"/>
                    </a:lnTo>
                    <a:lnTo>
                      <a:pt x="9209" y="13901"/>
                    </a:lnTo>
                    <a:cubicBezTo>
                      <a:pt x="12675" y="17944"/>
                      <a:pt x="16626" y="21591"/>
                      <a:pt x="20881" y="24843"/>
                    </a:cubicBezTo>
                    <a:cubicBezTo>
                      <a:pt x="29423" y="31257"/>
                      <a:pt x="39392" y="35938"/>
                      <a:pt x="49940" y="38005"/>
                    </a:cubicBezTo>
                    <a:cubicBezTo>
                      <a:pt x="50396" y="38096"/>
                      <a:pt x="50821" y="38217"/>
                      <a:pt x="51216" y="38248"/>
                    </a:cubicBezTo>
                    <a:cubicBezTo>
                      <a:pt x="51611" y="38278"/>
                      <a:pt x="51976" y="38309"/>
                      <a:pt x="52311" y="38369"/>
                    </a:cubicBezTo>
                    <a:cubicBezTo>
                      <a:pt x="52783" y="38391"/>
                      <a:pt x="53211" y="38412"/>
                      <a:pt x="53592" y="38412"/>
                    </a:cubicBezTo>
                    <a:cubicBezTo>
                      <a:pt x="53750" y="38412"/>
                      <a:pt x="53901" y="38409"/>
                      <a:pt x="54043" y="38400"/>
                    </a:cubicBezTo>
                    <a:cubicBezTo>
                      <a:pt x="55016" y="38369"/>
                      <a:pt x="55472" y="38217"/>
                      <a:pt x="55502" y="37974"/>
                    </a:cubicBezTo>
                    <a:cubicBezTo>
                      <a:pt x="55532" y="37761"/>
                      <a:pt x="55077" y="37488"/>
                      <a:pt x="54256" y="37184"/>
                    </a:cubicBezTo>
                    <a:cubicBezTo>
                      <a:pt x="53830" y="37032"/>
                      <a:pt x="53253" y="36880"/>
                      <a:pt x="52615" y="36758"/>
                    </a:cubicBezTo>
                    <a:cubicBezTo>
                      <a:pt x="52280" y="36698"/>
                      <a:pt x="51915" y="36606"/>
                      <a:pt x="51551" y="36576"/>
                    </a:cubicBezTo>
                    <a:cubicBezTo>
                      <a:pt x="51156" y="36454"/>
                      <a:pt x="50760" y="36333"/>
                      <a:pt x="50304" y="36272"/>
                    </a:cubicBezTo>
                    <a:cubicBezTo>
                      <a:pt x="39970" y="34448"/>
                      <a:pt x="30061" y="30102"/>
                      <a:pt x="21489" y="23992"/>
                    </a:cubicBezTo>
                    <a:cubicBezTo>
                      <a:pt x="17204" y="20922"/>
                      <a:pt x="13222" y="17396"/>
                      <a:pt x="9665" y="13475"/>
                    </a:cubicBezTo>
                    <a:lnTo>
                      <a:pt x="8389" y="11956"/>
                    </a:lnTo>
                    <a:lnTo>
                      <a:pt x="7750" y="11196"/>
                    </a:lnTo>
                    <a:cubicBezTo>
                      <a:pt x="7507" y="10922"/>
                      <a:pt x="7325" y="10709"/>
                      <a:pt x="7082" y="10436"/>
                    </a:cubicBezTo>
                    <a:lnTo>
                      <a:pt x="4711" y="7275"/>
                    </a:lnTo>
                    <a:lnTo>
                      <a:pt x="2492" y="3962"/>
                    </a:lnTo>
                    <a:cubicBezTo>
                      <a:pt x="1823" y="2837"/>
                      <a:pt x="1155" y="1682"/>
                      <a:pt x="486" y="557"/>
                    </a:cubicBezTo>
                    <a:cubicBezTo>
                      <a:pt x="271" y="184"/>
                      <a:pt x="116" y="1"/>
                      <a:pt x="6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8" name="Google Shape;5578;p34"/>
              <p:cNvSpPr/>
              <p:nvPr/>
            </p:nvSpPr>
            <p:spPr>
              <a:xfrm>
                <a:off x="5065700" y="3937625"/>
                <a:ext cx="706725" cy="285400"/>
              </a:xfrm>
              <a:custGeom>
                <a:avLst/>
                <a:gdLst/>
                <a:ahLst/>
                <a:cxnLst/>
                <a:rect l="l" t="t" r="r" b="b"/>
                <a:pathLst>
                  <a:path w="28269" h="11416" extrusionOk="0">
                    <a:moveTo>
                      <a:pt x="6271" y="1"/>
                    </a:moveTo>
                    <a:cubicBezTo>
                      <a:pt x="5418" y="1"/>
                      <a:pt x="4570" y="114"/>
                      <a:pt x="3740" y="382"/>
                    </a:cubicBezTo>
                    <a:cubicBezTo>
                      <a:pt x="1764" y="1020"/>
                      <a:pt x="1" y="2965"/>
                      <a:pt x="457" y="4971"/>
                    </a:cubicBezTo>
                    <a:cubicBezTo>
                      <a:pt x="761" y="6279"/>
                      <a:pt x="1855" y="7190"/>
                      <a:pt x="2980" y="7920"/>
                    </a:cubicBezTo>
                    <a:cubicBezTo>
                      <a:pt x="6749" y="10291"/>
                      <a:pt x="11247" y="11324"/>
                      <a:pt x="15685" y="11415"/>
                    </a:cubicBezTo>
                    <a:cubicBezTo>
                      <a:pt x="20153" y="11415"/>
                      <a:pt x="24561" y="10503"/>
                      <a:pt x="28269" y="8467"/>
                    </a:cubicBezTo>
                    <a:cubicBezTo>
                      <a:pt x="23193" y="5823"/>
                      <a:pt x="17995" y="3513"/>
                      <a:pt x="12646" y="1476"/>
                    </a:cubicBezTo>
                    <a:cubicBezTo>
                      <a:pt x="10601" y="715"/>
                      <a:pt x="8417" y="1"/>
                      <a:pt x="6271" y="1"/>
                    </a:cubicBezTo>
                    <a:close/>
                  </a:path>
                </a:pathLst>
              </a:custGeom>
              <a:solidFill>
                <a:srgbClr val="6686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9" name="Google Shape;5579;p34"/>
              <p:cNvSpPr/>
              <p:nvPr/>
            </p:nvSpPr>
            <p:spPr>
              <a:xfrm>
                <a:off x="5654625" y="3444100"/>
                <a:ext cx="268275" cy="705200"/>
              </a:xfrm>
              <a:custGeom>
                <a:avLst/>
                <a:gdLst/>
                <a:ahLst/>
                <a:cxnLst/>
                <a:rect l="l" t="t" r="r" b="b"/>
                <a:pathLst>
                  <a:path w="10731" h="28208" extrusionOk="0">
                    <a:moveTo>
                      <a:pt x="5423" y="0"/>
                    </a:moveTo>
                    <a:cubicBezTo>
                      <a:pt x="3865" y="0"/>
                      <a:pt x="2258" y="1163"/>
                      <a:pt x="1460" y="2615"/>
                    </a:cubicBezTo>
                    <a:cubicBezTo>
                      <a:pt x="1" y="5259"/>
                      <a:pt x="365" y="8542"/>
                      <a:pt x="852" y="11551"/>
                    </a:cubicBezTo>
                    <a:cubicBezTo>
                      <a:pt x="1764" y="17174"/>
                      <a:pt x="3071" y="22737"/>
                      <a:pt x="4712" y="28208"/>
                    </a:cubicBezTo>
                    <a:cubicBezTo>
                      <a:pt x="7387" y="24956"/>
                      <a:pt x="9150" y="20822"/>
                      <a:pt x="9940" y="16415"/>
                    </a:cubicBezTo>
                    <a:cubicBezTo>
                      <a:pt x="10730" y="12038"/>
                      <a:pt x="10548" y="7448"/>
                      <a:pt x="8967" y="3284"/>
                    </a:cubicBezTo>
                    <a:cubicBezTo>
                      <a:pt x="8511" y="2068"/>
                      <a:pt x="7812" y="791"/>
                      <a:pt x="6596" y="244"/>
                    </a:cubicBezTo>
                    <a:cubicBezTo>
                      <a:pt x="6218" y="77"/>
                      <a:pt x="5822" y="0"/>
                      <a:pt x="5423" y="0"/>
                    </a:cubicBezTo>
                    <a:close/>
                  </a:path>
                </a:pathLst>
              </a:custGeom>
              <a:solidFill>
                <a:srgbClr val="6686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0" name="Google Shape;5580;p34"/>
              <p:cNvSpPr/>
              <p:nvPr/>
            </p:nvSpPr>
            <p:spPr>
              <a:xfrm>
                <a:off x="5226800" y="3436875"/>
                <a:ext cx="545625" cy="712425"/>
              </a:xfrm>
              <a:custGeom>
                <a:avLst/>
                <a:gdLst/>
                <a:ahLst/>
                <a:cxnLst/>
                <a:rect l="l" t="t" r="r" b="b"/>
                <a:pathLst>
                  <a:path w="21825" h="28497" extrusionOk="0">
                    <a:moveTo>
                      <a:pt x="4380" y="0"/>
                    </a:moveTo>
                    <a:cubicBezTo>
                      <a:pt x="3674" y="0"/>
                      <a:pt x="2981" y="154"/>
                      <a:pt x="2372" y="503"/>
                    </a:cubicBezTo>
                    <a:cubicBezTo>
                      <a:pt x="973" y="1263"/>
                      <a:pt x="214" y="2813"/>
                      <a:pt x="122" y="4393"/>
                    </a:cubicBezTo>
                    <a:cubicBezTo>
                      <a:pt x="1" y="5943"/>
                      <a:pt x="457" y="7463"/>
                      <a:pt x="1034" y="8892"/>
                    </a:cubicBezTo>
                    <a:cubicBezTo>
                      <a:pt x="2888" y="13451"/>
                      <a:pt x="6110" y="17372"/>
                      <a:pt x="9819" y="20655"/>
                    </a:cubicBezTo>
                    <a:cubicBezTo>
                      <a:pt x="13527" y="23907"/>
                      <a:pt x="17661" y="25853"/>
                      <a:pt x="21825" y="28497"/>
                    </a:cubicBezTo>
                    <a:cubicBezTo>
                      <a:pt x="20366" y="17859"/>
                      <a:pt x="16566" y="9743"/>
                      <a:pt x="10183" y="3208"/>
                    </a:cubicBezTo>
                    <a:cubicBezTo>
                      <a:pt x="9120" y="2144"/>
                      <a:pt x="8025" y="1111"/>
                      <a:pt x="6657" y="503"/>
                    </a:cubicBezTo>
                    <a:cubicBezTo>
                      <a:pt x="5943" y="185"/>
                      <a:pt x="5153" y="0"/>
                      <a:pt x="4380" y="0"/>
                    </a:cubicBezTo>
                    <a:close/>
                  </a:path>
                </a:pathLst>
              </a:custGeom>
              <a:solidFill>
                <a:srgbClr val="6686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1" name="Google Shape;5581;p34"/>
              <p:cNvSpPr/>
              <p:nvPr/>
            </p:nvSpPr>
            <p:spPr>
              <a:xfrm>
                <a:off x="5321875" y="4092000"/>
                <a:ext cx="395100" cy="76300"/>
              </a:xfrm>
              <a:custGeom>
                <a:avLst/>
                <a:gdLst/>
                <a:ahLst/>
                <a:cxnLst/>
                <a:rect l="l" t="t" r="r" b="b"/>
                <a:pathLst>
                  <a:path w="15804" h="3052" extrusionOk="0">
                    <a:moveTo>
                      <a:pt x="200" y="0"/>
                    </a:moveTo>
                    <a:cubicBezTo>
                      <a:pt x="17" y="0"/>
                      <a:pt x="0" y="146"/>
                      <a:pt x="210" y="225"/>
                    </a:cubicBezTo>
                    <a:cubicBezTo>
                      <a:pt x="2399" y="1046"/>
                      <a:pt x="4648" y="1775"/>
                      <a:pt x="6958" y="2262"/>
                    </a:cubicBezTo>
                    <a:cubicBezTo>
                      <a:pt x="9268" y="2809"/>
                      <a:pt x="11669" y="3052"/>
                      <a:pt x="14010" y="3052"/>
                    </a:cubicBezTo>
                    <a:cubicBezTo>
                      <a:pt x="15742" y="3021"/>
                      <a:pt x="15803" y="1836"/>
                      <a:pt x="14374" y="1654"/>
                    </a:cubicBezTo>
                    <a:cubicBezTo>
                      <a:pt x="12247" y="1350"/>
                      <a:pt x="9845" y="1289"/>
                      <a:pt x="7383" y="1076"/>
                    </a:cubicBezTo>
                    <a:cubicBezTo>
                      <a:pt x="4952" y="894"/>
                      <a:pt x="2459" y="620"/>
                      <a:pt x="301" y="12"/>
                    </a:cubicBezTo>
                    <a:cubicBezTo>
                      <a:pt x="263" y="4"/>
                      <a:pt x="230" y="0"/>
                      <a:pt x="200" y="0"/>
                    </a:cubicBezTo>
                    <a:close/>
                  </a:path>
                </a:pathLst>
              </a:custGeom>
              <a:solidFill>
                <a:srgbClr val="3645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2" name="Google Shape;5582;p34"/>
              <p:cNvSpPr/>
              <p:nvPr/>
            </p:nvSpPr>
            <p:spPr>
              <a:xfrm>
                <a:off x="5391250" y="3766950"/>
                <a:ext cx="353425" cy="350900"/>
              </a:xfrm>
              <a:custGeom>
                <a:avLst/>
                <a:gdLst/>
                <a:ahLst/>
                <a:cxnLst/>
                <a:rect l="l" t="t" r="r" b="b"/>
                <a:pathLst>
                  <a:path w="14137" h="14036" extrusionOk="0">
                    <a:moveTo>
                      <a:pt x="83" y="1"/>
                    </a:moveTo>
                    <a:cubicBezTo>
                      <a:pt x="11" y="1"/>
                      <a:pt x="1" y="103"/>
                      <a:pt x="110" y="248"/>
                    </a:cubicBezTo>
                    <a:cubicBezTo>
                      <a:pt x="1721" y="2741"/>
                      <a:pt x="3453" y="5111"/>
                      <a:pt x="5459" y="7361"/>
                    </a:cubicBezTo>
                    <a:cubicBezTo>
                      <a:pt x="7435" y="9610"/>
                      <a:pt x="9654" y="11707"/>
                      <a:pt x="12025" y="13440"/>
                    </a:cubicBezTo>
                    <a:cubicBezTo>
                      <a:pt x="12620" y="13861"/>
                      <a:pt x="13105" y="14035"/>
                      <a:pt x="13435" y="14035"/>
                    </a:cubicBezTo>
                    <a:cubicBezTo>
                      <a:pt x="14083" y="14035"/>
                      <a:pt x="14137" y="13364"/>
                      <a:pt x="13271" y="12558"/>
                    </a:cubicBezTo>
                    <a:cubicBezTo>
                      <a:pt x="11235" y="10674"/>
                      <a:pt x="8833" y="8759"/>
                      <a:pt x="6554" y="6692"/>
                    </a:cubicBezTo>
                    <a:cubicBezTo>
                      <a:pt x="4244" y="4595"/>
                      <a:pt x="1994" y="2376"/>
                      <a:pt x="292" y="157"/>
                    </a:cubicBezTo>
                    <a:cubicBezTo>
                      <a:pt x="207" y="47"/>
                      <a:pt x="131" y="1"/>
                      <a:pt x="83" y="1"/>
                    </a:cubicBezTo>
                    <a:close/>
                  </a:path>
                </a:pathLst>
              </a:custGeom>
              <a:solidFill>
                <a:srgbClr val="3645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3" name="Google Shape;5583;p34"/>
              <p:cNvSpPr/>
              <p:nvPr/>
            </p:nvSpPr>
            <p:spPr>
              <a:xfrm>
                <a:off x="5581650" y="3830675"/>
                <a:ext cx="158800" cy="235050"/>
              </a:xfrm>
              <a:custGeom>
                <a:avLst/>
                <a:gdLst/>
                <a:ahLst/>
                <a:cxnLst/>
                <a:rect l="l" t="t" r="r" b="b"/>
                <a:pathLst>
                  <a:path w="6352" h="9402" extrusionOk="0">
                    <a:moveTo>
                      <a:pt x="126" y="0"/>
                    </a:moveTo>
                    <a:cubicBezTo>
                      <a:pt x="50" y="0"/>
                      <a:pt x="1" y="89"/>
                      <a:pt x="62" y="192"/>
                    </a:cubicBezTo>
                    <a:cubicBezTo>
                      <a:pt x="1643" y="3018"/>
                      <a:pt x="3072" y="6119"/>
                      <a:pt x="4774" y="8885"/>
                    </a:cubicBezTo>
                    <a:cubicBezTo>
                      <a:pt x="5022" y="9246"/>
                      <a:pt x="5321" y="9402"/>
                      <a:pt x="5581" y="9402"/>
                    </a:cubicBezTo>
                    <a:cubicBezTo>
                      <a:pt x="6022" y="9402"/>
                      <a:pt x="6352" y="8957"/>
                      <a:pt x="6142" y="8307"/>
                    </a:cubicBezTo>
                    <a:cubicBezTo>
                      <a:pt x="5108" y="5268"/>
                      <a:pt x="2190" y="2532"/>
                      <a:pt x="245" y="70"/>
                    </a:cubicBezTo>
                    <a:cubicBezTo>
                      <a:pt x="205" y="21"/>
                      <a:pt x="163" y="0"/>
                      <a:pt x="126" y="0"/>
                    </a:cubicBezTo>
                    <a:close/>
                  </a:path>
                </a:pathLst>
              </a:custGeom>
              <a:solidFill>
                <a:srgbClr val="3645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4" name="Google Shape;5584;p34"/>
              <p:cNvSpPr/>
              <p:nvPr/>
            </p:nvSpPr>
            <p:spPr>
              <a:xfrm>
                <a:off x="5743325" y="3634375"/>
                <a:ext cx="127050" cy="529300"/>
              </a:xfrm>
              <a:custGeom>
                <a:avLst/>
                <a:gdLst/>
                <a:ahLst/>
                <a:cxnLst/>
                <a:rect l="l" t="t" r="r" b="b"/>
                <a:pathLst>
                  <a:path w="5082" h="21172" extrusionOk="0">
                    <a:moveTo>
                      <a:pt x="1285" y="0"/>
                    </a:moveTo>
                    <a:cubicBezTo>
                      <a:pt x="1242" y="0"/>
                      <a:pt x="1194" y="76"/>
                      <a:pt x="1194" y="232"/>
                    </a:cubicBezTo>
                    <a:cubicBezTo>
                      <a:pt x="1103" y="5521"/>
                      <a:pt x="769" y="11022"/>
                      <a:pt x="860" y="16281"/>
                    </a:cubicBezTo>
                    <a:cubicBezTo>
                      <a:pt x="884" y="17304"/>
                      <a:pt x="1202" y="17800"/>
                      <a:pt x="1546" y="17800"/>
                    </a:cubicBezTo>
                    <a:cubicBezTo>
                      <a:pt x="1631" y="17800"/>
                      <a:pt x="1718" y="17770"/>
                      <a:pt x="1802" y="17709"/>
                    </a:cubicBezTo>
                    <a:lnTo>
                      <a:pt x="1802" y="17709"/>
                    </a:lnTo>
                    <a:cubicBezTo>
                      <a:pt x="1316" y="18469"/>
                      <a:pt x="799" y="19290"/>
                      <a:pt x="343" y="20080"/>
                    </a:cubicBezTo>
                    <a:cubicBezTo>
                      <a:pt x="0" y="20702"/>
                      <a:pt x="413" y="21172"/>
                      <a:pt x="899" y="21172"/>
                    </a:cubicBezTo>
                    <a:cubicBezTo>
                      <a:pt x="1102" y="21172"/>
                      <a:pt x="1319" y="21089"/>
                      <a:pt x="1498" y="20901"/>
                    </a:cubicBezTo>
                    <a:cubicBezTo>
                      <a:pt x="3383" y="18956"/>
                      <a:pt x="4082" y="15643"/>
                      <a:pt x="5024" y="13150"/>
                    </a:cubicBezTo>
                    <a:cubicBezTo>
                      <a:pt x="5082" y="13054"/>
                      <a:pt x="5018" y="12994"/>
                      <a:pt x="4948" y="12994"/>
                    </a:cubicBezTo>
                    <a:cubicBezTo>
                      <a:pt x="4907" y="12994"/>
                      <a:pt x="4864" y="13014"/>
                      <a:pt x="4842" y="13059"/>
                    </a:cubicBezTo>
                    <a:cubicBezTo>
                      <a:pt x="3960" y="14427"/>
                      <a:pt x="3018" y="15794"/>
                      <a:pt x="2106" y="17193"/>
                    </a:cubicBezTo>
                    <a:cubicBezTo>
                      <a:pt x="2137" y="17041"/>
                      <a:pt x="2228" y="16858"/>
                      <a:pt x="2228" y="16646"/>
                    </a:cubicBezTo>
                    <a:cubicBezTo>
                      <a:pt x="2866" y="11600"/>
                      <a:pt x="1741" y="5308"/>
                      <a:pt x="1346" y="202"/>
                    </a:cubicBezTo>
                    <a:cubicBezTo>
                      <a:pt x="1361" y="68"/>
                      <a:pt x="1325" y="0"/>
                      <a:pt x="1285" y="0"/>
                    </a:cubicBezTo>
                    <a:close/>
                  </a:path>
                </a:pathLst>
              </a:custGeom>
              <a:solidFill>
                <a:srgbClr val="3645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5" name="Google Shape;5585;p34"/>
              <p:cNvSpPr/>
              <p:nvPr/>
            </p:nvSpPr>
            <p:spPr>
              <a:xfrm>
                <a:off x="5606000" y="4010000"/>
                <a:ext cx="286500" cy="221450"/>
              </a:xfrm>
              <a:custGeom>
                <a:avLst/>
                <a:gdLst/>
                <a:ahLst/>
                <a:cxnLst/>
                <a:rect l="l" t="t" r="r" b="b"/>
                <a:pathLst>
                  <a:path w="11460" h="8858" extrusionOk="0">
                    <a:moveTo>
                      <a:pt x="4265" y="1"/>
                    </a:moveTo>
                    <a:cubicBezTo>
                      <a:pt x="4171" y="1"/>
                      <a:pt x="4077" y="13"/>
                      <a:pt x="3982" y="40"/>
                    </a:cubicBezTo>
                    <a:cubicBezTo>
                      <a:pt x="3526" y="192"/>
                      <a:pt x="3313" y="648"/>
                      <a:pt x="3161" y="1104"/>
                    </a:cubicBezTo>
                    <a:cubicBezTo>
                      <a:pt x="2645" y="2684"/>
                      <a:pt x="3101" y="4569"/>
                      <a:pt x="4286" y="5724"/>
                    </a:cubicBezTo>
                    <a:cubicBezTo>
                      <a:pt x="3465" y="5998"/>
                      <a:pt x="2584" y="5815"/>
                      <a:pt x="1733" y="5967"/>
                    </a:cubicBezTo>
                    <a:cubicBezTo>
                      <a:pt x="912" y="6119"/>
                      <a:pt x="0" y="6788"/>
                      <a:pt x="152" y="7639"/>
                    </a:cubicBezTo>
                    <a:cubicBezTo>
                      <a:pt x="304" y="8551"/>
                      <a:pt x="1398" y="8794"/>
                      <a:pt x="2310" y="8855"/>
                    </a:cubicBezTo>
                    <a:cubicBezTo>
                      <a:pt x="2356" y="8856"/>
                      <a:pt x="2402" y="8857"/>
                      <a:pt x="2449" y="8857"/>
                    </a:cubicBezTo>
                    <a:cubicBezTo>
                      <a:pt x="4223" y="8857"/>
                      <a:pt x="6488" y="7750"/>
                      <a:pt x="8177" y="7335"/>
                    </a:cubicBezTo>
                    <a:cubicBezTo>
                      <a:pt x="9727" y="5815"/>
                      <a:pt x="10183" y="5116"/>
                      <a:pt x="10943" y="3292"/>
                    </a:cubicBezTo>
                    <a:cubicBezTo>
                      <a:pt x="11277" y="2472"/>
                      <a:pt x="11459" y="1347"/>
                      <a:pt x="10791" y="830"/>
                    </a:cubicBezTo>
                    <a:cubicBezTo>
                      <a:pt x="10584" y="670"/>
                      <a:pt x="10339" y="600"/>
                      <a:pt x="10087" y="600"/>
                    </a:cubicBezTo>
                    <a:cubicBezTo>
                      <a:pt x="9672" y="600"/>
                      <a:pt x="9239" y="790"/>
                      <a:pt x="8937" y="1073"/>
                    </a:cubicBezTo>
                    <a:cubicBezTo>
                      <a:pt x="8420" y="1529"/>
                      <a:pt x="8177" y="2198"/>
                      <a:pt x="8025" y="2836"/>
                    </a:cubicBezTo>
                    <a:cubicBezTo>
                      <a:pt x="7295" y="1773"/>
                      <a:pt x="6292" y="952"/>
                      <a:pt x="5198" y="314"/>
                    </a:cubicBezTo>
                    <a:cubicBezTo>
                      <a:pt x="4914" y="148"/>
                      <a:pt x="4594" y="1"/>
                      <a:pt x="426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86" name="Google Shape;5586;p34"/>
            <p:cNvGrpSpPr/>
            <p:nvPr/>
          </p:nvGrpSpPr>
          <p:grpSpPr>
            <a:xfrm>
              <a:off x="-166336" y="4701063"/>
              <a:ext cx="1198098" cy="613801"/>
              <a:chOff x="4976050" y="4611525"/>
              <a:chExt cx="1664950" cy="852975"/>
            </a:xfrm>
          </p:grpSpPr>
          <p:sp>
            <p:nvSpPr>
              <p:cNvPr id="5587" name="Google Shape;5587;p34"/>
              <p:cNvSpPr/>
              <p:nvPr/>
            </p:nvSpPr>
            <p:spPr>
              <a:xfrm>
                <a:off x="4976050" y="4611525"/>
                <a:ext cx="1656575" cy="852975"/>
              </a:xfrm>
              <a:custGeom>
                <a:avLst/>
                <a:gdLst/>
                <a:ahLst/>
                <a:cxnLst/>
                <a:rect l="l" t="t" r="r" b="b"/>
                <a:pathLst>
                  <a:path w="66263" h="34119" extrusionOk="0">
                    <a:moveTo>
                      <a:pt x="17991" y="0"/>
                    </a:moveTo>
                    <a:cubicBezTo>
                      <a:pt x="16765" y="0"/>
                      <a:pt x="15515" y="274"/>
                      <a:pt x="14773" y="1207"/>
                    </a:cubicBezTo>
                    <a:cubicBezTo>
                      <a:pt x="13861" y="2302"/>
                      <a:pt x="14013" y="3973"/>
                      <a:pt x="14773" y="5220"/>
                    </a:cubicBezTo>
                    <a:cubicBezTo>
                      <a:pt x="15532" y="6496"/>
                      <a:pt x="16718" y="7317"/>
                      <a:pt x="17903" y="8168"/>
                    </a:cubicBezTo>
                    <a:cubicBezTo>
                      <a:pt x="14797" y="7810"/>
                      <a:pt x="12005" y="7581"/>
                      <a:pt x="9354" y="7581"/>
                    </a:cubicBezTo>
                    <a:cubicBezTo>
                      <a:pt x="7726" y="7581"/>
                      <a:pt x="6152" y="7667"/>
                      <a:pt x="4590" y="7864"/>
                    </a:cubicBezTo>
                    <a:cubicBezTo>
                      <a:pt x="3161" y="8046"/>
                      <a:pt x="1611" y="8411"/>
                      <a:pt x="851" y="9627"/>
                    </a:cubicBezTo>
                    <a:cubicBezTo>
                      <a:pt x="0" y="10995"/>
                      <a:pt x="608" y="12818"/>
                      <a:pt x="1550" y="14125"/>
                    </a:cubicBezTo>
                    <a:cubicBezTo>
                      <a:pt x="4316" y="17986"/>
                      <a:pt x="9271" y="19597"/>
                      <a:pt x="13861" y="20934"/>
                    </a:cubicBezTo>
                    <a:cubicBezTo>
                      <a:pt x="11642" y="21998"/>
                      <a:pt x="9879" y="23366"/>
                      <a:pt x="9879" y="25250"/>
                    </a:cubicBezTo>
                    <a:cubicBezTo>
                      <a:pt x="9879" y="26709"/>
                      <a:pt x="10973" y="27955"/>
                      <a:pt x="12310" y="28563"/>
                    </a:cubicBezTo>
                    <a:cubicBezTo>
                      <a:pt x="13445" y="29079"/>
                      <a:pt x="14688" y="29179"/>
                      <a:pt x="15911" y="29179"/>
                    </a:cubicBezTo>
                    <a:cubicBezTo>
                      <a:pt x="16130" y="29179"/>
                      <a:pt x="16349" y="29176"/>
                      <a:pt x="16566" y="29171"/>
                    </a:cubicBezTo>
                    <a:cubicBezTo>
                      <a:pt x="21681" y="29086"/>
                      <a:pt x="26797" y="28247"/>
                      <a:pt x="31685" y="26733"/>
                    </a:cubicBezTo>
                    <a:lnTo>
                      <a:pt x="31685" y="26733"/>
                    </a:lnTo>
                    <a:cubicBezTo>
                      <a:pt x="30096" y="27384"/>
                      <a:pt x="28969" y="28643"/>
                      <a:pt x="28815" y="30053"/>
                    </a:cubicBezTo>
                    <a:cubicBezTo>
                      <a:pt x="28572" y="31724"/>
                      <a:pt x="29727" y="33457"/>
                      <a:pt x="31338" y="33943"/>
                    </a:cubicBezTo>
                    <a:cubicBezTo>
                      <a:pt x="31754" y="34067"/>
                      <a:pt x="32172" y="34119"/>
                      <a:pt x="32591" y="34119"/>
                    </a:cubicBezTo>
                    <a:cubicBezTo>
                      <a:pt x="33613" y="34119"/>
                      <a:pt x="34641" y="33811"/>
                      <a:pt x="35654" y="33487"/>
                    </a:cubicBezTo>
                    <a:cubicBezTo>
                      <a:pt x="43284" y="31056"/>
                      <a:pt x="63649" y="25706"/>
                      <a:pt x="66263" y="25585"/>
                    </a:cubicBezTo>
                    <a:cubicBezTo>
                      <a:pt x="57175" y="18715"/>
                      <a:pt x="51673" y="7651"/>
                      <a:pt x="41855" y="1846"/>
                    </a:cubicBezTo>
                    <a:cubicBezTo>
                      <a:pt x="40639" y="1116"/>
                      <a:pt x="39332" y="478"/>
                      <a:pt x="37873" y="356"/>
                    </a:cubicBezTo>
                    <a:cubicBezTo>
                      <a:pt x="37805" y="353"/>
                      <a:pt x="37737" y="352"/>
                      <a:pt x="37669" y="352"/>
                    </a:cubicBezTo>
                    <a:cubicBezTo>
                      <a:pt x="36302" y="352"/>
                      <a:pt x="34889" y="931"/>
                      <a:pt x="34165" y="2089"/>
                    </a:cubicBezTo>
                    <a:cubicBezTo>
                      <a:pt x="33466" y="3244"/>
                      <a:pt x="33618" y="4733"/>
                      <a:pt x="34195" y="5949"/>
                    </a:cubicBezTo>
                    <a:cubicBezTo>
                      <a:pt x="34773" y="7165"/>
                      <a:pt x="35715" y="8168"/>
                      <a:pt x="36657" y="9110"/>
                    </a:cubicBezTo>
                    <a:cubicBezTo>
                      <a:pt x="31034" y="4733"/>
                      <a:pt x="25411" y="721"/>
                      <a:pt x="18967" y="52"/>
                    </a:cubicBezTo>
                    <a:cubicBezTo>
                      <a:pt x="18651" y="20"/>
                      <a:pt x="18322" y="0"/>
                      <a:pt x="17991" y="0"/>
                    </a:cubicBezTo>
                    <a:close/>
                  </a:path>
                </a:pathLst>
              </a:custGeom>
              <a:solidFill>
                <a:srgbClr val="8882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8" name="Google Shape;5588;p34"/>
              <p:cNvSpPr/>
              <p:nvPr/>
            </p:nvSpPr>
            <p:spPr>
              <a:xfrm>
                <a:off x="5064200" y="4748075"/>
                <a:ext cx="1576800" cy="504600"/>
              </a:xfrm>
              <a:custGeom>
                <a:avLst/>
                <a:gdLst/>
                <a:ahLst/>
                <a:cxnLst/>
                <a:rect l="l" t="t" r="r" b="b"/>
                <a:pathLst>
                  <a:path w="63072" h="20184" extrusionOk="0">
                    <a:moveTo>
                      <a:pt x="17417" y="1"/>
                    </a:moveTo>
                    <a:lnTo>
                      <a:pt x="17326" y="61"/>
                    </a:lnTo>
                    <a:cubicBezTo>
                      <a:pt x="18116" y="1095"/>
                      <a:pt x="19028" y="2098"/>
                      <a:pt x="19940" y="3040"/>
                    </a:cubicBezTo>
                    <a:cubicBezTo>
                      <a:pt x="20852" y="3983"/>
                      <a:pt x="21855" y="4864"/>
                      <a:pt x="22827" y="5745"/>
                    </a:cubicBezTo>
                    <a:cubicBezTo>
                      <a:pt x="23861" y="6566"/>
                      <a:pt x="24864" y="7478"/>
                      <a:pt x="25988" y="8116"/>
                    </a:cubicBezTo>
                    <a:lnTo>
                      <a:pt x="27022" y="8694"/>
                    </a:lnTo>
                    <a:cubicBezTo>
                      <a:pt x="23435" y="8086"/>
                      <a:pt x="19849" y="7569"/>
                      <a:pt x="16262" y="7113"/>
                    </a:cubicBezTo>
                    <a:cubicBezTo>
                      <a:pt x="15958" y="7052"/>
                      <a:pt x="15624" y="7022"/>
                      <a:pt x="15320" y="6992"/>
                    </a:cubicBezTo>
                    <a:cubicBezTo>
                      <a:pt x="15168" y="6840"/>
                      <a:pt x="15016" y="6688"/>
                      <a:pt x="14864" y="6566"/>
                    </a:cubicBezTo>
                    <a:cubicBezTo>
                      <a:pt x="14620" y="6384"/>
                      <a:pt x="14377" y="6201"/>
                      <a:pt x="14104" y="6049"/>
                    </a:cubicBezTo>
                    <a:cubicBezTo>
                      <a:pt x="13617" y="5685"/>
                      <a:pt x="13009" y="5593"/>
                      <a:pt x="12432" y="5350"/>
                    </a:cubicBezTo>
                    <a:lnTo>
                      <a:pt x="10760" y="4682"/>
                    </a:lnTo>
                    <a:cubicBezTo>
                      <a:pt x="10183" y="4438"/>
                      <a:pt x="9666" y="4165"/>
                      <a:pt x="9088" y="3952"/>
                    </a:cubicBezTo>
                    <a:lnTo>
                      <a:pt x="8997" y="4074"/>
                    </a:lnTo>
                    <a:cubicBezTo>
                      <a:pt x="9484" y="4438"/>
                      <a:pt x="9970" y="4834"/>
                      <a:pt x="10456" y="5168"/>
                    </a:cubicBezTo>
                    <a:cubicBezTo>
                      <a:pt x="10943" y="5502"/>
                      <a:pt x="11429" y="5837"/>
                      <a:pt x="11976" y="6201"/>
                    </a:cubicBezTo>
                    <a:cubicBezTo>
                      <a:pt x="12250" y="6353"/>
                      <a:pt x="12493" y="6566"/>
                      <a:pt x="12797" y="6718"/>
                    </a:cubicBezTo>
                    <a:cubicBezTo>
                      <a:pt x="8541" y="6262"/>
                      <a:pt x="4316" y="5958"/>
                      <a:pt x="0" y="5776"/>
                    </a:cubicBezTo>
                    <a:lnTo>
                      <a:pt x="0" y="5897"/>
                    </a:lnTo>
                    <a:cubicBezTo>
                      <a:pt x="5411" y="6232"/>
                      <a:pt x="10791" y="6870"/>
                      <a:pt x="16110" y="7630"/>
                    </a:cubicBezTo>
                    <a:cubicBezTo>
                      <a:pt x="16323" y="7660"/>
                      <a:pt x="16505" y="7721"/>
                      <a:pt x="16687" y="7721"/>
                    </a:cubicBezTo>
                    <a:cubicBezTo>
                      <a:pt x="15745" y="7873"/>
                      <a:pt x="14864" y="8268"/>
                      <a:pt x="14043" y="8694"/>
                    </a:cubicBezTo>
                    <a:cubicBezTo>
                      <a:pt x="13161" y="9150"/>
                      <a:pt x="12310" y="9697"/>
                      <a:pt x="11550" y="10305"/>
                    </a:cubicBezTo>
                    <a:cubicBezTo>
                      <a:pt x="10791" y="10943"/>
                      <a:pt x="10122" y="11612"/>
                      <a:pt x="9544" y="12432"/>
                    </a:cubicBezTo>
                    <a:lnTo>
                      <a:pt x="9636" y="12493"/>
                    </a:lnTo>
                    <a:cubicBezTo>
                      <a:pt x="10304" y="11855"/>
                      <a:pt x="11064" y="11247"/>
                      <a:pt x="11915" y="10791"/>
                    </a:cubicBezTo>
                    <a:cubicBezTo>
                      <a:pt x="12706" y="10305"/>
                      <a:pt x="13526" y="9879"/>
                      <a:pt x="14408" y="9575"/>
                    </a:cubicBezTo>
                    <a:cubicBezTo>
                      <a:pt x="15289" y="9241"/>
                      <a:pt x="16201" y="9119"/>
                      <a:pt x="17082" y="8846"/>
                    </a:cubicBezTo>
                    <a:cubicBezTo>
                      <a:pt x="17873" y="8633"/>
                      <a:pt x="18663" y="8420"/>
                      <a:pt x="19545" y="8177"/>
                    </a:cubicBezTo>
                    <a:cubicBezTo>
                      <a:pt x="23770" y="8846"/>
                      <a:pt x="27934" y="9606"/>
                      <a:pt x="32128" y="10518"/>
                    </a:cubicBezTo>
                    <a:cubicBezTo>
                      <a:pt x="32584" y="10639"/>
                      <a:pt x="33040" y="10700"/>
                      <a:pt x="33496" y="10822"/>
                    </a:cubicBezTo>
                    <a:cubicBezTo>
                      <a:pt x="32675" y="10943"/>
                      <a:pt x="31885" y="11125"/>
                      <a:pt x="31125" y="11399"/>
                    </a:cubicBezTo>
                    <a:cubicBezTo>
                      <a:pt x="29909" y="11764"/>
                      <a:pt x="28815" y="12432"/>
                      <a:pt x="27721" y="13040"/>
                    </a:cubicBezTo>
                    <a:cubicBezTo>
                      <a:pt x="26596" y="13648"/>
                      <a:pt x="25533" y="14317"/>
                      <a:pt x="24469" y="15047"/>
                    </a:cubicBezTo>
                    <a:cubicBezTo>
                      <a:pt x="23466" y="15776"/>
                      <a:pt x="22463" y="16566"/>
                      <a:pt x="21520" y="17387"/>
                    </a:cubicBezTo>
                    <a:lnTo>
                      <a:pt x="21581" y="17478"/>
                    </a:lnTo>
                    <a:cubicBezTo>
                      <a:pt x="22615" y="16779"/>
                      <a:pt x="23678" y="16110"/>
                      <a:pt x="24773" y="15502"/>
                    </a:cubicBezTo>
                    <a:cubicBezTo>
                      <a:pt x="25836" y="14895"/>
                      <a:pt x="26991" y="14317"/>
                      <a:pt x="28086" y="13831"/>
                    </a:cubicBezTo>
                    <a:cubicBezTo>
                      <a:pt x="29241" y="13344"/>
                      <a:pt x="30396" y="12949"/>
                      <a:pt x="31520" y="12463"/>
                    </a:cubicBezTo>
                    <a:cubicBezTo>
                      <a:pt x="32493" y="12007"/>
                      <a:pt x="33435" y="11581"/>
                      <a:pt x="34438" y="11065"/>
                    </a:cubicBezTo>
                    <a:cubicBezTo>
                      <a:pt x="38907" y="12129"/>
                      <a:pt x="43314" y="13405"/>
                      <a:pt x="47721" y="14651"/>
                    </a:cubicBezTo>
                    <a:cubicBezTo>
                      <a:pt x="47873" y="14712"/>
                      <a:pt x="48086" y="14773"/>
                      <a:pt x="48238" y="14803"/>
                    </a:cubicBezTo>
                    <a:cubicBezTo>
                      <a:pt x="47813" y="14895"/>
                      <a:pt x="47387" y="15016"/>
                      <a:pt x="46961" y="15168"/>
                    </a:cubicBezTo>
                    <a:cubicBezTo>
                      <a:pt x="45958" y="15472"/>
                      <a:pt x="45047" y="16019"/>
                      <a:pt x="44135" y="16536"/>
                    </a:cubicBezTo>
                    <a:cubicBezTo>
                      <a:pt x="43223" y="17022"/>
                      <a:pt x="42311" y="17600"/>
                      <a:pt x="41429" y="18208"/>
                    </a:cubicBezTo>
                    <a:cubicBezTo>
                      <a:pt x="40548" y="18816"/>
                      <a:pt x="39727" y="19423"/>
                      <a:pt x="38907" y="20092"/>
                    </a:cubicBezTo>
                    <a:lnTo>
                      <a:pt x="38998" y="20183"/>
                    </a:lnTo>
                    <a:cubicBezTo>
                      <a:pt x="39910" y="19636"/>
                      <a:pt x="40822" y="19120"/>
                      <a:pt x="41733" y="18664"/>
                    </a:cubicBezTo>
                    <a:cubicBezTo>
                      <a:pt x="42645" y="18208"/>
                      <a:pt x="43588" y="17752"/>
                      <a:pt x="44530" y="17326"/>
                    </a:cubicBezTo>
                    <a:cubicBezTo>
                      <a:pt x="45502" y="16901"/>
                      <a:pt x="46475" y="16627"/>
                      <a:pt x="47417" y="16171"/>
                    </a:cubicBezTo>
                    <a:cubicBezTo>
                      <a:pt x="48117" y="15837"/>
                      <a:pt x="48785" y="15533"/>
                      <a:pt x="49454" y="15168"/>
                    </a:cubicBezTo>
                    <a:cubicBezTo>
                      <a:pt x="54044" y="16597"/>
                      <a:pt x="58573" y="18238"/>
                      <a:pt x="63041" y="20031"/>
                    </a:cubicBezTo>
                    <a:lnTo>
                      <a:pt x="63071" y="19940"/>
                    </a:lnTo>
                    <a:cubicBezTo>
                      <a:pt x="60700" y="18724"/>
                      <a:pt x="58269" y="17448"/>
                      <a:pt x="55746" y="16445"/>
                    </a:cubicBezTo>
                    <a:cubicBezTo>
                      <a:pt x="55138" y="16171"/>
                      <a:pt x="54500" y="15928"/>
                      <a:pt x="53861" y="15654"/>
                    </a:cubicBezTo>
                    <a:lnTo>
                      <a:pt x="52889" y="15259"/>
                    </a:lnTo>
                    <a:lnTo>
                      <a:pt x="51946" y="14925"/>
                    </a:lnTo>
                    <a:lnTo>
                      <a:pt x="48117" y="13588"/>
                    </a:lnTo>
                    <a:cubicBezTo>
                      <a:pt x="47113" y="13284"/>
                      <a:pt x="46171" y="12980"/>
                      <a:pt x="45199" y="12736"/>
                    </a:cubicBezTo>
                    <a:cubicBezTo>
                      <a:pt x="44591" y="12159"/>
                      <a:pt x="43922" y="11612"/>
                      <a:pt x="43314" y="11095"/>
                    </a:cubicBezTo>
                    <a:cubicBezTo>
                      <a:pt x="42463" y="10335"/>
                      <a:pt x="41429" y="9697"/>
                      <a:pt x="40548" y="8937"/>
                    </a:cubicBezTo>
                    <a:cubicBezTo>
                      <a:pt x="39636" y="8177"/>
                      <a:pt x="38755" y="7356"/>
                      <a:pt x="37934" y="6536"/>
                    </a:cubicBezTo>
                    <a:cubicBezTo>
                      <a:pt x="37083" y="5685"/>
                      <a:pt x="36293" y="4834"/>
                      <a:pt x="35533" y="3861"/>
                    </a:cubicBezTo>
                    <a:lnTo>
                      <a:pt x="35472" y="3952"/>
                    </a:lnTo>
                    <a:cubicBezTo>
                      <a:pt x="36080" y="4986"/>
                      <a:pt x="36779" y="5958"/>
                      <a:pt x="37508" y="6900"/>
                    </a:cubicBezTo>
                    <a:cubicBezTo>
                      <a:pt x="38268" y="7873"/>
                      <a:pt x="39059" y="8724"/>
                      <a:pt x="39940" y="9606"/>
                    </a:cubicBezTo>
                    <a:cubicBezTo>
                      <a:pt x="40822" y="10457"/>
                      <a:pt x="41642" y="11369"/>
                      <a:pt x="42676" y="12007"/>
                    </a:cubicBezTo>
                    <a:cubicBezTo>
                      <a:pt x="39271" y="11095"/>
                      <a:pt x="35837" y="10335"/>
                      <a:pt x="32341" y="9636"/>
                    </a:cubicBezTo>
                    <a:cubicBezTo>
                      <a:pt x="31247" y="9423"/>
                      <a:pt x="30183" y="9241"/>
                      <a:pt x="29089" y="9028"/>
                    </a:cubicBezTo>
                    <a:cubicBezTo>
                      <a:pt x="28268" y="8390"/>
                      <a:pt x="27447" y="7782"/>
                      <a:pt x="26657" y="7174"/>
                    </a:cubicBezTo>
                    <a:cubicBezTo>
                      <a:pt x="25624" y="6414"/>
                      <a:pt x="24469" y="5776"/>
                      <a:pt x="23405" y="5016"/>
                    </a:cubicBezTo>
                    <a:cubicBezTo>
                      <a:pt x="22341" y="4256"/>
                      <a:pt x="21338" y="3466"/>
                      <a:pt x="20335" y="2615"/>
                    </a:cubicBezTo>
                    <a:cubicBezTo>
                      <a:pt x="19362" y="1794"/>
                      <a:pt x="18359" y="913"/>
                      <a:pt x="17417" y="1"/>
                    </a:cubicBezTo>
                    <a:close/>
                  </a:path>
                </a:pathLst>
              </a:custGeom>
              <a:solidFill>
                <a:srgbClr val="3645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89" name="Google Shape;5589;p34"/>
            <p:cNvGrpSpPr/>
            <p:nvPr/>
          </p:nvGrpSpPr>
          <p:grpSpPr>
            <a:xfrm rot="-749415">
              <a:off x="7278992" y="3849763"/>
              <a:ext cx="583337" cy="1417573"/>
              <a:chOff x="1535425" y="492925"/>
              <a:chExt cx="524575" cy="1274775"/>
            </a:xfrm>
          </p:grpSpPr>
          <p:sp>
            <p:nvSpPr>
              <p:cNvPr id="5590" name="Google Shape;5590;p34"/>
              <p:cNvSpPr/>
              <p:nvPr/>
            </p:nvSpPr>
            <p:spPr>
              <a:xfrm>
                <a:off x="1734750" y="627100"/>
                <a:ext cx="127600" cy="161425"/>
              </a:xfrm>
              <a:custGeom>
                <a:avLst/>
                <a:gdLst/>
                <a:ahLst/>
                <a:cxnLst/>
                <a:rect l="l" t="t" r="r" b="b"/>
                <a:pathLst>
                  <a:path w="5104" h="6457" extrusionOk="0">
                    <a:moveTo>
                      <a:pt x="1686" y="0"/>
                    </a:moveTo>
                    <a:cubicBezTo>
                      <a:pt x="1264" y="0"/>
                      <a:pt x="853" y="133"/>
                      <a:pt x="567" y="419"/>
                    </a:cubicBezTo>
                    <a:cubicBezTo>
                      <a:pt x="0" y="1020"/>
                      <a:pt x="167" y="2087"/>
                      <a:pt x="534" y="2888"/>
                    </a:cubicBezTo>
                    <a:cubicBezTo>
                      <a:pt x="1335" y="4489"/>
                      <a:pt x="2869" y="5756"/>
                      <a:pt x="5104" y="6457"/>
                    </a:cubicBezTo>
                    <a:cubicBezTo>
                      <a:pt x="5104" y="4956"/>
                      <a:pt x="4770" y="3455"/>
                      <a:pt x="4170" y="2120"/>
                    </a:cubicBezTo>
                    <a:cubicBezTo>
                      <a:pt x="3836" y="1420"/>
                      <a:pt x="3403" y="719"/>
                      <a:pt x="2736" y="286"/>
                    </a:cubicBezTo>
                    <a:cubicBezTo>
                      <a:pt x="2426" y="100"/>
                      <a:pt x="2052" y="0"/>
                      <a:pt x="168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1" name="Google Shape;5591;p34"/>
              <p:cNvSpPr/>
              <p:nvPr/>
            </p:nvSpPr>
            <p:spPr>
              <a:xfrm>
                <a:off x="1865675" y="683675"/>
                <a:ext cx="165975" cy="101750"/>
              </a:xfrm>
              <a:custGeom>
                <a:avLst/>
                <a:gdLst/>
                <a:ahLst/>
                <a:cxnLst/>
                <a:rect l="l" t="t" r="r" b="b"/>
                <a:pathLst>
                  <a:path w="6639" h="4070" extrusionOk="0">
                    <a:moveTo>
                      <a:pt x="4660" y="0"/>
                    </a:moveTo>
                    <a:cubicBezTo>
                      <a:pt x="4187" y="0"/>
                      <a:pt x="3721" y="196"/>
                      <a:pt x="3303" y="391"/>
                    </a:cubicBezTo>
                    <a:cubicBezTo>
                      <a:pt x="1802" y="1125"/>
                      <a:pt x="634" y="2426"/>
                      <a:pt x="0" y="3994"/>
                    </a:cubicBezTo>
                    <a:cubicBezTo>
                      <a:pt x="513" y="4044"/>
                      <a:pt x="1016" y="4070"/>
                      <a:pt x="1509" y="4070"/>
                    </a:cubicBezTo>
                    <a:cubicBezTo>
                      <a:pt x="2654" y="4070"/>
                      <a:pt x="3745" y="3930"/>
                      <a:pt x="4770" y="3627"/>
                    </a:cubicBezTo>
                    <a:cubicBezTo>
                      <a:pt x="5271" y="3493"/>
                      <a:pt x="5771" y="3260"/>
                      <a:pt x="6105" y="2893"/>
                    </a:cubicBezTo>
                    <a:cubicBezTo>
                      <a:pt x="6505" y="2392"/>
                      <a:pt x="6638" y="1692"/>
                      <a:pt x="6372" y="1125"/>
                    </a:cubicBezTo>
                    <a:cubicBezTo>
                      <a:pt x="6138" y="524"/>
                      <a:pt x="5538" y="124"/>
                      <a:pt x="4937" y="24"/>
                    </a:cubicBezTo>
                    <a:cubicBezTo>
                      <a:pt x="4845" y="8"/>
                      <a:pt x="4752" y="0"/>
                      <a:pt x="466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2" name="Google Shape;5592;p34"/>
              <p:cNvSpPr/>
              <p:nvPr/>
            </p:nvSpPr>
            <p:spPr>
              <a:xfrm>
                <a:off x="1664700" y="736275"/>
                <a:ext cx="171800" cy="159825"/>
              </a:xfrm>
              <a:custGeom>
                <a:avLst/>
                <a:gdLst/>
                <a:ahLst/>
                <a:cxnLst/>
                <a:rect l="l" t="t" r="r" b="b"/>
                <a:pathLst>
                  <a:path w="6872" h="6393" extrusionOk="0">
                    <a:moveTo>
                      <a:pt x="994" y="0"/>
                    </a:moveTo>
                    <a:cubicBezTo>
                      <a:pt x="929" y="0"/>
                      <a:pt x="865" y="7"/>
                      <a:pt x="801" y="22"/>
                    </a:cubicBezTo>
                    <a:cubicBezTo>
                      <a:pt x="334" y="122"/>
                      <a:pt x="67" y="589"/>
                      <a:pt x="34" y="1056"/>
                    </a:cubicBezTo>
                    <a:cubicBezTo>
                      <a:pt x="0" y="1589"/>
                      <a:pt x="167" y="2123"/>
                      <a:pt x="501" y="2590"/>
                    </a:cubicBezTo>
                    <a:cubicBezTo>
                      <a:pt x="801" y="3057"/>
                      <a:pt x="1201" y="3391"/>
                      <a:pt x="1635" y="3758"/>
                    </a:cubicBezTo>
                    <a:cubicBezTo>
                      <a:pt x="3036" y="4892"/>
                      <a:pt x="4704" y="5759"/>
                      <a:pt x="6872" y="6393"/>
                    </a:cubicBezTo>
                    <a:cubicBezTo>
                      <a:pt x="5504" y="4225"/>
                      <a:pt x="4137" y="2023"/>
                      <a:pt x="2068" y="455"/>
                    </a:cubicBezTo>
                    <a:cubicBezTo>
                      <a:pt x="1755" y="228"/>
                      <a:pt x="1370" y="0"/>
                      <a:pt x="99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3" name="Google Shape;5593;p34"/>
              <p:cNvSpPr/>
              <p:nvPr/>
            </p:nvSpPr>
            <p:spPr>
              <a:xfrm>
                <a:off x="1832325" y="796850"/>
                <a:ext cx="227675" cy="101800"/>
              </a:xfrm>
              <a:custGeom>
                <a:avLst/>
                <a:gdLst/>
                <a:ahLst/>
                <a:cxnLst/>
                <a:rect l="l" t="t" r="r" b="b"/>
                <a:pathLst>
                  <a:path w="9107" h="4072" extrusionOk="0">
                    <a:moveTo>
                      <a:pt x="7172" y="0"/>
                    </a:moveTo>
                    <a:cubicBezTo>
                      <a:pt x="5737" y="0"/>
                      <a:pt x="4336" y="467"/>
                      <a:pt x="3136" y="1168"/>
                    </a:cubicBezTo>
                    <a:cubicBezTo>
                      <a:pt x="1935" y="1935"/>
                      <a:pt x="867" y="2869"/>
                      <a:pt x="0" y="4003"/>
                    </a:cubicBezTo>
                    <a:cubicBezTo>
                      <a:pt x="517" y="4051"/>
                      <a:pt x="1007" y="4071"/>
                      <a:pt x="1475" y="4071"/>
                    </a:cubicBezTo>
                    <a:cubicBezTo>
                      <a:pt x="2639" y="4071"/>
                      <a:pt x="3671" y="3946"/>
                      <a:pt x="4670" y="3803"/>
                    </a:cubicBezTo>
                    <a:cubicBezTo>
                      <a:pt x="5838" y="3670"/>
                      <a:pt x="7038" y="3503"/>
                      <a:pt x="8006" y="2836"/>
                    </a:cubicBezTo>
                    <a:cubicBezTo>
                      <a:pt x="8373" y="2602"/>
                      <a:pt x="8706" y="2269"/>
                      <a:pt x="8873" y="1868"/>
                    </a:cubicBezTo>
                    <a:cubicBezTo>
                      <a:pt x="9040" y="1468"/>
                      <a:pt x="9107" y="1001"/>
                      <a:pt x="8840" y="634"/>
                    </a:cubicBezTo>
                    <a:cubicBezTo>
                      <a:pt x="8506" y="134"/>
                      <a:pt x="7806" y="0"/>
                      <a:pt x="71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4" name="Google Shape;5594;p34"/>
              <p:cNvSpPr/>
              <p:nvPr/>
            </p:nvSpPr>
            <p:spPr>
              <a:xfrm>
                <a:off x="1611325" y="872625"/>
                <a:ext cx="204325" cy="129400"/>
              </a:xfrm>
              <a:custGeom>
                <a:avLst/>
                <a:gdLst/>
                <a:ahLst/>
                <a:cxnLst/>
                <a:rect l="l" t="t" r="r" b="b"/>
                <a:pathLst>
                  <a:path w="8173" h="5176" extrusionOk="0">
                    <a:moveTo>
                      <a:pt x="1481" y="1"/>
                    </a:moveTo>
                    <a:cubicBezTo>
                      <a:pt x="1443" y="1"/>
                      <a:pt x="1406" y="2"/>
                      <a:pt x="1368" y="5"/>
                    </a:cubicBezTo>
                    <a:cubicBezTo>
                      <a:pt x="968" y="5"/>
                      <a:pt x="501" y="172"/>
                      <a:pt x="267" y="539"/>
                    </a:cubicBezTo>
                    <a:cubicBezTo>
                      <a:pt x="0" y="939"/>
                      <a:pt x="0" y="1372"/>
                      <a:pt x="167" y="1806"/>
                    </a:cubicBezTo>
                    <a:cubicBezTo>
                      <a:pt x="334" y="2173"/>
                      <a:pt x="634" y="2507"/>
                      <a:pt x="968" y="2807"/>
                    </a:cubicBezTo>
                    <a:cubicBezTo>
                      <a:pt x="2802" y="4408"/>
                      <a:pt x="5271" y="5008"/>
                      <a:pt x="8173" y="5175"/>
                    </a:cubicBezTo>
                    <a:cubicBezTo>
                      <a:pt x="6705" y="3174"/>
                      <a:pt x="4871" y="1306"/>
                      <a:pt x="2602" y="305"/>
                    </a:cubicBezTo>
                    <a:cubicBezTo>
                      <a:pt x="2237" y="153"/>
                      <a:pt x="1871" y="1"/>
                      <a:pt x="148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5" name="Google Shape;5595;p34"/>
              <p:cNvSpPr/>
              <p:nvPr/>
            </p:nvSpPr>
            <p:spPr>
              <a:xfrm>
                <a:off x="1814800" y="929450"/>
                <a:ext cx="210175" cy="82125"/>
              </a:xfrm>
              <a:custGeom>
                <a:avLst/>
                <a:gdLst/>
                <a:ahLst/>
                <a:cxnLst/>
                <a:rect l="l" t="t" r="r" b="b"/>
                <a:pathLst>
                  <a:path w="8407" h="3285" extrusionOk="0">
                    <a:moveTo>
                      <a:pt x="6338" y="0"/>
                    </a:moveTo>
                    <a:cubicBezTo>
                      <a:pt x="5104" y="0"/>
                      <a:pt x="3903" y="200"/>
                      <a:pt x="2769" y="701"/>
                    </a:cubicBezTo>
                    <a:cubicBezTo>
                      <a:pt x="1702" y="1168"/>
                      <a:pt x="701" y="1901"/>
                      <a:pt x="1" y="2902"/>
                    </a:cubicBezTo>
                    <a:cubicBezTo>
                      <a:pt x="889" y="3198"/>
                      <a:pt x="1800" y="3284"/>
                      <a:pt x="2701" y="3284"/>
                    </a:cubicBezTo>
                    <a:cubicBezTo>
                      <a:pt x="3322" y="3284"/>
                      <a:pt x="3938" y="3243"/>
                      <a:pt x="4537" y="3202"/>
                    </a:cubicBezTo>
                    <a:cubicBezTo>
                      <a:pt x="5138" y="3169"/>
                      <a:pt x="5738" y="3136"/>
                      <a:pt x="6338" y="2936"/>
                    </a:cubicBezTo>
                    <a:cubicBezTo>
                      <a:pt x="6905" y="2835"/>
                      <a:pt x="7506" y="2535"/>
                      <a:pt x="7906" y="2102"/>
                    </a:cubicBezTo>
                    <a:cubicBezTo>
                      <a:pt x="8173" y="1901"/>
                      <a:pt x="8373" y="1601"/>
                      <a:pt x="8373" y="1268"/>
                    </a:cubicBezTo>
                    <a:cubicBezTo>
                      <a:pt x="8407" y="834"/>
                      <a:pt x="8073" y="400"/>
                      <a:pt x="7673" y="200"/>
                    </a:cubicBezTo>
                    <a:cubicBezTo>
                      <a:pt x="7239" y="0"/>
                      <a:pt x="6772" y="0"/>
                      <a:pt x="633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6" name="Google Shape;5596;p34"/>
              <p:cNvSpPr/>
              <p:nvPr/>
            </p:nvSpPr>
            <p:spPr>
              <a:xfrm>
                <a:off x="1587150" y="996275"/>
                <a:ext cx="219325" cy="80125"/>
              </a:xfrm>
              <a:custGeom>
                <a:avLst/>
                <a:gdLst/>
                <a:ahLst/>
                <a:cxnLst/>
                <a:rect l="l" t="t" r="r" b="b"/>
                <a:pathLst>
                  <a:path w="8773" h="3205" extrusionOk="0">
                    <a:moveTo>
                      <a:pt x="2187" y="0"/>
                    </a:moveTo>
                    <a:cubicBezTo>
                      <a:pt x="1900" y="0"/>
                      <a:pt x="1615" y="20"/>
                      <a:pt x="1334" y="62"/>
                    </a:cubicBezTo>
                    <a:cubicBezTo>
                      <a:pt x="967" y="129"/>
                      <a:pt x="600" y="229"/>
                      <a:pt x="334" y="529"/>
                    </a:cubicBezTo>
                    <a:cubicBezTo>
                      <a:pt x="0" y="963"/>
                      <a:pt x="133" y="1530"/>
                      <a:pt x="467" y="1964"/>
                    </a:cubicBezTo>
                    <a:cubicBezTo>
                      <a:pt x="801" y="2331"/>
                      <a:pt x="1301" y="2531"/>
                      <a:pt x="1801" y="2698"/>
                    </a:cubicBezTo>
                    <a:cubicBezTo>
                      <a:pt x="2995" y="3076"/>
                      <a:pt x="4248" y="3204"/>
                      <a:pt x="5659" y="3204"/>
                    </a:cubicBezTo>
                    <a:cubicBezTo>
                      <a:pt x="6614" y="3204"/>
                      <a:pt x="7642" y="3145"/>
                      <a:pt x="8773" y="3065"/>
                    </a:cubicBezTo>
                    <a:cubicBezTo>
                      <a:pt x="7739" y="2197"/>
                      <a:pt x="6605" y="1330"/>
                      <a:pt x="5337" y="730"/>
                    </a:cubicBezTo>
                    <a:cubicBezTo>
                      <a:pt x="4363" y="282"/>
                      <a:pt x="3263" y="0"/>
                      <a:pt x="21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7" name="Google Shape;5597;p34"/>
              <p:cNvSpPr/>
              <p:nvPr/>
            </p:nvSpPr>
            <p:spPr>
              <a:xfrm>
                <a:off x="1806450" y="1034700"/>
                <a:ext cx="196000" cy="64950"/>
              </a:xfrm>
              <a:custGeom>
                <a:avLst/>
                <a:gdLst/>
                <a:ahLst/>
                <a:cxnLst/>
                <a:rect l="l" t="t" r="r" b="b"/>
                <a:pathLst>
                  <a:path w="7840" h="2598" extrusionOk="0">
                    <a:moveTo>
                      <a:pt x="4603" y="1"/>
                    </a:moveTo>
                    <a:cubicBezTo>
                      <a:pt x="2963" y="1"/>
                      <a:pt x="1317" y="541"/>
                      <a:pt x="1" y="1528"/>
                    </a:cubicBezTo>
                    <a:cubicBezTo>
                      <a:pt x="1377" y="2353"/>
                      <a:pt x="2884" y="2597"/>
                      <a:pt x="4396" y="2597"/>
                    </a:cubicBezTo>
                    <a:cubicBezTo>
                      <a:pt x="4900" y="2597"/>
                      <a:pt x="5405" y="2570"/>
                      <a:pt x="5905" y="2528"/>
                    </a:cubicBezTo>
                    <a:cubicBezTo>
                      <a:pt x="6339" y="2495"/>
                      <a:pt x="6772" y="2462"/>
                      <a:pt x="7173" y="2261"/>
                    </a:cubicBezTo>
                    <a:cubicBezTo>
                      <a:pt x="7540" y="2028"/>
                      <a:pt x="7840" y="1628"/>
                      <a:pt x="7740" y="1194"/>
                    </a:cubicBezTo>
                    <a:cubicBezTo>
                      <a:pt x="7673" y="694"/>
                      <a:pt x="7139" y="393"/>
                      <a:pt x="6639" y="293"/>
                    </a:cubicBezTo>
                    <a:cubicBezTo>
                      <a:pt x="5978" y="96"/>
                      <a:pt x="5291" y="1"/>
                      <a:pt x="460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8" name="Google Shape;5598;p34"/>
              <p:cNvSpPr/>
              <p:nvPr/>
            </p:nvSpPr>
            <p:spPr>
              <a:xfrm>
                <a:off x="1574625" y="1125475"/>
                <a:ext cx="221025" cy="83125"/>
              </a:xfrm>
              <a:custGeom>
                <a:avLst/>
                <a:gdLst/>
                <a:ahLst/>
                <a:cxnLst/>
                <a:rect l="l" t="t" r="r" b="b"/>
                <a:pathLst>
                  <a:path w="8841" h="3325" extrusionOk="0">
                    <a:moveTo>
                      <a:pt x="2518" y="1"/>
                    </a:moveTo>
                    <a:cubicBezTo>
                      <a:pt x="2104" y="1"/>
                      <a:pt x="1695" y="47"/>
                      <a:pt x="1302" y="165"/>
                    </a:cubicBezTo>
                    <a:cubicBezTo>
                      <a:pt x="735" y="332"/>
                      <a:pt x="134" y="732"/>
                      <a:pt x="67" y="1366"/>
                    </a:cubicBezTo>
                    <a:cubicBezTo>
                      <a:pt x="1" y="1799"/>
                      <a:pt x="268" y="2166"/>
                      <a:pt x="568" y="2400"/>
                    </a:cubicBezTo>
                    <a:cubicBezTo>
                      <a:pt x="835" y="2667"/>
                      <a:pt x="1268" y="2833"/>
                      <a:pt x="1635" y="2967"/>
                    </a:cubicBezTo>
                    <a:cubicBezTo>
                      <a:pt x="2436" y="3189"/>
                      <a:pt x="3274" y="3324"/>
                      <a:pt x="4143" y="3324"/>
                    </a:cubicBezTo>
                    <a:cubicBezTo>
                      <a:pt x="5626" y="3324"/>
                      <a:pt x="7200" y="2930"/>
                      <a:pt x="8840" y="1899"/>
                    </a:cubicBezTo>
                    <a:cubicBezTo>
                      <a:pt x="7639" y="865"/>
                      <a:pt x="6005" y="532"/>
                      <a:pt x="4437" y="232"/>
                    </a:cubicBezTo>
                    <a:cubicBezTo>
                      <a:pt x="3810" y="110"/>
                      <a:pt x="3158" y="1"/>
                      <a:pt x="25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9" name="Google Shape;5599;p34"/>
              <p:cNvSpPr/>
              <p:nvPr/>
            </p:nvSpPr>
            <p:spPr>
              <a:xfrm>
                <a:off x="1798125" y="1125650"/>
                <a:ext cx="245200" cy="92000"/>
              </a:xfrm>
              <a:custGeom>
                <a:avLst/>
                <a:gdLst/>
                <a:ahLst/>
                <a:cxnLst/>
                <a:rect l="l" t="t" r="r" b="b"/>
                <a:pathLst>
                  <a:path w="9808" h="3680" extrusionOk="0">
                    <a:moveTo>
                      <a:pt x="6624" y="0"/>
                    </a:moveTo>
                    <a:cubicBezTo>
                      <a:pt x="4283" y="0"/>
                      <a:pt x="1971" y="674"/>
                      <a:pt x="0" y="1959"/>
                    </a:cubicBezTo>
                    <a:cubicBezTo>
                      <a:pt x="1401" y="2560"/>
                      <a:pt x="2836" y="3160"/>
                      <a:pt x="4337" y="3494"/>
                    </a:cubicBezTo>
                    <a:cubicBezTo>
                      <a:pt x="4868" y="3612"/>
                      <a:pt x="5420" y="3680"/>
                      <a:pt x="5966" y="3680"/>
                    </a:cubicBezTo>
                    <a:cubicBezTo>
                      <a:pt x="6960" y="3680"/>
                      <a:pt x="7931" y="3453"/>
                      <a:pt x="8707" y="2893"/>
                    </a:cubicBezTo>
                    <a:cubicBezTo>
                      <a:pt x="9340" y="2460"/>
                      <a:pt x="9807" y="1659"/>
                      <a:pt x="9507" y="992"/>
                    </a:cubicBezTo>
                    <a:cubicBezTo>
                      <a:pt x="9207" y="358"/>
                      <a:pt x="8440" y="158"/>
                      <a:pt x="7806" y="58"/>
                    </a:cubicBezTo>
                    <a:cubicBezTo>
                      <a:pt x="7412" y="19"/>
                      <a:pt x="7018" y="0"/>
                      <a:pt x="66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0" name="Google Shape;5600;p34"/>
              <p:cNvSpPr/>
              <p:nvPr/>
            </p:nvSpPr>
            <p:spPr>
              <a:xfrm>
                <a:off x="1544600" y="1233400"/>
                <a:ext cx="248550" cy="105475"/>
              </a:xfrm>
              <a:custGeom>
                <a:avLst/>
                <a:gdLst/>
                <a:ahLst/>
                <a:cxnLst/>
                <a:rect l="l" t="t" r="r" b="b"/>
                <a:pathLst>
                  <a:path w="9942" h="4219" extrusionOk="0">
                    <a:moveTo>
                      <a:pt x="3562" y="0"/>
                    </a:moveTo>
                    <a:cubicBezTo>
                      <a:pt x="2979" y="0"/>
                      <a:pt x="2399" y="67"/>
                      <a:pt x="1835" y="218"/>
                    </a:cubicBezTo>
                    <a:cubicBezTo>
                      <a:pt x="968" y="485"/>
                      <a:pt x="1" y="1052"/>
                      <a:pt x="1" y="1986"/>
                    </a:cubicBezTo>
                    <a:cubicBezTo>
                      <a:pt x="1" y="2853"/>
                      <a:pt x="935" y="3487"/>
                      <a:pt x="1769" y="3754"/>
                    </a:cubicBezTo>
                    <a:cubicBezTo>
                      <a:pt x="2628" y="4055"/>
                      <a:pt x="3532" y="4218"/>
                      <a:pt x="4454" y="4218"/>
                    </a:cubicBezTo>
                    <a:cubicBezTo>
                      <a:pt x="6287" y="4218"/>
                      <a:pt x="8188" y="3573"/>
                      <a:pt x="9941" y="2086"/>
                    </a:cubicBezTo>
                    <a:cubicBezTo>
                      <a:pt x="8707" y="1385"/>
                      <a:pt x="7439" y="718"/>
                      <a:pt x="6038" y="351"/>
                    </a:cubicBezTo>
                    <a:cubicBezTo>
                      <a:pt x="5234" y="135"/>
                      <a:pt x="4395" y="0"/>
                      <a:pt x="35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1" name="Google Shape;5601;p34"/>
              <p:cNvSpPr/>
              <p:nvPr/>
            </p:nvSpPr>
            <p:spPr>
              <a:xfrm>
                <a:off x="1793125" y="1242675"/>
                <a:ext cx="243525" cy="91350"/>
              </a:xfrm>
              <a:custGeom>
                <a:avLst/>
                <a:gdLst/>
                <a:ahLst/>
                <a:cxnLst/>
                <a:rect l="l" t="t" r="r" b="b"/>
                <a:pathLst>
                  <a:path w="9741" h="3654" extrusionOk="0">
                    <a:moveTo>
                      <a:pt x="7019" y="0"/>
                    </a:moveTo>
                    <a:cubicBezTo>
                      <a:pt x="4599" y="0"/>
                      <a:pt x="2242" y="841"/>
                      <a:pt x="0" y="1681"/>
                    </a:cubicBezTo>
                    <a:cubicBezTo>
                      <a:pt x="1668" y="2682"/>
                      <a:pt x="2936" y="3282"/>
                      <a:pt x="4337" y="3516"/>
                    </a:cubicBezTo>
                    <a:cubicBezTo>
                      <a:pt x="4804" y="3605"/>
                      <a:pt x="5282" y="3653"/>
                      <a:pt x="5759" y="3653"/>
                    </a:cubicBezTo>
                    <a:cubicBezTo>
                      <a:pt x="6712" y="3653"/>
                      <a:pt x="7661" y="3460"/>
                      <a:pt x="8506" y="3016"/>
                    </a:cubicBezTo>
                    <a:cubicBezTo>
                      <a:pt x="8840" y="2849"/>
                      <a:pt x="9173" y="2615"/>
                      <a:pt x="9374" y="2315"/>
                    </a:cubicBezTo>
                    <a:cubicBezTo>
                      <a:pt x="9607" y="1982"/>
                      <a:pt x="9741" y="1615"/>
                      <a:pt x="9674" y="1214"/>
                    </a:cubicBezTo>
                    <a:cubicBezTo>
                      <a:pt x="9574" y="814"/>
                      <a:pt x="9240" y="480"/>
                      <a:pt x="8840" y="280"/>
                    </a:cubicBezTo>
                    <a:cubicBezTo>
                      <a:pt x="8406" y="114"/>
                      <a:pt x="8006" y="47"/>
                      <a:pt x="7539" y="13"/>
                    </a:cubicBezTo>
                    <a:cubicBezTo>
                      <a:pt x="7365" y="5"/>
                      <a:pt x="7192" y="0"/>
                      <a:pt x="7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2" name="Google Shape;5602;p34"/>
              <p:cNvSpPr/>
              <p:nvPr/>
            </p:nvSpPr>
            <p:spPr>
              <a:xfrm>
                <a:off x="1535425" y="1378150"/>
                <a:ext cx="262725" cy="104800"/>
              </a:xfrm>
              <a:custGeom>
                <a:avLst/>
                <a:gdLst/>
                <a:ahLst/>
                <a:cxnLst/>
                <a:rect l="l" t="t" r="r" b="b"/>
                <a:pathLst>
                  <a:path w="10509" h="4192" extrusionOk="0">
                    <a:moveTo>
                      <a:pt x="4977" y="1"/>
                    </a:moveTo>
                    <a:cubicBezTo>
                      <a:pt x="3809" y="1"/>
                      <a:pt x="2641" y="188"/>
                      <a:pt x="1535" y="565"/>
                    </a:cubicBezTo>
                    <a:cubicBezTo>
                      <a:pt x="835" y="799"/>
                      <a:pt x="1" y="1299"/>
                      <a:pt x="1" y="2066"/>
                    </a:cubicBezTo>
                    <a:cubicBezTo>
                      <a:pt x="1" y="2600"/>
                      <a:pt x="401" y="3067"/>
                      <a:pt x="868" y="3367"/>
                    </a:cubicBezTo>
                    <a:cubicBezTo>
                      <a:pt x="1742" y="3943"/>
                      <a:pt x="2780" y="4192"/>
                      <a:pt x="3824" y="4192"/>
                    </a:cubicBezTo>
                    <a:cubicBezTo>
                      <a:pt x="4414" y="4192"/>
                      <a:pt x="5006" y="4112"/>
                      <a:pt x="5572" y="3968"/>
                    </a:cubicBezTo>
                    <a:cubicBezTo>
                      <a:pt x="7173" y="3634"/>
                      <a:pt x="8640" y="2867"/>
                      <a:pt x="10508" y="1533"/>
                    </a:cubicBezTo>
                    <a:cubicBezTo>
                      <a:pt x="8845" y="514"/>
                      <a:pt x="6910" y="1"/>
                      <a:pt x="497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3" name="Google Shape;5603;p34"/>
              <p:cNvSpPr/>
              <p:nvPr/>
            </p:nvSpPr>
            <p:spPr>
              <a:xfrm>
                <a:off x="1795625" y="1351125"/>
                <a:ext cx="249375" cy="118975"/>
              </a:xfrm>
              <a:custGeom>
                <a:avLst/>
                <a:gdLst/>
                <a:ahLst/>
                <a:cxnLst/>
                <a:rect l="l" t="t" r="r" b="b"/>
                <a:pathLst>
                  <a:path w="9975" h="4759" extrusionOk="0">
                    <a:moveTo>
                      <a:pt x="7049" y="0"/>
                    </a:moveTo>
                    <a:cubicBezTo>
                      <a:pt x="6922" y="0"/>
                      <a:pt x="6796" y="4"/>
                      <a:pt x="6672" y="12"/>
                    </a:cubicBezTo>
                    <a:cubicBezTo>
                      <a:pt x="4270" y="145"/>
                      <a:pt x="1835" y="1146"/>
                      <a:pt x="0" y="2781"/>
                    </a:cubicBezTo>
                    <a:cubicBezTo>
                      <a:pt x="1747" y="4136"/>
                      <a:pt x="3596" y="4758"/>
                      <a:pt x="5371" y="4758"/>
                    </a:cubicBezTo>
                    <a:cubicBezTo>
                      <a:pt x="5867" y="4758"/>
                      <a:pt x="6358" y="4710"/>
                      <a:pt x="6839" y="4615"/>
                    </a:cubicBezTo>
                    <a:cubicBezTo>
                      <a:pt x="7672" y="4448"/>
                      <a:pt x="8540" y="4115"/>
                      <a:pt x="9140" y="3481"/>
                    </a:cubicBezTo>
                    <a:cubicBezTo>
                      <a:pt x="9741" y="2847"/>
                      <a:pt x="9974" y="1847"/>
                      <a:pt x="9574" y="1113"/>
                    </a:cubicBezTo>
                    <a:cubicBezTo>
                      <a:pt x="9071" y="255"/>
                      <a:pt x="8043" y="0"/>
                      <a:pt x="704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4" name="Google Shape;5604;p34"/>
              <p:cNvSpPr/>
              <p:nvPr/>
            </p:nvSpPr>
            <p:spPr>
              <a:xfrm>
                <a:off x="1781450" y="589500"/>
                <a:ext cx="139275" cy="1178200"/>
              </a:xfrm>
              <a:custGeom>
                <a:avLst/>
                <a:gdLst/>
                <a:ahLst/>
                <a:cxnLst/>
                <a:rect l="l" t="t" r="r" b="b"/>
                <a:pathLst>
                  <a:path w="5571" h="47128" extrusionOk="0">
                    <a:moveTo>
                      <a:pt x="5538" y="0"/>
                    </a:moveTo>
                    <a:cubicBezTo>
                      <a:pt x="5516" y="0"/>
                      <a:pt x="5489" y="35"/>
                      <a:pt x="5471" y="88"/>
                    </a:cubicBezTo>
                    <a:cubicBezTo>
                      <a:pt x="2669" y="7560"/>
                      <a:pt x="901" y="15333"/>
                      <a:pt x="334" y="23305"/>
                    </a:cubicBezTo>
                    <a:cubicBezTo>
                      <a:pt x="0" y="27608"/>
                      <a:pt x="0" y="31911"/>
                      <a:pt x="367" y="36181"/>
                    </a:cubicBezTo>
                    <a:cubicBezTo>
                      <a:pt x="501" y="37315"/>
                      <a:pt x="567" y="38416"/>
                      <a:pt x="734" y="39517"/>
                    </a:cubicBezTo>
                    <a:lnTo>
                      <a:pt x="1001" y="41185"/>
                    </a:lnTo>
                    <a:cubicBezTo>
                      <a:pt x="1068" y="41752"/>
                      <a:pt x="1201" y="42285"/>
                      <a:pt x="1301" y="42852"/>
                    </a:cubicBezTo>
                    <a:cubicBezTo>
                      <a:pt x="1501" y="44253"/>
                      <a:pt x="1735" y="45588"/>
                      <a:pt x="2335" y="46688"/>
                    </a:cubicBezTo>
                    <a:cubicBezTo>
                      <a:pt x="2494" y="46994"/>
                      <a:pt x="2660" y="47127"/>
                      <a:pt x="2800" y="47127"/>
                    </a:cubicBezTo>
                    <a:cubicBezTo>
                      <a:pt x="3072" y="47127"/>
                      <a:pt x="3245" y="46626"/>
                      <a:pt x="3069" y="45921"/>
                    </a:cubicBezTo>
                    <a:cubicBezTo>
                      <a:pt x="1101" y="37949"/>
                      <a:pt x="567" y="29643"/>
                      <a:pt x="1335" y="21470"/>
                    </a:cubicBezTo>
                    <a:cubicBezTo>
                      <a:pt x="1668" y="17935"/>
                      <a:pt x="2335" y="14232"/>
                      <a:pt x="3169" y="10596"/>
                    </a:cubicBezTo>
                    <a:cubicBezTo>
                      <a:pt x="4003" y="6960"/>
                      <a:pt x="4904" y="3424"/>
                      <a:pt x="5571" y="88"/>
                    </a:cubicBezTo>
                    <a:cubicBezTo>
                      <a:pt x="5571" y="26"/>
                      <a:pt x="5556" y="0"/>
                      <a:pt x="55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5" name="Google Shape;5605;p34"/>
              <p:cNvSpPr/>
              <p:nvPr/>
            </p:nvSpPr>
            <p:spPr>
              <a:xfrm>
                <a:off x="1879850" y="492925"/>
                <a:ext cx="124275" cy="185525"/>
              </a:xfrm>
              <a:custGeom>
                <a:avLst/>
                <a:gdLst/>
                <a:ahLst/>
                <a:cxnLst/>
                <a:rect l="l" t="t" r="r" b="b"/>
                <a:pathLst>
                  <a:path w="4971" h="7421" extrusionOk="0">
                    <a:moveTo>
                      <a:pt x="3621" y="1"/>
                    </a:moveTo>
                    <a:cubicBezTo>
                      <a:pt x="3356" y="1"/>
                      <a:pt x="3092" y="71"/>
                      <a:pt x="2869" y="182"/>
                    </a:cubicBezTo>
                    <a:cubicBezTo>
                      <a:pt x="2435" y="416"/>
                      <a:pt x="2102" y="783"/>
                      <a:pt x="1802" y="1149"/>
                    </a:cubicBezTo>
                    <a:cubicBezTo>
                      <a:pt x="467" y="2917"/>
                      <a:pt x="0" y="5286"/>
                      <a:pt x="601" y="7421"/>
                    </a:cubicBezTo>
                    <a:cubicBezTo>
                      <a:pt x="2435" y="6086"/>
                      <a:pt x="3503" y="4719"/>
                      <a:pt x="4404" y="3284"/>
                    </a:cubicBezTo>
                    <a:cubicBezTo>
                      <a:pt x="4670" y="2784"/>
                      <a:pt x="4937" y="2250"/>
                      <a:pt x="4971" y="1650"/>
                    </a:cubicBezTo>
                    <a:cubicBezTo>
                      <a:pt x="4971" y="1083"/>
                      <a:pt x="4737" y="449"/>
                      <a:pt x="4237" y="149"/>
                    </a:cubicBezTo>
                    <a:cubicBezTo>
                      <a:pt x="4044" y="45"/>
                      <a:pt x="3832" y="1"/>
                      <a:pt x="36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06" name="Google Shape;5606;p34"/>
            <p:cNvGrpSpPr/>
            <p:nvPr/>
          </p:nvGrpSpPr>
          <p:grpSpPr>
            <a:xfrm>
              <a:off x="583896" y="4519984"/>
              <a:ext cx="954154" cy="975956"/>
              <a:chOff x="1356975" y="1865675"/>
              <a:chExt cx="1024100" cy="1047500"/>
            </a:xfrm>
          </p:grpSpPr>
          <p:sp>
            <p:nvSpPr>
              <p:cNvPr id="5607" name="Google Shape;5607;p34"/>
              <p:cNvSpPr/>
              <p:nvPr/>
            </p:nvSpPr>
            <p:spPr>
              <a:xfrm>
                <a:off x="1655525" y="1865675"/>
                <a:ext cx="306900" cy="499075"/>
              </a:xfrm>
              <a:custGeom>
                <a:avLst/>
                <a:gdLst/>
                <a:ahLst/>
                <a:cxnLst/>
                <a:rect l="l" t="t" r="r" b="b"/>
                <a:pathLst>
                  <a:path w="12276" h="19963" extrusionOk="0">
                    <a:moveTo>
                      <a:pt x="5425" y="0"/>
                    </a:moveTo>
                    <a:cubicBezTo>
                      <a:pt x="3840" y="0"/>
                      <a:pt x="2276" y="737"/>
                      <a:pt x="1401" y="2146"/>
                    </a:cubicBezTo>
                    <a:cubicBezTo>
                      <a:pt x="0" y="4548"/>
                      <a:pt x="734" y="7750"/>
                      <a:pt x="1868" y="10319"/>
                    </a:cubicBezTo>
                    <a:cubicBezTo>
                      <a:pt x="2936" y="12787"/>
                      <a:pt x="4337" y="15089"/>
                      <a:pt x="5938" y="17124"/>
                    </a:cubicBezTo>
                    <a:cubicBezTo>
                      <a:pt x="6605" y="17991"/>
                      <a:pt x="7372" y="18825"/>
                      <a:pt x="8273" y="19392"/>
                    </a:cubicBezTo>
                    <a:cubicBezTo>
                      <a:pt x="8898" y="19735"/>
                      <a:pt x="9581" y="19962"/>
                      <a:pt x="10295" y="19962"/>
                    </a:cubicBezTo>
                    <a:cubicBezTo>
                      <a:pt x="10344" y="19962"/>
                      <a:pt x="10392" y="19961"/>
                      <a:pt x="10441" y="19959"/>
                    </a:cubicBezTo>
                    <a:cubicBezTo>
                      <a:pt x="11075" y="19926"/>
                      <a:pt x="11609" y="19392"/>
                      <a:pt x="11675" y="18658"/>
                    </a:cubicBezTo>
                    <a:cubicBezTo>
                      <a:pt x="11775" y="16623"/>
                      <a:pt x="12076" y="14588"/>
                      <a:pt x="12176" y="12554"/>
                    </a:cubicBezTo>
                    <a:cubicBezTo>
                      <a:pt x="12276" y="10119"/>
                      <a:pt x="12209" y="7650"/>
                      <a:pt x="11442" y="5415"/>
                    </a:cubicBezTo>
                    <a:cubicBezTo>
                      <a:pt x="10708" y="3147"/>
                      <a:pt x="9207" y="1112"/>
                      <a:pt x="7172" y="311"/>
                    </a:cubicBezTo>
                    <a:cubicBezTo>
                      <a:pt x="6610" y="103"/>
                      <a:pt x="6016" y="0"/>
                      <a:pt x="542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8" name="Google Shape;5608;p34"/>
              <p:cNvSpPr/>
              <p:nvPr/>
            </p:nvSpPr>
            <p:spPr>
              <a:xfrm>
                <a:off x="1356975" y="2109675"/>
                <a:ext cx="530400" cy="328125"/>
              </a:xfrm>
              <a:custGeom>
                <a:avLst/>
                <a:gdLst/>
                <a:ahLst/>
                <a:cxnLst/>
                <a:rect l="l" t="t" r="r" b="b"/>
                <a:pathLst>
                  <a:path w="21216" h="13125" extrusionOk="0">
                    <a:moveTo>
                      <a:pt x="5199" y="1"/>
                    </a:moveTo>
                    <a:cubicBezTo>
                      <a:pt x="3983" y="1"/>
                      <a:pt x="2806" y="300"/>
                      <a:pt x="1868" y="1159"/>
                    </a:cubicBezTo>
                    <a:cubicBezTo>
                      <a:pt x="434" y="2493"/>
                      <a:pt x="0" y="4895"/>
                      <a:pt x="634" y="6897"/>
                    </a:cubicBezTo>
                    <a:cubicBezTo>
                      <a:pt x="1268" y="8865"/>
                      <a:pt x="2702" y="10399"/>
                      <a:pt x="4437" y="11333"/>
                    </a:cubicBezTo>
                    <a:cubicBezTo>
                      <a:pt x="6105" y="12234"/>
                      <a:pt x="8006" y="12634"/>
                      <a:pt x="9841" y="12834"/>
                    </a:cubicBezTo>
                    <a:cubicBezTo>
                      <a:pt x="11428" y="13033"/>
                      <a:pt x="13028" y="13125"/>
                      <a:pt x="14625" y="13125"/>
                    </a:cubicBezTo>
                    <a:cubicBezTo>
                      <a:pt x="15712" y="13125"/>
                      <a:pt x="16799" y="13082"/>
                      <a:pt x="17880" y="13001"/>
                    </a:cubicBezTo>
                    <a:cubicBezTo>
                      <a:pt x="18680" y="12901"/>
                      <a:pt x="19548" y="12834"/>
                      <a:pt x="20182" y="12234"/>
                    </a:cubicBezTo>
                    <a:cubicBezTo>
                      <a:pt x="20782" y="11667"/>
                      <a:pt x="21216" y="10232"/>
                      <a:pt x="20515" y="9232"/>
                    </a:cubicBezTo>
                    <a:cubicBezTo>
                      <a:pt x="17313" y="4828"/>
                      <a:pt x="12710" y="1659"/>
                      <a:pt x="7773" y="359"/>
                    </a:cubicBezTo>
                    <a:cubicBezTo>
                      <a:pt x="6943" y="151"/>
                      <a:pt x="6061" y="1"/>
                      <a:pt x="519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9" name="Google Shape;5609;p34"/>
              <p:cNvSpPr/>
              <p:nvPr/>
            </p:nvSpPr>
            <p:spPr>
              <a:xfrm>
                <a:off x="1488725" y="2413475"/>
                <a:ext cx="412825" cy="350875"/>
              </a:xfrm>
              <a:custGeom>
                <a:avLst/>
                <a:gdLst/>
                <a:ahLst/>
                <a:cxnLst/>
                <a:rect l="l" t="t" r="r" b="b"/>
                <a:pathLst>
                  <a:path w="16513" h="14035" extrusionOk="0">
                    <a:moveTo>
                      <a:pt x="12243" y="0"/>
                    </a:moveTo>
                    <a:cubicBezTo>
                      <a:pt x="10317" y="0"/>
                      <a:pt x="8420" y="232"/>
                      <a:pt x="6606" y="916"/>
                    </a:cubicBezTo>
                    <a:cubicBezTo>
                      <a:pt x="3770" y="2016"/>
                      <a:pt x="1235" y="4418"/>
                      <a:pt x="435" y="7687"/>
                    </a:cubicBezTo>
                    <a:cubicBezTo>
                      <a:pt x="1" y="9588"/>
                      <a:pt x="334" y="11890"/>
                      <a:pt x="1702" y="13091"/>
                    </a:cubicBezTo>
                    <a:cubicBezTo>
                      <a:pt x="2410" y="13750"/>
                      <a:pt x="3333" y="14034"/>
                      <a:pt x="4261" y="14034"/>
                    </a:cubicBezTo>
                    <a:cubicBezTo>
                      <a:pt x="4601" y="14034"/>
                      <a:pt x="4941" y="13996"/>
                      <a:pt x="5271" y="13925"/>
                    </a:cubicBezTo>
                    <a:cubicBezTo>
                      <a:pt x="6539" y="13691"/>
                      <a:pt x="7673" y="13024"/>
                      <a:pt x="8707" y="12257"/>
                    </a:cubicBezTo>
                    <a:cubicBezTo>
                      <a:pt x="11109" y="10556"/>
                      <a:pt x="13277" y="8421"/>
                      <a:pt x="15112" y="5986"/>
                    </a:cubicBezTo>
                    <a:cubicBezTo>
                      <a:pt x="15612" y="5319"/>
                      <a:pt x="16079" y="4585"/>
                      <a:pt x="16346" y="3751"/>
                    </a:cubicBezTo>
                    <a:cubicBezTo>
                      <a:pt x="16513" y="2984"/>
                      <a:pt x="16413" y="1983"/>
                      <a:pt x="15512" y="182"/>
                    </a:cubicBezTo>
                    <a:cubicBezTo>
                      <a:pt x="14419" y="74"/>
                      <a:pt x="13326" y="0"/>
                      <a:pt x="1224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0" name="Google Shape;5610;p34"/>
              <p:cNvSpPr/>
              <p:nvPr/>
            </p:nvSpPr>
            <p:spPr>
              <a:xfrm>
                <a:off x="1830650" y="2424000"/>
                <a:ext cx="252700" cy="489175"/>
              </a:xfrm>
              <a:custGeom>
                <a:avLst/>
                <a:gdLst/>
                <a:ahLst/>
                <a:cxnLst/>
                <a:rect l="l" t="t" r="r" b="b"/>
                <a:pathLst>
                  <a:path w="10108" h="19567" extrusionOk="0">
                    <a:moveTo>
                      <a:pt x="3667" y="1"/>
                    </a:moveTo>
                    <a:cubicBezTo>
                      <a:pt x="3059" y="1"/>
                      <a:pt x="2479" y="380"/>
                      <a:pt x="2235" y="1062"/>
                    </a:cubicBezTo>
                    <a:cubicBezTo>
                      <a:pt x="868" y="4598"/>
                      <a:pt x="100" y="8434"/>
                      <a:pt x="34" y="12270"/>
                    </a:cubicBezTo>
                    <a:cubicBezTo>
                      <a:pt x="0" y="13971"/>
                      <a:pt x="100" y="15806"/>
                      <a:pt x="934" y="17273"/>
                    </a:cubicBezTo>
                    <a:cubicBezTo>
                      <a:pt x="1775" y="18722"/>
                      <a:pt x="3295" y="19567"/>
                      <a:pt x="4838" y="19567"/>
                    </a:cubicBezTo>
                    <a:cubicBezTo>
                      <a:pt x="5072" y="19567"/>
                      <a:pt x="5305" y="19548"/>
                      <a:pt x="5538" y="19508"/>
                    </a:cubicBezTo>
                    <a:cubicBezTo>
                      <a:pt x="7272" y="19241"/>
                      <a:pt x="8840" y="17807"/>
                      <a:pt x="9440" y="15972"/>
                    </a:cubicBezTo>
                    <a:cubicBezTo>
                      <a:pt x="10108" y="14071"/>
                      <a:pt x="9841" y="11936"/>
                      <a:pt x="9374" y="9935"/>
                    </a:cubicBezTo>
                    <a:cubicBezTo>
                      <a:pt x="8773" y="7500"/>
                      <a:pt x="7906" y="5165"/>
                      <a:pt x="6772" y="2996"/>
                    </a:cubicBezTo>
                    <a:cubicBezTo>
                      <a:pt x="6205" y="1929"/>
                      <a:pt x="5404" y="795"/>
                      <a:pt x="4337" y="161"/>
                    </a:cubicBezTo>
                    <a:cubicBezTo>
                      <a:pt x="4120" y="53"/>
                      <a:pt x="3892" y="1"/>
                      <a:pt x="36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1" name="Google Shape;5611;p34"/>
              <p:cNvSpPr/>
              <p:nvPr/>
            </p:nvSpPr>
            <p:spPr>
              <a:xfrm>
                <a:off x="1918200" y="1947800"/>
                <a:ext cx="381975" cy="416350"/>
              </a:xfrm>
              <a:custGeom>
                <a:avLst/>
                <a:gdLst/>
                <a:ahLst/>
                <a:cxnLst/>
                <a:rect l="l" t="t" r="r" b="b"/>
                <a:pathLst>
                  <a:path w="15279" h="16654" extrusionOk="0">
                    <a:moveTo>
                      <a:pt x="11475" y="0"/>
                    </a:moveTo>
                    <a:cubicBezTo>
                      <a:pt x="10014" y="0"/>
                      <a:pt x="8497" y="981"/>
                      <a:pt x="7373" y="2130"/>
                    </a:cubicBezTo>
                    <a:cubicBezTo>
                      <a:pt x="3870" y="5633"/>
                      <a:pt x="2002" y="10636"/>
                      <a:pt x="234" y="15473"/>
                    </a:cubicBezTo>
                    <a:cubicBezTo>
                      <a:pt x="1" y="16140"/>
                      <a:pt x="901" y="16607"/>
                      <a:pt x="1535" y="16641"/>
                    </a:cubicBezTo>
                    <a:cubicBezTo>
                      <a:pt x="1616" y="16649"/>
                      <a:pt x="1697" y="16654"/>
                      <a:pt x="1778" y="16654"/>
                    </a:cubicBezTo>
                    <a:cubicBezTo>
                      <a:pt x="2305" y="16654"/>
                      <a:pt x="2850" y="16480"/>
                      <a:pt x="3370" y="16307"/>
                    </a:cubicBezTo>
                    <a:cubicBezTo>
                      <a:pt x="6105" y="15340"/>
                      <a:pt x="8907" y="14372"/>
                      <a:pt x="11209" y="12471"/>
                    </a:cubicBezTo>
                    <a:cubicBezTo>
                      <a:pt x="13477" y="10603"/>
                      <a:pt x="15278" y="7534"/>
                      <a:pt x="15045" y="4332"/>
                    </a:cubicBezTo>
                    <a:cubicBezTo>
                      <a:pt x="14911" y="2697"/>
                      <a:pt x="14211" y="1096"/>
                      <a:pt x="12910" y="362"/>
                    </a:cubicBezTo>
                    <a:cubicBezTo>
                      <a:pt x="12449" y="111"/>
                      <a:pt x="11965" y="0"/>
                      <a:pt x="1147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2" name="Google Shape;5612;p34"/>
              <p:cNvSpPr/>
              <p:nvPr/>
            </p:nvSpPr>
            <p:spPr>
              <a:xfrm>
                <a:off x="1902375" y="2322900"/>
                <a:ext cx="478700" cy="270975"/>
              </a:xfrm>
              <a:custGeom>
                <a:avLst/>
                <a:gdLst/>
                <a:ahLst/>
                <a:cxnLst/>
                <a:rect l="l" t="t" r="r" b="b"/>
                <a:pathLst>
                  <a:path w="19148" h="10839" extrusionOk="0">
                    <a:moveTo>
                      <a:pt x="11198" y="0"/>
                    </a:moveTo>
                    <a:cubicBezTo>
                      <a:pt x="6786" y="0"/>
                      <a:pt x="774" y="669"/>
                      <a:pt x="467" y="1436"/>
                    </a:cubicBezTo>
                    <a:cubicBezTo>
                      <a:pt x="0" y="2437"/>
                      <a:pt x="300" y="3638"/>
                      <a:pt x="867" y="4505"/>
                    </a:cubicBezTo>
                    <a:cubicBezTo>
                      <a:pt x="1468" y="5439"/>
                      <a:pt x="2335" y="6106"/>
                      <a:pt x="3236" y="6673"/>
                    </a:cubicBezTo>
                    <a:cubicBezTo>
                      <a:pt x="5704" y="8441"/>
                      <a:pt x="8373" y="9976"/>
                      <a:pt x="11341" y="10610"/>
                    </a:cubicBezTo>
                    <a:cubicBezTo>
                      <a:pt x="11965" y="10751"/>
                      <a:pt x="12607" y="10839"/>
                      <a:pt x="13239" y="10839"/>
                    </a:cubicBezTo>
                    <a:cubicBezTo>
                      <a:pt x="14094" y="10839"/>
                      <a:pt x="14930" y="10679"/>
                      <a:pt x="15678" y="10276"/>
                    </a:cubicBezTo>
                    <a:cubicBezTo>
                      <a:pt x="17012" y="9509"/>
                      <a:pt x="17813" y="8108"/>
                      <a:pt x="18313" y="6673"/>
                    </a:cubicBezTo>
                    <a:cubicBezTo>
                      <a:pt x="18847" y="5172"/>
                      <a:pt x="19147" y="3371"/>
                      <a:pt x="18213" y="2037"/>
                    </a:cubicBezTo>
                    <a:cubicBezTo>
                      <a:pt x="17412" y="869"/>
                      <a:pt x="15978" y="469"/>
                      <a:pt x="14577" y="202"/>
                    </a:cubicBezTo>
                    <a:cubicBezTo>
                      <a:pt x="13736" y="62"/>
                      <a:pt x="12541" y="0"/>
                      <a:pt x="1119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3" name="Google Shape;5613;p34"/>
              <p:cNvSpPr/>
              <p:nvPr/>
            </p:nvSpPr>
            <p:spPr>
              <a:xfrm>
                <a:off x="1869700" y="2451250"/>
                <a:ext cx="96075" cy="331825"/>
              </a:xfrm>
              <a:custGeom>
                <a:avLst/>
                <a:gdLst/>
                <a:ahLst/>
                <a:cxnLst/>
                <a:rect l="l" t="t" r="r" b="b"/>
                <a:pathLst>
                  <a:path w="3843" h="13273" extrusionOk="0">
                    <a:moveTo>
                      <a:pt x="1330" y="0"/>
                    </a:moveTo>
                    <a:cubicBezTo>
                      <a:pt x="684" y="0"/>
                      <a:pt x="1" y="623"/>
                      <a:pt x="340" y="1406"/>
                    </a:cubicBezTo>
                    <a:cubicBezTo>
                      <a:pt x="1941" y="5075"/>
                      <a:pt x="3042" y="9045"/>
                      <a:pt x="3342" y="13148"/>
                    </a:cubicBezTo>
                    <a:cubicBezTo>
                      <a:pt x="3342" y="13231"/>
                      <a:pt x="3409" y="13273"/>
                      <a:pt x="3475" y="13273"/>
                    </a:cubicBezTo>
                    <a:cubicBezTo>
                      <a:pt x="3542" y="13273"/>
                      <a:pt x="3609" y="13231"/>
                      <a:pt x="3609" y="13148"/>
                    </a:cubicBezTo>
                    <a:cubicBezTo>
                      <a:pt x="3842" y="9011"/>
                      <a:pt x="3509" y="4742"/>
                      <a:pt x="2208" y="706"/>
                    </a:cubicBezTo>
                    <a:cubicBezTo>
                      <a:pt x="2061" y="206"/>
                      <a:pt x="1702" y="0"/>
                      <a:pt x="133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4" name="Google Shape;5614;p34"/>
              <p:cNvSpPr/>
              <p:nvPr/>
            </p:nvSpPr>
            <p:spPr>
              <a:xfrm>
                <a:off x="1883925" y="2435975"/>
                <a:ext cx="127700" cy="283850"/>
              </a:xfrm>
              <a:custGeom>
                <a:avLst/>
                <a:gdLst/>
                <a:ahLst/>
                <a:cxnLst/>
                <a:rect l="l" t="t" r="r" b="b"/>
                <a:pathLst>
                  <a:path w="5108" h="11354" extrusionOk="0">
                    <a:moveTo>
                      <a:pt x="1536" y="1"/>
                    </a:moveTo>
                    <a:cubicBezTo>
                      <a:pt x="805" y="1"/>
                      <a:pt x="1" y="899"/>
                      <a:pt x="538" y="1583"/>
                    </a:cubicBezTo>
                    <a:cubicBezTo>
                      <a:pt x="2606" y="4352"/>
                      <a:pt x="4241" y="7654"/>
                      <a:pt x="4874" y="11257"/>
                    </a:cubicBezTo>
                    <a:cubicBezTo>
                      <a:pt x="4888" y="11324"/>
                      <a:pt x="4928" y="11354"/>
                      <a:pt x="4972" y="11354"/>
                    </a:cubicBezTo>
                    <a:cubicBezTo>
                      <a:pt x="5037" y="11354"/>
                      <a:pt x="5108" y="11290"/>
                      <a:pt x="5108" y="11190"/>
                    </a:cubicBezTo>
                    <a:cubicBezTo>
                      <a:pt x="5008" y="7521"/>
                      <a:pt x="4140" y="3752"/>
                      <a:pt x="2239" y="416"/>
                    </a:cubicBezTo>
                    <a:cubicBezTo>
                      <a:pt x="2060" y="121"/>
                      <a:pt x="1803" y="1"/>
                      <a:pt x="15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5" name="Google Shape;5615;p34"/>
              <p:cNvSpPr/>
              <p:nvPr/>
            </p:nvSpPr>
            <p:spPr>
              <a:xfrm>
                <a:off x="1866925" y="2472000"/>
                <a:ext cx="52150" cy="281900"/>
              </a:xfrm>
              <a:custGeom>
                <a:avLst/>
                <a:gdLst/>
                <a:ahLst/>
                <a:cxnLst/>
                <a:rect l="l" t="t" r="r" b="b"/>
                <a:pathLst>
                  <a:path w="2086" h="11276" extrusionOk="0">
                    <a:moveTo>
                      <a:pt x="1047" y="1"/>
                    </a:moveTo>
                    <a:cubicBezTo>
                      <a:pt x="526" y="1"/>
                      <a:pt x="0" y="293"/>
                      <a:pt x="50" y="876"/>
                    </a:cubicBezTo>
                    <a:cubicBezTo>
                      <a:pt x="251" y="4312"/>
                      <a:pt x="651" y="7714"/>
                      <a:pt x="918" y="11150"/>
                    </a:cubicBezTo>
                    <a:cubicBezTo>
                      <a:pt x="918" y="11234"/>
                      <a:pt x="976" y="11275"/>
                      <a:pt x="1034" y="11275"/>
                    </a:cubicBezTo>
                    <a:cubicBezTo>
                      <a:pt x="1093" y="11275"/>
                      <a:pt x="1151" y="11234"/>
                      <a:pt x="1151" y="11150"/>
                    </a:cubicBezTo>
                    <a:cubicBezTo>
                      <a:pt x="1451" y="7714"/>
                      <a:pt x="1818" y="4312"/>
                      <a:pt x="2018" y="876"/>
                    </a:cubicBezTo>
                    <a:cubicBezTo>
                      <a:pt x="2085" y="293"/>
                      <a:pt x="1568" y="1"/>
                      <a:pt x="10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6" name="Google Shape;5616;p34"/>
              <p:cNvSpPr/>
              <p:nvPr/>
            </p:nvSpPr>
            <p:spPr>
              <a:xfrm>
                <a:off x="1662925" y="2440750"/>
                <a:ext cx="226250" cy="182975"/>
              </a:xfrm>
              <a:custGeom>
                <a:avLst/>
                <a:gdLst/>
                <a:ahLst/>
                <a:cxnLst/>
                <a:rect l="l" t="t" r="r" b="b"/>
                <a:pathLst>
                  <a:path w="9050" h="7319" extrusionOk="0">
                    <a:moveTo>
                      <a:pt x="7780" y="0"/>
                    </a:moveTo>
                    <a:cubicBezTo>
                      <a:pt x="7685" y="0"/>
                      <a:pt x="7584" y="18"/>
                      <a:pt x="7477" y="58"/>
                    </a:cubicBezTo>
                    <a:cubicBezTo>
                      <a:pt x="4141" y="1426"/>
                      <a:pt x="1572" y="4094"/>
                      <a:pt x="71" y="7130"/>
                    </a:cubicBezTo>
                    <a:cubicBezTo>
                      <a:pt x="0" y="7224"/>
                      <a:pt x="96" y="7319"/>
                      <a:pt x="182" y="7319"/>
                    </a:cubicBezTo>
                    <a:cubicBezTo>
                      <a:pt x="218" y="7319"/>
                      <a:pt x="252" y="7302"/>
                      <a:pt x="271" y="7263"/>
                    </a:cubicBezTo>
                    <a:cubicBezTo>
                      <a:pt x="2239" y="4561"/>
                      <a:pt x="5142" y="2760"/>
                      <a:pt x="8110" y="1993"/>
                    </a:cubicBezTo>
                    <a:cubicBezTo>
                      <a:pt x="9050" y="1781"/>
                      <a:pt x="8723" y="0"/>
                      <a:pt x="778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7" name="Google Shape;5617;p34"/>
              <p:cNvSpPr/>
              <p:nvPr/>
            </p:nvSpPr>
            <p:spPr>
              <a:xfrm>
                <a:off x="1766975" y="2428350"/>
                <a:ext cx="161400" cy="174750"/>
              </a:xfrm>
              <a:custGeom>
                <a:avLst/>
                <a:gdLst/>
                <a:ahLst/>
                <a:cxnLst/>
                <a:rect l="l" t="t" r="r" b="b"/>
                <a:pathLst>
                  <a:path w="6456" h="6990" extrusionOk="0">
                    <a:moveTo>
                      <a:pt x="4804" y="0"/>
                    </a:moveTo>
                    <a:cubicBezTo>
                      <a:pt x="4634" y="0"/>
                      <a:pt x="4483" y="65"/>
                      <a:pt x="4382" y="221"/>
                    </a:cubicBezTo>
                    <a:cubicBezTo>
                      <a:pt x="2881" y="2389"/>
                      <a:pt x="1547" y="4624"/>
                      <a:pt x="79" y="6792"/>
                    </a:cubicBezTo>
                    <a:cubicBezTo>
                      <a:pt x="1" y="6870"/>
                      <a:pt x="127" y="6990"/>
                      <a:pt x="217" y="6990"/>
                    </a:cubicBezTo>
                    <a:cubicBezTo>
                      <a:pt x="242" y="6990"/>
                      <a:pt x="265" y="6980"/>
                      <a:pt x="279" y="6959"/>
                    </a:cubicBezTo>
                    <a:cubicBezTo>
                      <a:pt x="2147" y="5124"/>
                      <a:pt x="4115" y="3389"/>
                      <a:pt x="5950" y="1488"/>
                    </a:cubicBezTo>
                    <a:cubicBezTo>
                      <a:pt x="6455" y="1009"/>
                      <a:pt x="5476" y="0"/>
                      <a:pt x="480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8" name="Google Shape;5618;p34"/>
              <p:cNvSpPr/>
              <p:nvPr/>
            </p:nvSpPr>
            <p:spPr>
              <a:xfrm>
                <a:off x="1576750" y="2416975"/>
                <a:ext cx="313875" cy="164950"/>
              </a:xfrm>
              <a:custGeom>
                <a:avLst/>
                <a:gdLst/>
                <a:ahLst/>
                <a:cxnLst/>
                <a:rect l="l" t="t" r="r" b="b"/>
                <a:pathLst>
                  <a:path w="12555" h="6598" extrusionOk="0">
                    <a:moveTo>
                      <a:pt x="11160" y="0"/>
                    </a:moveTo>
                    <a:cubicBezTo>
                      <a:pt x="11035" y="0"/>
                      <a:pt x="10901" y="24"/>
                      <a:pt x="10757" y="75"/>
                    </a:cubicBezTo>
                    <a:cubicBezTo>
                      <a:pt x="6821" y="1509"/>
                      <a:pt x="3218" y="3744"/>
                      <a:pt x="82" y="6380"/>
                    </a:cubicBezTo>
                    <a:cubicBezTo>
                      <a:pt x="1" y="6489"/>
                      <a:pt x="52" y="6598"/>
                      <a:pt x="165" y="6598"/>
                    </a:cubicBezTo>
                    <a:cubicBezTo>
                      <a:pt x="190" y="6598"/>
                      <a:pt x="219" y="6592"/>
                      <a:pt x="249" y="6580"/>
                    </a:cubicBezTo>
                    <a:cubicBezTo>
                      <a:pt x="3685" y="4412"/>
                      <a:pt x="7521" y="2944"/>
                      <a:pt x="11357" y="2043"/>
                    </a:cubicBezTo>
                    <a:cubicBezTo>
                      <a:pt x="12554" y="1774"/>
                      <a:pt x="12248" y="0"/>
                      <a:pt x="1116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9" name="Google Shape;5619;p34"/>
              <p:cNvSpPr/>
              <p:nvPr/>
            </p:nvSpPr>
            <p:spPr>
              <a:xfrm>
                <a:off x="1658575" y="2411150"/>
                <a:ext cx="218875" cy="101050"/>
              </a:xfrm>
              <a:custGeom>
                <a:avLst/>
                <a:gdLst/>
                <a:ahLst/>
                <a:cxnLst/>
                <a:rect l="l" t="t" r="r" b="b"/>
                <a:pathLst>
                  <a:path w="8755" h="4042" extrusionOk="0">
                    <a:moveTo>
                      <a:pt x="7370" y="1"/>
                    </a:moveTo>
                    <a:cubicBezTo>
                      <a:pt x="5899" y="1"/>
                      <a:pt x="4518" y="390"/>
                      <a:pt x="3281" y="1009"/>
                    </a:cubicBezTo>
                    <a:cubicBezTo>
                      <a:pt x="1980" y="1742"/>
                      <a:pt x="879" y="2676"/>
                      <a:pt x="78" y="3844"/>
                    </a:cubicBezTo>
                    <a:cubicBezTo>
                      <a:pt x="0" y="3922"/>
                      <a:pt x="106" y="4042"/>
                      <a:pt x="203" y="4042"/>
                    </a:cubicBezTo>
                    <a:cubicBezTo>
                      <a:pt x="230" y="4042"/>
                      <a:pt x="257" y="4032"/>
                      <a:pt x="279" y="4011"/>
                    </a:cubicBezTo>
                    <a:cubicBezTo>
                      <a:pt x="1246" y="3077"/>
                      <a:pt x="2480" y="2443"/>
                      <a:pt x="3748" y="2109"/>
                    </a:cubicBezTo>
                    <a:cubicBezTo>
                      <a:pt x="4420" y="1928"/>
                      <a:pt x="5111" y="1845"/>
                      <a:pt x="5791" y="1845"/>
                    </a:cubicBezTo>
                    <a:cubicBezTo>
                      <a:pt x="6359" y="1845"/>
                      <a:pt x="6919" y="1903"/>
                      <a:pt x="7450" y="2009"/>
                    </a:cubicBezTo>
                    <a:cubicBezTo>
                      <a:pt x="7493" y="2025"/>
                      <a:pt x="7535" y="2032"/>
                      <a:pt x="7577" y="2032"/>
                    </a:cubicBezTo>
                    <a:cubicBezTo>
                      <a:pt x="8252" y="2032"/>
                      <a:pt x="8754" y="102"/>
                      <a:pt x="7717" y="8"/>
                    </a:cubicBezTo>
                    <a:cubicBezTo>
                      <a:pt x="7601" y="3"/>
                      <a:pt x="7485" y="1"/>
                      <a:pt x="737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0" name="Google Shape;5620;p34"/>
              <p:cNvSpPr/>
              <p:nvPr/>
            </p:nvSpPr>
            <p:spPr>
              <a:xfrm>
                <a:off x="1513750" y="2351700"/>
                <a:ext cx="371700" cy="91375"/>
              </a:xfrm>
              <a:custGeom>
                <a:avLst/>
                <a:gdLst/>
                <a:ahLst/>
                <a:cxnLst/>
                <a:rect l="l" t="t" r="r" b="b"/>
                <a:pathLst>
                  <a:path w="14868" h="3655" extrusionOk="0">
                    <a:moveTo>
                      <a:pt x="3659" y="1"/>
                    </a:moveTo>
                    <a:cubicBezTo>
                      <a:pt x="2496" y="1"/>
                      <a:pt x="1341" y="63"/>
                      <a:pt x="201" y="184"/>
                    </a:cubicBezTo>
                    <a:cubicBezTo>
                      <a:pt x="1" y="184"/>
                      <a:pt x="34" y="451"/>
                      <a:pt x="201" y="451"/>
                    </a:cubicBezTo>
                    <a:cubicBezTo>
                      <a:pt x="4604" y="518"/>
                      <a:pt x="8940" y="1685"/>
                      <a:pt x="12776" y="3520"/>
                    </a:cubicBezTo>
                    <a:cubicBezTo>
                      <a:pt x="12963" y="3614"/>
                      <a:pt x="13143" y="3655"/>
                      <a:pt x="13310" y="3655"/>
                    </a:cubicBezTo>
                    <a:cubicBezTo>
                      <a:pt x="14333" y="3655"/>
                      <a:pt x="14867" y="2111"/>
                      <a:pt x="13577" y="1652"/>
                    </a:cubicBezTo>
                    <a:cubicBezTo>
                      <a:pt x="10363" y="515"/>
                      <a:pt x="6985" y="1"/>
                      <a:pt x="365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1" name="Google Shape;5621;p34"/>
              <p:cNvSpPr/>
              <p:nvPr/>
            </p:nvSpPr>
            <p:spPr>
              <a:xfrm>
                <a:off x="1658275" y="2294500"/>
                <a:ext cx="248700" cy="137250"/>
              </a:xfrm>
              <a:custGeom>
                <a:avLst/>
                <a:gdLst/>
                <a:ahLst/>
                <a:cxnLst/>
                <a:rect l="l" t="t" r="r" b="b"/>
                <a:pathLst>
                  <a:path w="9948" h="5490" extrusionOk="0">
                    <a:moveTo>
                      <a:pt x="194" y="0"/>
                    </a:moveTo>
                    <a:cubicBezTo>
                      <a:pt x="77" y="0"/>
                      <a:pt x="0" y="178"/>
                      <a:pt x="124" y="271"/>
                    </a:cubicBezTo>
                    <a:cubicBezTo>
                      <a:pt x="2959" y="1638"/>
                      <a:pt x="5561" y="3440"/>
                      <a:pt x="7963" y="5341"/>
                    </a:cubicBezTo>
                    <a:cubicBezTo>
                      <a:pt x="8092" y="5444"/>
                      <a:pt x="8232" y="5489"/>
                      <a:pt x="8373" y="5489"/>
                    </a:cubicBezTo>
                    <a:cubicBezTo>
                      <a:pt x="9145" y="5489"/>
                      <a:pt x="9948" y="4147"/>
                      <a:pt x="9130" y="3640"/>
                    </a:cubicBezTo>
                    <a:cubicBezTo>
                      <a:pt x="6328" y="2005"/>
                      <a:pt x="3293" y="838"/>
                      <a:pt x="224" y="4"/>
                    </a:cubicBezTo>
                    <a:cubicBezTo>
                      <a:pt x="214" y="1"/>
                      <a:pt x="204" y="0"/>
                      <a:pt x="19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2" name="Google Shape;5622;p34"/>
              <p:cNvSpPr/>
              <p:nvPr/>
            </p:nvSpPr>
            <p:spPr>
              <a:xfrm>
                <a:off x="1654425" y="2238100"/>
                <a:ext cx="269025" cy="181900"/>
              </a:xfrm>
              <a:custGeom>
                <a:avLst/>
                <a:gdLst/>
                <a:ahLst/>
                <a:cxnLst/>
                <a:rect l="l" t="t" r="r" b="b"/>
                <a:pathLst>
                  <a:path w="10761" h="7276" extrusionOk="0">
                    <a:moveTo>
                      <a:pt x="166" y="1"/>
                    </a:moveTo>
                    <a:cubicBezTo>
                      <a:pt x="50" y="1"/>
                      <a:pt x="0" y="175"/>
                      <a:pt x="111" y="258"/>
                    </a:cubicBezTo>
                    <a:cubicBezTo>
                      <a:pt x="3213" y="2260"/>
                      <a:pt x="5982" y="4595"/>
                      <a:pt x="8617" y="7063"/>
                    </a:cubicBezTo>
                    <a:cubicBezTo>
                      <a:pt x="8778" y="7212"/>
                      <a:pt x="8960" y="7276"/>
                      <a:pt x="9142" y="7276"/>
                    </a:cubicBezTo>
                    <a:cubicBezTo>
                      <a:pt x="9943" y="7276"/>
                      <a:pt x="10760" y="6054"/>
                      <a:pt x="9918" y="5429"/>
                    </a:cubicBezTo>
                    <a:cubicBezTo>
                      <a:pt x="6883" y="3261"/>
                      <a:pt x="3580" y="1526"/>
                      <a:pt x="244" y="25"/>
                    </a:cubicBezTo>
                    <a:cubicBezTo>
                      <a:pt x="216" y="8"/>
                      <a:pt x="190" y="1"/>
                      <a:pt x="16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3" name="Google Shape;5623;p34"/>
              <p:cNvSpPr/>
              <p:nvPr/>
            </p:nvSpPr>
            <p:spPr>
              <a:xfrm>
                <a:off x="1776825" y="2068350"/>
                <a:ext cx="136275" cy="348800"/>
              </a:xfrm>
              <a:custGeom>
                <a:avLst/>
                <a:gdLst/>
                <a:ahLst/>
                <a:cxnLst/>
                <a:rect l="l" t="t" r="r" b="b"/>
                <a:pathLst>
                  <a:path w="5451" h="13952" extrusionOk="0">
                    <a:moveTo>
                      <a:pt x="128" y="1"/>
                    </a:moveTo>
                    <a:cubicBezTo>
                      <a:pt x="62" y="1"/>
                      <a:pt x="0" y="52"/>
                      <a:pt x="18" y="144"/>
                    </a:cubicBezTo>
                    <a:cubicBezTo>
                      <a:pt x="752" y="4513"/>
                      <a:pt x="1720" y="8883"/>
                      <a:pt x="3154" y="13153"/>
                    </a:cubicBezTo>
                    <a:cubicBezTo>
                      <a:pt x="3355" y="13717"/>
                      <a:pt x="3763" y="13951"/>
                      <a:pt x="4160" y="13951"/>
                    </a:cubicBezTo>
                    <a:cubicBezTo>
                      <a:pt x="4820" y="13951"/>
                      <a:pt x="5451" y="13306"/>
                      <a:pt x="5055" y="12452"/>
                    </a:cubicBezTo>
                    <a:cubicBezTo>
                      <a:pt x="3221" y="8449"/>
                      <a:pt x="1520" y="4347"/>
                      <a:pt x="252" y="110"/>
                    </a:cubicBezTo>
                    <a:cubicBezTo>
                      <a:pt x="237" y="35"/>
                      <a:pt x="181" y="1"/>
                      <a:pt x="12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4" name="Google Shape;5624;p34"/>
              <p:cNvSpPr/>
              <p:nvPr/>
            </p:nvSpPr>
            <p:spPr>
              <a:xfrm>
                <a:off x="1835175" y="2088850"/>
                <a:ext cx="105500" cy="340575"/>
              </a:xfrm>
              <a:custGeom>
                <a:avLst/>
                <a:gdLst/>
                <a:ahLst/>
                <a:cxnLst/>
                <a:rect l="l" t="t" r="r" b="b"/>
                <a:pathLst>
                  <a:path w="4220" h="13623" extrusionOk="0">
                    <a:moveTo>
                      <a:pt x="135" y="1"/>
                    </a:moveTo>
                    <a:cubicBezTo>
                      <a:pt x="67" y="1"/>
                      <a:pt x="1" y="63"/>
                      <a:pt x="19" y="157"/>
                    </a:cubicBezTo>
                    <a:cubicBezTo>
                      <a:pt x="687" y="4360"/>
                      <a:pt x="1254" y="8563"/>
                      <a:pt x="1988" y="12733"/>
                    </a:cubicBezTo>
                    <a:cubicBezTo>
                      <a:pt x="2086" y="13354"/>
                      <a:pt x="2531" y="13623"/>
                      <a:pt x="2981" y="13623"/>
                    </a:cubicBezTo>
                    <a:cubicBezTo>
                      <a:pt x="3596" y="13623"/>
                      <a:pt x="4220" y="13122"/>
                      <a:pt x="3989" y="12333"/>
                    </a:cubicBezTo>
                    <a:cubicBezTo>
                      <a:pt x="2821" y="8230"/>
                      <a:pt x="1487" y="4194"/>
                      <a:pt x="253" y="124"/>
                    </a:cubicBezTo>
                    <a:cubicBezTo>
                      <a:pt x="238" y="37"/>
                      <a:pt x="186" y="1"/>
                      <a:pt x="13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5" name="Google Shape;5625;p34"/>
              <p:cNvSpPr/>
              <p:nvPr/>
            </p:nvSpPr>
            <p:spPr>
              <a:xfrm>
                <a:off x="1890150" y="2113150"/>
                <a:ext cx="64750" cy="310975"/>
              </a:xfrm>
              <a:custGeom>
                <a:avLst/>
                <a:gdLst/>
                <a:ahLst/>
                <a:cxnLst/>
                <a:rect l="l" t="t" r="r" b="b"/>
                <a:pathLst>
                  <a:path w="2590" h="12439" extrusionOk="0">
                    <a:moveTo>
                      <a:pt x="172" y="0"/>
                    </a:moveTo>
                    <a:cubicBezTo>
                      <a:pt x="88" y="0"/>
                      <a:pt x="1" y="80"/>
                      <a:pt x="22" y="186"/>
                    </a:cubicBezTo>
                    <a:cubicBezTo>
                      <a:pt x="789" y="3922"/>
                      <a:pt x="856" y="7725"/>
                      <a:pt x="522" y="11428"/>
                    </a:cubicBezTo>
                    <a:cubicBezTo>
                      <a:pt x="453" y="12086"/>
                      <a:pt x="1022" y="12438"/>
                      <a:pt x="1576" y="12438"/>
                    </a:cubicBezTo>
                    <a:cubicBezTo>
                      <a:pt x="2089" y="12438"/>
                      <a:pt x="2589" y="12136"/>
                      <a:pt x="2557" y="11494"/>
                    </a:cubicBezTo>
                    <a:cubicBezTo>
                      <a:pt x="2457" y="7558"/>
                      <a:pt x="1556" y="3689"/>
                      <a:pt x="289" y="86"/>
                    </a:cubicBezTo>
                    <a:cubicBezTo>
                      <a:pt x="265" y="26"/>
                      <a:pt x="219" y="0"/>
                      <a:pt x="17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6" name="Google Shape;5626;p34"/>
              <p:cNvSpPr/>
              <p:nvPr/>
            </p:nvSpPr>
            <p:spPr>
              <a:xfrm>
                <a:off x="1906050" y="2108375"/>
                <a:ext cx="209275" cy="286675"/>
              </a:xfrm>
              <a:custGeom>
                <a:avLst/>
                <a:gdLst/>
                <a:ahLst/>
                <a:cxnLst/>
                <a:rect l="l" t="t" r="r" b="b"/>
                <a:pathLst>
                  <a:path w="8371" h="11467" extrusionOk="0">
                    <a:moveTo>
                      <a:pt x="8209" y="0"/>
                    </a:moveTo>
                    <a:cubicBezTo>
                      <a:pt x="8168" y="0"/>
                      <a:pt x="8125" y="23"/>
                      <a:pt x="8092" y="77"/>
                    </a:cubicBezTo>
                    <a:cubicBezTo>
                      <a:pt x="5657" y="3379"/>
                      <a:pt x="3055" y="6548"/>
                      <a:pt x="587" y="9884"/>
                    </a:cubicBezTo>
                    <a:cubicBezTo>
                      <a:pt x="1" y="10634"/>
                      <a:pt x="733" y="11467"/>
                      <a:pt x="1475" y="11467"/>
                    </a:cubicBezTo>
                    <a:cubicBezTo>
                      <a:pt x="1788" y="11467"/>
                      <a:pt x="2103" y="11318"/>
                      <a:pt x="2321" y="10951"/>
                    </a:cubicBezTo>
                    <a:cubicBezTo>
                      <a:pt x="4356" y="7416"/>
                      <a:pt x="6258" y="3780"/>
                      <a:pt x="8326" y="210"/>
                    </a:cubicBezTo>
                    <a:cubicBezTo>
                      <a:pt x="8371" y="98"/>
                      <a:pt x="8294" y="0"/>
                      <a:pt x="820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7" name="Google Shape;5627;p34"/>
              <p:cNvSpPr/>
              <p:nvPr/>
            </p:nvSpPr>
            <p:spPr>
              <a:xfrm>
                <a:off x="1897500" y="2189475"/>
                <a:ext cx="242575" cy="246475"/>
              </a:xfrm>
              <a:custGeom>
                <a:avLst/>
                <a:gdLst/>
                <a:ahLst/>
                <a:cxnLst/>
                <a:rect l="l" t="t" r="r" b="b"/>
                <a:pathLst>
                  <a:path w="9703" h="9859" extrusionOk="0">
                    <a:moveTo>
                      <a:pt x="9505" y="0"/>
                    </a:moveTo>
                    <a:cubicBezTo>
                      <a:pt x="9471" y="0"/>
                      <a:pt x="9434" y="11"/>
                      <a:pt x="9402" y="35"/>
                    </a:cubicBezTo>
                    <a:cubicBezTo>
                      <a:pt x="6533" y="2771"/>
                      <a:pt x="3597" y="5372"/>
                      <a:pt x="762" y="8141"/>
                    </a:cubicBezTo>
                    <a:cubicBezTo>
                      <a:pt x="1" y="8826"/>
                      <a:pt x="764" y="9858"/>
                      <a:pt x="1555" y="9858"/>
                    </a:cubicBezTo>
                    <a:cubicBezTo>
                      <a:pt x="1804" y="9858"/>
                      <a:pt x="2056" y="9756"/>
                      <a:pt x="2263" y="9509"/>
                    </a:cubicBezTo>
                    <a:cubicBezTo>
                      <a:pt x="4765" y="6473"/>
                      <a:pt x="7167" y="3304"/>
                      <a:pt x="9602" y="202"/>
                    </a:cubicBezTo>
                    <a:cubicBezTo>
                      <a:pt x="9703" y="101"/>
                      <a:pt x="9613" y="0"/>
                      <a:pt x="950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8" name="Google Shape;5628;p34"/>
              <p:cNvSpPr/>
              <p:nvPr/>
            </p:nvSpPr>
            <p:spPr>
              <a:xfrm>
                <a:off x="1886375" y="2237950"/>
                <a:ext cx="267325" cy="198325"/>
              </a:xfrm>
              <a:custGeom>
                <a:avLst/>
                <a:gdLst/>
                <a:ahLst/>
                <a:cxnLst/>
                <a:rect l="l" t="t" r="r" b="b"/>
                <a:pathLst>
                  <a:path w="10693" h="7933" extrusionOk="0">
                    <a:moveTo>
                      <a:pt x="10517" y="0"/>
                    </a:moveTo>
                    <a:cubicBezTo>
                      <a:pt x="10493" y="0"/>
                      <a:pt x="10468" y="10"/>
                      <a:pt x="10447" y="31"/>
                    </a:cubicBezTo>
                    <a:cubicBezTo>
                      <a:pt x="7378" y="2233"/>
                      <a:pt x="4143" y="4167"/>
                      <a:pt x="940" y="6035"/>
                    </a:cubicBezTo>
                    <a:cubicBezTo>
                      <a:pt x="1" y="6560"/>
                      <a:pt x="664" y="7933"/>
                      <a:pt x="1507" y="7933"/>
                    </a:cubicBezTo>
                    <a:cubicBezTo>
                      <a:pt x="1681" y="7933"/>
                      <a:pt x="1864" y="7874"/>
                      <a:pt x="2041" y="7736"/>
                    </a:cubicBezTo>
                    <a:cubicBezTo>
                      <a:pt x="5110" y="5435"/>
                      <a:pt x="7879" y="2866"/>
                      <a:pt x="10614" y="231"/>
                    </a:cubicBezTo>
                    <a:cubicBezTo>
                      <a:pt x="10693" y="126"/>
                      <a:pt x="10606" y="0"/>
                      <a:pt x="1051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9" name="Google Shape;5629;p34"/>
              <p:cNvSpPr/>
              <p:nvPr/>
            </p:nvSpPr>
            <p:spPr>
              <a:xfrm>
                <a:off x="1892725" y="2371875"/>
                <a:ext cx="352400" cy="66200"/>
              </a:xfrm>
              <a:custGeom>
                <a:avLst/>
                <a:gdLst/>
                <a:ahLst/>
                <a:cxnLst/>
                <a:rect l="l" t="t" r="r" b="b"/>
                <a:pathLst>
                  <a:path w="14096" h="2648" extrusionOk="0">
                    <a:moveTo>
                      <a:pt x="7111" y="1"/>
                    </a:moveTo>
                    <a:cubicBezTo>
                      <a:pt x="5185" y="1"/>
                      <a:pt x="3242" y="206"/>
                      <a:pt x="1320" y="645"/>
                    </a:cubicBezTo>
                    <a:cubicBezTo>
                      <a:pt x="0" y="945"/>
                      <a:pt x="461" y="2648"/>
                      <a:pt x="1513" y="2648"/>
                    </a:cubicBezTo>
                    <a:cubicBezTo>
                      <a:pt x="1631" y="2648"/>
                      <a:pt x="1756" y="2627"/>
                      <a:pt x="1887" y="2580"/>
                    </a:cubicBezTo>
                    <a:cubicBezTo>
                      <a:pt x="4871" y="1567"/>
                      <a:pt x="8110" y="959"/>
                      <a:pt x="11400" y="959"/>
                    </a:cubicBezTo>
                    <a:cubicBezTo>
                      <a:pt x="12230" y="959"/>
                      <a:pt x="13063" y="998"/>
                      <a:pt x="13896" y="1079"/>
                    </a:cubicBezTo>
                    <a:cubicBezTo>
                      <a:pt x="14062" y="1079"/>
                      <a:pt x="14096" y="878"/>
                      <a:pt x="13929" y="845"/>
                    </a:cubicBezTo>
                    <a:cubicBezTo>
                      <a:pt x="11724" y="298"/>
                      <a:pt x="9430" y="1"/>
                      <a:pt x="711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0" name="Google Shape;5630;p34"/>
              <p:cNvSpPr/>
              <p:nvPr/>
            </p:nvSpPr>
            <p:spPr>
              <a:xfrm>
                <a:off x="1903150" y="2430675"/>
                <a:ext cx="303625" cy="52000"/>
              </a:xfrm>
              <a:custGeom>
                <a:avLst/>
                <a:gdLst/>
                <a:ahLst/>
                <a:cxnLst/>
                <a:rect l="l" t="t" r="r" b="b"/>
                <a:pathLst>
                  <a:path w="12145" h="2080" extrusionOk="0">
                    <a:moveTo>
                      <a:pt x="2381" y="1"/>
                    </a:moveTo>
                    <a:cubicBezTo>
                      <a:pt x="1989" y="1"/>
                      <a:pt x="1596" y="10"/>
                      <a:pt x="1203" y="27"/>
                    </a:cubicBezTo>
                    <a:cubicBezTo>
                      <a:pt x="0" y="122"/>
                      <a:pt x="239" y="2080"/>
                      <a:pt x="1265" y="2080"/>
                    </a:cubicBezTo>
                    <a:cubicBezTo>
                      <a:pt x="1320" y="2080"/>
                      <a:pt x="1377" y="2074"/>
                      <a:pt x="1437" y="2062"/>
                    </a:cubicBezTo>
                    <a:cubicBezTo>
                      <a:pt x="3498" y="1719"/>
                      <a:pt x="5609" y="1510"/>
                      <a:pt x="7746" y="1510"/>
                    </a:cubicBezTo>
                    <a:cubicBezTo>
                      <a:pt x="9136" y="1510"/>
                      <a:pt x="10538" y="1598"/>
                      <a:pt x="11944" y="1795"/>
                    </a:cubicBezTo>
                    <a:cubicBezTo>
                      <a:pt x="12111" y="1795"/>
                      <a:pt x="12144" y="1562"/>
                      <a:pt x="11978" y="1529"/>
                    </a:cubicBezTo>
                    <a:cubicBezTo>
                      <a:pt x="8910" y="605"/>
                      <a:pt x="5655" y="1"/>
                      <a:pt x="23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1" name="Google Shape;5631;p34"/>
              <p:cNvSpPr/>
              <p:nvPr/>
            </p:nvSpPr>
            <p:spPr>
              <a:xfrm>
                <a:off x="1896500" y="2399750"/>
                <a:ext cx="261075" cy="55550"/>
              </a:xfrm>
              <a:custGeom>
                <a:avLst/>
                <a:gdLst/>
                <a:ahLst/>
                <a:cxnLst/>
                <a:rect l="l" t="t" r="r" b="b"/>
                <a:pathLst>
                  <a:path w="10443" h="2222" extrusionOk="0">
                    <a:moveTo>
                      <a:pt x="4278" y="0"/>
                    </a:moveTo>
                    <a:cubicBezTo>
                      <a:pt x="3214" y="0"/>
                      <a:pt x="2143" y="70"/>
                      <a:pt x="1069" y="230"/>
                    </a:cubicBezTo>
                    <a:cubicBezTo>
                      <a:pt x="0" y="293"/>
                      <a:pt x="412" y="2221"/>
                      <a:pt x="1272" y="2221"/>
                    </a:cubicBezTo>
                    <a:cubicBezTo>
                      <a:pt x="1325" y="2221"/>
                      <a:pt x="1380" y="2214"/>
                      <a:pt x="1436" y="2198"/>
                    </a:cubicBezTo>
                    <a:cubicBezTo>
                      <a:pt x="4023" y="1429"/>
                      <a:pt x="6780" y="886"/>
                      <a:pt x="9577" y="886"/>
                    </a:cubicBezTo>
                    <a:cubicBezTo>
                      <a:pt x="9810" y="886"/>
                      <a:pt x="10042" y="890"/>
                      <a:pt x="10276" y="898"/>
                    </a:cubicBezTo>
                    <a:cubicBezTo>
                      <a:pt x="10409" y="898"/>
                      <a:pt x="10442" y="631"/>
                      <a:pt x="10309" y="631"/>
                    </a:cubicBezTo>
                    <a:cubicBezTo>
                      <a:pt x="8335" y="258"/>
                      <a:pt x="6319" y="0"/>
                      <a:pt x="427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2" name="Google Shape;5632;p34"/>
              <p:cNvSpPr/>
              <p:nvPr/>
            </p:nvSpPr>
            <p:spPr>
              <a:xfrm>
                <a:off x="1881150" y="2440525"/>
                <a:ext cx="262825" cy="81850"/>
              </a:xfrm>
              <a:custGeom>
                <a:avLst/>
                <a:gdLst/>
                <a:ahLst/>
                <a:cxnLst/>
                <a:rect l="l" t="t" r="r" b="b"/>
                <a:pathLst>
                  <a:path w="10513" h="3274" extrusionOk="0">
                    <a:moveTo>
                      <a:pt x="1123" y="0"/>
                    </a:moveTo>
                    <a:cubicBezTo>
                      <a:pt x="0" y="0"/>
                      <a:pt x="87" y="2103"/>
                      <a:pt x="1102" y="2103"/>
                    </a:cubicBezTo>
                    <a:cubicBezTo>
                      <a:pt x="1118" y="2103"/>
                      <a:pt x="1133" y="2103"/>
                      <a:pt x="1149" y="2102"/>
                    </a:cubicBezTo>
                    <a:cubicBezTo>
                      <a:pt x="1746" y="2062"/>
                      <a:pt x="2349" y="2041"/>
                      <a:pt x="2956" y="2041"/>
                    </a:cubicBezTo>
                    <a:cubicBezTo>
                      <a:pt x="5402" y="2041"/>
                      <a:pt x="7904" y="2387"/>
                      <a:pt x="10256" y="3269"/>
                    </a:cubicBezTo>
                    <a:cubicBezTo>
                      <a:pt x="10266" y="3272"/>
                      <a:pt x="10276" y="3273"/>
                      <a:pt x="10286" y="3273"/>
                    </a:cubicBezTo>
                    <a:cubicBezTo>
                      <a:pt x="10408" y="3273"/>
                      <a:pt x="10513" y="3095"/>
                      <a:pt x="10389" y="3003"/>
                    </a:cubicBezTo>
                    <a:cubicBezTo>
                      <a:pt x="7654" y="1435"/>
                      <a:pt x="4485" y="267"/>
                      <a:pt x="1149" y="0"/>
                    </a:cubicBezTo>
                    <a:cubicBezTo>
                      <a:pt x="1140" y="0"/>
                      <a:pt x="1132" y="0"/>
                      <a:pt x="112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3" name="Google Shape;5633;p34"/>
              <p:cNvSpPr/>
              <p:nvPr/>
            </p:nvSpPr>
            <p:spPr>
              <a:xfrm>
                <a:off x="1778950" y="2225375"/>
                <a:ext cx="256250" cy="292100"/>
              </a:xfrm>
              <a:custGeom>
                <a:avLst/>
                <a:gdLst/>
                <a:ahLst/>
                <a:cxnLst/>
                <a:rect l="l" t="t" r="r" b="b"/>
                <a:pathLst>
                  <a:path w="10250" h="11684" extrusionOk="0">
                    <a:moveTo>
                      <a:pt x="4270" y="0"/>
                    </a:moveTo>
                    <a:cubicBezTo>
                      <a:pt x="3970" y="34"/>
                      <a:pt x="3836" y="401"/>
                      <a:pt x="3803" y="701"/>
                    </a:cubicBezTo>
                    <a:cubicBezTo>
                      <a:pt x="3696" y="1505"/>
                      <a:pt x="3739" y="2352"/>
                      <a:pt x="3951" y="3155"/>
                    </a:cubicBezTo>
                    <a:lnTo>
                      <a:pt x="3951" y="3155"/>
                    </a:lnTo>
                    <a:cubicBezTo>
                      <a:pt x="3665" y="2303"/>
                      <a:pt x="3417" y="1752"/>
                      <a:pt x="3169" y="1201"/>
                    </a:cubicBezTo>
                    <a:cubicBezTo>
                      <a:pt x="3020" y="962"/>
                      <a:pt x="2844" y="724"/>
                      <a:pt x="2618" y="724"/>
                    </a:cubicBezTo>
                    <a:cubicBezTo>
                      <a:pt x="2591" y="724"/>
                      <a:pt x="2563" y="727"/>
                      <a:pt x="2535" y="734"/>
                    </a:cubicBezTo>
                    <a:cubicBezTo>
                      <a:pt x="2369" y="767"/>
                      <a:pt x="2268" y="1034"/>
                      <a:pt x="2268" y="1234"/>
                    </a:cubicBezTo>
                    <a:cubicBezTo>
                      <a:pt x="2268" y="1435"/>
                      <a:pt x="2335" y="1635"/>
                      <a:pt x="2435" y="1868"/>
                    </a:cubicBezTo>
                    <a:cubicBezTo>
                      <a:pt x="2675" y="2396"/>
                      <a:pt x="2933" y="2907"/>
                      <a:pt x="3232" y="3401"/>
                    </a:cubicBezTo>
                    <a:lnTo>
                      <a:pt x="3232" y="3401"/>
                    </a:lnTo>
                    <a:cubicBezTo>
                      <a:pt x="2810" y="2773"/>
                      <a:pt x="2434" y="2329"/>
                      <a:pt x="1835" y="2068"/>
                    </a:cubicBezTo>
                    <a:cubicBezTo>
                      <a:pt x="1722" y="2021"/>
                      <a:pt x="1601" y="1998"/>
                      <a:pt x="1482" y="1998"/>
                    </a:cubicBezTo>
                    <a:cubicBezTo>
                      <a:pt x="1179" y="1998"/>
                      <a:pt x="887" y="2148"/>
                      <a:pt x="767" y="2435"/>
                    </a:cubicBezTo>
                    <a:cubicBezTo>
                      <a:pt x="601" y="2802"/>
                      <a:pt x="767" y="3236"/>
                      <a:pt x="968" y="3569"/>
                    </a:cubicBezTo>
                    <a:cubicBezTo>
                      <a:pt x="1435" y="4237"/>
                      <a:pt x="2102" y="4704"/>
                      <a:pt x="2769" y="5104"/>
                    </a:cubicBezTo>
                    <a:cubicBezTo>
                      <a:pt x="2437" y="4999"/>
                      <a:pt x="2088" y="4949"/>
                      <a:pt x="1739" y="4949"/>
                    </a:cubicBezTo>
                    <a:cubicBezTo>
                      <a:pt x="1421" y="4949"/>
                      <a:pt x="1103" y="4991"/>
                      <a:pt x="801" y="5071"/>
                    </a:cubicBezTo>
                    <a:cubicBezTo>
                      <a:pt x="534" y="5137"/>
                      <a:pt x="300" y="5237"/>
                      <a:pt x="167" y="5471"/>
                    </a:cubicBezTo>
                    <a:cubicBezTo>
                      <a:pt x="0" y="5871"/>
                      <a:pt x="200" y="6371"/>
                      <a:pt x="534" y="6538"/>
                    </a:cubicBezTo>
                    <a:cubicBezTo>
                      <a:pt x="864" y="6694"/>
                      <a:pt x="1318" y="6781"/>
                      <a:pt x="1785" y="6781"/>
                    </a:cubicBezTo>
                    <a:cubicBezTo>
                      <a:pt x="2109" y="6781"/>
                      <a:pt x="2438" y="6739"/>
                      <a:pt x="2737" y="6648"/>
                    </a:cubicBezTo>
                    <a:lnTo>
                      <a:pt x="2737" y="6648"/>
                    </a:lnTo>
                    <a:cubicBezTo>
                      <a:pt x="1983" y="6888"/>
                      <a:pt x="1329" y="7450"/>
                      <a:pt x="968" y="8239"/>
                    </a:cubicBezTo>
                    <a:cubicBezTo>
                      <a:pt x="834" y="8473"/>
                      <a:pt x="767" y="8773"/>
                      <a:pt x="834" y="9040"/>
                    </a:cubicBezTo>
                    <a:cubicBezTo>
                      <a:pt x="913" y="9328"/>
                      <a:pt x="1177" y="9472"/>
                      <a:pt x="1448" y="9472"/>
                    </a:cubicBezTo>
                    <a:cubicBezTo>
                      <a:pt x="1522" y="9472"/>
                      <a:pt x="1597" y="9462"/>
                      <a:pt x="1668" y="9440"/>
                    </a:cubicBezTo>
                    <a:cubicBezTo>
                      <a:pt x="2002" y="9374"/>
                      <a:pt x="2869" y="8706"/>
                      <a:pt x="3336" y="8206"/>
                    </a:cubicBezTo>
                    <a:lnTo>
                      <a:pt x="3336" y="8206"/>
                    </a:lnTo>
                    <a:cubicBezTo>
                      <a:pt x="3102" y="8840"/>
                      <a:pt x="2836" y="9540"/>
                      <a:pt x="2969" y="10208"/>
                    </a:cubicBezTo>
                    <a:cubicBezTo>
                      <a:pt x="3078" y="10781"/>
                      <a:pt x="3545" y="11288"/>
                      <a:pt x="4004" y="11288"/>
                    </a:cubicBezTo>
                    <a:cubicBezTo>
                      <a:pt x="4105" y="11288"/>
                      <a:pt x="4206" y="11263"/>
                      <a:pt x="4303" y="11208"/>
                    </a:cubicBezTo>
                    <a:cubicBezTo>
                      <a:pt x="4704" y="11008"/>
                      <a:pt x="4870" y="10408"/>
                      <a:pt x="4870" y="9874"/>
                    </a:cubicBezTo>
                    <a:cubicBezTo>
                      <a:pt x="4870" y="9340"/>
                      <a:pt x="4804" y="8773"/>
                      <a:pt x="4870" y="8273"/>
                    </a:cubicBezTo>
                    <a:cubicBezTo>
                      <a:pt x="4870" y="9240"/>
                      <a:pt x="5171" y="10208"/>
                      <a:pt x="5671" y="11008"/>
                    </a:cubicBezTo>
                    <a:cubicBezTo>
                      <a:pt x="5838" y="11242"/>
                      <a:pt x="6105" y="11508"/>
                      <a:pt x="6338" y="11609"/>
                    </a:cubicBezTo>
                    <a:cubicBezTo>
                      <a:pt x="6434" y="11657"/>
                      <a:pt x="6544" y="11683"/>
                      <a:pt x="6652" y="11683"/>
                    </a:cubicBezTo>
                    <a:cubicBezTo>
                      <a:pt x="6844" y="11683"/>
                      <a:pt x="7032" y="11600"/>
                      <a:pt x="7139" y="11408"/>
                    </a:cubicBezTo>
                    <a:cubicBezTo>
                      <a:pt x="7305" y="11108"/>
                      <a:pt x="7205" y="10741"/>
                      <a:pt x="7139" y="10408"/>
                    </a:cubicBezTo>
                    <a:cubicBezTo>
                      <a:pt x="6917" y="9688"/>
                      <a:pt x="6696" y="8992"/>
                      <a:pt x="6399" y="8319"/>
                    </a:cubicBezTo>
                    <a:lnTo>
                      <a:pt x="6399" y="8319"/>
                    </a:lnTo>
                    <a:cubicBezTo>
                      <a:pt x="6747" y="8958"/>
                      <a:pt x="7259" y="9464"/>
                      <a:pt x="7839" y="9741"/>
                    </a:cubicBezTo>
                    <a:cubicBezTo>
                      <a:pt x="7994" y="9811"/>
                      <a:pt x="8186" y="9858"/>
                      <a:pt x="8370" y="9858"/>
                    </a:cubicBezTo>
                    <a:cubicBezTo>
                      <a:pt x="8620" y="9858"/>
                      <a:pt x="8858" y="9771"/>
                      <a:pt x="8973" y="9540"/>
                    </a:cubicBezTo>
                    <a:cubicBezTo>
                      <a:pt x="9140" y="9240"/>
                      <a:pt x="9007" y="8907"/>
                      <a:pt x="8873" y="8606"/>
                    </a:cubicBezTo>
                    <a:cubicBezTo>
                      <a:pt x="8506" y="7839"/>
                      <a:pt x="8006" y="7072"/>
                      <a:pt x="7339" y="6538"/>
                    </a:cubicBezTo>
                    <a:lnTo>
                      <a:pt x="7339" y="6538"/>
                    </a:lnTo>
                    <a:cubicBezTo>
                      <a:pt x="7893" y="6672"/>
                      <a:pt x="8379" y="6735"/>
                      <a:pt x="8780" y="6735"/>
                    </a:cubicBezTo>
                    <a:cubicBezTo>
                      <a:pt x="9778" y="6735"/>
                      <a:pt x="10250" y="6347"/>
                      <a:pt x="9941" y="5704"/>
                    </a:cubicBezTo>
                    <a:cubicBezTo>
                      <a:pt x="9807" y="5504"/>
                      <a:pt x="9607" y="5371"/>
                      <a:pt x="9374" y="5271"/>
                    </a:cubicBezTo>
                    <a:cubicBezTo>
                      <a:pt x="8774" y="5031"/>
                      <a:pt x="8120" y="4899"/>
                      <a:pt x="7485" y="4899"/>
                    </a:cubicBezTo>
                    <a:cubicBezTo>
                      <a:pt x="7414" y="4899"/>
                      <a:pt x="7343" y="4900"/>
                      <a:pt x="7272" y="4904"/>
                    </a:cubicBezTo>
                    <a:cubicBezTo>
                      <a:pt x="8006" y="4737"/>
                      <a:pt x="8673" y="4337"/>
                      <a:pt x="9140" y="3670"/>
                    </a:cubicBezTo>
                    <a:cubicBezTo>
                      <a:pt x="9340" y="3336"/>
                      <a:pt x="9507" y="2869"/>
                      <a:pt x="9273" y="2602"/>
                    </a:cubicBezTo>
                    <a:cubicBezTo>
                      <a:pt x="9200" y="2514"/>
                      <a:pt x="9100" y="2484"/>
                      <a:pt x="8989" y="2484"/>
                    </a:cubicBezTo>
                    <a:cubicBezTo>
                      <a:pt x="8848" y="2484"/>
                      <a:pt x="8689" y="2531"/>
                      <a:pt x="8540" y="2569"/>
                    </a:cubicBezTo>
                    <a:cubicBezTo>
                      <a:pt x="7839" y="2869"/>
                      <a:pt x="7172" y="3369"/>
                      <a:pt x="6638" y="4003"/>
                    </a:cubicBezTo>
                    <a:cubicBezTo>
                      <a:pt x="7005" y="3236"/>
                      <a:pt x="7272" y="2369"/>
                      <a:pt x="7339" y="1501"/>
                    </a:cubicBezTo>
                    <a:cubicBezTo>
                      <a:pt x="7372" y="1168"/>
                      <a:pt x="7372" y="767"/>
                      <a:pt x="7139" y="601"/>
                    </a:cubicBezTo>
                    <a:cubicBezTo>
                      <a:pt x="7081" y="551"/>
                      <a:pt x="7013" y="530"/>
                      <a:pt x="6941" y="530"/>
                    </a:cubicBezTo>
                    <a:cubicBezTo>
                      <a:pt x="6720" y="530"/>
                      <a:pt x="6455" y="725"/>
                      <a:pt x="6305" y="901"/>
                    </a:cubicBezTo>
                    <a:cubicBezTo>
                      <a:pt x="5671" y="1601"/>
                      <a:pt x="5304" y="2535"/>
                      <a:pt x="5237" y="3503"/>
                    </a:cubicBezTo>
                    <a:cubicBezTo>
                      <a:pt x="5137" y="2535"/>
                      <a:pt x="5004" y="1568"/>
                      <a:pt x="4770" y="667"/>
                    </a:cubicBezTo>
                    <a:cubicBezTo>
                      <a:pt x="4737" y="334"/>
                      <a:pt x="4570" y="0"/>
                      <a:pt x="427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4" name="Google Shape;5634;p34"/>
              <p:cNvSpPr/>
              <p:nvPr/>
            </p:nvSpPr>
            <p:spPr>
              <a:xfrm>
                <a:off x="1854000" y="2320150"/>
                <a:ext cx="101750" cy="105950"/>
              </a:xfrm>
              <a:custGeom>
                <a:avLst/>
                <a:gdLst/>
                <a:ahLst/>
                <a:cxnLst/>
                <a:rect l="l" t="t" r="r" b="b"/>
                <a:pathLst>
                  <a:path w="4070" h="4238" extrusionOk="0">
                    <a:moveTo>
                      <a:pt x="1725" y="1"/>
                    </a:moveTo>
                    <a:cubicBezTo>
                      <a:pt x="1624" y="1"/>
                      <a:pt x="1525" y="27"/>
                      <a:pt x="1435" y="79"/>
                    </a:cubicBezTo>
                    <a:cubicBezTo>
                      <a:pt x="1168" y="212"/>
                      <a:pt x="1001" y="479"/>
                      <a:pt x="1001" y="779"/>
                    </a:cubicBezTo>
                    <a:cubicBezTo>
                      <a:pt x="634" y="813"/>
                      <a:pt x="267" y="1146"/>
                      <a:pt x="134" y="1580"/>
                    </a:cubicBezTo>
                    <a:cubicBezTo>
                      <a:pt x="0" y="1980"/>
                      <a:pt x="134" y="2480"/>
                      <a:pt x="401" y="2781"/>
                    </a:cubicBezTo>
                    <a:cubicBezTo>
                      <a:pt x="267" y="3181"/>
                      <a:pt x="401" y="3748"/>
                      <a:pt x="734" y="3981"/>
                    </a:cubicBezTo>
                    <a:cubicBezTo>
                      <a:pt x="896" y="4111"/>
                      <a:pt x="1097" y="4178"/>
                      <a:pt x="1292" y="4178"/>
                    </a:cubicBezTo>
                    <a:cubicBezTo>
                      <a:pt x="1498" y="4178"/>
                      <a:pt x="1698" y="4103"/>
                      <a:pt x="1835" y="3948"/>
                    </a:cubicBezTo>
                    <a:cubicBezTo>
                      <a:pt x="2028" y="4141"/>
                      <a:pt x="2276" y="4238"/>
                      <a:pt x="2517" y="4238"/>
                    </a:cubicBezTo>
                    <a:cubicBezTo>
                      <a:pt x="2651" y="4238"/>
                      <a:pt x="2783" y="4208"/>
                      <a:pt x="2902" y="4148"/>
                    </a:cubicBezTo>
                    <a:cubicBezTo>
                      <a:pt x="3236" y="3981"/>
                      <a:pt x="3469" y="3581"/>
                      <a:pt x="3436" y="3114"/>
                    </a:cubicBezTo>
                    <a:cubicBezTo>
                      <a:pt x="3803" y="2914"/>
                      <a:pt x="4070" y="2480"/>
                      <a:pt x="4070" y="2080"/>
                    </a:cubicBezTo>
                    <a:cubicBezTo>
                      <a:pt x="4070" y="1613"/>
                      <a:pt x="3836" y="1213"/>
                      <a:pt x="3503" y="979"/>
                    </a:cubicBezTo>
                    <a:cubicBezTo>
                      <a:pt x="3503" y="712"/>
                      <a:pt x="3336" y="412"/>
                      <a:pt x="3136" y="279"/>
                    </a:cubicBezTo>
                    <a:cubicBezTo>
                      <a:pt x="3019" y="201"/>
                      <a:pt x="2867" y="168"/>
                      <a:pt x="2668" y="168"/>
                    </a:cubicBezTo>
                    <a:cubicBezTo>
                      <a:pt x="2527" y="168"/>
                      <a:pt x="2362" y="184"/>
                      <a:pt x="2169" y="212"/>
                    </a:cubicBezTo>
                    <a:cubicBezTo>
                      <a:pt x="2045" y="69"/>
                      <a:pt x="1885" y="1"/>
                      <a:pt x="17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35" name="Google Shape;5635;p34"/>
            <p:cNvGrpSpPr/>
            <p:nvPr/>
          </p:nvGrpSpPr>
          <p:grpSpPr>
            <a:xfrm>
              <a:off x="8330843" y="3222086"/>
              <a:ext cx="494643" cy="2036537"/>
              <a:chOff x="6248875" y="1941050"/>
              <a:chExt cx="827300" cy="3406150"/>
            </a:xfrm>
          </p:grpSpPr>
          <p:sp>
            <p:nvSpPr>
              <p:cNvPr id="5636" name="Google Shape;5636;p34"/>
              <p:cNvSpPr/>
              <p:nvPr/>
            </p:nvSpPr>
            <p:spPr>
              <a:xfrm>
                <a:off x="6248875" y="2456250"/>
                <a:ext cx="827300" cy="2890950"/>
              </a:xfrm>
              <a:custGeom>
                <a:avLst/>
                <a:gdLst/>
                <a:ahLst/>
                <a:cxnLst/>
                <a:rect l="l" t="t" r="r" b="b"/>
                <a:pathLst>
                  <a:path w="33092" h="115638" extrusionOk="0">
                    <a:moveTo>
                      <a:pt x="16664" y="1"/>
                    </a:moveTo>
                    <a:cubicBezTo>
                      <a:pt x="16436" y="1"/>
                      <a:pt x="16216" y="153"/>
                      <a:pt x="16231" y="457"/>
                    </a:cubicBezTo>
                    <a:cubicBezTo>
                      <a:pt x="16535" y="7660"/>
                      <a:pt x="16505" y="14894"/>
                      <a:pt x="16201" y="22068"/>
                    </a:cubicBezTo>
                    <a:cubicBezTo>
                      <a:pt x="15198" y="19332"/>
                      <a:pt x="12949" y="16627"/>
                      <a:pt x="11186" y="14499"/>
                    </a:cubicBezTo>
                    <a:cubicBezTo>
                      <a:pt x="8906" y="11794"/>
                      <a:pt x="6201" y="9575"/>
                      <a:pt x="3040" y="7964"/>
                    </a:cubicBezTo>
                    <a:cubicBezTo>
                      <a:pt x="2877" y="7883"/>
                      <a:pt x="2708" y="7846"/>
                      <a:pt x="2544" y="7846"/>
                    </a:cubicBezTo>
                    <a:cubicBezTo>
                      <a:pt x="1790" y="7846"/>
                      <a:pt x="1137" y="8624"/>
                      <a:pt x="1611" y="9423"/>
                    </a:cubicBezTo>
                    <a:cubicBezTo>
                      <a:pt x="5198" y="15502"/>
                      <a:pt x="9757" y="20852"/>
                      <a:pt x="15137" y="25472"/>
                    </a:cubicBezTo>
                    <a:cubicBezTo>
                      <a:pt x="15343" y="25678"/>
                      <a:pt x="15592" y="25753"/>
                      <a:pt x="15847" y="25753"/>
                    </a:cubicBezTo>
                    <a:cubicBezTo>
                      <a:pt x="15894" y="25753"/>
                      <a:pt x="15941" y="25750"/>
                      <a:pt x="15988" y="25746"/>
                    </a:cubicBezTo>
                    <a:lnTo>
                      <a:pt x="15988" y="25746"/>
                    </a:lnTo>
                    <a:cubicBezTo>
                      <a:pt x="15775" y="30092"/>
                      <a:pt x="15380" y="34378"/>
                      <a:pt x="14985" y="38664"/>
                    </a:cubicBezTo>
                    <a:cubicBezTo>
                      <a:pt x="13526" y="34226"/>
                      <a:pt x="10426" y="30487"/>
                      <a:pt x="6140" y="28329"/>
                    </a:cubicBezTo>
                    <a:cubicBezTo>
                      <a:pt x="5971" y="28245"/>
                      <a:pt x="5798" y="28205"/>
                      <a:pt x="5632" y="28205"/>
                    </a:cubicBezTo>
                    <a:cubicBezTo>
                      <a:pt x="5199" y="28205"/>
                      <a:pt x="4813" y="28476"/>
                      <a:pt x="4681" y="28937"/>
                    </a:cubicBezTo>
                    <a:cubicBezTo>
                      <a:pt x="3799" y="31825"/>
                      <a:pt x="6657" y="34560"/>
                      <a:pt x="8176" y="36779"/>
                    </a:cubicBezTo>
                    <a:cubicBezTo>
                      <a:pt x="9787" y="39150"/>
                      <a:pt x="11398" y="41703"/>
                      <a:pt x="14134" y="42919"/>
                    </a:cubicBezTo>
                    <a:cubicBezTo>
                      <a:pt x="14256" y="42950"/>
                      <a:pt x="14408" y="43010"/>
                      <a:pt x="14529" y="43010"/>
                    </a:cubicBezTo>
                    <a:cubicBezTo>
                      <a:pt x="13952" y="48208"/>
                      <a:pt x="13253" y="53375"/>
                      <a:pt x="12493" y="58573"/>
                    </a:cubicBezTo>
                    <a:cubicBezTo>
                      <a:pt x="12158" y="57965"/>
                      <a:pt x="11794" y="57387"/>
                      <a:pt x="11429" y="56901"/>
                    </a:cubicBezTo>
                    <a:cubicBezTo>
                      <a:pt x="10365" y="54470"/>
                      <a:pt x="9088" y="52159"/>
                      <a:pt x="7477" y="50032"/>
                    </a:cubicBezTo>
                    <a:cubicBezTo>
                      <a:pt x="7082" y="49424"/>
                      <a:pt x="6626" y="48846"/>
                      <a:pt x="6170" y="48330"/>
                    </a:cubicBezTo>
                    <a:cubicBezTo>
                      <a:pt x="4863" y="46749"/>
                      <a:pt x="3435" y="45290"/>
                      <a:pt x="1854" y="43922"/>
                    </a:cubicBezTo>
                    <a:cubicBezTo>
                      <a:pt x="1634" y="43732"/>
                      <a:pt x="1371" y="43644"/>
                      <a:pt x="1117" y="43644"/>
                    </a:cubicBezTo>
                    <a:cubicBezTo>
                      <a:pt x="600" y="43644"/>
                      <a:pt x="122" y="44010"/>
                      <a:pt x="122" y="44621"/>
                    </a:cubicBezTo>
                    <a:cubicBezTo>
                      <a:pt x="0" y="48086"/>
                      <a:pt x="2280" y="51734"/>
                      <a:pt x="4043" y="54591"/>
                    </a:cubicBezTo>
                    <a:cubicBezTo>
                      <a:pt x="6018" y="57813"/>
                      <a:pt x="8389" y="60731"/>
                      <a:pt x="11094" y="63406"/>
                    </a:cubicBezTo>
                    <a:cubicBezTo>
                      <a:pt x="11246" y="63558"/>
                      <a:pt x="11429" y="63679"/>
                      <a:pt x="11672" y="63710"/>
                    </a:cubicBezTo>
                    <a:cubicBezTo>
                      <a:pt x="10304" y="72403"/>
                      <a:pt x="8784" y="81066"/>
                      <a:pt x="7143" y="89698"/>
                    </a:cubicBezTo>
                    <a:cubicBezTo>
                      <a:pt x="5593" y="97966"/>
                      <a:pt x="3982" y="106233"/>
                      <a:pt x="2219" y="114440"/>
                    </a:cubicBezTo>
                    <a:cubicBezTo>
                      <a:pt x="2055" y="115170"/>
                      <a:pt x="2636" y="115637"/>
                      <a:pt x="3205" y="115637"/>
                    </a:cubicBezTo>
                    <a:cubicBezTo>
                      <a:pt x="3584" y="115637"/>
                      <a:pt x="3958" y="115430"/>
                      <a:pt x="4103" y="114957"/>
                    </a:cubicBezTo>
                    <a:cubicBezTo>
                      <a:pt x="6262" y="107935"/>
                      <a:pt x="7234" y="100397"/>
                      <a:pt x="8541" y="93193"/>
                    </a:cubicBezTo>
                    <a:cubicBezTo>
                      <a:pt x="9879" y="85899"/>
                      <a:pt x="11216" y="78634"/>
                      <a:pt x="12401" y="71309"/>
                    </a:cubicBezTo>
                    <a:cubicBezTo>
                      <a:pt x="12771" y="71504"/>
                      <a:pt x="13128" y="71585"/>
                      <a:pt x="13480" y="71585"/>
                    </a:cubicBezTo>
                    <a:cubicBezTo>
                      <a:pt x="14171" y="71585"/>
                      <a:pt x="14849" y="71276"/>
                      <a:pt x="15593" y="70914"/>
                    </a:cubicBezTo>
                    <a:cubicBezTo>
                      <a:pt x="17630" y="69941"/>
                      <a:pt x="19696" y="68847"/>
                      <a:pt x="21672" y="67692"/>
                    </a:cubicBezTo>
                    <a:cubicBezTo>
                      <a:pt x="23526" y="66628"/>
                      <a:pt x="25502" y="65594"/>
                      <a:pt x="27204" y="64348"/>
                    </a:cubicBezTo>
                    <a:cubicBezTo>
                      <a:pt x="28146" y="63619"/>
                      <a:pt x="28694" y="63071"/>
                      <a:pt x="28542" y="61825"/>
                    </a:cubicBezTo>
                    <a:cubicBezTo>
                      <a:pt x="28464" y="61412"/>
                      <a:pt x="28058" y="61197"/>
                      <a:pt x="27677" y="61197"/>
                    </a:cubicBezTo>
                    <a:cubicBezTo>
                      <a:pt x="27609" y="61197"/>
                      <a:pt x="27542" y="61204"/>
                      <a:pt x="27478" y="61217"/>
                    </a:cubicBezTo>
                    <a:cubicBezTo>
                      <a:pt x="22158" y="62524"/>
                      <a:pt x="17265" y="64926"/>
                      <a:pt x="13070" y="68360"/>
                    </a:cubicBezTo>
                    <a:cubicBezTo>
                      <a:pt x="13009" y="68421"/>
                      <a:pt x="12918" y="68482"/>
                      <a:pt x="12797" y="68512"/>
                    </a:cubicBezTo>
                    <a:cubicBezTo>
                      <a:pt x="13040" y="67053"/>
                      <a:pt x="13253" y="65594"/>
                      <a:pt x="13496" y="64105"/>
                    </a:cubicBezTo>
                    <a:cubicBezTo>
                      <a:pt x="13557" y="64014"/>
                      <a:pt x="13557" y="63862"/>
                      <a:pt x="13557" y="63710"/>
                    </a:cubicBezTo>
                    <a:cubicBezTo>
                      <a:pt x="14164" y="59667"/>
                      <a:pt x="14712" y="55655"/>
                      <a:pt x="15198" y="51612"/>
                    </a:cubicBezTo>
                    <a:cubicBezTo>
                      <a:pt x="15328" y="51661"/>
                      <a:pt x="15449" y="51693"/>
                      <a:pt x="15576" y="51693"/>
                    </a:cubicBezTo>
                    <a:cubicBezTo>
                      <a:pt x="15686" y="51693"/>
                      <a:pt x="15800" y="51669"/>
                      <a:pt x="15927" y="51612"/>
                    </a:cubicBezTo>
                    <a:cubicBezTo>
                      <a:pt x="19727" y="50062"/>
                      <a:pt x="22949" y="47661"/>
                      <a:pt x="25867" y="44804"/>
                    </a:cubicBezTo>
                    <a:cubicBezTo>
                      <a:pt x="27387" y="43345"/>
                      <a:pt x="28906" y="41764"/>
                      <a:pt x="30244" y="40184"/>
                    </a:cubicBezTo>
                    <a:cubicBezTo>
                      <a:pt x="30882" y="39393"/>
                      <a:pt x="31612" y="38269"/>
                      <a:pt x="30517" y="37509"/>
                    </a:cubicBezTo>
                    <a:cubicBezTo>
                      <a:pt x="30258" y="37336"/>
                      <a:pt x="29979" y="37267"/>
                      <a:pt x="29692" y="37267"/>
                    </a:cubicBezTo>
                    <a:cubicBezTo>
                      <a:pt x="28868" y="37267"/>
                      <a:pt x="27980" y="37839"/>
                      <a:pt x="27326" y="38177"/>
                    </a:cubicBezTo>
                    <a:cubicBezTo>
                      <a:pt x="25624" y="39089"/>
                      <a:pt x="24013" y="40092"/>
                      <a:pt x="22462" y="41278"/>
                    </a:cubicBezTo>
                    <a:cubicBezTo>
                      <a:pt x="21003" y="42372"/>
                      <a:pt x="19696" y="43649"/>
                      <a:pt x="18481" y="44956"/>
                    </a:cubicBezTo>
                    <a:lnTo>
                      <a:pt x="18389" y="45047"/>
                    </a:lnTo>
                    <a:cubicBezTo>
                      <a:pt x="17660" y="45655"/>
                      <a:pt x="16566" y="46415"/>
                      <a:pt x="15684" y="47235"/>
                    </a:cubicBezTo>
                    <a:cubicBezTo>
                      <a:pt x="16262" y="42220"/>
                      <a:pt x="16718" y="37266"/>
                      <a:pt x="17052" y="32250"/>
                    </a:cubicBezTo>
                    <a:cubicBezTo>
                      <a:pt x="17295" y="32098"/>
                      <a:pt x="17447" y="31946"/>
                      <a:pt x="17599" y="31794"/>
                    </a:cubicBezTo>
                    <a:cubicBezTo>
                      <a:pt x="21429" y="31612"/>
                      <a:pt x="24894" y="28633"/>
                      <a:pt x="27842" y="26475"/>
                    </a:cubicBezTo>
                    <a:cubicBezTo>
                      <a:pt x="30213" y="24712"/>
                      <a:pt x="32615" y="22615"/>
                      <a:pt x="33010" y="19545"/>
                    </a:cubicBezTo>
                    <a:cubicBezTo>
                      <a:pt x="33091" y="18973"/>
                      <a:pt x="32758" y="18523"/>
                      <a:pt x="32207" y="18523"/>
                    </a:cubicBezTo>
                    <a:cubicBezTo>
                      <a:pt x="32143" y="18523"/>
                      <a:pt x="32076" y="18529"/>
                      <a:pt x="32007" y="18542"/>
                    </a:cubicBezTo>
                    <a:cubicBezTo>
                      <a:pt x="28663" y="19180"/>
                      <a:pt x="25928" y="21460"/>
                      <a:pt x="23374" y="23618"/>
                    </a:cubicBezTo>
                    <a:cubicBezTo>
                      <a:pt x="21915" y="24834"/>
                      <a:pt x="20517" y="26171"/>
                      <a:pt x="19241" y="27600"/>
                    </a:cubicBezTo>
                    <a:cubicBezTo>
                      <a:pt x="18572" y="28056"/>
                      <a:pt x="17964" y="28512"/>
                      <a:pt x="17326" y="28968"/>
                    </a:cubicBezTo>
                    <a:cubicBezTo>
                      <a:pt x="17356" y="28117"/>
                      <a:pt x="17447" y="27205"/>
                      <a:pt x="17478" y="26323"/>
                    </a:cubicBezTo>
                    <a:cubicBezTo>
                      <a:pt x="17903" y="17691"/>
                      <a:pt x="17721" y="9028"/>
                      <a:pt x="17143" y="457"/>
                    </a:cubicBezTo>
                    <a:cubicBezTo>
                      <a:pt x="17128" y="153"/>
                      <a:pt x="16892" y="1"/>
                      <a:pt x="1666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7" name="Google Shape;5637;p34"/>
              <p:cNvSpPr/>
              <p:nvPr/>
            </p:nvSpPr>
            <p:spPr>
              <a:xfrm>
                <a:off x="6370100" y="2739075"/>
                <a:ext cx="261625" cy="295425"/>
              </a:xfrm>
              <a:custGeom>
                <a:avLst/>
                <a:gdLst/>
                <a:ahLst/>
                <a:cxnLst/>
                <a:rect l="l" t="t" r="r" b="b"/>
                <a:pathLst>
                  <a:path w="10465" h="11817" extrusionOk="0">
                    <a:moveTo>
                      <a:pt x="232" y="1"/>
                    </a:moveTo>
                    <a:cubicBezTo>
                      <a:pt x="108" y="1"/>
                      <a:pt x="1" y="145"/>
                      <a:pt x="75" y="268"/>
                    </a:cubicBezTo>
                    <a:cubicBezTo>
                      <a:pt x="3692" y="3825"/>
                      <a:pt x="7036" y="7624"/>
                      <a:pt x="10045" y="11727"/>
                    </a:cubicBezTo>
                    <a:cubicBezTo>
                      <a:pt x="10090" y="11791"/>
                      <a:pt x="10149" y="11816"/>
                      <a:pt x="10206" y="11816"/>
                    </a:cubicBezTo>
                    <a:cubicBezTo>
                      <a:pt x="10340" y="11816"/>
                      <a:pt x="10465" y="11673"/>
                      <a:pt x="10379" y="11545"/>
                    </a:cubicBezTo>
                    <a:cubicBezTo>
                      <a:pt x="7309" y="7442"/>
                      <a:pt x="3966" y="3612"/>
                      <a:pt x="318" y="25"/>
                    </a:cubicBezTo>
                    <a:cubicBezTo>
                      <a:pt x="290" y="8"/>
                      <a:pt x="261" y="1"/>
                      <a:pt x="232" y="1"/>
                    </a:cubicBezTo>
                    <a:close/>
                  </a:path>
                </a:pathLst>
              </a:custGeom>
              <a:solidFill>
                <a:srgbClr val="C6E5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8" name="Google Shape;5638;p34"/>
              <p:cNvSpPr/>
              <p:nvPr/>
            </p:nvSpPr>
            <p:spPr>
              <a:xfrm>
                <a:off x="6721700" y="3006900"/>
                <a:ext cx="252175" cy="188075"/>
              </a:xfrm>
              <a:custGeom>
                <a:avLst/>
                <a:gdLst/>
                <a:ahLst/>
                <a:cxnLst/>
                <a:rect l="l" t="t" r="r" b="b"/>
                <a:pathLst>
                  <a:path w="10087" h="7523" extrusionOk="0">
                    <a:moveTo>
                      <a:pt x="9819" y="1"/>
                    </a:moveTo>
                    <a:cubicBezTo>
                      <a:pt x="9779" y="1"/>
                      <a:pt x="9735" y="13"/>
                      <a:pt x="9689" y="42"/>
                    </a:cubicBezTo>
                    <a:cubicBezTo>
                      <a:pt x="6559" y="2321"/>
                      <a:pt x="3610" y="5239"/>
                      <a:pt x="206" y="7063"/>
                    </a:cubicBezTo>
                    <a:cubicBezTo>
                      <a:pt x="1" y="7217"/>
                      <a:pt x="142" y="7523"/>
                      <a:pt x="319" y="7523"/>
                    </a:cubicBezTo>
                    <a:cubicBezTo>
                      <a:pt x="352" y="7523"/>
                      <a:pt x="386" y="7512"/>
                      <a:pt x="419" y="7489"/>
                    </a:cubicBezTo>
                    <a:cubicBezTo>
                      <a:pt x="2334" y="6546"/>
                      <a:pt x="4005" y="5087"/>
                      <a:pt x="5677" y="3841"/>
                    </a:cubicBezTo>
                    <a:cubicBezTo>
                      <a:pt x="7106" y="2777"/>
                      <a:pt x="8778" y="1744"/>
                      <a:pt x="9963" y="376"/>
                    </a:cubicBezTo>
                    <a:cubicBezTo>
                      <a:pt x="10086" y="228"/>
                      <a:pt x="9990" y="1"/>
                      <a:pt x="9819" y="1"/>
                    </a:cubicBezTo>
                    <a:close/>
                  </a:path>
                </a:pathLst>
              </a:custGeom>
              <a:solidFill>
                <a:srgbClr val="C6E5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9" name="Google Shape;5639;p34"/>
              <p:cNvSpPr/>
              <p:nvPr/>
            </p:nvSpPr>
            <p:spPr>
              <a:xfrm>
                <a:off x="6420475" y="3232600"/>
                <a:ext cx="199850" cy="265900"/>
              </a:xfrm>
              <a:custGeom>
                <a:avLst/>
                <a:gdLst/>
                <a:ahLst/>
                <a:cxnLst/>
                <a:rect l="l" t="t" r="r" b="b"/>
                <a:pathLst>
                  <a:path w="7994" h="10636" extrusionOk="0">
                    <a:moveTo>
                      <a:pt x="324" y="0"/>
                    </a:moveTo>
                    <a:cubicBezTo>
                      <a:pt x="157" y="0"/>
                      <a:pt x="1" y="235"/>
                      <a:pt x="157" y="436"/>
                    </a:cubicBezTo>
                    <a:cubicBezTo>
                      <a:pt x="2802" y="3719"/>
                      <a:pt x="5021" y="7458"/>
                      <a:pt x="7817" y="10619"/>
                    </a:cubicBezTo>
                    <a:cubicBezTo>
                      <a:pt x="7829" y="10631"/>
                      <a:pt x="7843" y="10636"/>
                      <a:pt x="7857" y="10636"/>
                    </a:cubicBezTo>
                    <a:cubicBezTo>
                      <a:pt x="7919" y="10636"/>
                      <a:pt x="7994" y="10547"/>
                      <a:pt x="7969" y="10497"/>
                    </a:cubicBezTo>
                    <a:cubicBezTo>
                      <a:pt x="6085" y="6728"/>
                      <a:pt x="3136" y="3354"/>
                      <a:pt x="492" y="102"/>
                    </a:cubicBezTo>
                    <a:cubicBezTo>
                      <a:pt x="444" y="30"/>
                      <a:pt x="383" y="0"/>
                      <a:pt x="324" y="0"/>
                    </a:cubicBezTo>
                    <a:close/>
                  </a:path>
                </a:pathLst>
              </a:custGeom>
              <a:solidFill>
                <a:srgbClr val="C6E5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0" name="Google Shape;5640;p34"/>
              <p:cNvSpPr/>
              <p:nvPr/>
            </p:nvSpPr>
            <p:spPr>
              <a:xfrm>
                <a:off x="6670750" y="3506750"/>
                <a:ext cx="264400" cy="168275"/>
              </a:xfrm>
              <a:custGeom>
                <a:avLst/>
                <a:gdLst/>
                <a:ahLst/>
                <a:cxnLst/>
                <a:rect l="l" t="t" r="r" b="b"/>
                <a:pathLst>
                  <a:path w="10576" h="6731" extrusionOk="0">
                    <a:moveTo>
                      <a:pt x="10228" y="1"/>
                    </a:moveTo>
                    <a:cubicBezTo>
                      <a:pt x="10201" y="1"/>
                      <a:pt x="10174" y="6"/>
                      <a:pt x="10147" y="18"/>
                    </a:cubicBezTo>
                    <a:cubicBezTo>
                      <a:pt x="6742" y="1963"/>
                      <a:pt x="3612" y="4395"/>
                      <a:pt x="207" y="6340"/>
                    </a:cubicBezTo>
                    <a:cubicBezTo>
                      <a:pt x="0" y="6469"/>
                      <a:pt x="124" y="6731"/>
                      <a:pt x="315" y="6731"/>
                    </a:cubicBezTo>
                    <a:cubicBezTo>
                      <a:pt x="348" y="6731"/>
                      <a:pt x="384" y="6723"/>
                      <a:pt x="420" y="6705"/>
                    </a:cubicBezTo>
                    <a:cubicBezTo>
                      <a:pt x="3794" y="4851"/>
                      <a:pt x="7472" y="2966"/>
                      <a:pt x="10390" y="382"/>
                    </a:cubicBezTo>
                    <a:cubicBezTo>
                      <a:pt x="10576" y="250"/>
                      <a:pt x="10414" y="1"/>
                      <a:pt x="10228" y="1"/>
                    </a:cubicBezTo>
                    <a:close/>
                  </a:path>
                </a:pathLst>
              </a:custGeom>
              <a:solidFill>
                <a:srgbClr val="C6E5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1" name="Google Shape;5641;p34"/>
              <p:cNvSpPr/>
              <p:nvPr/>
            </p:nvSpPr>
            <p:spPr>
              <a:xfrm>
                <a:off x="6300300" y="3626950"/>
                <a:ext cx="227825" cy="322025"/>
              </a:xfrm>
              <a:custGeom>
                <a:avLst/>
                <a:gdLst/>
                <a:ahLst/>
                <a:cxnLst/>
                <a:rect l="l" t="t" r="r" b="b"/>
                <a:pathLst>
                  <a:path w="9113" h="12881" extrusionOk="0">
                    <a:moveTo>
                      <a:pt x="277" y="0"/>
                    </a:moveTo>
                    <a:cubicBezTo>
                      <a:pt x="136" y="0"/>
                      <a:pt x="1" y="208"/>
                      <a:pt x="162" y="347"/>
                    </a:cubicBezTo>
                    <a:cubicBezTo>
                      <a:pt x="3384" y="4237"/>
                      <a:pt x="5937" y="8432"/>
                      <a:pt x="8551" y="12748"/>
                    </a:cubicBezTo>
                    <a:cubicBezTo>
                      <a:pt x="8607" y="12842"/>
                      <a:pt x="8687" y="12880"/>
                      <a:pt x="8765" y="12880"/>
                    </a:cubicBezTo>
                    <a:cubicBezTo>
                      <a:pt x="8941" y="12880"/>
                      <a:pt x="9112" y="12685"/>
                      <a:pt x="9007" y="12474"/>
                    </a:cubicBezTo>
                    <a:cubicBezTo>
                      <a:pt x="6849" y="7945"/>
                      <a:pt x="3688" y="3842"/>
                      <a:pt x="405" y="73"/>
                    </a:cubicBezTo>
                    <a:cubicBezTo>
                      <a:pt x="368" y="22"/>
                      <a:pt x="323" y="0"/>
                      <a:pt x="277" y="0"/>
                    </a:cubicBezTo>
                    <a:close/>
                  </a:path>
                </a:pathLst>
              </a:custGeom>
              <a:solidFill>
                <a:srgbClr val="C6E5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2" name="Google Shape;5642;p34"/>
              <p:cNvSpPr/>
              <p:nvPr/>
            </p:nvSpPr>
            <p:spPr>
              <a:xfrm>
                <a:off x="6597650" y="4052025"/>
                <a:ext cx="252300" cy="138850"/>
              </a:xfrm>
              <a:custGeom>
                <a:avLst/>
                <a:gdLst/>
                <a:ahLst/>
                <a:cxnLst/>
                <a:rect l="l" t="t" r="r" b="b"/>
                <a:pathLst>
                  <a:path w="10092" h="5554" extrusionOk="0">
                    <a:moveTo>
                      <a:pt x="9879" y="0"/>
                    </a:moveTo>
                    <a:cubicBezTo>
                      <a:pt x="8359" y="183"/>
                      <a:pt x="7174" y="1155"/>
                      <a:pt x="5928" y="2037"/>
                    </a:cubicBezTo>
                    <a:cubicBezTo>
                      <a:pt x="4134" y="3283"/>
                      <a:pt x="2220" y="4317"/>
                      <a:pt x="213" y="5076"/>
                    </a:cubicBezTo>
                    <a:cubicBezTo>
                      <a:pt x="0" y="5210"/>
                      <a:pt x="21" y="5554"/>
                      <a:pt x="234" y="5554"/>
                    </a:cubicBezTo>
                    <a:cubicBezTo>
                      <a:pt x="264" y="5554"/>
                      <a:pt x="298" y="5547"/>
                      <a:pt x="335" y="5532"/>
                    </a:cubicBezTo>
                    <a:cubicBezTo>
                      <a:pt x="3861" y="4286"/>
                      <a:pt x="6657" y="1915"/>
                      <a:pt x="9940" y="335"/>
                    </a:cubicBezTo>
                    <a:cubicBezTo>
                      <a:pt x="10092" y="244"/>
                      <a:pt x="10031" y="0"/>
                      <a:pt x="9879" y="0"/>
                    </a:cubicBezTo>
                    <a:close/>
                  </a:path>
                </a:pathLst>
              </a:custGeom>
              <a:solidFill>
                <a:srgbClr val="C6E5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3" name="Google Shape;5643;p34"/>
              <p:cNvSpPr/>
              <p:nvPr/>
            </p:nvSpPr>
            <p:spPr>
              <a:xfrm>
                <a:off x="6299025" y="1941050"/>
                <a:ext cx="707475" cy="714925"/>
              </a:xfrm>
              <a:custGeom>
                <a:avLst/>
                <a:gdLst/>
                <a:ahLst/>
                <a:cxnLst/>
                <a:rect l="l" t="t" r="r" b="b"/>
                <a:pathLst>
                  <a:path w="28299" h="28597" extrusionOk="0">
                    <a:moveTo>
                      <a:pt x="12797" y="0"/>
                    </a:moveTo>
                    <a:cubicBezTo>
                      <a:pt x="11854" y="183"/>
                      <a:pt x="11551" y="1368"/>
                      <a:pt x="11490" y="2311"/>
                    </a:cubicBezTo>
                    <a:cubicBezTo>
                      <a:pt x="11216" y="5532"/>
                      <a:pt x="11034" y="6535"/>
                      <a:pt x="11642" y="9727"/>
                    </a:cubicBezTo>
                    <a:cubicBezTo>
                      <a:pt x="9607" y="6777"/>
                      <a:pt x="6658" y="3104"/>
                      <a:pt x="4912" y="3104"/>
                    </a:cubicBezTo>
                    <a:cubicBezTo>
                      <a:pt x="4571" y="3104"/>
                      <a:pt x="4276" y="3244"/>
                      <a:pt x="4043" y="3557"/>
                    </a:cubicBezTo>
                    <a:cubicBezTo>
                      <a:pt x="2827" y="4712"/>
                      <a:pt x="8602" y="11125"/>
                      <a:pt x="9301" y="12341"/>
                    </a:cubicBezTo>
                    <a:cubicBezTo>
                      <a:pt x="6201" y="13223"/>
                      <a:pt x="0" y="12341"/>
                      <a:pt x="0" y="14408"/>
                    </a:cubicBezTo>
                    <a:cubicBezTo>
                      <a:pt x="0" y="16171"/>
                      <a:pt x="6201" y="15381"/>
                      <a:pt x="9271" y="15897"/>
                    </a:cubicBezTo>
                    <a:cubicBezTo>
                      <a:pt x="6049" y="16809"/>
                      <a:pt x="0" y="18785"/>
                      <a:pt x="426" y="20609"/>
                    </a:cubicBezTo>
                    <a:cubicBezTo>
                      <a:pt x="504" y="21180"/>
                      <a:pt x="1083" y="21404"/>
                      <a:pt x="1945" y="21404"/>
                    </a:cubicBezTo>
                    <a:cubicBezTo>
                      <a:pt x="4106" y="21404"/>
                      <a:pt x="8044" y="19997"/>
                      <a:pt x="10304" y="19150"/>
                    </a:cubicBezTo>
                    <a:lnTo>
                      <a:pt x="10304" y="19150"/>
                    </a:lnTo>
                    <a:cubicBezTo>
                      <a:pt x="8207" y="21247"/>
                      <a:pt x="5107" y="24773"/>
                      <a:pt x="6170" y="25958"/>
                    </a:cubicBezTo>
                    <a:cubicBezTo>
                      <a:pt x="6320" y="26076"/>
                      <a:pt x="6501" y="26131"/>
                      <a:pt x="6706" y="26131"/>
                    </a:cubicBezTo>
                    <a:cubicBezTo>
                      <a:pt x="8456" y="26131"/>
                      <a:pt x="11987" y="22141"/>
                      <a:pt x="13374" y="19393"/>
                    </a:cubicBezTo>
                    <a:lnTo>
                      <a:pt x="13374" y="19393"/>
                    </a:lnTo>
                    <a:cubicBezTo>
                      <a:pt x="12371" y="21672"/>
                      <a:pt x="11034" y="28147"/>
                      <a:pt x="12736" y="28572"/>
                    </a:cubicBezTo>
                    <a:cubicBezTo>
                      <a:pt x="12804" y="28589"/>
                      <a:pt x="12871" y="28597"/>
                      <a:pt x="12936" y="28597"/>
                    </a:cubicBezTo>
                    <a:cubicBezTo>
                      <a:pt x="14781" y="28597"/>
                      <a:pt x="15335" y="22111"/>
                      <a:pt x="15776" y="19879"/>
                    </a:cubicBezTo>
                    <a:cubicBezTo>
                      <a:pt x="17175" y="22875"/>
                      <a:pt x="20251" y="27057"/>
                      <a:pt x="21702" y="27057"/>
                    </a:cubicBezTo>
                    <a:cubicBezTo>
                      <a:pt x="21826" y="27057"/>
                      <a:pt x="21939" y="27026"/>
                      <a:pt x="22037" y="26961"/>
                    </a:cubicBezTo>
                    <a:cubicBezTo>
                      <a:pt x="23678" y="25411"/>
                      <a:pt x="19393" y="21429"/>
                      <a:pt x="18177" y="18299"/>
                    </a:cubicBezTo>
                    <a:lnTo>
                      <a:pt x="18177" y="18299"/>
                    </a:lnTo>
                    <a:cubicBezTo>
                      <a:pt x="20381" y="19965"/>
                      <a:pt x="24271" y="22711"/>
                      <a:pt x="26111" y="22711"/>
                    </a:cubicBezTo>
                    <a:cubicBezTo>
                      <a:pt x="26453" y="22711"/>
                      <a:pt x="26724" y="22616"/>
                      <a:pt x="26900" y="22402"/>
                    </a:cubicBezTo>
                    <a:cubicBezTo>
                      <a:pt x="27508" y="21460"/>
                      <a:pt x="26596" y="20274"/>
                      <a:pt x="25776" y="19575"/>
                    </a:cubicBezTo>
                    <a:cubicBezTo>
                      <a:pt x="23678" y="17751"/>
                      <a:pt x="21429" y="17296"/>
                      <a:pt x="19089" y="15806"/>
                    </a:cubicBezTo>
                    <a:cubicBezTo>
                      <a:pt x="22128" y="15016"/>
                      <a:pt x="24134" y="14742"/>
                      <a:pt x="26080" y="14286"/>
                    </a:cubicBezTo>
                    <a:cubicBezTo>
                      <a:pt x="26657" y="14134"/>
                      <a:pt x="27295" y="13982"/>
                      <a:pt x="27691" y="13557"/>
                    </a:cubicBezTo>
                    <a:cubicBezTo>
                      <a:pt x="28116" y="13131"/>
                      <a:pt x="28299" y="12432"/>
                      <a:pt x="27934" y="11916"/>
                    </a:cubicBezTo>
                    <a:cubicBezTo>
                      <a:pt x="27630" y="11581"/>
                      <a:pt x="27144" y="11460"/>
                      <a:pt x="26688" y="11429"/>
                    </a:cubicBezTo>
                    <a:cubicBezTo>
                      <a:pt x="26546" y="11410"/>
                      <a:pt x="26395" y="11401"/>
                      <a:pt x="26237" y="11401"/>
                    </a:cubicBezTo>
                    <a:cubicBezTo>
                      <a:pt x="24153" y="11401"/>
                      <a:pt x="20738" y="12960"/>
                      <a:pt x="18845" y="13101"/>
                    </a:cubicBezTo>
                    <a:cubicBezTo>
                      <a:pt x="21064" y="12159"/>
                      <a:pt x="23466" y="9484"/>
                      <a:pt x="25320" y="7964"/>
                    </a:cubicBezTo>
                    <a:cubicBezTo>
                      <a:pt x="25928" y="7478"/>
                      <a:pt x="26870" y="5684"/>
                      <a:pt x="26171" y="5320"/>
                    </a:cubicBezTo>
                    <a:cubicBezTo>
                      <a:pt x="25951" y="5128"/>
                      <a:pt x="25694" y="5042"/>
                      <a:pt x="25406" y="5042"/>
                    </a:cubicBezTo>
                    <a:cubicBezTo>
                      <a:pt x="23497" y="5042"/>
                      <a:pt x="20224" y="8793"/>
                      <a:pt x="17478" y="10457"/>
                    </a:cubicBezTo>
                    <a:cubicBezTo>
                      <a:pt x="19727" y="6444"/>
                      <a:pt x="22432" y="2766"/>
                      <a:pt x="20639" y="1885"/>
                    </a:cubicBezTo>
                    <a:cubicBezTo>
                      <a:pt x="20417" y="1760"/>
                      <a:pt x="20195" y="1702"/>
                      <a:pt x="19974" y="1702"/>
                    </a:cubicBezTo>
                    <a:cubicBezTo>
                      <a:pt x="17983" y="1702"/>
                      <a:pt x="16052" y="6399"/>
                      <a:pt x="14712" y="9545"/>
                    </a:cubicBezTo>
                    <a:cubicBezTo>
                      <a:pt x="14985" y="6201"/>
                      <a:pt x="15532" y="0"/>
                      <a:pt x="1279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4" name="Google Shape;5644;p34"/>
              <p:cNvSpPr/>
              <p:nvPr/>
            </p:nvSpPr>
            <p:spPr>
              <a:xfrm>
                <a:off x="6553575" y="2222200"/>
                <a:ext cx="196850" cy="185925"/>
              </a:xfrm>
              <a:custGeom>
                <a:avLst/>
                <a:gdLst/>
                <a:ahLst/>
                <a:cxnLst/>
                <a:rect l="l" t="t" r="r" b="b"/>
                <a:pathLst>
                  <a:path w="7874" h="7437" extrusionOk="0">
                    <a:moveTo>
                      <a:pt x="4469" y="1"/>
                    </a:moveTo>
                    <a:cubicBezTo>
                      <a:pt x="3891" y="1"/>
                      <a:pt x="3283" y="183"/>
                      <a:pt x="2828" y="457"/>
                    </a:cubicBezTo>
                    <a:cubicBezTo>
                      <a:pt x="2828" y="457"/>
                      <a:pt x="2797" y="487"/>
                      <a:pt x="2736" y="487"/>
                    </a:cubicBezTo>
                    <a:cubicBezTo>
                      <a:pt x="2697" y="483"/>
                      <a:pt x="2658" y="481"/>
                      <a:pt x="2619" y="481"/>
                    </a:cubicBezTo>
                    <a:cubicBezTo>
                      <a:pt x="2355" y="481"/>
                      <a:pt x="2101" y="568"/>
                      <a:pt x="1916" y="700"/>
                    </a:cubicBezTo>
                    <a:cubicBezTo>
                      <a:pt x="1" y="1977"/>
                      <a:pt x="61" y="4591"/>
                      <a:pt x="1520" y="6232"/>
                    </a:cubicBezTo>
                    <a:cubicBezTo>
                      <a:pt x="2246" y="7034"/>
                      <a:pt x="3260" y="7436"/>
                      <a:pt x="4246" y="7436"/>
                    </a:cubicBezTo>
                    <a:cubicBezTo>
                      <a:pt x="5615" y="7436"/>
                      <a:pt x="6932" y="6662"/>
                      <a:pt x="7356" y="5107"/>
                    </a:cubicBezTo>
                    <a:cubicBezTo>
                      <a:pt x="7873" y="3010"/>
                      <a:pt x="7083" y="1"/>
                      <a:pt x="446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5" name="Google Shape;5645;p34"/>
              <p:cNvSpPr/>
              <p:nvPr/>
            </p:nvSpPr>
            <p:spPr>
              <a:xfrm>
                <a:off x="6710475" y="2419950"/>
                <a:ext cx="96300" cy="130875"/>
              </a:xfrm>
              <a:custGeom>
                <a:avLst/>
                <a:gdLst/>
                <a:ahLst/>
                <a:cxnLst/>
                <a:rect l="l" t="t" r="r" b="b"/>
                <a:pathLst>
                  <a:path w="3852" h="5235" extrusionOk="0">
                    <a:moveTo>
                      <a:pt x="438" y="1"/>
                    </a:moveTo>
                    <a:cubicBezTo>
                      <a:pt x="211" y="1"/>
                      <a:pt x="0" y="218"/>
                      <a:pt x="169" y="450"/>
                    </a:cubicBezTo>
                    <a:cubicBezTo>
                      <a:pt x="716" y="1240"/>
                      <a:pt x="1263" y="2091"/>
                      <a:pt x="1780" y="2912"/>
                    </a:cubicBezTo>
                    <a:cubicBezTo>
                      <a:pt x="2266" y="3672"/>
                      <a:pt x="2691" y="4492"/>
                      <a:pt x="3299" y="5161"/>
                    </a:cubicBezTo>
                    <a:cubicBezTo>
                      <a:pt x="3350" y="5212"/>
                      <a:pt x="3418" y="5234"/>
                      <a:pt x="3487" y="5234"/>
                    </a:cubicBezTo>
                    <a:cubicBezTo>
                      <a:pt x="3664" y="5234"/>
                      <a:pt x="3851" y="5085"/>
                      <a:pt x="3786" y="4887"/>
                    </a:cubicBezTo>
                    <a:cubicBezTo>
                      <a:pt x="3178" y="3185"/>
                      <a:pt x="1780" y="1605"/>
                      <a:pt x="716" y="146"/>
                    </a:cubicBezTo>
                    <a:cubicBezTo>
                      <a:pt x="641" y="43"/>
                      <a:pt x="538" y="1"/>
                      <a:pt x="43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6" name="Google Shape;5646;p34"/>
              <p:cNvSpPr/>
              <p:nvPr/>
            </p:nvSpPr>
            <p:spPr>
              <a:xfrm>
                <a:off x="6745475" y="2358750"/>
                <a:ext cx="168700" cy="84875"/>
              </a:xfrm>
              <a:custGeom>
                <a:avLst/>
                <a:gdLst/>
                <a:ahLst/>
                <a:cxnLst/>
                <a:rect l="l" t="t" r="r" b="b"/>
                <a:pathLst>
                  <a:path w="6748" h="3395" extrusionOk="0">
                    <a:moveTo>
                      <a:pt x="180" y="0"/>
                    </a:moveTo>
                    <a:cubicBezTo>
                      <a:pt x="59" y="0"/>
                      <a:pt x="1" y="202"/>
                      <a:pt x="136" y="284"/>
                    </a:cubicBezTo>
                    <a:cubicBezTo>
                      <a:pt x="1261" y="800"/>
                      <a:pt x="2416" y="1347"/>
                      <a:pt x="3510" y="1925"/>
                    </a:cubicBezTo>
                    <a:cubicBezTo>
                      <a:pt x="4483" y="2411"/>
                      <a:pt x="5456" y="3080"/>
                      <a:pt x="6519" y="3384"/>
                    </a:cubicBezTo>
                    <a:cubicBezTo>
                      <a:pt x="6534" y="3391"/>
                      <a:pt x="6549" y="3395"/>
                      <a:pt x="6563" y="3395"/>
                    </a:cubicBezTo>
                    <a:cubicBezTo>
                      <a:pt x="6667" y="3395"/>
                      <a:pt x="6748" y="3221"/>
                      <a:pt x="6641" y="3141"/>
                    </a:cubicBezTo>
                    <a:cubicBezTo>
                      <a:pt x="5820" y="2290"/>
                      <a:pt x="4605" y="1834"/>
                      <a:pt x="3571" y="1347"/>
                    </a:cubicBezTo>
                    <a:cubicBezTo>
                      <a:pt x="2477" y="861"/>
                      <a:pt x="1383" y="405"/>
                      <a:pt x="228" y="10"/>
                    </a:cubicBezTo>
                    <a:cubicBezTo>
                      <a:pt x="211" y="3"/>
                      <a:pt x="195" y="0"/>
                      <a:pt x="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7" name="Google Shape;5647;p34"/>
              <p:cNvSpPr/>
              <p:nvPr/>
            </p:nvSpPr>
            <p:spPr>
              <a:xfrm>
                <a:off x="6758000" y="2262475"/>
                <a:ext cx="189225" cy="41825"/>
              </a:xfrm>
              <a:custGeom>
                <a:avLst/>
                <a:gdLst/>
                <a:ahLst/>
                <a:cxnLst/>
                <a:rect l="l" t="t" r="r" b="b"/>
                <a:pathLst>
                  <a:path w="7569" h="1673" extrusionOk="0">
                    <a:moveTo>
                      <a:pt x="7265" y="1"/>
                    </a:moveTo>
                    <a:cubicBezTo>
                      <a:pt x="6231" y="62"/>
                      <a:pt x="5259" y="457"/>
                      <a:pt x="4225" y="669"/>
                    </a:cubicBezTo>
                    <a:cubicBezTo>
                      <a:pt x="2918" y="943"/>
                      <a:pt x="1611" y="1125"/>
                      <a:pt x="274" y="1247"/>
                    </a:cubicBezTo>
                    <a:cubicBezTo>
                      <a:pt x="0" y="1247"/>
                      <a:pt x="0" y="1673"/>
                      <a:pt x="274" y="1673"/>
                    </a:cubicBezTo>
                    <a:cubicBezTo>
                      <a:pt x="2523" y="1551"/>
                      <a:pt x="5319" y="1429"/>
                      <a:pt x="7386" y="457"/>
                    </a:cubicBezTo>
                    <a:cubicBezTo>
                      <a:pt x="7569" y="335"/>
                      <a:pt x="7477" y="1"/>
                      <a:pt x="726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8" name="Google Shape;5648;p34"/>
              <p:cNvSpPr/>
              <p:nvPr/>
            </p:nvSpPr>
            <p:spPr>
              <a:xfrm>
                <a:off x="6751575" y="2134750"/>
                <a:ext cx="136125" cy="104900"/>
              </a:xfrm>
              <a:custGeom>
                <a:avLst/>
                <a:gdLst/>
                <a:ahLst/>
                <a:cxnLst/>
                <a:rect l="l" t="t" r="r" b="b"/>
                <a:pathLst>
                  <a:path w="5445" h="4196" extrusionOk="0">
                    <a:moveTo>
                      <a:pt x="5156" y="0"/>
                    </a:moveTo>
                    <a:cubicBezTo>
                      <a:pt x="5144" y="0"/>
                      <a:pt x="5132" y="1"/>
                      <a:pt x="5120" y="3"/>
                    </a:cubicBezTo>
                    <a:cubicBezTo>
                      <a:pt x="4178" y="307"/>
                      <a:pt x="3266" y="1067"/>
                      <a:pt x="2506" y="1675"/>
                    </a:cubicBezTo>
                    <a:cubicBezTo>
                      <a:pt x="1655" y="2313"/>
                      <a:pt x="895" y="3012"/>
                      <a:pt x="136" y="3772"/>
                    </a:cubicBezTo>
                    <a:cubicBezTo>
                      <a:pt x="0" y="3976"/>
                      <a:pt x="133" y="4196"/>
                      <a:pt x="310" y="4196"/>
                    </a:cubicBezTo>
                    <a:cubicBezTo>
                      <a:pt x="371" y="4196"/>
                      <a:pt x="438" y="4169"/>
                      <a:pt x="500" y="4107"/>
                    </a:cubicBezTo>
                    <a:cubicBezTo>
                      <a:pt x="1291" y="3347"/>
                      <a:pt x="2172" y="2587"/>
                      <a:pt x="3023" y="1949"/>
                    </a:cubicBezTo>
                    <a:cubicBezTo>
                      <a:pt x="3753" y="1402"/>
                      <a:pt x="4665" y="1006"/>
                      <a:pt x="5303" y="338"/>
                    </a:cubicBezTo>
                    <a:cubicBezTo>
                      <a:pt x="5445" y="196"/>
                      <a:pt x="5321" y="0"/>
                      <a:pt x="515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9" name="Google Shape;5649;p34"/>
              <p:cNvSpPr/>
              <p:nvPr/>
            </p:nvSpPr>
            <p:spPr>
              <a:xfrm>
                <a:off x="6695275" y="2062750"/>
                <a:ext cx="72025" cy="133875"/>
              </a:xfrm>
              <a:custGeom>
                <a:avLst/>
                <a:gdLst/>
                <a:ahLst/>
                <a:cxnLst/>
                <a:rect l="l" t="t" r="r" b="b"/>
                <a:pathLst>
                  <a:path w="2881" h="5355" extrusionOk="0">
                    <a:moveTo>
                      <a:pt x="2726" y="1"/>
                    </a:moveTo>
                    <a:cubicBezTo>
                      <a:pt x="2675" y="1"/>
                      <a:pt x="2624" y="28"/>
                      <a:pt x="2600" y="87"/>
                    </a:cubicBezTo>
                    <a:cubicBezTo>
                      <a:pt x="1567" y="1546"/>
                      <a:pt x="929" y="3430"/>
                      <a:pt x="108" y="5011"/>
                    </a:cubicBezTo>
                    <a:cubicBezTo>
                      <a:pt x="0" y="5183"/>
                      <a:pt x="167" y="5355"/>
                      <a:pt x="327" y="5355"/>
                    </a:cubicBezTo>
                    <a:cubicBezTo>
                      <a:pt x="393" y="5355"/>
                      <a:pt x="459" y="5325"/>
                      <a:pt x="503" y="5254"/>
                    </a:cubicBezTo>
                    <a:cubicBezTo>
                      <a:pt x="1293" y="3613"/>
                      <a:pt x="2327" y="1941"/>
                      <a:pt x="2843" y="178"/>
                    </a:cubicBezTo>
                    <a:cubicBezTo>
                      <a:pt x="2881" y="67"/>
                      <a:pt x="2804" y="1"/>
                      <a:pt x="272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0" name="Google Shape;5650;p34"/>
              <p:cNvSpPr/>
              <p:nvPr/>
            </p:nvSpPr>
            <p:spPr>
              <a:xfrm>
                <a:off x="6613600" y="2024300"/>
                <a:ext cx="28900" cy="177700"/>
              </a:xfrm>
              <a:custGeom>
                <a:avLst/>
                <a:gdLst/>
                <a:ahLst/>
                <a:cxnLst/>
                <a:rect l="l" t="t" r="r" b="b"/>
                <a:pathLst>
                  <a:path w="1156" h="7108" extrusionOk="0">
                    <a:moveTo>
                      <a:pt x="498" y="1"/>
                    </a:moveTo>
                    <a:cubicBezTo>
                      <a:pt x="382" y="1"/>
                      <a:pt x="262" y="98"/>
                      <a:pt x="244" y="257"/>
                    </a:cubicBezTo>
                    <a:cubicBezTo>
                      <a:pt x="1" y="2385"/>
                      <a:pt x="396" y="4725"/>
                      <a:pt x="518" y="6883"/>
                    </a:cubicBezTo>
                    <a:cubicBezTo>
                      <a:pt x="547" y="7032"/>
                      <a:pt x="686" y="7108"/>
                      <a:pt x="816" y="7108"/>
                    </a:cubicBezTo>
                    <a:cubicBezTo>
                      <a:pt x="953" y="7108"/>
                      <a:pt x="1080" y="7024"/>
                      <a:pt x="1065" y="6853"/>
                    </a:cubicBezTo>
                    <a:cubicBezTo>
                      <a:pt x="1004" y="4695"/>
                      <a:pt x="1156" y="2294"/>
                      <a:pt x="700" y="166"/>
                    </a:cubicBezTo>
                    <a:cubicBezTo>
                      <a:pt x="662" y="51"/>
                      <a:pt x="581" y="1"/>
                      <a:pt x="4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1" name="Google Shape;5651;p34"/>
              <p:cNvSpPr/>
              <p:nvPr/>
            </p:nvSpPr>
            <p:spPr>
              <a:xfrm>
                <a:off x="6444125" y="2086225"/>
                <a:ext cx="125700" cy="141750"/>
              </a:xfrm>
              <a:custGeom>
                <a:avLst/>
                <a:gdLst/>
                <a:ahLst/>
                <a:cxnLst/>
                <a:rect l="l" t="t" r="r" b="b"/>
                <a:pathLst>
                  <a:path w="5028" h="5670" extrusionOk="0">
                    <a:moveTo>
                      <a:pt x="317" y="0"/>
                    </a:moveTo>
                    <a:cubicBezTo>
                      <a:pt x="130" y="0"/>
                      <a:pt x="1" y="228"/>
                      <a:pt x="154" y="425"/>
                    </a:cubicBezTo>
                    <a:cubicBezTo>
                      <a:pt x="944" y="1336"/>
                      <a:pt x="1704" y="2248"/>
                      <a:pt x="2494" y="3191"/>
                    </a:cubicBezTo>
                    <a:cubicBezTo>
                      <a:pt x="3163" y="4011"/>
                      <a:pt x="3832" y="4984"/>
                      <a:pt x="4652" y="5622"/>
                    </a:cubicBezTo>
                    <a:cubicBezTo>
                      <a:pt x="4692" y="5655"/>
                      <a:pt x="4733" y="5670"/>
                      <a:pt x="4772" y="5670"/>
                    </a:cubicBezTo>
                    <a:cubicBezTo>
                      <a:pt x="4913" y="5670"/>
                      <a:pt x="5028" y="5485"/>
                      <a:pt x="4956" y="5318"/>
                    </a:cubicBezTo>
                    <a:cubicBezTo>
                      <a:pt x="4470" y="4376"/>
                      <a:pt x="3588" y="3616"/>
                      <a:pt x="2920" y="2826"/>
                    </a:cubicBezTo>
                    <a:cubicBezTo>
                      <a:pt x="2099" y="1914"/>
                      <a:pt x="1339" y="1002"/>
                      <a:pt x="549" y="121"/>
                    </a:cubicBezTo>
                    <a:cubicBezTo>
                      <a:pt x="472" y="35"/>
                      <a:pt x="390" y="0"/>
                      <a:pt x="31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2" name="Google Shape;5652;p34"/>
              <p:cNvSpPr/>
              <p:nvPr/>
            </p:nvSpPr>
            <p:spPr>
              <a:xfrm>
                <a:off x="6363325" y="2288925"/>
                <a:ext cx="147725" cy="21525"/>
              </a:xfrm>
              <a:custGeom>
                <a:avLst/>
                <a:gdLst/>
                <a:ahLst/>
                <a:cxnLst/>
                <a:rect l="l" t="t" r="r" b="b"/>
                <a:pathLst>
                  <a:path w="5909" h="861" extrusionOk="0">
                    <a:moveTo>
                      <a:pt x="296" y="0"/>
                    </a:moveTo>
                    <a:cubicBezTo>
                      <a:pt x="88" y="0"/>
                      <a:pt x="1" y="343"/>
                      <a:pt x="255" y="371"/>
                    </a:cubicBezTo>
                    <a:cubicBezTo>
                      <a:pt x="1406" y="602"/>
                      <a:pt x="2731" y="861"/>
                      <a:pt x="4010" y="861"/>
                    </a:cubicBezTo>
                    <a:cubicBezTo>
                      <a:pt x="4588" y="861"/>
                      <a:pt x="5156" y="808"/>
                      <a:pt x="5696" y="675"/>
                    </a:cubicBezTo>
                    <a:cubicBezTo>
                      <a:pt x="5909" y="645"/>
                      <a:pt x="5848" y="341"/>
                      <a:pt x="5635" y="341"/>
                    </a:cubicBezTo>
                    <a:cubicBezTo>
                      <a:pt x="3902" y="98"/>
                      <a:pt x="2139" y="311"/>
                      <a:pt x="346" y="7"/>
                    </a:cubicBezTo>
                    <a:cubicBezTo>
                      <a:pt x="329" y="2"/>
                      <a:pt x="312" y="0"/>
                      <a:pt x="29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3" name="Google Shape;5653;p34"/>
              <p:cNvSpPr/>
              <p:nvPr/>
            </p:nvSpPr>
            <p:spPr>
              <a:xfrm>
                <a:off x="6386375" y="2390150"/>
                <a:ext cx="139125" cy="53825"/>
              </a:xfrm>
              <a:custGeom>
                <a:avLst/>
                <a:gdLst/>
                <a:ahLst/>
                <a:cxnLst/>
                <a:rect l="l" t="t" r="r" b="b"/>
                <a:pathLst>
                  <a:path w="5565" h="2153" extrusionOk="0">
                    <a:moveTo>
                      <a:pt x="5230" y="0"/>
                    </a:moveTo>
                    <a:cubicBezTo>
                      <a:pt x="3558" y="0"/>
                      <a:pt x="1673" y="973"/>
                      <a:pt x="184" y="1733"/>
                    </a:cubicBezTo>
                    <a:cubicBezTo>
                      <a:pt x="1" y="1864"/>
                      <a:pt x="133" y="2152"/>
                      <a:pt x="348" y="2152"/>
                    </a:cubicBezTo>
                    <a:cubicBezTo>
                      <a:pt x="383" y="2152"/>
                      <a:pt x="420" y="2145"/>
                      <a:pt x="458" y="2128"/>
                    </a:cubicBezTo>
                    <a:cubicBezTo>
                      <a:pt x="1339" y="1763"/>
                      <a:pt x="2221" y="1429"/>
                      <a:pt x="3132" y="1125"/>
                    </a:cubicBezTo>
                    <a:cubicBezTo>
                      <a:pt x="3862" y="882"/>
                      <a:pt x="4652" y="760"/>
                      <a:pt x="5321" y="456"/>
                    </a:cubicBezTo>
                    <a:cubicBezTo>
                      <a:pt x="5564" y="365"/>
                      <a:pt x="5442" y="0"/>
                      <a:pt x="523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4" name="Google Shape;5654;p34"/>
              <p:cNvSpPr/>
              <p:nvPr/>
            </p:nvSpPr>
            <p:spPr>
              <a:xfrm>
                <a:off x="6493800" y="2438825"/>
                <a:ext cx="84775" cy="104000"/>
              </a:xfrm>
              <a:custGeom>
                <a:avLst/>
                <a:gdLst/>
                <a:ahLst/>
                <a:cxnLst/>
                <a:rect l="l" t="t" r="r" b="b"/>
                <a:pathLst>
                  <a:path w="3391" h="4160" extrusionOk="0">
                    <a:moveTo>
                      <a:pt x="3019" y="0"/>
                    </a:moveTo>
                    <a:cubicBezTo>
                      <a:pt x="2962" y="0"/>
                      <a:pt x="2902" y="18"/>
                      <a:pt x="2848" y="59"/>
                    </a:cubicBezTo>
                    <a:cubicBezTo>
                      <a:pt x="2331" y="576"/>
                      <a:pt x="1905" y="1245"/>
                      <a:pt x="1480" y="1853"/>
                    </a:cubicBezTo>
                    <a:cubicBezTo>
                      <a:pt x="993" y="2552"/>
                      <a:pt x="538" y="3190"/>
                      <a:pt x="112" y="3920"/>
                    </a:cubicBezTo>
                    <a:cubicBezTo>
                      <a:pt x="0" y="4031"/>
                      <a:pt x="102" y="4159"/>
                      <a:pt x="212" y="4159"/>
                    </a:cubicBezTo>
                    <a:cubicBezTo>
                      <a:pt x="252" y="4159"/>
                      <a:pt x="292" y="4142"/>
                      <a:pt x="325" y="4102"/>
                    </a:cubicBezTo>
                    <a:cubicBezTo>
                      <a:pt x="872" y="3494"/>
                      <a:pt x="1389" y="2856"/>
                      <a:pt x="1905" y="2248"/>
                    </a:cubicBezTo>
                    <a:cubicBezTo>
                      <a:pt x="2361" y="1670"/>
                      <a:pt x="2939" y="1093"/>
                      <a:pt x="3273" y="424"/>
                    </a:cubicBezTo>
                    <a:cubicBezTo>
                      <a:pt x="3391" y="212"/>
                      <a:pt x="3217" y="0"/>
                      <a:pt x="301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5" name="Google Shape;5655;p34"/>
              <p:cNvSpPr/>
              <p:nvPr/>
            </p:nvSpPr>
            <p:spPr>
              <a:xfrm>
                <a:off x="6625425" y="2463125"/>
                <a:ext cx="34575" cy="119675"/>
              </a:xfrm>
              <a:custGeom>
                <a:avLst/>
                <a:gdLst/>
                <a:ahLst/>
                <a:cxnLst/>
                <a:rect l="l" t="t" r="r" b="b"/>
                <a:pathLst>
                  <a:path w="1383" h="4787" extrusionOk="0">
                    <a:moveTo>
                      <a:pt x="1116" y="0"/>
                    </a:moveTo>
                    <a:cubicBezTo>
                      <a:pt x="1059" y="0"/>
                      <a:pt x="1008" y="27"/>
                      <a:pt x="987" y="90"/>
                    </a:cubicBezTo>
                    <a:cubicBezTo>
                      <a:pt x="683" y="698"/>
                      <a:pt x="592" y="1458"/>
                      <a:pt x="470" y="2157"/>
                    </a:cubicBezTo>
                    <a:cubicBezTo>
                      <a:pt x="318" y="2948"/>
                      <a:pt x="166" y="3707"/>
                      <a:pt x="75" y="4498"/>
                    </a:cubicBezTo>
                    <a:cubicBezTo>
                      <a:pt x="1" y="4665"/>
                      <a:pt x="142" y="4787"/>
                      <a:pt x="277" y="4787"/>
                    </a:cubicBezTo>
                    <a:cubicBezTo>
                      <a:pt x="363" y="4787"/>
                      <a:pt x="447" y="4737"/>
                      <a:pt x="470" y="4619"/>
                    </a:cubicBezTo>
                    <a:cubicBezTo>
                      <a:pt x="683" y="3859"/>
                      <a:pt x="865" y="3069"/>
                      <a:pt x="1017" y="2309"/>
                    </a:cubicBezTo>
                    <a:cubicBezTo>
                      <a:pt x="1169" y="1610"/>
                      <a:pt x="1382" y="941"/>
                      <a:pt x="1352" y="212"/>
                    </a:cubicBezTo>
                    <a:cubicBezTo>
                      <a:pt x="1352" y="93"/>
                      <a:pt x="1223" y="0"/>
                      <a:pt x="111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6" name="Google Shape;5656;p34"/>
              <p:cNvSpPr/>
              <p:nvPr/>
            </p:nvSpPr>
            <p:spPr>
              <a:xfrm>
                <a:off x="6616650" y="2282250"/>
                <a:ext cx="30425" cy="22800"/>
              </a:xfrm>
              <a:custGeom>
                <a:avLst/>
                <a:gdLst/>
                <a:ahLst/>
                <a:cxnLst/>
                <a:rect l="l" t="t" r="r" b="b"/>
                <a:pathLst>
                  <a:path w="1217" h="912" extrusionOk="0">
                    <a:moveTo>
                      <a:pt x="608" y="0"/>
                    </a:moveTo>
                    <a:cubicBezTo>
                      <a:pt x="1" y="0"/>
                      <a:pt x="1" y="912"/>
                      <a:pt x="608" y="912"/>
                    </a:cubicBezTo>
                    <a:cubicBezTo>
                      <a:pt x="1216" y="912"/>
                      <a:pt x="1216" y="0"/>
                      <a:pt x="608" y="0"/>
                    </a:cubicBezTo>
                    <a:close/>
                  </a:path>
                </a:pathLst>
              </a:custGeom>
              <a:solidFill>
                <a:srgbClr val="EA8D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7" name="Google Shape;5657;p34"/>
              <p:cNvSpPr/>
              <p:nvPr/>
            </p:nvSpPr>
            <p:spPr>
              <a:xfrm>
                <a:off x="6670600" y="2289850"/>
                <a:ext cx="30425" cy="23575"/>
              </a:xfrm>
              <a:custGeom>
                <a:avLst/>
                <a:gdLst/>
                <a:ahLst/>
                <a:cxnLst/>
                <a:rect l="l" t="t" r="r" b="b"/>
                <a:pathLst>
                  <a:path w="1217" h="943" extrusionOk="0">
                    <a:moveTo>
                      <a:pt x="609" y="0"/>
                    </a:moveTo>
                    <a:cubicBezTo>
                      <a:pt x="1" y="0"/>
                      <a:pt x="1" y="942"/>
                      <a:pt x="609" y="942"/>
                    </a:cubicBezTo>
                    <a:cubicBezTo>
                      <a:pt x="1216" y="942"/>
                      <a:pt x="1216" y="0"/>
                      <a:pt x="609" y="0"/>
                    </a:cubicBezTo>
                    <a:close/>
                  </a:path>
                </a:pathLst>
              </a:custGeom>
              <a:solidFill>
                <a:srgbClr val="EA8D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8" name="Google Shape;5658;p34"/>
              <p:cNvSpPr/>
              <p:nvPr/>
            </p:nvSpPr>
            <p:spPr>
              <a:xfrm>
                <a:off x="6627300" y="2358225"/>
                <a:ext cx="35725" cy="28150"/>
              </a:xfrm>
              <a:custGeom>
                <a:avLst/>
                <a:gdLst/>
                <a:ahLst/>
                <a:cxnLst/>
                <a:rect l="l" t="t" r="r" b="b"/>
                <a:pathLst>
                  <a:path w="1429" h="1126" extrusionOk="0">
                    <a:moveTo>
                      <a:pt x="699" y="1"/>
                    </a:moveTo>
                    <a:cubicBezTo>
                      <a:pt x="0" y="1"/>
                      <a:pt x="0" y="1125"/>
                      <a:pt x="699" y="1125"/>
                    </a:cubicBezTo>
                    <a:cubicBezTo>
                      <a:pt x="1429" y="1125"/>
                      <a:pt x="1429" y="1"/>
                      <a:pt x="699" y="1"/>
                    </a:cubicBezTo>
                    <a:close/>
                  </a:path>
                </a:pathLst>
              </a:custGeom>
              <a:solidFill>
                <a:srgbClr val="EA8D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9" name="Google Shape;5659;p34"/>
              <p:cNvSpPr/>
              <p:nvPr/>
            </p:nvSpPr>
            <p:spPr>
              <a:xfrm>
                <a:off x="6583225" y="2308825"/>
                <a:ext cx="33225" cy="24475"/>
              </a:xfrm>
              <a:custGeom>
                <a:avLst/>
                <a:gdLst/>
                <a:ahLst/>
                <a:cxnLst/>
                <a:rect l="l" t="t" r="r" b="b"/>
                <a:pathLst>
                  <a:path w="1329" h="979" extrusionOk="0">
                    <a:moveTo>
                      <a:pt x="725" y="0"/>
                    </a:moveTo>
                    <a:cubicBezTo>
                      <a:pt x="717" y="0"/>
                      <a:pt x="708" y="0"/>
                      <a:pt x="699" y="1"/>
                    </a:cubicBezTo>
                    <a:lnTo>
                      <a:pt x="638" y="1"/>
                    </a:lnTo>
                    <a:cubicBezTo>
                      <a:pt x="0" y="62"/>
                      <a:pt x="0" y="913"/>
                      <a:pt x="638" y="974"/>
                    </a:cubicBezTo>
                    <a:lnTo>
                      <a:pt x="699" y="974"/>
                    </a:lnTo>
                    <a:cubicBezTo>
                      <a:pt x="725" y="977"/>
                      <a:pt x="749" y="979"/>
                      <a:pt x="773" y="979"/>
                    </a:cubicBezTo>
                    <a:cubicBezTo>
                      <a:pt x="1328" y="979"/>
                      <a:pt x="1313" y="0"/>
                      <a:pt x="725" y="0"/>
                    </a:cubicBezTo>
                    <a:close/>
                  </a:path>
                </a:pathLst>
              </a:custGeom>
              <a:solidFill>
                <a:srgbClr val="EA8D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0" name="Google Shape;5660;p34"/>
              <p:cNvSpPr/>
              <p:nvPr/>
            </p:nvSpPr>
            <p:spPr>
              <a:xfrm>
                <a:off x="6624250" y="2317950"/>
                <a:ext cx="20550" cy="16750"/>
              </a:xfrm>
              <a:custGeom>
                <a:avLst/>
                <a:gdLst/>
                <a:ahLst/>
                <a:cxnLst/>
                <a:rect l="l" t="t" r="r" b="b"/>
                <a:pathLst>
                  <a:path w="822" h="670" extrusionOk="0">
                    <a:moveTo>
                      <a:pt x="426" y="1"/>
                    </a:moveTo>
                    <a:cubicBezTo>
                      <a:pt x="1" y="1"/>
                      <a:pt x="1" y="669"/>
                      <a:pt x="426" y="669"/>
                    </a:cubicBezTo>
                    <a:cubicBezTo>
                      <a:pt x="821" y="669"/>
                      <a:pt x="821" y="1"/>
                      <a:pt x="426" y="1"/>
                    </a:cubicBezTo>
                    <a:close/>
                  </a:path>
                </a:pathLst>
              </a:custGeom>
              <a:solidFill>
                <a:srgbClr val="EA8D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1" name="Google Shape;5661;p34"/>
              <p:cNvSpPr/>
              <p:nvPr/>
            </p:nvSpPr>
            <p:spPr>
              <a:xfrm>
                <a:off x="6666800" y="2346075"/>
                <a:ext cx="22075" cy="15975"/>
              </a:xfrm>
              <a:custGeom>
                <a:avLst/>
                <a:gdLst/>
                <a:ahLst/>
                <a:cxnLst/>
                <a:rect l="l" t="t" r="r" b="b"/>
                <a:pathLst>
                  <a:path w="883" h="639" extrusionOk="0">
                    <a:moveTo>
                      <a:pt x="457" y="0"/>
                    </a:moveTo>
                    <a:cubicBezTo>
                      <a:pt x="1" y="0"/>
                      <a:pt x="1" y="639"/>
                      <a:pt x="457" y="639"/>
                    </a:cubicBezTo>
                    <a:cubicBezTo>
                      <a:pt x="882" y="639"/>
                      <a:pt x="882" y="0"/>
                      <a:pt x="457" y="0"/>
                    </a:cubicBezTo>
                    <a:close/>
                  </a:path>
                </a:pathLst>
              </a:custGeom>
              <a:solidFill>
                <a:srgbClr val="EA8D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2" name="Google Shape;5662;p34"/>
              <p:cNvSpPr/>
              <p:nvPr/>
            </p:nvSpPr>
            <p:spPr>
              <a:xfrm>
                <a:off x="6656175" y="2239675"/>
                <a:ext cx="26600" cy="20550"/>
              </a:xfrm>
              <a:custGeom>
                <a:avLst/>
                <a:gdLst/>
                <a:ahLst/>
                <a:cxnLst/>
                <a:rect l="l" t="t" r="r" b="b"/>
                <a:pathLst>
                  <a:path w="1064" h="822" extrusionOk="0">
                    <a:moveTo>
                      <a:pt x="547" y="1"/>
                    </a:moveTo>
                    <a:cubicBezTo>
                      <a:pt x="0" y="1"/>
                      <a:pt x="0" y="822"/>
                      <a:pt x="547" y="822"/>
                    </a:cubicBezTo>
                    <a:cubicBezTo>
                      <a:pt x="1064" y="822"/>
                      <a:pt x="1064" y="1"/>
                      <a:pt x="547" y="1"/>
                    </a:cubicBezTo>
                    <a:close/>
                  </a:path>
                </a:pathLst>
              </a:custGeom>
              <a:solidFill>
                <a:srgbClr val="EA8D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3" name="Google Shape;5663;p34"/>
              <p:cNvSpPr/>
              <p:nvPr/>
            </p:nvSpPr>
            <p:spPr>
              <a:xfrm>
                <a:off x="6609050" y="2246675"/>
                <a:ext cx="19025" cy="17950"/>
              </a:xfrm>
              <a:custGeom>
                <a:avLst/>
                <a:gdLst/>
                <a:ahLst/>
                <a:cxnLst/>
                <a:rect l="l" t="t" r="r" b="b"/>
                <a:pathLst>
                  <a:path w="761" h="718" extrusionOk="0">
                    <a:moveTo>
                      <a:pt x="358" y="1"/>
                    </a:moveTo>
                    <a:cubicBezTo>
                      <a:pt x="172" y="1"/>
                      <a:pt x="1" y="130"/>
                      <a:pt x="1" y="359"/>
                    </a:cubicBezTo>
                    <a:cubicBezTo>
                      <a:pt x="1" y="588"/>
                      <a:pt x="172" y="717"/>
                      <a:pt x="358" y="717"/>
                    </a:cubicBezTo>
                    <a:cubicBezTo>
                      <a:pt x="443" y="717"/>
                      <a:pt x="532" y="690"/>
                      <a:pt x="609" y="633"/>
                    </a:cubicBezTo>
                    <a:cubicBezTo>
                      <a:pt x="760" y="481"/>
                      <a:pt x="760" y="238"/>
                      <a:pt x="639" y="116"/>
                    </a:cubicBezTo>
                    <a:cubicBezTo>
                      <a:pt x="639" y="116"/>
                      <a:pt x="609" y="116"/>
                      <a:pt x="609" y="86"/>
                    </a:cubicBezTo>
                    <a:cubicBezTo>
                      <a:pt x="532" y="28"/>
                      <a:pt x="443" y="1"/>
                      <a:pt x="358" y="1"/>
                    </a:cubicBezTo>
                    <a:close/>
                  </a:path>
                </a:pathLst>
              </a:custGeom>
              <a:solidFill>
                <a:srgbClr val="EA8D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4" name="Google Shape;5664;p34"/>
              <p:cNvSpPr/>
              <p:nvPr/>
            </p:nvSpPr>
            <p:spPr>
              <a:xfrm>
                <a:off x="6685800" y="2263250"/>
                <a:ext cx="22825" cy="18250"/>
              </a:xfrm>
              <a:custGeom>
                <a:avLst/>
                <a:gdLst/>
                <a:ahLst/>
                <a:cxnLst/>
                <a:rect l="l" t="t" r="r" b="b"/>
                <a:pathLst>
                  <a:path w="913" h="730" extrusionOk="0">
                    <a:moveTo>
                      <a:pt x="456" y="0"/>
                    </a:moveTo>
                    <a:cubicBezTo>
                      <a:pt x="1" y="0"/>
                      <a:pt x="1" y="730"/>
                      <a:pt x="456" y="730"/>
                    </a:cubicBezTo>
                    <a:cubicBezTo>
                      <a:pt x="912" y="730"/>
                      <a:pt x="912" y="0"/>
                      <a:pt x="456" y="0"/>
                    </a:cubicBezTo>
                    <a:close/>
                  </a:path>
                </a:pathLst>
              </a:custGeom>
              <a:solidFill>
                <a:srgbClr val="EA8D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5" name="Google Shape;5665;p34"/>
              <p:cNvSpPr/>
              <p:nvPr/>
            </p:nvSpPr>
            <p:spPr>
              <a:xfrm>
                <a:off x="6689600" y="2328600"/>
                <a:ext cx="30425" cy="22825"/>
              </a:xfrm>
              <a:custGeom>
                <a:avLst/>
                <a:gdLst/>
                <a:ahLst/>
                <a:cxnLst/>
                <a:rect l="l" t="t" r="r" b="b"/>
                <a:pathLst>
                  <a:path w="1217" h="913" extrusionOk="0">
                    <a:moveTo>
                      <a:pt x="608" y="0"/>
                    </a:moveTo>
                    <a:cubicBezTo>
                      <a:pt x="1" y="0"/>
                      <a:pt x="1" y="912"/>
                      <a:pt x="608" y="912"/>
                    </a:cubicBezTo>
                    <a:cubicBezTo>
                      <a:pt x="1216" y="912"/>
                      <a:pt x="1216" y="0"/>
                      <a:pt x="608" y="0"/>
                    </a:cubicBezTo>
                    <a:close/>
                  </a:path>
                </a:pathLst>
              </a:custGeom>
              <a:solidFill>
                <a:srgbClr val="EA8D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66" name="Google Shape;5666;p34"/>
            <p:cNvGrpSpPr/>
            <p:nvPr/>
          </p:nvGrpSpPr>
          <p:grpSpPr>
            <a:xfrm rot="1719346">
              <a:off x="8113295" y="4180104"/>
              <a:ext cx="889403" cy="1363591"/>
              <a:chOff x="2235100" y="548200"/>
              <a:chExt cx="759725" cy="1164775"/>
            </a:xfrm>
          </p:grpSpPr>
          <p:sp>
            <p:nvSpPr>
              <p:cNvPr id="5667" name="Google Shape;5667;p34"/>
              <p:cNvSpPr/>
              <p:nvPr/>
            </p:nvSpPr>
            <p:spPr>
              <a:xfrm>
                <a:off x="2235100" y="548200"/>
                <a:ext cx="759725" cy="1100125"/>
              </a:xfrm>
              <a:custGeom>
                <a:avLst/>
                <a:gdLst/>
                <a:ahLst/>
                <a:cxnLst/>
                <a:rect l="l" t="t" r="r" b="b"/>
                <a:pathLst>
                  <a:path w="30389" h="44005" extrusionOk="0">
                    <a:moveTo>
                      <a:pt x="14146" y="0"/>
                    </a:moveTo>
                    <a:cubicBezTo>
                      <a:pt x="12773" y="0"/>
                      <a:pt x="11816" y="1695"/>
                      <a:pt x="11509" y="3108"/>
                    </a:cubicBezTo>
                    <a:cubicBezTo>
                      <a:pt x="11175" y="4643"/>
                      <a:pt x="10742" y="6577"/>
                      <a:pt x="9207" y="7044"/>
                    </a:cubicBezTo>
                    <a:cubicBezTo>
                      <a:pt x="8507" y="7211"/>
                      <a:pt x="7673" y="7044"/>
                      <a:pt x="7039" y="7445"/>
                    </a:cubicBezTo>
                    <a:cubicBezTo>
                      <a:pt x="5338" y="8579"/>
                      <a:pt x="7873" y="11447"/>
                      <a:pt x="6839" y="13249"/>
                    </a:cubicBezTo>
                    <a:cubicBezTo>
                      <a:pt x="5871" y="14917"/>
                      <a:pt x="2669" y="14083"/>
                      <a:pt x="1935" y="15884"/>
                    </a:cubicBezTo>
                    <a:cubicBezTo>
                      <a:pt x="1168" y="17785"/>
                      <a:pt x="4504" y="19720"/>
                      <a:pt x="3570" y="21555"/>
                    </a:cubicBezTo>
                    <a:cubicBezTo>
                      <a:pt x="3236" y="22255"/>
                      <a:pt x="2402" y="22555"/>
                      <a:pt x="1835" y="23056"/>
                    </a:cubicBezTo>
                    <a:cubicBezTo>
                      <a:pt x="1" y="24590"/>
                      <a:pt x="768" y="27592"/>
                      <a:pt x="1902" y="29761"/>
                    </a:cubicBezTo>
                    <a:cubicBezTo>
                      <a:pt x="4771" y="35264"/>
                      <a:pt x="8773" y="40135"/>
                      <a:pt x="13610" y="44004"/>
                    </a:cubicBezTo>
                    <a:cubicBezTo>
                      <a:pt x="20182" y="40001"/>
                      <a:pt x="24985" y="34464"/>
                      <a:pt x="28721" y="28326"/>
                    </a:cubicBezTo>
                    <a:cubicBezTo>
                      <a:pt x="29622" y="26758"/>
                      <a:pt x="30389" y="24457"/>
                      <a:pt x="28921" y="23389"/>
                    </a:cubicBezTo>
                    <a:cubicBezTo>
                      <a:pt x="28254" y="22889"/>
                      <a:pt x="27387" y="22822"/>
                      <a:pt x="26753" y="22322"/>
                    </a:cubicBezTo>
                    <a:cubicBezTo>
                      <a:pt x="25419" y="21288"/>
                      <a:pt x="26052" y="19220"/>
                      <a:pt x="26686" y="17618"/>
                    </a:cubicBezTo>
                    <a:cubicBezTo>
                      <a:pt x="27287" y="16084"/>
                      <a:pt x="27554" y="13782"/>
                      <a:pt x="26019" y="13115"/>
                    </a:cubicBezTo>
                    <a:cubicBezTo>
                      <a:pt x="25419" y="12815"/>
                      <a:pt x="24718" y="12915"/>
                      <a:pt x="24118" y="12648"/>
                    </a:cubicBezTo>
                    <a:cubicBezTo>
                      <a:pt x="22683" y="11981"/>
                      <a:pt x="22817" y="9913"/>
                      <a:pt x="23150" y="8379"/>
                    </a:cubicBezTo>
                    <a:cubicBezTo>
                      <a:pt x="23451" y="6811"/>
                      <a:pt x="23250" y="4609"/>
                      <a:pt x="21649" y="4409"/>
                    </a:cubicBezTo>
                    <a:cubicBezTo>
                      <a:pt x="21578" y="4399"/>
                      <a:pt x="21506" y="4395"/>
                      <a:pt x="21436" y="4395"/>
                    </a:cubicBezTo>
                    <a:cubicBezTo>
                      <a:pt x="20556" y="4395"/>
                      <a:pt x="19742" y="5080"/>
                      <a:pt x="18829" y="5080"/>
                    </a:cubicBezTo>
                    <a:cubicBezTo>
                      <a:pt x="18791" y="5080"/>
                      <a:pt x="18752" y="5079"/>
                      <a:pt x="18714" y="5076"/>
                    </a:cubicBezTo>
                    <a:cubicBezTo>
                      <a:pt x="16412" y="4809"/>
                      <a:pt x="16746" y="540"/>
                      <a:pt x="14511" y="39"/>
                    </a:cubicBezTo>
                    <a:cubicBezTo>
                      <a:pt x="14386" y="13"/>
                      <a:pt x="14265" y="0"/>
                      <a:pt x="141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8" name="Google Shape;5668;p34"/>
              <p:cNvSpPr/>
              <p:nvPr/>
            </p:nvSpPr>
            <p:spPr>
              <a:xfrm>
                <a:off x="2559150" y="599000"/>
                <a:ext cx="64575" cy="1113975"/>
              </a:xfrm>
              <a:custGeom>
                <a:avLst/>
                <a:gdLst/>
                <a:ahLst/>
                <a:cxnLst/>
                <a:rect l="l" t="t" r="r" b="b"/>
                <a:pathLst>
                  <a:path w="2583" h="44559" extrusionOk="0">
                    <a:moveTo>
                      <a:pt x="725" y="0"/>
                    </a:moveTo>
                    <a:cubicBezTo>
                      <a:pt x="698" y="0"/>
                      <a:pt x="697" y="201"/>
                      <a:pt x="748" y="576"/>
                    </a:cubicBezTo>
                    <a:cubicBezTo>
                      <a:pt x="2349" y="13752"/>
                      <a:pt x="2116" y="27562"/>
                      <a:pt x="348" y="40604"/>
                    </a:cubicBezTo>
                    <a:cubicBezTo>
                      <a:pt x="1" y="43217"/>
                      <a:pt x="4" y="44558"/>
                      <a:pt x="198" y="44558"/>
                    </a:cubicBezTo>
                    <a:cubicBezTo>
                      <a:pt x="359" y="44558"/>
                      <a:pt x="650" y="43643"/>
                      <a:pt x="982" y="41772"/>
                    </a:cubicBezTo>
                    <a:cubicBezTo>
                      <a:pt x="2016" y="35567"/>
                      <a:pt x="2583" y="28396"/>
                      <a:pt x="2483" y="21224"/>
                    </a:cubicBezTo>
                    <a:cubicBezTo>
                      <a:pt x="2416" y="14052"/>
                      <a:pt x="1782" y="6880"/>
                      <a:pt x="848" y="576"/>
                    </a:cubicBezTo>
                    <a:cubicBezTo>
                      <a:pt x="799" y="184"/>
                      <a:pt x="750" y="0"/>
                      <a:pt x="7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9" name="Google Shape;5669;p34"/>
              <p:cNvSpPr/>
              <p:nvPr/>
            </p:nvSpPr>
            <p:spPr>
              <a:xfrm>
                <a:off x="2369175" y="1333150"/>
                <a:ext cx="223000" cy="194875"/>
              </a:xfrm>
              <a:custGeom>
                <a:avLst/>
                <a:gdLst/>
                <a:ahLst/>
                <a:cxnLst/>
                <a:rect l="l" t="t" r="r" b="b"/>
                <a:pathLst>
                  <a:path w="8920" h="7795" extrusionOk="0">
                    <a:moveTo>
                      <a:pt x="52" y="1"/>
                    </a:moveTo>
                    <a:cubicBezTo>
                      <a:pt x="1" y="1"/>
                      <a:pt x="8" y="75"/>
                      <a:pt x="75" y="164"/>
                    </a:cubicBezTo>
                    <a:cubicBezTo>
                      <a:pt x="2643" y="2532"/>
                      <a:pt x="5178" y="5067"/>
                      <a:pt x="7747" y="7369"/>
                    </a:cubicBezTo>
                    <a:cubicBezTo>
                      <a:pt x="8096" y="7668"/>
                      <a:pt x="8384" y="7795"/>
                      <a:pt x="8572" y="7795"/>
                    </a:cubicBezTo>
                    <a:cubicBezTo>
                      <a:pt x="8887" y="7795"/>
                      <a:pt x="8920" y="7437"/>
                      <a:pt x="8481" y="6935"/>
                    </a:cubicBezTo>
                    <a:cubicBezTo>
                      <a:pt x="6246" y="4500"/>
                      <a:pt x="2810" y="2099"/>
                      <a:pt x="175" y="64"/>
                    </a:cubicBezTo>
                    <a:cubicBezTo>
                      <a:pt x="119" y="19"/>
                      <a:pt x="78" y="1"/>
                      <a:pt x="5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0" name="Google Shape;5670;p34"/>
              <p:cNvSpPr/>
              <p:nvPr/>
            </p:nvSpPr>
            <p:spPr>
              <a:xfrm>
                <a:off x="2415400" y="1090275"/>
                <a:ext cx="197975" cy="265900"/>
              </a:xfrm>
              <a:custGeom>
                <a:avLst/>
                <a:gdLst/>
                <a:ahLst/>
                <a:cxnLst/>
                <a:rect l="l" t="t" r="r" b="b"/>
                <a:pathLst>
                  <a:path w="7919" h="10636" extrusionOk="0">
                    <a:moveTo>
                      <a:pt x="36" y="1"/>
                    </a:moveTo>
                    <a:cubicBezTo>
                      <a:pt x="0" y="1"/>
                      <a:pt x="2" y="69"/>
                      <a:pt x="60" y="205"/>
                    </a:cubicBezTo>
                    <a:cubicBezTo>
                      <a:pt x="2262" y="3374"/>
                      <a:pt x="4497" y="6777"/>
                      <a:pt x="6765" y="9912"/>
                    </a:cubicBezTo>
                    <a:cubicBezTo>
                      <a:pt x="7150" y="10415"/>
                      <a:pt x="7475" y="10636"/>
                      <a:pt x="7663" y="10636"/>
                    </a:cubicBezTo>
                    <a:cubicBezTo>
                      <a:pt x="7899" y="10636"/>
                      <a:pt x="7919" y="10288"/>
                      <a:pt x="7566" y="9712"/>
                    </a:cubicBezTo>
                    <a:cubicBezTo>
                      <a:pt x="5698" y="6476"/>
                      <a:pt x="2495" y="3041"/>
                      <a:pt x="160" y="105"/>
                    </a:cubicBezTo>
                    <a:cubicBezTo>
                      <a:pt x="105" y="36"/>
                      <a:pt x="61" y="1"/>
                      <a:pt x="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1" name="Google Shape;5671;p34"/>
              <p:cNvSpPr/>
              <p:nvPr/>
            </p:nvSpPr>
            <p:spPr>
              <a:xfrm>
                <a:off x="2583300" y="1281200"/>
                <a:ext cx="207250" cy="197150"/>
              </a:xfrm>
              <a:custGeom>
                <a:avLst/>
                <a:gdLst/>
                <a:ahLst/>
                <a:cxnLst/>
                <a:rect l="l" t="t" r="r" b="b"/>
                <a:pathLst>
                  <a:path w="8290" h="7886" extrusionOk="0">
                    <a:moveTo>
                      <a:pt x="8252" y="1"/>
                    </a:moveTo>
                    <a:cubicBezTo>
                      <a:pt x="8230" y="1"/>
                      <a:pt x="8185" y="23"/>
                      <a:pt x="8122" y="74"/>
                    </a:cubicBezTo>
                    <a:cubicBezTo>
                      <a:pt x="5653" y="2309"/>
                      <a:pt x="2985" y="4577"/>
                      <a:pt x="583" y="6912"/>
                    </a:cubicBezTo>
                    <a:cubicBezTo>
                      <a:pt x="1" y="7447"/>
                      <a:pt x="4" y="7886"/>
                      <a:pt x="342" y="7886"/>
                    </a:cubicBezTo>
                    <a:cubicBezTo>
                      <a:pt x="489" y="7886"/>
                      <a:pt x="698" y="7804"/>
                      <a:pt x="950" y="7612"/>
                    </a:cubicBezTo>
                    <a:cubicBezTo>
                      <a:pt x="3518" y="5678"/>
                      <a:pt x="6020" y="2475"/>
                      <a:pt x="8188" y="140"/>
                    </a:cubicBezTo>
                    <a:cubicBezTo>
                      <a:pt x="8271" y="58"/>
                      <a:pt x="8290" y="1"/>
                      <a:pt x="825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2" name="Google Shape;5672;p34"/>
              <p:cNvSpPr/>
              <p:nvPr/>
            </p:nvSpPr>
            <p:spPr>
              <a:xfrm>
                <a:off x="2611650" y="1014125"/>
                <a:ext cx="185275" cy="167600"/>
              </a:xfrm>
              <a:custGeom>
                <a:avLst/>
                <a:gdLst/>
                <a:ahLst/>
                <a:cxnLst/>
                <a:rect l="l" t="t" r="r" b="b"/>
                <a:pathLst>
                  <a:path w="7411" h="6704" extrusionOk="0">
                    <a:moveTo>
                      <a:pt x="7336" y="1"/>
                    </a:moveTo>
                    <a:cubicBezTo>
                      <a:pt x="7306" y="1"/>
                      <a:pt x="7266" y="16"/>
                      <a:pt x="7221" y="49"/>
                    </a:cubicBezTo>
                    <a:cubicBezTo>
                      <a:pt x="5020" y="1950"/>
                      <a:pt x="2685" y="3818"/>
                      <a:pt x="550" y="5786"/>
                    </a:cubicBezTo>
                    <a:cubicBezTo>
                      <a:pt x="0" y="6288"/>
                      <a:pt x="15" y="6704"/>
                      <a:pt x="350" y="6704"/>
                    </a:cubicBezTo>
                    <a:cubicBezTo>
                      <a:pt x="482" y="6704"/>
                      <a:pt x="665" y="6638"/>
                      <a:pt x="883" y="6487"/>
                    </a:cubicBezTo>
                    <a:cubicBezTo>
                      <a:pt x="3185" y="4919"/>
                      <a:pt x="5353" y="2150"/>
                      <a:pt x="7321" y="149"/>
                    </a:cubicBezTo>
                    <a:cubicBezTo>
                      <a:pt x="7410" y="60"/>
                      <a:pt x="7395" y="1"/>
                      <a:pt x="73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3" name="Google Shape;5673;p34"/>
              <p:cNvSpPr/>
              <p:nvPr/>
            </p:nvSpPr>
            <p:spPr>
              <a:xfrm>
                <a:off x="2488650" y="948675"/>
                <a:ext cx="125025" cy="152275"/>
              </a:xfrm>
              <a:custGeom>
                <a:avLst/>
                <a:gdLst/>
                <a:ahLst/>
                <a:cxnLst/>
                <a:rect l="l" t="t" r="r" b="b"/>
                <a:pathLst>
                  <a:path w="5001" h="6091" extrusionOk="0">
                    <a:moveTo>
                      <a:pt x="61" y="1"/>
                    </a:moveTo>
                    <a:cubicBezTo>
                      <a:pt x="21" y="1"/>
                      <a:pt x="0" y="66"/>
                      <a:pt x="66" y="132"/>
                    </a:cubicBezTo>
                    <a:cubicBezTo>
                      <a:pt x="1200" y="2100"/>
                      <a:pt x="2468" y="4135"/>
                      <a:pt x="4069" y="5803"/>
                    </a:cubicBezTo>
                    <a:cubicBezTo>
                      <a:pt x="4261" y="6006"/>
                      <a:pt x="4445" y="6090"/>
                      <a:pt x="4589" y="6090"/>
                    </a:cubicBezTo>
                    <a:cubicBezTo>
                      <a:pt x="4871" y="6090"/>
                      <a:pt x="5001" y="5766"/>
                      <a:pt x="4736" y="5369"/>
                    </a:cubicBezTo>
                    <a:cubicBezTo>
                      <a:pt x="4135" y="4435"/>
                      <a:pt x="3301" y="3568"/>
                      <a:pt x="2468" y="2667"/>
                    </a:cubicBezTo>
                    <a:cubicBezTo>
                      <a:pt x="1634" y="1800"/>
                      <a:pt x="800" y="899"/>
                      <a:pt x="133" y="65"/>
                    </a:cubicBezTo>
                    <a:cubicBezTo>
                      <a:pt x="109" y="19"/>
                      <a:pt x="82" y="1"/>
                      <a:pt x="6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4" name="Google Shape;5674;p34"/>
              <p:cNvSpPr/>
              <p:nvPr/>
            </p:nvSpPr>
            <p:spPr>
              <a:xfrm>
                <a:off x="2608050" y="818075"/>
                <a:ext cx="101225" cy="166025"/>
              </a:xfrm>
              <a:custGeom>
                <a:avLst/>
                <a:gdLst/>
                <a:ahLst/>
                <a:cxnLst/>
                <a:rect l="l" t="t" r="r" b="b"/>
                <a:pathLst>
                  <a:path w="4049" h="6641" extrusionOk="0">
                    <a:moveTo>
                      <a:pt x="4003" y="0"/>
                    </a:moveTo>
                    <a:cubicBezTo>
                      <a:pt x="3977" y="0"/>
                      <a:pt x="3940" y="27"/>
                      <a:pt x="3896" y="85"/>
                    </a:cubicBezTo>
                    <a:cubicBezTo>
                      <a:pt x="2962" y="2120"/>
                      <a:pt x="1628" y="4021"/>
                      <a:pt x="327" y="5823"/>
                    </a:cubicBezTo>
                    <a:cubicBezTo>
                      <a:pt x="1" y="6288"/>
                      <a:pt x="130" y="6640"/>
                      <a:pt x="419" y="6640"/>
                    </a:cubicBezTo>
                    <a:cubicBezTo>
                      <a:pt x="544" y="6640"/>
                      <a:pt x="699" y="6574"/>
                      <a:pt x="860" y="6423"/>
                    </a:cubicBezTo>
                    <a:cubicBezTo>
                      <a:pt x="1661" y="5656"/>
                      <a:pt x="2328" y="4555"/>
                      <a:pt x="2829" y="3454"/>
                    </a:cubicBezTo>
                    <a:cubicBezTo>
                      <a:pt x="3329" y="2320"/>
                      <a:pt x="3696" y="1119"/>
                      <a:pt x="4029" y="119"/>
                    </a:cubicBezTo>
                    <a:cubicBezTo>
                      <a:pt x="4048" y="44"/>
                      <a:pt x="4035" y="0"/>
                      <a:pt x="400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5" name="Google Shape;5675;p34"/>
              <p:cNvSpPr/>
              <p:nvPr/>
            </p:nvSpPr>
            <p:spPr>
              <a:xfrm>
                <a:off x="2523750" y="818350"/>
                <a:ext cx="90075" cy="87075"/>
              </a:xfrm>
              <a:custGeom>
                <a:avLst/>
                <a:gdLst/>
                <a:ahLst/>
                <a:cxnLst/>
                <a:rect l="l" t="t" r="r" b="b"/>
                <a:pathLst>
                  <a:path w="3603" h="3483" extrusionOk="0">
                    <a:moveTo>
                      <a:pt x="70" y="1"/>
                    </a:moveTo>
                    <a:cubicBezTo>
                      <a:pt x="21" y="1"/>
                      <a:pt x="1" y="79"/>
                      <a:pt x="29" y="108"/>
                    </a:cubicBezTo>
                    <a:cubicBezTo>
                      <a:pt x="997" y="1142"/>
                      <a:pt x="1864" y="2343"/>
                      <a:pt x="2865" y="3343"/>
                    </a:cubicBezTo>
                    <a:cubicBezTo>
                      <a:pt x="2954" y="3442"/>
                      <a:pt x="3053" y="3483"/>
                      <a:pt x="3146" y="3483"/>
                    </a:cubicBezTo>
                    <a:cubicBezTo>
                      <a:pt x="3398" y="3483"/>
                      <a:pt x="3603" y="3178"/>
                      <a:pt x="3432" y="2910"/>
                    </a:cubicBezTo>
                    <a:cubicBezTo>
                      <a:pt x="2798" y="1642"/>
                      <a:pt x="1197" y="842"/>
                      <a:pt x="96" y="8"/>
                    </a:cubicBezTo>
                    <a:cubicBezTo>
                      <a:pt x="87" y="3"/>
                      <a:pt x="78" y="1"/>
                      <a:pt x="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676" name="Google Shape;5676;p34"/>
            <p:cNvGrpSpPr/>
            <p:nvPr/>
          </p:nvGrpSpPr>
          <p:grpSpPr>
            <a:xfrm>
              <a:off x="8453007" y="4447303"/>
              <a:ext cx="250313" cy="312391"/>
              <a:chOff x="5920600" y="4383325"/>
              <a:chExt cx="334375" cy="417300"/>
            </a:xfrm>
          </p:grpSpPr>
          <p:sp>
            <p:nvSpPr>
              <p:cNvPr id="5677" name="Google Shape;5677;p34"/>
              <p:cNvSpPr/>
              <p:nvPr/>
            </p:nvSpPr>
            <p:spPr>
              <a:xfrm>
                <a:off x="6030775" y="4399250"/>
                <a:ext cx="17950" cy="63500"/>
              </a:xfrm>
              <a:custGeom>
                <a:avLst/>
                <a:gdLst/>
                <a:ahLst/>
                <a:cxnLst/>
                <a:rect l="l" t="t" r="r" b="b"/>
                <a:pathLst>
                  <a:path w="718" h="2540" extrusionOk="0">
                    <a:moveTo>
                      <a:pt x="466" y="1"/>
                    </a:moveTo>
                    <a:cubicBezTo>
                      <a:pt x="442" y="1"/>
                      <a:pt x="417" y="11"/>
                      <a:pt x="396" y="33"/>
                    </a:cubicBezTo>
                    <a:cubicBezTo>
                      <a:pt x="0" y="732"/>
                      <a:pt x="213" y="1795"/>
                      <a:pt x="487" y="2464"/>
                    </a:cubicBezTo>
                    <a:cubicBezTo>
                      <a:pt x="512" y="2515"/>
                      <a:pt x="559" y="2539"/>
                      <a:pt x="602" y="2539"/>
                    </a:cubicBezTo>
                    <a:cubicBezTo>
                      <a:pt x="663" y="2539"/>
                      <a:pt x="717" y="2492"/>
                      <a:pt x="700" y="2403"/>
                    </a:cubicBezTo>
                    <a:cubicBezTo>
                      <a:pt x="548" y="1978"/>
                      <a:pt x="487" y="1583"/>
                      <a:pt x="487" y="1188"/>
                    </a:cubicBezTo>
                    <a:cubicBezTo>
                      <a:pt x="487" y="792"/>
                      <a:pt x="608" y="428"/>
                      <a:pt x="548" y="93"/>
                    </a:cubicBezTo>
                    <a:cubicBezTo>
                      <a:pt x="548" y="34"/>
                      <a:pt x="510" y="1"/>
                      <a:pt x="466" y="1"/>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8" name="Google Shape;5678;p34"/>
              <p:cNvSpPr/>
              <p:nvPr/>
            </p:nvSpPr>
            <p:spPr>
              <a:xfrm>
                <a:off x="6181700" y="4458825"/>
                <a:ext cx="39825" cy="49425"/>
              </a:xfrm>
              <a:custGeom>
                <a:avLst/>
                <a:gdLst/>
                <a:ahLst/>
                <a:cxnLst/>
                <a:rect l="l" t="t" r="r" b="b"/>
                <a:pathLst>
                  <a:path w="1593" h="1977" extrusionOk="0">
                    <a:moveTo>
                      <a:pt x="1389" y="0"/>
                    </a:moveTo>
                    <a:cubicBezTo>
                      <a:pt x="1360" y="0"/>
                      <a:pt x="1332" y="8"/>
                      <a:pt x="1319" y="20"/>
                    </a:cubicBezTo>
                    <a:cubicBezTo>
                      <a:pt x="1137" y="294"/>
                      <a:pt x="1046" y="598"/>
                      <a:pt x="894" y="902"/>
                    </a:cubicBezTo>
                    <a:cubicBezTo>
                      <a:pt x="711" y="1206"/>
                      <a:pt x="438" y="1449"/>
                      <a:pt x="134" y="1692"/>
                    </a:cubicBezTo>
                    <a:cubicBezTo>
                      <a:pt x="0" y="1799"/>
                      <a:pt x="78" y="1976"/>
                      <a:pt x="202" y="1976"/>
                    </a:cubicBezTo>
                    <a:cubicBezTo>
                      <a:pt x="219" y="1976"/>
                      <a:pt x="237" y="1973"/>
                      <a:pt x="255" y="1966"/>
                    </a:cubicBezTo>
                    <a:cubicBezTo>
                      <a:pt x="772" y="1571"/>
                      <a:pt x="1593" y="811"/>
                      <a:pt x="1471" y="51"/>
                    </a:cubicBezTo>
                    <a:cubicBezTo>
                      <a:pt x="1471" y="15"/>
                      <a:pt x="1429" y="0"/>
                      <a:pt x="1389" y="0"/>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9" name="Google Shape;5679;p34"/>
              <p:cNvSpPr/>
              <p:nvPr/>
            </p:nvSpPr>
            <p:spPr>
              <a:xfrm>
                <a:off x="5979850" y="4414300"/>
                <a:ext cx="28000" cy="89500"/>
              </a:xfrm>
              <a:custGeom>
                <a:avLst/>
                <a:gdLst/>
                <a:ahLst/>
                <a:cxnLst/>
                <a:rect l="l" t="t" r="r" b="b"/>
                <a:pathLst>
                  <a:path w="1120" h="3580" extrusionOk="0">
                    <a:moveTo>
                      <a:pt x="775" y="1"/>
                    </a:moveTo>
                    <a:cubicBezTo>
                      <a:pt x="756" y="1"/>
                      <a:pt x="739" y="12"/>
                      <a:pt x="730" y="38"/>
                    </a:cubicBezTo>
                    <a:cubicBezTo>
                      <a:pt x="214" y="1102"/>
                      <a:pt x="1" y="2561"/>
                      <a:pt x="822" y="3504"/>
                    </a:cubicBezTo>
                    <a:cubicBezTo>
                      <a:pt x="849" y="3558"/>
                      <a:pt x="890" y="3580"/>
                      <a:pt x="930" y="3580"/>
                    </a:cubicBezTo>
                    <a:cubicBezTo>
                      <a:pt x="1025" y="3580"/>
                      <a:pt x="1120" y="3458"/>
                      <a:pt x="1034" y="3352"/>
                    </a:cubicBezTo>
                    <a:cubicBezTo>
                      <a:pt x="244" y="2318"/>
                      <a:pt x="730" y="1254"/>
                      <a:pt x="882" y="130"/>
                    </a:cubicBezTo>
                    <a:cubicBezTo>
                      <a:pt x="882" y="65"/>
                      <a:pt x="822" y="1"/>
                      <a:pt x="775" y="1"/>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0" name="Google Shape;5680;p34"/>
              <p:cNvSpPr/>
              <p:nvPr/>
            </p:nvSpPr>
            <p:spPr>
              <a:xfrm>
                <a:off x="6200200" y="4479075"/>
                <a:ext cx="54775" cy="76800"/>
              </a:xfrm>
              <a:custGeom>
                <a:avLst/>
                <a:gdLst/>
                <a:ahLst/>
                <a:cxnLst/>
                <a:rect l="l" t="t" r="r" b="b"/>
                <a:pathLst>
                  <a:path w="2191" h="3072" extrusionOk="0">
                    <a:moveTo>
                      <a:pt x="1734" y="1"/>
                    </a:moveTo>
                    <a:cubicBezTo>
                      <a:pt x="1681" y="1"/>
                      <a:pt x="1628" y="31"/>
                      <a:pt x="1613" y="92"/>
                    </a:cubicBezTo>
                    <a:cubicBezTo>
                      <a:pt x="1461" y="609"/>
                      <a:pt x="1400" y="1095"/>
                      <a:pt x="1096" y="1612"/>
                    </a:cubicBezTo>
                    <a:cubicBezTo>
                      <a:pt x="853" y="2098"/>
                      <a:pt x="458" y="2463"/>
                      <a:pt x="93" y="2858"/>
                    </a:cubicBezTo>
                    <a:cubicBezTo>
                      <a:pt x="0" y="2974"/>
                      <a:pt x="66" y="3072"/>
                      <a:pt x="157" y="3072"/>
                    </a:cubicBezTo>
                    <a:cubicBezTo>
                      <a:pt x="185" y="3072"/>
                      <a:pt x="216" y="3062"/>
                      <a:pt x="245" y="3040"/>
                    </a:cubicBezTo>
                    <a:cubicBezTo>
                      <a:pt x="1005" y="2402"/>
                      <a:pt x="2190" y="1216"/>
                      <a:pt x="1856" y="92"/>
                    </a:cubicBezTo>
                    <a:cubicBezTo>
                      <a:pt x="1841" y="31"/>
                      <a:pt x="1787" y="1"/>
                      <a:pt x="1734" y="1"/>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1" name="Google Shape;5681;p34"/>
              <p:cNvSpPr/>
              <p:nvPr/>
            </p:nvSpPr>
            <p:spPr>
              <a:xfrm>
                <a:off x="5920600" y="4641950"/>
                <a:ext cx="36200" cy="103400"/>
              </a:xfrm>
              <a:custGeom>
                <a:avLst/>
                <a:gdLst/>
                <a:ahLst/>
                <a:cxnLst/>
                <a:rect l="l" t="t" r="r" b="b"/>
                <a:pathLst>
                  <a:path w="1448" h="4136" extrusionOk="0">
                    <a:moveTo>
                      <a:pt x="1231" y="1"/>
                    </a:moveTo>
                    <a:cubicBezTo>
                      <a:pt x="1172" y="1"/>
                      <a:pt x="1117" y="34"/>
                      <a:pt x="1094" y="112"/>
                    </a:cubicBezTo>
                    <a:cubicBezTo>
                      <a:pt x="486" y="1176"/>
                      <a:pt x="0" y="2878"/>
                      <a:pt x="395" y="4033"/>
                    </a:cubicBezTo>
                    <a:cubicBezTo>
                      <a:pt x="427" y="4097"/>
                      <a:pt x="502" y="4136"/>
                      <a:pt x="569" y="4136"/>
                    </a:cubicBezTo>
                    <a:cubicBezTo>
                      <a:pt x="630" y="4136"/>
                      <a:pt x="685" y="4105"/>
                      <a:pt x="699" y="4033"/>
                    </a:cubicBezTo>
                    <a:cubicBezTo>
                      <a:pt x="821" y="3334"/>
                      <a:pt x="790" y="2604"/>
                      <a:pt x="942" y="1875"/>
                    </a:cubicBezTo>
                    <a:cubicBezTo>
                      <a:pt x="1064" y="1358"/>
                      <a:pt x="1216" y="781"/>
                      <a:pt x="1429" y="233"/>
                    </a:cubicBezTo>
                    <a:cubicBezTo>
                      <a:pt x="1448" y="99"/>
                      <a:pt x="1333" y="1"/>
                      <a:pt x="1231" y="1"/>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2" name="Google Shape;5682;p34"/>
              <p:cNvSpPr/>
              <p:nvPr/>
            </p:nvSpPr>
            <p:spPr>
              <a:xfrm>
                <a:off x="6120575" y="4712650"/>
                <a:ext cx="45475" cy="87975"/>
              </a:xfrm>
              <a:custGeom>
                <a:avLst/>
                <a:gdLst/>
                <a:ahLst/>
                <a:cxnLst/>
                <a:rect l="l" t="t" r="r" b="b"/>
                <a:pathLst>
                  <a:path w="1819" h="3519" extrusionOk="0">
                    <a:moveTo>
                      <a:pt x="1625" y="0"/>
                    </a:moveTo>
                    <a:cubicBezTo>
                      <a:pt x="1533" y="0"/>
                      <a:pt x="1439" y="69"/>
                      <a:pt x="1424" y="202"/>
                    </a:cubicBezTo>
                    <a:cubicBezTo>
                      <a:pt x="1333" y="840"/>
                      <a:pt x="1150" y="1448"/>
                      <a:pt x="877" y="2026"/>
                    </a:cubicBezTo>
                    <a:cubicBezTo>
                      <a:pt x="664" y="2482"/>
                      <a:pt x="238" y="2785"/>
                      <a:pt x="56" y="3272"/>
                    </a:cubicBezTo>
                    <a:cubicBezTo>
                      <a:pt x="0" y="3383"/>
                      <a:pt x="97" y="3519"/>
                      <a:pt x="229" y="3519"/>
                    </a:cubicBezTo>
                    <a:cubicBezTo>
                      <a:pt x="242" y="3519"/>
                      <a:pt x="255" y="3518"/>
                      <a:pt x="269" y="3515"/>
                    </a:cubicBezTo>
                    <a:cubicBezTo>
                      <a:pt x="816" y="3302"/>
                      <a:pt x="1181" y="2634"/>
                      <a:pt x="1424" y="2147"/>
                    </a:cubicBezTo>
                    <a:cubicBezTo>
                      <a:pt x="1697" y="1539"/>
                      <a:pt x="1819" y="931"/>
                      <a:pt x="1819" y="232"/>
                    </a:cubicBezTo>
                    <a:cubicBezTo>
                      <a:pt x="1819" y="76"/>
                      <a:pt x="1723" y="0"/>
                      <a:pt x="1625" y="0"/>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3" name="Google Shape;5683;p34"/>
              <p:cNvSpPr/>
              <p:nvPr/>
            </p:nvSpPr>
            <p:spPr>
              <a:xfrm>
                <a:off x="5931225" y="4453575"/>
                <a:ext cx="303975" cy="305925"/>
              </a:xfrm>
              <a:custGeom>
                <a:avLst/>
                <a:gdLst/>
                <a:ahLst/>
                <a:cxnLst/>
                <a:rect l="l" t="t" r="r" b="b"/>
                <a:pathLst>
                  <a:path w="12159" h="12237" extrusionOk="0">
                    <a:moveTo>
                      <a:pt x="6557" y="0"/>
                    </a:moveTo>
                    <a:cubicBezTo>
                      <a:pt x="4175" y="0"/>
                      <a:pt x="1847" y="1811"/>
                      <a:pt x="1004" y="4547"/>
                    </a:cubicBezTo>
                    <a:cubicBezTo>
                      <a:pt x="1" y="7829"/>
                      <a:pt x="1460" y="11173"/>
                      <a:pt x="4256" y="12024"/>
                    </a:cubicBezTo>
                    <a:cubicBezTo>
                      <a:pt x="4712" y="12167"/>
                      <a:pt x="5175" y="12236"/>
                      <a:pt x="5636" y="12236"/>
                    </a:cubicBezTo>
                    <a:cubicBezTo>
                      <a:pt x="8007" y="12236"/>
                      <a:pt x="10316" y="10425"/>
                      <a:pt x="11156" y="7677"/>
                    </a:cubicBezTo>
                    <a:cubicBezTo>
                      <a:pt x="12159" y="4425"/>
                      <a:pt x="10700" y="1051"/>
                      <a:pt x="7903" y="200"/>
                    </a:cubicBezTo>
                    <a:cubicBezTo>
                      <a:pt x="7459" y="65"/>
                      <a:pt x="7007" y="0"/>
                      <a:pt x="6557" y="0"/>
                    </a:cubicBezTo>
                    <a:close/>
                  </a:path>
                </a:pathLst>
              </a:custGeom>
              <a:solidFill>
                <a:srgbClr val="E82F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4" name="Google Shape;5684;p34"/>
              <p:cNvSpPr/>
              <p:nvPr/>
            </p:nvSpPr>
            <p:spPr>
              <a:xfrm>
                <a:off x="6039900" y="4436875"/>
                <a:ext cx="168725" cy="79375"/>
              </a:xfrm>
              <a:custGeom>
                <a:avLst/>
                <a:gdLst/>
                <a:ahLst/>
                <a:cxnLst/>
                <a:rect l="l" t="t" r="r" b="b"/>
                <a:pathLst>
                  <a:path w="6749" h="3175" extrusionOk="0">
                    <a:moveTo>
                      <a:pt x="1964" y="0"/>
                    </a:moveTo>
                    <a:cubicBezTo>
                      <a:pt x="870" y="0"/>
                      <a:pt x="215" y="472"/>
                      <a:pt x="0" y="1202"/>
                    </a:cubicBezTo>
                    <a:cubicBezTo>
                      <a:pt x="0" y="1202"/>
                      <a:pt x="2435" y="3175"/>
                      <a:pt x="5213" y="3175"/>
                    </a:cubicBezTo>
                    <a:cubicBezTo>
                      <a:pt x="5539" y="3175"/>
                      <a:pt x="5869" y="3147"/>
                      <a:pt x="6201" y="3087"/>
                    </a:cubicBezTo>
                    <a:cubicBezTo>
                      <a:pt x="6201" y="3087"/>
                      <a:pt x="6748" y="1233"/>
                      <a:pt x="3556" y="260"/>
                    </a:cubicBezTo>
                    <a:cubicBezTo>
                      <a:pt x="2950" y="82"/>
                      <a:pt x="2419" y="0"/>
                      <a:pt x="1964" y="0"/>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5" name="Google Shape;5685;p34"/>
              <p:cNvSpPr/>
              <p:nvPr/>
            </p:nvSpPr>
            <p:spPr>
              <a:xfrm>
                <a:off x="6072575" y="4425725"/>
                <a:ext cx="43325" cy="37425"/>
              </a:xfrm>
              <a:custGeom>
                <a:avLst/>
                <a:gdLst/>
                <a:ahLst/>
                <a:cxnLst/>
                <a:rect l="l" t="t" r="r" b="b"/>
                <a:pathLst>
                  <a:path w="1733" h="1497" extrusionOk="0">
                    <a:moveTo>
                      <a:pt x="920" y="7"/>
                    </a:moveTo>
                    <a:cubicBezTo>
                      <a:pt x="937" y="8"/>
                      <a:pt x="952" y="11"/>
                      <a:pt x="967" y="15"/>
                    </a:cubicBezTo>
                    <a:lnTo>
                      <a:pt x="967" y="15"/>
                    </a:lnTo>
                    <a:cubicBezTo>
                      <a:pt x="951" y="12"/>
                      <a:pt x="936" y="9"/>
                      <a:pt x="920" y="7"/>
                    </a:cubicBezTo>
                    <a:close/>
                    <a:moveTo>
                      <a:pt x="1032" y="32"/>
                    </a:moveTo>
                    <a:cubicBezTo>
                      <a:pt x="1050" y="35"/>
                      <a:pt x="1070" y="37"/>
                      <a:pt x="1094" y="37"/>
                    </a:cubicBezTo>
                    <a:lnTo>
                      <a:pt x="1064" y="37"/>
                    </a:lnTo>
                    <a:cubicBezTo>
                      <a:pt x="1067" y="41"/>
                      <a:pt x="1070" y="44"/>
                      <a:pt x="1074" y="47"/>
                    </a:cubicBezTo>
                    <a:lnTo>
                      <a:pt x="1074" y="47"/>
                    </a:lnTo>
                    <a:cubicBezTo>
                      <a:pt x="1060" y="41"/>
                      <a:pt x="1046" y="36"/>
                      <a:pt x="1032" y="32"/>
                    </a:cubicBezTo>
                    <a:close/>
                    <a:moveTo>
                      <a:pt x="851" y="7"/>
                    </a:moveTo>
                    <a:cubicBezTo>
                      <a:pt x="793" y="26"/>
                      <a:pt x="710" y="58"/>
                      <a:pt x="634" y="102"/>
                    </a:cubicBezTo>
                    <a:lnTo>
                      <a:pt x="634" y="102"/>
                    </a:lnTo>
                    <a:cubicBezTo>
                      <a:pt x="636" y="101"/>
                      <a:pt x="637" y="100"/>
                      <a:pt x="639" y="98"/>
                    </a:cubicBezTo>
                    <a:lnTo>
                      <a:pt x="608" y="98"/>
                    </a:lnTo>
                    <a:cubicBezTo>
                      <a:pt x="669" y="37"/>
                      <a:pt x="699" y="37"/>
                      <a:pt x="791" y="7"/>
                    </a:cubicBezTo>
                    <a:close/>
                    <a:moveTo>
                      <a:pt x="1194" y="112"/>
                    </a:moveTo>
                    <a:cubicBezTo>
                      <a:pt x="1209" y="117"/>
                      <a:pt x="1226" y="122"/>
                      <a:pt x="1246" y="129"/>
                    </a:cubicBezTo>
                    <a:lnTo>
                      <a:pt x="1216" y="129"/>
                    </a:lnTo>
                    <a:cubicBezTo>
                      <a:pt x="1209" y="123"/>
                      <a:pt x="1202" y="117"/>
                      <a:pt x="1194" y="112"/>
                    </a:cubicBezTo>
                    <a:close/>
                    <a:moveTo>
                      <a:pt x="591" y="129"/>
                    </a:moveTo>
                    <a:lnTo>
                      <a:pt x="591" y="129"/>
                    </a:lnTo>
                    <a:cubicBezTo>
                      <a:pt x="564" y="148"/>
                      <a:pt x="539" y="168"/>
                      <a:pt x="517" y="189"/>
                    </a:cubicBezTo>
                    <a:lnTo>
                      <a:pt x="487" y="189"/>
                    </a:lnTo>
                    <a:cubicBezTo>
                      <a:pt x="507" y="169"/>
                      <a:pt x="553" y="149"/>
                      <a:pt x="591" y="129"/>
                    </a:cubicBezTo>
                    <a:close/>
                    <a:moveTo>
                      <a:pt x="821" y="1"/>
                    </a:moveTo>
                    <a:cubicBezTo>
                      <a:pt x="565" y="1"/>
                      <a:pt x="299" y="127"/>
                      <a:pt x="183" y="341"/>
                    </a:cubicBezTo>
                    <a:cubicBezTo>
                      <a:pt x="0" y="706"/>
                      <a:pt x="91" y="1101"/>
                      <a:pt x="456" y="1344"/>
                    </a:cubicBezTo>
                    <a:cubicBezTo>
                      <a:pt x="547" y="1405"/>
                      <a:pt x="730" y="1496"/>
                      <a:pt x="912" y="1496"/>
                    </a:cubicBezTo>
                    <a:cubicBezTo>
                      <a:pt x="1064" y="1496"/>
                      <a:pt x="1216" y="1436"/>
                      <a:pt x="1307" y="1405"/>
                    </a:cubicBezTo>
                    <a:cubicBezTo>
                      <a:pt x="1398" y="1375"/>
                      <a:pt x="1459" y="1344"/>
                      <a:pt x="1520" y="1253"/>
                    </a:cubicBezTo>
                    <a:cubicBezTo>
                      <a:pt x="1672" y="1162"/>
                      <a:pt x="1733" y="919"/>
                      <a:pt x="1733" y="767"/>
                    </a:cubicBezTo>
                    <a:cubicBezTo>
                      <a:pt x="1733" y="584"/>
                      <a:pt x="1672" y="341"/>
                      <a:pt x="1550" y="250"/>
                    </a:cubicBezTo>
                    <a:cubicBezTo>
                      <a:pt x="1398" y="98"/>
                      <a:pt x="1246" y="7"/>
                      <a:pt x="1064" y="7"/>
                    </a:cubicBezTo>
                    <a:lnTo>
                      <a:pt x="919" y="7"/>
                    </a:lnTo>
                    <a:cubicBezTo>
                      <a:pt x="886" y="3"/>
                      <a:pt x="854" y="1"/>
                      <a:pt x="821" y="1"/>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6" name="Google Shape;5686;p34"/>
              <p:cNvSpPr/>
              <p:nvPr/>
            </p:nvSpPr>
            <p:spPr>
              <a:xfrm>
                <a:off x="6138675" y="4442725"/>
                <a:ext cx="41825" cy="38075"/>
              </a:xfrm>
              <a:custGeom>
                <a:avLst/>
                <a:gdLst/>
                <a:ahLst/>
                <a:cxnLst/>
                <a:rect l="l" t="t" r="r" b="b"/>
                <a:pathLst>
                  <a:path w="1673" h="1523" extrusionOk="0">
                    <a:moveTo>
                      <a:pt x="852" y="1"/>
                    </a:moveTo>
                    <a:cubicBezTo>
                      <a:pt x="533" y="1"/>
                      <a:pt x="197" y="166"/>
                      <a:pt x="122" y="512"/>
                    </a:cubicBezTo>
                    <a:lnTo>
                      <a:pt x="122" y="543"/>
                    </a:lnTo>
                    <a:cubicBezTo>
                      <a:pt x="1" y="938"/>
                      <a:pt x="183" y="1394"/>
                      <a:pt x="609" y="1485"/>
                    </a:cubicBezTo>
                    <a:cubicBezTo>
                      <a:pt x="683" y="1510"/>
                      <a:pt x="763" y="1522"/>
                      <a:pt x="843" y="1522"/>
                    </a:cubicBezTo>
                    <a:cubicBezTo>
                      <a:pt x="1155" y="1522"/>
                      <a:pt x="1478" y="1337"/>
                      <a:pt x="1551" y="999"/>
                    </a:cubicBezTo>
                    <a:lnTo>
                      <a:pt x="1551" y="968"/>
                    </a:lnTo>
                    <a:cubicBezTo>
                      <a:pt x="1672" y="573"/>
                      <a:pt x="1490" y="117"/>
                      <a:pt x="1064" y="26"/>
                    </a:cubicBezTo>
                    <a:cubicBezTo>
                      <a:pt x="997" y="9"/>
                      <a:pt x="925" y="1"/>
                      <a:pt x="852" y="1"/>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7" name="Google Shape;5687;p34"/>
              <p:cNvSpPr/>
              <p:nvPr/>
            </p:nvSpPr>
            <p:spPr>
              <a:xfrm>
                <a:off x="6112850" y="4383325"/>
                <a:ext cx="15225" cy="62575"/>
              </a:xfrm>
              <a:custGeom>
                <a:avLst/>
                <a:gdLst/>
                <a:ahLst/>
                <a:cxnLst/>
                <a:rect l="l" t="t" r="r" b="b"/>
                <a:pathLst>
                  <a:path w="609" h="2503" extrusionOk="0">
                    <a:moveTo>
                      <a:pt x="131" y="1"/>
                    </a:moveTo>
                    <a:cubicBezTo>
                      <a:pt x="68" y="1"/>
                      <a:pt x="0" y="41"/>
                      <a:pt x="0" y="122"/>
                    </a:cubicBezTo>
                    <a:cubicBezTo>
                      <a:pt x="122" y="882"/>
                      <a:pt x="274" y="1642"/>
                      <a:pt x="243" y="2432"/>
                    </a:cubicBezTo>
                    <a:cubicBezTo>
                      <a:pt x="243" y="2468"/>
                      <a:pt x="294" y="2503"/>
                      <a:pt x="343" y="2503"/>
                    </a:cubicBezTo>
                    <a:cubicBezTo>
                      <a:pt x="378" y="2503"/>
                      <a:pt x="413" y="2484"/>
                      <a:pt x="426" y="2432"/>
                    </a:cubicBezTo>
                    <a:cubicBezTo>
                      <a:pt x="578" y="1642"/>
                      <a:pt x="608" y="761"/>
                      <a:pt x="213" y="31"/>
                    </a:cubicBezTo>
                    <a:cubicBezTo>
                      <a:pt x="193" y="11"/>
                      <a:pt x="162" y="1"/>
                      <a:pt x="131" y="1"/>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8" name="Google Shape;5688;p34"/>
              <p:cNvSpPr/>
              <p:nvPr/>
            </p:nvSpPr>
            <p:spPr>
              <a:xfrm>
                <a:off x="6132300" y="4398875"/>
                <a:ext cx="44125" cy="59475"/>
              </a:xfrm>
              <a:custGeom>
                <a:avLst/>
                <a:gdLst/>
                <a:ahLst/>
                <a:cxnLst/>
                <a:rect l="l" t="t" r="r" b="b"/>
                <a:pathLst>
                  <a:path w="1765" h="2379" extrusionOk="0">
                    <a:moveTo>
                      <a:pt x="1570" y="1"/>
                    </a:moveTo>
                    <a:cubicBezTo>
                      <a:pt x="1548" y="1"/>
                      <a:pt x="1524" y="6"/>
                      <a:pt x="1502" y="17"/>
                    </a:cubicBezTo>
                    <a:cubicBezTo>
                      <a:pt x="1137" y="260"/>
                      <a:pt x="864" y="625"/>
                      <a:pt x="651" y="959"/>
                    </a:cubicBezTo>
                    <a:cubicBezTo>
                      <a:pt x="377" y="1355"/>
                      <a:pt x="134" y="1780"/>
                      <a:pt x="43" y="2236"/>
                    </a:cubicBezTo>
                    <a:cubicBezTo>
                      <a:pt x="0" y="2300"/>
                      <a:pt x="92" y="2378"/>
                      <a:pt x="171" y="2378"/>
                    </a:cubicBezTo>
                    <a:cubicBezTo>
                      <a:pt x="205" y="2378"/>
                      <a:pt x="237" y="2364"/>
                      <a:pt x="256" y="2327"/>
                    </a:cubicBezTo>
                    <a:cubicBezTo>
                      <a:pt x="438" y="1962"/>
                      <a:pt x="651" y="1567"/>
                      <a:pt x="864" y="1203"/>
                    </a:cubicBezTo>
                    <a:cubicBezTo>
                      <a:pt x="1107" y="868"/>
                      <a:pt x="1441" y="564"/>
                      <a:pt x="1715" y="200"/>
                    </a:cubicBezTo>
                    <a:cubicBezTo>
                      <a:pt x="1764" y="100"/>
                      <a:pt x="1672" y="1"/>
                      <a:pt x="1570" y="1"/>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9" name="Google Shape;5689;p34"/>
              <p:cNvSpPr/>
              <p:nvPr/>
            </p:nvSpPr>
            <p:spPr>
              <a:xfrm>
                <a:off x="6039450" y="4503575"/>
                <a:ext cx="80625" cy="244450"/>
              </a:xfrm>
              <a:custGeom>
                <a:avLst/>
                <a:gdLst/>
                <a:ahLst/>
                <a:cxnLst/>
                <a:rect l="l" t="t" r="r" b="b"/>
                <a:pathLst>
                  <a:path w="3225" h="9778" extrusionOk="0">
                    <a:moveTo>
                      <a:pt x="3103" y="1"/>
                    </a:moveTo>
                    <a:cubicBezTo>
                      <a:pt x="3035" y="1"/>
                      <a:pt x="2951" y="39"/>
                      <a:pt x="2906" y="115"/>
                    </a:cubicBezTo>
                    <a:cubicBezTo>
                      <a:pt x="2237" y="1635"/>
                      <a:pt x="1842" y="3276"/>
                      <a:pt x="1356" y="4826"/>
                    </a:cubicBezTo>
                    <a:cubicBezTo>
                      <a:pt x="869" y="6437"/>
                      <a:pt x="383" y="8018"/>
                      <a:pt x="18" y="9629"/>
                    </a:cubicBezTo>
                    <a:cubicBezTo>
                      <a:pt x="0" y="9719"/>
                      <a:pt x="68" y="9778"/>
                      <a:pt x="139" y="9778"/>
                    </a:cubicBezTo>
                    <a:cubicBezTo>
                      <a:pt x="188" y="9778"/>
                      <a:pt x="237" y="9751"/>
                      <a:pt x="261" y="9690"/>
                    </a:cubicBezTo>
                    <a:cubicBezTo>
                      <a:pt x="869" y="8109"/>
                      <a:pt x="1386" y="6468"/>
                      <a:pt x="1872" y="4796"/>
                    </a:cubicBezTo>
                    <a:cubicBezTo>
                      <a:pt x="2359" y="3276"/>
                      <a:pt x="2936" y="1726"/>
                      <a:pt x="3210" y="115"/>
                    </a:cubicBezTo>
                    <a:cubicBezTo>
                      <a:pt x="3225" y="39"/>
                      <a:pt x="3172" y="1"/>
                      <a:pt x="3103" y="1"/>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0" name="Google Shape;5690;p34"/>
              <p:cNvSpPr/>
              <p:nvPr/>
            </p:nvSpPr>
            <p:spPr>
              <a:xfrm>
                <a:off x="5995050" y="4564225"/>
                <a:ext cx="55500" cy="55075"/>
              </a:xfrm>
              <a:custGeom>
                <a:avLst/>
                <a:gdLst/>
                <a:ahLst/>
                <a:cxnLst/>
                <a:rect l="l" t="t" r="r" b="b"/>
                <a:pathLst>
                  <a:path w="2220" h="2203" extrusionOk="0">
                    <a:moveTo>
                      <a:pt x="1073" y="0"/>
                    </a:moveTo>
                    <a:cubicBezTo>
                      <a:pt x="808" y="0"/>
                      <a:pt x="560" y="88"/>
                      <a:pt x="396" y="273"/>
                    </a:cubicBezTo>
                    <a:cubicBezTo>
                      <a:pt x="92" y="546"/>
                      <a:pt x="1" y="941"/>
                      <a:pt x="62" y="1306"/>
                    </a:cubicBezTo>
                    <a:lnTo>
                      <a:pt x="62" y="1336"/>
                    </a:lnTo>
                    <a:cubicBezTo>
                      <a:pt x="92" y="1732"/>
                      <a:pt x="426" y="2035"/>
                      <a:pt x="761" y="2157"/>
                    </a:cubicBezTo>
                    <a:cubicBezTo>
                      <a:pt x="875" y="2186"/>
                      <a:pt x="998" y="2202"/>
                      <a:pt x="1121" y="2202"/>
                    </a:cubicBezTo>
                    <a:cubicBezTo>
                      <a:pt x="1390" y="2202"/>
                      <a:pt x="1658" y="2123"/>
                      <a:pt x="1825" y="1914"/>
                    </a:cubicBezTo>
                    <a:cubicBezTo>
                      <a:pt x="1977" y="1762"/>
                      <a:pt x="2098" y="1610"/>
                      <a:pt x="2129" y="1428"/>
                    </a:cubicBezTo>
                    <a:cubicBezTo>
                      <a:pt x="2220" y="1245"/>
                      <a:pt x="2220" y="1032"/>
                      <a:pt x="2159" y="850"/>
                    </a:cubicBezTo>
                    <a:cubicBezTo>
                      <a:pt x="2098" y="485"/>
                      <a:pt x="1794" y="181"/>
                      <a:pt x="1460" y="60"/>
                    </a:cubicBezTo>
                    <a:cubicBezTo>
                      <a:pt x="1332" y="20"/>
                      <a:pt x="1200" y="0"/>
                      <a:pt x="1073" y="0"/>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1" name="Google Shape;5691;p34"/>
              <p:cNvSpPr/>
              <p:nvPr/>
            </p:nvSpPr>
            <p:spPr>
              <a:xfrm>
                <a:off x="6080925" y="4508150"/>
                <a:ext cx="58550" cy="47450"/>
              </a:xfrm>
              <a:custGeom>
                <a:avLst/>
                <a:gdLst/>
                <a:ahLst/>
                <a:cxnLst/>
                <a:rect l="l" t="t" r="r" b="b"/>
                <a:pathLst>
                  <a:path w="2342" h="1898" extrusionOk="0">
                    <a:moveTo>
                      <a:pt x="958" y="0"/>
                    </a:moveTo>
                    <a:cubicBezTo>
                      <a:pt x="897" y="0"/>
                      <a:pt x="836" y="8"/>
                      <a:pt x="760" y="23"/>
                    </a:cubicBezTo>
                    <a:cubicBezTo>
                      <a:pt x="548" y="53"/>
                      <a:pt x="396" y="175"/>
                      <a:pt x="244" y="297"/>
                    </a:cubicBezTo>
                    <a:cubicBezTo>
                      <a:pt x="122" y="357"/>
                      <a:pt x="1" y="692"/>
                      <a:pt x="61" y="935"/>
                    </a:cubicBezTo>
                    <a:cubicBezTo>
                      <a:pt x="153" y="1117"/>
                      <a:pt x="183" y="1269"/>
                      <a:pt x="305" y="1421"/>
                    </a:cubicBezTo>
                    <a:cubicBezTo>
                      <a:pt x="457" y="1573"/>
                      <a:pt x="639" y="1664"/>
                      <a:pt x="821" y="1725"/>
                    </a:cubicBezTo>
                    <a:lnTo>
                      <a:pt x="1064" y="1847"/>
                    </a:lnTo>
                    <a:cubicBezTo>
                      <a:pt x="1153" y="1882"/>
                      <a:pt x="1253" y="1897"/>
                      <a:pt x="1357" y="1897"/>
                    </a:cubicBezTo>
                    <a:cubicBezTo>
                      <a:pt x="1430" y="1897"/>
                      <a:pt x="1506" y="1890"/>
                      <a:pt x="1581" y="1877"/>
                    </a:cubicBezTo>
                    <a:cubicBezTo>
                      <a:pt x="1764" y="1847"/>
                      <a:pt x="1885" y="1756"/>
                      <a:pt x="2037" y="1664"/>
                    </a:cubicBezTo>
                    <a:cubicBezTo>
                      <a:pt x="2098" y="1573"/>
                      <a:pt x="2159" y="1543"/>
                      <a:pt x="2189" y="1452"/>
                    </a:cubicBezTo>
                    <a:cubicBezTo>
                      <a:pt x="2280" y="1360"/>
                      <a:pt x="2311" y="1269"/>
                      <a:pt x="2311" y="1148"/>
                    </a:cubicBezTo>
                    <a:cubicBezTo>
                      <a:pt x="2341" y="935"/>
                      <a:pt x="2311" y="783"/>
                      <a:pt x="2219" y="601"/>
                    </a:cubicBezTo>
                    <a:cubicBezTo>
                      <a:pt x="2189" y="449"/>
                      <a:pt x="2037" y="297"/>
                      <a:pt x="1885" y="205"/>
                    </a:cubicBezTo>
                    <a:cubicBezTo>
                      <a:pt x="1733" y="145"/>
                      <a:pt x="1581" y="84"/>
                      <a:pt x="1429" y="53"/>
                    </a:cubicBezTo>
                    <a:cubicBezTo>
                      <a:pt x="1368" y="53"/>
                      <a:pt x="1277" y="23"/>
                      <a:pt x="1156" y="23"/>
                    </a:cubicBezTo>
                    <a:cubicBezTo>
                      <a:pt x="1080" y="8"/>
                      <a:pt x="1019" y="0"/>
                      <a:pt x="958" y="0"/>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2" name="Google Shape;5692;p34"/>
              <p:cNvSpPr/>
              <p:nvPr/>
            </p:nvSpPr>
            <p:spPr>
              <a:xfrm>
                <a:off x="6101425" y="4599200"/>
                <a:ext cx="79825" cy="57650"/>
              </a:xfrm>
              <a:custGeom>
                <a:avLst/>
                <a:gdLst/>
                <a:ahLst/>
                <a:cxnLst/>
                <a:rect l="l" t="t" r="r" b="b"/>
                <a:pathLst>
                  <a:path w="3193" h="2306" extrusionOk="0">
                    <a:moveTo>
                      <a:pt x="1603" y="0"/>
                    </a:moveTo>
                    <a:cubicBezTo>
                      <a:pt x="1519" y="0"/>
                      <a:pt x="1431" y="9"/>
                      <a:pt x="1339" y="29"/>
                    </a:cubicBezTo>
                    <a:cubicBezTo>
                      <a:pt x="0" y="313"/>
                      <a:pt x="343" y="2306"/>
                      <a:pt x="1566" y="2306"/>
                    </a:cubicBezTo>
                    <a:cubicBezTo>
                      <a:pt x="1649" y="2306"/>
                      <a:pt x="1735" y="2297"/>
                      <a:pt x="1825" y="2278"/>
                    </a:cubicBezTo>
                    <a:cubicBezTo>
                      <a:pt x="3192" y="1993"/>
                      <a:pt x="2851" y="0"/>
                      <a:pt x="1603" y="0"/>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3" name="Google Shape;5693;p34"/>
              <p:cNvSpPr/>
              <p:nvPr/>
            </p:nvSpPr>
            <p:spPr>
              <a:xfrm>
                <a:off x="5969975" y="4652025"/>
                <a:ext cx="51700" cy="53225"/>
              </a:xfrm>
              <a:custGeom>
                <a:avLst/>
                <a:gdLst/>
                <a:ahLst/>
                <a:cxnLst/>
                <a:rect l="l" t="t" r="r" b="b"/>
                <a:pathLst>
                  <a:path w="2068" h="2129" extrusionOk="0">
                    <a:moveTo>
                      <a:pt x="848" y="0"/>
                    </a:moveTo>
                    <a:cubicBezTo>
                      <a:pt x="682" y="0"/>
                      <a:pt x="531" y="62"/>
                      <a:pt x="366" y="165"/>
                    </a:cubicBezTo>
                    <a:cubicBezTo>
                      <a:pt x="274" y="195"/>
                      <a:pt x="214" y="256"/>
                      <a:pt x="122" y="378"/>
                    </a:cubicBezTo>
                    <a:cubicBezTo>
                      <a:pt x="62" y="499"/>
                      <a:pt x="31" y="621"/>
                      <a:pt x="31" y="773"/>
                    </a:cubicBezTo>
                    <a:cubicBezTo>
                      <a:pt x="1" y="986"/>
                      <a:pt x="92" y="1168"/>
                      <a:pt x="183" y="1381"/>
                    </a:cubicBezTo>
                    <a:cubicBezTo>
                      <a:pt x="214" y="1441"/>
                      <a:pt x="244" y="1563"/>
                      <a:pt x="274" y="1624"/>
                    </a:cubicBezTo>
                    <a:cubicBezTo>
                      <a:pt x="446" y="1948"/>
                      <a:pt x="748" y="2128"/>
                      <a:pt x="1063" y="2128"/>
                    </a:cubicBezTo>
                    <a:cubicBezTo>
                      <a:pt x="1250" y="2128"/>
                      <a:pt x="1441" y="2064"/>
                      <a:pt x="1612" y="1928"/>
                    </a:cubicBezTo>
                    <a:cubicBezTo>
                      <a:pt x="1794" y="1776"/>
                      <a:pt x="1916" y="1593"/>
                      <a:pt x="2007" y="1381"/>
                    </a:cubicBezTo>
                    <a:cubicBezTo>
                      <a:pt x="2068" y="1077"/>
                      <a:pt x="1946" y="834"/>
                      <a:pt x="1764" y="560"/>
                    </a:cubicBezTo>
                    <a:cubicBezTo>
                      <a:pt x="1612" y="347"/>
                      <a:pt x="1338" y="74"/>
                      <a:pt x="1095" y="43"/>
                    </a:cubicBezTo>
                    <a:cubicBezTo>
                      <a:pt x="1007" y="14"/>
                      <a:pt x="926" y="0"/>
                      <a:pt x="848" y="0"/>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4" name="Google Shape;5694;p34"/>
              <p:cNvSpPr/>
              <p:nvPr/>
            </p:nvSpPr>
            <p:spPr>
              <a:xfrm>
                <a:off x="6097650" y="4691150"/>
                <a:ext cx="56250" cy="51050"/>
              </a:xfrm>
              <a:custGeom>
                <a:avLst/>
                <a:gdLst/>
                <a:ahLst/>
                <a:cxnLst/>
                <a:rect l="l" t="t" r="r" b="b"/>
                <a:pathLst>
                  <a:path w="2250" h="2042" extrusionOk="0">
                    <a:moveTo>
                      <a:pt x="1342" y="1"/>
                    </a:moveTo>
                    <a:cubicBezTo>
                      <a:pt x="1218" y="1"/>
                      <a:pt x="1093" y="23"/>
                      <a:pt x="973" y="59"/>
                    </a:cubicBezTo>
                    <a:cubicBezTo>
                      <a:pt x="699" y="180"/>
                      <a:pt x="426" y="515"/>
                      <a:pt x="274" y="728"/>
                    </a:cubicBezTo>
                    <a:lnTo>
                      <a:pt x="303" y="669"/>
                    </a:lnTo>
                    <a:lnTo>
                      <a:pt x="303" y="669"/>
                    </a:lnTo>
                    <a:cubicBezTo>
                      <a:pt x="273" y="729"/>
                      <a:pt x="243" y="789"/>
                      <a:pt x="213" y="819"/>
                    </a:cubicBezTo>
                    <a:cubicBezTo>
                      <a:pt x="122" y="940"/>
                      <a:pt x="61" y="1092"/>
                      <a:pt x="61" y="1244"/>
                    </a:cubicBezTo>
                    <a:cubicBezTo>
                      <a:pt x="0" y="1487"/>
                      <a:pt x="91" y="1731"/>
                      <a:pt x="304" y="1883"/>
                    </a:cubicBezTo>
                    <a:cubicBezTo>
                      <a:pt x="457" y="1970"/>
                      <a:pt x="609" y="2041"/>
                      <a:pt x="773" y="2041"/>
                    </a:cubicBezTo>
                    <a:cubicBezTo>
                      <a:pt x="838" y="2041"/>
                      <a:pt x="904" y="2030"/>
                      <a:pt x="973" y="2004"/>
                    </a:cubicBezTo>
                    <a:cubicBezTo>
                      <a:pt x="1125" y="1974"/>
                      <a:pt x="1277" y="1943"/>
                      <a:pt x="1368" y="1852"/>
                    </a:cubicBezTo>
                    <a:cubicBezTo>
                      <a:pt x="1672" y="1700"/>
                      <a:pt x="2037" y="1396"/>
                      <a:pt x="2128" y="1092"/>
                    </a:cubicBezTo>
                    <a:cubicBezTo>
                      <a:pt x="2250" y="758"/>
                      <a:pt x="2128" y="424"/>
                      <a:pt x="1885" y="180"/>
                    </a:cubicBezTo>
                    <a:cubicBezTo>
                      <a:pt x="1719" y="52"/>
                      <a:pt x="1532" y="1"/>
                      <a:pt x="1342" y="1"/>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5" name="Google Shape;5695;p34"/>
              <p:cNvSpPr/>
              <p:nvPr/>
            </p:nvSpPr>
            <p:spPr>
              <a:xfrm>
                <a:off x="5996575" y="4510225"/>
                <a:ext cx="40300" cy="40150"/>
              </a:xfrm>
              <a:custGeom>
                <a:avLst/>
                <a:gdLst/>
                <a:ahLst/>
                <a:cxnLst/>
                <a:rect l="l" t="t" r="r" b="b"/>
                <a:pathLst>
                  <a:path w="1612" h="1606" extrusionOk="0">
                    <a:moveTo>
                      <a:pt x="882" y="1"/>
                    </a:moveTo>
                    <a:cubicBezTo>
                      <a:pt x="700" y="1"/>
                      <a:pt x="548" y="92"/>
                      <a:pt x="396" y="214"/>
                    </a:cubicBezTo>
                    <a:cubicBezTo>
                      <a:pt x="244" y="305"/>
                      <a:pt x="183" y="548"/>
                      <a:pt x="92" y="730"/>
                    </a:cubicBezTo>
                    <a:cubicBezTo>
                      <a:pt x="31" y="882"/>
                      <a:pt x="1" y="1034"/>
                      <a:pt x="31" y="1186"/>
                    </a:cubicBezTo>
                    <a:cubicBezTo>
                      <a:pt x="61" y="1308"/>
                      <a:pt x="122" y="1429"/>
                      <a:pt x="213" y="1521"/>
                    </a:cubicBezTo>
                    <a:cubicBezTo>
                      <a:pt x="323" y="1575"/>
                      <a:pt x="444" y="1605"/>
                      <a:pt x="567" y="1605"/>
                    </a:cubicBezTo>
                    <a:cubicBezTo>
                      <a:pt x="718" y="1605"/>
                      <a:pt x="870" y="1560"/>
                      <a:pt x="1004" y="1460"/>
                    </a:cubicBezTo>
                    <a:cubicBezTo>
                      <a:pt x="1095" y="1429"/>
                      <a:pt x="1125" y="1338"/>
                      <a:pt x="1216" y="1308"/>
                    </a:cubicBezTo>
                    <a:cubicBezTo>
                      <a:pt x="1338" y="1186"/>
                      <a:pt x="1429" y="1065"/>
                      <a:pt x="1490" y="882"/>
                    </a:cubicBezTo>
                    <a:cubicBezTo>
                      <a:pt x="1612" y="609"/>
                      <a:pt x="1460" y="244"/>
                      <a:pt x="1247" y="122"/>
                    </a:cubicBezTo>
                    <a:cubicBezTo>
                      <a:pt x="1125" y="62"/>
                      <a:pt x="1004" y="62"/>
                      <a:pt x="882" y="1"/>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6" name="Google Shape;5696;p34"/>
              <p:cNvSpPr/>
              <p:nvPr/>
            </p:nvSpPr>
            <p:spPr>
              <a:xfrm>
                <a:off x="6168325" y="4551275"/>
                <a:ext cx="46375" cy="46150"/>
              </a:xfrm>
              <a:custGeom>
                <a:avLst/>
                <a:gdLst/>
                <a:ahLst/>
                <a:cxnLst/>
                <a:rect l="l" t="t" r="r" b="b"/>
                <a:pathLst>
                  <a:path w="1855" h="1846" extrusionOk="0">
                    <a:moveTo>
                      <a:pt x="202" y="1221"/>
                    </a:moveTo>
                    <a:cubicBezTo>
                      <a:pt x="208" y="1227"/>
                      <a:pt x="213" y="1234"/>
                      <a:pt x="213" y="1246"/>
                    </a:cubicBezTo>
                    <a:cubicBezTo>
                      <a:pt x="209" y="1238"/>
                      <a:pt x="205" y="1230"/>
                      <a:pt x="202" y="1221"/>
                    </a:cubicBezTo>
                    <a:close/>
                    <a:moveTo>
                      <a:pt x="942" y="0"/>
                    </a:moveTo>
                    <a:cubicBezTo>
                      <a:pt x="760" y="0"/>
                      <a:pt x="608" y="31"/>
                      <a:pt x="456" y="152"/>
                    </a:cubicBezTo>
                    <a:cubicBezTo>
                      <a:pt x="122" y="395"/>
                      <a:pt x="0" y="791"/>
                      <a:pt x="182" y="1186"/>
                    </a:cubicBezTo>
                    <a:cubicBezTo>
                      <a:pt x="182" y="1197"/>
                      <a:pt x="187" y="1204"/>
                      <a:pt x="192" y="1210"/>
                    </a:cubicBezTo>
                    <a:lnTo>
                      <a:pt x="192" y="1210"/>
                    </a:lnTo>
                    <a:lnTo>
                      <a:pt x="243" y="1398"/>
                    </a:lnTo>
                    <a:cubicBezTo>
                      <a:pt x="371" y="1654"/>
                      <a:pt x="692" y="1845"/>
                      <a:pt x="990" y="1845"/>
                    </a:cubicBezTo>
                    <a:cubicBezTo>
                      <a:pt x="1047" y="1845"/>
                      <a:pt x="1102" y="1838"/>
                      <a:pt x="1155" y="1824"/>
                    </a:cubicBezTo>
                    <a:cubicBezTo>
                      <a:pt x="1520" y="1763"/>
                      <a:pt x="1763" y="1459"/>
                      <a:pt x="1824" y="1064"/>
                    </a:cubicBezTo>
                    <a:cubicBezTo>
                      <a:pt x="1854" y="760"/>
                      <a:pt x="1702" y="487"/>
                      <a:pt x="1520" y="274"/>
                    </a:cubicBezTo>
                    <a:cubicBezTo>
                      <a:pt x="1398" y="122"/>
                      <a:pt x="1125" y="0"/>
                      <a:pt x="942" y="0"/>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697" name="Google Shape;5697;p34"/>
            <p:cNvSpPr/>
            <p:nvPr/>
          </p:nvSpPr>
          <p:spPr>
            <a:xfrm>
              <a:off x="6184904" y="2740900"/>
              <a:ext cx="1138176" cy="561447"/>
            </a:xfrm>
            <a:custGeom>
              <a:avLst/>
              <a:gdLst/>
              <a:ahLst/>
              <a:cxnLst/>
              <a:rect l="l" t="t" r="r" b="b"/>
              <a:pathLst>
                <a:path w="19748" h="9741" extrusionOk="0">
                  <a:moveTo>
                    <a:pt x="13943" y="0"/>
                  </a:moveTo>
                  <a:cubicBezTo>
                    <a:pt x="13209" y="67"/>
                    <a:pt x="12442" y="234"/>
                    <a:pt x="11742" y="567"/>
                  </a:cubicBezTo>
                  <a:cubicBezTo>
                    <a:pt x="10407" y="1135"/>
                    <a:pt x="9407" y="2169"/>
                    <a:pt x="9073" y="3336"/>
                  </a:cubicBezTo>
                  <a:cubicBezTo>
                    <a:pt x="8840" y="2836"/>
                    <a:pt x="8539" y="2435"/>
                    <a:pt x="8206" y="2069"/>
                  </a:cubicBezTo>
                  <a:cubicBezTo>
                    <a:pt x="7906" y="1768"/>
                    <a:pt x="7605" y="1501"/>
                    <a:pt x="7272" y="1335"/>
                  </a:cubicBezTo>
                  <a:cubicBezTo>
                    <a:pt x="7105" y="1268"/>
                    <a:pt x="6938" y="1168"/>
                    <a:pt x="6772" y="1135"/>
                  </a:cubicBezTo>
                  <a:cubicBezTo>
                    <a:pt x="6605" y="1101"/>
                    <a:pt x="6438" y="1034"/>
                    <a:pt x="6204" y="1001"/>
                  </a:cubicBezTo>
                  <a:lnTo>
                    <a:pt x="5904" y="1001"/>
                  </a:lnTo>
                  <a:cubicBezTo>
                    <a:pt x="5604" y="1001"/>
                    <a:pt x="5337" y="1068"/>
                    <a:pt x="5004" y="1135"/>
                  </a:cubicBezTo>
                  <a:cubicBezTo>
                    <a:pt x="4570" y="1268"/>
                    <a:pt x="4170" y="1468"/>
                    <a:pt x="3669" y="1768"/>
                  </a:cubicBezTo>
                  <a:cubicBezTo>
                    <a:pt x="2769" y="2335"/>
                    <a:pt x="2202" y="3103"/>
                    <a:pt x="2001" y="3903"/>
                  </a:cubicBezTo>
                  <a:cubicBezTo>
                    <a:pt x="1901" y="4203"/>
                    <a:pt x="1868" y="4604"/>
                    <a:pt x="1901" y="5004"/>
                  </a:cubicBezTo>
                  <a:cubicBezTo>
                    <a:pt x="1935" y="5338"/>
                    <a:pt x="2068" y="5738"/>
                    <a:pt x="2268" y="6071"/>
                  </a:cubicBezTo>
                  <a:cubicBezTo>
                    <a:pt x="2435" y="6405"/>
                    <a:pt x="2702" y="6672"/>
                    <a:pt x="3036" y="7005"/>
                  </a:cubicBezTo>
                  <a:cubicBezTo>
                    <a:pt x="3102" y="7105"/>
                    <a:pt x="3202" y="7172"/>
                    <a:pt x="3336" y="7272"/>
                  </a:cubicBezTo>
                  <a:lnTo>
                    <a:pt x="3002" y="7272"/>
                  </a:lnTo>
                  <a:cubicBezTo>
                    <a:pt x="2402" y="7339"/>
                    <a:pt x="1901" y="7439"/>
                    <a:pt x="1501" y="7606"/>
                  </a:cubicBezTo>
                  <a:cubicBezTo>
                    <a:pt x="1234" y="7673"/>
                    <a:pt x="1034" y="7806"/>
                    <a:pt x="834" y="7939"/>
                  </a:cubicBezTo>
                  <a:cubicBezTo>
                    <a:pt x="600" y="8039"/>
                    <a:pt x="434" y="8206"/>
                    <a:pt x="267" y="8440"/>
                  </a:cubicBezTo>
                  <a:cubicBezTo>
                    <a:pt x="167" y="8607"/>
                    <a:pt x="67" y="8807"/>
                    <a:pt x="33" y="9007"/>
                  </a:cubicBezTo>
                  <a:cubicBezTo>
                    <a:pt x="0" y="9207"/>
                    <a:pt x="0" y="9474"/>
                    <a:pt x="67" y="9741"/>
                  </a:cubicBezTo>
                  <a:lnTo>
                    <a:pt x="19714" y="9741"/>
                  </a:lnTo>
                  <a:cubicBezTo>
                    <a:pt x="19714" y="9641"/>
                    <a:pt x="19747" y="9541"/>
                    <a:pt x="19747" y="9474"/>
                  </a:cubicBezTo>
                  <a:cubicBezTo>
                    <a:pt x="19747" y="9340"/>
                    <a:pt x="19747" y="9174"/>
                    <a:pt x="19714" y="8973"/>
                  </a:cubicBezTo>
                  <a:cubicBezTo>
                    <a:pt x="19681" y="8807"/>
                    <a:pt x="19614" y="8673"/>
                    <a:pt x="19547" y="8506"/>
                  </a:cubicBezTo>
                  <a:cubicBezTo>
                    <a:pt x="19447" y="8340"/>
                    <a:pt x="19381" y="8240"/>
                    <a:pt x="19280" y="8140"/>
                  </a:cubicBezTo>
                  <a:cubicBezTo>
                    <a:pt x="19114" y="7939"/>
                    <a:pt x="18880" y="7773"/>
                    <a:pt x="18580" y="7673"/>
                  </a:cubicBezTo>
                  <a:cubicBezTo>
                    <a:pt x="18513" y="7639"/>
                    <a:pt x="18413" y="7639"/>
                    <a:pt x="18280" y="7639"/>
                  </a:cubicBezTo>
                  <a:cubicBezTo>
                    <a:pt x="18880" y="6505"/>
                    <a:pt x="19047" y="5171"/>
                    <a:pt x="18780" y="3803"/>
                  </a:cubicBezTo>
                  <a:cubicBezTo>
                    <a:pt x="18680" y="3069"/>
                    <a:pt x="18346" y="2335"/>
                    <a:pt x="17913" y="1735"/>
                  </a:cubicBezTo>
                  <a:cubicBezTo>
                    <a:pt x="17446" y="1101"/>
                    <a:pt x="16845" y="601"/>
                    <a:pt x="16112" y="267"/>
                  </a:cubicBezTo>
                  <a:cubicBezTo>
                    <a:pt x="15578" y="134"/>
                    <a:pt x="14944" y="0"/>
                    <a:pt x="14277"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8" name="Google Shape;5698;p34"/>
            <p:cNvSpPr/>
            <p:nvPr/>
          </p:nvSpPr>
          <p:spPr>
            <a:xfrm>
              <a:off x="8362774" y="404422"/>
              <a:ext cx="592207" cy="329511"/>
            </a:xfrm>
            <a:custGeom>
              <a:avLst/>
              <a:gdLst/>
              <a:ahLst/>
              <a:cxnLst/>
              <a:rect l="l" t="t" r="r" b="b"/>
              <a:pathLst>
                <a:path w="30756" h="17113" extrusionOk="0">
                  <a:moveTo>
                    <a:pt x="21949" y="0"/>
                  </a:moveTo>
                  <a:cubicBezTo>
                    <a:pt x="20615" y="0"/>
                    <a:pt x="19314" y="434"/>
                    <a:pt x="18246" y="1168"/>
                  </a:cubicBezTo>
                  <a:cubicBezTo>
                    <a:pt x="17446" y="1735"/>
                    <a:pt x="16812" y="2469"/>
                    <a:pt x="16479" y="3269"/>
                  </a:cubicBezTo>
                  <a:cubicBezTo>
                    <a:pt x="16412" y="3469"/>
                    <a:pt x="16312" y="3670"/>
                    <a:pt x="16245" y="3936"/>
                  </a:cubicBezTo>
                  <a:cubicBezTo>
                    <a:pt x="16212" y="4137"/>
                    <a:pt x="16145" y="4337"/>
                    <a:pt x="16112" y="4637"/>
                  </a:cubicBezTo>
                  <a:cubicBezTo>
                    <a:pt x="16078" y="4904"/>
                    <a:pt x="16112" y="5171"/>
                    <a:pt x="16112" y="5437"/>
                  </a:cubicBezTo>
                  <a:cubicBezTo>
                    <a:pt x="15911" y="5304"/>
                    <a:pt x="15645" y="5237"/>
                    <a:pt x="15378" y="5171"/>
                  </a:cubicBezTo>
                  <a:lnTo>
                    <a:pt x="15111" y="5171"/>
                  </a:lnTo>
                  <a:cubicBezTo>
                    <a:pt x="14777" y="5171"/>
                    <a:pt x="14410" y="5271"/>
                    <a:pt x="14077" y="5437"/>
                  </a:cubicBezTo>
                  <a:cubicBezTo>
                    <a:pt x="13710" y="5638"/>
                    <a:pt x="13376" y="5938"/>
                    <a:pt x="13109" y="6338"/>
                  </a:cubicBezTo>
                  <a:cubicBezTo>
                    <a:pt x="13043" y="6105"/>
                    <a:pt x="12943" y="5838"/>
                    <a:pt x="12809" y="5604"/>
                  </a:cubicBezTo>
                  <a:cubicBezTo>
                    <a:pt x="12642" y="5304"/>
                    <a:pt x="12476" y="5004"/>
                    <a:pt x="12242" y="4737"/>
                  </a:cubicBezTo>
                  <a:cubicBezTo>
                    <a:pt x="12042" y="4470"/>
                    <a:pt x="11775" y="4270"/>
                    <a:pt x="11475" y="4003"/>
                  </a:cubicBezTo>
                  <a:cubicBezTo>
                    <a:pt x="10975" y="3636"/>
                    <a:pt x="10307" y="3336"/>
                    <a:pt x="9640" y="3169"/>
                  </a:cubicBezTo>
                  <a:cubicBezTo>
                    <a:pt x="9273" y="3102"/>
                    <a:pt x="8906" y="3069"/>
                    <a:pt x="8473" y="3069"/>
                  </a:cubicBezTo>
                  <a:cubicBezTo>
                    <a:pt x="8139" y="3069"/>
                    <a:pt x="7839" y="3102"/>
                    <a:pt x="7505" y="3136"/>
                  </a:cubicBezTo>
                  <a:cubicBezTo>
                    <a:pt x="6805" y="3269"/>
                    <a:pt x="6104" y="3503"/>
                    <a:pt x="5471" y="3903"/>
                  </a:cubicBezTo>
                  <a:cubicBezTo>
                    <a:pt x="4804" y="4270"/>
                    <a:pt x="4236" y="4804"/>
                    <a:pt x="3736" y="5471"/>
                  </a:cubicBezTo>
                  <a:cubicBezTo>
                    <a:pt x="2735" y="6772"/>
                    <a:pt x="2135" y="8340"/>
                    <a:pt x="2102" y="9907"/>
                  </a:cubicBezTo>
                  <a:cubicBezTo>
                    <a:pt x="2102" y="10808"/>
                    <a:pt x="2302" y="11742"/>
                    <a:pt x="2735" y="12509"/>
                  </a:cubicBezTo>
                  <a:cubicBezTo>
                    <a:pt x="3001" y="13108"/>
                    <a:pt x="3433" y="13640"/>
                    <a:pt x="3965" y="14106"/>
                  </a:cubicBezTo>
                  <a:lnTo>
                    <a:pt x="3965" y="14106"/>
                  </a:lnTo>
                  <a:cubicBezTo>
                    <a:pt x="3927" y="14077"/>
                    <a:pt x="3835" y="14077"/>
                    <a:pt x="3803" y="14077"/>
                  </a:cubicBezTo>
                  <a:cubicBezTo>
                    <a:pt x="3636" y="14077"/>
                    <a:pt x="3469" y="14077"/>
                    <a:pt x="3302" y="14110"/>
                  </a:cubicBezTo>
                  <a:cubicBezTo>
                    <a:pt x="2669" y="14144"/>
                    <a:pt x="2102" y="14310"/>
                    <a:pt x="1568" y="14511"/>
                  </a:cubicBezTo>
                  <a:cubicBezTo>
                    <a:pt x="1168" y="14677"/>
                    <a:pt x="634" y="15011"/>
                    <a:pt x="300" y="15578"/>
                  </a:cubicBezTo>
                  <a:cubicBezTo>
                    <a:pt x="267" y="15645"/>
                    <a:pt x="167" y="15778"/>
                    <a:pt x="134" y="15945"/>
                  </a:cubicBezTo>
                  <a:cubicBezTo>
                    <a:pt x="100" y="16078"/>
                    <a:pt x="67" y="16245"/>
                    <a:pt x="67" y="16345"/>
                  </a:cubicBezTo>
                  <a:cubicBezTo>
                    <a:pt x="0" y="16579"/>
                    <a:pt x="67" y="16846"/>
                    <a:pt x="100" y="17112"/>
                  </a:cubicBezTo>
                  <a:lnTo>
                    <a:pt x="30355" y="17112"/>
                  </a:lnTo>
                  <a:cubicBezTo>
                    <a:pt x="30655" y="16645"/>
                    <a:pt x="30755" y="16078"/>
                    <a:pt x="30689" y="15478"/>
                  </a:cubicBezTo>
                  <a:cubicBezTo>
                    <a:pt x="30655" y="14844"/>
                    <a:pt x="30455" y="14244"/>
                    <a:pt x="30122" y="13743"/>
                  </a:cubicBezTo>
                  <a:cubicBezTo>
                    <a:pt x="29955" y="13477"/>
                    <a:pt x="29755" y="13243"/>
                    <a:pt x="29521" y="13076"/>
                  </a:cubicBezTo>
                  <a:cubicBezTo>
                    <a:pt x="29288" y="12843"/>
                    <a:pt x="29021" y="12743"/>
                    <a:pt x="28754" y="12643"/>
                  </a:cubicBezTo>
                  <a:cubicBezTo>
                    <a:pt x="28520" y="12576"/>
                    <a:pt x="28320" y="12576"/>
                    <a:pt x="28120" y="12576"/>
                  </a:cubicBezTo>
                  <a:lnTo>
                    <a:pt x="27853" y="12576"/>
                  </a:lnTo>
                  <a:cubicBezTo>
                    <a:pt x="27820" y="12576"/>
                    <a:pt x="27753" y="12576"/>
                    <a:pt x="27687" y="12609"/>
                  </a:cubicBezTo>
                  <a:cubicBezTo>
                    <a:pt x="28520" y="11075"/>
                    <a:pt x="28854" y="9240"/>
                    <a:pt x="28754" y="7305"/>
                  </a:cubicBezTo>
                  <a:cubicBezTo>
                    <a:pt x="28621" y="5471"/>
                    <a:pt x="28020" y="3836"/>
                    <a:pt x="27086" y="2569"/>
                  </a:cubicBezTo>
                  <a:cubicBezTo>
                    <a:pt x="26586" y="1902"/>
                    <a:pt x="25952" y="1301"/>
                    <a:pt x="25251" y="901"/>
                  </a:cubicBezTo>
                  <a:cubicBezTo>
                    <a:pt x="24518" y="434"/>
                    <a:pt x="23684" y="134"/>
                    <a:pt x="22816"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9" name="Google Shape;5699;p34"/>
            <p:cNvSpPr/>
            <p:nvPr/>
          </p:nvSpPr>
          <p:spPr>
            <a:xfrm>
              <a:off x="-166325" y="2616161"/>
              <a:ext cx="762227" cy="372918"/>
            </a:xfrm>
            <a:custGeom>
              <a:avLst/>
              <a:gdLst/>
              <a:ahLst/>
              <a:cxnLst/>
              <a:rect l="l" t="t" r="r" b="b"/>
              <a:pathLst>
                <a:path w="26320" h="12877" extrusionOk="0">
                  <a:moveTo>
                    <a:pt x="9173" y="0"/>
                  </a:moveTo>
                  <a:cubicBezTo>
                    <a:pt x="8306" y="34"/>
                    <a:pt x="7506" y="234"/>
                    <a:pt x="6705" y="634"/>
                  </a:cubicBezTo>
                  <a:cubicBezTo>
                    <a:pt x="6038" y="968"/>
                    <a:pt x="5404" y="1468"/>
                    <a:pt x="4870" y="2068"/>
                  </a:cubicBezTo>
                  <a:cubicBezTo>
                    <a:pt x="3870" y="3236"/>
                    <a:pt x="3336" y="4837"/>
                    <a:pt x="3303" y="6505"/>
                  </a:cubicBezTo>
                  <a:cubicBezTo>
                    <a:pt x="3303" y="7005"/>
                    <a:pt x="3336" y="7506"/>
                    <a:pt x="3403" y="8006"/>
                  </a:cubicBezTo>
                  <a:cubicBezTo>
                    <a:pt x="3303" y="7906"/>
                    <a:pt x="3069" y="7873"/>
                    <a:pt x="2902" y="7873"/>
                  </a:cubicBezTo>
                  <a:lnTo>
                    <a:pt x="2869" y="7873"/>
                  </a:lnTo>
                  <a:cubicBezTo>
                    <a:pt x="2369" y="7873"/>
                    <a:pt x="1868" y="8106"/>
                    <a:pt x="1368" y="8606"/>
                  </a:cubicBezTo>
                  <a:cubicBezTo>
                    <a:pt x="901" y="9040"/>
                    <a:pt x="534" y="9574"/>
                    <a:pt x="267" y="10241"/>
                  </a:cubicBezTo>
                  <a:cubicBezTo>
                    <a:pt x="167" y="10541"/>
                    <a:pt x="67" y="10875"/>
                    <a:pt x="34" y="11175"/>
                  </a:cubicBezTo>
                  <a:cubicBezTo>
                    <a:pt x="0" y="11342"/>
                    <a:pt x="0" y="11508"/>
                    <a:pt x="0" y="11675"/>
                  </a:cubicBezTo>
                  <a:cubicBezTo>
                    <a:pt x="0" y="11842"/>
                    <a:pt x="0" y="12042"/>
                    <a:pt x="34" y="12176"/>
                  </a:cubicBezTo>
                  <a:cubicBezTo>
                    <a:pt x="67" y="12409"/>
                    <a:pt x="167" y="12643"/>
                    <a:pt x="267" y="12876"/>
                  </a:cubicBezTo>
                  <a:lnTo>
                    <a:pt x="25719" y="12876"/>
                  </a:lnTo>
                  <a:cubicBezTo>
                    <a:pt x="25819" y="12743"/>
                    <a:pt x="25885" y="12643"/>
                    <a:pt x="25985" y="12543"/>
                  </a:cubicBezTo>
                  <a:cubicBezTo>
                    <a:pt x="26052" y="12409"/>
                    <a:pt x="26086" y="12309"/>
                    <a:pt x="26186" y="12142"/>
                  </a:cubicBezTo>
                  <a:cubicBezTo>
                    <a:pt x="26252" y="11875"/>
                    <a:pt x="26319" y="11575"/>
                    <a:pt x="26252" y="11342"/>
                  </a:cubicBezTo>
                  <a:cubicBezTo>
                    <a:pt x="26219" y="11075"/>
                    <a:pt x="26152" y="10841"/>
                    <a:pt x="26019" y="10641"/>
                  </a:cubicBezTo>
                  <a:cubicBezTo>
                    <a:pt x="25885" y="10408"/>
                    <a:pt x="25719" y="10241"/>
                    <a:pt x="25485" y="10074"/>
                  </a:cubicBezTo>
                  <a:cubicBezTo>
                    <a:pt x="25218" y="9907"/>
                    <a:pt x="24918" y="9807"/>
                    <a:pt x="24751" y="9707"/>
                  </a:cubicBezTo>
                  <a:cubicBezTo>
                    <a:pt x="24518" y="9640"/>
                    <a:pt x="24251" y="9540"/>
                    <a:pt x="23984" y="9507"/>
                  </a:cubicBezTo>
                  <a:cubicBezTo>
                    <a:pt x="23751" y="9474"/>
                    <a:pt x="23550" y="9474"/>
                    <a:pt x="23350" y="9474"/>
                  </a:cubicBezTo>
                  <a:lnTo>
                    <a:pt x="23217" y="9374"/>
                  </a:lnTo>
                  <a:cubicBezTo>
                    <a:pt x="23417" y="9207"/>
                    <a:pt x="23584" y="8973"/>
                    <a:pt x="23717" y="8706"/>
                  </a:cubicBezTo>
                  <a:cubicBezTo>
                    <a:pt x="23984" y="8306"/>
                    <a:pt x="24084" y="7839"/>
                    <a:pt x="24151" y="7339"/>
                  </a:cubicBezTo>
                  <a:cubicBezTo>
                    <a:pt x="24184" y="6905"/>
                    <a:pt x="24084" y="6505"/>
                    <a:pt x="23917" y="6071"/>
                  </a:cubicBezTo>
                  <a:cubicBezTo>
                    <a:pt x="23751" y="5671"/>
                    <a:pt x="23517" y="5304"/>
                    <a:pt x="23217" y="4970"/>
                  </a:cubicBezTo>
                  <a:cubicBezTo>
                    <a:pt x="22917" y="4637"/>
                    <a:pt x="22583" y="4337"/>
                    <a:pt x="22183" y="4070"/>
                  </a:cubicBezTo>
                  <a:cubicBezTo>
                    <a:pt x="21816" y="3836"/>
                    <a:pt x="21349" y="3636"/>
                    <a:pt x="20882" y="3469"/>
                  </a:cubicBezTo>
                  <a:cubicBezTo>
                    <a:pt x="20315" y="3236"/>
                    <a:pt x="19714" y="3169"/>
                    <a:pt x="19181" y="3169"/>
                  </a:cubicBezTo>
                  <a:cubicBezTo>
                    <a:pt x="18814" y="3169"/>
                    <a:pt x="18480" y="3203"/>
                    <a:pt x="18147" y="3303"/>
                  </a:cubicBezTo>
                  <a:cubicBezTo>
                    <a:pt x="17413" y="3469"/>
                    <a:pt x="16746" y="3870"/>
                    <a:pt x="16312" y="4403"/>
                  </a:cubicBezTo>
                  <a:cubicBezTo>
                    <a:pt x="16045" y="4737"/>
                    <a:pt x="15845" y="5071"/>
                    <a:pt x="15678" y="5504"/>
                  </a:cubicBezTo>
                  <a:cubicBezTo>
                    <a:pt x="15645" y="5638"/>
                    <a:pt x="15578" y="5838"/>
                    <a:pt x="15511" y="6005"/>
                  </a:cubicBezTo>
                  <a:cubicBezTo>
                    <a:pt x="15411" y="5871"/>
                    <a:pt x="15345" y="5738"/>
                    <a:pt x="15178" y="5638"/>
                  </a:cubicBezTo>
                  <a:cubicBezTo>
                    <a:pt x="14978" y="5471"/>
                    <a:pt x="14711" y="5337"/>
                    <a:pt x="14477" y="5304"/>
                  </a:cubicBezTo>
                  <a:lnTo>
                    <a:pt x="14010" y="5304"/>
                  </a:lnTo>
                  <a:cubicBezTo>
                    <a:pt x="14044" y="5037"/>
                    <a:pt x="14077" y="4804"/>
                    <a:pt x="14077" y="4537"/>
                  </a:cubicBezTo>
                  <a:cubicBezTo>
                    <a:pt x="14077" y="4170"/>
                    <a:pt x="14077" y="3803"/>
                    <a:pt x="14010" y="3369"/>
                  </a:cubicBezTo>
                  <a:cubicBezTo>
                    <a:pt x="13877" y="2669"/>
                    <a:pt x="13643" y="2002"/>
                    <a:pt x="13210" y="1501"/>
                  </a:cubicBezTo>
                  <a:cubicBezTo>
                    <a:pt x="13076" y="1368"/>
                    <a:pt x="13010" y="1234"/>
                    <a:pt x="12876" y="1134"/>
                  </a:cubicBezTo>
                  <a:cubicBezTo>
                    <a:pt x="12743" y="1001"/>
                    <a:pt x="12576" y="867"/>
                    <a:pt x="12476" y="801"/>
                  </a:cubicBezTo>
                  <a:cubicBezTo>
                    <a:pt x="12209" y="567"/>
                    <a:pt x="11909" y="400"/>
                    <a:pt x="11542" y="300"/>
                  </a:cubicBezTo>
                  <a:cubicBezTo>
                    <a:pt x="11208" y="167"/>
                    <a:pt x="10875" y="67"/>
                    <a:pt x="10408"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00" name="Google Shape;5700;p34"/>
            <p:cNvGrpSpPr/>
            <p:nvPr/>
          </p:nvGrpSpPr>
          <p:grpSpPr>
            <a:xfrm>
              <a:off x="1200675" y="4314750"/>
              <a:ext cx="752650" cy="753525"/>
              <a:chOff x="1200675" y="4314750"/>
              <a:chExt cx="752650" cy="753525"/>
            </a:xfrm>
          </p:grpSpPr>
          <p:sp>
            <p:nvSpPr>
              <p:cNvPr id="5701" name="Google Shape;5701;p34"/>
              <p:cNvSpPr/>
              <p:nvPr/>
            </p:nvSpPr>
            <p:spPr>
              <a:xfrm>
                <a:off x="1200675" y="4314750"/>
                <a:ext cx="191400" cy="173775"/>
              </a:xfrm>
              <a:custGeom>
                <a:avLst/>
                <a:gdLst/>
                <a:ahLst/>
                <a:cxnLst/>
                <a:rect l="l" t="t" r="r" b="b"/>
                <a:pathLst>
                  <a:path w="7656" h="6951" extrusionOk="0">
                    <a:moveTo>
                      <a:pt x="4818" y="500"/>
                    </a:moveTo>
                    <a:cubicBezTo>
                      <a:pt x="4897" y="500"/>
                      <a:pt x="4978" y="518"/>
                      <a:pt x="5060" y="556"/>
                    </a:cubicBezTo>
                    <a:cubicBezTo>
                      <a:pt x="5515" y="771"/>
                      <a:pt x="5113" y="1681"/>
                      <a:pt x="4899" y="2055"/>
                    </a:cubicBezTo>
                    <a:cubicBezTo>
                      <a:pt x="4712" y="2323"/>
                      <a:pt x="4498" y="2564"/>
                      <a:pt x="4257" y="2778"/>
                    </a:cubicBezTo>
                    <a:cubicBezTo>
                      <a:pt x="4444" y="2858"/>
                      <a:pt x="4578" y="3019"/>
                      <a:pt x="4685" y="3233"/>
                    </a:cubicBezTo>
                    <a:cubicBezTo>
                      <a:pt x="4953" y="2965"/>
                      <a:pt x="5247" y="2724"/>
                      <a:pt x="5622" y="2617"/>
                    </a:cubicBezTo>
                    <a:cubicBezTo>
                      <a:pt x="5738" y="2585"/>
                      <a:pt x="5882" y="2567"/>
                      <a:pt x="6032" y="2567"/>
                    </a:cubicBezTo>
                    <a:cubicBezTo>
                      <a:pt x="6504" y="2567"/>
                      <a:pt x="7047" y="2746"/>
                      <a:pt x="7067" y="3233"/>
                    </a:cubicBezTo>
                    <a:cubicBezTo>
                      <a:pt x="7067" y="3701"/>
                      <a:pt x="6291" y="3801"/>
                      <a:pt x="5827" y="3801"/>
                    </a:cubicBezTo>
                    <a:cubicBezTo>
                      <a:pt x="5760" y="3801"/>
                      <a:pt x="5699" y="3799"/>
                      <a:pt x="5649" y="3795"/>
                    </a:cubicBezTo>
                    <a:cubicBezTo>
                      <a:pt x="5354" y="3768"/>
                      <a:pt x="5060" y="3688"/>
                      <a:pt x="4765" y="3581"/>
                    </a:cubicBezTo>
                    <a:cubicBezTo>
                      <a:pt x="4765" y="3795"/>
                      <a:pt x="4658" y="3982"/>
                      <a:pt x="4524" y="4170"/>
                    </a:cubicBezTo>
                    <a:cubicBezTo>
                      <a:pt x="4899" y="4250"/>
                      <a:pt x="5220" y="4437"/>
                      <a:pt x="5488" y="4705"/>
                    </a:cubicBezTo>
                    <a:cubicBezTo>
                      <a:pt x="5836" y="5026"/>
                      <a:pt x="6184" y="5936"/>
                      <a:pt x="5649" y="6231"/>
                    </a:cubicBezTo>
                    <a:cubicBezTo>
                      <a:pt x="5587" y="6267"/>
                      <a:pt x="5524" y="6283"/>
                      <a:pt x="5461" y="6283"/>
                    </a:cubicBezTo>
                    <a:cubicBezTo>
                      <a:pt x="5056" y="6283"/>
                      <a:pt x="4637" y="5618"/>
                      <a:pt x="4498" y="5294"/>
                    </a:cubicBezTo>
                    <a:cubicBezTo>
                      <a:pt x="4364" y="5000"/>
                      <a:pt x="4283" y="4705"/>
                      <a:pt x="4230" y="4411"/>
                    </a:cubicBezTo>
                    <a:cubicBezTo>
                      <a:pt x="4096" y="4464"/>
                      <a:pt x="3962" y="4491"/>
                      <a:pt x="3828" y="4491"/>
                    </a:cubicBezTo>
                    <a:cubicBezTo>
                      <a:pt x="3748" y="4491"/>
                      <a:pt x="3641" y="4491"/>
                      <a:pt x="3588" y="4464"/>
                    </a:cubicBezTo>
                    <a:lnTo>
                      <a:pt x="3588" y="4464"/>
                    </a:lnTo>
                    <a:cubicBezTo>
                      <a:pt x="3641" y="4839"/>
                      <a:pt x="3695" y="5240"/>
                      <a:pt x="3588" y="5615"/>
                    </a:cubicBezTo>
                    <a:cubicBezTo>
                      <a:pt x="3478" y="5989"/>
                      <a:pt x="3043" y="6561"/>
                      <a:pt x="2594" y="6561"/>
                    </a:cubicBezTo>
                    <a:cubicBezTo>
                      <a:pt x="2497" y="6561"/>
                      <a:pt x="2399" y="6534"/>
                      <a:pt x="2303" y="6472"/>
                    </a:cubicBezTo>
                    <a:cubicBezTo>
                      <a:pt x="1848" y="6204"/>
                      <a:pt x="2356" y="5348"/>
                      <a:pt x="2570" y="5000"/>
                    </a:cubicBezTo>
                    <a:cubicBezTo>
                      <a:pt x="2785" y="4732"/>
                      <a:pt x="3026" y="4491"/>
                      <a:pt x="3293" y="4304"/>
                    </a:cubicBezTo>
                    <a:cubicBezTo>
                      <a:pt x="3106" y="4170"/>
                      <a:pt x="2972" y="4009"/>
                      <a:pt x="2945" y="3768"/>
                    </a:cubicBezTo>
                    <a:cubicBezTo>
                      <a:pt x="2651" y="4036"/>
                      <a:pt x="2303" y="4277"/>
                      <a:pt x="1901" y="4330"/>
                    </a:cubicBezTo>
                    <a:cubicBezTo>
                      <a:pt x="1817" y="4350"/>
                      <a:pt x="1715" y="4361"/>
                      <a:pt x="1607" y="4361"/>
                    </a:cubicBezTo>
                    <a:cubicBezTo>
                      <a:pt x="1131" y="4361"/>
                      <a:pt x="515" y="4157"/>
                      <a:pt x="536" y="3635"/>
                    </a:cubicBezTo>
                    <a:cubicBezTo>
                      <a:pt x="557" y="3228"/>
                      <a:pt x="1149" y="3130"/>
                      <a:pt x="1608" y="3130"/>
                    </a:cubicBezTo>
                    <a:cubicBezTo>
                      <a:pt x="1753" y="3130"/>
                      <a:pt x="1885" y="3140"/>
                      <a:pt x="1982" y="3153"/>
                    </a:cubicBezTo>
                    <a:cubicBezTo>
                      <a:pt x="2303" y="3206"/>
                      <a:pt x="2624" y="3340"/>
                      <a:pt x="2945" y="3447"/>
                    </a:cubicBezTo>
                    <a:cubicBezTo>
                      <a:pt x="2972" y="3233"/>
                      <a:pt x="3052" y="3019"/>
                      <a:pt x="3213" y="2885"/>
                    </a:cubicBezTo>
                    <a:cubicBezTo>
                      <a:pt x="2811" y="2751"/>
                      <a:pt x="2490" y="2564"/>
                      <a:pt x="2223" y="2243"/>
                    </a:cubicBezTo>
                    <a:cubicBezTo>
                      <a:pt x="1901" y="1895"/>
                      <a:pt x="1607" y="985"/>
                      <a:pt x="2169" y="717"/>
                    </a:cubicBezTo>
                    <a:cubicBezTo>
                      <a:pt x="2228" y="689"/>
                      <a:pt x="2288" y="676"/>
                      <a:pt x="2346" y="676"/>
                    </a:cubicBezTo>
                    <a:cubicBezTo>
                      <a:pt x="2785" y="676"/>
                      <a:pt x="3175" y="1406"/>
                      <a:pt x="3293" y="1761"/>
                    </a:cubicBezTo>
                    <a:cubicBezTo>
                      <a:pt x="3427" y="2055"/>
                      <a:pt x="3454" y="2377"/>
                      <a:pt x="3481" y="2724"/>
                    </a:cubicBezTo>
                    <a:cubicBezTo>
                      <a:pt x="3588" y="2644"/>
                      <a:pt x="3721" y="2617"/>
                      <a:pt x="3855" y="2617"/>
                    </a:cubicBezTo>
                    <a:cubicBezTo>
                      <a:pt x="3882" y="2617"/>
                      <a:pt x="3909" y="2644"/>
                      <a:pt x="3962" y="2644"/>
                    </a:cubicBezTo>
                    <a:cubicBezTo>
                      <a:pt x="3855" y="2296"/>
                      <a:pt x="3748" y="1922"/>
                      <a:pt x="3855" y="1520"/>
                    </a:cubicBezTo>
                    <a:cubicBezTo>
                      <a:pt x="3947" y="1108"/>
                      <a:pt x="4352" y="500"/>
                      <a:pt x="4818" y="500"/>
                    </a:cubicBezTo>
                    <a:close/>
                    <a:moveTo>
                      <a:pt x="5004" y="0"/>
                    </a:moveTo>
                    <a:cubicBezTo>
                      <a:pt x="4467" y="0"/>
                      <a:pt x="3907" y="471"/>
                      <a:pt x="3668" y="878"/>
                    </a:cubicBezTo>
                    <a:cubicBezTo>
                      <a:pt x="3614" y="1011"/>
                      <a:pt x="3534" y="1199"/>
                      <a:pt x="3507" y="1333"/>
                    </a:cubicBezTo>
                    <a:cubicBezTo>
                      <a:pt x="3427" y="1145"/>
                      <a:pt x="3347" y="1011"/>
                      <a:pt x="3240" y="878"/>
                    </a:cubicBezTo>
                    <a:cubicBezTo>
                      <a:pt x="3031" y="606"/>
                      <a:pt x="2594" y="172"/>
                      <a:pt x="2196" y="172"/>
                    </a:cubicBezTo>
                    <a:cubicBezTo>
                      <a:pt x="2084" y="172"/>
                      <a:pt x="1975" y="206"/>
                      <a:pt x="1875" y="289"/>
                    </a:cubicBezTo>
                    <a:cubicBezTo>
                      <a:pt x="1366" y="690"/>
                      <a:pt x="1420" y="1520"/>
                      <a:pt x="1607" y="2029"/>
                    </a:cubicBezTo>
                    <a:cubicBezTo>
                      <a:pt x="1768" y="2350"/>
                      <a:pt x="2008" y="2617"/>
                      <a:pt x="2276" y="2832"/>
                    </a:cubicBezTo>
                    <a:cubicBezTo>
                      <a:pt x="2089" y="2785"/>
                      <a:pt x="1885" y="2756"/>
                      <a:pt x="1683" y="2756"/>
                    </a:cubicBezTo>
                    <a:cubicBezTo>
                      <a:pt x="1537" y="2756"/>
                      <a:pt x="1394" y="2771"/>
                      <a:pt x="1259" y="2805"/>
                    </a:cubicBezTo>
                    <a:cubicBezTo>
                      <a:pt x="831" y="2858"/>
                      <a:pt x="1" y="3099"/>
                      <a:pt x="108" y="3688"/>
                    </a:cubicBezTo>
                    <a:cubicBezTo>
                      <a:pt x="188" y="4277"/>
                      <a:pt x="965" y="4705"/>
                      <a:pt x="1500" y="4732"/>
                    </a:cubicBezTo>
                    <a:cubicBezTo>
                      <a:pt x="1548" y="4735"/>
                      <a:pt x="1596" y="4737"/>
                      <a:pt x="1643" y="4737"/>
                    </a:cubicBezTo>
                    <a:cubicBezTo>
                      <a:pt x="1958" y="4737"/>
                      <a:pt x="2237" y="4661"/>
                      <a:pt x="2517" y="4545"/>
                    </a:cubicBezTo>
                    <a:lnTo>
                      <a:pt x="2517" y="4545"/>
                    </a:lnTo>
                    <a:cubicBezTo>
                      <a:pt x="2276" y="4812"/>
                      <a:pt x="2062" y="5107"/>
                      <a:pt x="1928" y="5428"/>
                    </a:cubicBezTo>
                    <a:cubicBezTo>
                      <a:pt x="1794" y="5883"/>
                      <a:pt x="1634" y="6713"/>
                      <a:pt x="2196" y="6900"/>
                    </a:cubicBezTo>
                    <a:cubicBezTo>
                      <a:pt x="2292" y="6935"/>
                      <a:pt x="2390" y="6951"/>
                      <a:pt x="2490" y="6951"/>
                    </a:cubicBezTo>
                    <a:cubicBezTo>
                      <a:pt x="3001" y="6951"/>
                      <a:pt x="3528" y="6536"/>
                      <a:pt x="3775" y="6177"/>
                    </a:cubicBezTo>
                    <a:cubicBezTo>
                      <a:pt x="3989" y="5829"/>
                      <a:pt x="4043" y="5508"/>
                      <a:pt x="4069" y="5160"/>
                    </a:cubicBezTo>
                    <a:cubicBezTo>
                      <a:pt x="4203" y="5508"/>
                      <a:pt x="4391" y="5829"/>
                      <a:pt x="4605" y="6097"/>
                    </a:cubicBezTo>
                    <a:cubicBezTo>
                      <a:pt x="4845" y="6357"/>
                      <a:pt x="5279" y="6722"/>
                      <a:pt x="5662" y="6722"/>
                    </a:cubicBezTo>
                    <a:cubicBezTo>
                      <a:pt x="5792" y="6722"/>
                      <a:pt x="5915" y="6680"/>
                      <a:pt x="6023" y="6579"/>
                    </a:cubicBezTo>
                    <a:cubicBezTo>
                      <a:pt x="6452" y="6177"/>
                      <a:pt x="6398" y="5294"/>
                      <a:pt x="6130" y="4839"/>
                    </a:cubicBezTo>
                    <a:cubicBezTo>
                      <a:pt x="5943" y="4491"/>
                      <a:pt x="5675" y="4277"/>
                      <a:pt x="5381" y="4090"/>
                    </a:cubicBezTo>
                    <a:lnTo>
                      <a:pt x="5381" y="4090"/>
                    </a:lnTo>
                    <a:cubicBezTo>
                      <a:pt x="5555" y="4116"/>
                      <a:pt x="5729" y="4136"/>
                      <a:pt x="5906" y="4136"/>
                    </a:cubicBezTo>
                    <a:cubicBezTo>
                      <a:pt x="6083" y="4136"/>
                      <a:pt x="6264" y="4116"/>
                      <a:pt x="6452" y="4063"/>
                    </a:cubicBezTo>
                    <a:cubicBezTo>
                      <a:pt x="6853" y="3956"/>
                      <a:pt x="7656" y="3635"/>
                      <a:pt x="7522" y="3072"/>
                    </a:cubicBezTo>
                    <a:cubicBezTo>
                      <a:pt x="7388" y="2457"/>
                      <a:pt x="6585" y="2136"/>
                      <a:pt x="6050" y="2136"/>
                    </a:cubicBezTo>
                    <a:cubicBezTo>
                      <a:pt x="5675" y="2136"/>
                      <a:pt x="5354" y="2269"/>
                      <a:pt x="5060" y="2430"/>
                    </a:cubicBezTo>
                    <a:cubicBezTo>
                      <a:pt x="5301" y="2136"/>
                      <a:pt x="5461" y="1814"/>
                      <a:pt x="5541" y="1467"/>
                    </a:cubicBezTo>
                    <a:cubicBezTo>
                      <a:pt x="5675" y="1011"/>
                      <a:pt x="5756" y="155"/>
                      <a:pt x="5194" y="21"/>
                    </a:cubicBezTo>
                    <a:cubicBezTo>
                      <a:pt x="5131" y="7"/>
                      <a:pt x="5067" y="0"/>
                      <a:pt x="50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2" name="Google Shape;5702;p34"/>
              <p:cNvSpPr/>
              <p:nvPr/>
            </p:nvSpPr>
            <p:spPr>
              <a:xfrm>
                <a:off x="1677625" y="4820450"/>
                <a:ext cx="275700" cy="247825"/>
              </a:xfrm>
              <a:custGeom>
                <a:avLst/>
                <a:gdLst/>
                <a:ahLst/>
                <a:cxnLst/>
                <a:rect l="l" t="t" r="r" b="b"/>
                <a:pathLst>
                  <a:path w="11028" h="9913" extrusionOk="0">
                    <a:moveTo>
                      <a:pt x="6934" y="561"/>
                    </a:moveTo>
                    <a:cubicBezTo>
                      <a:pt x="7048" y="561"/>
                      <a:pt x="7164" y="587"/>
                      <a:pt x="7281" y="645"/>
                    </a:cubicBezTo>
                    <a:cubicBezTo>
                      <a:pt x="8003" y="966"/>
                      <a:pt x="7388" y="2278"/>
                      <a:pt x="7093" y="2786"/>
                    </a:cubicBezTo>
                    <a:cubicBezTo>
                      <a:pt x="6853" y="3161"/>
                      <a:pt x="6558" y="3509"/>
                      <a:pt x="6210" y="3830"/>
                    </a:cubicBezTo>
                    <a:cubicBezTo>
                      <a:pt x="6478" y="3964"/>
                      <a:pt x="6692" y="4178"/>
                      <a:pt x="6826" y="4446"/>
                    </a:cubicBezTo>
                    <a:cubicBezTo>
                      <a:pt x="7174" y="4098"/>
                      <a:pt x="7629" y="3750"/>
                      <a:pt x="8111" y="3616"/>
                    </a:cubicBezTo>
                    <a:cubicBezTo>
                      <a:pt x="8278" y="3569"/>
                      <a:pt x="8487" y="3542"/>
                      <a:pt x="8707" y="3542"/>
                    </a:cubicBezTo>
                    <a:cubicBezTo>
                      <a:pt x="9369" y="3542"/>
                      <a:pt x="10131" y="3783"/>
                      <a:pt x="10171" y="4446"/>
                    </a:cubicBezTo>
                    <a:cubicBezTo>
                      <a:pt x="10196" y="5156"/>
                      <a:pt x="9011" y="5306"/>
                      <a:pt x="8358" y="5306"/>
                    </a:cubicBezTo>
                    <a:cubicBezTo>
                      <a:pt x="8297" y="5306"/>
                      <a:pt x="8241" y="5304"/>
                      <a:pt x="8191" y="5302"/>
                    </a:cubicBezTo>
                    <a:cubicBezTo>
                      <a:pt x="7709" y="5249"/>
                      <a:pt x="7308" y="5168"/>
                      <a:pt x="6879" y="5035"/>
                    </a:cubicBezTo>
                    <a:cubicBezTo>
                      <a:pt x="6853" y="5356"/>
                      <a:pt x="6745" y="5623"/>
                      <a:pt x="6558" y="5864"/>
                    </a:cubicBezTo>
                    <a:cubicBezTo>
                      <a:pt x="7040" y="5998"/>
                      <a:pt x="7548" y="6212"/>
                      <a:pt x="7923" y="6587"/>
                    </a:cubicBezTo>
                    <a:cubicBezTo>
                      <a:pt x="8405" y="7096"/>
                      <a:pt x="8914" y="8353"/>
                      <a:pt x="8164" y="8809"/>
                    </a:cubicBezTo>
                    <a:cubicBezTo>
                      <a:pt x="8071" y="8864"/>
                      <a:pt x="7977" y="8889"/>
                      <a:pt x="7883" y="8889"/>
                    </a:cubicBezTo>
                    <a:cubicBezTo>
                      <a:pt x="7296" y="8889"/>
                      <a:pt x="6708" y="7931"/>
                      <a:pt x="6478" y="7470"/>
                    </a:cubicBezTo>
                    <a:cubicBezTo>
                      <a:pt x="6290" y="7069"/>
                      <a:pt x="6157" y="6614"/>
                      <a:pt x="6076" y="6185"/>
                    </a:cubicBezTo>
                    <a:cubicBezTo>
                      <a:pt x="5916" y="6293"/>
                      <a:pt x="5755" y="6319"/>
                      <a:pt x="5541" y="6319"/>
                    </a:cubicBezTo>
                    <a:cubicBezTo>
                      <a:pt x="5434" y="6319"/>
                      <a:pt x="5300" y="6319"/>
                      <a:pt x="5220" y="6293"/>
                    </a:cubicBezTo>
                    <a:lnTo>
                      <a:pt x="5220" y="6293"/>
                    </a:lnTo>
                    <a:cubicBezTo>
                      <a:pt x="5300" y="6828"/>
                      <a:pt x="5380" y="7363"/>
                      <a:pt x="5220" y="7898"/>
                    </a:cubicBezTo>
                    <a:cubicBezTo>
                      <a:pt x="5019" y="8456"/>
                      <a:pt x="4409" y="9293"/>
                      <a:pt x="3763" y="9293"/>
                    </a:cubicBezTo>
                    <a:cubicBezTo>
                      <a:pt x="3633" y="9293"/>
                      <a:pt x="3502" y="9259"/>
                      <a:pt x="3373" y="9183"/>
                    </a:cubicBezTo>
                    <a:cubicBezTo>
                      <a:pt x="2731" y="8755"/>
                      <a:pt x="3400" y="7524"/>
                      <a:pt x="3774" y="7069"/>
                    </a:cubicBezTo>
                    <a:cubicBezTo>
                      <a:pt x="4042" y="6694"/>
                      <a:pt x="4363" y="6400"/>
                      <a:pt x="4738" y="6078"/>
                    </a:cubicBezTo>
                    <a:cubicBezTo>
                      <a:pt x="4470" y="5918"/>
                      <a:pt x="4310" y="5650"/>
                      <a:pt x="4230" y="5356"/>
                    </a:cubicBezTo>
                    <a:cubicBezTo>
                      <a:pt x="3855" y="5730"/>
                      <a:pt x="3373" y="6052"/>
                      <a:pt x="2811" y="6159"/>
                    </a:cubicBezTo>
                    <a:cubicBezTo>
                      <a:pt x="2698" y="6181"/>
                      <a:pt x="2567" y="6193"/>
                      <a:pt x="2426" y="6193"/>
                    </a:cubicBezTo>
                    <a:cubicBezTo>
                      <a:pt x="1730" y="6193"/>
                      <a:pt x="808" y="5903"/>
                      <a:pt x="830" y="5168"/>
                    </a:cubicBezTo>
                    <a:cubicBezTo>
                      <a:pt x="850" y="4597"/>
                      <a:pt x="1624" y="4461"/>
                      <a:pt x="2267" y="4461"/>
                    </a:cubicBezTo>
                    <a:cubicBezTo>
                      <a:pt x="2496" y="4461"/>
                      <a:pt x="2709" y="4478"/>
                      <a:pt x="2864" y="4499"/>
                    </a:cubicBezTo>
                    <a:cubicBezTo>
                      <a:pt x="3346" y="4553"/>
                      <a:pt x="3801" y="4687"/>
                      <a:pt x="4256" y="4874"/>
                    </a:cubicBezTo>
                    <a:cubicBezTo>
                      <a:pt x="4283" y="4580"/>
                      <a:pt x="4444" y="4285"/>
                      <a:pt x="4658" y="4071"/>
                    </a:cubicBezTo>
                    <a:cubicBezTo>
                      <a:pt x="4122" y="3884"/>
                      <a:pt x="3614" y="3616"/>
                      <a:pt x="3239" y="3188"/>
                    </a:cubicBezTo>
                    <a:cubicBezTo>
                      <a:pt x="2757" y="2652"/>
                      <a:pt x="2383" y="1341"/>
                      <a:pt x="3186" y="966"/>
                    </a:cubicBezTo>
                    <a:cubicBezTo>
                      <a:pt x="3256" y="935"/>
                      <a:pt x="3326" y="921"/>
                      <a:pt x="3395" y="921"/>
                    </a:cubicBezTo>
                    <a:cubicBezTo>
                      <a:pt x="3990" y="921"/>
                      <a:pt x="4546" y="1956"/>
                      <a:pt x="4738" y="2412"/>
                    </a:cubicBezTo>
                    <a:cubicBezTo>
                      <a:pt x="4899" y="2840"/>
                      <a:pt x="5006" y="3322"/>
                      <a:pt x="5032" y="3777"/>
                    </a:cubicBezTo>
                    <a:cubicBezTo>
                      <a:pt x="5220" y="3723"/>
                      <a:pt x="5380" y="3696"/>
                      <a:pt x="5568" y="3696"/>
                    </a:cubicBezTo>
                    <a:lnTo>
                      <a:pt x="5702" y="3696"/>
                    </a:lnTo>
                    <a:cubicBezTo>
                      <a:pt x="5541" y="3161"/>
                      <a:pt x="5434" y="2572"/>
                      <a:pt x="5568" y="2037"/>
                    </a:cubicBezTo>
                    <a:cubicBezTo>
                      <a:pt x="5682" y="1465"/>
                      <a:pt x="6266" y="561"/>
                      <a:pt x="6934" y="561"/>
                    </a:cubicBezTo>
                    <a:close/>
                    <a:moveTo>
                      <a:pt x="7201" y="1"/>
                    </a:moveTo>
                    <a:cubicBezTo>
                      <a:pt x="6419" y="1"/>
                      <a:pt x="5609" y="687"/>
                      <a:pt x="5273" y="1287"/>
                    </a:cubicBezTo>
                    <a:cubicBezTo>
                      <a:pt x="5193" y="1475"/>
                      <a:pt x="5113" y="1689"/>
                      <a:pt x="5059" y="1876"/>
                    </a:cubicBezTo>
                    <a:cubicBezTo>
                      <a:pt x="4952" y="1689"/>
                      <a:pt x="4818" y="1475"/>
                      <a:pt x="4685" y="1287"/>
                    </a:cubicBezTo>
                    <a:cubicBezTo>
                      <a:pt x="4392" y="890"/>
                      <a:pt x="3773" y="264"/>
                      <a:pt x="3222" y="264"/>
                    </a:cubicBezTo>
                    <a:cubicBezTo>
                      <a:pt x="3068" y="264"/>
                      <a:pt x="2919" y="314"/>
                      <a:pt x="2784" y="431"/>
                    </a:cubicBezTo>
                    <a:cubicBezTo>
                      <a:pt x="2115" y="966"/>
                      <a:pt x="2115" y="2224"/>
                      <a:pt x="2409" y="2920"/>
                    </a:cubicBezTo>
                    <a:cubicBezTo>
                      <a:pt x="2597" y="3375"/>
                      <a:pt x="2945" y="3750"/>
                      <a:pt x="3346" y="4044"/>
                    </a:cubicBezTo>
                    <a:cubicBezTo>
                      <a:pt x="3028" y="3961"/>
                      <a:pt x="2711" y="3919"/>
                      <a:pt x="2386" y="3919"/>
                    </a:cubicBezTo>
                    <a:cubicBezTo>
                      <a:pt x="2192" y="3919"/>
                      <a:pt x="1995" y="3934"/>
                      <a:pt x="1794" y="3964"/>
                    </a:cubicBezTo>
                    <a:cubicBezTo>
                      <a:pt x="1178" y="4044"/>
                      <a:pt x="1" y="4419"/>
                      <a:pt x="134" y="5249"/>
                    </a:cubicBezTo>
                    <a:cubicBezTo>
                      <a:pt x="295" y="6132"/>
                      <a:pt x="1366" y="6694"/>
                      <a:pt x="2142" y="6774"/>
                    </a:cubicBezTo>
                    <a:cubicBezTo>
                      <a:pt x="2185" y="6777"/>
                      <a:pt x="2228" y="6778"/>
                      <a:pt x="2271" y="6778"/>
                    </a:cubicBezTo>
                    <a:cubicBezTo>
                      <a:pt x="2732" y="6778"/>
                      <a:pt x="3171" y="6649"/>
                      <a:pt x="3587" y="6453"/>
                    </a:cubicBezTo>
                    <a:lnTo>
                      <a:pt x="3587" y="6453"/>
                    </a:lnTo>
                    <a:cubicBezTo>
                      <a:pt x="3239" y="6828"/>
                      <a:pt x="2945" y="7256"/>
                      <a:pt x="2784" y="7765"/>
                    </a:cubicBezTo>
                    <a:cubicBezTo>
                      <a:pt x="2570" y="8327"/>
                      <a:pt x="2329" y="9558"/>
                      <a:pt x="3132" y="9852"/>
                    </a:cubicBezTo>
                    <a:cubicBezTo>
                      <a:pt x="3265" y="9894"/>
                      <a:pt x="3401" y="9913"/>
                      <a:pt x="3538" y="9913"/>
                    </a:cubicBezTo>
                    <a:cubicBezTo>
                      <a:pt x="4283" y="9913"/>
                      <a:pt x="5045" y="9351"/>
                      <a:pt x="5407" y="8809"/>
                    </a:cubicBezTo>
                    <a:cubicBezTo>
                      <a:pt x="5728" y="8380"/>
                      <a:pt x="5809" y="7898"/>
                      <a:pt x="5862" y="7390"/>
                    </a:cubicBezTo>
                    <a:cubicBezTo>
                      <a:pt x="6023" y="7898"/>
                      <a:pt x="6290" y="8327"/>
                      <a:pt x="6612" y="8728"/>
                    </a:cubicBezTo>
                    <a:cubicBezTo>
                      <a:pt x="6931" y="9087"/>
                      <a:pt x="7546" y="9609"/>
                      <a:pt x="8094" y="9609"/>
                    </a:cubicBezTo>
                    <a:cubicBezTo>
                      <a:pt x="8282" y="9609"/>
                      <a:pt x="8462" y="9548"/>
                      <a:pt x="8619" y="9397"/>
                    </a:cubicBezTo>
                    <a:cubicBezTo>
                      <a:pt x="9261" y="8835"/>
                      <a:pt x="9154" y="7604"/>
                      <a:pt x="8780" y="6935"/>
                    </a:cubicBezTo>
                    <a:cubicBezTo>
                      <a:pt x="8566" y="6453"/>
                      <a:pt x="8191" y="6132"/>
                      <a:pt x="7763" y="5864"/>
                    </a:cubicBezTo>
                    <a:lnTo>
                      <a:pt x="7763" y="5864"/>
                    </a:lnTo>
                    <a:cubicBezTo>
                      <a:pt x="8020" y="5893"/>
                      <a:pt x="8293" y="5922"/>
                      <a:pt x="8569" y="5922"/>
                    </a:cubicBezTo>
                    <a:cubicBezTo>
                      <a:pt x="8809" y="5922"/>
                      <a:pt x="9052" y="5900"/>
                      <a:pt x="9288" y="5838"/>
                    </a:cubicBezTo>
                    <a:cubicBezTo>
                      <a:pt x="9904" y="5704"/>
                      <a:pt x="11028" y="5222"/>
                      <a:pt x="10841" y="4392"/>
                    </a:cubicBezTo>
                    <a:cubicBezTo>
                      <a:pt x="10627" y="3562"/>
                      <a:pt x="9502" y="3054"/>
                      <a:pt x="8726" y="3054"/>
                    </a:cubicBezTo>
                    <a:cubicBezTo>
                      <a:pt x="8191" y="3054"/>
                      <a:pt x="7736" y="3214"/>
                      <a:pt x="7281" y="3455"/>
                    </a:cubicBezTo>
                    <a:cubicBezTo>
                      <a:pt x="7602" y="3054"/>
                      <a:pt x="7870" y="2572"/>
                      <a:pt x="8003" y="2090"/>
                    </a:cubicBezTo>
                    <a:cubicBezTo>
                      <a:pt x="8164" y="1475"/>
                      <a:pt x="8298" y="244"/>
                      <a:pt x="7468" y="29"/>
                    </a:cubicBezTo>
                    <a:cubicBezTo>
                      <a:pt x="7380" y="10"/>
                      <a:pt x="7290" y="1"/>
                      <a:pt x="72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03" name="Google Shape;5703;p34"/>
            <p:cNvGrpSpPr/>
            <p:nvPr/>
          </p:nvGrpSpPr>
          <p:grpSpPr>
            <a:xfrm flipH="1">
              <a:off x="7695740" y="3054714"/>
              <a:ext cx="590152" cy="2371267"/>
              <a:chOff x="5161950" y="1889450"/>
              <a:chExt cx="926600" cy="4128250"/>
            </a:xfrm>
          </p:grpSpPr>
          <p:sp>
            <p:nvSpPr>
              <p:cNvPr id="5704" name="Google Shape;5704;p34"/>
              <p:cNvSpPr/>
              <p:nvPr/>
            </p:nvSpPr>
            <p:spPr>
              <a:xfrm>
                <a:off x="5239725" y="2330950"/>
                <a:ext cx="848825" cy="3686750"/>
              </a:xfrm>
              <a:custGeom>
                <a:avLst/>
                <a:gdLst/>
                <a:ahLst/>
                <a:cxnLst/>
                <a:rect l="l" t="t" r="r" b="b"/>
                <a:pathLst>
                  <a:path w="33953" h="147470" extrusionOk="0">
                    <a:moveTo>
                      <a:pt x="13322" y="1"/>
                    </a:moveTo>
                    <a:cubicBezTo>
                      <a:pt x="12982" y="1"/>
                      <a:pt x="12650" y="261"/>
                      <a:pt x="12797" y="666"/>
                    </a:cubicBezTo>
                    <a:cubicBezTo>
                      <a:pt x="15381" y="8143"/>
                      <a:pt x="17204" y="16046"/>
                      <a:pt x="18208" y="24071"/>
                    </a:cubicBezTo>
                    <a:cubicBezTo>
                      <a:pt x="15077" y="19299"/>
                      <a:pt x="9454" y="16745"/>
                      <a:pt x="4165" y="14770"/>
                    </a:cubicBezTo>
                    <a:cubicBezTo>
                      <a:pt x="4032" y="14718"/>
                      <a:pt x="3907" y="14695"/>
                      <a:pt x="3791" y="14695"/>
                    </a:cubicBezTo>
                    <a:cubicBezTo>
                      <a:pt x="2955" y="14695"/>
                      <a:pt x="2597" y="15922"/>
                      <a:pt x="3131" y="16563"/>
                    </a:cubicBezTo>
                    <a:cubicBezTo>
                      <a:pt x="5565" y="19518"/>
                      <a:pt x="9104" y="21838"/>
                      <a:pt x="12957" y="21838"/>
                    </a:cubicBezTo>
                    <a:cubicBezTo>
                      <a:pt x="13146" y="21838"/>
                      <a:pt x="13336" y="21833"/>
                      <a:pt x="13527" y="21821"/>
                    </a:cubicBezTo>
                    <a:cubicBezTo>
                      <a:pt x="13679" y="21821"/>
                      <a:pt x="13800" y="21791"/>
                      <a:pt x="13922" y="21761"/>
                    </a:cubicBezTo>
                    <a:cubicBezTo>
                      <a:pt x="15776" y="23341"/>
                      <a:pt x="17053" y="25378"/>
                      <a:pt x="18481" y="27505"/>
                    </a:cubicBezTo>
                    <a:lnTo>
                      <a:pt x="18603" y="27597"/>
                    </a:lnTo>
                    <a:cubicBezTo>
                      <a:pt x="18937" y="31214"/>
                      <a:pt x="19119" y="34861"/>
                      <a:pt x="19119" y="38478"/>
                    </a:cubicBezTo>
                    <a:cubicBezTo>
                      <a:pt x="18451" y="37171"/>
                      <a:pt x="17569" y="35925"/>
                      <a:pt x="16627" y="34800"/>
                    </a:cubicBezTo>
                    <a:cubicBezTo>
                      <a:pt x="16566" y="34527"/>
                      <a:pt x="16414" y="34253"/>
                      <a:pt x="16110" y="34101"/>
                    </a:cubicBezTo>
                    <a:cubicBezTo>
                      <a:pt x="16080" y="34071"/>
                      <a:pt x="16049" y="34071"/>
                      <a:pt x="16019" y="34040"/>
                    </a:cubicBezTo>
                    <a:cubicBezTo>
                      <a:pt x="15624" y="33584"/>
                      <a:pt x="15198" y="33159"/>
                      <a:pt x="14834" y="32733"/>
                    </a:cubicBezTo>
                    <a:cubicBezTo>
                      <a:pt x="12567" y="30358"/>
                      <a:pt x="9932" y="28718"/>
                      <a:pt x="6687" y="28718"/>
                    </a:cubicBezTo>
                    <a:cubicBezTo>
                      <a:pt x="6320" y="28718"/>
                      <a:pt x="5946" y="28739"/>
                      <a:pt x="5563" y="28782"/>
                    </a:cubicBezTo>
                    <a:cubicBezTo>
                      <a:pt x="4560" y="28904"/>
                      <a:pt x="4226" y="30028"/>
                      <a:pt x="5077" y="30606"/>
                    </a:cubicBezTo>
                    <a:cubicBezTo>
                      <a:pt x="8055" y="32764"/>
                      <a:pt x="11824" y="34861"/>
                      <a:pt x="15411" y="35895"/>
                    </a:cubicBezTo>
                    <a:cubicBezTo>
                      <a:pt x="15533" y="35925"/>
                      <a:pt x="15594" y="35925"/>
                      <a:pt x="15685" y="35925"/>
                    </a:cubicBezTo>
                    <a:cubicBezTo>
                      <a:pt x="16961" y="37414"/>
                      <a:pt x="18116" y="39056"/>
                      <a:pt x="19028" y="40484"/>
                    </a:cubicBezTo>
                    <a:lnTo>
                      <a:pt x="19119" y="40606"/>
                    </a:lnTo>
                    <a:cubicBezTo>
                      <a:pt x="19028" y="45287"/>
                      <a:pt x="18633" y="49907"/>
                      <a:pt x="17904" y="54466"/>
                    </a:cubicBezTo>
                    <a:cubicBezTo>
                      <a:pt x="14894" y="49177"/>
                      <a:pt x="10305" y="44314"/>
                      <a:pt x="4074" y="43311"/>
                    </a:cubicBezTo>
                    <a:cubicBezTo>
                      <a:pt x="4010" y="43301"/>
                      <a:pt x="3948" y="43296"/>
                      <a:pt x="3887" y="43296"/>
                    </a:cubicBezTo>
                    <a:cubicBezTo>
                      <a:pt x="3012" y="43296"/>
                      <a:pt x="2419" y="44274"/>
                      <a:pt x="3101" y="45013"/>
                    </a:cubicBezTo>
                    <a:cubicBezTo>
                      <a:pt x="6019" y="48266"/>
                      <a:pt x="8906" y="50484"/>
                      <a:pt x="13314" y="51092"/>
                    </a:cubicBezTo>
                    <a:cubicBezTo>
                      <a:pt x="14834" y="52764"/>
                      <a:pt x="16201" y="54618"/>
                      <a:pt x="17569" y="56412"/>
                    </a:cubicBezTo>
                    <a:cubicBezTo>
                      <a:pt x="17448" y="57050"/>
                      <a:pt x="17326" y="57688"/>
                      <a:pt x="17174" y="58387"/>
                    </a:cubicBezTo>
                    <a:cubicBezTo>
                      <a:pt x="15290" y="67871"/>
                      <a:pt x="12402" y="77141"/>
                      <a:pt x="10001" y="86534"/>
                    </a:cubicBezTo>
                    <a:cubicBezTo>
                      <a:pt x="7660" y="95895"/>
                      <a:pt x="5593" y="105318"/>
                      <a:pt x="3982" y="114801"/>
                    </a:cubicBezTo>
                    <a:cubicBezTo>
                      <a:pt x="2159" y="125470"/>
                      <a:pt x="821" y="136200"/>
                      <a:pt x="31" y="146990"/>
                    </a:cubicBezTo>
                    <a:cubicBezTo>
                      <a:pt x="1" y="147310"/>
                      <a:pt x="236" y="147469"/>
                      <a:pt x="487" y="147469"/>
                    </a:cubicBezTo>
                    <a:cubicBezTo>
                      <a:pt x="738" y="147469"/>
                      <a:pt x="1004" y="147310"/>
                      <a:pt x="1034" y="146990"/>
                    </a:cubicBezTo>
                    <a:cubicBezTo>
                      <a:pt x="3162" y="127203"/>
                      <a:pt x="6475" y="107537"/>
                      <a:pt x="11338" y="88236"/>
                    </a:cubicBezTo>
                    <a:cubicBezTo>
                      <a:pt x="13162" y="80941"/>
                      <a:pt x="15320" y="73737"/>
                      <a:pt x="17113" y="66442"/>
                    </a:cubicBezTo>
                    <a:cubicBezTo>
                      <a:pt x="17296" y="66442"/>
                      <a:pt x="17508" y="66321"/>
                      <a:pt x="17600" y="66138"/>
                    </a:cubicBezTo>
                    <a:cubicBezTo>
                      <a:pt x="19059" y="64132"/>
                      <a:pt x="20609" y="62248"/>
                      <a:pt x="22372" y="60667"/>
                    </a:cubicBezTo>
                    <a:cubicBezTo>
                      <a:pt x="22436" y="60688"/>
                      <a:pt x="22531" y="60710"/>
                      <a:pt x="22635" y="60710"/>
                    </a:cubicBezTo>
                    <a:cubicBezTo>
                      <a:pt x="22678" y="60710"/>
                      <a:pt x="22722" y="60706"/>
                      <a:pt x="22767" y="60697"/>
                    </a:cubicBezTo>
                    <a:cubicBezTo>
                      <a:pt x="24986" y="60667"/>
                      <a:pt x="26962" y="59451"/>
                      <a:pt x="28694" y="58205"/>
                    </a:cubicBezTo>
                    <a:cubicBezTo>
                      <a:pt x="30001" y="57232"/>
                      <a:pt x="31399" y="56229"/>
                      <a:pt x="30883" y="54466"/>
                    </a:cubicBezTo>
                    <a:cubicBezTo>
                      <a:pt x="30761" y="54077"/>
                      <a:pt x="30367" y="53727"/>
                      <a:pt x="29965" y="53727"/>
                    </a:cubicBezTo>
                    <a:cubicBezTo>
                      <a:pt x="29865" y="53727"/>
                      <a:pt x="29764" y="53749"/>
                      <a:pt x="29667" y="53798"/>
                    </a:cubicBezTo>
                    <a:cubicBezTo>
                      <a:pt x="25107" y="55560"/>
                      <a:pt x="20730" y="58600"/>
                      <a:pt x="17995" y="62764"/>
                    </a:cubicBezTo>
                    <a:cubicBezTo>
                      <a:pt x="18208" y="61731"/>
                      <a:pt x="18451" y="60697"/>
                      <a:pt x="18633" y="59725"/>
                    </a:cubicBezTo>
                    <a:cubicBezTo>
                      <a:pt x="19697" y="55165"/>
                      <a:pt x="20305" y="50758"/>
                      <a:pt x="20609" y="46290"/>
                    </a:cubicBezTo>
                    <a:cubicBezTo>
                      <a:pt x="21885" y="44588"/>
                      <a:pt x="23223" y="42916"/>
                      <a:pt x="24682" y="41366"/>
                    </a:cubicBezTo>
                    <a:cubicBezTo>
                      <a:pt x="24788" y="41389"/>
                      <a:pt x="24903" y="41404"/>
                      <a:pt x="25024" y="41404"/>
                    </a:cubicBezTo>
                    <a:cubicBezTo>
                      <a:pt x="25214" y="41404"/>
                      <a:pt x="25419" y="41368"/>
                      <a:pt x="25624" y="41275"/>
                    </a:cubicBezTo>
                    <a:cubicBezTo>
                      <a:pt x="28451" y="39968"/>
                      <a:pt x="30943" y="37931"/>
                      <a:pt x="33375" y="36016"/>
                    </a:cubicBezTo>
                    <a:cubicBezTo>
                      <a:pt x="33953" y="35560"/>
                      <a:pt x="33618" y="34496"/>
                      <a:pt x="32919" y="34344"/>
                    </a:cubicBezTo>
                    <a:cubicBezTo>
                      <a:pt x="32517" y="34255"/>
                      <a:pt x="32133" y="34213"/>
                      <a:pt x="31766" y="34213"/>
                    </a:cubicBezTo>
                    <a:cubicBezTo>
                      <a:pt x="29273" y="34213"/>
                      <a:pt x="27528" y="36130"/>
                      <a:pt x="25806" y="37931"/>
                    </a:cubicBezTo>
                    <a:cubicBezTo>
                      <a:pt x="25503" y="38296"/>
                      <a:pt x="25168" y="38630"/>
                      <a:pt x="24864" y="38965"/>
                    </a:cubicBezTo>
                    <a:lnTo>
                      <a:pt x="24621" y="39086"/>
                    </a:lnTo>
                    <a:cubicBezTo>
                      <a:pt x="24074" y="39299"/>
                      <a:pt x="23831" y="39755"/>
                      <a:pt x="23800" y="40180"/>
                    </a:cubicBezTo>
                    <a:cubicBezTo>
                      <a:pt x="22706" y="41518"/>
                      <a:pt x="21642" y="42886"/>
                      <a:pt x="20639" y="44314"/>
                    </a:cubicBezTo>
                    <a:cubicBezTo>
                      <a:pt x="20822" y="40028"/>
                      <a:pt x="20761" y="35743"/>
                      <a:pt x="20305" y="31396"/>
                    </a:cubicBezTo>
                    <a:cubicBezTo>
                      <a:pt x="19970" y="28022"/>
                      <a:pt x="19545" y="24679"/>
                      <a:pt x="19059" y="21335"/>
                    </a:cubicBezTo>
                    <a:cubicBezTo>
                      <a:pt x="19089" y="21305"/>
                      <a:pt x="19119" y="21213"/>
                      <a:pt x="19150" y="21153"/>
                    </a:cubicBezTo>
                    <a:cubicBezTo>
                      <a:pt x="19819" y="18630"/>
                      <a:pt x="21278" y="15803"/>
                      <a:pt x="23344" y="13675"/>
                    </a:cubicBezTo>
                    <a:cubicBezTo>
                      <a:pt x="23375" y="13675"/>
                      <a:pt x="23375" y="13706"/>
                      <a:pt x="23405" y="13706"/>
                    </a:cubicBezTo>
                    <a:cubicBezTo>
                      <a:pt x="23708" y="13756"/>
                      <a:pt x="24012" y="13780"/>
                      <a:pt x="24314" y="13780"/>
                    </a:cubicBezTo>
                    <a:cubicBezTo>
                      <a:pt x="27104" y="13780"/>
                      <a:pt x="29823" y="11756"/>
                      <a:pt x="31825" y="10028"/>
                    </a:cubicBezTo>
                    <a:cubicBezTo>
                      <a:pt x="32494" y="9450"/>
                      <a:pt x="31886" y="8447"/>
                      <a:pt x="31126" y="8417"/>
                    </a:cubicBezTo>
                    <a:cubicBezTo>
                      <a:pt x="30947" y="8406"/>
                      <a:pt x="30769" y="8401"/>
                      <a:pt x="30592" y="8401"/>
                    </a:cubicBezTo>
                    <a:cubicBezTo>
                      <a:pt x="24908" y="8401"/>
                      <a:pt x="20284" y="13991"/>
                      <a:pt x="18633" y="19238"/>
                    </a:cubicBezTo>
                    <a:cubicBezTo>
                      <a:pt x="17539" y="12824"/>
                      <a:pt x="16019" y="6532"/>
                      <a:pt x="13861" y="362"/>
                    </a:cubicBezTo>
                    <a:cubicBezTo>
                      <a:pt x="13765" y="111"/>
                      <a:pt x="13542" y="1"/>
                      <a:pt x="133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5" name="Google Shape;5705;p34"/>
              <p:cNvSpPr/>
              <p:nvPr/>
            </p:nvSpPr>
            <p:spPr>
              <a:xfrm>
                <a:off x="5360800" y="2737125"/>
                <a:ext cx="174175" cy="100825"/>
              </a:xfrm>
              <a:custGeom>
                <a:avLst/>
                <a:gdLst/>
                <a:ahLst/>
                <a:cxnLst/>
                <a:rect l="l" t="t" r="r" b="b"/>
                <a:pathLst>
                  <a:path w="6967" h="4033" extrusionOk="0">
                    <a:moveTo>
                      <a:pt x="255" y="1"/>
                    </a:moveTo>
                    <a:cubicBezTo>
                      <a:pt x="87" y="1"/>
                      <a:pt x="1" y="223"/>
                      <a:pt x="173" y="346"/>
                    </a:cubicBezTo>
                    <a:cubicBezTo>
                      <a:pt x="1297" y="1076"/>
                      <a:pt x="2392" y="1745"/>
                      <a:pt x="3516" y="2444"/>
                    </a:cubicBezTo>
                    <a:cubicBezTo>
                      <a:pt x="4519" y="2991"/>
                      <a:pt x="5553" y="3720"/>
                      <a:pt x="6677" y="4024"/>
                    </a:cubicBezTo>
                    <a:cubicBezTo>
                      <a:pt x="6701" y="4030"/>
                      <a:pt x="6723" y="4033"/>
                      <a:pt x="6743" y="4033"/>
                    </a:cubicBezTo>
                    <a:cubicBezTo>
                      <a:pt x="6930" y="4033"/>
                      <a:pt x="6967" y="3797"/>
                      <a:pt x="6829" y="3659"/>
                    </a:cubicBezTo>
                    <a:cubicBezTo>
                      <a:pt x="5887" y="2930"/>
                      <a:pt x="4641" y="2474"/>
                      <a:pt x="3577" y="1897"/>
                    </a:cubicBezTo>
                    <a:cubicBezTo>
                      <a:pt x="2452" y="1289"/>
                      <a:pt x="1449" y="681"/>
                      <a:pt x="386" y="42"/>
                    </a:cubicBezTo>
                    <a:cubicBezTo>
                      <a:pt x="339" y="13"/>
                      <a:pt x="295" y="1"/>
                      <a:pt x="255" y="1"/>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6" name="Google Shape;5706;p34"/>
              <p:cNvSpPr/>
              <p:nvPr/>
            </p:nvSpPr>
            <p:spPr>
              <a:xfrm>
                <a:off x="5855475" y="2593800"/>
                <a:ext cx="96300" cy="54875"/>
              </a:xfrm>
              <a:custGeom>
                <a:avLst/>
                <a:gdLst/>
                <a:ahLst/>
                <a:cxnLst/>
                <a:rect l="l" t="t" r="r" b="b"/>
                <a:pathLst>
                  <a:path w="3852" h="2195" extrusionOk="0">
                    <a:moveTo>
                      <a:pt x="3456" y="0"/>
                    </a:moveTo>
                    <a:cubicBezTo>
                      <a:pt x="2848" y="0"/>
                      <a:pt x="2240" y="335"/>
                      <a:pt x="1754" y="639"/>
                    </a:cubicBezTo>
                    <a:cubicBezTo>
                      <a:pt x="1176" y="943"/>
                      <a:pt x="660" y="1307"/>
                      <a:pt x="204" y="1763"/>
                    </a:cubicBezTo>
                    <a:cubicBezTo>
                      <a:pt x="1" y="1915"/>
                      <a:pt x="158" y="2194"/>
                      <a:pt x="374" y="2194"/>
                    </a:cubicBezTo>
                    <a:cubicBezTo>
                      <a:pt x="417" y="2194"/>
                      <a:pt x="462" y="2183"/>
                      <a:pt x="508" y="2158"/>
                    </a:cubicBezTo>
                    <a:cubicBezTo>
                      <a:pt x="994" y="1824"/>
                      <a:pt x="1480" y="1520"/>
                      <a:pt x="2028" y="1246"/>
                    </a:cubicBezTo>
                    <a:cubicBezTo>
                      <a:pt x="2544" y="1034"/>
                      <a:pt x="3152" y="912"/>
                      <a:pt x="3608" y="547"/>
                    </a:cubicBezTo>
                    <a:cubicBezTo>
                      <a:pt x="3851" y="365"/>
                      <a:pt x="3760" y="0"/>
                      <a:pt x="3456"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7" name="Google Shape;5707;p34"/>
              <p:cNvSpPr/>
              <p:nvPr/>
            </p:nvSpPr>
            <p:spPr>
              <a:xfrm>
                <a:off x="5429575" y="3078325"/>
                <a:ext cx="156450" cy="102400"/>
              </a:xfrm>
              <a:custGeom>
                <a:avLst/>
                <a:gdLst/>
                <a:ahLst/>
                <a:cxnLst/>
                <a:rect l="l" t="t" r="r" b="b"/>
                <a:pathLst>
                  <a:path w="6258" h="4096" extrusionOk="0">
                    <a:moveTo>
                      <a:pt x="351" y="0"/>
                    </a:moveTo>
                    <a:cubicBezTo>
                      <a:pt x="79" y="0"/>
                      <a:pt x="1" y="417"/>
                      <a:pt x="279" y="528"/>
                    </a:cubicBezTo>
                    <a:cubicBezTo>
                      <a:pt x="1343" y="954"/>
                      <a:pt x="2346" y="1471"/>
                      <a:pt x="3288" y="2109"/>
                    </a:cubicBezTo>
                    <a:cubicBezTo>
                      <a:pt x="4170" y="2686"/>
                      <a:pt x="4899" y="3446"/>
                      <a:pt x="5720" y="4054"/>
                    </a:cubicBezTo>
                    <a:cubicBezTo>
                      <a:pt x="5760" y="4083"/>
                      <a:pt x="5805" y="4095"/>
                      <a:pt x="5851" y="4095"/>
                    </a:cubicBezTo>
                    <a:cubicBezTo>
                      <a:pt x="6049" y="4095"/>
                      <a:pt x="6257" y="3862"/>
                      <a:pt x="6085" y="3689"/>
                    </a:cubicBezTo>
                    <a:cubicBezTo>
                      <a:pt x="4778" y="1927"/>
                      <a:pt x="2437" y="772"/>
                      <a:pt x="431" y="12"/>
                    </a:cubicBezTo>
                    <a:cubicBezTo>
                      <a:pt x="403" y="4"/>
                      <a:pt x="376" y="0"/>
                      <a:pt x="351"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8" name="Google Shape;5708;p34"/>
              <p:cNvSpPr/>
              <p:nvPr/>
            </p:nvSpPr>
            <p:spPr>
              <a:xfrm>
                <a:off x="5891700" y="3229625"/>
                <a:ext cx="118250" cy="84725"/>
              </a:xfrm>
              <a:custGeom>
                <a:avLst/>
                <a:gdLst/>
                <a:ahLst/>
                <a:cxnLst/>
                <a:rect l="l" t="t" r="r" b="b"/>
                <a:pathLst>
                  <a:path w="4730" h="3389" extrusionOk="0">
                    <a:moveTo>
                      <a:pt x="4433" y="0"/>
                    </a:moveTo>
                    <a:cubicBezTo>
                      <a:pt x="4415" y="0"/>
                      <a:pt x="4397" y="3"/>
                      <a:pt x="4378" y="8"/>
                    </a:cubicBezTo>
                    <a:cubicBezTo>
                      <a:pt x="3588" y="252"/>
                      <a:pt x="2858" y="890"/>
                      <a:pt x="2220" y="1376"/>
                    </a:cubicBezTo>
                    <a:cubicBezTo>
                      <a:pt x="1521" y="1893"/>
                      <a:pt x="852" y="2410"/>
                      <a:pt x="153" y="2957"/>
                    </a:cubicBezTo>
                    <a:cubicBezTo>
                      <a:pt x="1" y="3109"/>
                      <a:pt x="187" y="3388"/>
                      <a:pt x="377" y="3388"/>
                    </a:cubicBezTo>
                    <a:cubicBezTo>
                      <a:pt x="414" y="3388"/>
                      <a:pt x="452" y="3377"/>
                      <a:pt x="487" y="3352"/>
                    </a:cubicBezTo>
                    <a:cubicBezTo>
                      <a:pt x="1217" y="2835"/>
                      <a:pt x="1946" y="2349"/>
                      <a:pt x="2676" y="1832"/>
                    </a:cubicBezTo>
                    <a:cubicBezTo>
                      <a:pt x="3314" y="1437"/>
                      <a:pt x="4135" y="1042"/>
                      <a:pt x="4591" y="403"/>
                    </a:cubicBezTo>
                    <a:cubicBezTo>
                      <a:pt x="4729" y="265"/>
                      <a:pt x="4615" y="0"/>
                      <a:pt x="4433"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9" name="Google Shape;5709;p34"/>
              <p:cNvSpPr/>
              <p:nvPr/>
            </p:nvSpPr>
            <p:spPr>
              <a:xfrm>
                <a:off x="5383825" y="3457650"/>
                <a:ext cx="156300" cy="91950"/>
              </a:xfrm>
              <a:custGeom>
                <a:avLst/>
                <a:gdLst/>
                <a:ahLst/>
                <a:cxnLst/>
                <a:rect l="l" t="t" r="r" b="b"/>
                <a:pathLst>
                  <a:path w="6252" h="3678" extrusionOk="0">
                    <a:moveTo>
                      <a:pt x="503" y="0"/>
                    </a:moveTo>
                    <a:cubicBezTo>
                      <a:pt x="223" y="0"/>
                      <a:pt x="0" y="409"/>
                      <a:pt x="285" y="523"/>
                    </a:cubicBezTo>
                    <a:cubicBezTo>
                      <a:pt x="1288" y="918"/>
                      <a:pt x="2261" y="1435"/>
                      <a:pt x="3173" y="1951"/>
                    </a:cubicBezTo>
                    <a:cubicBezTo>
                      <a:pt x="4085" y="2498"/>
                      <a:pt x="4966" y="3258"/>
                      <a:pt x="5908" y="3653"/>
                    </a:cubicBezTo>
                    <a:cubicBezTo>
                      <a:pt x="5947" y="3670"/>
                      <a:pt x="5984" y="3678"/>
                      <a:pt x="6017" y="3678"/>
                    </a:cubicBezTo>
                    <a:cubicBezTo>
                      <a:pt x="6167" y="3678"/>
                      <a:pt x="6251" y="3524"/>
                      <a:pt x="6152" y="3350"/>
                    </a:cubicBezTo>
                    <a:cubicBezTo>
                      <a:pt x="4845" y="1799"/>
                      <a:pt x="2383" y="766"/>
                      <a:pt x="559" y="6"/>
                    </a:cubicBezTo>
                    <a:cubicBezTo>
                      <a:pt x="540" y="2"/>
                      <a:pt x="521" y="0"/>
                      <a:pt x="503"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0" name="Google Shape;5710;p34"/>
              <p:cNvSpPr/>
              <p:nvPr/>
            </p:nvSpPr>
            <p:spPr>
              <a:xfrm>
                <a:off x="5835350" y="3724575"/>
                <a:ext cx="141175" cy="86325"/>
              </a:xfrm>
              <a:custGeom>
                <a:avLst/>
                <a:gdLst/>
                <a:ahLst/>
                <a:cxnLst/>
                <a:rect l="l" t="t" r="r" b="b"/>
                <a:pathLst>
                  <a:path w="5647" h="3453" extrusionOk="0">
                    <a:moveTo>
                      <a:pt x="5203" y="0"/>
                    </a:moveTo>
                    <a:cubicBezTo>
                      <a:pt x="5162" y="0"/>
                      <a:pt x="5120" y="9"/>
                      <a:pt x="5082" y="28"/>
                    </a:cubicBezTo>
                    <a:cubicBezTo>
                      <a:pt x="3410" y="788"/>
                      <a:pt x="1829" y="1943"/>
                      <a:pt x="279" y="2916"/>
                    </a:cubicBezTo>
                    <a:cubicBezTo>
                      <a:pt x="0" y="3068"/>
                      <a:pt x="166" y="3453"/>
                      <a:pt x="422" y="3453"/>
                    </a:cubicBezTo>
                    <a:cubicBezTo>
                      <a:pt x="473" y="3453"/>
                      <a:pt x="528" y="3437"/>
                      <a:pt x="583" y="3402"/>
                    </a:cubicBezTo>
                    <a:cubicBezTo>
                      <a:pt x="2194" y="2460"/>
                      <a:pt x="3957" y="1578"/>
                      <a:pt x="5416" y="423"/>
                    </a:cubicBezTo>
                    <a:cubicBezTo>
                      <a:pt x="5647" y="244"/>
                      <a:pt x="5424" y="0"/>
                      <a:pt x="5203"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1" name="Google Shape;5711;p34"/>
              <p:cNvSpPr/>
              <p:nvPr/>
            </p:nvSpPr>
            <p:spPr>
              <a:xfrm>
                <a:off x="5161950" y="1889450"/>
                <a:ext cx="737375" cy="737825"/>
              </a:xfrm>
              <a:custGeom>
                <a:avLst/>
                <a:gdLst/>
                <a:ahLst/>
                <a:cxnLst/>
                <a:rect l="l" t="t" r="r" b="b"/>
                <a:pathLst>
                  <a:path w="29495" h="29513" extrusionOk="0">
                    <a:moveTo>
                      <a:pt x="10765" y="0"/>
                    </a:moveTo>
                    <a:cubicBezTo>
                      <a:pt x="10438" y="0"/>
                      <a:pt x="10095" y="66"/>
                      <a:pt x="9738" y="210"/>
                    </a:cubicBezTo>
                    <a:cubicBezTo>
                      <a:pt x="7580" y="2034"/>
                      <a:pt x="8947" y="3767"/>
                      <a:pt x="9707" y="6107"/>
                    </a:cubicBezTo>
                    <a:cubicBezTo>
                      <a:pt x="10467" y="8417"/>
                      <a:pt x="11805" y="10545"/>
                      <a:pt x="13112" y="12581"/>
                    </a:cubicBezTo>
                    <a:cubicBezTo>
                      <a:pt x="11833" y="12316"/>
                      <a:pt x="9471" y="12021"/>
                      <a:pt x="7199" y="12021"/>
                    </a:cubicBezTo>
                    <a:cubicBezTo>
                      <a:pt x="3478" y="12021"/>
                      <a:pt x="1" y="12814"/>
                      <a:pt x="1926" y="15834"/>
                    </a:cubicBezTo>
                    <a:cubicBezTo>
                      <a:pt x="2541" y="16795"/>
                      <a:pt x="5454" y="17306"/>
                      <a:pt x="8312" y="17306"/>
                    </a:cubicBezTo>
                    <a:cubicBezTo>
                      <a:pt x="9973" y="17306"/>
                      <a:pt x="11615" y="17133"/>
                      <a:pt x="12777" y="16776"/>
                    </a:cubicBezTo>
                    <a:lnTo>
                      <a:pt x="12777" y="16776"/>
                    </a:lnTo>
                    <a:cubicBezTo>
                      <a:pt x="11926" y="19481"/>
                      <a:pt x="10680" y="23767"/>
                      <a:pt x="10650" y="26563"/>
                    </a:cubicBezTo>
                    <a:cubicBezTo>
                      <a:pt x="10619" y="27840"/>
                      <a:pt x="11075" y="29451"/>
                      <a:pt x="12321" y="29512"/>
                    </a:cubicBezTo>
                    <a:cubicBezTo>
                      <a:pt x="12336" y="29512"/>
                      <a:pt x="12351" y="29512"/>
                      <a:pt x="12366" y="29512"/>
                    </a:cubicBezTo>
                    <a:cubicBezTo>
                      <a:pt x="13254" y="29512"/>
                      <a:pt x="13878" y="28617"/>
                      <a:pt x="14267" y="27840"/>
                    </a:cubicBezTo>
                    <a:cubicBezTo>
                      <a:pt x="15513" y="25195"/>
                      <a:pt x="17154" y="20332"/>
                      <a:pt x="16881" y="17445"/>
                    </a:cubicBezTo>
                    <a:lnTo>
                      <a:pt x="16881" y="17445"/>
                    </a:lnTo>
                    <a:cubicBezTo>
                      <a:pt x="19282" y="19724"/>
                      <a:pt x="21866" y="21943"/>
                      <a:pt x="24966" y="23007"/>
                    </a:cubicBezTo>
                    <a:cubicBezTo>
                      <a:pt x="25623" y="23242"/>
                      <a:pt x="26317" y="23422"/>
                      <a:pt x="26990" y="23422"/>
                    </a:cubicBezTo>
                    <a:cubicBezTo>
                      <a:pt x="27189" y="23422"/>
                      <a:pt x="27386" y="23406"/>
                      <a:pt x="27580" y="23372"/>
                    </a:cubicBezTo>
                    <a:cubicBezTo>
                      <a:pt x="28462" y="23220"/>
                      <a:pt x="29343" y="22581"/>
                      <a:pt x="29404" y="21670"/>
                    </a:cubicBezTo>
                    <a:cubicBezTo>
                      <a:pt x="29495" y="20940"/>
                      <a:pt x="29069" y="20271"/>
                      <a:pt x="28614" y="19663"/>
                    </a:cubicBezTo>
                    <a:cubicBezTo>
                      <a:pt x="26577" y="16958"/>
                      <a:pt x="23568" y="14983"/>
                      <a:pt x="20255" y="14131"/>
                    </a:cubicBezTo>
                    <a:cubicBezTo>
                      <a:pt x="24449" y="10910"/>
                      <a:pt x="28036" y="6046"/>
                      <a:pt x="26273" y="4618"/>
                    </a:cubicBezTo>
                    <a:cubicBezTo>
                      <a:pt x="25824" y="4250"/>
                      <a:pt x="25368" y="4088"/>
                      <a:pt x="24907" y="4088"/>
                    </a:cubicBezTo>
                    <a:cubicBezTo>
                      <a:pt x="22623" y="4088"/>
                      <a:pt x="20195" y="8056"/>
                      <a:pt x="17641" y="10636"/>
                    </a:cubicBezTo>
                    <a:cubicBezTo>
                      <a:pt x="16881" y="8539"/>
                      <a:pt x="15635" y="6654"/>
                      <a:pt x="14966" y="4618"/>
                    </a:cubicBezTo>
                    <a:cubicBezTo>
                      <a:pt x="14386" y="2824"/>
                      <a:pt x="12912" y="0"/>
                      <a:pt x="10765" y="0"/>
                    </a:cubicBezTo>
                    <a:close/>
                  </a:path>
                </a:pathLst>
              </a:custGeom>
              <a:solidFill>
                <a:srgbClr val="2270B6">
                  <a:alpha val="424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2" name="Google Shape;5712;p34"/>
              <p:cNvSpPr/>
              <p:nvPr/>
            </p:nvSpPr>
            <p:spPr>
              <a:xfrm>
                <a:off x="5507200" y="2177950"/>
                <a:ext cx="117825" cy="111425"/>
              </a:xfrm>
              <a:custGeom>
                <a:avLst/>
                <a:gdLst/>
                <a:ahLst/>
                <a:cxnLst/>
                <a:rect l="l" t="t" r="r" b="b"/>
                <a:pathLst>
                  <a:path w="4713" h="4457" extrusionOk="0">
                    <a:moveTo>
                      <a:pt x="3677" y="2079"/>
                    </a:moveTo>
                    <a:cubicBezTo>
                      <a:pt x="3678" y="2088"/>
                      <a:pt x="3679" y="2097"/>
                      <a:pt x="3679" y="2105"/>
                    </a:cubicBezTo>
                    <a:lnTo>
                      <a:pt x="3679" y="2136"/>
                    </a:lnTo>
                    <a:cubicBezTo>
                      <a:pt x="3679" y="2124"/>
                      <a:pt x="3679" y="2105"/>
                      <a:pt x="3677" y="2079"/>
                    </a:cubicBezTo>
                    <a:close/>
                    <a:moveTo>
                      <a:pt x="2526" y="1"/>
                    </a:moveTo>
                    <a:cubicBezTo>
                      <a:pt x="2190" y="1"/>
                      <a:pt x="1847" y="82"/>
                      <a:pt x="1521" y="251"/>
                    </a:cubicBezTo>
                    <a:cubicBezTo>
                      <a:pt x="1429" y="281"/>
                      <a:pt x="1308" y="373"/>
                      <a:pt x="1247" y="433"/>
                    </a:cubicBezTo>
                    <a:cubicBezTo>
                      <a:pt x="1217" y="433"/>
                      <a:pt x="1156" y="494"/>
                      <a:pt x="1125" y="494"/>
                    </a:cubicBezTo>
                    <a:cubicBezTo>
                      <a:pt x="92" y="1102"/>
                      <a:pt x="1" y="2409"/>
                      <a:pt x="548" y="3412"/>
                    </a:cubicBezTo>
                    <a:cubicBezTo>
                      <a:pt x="965" y="4093"/>
                      <a:pt x="1684" y="4457"/>
                      <a:pt x="2441" y="4457"/>
                    </a:cubicBezTo>
                    <a:cubicBezTo>
                      <a:pt x="2732" y="4457"/>
                      <a:pt x="3027" y="4403"/>
                      <a:pt x="3314" y="4294"/>
                    </a:cubicBezTo>
                    <a:cubicBezTo>
                      <a:pt x="4104" y="3929"/>
                      <a:pt x="4712" y="3169"/>
                      <a:pt x="4682" y="2257"/>
                    </a:cubicBezTo>
                    <a:cubicBezTo>
                      <a:pt x="4712" y="1740"/>
                      <a:pt x="4530" y="1041"/>
                      <a:pt x="4074" y="677"/>
                    </a:cubicBezTo>
                    <a:cubicBezTo>
                      <a:pt x="3653" y="236"/>
                      <a:pt x="3099" y="1"/>
                      <a:pt x="252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3" name="Google Shape;5713;p34"/>
              <p:cNvSpPr/>
              <p:nvPr/>
            </p:nvSpPr>
            <p:spPr>
              <a:xfrm>
                <a:off x="5638925" y="2279150"/>
                <a:ext cx="161975" cy="97700"/>
              </a:xfrm>
              <a:custGeom>
                <a:avLst/>
                <a:gdLst/>
                <a:ahLst/>
                <a:cxnLst/>
                <a:rect l="l" t="t" r="r" b="b"/>
                <a:pathLst>
                  <a:path w="6479" h="3908" extrusionOk="0">
                    <a:moveTo>
                      <a:pt x="359" y="1"/>
                    </a:moveTo>
                    <a:cubicBezTo>
                      <a:pt x="142" y="1"/>
                      <a:pt x="0" y="329"/>
                      <a:pt x="233" y="458"/>
                    </a:cubicBezTo>
                    <a:cubicBezTo>
                      <a:pt x="1297" y="1006"/>
                      <a:pt x="2331" y="1553"/>
                      <a:pt x="3364" y="2221"/>
                    </a:cubicBezTo>
                    <a:cubicBezTo>
                      <a:pt x="4276" y="2768"/>
                      <a:pt x="5097" y="3528"/>
                      <a:pt x="6100" y="3893"/>
                    </a:cubicBezTo>
                    <a:cubicBezTo>
                      <a:pt x="6126" y="3903"/>
                      <a:pt x="6152" y="3908"/>
                      <a:pt x="6176" y="3908"/>
                    </a:cubicBezTo>
                    <a:cubicBezTo>
                      <a:pt x="6372" y="3908"/>
                      <a:pt x="6478" y="3603"/>
                      <a:pt x="6343" y="3468"/>
                    </a:cubicBezTo>
                    <a:cubicBezTo>
                      <a:pt x="5674" y="2677"/>
                      <a:pt x="4580" y="2161"/>
                      <a:pt x="3668" y="1674"/>
                    </a:cubicBezTo>
                    <a:cubicBezTo>
                      <a:pt x="2635" y="1066"/>
                      <a:pt x="1571" y="550"/>
                      <a:pt x="477" y="33"/>
                    </a:cubicBezTo>
                    <a:cubicBezTo>
                      <a:pt x="436" y="10"/>
                      <a:pt x="396" y="1"/>
                      <a:pt x="35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4" name="Google Shape;5714;p34"/>
              <p:cNvSpPr/>
              <p:nvPr/>
            </p:nvSpPr>
            <p:spPr>
              <a:xfrm>
                <a:off x="5642475" y="2086325"/>
                <a:ext cx="104700" cy="103625"/>
              </a:xfrm>
              <a:custGeom>
                <a:avLst/>
                <a:gdLst/>
                <a:ahLst/>
                <a:cxnLst/>
                <a:rect l="l" t="t" r="r" b="b"/>
                <a:pathLst>
                  <a:path w="4188" h="4145" extrusionOk="0">
                    <a:moveTo>
                      <a:pt x="3864" y="1"/>
                    </a:moveTo>
                    <a:cubicBezTo>
                      <a:pt x="3809" y="1"/>
                      <a:pt x="3754" y="18"/>
                      <a:pt x="3709" y="56"/>
                    </a:cubicBezTo>
                    <a:cubicBezTo>
                      <a:pt x="3070" y="573"/>
                      <a:pt x="2553" y="1302"/>
                      <a:pt x="2006" y="1910"/>
                    </a:cubicBezTo>
                    <a:cubicBezTo>
                      <a:pt x="1429" y="2518"/>
                      <a:pt x="821" y="3126"/>
                      <a:pt x="213" y="3703"/>
                    </a:cubicBezTo>
                    <a:cubicBezTo>
                      <a:pt x="0" y="3869"/>
                      <a:pt x="174" y="4145"/>
                      <a:pt x="390" y="4145"/>
                    </a:cubicBezTo>
                    <a:cubicBezTo>
                      <a:pt x="452" y="4145"/>
                      <a:pt x="517" y="4122"/>
                      <a:pt x="578" y="4068"/>
                    </a:cubicBezTo>
                    <a:cubicBezTo>
                      <a:pt x="1246" y="3460"/>
                      <a:pt x="1885" y="2852"/>
                      <a:pt x="2493" y="2214"/>
                    </a:cubicBezTo>
                    <a:cubicBezTo>
                      <a:pt x="3070" y="1636"/>
                      <a:pt x="3709" y="1028"/>
                      <a:pt x="4073" y="360"/>
                    </a:cubicBezTo>
                    <a:cubicBezTo>
                      <a:pt x="4187" y="155"/>
                      <a:pt x="4028" y="1"/>
                      <a:pt x="38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5" name="Google Shape;5715;p34"/>
              <p:cNvSpPr/>
              <p:nvPr/>
            </p:nvSpPr>
            <p:spPr>
              <a:xfrm>
                <a:off x="5449875" y="2023550"/>
                <a:ext cx="91450" cy="133925"/>
              </a:xfrm>
              <a:custGeom>
                <a:avLst/>
                <a:gdLst/>
                <a:ahLst/>
                <a:cxnLst/>
                <a:rect l="l" t="t" r="r" b="b"/>
                <a:pathLst>
                  <a:path w="3658" h="5357" extrusionOk="0">
                    <a:moveTo>
                      <a:pt x="324" y="1"/>
                    </a:moveTo>
                    <a:cubicBezTo>
                      <a:pt x="162" y="1"/>
                      <a:pt x="1" y="151"/>
                      <a:pt x="45" y="348"/>
                    </a:cubicBezTo>
                    <a:cubicBezTo>
                      <a:pt x="622" y="2111"/>
                      <a:pt x="1929" y="3691"/>
                      <a:pt x="2932" y="5211"/>
                    </a:cubicBezTo>
                    <a:cubicBezTo>
                      <a:pt x="3016" y="5314"/>
                      <a:pt x="3123" y="5356"/>
                      <a:pt x="3224" y="5356"/>
                    </a:cubicBezTo>
                    <a:cubicBezTo>
                      <a:pt x="3454" y="5356"/>
                      <a:pt x="3657" y="5139"/>
                      <a:pt x="3510" y="4907"/>
                    </a:cubicBezTo>
                    <a:cubicBezTo>
                      <a:pt x="2507" y="3357"/>
                      <a:pt x="1716" y="1503"/>
                      <a:pt x="500" y="74"/>
                    </a:cubicBezTo>
                    <a:cubicBezTo>
                      <a:pt x="450" y="23"/>
                      <a:pt x="387" y="1"/>
                      <a:pt x="3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6" name="Google Shape;5716;p34"/>
              <p:cNvSpPr/>
              <p:nvPr/>
            </p:nvSpPr>
            <p:spPr>
              <a:xfrm>
                <a:off x="5286850" y="2237300"/>
                <a:ext cx="160350" cy="28050"/>
              </a:xfrm>
              <a:custGeom>
                <a:avLst/>
                <a:gdLst/>
                <a:ahLst/>
                <a:cxnLst/>
                <a:rect l="l" t="t" r="r" b="b"/>
                <a:pathLst>
                  <a:path w="6414" h="1122" extrusionOk="0">
                    <a:moveTo>
                      <a:pt x="370" y="1"/>
                    </a:moveTo>
                    <a:cubicBezTo>
                      <a:pt x="1" y="1"/>
                      <a:pt x="19" y="584"/>
                      <a:pt x="426" y="613"/>
                    </a:cubicBezTo>
                    <a:cubicBezTo>
                      <a:pt x="1763" y="797"/>
                      <a:pt x="3345" y="1121"/>
                      <a:pt x="4800" y="1121"/>
                    </a:cubicBezTo>
                    <a:cubicBezTo>
                      <a:pt x="5264" y="1121"/>
                      <a:pt x="5714" y="1089"/>
                      <a:pt x="6140" y="1008"/>
                    </a:cubicBezTo>
                    <a:cubicBezTo>
                      <a:pt x="6414" y="947"/>
                      <a:pt x="6383" y="582"/>
                      <a:pt x="6140" y="491"/>
                    </a:cubicBezTo>
                    <a:cubicBezTo>
                      <a:pt x="5319" y="248"/>
                      <a:pt x="4377" y="309"/>
                      <a:pt x="3465" y="278"/>
                    </a:cubicBezTo>
                    <a:cubicBezTo>
                      <a:pt x="2432" y="187"/>
                      <a:pt x="1429" y="126"/>
                      <a:pt x="426" y="5"/>
                    </a:cubicBezTo>
                    <a:cubicBezTo>
                      <a:pt x="406" y="2"/>
                      <a:pt x="388" y="1"/>
                      <a:pt x="37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7" name="Google Shape;5717;p34"/>
              <p:cNvSpPr/>
              <p:nvPr/>
            </p:nvSpPr>
            <p:spPr>
              <a:xfrm>
                <a:off x="5485500" y="2373875"/>
                <a:ext cx="45525" cy="129325"/>
              </a:xfrm>
              <a:custGeom>
                <a:avLst/>
                <a:gdLst/>
                <a:ahLst/>
                <a:cxnLst/>
                <a:rect l="l" t="t" r="r" b="b"/>
                <a:pathLst>
                  <a:path w="1821" h="5173" extrusionOk="0">
                    <a:moveTo>
                      <a:pt x="1486" y="0"/>
                    </a:moveTo>
                    <a:cubicBezTo>
                      <a:pt x="1400" y="0"/>
                      <a:pt x="1316" y="41"/>
                      <a:pt x="1264" y="135"/>
                    </a:cubicBezTo>
                    <a:cubicBezTo>
                      <a:pt x="474" y="1502"/>
                      <a:pt x="230" y="3326"/>
                      <a:pt x="18" y="4907"/>
                    </a:cubicBezTo>
                    <a:cubicBezTo>
                      <a:pt x="1" y="5078"/>
                      <a:pt x="148" y="5172"/>
                      <a:pt x="286" y="5172"/>
                    </a:cubicBezTo>
                    <a:cubicBezTo>
                      <a:pt x="391" y="5172"/>
                      <a:pt x="491" y="5117"/>
                      <a:pt x="504" y="4998"/>
                    </a:cubicBezTo>
                    <a:cubicBezTo>
                      <a:pt x="808" y="3387"/>
                      <a:pt x="1477" y="1928"/>
                      <a:pt x="1781" y="347"/>
                    </a:cubicBezTo>
                    <a:cubicBezTo>
                      <a:pt x="1821" y="148"/>
                      <a:pt x="1651" y="0"/>
                      <a:pt x="148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8" name="Google Shape;5718;p34"/>
              <p:cNvSpPr/>
              <p:nvPr/>
            </p:nvSpPr>
            <p:spPr>
              <a:xfrm>
                <a:off x="5539125" y="2196375"/>
                <a:ext cx="30425" cy="24350"/>
              </a:xfrm>
              <a:custGeom>
                <a:avLst/>
                <a:gdLst/>
                <a:ahLst/>
                <a:cxnLst/>
                <a:rect l="l" t="t" r="r" b="b"/>
                <a:pathLst>
                  <a:path w="1217" h="974" extrusionOk="0">
                    <a:moveTo>
                      <a:pt x="608" y="0"/>
                    </a:moveTo>
                    <a:cubicBezTo>
                      <a:pt x="0" y="0"/>
                      <a:pt x="0" y="973"/>
                      <a:pt x="608" y="973"/>
                    </a:cubicBezTo>
                    <a:cubicBezTo>
                      <a:pt x="1216" y="973"/>
                      <a:pt x="1216" y="0"/>
                      <a:pt x="608" y="0"/>
                    </a:cubicBezTo>
                    <a:close/>
                  </a:path>
                </a:pathLst>
              </a:custGeom>
              <a:solidFill>
                <a:srgbClr val="E5D8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9" name="Google Shape;5719;p34"/>
              <p:cNvSpPr/>
              <p:nvPr/>
            </p:nvSpPr>
            <p:spPr>
              <a:xfrm>
                <a:off x="5525450" y="2221450"/>
                <a:ext cx="31925" cy="25850"/>
              </a:xfrm>
              <a:custGeom>
                <a:avLst/>
                <a:gdLst/>
                <a:ahLst/>
                <a:cxnLst/>
                <a:rect l="l" t="t" r="r" b="b"/>
                <a:pathLst>
                  <a:path w="1277" h="1034" extrusionOk="0">
                    <a:moveTo>
                      <a:pt x="639" y="0"/>
                    </a:moveTo>
                    <a:cubicBezTo>
                      <a:pt x="0" y="0"/>
                      <a:pt x="0" y="1034"/>
                      <a:pt x="639" y="1034"/>
                    </a:cubicBezTo>
                    <a:cubicBezTo>
                      <a:pt x="1277" y="1034"/>
                      <a:pt x="1277" y="0"/>
                      <a:pt x="639" y="0"/>
                    </a:cubicBezTo>
                    <a:close/>
                  </a:path>
                </a:pathLst>
              </a:custGeom>
              <a:solidFill>
                <a:srgbClr val="E5D8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0" name="Google Shape;5720;p34"/>
              <p:cNvSpPr/>
              <p:nvPr/>
            </p:nvSpPr>
            <p:spPr>
              <a:xfrm>
                <a:off x="5547475" y="2251225"/>
                <a:ext cx="29575" cy="21800"/>
              </a:xfrm>
              <a:custGeom>
                <a:avLst/>
                <a:gdLst/>
                <a:ahLst/>
                <a:cxnLst/>
                <a:rect l="l" t="t" r="r" b="b"/>
                <a:pathLst>
                  <a:path w="1183" h="872" extrusionOk="0">
                    <a:moveTo>
                      <a:pt x="554" y="0"/>
                    </a:moveTo>
                    <a:cubicBezTo>
                      <a:pt x="493" y="0"/>
                      <a:pt x="430" y="17"/>
                      <a:pt x="366" y="56"/>
                    </a:cubicBezTo>
                    <a:cubicBezTo>
                      <a:pt x="305" y="56"/>
                      <a:pt x="305" y="86"/>
                      <a:pt x="274" y="86"/>
                    </a:cubicBezTo>
                    <a:cubicBezTo>
                      <a:pt x="92" y="208"/>
                      <a:pt x="1" y="481"/>
                      <a:pt x="122" y="664"/>
                    </a:cubicBezTo>
                    <a:cubicBezTo>
                      <a:pt x="198" y="814"/>
                      <a:pt x="320" y="872"/>
                      <a:pt x="453" y="872"/>
                    </a:cubicBezTo>
                    <a:cubicBezTo>
                      <a:pt x="534" y="872"/>
                      <a:pt x="619" y="850"/>
                      <a:pt x="700" y="816"/>
                    </a:cubicBezTo>
                    <a:cubicBezTo>
                      <a:pt x="730" y="816"/>
                      <a:pt x="730" y="785"/>
                      <a:pt x="791" y="785"/>
                    </a:cubicBezTo>
                    <a:cubicBezTo>
                      <a:pt x="1183" y="628"/>
                      <a:pt x="924" y="0"/>
                      <a:pt x="554" y="0"/>
                    </a:cubicBezTo>
                    <a:close/>
                  </a:path>
                </a:pathLst>
              </a:custGeom>
              <a:solidFill>
                <a:srgbClr val="E5D8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1" name="Google Shape;5721;p34"/>
              <p:cNvSpPr/>
              <p:nvPr/>
            </p:nvSpPr>
            <p:spPr>
              <a:xfrm>
                <a:off x="5572550" y="2216900"/>
                <a:ext cx="24350" cy="19000"/>
              </a:xfrm>
              <a:custGeom>
                <a:avLst/>
                <a:gdLst/>
                <a:ahLst/>
                <a:cxnLst/>
                <a:rect l="l" t="t" r="r" b="b"/>
                <a:pathLst>
                  <a:path w="974" h="760" extrusionOk="0">
                    <a:moveTo>
                      <a:pt x="487" y="0"/>
                    </a:moveTo>
                    <a:cubicBezTo>
                      <a:pt x="1" y="30"/>
                      <a:pt x="1" y="760"/>
                      <a:pt x="487" y="760"/>
                    </a:cubicBezTo>
                    <a:cubicBezTo>
                      <a:pt x="974" y="760"/>
                      <a:pt x="974" y="0"/>
                      <a:pt x="487" y="0"/>
                    </a:cubicBezTo>
                    <a:close/>
                  </a:path>
                </a:pathLst>
              </a:custGeom>
              <a:solidFill>
                <a:srgbClr val="E5D8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2" name="Google Shape;5722;p34"/>
              <p:cNvSpPr/>
              <p:nvPr/>
            </p:nvSpPr>
            <p:spPr>
              <a:xfrm>
                <a:off x="5574075" y="2184975"/>
                <a:ext cx="18275" cy="14450"/>
              </a:xfrm>
              <a:custGeom>
                <a:avLst/>
                <a:gdLst/>
                <a:ahLst/>
                <a:cxnLst/>
                <a:rect l="l" t="t" r="r" b="b"/>
                <a:pathLst>
                  <a:path w="731" h="578" extrusionOk="0">
                    <a:moveTo>
                      <a:pt x="365" y="0"/>
                    </a:moveTo>
                    <a:cubicBezTo>
                      <a:pt x="1" y="0"/>
                      <a:pt x="1" y="578"/>
                      <a:pt x="365" y="578"/>
                    </a:cubicBezTo>
                    <a:cubicBezTo>
                      <a:pt x="730" y="578"/>
                      <a:pt x="730" y="0"/>
                      <a:pt x="365" y="0"/>
                    </a:cubicBezTo>
                    <a:close/>
                  </a:path>
                </a:pathLst>
              </a:custGeom>
              <a:solidFill>
                <a:srgbClr val="E5D8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3" name="Google Shape;5723;p34"/>
              <p:cNvSpPr/>
              <p:nvPr/>
            </p:nvSpPr>
            <p:spPr>
              <a:xfrm>
                <a:off x="5583200" y="2245775"/>
                <a:ext cx="19025" cy="15200"/>
              </a:xfrm>
              <a:custGeom>
                <a:avLst/>
                <a:gdLst/>
                <a:ahLst/>
                <a:cxnLst/>
                <a:rect l="l" t="t" r="r" b="b"/>
                <a:pathLst>
                  <a:path w="761" h="608" extrusionOk="0">
                    <a:moveTo>
                      <a:pt x="365" y="0"/>
                    </a:moveTo>
                    <a:cubicBezTo>
                      <a:pt x="0" y="0"/>
                      <a:pt x="0" y="608"/>
                      <a:pt x="365" y="608"/>
                    </a:cubicBezTo>
                    <a:cubicBezTo>
                      <a:pt x="760" y="608"/>
                      <a:pt x="760" y="0"/>
                      <a:pt x="365" y="0"/>
                    </a:cubicBezTo>
                    <a:close/>
                  </a:path>
                </a:pathLst>
              </a:custGeom>
              <a:solidFill>
                <a:srgbClr val="E5D8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24" name="Google Shape;5724;p34"/>
            <p:cNvGrpSpPr/>
            <p:nvPr/>
          </p:nvGrpSpPr>
          <p:grpSpPr>
            <a:xfrm>
              <a:off x="7374450" y="4464366"/>
              <a:ext cx="988324" cy="895098"/>
              <a:chOff x="4048900" y="1919750"/>
              <a:chExt cx="1060775" cy="960715"/>
            </a:xfrm>
          </p:grpSpPr>
          <p:sp>
            <p:nvSpPr>
              <p:cNvPr id="5725" name="Google Shape;5725;p34"/>
              <p:cNvSpPr/>
              <p:nvPr/>
            </p:nvSpPr>
            <p:spPr>
              <a:xfrm>
                <a:off x="4133125" y="1919750"/>
                <a:ext cx="968225" cy="911900"/>
              </a:xfrm>
              <a:custGeom>
                <a:avLst/>
                <a:gdLst/>
                <a:ahLst/>
                <a:cxnLst/>
                <a:rect l="l" t="t" r="r" b="b"/>
                <a:pathLst>
                  <a:path w="38729" h="36476" extrusionOk="0">
                    <a:moveTo>
                      <a:pt x="20075" y="0"/>
                    </a:moveTo>
                    <a:cubicBezTo>
                      <a:pt x="17881" y="0"/>
                      <a:pt x="15579" y="1191"/>
                      <a:pt x="14211" y="2985"/>
                    </a:cubicBezTo>
                    <a:cubicBezTo>
                      <a:pt x="12209" y="5721"/>
                      <a:pt x="11842" y="9290"/>
                      <a:pt x="12009" y="12626"/>
                    </a:cubicBezTo>
                    <a:cubicBezTo>
                      <a:pt x="12209" y="15961"/>
                      <a:pt x="12876" y="19330"/>
                      <a:pt x="12676" y="22666"/>
                    </a:cubicBezTo>
                    <a:cubicBezTo>
                      <a:pt x="12309" y="19731"/>
                      <a:pt x="11142" y="16662"/>
                      <a:pt x="9507" y="13926"/>
                    </a:cubicBezTo>
                    <a:cubicBezTo>
                      <a:pt x="8807" y="12759"/>
                      <a:pt x="8006" y="11591"/>
                      <a:pt x="6872" y="10791"/>
                    </a:cubicBezTo>
                    <a:cubicBezTo>
                      <a:pt x="6042" y="10205"/>
                      <a:pt x="5051" y="9833"/>
                      <a:pt x="4069" y="9833"/>
                    </a:cubicBezTo>
                    <a:cubicBezTo>
                      <a:pt x="3709" y="9833"/>
                      <a:pt x="3351" y="9883"/>
                      <a:pt x="3003" y="9990"/>
                    </a:cubicBezTo>
                    <a:cubicBezTo>
                      <a:pt x="1501" y="10457"/>
                      <a:pt x="501" y="11958"/>
                      <a:pt x="234" y="13493"/>
                    </a:cubicBezTo>
                    <a:cubicBezTo>
                      <a:pt x="0" y="15061"/>
                      <a:pt x="334" y="16628"/>
                      <a:pt x="868" y="18096"/>
                    </a:cubicBezTo>
                    <a:cubicBezTo>
                      <a:pt x="3036" y="24100"/>
                      <a:pt x="7739" y="28737"/>
                      <a:pt x="12343" y="33140"/>
                    </a:cubicBezTo>
                    <a:cubicBezTo>
                      <a:pt x="14177" y="34908"/>
                      <a:pt x="15411" y="35408"/>
                      <a:pt x="16345" y="36476"/>
                    </a:cubicBezTo>
                    <a:cubicBezTo>
                      <a:pt x="19581" y="32940"/>
                      <a:pt x="23817" y="30472"/>
                      <a:pt x="27720" y="27736"/>
                    </a:cubicBezTo>
                    <a:cubicBezTo>
                      <a:pt x="31656" y="24968"/>
                      <a:pt x="35526" y="21765"/>
                      <a:pt x="37494" y="17396"/>
                    </a:cubicBezTo>
                    <a:cubicBezTo>
                      <a:pt x="38561" y="14927"/>
                      <a:pt x="38728" y="11458"/>
                      <a:pt x="36393" y="10124"/>
                    </a:cubicBezTo>
                    <a:cubicBezTo>
                      <a:pt x="35821" y="9792"/>
                      <a:pt x="35215" y="9648"/>
                      <a:pt x="34601" y="9648"/>
                    </a:cubicBezTo>
                    <a:cubicBezTo>
                      <a:pt x="32743" y="9648"/>
                      <a:pt x="30800" y="10963"/>
                      <a:pt x="29421" y="12392"/>
                    </a:cubicBezTo>
                    <a:cubicBezTo>
                      <a:pt x="26319" y="15494"/>
                      <a:pt x="23851" y="19297"/>
                      <a:pt x="22250" y="23433"/>
                    </a:cubicBezTo>
                    <a:cubicBezTo>
                      <a:pt x="23517" y="19130"/>
                      <a:pt x="25152" y="14560"/>
                      <a:pt x="25719" y="9723"/>
                    </a:cubicBezTo>
                    <a:cubicBezTo>
                      <a:pt x="26086" y="6555"/>
                      <a:pt x="25719" y="2752"/>
                      <a:pt x="23084" y="917"/>
                    </a:cubicBezTo>
                    <a:cubicBezTo>
                      <a:pt x="22187" y="283"/>
                      <a:pt x="21144" y="0"/>
                      <a:pt x="2007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6" name="Google Shape;5726;p34"/>
              <p:cNvSpPr/>
              <p:nvPr/>
            </p:nvSpPr>
            <p:spPr>
              <a:xfrm>
                <a:off x="4576500" y="2085450"/>
                <a:ext cx="109600" cy="597875"/>
              </a:xfrm>
              <a:custGeom>
                <a:avLst/>
                <a:gdLst/>
                <a:ahLst/>
                <a:cxnLst/>
                <a:rect l="l" t="t" r="r" b="b"/>
                <a:pathLst>
                  <a:path w="4384" h="23915" extrusionOk="0">
                    <a:moveTo>
                      <a:pt x="4307" y="1"/>
                    </a:moveTo>
                    <a:cubicBezTo>
                      <a:pt x="4266" y="1"/>
                      <a:pt x="4213" y="67"/>
                      <a:pt x="4181" y="193"/>
                    </a:cubicBezTo>
                    <a:cubicBezTo>
                      <a:pt x="2913" y="7465"/>
                      <a:pt x="1479" y="14670"/>
                      <a:pt x="245" y="21876"/>
                    </a:cubicBezTo>
                    <a:cubicBezTo>
                      <a:pt x="1" y="23219"/>
                      <a:pt x="286" y="23914"/>
                      <a:pt x="661" y="23914"/>
                    </a:cubicBezTo>
                    <a:cubicBezTo>
                      <a:pt x="1003" y="23914"/>
                      <a:pt x="1420" y="23336"/>
                      <a:pt x="1579" y="22142"/>
                    </a:cubicBezTo>
                    <a:cubicBezTo>
                      <a:pt x="2513" y="14837"/>
                      <a:pt x="3414" y="7532"/>
                      <a:pt x="4348" y="260"/>
                    </a:cubicBezTo>
                    <a:cubicBezTo>
                      <a:pt x="4383" y="84"/>
                      <a:pt x="4353" y="1"/>
                      <a:pt x="430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7" name="Google Shape;5727;p34"/>
              <p:cNvSpPr/>
              <p:nvPr/>
            </p:nvSpPr>
            <p:spPr>
              <a:xfrm>
                <a:off x="4509225" y="1954950"/>
                <a:ext cx="58825" cy="699400"/>
              </a:xfrm>
              <a:custGeom>
                <a:avLst/>
                <a:gdLst/>
                <a:ahLst/>
                <a:cxnLst/>
                <a:rect l="l" t="t" r="r" b="b"/>
                <a:pathLst>
                  <a:path w="2353" h="27976" extrusionOk="0">
                    <a:moveTo>
                      <a:pt x="2271" y="1"/>
                    </a:moveTo>
                    <a:cubicBezTo>
                      <a:pt x="2231" y="1"/>
                      <a:pt x="2185" y="84"/>
                      <a:pt x="2169" y="243"/>
                    </a:cubicBezTo>
                    <a:cubicBezTo>
                      <a:pt x="801" y="8682"/>
                      <a:pt x="0" y="17222"/>
                      <a:pt x="34" y="25761"/>
                    </a:cubicBezTo>
                    <a:cubicBezTo>
                      <a:pt x="67" y="27241"/>
                      <a:pt x="440" y="27975"/>
                      <a:pt x="794" y="27975"/>
                    </a:cubicBezTo>
                    <a:cubicBezTo>
                      <a:pt x="1149" y="27975"/>
                      <a:pt x="1485" y="27233"/>
                      <a:pt x="1435" y="25761"/>
                    </a:cubicBezTo>
                    <a:cubicBezTo>
                      <a:pt x="1101" y="17322"/>
                      <a:pt x="1335" y="8749"/>
                      <a:pt x="2335" y="310"/>
                    </a:cubicBezTo>
                    <a:cubicBezTo>
                      <a:pt x="2353" y="100"/>
                      <a:pt x="2316" y="1"/>
                      <a:pt x="227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8" name="Google Shape;5728;p34"/>
              <p:cNvSpPr/>
              <p:nvPr/>
            </p:nvSpPr>
            <p:spPr>
              <a:xfrm>
                <a:off x="4542350" y="2076150"/>
                <a:ext cx="97900" cy="573275"/>
              </a:xfrm>
              <a:custGeom>
                <a:avLst/>
                <a:gdLst/>
                <a:ahLst/>
                <a:cxnLst/>
                <a:rect l="l" t="t" r="r" b="b"/>
                <a:pathLst>
                  <a:path w="3916" h="22931" extrusionOk="0">
                    <a:moveTo>
                      <a:pt x="3835" y="1"/>
                    </a:moveTo>
                    <a:cubicBezTo>
                      <a:pt x="3794" y="1"/>
                      <a:pt x="3743" y="61"/>
                      <a:pt x="3712" y="198"/>
                    </a:cubicBezTo>
                    <a:cubicBezTo>
                      <a:pt x="2545" y="7103"/>
                      <a:pt x="1344" y="14075"/>
                      <a:pt x="210" y="21013"/>
                    </a:cubicBezTo>
                    <a:cubicBezTo>
                      <a:pt x="1" y="22268"/>
                      <a:pt x="301" y="22931"/>
                      <a:pt x="674" y="22931"/>
                    </a:cubicBezTo>
                    <a:cubicBezTo>
                      <a:pt x="1015" y="22931"/>
                      <a:pt x="1417" y="22377"/>
                      <a:pt x="1544" y="21213"/>
                    </a:cubicBezTo>
                    <a:cubicBezTo>
                      <a:pt x="2378" y="14208"/>
                      <a:pt x="3112" y="7203"/>
                      <a:pt x="3879" y="232"/>
                    </a:cubicBezTo>
                    <a:cubicBezTo>
                      <a:pt x="3915" y="87"/>
                      <a:pt x="3883" y="1"/>
                      <a:pt x="38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9" name="Google Shape;5729;p34"/>
              <p:cNvSpPr/>
              <p:nvPr/>
            </p:nvSpPr>
            <p:spPr>
              <a:xfrm>
                <a:off x="4579650" y="2148850"/>
                <a:ext cx="150175" cy="488100"/>
              </a:xfrm>
              <a:custGeom>
                <a:avLst/>
                <a:gdLst/>
                <a:ahLst/>
                <a:cxnLst/>
                <a:rect l="l" t="t" r="r" b="b"/>
                <a:pathLst>
                  <a:path w="6007" h="19524" extrusionOk="0">
                    <a:moveTo>
                      <a:pt x="5931" y="1"/>
                    </a:moveTo>
                    <a:cubicBezTo>
                      <a:pt x="5890" y="1"/>
                      <a:pt x="5840" y="76"/>
                      <a:pt x="5823" y="226"/>
                    </a:cubicBezTo>
                    <a:cubicBezTo>
                      <a:pt x="4956" y="6330"/>
                      <a:pt x="3121" y="12268"/>
                      <a:pt x="519" y="17772"/>
                    </a:cubicBezTo>
                    <a:cubicBezTo>
                      <a:pt x="1" y="18847"/>
                      <a:pt x="212" y="19524"/>
                      <a:pt x="649" y="19524"/>
                    </a:cubicBezTo>
                    <a:cubicBezTo>
                      <a:pt x="972" y="19524"/>
                      <a:pt x="1419" y="19155"/>
                      <a:pt x="1787" y="18305"/>
                    </a:cubicBezTo>
                    <a:cubicBezTo>
                      <a:pt x="4155" y="12501"/>
                      <a:pt x="5489" y="6397"/>
                      <a:pt x="5990" y="226"/>
                    </a:cubicBezTo>
                    <a:cubicBezTo>
                      <a:pt x="6006" y="76"/>
                      <a:pt x="5973" y="1"/>
                      <a:pt x="593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0" name="Google Shape;5730;p34"/>
              <p:cNvSpPr/>
              <p:nvPr/>
            </p:nvSpPr>
            <p:spPr>
              <a:xfrm>
                <a:off x="4529250" y="2045225"/>
                <a:ext cx="88450" cy="614175"/>
              </a:xfrm>
              <a:custGeom>
                <a:avLst/>
                <a:gdLst/>
                <a:ahLst/>
                <a:cxnLst/>
                <a:rect l="l" t="t" r="r" b="b"/>
                <a:pathLst>
                  <a:path w="3538" h="24567" extrusionOk="0">
                    <a:moveTo>
                      <a:pt x="3463" y="0"/>
                    </a:moveTo>
                    <a:cubicBezTo>
                      <a:pt x="3422" y="0"/>
                      <a:pt x="3367" y="76"/>
                      <a:pt x="3336" y="235"/>
                    </a:cubicBezTo>
                    <a:cubicBezTo>
                      <a:pt x="1034" y="7440"/>
                      <a:pt x="0" y="15079"/>
                      <a:pt x="467" y="22717"/>
                    </a:cubicBezTo>
                    <a:cubicBezTo>
                      <a:pt x="548" y="23964"/>
                      <a:pt x="927" y="24566"/>
                      <a:pt x="1266" y="24566"/>
                    </a:cubicBezTo>
                    <a:cubicBezTo>
                      <a:pt x="1625" y="24566"/>
                      <a:pt x="1939" y="23889"/>
                      <a:pt x="1801" y="22584"/>
                    </a:cubicBezTo>
                    <a:cubicBezTo>
                      <a:pt x="1034" y="15145"/>
                      <a:pt x="1568" y="7573"/>
                      <a:pt x="3503" y="268"/>
                    </a:cubicBezTo>
                    <a:cubicBezTo>
                      <a:pt x="3538" y="93"/>
                      <a:pt x="3508" y="0"/>
                      <a:pt x="346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1" name="Google Shape;5731;p34"/>
              <p:cNvSpPr/>
              <p:nvPr/>
            </p:nvSpPr>
            <p:spPr>
              <a:xfrm>
                <a:off x="4630625" y="2266000"/>
                <a:ext cx="364725" cy="392800"/>
              </a:xfrm>
              <a:custGeom>
                <a:avLst/>
                <a:gdLst/>
                <a:ahLst/>
                <a:cxnLst/>
                <a:rect l="l" t="t" r="r" b="b"/>
                <a:pathLst>
                  <a:path w="14589" h="15712" extrusionOk="0">
                    <a:moveTo>
                      <a:pt x="14510" y="0"/>
                    </a:moveTo>
                    <a:cubicBezTo>
                      <a:pt x="14464" y="0"/>
                      <a:pt x="14395" y="46"/>
                      <a:pt x="14325" y="143"/>
                    </a:cubicBezTo>
                    <a:cubicBezTo>
                      <a:pt x="10622" y="5414"/>
                      <a:pt x="6119" y="10050"/>
                      <a:pt x="1149" y="13986"/>
                    </a:cubicBezTo>
                    <a:cubicBezTo>
                      <a:pt x="1" y="14887"/>
                      <a:pt x="38" y="15711"/>
                      <a:pt x="696" y="15711"/>
                    </a:cubicBezTo>
                    <a:cubicBezTo>
                      <a:pt x="1013" y="15711"/>
                      <a:pt x="1474" y="15520"/>
                      <a:pt x="2016" y="15054"/>
                    </a:cubicBezTo>
                    <a:cubicBezTo>
                      <a:pt x="6920" y="10751"/>
                      <a:pt x="11089" y="5714"/>
                      <a:pt x="14492" y="243"/>
                    </a:cubicBezTo>
                    <a:cubicBezTo>
                      <a:pt x="14589" y="88"/>
                      <a:pt x="14573" y="0"/>
                      <a:pt x="1451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2" name="Google Shape;5732;p34"/>
              <p:cNvSpPr/>
              <p:nvPr/>
            </p:nvSpPr>
            <p:spPr>
              <a:xfrm>
                <a:off x="4660525" y="2299625"/>
                <a:ext cx="375975" cy="347550"/>
              </a:xfrm>
              <a:custGeom>
                <a:avLst/>
                <a:gdLst/>
                <a:ahLst/>
                <a:cxnLst/>
                <a:rect l="l" t="t" r="r" b="b"/>
                <a:pathLst>
                  <a:path w="15039" h="13902" extrusionOk="0">
                    <a:moveTo>
                      <a:pt x="14948" y="0"/>
                    </a:moveTo>
                    <a:cubicBezTo>
                      <a:pt x="14909" y="0"/>
                      <a:pt x="14855" y="29"/>
                      <a:pt x="14797" y="99"/>
                    </a:cubicBezTo>
                    <a:cubicBezTo>
                      <a:pt x="10994" y="4936"/>
                      <a:pt x="6324" y="9039"/>
                      <a:pt x="1254" y="12274"/>
                    </a:cubicBezTo>
                    <a:cubicBezTo>
                      <a:pt x="1" y="13055"/>
                      <a:pt x="21" y="13902"/>
                      <a:pt x="757" y="13902"/>
                    </a:cubicBezTo>
                    <a:cubicBezTo>
                      <a:pt x="1059" y="13902"/>
                      <a:pt x="1482" y="13758"/>
                      <a:pt x="1988" y="13409"/>
                    </a:cubicBezTo>
                    <a:cubicBezTo>
                      <a:pt x="7091" y="9806"/>
                      <a:pt x="11428" y="5269"/>
                      <a:pt x="14930" y="233"/>
                    </a:cubicBezTo>
                    <a:cubicBezTo>
                      <a:pt x="15039" y="102"/>
                      <a:pt x="15020" y="0"/>
                      <a:pt x="1494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3" name="Google Shape;5733;p34"/>
              <p:cNvSpPr/>
              <p:nvPr/>
            </p:nvSpPr>
            <p:spPr>
              <a:xfrm>
                <a:off x="4645350" y="2236800"/>
                <a:ext cx="299525" cy="365350"/>
              </a:xfrm>
              <a:custGeom>
                <a:avLst/>
                <a:gdLst/>
                <a:ahLst/>
                <a:cxnLst/>
                <a:rect l="l" t="t" r="r" b="b"/>
                <a:pathLst>
                  <a:path w="11981" h="14614" extrusionOk="0">
                    <a:moveTo>
                      <a:pt x="11877" y="0"/>
                    </a:moveTo>
                    <a:cubicBezTo>
                      <a:pt x="11839" y="0"/>
                      <a:pt x="11789" y="23"/>
                      <a:pt x="11734" y="77"/>
                    </a:cubicBezTo>
                    <a:cubicBezTo>
                      <a:pt x="7698" y="3980"/>
                      <a:pt x="3895" y="8283"/>
                      <a:pt x="693" y="12953"/>
                    </a:cubicBezTo>
                    <a:cubicBezTo>
                      <a:pt x="1" y="13951"/>
                      <a:pt x="204" y="14613"/>
                      <a:pt x="694" y="14613"/>
                    </a:cubicBezTo>
                    <a:cubicBezTo>
                      <a:pt x="1007" y="14613"/>
                      <a:pt x="1438" y="14344"/>
                      <a:pt x="1827" y="13720"/>
                    </a:cubicBezTo>
                    <a:cubicBezTo>
                      <a:pt x="4729" y="8950"/>
                      <a:pt x="8065" y="4380"/>
                      <a:pt x="11868" y="210"/>
                    </a:cubicBezTo>
                    <a:cubicBezTo>
                      <a:pt x="11980" y="98"/>
                      <a:pt x="11956" y="0"/>
                      <a:pt x="1187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4" name="Google Shape;5734;p34"/>
              <p:cNvSpPr/>
              <p:nvPr/>
            </p:nvSpPr>
            <p:spPr>
              <a:xfrm>
                <a:off x="4048900" y="2085525"/>
                <a:ext cx="879825" cy="746125"/>
              </a:xfrm>
              <a:custGeom>
                <a:avLst/>
                <a:gdLst/>
                <a:ahLst/>
                <a:cxnLst/>
                <a:rect l="l" t="t" r="r" b="b"/>
                <a:pathLst>
                  <a:path w="35193" h="29845" extrusionOk="0">
                    <a:moveTo>
                      <a:pt x="19085" y="1"/>
                    </a:moveTo>
                    <a:cubicBezTo>
                      <a:pt x="18147" y="1"/>
                      <a:pt x="17180" y="379"/>
                      <a:pt x="16445" y="991"/>
                    </a:cubicBezTo>
                    <a:cubicBezTo>
                      <a:pt x="15445" y="1825"/>
                      <a:pt x="14844" y="3026"/>
                      <a:pt x="14411" y="4260"/>
                    </a:cubicBezTo>
                    <a:cubicBezTo>
                      <a:pt x="12743" y="9130"/>
                      <a:pt x="14077" y="14467"/>
                      <a:pt x="15411" y="19437"/>
                    </a:cubicBezTo>
                    <a:cubicBezTo>
                      <a:pt x="13543" y="15668"/>
                      <a:pt x="10274" y="13133"/>
                      <a:pt x="6605" y="12432"/>
                    </a:cubicBezTo>
                    <a:cubicBezTo>
                      <a:pt x="6078" y="12327"/>
                      <a:pt x="5525" y="12268"/>
                      <a:pt x="4974" y="12268"/>
                    </a:cubicBezTo>
                    <a:cubicBezTo>
                      <a:pt x="3434" y="12268"/>
                      <a:pt x="1910" y="12730"/>
                      <a:pt x="1001" y="13934"/>
                    </a:cubicBezTo>
                    <a:cubicBezTo>
                      <a:pt x="0" y="15168"/>
                      <a:pt x="34" y="17002"/>
                      <a:pt x="667" y="18503"/>
                    </a:cubicBezTo>
                    <a:cubicBezTo>
                      <a:pt x="1268" y="20005"/>
                      <a:pt x="2502" y="21172"/>
                      <a:pt x="3736" y="22173"/>
                    </a:cubicBezTo>
                    <a:cubicBezTo>
                      <a:pt x="8473" y="26009"/>
                      <a:pt x="14411" y="27977"/>
                      <a:pt x="20215" y="29845"/>
                    </a:cubicBezTo>
                    <a:cubicBezTo>
                      <a:pt x="25352" y="25842"/>
                      <a:pt x="31389" y="21372"/>
                      <a:pt x="34125" y="14868"/>
                    </a:cubicBezTo>
                    <a:cubicBezTo>
                      <a:pt x="34859" y="13133"/>
                      <a:pt x="35192" y="10831"/>
                      <a:pt x="33791" y="9530"/>
                    </a:cubicBezTo>
                    <a:cubicBezTo>
                      <a:pt x="33186" y="8948"/>
                      <a:pt x="32369" y="8691"/>
                      <a:pt x="31556" y="8691"/>
                    </a:cubicBezTo>
                    <a:cubicBezTo>
                      <a:pt x="31205" y="8691"/>
                      <a:pt x="30854" y="8739"/>
                      <a:pt x="30522" y="8830"/>
                    </a:cubicBezTo>
                    <a:cubicBezTo>
                      <a:pt x="29388" y="9130"/>
                      <a:pt x="28387" y="9797"/>
                      <a:pt x="27520" y="10598"/>
                    </a:cubicBezTo>
                    <a:cubicBezTo>
                      <a:pt x="25084" y="12742"/>
                      <a:pt x="23280" y="15613"/>
                      <a:pt x="22356" y="18719"/>
                    </a:cubicBezTo>
                    <a:lnTo>
                      <a:pt x="22356" y="18719"/>
                    </a:lnTo>
                    <a:cubicBezTo>
                      <a:pt x="23759" y="13805"/>
                      <a:pt x="24001" y="9053"/>
                      <a:pt x="23017" y="4527"/>
                    </a:cubicBezTo>
                    <a:cubicBezTo>
                      <a:pt x="22583" y="2759"/>
                      <a:pt x="21783" y="791"/>
                      <a:pt x="20081" y="157"/>
                    </a:cubicBezTo>
                    <a:cubicBezTo>
                      <a:pt x="19762" y="50"/>
                      <a:pt x="19425" y="1"/>
                      <a:pt x="1908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5" name="Google Shape;5735;p34"/>
              <p:cNvSpPr/>
              <p:nvPr/>
            </p:nvSpPr>
            <p:spPr>
              <a:xfrm>
                <a:off x="4521725" y="2259600"/>
                <a:ext cx="255225" cy="567900"/>
              </a:xfrm>
              <a:custGeom>
                <a:avLst/>
                <a:gdLst/>
                <a:ahLst/>
                <a:cxnLst/>
                <a:rect l="l" t="t" r="r" b="b"/>
                <a:pathLst>
                  <a:path w="10209" h="22716" extrusionOk="0">
                    <a:moveTo>
                      <a:pt x="6622" y="0"/>
                    </a:moveTo>
                    <a:cubicBezTo>
                      <a:pt x="5691" y="0"/>
                      <a:pt x="4771" y="466"/>
                      <a:pt x="4104" y="1133"/>
                    </a:cubicBezTo>
                    <a:cubicBezTo>
                      <a:pt x="3303" y="1867"/>
                      <a:pt x="2803" y="2868"/>
                      <a:pt x="2369" y="3868"/>
                    </a:cubicBezTo>
                    <a:cubicBezTo>
                      <a:pt x="1" y="9739"/>
                      <a:pt x="735" y="16377"/>
                      <a:pt x="1502" y="22715"/>
                    </a:cubicBezTo>
                    <a:cubicBezTo>
                      <a:pt x="5371" y="17345"/>
                      <a:pt x="9441" y="12141"/>
                      <a:pt x="10108" y="5970"/>
                    </a:cubicBezTo>
                    <a:cubicBezTo>
                      <a:pt x="10208" y="4736"/>
                      <a:pt x="10175" y="3468"/>
                      <a:pt x="9708" y="2334"/>
                    </a:cubicBezTo>
                    <a:cubicBezTo>
                      <a:pt x="9274" y="1200"/>
                      <a:pt x="8273" y="199"/>
                      <a:pt x="7039" y="32"/>
                    </a:cubicBezTo>
                    <a:cubicBezTo>
                      <a:pt x="6900" y="11"/>
                      <a:pt x="6761" y="0"/>
                      <a:pt x="6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6" name="Google Shape;5736;p34"/>
              <p:cNvSpPr/>
              <p:nvPr/>
            </p:nvSpPr>
            <p:spPr>
              <a:xfrm>
                <a:off x="4188150" y="2420700"/>
                <a:ext cx="367800" cy="411800"/>
              </a:xfrm>
              <a:custGeom>
                <a:avLst/>
                <a:gdLst/>
                <a:ahLst/>
                <a:cxnLst/>
                <a:rect l="l" t="t" r="r" b="b"/>
                <a:pathLst>
                  <a:path w="14712" h="16472" extrusionOk="0">
                    <a:moveTo>
                      <a:pt x="4051" y="0"/>
                    </a:moveTo>
                    <a:cubicBezTo>
                      <a:pt x="3592" y="0"/>
                      <a:pt x="3137" y="82"/>
                      <a:pt x="2703" y="260"/>
                    </a:cubicBezTo>
                    <a:cubicBezTo>
                      <a:pt x="802" y="1060"/>
                      <a:pt x="1" y="3529"/>
                      <a:pt x="501" y="5530"/>
                    </a:cubicBezTo>
                    <a:cubicBezTo>
                      <a:pt x="1002" y="7532"/>
                      <a:pt x="2503" y="9133"/>
                      <a:pt x="4071" y="10467"/>
                    </a:cubicBezTo>
                    <a:cubicBezTo>
                      <a:pt x="7006" y="13035"/>
                      <a:pt x="10442" y="14970"/>
                      <a:pt x="14711" y="16471"/>
                    </a:cubicBezTo>
                    <a:cubicBezTo>
                      <a:pt x="13310" y="12135"/>
                      <a:pt x="11843" y="7798"/>
                      <a:pt x="9441" y="3929"/>
                    </a:cubicBezTo>
                    <a:cubicBezTo>
                      <a:pt x="8674" y="2761"/>
                      <a:pt x="7840" y="1594"/>
                      <a:pt x="6672" y="860"/>
                    </a:cubicBezTo>
                    <a:cubicBezTo>
                      <a:pt x="5894" y="326"/>
                      <a:pt x="4967" y="0"/>
                      <a:pt x="405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7" name="Google Shape;5737;p34"/>
              <p:cNvSpPr/>
              <p:nvPr/>
            </p:nvSpPr>
            <p:spPr>
              <a:xfrm>
                <a:off x="4562600" y="2469700"/>
                <a:ext cx="547075" cy="352775"/>
              </a:xfrm>
              <a:custGeom>
                <a:avLst/>
                <a:gdLst/>
                <a:ahLst/>
                <a:cxnLst/>
                <a:rect l="l" t="t" r="r" b="b"/>
                <a:pathLst>
                  <a:path w="21883" h="14111" extrusionOk="0">
                    <a:moveTo>
                      <a:pt x="17813" y="1"/>
                    </a:moveTo>
                    <a:cubicBezTo>
                      <a:pt x="16512" y="1"/>
                      <a:pt x="15311" y="435"/>
                      <a:pt x="14144" y="935"/>
                    </a:cubicBezTo>
                    <a:cubicBezTo>
                      <a:pt x="7906" y="3503"/>
                      <a:pt x="2636" y="8173"/>
                      <a:pt x="0" y="14111"/>
                    </a:cubicBezTo>
                    <a:cubicBezTo>
                      <a:pt x="6738" y="13477"/>
                      <a:pt x="13977" y="12643"/>
                      <a:pt x="19081" y="8240"/>
                    </a:cubicBezTo>
                    <a:cubicBezTo>
                      <a:pt x="20048" y="7406"/>
                      <a:pt x="20915" y="6405"/>
                      <a:pt x="21416" y="5238"/>
                    </a:cubicBezTo>
                    <a:cubicBezTo>
                      <a:pt x="21883" y="4004"/>
                      <a:pt x="21883" y="2603"/>
                      <a:pt x="21149" y="1569"/>
                    </a:cubicBezTo>
                    <a:cubicBezTo>
                      <a:pt x="20382" y="501"/>
                      <a:pt x="19081" y="1"/>
                      <a:pt x="1781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8" name="Google Shape;5738;p34"/>
              <p:cNvSpPr/>
              <p:nvPr/>
            </p:nvSpPr>
            <p:spPr>
              <a:xfrm>
                <a:off x="4555925" y="2449800"/>
                <a:ext cx="44400" cy="292100"/>
              </a:xfrm>
              <a:custGeom>
                <a:avLst/>
                <a:gdLst/>
                <a:ahLst/>
                <a:cxnLst/>
                <a:rect l="l" t="t" r="r" b="b"/>
                <a:pathLst>
                  <a:path w="1776" h="11684" extrusionOk="0">
                    <a:moveTo>
                      <a:pt x="1091" y="0"/>
                    </a:moveTo>
                    <a:cubicBezTo>
                      <a:pt x="1055" y="0"/>
                      <a:pt x="1017" y="33"/>
                      <a:pt x="1001" y="96"/>
                    </a:cubicBezTo>
                    <a:cubicBezTo>
                      <a:pt x="334" y="3599"/>
                      <a:pt x="0" y="7235"/>
                      <a:pt x="301" y="10804"/>
                    </a:cubicBezTo>
                    <a:cubicBezTo>
                      <a:pt x="379" y="11411"/>
                      <a:pt x="725" y="11684"/>
                      <a:pt x="1052" y="11684"/>
                    </a:cubicBezTo>
                    <a:cubicBezTo>
                      <a:pt x="1426" y="11684"/>
                      <a:pt x="1775" y="11327"/>
                      <a:pt x="1668" y="10704"/>
                    </a:cubicBezTo>
                    <a:cubicBezTo>
                      <a:pt x="1101" y="7235"/>
                      <a:pt x="901" y="3699"/>
                      <a:pt x="1168" y="130"/>
                    </a:cubicBezTo>
                    <a:cubicBezTo>
                      <a:pt x="1168" y="42"/>
                      <a:pt x="1131" y="0"/>
                      <a:pt x="109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9" name="Google Shape;5739;p34"/>
              <p:cNvSpPr/>
              <p:nvPr/>
            </p:nvSpPr>
            <p:spPr>
              <a:xfrm>
                <a:off x="4566000" y="2436125"/>
                <a:ext cx="113825" cy="315600"/>
              </a:xfrm>
              <a:custGeom>
                <a:avLst/>
                <a:gdLst/>
                <a:ahLst/>
                <a:cxnLst/>
                <a:rect l="l" t="t" r="r" b="b"/>
                <a:pathLst>
                  <a:path w="4553" h="12624" extrusionOk="0">
                    <a:moveTo>
                      <a:pt x="4477" y="0"/>
                    </a:moveTo>
                    <a:cubicBezTo>
                      <a:pt x="4441" y="0"/>
                      <a:pt x="4398" y="35"/>
                      <a:pt x="4368" y="110"/>
                    </a:cubicBezTo>
                    <a:cubicBezTo>
                      <a:pt x="2866" y="3812"/>
                      <a:pt x="1399" y="7582"/>
                      <a:pt x="265" y="11451"/>
                    </a:cubicBezTo>
                    <a:cubicBezTo>
                      <a:pt x="1" y="12186"/>
                      <a:pt x="355" y="12623"/>
                      <a:pt x="767" y="12623"/>
                    </a:cubicBezTo>
                    <a:cubicBezTo>
                      <a:pt x="1084" y="12623"/>
                      <a:pt x="1435" y="12365"/>
                      <a:pt x="1566" y="11785"/>
                    </a:cubicBezTo>
                    <a:cubicBezTo>
                      <a:pt x="2399" y="7915"/>
                      <a:pt x="3333" y="3979"/>
                      <a:pt x="4534" y="143"/>
                    </a:cubicBezTo>
                    <a:cubicBezTo>
                      <a:pt x="4553" y="51"/>
                      <a:pt x="4521" y="0"/>
                      <a:pt x="447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0" name="Google Shape;5740;p34"/>
              <p:cNvSpPr/>
              <p:nvPr/>
            </p:nvSpPr>
            <p:spPr>
              <a:xfrm>
                <a:off x="4584575" y="2557475"/>
                <a:ext cx="104475" cy="196475"/>
              </a:xfrm>
              <a:custGeom>
                <a:avLst/>
                <a:gdLst/>
                <a:ahLst/>
                <a:cxnLst/>
                <a:rect l="l" t="t" r="r" b="b"/>
                <a:pathLst>
                  <a:path w="4179" h="7859" extrusionOk="0">
                    <a:moveTo>
                      <a:pt x="4073" y="1"/>
                    </a:moveTo>
                    <a:cubicBezTo>
                      <a:pt x="4039" y="1"/>
                      <a:pt x="4005" y="20"/>
                      <a:pt x="3991" y="59"/>
                    </a:cubicBezTo>
                    <a:cubicBezTo>
                      <a:pt x="2791" y="2327"/>
                      <a:pt x="1456" y="4596"/>
                      <a:pt x="289" y="6897"/>
                    </a:cubicBezTo>
                    <a:cubicBezTo>
                      <a:pt x="1" y="7407"/>
                      <a:pt x="494" y="7859"/>
                      <a:pt x="955" y="7859"/>
                    </a:cubicBezTo>
                    <a:cubicBezTo>
                      <a:pt x="1187" y="7859"/>
                      <a:pt x="1411" y="7744"/>
                      <a:pt x="1523" y="7464"/>
                    </a:cubicBezTo>
                    <a:cubicBezTo>
                      <a:pt x="2457" y="5063"/>
                      <a:pt x="3291" y="2594"/>
                      <a:pt x="4158" y="126"/>
                    </a:cubicBezTo>
                    <a:cubicBezTo>
                      <a:pt x="4178" y="45"/>
                      <a:pt x="4125" y="1"/>
                      <a:pt x="407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1" name="Google Shape;5741;p34"/>
              <p:cNvSpPr/>
              <p:nvPr/>
            </p:nvSpPr>
            <p:spPr>
              <a:xfrm>
                <a:off x="4580475" y="2553375"/>
                <a:ext cx="316200" cy="224850"/>
              </a:xfrm>
              <a:custGeom>
                <a:avLst/>
                <a:gdLst/>
                <a:ahLst/>
                <a:cxnLst/>
                <a:rect l="l" t="t" r="r" b="b"/>
                <a:pathLst>
                  <a:path w="12648" h="8994" extrusionOk="0">
                    <a:moveTo>
                      <a:pt x="12581" y="0"/>
                    </a:moveTo>
                    <a:cubicBezTo>
                      <a:pt x="12553" y="0"/>
                      <a:pt x="12512" y="16"/>
                      <a:pt x="12461" y="56"/>
                    </a:cubicBezTo>
                    <a:cubicBezTo>
                      <a:pt x="8625" y="2558"/>
                      <a:pt x="4756" y="4993"/>
                      <a:pt x="953" y="7562"/>
                    </a:cubicBezTo>
                    <a:cubicBezTo>
                      <a:pt x="0" y="8197"/>
                      <a:pt x="211" y="8994"/>
                      <a:pt x="877" y="8994"/>
                    </a:cubicBezTo>
                    <a:cubicBezTo>
                      <a:pt x="1120" y="8994"/>
                      <a:pt x="1424" y="8888"/>
                      <a:pt x="1754" y="8629"/>
                    </a:cubicBezTo>
                    <a:cubicBezTo>
                      <a:pt x="5356" y="5827"/>
                      <a:pt x="8959" y="2958"/>
                      <a:pt x="12528" y="156"/>
                    </a:cubicBezTo>
                    <a:cubicBezTo>
                      <a:pt x="12645" y="86"/>
                      <a:pt x="12647" y="0"/>
                      <a:pt x="1258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2" name="Google Shape;5742;p34"/>
              <p:cNvSpPr/>
              <p:nvPr/>
            </p:nvSpPr>
            <p:spPr>
              <a:xfrm>
                <a:off x="4605150" y="2623600"/>
                <a:ext cx="302175" cy="152400"/>
              </a:xfrm>
              <a:custGeom>
                <a:avLst/>
                <a:gdLst/>
                <a:ahLst/>
                <a:cxnLst/>
                <a:rect l="l" t="t" r="r" b="b"/>
                <a:pathLst>
                  <a:path w="12087" h="6096" extrusionOk="0">
                    <a:moveTo>
                      <a:pt x="11936" y="1"/>
                    </a:moveTo>
                    <a:cubicBezTo>
                      <a:pt x="11917" y="1"/>
                      <a:pt x="11896" y="5"/>
                      <a:pt x="11875" y="16"/>
                    </a:cubicBezTo>
                    <a:cubicBezTo>
                      <a:pt x="8472" y="2017"/>
                      <a:pt x="4836" y="3518"/>
                      <a:pt x="1134" y="4686"/>
                    </a:cubicBezTo>
                    <a:cubicBezTo>
                      <a:pt x="1" y="5054"/>
                      <a:pt x="166" y="6095"/>
                      <a:pt x="1018" y="6095"/>
                    </a:cubicBezTo>
                    <a:cubicBezTo>
                      <a:pt x="1169" y="6095"/>
                      <a:pt x="1343" y="6062"/>
                      <a:pt x="1534" y="5987"/>
                    </a:cubicBezTo>
                    <a:cubicBezTo>
                      <a:pt x="5270" y="4519"/>
                      <a:pt x="8772" y="2484"/>
                      <a:pt x="11975" y="183"/>
                    </a:cubicBezTo>
                    <a:cubicBezTo>
                      <a:pt x="12087" y="127"/>
                      <a:pt x="12034" y="1"/>
                      <a:pt x="1193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3" name="Google Shape;5743;p34"/>
              <p:cNvSpPr/>
              <p:nvPr/>
            </p:nvSpPr>
            <p:spPr>
              <a:xfrm>
                <a:off x="4601825" y="2714750"/>
                <a:ext cx="272325" cy="76175"/>
              </a:xfrm>
              <a:custGeom>
                <a:avLst/>
                <a:gdLst/>
                <a:ahLst/>
                <a:cxnLst/>
                <a:rect l="l" t="t" r="r" b="b"/>
                <a:pathLst>
                  <a:path w="10893" h="3047" extrusionOk="0">
                    <a:moveTo>
                      <a:pt x="10724" y="1"/>
                    </a:moveTo>
                    <a:cubicBezTo>
                      <a:pt x="10708" y="1"/>
                      <a:pt x="10691" y="2"/>
                      <a:pt x="10673" y="6"/>
                    </a:cubicBezTo>
                    <a:cubicBezTo>
                      <a:pt x="7605" y="1140"/>
                      <a:pt x="4302" y="1640"/>
                      <a:pt x="1100" y="1674"/>
                    </a:cubicBezTo>
                    <a:cubicBezTo>
                      <a:pt x="35" y="1674"/>
                      <a:pt x="0" y="3046"/>
                      <a:pt x="1055" y="3046"/>
                    </a:cubicBezTo>
                    <a:cubicBezTo>
                      <a:pt x="1091" y="3046"/>
                      <a:pt x="1128" y="3045"/>
                      <a:pt x="1167" y="3041"/>
                    </a:cubicBezTo>
                    <a:cubicBezTo>
                      <a:pt x="4569" y="2708"/>
                      <a:pt x="7805" y="1674"/>
                      <a:pt x="10773" y="173"/>
                    </a:cubicBezTo>
                    <a:cubicBezTo>
                      <a:pt x="10892" y="113"/>
                      <a:pt x="10852" y="1"/>
                      <a:pt x="1072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4" name="Google Shape;5744;p34"/>
              <p:cNvSpPr/>
              <p:nvPr/>
            </p:nvSpPr>
            <p:spPr>
              <a:xfrm>
                <a:off x="4362800" y="2519350"/>
                <a:ext cx="178750" cy="260800"/>
              </a:xfrm>
              <a:custGeom>
                <a:avLst/>
                <a:gdLst/>
                <a:ahLst/>
                <a:cxnLst/>
                <a:rect l="l" t="t" r="r" b="b"/>
                <a:pathLst>
                  <a:path w="7150" h="10432" extrusionOk="0">
                    <a:moveTo>
                      <a:pt x="85" y="1"/>
                    </a:moveTo>
                    <a:cubicBezTo>
                      <a:pt x="38" y="1"/>
                      <a:pt x="1" y="53"/>
                      <a:pt x="20" y="150"/>
                    </a:cubicBezTo>
                    <a:cubicBezTo>
                      <a:pt x="1521" y="3552"/>
                      <a:pt x="3322" y="6888"/>
                      <a:pt x="5524" y="9957"/>
                    </a:cubicBezTo>
                    <a:cubicBezTo>
                      <a:pt x="5756" y="10294"/>
                      <a:pt x="6027" y="10431"/>
                      <a:pt x="6266" y="10431"/>
                    </a:cubicBezTo>
                    <a:cubicBezTo>
                      <a:pt x="6784" y="10431"/>
                      <a:pt x="7150" y="9785"/>
                      <a:pt x="6625" y="9123"/>
                    </a:cubicBezTo>
                    <a:cubicBezTo>
                      <a:pt x="4223" y="6321"/>
                      <a:pt x="2021" y="3319"/>
                      <a:pt x="187" y="83"/>
                    </a:cubicBezTo>
                    <a:cubicBezTo>
                      <a:pt x="159" y="27"/>
                      <a:pt x="119" y="1"/>
                      <a:pt x="8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5" name="Google Shape;5745;p34"/>
              <p:cNvSpPr/>
              <p:nvPr/>
            </p:nvSpPr>
            <p:spPr>
              <a:xfrm>
                <a:off x="4323125" y="2592125"/>
                <a:ext cx="199950" cy="198200"/>
              </a:xfrm>
              <a:custGeom>
                <a:avLst/>
                <a:gdLst/>
                <a:ahLst/>
                <a:cxnLst/>
                <a:rect l="l" t="t" r="r" b="b"/>
                <a:pathLst>
                  <a:path w="7998" h="7928" extrusionOk="0">
                    <a:moveTo>
                      <a:pt x="104" y="0"/>
                    </a:moveTo>
                    <a:cubicBezTo>
                      <a:pt x="32" y="0"/>
                      <a:pt x="1" y="79"/>
                      <a:pt x="73" y="174"/>
                    </a:cubicBezTo>
                    <a:cubicBezTo>
                      <a:pt x="2207" y="2609"/>
                      <a:pt x="4242" y="5178"/>
                      <a:pt x="6410" y="7613"/>
                    </a:cubicBezTo>
                    <a:cubicBezTo>
                      <a:pt x="6607" y="7836"/>
                      <a:pt x="6827" y="7928"/>
                      <a:pt x="7029" y="7928"/>
                    </a:cubicBezTo>
                    <a:cubicBezTo>
                      <a:pt x="7582" y="7928"/>
                      <a:pt x="7997" y="7241"/>
                      <a:pt x="7411" y="6679"/>
                    </a:cubicBezTo>
                    <a:cubicBezTo>
                      <a:pt x="5043" y="4411"/>
                      <a:pt x="2608" y="2242"/>
                      <a:pt x="206" y="41"/>
                    </a:cubicBezTo>
                    <a:cubicBezTo>
                      <a:pt x="168" y="12"/>
                      <a:pt x="133" y="0"/>
                      <a:pt x="10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6" name="Google Shape;5746;p34"/>
              <p:cNvSpPr/>
              <p:nvPr/>
            </p:nvSpPr>
            <p:spPr>
              <a:xfrm>
                <a:off x="4279600" y="2644450"/>
                <a:ext cx="229575" cy="147875"/>
              </a:xfrm>
              <a:custGeom>
                <a:avLst/>
                <a:gdLst/>
                <a:ahLst/>
                <a:cxnLst/>
                <a:rect l="l" t="t" r="r" b="b"/>
                <a:pathLst>
                  <a:path w="9183" h="5915" extrusionOk="0">
                    <a:moveTo>
                      <a:pt x="120" y="0"/>
                    </a:moveTo>
                    <a:cubicBezTo>
                      <a:pt x="29" y="0"/>
                      <a:pt x="0" y="127"/>
                      <a:pt x="112" y="183"/>
                    </a:cubicBezTo>
                    <a:cubicBezTo>
                      <a:pt x="2647" y="2017"/>
                      <a:pt x="5149" y="3952"/>
                      <a:pt x="7684" y="5753"/>
                    </a:cubicBezTo>
                    <a:cubicBezTo>
                      <a:pt x="7848" y="5866"/>
                      <a:pt x="8008" y="5914"/>
                      <a:pt x="8156" y="5914"/>
                    </a:cubicBezTo>
                    <a:cubicBezTo>
                      <a:pt x="8793" y="5914"/>
                      <a:pt x="9183" y="5019"/>
                      <a:pt x="8452" y="4586"/>
                    </a:cubicBezTo>
                    <a:cubicBezTo>
                      <a:pt x="5716" y="3018"/>
                      <a:pt x="2948" y="1584"/>
                      <a:pt x="179" y="16"/>
                    </a:cubicBezTo>
                    <a:cubicBezTo>
                      <a:pt x="158" y="5"/>
                      <a:pt x="138" y="0"/>
                      <a:pt x="1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7" name="Google Shape;5747;p34"/>
              <p:cNvSpPr/>
              <p:nvPr/>
            </p:nvSpPr>
            <p:spPr>
              <a:xfrm>
                <a:off x="4399081" y="2659390"/>
                <a:ext cx="321900" cy="221075"/>
              </a:xfrm>
              <a:custGeom>
                <a:avLst/>
                <a:gdLst/>
                <a:ahLst/>
                <a:cxnLst/>
                <a:rect l="l" t="t" r="r" b="b"/>
                <a:pathLst>
                  <a:path w="12876" h="8843" extrusionOk="0">
                    <a:moveTo>
                      <a:pt x="7147" y="1"/>
                    </a:moveTo>
                    <a:cubicBezTo>
                      <a:pt x="6676" y="1"/>
                      <a:pt x="6329" y="387"/>
                      <a:pt x="6104" y="803"/>
                    </a:cubicBezTo>
                    <a:cubicBezTo>
                      <a:pt x="5270" y="2138"/>
                      <a:pt x="4870" y="3705"/>
                      <a:pt x="4970" y="5307"/>
                    </a:cubicBezTo>
                    <a:cubicBezTo>
                      <a:pt x="4336" y="3972"/>
                      <a:pt x="3136" y="2871"/>
                      <a:pt x="1701" y="2471"/>
                    </a:cubicBezTo>
                    <a:cubicBezTo>
                      <a:pt x="1515" y="2425"/>
                      <a:pt x="1313" y="2394"/>
                      <a:pt x="1119" y="2394"/>
                    </a:cubicBezTo>
                    <a:cubicBezTo>
                      <a:pt x="755" y="2394"/>
                      <a:pt x="419" y="2500"/>
                      <a:pt x="267" y="2805"/>
                    </a:cubicBezTo>
                    <a:cubicBezTo>
                      <a:pt x="0" y="3272"/>
                      <a:pt x="334" y="3805"/>
                      <a:pt x="667" y="4172"/>
                    </a:cubicBezTo>
                    <a:cubicBezTo>
                      <a:pt x="2102" y="5840"/>
                      <a:pt x="3669" y="7441"/>
                      <a:pt x="5337" y="8842"/>
                    </a:cubicBezTo>
                    <a:cubicBezTo>
                      <a:pt x="7605" y="7942"/>
                      <a:pt x="9507" y="6841"/>
                      <a:pt x="11341" y="5507"/>
                    </a:cubicBezTo>
                    <a:cubicBezTo>
                      <a:pt x="11842" y="5206"/>
                      <a:pt x="12309" y="4873"/>
                      <a:pt x="12609" y="4373"/>
                    </a:cubicBezTo>
                    <a:cubicBezTo>
                      <a:pt x="12876" y="3872"/>
                      <a:pt x="12843" y="3172"/>
                      <a:pt x="12376" y="2838"/>
                    </a:cubicBezTo>
                    <a:cubicBezTo>
                      <a:pt x="12184" y="2716"/>
                      <a:pt x="11955" y="2667"/>
                      <a:pt x="11724" y="2667"/>
                    </a:cubicBezTo>
                    <a:cubicBezTo>
                      <a:pt x="11513" y="2667"/>
                      <a:pt x="11299" y="2708"/>
                      <a:pt x="11108" y="2771"/>
                    </a:cubicBezTo>
                    <a:cubicBezTo>
                      <a:pt x="9473" y="3172"/>
                      <a:pt x="8039" y="4272"/>
                      <a:pt x="7272" y="5673"/>
                    </a:cubicBezTo>
                    <a:cubicBezTo>
                      <a:pt x="7772" y="4373"/>
                      <a:pt x="8006" y="2972"/>
                      <a:pt x="8039" y="1604"/>
                    </a:cubicBezTo>
                    <a:cubicBezTo>
                      <a:pt x="8106" y="903"/>
                      <a:pt x="7872" y="69"/>
                      <a:pt x="7205" y="3"/>
                    </a:cubicBezTo>
                    <a:cubicBezTo>
                      <a:pt x="7186" y="1"/>
                      <a:pt x="7166" y="1"/>
                      <a:pt x="71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3">
  <p:cSld name="CUSTOM_10_1_1_1">
    <p:spTree>
      <p:nvGrpSpPr>
        <p:cNvPr id="1" name="Shape 5748"/>
        <p:cNvGrpSpPr/>
        <p:nvPr/>
      </p:nvGrpSpPr>
      <p:grpSpPr>
        <a:xfrm>
          <a:off x="0" y="0"/>
          <a:ext cx="0" cy="0"/>
          <a:chOff x="0" y="0"/>
          <a:chExt cx="0" cy="0"/>
        </a:xfrm>
      </p:grpSpPr>
      <p:grpSp>
        <p:nvGrpSpPr>
          <p:cNvPr id="5749" name="Google Shape;5749;p35"/>
          <p:cNvGrpSpPr/>
          <p:nvPr/>
        </p:nvGrpSpPr>
        <p:grpSpPr>
          <a:xfrm>
            <a:off x="-574651" y="145672"/>
            <a:ext cx="10132358" cy="5440857"/>
            <a:chOff x="-574651" y="145672"/>
            <a:chExt cx="10132358" cy="5440857"/>
          </a:xfrm>
        </p:grpSpPr>
        <p:sp>
          <p:nvSpPr>
            <p:cNvPr id="5750" name="Google Shape;5750;p35"/>
            <p:cNvSpPr/>
            <p:nvPr/>
          </p:nvSpPr>
          <p:spPr>
            <a:xfrm>
              <a:off x="-38725" y="4354895"/>
              <a:ext cx="9209436" cy="827616"/>
            </a:xfrm>
            <a:custGeom>
              <a:avLst/>
              <a:gdLst/>
              <a:ahLst/>
              <a:cxnLst/>
              <a:rect l="l" t="t" r="r" b="b"/>
              <a:pathLst>
                <a:path w="75622" h="107378" extrusionOk="0">
                  <a:moveTo>
                    <a:pt x="75621" y="1"/>
                  </a:moveTo>
                  <a:cubicBezTo>
                    <a:pt x="75554" y="34"/>
                    <a:pt x="75388" y="101"/>
                    <a:pt x="75254" y="134"/>
                  </a:cubicBezTo>
                  <a:cubicBezTo>
                    <a:pt x="74287" y="435"/>
                    <a:pt x="73353" y="868"/>
                    <a:pt x="72252" y="1435"/>
                  </a:cubicBezTo>
                  <a:cubicBezTo>
                    <a:pt x="71385" y="1869"/>
                    <a:pt x="70451" y="2469"/>
                    <a:pt x="69517" y="3136"/>
                  </a:cubicBezTo>
                  <a:cubicBezTo>
                    <a:pt x="67615" y="4437"/>
                    <a:pt x="65881" y="5972"/>
                    <a:pt x="64413" y="7306"/>
                  </a:cubicBezTo>
                  <a:lnTo>
                    <a:pt x="63913" y="7773"/>
                  </a:lnTo>
                  <a:lnTo>
                    <a:pt x="63779" y="7873"/>
                  </a:lnTo>
                  <a:cubicBezTo>
                    <a:pt x="63613" y="8040"/>
                    <a:pt x="63446" y="8207"/>
                    <a:pt x="63246" y="8374"/>
                  </a:cubicBezTo>
                  <a:cubicBezTo>
                    <a:pt x="62845" y="8774"/>
                    <a:pt x="62378" y="9141"/>
                    <a:pt x="61878" y="9541"/>
                  </a:cubicBezTo>
                  <a:cubicBezTo>
                    <a:pt x="61011" y="10275"/>
                    <a:pt x="60110" y="10975"/>
                    <a:pt x="59209" y="11609"/>
                  </a:cubicBezTo>
                  <a:cubicBezTo>
                    <a:pt x="58242" y="12276"/>
                    <a:pt x="57241" y="12877"/>
                    <a:pt x="56207" y="13477"/>
                  </a:cubicBezTo>
                  <a:cubicBezTo>
                    <a:pt x="55040" y="14111"/>
                    <a:pt x="53839" y="14678"/>
                    <a:pt x="52571" y="15178"/>
                  </a:cubicBezTo>
                  <a:cubicBezTo>
                    <a:pt x="51371" y="15679"/>
                    <a:pt x="50003" y="16112"/>
                    <a:pt x="48368" y="16479"/>
                  </a:cubicBezTo>
                  <a:cubicBezTo>
                    <a:pt x="44732" y="17347"/>
                    <a:pt x="41397" y="17814"/>
                    <a:pt x="38228" y="17814"/>
                  </a:cubicBezTo>
                  <a:lnTo>
                    <a:pt x="37527" y="17814"/>
                  </a:lnTo>
                  <a:cubicBezTo>
                    <a:pt x="36260" y="17780"/>
                    <a:pt x="35059" y="17680"/>
                    <a:pt x="33858" y="17480"/>
                  </a:cubicBezTo>
                  <a:cubicBezTo>
                    <a:pt x="32691" y="17313"/>
                    <a:pt x="31523" y="17046"/>
                    <a:pt x="30356" y="16680"/>
                  </a:cubicBezTo>
                  <a:cubicBezTo>
                    <a:pt x="29422" y="16379"/>
                    <a:pt x="28521" y="16046"/>
                    <a:pt x="27687" y="15679"/>
                  </a:cubicBezTo>
                  <a:cubicBezTo>
                    <a:pt x="26853" y="15312"/>
                    <a:pt x="25986" y="14845"/>
                    <a:pt x="25085" y="14345"/>
                  </a:cubicBezTo>
                  <a:cubicBezTo>
                    <a:pt x="24651" y="14044"/>
                    <a:pt x="24184" y="13777"/>
                    <a:pt x="23818" y="13477"/>
                  </a:cubicBezTo>
                  <a:cubicBezTo>
                    <a:pt x="23384" y="13177"/>
                    <a:pt x="22984" y="12843"/>
                    <a:pt x="22383" y="12376"/>
                  </a:cubicBezTo>
                  <a:cubicBezTo>
                    <a:pt x="21916" y="12010"/>
                    <a:pt x="21483" y="11609"/>
                    <a:pt x="20982" y="11209"/>
                  </a:cubicBezTo>
                  <a:cubicBezTo>
                    <a:pt x="20582" y="10875"/>
                    <a:pt x="20215" y="10609"/>
                    <a:pt x="19815" y="10275"/>
                  </a:cubicBezTo>
                  <a:cubicBezTo>
                    <a:pt x="18847" y="9441"/>
                    <a:pt x="18013" y="8807"/>
                    <a:pt x="17213" y="8207"/>
                  </a:cubicBezTo>
                  <a:cubicBezTo>
                    <a:pt x="16346" y="7540"/>
                    <a:pt x="15478" y="6973"/>
                    <a:pt x="14578" y="6472"/>
                  </a:cubicBezTo>
                  <a:cubicBezTo>
                    <a:pt x="13677" y="5938"/>
                    <a:pt x="12676" y="5471"/>
                    <a:pt x="11676" y="5038"/>
                  </a:cubicBezTo>
                  <a:cubicBezTo>
                    <a:pt x="10675" y="4671"/>
                    <a:pt x="9574" y="4371"/>
                    <a:pt x="8507" y="4204"/>
                  </a:cubicBezTo>
                  <a:cubicBezTo>
                    <a:pt x="7539" y="4037"/>
                    <a:pt x="6505" y="3970"/>
                    <a:pt x="5338" y="3970"/>
                  </a:cubicBezTo>
                  <a:lnTo>
                    <a:pt x="5138" y="3970"/>
                  </a:lnTo>
                  <a:cubicBezTo>
                    <a:pt x="3970" y="3970"/>
                    <a:pt x="2803" y="4104"/>
                    <a:pt x="1568" y="4304"/>
                  </a:cubicBezTo>
                  <a:cubicBezTo>
                    <a:pt x="1035" y="4371"/>
                    <a:pt x="501" y="4537"/>
                    <a:pt x="1" y="4671"/>
                  </a:cubicBezTo>
                  <a:lnTo>
                    <a:pt x="1" y="56008"/>
                  </a:lnTo>
                  <a:lnTo>
                    <a:pt x="1" y="106911"/>
                  </a:lnTo>
                  <a:cubicBezTo>
                    <a:pt x="34" y="106944"/>
                    <a:pt x="134" y="107011"/>
                    <a:pt x="167" y="107044"/>
                  </a:cubicBezTo>
                  <a:cubicBezTo>
                    <a:pt x="334" y="107178"/>
                    <a:pt x="501" y="107278"/>
                    <a:pt x="701" y="107378"/>
                  </a:cubicBezTo>
                  <a:lnTo>
                    <a:pt x="75621" y="107378"/>
                  </a:lnTo>
                  <a:lnTo>
                    <a:pt x="75621" y="74221"/>
                  </a:lnTo>
                  <a:lnTo>
                    <a:pt x="75621" y="21650"/>
                  </a:lnTo>
                  <a:lnTo>
                    <a:pt x="75621" y="1"/>
                  </a:lnTo>
                  <a:close/>
                </a:path>
              </a:pathLst>
            </a:custGeom>
            <a:solidFill>
              <a:srgbClr val="C2E1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1" name="Google Shape;5751;p35"/>
            <p:cNvSpPr/>
            <p:nvPr/>
          </p:nvSpPr>
          <p:spPr>
            <a:xfrm>
              <a:off x="-65450" y="4568398"/>
              <a:ext cx="9209483" cy="613838"/>
            </a:xfrm>
            <a:custGeom>
              <a:avLst/>
              <a:gdLst/>
              <a:ahLst/>
              <a:cxnLst/>
              <a:rect l="l" t="t" r="r" b="b"/>
              <a:pathLst>
                <a:path w="75655" h="81492" extrusionOk="0">
                  <a:moveTo>
                    <a:pt x="101" y="0"/>
                  </a:moveTo>
                  <a:lnTo>
                    <a:pt x="101" y="30122"/>
                  </a:lnTo>
                  <a:lnTo>
                    <a:pt x="1" y="30122"/>
                  </a:lnTo>
                  <a:lnTo>
                    <a:pt x="1" y="81492"/>
                  </a:lnTo>
                  <a:lnTo>
                    <a:pt x="75655" y="81492"/>
                  </a:lnTo>
                  <a:lnTo>
                    <a:pt x="75655" y="48335"/>
                  </a:lnTo>
                  <a:lnTo>
                    <a:pt x="75655" y="24451"/>
                  </a:lnTo>
                  <a:cubicBezTo>
                    <a:pt x="75221" y="24518"/>
                    <a:pt x="74821" y="24651"/>
                    <a:pt x="74354" y="24751"/>
                  </a:cubicBezTo>
                  <a:cubicBezTo>
                    <a:pt x="73353" y="24951"/>
                    <a:pt x="72319" y="25085"/>
                    <a:pt x="71152" y="25151"/>
                  </a:cubicBezTo>
                  <a:cubicBezTo>
                    <a:pt x="70018" y="25252"/>
                    <a:pt x="68850" y="25285"/>
                    <a:pt x="67516" y="25285"/>
                  </a:cubicBezTo>
                  <a:cubicBezTo>
                    <a:pt x="66882" y="25285"/>
                    <a:pt x="66215" y="25285"/>
                    <a:pt x="65581" y="25252"/>
                  </a:cubicBezTo>
                  <a:cubicBezTo>
                    <a:pt x="63480" y="25185"/>
                    <a:pt x="61411" y="25118"/>
                    <a:pt x="59543" y="25018"/>
                  </a:cubicBezTo>
                  <a:cubicBezTo>
                    <a:pt x="54840" y="24785"/>
                    <a:pt x="50704" y="24318"/>
                    <a:pt x="46968" y="23584"/>
                  </a:cubicBezTo>
                  <a:cubicBezTo>
                    <a:pt x="45467" y="23283"/>
                    <a:pt x="43899" y="22883"/>
                    <a:pt x="42498" y="22516"/>
                  </a:cubicBezTo>
                  <a:cubicBezTo>
                    <a:pt x="41164" y="22149"/>
                    <a:pt x="39696" y="21682"/>
                    <a:pt x="38028" y="21115"/>
                  </a:cubicBezTo>
                  <a:cubicBezTo>
                    <a:pt x="35359" y="20148"/>
                    <a:pt x="32691" y="19014"/>
                    <a:pt x="30056" y="17746"/>
                  </a:cubicBezTo>
                  <a:lnTo>
                    <a:pt x="30022" y="17746"/>
                  </a:lnTo>
                  <a:cubicBezTo>
                    <a:pt x="27988" y="16745"/>
                    <a:pt x="25953" y="15611"/>
                    <a:pt x="24018" y="14410"/>
                  </a:cubicBezTo>
                  <a:cubicBezTo>
                    <a:pt x="22117" y="13210"/>
                    <a:pt x="20182" y="11875"/>
                    <a:pt x="18281" y="10474"/>
                  </a:cubicBezTo>
                  <a:cubicBezTo>
                    <a:pt x="17347" y="9807"/>
                    <a:pt x="16479" y="9107"/>
                    <a:pt x="15512" y="8306"/>
                  </a:cubicBezTo>
                  <a:cubicBezTo>
                    <a:pt x="15112" y="7939"/>
                    <a:pt x="14645" y="7606"/>
                    <a:pt x="14211" y="7205"/>
                  </a:cubicBezTo>
                  <a:lnTo>
                    <a:pt x="14111" y="7139"/>
                  </a:lnTo>
                  <a:lnTo>
                    <a:pt x="13978" y="7005"/>
                  </a:lnTo>
                  <a:cubicBezTo>
                    <a:pt x="13611" y="6738"/>
                    <a:pt x="13277" y="6371"/>
                    <a:pt x="12877" y="6104"/>
                  </a:cubicBezTo>
                  <a:cubicBezTo>
                    <a:pt x="10809" y="4337"/>
                    <a:pt x="9041" y="3136"/>
                    <a:pt x="7339" y="2168"/>
                  </a:cubicBezTo>
                  <a:cubicBezTo>
                    <a:pt x="5838" y="1334"/>
                    <a:pt x="4337" y="767"/>
                    <a:pt x="2870" y="434"/>
                  </a:cubicBezTo>
                  <a:cubicBezTo>
                    <a:pt x="2136" y="267"/>
                    <a:pt x="1335" y="134"/>
                    <a:pt x="468" y="67"/>
                  </a:cubicBezTo>
                  <a:cubicBezTo>
                    <a:pt x="334" y="67"/>
                    <a:pt x="201" y="67"/>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752" name="Google Shape;5752;p35"/>
            <p:cNvGrpSpPr/>
            <p:nvPr/>
          </p:nvGrpSpPr>
          <p:grpSpPr>
            <a:xfrm rot="2083657">
              <a:off x="7586664" y="4357291"/>
              <a:ext cx="1356684" cy="695046"/>
              <a:chOff x="4976050" y="4611525"/>
              <a:chExt cx="1664950" cy="852975"/>
            </a:xfrm>
          </p:grpSpPr>
          <p:sp>
            <p:nvSpPr>
              <p:cNvPr id="5753" name="Google Shape;5753;p35"/>
              <p:cNvSpPr/>
              <p:nvPr/>
            </p:nvSpPr>
            <p:spPr>
              <a:xfrm>
                <a:off x="4976050" y="4611525"/>
                <a:ext cx="1656575" cy="852975"/>
              </a:xfrm>
              <a:custGeom>
                <a:avLst/>
                <a:gdLst/>
                <a:ahLst/>
                <a:cxnLst/>
                <a:rect l="l" t="t" r="r" b="b"/>
                <a:pathLst>
                  <a:path w="66263" h="34119" extrusionOk="0">
                    <a:moveTo>
                      <a:pt x="17991" y="0"/>
                    </a:moveTo>
                    <a:cubicBezTo>
                      <a:pt x="16765" y="0"/>
                      <a:pt x="15515" y="274"/>
                      <a:pt x="14773" y="1207"/>
                    </a:cubicBezTo>
                    <a:cubicBezTo>
                      <a:pt x="13861" y="2302"/>
                      <a:pt x="14013" y="3973"/>
                      <a:pt x="14773" y="5220"/>
                    </a:cubicBezTo>
                    <a:cubicBezTo>
                      <a:pt x="15532" y="6496"/>
                      <a:pt x="16718" y="7317"/>
                      <a:pt x="17903" y="8168"/>
                    </a:cubicBezTo>
                    <a:cubicBezTo>
                      <a:pt x="14797" y="7810"/>
                      <a:pt x="12005" y="7581"/>
                      <a:pt x="9354" y="7581"/>
                    </a:cubicBezTo>
                    <a:cubicBezTo>
                      <a:pt x="7726" y="7581"/>
                      <a:pt x="6152" y="7667"/>
                      <a:pt x="4590" y="7864"/>
                    </a:cubicBezTo>
                    <a:cubicBezTo>
                      <a:pt x="3161" y="8046"/>
                      <a:pt x="1611" y="8411"/>
                      <a:pt x="851" y="9627"/>
                    </a:cubicBezTo>
                    <a:cubicBezTo>
                      <a:pt x="0" y="10995"/>
                      <a:pt x="608" y="12818"/>
                      <a:pt x="1550" y="14125"/>
                    </a:cubicBezTo>
                    <a:cubicBezTo>
                      <a:pt x="4316" y="17986"/>
                      <a:pt x="9271" y="19597"/>
                      <a:pt x="13861" y="20934"/>
                    </a:cubicBezTo>
                    <a:cubicBezTo>
                      <a:pt x="11642" y="21998"/>
                      <a:pt x="9879" y="23366"/>
                      <a:pt x="9879" y="25250"/>
                    </a:cubicBezTo>
                    <a:cubicBezTo>
                      <a:pt x="9879" y="26709"/>
                      <a:pt x="10973" y="27955"/>
                      <a:pt x="12310" y="28563"/>
                    </a:cubicBezTo>
                    <a:cubicBezTo>
                      <a:pt x="13445" y="29079"/>
                      <a:pt x="14688" y="29179"/>
                      <a:pt x="15911" y="29179"/>
                    </a:cubicBezTo>
                    <a:cubicBezTo>
                      <a:pt x="16130" y="29179"/>
                      <a:pt x="16349" y="29176"/>
                      <a:pt x="16566" y="29171"/>
                    </a:cubicBezTo>
                    <a:cubicBezTo>
                      <a:pt x="21681" y="29086"/>
                      <a:pt x="26797" y="28247"/>
                      <a:pt x="31685" y="26733"/>
                    </a:cubicBezTo>
                    <a:lnTo>
                      <a:pt x="31685" y="26733"/>
                    </a:lnTo>
                    <a:cubicBezTo>
                      <a:pt x="30096" y="27384"/>
                      <a:pt x="28969" y="28643"/>
                      <a:pt x="28815" y="30053"/>
                    </a:cubicBezTo>
                    <a:cubicBezTo>
                      <a:pt x="28572" y="31724"/>
                      <a:pt x="29727" y="33457"/>
                      <a:pt x="31338" y="33943"/>
                    </a:cubicBezTo>
                    <a:cubicBezTo>
                      <a:pt x="31754" y="34067"/>
                      <a:pt x="32172" y="34119"/>
                      <a:pt x="32591" y="34119"/>
                    </a:cubicBezTo>
                    <a:cubicBezTo>
                      <a:pt x="33613" y="34119"/>
                      <a:pt x="34641" y="33811"/>
                      <a:pt x="35654" y="33487"/>
                    </a:cubicBezTo>
                    <a:cubicBezTo>
                      <a:pt x="43284" y="31056"/>
                      <a:pt x="63649" y="25706"/>
                      <a:pt x="66263" y="25585"/>
                    </a:cubicBezTo>
                    <a:cubicBezTo>
                      <a:pt x="57175" y="18715"/>
                      <a:pt x="51673" y="7651"/>
                      <a:pt x="41855" y="1846"/>
                    </a:cubicBezTo>
                    <a:cubicBezTo>
                      <a:pt x="40639" y="1116"/>
                      <a:pt x="39332" y="478"/>
                      <a:pt x="37873" y="356"/>
                    </a:cubicBezTo>
                    <a:cubicBezTo>
                      <a:pt x="37805" y="353"/>
                      <a:pt x="37737" y="352"/>
                      <a:pt x="37669" y="352"/>
                    </a:cubicBezTo>
                    <a:cubicBezTo>
                      <a:pt x="36302" y="352"/>
                      <a:pt x="34889" y="931"/>
                      <a:pt x="34165" y="2089"/>
                    </a:cubicBezTo>
                    <a:cubicBezTo>
                      <a:pt x="33466" y="3244"/>
                      <a:pt x="33618" y="4733"/>
                      <a:pt x="34195" y="5949"/>
                    </a:cubicBezTo>
                    <a:cubicBezTo>
                      <a:pt x="34773" y="7165"/>
                      <a:pt x="35715" y="8168"/>
                      <a:pt x="36657" y="9110"/>
                    </a:cubicBezTo>
                    <a:cubicBezTo>
                      <a:pt x="31034" y="4733"/>
                      <a:pt x="25411" y="721"/>
                      <a:pt x="18967" y="52"/>
                    </a:cubicBezTo>
                    <a:cubicBezTo>
                      <a:pt x="18651" y="20"/>
                      <a:pt x="18322" y="0"/>
                      <a:pt x="1799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4" name="Google Shape;5754;p35"/>
              <p:cNvSpPr/>
              <p:nvPr/>
            </p:nvSpPr>
            <p:spPr>
              <a:xfrm>
                <a:off x="5064200" y="4748075"/>
                <a:ext cx="1576800" cy="504600"/>
              </a:xfrm>
              <a:custGeom>
                <a:avLst/>
                <a:gdLst/>
                <a:ahLst/>
                <a:cxnLst/>
                <a:rect l="l" t="t" r="r" b="b"/>
                <a:pathLst>
                  <a:path w="63072" h="20184" extrusionOk="0">
                    <a:moveTo>
                      <a:pt x="17417" y="1"/>
                    </a:moveTo>
                    <a:lnTo>
                      <a:pt x="17326" y="61"/>
                    </a:lnTo>
                    <a:cubicBezTo>
                      <a:pt x="18116" y="1095"/>
                      <a:pt x="19028" y="2098"/>
                      <a:pt x="19940" y="3040"/>
                    </a:cubicBezTo>
                    <a:cubicBezTo>
                      <a:pt x="20852" y="3983"/>
                      <a:pt x="21855" y="4864"/>
                      <a:pt x="22827" y="5745"/>
                    </a:cubicBezTo>
                    <a:cubicBezTo>
                      <a:pt x="23861" y="6566"/>
                      <a:pt x="24864" y="7478"/>
                      <a:pt x="25988" y="8116"/>
                    </a:cubicBezTo>
                    <a:lnTo>
                      <a:pt x="27022" y="8694"/>
                    </a:lnTo>
                    <a:cubicBezTo>
                      <a:pt x="23435" y="8086"/>
                      <a:pt x="19849" y="7569"/>
                      <a:pt x="16262" y="7113"/>
                    </a:cubicBezTo>
                    <a:cubicBezTo>
                      <a:pt x="15958" y="7052"/>
                      <a:pt x="15624" y="7022"/>
                      <a:pt x="15320" y="6992"/>
                    </a:cubicBezTo>
                    <a:cubicBezTo>
                      <a:pt x="15168" y="6840"/>
                      <a:pt x="15016" y="6688"/>
                      <a:pt x="14864" y="6566"/>
                    </a:cubicBezTo>
                    <a:cubicBezTo>
                      <a:pt x="14620" y="6384"/>
                      <a:pt x="14377" y="6201"/>
                      <a:pt x="14104" y="6049"/>
                    </a:cubicBezTo>
                    <a:cubicBezTo>
                      <a:pt x="13617" y="5685"/>
                      <a:pt x="13009" y="5593"/>
                      <a:pt x="12432" y="5350"/>
                    </a:cubicBezTo>
                    <a:lnTo>
                      <a:pt x="10760" y="4682"/>
                    </a:lnTo>
                    <a:cubicBezTo>
                      <a:pt x="10183" y="4438"/>
                      <a:pt x="9666" y="4165"/>
                      <a:pt x="9088" y="3952"/>
                    </a:cubicBezTo>
                    <a:lnTo>
                      <a:pt x="8997" y="4074"/>
                    </a:lnTo>
                    <a:cubicBezTo>
                      <a:pt x="9484" y="4438"/>
                      <a:pt x="9970" y="4834"/>
                      <a:pt x="10456" y="5168"/>
                    </a:cubicBezTo>
                    <a:cubicBezTo>
                      <a:pt x="10943" y="5502"/>
                      <a:pt x="11429" y="5837"/>
                      <a:pt x="11976" y="6201"/>
                    </a:cubicBezTo>
                    <a:cubicBezTo>
                      <a:pt x="12250" y="6353"/>
                      <a:pt x="12493" y="6566"/>
                      <a:pt x="12797" y="6718"/>
                    </a:cubicBezTo>
                    <a:cubicBezTo>
                      <a:pt x="8541" y="6262"/>
                      <a:pt x="4316" y="5958"/>
                      <a:pt x="0" y="5776"/>
                    </a:cubicBezTo>
                    <a:lnTo>
                      <a:pt x="0" y="5897"/>
                    </a:lnTo>
                    <a:cubicBezTo>
                      <a:pt x="5411" y="6232"/>
                      <a:pt x="10791" y="6870"/>
                      <a:pt x="16110" y="7630"/>
                    </a:cubicBezTo>
                    <a:cubicBezTo>
                      <a:pt x="16323" y="7660"/>
                      <a:pt x="16505" y="7721"/>
                      <a:pt x="16687" y="7721"/>
                    </a:cubicBezTo>
                    <a:cubicBezTo>
                      <a:pt x="15745" y="7873"/>
                      <a:pt x="14864" y="8268"/>
                      <a:pt x="14043" y="8694"/>
                    </a:cubicBezTo>
                    <a:cubicBezTo>
                      <a:pt x="13161" y="9150"/>
                      <a:pt x="12310" y="9697"/>
                      <a:pt x="11550" y="10305"/>
                    </a:cubicBezTo>
                    <a:cubicBezTo>
                      <a:pt x="10791" y="10943"/>
                      <a:pt x="10122" y="11612"/>
                      <a:pt x="9544" y="12432"/>
                    </a:cubicBezTo>
                    <a:lnTo>
                      <a:pt x="9636" y="12493"/>
                    </a:lnTo>
                    <a:cubicBezTo>
                      <a:pt x="10304" y="11855"/>
                      <a:pt x="11064" y="11247"/>
                      <a:pt x="11915" y="10791"/>
                    </a:cubicBezTo>
                    <a:cubicBezTo>
                      <a:pt x="12706" y="10305"/>
                      <a:pt x="13526" y="9879"/>
                      <a:pt x="14408" y="9575"/>
                    </a:cubicBezTo>
                    <a:cubicBezTo>
                      <a:pt x="15289" y="9241"/>
                      <a:pt x="16201" y="9119"/>
                      <a:pt x="17082" y="8846"/>
                    </a:cubicBezTo>
                    <a:cubicBezTo>
                      <a:pt x="17873" y="8633"/>
                      <a:pt x="18663" y="8420"/>
                      <a:pt x="19545" y="8177"/>
                    </a:cubicBezTo>
                    <a:cubicBezTo>
                      <a:pt x="23770" y="8846"/>
                      <a:pt x="27934" y="9606"/>
                      <a:pt x="32128" y="10518"/>
                    </a:cubicBezTo>
                    <a:cubicBezTo>
                      <a:pt x="32584" y="10639"/>
                      <a:pt x="33040" y="10700"/>
                      <a:pt x="33496" y="10822"/>
                    </a:cubicBezTo>
                    <a:cubicBezTo>
                      <a:pt x="32675" y="10943"/>
                      <a:pt x="31885" y="11125"/>
                      <a:pt x="31125" y="11399"/>
                    </a:cubicBezTo>
                    <a:cubicBezTo>
                      <a:pt x="29909" y="11764"/>
                      <a:pt x="28815" y="12432"/>
                      <a:pt x="27721" y="13040"/>
                    </a:cubicBezTo>
                    <a:cubicBezTo>
                      <a:pt x="26596" y="13648"/>
                      <a:pt x="25533" y="14317"/>
                      <a:pt x="24469" y="15047"/>
                    </a:cubicBezTo>
                    <a:cubicBezTo>
                      <a:pt x="23466" y="15776"/>
                      <a:pt x="22463" y="16566"/>
                      <a:pt x="21520" y="17387"/>
                    </a:cubicBezTo>
                    <a:lnTo>
                      <a:pt x="21581" y="17478"/>
                    </a:lnTo>
                    <a:cubicBezTo>
                      <a:pt x="22615" y="16779"/>
                      <a:pt x="23678" y="16110"/>
                      <a:pt x="24773" y="15502"/>
                    </a:cubicBezTo>
                    <a:cubicBezTo>
                      <a:pt x="25836" y="14895"/>
                      <a:pt x="26991" y="14317"/>
                      <a:pt x="28086" y="13831"/>
                    </a:cubicBezTo>
                    <a:cubicBezTo>
                      <a:pt x="29241" y="13344"/>
                      <a:pt x="30396" y="12949"/>
                      <a:pt x="31520" y="12463"/>
                    </a:cubicBezTo>
                    <a:cubicBezTo>
                      <a:pt x="32493" y="12007"/>
                      <a:pt x="33435" y="11581"/>
                      <a:pt x="34438" y="11065"/>
                    </a:cubicBezTo>
                    <a:cubicBezTo>
                      <a:pt x="38907" y="12129"/>
                      <a:pt x="43314" y="13405"/>
                      <a:pt x="47721" y="14651"/>
                    </a:cubicBezTo>
                    <a:cubicBezTo>
                      <a:pt x="47873" y="14712"/>
                      <a:pt x="48086" y="14773"/>
                      <a:pt x="48238" y="14803"/>
                    </a:cubicBezTo>
                    <a:cubicBezTo>
                      <a:pt x="47813" y="14895"/>
                      <a:pt x="47387" y="15016"/>
                      <a:pt x="46961" y="15168"/>
                    </a:cubicBezTo>
                    <a:cubicBezTo>
                      <a:pt x="45958" y="15472"/>
                      <a:pt x="45047" y="16019"/>
                      <a:pt x="44135" y="16536"/>
                    </a:cubicBezTo>
                    <a:cubicBezTo>
                      <a:pt x="43223" y="17022"/>
                      <a:pt x="42311" y="17600"/>
                      <a:pt x="41429" y="18208"/>
                    </a:cubicBezTo>
                    <a:cubicBezTo>
                      <a:pt x="40548" y="18816"/>
                      <a:pt x="39727" y="19423"/>
                      <a:pt x="38907" y="20092"/>
                    </a:cubicBezTo>
                    <a:lnTo>
                      <a:pt x="38998" y="20183"/>
                    </a:lnTo>
                    <a:cubicBezTo>
                      <a:pt x="39910" y="19636"/>
                      <a:pt x="40822" y="19120"/>
                      <a:pt x="41733" y="18664"/>
                    </a:cubicBezTo>
                    <a:cubicBezTo>
                      <a:pt x="42645" y="18208"/>
                      <a:pt x="43588" y="17752"/>
                      <a:pt x="44530" y="17326"/>
                    </a:cubicBezTo>
                    <a:cubicBezTo>
                      <a:pt x="45502" y="16901"/>
                      <a:pt x="46475" y="16627"/>
                      <a:pt x="47417" y="16171"/>
                    </a:cubicBezTo>
                    <a:cubicBezTo>
                      <a:pt x="48117" y="15837"/>
                      <a:pt x="48785" y="15533"/>
                      <a:pt x="49454" y="15168"/>
                    </a:cubicBezTo>
                    <a:cubicBezTo>
                      <a:pt x="54044" y="16597"/>
                      <a:pt x="58573" y="18238"/>
                      <a:pt x="63041" y="20031"/>
                    </a:cubicBezTo>
                    <a:lnTo>
                      <a:pt x="63071" y="19940"/>
                    </a:lnTo>
                    <a:cubicBezTo>
                      <a:pt x="60700" y="18724"/>
                      <a:pt x="58269" y="17448"/>
                      <a:pt x="55746" y="16445"/>
                    </a:cubicBezTo>
                    <a:cubicBezTo>
                      <a:pt x="55138" y="16171"/>
                      <a:pt x="54500" y="15928"/>
                      <a:pt x="53861" y="15654"/>
                    </a:cubicBezTo>
                    <a:lnTo>
                      <a:pt x="52889" y="15259"/>
                    </a:lnTo>
                    <a:lnTo>
                      <a:pt x="51946" y="14925"/>
                    </a:lnTo>
                    <a:lnTo>
                      <a:pt x="48117" y="13588"/>
                    </a:lnTo>
                    <a:cubicBezTo>
                      <a:pt x="47113" y="13284"/>
                      <a:pt x="46171" y="12980"/>
                      <a:pt x="45199" y="12736"/>
                    </a:cubicBezTo>
                    <a:cubicBezTo>
                      <a:pt x="44591" y="12159"/>
                      <a:pt x="43922" y="11612"/>
                      <a:pt x="43314" y="11095"/>
                    </a:cubicBezTo>
                    <a:cubicBezTo>
                      <a:pt x="42463" y="10335"/>
                      <a:pt x="41429" y="9697"/>
                      <a:pt x="40548" y="8937"/>
                    </a:cubicBezTo>
                    <a:cubicBezTo>
                      <a:pt x="39636" y="8177"/>
                      <a:pt x="38755" y="7356"/>
                      <a:pt x="37934" y="6536"/>
                    </a:cubicBezTo>
                    <a:cubicBezTo>
                      <a:pt x="37083" y="5685"/>
                      <a:pt x="36293" y="4834"/>
                      <a:pt x="35533" y="3861"/>
                    </a:cubicBezTo>
                    <a:lnTo>
                      <a:pt x="35472" y="3952"/>
                    </a:lnTo>
                    <a:cubicBezTo>
                      <a:pt x="36080" y="4986"/>
                      <a:pt x="36779" y="5958"/>
                      <a:pt x="37508" y="6900"/>
                    </a:cubicBezTo>
                    <a:cubicBezTo>
                      <a:pt x="38268" y="7873"/>
                      <a:pt x="39059" y="8724"/>
                      <a:pt x="39940" y="9606"/>
                    </a:cubicBezTo>
                    <a:cubicBezTo>
                      <a:pt x="40822" y="10457"/>
                      <a:pt x="41642" y="11369"/>
                      <a:pt x="42676" y="12007"/>
                    </a:cubicBezTo>
                    <a:cubicBezTo>
                      <a:pt x="39271" y="11095"/>
                      <a:pt x="35837" y="10335"/>
                      <a:pt x="32341" y="9636"/>
                    </a:cubicBezTo>
                    <a:cubicBezTo>
                      <a:pt x="31247" y="9423"/>
                      <a:pt x="30183" y="9241"/>
                      <a:pt x="29089" y="9028"/>
                    </a:cubicBezTo>
                    <a:cubicBezTo>
                      <a:pt x="28268" y="8390"/>
                      <a:pt x="27447" y="7782"/>
                      <a:pt x="26657" y="7174"/>
                    </a:cubicBezTo>
                    <a:cubicBezTo>
                      <a:pt x="25624" y="6414"/>
                      <a:pt x="24469" y="5776"/>
                      <a:pt x="23405" y="5016"/>
                    </a:cubicBezTo>
                    <a:cubicBezTo>
                      <a:pt x="22341" y="4256"/>
                      <a:pt x="21338" y="3466"/>
                      <a:pt x="20335" y="2615"/>
                    </a:cubicBezTo>
                    <a:cubicBezTo>
                      <a:pt x="19362" y="1794"/>
                      <a:pt x="18359" y="913"/>
                      <a:pt x="174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55" name="Google Shape;5755;p35"/>
            <p:cNvGrpSpPr/>
            <p:nvPr/>
          </p:nvGrpSpPr>
          <p:grpSpPr>
            <a:xfrm rot="-1734738" flipH="1">
              <a:off x="7911602" y="3869617"/>
              <a:ext cx="1428294" cy="1064074"/>
              <a:chOff x="5065700" y="3436875"/>
              <a:chExt cx="1984875" cy="1478725"/>
            </a:xfrm>
          </p:grpSpPr>
          <p:sp>
            <p:nvSpPr>
              <p:cNvPr id="5756" name="Google Shape;5756;p35"/>
              <p:cNvSpPr/>
              <p:nvPr/>
            </p:nvSpPr>
            <p:spPr>
              <a:xfrm>
                <a:off x="5662250" y="3955275"/>
                <a:ext cx="1388325" cy="960325"/>
              </a:xfrm>
              <a:custGeom>
                <a:avLst/>
                <a:gdLst/>
                <a:ahLst/>
                <a:cxnLst/>
                <a:rect l="l" t="t" r="r" b="b"/>
                <a:pathLst>
                  <a:path w="55533" h="38413" extrusionOk="0">
                    <a:moveTo>
                      <a:pt x="61" y="1"/>
                    </a:moveTo>
                    <a:cubicBezTo>
                      <a:pt x="0" y="1"/>
                      <a:pt x="63" y="230"/>
                      <a:pt x="303" y="679"/>
                    </a:cubicBezTo>
                    <a:cubicBezTo>
                      <a:pt x="942" y="1834"/>
                      <a:pt x="1550" y="3019"/>
                      <a:pt x="2218" y="4174"/>
                    </a:cubicBezTo>
                    <a:lnTo>
                      <a:pt x="4346" y="7548"/>
                    </a:lnTo>
                    <a:lnTo>
                      <a:pt x="6717" y="10770"/>
                    </a:lnTo>
                    <a:cubicBezTo>
                      <a:pt x="6899" y="11044"/>
                      <a:pt x="7082" y="11317"/>
                      <a:pt x="7325" y="11560"/>
                    </a:cubicBezTo>
                    <a:lnTo>
                      <a:pt x="7963" y="12320"/>
                    </a:lnTo>
                    <a:lnTo>
                      <a:pt x="9209" y="13901"/>
                    </a:lnTo>
                    <a:cubicBezTo>
                      <a:pt x="12675" y="17944"/>
                      <a:pt x="16626" y="21591"/>
                      <a:pt x="20881" y="24843"/>
                    </a:cubicBezTo>
                    <a:cubicBezTo>
                      <a:pt x="29423" y="31257"/>
                      <a:pt x="39392" y="35938"/>
                      <a:pt x="49940" y="38005"/>
                    </a:cubicBezTo>
                    <a:cubicBezTo>
                      <a:pt x="50396" y="38096"/>
                      <a:pt x="50821" y="38217"/>
                      <a:pt x="51216" y="38248"/>
                    </a:cubicBezTo>
                    <a:cubicBezTo>
                      <a:pt x="51611" y="38278"/>
                      <a:pt x="51976" y="38309"/>
                      <a:pt x="52311" y="38369"/>
                    </a:cubicBezTo>
                    <a:cubicBezTo>
                      <a:pt x="52783" y="38391"/>
                      <a:pt x="53211" y="38412"/>
                      <a:pt x="53592" y="38412"/>
                    </a:cubicBezTo>
                    <a:cubicBezTo>
                      <a:pt x="53750" y="38412"/>
                      <a:pt x="53901" y="38409"/>
                      <a:pt x="54043" y="38400"/>
                    </a:cubicBezTo>
                    <a:cubicBezTo>
                      <a:pt x="55016" y="38369"/>
                      <a:pt x="55472" y="38217"/>
                      <a:pt x="55502" y="37974"/>
                    </a:cubicBezTo>
                    <a:cubicBezTo>
                      <a:pt x="55532" y="37761"/>
                      <a:pt x="55077" y="37488"/>
                      <a:pt x="54256" y="37184"/>
                    </a:cubicBezTo>
                    <a:cubicBezTo>
                      <a:pt x="53830" y="37032"/>
                      <a:pt x="53253" y="36880"/>
                      <a:pt x="52615" y="36758"/>
                    </a:cubicBezTo>
                    <a:cubicBezTo>
                      <a:pt x="52280" y="36698"/>
                      <a:pt x="51915" y="36606"/>
                      <a:pt x="51551" y="36576"/>
                    </a:cubicBezTo>
                    <a:cubicBezTo>
                      <a:pt x="51156" y="36454"/>
                      <a:pt x="50760" y="36333"/>
                      <a:pt x="50304" y="36272"/>
                    </a:cubicBezTo>
                    <a:cubicBezTo>
                      <a:pt x="39970" y="34448"/>
                      <a:pt x="30061" y="30102"/>
                      <a:pt x="21489" y="23992"/>
                    </a:cubicBezTo>
                    <a:cubicBezTo>
                      <a:pt x="17204" y="20922"/>
                      <a:pt x="13222" y="17396"/>
                      <a:pt x="9665" y="13475"/>
                    </a:cubicBezTo>
                    <a:lnTo>
                      <a:pt x="8389" y="11956"/>
                    </a:lnTo>
                    <a:lnTo>
                      <a:pt x="7750" y="11196"/>
                    </a:lnTo>
                    <a:cubicBezTo>
                      <a:pt x="7507" y="10922"/>
                      <a:pt x="7325" y="10709"/>
                      <a:pt x="7082" y="10436"/>
                    </a:cubicBezTo>
                    <a:lnTo>
                      <a:pt x="4711" y="7275"/>
                    </a:lnTo>
                    <a:lnTo>
                      <a:pt x="2492" y="3962"/>
                    </a:lnTo>
                    <a:cubicBezTo>
                      <a:pt x="1823" y="2837"/>
                      <a:pt x="1155" y="1682"/>
                      <a:pt x="486" y="557"/>
                    </a:cubicBezTo>
                    <a:cubicBezTo>
                      <a:pt x="271" y="184"/>
                      <a:pt x="116" y="1"/>
                      <a:pt x="6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7" name="Google Shape;5757;p35"/>
              <p:cNvSpPr/>
              <p:nvPr/>
            </p:nvSpPr>
            <p:spPr>
              <a:xfrm>
                <a:off x="5065700" y="3937625"/>
                <a:ext cx="706725" cy="285400"/>
              </a:xfrm>
              <a:custGeom>
                <a:avLst/>
                <a:gdLst/>
                <a:ahLst/>
                <a:cxnLst/>
                <a:rect l="l" t="t" r="r" b="b"/>
                <a:pathLst>
                  <a:path w="28269" h="11416" extrusionOk="0">
                    <a:moveTo>
                      <a:pt x="6271" y="1"/>
                    </a:moveTo>
                    <a:cubicBezTo>
                      <a:pt x="5418" y="1"/>
                      <a:pt x="4570" y="114"/>
                      <a:pt x="3740" y="382"/>
                    </a:cubicBezTo>
                    <a:cubicBezTo>
                      <a:pt x="1764" y="1020"/>
                      <a:pt x="1" y="2965"/>
                      <a:pt x="457" y="4971"/>
                    </a:cubicBezTo>
                    <a:cubicBezTo>
                      <a:pt x="761" y="6279"/>
                      <a:pt x="1855" y="7190"/>
                      <a:pt x="2980" y="7920"/>
                    </a:cubicBezTo>
                    <a:cubicBezTo>
                      <a:pt x="6749" y="10291"/>
                      <a:pt x="11247" y="11324"/>
                      <a:pt x="15685" y="11415"/>
                    </a:cubicBezTo>
                    <a:cubicBezTo>
                      <a:pt x="20153" y="11415"/>
                      <a:pt x="24561" y="10503"/>
                      <a:pt x="28269" y="8467"/>
                    </a:cubicBezTo>
                    <a:cubicBezTo>
                      <a:pt x="23193" y="5823"/>
                      <a:pt x="17995" y="3513"/>
                      <a:pt x="12646" y="1476"/>
                    </a:cubicBezTo>
                    <a:cubicBezTo>
                      <a:pt x="10601" y="715"/>
                      <a:pt x="8417" y="1"/>
                      <a:pt x="627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8" name="Google Shape;5758;p35"/>
              <p:cNvSpPr/>
              <p:nvPr/>
            </p:nvSpPr>
            <p:spPr>
              <a:xfrm>
                <a:off x="5654625" y="3444100"/>
                <a:ext cx="268275" cy="705200"/>
              </a:xfrm>
              <a:custGeom>
                <a:avLst/>
                <a:gdLst/>
                <a:ahLst/>
                <a:cxnLst/>
                <a:rect l="l" t="t" r="r" b="b"/>
                <a:pathLst>
                  <a:path w="10731" h="28208" extrusionOk="0">
                    <a:moveTo>
                      <a:pt x="5423" y="0"/>
                    </a:moveTo>
                    <a:cubicBezTo>
                      <a:pt x="3865" y="0"/>
                      <a:pt x="2258" y="1163"/>
                      <a:pt x="1460" y="2615"/>
                    </a:cubicBezTo>
                    <a:cubicBezTo>
                      <a:pt x="1" y="5259"/>
                      <a:pt x="365" y="8542"/>
                      <a:pt x="852" y="11551"/>
                    </a:cubicBezTo>
                    <a:cubicBezTo>
                      <a:pt x="1764" y="17174"/>
                      <a:pt x="3071" y="22737"/>
                      <a:pt x="4712" y="28208"/>
                    </a:cubicBezTo>
                    <a:cubicBezTo>
                      <a:pt x="7387" y="24956"/>
                      <a:pt x="9150" y="20822"/>
                      <a:pt x="9940" y="16415"/>
                    </a:cubicBezTo>
                    <a:cubicBezTo>
                      <a:pt x="10730" y="12038"/>
                      <a:pt x="10548" y="7448"/>
                      <a:pt x="8967" y="3284"/>
                    </a:cubicBezTo>
                    <a:cubicBezTo>
                      <a:pt x="8511" y="2068"/>
                      <a:pt x="7812" y="791"/>
                      <a:pt x="6596" y="244"/>
                    </a:cubicBezTo>
                    <a:cubicBezTo>
                      <a:pt x="6218" y="77"/>
                      <a:pt x="5822" y="0"/>
                      <a:pt x="542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9" name="Google Shape;5759;p35"/>
              <p:cNvSpPr/>
              <p:nvPr/>
            </p:nvSpPr>
            <p:spPr>
              <a:xfrm>
                <a:off x="5226800" y="3436875"/>
                <a:ext cx="545625" cy="712425"/>
              </a:xfrm>
              <a:custGeom>
                <a:avLst/>
                <a:gdLst/>
                <a:ahLst/>
                <a:cxnLst/>
                <a:rect l="l" t="t" r="r" b="b"/>
                <a:pathLst>
                  <a:path w="21825" h="28497" extrusionOk="0">
                    <a:moveTo>
                      <a:pt x="4380" y="0"/>
                    </a:moveTo>
                    <a:cubicBezTo>
                      <a:pt x="3674" y="0"/>
                      <a:pt x="2981" y="154"/>
                      <a:pt x="2372" y="503"/>
                    </a:cubicBezTo>
                    <a:cubicBezTo>
                      <a:pt x="973" y="1263"/>
                      <a:pt x="214" y="2813"/>
                      <a:pt x="122" y="4393"/>
                    </a:cubicBezTo>
                    <a:cubicBezTo>
                      <a:pt x="1" y="5943"/>
                      <a:pt x="457" y="7463"/>
                      <a:pt x="1034" y="8892"/>
                    </a:cubicBezTo>
                    <a:cubicBezTo>
                      <a:pt x="2888" y="13451"/>
                      <a:pt x="6110" y="17372"/>
                      <a:pt x="9819" y="20655"/>
                    </a:cubicBezTo>
                    <a:cubicBezTo>
                      <a:pt x="13527" y="23907"/>
                      <a:pt x="17661" y="25853"/>
                      <a:pt x="21825" y="28497"/>
                    </a:cubicBezTo>
                    <a:cubicBezTo>
                      <a:pt x="20366" y="17859"/>
                      <a:pt x="16566" y="9743"/>
                      <a:pt x="10183" y="3208"/>
                    </a:cubicBezTo>
                    <a:cubicBezTo>
                      <a:pt x="9120" y="2144"/>
                      <a:pt x="8025" y="1111"/>
                      <a:pt x="6657" y="503"/>
                    </a:cubicBezTo>
                    <a:cubicBezTo>
                      <a:pt x="5943" y="185"/>
                      <a:pt x="5153" y="0"/>
                      <a:pt x="438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0" name="Google Shape;5760;p35"/>
              <p:cNvSpPr/>
              <p:nvPr/>
            </p:nvSpPr>
            <p:spPr>
              <a:xfrm>
                <a:off x="5321875" y="4092000"/>
                <a:ext cx="395100" cy="76300"/>
              </a:xfrm>
              <a:custGeom>
                <a:avLst/>
                <a:gdLst/>
                <a:ahLst/>
                <a:cxnLst/>
                <a:rect l="l" t="t" r="r" b="b"/>
                <a:pathLst>
                  <a:path w="15804" h="3052" extrusionOk="0">
                    <a:moveTo>
                      <a:pt x="200" y="0"/>
                    </a:moveTo>
                    <a:cubicBezTo>
                      <a:pt x="17" y="0"/>
                      <a:pt x="0" y="146"/>
                      <a:pt x="210" y="225"/>
                    </a:cubicBezTo>
                    <a:cubicBezTo>
                      <a:pt x="2399" y="1046"/>
                      <a:pt x="4648" y="1775"/>
                      <a:pt x="6958" y="2262"/>
                    </a:cubicBezTo>
                    <a:cubicBezTo>
                      <a:pt x="9268" y="2809"/>
                      <a:pt x="11669" y="3052"/>
                      <a:pt x="14010" y="3052"/>
                    </a:cubicBezTo>
                    <a:cubicBezTo>
                      <a:pt x="15742" y="3021"/>
                      <a:pt x="15803" y="1836"/>
                      <a:pt x="14374" y="1654"/>
                    </a:cubicBezTo>
                    <a:cubicBezTo>
                      <a:pt x="12247" y="1350"/>
                      <a:pt x="9845" y="1289"/>
                      <a:pt x="7383" y="1076"/>
                    </a:cubicBezTo>
                    <a:cubicBezTo>
                      <a:pt x="4952" y="894"/>
                      <a:pt x="2459" y="620"/>
                      <a:pt x="301" y="12"/>
                    </a:cubicBezTo>
                    <a:cubicBezTo>
                      <a:pt x="263" y="4"/>
                      <a:pt x="230" y="0"/>
                      <a:pt x="2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1" name="Google Shape;5761;p35"/>
              <p:cNvSpPr/>
              <p:nvPr/>
            </p:nvSpPr>
            <p:spPr>
              <a:xfrm>
                <a:off x="5391250" y="3766950"/>
                <a:ext cx="353425" cy="350900"/>
              </a:xfrm>
              <a:custGeom>
                <a:avLst/>
                <a:gdLst/>
                <a:ahLst/>
                <a:cxnLst/>
                <a:rect l="l" t="t" r="r" b="b"/>
                <a:pathLst>
                  <a:path w="14137" h="14036" extrusionOk="0">
                    <a:moveTo>
                      <a:pt x="83" y="1"/>
                    </a:moveTo>
                    <a:cubicBezTo>
                      <a:pt x="11" y="1"/>
                      <a:pt x="1" y="103"/>
                      <a:pt x="110" y="248"/>
                    </a:cubicBezTo>
                    <a:cubicBezTo>
                      <a:pt x="1721" y="2741"/>
                      <a:pt x="3453" y="5111"/>
                      <a:pt x="5459" y="7361"/>
                    </a:cubicBezTo>
                    <a:cubicBezTo>
                      <a:pt x="7435" y="9610"/>
                      <a:pt x="9654" y="11707"/>
                      <a:pt x="12025" y="13440"/>
                    </a:cubicBezTo>
                    <a:cubicBezTo>
                      <a:pt x="12620" y="13861"/>
                      <a:pt x="13105" y="14035"/>
                      <a:pt x="13435" y="14035"/>
                    </a:cubicBezTo>
                    <a:cubicBezTo>
                      <a:pt x="14083" y="14035"/>
                      <a:pt x="14137" y="13364"/>
                      <a:pt x="13271" y="12558"/>
                    </a:cubicBezTo>
                    <a:cubicBezTo>
                      <a:pt x="11235" y="10674"/>
                      <a:pt x="8833" y="8759"/>
                      <a:pt x="6554" y="6692"/>
                    </a:cubicBezTo>
                    <a:cubicBezTo>
                      <a:pt x="4244" y="4595"/>
                      <a:pt x="1994" y="2376"/>
                      <a:pt x="292" y="157"/>
                    </a:cubicBezTo>
                    <a:cubicBezTo>
                      <a:pt x="207" y="47"/>
                      <a:pt x="131" y="1"/>
                      <a:pt x="8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2" name="Google Shape;5762;p35"/>
              <p:cNvSpPr/>
              <p:nvPr/>
            </p:nvSpPr>
            <p:spPr>
              <a:xfrm>
                <a:off x="5581650" y="3830675"/>
                <a:ext cx="158800" cy="235050"/>
              </a:xfrm>
              <a:custGeom>
                <a:avLst/>
                <a:gdLst/>
                <a:ahLst/>
                <a:cxnLst/>
                <a:rect l="l" t="t" r="r" b="b"/>
                <a:pathLst>
                  <a:path w="6352" h="9402" extrusionOk="0">
                    <a:moveTo>
                      <a:pt x="126" y="0"/>
                    </a:moveTo>
                    <a:cubicBezTo>
                      <a:pt x="50" y="0"/>
                      <a:pt x="1" y="89"/>
                      <a:pt x="62" y="192"/>
                    </a:cubicBezTo>
                    <a:cubicBezTo>
                      <a:pt x="1643" y="3018"/>
                      <a:pt x="3072" y="6119"/>
                      <a:pt x="4774" y="8885"/>
                    </a:cubicBezTo>
                    <a:cubicBezTo>
                      <a:pt x="5022" y="9246"/>
                      <a:pt x="5321" y="9402"/>
                      <a:pt x="5581" y="9402"/>
                    </a:cubicBezTo>
                    <a:cubicBezTo>
                      <a:pt x="6022" y="9402"/>
                      <a:pt x="6352" y="8957"/>
                      <a:pt x="6142" y="8307"/>
                    </a:cubicBezTo>
                    <a:cubicBezTo>
                      <a:pt x="5108" y="5268"/>
                      <a:pt x="2190" y="2532"/>
                      <a:pt x="245" y="70"/>
                    </a:cubicBezTo>
                    <a:cubicBezTo>
                      <a:pt x="205" y="21"/>
                      <a:pt x="163" y="0"/>
                      <a:pt x="126"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3" name="Google Shape;5763;p35"/>
              <p:cNvSpPr/>
              <p:nvPr/>
            </p:nvSpPr>
            <p:spPr>
              <a:xfrm>
                <a:off x="5743325" y="3634375"/>
                <a:ext cx="127050" cy="529300"/>
              </a:xfrm>
              <a:custGeom>
                <a:avLst/>
                <a:gdLst/>
                <a:ahLst/>
                <a:cxnLst/>
                <a:rect l="l" t="t" r="r" b="b"/>
                <a:pathLst>
                  <a:path w="5082" h="21172" extrusionOk="0">
                    <a:moveTo>
                      <a:pt x="1285" y="0"/>
                    </a:moveTo>
                    <a:cubicBezTo>
                      <a:pt x="1242" y="0"/>
                      <a:pt x="1194" y="76"/>
                      <a:pt x="1194" y="232"/>
                    </a:cubicBezTo>
                    <a:cubicBezTo>
                      <a:pt x="1103" y="5521"/>
                      <a:pt x="769" y="11022"/>
                      <a:pt x="860" y="16281"/>
                    </a:cubicBezTo>
                    <a:cubicBezTo>
                      <a:pt x="884" y="17304"/>
                      <a:pt x="1202" y="17800"/>
                      <a:pt x="1546" y="17800"/>
                    </a:cubicBezTo>
                    <a:cubicBezTo>
                      <a:pt x="1631" y="17800"/>
                      <a:pt x="1718" y="17770"/>
                      <a:pt x="1802" y="17709"/>
                    </a:cubicBezTo>
                    <a:lnTo>
                      <a:pt x="1802" y="17709"/>
                    </a:lnTo>
                    <a:cubicBezTo>
                      <a:pt x="1316" y="18469"/>
                      <a:pt x="799" y="19290"/>
                      <a:pt x="343" y="20080"/>
                    </a:cubicBezTo>
                    <a:cubicBezTo>
                      <a:pt x="0" y="20702"/>
                      <a:pt x="413" y="21172"/>
                      <a:pt x="899" y="21172"/>
                    </a:cubicBezTo>
                    <a:cubicBezTo>
                      <a:pt x="1102" y="21172"/>
                      <a:pt x="1319" y="21089"/>
                      <a:pt x="1498" y="20901"/>
                    </a:cubicBezTo>
                    <a:cubicBezTo>
                      <a:pt x="3383" y="18956"/>
                      <a:pt x="4082" y="15643"/>
                      <a:pt x="5024" y="13150"/>
                    </a:cubicBezTo>
                    <a:cubicBezTo>
                      <a:pt x="5082" y="13054"/>
                      <a:pt x="5018" y="12994"/>
                      <a:pt x="4948" y="12994"/>
                    </a:cubicBezTo>
                    <a:cubicBezTo>
                      <a:pt x="4907" y="12994"/>
                      <a:pt x="4864" y="13014"/>
                      <a:pt x="4842" y="13059"/>
                    </a:cubicBezTo>
                    <a:cubicBezTo>
                      <a:pt x="3960" y="14427"/>
                      <a:pt x="3018" y="15794"/>
                      <a:pt x="2106" y="17193"/>
                    </a:cubicBezTo>
                    <a:cubicBezTo>
                      <a:pt x="2137" y="17041"/>
                      <a:pt x="2228" y="16858"/>
                      <a:pt x="2228" y="16646"/>
                    </a:cubicBezTo>
                    <a:cubicBezTo>
                      <a:pt x="2866" y="11600"/>
                      <a:pt x="1741" y="5308"/>
                      <a:pt x="1346" y="202"/>
                    </a:cubicBezTo>
                    <a:cubicBezTo>
                      <a:pt x="1361" y="68"/>
                      <a:pt x="1325" y="0"/>
                      <a:pt x="128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4" name="Google Shape;5764;p35"/>
              <p:cNvSpPr/>
              <p:nvPr/>
            </p:nvSpPr>
            <p:spPr>
              <a:xfrm>
                <a:off x="5606000" y="4010000"/>
                <a:ext cx="286500" cy="221450"/>
              </a:xfrm>
              <a:custGeom>
                <a:avLst/>
                <a:gdLst/>
                <a:ahLst/>
                <a:cxnLst/>
                <a:rect l="l" t="t" r="r" b="b"/>
                <a:pathLst>
                  <a:path w="11460" h="8858" extrusionOk="0">
                    <a:moveTo>
                      <a:pt x="4265" y="1"/>
                    </a:moveTo>
                    <a:cubicBezTo>
                      <a:pt x="4171" y="1"/>
                      <a:pt x="4077" y="13"/>
                      <a:pt x="3982" y="40"/>
                    </a:cubicBezTo>
                    <a:cubicBezTo>
                      <a:pt x="3526" y="192"/>
                      <a:pt x="3313" y="648"/>
                      <a:pt x="3161" y="1104"/>
                    </a:cubicBezTo>
                    <a:cubicBezTo>
                      <a:pt x="2645" y="2684"/>
                      <a:pt x="3101" y="4569"/>
                      <a:pt x="4286" y="5724"/>
                    </a:cubicBezTo>
                    <a:cubicBezTo>
                      <a:pt x="3465" y="5998"/>
                      <a:pt x="2584" y="5815"/>
                      <a:pt x="1733" y="5967"/>
                    </a:cubicBezTo>
                    <a:cubicBezTo>
                      <a:pt x="912" y="6119"/>
                      <a:pt x="0" y="6788"/>
                      <a:pt x="152" y="7639"/>
                    </a:cubicBezTo>
                    <a:cubicBezTo>
                      <a:pt x="304" y="8551"/>
                      <a:pt x="1398" y="8794"/>
                      <a:pt x="2310" y="8855"/>
                    </a:cubicBezTo>
                    <a:cubicBezTo>
                      <a:pt x="2356" y="8856"/>
                      <a:pt x="2402" y="8857"/>
                      <a:pt x="2449" y="8857"/>
                    </a:cubicBezTo>
                    <a:cubicBezTo>
                      <a:pt x="4223" y="8857"/>
                      <a:pt x="6488" y="7750"/>
                      <a:pt x="8177" y="7335"/>
                    </a:cubicBezTo>
                    <a:cubicBezTo>
                      <a:pt x="9727" y="5815"/>
                      <a:pt x="10183" y="5116"/>
                      <a:pt x="10943" y="3292"/>
                    </a:cubicBezTo>
                    <a:cubicBezTo>
                      <a:pt x="11277" y="2472"/>
                      <a:pt x="11459" y="1347"/>
                      <a:pt x="10791" y="830"/>
                    </a:cubicBezTo>
                    <a:cubicBezTo>
                      <a:pt x="10584" y="670"/>
                      <a:pt x="10339" y="600"/>
                      <a:pt x="10087" y="600"/>
                    </a:cubicBezTo>
                    <a:cubicBezTo>
                      <a:pt x="9672" y="600"/>
                      <a:pt x="9239" y="790"/>
                      <a:pt x="8937" y="1073"/>
                    </a:cubicBezTo>
                    <a:cubicBezTo>
                      <a:pt x="8420" y="1529"/>
                      <a:pt x="8177" y="2198"/>
                      <a:pt x="8025" y="2836"/>
                    </a:cubicBezTo>
                    <a:cubicBezTo>
                      <a:pt x="7295" y="1773"/>
                      <a:pt x="6292" y="952"/>
                      <a:pt x="5198" y="314"/>
                    </a:cubicBezTo>
                    <a:cubicBezTo>
                      <a:pt x="4914" y="148"/>
                      <a:pt x="4594" y="1"/>
                      <a:pt x="426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65" name="Google Shape;5765;p35"/>
            <p:cNvGrpSpPr/>
            <p:nvPr/>
          </p:nvGrpSpPr>
          <p:grpSpPr>
            <a:xfrm rot="-2164417" flipH="1">
              <a:off x="8293813" y="4496357"/>
              <a:ext cx="1198047" cy="613775"/>
              <a:chOff x="4976050" y="4611525"/>
              <a:chExt cx="1664950" cy="852975"/>
            </a:xfrm>
          </p:grpSpPr>
          <p:sp>
            <p:nvSpPr>
              <p:cNvPr id="5766" name="Google Shape;5766;p35"/>
              <p:cNvSpPr/>
              <p:nvPr/>
            </p:nvSpPr>
            <p:spPr>
              <a:xfrm>
                <a:off x="4976050" y="4611525"/>
                <a:ext cx="1656575" cy="852975"/>
              </a:xfrm>
              <a:custGeom>
                <a:avLst/>
                <a:gdLst/>
                <a:ahLst/>
                <a:cxnLst/>
                <a:rect l="l" t="t" r="r" b="b"/>
                <a:pathLst>
                  <a:path w="66263" h="34119" extrusionOk="0">
                    <a:moveTo>
                      <a:pt x="17991" y="0"/>
                    </a:moveTo>
                    <a:cubicBezTo>
                      <a:pt x="16765" y="0"/>
                      <a:pt x="15515" y="274"/>
                      <a:pt x="14773" y="1207"/>
                    </a:cubicBezTo>
                    <a:cubicBezTo>
                      <a:pt x="13861" y="2302"/>
                      <a:pt x="14013" y="3973"/>
                      <a:pt x="14773" y="5220"/>
                    </a:cubicBezTo>
                    <a:cubicBezTo>
                      <a:pt x="15532" y="6496"/>
                      <a:pt x="16718" y="7317"/>
                      <a:pt x="17903" y="8168"/>
                    </a:cubicBezTo>
                    <a:cubicBezTo>
                      <a:pt x="14797" y="7810"/>
                      <a:pt x="12005" y="7581"/>
                      <a:pt x="9354" y="7581"/>
                    </a:cubicBezTo>
                    <a:cubicBezTo>
                      <a:pt x="7726" y="7581"/>
                      <a:pt x="6152" y="7667"/>
                      <a:pt x="4590" y="7864"/>
                    </a:cubicBezTo>
                    <a:cubicBezTo>
                      <a:pt x="3161" y="8046"/>
                      <a:pt x="1611" y="8411"/>
                      <a:pt x="851" y="9627"/>
                    </a:cubicBezTo>
                    <a:cubicBezTo>
                      <a:pt x="0" y="10995"/>
                      <a:pt x="608" y="12818"/>
                      <a:pt x="1550" y="14125"/>
                    </a:cubicBezTo>
                    <a:cubicBezTo>
                      <a:pt x="4316" y="17986"/>
                      <a:pt x="9271" y="19597"/>
                      <a:pt x="13861" y="20934"/>
                    </a:cubicBezTo>
                    <a:cubicBezTo>
                      <a:pt x="11642" y="21998"/>
                      <a:pt x="9879" y="23366"/>
                      <a:pt x="9879" y="25250"/>
                    </a:cubicBezTo>
                    <a:cubicBezTo>
                      <a:pt x="9879" y="26709"/>
                      <a:pt x="10973" y="27955"/>
                      <a:pt x="12310" y="28563"/>
                    </a:cubicBezTo>
                    <a:cubicBezTo>
                      <a:pt x="13445" y="29079"/>
                      <a:pt x="14688" y="29179"/>
                      <a:pt x="15911" y="29179"/>
                    </a:cubicBezTo>
                    <a:cubicBezTo>
                      <a:pt x="16130" y="29179"/>
                      <a:pt x="16349" y="29176"/>
                      <a:pt x="16566" y="29171"/>
                    </a:cubicBezTo>
                    <a:cubicBezTo>
                      <a:pt x="21681" y="29086"/>
                      <a:pt x="26797" y="28247"/>
                      <a:pt x="31685" y="26733"/>
                    </a:cubicBezTo>
                    <a:lnTo>
                      <a:pt x="31685" y="26733"/>
                    </a:lnTo>
                    <a:cubicBezTo>
                      <a:pt x="30096" y="27384"/>
                      <a:pt x="28969" y="28643"/>
                      <a:pt x="28815" y="30053"/>
                    </a:cubicBezTo>
                    <a:cubicBezTo>
                      <a:pt x="28572" y="31724"/>
                      <a:pt x="29727" y="33457"/>
                      <a:pt x="31338" y="33943"/>
                    </a:cubicBezTo>
                    <a:cubicBezTo>
                      <a:pt x="31754" y="34067"/>
                      <a:pt x="32172" y="34119"/>
                      <a:pt x="32591" y="34119"/>
                    </a:cubicBezTo>
                    <a:cubicBezTo>
                      <a:pt x="33613" y="34119"/>
                      <a:pt x="34641" y="33811"/>
                      <a:pt x="35654" y="33487"/>
                    </a:cubicBezTo>
                    <a:cubicBezTo>
                      <a:pt x="43284" y="31056"/>
                      <a:pt x="63649" y="25706"/>
                      <a:pt x="66263" y="25585"/>
                    </a:cubicBezTo>
                    <a:cubicBezTo>
                      <a:pt x="57175" y="18715"/>
                      <a:pt x="51673" y="7651"/>
                      <a:pt x="41855" y="1846"/>
                    </a:cubicBezTo>
                    <a:cubicBezTo>
                      <a:pt x="40639" y="1116"/>
                      <a:pt x="39332" y="478"/>
                      <a:pt x="37873" y="356"/>
                    </a:cubicBezTo>
                    <a:cubicBezTo>
                      <a:pt x="37805" y="353"/>
                      <a:pt x="37737" y="352"/>
                      <a:pt x="37669" y="352"/>
                    </a:cubicBezTo>
                    <a:cubicBezTo>
                      <a:pt x="36302" y="352"/>
                      <a:pt x="34889" y="931"/>
                      <a:pt x="34165" y="2089"/>
                    </a:cubicBezTo>
                    <a:cubicBezTo>
                      <a:pt x="33466" y="3244"/>
                      <a:pt x="33618" y="4733"/>
                      <a:pt x="34195" y="5949"/>
                    </a:cubicBezTo>
                    <a:cubicBezTo>
                      <a:pt x="34773" y="7165"/>
                      <a:pt x="35715" y="8168"/>
                      <a:pt x="36657" y="9110"/>
                    </a:cubicBezTo>
                    <a:cubicBezTo>
                      <a:pt x="31034" y="4733"/>
                      <a:pt x="25411" y="721"/>
                      <a:pt x="18967" y="52"/>
                    </a:cubicBezTo>
                    <a:cubicBezTo>
                      <a:pt x="18651" y="20"/>
                      <a:pt x="18322" y="0"/>
                      <a:pt x="179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7" name="Google Shape;5767;p35"/>
              <p:cNvSpPr/>
              <p:nvPr/>
            </p:nvSpPr>
            <p:spPr>
              <a:xfrm>
                <a:off x="5064200" y="4748075"/>
                <a:ext cx="1576800" cy="504600"/>
              </a:xfrm>
              <a:custGeom>
                <a:avLst/>
                <a:gdLst/>
                <a:ahLst/>
                <a:cxnLst/>
                <a:rect l="l" t="t" r="r" b="b"/>
                <a:pathLst>
                  <a:path w="63072" h="20184" extrusionOk="0">
                    <a:moveTo>
                      <a:pt x="17417" y="1"/>
                    </a:moveTo>
                    <a:lnTo>
                      <a:pt x="17326" y="61"/>
                    </a:lnTo>
                    <a:cubicBezTo>
                      <a:pt x="18116" y="1095"/>
                      <a:pt x="19028" y="2098"/>
                      <a:pt x="19940" y="3040"/>
                    </a:cubicBezTo>
                    <a:cubicBezTo>
                      <a:pt x="20852" y="3983"/>
                      <a:pt x="21855" y="4864"/>
                      <a:pt x="22827" y="5745"/>
                    </a:cubicBezTo>
                    <a:cubicBezTo>
                      <a:pt x="23861" y="6566"/>
                      <a:pt x="24864" y="7478"/>
                      <a:pt x="25988" y="8116"/>
                    </a:cubicBezTo>
                    <a:lnTo>
                      <a:pt x="27022" y="8694"/>
                    </a:lnTo>
                    <a:cubicBezTo>
                      <a:pt x="23435" y="8086"/>
                      <a:pt x="19849" y="7569"/>
                      <a:pt x="16262" y="7113"/>
                    </a:cubicBezTo>
                    <a:cubicBezTo>
                      <a:pt x="15958" y="7052"/>
                      <a:pt x="15624" y="7022"/>
                      <a:pt x="15320" y="6992"/>
                    </a:cubicBezTo>
                    <a:cubicBezTo>
                      <a:pt x="15168" y="6840"/>
                      <a:pt x="15016" y="6688"/>
                      <a:pt x="14864" y="6566"/>
                    </a:cubicBezTo>
                    <a:cubicBezTo>
                      <a:pt x="14620" y="6384"/>
                      <a:pt x="14377" y="6201"/>
                      <a:pt x="14104" y="6049"/>
                    </a:cubicBezTo>
                    <a:cubicBezTo>
                      <a:pt x="13617" y="5685"/>
                      <a:pt x="13009" y="5593"/>
                      <a:pt x="12432" y="5350"/>
                    </a:cubicBezTo>
                    <a:lnTo>
                      <a:pt x="10760" y="4682"/>
                    </a:lnTo>
                    <a:cubicBezTo>
                      <a:pt x="10183" y="4438"/>
                      <a:pt x="9666" y="4165"/>
                      <a:pt x="9088" y="3952"/>
                    </a:cubicBezTo>
                    <a:lnTo>
                      <a:pt x="8997" y="4074"/>
                    </a:lnTo>
                    <a:cubicBezTo>
                      <a:pt x="9484" y="4438"/>
                      <a:pt x="9970" y="4834"/>
                      <a:pt x="10456" y="5168"/>
                    </a:cubicBezTo>
                    <a:cubicBezTo>
                      <a:pt x="10943" y="5502"/>
                      <a:pt x="11429" y="5837"/>
                      <a:pt x="11976" y="6201"/>
                    </a:cubicBezTo>
                    <a:cubicBezTo>
                      <a:pt x="12250" y="6353"/>
                      <a:pt x="12493" y="6566"/>
                      <a:pt x="12797" y="6718"/>
                    </a:cubicBezTo>
                    <a:cubicBezTo>
                      <a:pt x="8541" y="6262"/>
                      <a:pt x="4316" y="5958"/>
                      <a:pt x="0" y="5776"/>
                    </a:cubicBezTo>
                    <a:lnTo>
                      <a:pt x="0" y="5897"/>
                    </a:lnTo>
                    <a:cubicBezTo>
                      <a:pt x="5411" y="6232"/>
                      <a:pt x="10791" y="6870"/>
                      <a:pt x="16110" y="7630"/>
                    </a:cubicBezTo>
                    <a:cubicBezTo>
                      <a:pt x="16323" y="7660"/>
                      <a:pt x="16505" y="7721"/>
                      <a:pt x="16687" y="7721"/>
                    </a:cubicBezTo>
                    <a:cubicBezTo>
                      <a:pt x="15745" y="7873"/>
                      <a:pt x="14864" y="8268"/>
                      <a:pt x="14043" y="8694"/>
                    </a:cubicBezTo>
                    <a:cubicBezTo>
                      <a:pt x="13161" y="9150"/>
                      <a:pt x="12310" y="9697"/>
                      <a:pt x="11550" y="10305"/>
                    </a:cubicBezTo>
                    <a:cubicBezTo>
                      <a:pt x="10791" y="10943"/>
                      <a:pt x="10122" y="11612"/>
                      <a:pt x="9544" y="12432"/>
                    </a:cubicBezTo>
                    <a:lnTo>
                      <a:pt x="9636" y="12493"/>
                    </a:lnTo>
                    <a:cubicBezTo>
                      <a:pt x="10304" y="11855"/>
                      <a:pt x="11064" y="11247"/>
                      <a:pt x="11915" y="10791"/>
                    </a:cubicBezTo>
                    <a:cubicBezTo>
                      <a:pt x="12706" y="10305"/>
                      <a:pt x="13526" y="9879"/>
                      <a:pt x="14408" y="9575"/>
                    </a:cubicBezTo>
                    <a:cubicBezTo>
                      <a:pt x="15289" y="9241"/>
                      <a:pt x="16201" y="9119"/>
                      <a:pt x="17082" y="8846"/>
                    </a:cubicBezTo>
                    <a:cubicBezTo>
                      <a:pt x="17873" y="8633"/>
                      <a:pt x="18663" y="8420"/>
                      <a:pt x="19545" y="8177"/>
                    </a:cubicBezTo>
                    <a:cubicBezTo>
                      <a:pt x="23770" y="8846"/>
                      <a:pt x="27934" y="9606"/>
                      <a:pt x="32128" y="10518"/>
                    </a:cubicBezTo>
                    <a:cubicBezTo>
                      <a:pt x="32584" y="10639"/>
                      <a:pt x="33040" y="10700"/>
                      <a:pt x="33496" y="10822"/>
                    </a:cubicBezTo>
                    <a:cubicBezTo>
                      <a:pt x="32675" y="10943"/>
                      <a:pt x="31885" y="11125"/>
                      <a:pt x="31125" y="11399"/>
                    </a:cubicBezTo>
                    <a:cubicBezTo>
                      <a:pt x="29909" y="11764"/>
                      <a:pt x="28815" y="12432"/>
                      <a:pt x="27721" y="13040"/>
                    </a:cubicBezTo>
                    <a:cubicBezTo>
                      <a:pt x="26596" y="13648"/>
                      <a:pt x="25533" y="14317"/>
                      <a:pt x="24469" y="15047"/>
                    </a:cubicBezTo>
                    <a:cubicBezTo>
                      <a:pt x="23466" y="15776"/>
                      <a:pt x="22463" y="16566"/>
                      <a:pt x="21520" y="17387"/>
                    </a:cubicBezTo>
                    <a:lnTo>
                      <a:pt x="21581" y="17478"/>
                    </a:lnTo>
                    <a:cubicBezTo>
                      <a:pt x="22615" y="16779"/>
                      <a:pt x="23678" y="16110"/>
                      <a:pt x="24773" y="15502"/>
                    </a:cubicBezTo>
                    <a:cubicBezTo>
                      <a:pt x="25836" y="14895"/>
                      <a:pt x="26991" y="14317"/>
                      <a:pt x="28086" y="13831"/>
                    </a:cubicBezTo>
                    <a:cubicBezTo>
                      <a:pt x="29241" y="13344"/>
                      <a:pt x="30396" y="12949"/>
                      <a:pt x="31520" y="12463"/>
                    </a:cubicBezTo>
                    <a:cubicBezTo>
                      <a:pt x="32493" y="12007"/>
                      <a:pt x="33435" y="11581"/>
                      <a:pt x="34438" y="11065"/>
                    </a:cubicBezTo>
                    <a:cubicBezTo>
                      <a:pt x="38907" y="12129"/>
                      <a:pt x="43314" y="13405"/>
                      <a:pt x="47721" y="14651"/>
                    </a:cubicBezTo>
                    <a:cubicBezTo>
                      <a:pt x="47873" y="14712"/>
                      <a:pt x="48086" y="14773"/>
                      <a:pt x="48238" y="14803"/>
                    </a:cubicBezTo>
                    <a:cubicBezTo>
                      <a:pt x="47813" y="14895"/>
                      <a:pt x="47387" y="15016"/>
                      <a:pt x="46961" y="15168"/>
                    </a:cubicBezTo>
                    <a:cubicBezTo>
                      <a:pt x="45958" y="15472"/>
                      <a:pt x="45047" y="16019"/>
                      <a:pt x="44135" y="16536"/>
                    </a:cubicBezTo>
                    <a:cubicBezTo>
                      <a:pt x="43223" y="17022"/>
                      <a:pt x="42311" y="17600"/>
                      <a:pt x="41429" y="18208"/>
                    </a:cubicBezTo>
                    <a:cubicBezTo>
                      <a:pt x="40548" y="18816"/>
                      <a:pt x="39727" y="19423"/>
                      <a:pt x="38907" y="20092"/>
                    </a:cubicBezTo>
                    <a:lnTo>
                      <a:pt x="38998" y="20183"/>
                    </a:lnTo>
                    <a:cubicBezTo>
                      <a:pt x="39910" y="19636"/>
                      <a:pt x="40822" y="19120"/>
                      <a:pt x="41733" y="18664"/>
                    </a:cubicBezTo>
                    <a:cubicBezTo>
                      <a:pt x="42645" y="18208"/>
                      <a:pt x="43588" y="17752"/>
                      <a:pt x="44530" y="17326"/>
                    </a:cubicBezTo>
                    <a:cubicBezTo>
                      <a:pt x="45502" y="16901"/>
                      <a:pt x="46475" y="16627"/>
                      <a:pt x="47417" y="16171"/>
                    </a:cubicBezTo>
                    <a:cubicBezTo>
                      <a:pt x="48117" y="15837"/>
                      <a:pt x="48785" y="15533"/>
                      <a:pt x="49454" y="15168"/>
                    </a:cubicBezTo>
                    <a:cubicBezTo>
                      <a:pt x="54044" y="16597"/>
                      <a:pt x="58573" y="18238"/>
                      <a:pt x="63041" y="20031"/>
                    </a:cubicBezTo>
                    <a:lnTo>
                      <a:pt x="63071" y="19940"/>
                    </a:lnTo>
                    <a:cubicBezTo>
                      <a:pt x="60700" y="18724"/>
                      <a:pt x="58269" y="17448"/>
                      <a:pt x="55746" y="16445"/>
                    </a:cubicBezTo>
                    <a:cubicBezTo>
                      <a:pt x="55138" y="16171"/>
                      <a:pt x="54500" y="15928"/>
                      <a:pt x="53861" y="15654"/>
                    </a:cubicBezTo>
                    <a:lnTo>
                      <a:pt x="52889" y="15259"/>
                    </a:lnTo>
                    <a:lnTo>
                      <a:pt x="51946" y="14925"/>
                    </a:lnTo>
                    <a:lnTo>
                      <a:pt x="48117" y="13588"/>
                    </a:lnTo>
                    <a:cubicBezTo>
                      <a:pt x="47113" y="13284"/>
                      <a:pt x="46171" y="12980"/>
                      <a:pt x="45199" y="12736"/>
                    </a:cubicBezTo>
                    <a:cubicBezTo>
                      <a:pt x="44591" y="12159"/>
                      <a:pt x="43922" y="11612"/>
                      <a:pt x="43314" y="11095"/>
                    </a:cubicBezTo>
                    <a:cubicBezTo>
                      <a:pt x="42463" y="10335"/>
                      <a:pt x="41429" y="9697"/>
                      <a:pt x="40548" y="8937"/>
                    </a:cubicBezTo>
                    <a:cubicBezTo>
                      <a:pt x="39636" y="8177"/>
                      <a:pt x="38755" y="7356"/>
                      <a:pt x="37934" y="6536"/>
                    </a:cubicBezTo>
                    <a:cubicBezTo>
                      <a:pt x="37083" y="5685"/>
                      <a:pt x="36293" y="4834"/>
                      <a:pt x="35533" y="3861"/>
                    </a:cubicBezTo>
                    <a:lnTo>
                      <a:pt x="35472" y="3952"/>
                    </a:lnTo>
                    <a:cubicBezTo>
                      <a:pt x="36080" y="4986"/>
                      <a:pt x="36779" y="5958"/>
                      <a:pt x="37508" y="6900"/>
                    </a:cubicBezTo>
                    <a:cubicBezTo>
                      <a:pt x="38268" y="7873"/>
                      <a:pt x="39059" y="8724"/>
                      <a:pt x="39940" y="9606"/>
                    </a:cubicBezTo>
                    <a:cubicBezTo>
                      <a:pt x="40822" y="10457"/>
                      <a:pt x="41642" y="11369"/>
                      <a:pt x="42676" y="12007"/>
                    </a:cubicBezTo>
                    <a:cubicBezTo>
                      <a:pt x="39271" y="11095"/>
                      <a:pt x="35837" y="10335"/>
                      <a:pt x="32341" y="9636"/>
                    </a:cubicBezTo>
                    <a:cubicBezTo>
                      <a:pt x="31247" y="9423"/>
                      <a:pt x="30183" y="9241"/>
                      <a:pt x="29089" y="9028"/>
                    </a:cubicBezTo>
                    <a:cubicBezTo>
                      <a:pt x="28268" y="8390"/>
                      <a:pt x="27447" y="7782"/>
                      <a:pt x="26657" y="7174"/>
                    </a:cubicBezTo>
                    <a:cubicBezTo>
                      <a:pt x="25624" y="6414"/>
                      <a:pt x="24469" y="5776"/>
                      <a:pt x="23405" y="5016"/>
                    </a:cubicBezTo>
                    <a:cubicBezTo>
                      <a:pt x="22341" y="4256"/>
                      <a:pt x="21338" y="3466"/>
                      <a:pt x="20335" y="2615"/>
                    </a:cubicBezTo>
                    <a:cubicBezTo>
                      <a:pt x="19362" y="1794"/>
                      <a:pt x="18359" y="913"/>
                      <a:pt x="17417" y="1"/>
                    </a:cubicBezTo>
                    <a:close/>
                  </a:path>
                </a:pathLst>
              </a:custGeom>
              <a:solidFill>
                <a:srgbClr val="3645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68" name="Google Shape;5768;p35"/>
            <p:cNvGrpSpPr/>
            <p:nvPr/>
          </p:nvGrpSpPr>
          <p:grpSpPr>
            <a:xfrm rot="-749415">
              <a:off x="82252" y="3491063"/>
              <a:ext cx="583337" cy="1417573"/>
              <a:chOff x="1535425" y="492925"/>
              <a:chExt cx="524575" cy="1274775"/>
            </a:xfrm>
          </p:grpSpPr>
          <p:sp>
            <p:nvSpPr>
              <p:cNvPr id="5769" name="Google Shape;5769;p35"/>
              <p:cNvSpPr/>
              <p:nvPr/>
            </p:nvSpPr>
            <p:spPr>
              <a:xfrm>
                <a:off x="1734750" y="627100"/>
                <a:ext cx="127600" cy="161425"/>
              </a:xfrm>
              <a:custGeom>
                <a:avLst/>
                <a:gdLst/>
                <a:ahLst/>
                <a:cxnLst/>
                <a:rect l="l" t="t" r="r" b="b"/>
                <a:pathLst>
                  <a:path w="5104" h="6457" extrusionOk="0">
                    <a:moveTo>
                      <a:pt x="1686" y="0"/>
                    </a:moveTo>
                    <a:cubicBezTo>
                      <a:pt x="1264" y="0"/>
                      <a:pt x="853" y="133"/>
                      <a:pt x="567" y="419"/>
                    </a:cubicBezTo>
                    <a:cubicBezTo>
                      <a:pt x="0" y="1020"/>
                      <a:pt x="167" y="2087"/>
                      <a:pt x="534" y="2888"/>
                    </a:cubicBezTo>
                    <a:cubicBezTo>
                      <a:pt x="1335" y="4489"/>
                      <a:pt x="2869" y="5756"/>
                      <a:pt x="5104" y="6457"/>
                    </a:cubicBezTo>
                    <a:cubicBezTo>
                      <a:pt x="5104" y="4956"/>
                      <a:pt x="4770" y="3455"/>
                      <a:pt x="4170" y="2120"/>
                    </a:cubicBezTo>
                    <a:cubicBezTo>
                      <a:pt x="3836" y="1420"/>
                      <a:pt x="3403" y="719"/>
                      <a:pt x="2736" y="286"/>
                    </a:cubicBezTo>
                    <a:cubicBezTo>
                      <a:pt x="2426" y="100"/>
                      <a:pt x="2052" y="0"/>
                      <a:pt x="168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0" name="Google Shape;5770;p35"/>
              <p:cNvSpPr/>
              <p:nvPr/>
            </p:nvSpPr>
            <p:spPr>
              <a:xfrm>
                <a:off x="1865675" y="683675"/>
                <a:ext cx="165975" cy="101750"/>
              </a:xfrm>
              <a:custGeom>
                <a:avLst/>
                <a:gdLst/>
                <a:ahLst/>
                <a:cxnLst/>
                <a:rect l="l" t="t" r="r" b="b"/>
                <a:pathLst>
                  <a:path w="6639" h="4070" extrusionOk="0">
                    <a:moveTo>
                      <a:pt x="4660" y="0"/>
                    </a:moveTo>
                    <a:cubicBezTo>
                      <a:pt x="4187" y="0"/>
                      <a:pt x="3721" y="196"/>
                      <a:pt x="3303" y="391"/>
                    </a:cubicBezTo>
                    <a:cubicBezTo>
                      <a:pt x="1802" y="1125"/>
                      <a:pt x="634" y="2426"/>
                      <a:pt x="0" y="3994"/>
                    </a:cubicBezTo>
                    <a:cubicBezTo>
                      <a:pt x="513" y="4044"/>
                      <a:pt x="1016" y="4070"/>
                      <a:pt x="1509" y="4070"/>
                    </a:cubicBezTo>
                    <a:cubicBezTo>
                      <a:pt x="2654" y="4070"/>
                      <a:pt x="3745" y="3930"/>
                      <a:pt x="4770" y="3627"/>
                    </a:cubicBezTo>
                    <a:cubicBezTo>
                      <a:pt x="5271" y="3493"/>
                      <a:pt x="5771" y="3260"/>
                      <a:pt x="6105" y="2893"/>
                    </a:cubicBezTo>
                    <a:cubicBezTo>
                      <a:pt x="6505" y="2392"/>
                      <a:pt x="6638" y="1692"/>
                      <a:pt x="6372" y="1125"/>
                    </a:cubicBezTo>
                    <a:cubicBezTo>
                      <a:pt x="6138" y="524"/>
                      <a:pt x="5538" y="124"/>
                      <a:pt x="4937" y="24"/>
                    </a:cubicBezTo>
                    <a:cubicBezTo>
                      <a:pt x="4845" y="8"/>
                      <a:pt x="4752" y="0"/>
                      <a:pt x="466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1" name="Google Shape;5771;p35"/>
              <p:cNvSpPr/>
              <p:nvPr/>
            </p:nvSpPr>
            <p:spPr>
              <a:xfrm>
                <a:off x="1664700" y="736275"/>
                <a:ext cx="171800" cy="159825"/>
              </a:xfrm>
              <a:custGeom>
                <a:avLst/>
                <a:gdLst/>
                <a:ahLst/>
                <a:cxnLst/>
                <a:rect l="l" t="t" r="r" b="b"/>
                <a:pathLst>
                  <a:path w="6872" h="6393" extrusionOk="0">
                    <a:moveTo>
                      <a:pt x="994" y="0"/>
                    </a:moveTo>
                    <a:cubicBezTo>
                      <a:pt x="929" y="0"/>
                      <a:pt x="865" y="7"/>
                      <a:pt x="801" y="22"/>
                    </a:cubicBezTo>
                    <a:cubicBezTo>
                      <a:pt x="334" y="122"/>
                      <a:pt x="67" y="589"/>
                      <a:pt x="34" y="1056"/>
                    </a:cubicBezTo>
                    <a:cubicBezTo>
                      <a:pt x="0" y="1589"/>
                      <a:pt x="167" y="2123"/>
                      <a:pt x="501" y="2590"/>
                    </a:cubicBezTo>
                    <a:cubicBezTo>
                      <a:pt x="801" y="3057"/>
                      <a:pt x="1201" y="3391"/>
                      <a:pt x="1635" y="3758"/>
                    </a:cubicBezTo>
                    <a:cubicBezTo>
                      <a:pt x="3036" y="4892"/>
                      <a:pt x="4704" y="5759"/>
                      <a:pt x="6872" y="6393"/>
                    </a:cubicBezTo>
                    <a:cubicBezTo>
                      <a:pt x="5504" y="4225"/>
                      <a:pt x="4137" y="2023"/>
                      <a:pt x="2068" y="455"/>
                    </a:cubicBezTo>
                    <a:cubicBezTo>
                      <a:pt x="1755" y="228"/>
                      <a:pt x="1370" y="0"/>
                      <a:pt x="99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2" name="Google Shape;5772;p35"/>
              <p:cNvSpPr/>
              <p:nvPr/>
            </p:nvSpPr>
            <p:spPr>
              <a:xfrm>
                <a:off x="1832325" y="796850"/>
                <a:ext cx="227675" cy="101800"/>
              </a:xfrm>
              <a:custGeom>
                <a:avLst/>
                <a:gdLst/>
                <a:ahLst/>
                <a:cxnLst/>
                <a:rect l="l" t="t" r="r" b="b"/>
                <a:pathLst>
                  <a:path w="9107" h="4072" extrusionOk="0">
                    <a:moveTo>
                      <a:pt x="7172" y="0"/>
                    </a:moveTo>
                    <a:cubicBezTo>
                      <a:pt x="5737" y="0"/>
                      <a:pt x="4336" y="467"/>
                      <a:pt x="3136" y="1168"/>
                    </a:cubicBezTo>
                    <a:cubicBezTo>
                      <a:pt x="1935" y="1935"/>
                      <a:pt x="867" y="2869"/>
                      <a:pt x="0" y="4003"/>
                    </a:cubicBezTo>
                    <a:cubicBezTo>
                      <a:pt x="517" y="4051"/>
                      <a:pt x="1007" y="4071"/>
                      <a:pt x="1475" y="4071"/>
                    </a:cubicBezTo>
                    <a:cubicBezTo>
                      <a:pt x="2639" y="4071"/>
                      <a:pt x="3671" y="3946"/>
                      <a:pt x="4670" y="3803"/>
                    </a:cubicBezTo>
                    <a:cubicBezTo>
                      <a:pt x="5838" y="3670"/>
                      <a:pt x="7038" y="3503"/>
                      <a:pt x="8006" y="2836"/>
                    </a:cubicBezTo>
                    <a:cubicBezTo>
                      <a:pt x="8373" y="2602"/>
                      <a:pt x="8706" y="2269"/>
                      <a:pt x="8873" y="1868"/>
                    </a:cubicBezTo>
                    <a:cubicBezTo>
                      <a:pt x="9040" y="1468"/>
                      <a:pt x="9107" y="1001"/>
                      <a:pt x="8840" y="634"/>
                    </a:cubicBezTo>
                    <a:cubicBezTo>
                      <a:pt x="8506" y="134"/>
                      <a:pt x="7806" y="0"/>
                      <a:pt x="717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3" name="Google Shape;5773;p35"/>
              <p:cNvSpPr/>
              <p:nvPr/>
            </p:nvSpPr>
            <p:spPr>
              <a:xfrm>
                <a:off x="1611325" y="872625"/>
                <a:ext cx="204325" cy="129400"/>
              </a:xfrm>
              <a:custGeom>
                <a:avLst/>
                <a:gdLst/>
                <a:ahLst/>
                <a:cxnLst/>
                <a:rect l="l" t="t" r="r" b="b"/>
                <a:pathLst>
                  <a:path w="8173" h="5176" extrusionOk="0">
                    <a:moveTo>
                      <a:pt x="1481" y="1"/>
                    </a:moveTo>
                    <a:cubicBezTo>
                      <a:pt x="1443" y="1"/>
                      <a:pt x="1406" y="2"/>
                      <a:pt x="1368" y="5"/>
                    </a:cubicBezTo>
                    <a:cubicBezTo>
                      <a:pt x="968" y="5"/>
                      <a:pt x="501" y="172"/>
                      <a:pt x="267" y="539"/>
                    </a:cubicBezTo>
                    <a:cubicBezTo>
                      <a:pt x="0" y="939"/>
                      <a:pt x="0" y="1372"/>
                      <a:pt x="167" y="1806"/>
                    </a:cubicBezTo>
                    <a:cubicBezTo>
                      <a:pt x="334" y="2173"/>
                      <a:pt x="634" y="2507"/>
                      <a:pt x="968" y="2807"/>
                    </a:cubicBezTo>
                    <a:cubicBezTo>
                      <a:pt x="2802" y="4408"/>
                      <a:pt x="5271" y="5008"/>
                      <a:pt x="8173" y="5175"/>
                    </a:cubicBezTo>
                    <a:cubicBezTo>
                      <a:pt x="6705" y="3174"/>
                      <a:pt x="4871" y="1306"/>
                      <a:pt x="2602" y="305"/>
                    </a:cubicBezTo>
                    <a:cubicBezTo>
                      <a:pt x="2237" y="153"/>
                      <a:pt x="1871" y="1"/>
                      <a:pt x="148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4" name="Google Shape;5774;p35"/>
              <p:cNvSpPr/>
              <p:nvPr/>
            </p:nvSpPr>
            <p:spPr>
              <a:xfrm>
                <a:off x="1814800" y="929450"/>
                <a:ext cx="210175" cy="82125"/>
              </a:xfrm>
              <a:custGeom>
                <a:avLst/>
                <a:gdLst/>
                <a:ahLst/>
                <a:cxnLst/>
                <a:rect l="l" t="t" r="r" b="b"/>
                <a:pathLst>
                  <a:path w="8407" h="3285" extrusionOk="0">
                    <a:moveTo>
                      <a:pt x="6338" y="0"/>
                    </a:moveTo>
                    <a:cubicBezTo>
                      <a:pt x="5104" y="0"/>
                      <a:pt x="3903" y="200"/>
                      <a:pt x="2769" y="701"/>
                    </a:cubicBezTo>
                    <a:cubicBezTo>
                      <a:pt x="1702" y="1168"/>
                      <a:pt x="701" y="1901"/>
                      <a:pt x="1" y="2902"/>
                    </a:cubicBezTo>
                    <a:cubicBezTo>
                      <a:pt x="889" y="3198"/>
                      <a:pt x="1800" y="3284"/>
                      <a:pt x="2701" y="3284"/>
                    </a:cubicBezTo>
                    <a:cubicBezTo>
                      <a:pt x="3322" y="3284"/>
                      <a:pt x="3938" y="3243"/>
                      <a:pt x="4537" y="3202"/>
                    </a:cubicBezTo>
                    <a:cubicBezTo>
                      <a:pt x="5138" y="3169"/>
                      <a:pt x="5738" y="3136"/>
                      <a:pt x="6338" y="2936"/>
                    </a:cubicBezTo>
                    <a:cubicBezTo>
                      <a:pt x="6905" y="2835"/>
                      <a:pt x="7506" y="2535"/>
                      <a:pt x="7906" y="2102"/>
                    </a:cubicBezTo>
                    <a:cubicBezTo>
                      <a:pt x="8173" y="1901"/>
                      <a:pt x="8373" y="1601"/>
                      <a:pt x="8373" y="1268"/>
                    </a:cubicBezTo>
                    <a:cubicBezTo>
                      <a:pt x="8407" y="834"/>
                      <a:pt x="8073" y="400"/>
                      <a:pt x="7673" y="200"/>
                    </a:cubicBezTo>
                    <a:cubicBezTo>
                      <a:pt x="7239" y="0"/>
                      <a:pt x="6772" y="0"/>
                      <a:pt x="63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5" name="Google Shape;5775;p35"/>
              <p:cNvSpPr/>
              <p:nvPr/>
            </p:nvSpPr>
            <p:spPr>
              <a:xfrm>
                <a:off x="1587150" y="996275"/>
                <a:ext cx="219325" cy="80125"/>
              </a:xfrm>
              <a:custGeom>
                <a:avLst/>
                <a:gdLst/>
                <a:ahLst/>
                <a:cxnLst/>
                <a:rect l="l" t="t" r="r" b="b"/>
                <a:pathLst>
                  <a:path w="8773" h="3205" extrusionOk="0">
                    <a:moveTo>
                      <a:pt x="2187" y="0"/>
                    </a:moveTo>
                    <a:cubicBezTo>
                      <a:pt x="1900" y="0"/>
                      <a:pt x="1615" y="20"/>
                      <a:pt x="1334" y="62"/>
                    </a:cubicBezTo>
                    <a:cubicBezTo>
                      <a:pt x="967" y="129"/>
                      <a:pt x="600" y="229"/>
                      <a:pt x="334" y="529"/>
                    </a:cubicBezTo>
                    <a:cubicBezTo>
                      <a:pt x="0" y="963"/>
                      <a:pt x="133" y="1530"/>
                      <a:pt x="467" y="1964"/>
                    </a:cubicBezTo>
                    <a:cubicBezTo>
                      <a:pt x="801" y="2331"/>
                      <a:pt x="1301" y="2531"/>
                      <a:pt x="1801" y="2698"/>
                    </a:cubicBezTo>
                    <a:cubicBezTo>
                      <a:pt x="2995" y="3076"/>
                      <a:pt x="4248" y="3204"/>
                      <a:pt x="5659" y="3204"/>
                    </a:cubicBezTo>
                    <a:cubicBezTo>
                      <a:pt x="6614" y="3204"/>
                      <a:pt x="7642" y="3145"/>
                      <a:pt x="8773" y="3065"/>
                    </a:cubicBezTo>
                    <a:cubicBezTo>
                      <a:pt x="7739" y="2197"/>
                      <a:pt x="6605" y="1330"/>
                      <a:pt x="5337" y="730"/>
                    </a:cubicBezTo>
                    <a:cubicBezTo>
                      <a:pt x="4363" y="282"/>
                      <a:pt x="3263" y="0"/>
                      <a:pt x="21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6" name="Google Shape;5776;p35"/>
              <p:cNvSpPr/>
              <p:nvPr/>
            </p:nvSpPr>
            <p:spPr>
              <a:xfrm>
                <a:off x="1806450" y="1034700"/>
                <a:ext cx="196000" cy="64950"/>
              </a:xfrm>
              <a:custGeom>
                <a:avLst/>
                <a:gdLst/>
                <a:ahLst/>
                <a:cxnLst/>
                <a:rect l="l" t="t" r="r" b="b"/>
                <a:pathLst>
                  <a:path w="7840" h="2598" extrusionOk="0">
                    <a:moveTo>
                      <a:pt x="4603" y="1"/>
                    </a:moveTo>
                    <a:cubicBezTo>
                      <a:pt x="2963" y="1"/>
                      <a:pt x="1317" y="541"/>
                      <a:pt x="1" y="1528"/>
                    </a:cubicBezTo>
                    <a:cubicBezTo>
                      <a:pt x="1377" y="2353"/>
                      <a:pt x="2884" y="2597"/>
                      <a:pt x="4396" y="2597"/>
                    </a:cubicBezTo>
                    <a:cubicBezTo>
                      <a:pt x="4900" y="2597"/>
                      <a:pt x="5405" y="2570"/>
                      <a:pt x="5905" y="2528"/>
                    </a:cubicBezTo>
                    <a:cubicBezTo>
                      <a:pt x="6339" y="2495"/>
                      <a:pt x="6772" y="2462"/>
                      <a:pt x="7173" y="2261"/>
                    </a:cubicBezTo>
                    <a:cubicBezTo>
                      <a:pt x="7540" y="2028"/>
                      <a:pt x="7840" y="1628"/>
                      <a:pt x="7740" y="1194"/>
                    </a:cubicBezTo>
                    <a:cubicBezTo>
                      <a:pt x="7673" y="694"/>
                      <a:pt x="7139" y="393"/>
                      <a:pt x="6639" y="293"/>
                    </a:cubicBezTo>
                    <a:cubicBezTo>
                      <a:pt x="5978" y="96"/>
                      <a:pt x="5291" y="1"/>
                      <a:pt x="46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7" name="Google Shape;5777;p35"/>
              <p:cNvSpPr/>
              <p:nvPr/>
            </p:nvSpPr>
            <p:spPr>
              <a:xfrm>
                <a:off x="1574625" y="1125475"/>
                <a:ext cx="221025" cy="83125"/>
              </a:xfrm>
              <a:custGeom>
                <a:avLst/>
                <a:gdLst/>
                <a:ahLst/>
                <a:cxnLst/>
                <a:rect l="l" t="t" r="r" b="b"/>
                <a:pathLst>
                  <a:path w="8841" h="3325" extrusionOk="0">
                    <a:moveTo>
                      <a:pt x="2518" y="1"/>
                    </a:moveTo>
                    <a:cubicBezTo>
                      <a:pt x="2104" y="1"/>
                      <a:pt x="1695" y="47"/>
                      <a:pt x="1302" y="165"/>
                    </a:cubicBezTo>
                    <a:cubicBezTo>
                      <a:pt x="735" y="332"/>
                      <a:pt x="134" y="732"/>
                      <a:pt x="67" y="1366"/>
                    </a:cubicBezTo>
                    <a:cubicBezTo>
                      <a:pt x="1" y="1799"/>
                      <a:pt x="268" y="2166"/>
                      <a:pt x="568" y="2400"/>
                    </a:cubicBezTo>
                    <a:cubicBezTo>
                      <a:pt x="835" y="2667"/>
                      <a:pt x="1268" y="2833"/>
                      <a:pt x="1635" y="2967"/>
                    </a:cubicBezTo>
                    <a:cubicBezTo>
                      <a:pt x="2436" y="3189"/>
                      <a:pt x="3274" y="3324"/>
                      <a:pt x="4143" y="3324"/>
                    </a:cubicBezTo>
                    <a:cubicBezTo>
                      <a:pt x="5626" y="3324"/>
                      <a:pt x="7200" y="2930"/>
                      <a:pt x="8840" y="1899"/>
                    </a:cubicBezTo>
                    <a:cubicBezTo>
                      <a:pt x="7639" y="865"/>
                      <a:pt x="6005" y="532"/>
                      <a:pt x="4437" y="232"/>
                    </a:cubicBezTo>
                    <a:cubicBezTo>
                      <a:pt x="3810" y="110"/>
                      <a:pt x="3158" y="1"/>
                      <a:pt x="251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8" name="Google Shape;5778;p35"/>
              <p:cNvSpPr/>
              <p:nvPr/>
            </p:nvSpPr>
            <p:spPr>
              <a:xfrm>
                <a:off x="1798125" y="1125650"/>
                <a:ext cx="245200" cy="92000"/>
              </a:xfrm>
              <a:custGeom>
                <a:avLst/>
                <a:gdLst/>
                <a:ahLst/>
                <a:cxnLst/>
                <a:rect l="l" t="t" r="r" b="b"/>
                <a:pathLst>
                  <a:path w="9808" h="3680" extrusionOk="0">
                    <a:moveTo>
                      <a:pt x="6624" y="0"/>
                    </a:moveTo>
                    <a:cubicBezTo>
                      <a:pt x="4283" y="0"/>
                      <a:pt x="1971" y="674"/>
                      <a:pt x="0" y="1959"/>
                    </a:cubicBezTo>
                    <a:cubicBezTo>
                      <a:pt x="1401" y="2560"/>
                      <a:pt x="2836" y="3160"/>
                      <a:pt x="4337" y="3494"/>
                    </a:cubicBezTo>
                    <a:cubicBezTo>
                      <a:pt x="4868" y="3612"/>
                      <a:pt x="5420" y="3680"/>
                      <a:pt x="5966" y="3680"/>
                    </a:cubicBezTo>
                    <a:cubicBezTo>
                      <a:pt x="6960" y="3680"/>
                      <a:pt x="7931" y="3453"/>
                      <a:pt x="8707" y="2893"/>
                    </a:cubicBezTo>
                    <a:cubicBezTo>
                      <a:pt x="9340" y="2460"/>
                      <a:pt x="9807" y="1659"/>
                      <a:pt x="9507" y="992"/>
                    </a:cubicBezTo>
                    <a:cubicBezTo>
                      <a:pt x="9207" y="358"/>
                      <a:pt x="8440" y="158"/>
                      <a:pt x="7806" y="58"/>
                    </a:cubicBezTo>
                    <a:cubicBezTo>
                      <a:pt x="7412" y="19"/>
                      <a:pt x="7018" y="0"/>
                      <a:pt x="66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9" name="Google Shape;5779;p35"/>
              <p:cNvSpPr/>
              <p:nvPr/>
            </p:nvSpPr>
            <p:spPr>
              <a:xfrm>
                <a:off x="1544600" y="1233400"/>
                <a:ext cx="248550" cy="105475"/>
              </a:xfrm>
              <a:custGeom>
                <a:avLst/>
                <a:gdLst/>
                <a:ahLst/>
                <a:cxnLst/>
                <a:rect l="l" t="t" r="r" b="b"/>
                <a:pathLst>
                  <a:path w="9942" h="4219" extrusionOk="0">
                    <a:moveTo>
                      <a:pt x="3562" y="0"/>
                    </a:moveTo>
                    <a:cubicBezTo>
                      <a:pt x="2979" y="0"/>
                      <a:pt x="2399" y="67"/>
                      <a:pt x="1835" y="218"/>
                    </a:cubicBezTo>
                    <a:cubicBezTo>
                      <a:pt x="968" y="485"/>
                      <a:pt x="1" y="1052"/>
                      <a:pt x="1" y="1986"/>
                    </a:cubicBezTo>
                    <a:cubicBezTo>
                      <a:pt x="1" y="2853"/>
                      <a:pt x="935" y="3487"/>
                      <a:pt x="1769" y="3754"/>
                    </a:cubicBezTo>
                    <a:cubicBezTo>
                      <a:pt x="2628" y="4055"/>
                      <a:pt x="3532" y="4218"/>
                      <a:pt x="4454" y="4218"/>
                    </a:cubicBezTo>
                    <a:cubicBezTo>
                      <a:pt x="6287" y="4218"/>
                      <a:pt x="8188" y="3573"/>
                      <a:pt x="9941" y="2086"/>
                    </a:cubicBezTo>
                    <a:cubicBezTo>
                      <a:pt x="8707" y="1385"/>
                      <a:pt x="7439" y="718"/>
                      <a:pt x="6038" y="351"/>
                    </a:cubicBezTo>
                    <a:cubicBezTo>
                      <a:pt x="5234" y="135"/>
                      <a:pt x="4395" y="0"/>
                      <a:pt x="356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0" name="Google Shape;5780;p35"/>
              <p:cNvSpPr/>
              <p:nvPr/>
            </p:nvSpPr>
            <p:spPr>
              <a:xfrm>
                <a:off x="1793125" y="1242675"/>
                <a:ext cx="243525" cy="91350"/>
              </a:xfrm>
              <a:custGeom>
                <a:avLst/>
                <a:gdLst/>
                <a:ahLst/>
                <a:cxnLst/>
                <a:rect l="l" t="t" r="r" b="b"/>
                <a:pathLst>
                  <a:path w="9741" h="3654" extrusionOk="0">
                    <a:moveTo>
                      <a:pt x="7019" y="0"/>
                    </a:moveTo>
                    <a:cubicBezTo>
                      <a:pt x="4599" y="0"/>
                      <a:pt x="2242" y="841"/>
                      <a:pt x="0" y="1681"/>
                    </a:cubicBezTo>
                    <a:cubicBezTo>
                      <a:pt x="1668" y="2682"/>
                      <a:pt x="2936" y="3282"/>
                      <a:pt x="4337" y="3516"/>
                    </a:cubicBezTo>
                    <a:cubicBezTo>
                      <a:pt x="4804" y="3605"/>
                      <a:pt x="5282" y="3653"/>
                      <a:pt x="5759" y="3653"/>
                    </a:cubicBezTo>
                    <a:cubicBezTo>
                      <a:pt x="6712" y="3653"/>
                      <a:pt x="7661" y="3460"/>
                      <a:pt x="8506" y="3016"/>
                    </a:cubicBezTo>
                    <a:cubicBezTo>
                      <a:pt x="8840" y="2849"/>
                      <a:pt x="9173" y="2615"/>
                      <a:pt x="9374" y="2315"/>
                    </a:cubicBezTo>
                    <a:cubicBezTo>
                      <a:pt x="9607" y="1982"/>
                      <a:pt x="9741" y="1615"/>
                      <a:pt x="9674" y="1214"/>
                    </a:cubicBezTo>
                    <a:cubicBezTo>
                      <a:pt x="9574" y="814"/>
                      <a:pt x="9240" y="480"/>
                      <a:pt x="8840" y="280"/>
                    </a:cubicBezTo>
                    <a:cubicBezTo>
                      <a:pt x="8406" y="114"/>
                      <a:pt x="8006" y="47"/>
                      <a:pt x="7539" y="13"/>
                    </a:cubicBezTo>
                    <a:cubicBezTo>
                      <a:pt x="7365" y="5"/>
                      <a:pt x="7192" y="0"/>
                      <a:pt x="701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1" name="Google Shape;5781;p35"/>
              <p:cNvSpPr/>
              <p:nvPr/>
            </p:nvSpPr>
            <p:spPr>
              <a:xfrm>
                <a:off x="1535425" y="1378150"/>
                <a:ext cx="262725" cy="104800"/>
              </a:xfrm>
              <a:custGeom>
                <a:avLst/>
                <a:gdLst/>
                <a:ahLst/>
                <a:cxnLst/>
                <a:rect l="l" t="t" r="r" b="b"/>
                <a:pathLst>
                  <a:path w="10509" h="4192" extrusionOk="0">
                    <a:moveTo>
                      <a:pt x="4977" y="1"/>
                    </a:moveTo>
                    <a:cubicBezTo>
                      <a:pt x="3809" y="1"/>
                      <a:pt x="2641" y="188"/>
                      <a:pt x="1535" y="565"/>
                    </a:cubicBezTo>
                    <a:cubicBezTo>
                      <a:pt x="835" y="799"/>
                      <a:pt x="1" y="1299"/>
                      <a:pt x="1" y="2066"/>
                    </a:cubicBezTo>
                    <a:cubicBezTo>
                      <a:pt x="1" y="2600"/>
                      <a:pt x="401" y="3067"/>
                      <a:pt x="868" y="3367"/>
                    </a:cubicBezTo>
                    <a:cubicBezTo>
                      <a:pt x="1742" y="3943"/>
                      <a:pt x="2780" y="4192"/>
                      <a:pt x="3824" y="4192"/>
                    </a:cubicBezTo>
                    <a:cubicBezTo>
                      <a:pt x="4414" y="4192"/>
                      <a:pt x="5006" y="4112"/>
                      <a:pt x="5572" y="3968"/>
                    </a:cubicBezTo>
                    <a:cubicBezTo>
                      <a:pt x="7173" y="3634"/>
                      <a:pt x="8640" y="2867"/>
                      <a:pt x="10508" y="1533"/>
                    </a:cubicBezTo>
                    <a:cubicBezTo>
                      <a:pt x="8845" y="514"/>
                      <a:pt x="6910" y="1"/>
                      <a:pt x="497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2" name="Google Shape;5782;p35"/>
              <p:cNvSpPr/>
              <p:nvPr/>
            </p:nvSpPr>
            <p:spPr>
              <a:xfrm>
                <a:off x="1795625" y="1351125"/>
                <a:ext cx="249375" cy="118975"/>
              </a:xfrm>
              <a:custGeom>
                <a:avLst/>
                <a:gdLst/>
                <a:ahLst/>
                <a:cxnLst/>
                <a:rect l="l" t="t" r="r" b="b"/>
                <a:pathLst>
                  <a:path w="9975" h="4759" extrusionOk="0">
                    <a:moveTo>
                      <a:pt x="7049" y="0"/>
                    </a:moveTo>
                    <a:cubicBezTo>
                      <a:pt x="6922" y="0"/>
                      <a:pt x="6796" y="4"/>
                      <a:pt x="6672" y="12"/>
                    </a:cubicBezTo>
                    <a:cubicBezTo>
                      <a:pt x="4270" y="145"/>
                      <a:pt x="1835" y="1146"/>
                      <a:pt x="0" y="2781"/>
                    </a:cubicBezTo>
                    <a:cubicBezTo>
                      <a:pt x="1747" y="4136"/>
                      <a:pt x="3596" y="4758"/>
                      <a:pt x="5371" y="4758"/>
                    </a:cubicBezTo>
                    <a:cubicBezTo>
                      <a:pt x="5867" y="4758"/>
                      <a:pt x="6358" y="4710"/>
                      <a:pt x="6839" y="4615"/>
                    </a:cubicBezTo>
                    <a:cubicBezTo>
                      <a:pt x="7672" y="4448"/>
                      <a:pt x="8540" y="4115"/>
                      <a:pt x="9140" y="3481"/>
                    </a:cubicBezTo>
                    <a:cubicBezTo>
                      <a:pt x="9741" y="2847"/>
                      <a:pt x="9974" y="1847"/>
                      <a:pt x="9574" y="1113"/>
                    </a:cubicBezTo>
                    <a:cubicBezTo>
                      <a:pt x="9071" y="255"/>
                      <a:pt x="8043" y="0"/>
                      <a:pt x="704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3" name="Google Shape;5783;p35"/>
              <p:cNvSpPr/>
              <p:nvPr/>
            </p:nvSpPr>
            <p:spPr>
              <a:xfrm>
                <a:off x="1781450" y="589500"/>
                <a:ext cx="139275" cy="1178200"/>
              </a:xfrm>
              <a:custGeom>
                <a:avLst/>
                <a:gdLst/>
                <a:ahLst/>
                <a:cxnLst/>
                <a:rect l="l" t="t" r="r" b="b"/>
                <a:pathLst>
                  <a:path w="5571" h="47128" extrusionOk="0">
                    <a:moveTo>
                      <a:pt x="5538" y="0"/>
                    </a:moveTo>
                    <a:cubicBezTo>
                      <a:pt x="5516" y="0"/>
                      <a:pt x="5489" y="35"/>
                      <a:pt x="5471" y="88"/>
                    </a:cubicBezTo>
                    <a:cubicBezTo>
                      <a:pt x="2669" y="7560"/>
                      <a:pt x="901" y="15333"/>
                      <a:pt x="334" y="23305"/>
                    </a:cubicBezTo>
                    <a:cubicBezTo>
                      <a:pt x="0" y="27608"/>
                      <a:pt x="0" y="31911"/>
                      <a:pt x="367" y="36181"/>
                    </a:cubicBezTo>
                    <a:cubicBezTo>
                      <a:pt x="501" y="37315"/>
                      <a:pt x="567" y="38416"/>
                      <a:pt x="734" y="39517"/>
                    </a:cubicBezTo>
                    <a:lnTo>
                      <a:pt x="1001" y="41185"/>
                    </a:lnTo>
                    <a:cubicBezTo>
                      <a:pt x="1068" y="41752"/>
                      <a:pt x="1201" y="42285"/>
                      <a:pt x="1301" y="42852"/>
                    </a:cubicBezTo>
                    <a:cubicBezTo>
                      <a:pt x="1501" y="44253"/>
                      <a:pt x="1735" y="45588"/>
                      <a:pt x="2335" y="46688"/>
                    </a:cubicBezTo>
                    <a:cubicBezTo>
                      <a:pt x="2494" y="46994"/>
                      <a:pt x="2660" y="47127"/>
                      <a:pt x="2800" y="47127"/>
                    </a:cubicBezTo>
                    <a:cubicBezTo>
                      <a:pt x="3072" y="47127"/>
                      <a:pt x="3245" y="46626"/>
                      <a:pt x="3069" y="45921"/>
                    </a:cubicBezTo>
                    <a:cubicBezTo>
                      <a:pt x="1101" y="37949"/>
                      <a:pt x="567" y="29643"/>
                      <a:pt x="1335" y="21470"/>
                    </a:cubicBezTo>
                    <a:cubicBezTo>
                      <a:pt x="1668" y="17935"/>
                      <a:pt x="2335" y="14232"/>
                      <a:pt x="3169" y="10596"/>
                    </a:cubicBezTo>
                    <a:cubicBezTo>
                      <a:pt x="4003" y="6960"/>
                      <a:pt x="4904" y="3424"/>
                      <a:pt x="5571" y="88"/>
                    </a:cubicBezTo>
                    <a:cubicBezTo>
                      <a:pt x="5571" y="26"/>
                      <a:pt x="5556" y="0"/>
                      <a:pt x="55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4" name="Google Shape;5784;p35"/>
              <p:cNvSpPr/>
              <p:nvPr/>
            </p:nvSpPr>
            <p:spPr>
              <a:xfrm>
                <a:off x="1879850" y="492925"/>
                <a:ext cx="124275" cy="185525"/>
              </a:xfrm>
              <a:custGeom>
                <a:avLst/>
                <a:gdLst/>
                <a:ahLst/>
                <a:cxnLst/>
                <a:rect l="l" t="t" r="r" b="b"/>
                <a:pathLst>
                  <a:path w="4971" h="7421" extrusionOk="0">
                    <a:moveTo>
                      <a:pt x="3621" y="1"/>
                    </a:moveTo>
                    <a:cubicBezTo>
                      <a:pt x="3356" y="1"/>
                      <a:pt x="3092" y="71"/>
                      <a:pt x="2869" y="182"/>
                    </a:cubicBezTo>
                    <a:cubicBezTo>
                      <a:pt x="2435" y="416"/>
                      <a:pt x="2102" y="783"/>
                      <a:pt x="1802" y="1149"/>
                    </a:cubicBezTo>
                    <a:cubicBezTo>
                      <a:pt x="467" y="2917"/>
                      <a:pt x="0" y="5286"/>
                      <a:pt x="601" y="7421"/>
                    </a:cubicBezTo>
                    <a:cubicBezTo>
                      <a:pt x="2435" y="6086"/>
                      <a:pt x="3503" y="4719"/>
                      <a:pt x="4404" y="3284"/>
                    </a:cubicBezTo>
                    <a:cubicBezTo>
                      <a:pt x="4670" y="2784"/>
                      <a:pt x="4937" y="2250"/>
                      <a:pt x="4971" y="1650"/>
                    </a:cubicBezTo>
                    <a:cubicBezTo>
                      <a:pt x="4971" y="1083"/>
                      <a:pt x="4737" y="449"/>
                      <a:pt x="4237" y="149"/>
                    </a:cubicBezTo>
                    <a:cubicBezTo>
                      <a:pt x="4044" y="45"/>
                      <a:pt x="3832" y="1"/>
                      <a:pt x="36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85" name="Google Shape;5785;p35"/>
            <p:cNvGrpSpPr/>
            <p:nvPr/>
          </p:nvGrpSpPr>
          <p:grpSpPr>
            <a:xfrm flipH="1">
              <a:off x="8014780" y="4552109"/>
              <a:ext cx="954154" cy="975956"/>
              <a:chOff x="1356975" y="1865675"/>
              <a:chExt cx="1024100" cy="1047500"/>
            </a:xfrm>
          </p:grpSpPr>
          <p:sp>
            <p:nvSpPr>
              <p:cNvPr id="5786" name="Google Shape;5786;p35"/>
              <p:cNvSpPr/>
              <p:nvPr/>
            </p:nvSpPr>
            <p:spPr>
              <a:xfrm>
                <a:off x="1655525" y="1865675"/>
                <a:ext cx="306900" cy="499075"/>
              </a:xfrm>
              <a:custGeom>
                <a:avLst/>
                <a:gdLst/>
                <a:ahLst/>
                <a:cxnLst/>
                <a:rect l="l" t="t" r="r" b="b"/>
                <a:pathLst>
                  <a:path w="12276" h="19963" extrusionOk="0">
                    <a:moveTo>
                      <a:pt x="5425" y="0"/>
                    </a:moveTo>
                    <a:cubicBezTo>
                      <a:pt x="3840" y="0"/>
                      <a:pt x="2276" y="737"/>
                      <a:pt x="1401" y="2146"/>
                    </a:cubicBezTo>
                    <a:cubicBezTo>
                      <a:pt x="0" y="4548"/>
                      <a:pt x="734" y="7750"/>
                      <a:pt x="1868" y="10319"/>
                    </a:cubicBezTo>
                    <a:cubicBezTo>
                      <a:pt x="2936" y="12787"/>
                      <a:pt x="4337" y="15089"/>
                      <a:pt x="5938" y="17124"/>
                    </a:cubicBezTo>
                    <a:cubicBezTo>
                      <a:pt x="6605" y="17991"/>
                      <a:pt x="7372" y="18825"/>
                      <a:pt x="8273" y="19392"/>
                    </a:cubicBezTo>
                    <a:cubicBezTo>
                      <a:pt x="8898" y="19735"/>
                      <a:pt x="9581" y="19962"/>
                      <a:pt x="10295" y="19962"/>
                    </a:cubicBezTo>
                    <a:cubicBezTo>
                      <a:pt x="10344" y="19962"/>
                      <a:pt x="10392" y="19961"/>
                      <a:pt x="10441" y="19959"/>
                    </a:cubicBezTo>
                    <a:cubicBezTo>
                      <a:pt x="11075" y="19926"/>
                      <a:pt x="11609" y="19392"/>
                      <a:pt x="11675" y="18658"/>
                    </a:cubicBezTo>
                    <a:cubicBezTo>
                      <a:pt x="11775" y="16623"/>
                      <a:pt x="12076" y="14588"/>
                      <a:pt x="12176" y="12554"/>
                    </a:cubicBezTo>
                    <a:cubicBezTo>
                      <a:pt x="12276" y="10119"/>
                      <a:pt x="12209" y="7650"/>
                      <a:pt x="11442" y="5415"/>
                    </a:cubicBezTo>
                    <a:cubicBezTo>
                      <a:pt x="10708" y="3147"/>
                      <a:pt x="9207" y="1112"/>
                      <a:pt x="7172" y="311"/>
                    </a:cubicBezTo>
                    <a:cubicBezTo>
                      <a:pt x="6610" y="103"/>
                      <a:pt x="6016" y="0"/>
                      <a:pt x="54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7" name="Google Shape;5787;p35"/>
              <p:cNvSpPr/>
              <p:nvPr/>
            </p:nvSpPr>
            <p:spPr>
              <a:xfrm>
                <a:off x="1356975" y="2109675"/>
                <a:ext cx="530400" cy="328125"/>
              </a:xfrm>
              <a:custGeom>
                <a:avLst/>
                <a:gdLst/>
                <a:ahLst/>
                <a:cxnLst/>
                <a:rect l="l" t="t" r="r" b="b"/>
                <a:pathLst>
                  <a:path w="21216" h="13125" extrusionOk="0">
                    <a:moveTo>
                      <a:pt x="5199" y="1"/>
                    </a:moveTo>
                    <a:cubicBezTo>
                      <a:pt x="3983" y="1"/>
                      <a:pt x="2806" y="300"/>
                      <a:pt x="1868" y="1159"/>
                    </a:cubicBezTo>
                    <a:cubicBezTo>
                      <a:pt x="434" y="2493"/>
                      <a:pt x="0" y="4895"/>
                      <a:pt x="634" y="6897"/>
                    </a:cubicBezTo>
                    <a:cubicBezTo>
                      <a:pt x="1268" y="8865"/>
                      <a:pt x="2702" y="10399"/>
                      <a:pt x="4437" y="11333"/>
                    </a:cubicBezTo>
                    <a:cubicBezTo>
                      <a:pt x="6105" y="12234"/>
                      <a:pt x="8006" y="12634"/>
                      <a:pt x="9841" y="12834"/>
                    </a:cubicBezTo>
                    <a:cubicBezTo>
                      <a:pt x="11428" y="13033"/>
                      <a:pt x="13028" y="13125"/>
                      <a:pt x="14625" y="13125"/>
                    </a:cubicBezTo>
                    <a:cubicBezTo>
                      <a:pt x="15712" y="13125"/>
                      <a:pt x="16799" y="13082"/>
                      <a:pt x="17880" y="13001"/>
                    </a:cubicBezTo>
                    <a:cubicBezTo>
                      <a:pt x="18680" y="12901"/>
                      <a:pt x="19548" y="12834"/>
                      <a:pt x="20182" y="12234"/>
                    </a:cubicBezTo>
                    <a:cubicBezTo>
                      <a:pt x="20782" y="11667"/>
                      <a:pt x="21216" y="10232"/>
                      <a:pt x="20515" y="9232"/>
                    </a:cubicBezTo>
                    <a:cubicBezTo>
                      <a:pt x="17313" y="4828"/>
                      <a:pt x="12710" y="1659"/>
                      <a:pt x="7773" y="359"/>
                    </a:cubicBezTo>
                    <a:cubicBezTo>
                      <a:pt x="6943" y="151"/>
                      <a:pt x="6061" y="1"/>
                      <a:pt x="519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8" name="Google Shape;5788;p35"/>
              <p:cNvSpPr/>
              <p:nvPr/>
            </p:nvSpPr>
            <p:spPr>
              <a:xfrm>
                <a:off x="1488725" y="2413475"/>
                <a:ext cx="412825" cy="350875"/>
              </a:xfrm>
              <a:custGeom>
                <a:avLst/>
                <a:gdLst/>
                <a:ahLst/>
                <a:cxnLst/>
                <a:rect l="l" t="t" r="r" b="b"/>
                <a:pathLst>
                  <a:path w="16513" h="14035" extrusionOk="0">
                    <a:moveTo>
                      <a:pt x="12243" y="0"/>
                    </a:moveTo>
                    <a:cubicBezTo>
                      <a:pt x="10317" y="0"/>
                      <a:pt x="8420" y="232"/>
                      <a:pt x="6606" y="916"/>
                    </a:cubicBezTo>
                    <a:cubicBezTo>
                      <a:pt x="3770" y="2016"/>
                      <a:pt x="1235" y="4418"/>
                      <a:pt x="435" y="7687"/>
                    </a:cubicBezTo>
                    <a:cubicBezTo>
                      <a:pt x="1" y="9588"/>
                      <a:pt x="334" y="11890"/>
                      <a:pt x="1702" y="13091"/>
                    </a:cubicBezTo>
                    <a:cubicBezTo>
                      <a:pt x="2410" y="13750"/>
                      <a:pt x="3333" y="14034"/>
                      <a:pt x="4261" y="14034"/>
                    </a:cubicBezTo>
                    <a:cubicBezTo>
                      <a:pt x="4601" y="14034"/>
                      <a:pt x="4941" y="13996"/>
                      <a:pt x="5271" y="13925"/>
                    </a:cubicBezTo>
                    <a:cubicBezTo>
                      <a:pt x="6539" y="13691"/>
                      <a:pt x="7673" y="13024"/>
                      <a:pt x="8707" y="12257"/>
                    </a:cubicBezTo>
                    <a:cubicBezTo>
                      <a:pt x="11109" y="10556"/>
                      <a:pt x="13277" y="8421"/>
                      <a:pt x="15112" y="5986"/>
                    </a:cubicBezTo>
                    <a:cubicBezTo>
                      <a:pt x="15612" y="5319"/>
                      <a:pt x="16079" y="4585"/>
                      <a:pt x="16346" y="3751"/>
                    </a:cubicBezTo>
                    <a:cubicBezTo>
                      <a:pt x="16513" y="2984"/>
                      <a:pt x="16413" y="1983"/>
                      <a:pt x="15512" y="182"/>
                    </a:cubicBezTo>
                    <a:cubicBezTo>
                      <a:pt x="14419" y="74"/>
                      <a:pt x="13326" y="0"/>
                      <a:pt x="1224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9" name="Google Shape;5789;p35"/>
              <p:cNvSpPr/>
              <p:nvPr/>
            </p:nvSpPr>
            <p:spPr>
              <a:xfrm>
                <a:off x="1830650" y="2424000"/>
                <a:ext cx="252700" cy="489175"/>
              </a:xfrm>
              <a:custGeom>
                <a:avLst/>
                <a:gdLst/>
                <a:ahLst/>
                <a:cxnLst/>
                <a:rect l="l" t="t" r="r" b="b"/>
                <a:pathLst>
                  <a:path w="10108" h="19567" extrusionOk="0">
                    <a:moveTo>
                      <a:pt x="3667" y="1"/>
                    </a:moveTo>
                    <a:cubicBezTo>
                      <a:pt x="3059" y="1"/>
                      <a:pt x="2479" y="380"/>
                      <a:pt x="2235" y="1062"/>
                    </a:cubicBezTo>
                    <a:cubicBezTo>
                      <a:pt x="868" y="4598"/>
                      <a:pt x="100" y="8434"/>
                      <a:pt x="34" y="12270"/>
                    </a:cubicBezTo>
                    <a:cubicBezTo>
                      <a:pt x="0" y="13971"/>
                      <a:pt x="100" y="15806"/>
                      <a:pt x="934" y="17273"/>
                    </a:cubicBezTo>
                    <a:cubicBezTo>
                      <a:pt x="1775" y="18722"/>
                      <a:pt x="3295" y="19567"/>
                      <a:pt x="4838" y="19567"/>
                    </a:cubicBezTo>
                    <a:cubicBezTo>
                      <a:pt x="5072" y="19567"/>
                      <a:pt x="5305" y="19548"/>
                      <a:pt x="5538" y="19508"/>
                    </a:cubicBezTo>
                    <a:cubicBezTo>
                      <a:pt x="7272" y="19241"/>
                      <a:pt x="8840" y="17807"/>
                      <a:pt x="9440" y="15972"/>
                    </a:cubicBezTo>
                    <a:cubicBezTo>
                      <a:pt x="10108" y="14071"/>
                      <a:pt x="9841" y="11936"/>
                      <a:pt x="9374" y="9935"/>
                    </a:cubicBezTo>
                    <a:cubicBezTo>
                      <a:pt x="8773" y="7500"/>
                      <a:pt x="7906" y="5165"/>
                      <a:pt x="6772" y="2996"/>
                    </a:cubicBezTo>
                    <a:cubicBezTo>
                      <a:pt x="6205" y="1929"/>
                      <a:pt x="5404" y="795"/>
                      <a:pt x="4337" y="161"/>
                    </a:cubicBezTo>
                    <a:cubicBezTo>
                      <a:pt x="4120" y="53"/>
                      <a:pt x="3892" y="1"/>
                      <a:pt x="36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0" name="Google Shape;5790;p35"/>
              <p:cNvSpPr/>
              <p:nvPr/>
            </p:nvSpPr>
            <p:spPr>
              <a:xfrm>
                <a:off x="1918200" y="1947800"/>
                <a:ext cx="381975" cy="416350"/>
              </a:xfrm>
              <a:custGeom>
                <a:avLst/>
                <a:gdLst/>
                <a:ahLst/>
                <a:cxnLst/>
                <a:rect l="l" t="t" r="r" b="b"/>
                <a:pathLst>
                  <a:path w="15279" h="16654" extrusionOk="0">
                    <a:moveTo>
                      <a:pt x="11475" y="0"/>
                    </a:moveTo>
                    <a:cubicBezTo>
                      <a:pt x="10014" y="0"/>
                      <a:pt x="8497" y="981"/>
                      <a:pt x="7373" y="2130"/>
                    </a:cubicBezTo>
                    <a:cubicBezTo>
                      <a:pt x="3870" y="5633"/>
                      <a:pt x="2002" y="10636"/>
                      <a:pt x="234" y="15473"/>
                    </a:cubicBezTo>
                    <a:cubicBezTo>
                      <a:pt x="1" y="16140"/>
                      <a:pt x="901" y="16607"/>
                      <a:pt x="1535" y="16641"/>
                    </a:cubicBezTo>
                    <a:cubicBezTo>
                      <a:pt x="1616" y="16649"/>
                      <a:pt x="1697" y="16654"/>
                      <a:pt x="1778" y="16654"/>
                    </a:cubicBezTo>
                    <a:cubicBezTo>
                      <a:pt x="2305" y="16654"/>
                      <a:pt x="2850" y="16480"/>
                      <a:pt x="3370" y="16307"/>
                    </a:cubicBezTo>
                    <a:cubicBezTo>
                      <a:pt x="6105" y="15340"/>
                      <a:pt x="8907" y="14372"/>
                      <a:pt x="11209" y="12471"/>
                    </a:cubicBezTo>
                    <a:cubicBezTo>
                      <a:pt x="13477" y="10603"/>
                      <a:pt x="15278" y="7534"/>
                      <a:pt x="15045" y="4332"/>
                    </a:cubicBezTo>
                    <a:cubicBezTo>
                      <a:pt x="14911" y="2697"/>
                      <a:pt x="14211" y="1096"/>
                      <a:pt x="12910" y="362"/>
                    </a:cubicBezTo>
                    <a:cubicBezTo>
                      <a:pt x="12449" y="111"/>
                      <a:pt x="11965" y="0"/>
                      <a:pt x="1147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1" name="Google Shape;5791;p35"/>
              <p:cNvSpPr/>
              <p:nvPr/>
            </p:nvSpPr>
            <p:spPr>
              <a:xfrm>
                <a:off x="1902375" y="2322900"/>
                <a:ext cx="478700" cy="270975"/>
              </a:xfrm>
              <a:custGeom>
                <a:avLst/>
                <a:gdLst/>
                <a:ahLst/>
                <a:cxnLst/>
                <a:rect l="l" t="t" r="r" b="b"/>
                <a:pathLst>
                  <a:path w="19148" h="10839" extrusionOk="0">
                    <a:moveTo>
                      <a:pt x="11198" y="0"/>
                    </a:moveTo>
                    <a:cubicBezTo>
                      <a:pt x="6786" y="0"/>
                      <a:pt x="774" y="669"/>
                      <a:pt x="467" y="1436"/>
                    </a:cubicBezTo>
                    <a:cubicBezTo>
                      <a:pt x="0" y="2437"/>
                      <a:pt x="300" y="3638"/>
                      <a:pt x="867" y="4505"/>
                    </a:cubicBezTo>
                    <a:cubicBezTo>
                      <a:pt x="1468" y="5439"/>
                      <a:pt x="2335" y="6106"/>
                      <a:pt x="3236" y="6673"/>
                    </a:cubicBezTo>
                    <a:cubicBezTo>
                      <a:pt x="5704" y="8441"/>
                      <a:pt x="8373" y="9976"/>
                      <a:pt x="11341" y="10610"/>
                    </a:cubicBezTo>
                    <a:cubicBezTo>
                      <a:pt x="11965" y="10751"/>
                      <a:pt x="12607" y="10839"/>
                      <a:pt x="13239" y="10839"/>
                    </a:cubicBezTo>
                    <a:cubicBezTo>
                      <a:pt x="14094" y="10839"/>
                      <a:pt x="14930" y="10679"/>
                      <a:pt x="15678" y="10276"/>
                    </a:cubicBezTo>
                    <a:cubicBezTo>
                      <a:pt x="17012" y="9509"/>
                      <a:pt x="17813" y="8108"/>
                      <a:pt x="18313" y="6673"/>
                    </a:cubicBezTo>
                    <a:cubicBezTo>
                      <a:pt x="18847" y="5172"/>
                      <a:pt x="19147" y="3371"/>
                      <a:pt x="18213" y="2037"/>
                    </a:cubicBezTo>
                    <a:cubicBezTo>
                      <a:pt x="17412" y="869"/>
                      <a:pt x="15978" y="469"/>
                      <a:pt x="14577" y="202"/>
                    </a:cubicBezTo>
                    <a:cubicBezTo>
                      <a:pt x="13736" y="62"/>
                      <a:pt x="12541" y="0"/>
                      <a:pt x="1119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2" name="Google Shape;5792;p35"/>
              <p:cNvSpPr/>
              <p:nvPr/>
            </p:nvSpPr>
            <p:spPr>
              <a:xfrm>
                <a:off x="1869700" y="2451250"/>
                <a:ext cx="96075" cy="331825"/>
              </a:xfrm>
              <a:custGeom>
                <a:avLst/>
                <a:gdLst/>
                <a:ahLst/>
                <a:cxnLst/>
                <a:rect l="l" t="t" r="r" b="b"/>
                <a:pathLst>
                  <a:path w="3843" h="13273" extrusionOk="0">
                    <a:moveTo>
                      <a:pt x="1330" y="0"/>
                    </a:moveTo>
                    <a:cubicBezTo>
                      <a:pt x="684" y="0"/>
                      <a:pt x="1" y="623"/>
                      <a:pt x="340" y="1406"/>
                    </a:cubicBezTo>
                    <a:cubicBezTo>
                      <a:pt x="1941" y="5075"/>
                      <a:pt x="3042" y="9045"/>
                      <a:pt x="3342" y="13148"/>
                    </a:cubicBezTo>
                    <a:cubicBezTo>
                      <a:pt x="3342" y="13231"/>
                      <a:pt x="3409" y="13273"/>
                      <a:pt x="3475" y="13273"/>
                    </a:cubicBezTo>
                    <a:cubicBezTo>
                      <a:pt x="3542" y="13273"/>
                      <a:pt x="3609" y="13231"/>
                      <a:pt x="3609" y="13148"/>
                    </a:cubicBezTo>
                    <a:cubicBezTo>
                      <a:pt x="3842" y="9011"/>
                      <a:pt x="3509" y="4742"/>
                      <a:pt x="2208" y="706"/>
                    </a:cubicBezTo>
                    <a:cubicBezTo>
                      <a:pt x="2061" y="206"/>
                      <a:pt x="1702" y="0"/>
                      <a:pt x="133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3" name="Google Shape;5793;p35"/>
              <p:cNvSpPr/>
              <p:nvPr/>
            </p:nvSpPr>
            <p:spPr>
              <a:xfrm>
                <a:off x="1883925" y="2435975"/>
                <a:ext cx="127700" cy="283850"/>
              </a:xfrm>
              <a:custGeom>
                <a:avLst/>
                <a:gdLst/>
                <a:ahLst/>
                <a:cxnLst/>
                <a:rect l="l" t="t" r="r" b="b"/>
                <a:pathLst>
                  <a:path w="5108" h="11354" extrusionOk="0">
                    <a:moveTo>
                      <a:pt x="1536" y="1"/>
                    </a:moveTo>
                    <a:cubicBezTo>
                      <a:pt x="805" y="1"/>
                      <a:pt x="1" y="899"/>
                      <a:pt x="538" y="1583"/>
                    </a:cubicBezTo>
                    <a:cubicBezTo>
                      <a:pt x="2606" y="4352"/>
                      <a:pt x="4241" y="7654"/>
                      <a:pt x="4874" y="11257"/>
                    </a:cubicBezTo>
                    <a:cubicBezTo>
                      <a:pt x="4888" y="11324"/>
                      <a:pt x="4928" y="11354"/>
                      <a:pt x="4972" y="11354"/>
                    </a:cubicBezTo>
                    <a:cubicBezTo>
                      <a:pt x="5037" y="11354"/>
                      <a:pt x="5108" y="11290"/>
                      <a:pt x="5108" y="11190"/>
                    </a:cubicBezTo>
                    <a:cubicBezTo>
                      <a:pt x="5008" y="7521"/>
                      <a:pt x="4140" y="3752"/>
                      <a:pt x="2239" y="416"/>
                    </a:cubicBezTo>
                    <a:cubicBezTo>
                      <a:pt x="2060" y="121"/>
                      <a:pt x="1803" y="1"/>
                      <a:pt x="15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4" name="Google Shape;5794;p35"/>
              <p:cNvSpPr/>
              <p:nvPr/>
            </p:nvSpPr>
            <p:spPr>
              <a:xfrm>
                <a:off x="1866925" y="2472000"/>
                <a:ext cx="52150" cy="281900"/>
              </a:xfrm>
              <a:custGeom>
                <a:avLst/>
                <a:gdLst/>
                <a:ahLst/>
                <a:cxnLst/>
                <a:rect l="l" t="t" r="r" b="b"/>
                <a:pathLst>
                  <a:path w="2086" h="11276" extrusionOk="0">
                    <a:moveTo>
                      <a:pt x="1047" y="1"/>
                    </a:moveTo>
                    <a:cubicBezTo>
                      <a:pt x="526" y="1"/>
                      <a:pt x="0" y="293"/>
                      <a:pt x="50" y="876"/>
                    </a:cubicBezTo>
                    <a:cubicBezTo>
                      <a:pt x="251" y="4312"/>
                      <a:pt x="651" y="7714"/>
                      <a:pt x="918" y="11150"/>
                    </a:cubicBezTo>
                    <a:cubicBezTo>
                      <a:pt x="918" y="11234"/>
                      <a:pt x="976" y="11275"/>
                      <a:pt x="1034" y="11275"/>
                    </a:cubicBezTo>
                    <a:cubicBezTo>
                      <a:pt x="1093" y="11275"/>
                      <a:pt x="1151" y="11234"/>
                      <a:pt x="1151" y="11150"/>
                    </a:cubicBezTo>
                    <a:cubicBezTo>
                      <a:pt x="1451" y="7714"/>
                      <a:pt x="1818" y="4312"/>
                      <a:pt x="2018" y="876"/>
                    </a:cubicBezTo>
                    <a:cubicBezTo>
                      <a:pt x="2085" y="293"/>
                      <a:pt x="1568" y="1"/>
                      <a:pt x="10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5" name="Google Shape;5795;p35"/>
              <p:cNvSpPr/>
              <p:nvPr/>
            </p:nvSpPr>
            <p:spPr>
              <a:xfrm>
                <a:off x="1662925" y="2440750"/>
                <a:ext cx="226250" cy="182975"/>
              </a:xfrm>
              <a:custGeom>
                <a:avLst/>
                <a:gdLst/>
                <a:ahLst/>
                <a:cxnLst/>
                <a:rect l="l" t="t" r="r" b="b"/>
                <a:pathLst>
                  <a:path w="9050" h="7319" extrusionOk="0">
                    <a:moveTo>
                      <a:pt x="7780" y="0"/>
                    </a:moveTo>
                    <a:cubicBezTo>
                      <a:pt x="7685" y="0"/>
                      <a:pt x="7584" y="18"/>
                      <a:pt x="7477" y="58"/>
                    </a:cubicBezTo>
                    <a:cubicBezTo>
                      <a:pt x="4141" y="1426"/>
                      <a:pt x="1572" y="4094"/>
                      <a:pt x="71" y="7130"/>
                    </a:cubicBezTo>
                    <a:cubicBezTo>
                      <a:pt x="0" y="7224"/>
                      <a:pt x="96" y="7319"/>
                      <a:pt x="182" y="7319"/>
                    </a:cubicBezTo>
                    <a:cubicBezTo>
                      <a:pt x="218" y="7319"/>
                      <a:pt x="252" y="7302"/>
                      <a:pt x="271" y="7263"/>
                    </a:cubicBezTo>
                    <a:cubicBezTo>
                      <a:pt x="2239" y="4561"/>
                      <a:pt x="5142" y="2760"/>
                      <a:pt x="8110" y="1993"/>
                    </a:cubicBezTo>
                    <a:cubicBezTo>
                      <a:pt x="9050" y="1781"/>
                      <a:pt x="8723" y="0"/>
                      <a:pt x="778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6" name="Google Shape;5796;p35"/>
              <p:cNvSpPr/>
              <p:nvPr/>
            </p:nvSpPr>
            <p:spPr>
              <a:xfrm>
                <a:off x="1766975" y="2428350"/>
                <a:ext cx="161400" cy="174750"/>
              </a:xfrm>
              <a:custGeom>
                <a:avLst/>
                <a:gdLst/>
                <a:ahLst/>
                <a:cxnLst/>
                <a:rect l="l" t="t" r="r" b="b"/>
                <a:pathLst>
                  <a:path w="6456" h="6990" extrusionOk="0">
                    <a:moveTo>
                      <a:pt x="4804" y="0"/>
                    </a:moveTo>
                    <a:cubicBezTo>
                      <a:pt x="4634" y="0"/>
                      <a:pt x="4483" y="65"/>
                      <a:pt x="4382" y="221"/>
                    </a:cubicBezTo>
                    <a:cubicBezTo>
                      <a:pt x="2881" y="2389"/>
                      <a:pt x="1547" y="4624"/>
                      <a:pt x="79" y="6792"/>
                    </a:cubicBezTo>
                    <a:cubicBezTo>
                      <a:pt x="1" y="6870"/>
                      <a:pt x="127" y="6990"/>
                      <a:pt x="217" y="6990"/>
                    </a:cubicBezTo>
                    <a:cubicBezTo>
                      <a:pt x="242" y="6990"/>
                      <a:pt x="265" y="6980"/>
                      <a:pt x="279" y="6959"/>
                    </a:cubicBezTo>
                    <a:cubicBezTo>
                      <a:pt x="2147" y="5124"/>
                      <a:pt x="4115" y="3389"/>
                      <a:pt x="5950" y="1488"/>
                    </a:cubicBezTo>
                    <a:cubicBezTo>
                      <a:pt x="6455" y="1009"/>
                      <a:pt x="5476" y="0"/>
                      <a:pt x="480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7" name="Google Shape;5797;p35"/>
              <p:cNvSpPr/>
              <p:nvPr/>
            </p:nvSpPr>
            <p:spPr>
              <a:xfrm>
                <a:off x="1576750" y="2416975"/>
                <a:ext cx="313875" cy="164950"/>
              </a:xfrm>
              <a:custGeom>
                <a:avLst/>
                <a:gdLst/>
                <a:ahLst/>
                <a:cxnLst/>
                <a:rect l="l" t="t" r="r" b="b"/>
                <a:pathLst>
                  <a:path w="12555" h="6598" extrusionOk="0">
                    <a:moveTo>
                      <a:pt x="11160" y="0"/>
                    </a:moveTo>
                    <a:cubicBezTo>
                      <a:pt x="11035" y="0"/>
                      <a:pt x="10901" y="24"/>
                      <a:pt x="10757" y="75"/>
                    </a:cubicBezTo>
                    <a:cubicBezTo>
                      <a:pt x="6821" y="1509"/>
                      <a:pt x="3218" y="3744"/>
                      <a:pt x="82" y="6380"/>
                    </a:cubicBezTo>
                    <a:cubicBezTo>
                      <a:pt x="1" y="6489"/>
                      <a:pt x="52" y="6598"/>
                      <a:pt x="165" y="6598"/>
                    </a:cubicBezTo>
                    <a:cubicBezTo>
                      <a:pt x="190" y="6598"/>
                      <a:pt x="219" y="6592"/>
                      <a:pt x="249" y="6580"/>
                    </a:cubicBezTo>
                    <a:cubicBezTo>
                      <a:pt x="3685" y="4412"/>
                      <a:pt x="7521" y="2944"/>
                      <a:pt x="11357" y="2043"/>
                    </a:cubicBezTo>
                    <a:cubicBezTo>
                      <a:pt x="12554" y="1774"/>
                      <a:pt x="12248" y="0"/>
                      <a:pt x="1116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8" name="Google Shape;5798;p35"/>
              <p:cNvSpPr/>
              <p:nvPr/>
            </p:nvSpPr>
            <p:spPr>
              <a:xfrm>
                <a:off x="1658575" y="2411150"/>
                <a:ext cx="218875" cy="101050"/>
              </a:xfrm>
              <a:custGeom>
                <a:avLst/>
                <a:gdLst/>
                <a:ahLst/>
                <a:cxnLst/>
                <a:rect l="l" t="t" r="r" b="b"/>
                <a:pathLst>
                  <a:path w="8755" h="4042" extrusionOk="0">
                    <a:moveTo>
                      <a:pt x="7370" y="1"/>
                    </a:moveTo>
                    <a:cubicBezTo>
                      <a:pt x="5899" y="1"/>
                      <a:pt x="4518" y="390"/>
                      <a:pt x="3281" y="1009"/>
                    </a:cubicBezTo>
                    <a:cubicBezTo>
                      <a:pt x="1980" y="1742"/>
                      <a:pt x="879" y="2676"/>
                      <a:pt x="78" y="3844"/>
                    </a:cubicBezTo>
                    <a:cubicBezTo>
                      <a:pt x="0" y="3922"/>
                      <a:pt x="106" y="4042"/>
                      <a:pt x="203" y="4042"/>
                    </a:cubicBezTo>
                    <a:cubicBezTo>
                      <a:pt x="230" y="4042"/>
                      <a:pt x="257" y="4032"/>
                      <a:pt x="279" y="4011"/>
                    </a:cubicBezTo>
                    <a:cubicBezTo>
                      <a:pt x="1246" y="3077"/>
                      <a:pt x="2480" y="2443"/>
                      <a:pt x="3748" y="2109"/>
                    </a:cubicBezTo>
                    <a:cubicBezTo>
                      <a:pt x="4420" y="1928"/>
                      <a:pt x="5111" y="1845"/>
                      <a:pt x="5791" y="1845"/>
                    </a:cubicBezTo>
                    <a:cubicBezTo>
                      <a:pt x="6359" y="1845"/>
                      <a:pt x="6919" y="1903"/>
                      <a:pt x="7450" y="2009"/>
                    </a:cubicBezTo>
                    <a:cubicBezTo>
                      <a:pt x="7493" y="2025"/>
                      <a:pt x="7535" y="2032"/>
                      <a:pt x="7577" y="2032"/>
                    </a:cubicBezTo>
                    <a:cubicBezTo>
                      <a:pt x="8252" y="2032"/>
                      <a:pt x="8754" y="102"/>
                      <a:pt x="7717" y="8"/>
                    </a:cubicBezTo>
                    <a:cubicBezTo>
                      <a:pt x="7601" y="3"/>
                      <a:pt x="7485" y="1"/>
                      <a:pt x="737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9" name="Google Shape;5799;p35"/>
              <p:cNvSpPr/>
              <p:nvPr/>
            </p:nvSpPr>
            <p:spPr>
              <a:xfrm>
                <a:off x="1513750" y="2351700"/>
                <a:ext cx="371700" cy="91375"/>
              </a:xfrm>
              <a:custGeom>
                <a:avLst/>
                <a:gdLst/>
                <a:ahLst/>
                <a:cxnLst/>
                <a:rect l="l" t="t" r="r" b="b"/>
                <a:pathLst>
                  <a:path w="14868" h="3655" extrusionOk="0">
                    <a:moveTo>
                      <a:pt x="3659" y="1"/>
                    </a:moveTo>
                    <a:cubicBezTo>
                      <a:pt x="2496" y="1"/>
                      <a:pt x="1341" y="63"/>
                      <a:pt x="201" y="184"/>
                    </a:cubicBezTo>
                    <a:cubicBezTo>
                      <a:pt x="1" y="184"/>
                      <a:pt x="34" y="451"/>
                      <a:pt x="201" y="451"/>
                    </a:cubicBezTo>
                    <a:cubicBezTo>
                      <a:pt x="4604" y="518"/>
                      <a:pt x="8940" y="1685"/>
                      <a:pt x="12776" y="3520"/>
                    </a:cubicBezTo>
                    <a:cubicBezTo>
                      <a:pt x="12963" y="3614"/>
                      <a:pt x="13143" y="3655"/>
                      <a:pt x="13310" y="3655"/>
                    </a:cubicBezTo>
                    <a:cubicBezTo>
                      <a:pt x="14333" y="3655"/>
                      <a:pt x="14867" y="2111"/>
                      <a:pt x="13577" y="1652"/>
                    </a:cubicBezTo>
                    <a:cubicBezTo>
                      <a:pt x="10363" y="515"/>
                      <a:pt x="6985" y="1"/>
                      <a:pt x="365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0" name="Google Shape;5800;p35"/>
              <p:cNvSpPr/>
              <p:nvPr/>
            </p:nvSpPr>
            <p:spPr>
              <a:xfrm>
                <a:off x="1658275" y="2294500"/>
                <a:ext cx="248700" cy="137250"/>
              </a:xfrm>
              <a:custGeom>
                <a:avLst/>
                <a:gdLst/>
                <a:ahLst/>
                <a:cxnLst/>
                <a:rect l="l" t="t" r="r" b="b"/>
                <a:pathLst>
                  <a:path w="9948" h="5490" extrusionOk="0">
                    <a:moveTo>
                      <a:pt x="194" y="0"/>
                    </a:moveTo>
                    <a:cubicBezTo>
                      <a:pt x="77" y="0"/>
                      <a:pt x="0" y="178"/>
                      <a:pt x="124" y="271"/>
                    </a:cubicBezTo>
                    <a:cubicBezTo>
                      <a:pt x="2959" y="1638"/>
                      <a:pt x="5561" y="3440"/>
                      <a:pt x="7963" y="5341"/>
                    </a:cubicBezTo>
                    <a:cubicBezTo>
                      <a:pt x="8092" y="5444"/>
                      <a:pt x="8232" y="5489"/>
                      <a:pt x="8373" y="5489"/>
                    </a:cubicBezTo>
                    <a:cubicBezTo>
                      <a:pt x="9145" y="5489"/>
                      <a:pt x="9948" y="4147"/>
                      <a:pt x="9130" y="3640"/>
                    </a:cubicBezTo>
                    <a:cubicBezTo>
                      <a:pt x="6328" y="2005"/>
                      <a:pt x="3293" y="838"/>
                      <a:pt x="224" y="4"/>
                    </a:cubicBezTo>
                    <a:cubicBezTo>
                      <a:pt x="214" y="1"/>
                      <a:pt x="204" y="0"/>
                      <a:pt x="19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1" name="Google Shape;5801;p35"/>
              <p:cNvSpPr/>
              <p:nvPr/>
            </p:nvSpPr>
            <p:spPr>
              <a:xfrm>
                <a:off x="1654425" y="2238100"/>
                <a:ext cx="269025" cy="181900"/>
              </a:xfrm>
              <a:custGeom>
                <a:avLst/>
                <a:gdLst/>
                <a:ahLst/>
                <a:cxnLst/>
                <a:rect l="l" t="t" r="r" b="b"/>
                <a:pathLst>
                  <a:path w="10761" h="7276" extrusionOk="0">
                    <a:moveTo>
                      <a:pt x="166" y="1"/>
                    </a:moveTo>
                    <a:cubicBezTo>
                      <a:pt x="50" y="1"/>
                      <a:pt x="0" y="175"/>
                      <a:pt x="111" y="258"/>
                    </a:cubicBezTo>
                    <a:cubicBezTo>
                      <a:pt x="3213" y="2260"/>
                      <a:pt x="5982" y="4595"/>
                      <a:pt x="8617" y="7063"/>
                    </a:cubicBezTo>
                    <a:cubicBezTo>
                      <a:pt x="8778" y="7212"/>
                      <a:pt x="8960" y="7276"/>
                      <a:pt x="9142" y="7276"/>
                    </a:cubicBezTo>
                    <a:cubicBezTo>
                      <a:pt x="9943" y="7276"/>
                      <a:pt x="10760" y="6054"/>
                      <a:pt x="9918" y="5429"/>
                    </a:cubicBezTo>
                    <a:cubicBezTo>
                      <a:pt x="6883" y="3261"/>
                      <a:pt x="3580" y="1526"/>
                      <a:pt x="244" y="25"/>
                    </a:cubicBezTo>
                    <a:cubicBezTo>
                      <a:pt x="216" y="8"/>
                      <a:pt x="190" y="1"/>
                      <a:pt x="16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2" name="Google Shape;5802;p35"/>
              <p:cNvSpPr/>
              <p:nvPr/>
            </p:nvSpPr>
            <p:spPr>
              <a:xfrm>
                <a:off x="1776825" y="2068350"/>
                <a:ext cx="136275" cy="348800"/>
              </a:xfrm>
              <a:custGeom>
                <a:avLst/>
                <a:gdLst/>
                <a:ahLst/>
                <a:cxnLst/>
                <a:rect l="l" t="t" r="r" b="b"/>
                <a:pathLst>
                  <a:path w="5451" h="13952" extrusionOk="0">
                    <a:moveTo>
                      <a:pt x="128" y="1"/>
                    </a:moveTo>
                    <a:cubicBezTo>
                      <a:pt x="62" y="1"/>
                      <a:pt x="0" y="52"/>
                      <a:pt x="18" y="144"/>
                    </a:cubicBezTo>
                    <a:cubicBezTo>
                      <a:pt x="752" y="4513"/>
                      <a:pt x="1720" y="8883"/>
                      <a:pt x="3154" y="13153"/>
                    </a:cubicBezTo>
                    <a:cubicBezTo>
                      <a:pt x="3355" y="13717"/>
                      <a:pt x="3763" y="13951"/>
                      <a:pt x="4160" y="13951"/>
                    </a:cubicBezTo>
                    <a:cubicBezTo>
                      <a:pt x="4820" y="13951"/>
                      <a:pt x="5451" y="13306"/>
                      <a:pt x="5055" y="12452"/>
                    </a:cubicBezTo>
                    <a:cubicBezTo>
                      <a:pt x="3221" y="8449"/>
                      <a:pt x="1520" y="4347"/>
                      <a:pt x="252" y="110"/>
                    </a:cubicBezTo>
                    <a:cubicBezTo>
                      <a:pt x="237" y="35"/>
                      <a:pt x="181" y="1"/>
                      <a:pt x="12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3" name="Google Shape;5803;p35"/>
              <p:cNvSpPr/>
              <p:nvPr/>
            </p:nvSpPr>
            <p:spPr>
              <a:xfrm>
                <a:off x="1835175" y="2088850"/>
                <a:ext cx="105500" cy="340575"/>
              </a:xfrm>
              <a:custGeom>
                <a:avLst/>
                <a:gdLst/>
                <a:ahLst/>
                <a:cxnLst/>
                <a:rect l="l" t="t" r="r" b="b"/>
                <a:pathLst>
                  <a:path w="4220" h="13623" extrusionOk="0">
                    <a:moveTo>
                      <a:pt x="135" y="1"/>
                    </a:moveTo>
                    <a:cubicBezTo>
                      <a:pt x="67" y="1"/>
                      <a:pt x="1" y="63"/>
                      <a:pt x="19" y="157"/>
                    </a:cubicBezTo>
                    <a:cubicBezTo>
                      <a:pt x="687" y="4360"/>
                      <a:pt x="1254" y="8563"/>
                      <a:pt x="1988" y="12733"/>
                    </a:cubicBezTo>
                    <a:cubicBezTo>
                      <a:pt x="2086" y="13354"/>
                      <a:pt x="2531" y="13623"/>
                      <a:pt x="2981" y="13623"/>
                    </a:cubicBezTo>
                    <a:cubicBezTo>
                      <a:pt x="3596" y="13623"/>
                      <a:pt x="4220" y="13122"/>
                      <a:pt x="3989" y="12333"/>
                    </a:cubicBezTo>
                    <a:cubicBezTo>
                      <a:pt x="2821" y="8230"/>
                      <a:pt x="1487" y="4194"/>
                      <a:pt x="253" y="124"/>
                    </a:cubicBezTo>
                    <a:cubicBezTo>
                      <a:pt x="238" y="37"/>
                      <a:pt x="186" y="1"/>
                      <a:pt x="13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4" name="Google Shape;5804;p35"/>
              <p:cNvSpPr/>
              <p:nvPr/>
            </p:nvSpPr>
            <p:spPr>
              <a:xfrm>
                <a:off x="1890150" y="2113150"/>
                <a:ext cx="64750" cy="310975"/>
              </a:xfrm>
              <a:custGeom>
                <a:avLst/>
                <a:gdLst/>
                <a:ahLst/>
                <a:cxnLst/>
                <a:rect l="l" t="t" r="r" b="b"/>
                <a:pathLst>
                  <a:path w="2590" h="12439" extrusionOk="0">
                    <a:moveTo>
                      <a:pt x="172" y="0"/>
                    </a:moveTo>
                    <a:cubicBezTo>
                      <a:pt x="88" y="0"/>
                      <a:pt x="1" y="80"/>
                      <a:pt x="22" y="186"/>
                    </a:cubicBezTo>
                    <a:cubicBezTo>
                      <a:pt x="789" y="3922"/>
                      <a:pt x="856" y="7725"/>
                      <a:pt x="522" y="11428"/>
                    </a:cubicBezTo>
                    <a:cubicBezTo>
                      <a:pt x="453" y="12086"/>
                      <a:pt x="1022" y="12438"/>
                      <a:pt x="1576" y="12438"/>
                    </a:cubicBezTo>
                    <a:cubicBezTo>
                      <a:pt x="2089" y="12438"/>
                      <a:pt x="2589" y="12136"/>
                      <a:pt x="2557" y="11494"/>
                    </a:cubicBezTo>
                    <a:cubicBezTo>
                      <a:pt x="2457" y="7558"/>
                      <a:pt x="1556" y="3689"/>
                      <a:pt x="289" y="86"/>
                    </a:cubicBezTo>
                    <a:cubicBezTo>
                      <a:pt x="265" y="26"/>
                      <a:pt x="219" y="0"/>
                      <a:pt x="17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5" name="Google Shape;5805;p35"/>
              <p:cNvSpPr/>
              <p:nvPr/>
            </p:nvSpPr>
            <p:spPr>
              <a:xfrm>
                <a:off x="1906050" y="2108375"/>
                <a:ext cx="209275" cy="286675"/>
              </a:xfrm>
              <a:custGeom>
                <a:avLst/>
                <a:gdLst/>
                <a:ahLst/>
                <a:cxnLst/>
                <a:rect l="l" t="t" r="r" b="b"/>
                <a:pathLst>
                  <a:path w="8371" h="11467" extrusionOk="0">
                    <a:moveTo>
                      <a:pt x="8209" y="0"/>
                    </a:moveTo>
                    <a:cubicBezTo>
                      <a:pt x="8168" y="0"/>
                      <a:pt x="8125" y="23"/>
                      <a:pt x="8092" y="77"/>
                    </a:cubicBezTo>
                    <a:cubicBezTo>
                      <a:pt x="5657" y="3379"/>
                      <a:pt x="3055" y="6548"/>
                      <a:pt x="587" y="9884"/>
                    </a:cubicBezTo>
                    <a:cubicBezTo>
                      <a:pt x="1" y="10634"/>
                      <a:pt x="733" y="11467"/>
                      <a:pt x="1475" y="11467"/>
                    </a:cubicBezTo>
                    <a:cubicBezTo>
                      <a:pt x="1788" y="11467"/>
                      <a:pt x="2103" y="11318"/>
                      <a:pt x="2321" y="10951"/>
                    </a:cubicBezTo>
                    <a:cubicBezTo>
                      <a:pt x="4356" y="7416"/>
                      <a:pt x="6258" y="3780"/>
                      <a:pt x="8326" y="210"/>
                    </a:cubicBezTo>
                    <a:cubicBezTo>
                      <a:pt x="8371" y="98"/>
                      <a:pt x="8294" y="0"/>
                      <a:pt x="820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6" name="Google Shape;5806;p35"/>
              <p:cNvSpPr/>
              <p:nvPr/>
            </p:nvSpPr>
            <p:spPr>
              <a:xfrm>
                <a:off x="1897500" y="2189475"/>
                <a:ext cx="242575" cy="246475"/>
              </a:xfrm>
              <a:custGeom>
                <a:avLst/>
                <a:gdLst/>
                <a:ahLst/>
                <a:cxnLst/>
                <a:rect l="l" t="t" r="r" b="b"/>
                <a:pathLst>
                  <a:path w="9703" h="9859" extrusionOk="0">
                    <a:moveTo>
                      <a:pt x="9505" y="0"/>
                    </a:moveTo>
                    <a:cubicBezTo>
                      <a:pt x="9471" y="0"/>
                      <a:pt x="9434" y="11"/>
                      <a:pt x="9402" y="35"/>
                    </a:cubicBezTo>
                    <a:cubicBezTo>
                      <a:pt x="6533" y="2771"/>
                      <a:pt x="3597" y="5372"/>
                      <a:pt x="762" y="8141"/>
                    </a:cubicBezTo>
                    <a:cubicBezTo>
                      <a:pt x="1" y="8826"/>
                      <a:pt x="764" y="9858"/>
                      <a:pt x="1555" y="9858"/>
                    </a:cubicBezTo>
                    <a:cubicBezTo>
                      <a:pt x="1804" y="9858"/>
                      <a:pt x="2056" y="9756"/>
                      <a:pt x="2263" y="9509"/>
                    </a:cubicBezTo>
                    <a:cubicBezTo>
                      <a:pt x="4765" y="6473"/>
                      <a:pt x="7167" y="3304"/>
                      <a:pt x="9602" y="202"/>
                    </a:cubicBezTo>
                    <a:cubicBezTo>
                      <a:pt x="9703" y="101"/>
                      <a:pt x="9613" y="0"/>
                      <a:pt x="950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7" name="Google Shape;5807;p35"/>
              <p:cNvSpPr/>
              <p:nvPr/>
            </p:nvSpPr>
            <p:spPr>
              <a:xfrm>
                <a:off x="1886375" y="2237950"/>
                <a:ext cx="267325" cy="198325"/>
              </a:xfrm>
              <a:custGeom>
                <a:avLst/>
                <a:gdLst/>
                <a:ahLst/>
                <a:cxnLst/>
                <a:rect l="l" t="t" r="r" b="b"/>
                <a:pathLst>
                  <a:path w="10693" h="7933" extrusionOk="0">
                    <a:moveTo>
                      <a:pt x="10517" y="0"/>
                    </a:moveTo>
                    <a:cubicBezTo>
                      <a:pt x="10493" y="0"/>
                      <a:pt x="10468" y="10"/>
                      <a:pt x="10447" y="31"/>
                    </a:cubicBezTo>
                    <a:cubicBezTo>
                      <a:pt x="7378" y="2233"/>
                      <a:pt x="4143" y="4167"/>
                      <a:pt x="940" y="6035"/>
                    </a:cubicBezTo>
                    <a:cubicBezTo>
                      <a:pt x="1" y="6560"/>
                      <a:pt x="664" y="7933"/>
                      <a:pt x="1507" y="7933"/>
                    </a:cubicBezTo>
                    <a:cubicBezTo>
                      <a:pt x="1681" y="7933"/>
                      <a:pt x="1864" y="7874"/>
                      <a:pt x="2041" y="7736"/>
                    </a:cubicBezTo>
                    <a:cubicBezTo>
                      <a:pt x="5110" y="5435"/>
                      <a:pt x="7879" y="2866"/>
                      <a:pt x="10614" y="231"/>
                    </a:cubicBezTo>
                    <a:cubicBezTo>
                      <a:pt x="10693" y="126"/>
                      <a:pt x="10606" y="0"/>
                      <a:pt x="1051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8" name="Google Shape;5808;p35"/>
              <p:cNvSpPr/>
              <p:nvPr/>
            </p:nvSpPr>
            <p:spPr>
              <a:xfrm>
                <a:off x="1892725" y="2371875"/>
                <a:ext cx="352400" cy="66200"/>
              </a:xfrm>
              <a:custGeom>
                <a:avLst/>
                <a:gdLst/>
                <a:ahLst/>
                <a:cxnLst/>
                <a:rect l="l" t="t" r="r" b="b"/>
                <a:pathLst>
                  <a:path w="14096" h="2648" extrusionOk="0">
                    <a:moveTo>
                      <a:pt x="7111" y="1"/>
                    </a:moveTo>
                    <a:cubicBezTo>
                      <a:pt x="5185" y="1"/>
                      <a:pt x="3242" y="206"/>
                      <a:pt x="1320" y="645"/>
                    </a:cubicBezTo>
                    <a:cubicBezTo>
                      <a:pt x="0" y="945"/>
                      <a:pt x="461" y="2648"/>
                      <a:pt x="1513" y="2648"/>
                    </a:cubicBezTo>
                    <a:cubicBezTo>
                      <a:pt x="1631" y="2648"/>
                      <a:pt x="1756" y="2627"/>
                      <a:pt x="1887" y="2580"/>
                    </a:cubicBezTo>
                    <a:cubicBezTo>
                      <a:pt x="4871" y="1567"/>
                      <a:pt x="8110" y="959"/>
                      <a:pt x="11400" y="959"/>
                    </a:cubicBezTo>
                    <a:cubicBezTo>
                      <a:pt x="12230" y="959"/>
                      <a:pt x="13063" y="998"/>
                      <a:pt x="13896" y="1079"/>
                    </a:cubicBezTo>
                    <a:cubicBezTo>
                      <a:pt x="14062" y="1079"/>
                      <a:pt x="14096" y="878"/>
                      <a:pt x="13929" y="845"/>
                    </a:cubicBezTo>
                    <a:cubicBezTo>
                      <a:pt x="11724" y="298"/>
                      <a:pt x="9430" y="1"/>
                      <a:pt x="711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9" name="Google Shape;5809;p35"/>
              <p:cNvSpPr/>
              <p:nvPr/>
            </p:nvSpPr>
            <p:spPr>
              <a:xfrm>
                <a:off x="1903150" y="2430675"/>
                <a:ext cx="303625" cy="52000"/>
              </a:xfrm>
              <a:custGeom>
                <a:avLst/>
                <a:gdLst/>
                <a:ahLst/>
                <a:cxnLst/>
                <a:rect l="l" t="t" r="r" b="b"/>
                <a:pathLst>
                  <a:path w="12145" h="2080" extrusionOk="0">
                    <a:moveTo>
                      <a:pt x="2381" y="1"/>
                    </a:moveTo>
                    <a:cubicBezTo>
                      <a:pt x="1989" y="1"/>
                      <a:pt x="1596" y="10"/>
                      <a:pt x="1203" y="27"/>
                    </a:cubicBezTo>
                    <a:cubicBezTo>
                      <a:pt x="0" y="122"/>
                      <a:pt x="239" y="2080"/>
                      <a:pt x="1265" y="2080"/>
                    </a:cubicBezTo>
                    <a:cubicBezTo>
                      <a:pt x="1320" y="2080"/>
                      <a:pt x="1377" y="2074"/>
                      <a:pt x="1437" y="2062"/>
                    </a:cubicBezTo>
                    <a:cubicBezTo>
                      <a:pt x="3498" y="1719"/>
                      <a:pt x="5609" y="1510"/>
                      <a:pt x="7746" y="1510"/>
                    </a:cubicBezTo>
                    <a:cubicBezTo>
                      <a:pt x="9136" y="1510"/>
                      <a:pt x="10538" y="1598"/>
                      <a:pt x="11944" y="1795"/>
                    </a:cubicBezTo>
                    <a:cubicBezTo>
                      <a:pt x="12111" y="1795"/>
                      <a:pt x="12144" y="1562"/>
                      <a:pt x="11978" y="1529"/>
                    </a:cubicBezTo>
                    <a:cubicBezTo>
                      <a:pt x="8910" y="605"/>
                      <a:pt x="5655" y="1"/>
                      <a:pt x="23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0" name="Google Shape;5810;p35"/>
              <p:cNvSpPr/>
              <p:nvPr/>
            </p:nvSpPr>
            <p:spPr>
              <a:xfrm>
                <a:off x="1896500" y="2399750"/>
                <a:ext cx="261075" cy="55550"/>
              </a:xfrm>
              <a:custGeom>
                <a:avLst/>
                <a:gdLst/>
                <a:ahLst/>
                <a:cxnLst/>
                <a:rect l="l" t="t" r="r" b="b"/>
                <a:pathLst>
                  <a:path w="10443" h="2222" extrusionOk="0">
                    <a:moveTo>
                      <a:pt x="4278" y="0"/>
                    </a:moveTo>
                    <a:cubicBezTo>
                      <a:pt x="3214" y="0"/>
                      <a:pt x="2143" y="70"/>
                      <a:pt x="1069" y="230"/>
                    </a:cubicBezTo>
                    <a:cubicBezTo>
                      <a:pt x="0" y="293"/>
                      <a:pt x="412" y="2221"/>
                      <a:pt x="1272" y="2221"/>
                    </a:cubicBezTo>
                    <a:cubicBezTo>
                      <a:pt x="1325" y="2221"/>
                      <a:pt x="1380" y="2214"/>
                      <a:pt x="1436" y="2198"/>
                    </a:cubicBezTo>
                    <a:cubicBezTo>
                      <a:pt x="4023" y="1429"/>
                      <a:pt x="6780" y="886"/>
                      <a:pt x="9577" y="886"/>
                    </a:cubicBezTo>
                    <a:cubicBezTo>
                      <a:pt x="9810" y="886"/>
                      <a:pt x="10042" y="890"/>
                      <a:pt x="10276" y="898"/>
                    </a:cubicBezTo>
                    <a:cubicBezTo>
                      <a:pt x="10409" y="898"/>
                      <a:pt x="10442" y="631"/>
                      <a:pt x="10309" y="631"/>
                    </a:cubicBezTo>
                    <a:cubicBezTo>
                      <a:pt x="8335" y="258"/>
                      <a:pt x="6319" y="0"/>
                      <a:pt x="427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1" name="Google Shape;5811;p35"/>
              <p:cNvSpPr/>
              <p:nvPr/>
            </p:nvSpPr>
            <p:spPr>
              <a:xfrm>
                <a:off x="1881150" y="2440525"/>
                <a:ext cx="262825" cy="81850"/>
              </a:xfrm>
              <a:custGeom>
                <a:avLst/>
                <a:gdLst/>
                <a:ahLst/>
                <a:cxnLst/>
                <a:rect l="l" t="t" r="r" b="b"/>
                <a:pathLst>
                  <a:path w="10513" h="3274" extrusionOk="0">
                    <a:moveTo>
                      <a:pt x="1123" y="0"/>
                    </a:moveTo>
                    <a:cubicBezTo>
                      <a:pt x="0" y="0"/>
                      <a:pt x="87" y="2103"/>
                      <a:pt x="1102" y="2103"/>
                    </a:cubicBezTo>
                    <a:cubicBezTo>
                      <a:pt x="1118" y="2103"/>
                      <a:pt x="1133" y="2103"/>
                      <a:pt x="1149" y="2102"/>
                    </a:cubicBezTo>
                    <a:cubicBezTo>
                      <a:pt x="1746" y="2062"/>
                      <a:pt x="2349" y="2041"/>
                      <a:pt x="2956" y="2041"/>
                    </a:cubicBezTo>
                    <a:cubicBezTo>
                      <a:pt x="5402" y="2041"/>
                      <a:pt x="7904" y="2387"/>
                      <a:pt x="10256" y="3269"/>
                    </a:cubicBezTo>
                    <a:cubicBezTo>
                      <a:pt x="10266" y="3272"/>
                      <a:pt x="10276" y="3273"/>
                      <a:pt x="10286" y="3273"/>
                    </a:cubicBezTo>
                    <a:cubicBezTo>
                      <a:pt x="10408" y="3273"/>
                      <a:pt x="10513" y="3095"/>
                      <a:pt x="10389" y="3003"/>
                    </a:cubicBezTo>
                    <a:cubicBezTo>
                      <a:pt x="7654" y="1435"/>
                      <a:pt x="4485" y="267"/>
                      <a:pt x="1149" y="0"/>
                    </a:cubicBezTo>
                    <a:cubicBezTo>
                      <a:pt x="1140" y="0"/>
                      <a:pt x="1132" y="0"/>
                      <a:pt x="112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2" name="Google Shape;5812;p35"/>
              <p:cNvSpPr/>
              <p:nvPr/>
            </p:nvSpPr>
            <p:spPr>
              <a:xfrm>
                <a:off x="1778950" y="2225375"/>
                <a:ext cx="256250" cy="292100"/>
              </a:xfrm>
              <a:custGeom>
                <a:avLst/>
                <a:gdLst/>
                <a:ahLst/>
                <a:cxnLst/>
                <a:rect l="l" t="t" r="r" b="b"/>
                <a:pathLst>
                  <a:path w="10250" h="11684" extrusionOk="0">
                    <a:moveTo>
                      <a:pt x="4270" y="0"/>
                    </a:moveTo>
                    <a:cubicBezTo>
                      <a:pt x="3970" y="34"/>
                      <a:pt x="3836" y="401"/>
                      <a:pt x="3803" y="701"/>
                    </a:cubicBezTo>
                    <a:cubicBezTo>
                      <a:pt x="3696" y="1505"/>
                      <a:pt x="3739" y="2352"/>
                      <a:pt x="3951" y="3155"/>
                    </a:cubicBezTo>
                    <a:lnTo>
                      <a:pt x="3951" y="3155"/>
                    </a:lnTo>
                    <a:cubicBezTo>
                      <a:pt x="3665" y="2303"/>
                      <a:pt x="3417" y="1752"/>
                      <a:pt x="3169" y="1201"/>
                    </a:cubicBezTo>
                    <a:cubicBezTo>
                      <a:pt x="3020" y="962"/>
                      <a:pt x="2844" y="724"/>
                      <a:pt x="2618" y="724"/>
                    </a:cubicBezTo>
                    <a:cubicBezTo>
                      <a:pt x="2591" y="724"/>
                      <a:pt x="2563" y="727"/>
                      <a:pt x="2535" y="734"/>
                    </a:cubicBezTo>
                    <a:cubicBezTo>
                      <a:pt x="2369" y="767"/>
                      <a:pt x="2268" y="1034"/>
                      <a:pt x="2268" y="1234"/>
                    </a:cubicBezTo>
                    <a:cubicBezTo>
                      <a:pt x="2268" y="1435"/>
                      <a:pt x="2335" y="1635"/>
                      <a:pt x="2435" y="1868"/>
                    </a:cubicBezTo>
                    <a:cubicBezTo>
                      <a:pt x="2675" y="2396"/>
                      <a:pt x="2933" y="2907"/>
                      <a:pt x="3232" y="3401"/>
                    </a:cubicBezTo>
                    <a:lnTo>
                      <a:pt x="3232" y="3401"/>
                    </a:lnTo>
                    <a:cubicBezTo>
                      <a:pt x="2810" y="2773"/>
                      <a:pt x="2434" y="2329"/>
                      <a:pt x="1835" y="2068"/>
                    </a:cubicBezTo>
                    <a:cubicBezTo>
                      <a:pt x="1722" y="2021"/>
                      <a:pt x="1601" y="1998"/>
                      <a:pt x="1482" y="1998"/>
                    </a:cubicBezTo>
                    <a:cubicBezTo>
                      <a:pt x="1179" y="1998"/>
                      <a:pt x="887" y="2148"/>
                      <a:pt x="767" y="2435"/>
                    </a:cubicBezTo>
                    <a:cubicBezTo>
                      <a:pt x="601" y="2802"/>
                      <a:pt x="767" y="3236"/>
                      <a:pt x="968" y="3569"/>
                    </a:cubicBezTo>
                    <a:cubicBezTo>
                      <a:pt x="1435" y="4237"/>
                      <a:pt x="2102" y="4704"/>
                      <a:pt x="2769" y="5104"/>
                    </a:cubicBezTo>
                    <a:cubicBezTo>
                      <a:pt x="2437" y="4999"/>
                      <a:pt x="2088" y="4949"/>
                      <a:pt x="1739" y="4949"/>
                    </a:cubicBezTo>
                    <a:cubicBezTo>
                      <a:pt x="1421" y="4949"/>
                      <a:pt x="1103" y="4991"/>
                      <a:pt x="801" y="5071"/>
                    </a:cubicBezTo>
                    <a:cubicBezTo>
                      <a:pt x="534" y="5137"/>
                      <a:pt x="300" y="5237"/>
                      <a:pt x="167" y="5471"/>
                    </a:cubicBezTo>
                    <a:cubicBezTo>
                      <a:pt x="0" y="5871"/>
                      <a:pt x="200" y="6371"/>
                      <a:pt x="534" y="6538"/>
                    </a:cubicBezTo>
                    <a:cubicBezTo>
                      <a:pt x="864" y="6694"/>
                      <a:pt x="1318" y="6781"/>
                      <a:pt x="1785" y="6781"/>
                    </a:cubicBezTo>
                    <a:cubicBezTo>
                      <a:pt x="2109" y="6781"/>
                      <a:pt x="2438" y="6739"/>
                      <a:pt x="2737" y="6648"/>
                    </a:cubicBezTo>
                    <a:lnTo>
                      <a:pt x="2737" y="6648"/>
                    </a:lnTo>
                    <a:cubicBezTo>
                      <a:pt x="1983" y="6888"/>
                      <a:pt x="1329" y="7450"/>
                      <a:pt x="968" y="8239"/>
                    </a:cubicBezTo>
                    <a:cubicBezTo>
                      <a:pt x="834" y="8473"/>
                      <a:pt x="767" y="8773"/>
                      <a:pt x="834" y="9040"/>
                    </a:cubicBezTo>
                    <a:cubicBezTo>
                      <a:pt x="913" y="9328"/>
                      <a:pt x="1177" y="9472"/>
                      <a:pt x="1448" y="9472"/>
                    </a:cubicBezTo>
                    <a:cubicBezTo>
                      <a:pt x="1522" y="9472"/>
                      <a:pt x="1597" y="9462"/>
                      <a:pt x="1668" y="9440"/>
                    </a:cubicBezTo>
                    <a:cubicBezTo>
                      <a:pt x="2002" y="9374"/>
                      <a:pt x="2869" y="8706"/>
                      <a:pt x="3336" y="8206"/>
                    </a:cubicBezTo>
                    <a:lnTo>
                      <a:pt x="3336" y="8206"/>
                    </a:lnTo>
                    <a:cubicBezTo>
                      <a:pt x="3102" y="8840"/>
                      <a:pt x="2836" y="9540"/>
                      <a:pt x="2969" y="10208"/>
                    </a:cubicBezTo>
                    <a:cubicBezTo>
                      <a:pt x="3078" y="10781"/>
                      <a:pt x="3545" y="11288"/>
                      <a:pt x="4004" y="11288"/>
                    </a:cubicBezTo>
                    <a:cubicBezTo>
                      <a:pt x="4105" y="11288"/>
                      <a:pt x="4206" y="11263"/>
                      <a:pt x="4303" y="11208"/>
                    </a:cubicBezTo>
                    <a:cubicBezTo>
                      <a:pt x="4704" y="11008"/>
                      <a:pt x="4870" y="10408"/>
                      <a:pt x="4870" y="9874"/>
                    </a:cubicBezTo>
                    <a:cubicBezTo>
                      <a:pt x="4870" y="9340"/>
                      <a:pt x="4804" y="8773"/>
                      <a:pt x="4870" y="8273"/>
                    </a:cubicBezTo>
                    <a:cubicBezTo>
                      <a:pt x="4870" y="9240"/>
                      <a:pt x="5171" y="10208"/>
                      <a:pt x="5671" y="11008"/>
                    </a:cubicBezTo>
                    <a:cubicBezTo>
                      <a:pt x="5838" y="11242"/>
                      <a:pt x="6105" y="11508"/>
                      <a:pt x="6338" y="11609"/>
                    </a:cubicBezTo>
                    <a:cubicBezTo>
                      <a:pt x="6434" y="11657"/>
                      <a:pt x="6544" y="11683"/>
                      <a:pt x="6652" y="11683"/>
                    </a:cubicBezTo>
                    <a:cubicBezTo>
                      <a:pt x="6844" y="11683"/>
                      <a:pt x="7032" y="11600"/>
                      <a:pt x="7139" y="11408"/>
                    </a:cubicBezTo>
                    <a:cubicBezTo>
                      <a:pt x="7305" y="11108"/>
                      <a:pt x="7205" y="10741"/>
                      <a:pt x="7139" y="10408"/>
                    </a:cubicBezTo>
                    <a:cubicBezTo>
                      <a:pt x="6917" y="9688"/>
                      <a:pt x="6696" y="8992"/>
                      <a:pt x="6399" y="8319"/>
                    </a:cubicBezTo>
                    <a:lnTo>
                      <a:pt x="6399" y="8319"/>
                    </a:lnTo>
                    <a:cubicBezTo>
                      <a:pt x="6747" y="8958"/>
                      <a:pt x="7259" y="9464"/>
                      <a:pt x="7839" y="9741"/>
                    </a:cubicBezTo>
                    <a:cubicBezTo>
                      <a:pt x="7994" y="9811"/>
                      <a:pt x="8186" y="9858"/>
                      <a:pt x="8370" y="9858"/>
                    </a:cubicBezTo>
                    <a:cubicBezTo>
                      <a:pt x="8620" y="9858"/>
                      <a:pt x="8858" y="9771"/>
                      <a:pt x="8973" y="9540"/>
                    </a:cubicBezTo>
                    <a:cubicBezTo>
                      <a:pt x="9140" y="9240"/>
                      <a:pt x="9007" y="8907"/>
                      <a:pt x="8873" y="8606"/>
                    </a:cubicBezTo>
                    <a:cubicBezTo>
                      <a:pt x="8506" y="7839"/>
                      <a:pt x="8006" y="7072"/>
                      <a:pt x="7339" y="6538"/>
                    </a:cubicBezTo>
                    <a:lnTo>
                      <a:pt x="7339" y="6538"/>
                    </a:lnTo>
                    <a:cubicBezTo>
                      <a:pt x="7893" y="6672"/>
                      <a:pt x="8379" y="6735"/>
                      <a:pt x="8780" y="6735"/>
                    </a:cubicBezTo>
                    <a:cubicBezTo>
                      <a:pt x="9778" y="6735"/>
                      <a:pt x="10250" y="6347"/>
                      <a:pt x="9941" y="5704"/>
                    </a:cubicBezTo>
                    <a:cubicBezTo>
                      <a:pt x="9807" y="5504"/>
                      <a:pt x="9607" y="5371"/>
                      <a:pt x="9374" y="5271"/>
                    </a:cubicBezTo>
                    <a:cubicBezTo>
                      <a:pt x="8774" y="5031"/>
                      <a:pt x="8120" y="4899"/>
                      <a:pt x="7485" y="4899"/>
                    </a:cubicBezTo>
                    <a:cubicBezTo>
                      <a:pt x="7414" y="4899"/>
                      <a:pt x="7343" y="4900"/>
                      <a:pt x="7272" y="4904"/>
                    </a:cubicBezTo>
                    <a:cubicBezTo>
                      <a:pt x="8006" y="4737"/>
                      <a:pt x="8673" y="4337"/>
                      <a:pt x="9140" y="3670"/>
                    </a:cubicBezTo>
                    <a:cubicBezTo>
                      <a:pt x="9340" y="3336"/>
                      <a:pt x="9507" y="2869"/>
                      <a:pt x="9273" y="2602"/>
                    </a:cubicBezTo>
                    <a:cubicBezTo>
                      <a:pt x="9200" y="2514"/>
                      <a:pt x="9100" y="2484"/>
                      <a:pt x="8989" y="2484"/>
                    </a:cubicBezTo>
                    <a:cubicBezTo>
                      <a:pt x="8848" y="2484"/>
                      <a:pt x="8689" y="2531"/>
                      <a:pt x="8540" y="2569"/>
                    </a:cubicBezTo>
                    <a:cubicBezTo>
                      <a:pt x="7839" y="2869"/>
                      <a:pt x="7172" y="3369"/>
                      <a:pt x="6638" y="4003"/>
                    </a:cubicBezTo>
                    <a:cubicBezTo>
                      <a:pt x="7005" y="3236"/>
                      <a:pt x="7272" y="2369"/>
                      <a:pt x="7339" y="1501"/>
                    </a:cubicBezTo>
                    <a:cubicBezTo>
                      <a:pt x="7372" y="1168"/>
                      <a:pt x="7372" y="767"/>
                      <a:pt x="7139" y="601"/>
                    </a:cubicBezTo>
                    <a:cubicBezTo>
                      <a:pt x="7081" y="551"/>
                      <a:pt x="7013" y="530"/>
                      <a:pt x="6941" y="530"/>
                    </a:cubicBezTo>
                    <a:cubicBezTo>
                      <a:pt x="6720" y="530"/>
                      <a:pt x="6455" y="725"/>
                      <a:pt x="6305" y="901"/>
                    </a:cubicBezTo>
                    <a:cubicBezTo>
                      <a:pt x="5671" y="1601"/>
                      <a:pt x="5304" y="2535"/>
                      <a:pt x="5237" y="3503"/>
                    </a:cubicBezTo>
                    <a:cubicBezTo>
                      <a:pt x="5137" y="2535"/>
                      <a:pt x="5004" y="1568"/>
                      <a:pt x="4770" y="667"/>
                    </a:cubicBezTo>
                    <a:cubicBezTo>
                      <a:pt x="4737" y="334"/>
                      <a:pt x="4570" y="0"/>
                      <a:pt x="427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3" name="Google Shape;5813;p35"/>
              <p:cNvSpPr/>
              <p:nvPr/>
            </p:nvSpPr>
            <p:spPr>
              <a:xfrm>
                <a:off x="1854000" y="2320150"/>
                <a:ext cx="101750" cy="105950"/>
              </a:xfrm>
              <a:custGeom>
                <a:avLst/>
                <a:gdLst/>
                <a:ahLst/>
                <a:cxnLst/>
                <a:rect l="l" t="t" r="r" b="b"/>
                <a:pathLst>
                  <a:path w="4070" h="4238" extrusionOk="0">
                    <a:moveTo>
                      <a:pt x="1725" y="1"/>
                    </a:moveTo>
                    <a:cubicBezTo>
                      <a:pt x="1624" y="1"/>
                      <a:pt x="1525" y="27"/>
                      <a:pt x="1435" y="79"/>
                    </a:cubicBezTo>
                    <a:cubicBezTo>
                      <a:pt x="1168" y="212"/>
                      <a:pt x="1001" y="479"/>
                      <a:pt x="1001" y="779"/>
                    </a:cubicBezTo>
                    <a:cubicBezTo>
                      <a:pt x="634" y="813"/>
                      <a:pt x="267" y="1146"/>
                      <a:pt x="134" y="1580"/>
                    </a:cubicBezTo>
                    <a:cubicBezTo>
                      <a:pt x="0" y="1980"/>
                      <a:pt x="134" y="2480"/>
                      <a:pt x="401" y="2781"/>
                    </a:cubicBezTo>
                    <a:cubicBezTo>
                      <a:pt x="267" y="3181"/>
                      <a:pt x="401" y="3748"/>
                      <a:pt x="734" y="3981"/>
                    </a:cubicBezTo>
                    <a:cubicBezTo>
                      <a:pt x="896" y="4111"/>
                      <a:pt x="1097" y="4178"/>
                      <a:pt x="1292" y="4178"/>
                    </a:cubicBezTo>
                    <a:cubicBezTo>
                      <a:pt x="1498" y="4178"/>
                      <a:pt x="1698" y="4103"/>
                      <a:pt x="1835" y="3948"/>
                    </a:cubicBezTo>
                    <a:cubicBezTo>
                      <a:pt x="2028" y="4141"/>
                      <a:pt x="2276" y="4238"/>
                      <a:pt x="2517" y="4238"/>
                    </a:cubicBezTo>
                    <a:cubicBezTo>
                      <a:pt x="2651" y="4238"/>
                      <a:pt x="2783" y="4208"/>
                      <a:pt x="2902" y="4148"/>
                    </a:cubicBezTo>
                    <a:cubicBezTo>
                      <a:pt x="3236" y="3981"/>
                      <a:pt x="3469" y="3581"/>
                      <a:pt x="3436" y="3114"/>
                    </a:cubicBezTo>
                    <a:cubicBezTo>
                      <a:pt x="3803" y="2914"/>
                      <a:pt x="4070" y="2480"/>
                      <a:pt x="4070" y="2080"/>
                    </a:cubicBezTo>
                    <a:cubicBezTo>
                      <a:pt x="4070" y="1613"/>
                      <a:pt x="3836" y="1213"/>
                      <a:pt x="3503" y="979"/>
                    </a:cubicBezTo>
                    <a:cubicBezTo>
                      <a:pt x="3503" y="712"/>
                      <a:pt x="3336" y="412"/>
                      <a:pt x="3136" y="279"/>
                    </a:cubicBezTo>
                    <a:cubicBezTo>
                      <a:pt x="3019" y="201"/>
                      <a:pt x="2867" y="168"/>
                      <a:pt x="2668" y="168"/>
                    </a:cubicBezTo>
                    <a:cubicBezTo>
                      <a:pt x="2527" y="168"/>
                      <a:pt x="2362" y="184"/>
                      <a:pt x="2169" y="212"/>
                    </a:cubicBezTo>
                    <a:cubicBezTo>
                      <a:pt x="2045" y="69"/>
                      <a:pt x="1885" y="1"/>
                      <a:pt x="17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14" name="Google Shape;5814;p35"/>
            <p:cNvGrpSpPr/>
            <p:nvPr/>
          </p:nvGrpSpPr>
          <p:grpSpPr>
            <a:xfrm rot="-1719346" flipH="1">
              <a:off x="-302167" y="4093192"/>
              <a:ext cx="889403" cy="1363591"/>
              <a:chOff x="2235100" y="548200"/>
              <a:chExt cx="759725" cy="1164775"/>
            </a:xfrm>
          </p:grpSpPr>
          <p:sp>
            <p:nvSpPr>
              <p:cNvPr id="5815" name="Google Shape;5815;p35"/>
              <p:cNvSpPr/>
              <p:nvPr/>
            </p:nvSpPr>
            <p:spPr>
              <a:xfrm>
                <a:off x="2235100" y="548200"/>
                <a:ext cx="759725" cy="1100125"/>
              </a:xfrm>
              <a:custGeom>
                <a:avLst/>
                <a:gdLst/>
                <a:ahLst/>
                <a:cxnLst/>
                <a:rect l="l" t="t" r="r" b="b"/>
                <a:pathLst>
                  <a:path w="30389" h="44005" extrusionOk="0">
                    <a:moveTo>
                      <a:pt x="14146" y="0"/>
                    </a:moveTo>
                    <a:cubicBezTo>
                      <a:pt x="12773" y="0"/>
                      <a:pt x="11816" y="1695"/>
                      <a:pt x="11509" y="3108"/>
                    </a:cubicBezTo>
                    <a:cubicBezTo>
                      <a:pt x="11175" y="4643"/>
                      <a:pt x="10742" y="6577"/>
                      <a:pt x="9207" y="7044"/>
                    </a:cubicBezTo>
                    <a:cubicBezTo>
                      <a:pt x="8507" y="7211"/>
                      <a:pt x="7673" y="7044"/>
                      <a:pt x="7039" y="7445"/>
                    </a:cubicBezTo>
                    <a:cubicBezTo>
                      <a:pt x="5338" y="8579"/>
                      <a:pt x="7873" y="11447"/>
                      <a:pt x="6839" y="13249"/>
                    </a:cubicBezTo>
                    <a:cubicBezTo>
                      <a:pt x="5871" y="14917"/>
                      <a:pt x="2669" y="14083"/>
                      <a:pt x="1935" y="15884"/>
                    </a:cubicBezTo>
                    <a:cubicBezTo>
                      <a:pt x="1168" y="17785"/>
                      <a:pt x="4504" y="19720"/>
                      <a:pt x="3570" y="21555"/>
                    </a:cubicBezTo>
                    <a:cubicBezTo>
                      <a:pt x="3236" y="22255"/>
                      <a:pt x="2402" y="22555"/>
                      <a:pt x="1835" y="23056"/>
                    </a:cubicBezTo>
                    <a:cubicBezTo>
                      <a:pt x="1" y="24590"/>
                      <a:pt x="768" y="27592"/>
                      <a:pt x="1902" y="29761"/>
                    </a:cubicBezTo>
                    <a:cubicBezTo>
                      <a:pt x="4771" y="35264"/>
                      <a:pt x="8773" y="40135"/>
                      <a:pt x="13610" y="44004"/>
                    </a:cubicBezTo>
                    <a:cubicBezTo>
                      <a:pt x="20182" y="40001"/>
                      <a:pt x="24985" y="34464"/>
                      <a:pt x="28721" y="28326"/>
                    </a:cubicBezTo>
                    <a:cubicBezTo>
                      <a:pt x="29622" y="26758"/>
                      <a:pt x="30389" y="24457"/>
                      <a:pt x="28921" y="23389"/>
                    </a:cubicBezTo>
                    <a:cubicBezTo>
                      <a:pt x="28254" y="22889"/>
                      <a:pt x="27387" y="22822"/>
                      <a:pt x="26753" y="22322"/>
                    </a:cubicBezTo>
                    <a:cubicBezTo>
                      <a:pt x="25419" y="21288"/>
                      <a:pt x="26052" y="19220"/>
                      <a:pt x="26686" y="17618"/>
                    </a:cubicBezTo>
                    <a:cubicBezTo>
                      <a:pt x="27287" y="16084"/>
                      <a:pt x="27554" y="13782"/>
                      <a:pt x="26019" y="13115"/>
                    </a:cubicBezTo>
                    <a:cubicBezTo>
                      <a:pt x="25419" y="12815"/>
                      <a:pt x="24718" y="12915"/>
                      <a:pt x="24118" y="12648"/>
                    </a:cubicBezTo>
                    <a:cubicBezTo>
                      <a:pt x="22683" y="11981"/>
                      <a:pt x="22817" y="9913"/>
                      <a:pt x="23150" y="8379"/>
                    </a:cubicBezTo>
                    <a:cubicBezTo>
                      <a:pt x="23451" y="6811"/>
                      <a:pt x="23250" y="4609"/>
                      <a:pt x="21649" y="4409"/>
                    </a:cubicBezTo>
                    <a:cubicBezTo>
                      <a:pt x="21578" y="4399"/>
                      <a:pt x="21506" y="4395"/>
                      <a:pt x="21436" y="4395"/>
                    </a:cubicBezTo>
                    <a:cubicBezTo>
                      <a:pt x="20556" y="4395"/>
                      <a:pt x="19742" y="5080"/>
                      <a:pt x="18829" y="5080"/>
                    </a:cubicBezTo>
                    <a:cubicBezTo>
                      <a:pt x="18791" y="5080"/>
                      <a:pt x="18752" y="5079"/>
                      <a:pt x="18714" y="5076"/>
                    </a:cubicBezTo>
                    <a:cubicBezTo>
                      <a:pt x="16412" y="4809"/>
                      <a:pt x="16746" y="540"/>
                      <a:pt x="14511" y="39"/>
                    </a:cubicBezTo>
                    <a:cubicBezTo>
                      <a:pt x="14386" y="13"/>
                      <a:pt x="14265" y="0"/>
                      <a:pt x="141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6" name="Google Shape;5816;p35"/>
              <p:cNvSpPr/>
              <p:nvPr/>
            </p:nvSpPr>
            <p:spPr>
              <a:xfrm>
                <a:off x="2559150" y="599000"/>
                <a:ext cx="64575" cy="1113975"/>
              </a:xfrm>
              <a:custGeom>
                <a:avLst/>
                <a:gdLst/>
                <a:ahLst/>
                <a:cxnLst/>
                <a:rect l="l" t="t" r="r" b="b"/>
                <a:pathLst>
                  <a:path w="2583" h="44559" extrusionOk="0">
                    <a:moveTo>
                      <a:pt x="725" y="0"/>
                    </a:moveTo>
                    <a:cubicBezTo>
                      <a:pt x="698" y="0"/>
                      <a:pt x="697" y="201"/>
                      <a:pt x="748" y="576"/>
                    </a:cubicBezTo>
                    <a:cubicBezTo>
                      <a:pt x="2349" y="13752"/>
                      <a:pt x="2116" y="27562"/>
                      <a:pt x="348" y="40604"/>
                    </a:cubicBezTo>
                    <a:cubicBezTo>
                      <a:pt x="1" y="43217"/>
                      <a:pt x="4" y="44558"/>
                      <a:pt x="198" y="44558"/>
                    </a:cubicBezTo>
                    <a:cubicBezTo>
                      <a:pt x="359" y="44558"/>
                      <a:pt x="650" y="43643"/>
                      <a:pt x="982" y="41772"/>
                    </a:cubicBezTo>
                    <a:cubicBezTo>
                      <a:pt x="2016" y="35567"/>
                      <a:pt x="2583" y="28396"/>
                      <a:pt x="2483" y="21224"/>
                    </a:cubicBezTo>
                    <a:cubicBezTo>
                      <a:pt x="2416" y="14052"/>
                      <a:pt x="1782" y="6880"/>
                      <a:pt x="848" y="576"/>
                    </a:cubicBezTo>
                    <a:cubicBezTo>
                      <a:pt x="799" y="184"/>
                      <a:pt x="750" y="0"/>
                      <a:pt x="7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7" name="Google Shape;5817;p35"/>
              <p:cNvSpPr/>
              <p:nvPr/>
            </p:nvSpPr>
            <p:spPr>
              <a:xfrm>
                <a:off x="2369175" y="1333150"/>
                <a:ext cx="223000" cy="194875"/>
              </a:xfrm>
              <a:custGeom>
                <a:avLst/>
                <a:gdLst/>
                <a:ahLst/>
                <a:cxnLst/>
                <a:rect l="l" t="t" r="r" b="b"/>
                <a:pathLst>
                  <a:path w="8920" h="7795" extrusionOk="0">
                    <a:moveTo>
                      <a:pt x="52" y="1"/>
                    </a:moveTo>
                    <a:cubicBezTo>
                      <a:pt x="1" y="1"/>
                      <a:pt x="8" y="75"/>
                      <a:pt x="75" y="164"/>
                    </a:cubicBezTo>
                    <a:cubicBezTo>
                      <a:pt x="2643" y="2532"/>
                      <a:pt x="5178" y="5067"/>
                      <a:pt x="7747" y="7369"/>
                    </a:cubicBezTo>
                    <a:cubicBezTo>
                      <a:pt x="8096" y="7668"/>
                      <a:pt x="8384" y="7795"/>
                      <a:pt x="8572" y="7795"/>
                    </a:cubicBezTo>
                    <a:cubicBezTo>
                      <a:pt x="8887" y="7795"/>
                      <a:pt x="8920" y="7437"/>
                      <a:pt x="8481" y="6935"/>
                    </a:cubicBezTo>
                    <a:cubicBezTo>
                      <a:pt x="6246" y="4500"/>
                      <a:pt x="2810" y="2099"/>
                      <a:pt x="175" y="64"/>
                    </a:cubicBezTo>
                    <a:cubicBezTo>
                      <a:pt x="119" y="19"/>
                      <a:pt x="78" y="1"/>
                      <a:pt x="5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8" name="Google Shape;5818;p35"/>
              <p:cNvSpPr/>
              <p:nvPr/>
            </p:nvSpPr>
            <p:spPr>
              <a:xfrm>
                <a:off x="2415400" y="1090275"/>
                <a:ext cx="197975" cy="265900"/>
              </a:xfrm>
              <a:custGeom>
                <a:avLst/>
                <a:gdLst/>
                <a:ahLst/>
                <a:cxnLst/>
                <a:rect l="l" t="t" r="r" b="b"/>
                <a:pathLst>
                  <a:path w="7919" h="10636" extrusionOk="0">
                    <a:moveTo>
                      <a:pt x="36" y="1"/>
                    </a:moveTo>
                    <a:cubicBezTo>
                      <a:pt x="0" y="1"/>
                      <a:pt x="2" y="69"/>
                      <a:pt x="60" y="205"/>
                    </a:cubicBezTo>
                    <a:cubicBezTo>
                      <a:pt x="2262" y="3374"/>
                      <a:pt x="4497" y="6777"/>
                      <a:pt x="6765" y="9912"/>
                    </a:cubicBezTo>
                    <a:cubicBezTo>
                      <a:pt x="7150" y="10415"/>
                      <a:pt x="7475" y="10636"/>
                      <a:pt x="7663" y="10636"/>
                    </a:cubicBezTo>
                    <a:cubicBezTo>
                      <a:pt x="7899" y="10636"/>
                      <a:pt x="7919" y="10288"/>
                      <a:pt x="7566" y="9712"/>
                    </a:cubicBezTo>
                    <a:cubicBezTo>
                      <a:pt x="5698" y="6476"/>
                      <a:pt x="2495" y="3041"/>
                      <a:pt x="160" y="105"/>
                    </a:cubicBezTo>
                    <a:cubicBezTo>
                      <a:pt x="105" y="36"/>
                      <a:pt x="61" y="1"/>
                      <a:pt x="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9" name="Google Shape;5819;p35"/>
              <p:cNvSpPr/>
              <p:nvPr/>
            </p:nvSpPr>
            <p:spPr>
              <a:xfrm>
                <a:off x="2583300" y="1281200"/>
                <a:ext cx="207250" cy="197150"/>
              </a:xfrm>
              <a:custGeom>
                <a:avLst/>
                <a:gdLst/>
                <a:ahLst/>
                <a:cxnLst/>
                <a:rect l="l" t="t" r="r" b="b"/>
                <a:pathLst>
                  <a:path w="8290" h="7886" extrusionOk="0">
                    <a:moveTo>
                      <a:pt x="8252" y="1"/>
                    </a:moveTo>
                    <a:cubicBezTo>
                      <a:pt x="8230" y="1"/>
                      <a:pt x="8185" y="23"/>
                      <a:pt x="8122" y="74"/>
                    </a:cubicBezTo>
                    <a:cubicBezTo>
                      <a:pt x="5653" y="2309"/>
                      <a:pt x="2985" y="4577"/>
                      <a:pt x="583" y="6912"/>
                    </a:cubicBezTo>
                    <a:cubicBezTo>
                      <a:pt x="1" y="7447"/>
                      <a:pt x="4" y="7886"/>
                      <a:pt x="342" y="7886"/>
                    </a:cubicBezTo>
                    <a:cubicBezTo>
                      <a:pt x="489" y="7886"/>
                      <a:pt x="698" y="7804"/>
                      <a:pt x="950" y="7612"/>
                    </a:cubicBezTo>
                    <a:cubicBezTo>
                      <a:pt x="3518" y="5678"/>
                      <a:pt x="6020" y="2475"/>
                      <a:pt x="8188" y="140"/>
                    </a:cubicBezTo>
                    <a:cubicBezTo>
                      <a:pt x="8271" y="58"/>
                      <a:pt x="8290" y="1"/>
                      <a:pt x="825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0" name="Google Shape;5820;p35"/>
              <p:cNvSpPr/>
              <p:nvPr/>
            </p:nvSpPr>
            <p:spPr>
              <a:xfrm>
                <a:off x="2611650" y="1014125"/>
                <a:ext cx="185275" cy="167600"/>
              </a:xfrm>
              <a:custGeom>
                <a:avLst/>
                <a:gdLst/>
                <a:ahLst/>
                <a:cxnLst/>
                <a:rect l="l" t="t" r="r" b="b"/>
                <a:pathLst>
                  <a:path w="7411" h="6704" extrusionOk="0">
                    <a:moveTo>
                      <a:pt x="7336" y="1"/>
                    </a:moveTo>
                    <a:cubicBezTo>
                      <a:pt x="7306" y="1"/>
                      <a:pt x="7266" y="16"/>
                      <a:pt x="7221" y="49"/>
                    </a:cubicBezTo>
                    <a:cubicBezTo>
                      <a:pt x="5020" y="1950"/>
                      <a:pt x="2685" y="3818"/>
                      <a:pt x="550" y="5786"/>
                    </a:cubicBezTo>
                    <a:cubicBezTo>
                      <a:pt x="0" y="6288"/>
                      <a:pt x="15" y="6704"/>
                      <a:pt x="350" y="6704"/>
                    </a:cubicBezTo>
                    <a:cubicBezTo>
                      <a:pt x="482" y="6704"/>
                      <a:pt x="665" y="6638"/>
                      <a:pt x="883" y="6487"/>
                    </a:cubicBezTo>
                    <a:cubicBezTo>
                      <a:pt x="3185" y="4919"/>
                      <a:pt x="5353" y="2150"/>
                      <a:pt x="7321" y="149"/>
                    </a:cubicBezTo>
                    <a:cubicBezTo>
                      <a:pt x="7410" y="60"/>
                      <a:pt x="7395" y="1"/>
                      <a:pt x="733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1" name="Google Shape;5821;p35"/>
              <p:cNvSpPr/>
              <p:nvPr/>
            </p:nvSpPr>
            <p:spPr>
              <a:xfrm>
                <a:off x="2488650" y="948675"/>
                <a:ext cx="125025" cy="152275"/>
              </a:xfrm>
              <a:custGeom>
                <a:avLst/>
                <a:gdLst/>
                <a:ahLst/>
                <a:cxnLst/>
                <a:rect l="l" t="t" r="r" b="b"/>
                <a:pathLst>
                  <a:path w="5001" h="6091" extrusionOk="0">
                    <a:moveTo>
                      <a:pt x="61" y="1"/>
                    </a:moveTo>
                    <a:cubicBezTo>
                      <a:pt x="21" y="1"/>
                      <a:pt x="0" y="66"/>
                      <a:pt x="66" y="132"/>
                    </a:cubicBezTo>
                    <a:cubicBezTo>
                      <a:pt x="1200" y="2100"/>
                      <a:pt x="2468" y="4135"/>
                      <a:pt x="4069" y="5803"/>
                    </a:cubicBezTo>
                    <a:cubicBezTo>
                      <a:pt x="4261" y="6006"/>
                      <a:pt x="4445" y="6090"/>
                      <a:pt x="4589" y="6090"/>
                    </a:cubicBezTo>
                    <a:cubicBezTo>
                      <a:pt x="4871" y="6090"/>
                      <a:pt x="5001" y="5766"/>
                      <a:pt x="4736" y="5369"/>
                    </a:cubicBezTo>
                    <a:cubicBezTo>
                      <a:pt x="4135" y="4435"/>
                      <a:pt x="3301" y="3568"/>
                      <a:pt x="2468" y="2667"/>
                    </a:cubicBezTo>
                    <a:cubicBezTo>
                      <a:pt x="1634" y="1800"/>
                      <a:pt x="800" y="899"/>
                      <a:pt x="133" y="65"/>
                    </a:cubicBezTo>
                    <a:cubicBezTo>
                      <a:pt x="109" y="19"/>
                      <a:pt x="82" y="1"/>
                      <a:pt x="6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2" name="Google Shape;5822;p35"/>
              <p:cNvSpPr/>
              <p:nvPr/>
            </p:nvSpPr>
            <p:spPr>
              <a:xfrm>
                <a:off x="2608050" y="818075"/>
                <a:ext cx="101225" cy="166025"/>
              </a:xfrm>
              <a:custGeom>
                <a:avLst/>
                <a:gdLst/>
                <a:ahLst/>
                <a:cxnLst/>
                <a:rect l="l" t="t" r="r" b="b"/>
                <a:pathLst>
                  <a:path w="4049" h="6641" extrusionOk="0">
                    <a:moveTo>
                      <a:pt x="4003" y="0"/>
                    </a:moveTo>
                    <a:cubicBezTo>
                      <a:pt x="3977" y="0"/>
                      <a:pt x="3940" y="27"/>
                      <a:pt x="3896" y="85"/>
                    </a:cubicBezTo>
                    <a:cubicBezTo>
                      <a:pt x="2962" y="2120"/>
                      <a:pt x="1628" y="4021"/>
                      <a:pt x="327" y="5823"/>
                    </a:cubicBezTo>
                    <a:cubicBezTo>
                      <a:pt x="1" y="6288"/>
                      <a:pt x="130" y="6640"/>
                      <a:pt x="419" y="6640"/>
                    </a:cubicBezTo>
                    <a:cubicBezTo>
                      <a:pt x="544" y="6640"/>
                      <a:pt x="699" y="6574"/>
                      <a:pt x="860" y="6423"/>
                    </a:cubicBezTo>
                    <a:cubicBezTo>
                      <a:pt x="1661" y="5656"/>
                      <a:pt x="2328" y="4555"/>
                      <a:pt x="2829" y="3454"/>
                    </a:cubicBezTo>
                    <a:cubicBezTo>
                      <a:pt x="3329" y="2320"/>
                      <a:pt x="3696" y="1119"/>
                      <a:pt x="4029" y="119"/>
                    </a:cubicBezTo>
                    <a:cubicBezTo>
                      <a:pt x="4048" y="44"/>
                      <a:pt x="4035" y="0"/>
                      <a:pt x="400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3" name="Google Shape;5823;p35"/>
              <p:cNvSpPr/>
              <p:nvPr/>
            </p:nvSpPr>
            <p:spPr>
              <a:xfrm>
                <a:off x="2523750" y="818350"/>
                <a:ext cx="90075" cy="87075"/>
              </a:xfrm>
              <a:custGeom>
                <a:avLst/>
                <a:gdLst/>
                <a:ahLst/>
                <a:cxnLst/>
                <a:rect l="l" t="t" r="r" b="b"/>
                <a:pathLst>
                  <a:path w="3603" h="3483" extrusionOk="0">
                    <a:moveTo>
                      <a:pt x="70" y="1"/>
                    </a:moveTo>
                    <a:cubicBezTo>
                      <a:pt x="21" y="1"/>
                      <a:pt x="1" y="79"/>
                      <a:pt x="29" y="108"/>
                    </a:cubicBezTo>
                    <a:cubicBezTo>
                      <a:pt x="997" y="1142"/>
                      <a:pt x="1864" y="2343"/>
                      <a:pt x="2865" y="3343"/>
                    </a:cubicBezTo>
                    <a:cubicBezTo>
                      <a:pt x="2954" y="3442"/>
                      <a:pt x="3053" y="3483"/>
                      <a:pt x="3146" y="3483"/>
                    </a:cubicBezTo>
                    <a:cubicBezTo>
                      <a:pt x="3398" y="3483"/>
                      <a:pt x="3603" y="3178"/>
                      <a:pt x="3432" y="2910"/>
                    </a:cubicBezTo>
                    <a:cubicBezTo>
                      <a:pt x="2798" y="1642"/>
                      <a:pt x="1197" y="842"/>
                      <a:pt x="96" y="8"/>
                    </a:cubicBezTo>
                    <a:cubicBezTo>
                      <a:pt x="87" y="3"/>
                      <a:pt x="78" y="1"/>
                      <a:pt x="7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24" name="Google Shape;5824;p35"/>
            <p:cNvGrpSpPr/>
            <p:nvPr/>
          </p:nvGrpSpPr>
          <p:grpSpPr>
            <a:xfrm rot="1031996">
              <a:off x="286147" y="4355707"/>
              <a:ext cx="988287" cy="895065"/>
              <a:chOff x="4048900" y="1919750"/>
              <a:chExt cx="1060775" cy="960715"/>
            </a:xfrm>
          </p:grpSpPr>
          <p:sp>
            <p:nvSpPr>
              <p:cNvPr id="5825" name="Google Shape;5825;p35"/>
              <p:cNvSpPr/>
              <p:nvPr/>
            </p:nvSpPr>
            <p:spPr>
              <a:xfrm>
                <a:off x="4133125" y="1919750"/>
                <a:ext cx="968225" cy="911900"/>
              </a:xfrm>
              <a:custGeom>
                <a:avLst/>
                <a:gdLst/>
                <a:ahLst/>
                <a:cxnLst/>
                <a:rect l="l" t="t" r="r" b="b"/>
                <a:pathLst>
                  <a:path w="38729" h="36476" extrusionOk="0">
                    <a:moveTo>
                      <a:pt x="20075" y="0"/>
                    </a:moveTo>
                    <a:cubicBezTo>
                      <a:pt x="17881" y="0"/>
                      <a:pt x="15579" y="1191"/>
                      <a:pt x="14211" y="2985"/>
                    </a:cubicBezTo>
                    <a:cubicBezTo>
                      <a:pt x="12209" y="5721"/>
                      <a:pt x="11842" y="9290"/>
                      <a:pt x="12009" y="12626"/>
                    </a:cubicBezTo>
                    <a:cubicBezTo>
                      <a:pt x="12209" y="15961"/>
                      <a:pt x="12876" y="19330"/>
                      <a:pt x="12676" y="22666"/>
                    </a:cubicBezTo>
                    <a:cubicBezTo>
                      <a:pt x="12309" y="19731"/>
                      <a:pt x="11142" y="16662"/>
                      <a:pt x="9507" y="13926"/>
                    </a:cubicBezTo>
                    <a:cubicBezTo>
                      <a:pt x="8807" y="12759"/>
                      <a:pt x="8006" y="11591"/>
                      <a:pt x="6872" y="10791"/>
                    </a:cubicBezTo>
                    <a:cubicBezTo>
                      <a:pt x="6042" y="10205"/>
                      <a:pt x="5051" y="9833"/>
                      <a:pt x="4069" y="9833"/>
                    </a:cubicBezTo>
                    <a:cubicBezTo>
                      <a:pt x="3709" y="9833"/>
                      <a:pt x="3351" y="9883"/>
                      <a:pt x="3003" y="9990"/>
                    </a:cubicBezTo>
                    <a:cubicBezTo>
                      <a:pt x="1501" y="10457"/>
                      <a:pt x="501" y="11958"/>
                      <a:pt x="234" y="13493"/>
                    </a:cubicBezTo>
                    <a:cubicBezTo>
                      <a:pt x="0" y="15061"/>
                      <a:pt x="334" y="16628"/>
                      <a:pt x="868" y="18096"/>
                    </a:cubicBezTo>
                    <a:cubicBezTo>
                      <a:pt x="3036" y="24100"/>
                      <a:pt x="7739" y="28737"/>
                      <a:pt x="12343" y="33140"/>
                    </a:cubicBezTo>
                    <a:cubicBezTo>
                      <a:pt x="14177" y="34908"/>
                      <a:pt x="15411" y="35408"/>
                      <a:pt x="16345" y="36476"/>
                    </a:cubicBezTo>
                    <a:cubicBezTo>
                      <a:pt x="19581" y="32940"/>
                      <a:pt x="23817" y="30472"/>
                      <a:pt x="27720" y="27736"/>
                    </a:cubicBezTo>
                    <a:cubicBezTo>
                      <a:pt x="31656" y="24968"/>
                      <a:pt x="35526" y="21765"/>
                      <a:pt x="37494" y="17396"/>
                    </a:cubicBezTo>
                    <a:cubicBezTo>
                      <a:pt x="38561" y="14927"/>
                      <a:pt x="38728" y="11458"/>
                      <a:pt x="36393" y="10124"/>
                    </a:cubicBezTo>
                    <a:cubicBezTo>
                      <a:pt x="35821" y="9792"/>
                      <a:pt x="35215" y="9648"/>
                      <a:pt x="34601" y="9648"/>
                    </a:cubicBezTo>
                    <a:cubicBezTo>
                      <a:pt x="32743" y="9648"/>
                      <a:pt x="30800" y="10963"/>
                      <a:pt x="29421" y="12392"/>
                    </a:cubicBezTo>
                    <a:cubicBezTo>
                      <a:pt x="26319" y="15494"/>
                      <a:pt x="23851" y="19297"/>
                      <a:pt x="22250" y="23433"/>
                    </a:cubicBezTo>
                    <a:cubicBezTo>
                      <a:pt x="23517" y="19130"/>
                      <a:pt x="25152" y="14560"/>
                      <a:pt x="25719" y="9723"/>
                    </a:cubicBezTo>
                    <a:cubicBezTo>
                      <a:pt x="26086" y="6555"/>
                      <a:pt x="25719" y="2752"/>
                      <a:pt x="23084" y="917"/>
                    </a:cubicBezTo>
                    <a:cubicBezTo>
                      <a:pt x="22187" y="283"/>
                      <a:pt x="21144" y="0"/>
                      <a:pt x="2007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6" name="Google Shape;5826;p35"/>
              <p:cNvSpPr/>
              <p:nvPr/>
            </p:nvSpPr>
            <p:spPr>
              <a:xfrm>
                <a:off x="4576500" y="2085450"/>
                <a:ext cx="109600" cy="597875"/>
              </a:xfrm>
              <a:custGeom>
                <a:avLst/>
                <a:gdLst/>
                <a:ahLst/>
                <a:cxnLst/>
                <a:rect l="l" t="t" r="r" b="b"/>
                <a:pathLst>
                  <a:path w="4384" h="23915" extrusionOk="0">
                    <a:moveTo>
                      <a:pt x="4307" y="1"/>
                    </a:moveTo>
                    <a:cubicBezTo>
                      <a:pt x="4266" y="1"/>
                      <a:pt x="4213" y="67"/>
                      <a:pt x="4181" y="193"/>
                    </a:cubicBezTo>
                    <a:cubicBezTo>
                      <a:pt x="2913" y="7465"/>
                      <a:pt x="1479" y="14670"/>
                      <a:pt x="245" y="21876"/>
                    </a:cubicBezTo>
                    <a:cubicBezTo>
                      <a:pt x="1" y="23219"/>
                      <a:pt x="286" y="23914"/>
                      <a:pt x="661" y="23914"/>
                    </a:cubicBezTo>
                    <a:cubicBezTo>
                      <a:pt x="1003" y="23914"/>
                      <a:pt x="1420" y="23336"/>
                      <a:pt x="1579" y="22142"/>
                    </a:cubicBezTo>
                    <a:cubicBezTo>
                      <a:pt x="2513" y="14837"/>
                      <a:pt x="3414" y="7532"/>
                      <a:pt x="4348" y="260"/>
                    </a:cubicBezTo>
                    <a:cubicBezTo>
                      <a:pt x="4383" y="84"/>
                      <a:pt x="4353" y="1"/>
                      <a:pt x="430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7" name="Google Shape;5827;p35"/>
              <p:cNvSpPr/>
              <p:nvPr/>
            </p:nvSpPr>
            <p:spPr>
              <a:xfrm>
                <a:off x="4509225" y="1954950"/>
                <a:ext cx="58825" cy="699400"/>
              </a:xfrm>
              <a:custGeom>
                <a:avLst/>
                <a:gdLst/>
                <a:ahLst/>
                <a:cxnLst/>
                <a:rect l="l" t="t" r="r" b="b"/>
                <a:pathLst>
                  <a:path w="2353" h="27976" extrusionOk="0">
                    <a:moveTo>
                      <a:pt x="2271" y="1"/>
                    </a:moveTo>
                    <a:cubicBezTo>
                      <a:pt x="2231" y="1"/>
                      <a:pt x="2185" y="84"/>
                      <a:pt x="2169" y="243"/>
                    </a:cubicBezTo>
                    <a:cubicBezTo>
                      <a:pt x="801" y="8682"/>
                      <a:pt x="0" y="17222"/>
                      <a:pt x="34" y="25761"/>
                    </a:cubicBezTo>
                    <a:cubicBezTo>
                      <a:pt x="67" y="27241"/>
                      <a:pt x="440" y="27975"/>
                      <a:pt x="794" y="27975"/>
                    </a:cubicBezTo>
                    <a:cubicBezTo>
                      <a:pt x="1149" y="27975"/>
                      <a:pt x="1485" y="27233"/>
                      <a:pt x="1435" y="25761"/>
                    </a:cubicBezTo>
                    <a:cubicBezTo>
                      <a:pt x="1101" y="17322"/>
                      <a:pt x="1335" y="8749"/>
                      <a:pt x="2335" y="310"/>
                    </a:cubicBezTo>
                    <a:cubicBezTo>
                      <a:pt x="2353" y="100"/>
                      <a:pt x="2316" y="1"/>
                      <a:pt x="227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8" name="Google Shape;5828;p35"/>
              <p:cNvSpPr/>
              <p:nvPr/>
            </p:nvSpPr>
            <p:spPr>
              <a:xfrm>
                <a:off x="4542350" y="2076150"/>
                <a:ext cx="97900" cy="573275"/>
              </a:xfrm>
              <a:custGeom>
                <a:avLst/>
                <a:gdLst/>
                <a:ahLst/>
                <a:cxnLst/>
                <a:rect l="l" t="t" r="r" b="b"/>
                <a:pathLst>
                  <a:path w="3916" h="22931" extrusionOk="0">
                    <a:moveTo>
                      <a:pt x="3835" y="1"/>
                    </a:moveTo>
                    <a:cubicBezTo>
                      <a:pt x="3794" y="1"/>
                      <a:pt x="3743" y="61"/>
                      <a:pt x="3712" y="198"/>
                    </a:cubicBezTo>
                    <a:cubicBezTo>
                      <a:pt x="2545" y="7103"/>
                      <a:pt x="1344" y="14075"/>
                      <a:pt x="210" y="21013"/>
                    </a:cubicBezTo>
                    <a:cubicBezTo>
                      <a:pt x="1" y="22268"/>
                      <a:pt x="301" y="22931"/>
                      <a:pt x="674" y="22931"/>
                    </a:cubicBezTo>
                    <a:cubicBezTo>
                      <a:pt x="1015" y="22931"/>
                      <a:pt x="1417" y="22377"/>
                      <a:pt x="1544" y="21213"/>
                    </a:cubicBezTo>
                    <a:cubicBezTo>
                      <a:pt x="2378" y="14208"/>
                      <a:pt x="3112" y="7203"/>
                      <a:pt x="3879" y="232"/>
                    </a:cubicBezTo>
                    <a:cubicBezTo>
                      <a:pt x="3915" y="87"/>
                      <a:pt x="3883" y="1"/>
                      <a:pt x="38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9" name="Google Shape;5829;p35"/>
              <p:cNvSpPr/>
              <p:nvPr/>
            </p:nvSpPr>
            <p:spPr>
              <a:xfrm>
                <a:off x="4579650" y="2148850"/>
                <a:ext cx="150175" cy="488100"/>
              </a:xfrm>
              <a:custGeom>
                <a:avLst/>
                <a:gdLst/>
                <a:ahLst/>
                <a:cxnLst/>
                <a:rect l="l" t="t" r="r" b="b"/>
                <a:pathLst>
                  <a:path w="6007" h="19524" extrusionOk="0">
                    <a:moveTo>
                      <a:pt x="5931" y="1"/>
                    </a:moveTo>
                    <a:cubicBezTo>
                      <a:pt x="5890" y="1"/>
                      <a:pt x="5840" y="76"/>
                      <a:pt x="5823" y="226"/>
                    </a:cubicBezTo>
                    <a:cubicBezTo>
                      <a:pt x="4956" y="6330"/>
                      <a:pt x="3121" y="12268"/>
                      <a:pt x="519" y="17772"/>
                    </a:cubicBezTo>
                    <a:cubicBezTo>
                      <a:pt x="1" y="18847"/>
                      <a:pt x="212" y="19524"/>
                      <a:pt x="649" y="19524"/>
                    </a:cubicBezTo>
                    <a:cubicBezTo>
                      <a:pt x="972" y="19524"/>
                      <a:pt x="1419" y="19155"/>
                      <a:pt x="1787" y="18305"/>
                    </a:cubicBezTo>
                    <a:cubicBezTo>
                      <a:pt x="4155" y="12501"/>
                      <a:pt x="5489" y="6397"/>
                      <a:pt x="5990" y="226"/>
                    </a:cubicBezTo>
                    <a:cubicBezTo>
                      <a:pt x="6006" y="76"/>
                      <a:pt x="5973" y="1"/>
                      <a:pt x="593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0" name="Google Shape;5830;p35"/>
              <p:cNvSpPr/>
              <p:nvPr/>
            </p:nvSpPr>
            <p:spPr>
              <a:xfrm>
                <a:off x="4529250" y="2045225"/>
                <a:ext cx="88450" cy="614175"/>
              </a:xfrm>
              <a:custGeom>
                <a:avLst/>
                <a:gdLst/>
                <a:ahLst/>
                <a:cxnLst/>
                <a:rect l="l" t="t" r="r" b="b"/>
                <a:pathLst>
                  <a:path w="3538" h="24567" extrusionOk="0">
                    <a:moveTo>
                      <a:pt x="3463" y="0"/>
                    </a:moveTo>
                    <a:cubicBezTo>
                      <a:pt x="3422" y="0"/>
                      <a:pt x="3367" y="76"/>
                      <a:pt x="3336" y="235"/>
                    </a:cubicBezTo>
                    <a:cubicBezTo>
                      <a:pt x="1034" y="7440"/>
                      <a:pt x="0" y="15079"/>
                      <a:pt x="467" y="22717"/>
                    </a:cubicBezTo>
                    <a:cubicBezTo>
                      <a:pt x="548" y="23964"/>
                      <a:pt x="927" y="24566"/>
                      <a:pt x="1266" y="24566"/>
                    </a:cubicBezTo>
                    <a:cubicBezTo>
                      <a:pt x="1625" y="24566"/>
                      <a:pt x="1939" y="23889"/>
                      <a:pt x="1801" y="22584"/>
                    </a:cubicBezTo>
                    <a:cubicBezTo>
                      <a:pt x="1034" y="15145"/>
                      <a:pt x="1568" y="7573"/>
                      <a:pt x="3503" y="268"/>
                    </a:cubicBezTo>
                    <a:cubicBezTo>
                      <a:pt x="3538" y="93"/>
                      <a:pt x="3508" y="0"/>
                      <a:pt x="346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1" name="Google Shape;5831;p35"/>
              <p:cNvSpPr/>
              <p:nvPr/>
            </p:nvSpPr>
            <p:spPr>
              <a:xfrm>
                <a:off x="4630625" y="2266000"/>
                <a:ext cx="364725" cy="392800"/>
              </a:xfrm>
              <a:custGeom>
                <a:avLst/>
                <a:gdLst/>
                <a:ahLst/>
                <a:cxnLst/>
                <a:rect l="l" t="t" r="r" b="b"/>
                <a:pathLst>
                  <a:path w="14589" h="15712" extrusionOk="0">
                    <a:moveTo>
                      <a:pt x="14510" y="0"/>
                    </a:moveTo>
                    <a:cubicBezTo>
                      <a:pt x="14464" y="0"/>
                      <a:pt x="14395" y="46"/>
                      <a:pt x="14325" y="143"/>
                    </a:cubicBezTo>
                    <a:cubicBezTo>
                      <a:pt x="10622" y="5414"/>
                      <a:pt x="6119" y="10050"/>
                      <a:pt x="1149" y="13986"/>
                    </a:cubicBezTo>
                    <a:cubicBezTo>
                      <a:pt x="1" y="14887"/>
                      <a:pt x="38" y="15711"/>
                      <a:pt x="696" y="15711"/>
                    </a:cubicBezTo>
                    <a:cubicBezTo>
                      <a:pt x="1013" y="15711"/>
                      <a:pt x="1474" y="15520"/>
                      <a:pt x="2016" y="15054"/>
                    </a:cubicBezTo>
                    <a:cubicBezTo>
                      <a:pt x="6920" y="10751"/>
                      <a:pt x="11089" y="5714"/>
                      <a:pt x="14492" y="243"/>
                    </a:cubicBezTo>
                    <a:cubicBezTo>
                      <a:pt x="14589" y="88"/>
                      <a:pt x="14573" y="0"/>
                      <a:pt x="1451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2" name="Google Shape;5832;p35"/>
              <p:cNvSpPr/>
              <p:nvPr/>
            </p:nvSpPr>
            <p:spPr>
              <a:xfrm>
                <a:off x="4660525" y="2299625"/>
                <a:ext cx="375975" cy="347550"/>
              </a:xfrm>
              <a:custGeom>
                <a:avLst/>
                <a:gdLst/>
                <a:ahLst/>
                <a:cxnLst/>
                <a:rect l="l" t="t" r="r" b="b"/>
                <a:pathLst>
                  <a:path w="15039" h="13902" extrusionOk="0">
                    <a:moveTo>
                      <a:pt x="14948" y="0"/>
                    </a:moveTo>
                    <a:cubicBezTo>
                      <a:pt x="14909" y="0"/>
                      <a:pt x="14855" y="29"/>
                      <a:pt x="14797" y="99"/>
                    </a:cubicBezTo>
                    <a:cubicBezTo>
                      <a:pt x="10994" y="4936"/>
                      <a:pt x="6324" y="9039"/>
                      <a:pt x="1254" y="12274"/>
                    </a:cubicBezTo>
                    <a:cubicBezTo>
                      <a:pt x="1" y="13055"/>
                      <a:pt x="21" y="13902"/>
                      <a:pt x="757" y="13902"/>
                    </a:cubicBezTo>
                    <a:cubicBezTo>
                      <a:pt x="1059" y="13902"/>
                      <a:pt x="1482" y="13758"/>
                      <a:pt x="1988" y="13409"/>
                    </a:cubicBezTo>
                    <a:cubicBezTo>
                      <a:pt x="7091" y="9806"/>
                      <a:pt x="11428" y="5269"/>
                      <a:pt x="14930" y="233"/>
                    </a:cubicBezTo>
                    <a:cubicBezTo>
                      <a:pt x="15039" y="102"/>
                      <a:pt x="15020" y="0"/>
                      <a:pt x="1494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3" name="Google Shape;5833;p35"/>
              <p:cNvSpPr/>
              <p:nvPr/>
            </p:nvSpPr>
            <p:spPr>
              <a:xfrm>
                <a:off x="4645350" y="2236800"/>
                <a:ext cx="299525" cy="365350"/>
              </a:xfrm>
              <a:custGeom>
                <a:avLst/>
                <a:gdLst/>
                <a:ahLst/>
                <a:cxnLst/>
                <a:rect l="l" t="t" r="r" b="b"/>
                <a:pathLst>
                  <a:path w="11981" h="14614" extrusionOk="0">
                    <a:moveTo>
                      <a:pt x="11877" y="0"/>
                    </a:moveTo>
                    <a:cubicBezTo>
                      <a:pt x="11839" y="0"/>
                      <a:pt x="11789" y="23"/>
                      <a:pt x="11734" y="77"/>
                    </a:cubicBezTo>
                    <a:cubicBezTo>
                      <a:pt x="7698" y="3980"/>
                      <a:pt x="3895" y="8283"/>
                      <a:pt x="693" y="12953"/>
                    </a:cubicBezTo>
                    <a:cubicBezTo>
                      <a:pt x="1" y="13951"/>
                      <a:pt x="204" y="14613"/>
                      <a:pt x="694" y="14613"/>
                    </a:cubicBezTo>
                    <a:cubicBezTo>
                      <a:pt x="1007" y="14613"/>
                      <a:pt x="1438" y="14344"/>
                      <a:pt x="1827" y="13720"/>
                    </a:cubicBezTo>
                    <a:cubicBezTo>
                      <a:pt x="4729" y="8950"/>
                      <a:pt x="8065" y="4380"/>
                      <a:pt x="11868" y="210"/>
                    </a:cubicBezTo>
                    <a:cubicBezTo>
                      <a:pt x="11980" y="98"/>
                      <a:pt x="11956" y="0"/>
                      <a:pt x="1187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4" name="Google Shape;5834;p35"/>
              <p:cNvSpPr/>
              <p:nvPr/>
            </p:nvSpPr>
            <p:spPr>
              <a:xfrm>
                <a:off x="4048900" y="2085525"/>
                <a:ext cx="879825" cy="746125"/>
              </a:xfrm>
              <a:custGeom>
                <a:avLst/>
                <a:gdLst/>
                <a:ahLst/>
                <a:cxnLst/>
                <a:rect l="l" t="t" r="r" b="b"/>
                <a:pathLst>
                  <a:path w="35193" h="29845" extrusionOk="0">
                    <a:moveTo>
                      <a:pt x="19085" y="1"/>
                    </a:moveTo>
                    <a:cubicBezTo>
                      <a:pt x="18147" y="1"/>
                      <a:pt x="17180" y="379"/>
                      <a:pt x="16445" y="991"/>
                    </a:cubicBezTo>
                    <a:cubicBezTo>
                      <a:pt x="15445" y="1825"/>
                      <a:pt x="14844" y="3026"/>
                      <a:pt x="14411" y="4260"/>
                    </a:cubicBezTo>
                    <a:cubicBezTo>
                      <a:pt x="12743" y="9130"/>
                      <a:pt x="14077" y="14467"/>
                      <a:pt x="15411" y="19437"/>
                    </a:cubicBezTo>
                    <a:cubicBezTo>
                      <a:pt x="13543" y="15668"/>
                      <a:pt x="10274" y="13133"/>
                      <a:pt x="6605" y="12432"/>
                    </a:cubicBezTo>
                    <a:cubicBezTo>
                      <a:pt x="6078" y="12327"/>
                      <a:pt x="5525" y="12268"/>
                      <a:pt x="4974" y="12268"/>
                    </a:cubicBezTo>
                    <a:cubicBezTo>
                      <a:pt x="3434" y="12268"/>
                      <a:pt x="1910" y="12730"/>
                      <a:pt x="1001" y="13934"/>
                    </a:cubicBezTo>
                    <a:cubicBezTo>
                      <a:pt x="0" y="15168"/>
                      <a:pt x="34" y="17002"/>
                      <a:pt x="667" y="18503"/>
                    </a:cubicBezTo>
                    <a:cubicBezTo>
                      <a:pt x="1268" y="20005"/>
                      <a:pt x="2502" y="21172"/>
                      <a:pt x="3736" y="22173"/>
                    </a:cubicBezTo>
                    <a:cubicBezTo>
                      <a:pt x="8473" y="26009"/>
                      <a:pt x="14411" y="27977"/>
                      <a:pt x="20215" y="29845"/>
                    </a:cubicBezTo>
                    <a:cubicBezTo>
                      <a:pt x="25352" y="25842"/>
                      <a:pt x="31389" y="21372"/>
                      <a:pt x="34125" y="14868"/>
                    </a:cubicBezTo>
                    <a:cubicBezTo>
                      <a:pt x="34859" y="13133"/>
                      <a:pt x="35192" y="10831"/>
                      <a:pt x="33791" y="9530"/>
                    </a:cubicBezTo>
                    <a:cubicBezTo>
                      <a:pt x="33186" y="8948"/>
                      <a:pt x="32369" y="8691"/>
                      <a:pt x="31556" y="8691"/>
                    </a:cubicBezTo>
                    <a:cubicBezTo>
                      <a:pt x="31205" y="8691"/>
                      <a:pt x="30854" y="8739"/>
                      <a:pt x="30522" y="8830"/>
                    </a:cubicBezTo>
                    <a:cubicBezTo>
                      <a:pt x="29388" y="9130"/>
                      <a:pt x="28387" y="9797"/>
                      <a:pt x="27520" y="10598"/>
                    </a:cubicBezTo>
                    <a:cubicBezTo>
                      <a:pt x="25084" y="12742"/>
                      <a:pt x="23280" y="15613"/>
                      <a:pt x="22356" y="18719"/>
                    </a:cubicBezTo>
                    <a:lnTo>
                      <a:pt x="22356" y="18719"/>
                    </a:lnTo>
                    <a:cubicBezTo>
                      <a:pt x="23759" y="13805"/>
                      <a:pt x="24001" y="9053"/>
                      <a:pt x="23017" y="4527"/>
                    </a:cubicBezTo>
                    <a:cubicBezTo>
                      <a:pt x="22583" y="2759"/>
                      <a:pt x="21783" y="791"/>
                      <a:pt x="20081" y="157"/>
                    </a:cubicBezTo>
                    <a:cubicBezTo>
                      <a:pt x="19762" y="50"/>
                      <a:pt x="19425" y="1"/>
                      <a:pt x="1908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5" name="Google Shape;5835;p35"/>
              <p:cNvSpPr/>
              <p:nvPr/>
            </p:nvSpPr>
            <p:spPr>
              <a:xfrm>
                <a:off x="4521725" y="2259600"/>
                <a:ext cx="255225" cy="567900"/>
              </a:xfrm>
              <a:custGeom>
                <a:avLst/>
                <a:gdLst/>
                <a:ahLst/>
                <a:cxnLst/>
                <a:rect l="l" t="t" r="r" b="b"/>
                <a:pathLst>
                  <a:path w="10209" h="22716" extrusionOk="0">
                    <a:moveTo>
                      <a:pt x="6622" y="0"/>
                    </a:moveTo>
                    <a:cubicBezTo>
                      <a:pt x="5691" y="0"/>
                      <a:pt x="4771" y="466"/>
                      <a:pt x="4104" y="1133"/>
                    </a:cubicBezTo>
                    <a:cubicBezTo>
                      <a:pt x="3303" y="1867"/>
                      <a:pt x="2803" y="2868"/>
                      <a:pt x="2369" y="3868"/>
                    </a:cubicBezTo>
                    <a:cubicBezTo>
                      <a:pt x="1" y="9739"/>
                      <a:pt x="735" y="16377"/>
                      <a:pt x="1502" y="22715"/>
                    </a:cubicBezTo>
                    <a:cubicBezTo>
                      <a:pt x="5371" y="17345"/>
                      <a:pt x="9441" y="12141"/>
                      <a:pt x="10108" y="5970"/>
                    </a:cubicBezTo>
                    <a:cubicBezTo>
                      <a:pt x="10208" y="4736"/>
                      <a:pt x="10175" y="3468"/>
                      <a:pt x="9708" y="2334"/>
                    </a:cubicBezTo>
                    <a:cubicBezTo>
                      <a:pt x="9274" y="1200"/>
                      <a:pt x="8273" y="199"/>
                      <a:pt x="7039" y="32"/>
                    </a:cubicBezTo>
                    <a:cubicBezTo>
                      <a:pt x="6900" y="11"/>
                      <a:pt x="6761" y="0"/>
                      <a:pt x="66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6" name="Google Shape;5836;p35"/>
              <p:cNvSpPr/>
              <p:nvPr/>
            </p:nvSpPr>
            <p:spPr>
              <a:xfrm>
                <a:off x="4188150" y="2420700"/>
                <a:ext cx="367800" cy="411800"/>
              </a:xfrm>
              <a:custGeom>
                <a:avLst/>
                <a:gdLst/>
                <a:ahLst/>
                <a:cxnLst/>
                <a:rect l="l" t="t" r="r" b="b"/>
                <a:pathLst>
                  <a:path w="14712" h="16472" extrusionOk="0">
                    <a:moveTo>
                      <a:pt x="4051" y="0"/>
                    </a:moveTo>
                    <a:cubicBezTo>
                      <a:pt x="3592" y="0"/>
                      <a:pt x="3137" y="82"/>
                      <a:pt x="2703" y="260"/>
                    </a:cubicBezTo>
                    <a:cubicBezTo>
                      <a:pt x="802" y="1060"/>
                      <a:pt x="1" y="3529"/>
                      <a:pt x="501" y="5530"/>
                    </a:cubicBezTo>
                    <a:cubicBezTo>
                      <a:pt x="1002" y="7532"/>
                      <a:pt x="2503" y="9133"/>
                      <a:pt x="4071" y="10467"/>
                    </a:cubicBezTo>
                    <a:cubicBezTo>
                      <a:pt x="7006" y="13035"/>
                      <a:pt x="10442" y="14970"/>
                      <a:pt x="14711" y="16471"/>
                    </a:cubicBezTo>
                    <a:cubicBezTo>
                      <a:pt x="13310" y="12135"/>
                      <a:pt x="11843" y="7798"/>
                      <a:pt x="9441" y="3929"/>
                    </a:cubicBezTo>
                    <a:cubicBezTo>
                      <a:pt x="8674" y="2761"/>
                      <a:pt x="7840" y="1594"/>
                      <a:pt x="6672" y="860"/>
                    </a:cubicBezTo>
                    <a:cubicBezTo>
                      <a:pt x="5894" y="326"/>
                      <a:pt x="4967" y="0"/>
                      <a:pt x="405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7" name="Google Shape;5837;p35"/>
              <p:cNvSpPr/>
              <p:nvPr/>
            </p:nvSpPr>
            <p:spPr>
              <a:xfrm>
                <a:off x="4562600" y="2469700"/>
                <a:ext cx="547075" cy="352775"/>
              </a:xfrm>
              <a:custGeom>
                <a:avLst/>
                <a:gdLst/>
                <a:ahLst/>
                <a:cxnLst/>
                <a:rect l="l" t="t" r="r" b="b"/>
                <a:pathLst>
                  <a:path w="21883" h="14111" extrusionOk="0">
                    <a:moveTo>
                      <a:pt x="17813" y="1"/>
                    </a:moveTo>
                    <a:cubicBezTo>
                      <a:pt x="16512" y="1"/>
                      <a:pt x="15311" y="435"/>
                      <a:pt x="14144" y="935"/>
                    </a:cubicBezTo>
                    <a:cubicBezTo>
                      <a:pt x="7906" y="3503"/>
                      <a:pt x="2636" y="8173"/>
                      <a:pt x="0" y="14111"/>
                    </a:cubicBezTo>
                    <a:cubicBezTo>
                      <a:pt x="6738" y="13477"/>
                      <a:pt x="13977" y="12643"/>
                      <a:pt x="19081" y="8240"/>
                    </a:cubicBezTo>
                    <a:cubicBezTo>
                      <a:pt x="20048" y="7406"/>
                      <a:pt x="20915" y="6405"/>
                      <a:pt x="21416" y="5238"/>
                    </a:cubicBezTo>
                    <a:cubicBezTo>
                      <a:pt x="21883" y="4004"/>
                      <a:pt x="21883" y="2603"/>
                      <a:pt x="21149" y="1569"/>
                    </a:cubicBezTo>
                    <a:cubicBezTo>
                      <a:pt x="20382" y="501"/>
                      <a:pt x="19081" y="1"/>
                      <a:pt x="1781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8" name="Google Shape;5838;p35"/>
              <p:cNvSpPr/>
              <p:nvPr/>
            </p:nvSpPr>
            <p:spPr>
              <a:xfrm>
                <a:off x="4555925" y="2449800"/>
                <a:ext cx="44400" cy="292100"/>
              </a:xfrm>
              <a:custGeom>
                <a:avLst/>
                <a:gdLst/>
                <a:ahLst/>
                <a:cxnLst/>
                <a:rect l="l" t="t" r="r" b="b"/>
                <a:pathLst>
                  <a:path w="1776" h="11684" extrusionOk="0">
                    <a:moveTo>
                      <a:pt x="1091" y="0"/>
                    </a:moveTo>
                    <a:cubicBezTo>
                      <a:pt x="1055" y="0"/>
                      <a:pt x="1017" y="33"/>
                      <a:pt x="1001" y="96"/>
                    </a:cubicBezTo>
                    <a:cubicBezTo>
                      <a:pt x="334" y="3599"/>
                      <a:pt x="0" y="7235"/>
                      <a:pt x="301" y="10804"/>
                    </a:cubicBezTo>
                    <a:cubicBezTo>
                      <a:pt x="379" y="11411"/>
                      <a:pt x="725" y="11684"/>
                      <a:pt x="1052" y="11684"/>
                    </a:cubicBezTo>
                    <a:cubicBezTo>
                      <a:pt x="1426" y="11684"/>
                      <a:pt x="1775" y="11327"/>
                      <a:pt x="1668" y="10704"/>
                    </a:cubicBezTo>
                    <a:cubicBezTo>
                      <a:pt x="1101" y="7235"/>
                      <a:pt x="901" y="3699"/>
                      <a:pt x="1168" y="130"/>
                    </a:cubicBezTo>
                    <a:cubicBezTo>
                      <a:pt x="1168" y="42"/>
                      <a:pt x="1131" y="0"/>
                      <a:pt x="109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9" name="Google Shape;5839;p35"/>
              <p:cNvSpPr/>
              <p:nvPr/>
            </p:nvSpPr>
            <p:spPr>
              <a:xfrm>
                <a:off x="4566000" y="2436125"/>
                <a:ext cx="113825" cy="315600"/>
              </a:xfrm>
              <a:custGeom>
                <a:avLst/>
                <a:gdLst/>
                <a:ahLst/>
                <a:cxnLst/>
                <a:rect l="l" t="t" r="r" b="b"/>
                <a:pathLst>
                  <a:path w="4553" h="12624" extrusionOk="0">
                    <a:moveTo>
                      <a:pt x="4477" y="0"/>
                    </a:moveTo>
                    <a:cubicBezTo>
                      <a:pt x="4441" y="0"/>
                      <a:pt x="4398" y="35"/>
                      <a:pt x="4368" y="110"/>
                    </a:cubicBezTo>
                    <a:cubicBezTo>
                      <a:pt x="2866" y="3812"/>
                      <a:pt x="1399" y="7582"/>
                      <a:pt x="265" y="11451"/>
                    </a:cubicBezTo>
                    <a:cubicBezTo>
                      <a:pt x="1" y="12186"/>
                      <a:pt x="355" y="12623"/>
                      <a:pt x="767" y="12623"/>
                    </a:cubicBezTo>
                    <a:cubicBezTo>
                      <a:pt x="1084" y="12623"/>
                      <a:pt x="1435" y="12365"/>
                      <a:pt x="1566" y="11785"/>
                    </a:cubicBezTo>
                    <a:cubicBezTo>
                      <a:pt x="2399" y="7915"/>
                      <a:pt x="3333" y="3979"/>
                      <a:pt x="4534" y="143"/>
                    </a:cubicBezTo>
                    <a:cubicBezTo>
                      <a:pt x="4553" y="51"/>
                      <a:pt x="4521" y="0"/>
                      <a:pt x="447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0" name="Google Shape;5840;p35"/>
              <p:cNvSpPr/>
              <p:nvPr/>
            </p:nvSpPr>
            <p:spPr>
              <a:xfrm>
                <a:off x="4584575" y="2557475"/>
                <a:ext cx="104475" cy="196475"/>
              </a:xfrm>
              <a:custGeom>
                <a:avLst/>
                <a:gdLst/>
                <a:ahLst/>
                <a:cxnLst/>
                <a:rect l="l" t="t" r="r" b="b"/>
                <a:pathLst>
                  <a:path w="4179" h="7859" extrusionOk="0">
                    <a:moveTo>
                      <a:pt x="4073" y="1"/>
                    </a:moveTo>
                    <a:cubicBezTo>
                      <a:pt x="4039" y="1"/>
                      <a:pt x="4005" y="20"/>
                      <a:pt x="3991" y="59"/>
                    </a:cubicBezTo>
                    <a:cubicBezTo>
                      <a:pt x="2791" y="2327"/>
                      <a:pt x="1456" y="4596"/>
                      <a:pt x="289" y="6897"/>
                    </a:cubicBezTo>
                    <a:cubicBezTo>
                      <a:pt x="1" y="7407"/>
                      <a:pt x="494" y="7859"/>
                      <a:pt x="955" y="7859"/>
                    </a:cubicBezTo>
                    <a:cubicBezTo>
                      <a:pt x="1187" y="7859"/>
                      <a:pt x="1411" y="7744"/>
                      <a:pt x="1523" y="7464"/>
                    </a:cubicBezTo>
                    <a:cubicBezTo>
                      <a:pt x="2457" y="5063"/>
                      <a:pt x="3291" y="2594"/>
                      <a:pt x="4158" y="126"/>
                    </a:cubicBezTo>
                    <a:cubicBezTo>
                      <a:pt x="4178" y="45"/>
                      <a:pt x="4125" y="1"/>
                      <a:pt x="407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1" name="Google Shape;5841;p35"/>
              <p:cNvSpPr/>
              <p:nvPr/>
            </p:nvSpPr>
            <p:spPr>
              <a:xfrm>
                <a:off x="4580475" y="2553375"/>
                <a:ext cx="316200" cy="224850"/>
              </a:xfrm>
              <a:custGeom>
                <a:avLst/>
                <a:gdLst/>
                <a:ahLst/>
                <a:cxnLst/>
                <a:rect l="l" t="t" r="r" b="b"/>
                <a:pathLst>
                  <a:path w="12648" h="8994" extrusionOk="0">
                    <a:moveTo>
                      <a:pt x="12581" y="0"/>
                    </a:moveTo>
                    <a:cubicBezTo>
                      <a:pt x="12553" y="0"/>
                      <a:pt x="12512" y="16"/>
                      <a:pt x="12461" y="56"/>
                    </a:cubicBezTo>
                    <a:cubicBezTo>
                      <a:pt x="8625" y="2558"/>
                      <a:pt x="4756" y="4993"/>
                      <a:pt x="953" y="7562"/>
                    </a:cubicBezTo>
                    <a:cubicBezTo>
                      <a:pt x="0" y="8197"/>
                      <a:pt x="211" y="8994"/>
                      <a:pt x="877" y="8994"/>
                    </a:cubicBezTo>
                    <a:cubicBezTo>
                      <a:pt x="1120" y="8994"/>
                      <a:pt x="1424" y="8888"/>
                      <a:pt x="1754" y="8629"/>
                    </a:cubicBezTo>
                    <a:cubicBezTo>
                      <a:pt x="5356" y="5827"/>
                      <a:pt x="8959" y="2958"/>
                      <a:pt x="12528" y="156"/>
                    </a:cubicBezTo>
                    <a:cubicBezTo>
                      <a:pt x="12645" y="86"/>
                      <a:pt x="12647" y="0"/>
                      <a:pt x="1258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2" name="Google Shape;5842;p35"/>
              <p:cNvSpPr/>
              <p:nvPr/>
            </p:nvSpPr>
            <p:spPr>
              <a:xfrm>
                <a:off x="4605150" y="2623600"/>
                <a:ext cx="302175" cy="152400"/>
              </a:xfrm>
              <a:custGeom>
                <a:avLst/>
                <a:gdLst/>
                <a:ahLst/>
                <a:cxnLst/>
                <a:rect l="l" t="t" r="r" b="b"/>
                <a:pathLst>
                  <a:path w="12087" h="6096" extrusionOk="0">
                    <a:moveTo>
                      <a:pt x="11936" y="1"/>
                    </a:moveTo>
                    <a:cubicBezTo>
                      <a:pt x="11917" y="1"/>
                      <a:pt x="11896" y="5"/>
                      <a:pt x="11875" y="16"/>
                    </a:cubicBezTo>
                    <a:cubicBezTo>
                      <a:pt x="8472" y="2017"/>
                      <a:pt x="4836" y="3518"/>
                      <a:pt x="1134" y="4686"/>
                    </a:cubicBezTo>
                    <a:cubicBezTo>
                      <a:pt x="1" y="5054"/>
                      <a:pt x="166" y="6095"/>
                      <a:pt x="1018" y="6095"/>
                    </a:cubicBezTo>
                    <a:cubicBezTo>
                      <a:pt x="1169" y="6095"/>
                      <a:pt x="1343" y="6062"/>
                      <a:pt x="1534" y="5987"/>
                    </a:cubicBezTo>
                    <a:cubicBezTo>
                      <a:pt x="5270" y="4519"/>
                      <a:pt x="8772" y="2484"/>
                      <a:pt x="11975" y="183"/>
                    </a:cubicBezTo>
                    <a:cubicBezTo>
                      <a:pt x="12087" y="127"/>
                      <a:pt x="12034" y="1"/>
                      <a:pt x="1193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3" name="Google Shape;5843;p35"/>
              <p:cNvSpPr/>
              <p:nvPr/>
            </p:nvSpPr>
            <p:spPr>
              <a:xfrm>
                <a:off x="4601825" y="2714750"/>
                <a:ext cx="272325" cy="76175"/>
              </a:xfrm>
              <a:custGeom>
                <a:avLst/>
                <a:gdLst/>
                <a:ahLst/>
                <a:cxnLst/>
                <a:rect l="l" t="t" r="r" b="b"/>
                <a:pathLst>
                  <a:path w="10893" h="3047" extrusionOk="0">
                    <a:moveTo>
                      <a:pt x="10724" y="1"/>
                    </a:moveTo>
                    <a:cubicBezTo>
                      <a:pt x="10708" y="1"/>
                      <a:pt x="10691" y="2"/>
                      <a:pt x="10673" y="6"/>
                    </a:cubicBezTo>
                    <a:cubicBezTo>
                      <a:pt x="7605" y="1140"/>
                      <a:pt x="4302" y="1640"/>
                      <a:pt x="1100" y="1674"/>
                    </a:cubicBezTo>
                    <a:cubicBezTo>
                      <a:pt x="35" y="1674"/>
                      <a:pt x="0" y="3046"/>
                      <a:pt x="1055" y="3046"/>
                    </a:cubicBezTo>
                    <a:cubicBezTo>
                      <a:pt x="1091" y="3046"/>
                      <a:pt x="1128" y="3045"/>
                      <a:pt x="1167" y="3041"/>
                    </a:cubicBezTo>
                    <a:cubicBezTo>
                      <a:pt x="4569" y="2708"/>
                      <a:pt x="7805" y="1674"/>
                      <a:pt x="10773" y="173"/>
                    </a:cubicBezTo>
                    <a:cubicBezTo>
                      <a:pt x="10892" y="113"/>
                      <a:pt x="10852" y="1"/>
                      <a:pt x="1072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4" name="Google Shape;5844;p35"/>
              <p:cNvSpPr/>
              <p:nvPr/>
            </p:nvSpPr>
            <p:spPr>
              <a:xfrm>
                <a:off x="4362800" y="2519350"/>
                <a:ext cx="178750" cy="260800"/>
              </a:xfrm>
              <a:custGeom>
                <a:avLst/>
                <a:gdLst/>
                <a:ahLst/>
                <a:cxnLst/>
                <a:rect l="l" t="t" r="r" b="b"/>
                <a:pathLst>
                  <a:path w="7150" h="10432" extrusionOk="0">
                    <a:moveTo>
                      <a:pt x="85" y="1"/>
                    </a:moveTo>
                    <a:cubicBezTo>
                      <a:pt x="38" y="1"/>
                      <a:pt x="1" y="53"/>
                      <a:pt x="20" y="150"/>
                    </a:cubicBezTo>
                    <a:cubicBezTo>
                      <a:pt x="1521" y="3552"/>
                      <a:pt x="3322" y="6888"/>
                      <a:pt x="5524" y="9957"/>
                    </a:cubicBezTo>
                    <a:cubicBezTo>
                      <a:pt x="5756" y="10294"/>
                      <a:pt x="6027" y="10431"/>
                      <a:pt x="6266" y="10431"/>
                    </a:cubicBezTo>
                    <a:cubicBezTo>
                      <a:pt x="6784" y="10431"/>
                      <a:pt x="7150" y="9785"/>
                      <a:pt x="6625" y="9123"/>
                    </a:cubicBezTo>
                    <a:cubicBezTo>
                      <a:pt x="4223" y="6321"/>
                      <a:pt x="2021" y="3319"/>
                      <a:pt x="187" y="83"/>
                    </a:cubicBezTo>
                    <a:cubicBezTo>
                      <a:pt x="159" y="27"/>
                      <a:pt x="119" y="1"/>
                      <a:pt x="8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5" name="Google Shape;5845;p35"/>
              <p:cNvSpPr/>
              <p:nvPr/>
            </p:nvSpPr>
            <p:spPr>
              <a:xfrm>
                <a:off x="4323125" y="2592125"/>
                <a:ext cx="199950" cy="198200"/>
              </a:xfrm>
              <a:custGeom>
                <a:avLst/>
                <a:gdLst/>
                <a:ahLst/>
                <a:cxnLst/>
                <a:rect l="l" t="t" r="r" b="b"/>
                <a:pathLst>
                  <a:path w="7998" h="7928" extrusionOk="0">
                    <a:moveTo>
                      <a:pt x="104" y="0"/>
                    </a:moveTo>
                    <a:cubicBezTo>
                      <a:pt x="32" y="0"/>
                      <a:pt x="1" y="79"/>
                      <a:pt x="73" y="174"/>
                    </a:cubicBezTo>
                    <a:cubicBezTo>
                      <a:pt x="2207" y="2609"/>
                      <a:pt x="4242" y="5178"/>
                      <a:pt x="6410" y="7613"/>
                    </a:cubicBezTo>
                    <a:cubicBezTo>
                      <a:pt x="6607" y="7836"/>
                      <a:pt x="6827" y="7928"/>
                      <a:pt x="7029" y="7928"/>
                    </a:cubicBezTo>
                    <a:cubicBezTo>
                      <a:pt x="7582" y="7928"/>
                      <a:pt x="7997" y="7241"/>
                      <a:pt x="7411" y="6679"/>
                    </a:cubicBezTo>
                    <a:cubicBezTo>
                      <a:pt x="5043" y="4411"/>
                      <a:pt x="2608" y="2242"/>
                      <a:pt x="206" y="41"/>
                    </a:cubicBezTo>
                    <a:cubicBezTo>
                      <a:pt x="168" y="12"/>
                      <a:pt x="133" y="0"/>
                      <a:pt x="10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6" name="Google Shape;5846;p35"/>
              <p:cNvSpPr/>
              <p:nvPr/>
            </p:nvSpPr>
            <p:spPr>
              <a:xfrm>
                <a:off x="4279600" y="2644450"/>
                <a:ext cx="229575" cy="147875"/>
              </a:xfrm>
              <a:custGeom>
                <a:avLst/>
                <a:gdLst/>
                <a:ahLst/>
                <a:cxnLst/>
                <a:rect l="l" t="t" r="r" b="b"/>
                <a:pathLst>
                  <a:path w="9183" h="5915" extrusionOk="0">
                    <a:moveTo>
                      <a:pt x="120" y="0"/>
                    </a:moveTo>
                    <a:cubicBezTo>
                      <a:pt x="29" y="0"/>
                      <a:pt x="0" y="127"/>
                      <a:pt x="112" y="183"/>
                    </a:cubicBezTo>
                    <a:cubicBezTo>
                      <a:pt x="2647" y="2017"/>
                      <a:pt x="5149" y="3952"/>
                      <a:pt x="7684" y="5753"/>
                    </a:cubicBezTo>
                    <a:cubicBezTo>
                      <a:pt x="7848" y="5866"/>
                      <a:pt x="8008" y="5914"/>
                      <a:pt x="8156" y="5914"/>
                    </a:cubicBezTo>
                    <a:cubicBezTo>
                      <a:pt x="8793" y="5914"/>
                      <a:pt x="9183" y="5019"/>
                      <a:pt x="8452" y="4586"/>
                    </a:cubicBezTo>
                    <a:cubicBezTo>
                      <a:pt x="5716" y="3018"/>
                      <a:pt x="2948" y="1584"/>
                      <a:pt x="179" y="16"/>
                    </a:cubicBezTo>
                    <a:cubicBezTo>
                      <a:pt x="158" y="5"/>
                      <a:pt x="138" y="0"/>
                      <a:pt x="1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7" name="Google Shape;5847;p35"/>
              <p:cNvSpPr/>
              <p:nvPr/>
            </p:nvSpPr>
            <p:spPr>
              <a:xfrm>
                <a:off x="4399081" y="2659390"/>
                <a:ext cx="321900" cy="221075"/>
              </a:xfrm>
              <a:custGeom>
                <a:avLst/>
                <a:gdLst/>
                <a:ahLst/>
                <a:cxnLst/>
                <a:rect l="l" t="t" r="r" b="b"/>
                <a:pathLst>
                  <a:path w="12876" h="8843" extrusionOk="0">
                    <a:moveTo>
                      <a:pt x="7147" y="1"/>
                    </a:moveTo>
                    <a:cubicBezTo>
                      <a:pt x="6676" y="1"/>
                      <a:pt x="6329" y="387"/>
                      <a:pt x="6104" y="803"/>
                    </a:cubicBezTo>
                    <a:cubicBezTo>
                      <a:pt x="5270" y="2138"/>
                      <a:pt x="4870" y="3705"/>
                      <a:pt x="4970" y="5307"/>
                    </a:cubicBezTo>
                    <a:cubicBezTo>
                      <a:pt x="4336" y="3972"/>
                      <a:pt x="3136" y="2871"/>
                      <a:pt x="1701" y="2471"/>
                    </a:cubicBezTo>
                    <a:cubicBezTo>
                      <a:pt x="1515" y="2425"/>
                      <a:pt x="1313" y="2394"/>
                      <a:pt x="1119" y="2394"/>
                    </a:cubicBezTo>
                    <a:cubicBezTo>
                      <a:pt x="755" y="2394"/>
                      <a:pt x="419" y="2500"/>
                      <a:pt x="267" y="2805"/>
                    </a:cubicBezTo>
                    <a:cubicBezTo>
                      <a:pt x="0" y="3272"/>
                      <a:pt x="334" y="3805"/>
                      <a:pt x="667" y="4172"/>
                    </a:cubicBezTo>
                    <a:cubicBezTo>
                      <a:pt x="2102" y="5840"/>
                      <a:pt x="3669" y="7441"/>
                      <a:pt x="5337" y="8842"/>
                    </a:cubicBezTo>
                    <a:cubicBezTo>
                      <a:pt x="7605" y="7942"/>
                      <a:pt x="9507" y="6841"/>
                      <a:pt x="11341" y="5507"/>
                    </a:cubicBezTo>
                    <a:cubicBezTo>
                      <a:pt x="11842" y="5206"/>
                      <a:pt x="12309" y="4873"/>
                      <a:pt x="12609" y="4373"/>
                    </a:cubicBezTo>
                    <a:cubicBezTo>
                      <a:pt x="12876" y="3872"/>
                      <a:pt x="12843" y="3172"/>
                      <a:pt x="12376" y="2838"/>
                    </a:cubicBezTo>
                    <a:cubicBezTo>
                      <a:pt x="12184" y="2716"/>
                      <a:pt x="11955" y="2667"/>
                      <a:pt x="11724" y="2667"/>
                    </a:cubicBezTo>
                    <a:cubicBezTo>
                      <a:pt x="11513" y="2667"/>
                      <a:pt x="11299" y="2708"/>
                      <a:pt x="11108" y="2771"/>
                    </a:cubicBezTo>
                    <a:cubicBezTo>
                      <a:pt x="9473" y="3172"/>
                      <a:pt x="8039" y="4272"/>
                      <a:pt x="7272" y="5673"/>
                    </a:cubicBezTo>
                    <a:cubicBezTo>
                      <a:pt x="7772" y="4373"/>
                      <a:pt x="8006" y="2972"/>
                      <a:pt x="8039" y="1604"/>
                    </a:cubicBezTo>
                    <a:cubicBezTo>
                      <a:pt x="8106" y="903"/>
                      <a:pt x="7872" y="69"/>
                      <a:pt x="7205" y="3"/>
                    </a:cubicBezTo>
                    <a:cubicBezTo>
                      <a:pt x="7186" y="1"/>
                      <a:pt x="7166" y="1"/>
                      <a:pt x="71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848" name="Google Shape;5848;p35"/>
            <p:cNvSpPr/>
            <p:nvPr/>
          </p:nvSpPr>
          <p:spPr>
            <a:xfrm>
              <a:off x="1104874" y="145672"/>
              <a:ext cx="592207" cy="329511"/>
            </a:xfrm>
            <a:custGeom>
              <a:avLst/>
              <a:gdLst/>
              <a:ahLst/>
              <a:cxnLst/>
              <a:rect l="l" t="t" r="r" b="b"/>
              <a:pathLst>
                <a:path w="30756" h="17113" extrusionOk="0">
                  <a:moveTo>
                    <a:pt x="21949" y="0"/>
                  </a:moveTo>
                  <a:cubicBezTo>
                    <a:pt x="20615" y="0"/>
                    <a:pt x="19314" y="434"/>
                    <a:pt x="18246" y="1168"/>
                  </a:cubicBezTo>
                  <a:cubicBezTo>
                    <a:pt x="17446" y="1735"/>
                    <a:pt x="16812" y="2469"/>
                    <a:pt x="16479" y="3269"/>
                  </a:cubicBezTo>
                  <a:cubicBezTo>
                    <a:pt x="16412" y="3469"/>
                    <a:pt x="16312" y="3670"/>
                    <a:pt x="16245" y="3936"/>
                  </a:cubicBezTo>
                  <a:cubicBezTo>
                    <a:pt x="16212" y="4137"/>
                    <a:pt x="16145" y="4337"/>
                    <a:pt x="16112" y="4637"/>
                  </a:cubicBezTo>
                  <a:cubicBezTo>
                    <a:pt x="16078" y="4904"/>
                    <a:pt x="16112" y="5171"/>
                    <a:pt x="16112" y="5437"/>
                  </a:cubicBezTo>
                  <a:cubicBezTo>
                    <a:pt x="15911" y="5304"/>
                    <a:pt x="15645" y="5237"/>
                    <a:pt x="15378" y="5171"/>
                  </a:cubicBezTo>
                  <a:lnTo>
                    <a:pt x="15111" y="5171"/>
                  </a:lnTo>
                  <a:cubicBezTo>
                    <a:pt x="14777" y="5171"/>
                    <a:pt x="14410" y="5271"/>
                    <a:pt x="14077" y="5437"/>
                  </a:cubicBezTo>
                  <a:cubicBezTo>
                    <a:pt x="13710" y="5638"/>
                    <a:pt x="13376" y="5938"/>
                    <a:pt x="13109" y="6338"/>
                  </a:cubicBezTo>
                  <a:cubicBezTo>
                    <a:pt x="13043" y="6105"/>
                    <a:pt x="12943" y="5838"/>
                    <a:pt x="12809" y="5604"/>
                  </a:cubicBezTo>
                  <a:cubicBezTo>
                    <a:pt x="12642" y="5304"/>
                    <a:pt x="12476" y="5004"/>
                    <a:pt x="12242" y="4737"/>
                  </a:cubicBezTo>
                  <a:cubicBezTo>
                    <a:pt x="12042" y="4470"/>
                    <a:pt x="11775" y="4270"/>
                    <a:pt x="11475" y="4003"/>
                  </a:cubicBezTo>
                  <a:cubicBezTo>
                    <a:pt x="10975" y="3636"/>
                    <a:pt x="10307" y="3336"/>
                    <a:pt x="9640" y="3169"/>
                  </a:cubicBezTo>
                  <a:cubicBezTo>
                    <a:pt x="9273" y="3102"/>
                    <a:pt x="8906" y="3069"/>
                    <a:pt x="8473" y="3069"/>
                  </a:cubicBezTo>
                  <a:cubicBezTo>
                    <a:pt x="8139" y="3069"/>
                    <a:pt x="7839" y="3102"/>
                    <a:pt x="7505" y="3136"/>
                  </a:cubicBezTo>
                  <a:cubicBezTo>
                    <a:pt x="6805" y="3269"/>
                    <a:pt x="6104" y="3503"/>
                    <a:pt x="5471" y="3903"/>
                  </a:cubicBezTo>
                  <a:cubicBezTo>
                    <a:pt x="4804" y="4270"/>
                    <a:pt x="4236" y="4804"/>
                    <a:pt x="3736" y="5471"/>
                  </a:cubicBezTo>
                  <a:cubicBezTo>
                    <a:pt x="2735" y="6772"/>
                    <a:pt x="2135" y="8340"/>
                    <a:pt x="2102" y="9907"/>
                  </a:cubicBezTo>
                  <a:cubicBezTo>
                    <a:pt x="2102" y="10808"/>
                    <a:pt x="2302" y="11742"/>
                    <a:pt x="2735" y="12509"/>
                  </a:cubicBezTo>
                  <a:cubicBezTo>
                    <a:pt x="3001" y="13108"/>
                    <a:pt x="3433" y="13640"/>
                    <a:pt x="3965" y="14106"/>
                  </a:cubicBezTo>
                  <a:lnTo>
                    <a:pt x="3965" y="14106"/>
                  </a:lnTo>
                  <a:cubicBezTo>
                    <a:pt x="3927" y="14077"/>
                    <a:pt x="3835" y="14077"/>
                    <a:pt x="3803" y="14077"/>
                  </a:cubicBezTo>
                  <a:cubicBezTo>
                    <a:pt x="3636" y="14077"/>
                    <a:pt x="3469" y="14077"/>
                    <a:pt x="3302" y="14110"/>
                  </a:cubicBezTo>
                  <a:cubicBezTo>
                    <a:pt x="2669" y="14144"/>
                    <a:pt x="2102" y="14310"/>
                    <a:pt x="1568" y="14511"/>
                  </a:cubicBezTo>
                  <a:cubicBezTo>
                    <a:pt x="1168" y="14677"/>
                    <a:pt x="634" y="15011"/>
                    <a:pt x="300" y="15578"/>
                  </a:cubicBezTo>
                  <a:cubicBezTo>
                    <a:pt x="267" y="15645"/>
                    <a:pt x="167" y="15778"/>
                    <a:pt x="134" y="15945"/>
                  </a:cubicBezTo>
                  <a:cubicBezTo>
                    <a:pt x="100" y="16078"/>
                    <a:pt x="67" y="16245"/>
                    <a:pt x="67" y="16345"/>
                  </a:cubicBezTo>
                  <a:cubicBezTo>
                    <a:pt x="0" y="16579"/>
                    <a:pt x="67" y="16846"/>
                    <a:pt x="100" y="17112"/>
                  </a:cubicBezTo>
                  <a:lnTo>
                    <a:pt x="30355" y="17112"/>
                  </a:lnTo>
                  <a:cubicBezTo>
                    <a:pt x="30655" y="16645"/>
                    <a:pt x="30755" y="16078"/>
                    <a:pt x="30689" y="15478"/>
                  </a:cubicBezTo>
                  <a:cubicBezTo>
                    <a:pt x="30655" y="14844"/>
                    <a:pt x="30455" y="14244"/>
                    <a:pt x="30122" y="13743"/>
                  </a:cubicBezTo>
                  <a:cubicBezTo>
                    <a:pt x="29955" y="13477"/>
                    <a:pt x="29755" y="13243"/>
                    <a:pt x="29521" y="13076"/>
                  </a:cubicBezTo>
                  <a:cubicBezTo>
                    <a:pt x="29288" y="12843"/>
                    <a:pt x="29021" y="12743"/>
                    <a:pt x="28754" y="12643"/>
                  </a:cubicBezTo>
                  <a:cubicBezTo>
                    <a:pt x="28520" y="12576"/>
                    <a:pt x="28320" y="12576"/>
                    <a:pt x="28120" y="12576"/>
                  </a:cubicBezTo>
                  <a:lnTo>
                    <a:pt x="27853" y="12576"/>
                  </a:lnTo>
                  <a:cubicBezTo>
                    <a:pt x="27820" y="12576"/>
                    <a:pt x="27753" y="12576"/>
                    <a:pt x="27687" y="12609"/>
                  </a:cubicBezTo>
                  <a:cubicBezTo>
                    <a:pt x="28520" y="11075"/>
                    <a:pt x="28854" y="9240"/>
                    <a:pt x="28754" y="7305"/>
                  </a:cubicBezTo>
                  <a:cubicBezTo>
                    <a:pt x="28621" y="5471"/>
                    <a:pt x="28020" y="3836"/>
                    <a:pt x="27086" y="2569"/>
                  </a:cubicBezTo>
                  <a:cubicBezTo>
                    <a:pt x="26586" y="1902"/>
                    <a:pt x="25952" y="1301"/>
                    <a:pt x="25251" y="901"/>
                  </a:cubicBezTo>
                  <a:cubicBezTo>
                    <a:pt x="24518" y="434"/>
                    <a:pt x="23684" y="134"/>
                    <a:pt x="22816"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9" name="Google Shape;5849;p35"/>
            <p:cNvSpPr/>
            <p:nvPr/>
          </p:nvSpPr>
          <p:spPr>
            <a:xfrm>
              <a:off x="92175" y="1030086"/>
              <a:ext cx="762227" cy="372918"/>
            </a:xfrm>
            <a:custGeom>
              <a:avLst/>
              <a:gdLst/>
              <a:ahLst/>
              <a:cxnLst/>
              <a:rect l="l" t="t" r="r" b="b"/>
              <a:pathLst>
                <a:path w="26320" h="12877" extrusionOk="0">
                  <a:moveTo>
                    <a:pt x="9173" y="0"/>
                  </a:moveTo>
                  <a:cubicBezTo>
                    <a:pt x="8306" y="34"/>
                    <a:pt x="7506" y="234"/>
                    <a:pt x="6705" y="634"/>
                  </a:cubicBezTo>
                  <a:cubicBezTo>
                    <a:pt x="6038" y="968"/>
                    <a:pt x="5404" y="1468"/>
                    <a:pt x="4870" y="2068"/>
                  </a:cubicBezTo>
                  <a:cubicBezTo>
                    <a:pt x="3870" y="3236"/>
                    <a:pt x="3336" y="4837"/>
                    <a:pt x="3303" y="6505"/>
                  </a:cubicBezTo>
                  <a:cubicBezTo>
                    <a:pt x="3303" y="7005"/>
                    <a:pt x="3336" y="7506"/>
                    <a:pt x="3403" y="8006"/>
                  </a:cubicBezTo>
                  <a:cubicBezTo>
                    <a:pt x="3303" y="7906"/>
                    <a:pt x="3069" y="7873"/>
                    <a:pt x="2902" y="7873"/>
                  </a:cubicBezTo>
                  <a:lnTo>
                    <a:pt x="2869" y="7873"/>
                  </a:lnTo>
                  <a:cubicBezTo>
                    <a:pt x="2369" y="7873"/>
                    <a:pt x="1868" y="8106"/>
                    <a:pt x="1368" y="8606"/>
                  </a:cubicBezTo>
                  <a:cubicBezTo>
                    <a:pt x="901" y="9040"/>
                    <a:pt x="534" y="9574"/>
                    <a:pt x="267" y="10241"/>
                  </a:cubicBezTo>
                  <a:cubicBezTo>
                    <a:pt x="167" y="10541"/>
                    <a:pt x="67" y="10875"/>
                    <a:pt x="34" y="11175"/>
                  </a:cubicBezTo>
                  <a:cubicBezTo>
                    <a:pt x="0" y="11342"/>
                    <a:pt x="0" y="11508"/>
                    <a:pt x="0" y="11675"/>
                  </a:cubicBezTo>
                  <a:cubicBezTo>
                    <a:pt x="0" y="11842"/>
                    <a:pt x="0" y="12042"/>
                    <a:pt x="34" y="12176"/>
                  </a:cubicBezTo>
                  <a:cubicBezTo>
                    <a:pt x="67" y="12409"/>
                    <a:pt x="167" y="12643"/>
                    <a:pt x="267" y="12876"/>
                  </a:cubicBezTo>
                  <a:lnTo>
                    <a:pt x="25719" y="12876"/>
                  </a:lnTo>
                  <a:cubicBezTo>
                    <a:pt x="25819" y="12743"/>
                    <a:pt x="25885" y="12643"/>
                    <a:pt x="25985" y="12543"/>
                  </a:cubicBezTo>
                  <a:cubicBezTo>
                    <a:pt x="26052" y="12409"/>
                    <a:pt x="26086" y="12309"/>
                    <a:pt x="26186" y="12142"/>
                  </a:cubicBezTo>
                  <a:cubicBezTo>
                    <a:pt x="26252" y="11875"/>
                    <a:pt x="26319" y="11575"/>
                    <a:pt x="26252" y="11342"/>
                  </a:cubicBezTo>
                  <a:cubicBezTo>
                    <a:pt x="26219" y="11075"/>
                    <a:pt x="26152" y="10841"/>
                    <a:pt x="26019" y="10641"/>
                  </a:cubicBezTo>
                  <a:cubicBezTo>
                    <a:pt x="25885" y="10408"/>
                    <a:pt x="25719" y="10241"/>
                    <a:pt x="25485" y="10074"/>
                  </a:cubicBezTo>
                  <a:cubicBezTo>
                    <a:pt x="25218" y="9907"/>
                    <a:pt x="24918" y="9807"/>
                    <a:pt x="24751" y="9707"/>
                  </a:cubicBezTo>
                  <a:cubicBezTo>
                    <a:pt x="24518" y="9640"/>
                    <a:pt x="24251" y="9540"/>
                    <a:pt x="23984" y="9507"/>
                  </a:cubicBezTo>
                  <a:cubicBezTo>
                    <a:pt x="23751" y="9474"/>
                    <a:pt x="23550" y="9474"/>
                    <a:pt x="23350" y="9474"/>
                  </a:cubicBezTo>
                  <a:lnTo>
                    <a:pt x="23217" y="9374"/>
                  </a:lnTo>
                  <a:cubicBezTo>
                    <a:pt x="23417" y="9207"/>
                    <a:pt x="23584" y="8973"/>
                    <a:pt x="23717" y="8706"/>
                  </a:cubicBezTo>
                  <a:cubicBezTo>
                    <a:pt x="23984" y="8306"/>
                    <a:pt x="24084" y="7839"/>
                    <a:pt x="24151" y="7339"/>
                  </a:cubicBezTo>
                  <a:cubicBezTo>
                    <a:pt x="24184" y="6905"/>
                    <a:pt x="24084" y="6505"/>
                    <a:pt x="23917" y="6071"/>
                  </a:cubicBezTo>
                  <a:cubicBezTo>
                    <a:pt x="23751" y="5671"/>
                    <a:pt x="23517" y="5304"/>
                    <a:pt x="23217" y="4970"/>
                  </a:cubicBezTo>
                  <a:cubicBezTo>
                    <a:pt x="22917" y="4637"/>
                    <a:pt x="22583" y="4337"/>
                    <a:pt x="22183" y="4070"/>
                  </a:cubicBezTo>
                  <a:cubicBezTo>
                    <a:pt x="21816" y="3836"/>
                    <a:pt x="21349" y="3636"/>
                    <a:pt x="20882" y="3469"/>
                  </a:cubicBezTo>
                  <a:cubicBezTo>
                    <a:pt x="20315" y="3236"/>
                    <a:pt x="19714" y="3169"/>
                    <a:pt x="19181" y="3169"/>
                  </a:cubicBezTo>
                  <a:cubicBezTo>
                    <a:pt x="18814" y="3169"/>
                    <a:pt x="18480" y="3203"/>
                    <a:pt x="18147" y="3303"/>
                  </a:cubicBezTo>
                  <a:cubicBezTo>
                    <a:pt x="17413" y="3469"/>
                    <a:pt x="16746" y="3870"/>
                    <a:pt x="16312" y="4403"/>
                  </a:cubicBezTo>
                  <a:cubicBezTo>
                    <a:pt x="16045" y="4737"/>
                    <a:pt x="15845" y="5071"/>
                    <a:pt x="15678" y="5504"/>
                  </a:cubicBezTo>
                  <a:cubicBezTo>
                    <a:pt x="15645" y="5638"/>
                    <a:pt x="15578" y="5838"/>
                    <a:pt x="15511" y="6005"/>
                  </a:cubicBezTo>
                  <a:cubicBezTo>
                    <a:pt x="15411" y="5871"/>
                    <a:pt x="15345" y="5738"/>
                    <a:pt x="15178" y="5638"/>
                  </a:cubicBezTo>
                  <a:cubicBezTo>
                    <a:pt x="14978" y="5471"/>
                    <a:pt x="14711" y="5337"/>
                    <a:pt x="14477" y="5304"/>
                  </a:cubicBezTo>
                  <a:lnTo>
                    <a:pt x="14010" y="5304"/>
                  </a:lnTo>
                  <a:cubicBezTo>
                    <a:pt x="14044" y="5037"/>
                    <a:pt x="14077" y="4804"/>
                    <a:pt x="14077" y="4537"/>
                  </a:cubicBezTo>
                  <a:cubicBezTo>
                    <a:pt x="14077" y="4170"/>
                    <a:pt x="14077" y="3803"/>
                    <a:pt x="14010" y="3369"/>
                  </a:cubicBezTo>
                  <a:cubicBezTo>
                    <a:pt x="13877" y="2669"/>
                    <a:pt x="13643" y="2002"/>
                    <a:pt x="13210" y="1501"/>
                  </a:cubicBezTo>
                  <a:cubicBezTo>
                    <a:pt x="13076" y="1368"/>
                    <a:pt x="13010" y="1234"/>
                    <a:pt x="12876" y="1134"/>
                  </a:cubicBezTo>
                  <a:cubicBezTo>
                    <a:pt x="12743" y="1001"/>
                    <a:pt x="12576" y="867"/>
                    <a:pt x="12476" y="801"/>
                  </a:cubicBezTo>
                  <a:cubicBezTo>
                    <a:pt x="12209" y="567"/>
                    <a:pt x="11909" y="400"/>
                    <a:pt x="11542" y="300"/>
                  </a:cubicBezTo>
                  <a:cubicBezTo>
                    <a:pt x="11208" y="167"/>
                    <a:pt x="10875" y="67"/>
                    <a:pt x="10408"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0" name="Google Shape;5850;p35"/>
            <p:cNvSpPr/>
            <p:nvPr/>
          </p:nvSpPr>
          <p:spPr>
            <a:xfrm>
              <a:off x="8119601" y="211092"/>
              <a:ext cx="839142" cy="413944"/>
            </a:xfrm>
            <a:custGeom>
              <a:avLst/>
              <a:gdLst/>
              <a:ahLst/>
              <a:cxnLst/>
              <a:rect l="l" t="t" r="r" b="b"/>
              <a:pathLst>
                <a:path w="19748" h="9741" extrusionOk="0">
                  <a:moveTo>
                    <a:pt x="13943" y="0"/>
                  </a:moveTo>
                  <a:cubicBezTo>
                    <a:pt x="13209" y="67"/>
                    <a:pt x="12442" y="234"/>
                    <a:pt x="11742" y="567"/>
                  </a:cubicBezTo>
                  <a:cubicBezTo>
                    <a:pt x="10407" y="1135"/>
                    <a:pt x="9407" y="2169"/>
                    <a:pt x="9073" y="3336"/>
                  </a:cubicBezTo>
                  <a:cubicBezTo>
                    <a:pt x="8840" y="2836"/>
                    <a:pt x="8539" y="2435"/>
                    <a:pt x="8206" y="2069"/>
                  </a:cubicBezTo>
                  <a:cubicBezTo>
                    <a:pt x="7906" y="1768"/>
                    <a:pt x="7605" y="1501"/>
                    <a:pt x="7272" y="1335"/>
                  </a:cubicBezTo>
                  <a:cubicBezTo>
                    <a:pt x="7105" y="1268"/>
                    <a:pt x="6938" y="1168"/>
                    <a:pt x="6772" y="1135"/>
                  </a:cubicBezTo>
                  <a:cubicBezTo>
                    <a:pt x="6605" y="1101"/>
                    <a:pt x="6438" y="1034"/>
                    <a:pt x="6204" y="1001"/>
                  </a:cubicBezTo>
                  <a:lnTo>
                    <a:pt x="5904" y="1001"/>
                  </a:lnTo>
                  <a:cubicBezTo>
                    <a:pt x="5604" y="1001"/>
                    <a:pt x="5337" y="1068"/>
                    <a:pt x="5004" y="1135"/>
                  </a:cubicBezTo>
                  <a:cubicBezTo>
                    <a:pt x="4570" y="1268"/>
                    <a:pt x="4170" y="1468"/>
                    <a:pt x="3669" y="1768"/>
                  </a:cubicBezTo>
                  <a:cubicBezTo>
                    <a:pt x="2769" y="2335"/>
                    <a:pt x="2202" y="3103"/>
                    <a:pt x="2001" y="3903"/>
                  </a:cubicBezTo>
                  <a:cubicBezTo>
                    <a:pt x="1901" y="4203"/>
                    <a:pt x="1868" y="4604"/>
                    <a:pt x="1901" y="5004"/>
                  </a:cubicBezTo>
                  <a:cubicBezTo>
                    <a:pt x="1935" y="5338"/>
                    <a:pt x="2068" y="5738"/>
                    <a:pt x="2268" y="6071"/>
                  </a:cubicBezTo>
                  <a:cubicBezTo>
                    <a:pt x="2435" y="6405"/>
                    <a:pt x="2702" y="6672"/>
                    <a:pt x="3036" y="7005"/>
                  </a:cubicBezTo>
                  <a:cubicBezTo>
                    <a:pt x="3102" y="7105"/>
                    <a:pt x="3202" y="7172"/>
                    <a:pt x="3336" y="7272"/>
                  </a:cubicBezTo>
                  <a:lnTo>
                    <a:pt x="3002" y="7272"/>
                  </a:lnTo>
                  <a:cubicBezTo>
                    <a:pt x="2402" y="7339"/>
                    <a:pt x="1901" y="7439"/>
                    <a:pt x="1501" y="7606"/>
                  </a:cubicBezTo>
                  <a:cubicBezTo>
                    <a:pt x="1234" y="7673"/>
                    <a:pt x="1034" y="7806"/>
                    <a:pt x="834" y="7939"/>
                  </a:cubicBezTo>
                  <a:cubicBezTo>
                    <a:pt x="600" y="8039"/>
                    <a:pt x="434" y="8206"/>
                    <a:pt x="267" y="8440"/>
                  </a:cubicBezTo>
                  <a:cubicBezTo>
                    <a:pt x="167" y="8607"/>
                    <a:pt x="67" y="8807"/>
                    <a:pt x="33" y="9007"/>
                  </a:cubicBezTo>
                  <a:cubicBezTo>
                    <a:pt x="0" y="9207"/>
                    <a:pt x="0" y="9474"/>
                    <a:pt x="67" y="9741"/>
                  </a:cubicBezTo>
                  <a:lnTo>
                    <a:pt x="19714" y="9741"/>
                  </a:lnTo>
                  <a:cubicBezTo>
                    <a:pt x="19714" y="9641"/>
                    <a:pt x="19747" y="9541"/>
                    <a:pt x="19747" y="9474"/>
                  </a:cubicBezTo>
                  <a:cubicBezTo>
                    <a:pt x="19747" y="9340"/>
                    <a:pt x="19747" y="9174"/>
                    <a:pt x="19714" y="8973"/>
                  </a:cubicBezTo>
                  <a:cubicBezTo>
                    <a:pt x="19681" y="8807"/>
                    <a:pt x="19614" y="8673"/>
                    <a:pt x="19547" y="8506"/>
                  </a:cubicBezTo>
                  <a:cubicBezTo>
                    <a:pt x="19447" y="8340"/>
                    <a:pt x="19381" y="8240"/>
                    <a:pt x="19280" y="8140"/>
                  </a:cubicBezTo>
                  <a:cubicBezTo>
                    <a:pt x="19114" y="7939"/>
                    <a:pt x="18880" y="7773"/>
                    <a:pt x="18580" y="7673"/>
                  </a:cubicBezTo>
                  <a:cubicBezTo>
                    <a:pt x="18513" y="7639"/>
                    <a:pt x="18413" y="7639"/>
                    <a:pt x="18280" y="7639"/>
                  </a:cubicBezTo>
                  <a:cubicBezTo>
                    <a:pt x="18880" y="6505"/>
                    <a:pt x="19047" y="5171"/>
                    <a:pt x="18780" y="3803"/>
                  </a:cubicBezTo>
                  <a:cubicBezTo>
                    <a:pt x="18680" y="3069"/>
                    <a:pt x="18346" y="2335"/>
                    <a:pt x="17913" y="1735"/>
                  </a:cubicBezTo>
                  <a:cubicBezTo>
                    <a:pt x="17446" y="1101"/>
                    <a:pt x="16845" y="601"/>
                    <a:pt x="16112" y="267"/>
                  </a:cubicBezTo>
                  <a:cubicBezTo>
                    <a:pt x="15578" y="134"/>
                    <a:pt x="14944" y="0"/>
                    <a:pt x="14277"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851" name="Google Shape;5851;p35"/>
            <p:cNvGrpSpPr/>
            <p:nvPr/>
          </p:nvGrpSpPr>
          <p:grpSpPr>
            <a:xfrm>
              <a:off x="1607138" y="4516600"/>
              <a:ext cx="5952975" cy="317375"/>
              <a:chOff x="7687225" y="6953000"/>
              <a:chExt cx="5952975" cy="317375"/>
            </a:xfrm>
          </p:grpSpPr>
          <p:sp>
            <p:nvSpPr>
              <p:cNvPr id="5852" name="Google Shape;5852;p35"/>
              <p:cNvSpPr/>
              <p:nvPr/>
            </p:nvSpPr>
            <p:spPr>
              <a:xfrm>
                <a:off x="13448800" y="6953000"/>
                <a:ext cx="191400" cy="173775"/>
              </a:xfrm>
              <a:custGeom>
                <a:avLst/>
                <a:gdLst/>
                <a:ahLst/>
                <a:cxnLst/>
                <a:rect l="l" t="t" r="r" b="b"/>
                <a:pathLst>
                  <a:path w="7656" h="6951" extrusionOk="0">
                    <a:moveTo>
                      <a:pt x="4818" y="500"/>
                    </a:moveTo>
                    <a:cubicBezTo>
                      <a:pt x="4897" y="500"/>
                      <a:pt x="4978" y="518"/>
                      <a:pt x="5060" y="556"/>
                    </a:cubicBezTo>
                    <a:cubicBezTo>
                      <a:pt x="5515" y="771"/>
                      <a:pt x="5113" y="1681"/>
                      <a:pt x="4899" y="2055"/>
                    </a:cubicBezTo>
                    <a:cubicBezTo>
                      <a:pt x="4712" y="2323"/>
                      <a:pt x="4498" y="2564"/>
                      <a:pt x="4257" y="2778"/>
                    </a:cubicBezTo>
                    <a:cubicBezTo>
                      <a:pt x="4444" y="2858"/>
                      <a:pt x="4578" y="3019"/>
                      <a:pt x="4685" y="3233"/>
                    </a:cubicBezTo>
                    <a:cubicBezTo>
                      <a:pt x="4953" y="2965"/>
                      <a:pt x="5247" y="2724"/>
                      <a:pt x="5622" y="2617"/>
                    </a:cubicBezTo>
                    <a:cubicBezTo>
                      <a:pt x="5738" y="2585"/>
                      <a:pt x="5882" y="2567"/>
                      <a:pt x="6032" y="2567"/>
                    </a:cubicBezTo>
                    <a:cubicBezTo>
                      <a:pt x="6504" y="2567"/>
                      <a:pt x="7047" y="2746"/>
                      <a:pt x="7067" y="3233"/>
                    </a:cubicBezTo>
                    <a:cubicBezTo>
                      <a:pt x="7067" y="3701"/>
                      <a:pt x="6291" y="3801"/>
                      <a:pt x="5827" y="3801"/>
                    </a:cubicBezTo>
                    <a:cubicBezTo>
                      <a:pt x="5760" y="3801"/>
                      <a:pt x="5699" y="3799"/>
                      <a:pt x="5649" y="3795"/>
                    </a:cubicBezTo>
                    <a:cubicBezTo>
                      <a:pt x="5354" y="3768"/>
                      <a:pt x="5060" y="3688"/>
                      <a:pt x="4765" y="3581"/>
                    </a:cubicBezTo>
                    <a:cubicBezTo>
                      <a:pt x="4765" y="3795"/>
                      <a:pt x="4658" y="3982"/>
                      <a:pt x="4524" y="4170"/>
                    </a:cubicBezTo>
                    <a:cubicBezTo>
                      <a:pt x="4899" y="4250"/>
                      <a:pt x="5220" y="4437"/>
                      <a:pt x="5488" y="4705"/>
                    </a:cubicBezTo>
                    <a:cubicBezTo>
                      <a:pt x="5836" y="5026"/>
                      <a:pt x="6184" y="5936"/>
                      <a:pt x="5649" y="6231"/>
                    </a:cubicBezTo>
                    <a:cubicBezTo>
                      <a:pt x="5587" y="6267"/>
                      <a:pt x="5524" y="6283"/>
                      <a:pt x="5461" y="6283"/>
                    </a:cubicBezTo>
                    <a:cubicBezTo>
                      <a:pt x="5056" y="6283"/>
                      <a:pt x="4637" y="5618"/>
                      <a:pt x="4498" y="5294"/>
                    </a:cubicBezTo>
                    <a:cubicBezTo>
                      <a:pt x="4364" y="5000"/>
                      <a:pt x="4283" y="4705"/>
                      <a:pt x="4230" y="4411"/>
                    </a:cubicBezTo>
                    <a:cubicBezTo>
                      <a:pt x="4096" y="4464"/>
                      <a:pt x="3962" y="4491"/>
                      <a:pt x="3828" y="4491"/>
                    </a:cubicBezTo>
                    <a:cubicBezTo>
                      <a:pt x="3748" y="4491"/>
                      <a:pt x="3641" y="4491"/>
                      <a:pt x="3588" y="4464"/>
                    </a:cubicBezTo>
                    <a:lnTo>
                      <a:pt x="3588" y="4464"/>
                    </a:lnTo>
                    <a:cubicBezTo>
                      <a:pt x="3641" y="4839"/>
                      <a:pt x="3695" y="5240"/>
                      <a:pt x="3588" y="5615"/>
                    </a:cubicBezTo>
                    <a:cubicBezTo>
                      <a:pt x="3478" y="5989"/>
                      <a:pt x="3043" y="6561"/>
                      <a:pt x="2594" y="6561"/>
                    </a:cubicBezTo>
                    <a:cubicBezTo>
                      <a:pt x="2497" y="6561"/>
                      <a:pt x="2399" y="6534"/>
                      <a:pt x="2303" y="6472"/>
                    </a:cubicBezTo>
                    <a:cubicBezTo>
                      <a:pt x="1848" y="6204"/>
                      <a:pt x="2356" y="5348"/>
                      <a:pt x="2570" y="5000"/>
                    </a:cubicBezTo>
                    <a:cubicBezTo>
                      <a:pt x="2785" y="4732"/>
                      <a:pt x="3026" y="4491"/>
                      <a:pt x="3293" y="4304"/>
                    </a:cubicBezTo>
                    <a:cubicBezTo>
                      <a:pt x="3106" y="4170"/>
                      <a:pt x="2972" y="4009"/>
                      <a:pt x="2945" y="3768"/>
                    </a:cubicBezTo>
                    <a:cubicBezTo>
                      <a:pt x="2651" y="4036"/>
                      <a:pt x="2303" y="4277"/>
                      <a:pt x="1901" y="4330"/>
                    </a:cubicBezTo>
                    <a:cubicBezTo>
                      <a:pt x="1817" y="4350"/>
                      <a:pt x="1715" y="4361"/>
                      <a:pt x="1607" y="4361"/>
                    </a:cubicBezTo>
                    <a:cubicBezTo>
                      <a:pt x="1131" y="4361"/>
                      <a:pt x="515" y="4157"/>
                      <a:pt x="536" y="3635"/>
                    </a:cubicBezTo>
                    <a:cubicBezTo>
                      <a:pt x="557" y="3228"/>
                      <a:pt x="1149" y="3130"/>
                      <a:pt x="1608" y="3130"/>
                    </a:cubicBezTo>
                    <a:cubicBezTo>
                      <a:pt x="1753" y="3130"/>
                      <a:pt x="1885" y="3140"/>
                      <a:pt x="1982" y="3153"/>
                    </a:cubicBezTo>
                    <a:cubicBezTo>
                      <a:pt x="2303" y="3206"/>
                      <a:pt x="2624" y="3340"/>
                      <a:pt x="2945" y="3447"/>
                    </a:cubicBezTo>
                    <a:cubicBezTo>
                      <a:pt x="2972" y="3233"/>
                      <a:pt x="3052" y="3019"/>
                      <a:pt x="3213" y="2885"/>
                    </a:cubicBezTo>
                    <a:cubicBezTo>
                      <a:pt x="2811" y="2751"/>
                      <a:pt x="2490" y="2564"/>
                      <a:pt x="2223" y="2243"/>
                    </a:cubicBezTo>
                    <a:cubicBezTo>
                      <a:pt x="1901" y="1895"/>
                      <a:pt x="1607" y="985"/>
                      <a:pt x="2169" y="717"/>
                    </a:cubicBezTo>
                    <a:cubicBezTo>
                      <a:pt x="2228" y="689"/>
                      <a:pt x="2288" y="676"/>
                      <a:pt x="2346" y="676"/>
                    </a:cubicBezTo>
                    <a:cubicBezTo>
                      <a:pt x="2785" y="676"/>
                      <a:pt x="3175" y="1406"/>
                      <a:pt x="3293" y="1761"/>
                    </a:cubicBezTo>
                    <a:cubicBezTo>
                      <a:pt x="3427" y="2055"/>
                      <a:pt x="3454" y="2377"/>
                      <a:pt x="3481" y="2724"/>
                    </a:cubicBezTo>
                    <a:cubicBezTo>
                      <a:pt x="3588" y="2644"/>
                      <a:pt x="3721" y="2617"/>
                      <a:pt x="3855" y="2617"/>
                    </a:cubicBezTo>
                    <a:cubicBezTo>
                      <a:pt x="3882" y="2617"/>
                      <a:pt x="3909" y="2644"/>
                      <a:pt x="3962" y="2644"/>
                    </a:cubicBezTo>
                    <a:cubicBezTo>
                      <a:pt x="3855" y="2296"/>
                      <a:pt x="3748" y="1922"/>
                      <a:pt x="3855" y="1520"/>
                    </a:cubicBezTo>
                    <a:cubicBezTo>
                      <a:pt x="3947" y="1108"/>
                      <a:pt x="4352" y="500"/>
                      <a:pt x="4818" y="500"/>
                    </a:cubicBezTo>
                    <a:close/>
                    <a:moveTo>
                      <a:pt x="5004" y="0"/>
                    </a:moveTo>
                    <a:cubicBezTo>
                      <a:pt x="4467" y="0"/>
                      <a:pt x="3907" y="471"/>
                      <a:pt x="3668" y="878"/>
                    </a:cubicBezTo>
                    <a:cubicBezTo>
                      <a:pt x="3614" y="1011"/>
                      <a:pt x="3534" y="1199"/>
                      <a:pt x="3507" y="1333"/>
                    </a:cubicBezTo>
                    <a:cubicBezTo>
                      <a:pt x="3427" y="1145"/>
                      <a:pt x="3347" y="1011"/>
                      <a:pt x="3240" y="878"/>
                    </a:cubicBezTo>
                    <a:cubicBezTo>
                      <a:pt x="3031" y="606"/>
                      <a:pt x="2594" y="172"/>
                      <a:pt x="2196" y="172"/>
                    </a:cubicBezTo>
                    <a:cubicBezTo>
                      <a:pt x="2084" y="172"/>
                      <a:pt x="1975" y="206"/>
                      <a:pt x="1875" y="289"/>
                    </a:cubicBezTo>
                    <a:cubicBezTo>
                      <a:pt x="1366" y="690"/>
                      <a:pt x="1420" y="1520"/>
                      <a:pt x="1607" y="2029"/>
                    </a:cubicBezTo>
                    <a:cubicBezTo>
                      <a:pt x="1768" y="2350"/>
                      <a:pt x="2008" y="2617"/>
                      <a:pt x="2276" y="2832"/>
                    </a:cubicBezTo>
                    <a:cubicBezTo>
                      <a:pt x="2089" y="2785"/>
                      <a:pt x="1885" y="2756"/>
                      <a:pt x="1683" y="2756"/>
                    </a:cubicBezTo>
                    <a:cubicBezTo>
                      <a:pt x="1537" y="2756"/>
                      <a:pt x="1394" y="2771"/>
                      <a:pt x="1259" y="2805"/>
                    </a:cubicBezTo>
                    <a:cubicBezTo>
                      <a:pt x="831" y="2858"/>
                      <a:pt x="1" y="3099"/>
                      <a:pt x="108" y="3688"/>
                    </a:cubicBezTo>
                    <a:cubicBezTo>
                      <a:pt x="188" y="4277"/>
                      <a:pt x="965" y="4705"/>
                      <a:pt x="1500" y="4732"/>
                    </a:cubicBezTo>
                    <a:cubicBezTo>
                      <a:pt x="1548" y="4735"/>
                      <a:pt x="1596" y="4737"/>
                      <a:pt x="1643" y="4737"/>
                    </a:cubicBezTo>
                    <a:cubicBezTo>
                      <a:pt x="1958" y="4737"/>
                      <a:pt x="2237" y="4661"/>
                      <a:pt x="2517" y="4545"/>
                    </a:cubicBezTo>
                    <a:lnTo>
                      <a:pt x="2517" y="4545"/>
                    </a:lnTo>
                    <a:cubicBezTo>
                      <a:pt x="2276" y="4812"/>
                      <a:pt x="2062" y="5107"/>
                      <a:pt x="1928" y="5428"/>
                    </a:cubicBezTo>
                    <a:cubicBezTo>
                      <a:pt x="1794" y="5883"/>
                      <a:pt x="1634" y="6713"/>
                      <a:pt x="2196" y="6900"/>
                    </a:cubicBezTo>
                    <a:cubicBezTo>
                      <a:pt x="2292" y="6935"/>
                      <a:pt x="2390" y="6951"/>
                      <a:pt x="2490" y="6951"/>
                    </a:cubicBezTo>
                    <a:cubicBezTo>
                      <a:pt x="3001" y="6951"/>
                      <a:pt x="3528" y="6536"/>
                      <a:pt x="3775" y="6177"/>
                    </a:cubicBezTo>
                    <a:cubicBezTo>
                      <a:pt x="3989" y="5829"/>
                      <a:pt x="4043" y="5508"/>
                      <a:pt x="4069" y="5160"/>
                    </a:cubicBezTo>
                    <a:cubicBezTo>
                      <a:pt x="4203" y="5508"/>
                      <a:pt x="4391" y="5829"/>
                      <a:pt x="4605" y="6097"/>
                    </a:cubicBezTo>
                    <a:cubicBezTo>
                      <a:pt x="4845" y="6357"/>
                      <a:pt x="5279" y="6722"/>
                      <a:pt x="5662" y="6722"/>
                    </a:cubicBezTo>
                    <a:cubicBezTo>
                      <a:pt x="5792" y="6722"/>
                      <a:pt x="5915" y="6680"/>
                      <a:pt x="6023" y="6579"/>
                    </a:cubicBezTo>
                    <a:cubicBezTo>
                      <a:pt x="6452" y="6177"/>
                      <a:pt x="6398" y="5294"/>
                      <a:pt x="6130" y="4839"/>
                    </a:cubicBezTo>
                    <a:cubicBezTo>
                      <a:pt x="5943" y="4491"/>
                      <a:pt x="5675" y="4277"/>
                      <a:pt x="5381" y="4090"/>
                    </a:cubicBezTo>
                    <a:lnTo>
                      <a:pt x="5381" y="4090"/>
                    </a:lnTo>
                    <a:cubicBezTo>
                      <a:pt x="5555" y="4116"/>
                      <a:pt x="5729" y="4136"/>
                      <a:pt x="5906" y="4136"/>
                    </a:cubicBezTo>
                    <a:cubicBezTo>
                      <a:pt x="6083" y="4136"/>
                      <a:pt x="6264" y="4116"/>
                      <a:pt x="6452" y="4063"/>
                    </a:cubicBezTo>
                    <a:cubicBezTo>
                      <a:pt x="6853" y="3956"/>
                      <a:pt x="7656" y="3635"/>
                      <a:pt x="7522" y="3072"/>
                    </a:cubicBezTo>
                    <a:cubicBezTo>
                      <a:pt x="7388" y="2457"/>
                      <a:pt x="6585" y="2136"/>
                      <a:pt x="6050" y="2136"/>
                    </a:cubicBezTo>
                    <a:cubicBezTo>
                      <a:pt x="5675" y="2136"/>
                      <a:pt x="5354" y="2269"/>
                      <a:pt x="5060" y="2430"/>
                    </a:cubicBezTo>
                    <a:cubicBezTo>
                      <a:pt x="5301" y="2136"/>
                      <a:pt x="5461" y="1814"/>
                      <a:pt x="5541" y="1467"/>
                    </a:cubicBezTo>
                    <a:cubicBezTo>
                      <a:pt x="5675" y="1011"/>
                      <a:pt x="5756" y="155"/>
                      <a:pt x="5194" y="21"/>
                    </a:cubicBezTo>
                    <a:cubicBezTo>
                      <a:pt x="5131" y="7"/>
                      <a:pt x="5067" y="0"/>
                      <a:pt x="50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3" name="Google Shape;5853;p35"/>
              <p:cNvSpPr/>
              <p:nvPr/>
            </p:nvSpPr>
            <p:spPr>
              <a:xfrm>
                <a:off x="7687225" y="7022550"/>
                <a:ext cx="275700" cy="247825"/>
              </a:xfrm>
              <a:custGeom>
                <a:avLst/>
                <a:gdLst/>
                <a:ahLst/>
                <a:cxnLst/>
                <a:rect l="l" t="t" r="r" b="b"/>
                <a:pathLst>
                  <a:path w="11028" h="9913" extrusionOk="0">
                    <a:moveTo>
                      <a:pt x="6934" y="561"/>
                    </a:moveTo>
                    <a:cubicBezTo>
                      <a:pt x="7048" y="561"/>
                      <a:pt x="7164" y="587"/>
                      <a:pt x="7281" y="645"/>
                    </a:cubicBezTo>
                    <a:cubicBezTo>
                      <a:pt x="8003" y="966"/>
                      <a:pt x="7388" y="2278"/>
                      <a:pt x="7093" y="2786"/>
                    </a:cubicBezTo>
                    <a:cubicBezTo>
                      <a:pt x="6853" y="3161"/>
                      <a:pt x="6558" y="3509"/>
                      <a:pt x="6210" y="3830"/>
                    </a:cubicBezTo>
                    <a:cubicBezTo>
                      <a:pt x="6478" y="3964"/>
                      <a:pt x="6692" y="4178"/>
                      <a:pt x="6826" y="4446"/>
                    </a:cubicBezTo>
                    <a:cubicBezTo>
                      <a:pt x="7174" y="4098"/>
                      <a:pt x="7629" y="3750"/>
                      <a:pt x="8111" y="3616"/>
                    </a:cubicBezTo>
                    <a:cubicBezTo>
                      <a:pt x="8278" y="3569"/>
                      <a:pt x="8487" y="3542"/>
                      <a:pt x="8707" y="3542"/>
                    </a:cubicBezTo>
                    <a:cubicBezTo>
                      <a:pt x="9369" y="3542"/>
                      <a:pt x="10131" y="3783"/>
                      <a:pt x="10171" y="4446"/>
                    </a:cubicBezTo>
                    <a:cubicBezTo>
                      <a:pt x="10196" y="5156"/>
                      <a:pt x="9011" y="5306"/>
                      <a:pt x="8358" y="5306"/>
                    </a:cubicBezTo>
                    <a:cubicBezTo>
                      <a:pt x="8297" y="5306"/>
                      <a:pt x="8241" y="5304"/>
                      <a:pt x="8191" y="5302"/>
                    </a:cubicBezTo>
                    <a:cubicBezTo>
                      <a:pt x="7709" y="5249"/>
                      <a:pt x="7308" y="5168"/>
                      <a:pt x="6879" y="5035"/>
                    </a:cubicBezTo>
                    <a:cubicBezTo>
                      <a:pt x="6853" y="5356"/>
                      <a:pt x="6745" y="5623"/>
                      <a:pt x="6558" y="5864"/>
                    </a:cubicBezTo>
                    <a:cubicBezTo>
                      <a:pt x="7040" y="5998"/>
                      <a:pt x="7548" y="6212"/>
                      <a:pt x="7923" y="6587"/>
                    </a:cubicBezTo>
                    <a:cubicBezTo>
                      <a:pt x="8405" y="7096"/>
                      <a:pt x="8914" y="8353"/>
                      <a:pt x="8164" y="8809"/>
                    </a:cubicBezTo>
                    <a:cubicBezTo>
                      <a:pt x="8071" y="8864"/>
                      <a:pt x="7977" y="8889"/>
                      <a:pt x="7883" y="8889"/>
                    </a:cubicBezTo>
                    <a:cubicBezTo>
                      <a:pt x="7296" y="8889"/>
                      <a:pt x="6708" y="7931"/>
                      <a:pt x="6478" y="7470"/>
                    </a:cubicBezTo>
                    <a:cubicBezTo>
                      <a:pt x="6290" y="7069"/>
                      <a:pt x="6157" y="6614"/>
                      <a:pt x="6076" y="6185"/>
                    </a:cubicBezTo>
                    <a:cubicBezTo>
                      <a:pt x="5916" y="6293"/>
                      <a:pt x="5755" y="6319"/>
                      <a:pt x="5541" y="6319"/>
                    </a:cubicBezTo>
                    <a:cubicBezTo>
                      <a:pt x="5434" y="6319"/>
                      <a:pt x="5300" y="6319"/>
                      <a:pt x="5220" y="6293"/>
                    </a:cubicBezTo>
                    <a:lnTo>
                      <a:pt x="5220" y="6293"/>
                    </a:lnTo>
                    <a:cubicBezTo>
                      <a:pt x="5300" y="6828"/>
                      <a:pt x="5380" y="7363"/>
                      <a:pt x="5220" y="7898"/>
                    </a:cubicBezTo>
                    <a:cubicBezTo>
                      <a:pt x="5019" y="8456"/>
                      <a:pt x="4409" y="9293"/>
                      <a:pt x="3763" y="9293"/>
                    </a:cubicBezTo>
                    <a:cubicBezTo>
                      <a:pt x="3633" y="9293"/>
                      <a:pt x="3502" y="9259"/>
                      <a:pt x="3373" y="9183"/>
                    </a:cubicBezTo>
                    <a:cubicBezTo>
                      <a:pt x="2731" y="8755"/>
                      <a:pt x="3400" y="7524"/>
                      <a:pt x="3774" y="7069"/>
                    </a:cubicBezTo>
                    <a:cubicBezTo>
                      <a:pt x="4042" y="6694"/>
                      <a:pt x="4363" y="6400"/>
                      <a:pt x="4738" y="6078"/>
                    </a:cubicBezTo>
                    <a:cubicBezTo>
                      <a:pt x="4470" y="5918"/>
                      <a:pt x="4310" y="5650"/>
                      <a:pt x="4230" y="5356"/>
                    </a:cubicBezTo>
                    <a:cubicBezTo>
                      <a:pt x="3855" y="5730"/>
                      <a:pt x="3373" y="6052"/>
                      <a:pt x="2811" y="6159"/>
                    </a:cubicBezTo>
                    <a:cubicBezTo>
                      <a:pt x="2698" y="6181"/>
                      <a:pt x="2567" y="6193"/>
                      <a:pt x="2426" y="6193"/>
                    </a:cubicBezTo>
                    <a:cubicBezTo>
                      <a:pt x="1730" y="6193"/>
                      <a:pt x="808" y="5903"/>
                      <a:pt x="830" y="5168"/>
                    </a:cubicBezTo>
                    <a:cubicBezTo>
                      <a:pt x="850" y="4597"/>
                      <a:pt x="1624" y="4461"/>
                      <a:pt x="2267" y="4461"/>
                    </a:cubicBezTo>
                    <a:cubicBezTo>
                      <a:pt x="2496" y="4461"/>
                      <a:pt x="2709" y="4478"/>
                      <a:pt x="2864" y="4499"/>
                    </a:cubicBezTo>
                    <a:cubicBezTo>
                      <a:pt x="3346" y="4553"/>
                      <a:pt x="3801" y="4687"/>
                      <a:pt x="4256" y="4874"/>
                    </a:cubicBezTo>
                    <a:cubicBezTo>
                      <a:pt x="4283" y="4580"/>
                      <a:pt x="4444" y="4285"/>
                      <a:pt x="4658" y="4071"/>
                    </a:cubicBezTo>
                    <a:cubicBezTo>
                      <a:pt x="4122" y="3884"/>
                      <a:pt x="3614" y="3616"/>
                      <a:pt x="3239" y="3188"/>
                    </a:cubicBezTo>
                    <a:cubicBezTo>
                      <a:pt x="2757" y="2652"/>
                      <a:pt x="2383" y="1341"/>
                      <a:pt x="3186" y="966"/>
                    </a:cubicBezTo>
                    <a:cubicBezTo>
                      <a:pt x="3256" y="935"/>
                      <a:pt x="3326" y="921"/>
                      <a:pt x="3395" y="921"/>
                    </a:cubicBezTo>
                    <a:cubicBezTo>
                      <a:pt x="3990" y="921"/>
                      <a:pt x="4546" y="1956"/>
                      <a:pt x="4738" y="2412"/>
                    </a:cubicBezTo>
                    <a:cubicBezTo>
                      <a:pt x="4899" y="2840"/>
                      <a:pt x="5006" y="3322"/>
                      <a:pt x="5032" y="3777"/>
                    </a:cubicBezTo>
                    <a:cubicBezTo>
                      <a:pt x="5220" y="3723"/>
                      <a:pt x="5380" y="3696"/>
                      <a:pt x="5568" y="3696"/>
                    </a:cubicBezTo>
                    <a:lnTo>
                      <a:pt x="5702" y="3696"/>
                    </a:lnTo>
                    <a:cubicBezTo>
                      <a:pt x="5541" y="3161"/>
                      <a:pt x="5434" y="2572"/>
                      <a:pt x="5568" y="2037"/>
                    </a:cubicBezTo>
                    <a:cubicBezTo>
                      <a:pt x="5682" y="1465"/>
                      <a:pt x="6266" y="561"/>
                      <a:pt x="6934" y="561"/>
                    </a:cubicBezTo>
                    <a:close/>
                    <a:moveTo>
                      <a:pt x="7201" y="1"/>
                    </a:moveTo>
                    <a:cubicBezTo>
                      <a:pt x="6419" y="1"/>
                      <a:pt x="5609" y="687"/>
                      <a:pt x="5273" y="1287"/>
                    </a:cubicBezTo>
                    <a:cubicBezTo>
                      <a:pt x="5193" y="1475"/>
                      <a:pt x="5113" y="1689"/>
                      <a:pt x="5059" y="1876"/>
                    </a:cubicBezTo>
                    <a:cubicBezTo>
                      <a:pt x="4952" y="1689"/>
                      <a:pt x="4818" y="1475"/>
                      <a:pt x="4685" y="1287"/>
                    </a:cubicBezTo>
                    <a:cubicBezTo>
                      <a:pt x="4392" y="890"/>
                      <a:pt x="3773" y="264"/>
                      <a:pt x="3222" y="264"/>
                    </a:cubicBezTo>
                    <a:cubicBezTo>
                      <a:pt x="3068" y="264"/>
                      <a:pt x="2919" y="314"/>
                      <a:pt x="2784" y="431"/>
                    </a:cubicBezTo>
                    <a:cubicBezTo>
                      <a:pt x="2115" y="966"/>
                      <a:pt x="2115" y="2224"/>
                      <a:pt x="2409" y="2920"/>
                    </a:cubicBezTo>
                    <a:cubicBezTo>
                      <a:pt x="2597" y="3375"/>
                      <a:pt x="2945" y="3750"/>
                      <a:pt x="3346" y="4044"/>
                    </a:cubicBezTo>
                    <a:cubicBezTo>
                      <a:pt x="3028" y="3961"/>
                      <a:pt x="2711" y="3919"/>
                      <a:pt x="2386" y="3919"/>
                    </a:cubicBezTo>
                    <a:cubicBezTo>
                      <a:pt x="2192" y="3919"/>
                      <a:pt x="1995" y="3934"/>
                      <a:pt x="1794" y="3964"/>
                    </a:cubicBezTo>
                    <a:cubicBezTo>
                      <a:pt x="1178" y="4044"/>
                      <a:pt x="1" y="4419"/>
                      <a:pt x="134" y="5249"/>
                    </a:cubicBezTo>
                    <a:cubicBezTo>
                      <a:pt x="295" y="6132"/>
                      <a:pt x="1366" y="6694"/>
                      <a:pt x="2142" y="6774"/>
                    </a:cubicBezTo>
                    <a:cubicBezTo>
                      <a:pt x="2185" y="6777"/>
                      <a:pt x="2228" y="6778"/>
                      <a:pt x="2271" y="6778"/>
                    </a:cubicBezTo>
                    <a:cubicBezTo>
                      <a:pt x="2732" y="6778"/>
                      <a:pt x="3171" y="6649"/>
                      <a:pt x="3587" y="6453"/>
                    </a:cubicBezTo>
                    <a:lnTo>
                      <a:pt x="3587" y="6453"/>
                    </a:lnTo>
                    <a:cubicBezTo>
                      <a:pt x="3239" y="6828"/>
                      <a:pt x="2945" y="7256"/>
                      <a:pt x="2784" y="7765"/>
                    </a:cubicBezTo>
                    <a:cubicBezTo>
                      <a:pt x="2570" y="8327"/>
                      <a:pt x="2329" y="9558"/>
                      <a:pt x="3132" y="9852"/>
                    </a:cubicBezTo>
                    <a:cubicBezTo>
                      <a:pt x="3265" y="9894"/>
                      <a:pt x="3401" y="9913"/>
                      <a:pt x="3538" y="9913"/>
                    </a:cubicBezTo>
                    <a:cubicBezTo>
                      <a:pt x="4283" y="9913"/>
                      <a:pt x="5045" y="9351"/>
                      <a:pt x="5407" y="8809"/>
                    </a:cubicBezTo>
                    <a:cubicBezTo>
                      <a:pt x="5728" y="8380"/>
                      <a:pt x="5809" y="7898"/>
                      <a:pt x="5862" y="7390"/>
                    </a:cubicBezTo>
                    <a:cubicBezTo>
                      <a:pt x="6023" y="7898"/>
                      <a:pt x="6290" y="8327"/>
                      <a:pt x="6612" y="8728"/>
                    </a:cubicBezTo>
                    <a:cubicBezTo>
                      <a:pt x="6931" y="9087"/>
                      <a:pt x="7546" y="9609"/>
                      <a:pt x="8094" y="9609"/>
                    </a:cubicBezTo>
                    <a:cubicBezTo>
                      <a:pt x="8282" y="9609"/>
                      <a:pt x="8462" y="9548"/>
                      <a:pt x="8619" y="9397"/>
                    </a:cubicBezTo>
                    <a:cubicBezTo>
                      <a:pt x="9261" y="8835"/>
                      <a:pt x="9154" y="7604"/>
                      <a:pt x="8780" y="6935"/>
                    </a:cubicBezTo>
                    <a:cubicBezTo>
                      <a:pt x="8566" y="6453"/>
                      <a:pt x="8191" y="6132"/>
                      <a:pt x="7763" y="5864"/>
                    </a:cubicBezTo>
                    <a:lnTo>
                      <a:pt x="7763" y="5864"/>
                    </a:lnTo>
                    <a:cubicBezTo>
                      <a:pt x="8020" y="5893"/>
                      <a:pt x="8293" y="5922"/>
                      <a:pt x="8569" y="5922"/>
                    </a:cubicBezTo>
                    <a:cubicBezTo>
                      <a:pt x="8809" y="5922"/>
                      <a:pt x="9052" y="5900"/>
                      <a:pt x="9288" y="5838"/>
                    </a:cubicBezTo>
                    <a:cubicBezTo>
                      <a:pt x="9904" y="5704"/>
                      <a:pt x="11028" y="5222"/>
                      <a:pt x="10841" y="4392"/>
                    </a:cubicBezTo>
                    <a:cubicBezTo>
                      <a:pt x="10627" y="3562"/>
                      <a:pt x="9502" y="3054"/>
                      <a:pt x="8726" y="3054"/>
                    </a:cubicBezTo>
                    <a:cubicBezTo>
                      <a:pt x="8191" y="3054"/>
                      <a:pt x="7736" y="3214"/>
                      <a:pt x="7281" y="3455"/>
                    </a:cubicBezTo>
                    <a:cubicBezTo>
                      <a:pt x="7602" y="3054"/>
                      <a:pt x="7870" y="2572"/>
                      <a:pt x="8003" y="2090"/>
                    </a:cubicBezTo>
                    <a:cubicBezTo>
                      <a:pt x="8164" y="1475"/>
                      <a:pt x="8298" y="244"/>
                      <a:pt x="7468" y="29"/>
                    </a:cubicBezTo>
                    <a:cubicBezTo>
                      <a:pt x="7380" y="10"/>
                      <a:pt x="7290" y="1"/>
                      <a:pt x="72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Background 4">
  <p:cSld name="CUSTOM_10_1_1_1_1">
    <p:spTree>
      <p:nvGrpSpPr>
        <p:cNvPr id="1" name="Shape 5854"/>
        <p:cNvGrpSpPr/>
        <p:nvPr/>
      </p:nvGrpSpPr>
      <p:grpSpPr>
        <a:xfrm>
          <a:off x="0" y="0"/>
          <a:ext cx="0" cy="0"/>
          <a:chOff x="0" y="0"/>
          <a:chExt cx="0" cy="0"/>
        </a:xfrm>
      </p:grpSpPr>
      <p:grpSp>
        <p:nvGrpSpPr>
          <p:cNvPr id="5855" name="Google Shape;5855;p36"/>
          <p:cNvGrpSpPr/>
          <p:nvPr/>
        </p:nvGrpSpPr>
        <p:grpSpPr>
          <a:xfrm>
            <a:off x="-322656" y="259275"/>
            <a:ext cx="9649534" cy="5133144"/>
            <a:chOff x="-322656" y="259275"/>
            <a:chExt cx="9649534" cy="5133144"/>
          </a:xfrm>
        </p:grpSpPr>
        <p:sp>
          <p:nvSpPr>
            <p:cNvPr id="5856" name="Google Shape;5856;p36"/>
            <p:cNvSpPr/>
            <p:nvPr/>
          </p:nvSpPr>
          <p:spPr>
            <a:xfrm>
              <a:off x="-38725" y="3723725"/>
              <a:ext cx="9209436" cy="1458730"/>
            </a:xfrm>
            <a:custGeom>
              <a:avLst/>
              <a:gdLst/>
              <a:ahLst/>
              <a:cxnLst/>
              <a:rect l="l" t="t" r="r" b="b"/>
              <a:pathLst>
                <a:path w="75622" h="107378" extrusionOk="0">
                  <a:moveTo>
                    <a:pt x="75621" y="1"/>
                  </a:moveTo>
                  <a:cubicBezTo>
                    <a:pt x="75554" y="34"/>
                    <a:pt x="75388" y="101"/>
                    <a:pt x="75254" y="134"/>
                  </a:cubicBezTo>
                  <a:cubicBezTo>
                    <a:pt x="74287" y="435"/>
                    <a:pt x="73353" y="868"/>
                    <a:pt x="72252" y="1435"/>
                  </a:cubicBezTo>
                  <a:cubicBezTo>
                    <a:pt x="71385" y="1869"/>
                    <a:pt x="70451" y="2469"/>
                    <a:pt x="69517" y="3136"/>
                  </a:cubicBezTo>
                  <a:cubicBezTo>
                    <a:pt x="67615" y="4437"/>
                    <a:pt x="65881" y="5972"/>
                    <a:pt x="64413" y="7306"/>
                  </a:cubicBezTo>
                  <a:lnTo>
                    <a:pt x="63913" y="7773"/>
                  </a:lnTo>
                  <a:lnTo>
                    <a:pt x="63779" y="7873"/>
                  </a:lnTo>
                  <a:cubicBezTo>
                    <a:pt x="63613" y="8040"/>
                    <a:pt x="63446" y="8207"/>
                    <a:pt x="63246" y="8374"/>
                  </a:cubicBezTo>
                  <a:cubicBezTo>
                    <a:pt x="62845" y="8774"/>
                    <a:pt x="62378" y="9141"/>
                    <a:pt x="61878" y="9541"/>
                  </a:cubicBezTo>
                  <a:cubicBezTo>
                    <a:pt x="61011" y="10275"/>
                    <a:pt x="60110" y="10975"/>
                    <a:pt x="59209" y="11609"/>
                  </a:cubicBezTo>
                  <a:cubicBezTo>
                    <a:pt x="58242" y="12276"/>
                    <a:pt x="57241" y="12877"/>
                    <a:pt x="56207" y="13477"/>
                  </a:cubicBezTo>
                  <a:cubicBezTo>
                    <a:pt x="55040" y="14111"/>
                    <a:pt x="53839" y="14678"/>
                    <a:pt x="52571" y="15178"/>
                  </a:cubicBezTo>
                  <a:cubicBezTo>
                    <a:pt x="51371" y="15679"/>
                    <a:pt x="50003" y="16112"/>
                    <a:pt x="48368" y="16479"/>
                  </a:cubicBezTo>
                  <a:cubicBezTo>
                    <a:pt x="44732" y="17347"/>
                    <a:pt x="41397" y="17814"/>
                    <a:pt x="38228" y="17814"/>
                  </a:cubicBezTo>
                  <a:lnTo>
                    <a:pt x="37527" y="17814"/>
                  </a:lnTo>
                  <a:cubicBezTo>
                    <a:pt x="36260" y="17780"/>
                    <a:pt x="35059" y="17680"/>
                    <a:pt x="33858" y="17480"/>
                  </a:cubicBezTo>
                  <a:cubicBezTo>
                    <a:pt x="32691" y="17313"/>
                    <a:pt x="31523" y="17046"/>
                    <a:pt x="30356" y="16680"/>
                  </a:cubicBezTo>
                  <a:cubicBezTo>
                    <a:pt x="29422" y="16379"/>
                    <a:pt x="28521" y="16046"/>
                    <a:pt x="27687" y="15679"/>
                  </a:cubicBezTo>
                  <a:cubicBezTo>
                    <a:pt x="26853" y="15312"/>
                    <a:pt x="25986" y="14845"/>
                    <a:pt x="25085" y="14345"/>
                  </a:cubicBezTo>
                  <a:cubicBezTo>
                    <a:pt x="24651" y="14044"/>
                    <a:pt x="24184" y="13777"/>
                    <a:pt x="23818" y="13477"/>
                  </a:cubicBezTo>
                  <a:cubicBezTo>
                    <a:pt x="23384" y="13177"/>
                    <a:pt x="22984" y="12843"/>
                    <a:pt x="22383" y="12376"/>
                  </a:cubicBezTo>
                  <a:cubicBezTo>
                    <a:pt x="21916" y="12010"/>
                    <a:pt x="21483" y="11609"/>
                    <a:pt x="20982" y="11209"/>
                  </a:cubicBezTo>
                  <a:cubicBezTo>
                    <a:pt x="20582" y="10875"/>
                    <a:pt x="20215" y="10609"/>
                    <a:pt x="19815" y="10275"/>
                  </a:cubicBezTo>
                  <a:cubicBezTo>
                    <a:pt x="18847" y="9441"/>
                    <a:pt x="18013" y="8807"/>
                    <a:pt x="17213" y="8207"/>
                  </a:cubicBezTo>
                  <a:cubicBezTo>
                    <a:pt x="16346" y="7540"/>
                    <a:pt x="15478" y="6973"/>
                    <a:pt x="14578" y="6472"/>
                  </a:cubicBezTo>
                  <a:cubicBezTo>
                    <a:pt x="13677" y="5938"/>
                    <a:pt x="12676" y="5471"/>
                    <a:pt x="11676" y="5038"/>
                  </a:cubicBezTo>
                  <a:cubicBezTo>
                    <a:pt x="10675" y="4671"/>
                    <a:pt x="9574" y="4371"/>
                    <a:pt x="8507" y="4204"/>
                  </a:cubicBezTo>
                  <a:cubicBezTo>
                    <a:pt x="7539" y="4037"/>
                    <a:pt x="6505" y="3970"/>
                    <a:pt x="5338" y="3970"/>
                  </a:cubicBezTo>
                  <a:lnTo>
                    <a:pt x="5138" y="3970"/>
                  </a:lnTo>
                  <a:cubicBezTo>
                    <a:pt x="3970" y="3970"/>
                    <a:pt x="2803" y="4104"/>
                    <a:pt x="1568" y="4304"/>
                  </a:cubicBezTo>
                  <a:cubicBezTo>
                    <a:pt x="1035" y="4371"/>
                    <a:pt x="501" y="4537"/>
                    <a:pt x="1" y="4671"/>
                  </a:cubicBezTo>
                  <a:lnTo>
                    <a:pt x="1" y="56008"/>
                  </a:lnTo>
                  <a:lnTo>
                    <a:pt x="1" y="106911"/>
                  </a:lnTo>
                  <a:cubicBezTo>
                    <a:pt x="34" y="106944"/>
                    <a:pt x="134" y="107011"/>
                    <a:pt x="167" y="107044"/>
                  </a:cubicBezTo>
                  <a:cubicBezTo>
                    <a:pt x="334" y="107178"/>
                    <a:pt x="501" y="107278"/>
                    <a:pt x="701" y="107378"/>
                  </a:cubicBezTo>
                  <a:lnTo>
                    <a:pt x="75621" y="107378"/>
                  </a:lnTo>
                  <a:lnTo>
                    <a:pt x="75621" y="74221"/>
                  </a:lnTo>
                  <a:lnTo>
                    <a:pt x="75621" y="21650"/>
                  </a:lnTo>
                  <a:lnTo>
                    <a:pt x="75621" y="1"/>
                  </a:lnTo>
                  <a:close/>
                </a:path>
              </a:pathLst>
            </a:custGeom>
            <a:solidFill>
              <a:srgbClr val="C2E1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7" name="Google Shape;5857;p36"/>
            <p:cNvSpPr/>
            <p:nvPr/>
          </p:nvSpPr>
          <p:spPr>
            <a:xfrm>
              <a:off x="-65450" y="3787133"/>
              <a:ext cx="9209483" cy="1394939"/>
            </a:xfrm>
            <a:custGeom>
              <a:avLst/>
              <a:gdLst/>
              <a:ahLst/>
              <a:cxnLst/>
              <a:rect l="l" t="t" r="r" b="b"/>
              <a:pathLst>
                <a:path w="75655" h="81492" extrusionOk="0">
                  <a:moveTo>
                    <a:pt x="101" y="0"/>
                  </a:moveTo>
                  <a:lnTo>
                    <a:pt x="101" y="30122"/>
                  </a:lnTo>
                  <a:lnTo>
                    <a:pt x="1" y="30122"/>
                  </a:lnTo>
                  <a:lnTo>
                    <a:pt x="1" y="81492"/>
                  </a:lnTo>
                  <a:lnTo>
                    <a:pt x="75655" y="81492"/>
                  </a:lnTo>
                  <a:lnTo>
                    <a:pt x="75655" y="48335"/>
                  </a:lnTo>
                  <a:lnTo>
                    <a:pt x="75655" y="24451"/>
                  </a:lnTo>
                  <a:cubicBezTo>
                    <a:pt x="75221" y="24518"/>
                    <a:pt x="74821" y="24651"/>
                    <a:pt x="74354" y="24751"/>
                  </a:cubicBezTo>
                  <a:cubicBezTo>
                    <a:pt x="73353" y="24951"/>
                    <a:pt x="72319" y="25085"/>
                    <a:pt x="71152" y="25151"/>
                  </a:cubicBezTo>
                  <a:cubicBezTo>
                    <a:pt x="70018" y="25252"/>
                    <a:pt x="68850" y="25285"/>
                    <a:pt x="67516" y="25285"/>
                  </a:cubicBezTo>
                  <a:cubicBezTo>
                    <a:pt x="66882" y="25285"/>
                    <a:pt x="66215" y="25285"/>
                    <a:pt x="65581" y="25252"/>
                  </a:cubicBezTo>
                  <a:cubicBezTo>
                    <a:pt x="63480" y="25185"/>
                    <a:pt x="61411" y="25118"/>
                    <a:pt x="59543" y="25018"/>
                  </a:cubicBezTo>
                  <a:cubicBezTo>
                    <a:pt x="54840" y="24785"/>
                    <a:pt x="50704" y="24318"/>
                    <a:pt x="46968" y="23584"/>
                  </a:cubicBezTo>
                  <a:cubicBezTo>
                    <a:pt x="45467" y="23283"/>
                    <a:pt x="43899" y="22883"/>
                    <a:pt x="42498" y="22516"/>
                  </a:cubicBezTo>
                  <a:cubicBezTo>
                    <a:pt x="41164" y="22149"/>
                    <a:pt x="39696" y="21682"/>
                    <a:pt x="38028" y="21115"/>
                  </a:cubicBezTo>
                  <a:cubicBezTo>
                    <a:pt x="35359" y="20148"/>
                    <a:pt x="32691" y="19014"/>
                    <a:pt x="30056" y="17746"/>
                  </a:cubicBezTo>
                  <a:lnTo>
                    <a:pt x="30022" y="17746"/>
                  </a:lnTo>
                  <a:cubicBezTo>
                    <a:pt x="27988" y="16745"/>
                    <a:pt x="25953" y="15611"/>
                    <a:pt x="24018" y="14410"/>
                  </a:cubicBezTo>
                  <a:cubicBezTo>
                    <a:pt x="22117" y="13210"/>
                    <a:pt x="20182" y="11875"/>
                    <a:pt x="18281" y="10474"/>
                  </a:cubicBezTo>
                  <a:cubicBezTo>
                    <a:pt x="17347" y="9807"/>
                    <a:pt x="16479" y="9107"/>
                    <a:pt x="15512" y="8306"/>
                  </a:cubicBezTo>
                  <a:cubicBezTo>
                    <a:pt x="15112" y="7939"/>
                    <a:pt x="14645" y="7606"/>
                    <a:pt x="14211" y="7205"/>
                  </a:cubicBezTo>
                  <a:lnTo>
                    <a:pt x="14111" y="7139"/>
                  </a:lnTo>
                  <a:lnTo>
                    <a:pt x="13978" y="7005"/>
                  </a:lnTo>
                  <a:cubicBezTo>
                    <a:pt x="13611" y="6738"/>
                    <a:pt x="13277" y="6371"/>
                    <a:pt x="12877" y="6104"/>
                  </a:cubicBezTo>
                  <a:cubicBezTo>
                    <a:pt x="10809" y="4337"/>
                    <a:pt x="9041" y="3136"/>
                    <a:pt x="7339" y="2168"/>
                  </a:cubicBezTo>
                  <a:cubicBezTo>
                    <a:pt x="5838" y="1334"/>
                    <a:pt x="4337" y="767"/>
                    <a:pt x="2870" y="434"/>
                  </a:cubicBezTo>
                  <a:cubicBezTo>
                    <a:pt x="2136" y="267"/>
                    <a:pt x="1335" y="134"/>
                    <a:pt x="468" y="67"/>
                  </a:cubicBezTo>
                  <a:cubicBezTo>
                    <a:pt x="334" y="67"/>
                    <a:pt x="201" y="67"/>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858" name="Google Shape;5858;p36"/>
            <p:cNvGrpSpPr/>
            <p:nvPr/>
          </p:nvGrpSpPr>
          <p:grpSpPr>
            <a:xfrm>
              <a:off x="-322656" y="2822671"/>
              <a:ext cx="1615975" cy="2569748"/>
              <a:chOff x="-322656" y="2822671"/>
              <a:chExt cx="1615975" cy="2569748"/>
            </a:xfrm>
          </p:grpSpPr>
          <p:grpSp>
            <p:nvGrpSpPr>
              <p:cNvPr id="5859" name="Google Shape;5859;p36"/>
              <p:cNvGrpSpPr/>
              <p:nvPr/>
            </p:nvGrpSpPr>
            <p:grpSpPr>
              <a:xfrm flipH="1">
                <a:off x="190140" y="3890691"/>
                <a:ext cx="664598" cy="652358"/>
                <a:chOff x="5672100" y="3575250"/>
                <a:chExt cx="1054750" cy="1035325"/>
              </a:xfrm>
            </p:grpSpPr>
            <p:sp>
              <p:nvSpPr>
                <p:cNvPr id="5860" name="Google Shape;5860;p36"/>
                <p:cNvSpPr/>
                <p:nvPr/>
              </p:nvSpPr>
              <p:spPr>
                <a:xfrm>
                  <a:off x="6153875" y="3575250"/>
                  <a:ext cx="260675" cy="537575"/>
                </a:xfrm>
                <a:custGeom>
                  <a:avLst/>
                  <a:gdLst/>
                  <a:ahLst/>
                  <a:cxnLst/>
                  <a:rect l="l" t="t" r="r" b="b"/>
                  <a:pathLst>
                    <a:path w="10427" h="21503" extrusionOk="0">
                      <a:moveTo>
                        <a:pt x="7849" y="0"/>
                      </a:moveTo>
                      <a:cubicBezTo>
                        <a:pt x="7291" y="0"/>
                        <a:pt x="6718" y="163"/>
                        <a:pt x="6232" y="439"/>
                      </a:cubicBezTo>
                      <a:cubicBezTo>
                        <a:pt x="5320" y="986"/>
                        <a:pt x="4681" y="1837"/>
                        <a:pt x="4104" y="2719"/>
                      </a:cubicBezTo>
                      <a:cubicBezTo>
                        <a:pt x="639" y="8281"/>
                        <a:pt x="1" y="15454"/>
                        <a:pt x="2432" y="21503"/>
                      </a:cubicBezTo>
                      <a:cubicBezTo>
                        <a:pt x="5928" y="16275"/>
                        <a:pt x="9271" y="10652"/>
                        <a:pt x="10214" y="4390"/>
                      </a:cubicBezTo>
                      <a:cubicBezTo>
                        <a:pt x="10426" y="2992"/>
                        <a:pt x="10365" y="1229"/>
                        <a:pt x="9210" y="408"/>
                      </a:cubicBezTo>
                      <a:cubicBezTo>
                        <a:pt x="8813" y="125"/>
                        <a:pt x="8337" y="0"/>
                        <a:pt x="784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1" name="Google Shape;5861;p36"/>
                <p:cNvSpPr/>
                <p:nvPr/>
              </p:nvSpPr>
              <p:spPr>
                <a:xfrm>
                  <a:off x="5833200" y="3655975"/>
                  <a:ext cx="373125" cy="453825"/>
                </a:xfrm>
                <a:custGeom>
                  <a:avLst/>
                  <a:gdLst/>
                  <a:ahLst/>
                  <a:cxnLst/>
                  <a:rect l="l" t="t" r="r" b="b"/>
                  <a:pathLst>
                    <a:path w="14925" h="18153" extrusionOk="0">
                      <a:moveTo>
                        <a:pt x="4026" y="0"/>
                      </a:moveTo>
                      <a:cubicBezTo>
                        <a:pt x="3355" y="0"/>
                        <a:pt x="2693" y="150"/>
                        <a:pt x="2128" y="493"/>
                      </a:cubicBezTo>
                      <a:cubicBezTo>
                        <a:pt x="457" y="1465"/>
                        <a:pt x="1" y="3745"/>
                        <a:pt x="548" y="5599"/>
                      </a:cubicBezTo>
                      <a:cubicBezTo>
                        <a:pt x="1308" y="8091"/>
                        <a:pt x="3496" y="9794"/>
                        <a:pt x="5533" y="11344"/>
                      </a:cubicBezTo>
                      <a:cubicBezTo>
                        <a:pt x="8603" y="13715"/>
                        <a:pt x="11733" y="16055"/>
                        <a:pt x="14925" y="18152"/>
                      </a:cubicBezTo>
                      <a:cubicBezTo>
                        <a:pt x="13891" y="12408"/>
                        <a:pt x="12645" y="6329"/>
                        <a:pt x="8542" y="2225"/>
                      </a:cubicBezTo>
                      <a:cubicBezTo>
                        <a:pt x="7691" y="1404"/>
                        <a:pt x="6718" y="645"/>
                        <a:pt x="5563" y="249"/>
                      </a:cubicBezTo>
                      <a:cubicBezTo>
                        <a:pt x="5072" y="90"/>
                        <a:pt x="4546" y="0"/>
                        <a:pt x="402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2" name="Google Shape;5862;p36"/>
                <p:cNvSpPr/>
                <p:nvPr/>
              </p:nvSpPr>
              <p:spPr>
                <a:xfrm>
                  <a:off x="5672100" y="3969050"/>
                  <a:ext cx="535000" cy="248675"/>
                </a:xfrm>
                <a:custGeom>
                  <a:avLst/>
                  <a:gdLst/>
                  <a:ahLst/>
                  <a:cxnLst/>
                  <a:rect l="l" t="t" r="r" b="b"/>
                  <a:pathLst>
                    <a:path w="21400" h="9947" extrusionOk="0">
                      <a:moveTo>
                        <a:pt x="8469" y="1"/>
                      </a:moveTo>
                      <a:cubicBezTo>
                        <a:pt x="8179" y="1"/>
                        <a:pt x="7889" y="13"/>
                        <a:pt x="7600" y="37"/>
                      </a:cubicBezTo>
                      <a:cubicBezTo>
                        <a:pt x="5077" y="280"/>
                        <a:pt x="2524" y="1556"/>
                        <a:pt x="1186" y="3714"/>
                      </a:cubicBezTo>
                      <a:cubicBezTo>
                        <a:pt x="244" y="5234"/>
                        <a:pt x="1" y="7423"/>
                        <a:pt x="1217" y="8730"/>
                      </a:cubicBezTo>
                      <a:cubicBezTo>
                        <a:pt x="2098" y="9702"/>
                        <a:pt x="3496" y="9915"/>
                        <a:pt x="4803" y="9946"/>
                      </a:cubicBezTo>
                      <a:cubicBezTo>
                        <a:pt x="4852" y="9946"/>
                        <a:pt x="4901" y="9946"/>
                        <a:pt x="4950" y="9946"/>
                      </a:cubicBezTo>
                      <a:cubicBezTo>
                        <a:pt x="10790" y="9946"/>
                        <a:pt x="16154" y="6386"/>
                        <a:pt x="21399" y="5964"/>
                      </a:cubicBezTo>
                      <a:cubicBezTo>
                        <a:pt x="19363" y="4414"/>
                        <a:pt x="17296" y="2863"/>
                        <a:pt x="15016" y="1708"/>
                      </a:cubicBezTo>
                      <a:cubicBezTo>
                        <a:pt x="12995" y="711"/>
                        <a:pt x="10735" y="1"/>
                        <a:pt x="84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3" name="Google Shape;5863;p36"/>
                <p:cNvSpPr/>
                <p:nvPr/>
              </p:nvSpPr>
              <p:spPr>
                <a:xfrm>
                  <a:off x="5842325" y="4110525"/>
                  <a:ext cx="361725" cy="431650"/>
                </a:xfrm>
                <a:custGeom>
                  <a:avLst/>
                  <a:gdLst/>
                  <a:ahLst/>
                  <a:cxnLst/>
                  <a:rect l="l" t="t" r="r" b="b"/>
                  <a:pathLst>
                    <a:path w="14469" h="17266" extrusionOk="0">
                      <a:moveTo>
                        <a:pt x="14469" y="1"/>
                      </a:moveTo>
                      <a:cubicBezTo>
                        <a:pt x="8146" y="913"/>
                        <a:pt x="2523" y="5624"/>
                        <a:pt x="547" y="11703"/>
                      </a:cubicBezTo>
                      <a:cubicBezTo>
                        <a:pt x="243" y="12615"/>
                        <a:pt x="0" y="13618"/>
                        <a:pt x="122" y="14560"/>
                      </a:cubicBezTo>
                      <a:cubicBezTo>
                        <a:pt x="213" y="15503"/>
                        <a:pt x="730" y="16506"/>
                        <a:pt x="1550" y="16962"/>
                      </a:cubicBezTo>
                      <a:cubicBezTo>
                        <a:pt x="1929" y="17172"/>
                        <a:pt x="2352" y="17266"/>
                        <a:pt x="2783" y="17266"/>
                      </a:cubicBezTo>
                      <a:cubicBezTo>
                        <a:pt x="3597" y="17266"/>
                        <a:pt x="4440" y="16931"/>
                        <a:pt x="5076" y="16414"/>
                      </a:cubicBezTo>
                      <a:cubicBezTo>
                        <a:pt x="6079" y="15624"/>
                        <a:pt x="6718" y="14530"/>
                        <a:pt x="7326" y="13405"/>
                      </a:cubicBezTo>
                      <a:cubicBezTo>
                        <a:pt x="9727" y="9059"/>
                        <a:pt x="12067" y="4682"/>
                        <a:pt x="144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4" name="Google Shape;5864;p36"/>
                <p:cNvSpPr/>
                <p:nvPr/>
              </p:nvSpPr>
              <p:spPr>
                <a:xfrm>
                  <a:off x="6111325" y="4113575"/>
                  <a:ext cx="257625" cy="497000"/>
                </a:xfrm>
                <a:custGeom>
                  <a:avLst/>
                  <a:gdLst/>
                  <a:ahLst/>
                  <a:cxnLst/>
                  <a:rect l="l" t="t" r="r" b="b"/>
                  <a:pathLst>
                    <a:path w="10305" h="19880" extrusionOk="0">
                      <a:moveTo>
                        <a:pt x="3982" y="0"/>
                      </a:moveTo>
                      <a:cubicBezTo>
                        <a:pt x="1064" y="4225"/>
                        <a:pt x="0" y="9697"/>
                        <a:pt x="1186" y="14712"/>
                      </a:cubicBezTo>
                      <a:cubicBezTo>
                        <a:pt x="1429" y="15928"/>
                        <a:pt x="1885" y="17143"/>
                        <a:pt x="2645" y="18116"/>
                      </a:cubicBezTo>
                      <a:cubicBezTo>
                        <a:pt x="3405" y="19119"/>
                        <a:pt x="4590" y="19818"/>
                        <a:pt x="5806" y="19879"/>
                      </a:cubicBezTo>
                      <a:cubicBezTo>
                        <a:pt x="5823" y="19879"/>
                        <a:pt x="5840" y="19879"/>
                        <a:pt x="5857" y="19879"/>
                      </a:cubicBezTo>
                      <a:cubicBezTo>
                        <a:pt x="7780" y="19879"/>
                        <a:pt x="9366" y="18191"/>
                        <a:pt x="9818" y="16323"/>
                      </a:cubicBezTo>
                      <a:cubicBezTo>
                        <a:pt x="10305" y="14469"/>
                        <a:pt x="9879" y="12493"/>
                        <a:pt x="9271" y="10639"/>
                      </a:cubicBezTo>
                      <a:cubicBezTo>
                        <a:pt x="8055" y="6809"/>
                        <a:pt x="6201" y="3192"/>
                        <a:pt x="398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5" name="Google Shape;5865;p36"/>
                <p:cNvSpPr/>
                <p:nvPr/>
              </p:nvSpPr>
              <p:spPr>
                <a:xfrm>
                  <a:off x="6204025" y="3782450"/>
                  <a:ext cx="489400" cy="340275"/>
                </a:xfrm>
                <a:custGeom>
                  <a:avLst/>
                  <a:gdLst/>
                  <a:ahLst/>
                  <a:cxnLst/>
                  <a:rect l="l" t="t" r="r" b="b"/>
                  <a:pathLst>
                    <a:path w="19576" h="13611" extrusionOk="0">
                      <a:moveTo>
                        <a:pt x="15728" y="0"/>
                      </a:moveTo>
                      <a:cubicBezTo>
                        <a:pt x="14929" y="0"/>
                        <a:pt x="14105" y="185"/>
                        <a:pt x="13344" y="449"/>
                      </a:cubicBezTo>
                      <a:cubicBezTo>
                        <a:pt x="7265" y="2455"/>
                        <a:pt x="2888" y="7896"/>
                        <a:pt x="1" y="13610"/>
                      </a:cubicBezTo>
                      <a:cubicBezTo>
                        <a:pt x="3466" y="10692"/>
                        <a:pt x="8451" y="10358"/>
                        <a:pt x="12980" y="9142"/>
                      </a:cubicBezTo>
                      <a:cubicBezTo>
                        <a:pt x="14986" y="8595"/>
                        <a:pt x="17022" y="7805"/>
                        <a:pt x="18299" y="6133"/>
                      </a:cubicBezTo>
                      <a:cubicBezTo>
                        <a:pt x="19545" y="4491"/>
                        <a:pt x="19576" y="1756"/>
                        <a:pt x="17873" y="601"/>
                      </a:cubicBezTo>
                      <a:cubicBezTo>
                        <a:pt x="17234" y="170"/>
                        <a:pt x="16493" y="0"/>
                        <a:pt x="1572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6" name="Google Shape;5866;p36"/>
                <p:cNvSpPr/>
                <p:nvPr/>
              </p:nvSpPr>
              <p:spPr>
                <a:xfrm>
                  <a:off x="6199475" y="4018125"/>
                  <a:ext cx="527375" cy="218800"/>
                </a:xfrm>
                <a:custGeom>
                  <a:avLst/>
                  <a:gdLst/>
                  <a:ahLst/>
                  <a:cxnLst/>
                  <a:rect l="l" t="t" r="r" b="b"/>
                  <a:pathLst>
                    <a:path w="21095" h="8752" extrusionOk="0">
                      <a:moveTo>
                        <a:pt x="12649" y="0"/>
                      </a:moveTo>
                      <a:cubicBezTo>
                        <a:pt x="8147" y="0"/>
                        <a:pt x="3671" y="1402"/>
                        <a:pt x="0" y="4001"/>
                      </a:cubicBezTo>
                      <a:cubicBezTo>
                        <a:pt x="2310" y="4183"/>
                        <a:pt x="4499" y="4943"/>
                        <a:pt x="6475" y="5855"/>
                      </a:cubicBezTo>
                      <a:cubicBezTo>
                        <a:pt x="8481" y="6767"/>
                        <a:pt x="10365" y="7891"/>
                        <a:pt x="12493" y="8439"/>
                      </a:cubicBezTo>
                      <a:cubicBezTo>
                        <a:pt x="13265" y="8637"/>
                        <a:pt x="14077" y="8751"/>
                        <a:pt x="14881" y="8751"/>
                      </a:cubicBezTo>
                      <a:cubicBezTo>
                        <a:pt x="16293" y="8751"/>
                        <a:pt x="17681" y="8398"/>
                        <a:pt x="18785" y="7527"/>
                      </a:cubicBezTo>
                      <a:cubicBezTo>
                        <a:pt x="20517" y="6220"/>
                        <a:pt x="21095" y="3362"/>
                        <a:pt x="19606" y="1751"/>
                      </a:cubicBezTo>
                      <a:cubicBezTo>
                        <a:pt x="18815" y="900"/>
                        <a:pt x="17569" y="536"/>
                        <a:pt x="16353" y="323"/>
                      </a:cubicBezTo>
                      <a:cubicBezTo>
                        <a:pt x="15127" y="107"/>
                        <a:pt x="13887" y="0"/>
                        <a:pt x="1264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7" name="Google Shape;5867;p36"/>
                <p:cNvSpPr/>
                <p:nvPr/>
              </p:nvSpPr>
              <p:spPr>
                <a:xfrm>
                  <a:off x="6207075" y="4122350"/>
                  <a:ext cx="424050" cy="360500"/>
                </a:xfrm>
                <a:custGeom>
                  <a:avLst/>
                  <a:gdLst/>
                  <a:ahLst/>
                  <a:cxnLst/>
                  <a:rect l="l" t="t" r="r" b="b"/>
                  <a:pathLst>
                    <a:path w="16962" h="14420" extrusionOk="0">
                      <a:moveTo>
                        <a:pt x="1320" y="1"/>
                      </a:moveTo>
                      <a:cubicBezTo>
                        <a:pt x="886" y="1"/>
                        <a:pt x="447" y="25"/>
                        <a:pt x="0" y="75"/>
                      </a:cubicBezTo>
                      <a:cubicBezTo>
                        <a:pt x="2614" y="3783"/>
                        <a:pt x="5198" y="7461"/>
                        <a:pt x="8086" y="10957"/>
                      </a:cubicBezTo>
                      <a:cubicBezTo>
                        <a:pt x="9028" y="12112"/>
                        <a:pt x="10031" y="13236"/>
                        <a:pt x="11368" y="13935"/>
                      </a:cubicBezTo>
                      <a:cubicBezTo>
                        <a:pt x="12005" y="14239"/>
                        <a:pt x="12725" y="14419"/>
                        <a:pt x="13425" y="14419"/>
                      </a:cubicBezTo>
                      <a:cubicBezTo>
                        <a:pt x="14196" y="14419"/>
                        <a:pt x="14943" y="14202"/>
                        <a:pt x="15532" y="13692"/>
                      </a:cubicBezTo>
                      <a:cubicBezTo>
                        <a:pt x="16779" y="12628"/>
                        <a:pt x="16961" y="10653"/>
                        <a:pt x="16262" y="9194"/>
                      </a:cubicBezTo>
                      <a:cubicBezTo>
                        <a:pt x="15624" y="7674"/>
                        <a:pt x="14317" y="6519"/>
                        <a:pt x="13070" y="5485"/>
                      </a:cubicBezTo>
                      <a:cubicBezTo>
                        <a:pt x="9740" y="2654"/>
                        <a:pt x="5877" y="1"/>
                        <a:pt x="132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68" name="Google Shape;5868;p36"/>
              <p:cNvGrpSpPr/>
              <p:nvPr/>
            </p:nvGrpSpPr>
            <p:grpSpPr>
              <a:xfrm flipH="1">
                <a:off x="-98572" y="2822671"/>
                <a:ext cx="361614" cy="2013485"/>
                <a:chOff x="6611150" y="1880250"/>
                <a:chExt cx="573900" cy="3195500"/>
              </a:xfrm>
            </p:grpSpPr>
            <p:sp>
              <p:nvSpPr>
                <p:cNvPr id="5869" name="Google Shape;5869;p36"/>
                <p:cNvSpPr/>
                <p:nvPr/>
              </p:nvSpPr>
              <p:spPr>
                <a:xfrm>
                  <a:off x="6730125" y="2278575"/>
                  <a:ext cx="240650" cy="2797175"/>
                </a:xfrm>
                <a:custGeom>
                  <a:avLst/>
                  <a:gdLst/>
                  <a:ahLst/>
                  <a:cxnLst/>
                  <a:rect l="l" t="t" r="r" b="b"/>
                  <a:pathLst>
                    <a:path w="9626" h="111887" extrusionOk="0">
                      <a:moveTo>
                        <a:pt x="6213" y="1"/>
                      </a:moveTo>
                      <a:cubicBezTo>
                        <a:pt x="6132" y="1"/>
                        <a:pt x="6070" y="156"/>
                        <a:pt x="6070" y="481"/>
                      </a:cubicBezTo>
                      <a:cubicBezTo>
                        <a:pt x="6130" y="7412"/>
                        <a:pt x="6860" y="15679"/>
                        <a:pt x="7437" y="24068"/>
                      </a:cubicBezTo>
                      <a:cubicBezTo>
                        <a:pt x="8045" y="32518"/>
                        <a:pt x="8501" y="41090"/>
                        <a:pt x="8349" y="48506"/>
                      </a:cubicBezTo>
                      <a:cubicBezTo>
                        <a:pt x="8137" y="58841"/>
                        <a:pt x="7285" y="69267"/>
                        <a:pt x="5857" y="79540"/>
                      </a:cubicBezTo>
                      <a:cubicBezTo>
                        <a:pt x="4459" y="89844"/>
                        <a:pt x="2513" y="100118"/>
                        <a:pt x="234" y="110179"/>
                      </a:cubicBezTo>
                      <a:cubicBezTo>
                        <a:pt x="0" y="111203"/>
                        <a:pt x="74" y="111887"/>
                        <a:pt x="293" y="111887"/>
                      </a:cubicBezTo>
                      <a:cubicBezTo>
                        <a:pt x="445" y="111887"/>
                        <a:pt x="666" y="111558"/>
                        <a:pt x="902" y="110787"/>
                      </a:cubicBezTo>
                      <a:cubicBezTo>
                        <a:pt x="3729" y="101851"/>
                        <a:pt x="5492" y="92367"/>
                        <a:pt x="6830" y="82884"/>
                      </a:cubicBezTo>
                      <a:cubicBezTo>
                        <a:pt x="8258" y="72549"/>
                        <a:pt x="9170" y="62124"/>
                        <a:pt x="9444" y="51728"/>
                      </a:cubicBezTo>
                      <a:cubicBezTo>
                        <a:pt x="9626" y="43066"/>
                        <a:pt x="9352" y="34676"/>
                        <a:pt x="8836" y="26287"/>
                      </a:cubicBezTo>
                      <a:cubicBezTo>
                        <a:pt x="8289" y="17898"/>
                        <a:pt x="7498" y="9539"/>
                        <a:pt x="6556" y="907"/>
                      </a:cubicBezTo>
                      <a:cubicBezTo>
                        <a:pt x="6484" y="317"/>
                        <a:pt x="6329" y="1"/>
                        <a:pt x="621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0" name="Google Shape;5870;p36"/>
                <p:cNvSpPr/>
                <p:nvPr/>
              </p:nvSpPr>
              <p:spPr>
                <a:xfrm>
                  <a:off x="6748975" y="2826575"/>
                  <a:ext cx="324400" cy="153775"/>
                </a:xfrm>
                <a:custGeom>
                  <a:avLst/>
                  <a:gdLst/>
                  <a:ahLst/>
                  <a:cxnLst/>
                  <a:rect l="l" t="t" r="r" b="b"/>
                  <a:pathLst>
                    <a:path w="12976" h="6151" extrusionOk="0">
                      <a:moveTo>
                        <a:pt x="8677" y="1"/>
                      </a:moveTo>
                      <a:cubicBezTo>
                        <a:pt x="8498" y="1"/>
                        <a:pt x="8309" y="26"/>
                        <a:pt x="8112" y="81"/>
                      </a:cubicBezTo>
                      <a:cubicBezTo>
                        <a:pt x="7170" y="325"/>
                        <a:pt x="6744" y="1085"/>
                        <a:pt x="6744" y="1844"/>
                      </a:cubicBezTo>
                      <a:cubicBezTo>
                        <a:pt x="6402" y="1502"/>
                        <a:pt x="5958" y="1280"/>
                        <a:pt x="5423" y="1280"/>
                      </a:cubicBezTo>
                      <a:cubicBezTo>
                        <a:pt x="5245" y="1280"/>
                        <a:pt x="5057" y="1305"/>
                        <a:pt x="4860" y="1358"/>
                      </a:cubicBezTo>
                      <a:cubicBezTo>
                        <a:pt x="4738" y="1388"/>
                        <a:pt x="4617" y="1449"/>
                        <a:pt x="4556" y="1480"/>
                      </a:cubicBezTo>
                      <a:cubicBezTo>
                        <a:pt x="4236" y="841"/>
                        <a:pt x="3659" y="361"/>
                        <a:pt x="2871" y="361"/>
                      </a:cubicBezTo>
                      <a:cubicBezTo>
                        <a:pt x="2684" y="361"/>
                        <a:pt x="2486" y="388"/>
                        <a:pt x="2276" y="446"/>
                      </a:cubicBezTo>
                      <a:cubicBezTo>
                        <a:pt x="0" y="1112"/>
                        <a:pt x="740" y="4338"/>
                        <a:pt x="2760" y="4338"/>
                      </a:cubicBezTo>
                      <a:cubicBezTo>
                        <a:pt x="2953" y="4338"/>
                        <a:pt x="3156" y="4309"/>
                        <a:pt x="3370" y="4246"/>
                      </a:cubicBezTo>
                      <a:cubicBezTo>
                        <a:pt x="3462" y="4215"/>
                        <a:pt x="3583" y="4185"/>
                        <a:pt x="3674" y="4124"/>
                      </a:cubicBezTo>
                      <a:cubicBezTo>
                        <a:pt x="3967" y="4783"/>
                        <a:pt x="4553" y="5246"/>
                        <a:pt x="5339" y="5246"/>
                      </a:cubicBezTo>
                      <a:cubicBezTo>
                        <a:pt x="5532" y="5246"/>
                        <a:pt x="5738" y="5218"/>
                        <a:pt x="5954" y="5158"/>
                      </a:cubicBezTo>
                      <a:cubicBezTo>
                        <a:pt x="6896" y="4884"/>
                        <a:pt x="7322" y="4124"/>
                        <a:pt x="7322" y="3364"/>
                      </a:cubicBezTo>
                      <a:cubicBezTo>
                        <a:pt x="7595" y="3668"/>
                        <a:pt x="7930" y="3881"/>
                        <a:pt x="8355" y="3942"/>
                      </a:cubicBezTo>
                      <a:cubicBezTo>
                        <a:pt x="8276" y="5000"/>
                        <a:pt x="9048" y="6150"/>
                        <a:pt x="10252" y="6150"/>
                      </a:cubicBezTo>
                      <a:cubicBezTo>
                        <a:pt x="10431" y="6150"/>
                        <a:pt x="10620" y="6125"/>
                        <a:pt x="10817" y="6069"/>
                      </a:cubicBezTo>
                      <a:cubicBezTo>
                        <a:pt x="12975" y="5461"/>
                        <a:pt x="12398" y="2452"/>
                        <a:pt x="10574" y="2209"/>
                      </a:cubicBezTo>
                      <a:cubicBezTo>
                        <a:pt x="10653" y="1151"/>
                        <a:pt x="9881" y="1"/>
                        <a:pt x="867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1" name="Google Shape;5871;p36"/>
                <p:cNvSpPr/>
                <p:nvPr/>
              </p:nvSpPr>
              <p:spPr>
                <a:xfrm>
                  <a:off x="6990350" y="2757900"/>
                  <a:ext cx="140675" cy="99450"/>
                </a:xfrm>
                <a:custGeom>
                  <a:avLst/>
                  <a:gdLst/>
                  <a:ahLst/>
                  <a:cxnLst/>
                  <a:rect l="l" t="t" r="r" b="b"/>
                  <a:pathLst>
                    <a:path w="5627" h="3978" extrusionOk="0">
                      <a:moveTo>
                        <a:pt x="2866" y="0"/>
                      </a:moveTo>
                      <a:cubicBezTo>
                        <a:pt x="2674" y="0"/>
                        <a:pt x="2470" y="30"/>
                        <a:pt x="2257" y="93"/>
                      </a:cubicBezTo>
                      <a:cubicBezTo>
                        <a:pt x="0" y="734"/>
                        <a:pt x="731" y="3978"/>
                        <a:pt x="2763" y="3978"/>
                      </a:cubicBezTo>
                      <a:cubicBezTo>
                        <a:pt x="2949" y="3978"/>
                        <a:pt x="3145" y="3951"/>
                        <a:pt x="3351" y="3892"/>
                      </a:cubicBezTo>
                      <a:cubicBezTo>
                        <a:pt x="5627" y="3226"/>
                        <a:pt x="4887" y="0"/>
                        <a:pt x="28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2" name="Google Shape;5872;p36"/>
                <p:cNvSpPr/>
                <p:nvPr/>
              </p:nvSpPr>
              <p:spPr>
                <a:xfrm>
                  <a:off x="6732175" y="2235275"/>
                  <a:ext cx="388325" cy="596925"/>
                </a:xfrm>
                <a:custGeom>
                  <a:avLst/>
                  <a:gdLst/>
                  <a:ahLst/>
                  <a:cxnLst/>
                  <a:rect l="l" t="t" r="r" b="b"/>
                  <a:pathLst>
                    <a:path w="15533" h="23877" extrusionOk="0">
                      <a:moveTo>
                        <a:pt x="8328" y="16074"/>
                      </a:moveTo>
                      <a:cubicBezTo>
                        <a:pt x="8615" y="16258"/>
                        <a:pt x="8943" y="16373"/>
                        <a:pt x="9312" y="16373"/>
                      </a:cubicBezTo>
                      <a:cubicBezTo>
                        <a:pt x="9491" y="16373"/>
                        <a:pt x="9680" y="16346"/>
                        <a:pt x="9878" y="16287"/>
                      </a:cubicBezTo>
                      <a:cubicBezTo>
                        <a:pt x="10030" y="16226"/>
                        <a:pt x="10152" y="16165"/>
                        <a:pt x="10304" y="16135"/>
                      </a:cubicBezTo>
                      <a:cubicBezTo>
                        <a:pt x="10588" y="16315"/>
                        <a:pt x="10937" y="16452"/>
                        <a:pt x="11334" y="16452"/>
                      </a:cubicBezTo>
                      <a:cubicBezTo>
                        <a:pt x="11405" y="16452"/>
                        <a:pt x="11477" y="16448"/>
                        <a:pt x="11550" y="16439"/>
                      </a:cubicBezTo>
                      <a:lnTo>
                        <a:pt x="11550" y="16439"/>
                      </a:lnTo>
                      <a:cubicBezTo>
                        <a:pt x="10699" y="17046"/>
                        <a:pt x="10608" y="18201"/>
                        <a:pt x="11094" y="19053"/>
                      </a:cubicBezTo>
                      <a:cubicBezTo>
                        <a:pt x="10805" y="18741"/>
                        <a:pt x="10369" y="18544"/>
                        <a:pt x="9858" y="18544"/>
                      </a:cubicBezTo>
                      <a:cubicBezTo>
                        <a:pt x="9671" y="18544"/>
                        <a:pt x="9474" y="18570"/>
                        <a:pt x="9270" y="18627"/>
                      </a:cubicBezTo>
                      <a:cubicBezTo>
                        <a:pt x="9240" y="18627"/>
                        <a:pt x="9210" y="18657"/>
                        <a:pt x="9179" y="18657"/>
                      </a:cubicBezTo>
                      <a:cubicBezTo>
                        <a:pt x="8814" y="18201"/>
                        <a:pt x="8328" y="17867"/>
                        <a:pt x="7690" y="17867"/>
                      </a:cubicBezTo>
                      <a:cubicBezTo>
                        <a:pt x="7659" y="17442"/>
                        <a:pt x="7447" y="17077"/>
                        <a:pt x="7203" y="16742"/>
                      </a:cubicBezTo>
                      <a:cubicBezTo>
                        <a:pt x="7264" y="16742"/>
                        <a:pt x="7295" y="16682"/>
                        <a:pt x="7386" y="16682"/>
                      </a:cubicBezTo>
                      <a:cubicBezTo>
                        <a:pt x="7811" y="16591"/>
                        <a:pt x="8146" y="16347"/>
                        <a:pt x="8328" y="16074"/>
                      </a:cubicBezTo>
                      <a:close/>
                      <a:moveTo>
                        <a:pt x="4084" y="0"/>
                      </a:moveTo>
                      <a:cubicBezTo>
                        <a:pt x="3898" y="0"/>
                        <a:pt x="3701" y="27"/>
                        <a:pt x="3495" y="86"/>
                      </a:cubicBezTo>
                      <a:cubicBezTo>
                        <a:pt x="1287" y="737"/>
                        <a:pt x="1979" y="3971"/>
                        <a:pt x="4024" y="3971"/>
                      </a:cubicBezTo>
                      <a:cubicBezTo>
                        <a:pt x="4175" y="3971"/>
                        <a:pt x="4333" y="3953"/>
                        <a:pt x="4498" y="3916"/>
                      </a:cubicBezTo>
                      <a:lnTo>
                        <a:pt x="4498" y="4159"/>
                      </a:lnTo>
                      <a:cubicBezTo>
                        <a:pt x="4377" y="4159"/>
                        <a:pt x="4225" y="4189"/>
                        <a:pt x="4073" y="4220"/>
                      </a:cubicBezTo>
                      <a:cubicBezTo>
                        <a:pt x="2279" y="4767"/>
                        <a:pt x="2401" y="6925"/>
                        <a:pt x="3556" y="7776"/>
                      </a:cubicBezTo>
                      <a:cubicBezTo>
                        <a:pt x="3161" y="8293"/>
                        <a:pt x="3130" y="8992"/>
                        <a:pt x="3313" y="9539"/>
                      </a:cubicBezTo>
                      <a:cubicBezTo>
                        <a:pt x="2675" y="10572"/>
                        <a:pt x="3191" y="12183"/>
                        <a:pt x="4377" y="12548"/>
                      </a:cubicBezTo>
                      <a:cubicBezTo>
                        <a:pt x="4346" y="12700"/>
                        <a:pt x="4346" y="12882"/>
                        <a:pt x="4377" y="13034"/>
                      </a:cubicBezTo>
                      <a:lnTo>
                        <a:pt x="4346" y="13034"/>
                      </a:lnTo>
                      <a:cubicBezTo>
                        <a:pt x="3343" y="13308"/>
                        <a:pt x="2918" y="14098"/>
                        <a:pt x="2978" y="14919"/>
                      </a:cubicBezTo>
                      <a:cubicBezTo>
                        <a:pt x="2735" y="14919"/>
                        <a:pt x="2523" y="14919"/>
                        <a:pt x="2249" y="14980"/>
                      </a:cubicBezTo>
                      <a:cubicBezTo>
                        <a:pt x="1" y="15646"/>
                        <a:pt x="718" y="18872"/>
                        <a:pt x="2734" y="18872"/>
                      </a:cubicBezTo>
                      <a:cubicBezTo>
                        <a:pt x="2926" y="18872"/>
                        <a:pt x="3129" y="18842"/>
                        <a:pt x="3343" y="18779"/>
                      </a:cubicBezTo>
                      <a:cubicBezTo>
                        <a:pt x="3586" y="18718"/>
                        <a:pt x="3769" y="18627"/>
                        <a:pt x="3921" y="18505"/>
                      </a:cubicBezTo>
                      <a:cubicBezTo>
                        <a:pt x="3951" y="18718"/>
                        <a:pt x="4073" y="18901"/>
                        <a:pt x="4134" y="19053"/>
                      </a:cubicBezTo>
                      <a:cubicBezTo>
                        <a:pt x="2196" y="19855"/>
                        <a:pt x="2956" y="22852"/>
                        <a:pt x="4875" y="22852"/>
                      </a:cubicBezTo>
                      <a:cubicBezTo>
                        <a:pt x="5063" y="22852"/>
                        <a:pt x="5262" y="22823"/>
                        <a:pt x="5471" y="22761"/>
                      </a:cubicBezTo>
                      <a:lnTo>
                        <a:pt x="5532" y="22761"/>
                      </a:lnTo>
                      <a:cubicBezTo>
                        <a:pt x="5829" y="23379"/>
                        <a:pt x="6407" y="23877"/>
                        <a:pt x="7186" y="23877"/>
                      </a:cubicBezTo>
                      <a:cubicBezTo>
                        <a:pt x="7364" y="23877"/>
                        <a:pt x="7553" y="23851"/>
                        <a:pt x="7751" y="23794"/>
                      </a:cubicBezTo>
                      <a:cubicBezTo>
                        <a:pt x="8571" y="23581"/>
                        <a:pt x="8966" y="23004"/>
                        <a:pt x="9088" y="22366"/>
                      </a:cubicBezTo>
                      <a:cubicBezTo>
                        <a:pt x="9264" y="22446"/>
                        <a:pt x="9466" y="22484"/>
                        <a:pt x="9685" y="22484"/>
                      </a:cubicBezTo>
                      <a:cubicBezTo>
                        <a:pt x="9880" y="22484"/>
                        <a:pt x="10089" y="22453"/>
                        <a:pt x="10304" y="22396"/>
                      </a:cubicBezTo>
                      <a:cubicBezTo>
                        <a:pt x="11732" y="21971"/>
                        <a:pt x="11976" y="20481"/>
                        <a:pt x="11398" y="19478"/>
                      </a:cubicBezTo>
                      <a:lnTo>
                        <a:pt x="11398" y="19478"/>
                      </a:lnTo>
                      <a:cubicBezTo>
                        <a:pt x="11706" y="19764"/>
                        <a:pt x="12126" y="19970"/>
                        <a:pt x="12622" y="19970"/>
                      </a:cubicBezTo>
                      <a:cubicBezTo>
                        <a:pt x="12811" y="19970"/>
                        <a:pt x="13012" y="19940"/>
                        <a:pt x="13222" y="19873"/>
                      </a:cubicBezTo>
                      <a:cubicBezTo>
                        <a:pt x="15532" y="19259"/>
                        <a:pt x="14804" y="16028"/>
                        <a:pt x="12796" y="16028"/>
                      </a:cubicBezTo>
                      <a:cubicBezTo>
                        <a:pt x="12717" y="16028"/>
                        <a:pt x="12636" y="16033"/>
                        <a:pt x="12553" y="16043"/>
                      </a:cubicBezTo>
                      <a:cubicBezTo>
                        <a:pt x="13985" y="15025"/>
                        <a:pt x="13197" y="12460"/>
                        <a:pt x="11387" y="12460"/>
                      </a:cubicBezTo>
                      <a:cubicBezTo>
                        <a:pt x="11199" y="12460"/>
                        <a:pt x="10999" y="12488"/>
                        <a:pt x="10790" y="12548"/>
                      </a:cubicBezTo>
                      <a:cubicBezTo>
                        <a:pt x="10638" y="12578"/>
                        <a:pt x="10547" y="12669"/>
                        <a:pt x="10395" y="12700"/>
                      </a:cubicBezTo>
                      <a:cubicBezTo>
                        <a:pt x="10116" y="12501"/>
                        <a:pt x="9773" y="12380"/>
                        <a:pt x="9398" y="12380"/>
                      </a:cubicBezTo>
                      <a:cubicBezTo>
                        <a:pt x="9200" y="12380"/>
                        <a:pt x="8994" y="12414"/>
                        <a:pt x="8784" y="12487"/>
                      </a:cubicBezTo>
                      <a:cubicBezTo>
                        <a:pt x="8571" y="12548"/>
                        <a:pt x="8359" y="12639"/>
                        <a:pt x="8176" y="12730"/>
                      </a:cubicBezTo>
                      <a:cubicBezTo>
                        <a:pt x="8055" y="11970"/>
                        <a:pt x="7599" y="11271"/>
                        <a:pt x="6839" y="11028"/>
                      </a:cubicBezTo>
                      <a:cubicBezTo>
                        <a:pt x="6839" y="10907"/>
                        <a:pt x="6900" y="10755"/>
                        <a:pt x="6839" y="10663"/>
                      </a:cubicBezTo>
                      <a:lnTo>
                        <a:pt x="6839" y="10663"/>
                      </a:lnTo>
                      <a:cubicBezTo>
                        <a:pt x="7080" y="10775"/>
                        <a:pt x="7355" y="10841"/>
                        <a:pt x="7657" y="10841"/>
                      </a:cubicBezTo>
                      <a:cubicBezTo>
                        <a:pt x="7850" y="10841"/>
                        <a:pt x="8054" y="10814"/>
                        <a:pt x="8267" y="10755"/>
                      </a:cubicBezTo>
                      <a:cubicBezTo>
                        <a:pt x="10524" y="10114"/>
                        <a:pt x="9793" y="6870"/>
                        <a:pt x="7737" y="6870"/>
                      </a:cubicBezTo>
                      <a:cubicBezTo>
                        <a:pt x="7550" y="6870"/>
                        <a:pt x="7351" y="6897"/>
                        <a:pt x="7143" y="6955"/>
                      </a:cubicBezTo>
                      <a:cubicBezTo>
                        <a:pt x="6808" y="7077"/>
                        <a:pt x="6504" y="7229"/>
                        <a:pt x="6322" y="7472"/>
                      </a:cubicBezTo>
                      <a:cubicBezTo>
                        <a:pt x="6292" y="7411"/>
                        <a:pt x="6231" y="7381"/>
                        <a:pt x="6170" y="7350"/>
                      </a:cubicBezTo>
                      <a:cubicBezTo>
                        <a:pt x="6383" y="7046"/>
                        <a:pt x="6504" y="6651"/>
                        <a:pt x="6504" y="6286"/>
                      </a:cubicBezTo>
                      <a:cubicBezTo>
                        <a:pt x="6626" y="6286"/>
                        <a:pt x="6778" y="6256"/>
                        <a:pt x="6930" y="6195"/>
                      </a:cubicBezTo>
                      <a:cubicBezTo>
                        <a:pt x="9174" y="5570"/>
                        <a:pt x="8445" y="2316"/>
                        <a:pt x="6428" y="2316"/>
                      </a:cubicBezTo>
                      <a:cubicBezTo>
                        <a:pt x="6287" y="2316"/>
                        <a:pt x="6140" y="2332"/>
                        <a:pt x="5988" y="2365"/>
                      </a:cubicBezTo>
                      <a:cubicBezTo>
                        <a:pt x="6120" y="1252"/>
                        <a:pt x="5351" y="0"/>
                        <a:pt x="408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3" name="Google Shape;5873;p36"/>
                <p:cNvSpPr/>
                <p:nvPr/>
              </p:nvSpPr>
              <p:spPr>
                <a:xfrm>
                  <a:off x="6732750" y="2127175"/>
                  <a:ext cx="140750" cy="99475"/>
                </a:xfrm>
                <a:custGeom>
                  <a:avLst/>
                  <a:gdLst/>
                  <a:ahLst/>
                  <a:cxnLst/>
                  <a:rect l="l" t="t" r="r" b="b"/>
                  <a:pathLst>
                    <a:path w="5630" h="3979" extrusionOk="0">
                      <a:moveTo>
                        <a:pt x="2873" y="1"/>
                      </a:moveTo>
                      <a:cubicBezTo>
                        <a:pt x="2679" y="1"/>
                        <a:pt x="2473" y="30"/>
                        <a:pt x="2256" y="94"/>
                      </a:cubicBezTo>
                      <a:cubicBezTo>
                        <a:pt x="0" y="734"/>
                        <a:pt x="730" y="3978"/>
                        <a:pt x="2786" y="3978"/>
                      </a:cubicBezTo>
                      <a:cubicBezTo>
                        <a:pt x="2974" y="3978"/>
                        <a:pt x="3173" y="3951"/>
                        <a:pt x="3381" y="3893"/>
                      </a:cubicBezTo>
                      <a:cubicBezTo>
                        <a:pt x="5629" y="3227"/>
                        <a:pt x="4912" y="1"/>
                        <a:pt x="287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4" name="Google Shape;5874;p36"/>
                <p:cNvSpPr/>
                <p:nvPr/>
              </p:nvSpPr>
              <p:spPr>
                <a:xfrm>
                  <a:off x="6704600" y="1982675"/>
                  <a:ext cx="146950" cy="130100"/>
                </a:xfrm>
                <a:custGeom>
                  <a:avLst/>
                  <a:gdLst/>
                  <a:ahLst/>
                  <a:cxnLst/>
                  <a:rect l="l" t="t" r="r" b="b"/>
                  <a:pathLst>
                    <a:path w="5878" h="5204" extrusionOk="0">
                      <a:moveTo>
                        <a:pt x="3336" y="1"/>
                      </a:moveTo>
                      <a:cubicBezTo>
                        <a:pt x="3140" y="1"/>
                        <a:pt x="2932" y="32"/>
                        <a:pt x="2714" y="98"/>
                      </a:cubicBezTo>
                      <a:cubicBezTo>
                        <a:pt x="1863" y="342"/>
                        <a:pt x="1407" y="949"/>
                        <a:pt x="1346" y="1649"/>
                      </a:cubicBezTo>
                      <a:cubicBezTo>
                        <a:pt x="0" y="2719"/>
                        <a:pt x="813" y="5204"/>
                        <a:pt x="2573" y="5204"/>
                      </a:cubicBezTo>
                      <a:cubicBezTo>
                        <a:pt x="2762" y="5204"/>
                        <a:pt x="2961" y="5175"/>
                        <a:pt x="3170" y="5114"/>
                      </a:cubicBezTo>
                      <a:cubicBezTo>
                        <a:pt x="3990" y="4840"/>
                        <a:pt x="4446" y="4232"/>
                        <a:pt x="4537" y="3533"/>
                      </a:cubicBezTo>
                      <a:cubicBezTo>
                        <a:pt x="5878" y="2493"/>
                        <a:pt x="5101" y="1"/>
                        <a:pt x="333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5" name="Google Shape;5875;p36"/>
                <p:cNvSpPr/>
                <p:nvPr/>
              </p:nvSpPr>
              <p:spPr>
                <a:xfrm>
                  <a:off x="6862125" y="2055925"/>
                  <a:ext cx="140750" cy="99475"/>
                </a:xfrm>
                <a:custGeom>
                  <a:avLst/>
                  <a:gdLst/>
                  <a:ahLst/>
                  <a:cxnLst/>
                  <a:rect l="l" t="t" r="r" b="b"/>
                  <a:pathLst>
                    <a:path w="5630" h="3979" extrusionOk="0">
                      <a:moveTo>
                        <a:pt x="2843" y="1"/>
                      </a:moveTo>
                      <a:cubicBezTo>
                        <a:pt x="2656" y="1"/>
                        <a:pt x="2457" y="28"/>
                        <a:pt x="2249" y="86"/>
                      </a:cubicBezTo>
                      <a:cubicBezTo>
                        <a:pt x="0" y="752"/>
                        <a:pt x="718" y="3978"/>
                        <a:pt x="2757" y="3978"/>
                      </a:cubicBezTo>
                      <a:cubicBezTo>
                        <a:pt x="2951" y="3978"/>
                        <a:pt x="3157" y="3949"/>
                        <a:pt x="3373" y="3886"/>
                      </a:cubicBezTo>
                      <a:cubicBezTo>
                        <a:pt x="5629" y="3245"/>
                        <a:pt x="4899" y="1"/>
                        <a:pt x="28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6" name="Google Shape;5876;p36"/>
                <p:cNvSpPr/>
                <p:nvPr/>
              </p:nvSpPr>
              <p:spPr>
                <a:xfrm>
                  <a:off x="6893350" y="2163250"/>
                  <a:ext cx="140175" cy="99300"/>
                </a:xfrm>
                <a:custGeom>
                  <a:avLst/>
                  <a:gdLst/>
                  <a:ahLst/>
                  <a:cxnLst/>
                  <a:rect l="l" t="t" r="r" b="b"/>
                  <a:pathLst>
                    <a:path w="5607" h="3972" extrusionOk="0">
                      <a:moveTo>
                        <a:pt x="2835" y="1"/>
                      </a:moveTo>
                      <a:cubicBezTo>
                        <a:pt x="2658" y="1"/>
                        <a:pt x="2472" y="25"/>
                        <a:pt x="2276" y="79"/>
                      </a:cubicBezTo>
                      <a:cubicBezTo>
                        <a:pt x="0" y="745"/>
                        <a:pt x="740" y="3971"/>
                        <a:pt x="2761" y="3971"/>
                      </a:cubicBezTo>
                      <a:cubicBezTo>
                        <a:pt x="2953" y="3971"/>
                        <a:pt x="3157" y="3942"/>
                        <a:pt x="3371" y="3879"/>
                      </a:cubicBezTo>
                      <a:cubicBezTo>
                        <a:pt x="5607" y="3264"/>
                        <a:pt x="4861" y="1"/>
                        <a:pt x="283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7" name="Google Shape;5877;p36"/>
                <p:cNvSpPr/>
                <p:nvPr/>
              </p:nvSpPr>
              <p:spPr>
                <a:xfrm>
                  <a:off x="6930525" y="2293025"/>
                  <a:ext cx="140775" cy="99450"/>
                </a:xfrm>
                <a:custGeom>
                  <a:avLst/>
                  <a:gdLst/>
                  <a:ahLst/>
                  <a:cxnLst/>
                  <a:rect l="l" t="t" r="r" b="b"/>
                  <a:pathLst>
                    <a:path w="5631" h="3978" extrusionOk="0">
                      <a:moveTo>
                        <a:pt x="2839" y="1"/>
                      </a:moveTo>
                      <a:cubicBezTo>
                        <a:pt x="2653" y="1"/>
                        <a:pt x="2455" y="28"/>
                        <a:pt x="2248" y="86"/>
                      </a:cubicBezTo>
                      <a:cubicBezTo>
                        <a:pt x="0" y="752"/>
                        <a:pt x="717" y="3978"/>
                        <a:pt x="2756" y="3978"/>
                      </a:cubicBezTo>
                      <a:cubicBezTo>
                        <a:pt x="2950" y="3978"/>
                        <a:pt x="3156" y="3949"/>
                        <a:pt x="3373" y="3885"/>
                      </a:cubicBezTo>
                      <a:cubicBezTo>
                        <a:pt x="5631" y="3272"/>
                        <a:pt x="4898" y="1"/>
                        <a:pt x="283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8" name="Google Shape;5878;p36"/>
                <p:cNvSpPr/>
                <p:nvPr/>
              </p:nvSpPr>
              <p:spPr>
                <a:xfrm>
                  <a:off x="6974525" y="2439500"/>
                  <a:ext cx="138400" cy="99650"/>
                </a:xfrm>
                <a:custGeom>
                  <a:avLst/>
                  <a:gdLst/>
                  <a:ahLst/>
                  <a:cxnLst/>
                  <a:rect l="l" t="t" r="r" b="b"/>
                  <a:pathLst>
                    <a:path w="5536" h="3986" extrusionOk="0">
                      <a:moveTo>
                        <a:pt x="2823" y="1"/>
                      </a:moveTo>
                      <a:cubicBezTo>
                        <a:pt x="2633" y="1"/>
                        <a:pt x="2432" y="30"/>
                        <a:pt x="2221" y="93"/>
                      </a:cubicBezTo>
                      <a:cubicBezTo>
                        <a:pt x="0" y="759"/>
                        <a:pt x="720" y="3985"/>
                        <a:pt x="2713" y="3985"/>
                      </a:cubicBezTo>
                      <a:cubicBezTo>
                        <a:pt x="2903" y="3985"/>
                        <a:pt x="3104" y="3956"/>
                        <a:pt x="3315" y="3893"/>
                      </a:cubicBezTo>
                      <a:cubicBezTo>
                        <a:pt x="5535" y="3226"/>
                        <a:pt x="4816" y="1"/>
                        <a:pt x="28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9" name="Google Shape;5879;p36"/>
                <p:cNvSpPr/>
                <p:nvPr/>
              </p:nvSpPr>
              <p:spPr>
                <a:xfrm>
                  <a:off x="7000975" y="2564125"/>
                  <a:ext cx="140000" cy="99450"/>
                </a:xfrm>
                <a:custGeom>
                  <a:avLst/>
                  <a:gdLst/>
                  <a:ahLst/>
                  <a:cxnLst/>
                  <a:rect l="l" t="t" r="r" b="b"/>
                  <a:pathLst>
                    <a:path w="5600" h="3978" extrusionOk="0">
                      <a:moveTo>
                        <a:pt x="2866" y="0"/>
                      </a:moveTo>
                      <a:cubicBezTo>
                        <a:pt x="2674" y="0"/>
                        <a:pt x="2471" y="30"/>
                        <a:pt x="2257" y="93"/>
                      </a:cubicBezTo>
                      <a:cubicBezTo>
                        <a:pt x="1" y="734"/>
                        <a:pt x="731" y="3978"/>
                        <a:pt x="2764" y="3978"/>
                      </a:cubicBezTo>
                      <a:cubicBezTo>
                        <a:pt x="2949" y="3978"/>
                        <a:pt x="3145" y="3951"/>
                        <a:pt x="3351" y="3892"/>
                      </a:cubicBezTo>
                      <a:cubicBezTo>
                        <a:pt x="5599" y="3226"/>
                        <a:pt x="4882" y="0"/>
                        <a:pt x="286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0" name="Google Shape;5880;p36"/>
                <p:cNvSpPr/>
                <p:nvPr/>
              </p:nvSpPr>
              <p:spPr>
                <a:xfrm>
                  <a:off x="6919950" y="2428900"/>
                  <a:ext cx="140550" cy="99600"/>
                </a:xfrm>
                <a:custGeom>
                  <a:avLst/>
                  <a:gdLst/>
                  <a:ahLst/>
                  <a:cxnLst/>
                  <a:rect l="l" t="t" r="r" b="b"/>
                  <a:pathLst>
                    <a:path w="5622" h="3984" extrusionOk="0">
                      <a:moveTo>
                        <a:pt x="2878" y="0"/>
                      </a:moveTo>
                      <a:cubicBezTo>
                        <a:pt x="2688" y="0"/>
                        <a:pt x="2487" y="29"/>
                        <a:pt x="2276" y="92"/>
                      </a:cubicBezTo>
                      <a:cubicBezTo>
                        <a:pt x="0" y="758"/>
                        <a:pt x="740" y="3984"/>
                        <a:pt x="2761" y="3984"/>
                      </a:cubicBezTo>
                      <a:cubicBezTo>
                        <a:pt x="2953" y="3984"/>
                        <a:pt x="3156" y="3954"/>
                        <a:pt x="3370" y="3891"/>
                      </a:cubicBezTo>
                      <a:cubicBezTo>
                        <a:pt x="5621" y="3280"/>
                        <a:pt x="4900" y="0"/>
                        <a:pt x="287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1" name="Google Shape;5881;p36"/>
                <p:cNvSpPr/>
                <p:nvPr/>
              </p:nvSpPr>
              <p:spPr>
                <a:xfrm>
                  <a:off x="6906950" y="2383300"/>
                  <a:ext cx="140575" cy="99600"/>
                </a:xfrm>
                <a:custGeom>
                  <a:avLst/>
                  <a:gdLst/>
                  <a:ahLst/>
                  <a:cxnLst/>
                  <a:rect l="l" t="t" r="r" b="b"/>
                  <a:pathLst>
                    <a:path w="5623" h="3984" extrusionOk="0">
                      <a:moveTo>
                        <a:pt x="2851" y="1"/>
                      </a:moveTo>
                      <a:cubicBezTo>
                        <a:pt x="2661" y="1"/>
                        <a:pt x="2460" y="29"/>
                        <a:pt x="2249" y="92"/>
                      </a:cubicBezTo>
                      <a:cubicBezTo>
                        <a:pt x="1" y="758"/>
                        <a:pt x="718" y="3984"/>
                        <a:pt x="2734" y="3984"/>
                      </a:cubicBezTo>
                      <a:cubicBezTo>
                        <a:pt x="2926" y="3984"/>
                        <a:pt x="3129" y="3955"/>
                        <a:pt x="3343" y="3891"/>
                      </a:cubicBezTo>
                      <a:cubicBezTo>
                        <a:pt x="5622" y="3280"/>
                        <a:pt x="4877" y="1"/>
                        <a:pt x="285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2" name="Google Shape;5882;p36"/>
                <p:cNvSpPr/>
                <p:nvPr/>
              </p:nvSpPr>
              <p:spPr>
                <a:xfrm>
                  <a:off x="6868200" y="2220250"/>
                  <a:ext cx="140200" cy="99275"/>
                </a:xfrm>
                <a:custGeom>
                  <a:avLst/>
                  <a:gdLst/>
                  <a:ahLst/>
                  <a:cxnLst/>
                  <a:rect l="l" t="t" r="r" b="b"/>
                  <a:pathLst>
                    <a:path w="5608" h="3971" extrusionOk="0">
                      <a:moveTo>
                        <a:pt x="2814" y="0"/>
                      </a:moveTo>
                      <a:cubicBezTo>
                        <a:pt x="2635" y="0"/>
                        <a:pt x="2447" y="25"/>
                        <a:pt x="2249" y="79"/>
                      </a:cubicBezTo>
                      <a:cubicBezTo>
                        <a:pt x="1" y="745"/>
                        <a:pt x="718" y="3971"/>
                        <a:pt x="2734" y="3971"/>
                      </a:cubicBezTo>
                      <a:cubicBezTo>
                        <a:pt x="2926" y="3971"/>
                        <a:pt x="3129" y="3942"/>
                        <a:pt x="3343" y="3878"/>
                      </a:cubicBezTo>
                      <a:cubicBezTo>
                        <a:pt x="5607" y="3263"/>
                        <a:pt x="4864" y="0"/>
                        <a:pt x="281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3" name="Google Shape;5883;p36"/>
                <p:cNvSpPr/>
                <p:nvPr/>
              </p:nvSpPr>
              <p:spPr>
                <a:xfrm>
                  <a:off x="6854525" y="2174325"/>
                  <a:ext cx="140625" cy="99625"/>
                </a:xfrm>
                <a:custGeom>
                  <a:avLst/>
                  <a:gdLst/>
                  <a:ahLst/>
                  <a:cxnLst/>
                  <a:rect l="l" t="t" r="r" b="b"/>
                  <a:pathLst>
                    <a:path w="5625" h="3985" extrusionOk="0">
                      <a:moveTo>
                        <a:pt x="2857" y="1"/>
                      </a:moveTo>
                      <a:cubicBezTo>
                        <a:pt x="2666" y="1"/>
                        <a:pt x="2462" y="30"/>
                        <a:pt x="2249" y="92"/>
                      </a:cubicBezTo>
                      <a:cubicBezTo>
                        <a:pt x="1" y="758"/>
                        <a:pt x="718" y="3984"/>
                        <a:pt x="2757" y="3984"/>
                      </a:cubicBezTo>
                      <a:cubicBezTo>
                        <a:pt x="2951" y="3984"/>
                        <a:pt x="3157" y="3955"/>
                        <a:pt x="3373" y="3892"/>
                      </a:cubicBezTo>
                      <a:cubicBezTo>
                        <a:pt x="5624" y="3280"/>
                        <a:pt x="4903" y="1"/>
                        <a:pt x="285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4" name="Google Shape;5884;p36"/>
                <p:cNvSpPr/>
                <p:nvPr/>
              </p:nvSpPr>
              <p:spPr>
                <a:xfrm>
                  <a:off x="6818800" y="2135550"/>
                  <a:ext cx="139800" cy="99625"/>
                </a:xfrm>
                <a:custGeom>
                  <a:avLst/>
                  <a:gdLst/>
                  <a:ahLst/>
                  <a:cxnLst/>
                  <a:rect l="l" t="t" r="r" b="b"/>
                  <a:pathLst>
                    <a:path w="5592" h="3985" extrusionOk="0">
                      <a:moveTo>
                        <a:pt x="2858" y="0"/>
                      </a:moveTo>
                      <a:cubicBezTo>
                        <a:pt x="2667" y="0"/>
                        <a:pt x="2463" y="30"/>
                        <a:pt x="2249" y="93"/>
                      </a:cubicBezTo>
                      <a:cubicBezTo>
                        <a:pt x="1" y="759"/>
                        <a:pt x="718" y="3985"/>
                        <a:pt x="2734" y="3985"/>
                      </a:cubicBezTo>
                      <a:cubicBezTo>
                        <a:pt x="2926" y="3985"/>
                        <a:pt x="3129" y="3956"/>
                        <a:pt x="3343" y="3892"/>
                      </a:cubicBezTo>
                      <a:cubicBezTo>
                        <a:pt x="5592" y="3226"/>
                        <a:pt x="4874" y="0"/>
                        <a:pt x="285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5" name="Google Shape;5885;p36"/>
                <p:cNvSpPr/>
                <p:nvPr/>
              </p:nvSpPr>
              <p:spPr>
                <a:xfrm>
                  <a:off x="6777775" y="2080275"/>
                  <a:ext cx="140725" cy="99450"/>
                </a:xfrm>
                <a:custGeom>
                  <a:avLst/>
                  <a:gdLst/>
                  <a:ahLst/>
                  <a:cxnLst/>
                  <a:rect l="l" t="t" r="r" b="b"/>
                  <a:pathLst>
                    <a:path w="5629" h="3978" extrusionOk="0">
                      <a:moveTo>
                        <a:pt x="2833" y="0"/>
                      </a:moveTo>
                      <a:cubicBezTo>
                        <a:pt x="2648" y="0"/>
                        <a:pt x="2453" y="27"/>
                        <a:pt x="2249" y="85"/>
                      </a:cubicBezTo>
                      <a:cubicBezTo>
                        <a:pt x="1" y="751"/>
                        <a:pt x="718" y="3977"/>
                        <a:pt x="2734" y="3977"/>
                      </a:cubicBezTo>
                      <a:cubicBezTo>
                        <a:pt x="2926" y="3977"/>
                        <a:pt x="3129" y="3948"/>
                        <a:pt x="3343" y="3884"/>
                      </a:cubicBezTo>
                      <a:cubicBezTo>
                        <a:pt x="5628" y="3271"/>
                        <a:pt x="4873" y="0"/>
                        <a:pt x="283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6" name="Google Shape;5886;p36"/>
                <p:cNvSpPr/>
                <p:nvPr/>
              </p:nvSpPr>
              <p:spPr>
                <a:xfrm>
                  <a:off x="6763950" y="2093000"/>
                  <a:ext cx="140725" cy="99450"/>
                </a:xfrm>
                <a:custGeom>
                  <a:avLst/>
                  <a:gdLst/>
                  <a:ahLst/>
                  <a:cxnLst/>
                  <a:rect l="l" t="t" r="r" b="b"/>
                  <a:pathLst>
                    <a:path w="5629" h="3978" extrusionOk="0">
                      <a:moveTo>
                        <a:pt x="2890" y="1"/>
                      </a:moveTo>
                      <a:cubicBezTo>
                        <a:pt x="2700" y="1"/>
                        <a:pt x="2497" y="30"/>
                        <a:pt x="2285" y="93"/>
                      </a:cubicBezTo>
                      <a:cubicBezTo>
                        <a:pt x="1" y="733"/>
                        <a:pt x="754" y="3978"/>
                        <a:pt x="2791" y="3978"/>
                      </a:cubicBezTo>
                      <a:cubicBezTo>
                        <a:pt x="2977" y="3978"/>
                        <a:pt x="3173" y="3951"/>
                        <a:pt x="3379" y="3892"/>
                      </a:cubicBezTo>
                      <a:cubicBezTo>
                        <a:pt x="5629" y="3253"/>
                        <a:pt x="4909" y="1"/>
                        <a:pt x="28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7" name="Google Shape;5887;p36"/>
                <p:cNvSpPr/>
                <p:nvPr/>
              </p:nvSpPr>
              <p:spPr>
                <a:xfrm>
                  <a:off x="6744350" y="2023425"/>
                  <a:ext cx="140950" cy="99300"/>
                </a:xfrm>
                <a:custGeom>
                  <a:avLst/>
                  <a:gdLst/>
                  <a:ahLst/>
                  <a:cxnLst/>
                  <a:rect l="l" t="t" r="r" b="b"/>
                  <a:pathLst>
                    <a:path w="5638" h="3972" extrusionOk="0">
                      <a:moveTo>
                        <a:pt x="2821" y="1"/>
                      </a:moveTo>
                      <a:cubicBezTo>
                        <a:pt x="2640" y="1"/>
                        <a:pt x="2448" y="26"/>
                        <a:pt x="2248" y="79"/>
                      </a:cubicBezTo>
                      <a:cubicBezTo>
                        <a:pt x="0" y="745"/>
                        <a:pt x="717" y="3971"/>
                        <a:pt x="2756" y="3971"/>
                      </a:cubicBezTo>
                      <a:cubicBezTo>
                        <a:pt x="2950" y="3971"/>
                        <a:pt x="3156" y="3942"/>
                        <a:pt x="3373" y="3879"/>
                      </a:cubicBezTo>
                      <a:cubicBezTo>
                        <a:pt x="5637" y="3264"/>
                        <a:pt x="4894" y="1"/>
                        <a:pt x="28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8" name="Google Shape;5888;p36"/>
                <p:cNvSpPr/>
                <p:nvPr/>
              </p:nvSpPr>
              <p:spPr>
                <a:xfrm>
                  <a:off x="6686600" y="1966275"/>
                  <a:ext cx="140675" cy="99450"/>
                </a:xfrm>
                <a:custGeom>
                  <a:avLst/>
                  <a:gdLst/>
                  <a:ahLst/>
                  <a:cxnLst/>
                  <a:rect l="l" t="t" r="r" b="b"/>
                  <a:pathLst>
                    <a:path w="5627" h="3978" extrusionOk="0">
                      <a:moveTo>
                        <a:pt x="2836" y="0"/>
                      </a:moveTo>
                      <a:cubicBezTo>
                        <a:pt x="2651" y="0"/>
                        <a:pt x="2454" y="27"/>
                        <a:pt x="2248" y="86"/>
                      </a:cubicBezTo>
                      <a:cubicBezTo>
                        <a:pt x="0" y="752"/>
                        <a:pt x="717" y="3978"/>
                        <a:pt x="2733" y="3978"/>
                      </a:cubicBezTo>
                      <a:cubicBezTo>
                        <a:pt x="2925" y="3978"/>
                        <a:pt x="3129" y="3948"/>
                        <a:pt x="3342" y="3885"/>
                      </a:cubicBezTo>
                      <a:cubicBezTo>
                        <a:pt x="5627" y="3244"/>
                        <a:pt x="4873" y="0"/>
                        <a:pt x="2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9" name="Google Shape;5889;p36"/>
                <p:cNvSpPr/>
                <p:nvPr/>
              </p:nvSpPr>
              <p:spPr>
                <a:xfrm>
                  <a:off x="6650175" y="1926600"/>
                  <a:ext cx="140525" cy="99625"/>
                </a:xfrm>
                <a:custGeom>
                  <a:avLst/>
                  <a:gdLst/>
                  <a:ahLst/>
                  <a:cxnLst/>
                  <a:rect l="l" t="t" r="r" b="b"/>
                  <a:pathLst>
                    <a:path w="5621" h="3985" extrusionOk="0">
                      <a:moveTo>
                        <a:pt x="2882" y="0"/>
                      </a:moveTo>
                      <a:cubicBezTo>
                        <a:pt x="2691" y="0"/>
                        <a:pt x="2489" y="29"/>
                        <a:pt x="2277" y="92"/>
                      </a:cubicBezTo>
                      <a:cubicBezTo>
                        <a:pt x="1" y="758"/>
                        <a:pt x="741" y="3984"/>
                        <a:pt x="2761" y="3984"/>
                      </a:cubicBezTo>
                      <a:cubicBezTo>
                        <a:pt x="2953" y="3984"/>
                        <a:pt x="3157" y="3955"/>
                        <a:pt x="3371" y="3892"/>
                      </a:cubicBezTo>
                      <a:cubicBezTo>
                        <a:pt x="5621" y="3253"/>
                        <a:pt x="4901" y="0"/>
                        <a:pt x="28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0" name="Google Shape;5890;p36"/>
                <p:cNvSpPr/>
                <p:nvPr/>
              </p:nvSpPr>
              <p:spPr>
                <a:xfrm>
                  <a:off x="6611150" y="1880250"/>
                  <a:ext cx="140800" cy="99425"/>
                </a:xfrm>
                <a:custGeom>
                  <a:avLst/>
                  <a:gdLst/>
                  <a:ahLst/>
                  <a:cxnLst/>
                  <a:rect l="l" t="t" r="r" b="b"/>
                  <a:pathLst>
                    <a:path w="5632" h="3977" extrusionOk="0">
                      <a:moveTo>
                        <a:pt x="2870" y="0"/>
                      </a:moveTo>
                      <a:cubicBezTo>
                        <a:pt x="2677" y="0"/>
                        <a:pt x="2472" y="29"/>
                        <a:pt x="2257" y="92"/>
                      </a:cubicBezTo>
                      <a:cubicBezTo>
                        <a:pt x="1" y="733"/>
                        <a:pt x="731" y="3977"/>
                        <a:pt x="2787" y="3977"/>
                      </a:cubicBezTo>
                      <a:cubicBezTo>
                        <a:pt x="2975" y="3977"/>
                        <a:pt x="3173" y="3950"/>
                        <a:pt x="3382" y="3891"/>
                      </a:cubicBezTo>
                      <a:cubicBezTo>
                        <a:pt x="5631" y="3253"/>
                        <a:pt x="4912" y="0"/>
                        <a:pt x="287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1" name="Google Shape;5891;p36"/>
                <p:cNvSpPr/>
                <p:nvPr/>
              </p:nvSpPr>
              <p:spPr>
                <a:xfrm>
                  <a:off x="6716975" y="2098350"/>
                  <a:ext cx="140575" cy="99600"/>
                </a:xfrm>
                <a:custGeom>
                  <a:avLst/>
                  <a:gdLst/>
                  <a:ahLst/>
                  <a:cxnLst/>
                  <a:rect l="l" t="t" r="r" b="b"/>
                  <a:pathLst>
                    <a:path w="5623" h="3984" extrusionOk="0">
                      <a:moveTo>
                        <a:pt x="2845" y="0"/>
                      </a:moveTo>
                      <a:cubicBezTo>
                        <a:pt x="2656" y="0"/>
                        <a:pt x="2457" y="29"/>
                        <a:pt x="2249" y="92"/>
                      </a:cubicBezTo>
                      <a:cubicBezTo>
                        <a:pt x="1" y="758"/>
                        <a:pt x="718" y="3984"/>
                        <a:pt x="2734" y="3984"/>
                      </a:cubicBezTo>
                      <a:cubicBezTo>
                        <a:pt x="2926" y="3984"/>
                        <a:pt x="3129" y="3954"/>
                        <a:pt x="3343" y="3891"/>
                      </a:cubicBezTo>
                      <a:cubicBezTo>
                        <a:pt x="5622" y="3280"/>
                        <a:pt x="4852" y="0"/>
                        <a:pt x="284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2" name="Google Shape;5892;p36"/>
                <p:cNvSpPr/>
                <p:nvPr/>
              </p:nvSpPr>
              <p:spPr>
                <a:xfrm>
                  <a:off x="6773975" y="2380425"/>
                  <a:ext cx="139325" cy="99450"/>
                </a:xfrm>
                <a:custGeom>
                  <a:avLst/>
                  <a:gdLst/>
                  <a:ahLst/>
                  <a:cxnLst/>
                  <a:rect l="l" t="t" r="r" b="b"/>
                  <a:pathLst>
                    <a:path w="5573" h="3978" extrusionOk="0">
                      <a:moveTo>
                        <a:pt x="2826" y="0"/>
                      </a:moveTo>
                      <a:cubicBezTo>
                        <a:pt x="2643" y="0"/>
                        <a:pt x="2451" y="27"/>
                        <a:pt x="2249" y="85"/>
                      </a:cubicBezTo>
                      <a:cubicBezTo>
                        <a:pt x="1" y="751"/>
                        <a:pt x="718" y="3977"/>
                        <a:pt x="2734" y="3977"/>
                      </a:cubicBezTo>
                      <a:cubicBezTo>
                        <a:pt x="2926" y="3977"/>
                        <a:pt x="3129" y="3948"/>
                        <a:pt x="3343" y="3885"/>
                      </a:cubicBezTo>
                      <a:cubicBezTo>
                        <a:pt x="5573" y="3272"/>
                        <a:pt x="4838" y="0"/>
                        <a:pt x="282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3" name="Google Shape;5893;p36"/>
                <p:cNvSpPr/>
                <p:nvPr/>
              </p:nvSpPr>
              <p:spPr>
                <a:xfrm>
                  <a:off x="6873525" y="2467800"/>
                  <a:ext cx="140750" cy="99450"/>
                </a:xfrm>
                <a:custGeom>
                  <a:avLst/>
                  <a:gdLst/>
                  <a:ahLst/>
                  <a:cxnLst/>
                  <a:rect l="l" t="t" r="r" b="b"/>
                  <a:pathLst>
                    <a:path w="5630" h="3978" extrusionOk="0">
                      <a:moveTo>
                        <a:pt x="2843" y="0"/>
                      </a:moveTo>
                      <a:cubicBezTo>
                        <a:pt x="2656" y="0"/>
                        <a:pt x="2457" y="27"/>
                        <a:pt x="2249" y="86"/>
                      </a:cubicBezTo>
                      <a:cubicBezTo>
                        <a:pt x="0" y="752"/>
                        <a:pt x="717" y="3978"/>
                        <a:pt x="2757" y="3978"/>
                      </a:cubicBezTo>
                      <a:cubicBezTo>
                        <a:pt x="2951" y="3978"/>
                        <a:pt x="3157" y="3949"/>
                        <a:pt x="3373" y="3885"/>
                      </a:cubicBezTo>
                      <a:cubicBezTo>
                        <a:pt x="5629" y="3245"/>
                        <a:pt x="4899" y="0"/>
                        <a:pt x="284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4" name="Google Shape;5894;p36"/>
                <p:cNvSpPr/>
                <p:nvPr/>
              </p:nvSpPr>
              <p:spPr>
                <a:xfrm>
                  <a:off x="6910750" y="2539975"/>
                  <a:ext cx="140700" cy="99475"/>
                </a:xfrm>
                <a:custGeom>
                  <a:avLst/>
                  <a:gdLst/>
                  <a:ahLst/>
                  <a:cxnLst/>
                  <a:rect l="l" t="t" r="r" b="b"/>
                  <a:pathLst>
                    <a:path w="5628" h="3979" extrusionOk="0">
                      <a:moveTo>
                        <a:pt x="2837" y="1"/>
                      </a:moveTo>
                      <a:cubicBezTo>
                        <a:pt x="2651" y="1"/>
                        <a:pt x="2455" y="28"/>
                        <a:pt x="2249" y="86"/>
                      </a:cubicBezTo>
                      <a:cubicBezTo>
                        <a:pt x="1" y="752"/>
                        <a:pt x="718" y="3978"/>
                        <a:pt x="2734" y="3978"/>
                      </a:cubicBezTo>
                      <a:cubicBezTo>
                        <a:pt x="2926" y="3978"/>
                        <a:pt x="3129" y="3949"/>
                        <a:pt x="3343" y="3886"/>
                      </a:cubicBezTo>
                      <a:cubicBezTo>
                        <a:pt x="5627" y="3245"/>
                        <a:pt x="4874" y="1"/>
                        <a:pt x="283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5" name="Google Shape;5895;p36"/>
                <p:cNvSpPr/>
                <p:nvPr/>
              </p:nvSpPr>
              <p:spPr>
                <a:xfrm>
                  <a:off x="6911525" y="2656075"/>
                  <a:ext cx="140550" cy="99625"/>
                </a:xfrm>
                <a:custGeom>
                  <a:avLst/>
                  <a:gdLst/>
                  <a:ahLst/>
                  <a:cxnLst/>
                  <a:rect l="l" t="t" r="r" b="b"/>
                  <a:pathLst>
                    <a:path w="5622" h="3985" extrusionOk="0">
                      <a:moveTo>
                        <a:pt x="2865" y="0"/>
                      </a:moveTo>
                      <a:cubicBezTo>
                        <a:pt x="2671" y="0"/>
                        <a:pt x="2465" y="29"/>
                        <a:pt x="2248" y="93"/>
                      </a:cubicBezTo>
                      <a:cubicBezTo>
                        <a:pt x="0" y="759"/>
                        <a:pt x="717" y="3985"/>
                        <a:pt x="2757" y="3985"/>
                      </a:cubicBezTo>
                      <a:cubicBezTo>
                        <a:pt x="2951" y="3985"/>
                        <a:pt x="3156" y="3956"/>
                        <a:pt x="3373" y="3892"/>
                      </a:cubicBezTo>
                      <a:cubicBezTo>
                        <a:pt x="5621" y="3226"/>
                        <a:pt x="4904" y="0"/>
                        <a:pt x="28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6" name="Google Shape;5896;p36"/>
                <p:cNvSpPr/>
                <p:nvPr/>
              </p:nvSpPr>
              <p:spPr>
                <a:xfrm>
                  <a:off x="6748775" y="2495750"/>
                  <a:ext cx="140025" cy="99450"/>
                </a:xfrm>
                <a:custGeom>
                  <a:avLst/>
                  <a:gdLst/>
                  <a:ahLst/>
                  <a:cxnLst/>
                  <a:rect l="l" t="t" r="r" b="b"/>
                  <a:pathLst>
                    <a:path w="5601" h="3978" extrusionOk="0">
                      <a:moveTo>
                        <a:pt x="2882" y="0"/>
                      </a:moveTo>
                      <a:cubicBezTo>
                        <a:pt x="2694" y="0"/>
                        <a:pt x="2494" y="29"/>
                        <a:pt x="2284" y="92"/>
                      </a:cubicBezTo>
                      <a:cubicBezTo>
                        <a:pt x="0" y="733"/>
                        <a:pt x="753" y="3977"/>
                        <a:pt x="2790" y="3977"/>
                      </a:cubicBezTo>
                      <a:cubicBezTo>
                        <a:pt x="2976" y="3977"/>
                        <a:pt x="3172" y="3950"/>
                        <a:pt x="3378" y="3892"/>
                      </a:cubicBezTo>
                      <a:cubicBezTo>
                        <a:pt x="5600" y="3253"/>
                        <a:pt x="4878" y="0"/>
                        <a:pt x="28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7" name="Google Shape;5897;p36"/>
                <p:cNvSpPr/>
                <p:nvPr/>
              </p:nvSpPr>
              <p:spPr>
                <a:xfrm>
                  <a:off x="6745175" y="2338625"/>
                  <a:ext cx="140025" cy="99450"/>
                </a:xfrm>
                <a:custGeom>
                  <a:avLst/>
                  <a:gdLst/>
                  <a:ahLst/>
                  <a:cxnLst/>
                  <a:rect l="l" t="t" r="r" b="b"/>
                  <a:pathLst>
                    <a:path w="5601" h="3978" extrusionOk="0">
                      <a:moveTo>
                        <a:pt x="2853" y="1"/>
                      </a:moveTo>
                      <a:cubicBezTo>
                        <a:pt x="2671" y="1"/>
                        <a:pt x="2478" y="27"/>
                        <a:pt x="2276" y="86"/>
                      </a:cubicBezTo>
                      <a:cubicBezTo>
                        <a:pt x="0" y="752"/>
                        <a:pt x="740" y="3978"/>
                        <a:pt x="2760" y="3978"/>
                      </a:cubicBezTo>
                      <a:cubicBezTo>
                        <a:pt x="2953" y="3978"/>
                        <a:pt x="3156" y="3948"/>
                        <a:pt x="3370" y="3885"/>
                      </a:cubicBezTo>
                      <a:cubicBezTo>
                        <a:pt x="5600" y="3272"/>
                        <a:pt x="4865" y="1"/>
                        <a:pt x="285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8" name="Google Shape;5898;p36"/>
                <p:cNvSpPr/>
                <p:nvPr/>
              </p:nvSpPr>
              <p:spPr>
                <a:xfrm>
                  <a:off x="6674425" y="2152450"/>
                  <a:ext cx="140000" cy="99450"/>
                </a:xfrm>
                <a:custGeom>
                  <a:avLst/>
                  <a:gdLst/>
                  <a:ahLst/>
                  <a:cxnLst/>
                  <a:rect l="l" t="t" r="r" b="b"/>
                  <a:pathLst>
                    <a:path w="5600" h="3978" extrusionOk="0">
                      <a:moveTo>
                        <a:pt x="2836" y="0"/>
                      </a:moveTo>
                      <a:cubicBezTo>
                        <a:pt x="2651" y="0"/>
                        <a:pt x="2455" y="27"/>
                        <a:pt x="2249" y="86"/>
                      </a:cubicBezTo>
                      <a:cubicBezTo>
                        <a:pt x="1" y="752"/>
                        <a:pt x="718" y="3978"/>
                        <a:pt x="2734" y="3978"/>
                      </a:cubicBezTo>
                      <a:cubicBezTo>
                        <a:pt x="2926" y="3978"/>
                        <a:pt x="3129" y="3948"/>
                        <a:pt x="3343" y="3885"/>
                      </a:cubicBezTo>
                      <a:cubicBezTo>
                        <a:pt x="5599" y="3244"/>
                        <a:pt x="4869" y="0"/>
                        <a:pt x="2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9" name="Google Shape;5899;p36"/>
                <p:cNvSpPr/>
                <p:nvPr/>
              </p:nvSpPr>
              <p:spPr>
                <a:xfrm>
                  <a:off x="6710150" y="2249550"/>
                  <a:ext cx="140575" cy="99625"/>
                </a:xfrm>
                <a:custGeom>
                  <a:avLst/>
                  <a:gdLst/>
                  <a:ahLst/>
                  <a:cxnLst/>
                  <a:rect l="l" t="t" r="r" b="b"/>
                  <a:pathLst>
                    <a:path w="5623" h="3985" extrusionOk="0">
                      <a:moveTo>
                        <a:pt x="2861" y="0"/>
                      </a:moveTo>
                      <a:cubicBezTo>
                        <a:pt x="2668" y="0"/>
                        <a:pt x="2464" y="29"/>
                        <a:pt x="2248" y="92"/>
                      </a:cubicBezTo>
                      <a:cubicBezTo>
                        <a:pt x="0" y="758"/>
                        <a:pt x="717" y="3984"/>
                        <a:pt x="2757" y="3984"/>
                      </a:cubicBezTo>
                      <a:cubicBezTo>
                        <a:pt x="2951" y="3984"/>
                        <a:pt x="3157" y="3955"/>
                        <a:pt x="3373" y="3892"/>
                      </a:cubicBezTo>
                      <a:cubicBezTo>
                        <a:pt x="5623" y="3253"/>
                        <a:pt x="4903" y="0"/>
                        <a:pt x="28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0" name="Google Shape;5900;p36"/>
                <p:cNvSpPr/>
                <p:nvPr/>
              </p:nvSpPr>
              <p:spPr>
                <a:xfrm>
                  <a:off x="6702550" y="2508675"/>
                  <a:ext cx="140625" cy="99625"/>
                </a:xfrm>
                <a:custGeom>
                  <a:avLst/>
                  <a:gdLst/>
                  <a:ahLst/>
                  <a:cxnLst/>
                  <a:rect l="l" t="t" r="r" b="b"/>
                  <a:pathLst>
                    <a:path w="5625" h="3985" extrusionOk="0">
                      <a:moveTo>
                        <a:pt x="2857" y="1"/>
                      </a:moveTo>
                      <a:cubicBezTo>
                        <a:pt x="2665" y="1"/>
                        <a:pt x="2462" y="30"/>
                        <a:pt x="2249" y="92"/>
                      </a:cubicBezTo>
                      <a:cubicBezTo>
                        <a:pt x="0" y="758"/>
                        <a:pt x="717" y="3984"/>
                        <a:pt x="2757" y="3984"/>
                      </a:cubicBezTo>
                      <a:cubicBezTo>
                        <a:pt x="2951" y="3984"/>
                        <a:pt x="3157" y="3955"/>
                        <a:pt x="3373" y="3892"/>
                      </a:cubicBezTo>
                      <a:cubicBezTo>
                        <a:pt x="5624" y="3280"/>
                        <a:pt x="4902" y="1"/>
                        <a:pt x="285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1" name="Google Shape;5901;p36"/>
                <p:cNvSpPr/>
                <p:nvPr/>
              </p:nvSpPr>
              <p:spPr>
                <a:xfrm>
                  <a:off x="6694200" y="2735850"/>
                  <a:ext cx="140475" cy="99650"/>
                </a:xfrm>
                <a:custGeom>
                  <a:avLst/>
                  <a:gdLst/>
                  <a:ahLst/>
                  <a:cxnLst/>
                  <a:rect l="l" t="t" r="r" b="b"/>
                  <a:pathLst>
                    <a:path w="5619" h="3986" extrusionOk="0">
                      <a:moveTo>
                        <a:pt x="2858" y="1"/>
                      </a:moveTo>
                      <a:cubicBezTo>
                        <a:pt x="2666" y="1"/>
                        <a:pt x="2462" y="30"/>
                        <a:pt x="2248" y="93"/>
                      </a:cubicBezTo>
                      <a:cubicBezTo>
                        <a:pt x="0" y="760"/>
                        <a:pt x="717" y="3985"/>
                        <a:pt x="2733" y="3985"/>
                      </a:cubicBezTo>
                      <a:cubicBezTo>
                        <a:pt x="2925" y="3985"/>
                        <a:pt x="3129" y="3956"/>
                        <a:pt x="3342" y="3893"/>
                      </a:cubicBezTo>
                      <a:cubicBezTo>
                        <a:pt x="5618" y="3227"/>
                        <a:pt x="4878" y="1"/>
                        <a:pt x="285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2" name="Google Shape;5902;p36"/>
                <p:cNvSpPr/>
                <p:nvPr/>
              </p:nvSpPr>
              <p:spPr>
                <a:xfrm>
                  <a:off x="6940400" y="2638950"/>
                  <a:ext cx="140175" cy="99275"/>
                </a:xfrm>
                <a:custGeom>
                  <a:avLst/>
                  <a:gdLst/>
                  <a:ahLst/>
                  <a:cxnLst/>
                  <a:rect l="l" t="t" r="r" b="b"/>
                  <a:pathLst>
                    <a:path w="5607" h="3971" extrusionOk="0">
                      <a:moveTo>
                        <a:pt x="2814" y="0"/>
                      </a:moveTo>
                      <a:cubicBezTo>
                        <a:pt x="2635" y="0"/>
                        <a:pt x="2446" y="25"/>
                        <a:pt x="2248" y="79"/>
                      </a:cubicBezTo>
                      <a:cubicBezTo>
                        <a:pt x="0" y="745"/>
                        <a:pt x="717" y="3971"/>
                        <a:pt x="2733" y="3971"/>
                      </a:cubicBezTo>
                      <a:cubicBezTo>
                        <a:pt x="2925" y="3971"/>
                        <a:pt x="3129" y="3942"/>
                        <a:pt x="3343" y="3878"/>
                      </a:cubicBezTo>
                      <a:cubicBezTo>
                        <a:pt x="5607" y="3263"/>
                        <a:pt x="4863" y="0"/>
                        <a:pt x="281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3" name="Google Shape;5903;p36"/>
                <p:cNvSpPr/>
                <p:nvPr/>
              </p:nvSpPr>
              <p:spPr>
                <a:xfrm>
                  <a:off x="6913800" y="2862350"/>
                  <a:ext cx="140200" cy="99300"/>
                </a:xfrm>
                <a:custGeom>
                  <a:avLst/>
                  <a:gdLst/>
                  <a:ahLst/>
                  <a:cxnLst/>
                  <a:rect l="l" t="t" r="r" b="b"/>
                  <a:pathLst>
                    <a:path w="5608" h="3972" extrusionOk="0">
                      <a:moveTo>
                        <a:pt x="2814" y="0"/>
                      </a:moveTo>
                      <a:cubicBezTo>
                        <a:pt x="2635" y="0"/>
                        <a:pt x="2446" y="25"/>
                        <a:pt x="2249" y="79"/>
                      </a:cubicBezTo>
                      <a:cubicBezTo>
                        <a:pt x="0" y="745"/>
                        <a:pt x="717" y="3971"/>
                        <a:pt x="2734" y="3971"/>
                      </a:cubicBezTo>
                      <a:cubicBezTo>
                        <a:pt x="2925" y="3971"/>
                        <a:pt x="3129" y="3942"/>
                        <a:pt x="3343" y="3879"/>
                      </a:cubicBezTo>
                      <a:cubicBezTo>
                        <a:pt x="5607" y="3264"/>
                        <a:pt x="4863" y="0"/>
                        <a:pt x="281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4" name="Google Shape;5904;p36"/>
                <p:cNvSpPr/>
                <p:nvPr/>
              </p:nvSpPr>
              <p:spPr>
                <a:xfrm>
                  <a:off x="6786750" y="2799700"/>
                  <a:ext cx="140725" cy="99450"/>
                </a:xfrm>
                <a:custGeom>
                  <a:avLst/>
                  <a:gdLst/>
                  <a:ahLst/>
                  <a:cxnLst/>
                  <a:rect l="l" t="t" r="r" b="b"/>
                  <a:pathLst>
                    <a:path w="5629" h="3978" extrusionOk="0">
                      <a:moveTo>
                        <a:pt x="2890" y="1"/>
                      </a:moveTo>
                      <a:cubicBezTo>
                        <a:pt x="2700" y="1"/>
                        <a:pt x="2497" y="30"/>
                        <a:pt x="2285" y="93"/>
                      </a:cubicBezTo>
                      <a:cubicBezTo>
                        <a:pt x="1" y="733"/>
                        <a:pt x="754" y="3978"/>
                        <a:pt x="2791" y="3978"/>
                      </a:cubicBezTo>
                      <a:cubicBezTo>
                        <a:pt x="2977" y="3978"/>
                        <a:pt x="3173" y="3951"/>
                        <a:pt x="3379" y="3892"/>
                      </a:cubicBezTo>
                      <a:cubicBezTo>
                        <a:pt x="5629" y="3253"/>
                        <a:pt x="4909" y="1"/>
                        <a:pt x="289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5" name="Google Shape;5905;p36"/>
                <p:cNvSpPr/>
                <p:nvPr/>
              </p:nvSpPr>
              <p:spPr>
                <a:xfrm>
                  <a:off x="6832550" y="2927550"/>
                  <a:ext cx="140725" cy="99450"/>
                </a:xfrm>
                <a:custGeom>
                  <a:avLst/>
                  <a:gdLst/>
                  <a:ahLst/>
                  <a:cxnLst/>
                  <a:rect l="l" t="t" r="r" b="b"/>
                  <a:pathLst>
                    <a:path w="5629" h="3978" extrusionOk="0">
                      <a:moveTo>
                        <a:pt x="2860" y="0"/>
                      </a:moveTo>
                      <a:cubicBezTo>
                        <a:pt x="2676" y="0"/>
                        <a:pt x="2481" y="27"/>
                        <a:pt x="2277" y="85"/>
                      </a:cubicBezTo>
                      <a:cubicBezTo>
                        <a:pt x="1" y="751"/>
                        <a:pt x="741" y="3977"/>
                        <a:pt x="2761" y="3977"/>
                      </a:cubicBezTo>
                      <a:cubicBezTo>
                        <a:pt x="2953" y="3977"/>
                        <a:pt x="3157" y="3948"/>
                        <a:pt x="3371" y="3885"/>
                      </a:cubicBezTo>
                      <a:cubicBezTo>
                        <a:pt x="5628" y="3271"/>
                        <a:pt x="4896" y="0"/>
                        <a:pt x="286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6" name="Google Shape;5906;p36"/>
                <p:cNvSpPr/>
                <p:nvPr/>
              </p:nvSpPr>
              <p:spPr>
                <a:xfrm>
                  <a:off x="6993575" y="2881000"/>
                  <a:ext cx="139800" cy="99625"/>
                </a:xfrm>
                <a:custGeom>
                  <a:avLst/>
                  <a:gdLst/>
                  <a:ahLst/>
                  <a:cxnLst/>
                  <a:rect l="l" t="t" r="r" b="b"/>
                  <a:pathLst>
                    <a:path w="5592" h="3985" extrusionOk="0">
                      <a:moveTo>
                        <a:pt x="2858" y="0"/>
                      </a:moveTo>
                      <a:cubicBezTo>
                        <a:pt x="2667" y="0"/>
                        <a:pt x="2463" y="30"/>
                        <a:pt x="2249" y="93"/>
                      </a:cubicBezTo>
                      <a:cubicBezTo>
                        <a:pt x="1" y="759"/>
                        <a:pt x="718" y="3985"/>
                        <a:pt x="2734" y="3985"/>
                      </a:cubicBezTo>
                      <a:cubicBezTo>
                        <a:pt x="2926" y="3985"/>
                        <a:pt x="3129" y="3956"/>
                        <a:pt x="3343" y="3892"/>
                      </a:cubicBezTo>
                      <a:cubicBezTo>
                        <a:pt x="5592" y="3226"/>
                        <a:pt x="4874" y="0"/>
                        <a:pt x="285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7" name="Google Shape;5907;p36"/>
                <p:cNvSpPr/>
                <p:nvPr/>
              </p:nvSpPr>
              <p:spPr>
                <a:xfrm>
                  <a:off x="7039175" y="2809750"/>
                  <a:ext cx="140000" cy="99450"/>
                </a:xfrm>
                <a:custGeom>
                  <a:avLst/>
                  <a:gdLst/>
                  <a:ahLst/>
                  <a:cxnLst/>
                  <a:rect l="l" t="t" r="r" b="b"/>
                  <a:pathLst>
                    <a:path w="5600" h="3978" extrusionOk="0">
                      <a:moveTo>
                        <a:pt x="2836" y="0"/>
                      </a:moveTo>
                      <a:cubicBezTo>
                        <a:pt x="2651" y="0"/>
                        <a:pt x="2455" y="27"/>
                        <a:pt x="2249" y="86"/>
                      </a:cubicBezTo>
                      <a:cubicBezTo>
                        <a:pt x="1" y="752"/>
                        <a:pt x="718" y="3978"/>
                        <a:pt x="2734" y="3978"/>
                      </a:cubicBezTo>
                      <a:cubicBezTo>
                        <a:pt x="2926" y="3978"/>
                        <a:pt x="3129" y="3949"/>
                        <a:pt x="3343" y="3885"/>
                      </a:cubicBezTo>
                      <a:cubicBezTo>
                        <a:pt x="5599" y="3245"/>
                        <a:pt x="4869" y="0"/>
                        <a:pt x="283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8" name="Google Shape;5908;p36"/>
                <p:cNvSpPr/>
                <p:nvPr/>
              </p:nvSpPr>
              <p:spPr>
                <a:xfrm>
                  <a:off x="7044300" y="2659100"/>
                  <a:ext cx="140750" cy="99475"/>
                </a:xfrm>
                <a:custGeom>
                  <a:avLst/>
                  <a:gdLst/>
                  <a:ahLst/>
                  <a:cxnLst/>
                  <a:rect l="l" t="t" r="r" b="b"/>
                  <a:pathLst>
                    <a:path w="5630" h="3979" extrusionOk="0">
                      <a:moveTo>
                        <a:pt x="2873" y="1"/>
                      </a:moveTo>
                      <a:cubicBezTo>
                        <a:pt x="2679" y="1"/>
                        <a:pt x="2473" y="30"/>
                        <a:pt x="2257" y="93"/>
                      </a:cubicBezTo>
                      <a:cubicBezTo>
                        <a:pt x="0" y="734"/>
                        <a:pt x="731" y="3978"/>
                        <a:pt x="2787" y="3978"/>
                      </a:cubicBezTo>
                      <a:cubicBezTo>
                        <a:pt x="2974" y="3978"/>
                        <a:pt x="3173" y="3951"/>
                        <a:pt x="3381" y="3893"/>
                      </a:cubicBezTo>
                      <a:cubicBezTo>
                        <a:pt x="5629" y="3227"/>
                        <a:pt x="4912" y="1"/>
                        <a:pt x="287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9" name="Google Shape;5909;p36"/>
                <p:cNvSpPr/>
                <p:nvPr/>
              </p:nvSpPr>
              <p:spPr>
                <a:xfrm>
                  <a:off x="7022525" y="2581800"/>
                  <a:ext cx="140725" cy="99450"/>
                </a:xfrm>
                <a:custGeom>
                  <a:avLst/>
                  <a:gdLst/>
                  <a:ahLst/>
                  <a:cxnLst/>
                  <a:rect l="l" t="t" r="r" b="b"/>
                  <a:pathLst>
                    <a:path w="5629" h="3978" extrusionOk="0">
                      <a:moveTo>
                        <a:pt x="2860" y="0"/>
                      </a:moveTo>
                      <a:cubicBezTo>
                        <a:pt x="2676" y="0"/>
                        <a:pt x="2481" y="27"/>
                        <a:pt x="2277" y="85"/>
                      </a:cubicBezTo>
                      <a:cubicBezTo>
                        <a:pt x="1" y="751"/>
                        <a:pt x="741" y="3977"/>
                        <a:pt x="2761" y="3977"/>
                      </a:cubicBezTo>
                      <a:cubicBezTo>
                        <a:pt x="2953" y="3977"/>
                        <a:pt x="3157" y="3948"/>
                        <a:pt x="3371" y="3885"/>
                      </a:cubicBezTo>
                      <a:cubicBezTo>
                        <a:pt x="5628" y="3271"/>
                        <a:pt x="4896" y="0"/>
                        <a:pt x="286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0" name="Google Shape;5910;p36"/>
                <p:cNvSpPr/>
                <p:nvPr/>
              </p:nvSpPr>
              <p:spPr>
                <a:xfrm>
                  <a:off x="6960900" y="2367500"/>
                  <a:ext cx="140075" cy="99450"/>
                </a:xfrm>
                <a:custGeom>
                  <a:avLst/>
                  <a:gdLst/>
                  <a:ahLst/>
                  <a:cxnLst/>
                  <a:rect l="l" t="t" r="r" b="b"/>
                  <a:pathLst>
                    <a:path w="5603" h="3978" extrusionOk="0">
                      <a:moveTo>
                        <a:pt x="2830" y="0"/>
                      </a:moveTo>
                      <a:cubicBezTo>
                        <a:pt x="2647" y="0"/>
                        <a:pt x="2452" y="27"/>
                        <a:pt x="2249" y="86"/>
                      </a:cubicBezTo>
                      <a:cubicBezTo>
                        <a:pt x="1" y="752"/>
                        <a:pt x="718" y="3978"/>
                        <a:pt x="2757" y="3978"/>
                      </a:cubicBezTo>
                      <a:cubicBezTo>
                        <a:pt x="2951" y="3978"/>
                        <a:pt x="3157" y="3948"/>
                        <a:pt x="3374" y="3885"/>
                      </a:cubicBezTo>
                      <a:cubicBezTo>
                        <a:pt x="5602" y="3244"/>
                        <a:pt x="4844" y="0"/>
                        <a:pt x="283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1" name="Google Shape;5911;p36"/>
                <p:cNvSpPr/>
                <p:nvPr/>
              </p:nvSpPr>
              <p:spPr>
                <a:xfrm>
                  <a:off x="6883400" y="2357025"/>
                  <a:ext cx="140200" cy="99300"/>
                </a:xfrm>
                <a:custGeom>
                  <a:avLst/>
                  <a:gdLst/>
                  <a:ahLst/>
                  <a:cxnLst/>
                  <a:rect l="l" t="t" r="r" b="b"/>
                  <a:pathLst>
                    <a:path w="5608" h="3972" extrusionOk="0">
                      <a:moveTo>
                        <a:pt x="2814" y="0"/>
                      </a:moveTo>
                      <a:cubicBezTo>
                        <a:pt x="2635" y="0"/>
                        <a:pt x="2446" y="25"/>
                        <a:pt x="2249" y="79"/>
                      </a:cubicBezTo>
                      <a:cubicBezTo>
                        <a:pt x="1" y="745"/>
                        <a:pt x="718" y="3971"/>
                        <a:pt x="2734" y="3971"/>
                      </a:cubicBezTo>
                      <a:cubicBezTo>
                        <a:pt x="2926" y="3971"/>
                        <a:pt x="3129" y="3942"/>
                        <a:pt x="3343" y="3878"/>
                      </a:cubicBezTo>
                      <a:cubicBezTo>
                        <a:pt x="5607" y="3263"/>
                        <a:pt x="4864" y="0"/>
                        <a:pt x="281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2" name="Google Shape;5912;p36"/>
                <p:cNvSpPr/>
                <p:nvPr/>
              </p:nvSpPr>
              <p:spPr>
                <a:xfrm>
                  <a:off x="6773025" y="2206975"/>
                  <a:ext cx="139975" cy="99450"/>
                </a:xfrm>
                <a:custGeom>
                  <a:avLst/>
                  <a:gdLst/>
                  <a:ahLst/>
                  <a:cxnLst/>
                  <a:rect l="l" t="t" r="r" b="b"/>
                  <a:pathLst>
                    <a:path w="5599" h="3978" extrusionOk="0">
                      <a:moveTo>
                        <a:pt x="2866" y="1"/>
                      </a:moveTo>
                      <a:cubicBezTo>
                        <a:pt x="2674" y="1"/>
                        <a:pt x="2470" y="30"/>
                        <a:pt x="2256" y="93"/>
                      </a:cubicBezTo>
                      <a:cubicBezTo>
                        <a:pt x="0" y="734"/>
                        <a:pt x="730" y="3978"/>
                        <a:pt x="2763" y="3978"/>
                      </a:cubicBezTo>
                      <a:cubicBezTo>
                        <a:pt x="2948" y="3978"/>
                        <a:pt x="3145" y="3951"/>
                        <a:pt x="3351" y="3893"/>
                      </a:cubicBezTo>
                      <a:cubicBezTo>
                        <a:pt x="5599" y="3226"/>
                        <a:pt x="4882" y="1"/>
                        <a:pt x="286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3" name="Google Shape;5913;p36"/>
                <p:cNvSpPr/>
                <p:nvPr/>
              </p:nvSpPr>
              <p:spPr>
                <a:xfrm>
                  <a:off x="6875800" y="2616150"/>
                  <a:ext cx="139500" cy="99275"/>
                </a:xfrm>
                <a:custGeom>
                  <a:avLst/>
                  <a:gdLst/>
                  <a:ahLst/>
                  <a:cxnLst/>
                  <a:rect l="l" t="t" r="r" b="b"/>
                  <a:pathLst>
                    <a:path w="5580" h="3971" extrusionOk="0">
                      <a:moveTo>
                        <a:pt x="2808" y="0"/>
                      </a:moveTo>
                      <a:cubicBezTo>
                        <a:pt x="2631" y="0"/>
                        <a:pt x="2444" y="25"/>
                        <a:pt x="2249" y="79"/>
                      </a:cubicBezTo>
                      <a:cubicBezTo>
                        <a:pt x="1" y="745"/>
                        <a:pt x="718" y="3971"/>
                        <a:pt x="2734" y="3971"/>
                      </a:cubicBezTo>
                      <a:cubicBezTo>
                        <a:pt x="2926" y="3971"/>
                        <a:pt x="3129" y="3942"/>
                        <a:pt x="3343" y="3878"/>
                      </a:cubicBezTo>
                      <a:cubicBezTo>
                        <a:pt x="5579" y="3263"/>
                        <a:pt x="4833" y="0"/>
                        <a:pt x="280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4" name="Google Shape;5914;p36"/>
                <p:cNvSpPr/>
                <p:nvPr/>
              </p:nvSpPr>
              <p:spPr>
                <a:xfrm>
                  <a:off x="6915950" y="2845300"/>
                  <a:ext cx="140700" cy="99450"/>
                </a:xfrm>
                <a:custGeom>
                  <a:avLst/>
                  <a:gdLst/>
                  <a:ahLst/>
                  <a:cxnLst/>
                  <a:rect l="l" t="t" r="r" b="b"/>
                  <a:pathLst>
                    <a:path w="5628" h="3978" extrusionOk="0">
                      <a:moveTo>
                        <a:pt x="2889" y="0"/>
                      </a:moveTo>
                      <a:cubicBezTo>
                        <a:pt x="2699" y="0"/>
                        <a:pt x="2497" y="29"/>
                        <a:pt x="2284" y="92"/>
                      </a:cubicBezTo>
                      <a:cubicBezTo>
                        <a:pt x="0" y="733"/>
                        <a:pt x="754" y="3977"/>
                        <a:pt x="2790" y="3977"/>
                      </a:cubicBezTo>
                      <a:cubicBezTo>
                        <a:pt x="2976" y="3977"/>
                        <a:pt x="3173" y="3950"/>
                        <a:pt x="3378" y="3892"/>
                      </a:cubicBezTo>
                      <a:cubicBezTo>
                        <a:pt x="5628" y="3253"/>
                        <a:pt x="4909" y="0"/>
                        <a:pt x="28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5" name="Google Shape;5915;p36"/>
                <p:cNvSpPr/>
                <p:nvPr/>
              </p:nvSpPr>
              <p:spPr>
                <a:xfrm>
                  <a:off x="6946550" y="2720650"/>
                  <a:ext cx="140475" cy="99650"/>
                </a:xfrm>
                <a:custGeom>
                  <a:avLst/>
                  <a:gdLst/>
                  <a:ahLst/>
                  <a:cxnLst/>
                  <a:rect l="l" t="t" r="r" b="b"/>
                  <a:pathLst>
                    <a:path w="5619" h="3986" extrusionOk="0">
                      <a:moveTo>
                        <a:pt x="2885" y="1"/>
                      </a:moveTo>
                      <a:cubicBezTo>
                        <a:pt x="2693" y="1"/>
                        <a:pt x="2490" y="30"/>
                        <a:pt x="2276" y="93"/>
                      </a:cubicBezTo>
                      <a:cubicBezTo>
                        <a:pt x="0" y="760"/>
                        <a:pt x="740" y="3985"/>
                        <a:pt x="2760" y="3985"/>
                      </a:cubicBezTo>
                      <a:cubicBezTo>
                        <a:pt x="2953" y="3985"/>
                        <a:pt x="3156" y="3956"/>
                        <a:pt x="3370" y="3893"/>
                      </a:cubicBezTo>
                      <a:cubicBezTo>
                        <a:pt x="5618" y="3227"/>
                        <a:pt x="4901" y="1"/>
                        <a:pt x="28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6" name="Google Shape;5916;p36"/>
                <p:cNvSpPr/>
                <p:nvPr/>
              </p:nvSpPr>
              <p:spPr>
                <a:xfrm>
                  <a:off x="7005750" y="2694850"/>
                  <a:ext cx="140550" cy="99625"/>
                </a:xfrm>
                <a:custGeom>
                  <a:avLst/>
                  <a:gdLst/>
                  <a:ahLst/>
                  <a:cxnLst/>
                  <a:rect l="l" t="t" r="r" b="b"/>
                  <a:pathLst>
                    <a:path w="5622" h="3985" extrusionOk="0">
                      <a:moveTo>
                        <a:pt x="2850" y="1"/>
                      </a:moveTo>
                      <a:cubicBezTo>
                        <a:pt x="2661" y="1"/>
                        <a:pt x="2459" y="30"/>
                        <a:pt x="2248" y="92"/>
                      </a:cubicBezTo>
                      <a:cubicBezTo>
                        <a:pt x="0" y="758"/>
                        <a:pt x="717" y="3984"/>
                        <a:pt x="2733" y="3984"/>
                      </a:cubicBezTo>
                      <a:cubicBezTo>
                        <a:pt x="2925" y="3984"/>
                        <a:pt x="3129" y="3955"/>
                        <a:pt x="3343" y="3891"/>
                      </a:cubicBezTo>
                      <a:cubicBezTo>
                        <a:pt x="5622" y="3280"/>
                        <a:pt x="4877" y="1"/>
                        <a:pt x="285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7" name="Google Shape;5917;p36"/>
                <p:cNvSpPr/>
                <p:nvPr/>
              </p:nvSpPr>
              <p:spPr>
                <a:xfrm>
                  <a:off x="6834775" y="1989225"/>
                  <a:ext cx="140875" cy="99300"/>
                </a:xfrm>
                <a:custGeom>
                  <a:avLst/>
                  <a:gdLst/>
                  <a:ahLst/>
                  <a:cxnLst/>
                  <a:rect l="l" t="t" r="r" b="b"/>
                  <a:pathLst>
                    <a:path w="5635" h="3972" extrusionOk="0">
                      <a:moveTo>
                        <a:pt x="2808" y="1"/>
                      </a:moveTo>
                      <a:cubicBezTo>
                        <a:pt x="2631" y="1"/>
                        <a:pt x="2444" y="26"/>
                        <a:pt x="2248" y="80"/>
                      </a:cubicBezTo>
                      <a:cubicBezTo>
                        <a:pt x="0" y="746"/>
                        <a:pt x="717" y="3972"/>
                        <a:pt x="2733" y="3972"/>
                      </a:cubicBezTo>
                      <a:cubicBezTo>
                        <a:pt x="2925" y="3972"/>
                        <a:pt x="3129" y="3942"/>
                        <a:pt x="3343" y="3879"/>
                      </a:cubicBezTo>
                      <a:cubicBezTo>
                        <a:pt x="5635" y="3264"/>
                        <a:pt x="4842" y="1"/>
                        <a:pt x="280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8" name="Google Shape;5918;p36"/>
                <p:cNvSpPr/>
                <p:nvPr/>
              </p:nvSpPr>
              <p:spPr>
                <a:xfrm>
                  <a:off x="6674225" y="2036175"/>
                  <a:ext cx="139500" cy="99275"/>
                </a:xfrm>
                <a:custGeom>
                  <a:avLst/>
                  <a:gdLst/>
                  <a:ahLst/>
                  <a:cxnLst/>
                  <a:rect l="l" t="t" r="r" b="b"/>
                  <a:pathLst>
                    <a:path w="5580" h="3971" extrusionOk="0">
                      <a:moveTo>
                        <a:pt x="2837" y="1"/>
                      </a:moveTo>
                      <a:cubicBezTo>
                        <a:pt x="2654" y="1"/>
                        <a:pt x="2460" y="28"/>
                        <a:pt x="2257" y="86"/>
                      </a:cubicBezTo>
                      <a:cubicBezTo>
                        <a:pt x="1" y="727"/>
                        <a:pt x="731" y="3971"/>
                        <a:pt x="2764" y="3971"/>
                      </a:cubicBezTo>
                      <a:cubicBezTo>
                        <a:pt x="2949" y="3971"/>
                        <a:pt x="3145" y="3944"/>
                        <a:pt x="3351" y="3886"/>
                      </a:cubicBezTo>
                      <a:cubicBezTo>
                        <a:pt x="5579" y="3245"/>
                        <a:pt x="4847" y="1"/>
                        <a:pt x="283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9" name="Google Shape;5919;p36"/>
                <p:cNvSpPr/>
                <p:nvPr/>
              </p:nvSpPr>
              <p:spPr>
                <a:xfrm>
                  <a:off x="6691975" y="1897900"/>
                  <a:ext cx="140025" cy="99450"/>
                </a:xfrm>
                <a:custGeom>
                  <a:avLst/>
                  <a:gdLst/>
                  <a:ahLst/>
                  <a:cxnLst/>
                  <a:rect l="l" t="t" r="r" b="b"/>
                  <a:pathLst>
                    <a:path w="5601" h="3978" extrusionOk="0">
                      <a:moveTo>
                        <a:pt x="2853" y="0"/>
                      </a:moveTo>
                      <a:cubicBezTo>
                        <a:pt x="2671" y="0"/>
                        <a:pt x="2478" y="27"/>
                        <a:pt x="2276" y="85"/>
                      </a:cubicBezTo>
                      <a:cubicBezTo>
                        <a:pt x="0" y="751"/>
                        <a:pt x="740" y="3977"/>
                        <a:pt x="2761" y="3977"/>
                      </a:cubicBezTo>
                      <a:cubicBezTo>
                        <a:pt x="2953" y="3977"/>
                        <a:pt x="3157" y="3948"/>
                        <a:pt x="3371" y="3885"/>
                      </a:cubicBezTo>
                      <a:cubicBezTo>
                        <a:pt x="5600" y="3271"/>
                        <a:pt x="4865" y="0"/>
                        <a:pt x="285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0" name="Google Shape;5920;p36"/>
                <p:cNvSpPr/>
                <p:nvPr/>
              </p:nvSpPr>
              <p:spPr>
                <a:xfrm>
                  <a:off x="6765625" y="1951250"/>
                  <a:ext cx="140175" cy="99275"/>
                </a:xfrm>
                <a:custGeom>
                  <a:avLst/>
                  <a:gdLst/>
                  <a:ahLst/>
                  <a:cxnLst/>
                  <a:rect l="l" t="t" r="r" b="b"/>
                  <a:pathLst>
                    <a:path w="5607" h="3971" extrusionOk="0">
                      <a:moveTo>
                        <a:pt x="2814" y="0"/>
                      </a:moveTo>
                      <a:cubicBezTo>
                        <a:pt x="2635" y="0"/>
                        <a:pt x="2446" y="25"/>
                        <a:pt x="2248" y="79"/>
                      </a:cubicBezTo>
                      <a:cubicBezTo>
                        <a:pt x="0" y="745"/>
                        <a:pt x="717" y="3971"/>
                        <a:pt x="2733" y="3971"/>
                      </a:cubicBezTo>
                      <a:cubicBezTo>
                        <a:pt x="2925" y="3971"/>
                        <a:pt x="3129" y="3942"/>
                        <a:pt x="3343" y="3878"/>
                      </a:cubicBezTo>
                      <a:cubicBezTo>
                        <a:pt x="5607" y="3263"/>
                        <a:pt x="4863" y="0"/>
                        <a:pt x="281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1" name="Google Shape;5921;p36"/>
                <p:cNvSpPr/>
                <p:nvPr/>
              </p:nvSpPr>
              <p:spPr>
                <a:xfrm>
                  <a:off x="6739025" y="2431925"/>
                  <a:ext cx="139825" cy="99625"/>
                </a:xfrm>
                <a:custGeom>
                  <a:avLst/>
                  <a:gdLst/>
                  <a:ahLst/>
                  <a:cxnLst/>
                  <a:rect l="l" t="t" r="r" b="b"/>
                  <a:pathLst>
                    <a:path w="5593" h="3985" extrusionOk="0">
                      <a:moveTo>
                        <a:pt x="2854" y="0"/>
                      </a:moveTo>
                      <a:cubicBezTo>
                        <a:pt x="2663" y="0"/>
                        <a:pt x="2461" y="29"/>
                        <a:pt x="2249" y="92"/>
                      </a:cubicBezTo>
                      <a:cubicBezTo>
                        <a:pt x="0" y="758"/>
                        <a:pt x="717" y="3984"/>
                        <a:pt x="2734" y="3984"/>
                      </a:cubicBezTo>
                      <a:cubicBezTo>
                        <a:pt x="2925" y="3984"/>
                        <a:pt x="3129" y="3955"/>
                        <a:pt x="3343" y="3892"/>
                      </a:cubicBezTo>
                      <a:cubicBezTo>
                        <a:pt x="5592" y="3253"/>
                        <a:pt x="4873" y="0"/>
                        <a:pt x="285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22" name="Google Shape;5922;p36"/>
              <p:cNvGrpSpPr/>
              <p:nvPr/>
            </p:nvGrpSpPr>
            <p:grpSpPr>
              <a:xfrm flipH="1">
                <a:off x="154193" y="3322813"/>
                <a:ext cx="719842" cy="1309127"/>
                <a:chOff x="5641475" y="2674000"/>
                <a:chExt cx="1142425" cy="2077650"/>
              </a:xfrm>
            </p:grpSpPr>
            <p:sp>
              <p:nvSpPr>
                <p:cNvPr id="5923" name="Google Shape;5923;p36"/>
                <p:cNvSpPr/>
                <p:nvPr/>
              </p:nvSpPr>
              <p:spPr>
                <a:xfrm>
                  <a:off x="5940925" y="2883650"/>
                  <a:ext cx="842975" cy="1868000"/>
                </a:xfrm>
                <a:custGeom>
                  <a:avLst/>
                  <a:gdLst/>
                  <a:ahLst/>
                  <a:cxnLst/>
                  <a:rect l="l" t="t" r="r" b="b"/>
                  <a:pathLst>
                    <a:path w="33719" h="74720" extrusionOk="0">
                      <a:moveTo>
                        <a:pt x="91" y="1"/>
                      </a:moveTo>
                      <a:cubicBezTo>
                        <a:pt x="7" y="1"/>
                        <a:pt x="0" y="122"/>
                        <a:pt x="129" y="352"/>
                      </a:cubicBezTo>
                      <a:cubicBezTo>
                        <a:pt x="2470" y="4850"/>
                        <a:pt x="5722" y="9987"/>
                        <a:pt x="8883" y="15276"/>
                      </a:cubicBezTo>
                      <a:cubicBezTo>
                        <a:pt x="12075" y="20534"/>
                        <a:pt x="15236" y="25975"/>
                        <a:pt x="17637" y="30838"/>
                      </a:cubicBezTo>
                      <a:cubicBezTo>
                        <a:pt x="24294" y="44395"/>
                        <a:pt x="29218" y="58985"/>
                        <a:pt x="32957" y="73605"/>
                      </a:cubicBezTo>
                      <a:cubicBezTo>
                        <a:pt x="33140" y="74303"/>
                        <a:pt x="33395" y="74720"/>
                        <a:pt x="33545" y="74720"/>
                      </a:cubicBezTo>
                      <a:cubicBezTo>
                        <a:pt x="33668" y="74720"/>
                        <a:pt x="33719" y="74434"/>
                        <a:pt x="33595" y="73787"/>
                      </a:cubicBezTo>
                      <a:cubicBezTo>
                        <a:pt x="32470" y="67040"/>
                        <a:pt x="30434" y="60261"/>
                        <a:pt x="28124" y="53666"/>
                      </a:cubicBezTo>
                      <a:cubicBezTo>
                        <a:pt x="25631" y="46492"/>
                        <a:pt x="22744" y="39380"/>
                        <a:pt x="19431" y="32541"/>
                      </a:cubicBezTo>
                      <a:cubicBezTo>
                        <a:pt x="16665" y="26857"/>
                        <a:pt x="13686" y="21477"/>
                        <a:pt x="10525" y="16218"/>
                      </a:cubicBezTo>
                      <a:cubicBezTo>
                        <a:pt x="7394" y="10929"/>
                        <a:pt x="4081" y="5762"/>
                        <a:pt x="585" y="473"/>
                      </a:cubicBezTo>
                      <a:cubicBezTo>
                        <a:pt x="377" y="152"/>
                        <a:pt x="185" y="1"/>
                        <a:pt x="9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4" name="Google Shape;5924;p36"/>
                <p:cNvSpPr/>
                <p:nvPr/>
              </p:nvSpPr>
              <p:spPr>
                <a:xfrm>
                  <a:off x="6050300" y="3209575"/>
                  <a:ext cx="239575" cy="127075"/>
                </a:xfrm>
                <a:custGeom>
                  <a:avLst/>
                  <a:gdLst/>
                  <a:ahLst/>
                  <a:cxnLst/>
                  <a:rect l="l" t="t" r="r" b="b"/>
                  <a:pathLst>
                    <a:path w="9583" h="5083" extrusionOk="0">
                      <a:moveTo>
                        <a:pt x="5708" y="1"/>
                      </a:moveTo>
                      <a:cubicBezTo>
                        <a:pt x="5388" y="1"/>
                        <a:pt x="5054" y="123"/>
                        <a:pt x="4751" y="415"/>
                      </a:cubicBezTo>
                      <a:cubicBezTo>
                        <a:pt x="4235" y="902"/>
                        <a:pt x="4235" y="1509"/>
                        <a:pt x="4448" y="1996"/>
                      </a:cubicBezTo>
                      <a:cubicBezTo>
                        <a:pt x="4289" y="1943"/>
                        <a:pt x="4128" y="1912"/>
                        <a:pt x="3965" y="1912"/>
                      </a:cubicBezTo>
                      <a:cubicBezTo>
                        <a:pt x="3658" y="1912"/>
                        <a:pt x="3347" y="2022"/>
                        <a:pt x="3049" y="2300"/>
                      </a:cubicBezTo>
                      <a:cubicBezTo>
                        <a:pt x="2958" y="2391"/>
                        <a:pt x="2928" y="2421"/>
                        <a:pt x="2897" y="2482"/>
                      </a:cubicBezTo>
                      <a:cubicBezTo>
                        <a:pt x="2650" y="2297"/>
                        <a:pt x="2340" y="2174"/>
                        <a:pt x="2016" y="2174"/>
                      </a:cubicBezTo>
                      <a:cubicBezTo>
                        <a:pt x="1701" y="2174"/>
                        <a:pt x="1373" y="2289"/>
                        <a:pt x="1074" y="2573"/>
                      </a:cubicBezTo>
                      <a:cubicBezTo>
                        <a:pt x="0" y="3575"/>
                        <a:pt x="1005" y="5083"/>
                        <a:pt x="2133" y="5083"/>
                      </a:cubicBezTo>
                      <a:cubicBezTo>
                        <a:pt x="2443" y="5083"/>
                        <a:pt x="2761" y="4969"/>
                        <a:pt x="3049" y="4701"/>
                      </a:cubicBezTo>
                      <a:cubicBezTo>
                        <a:pt x="3110" y="4610"/>
                        <a:pt x="3171" y="4579"/>
                        <a:pt x="3201" y="4519"/>
                      </a:cubicBezTo>
                      <a:cubicBezTo>
                        <a:pt x="3448" y="4704"/>
                        <a:pt x="3758" y="4826"/>
                        <a:pt x="4083" y="4826"/>
                      </a:cubicBezTo>
                      <a:cubicBezTo>
                        <a:pt x="4397" y="4826"/>
                        <a:pt x="4726" y="4712"/>
                        <a:pt x="5025" y="4427"/>
                      </a:cubicBezTo>
                      <a:cubicBezTo>
                        <a:pt x="5542" y="3941"/>
                        <a:pt x="5542" y="3333"/>
                        <a:pt x="5329" y="2847"/>
                      </a:cubicBezTo>
                      <a:lnTo>
                        <a:pt x="5329" y="2847"/>
                      </a:lnTo>
                      <a:cubicBezTo>
                        <a:pt x="5466" y="2892"/>
                        <a:pt x="5610" y="2915"/>
                        <a:pt x="5755" y="2915"/>
                      </a:cubicBezTo>
                      <a:cubicBezTo>
                        <a:pt x="5899" y="2915"/>
                        <a:pt x="6043" y="2892"/>
                        <a:pt x="6180" y="2847"/>
                      </a:cubicBezTo>
                      <a:cubicBezTo>
                        <a:pt x="6434" y="3375"/>
                        <a:pt x="6978" y="3765"/>
                        <a:pt x="7561" y="3765"/>
                      </a:cubicBezTo>
                      <a:cubicBezTo>
                        <a:pt x="7883" y="3765"/>
                        <a:pt x="8217" y="3645"/>
                        <a:pt x="8521" y="3364"/>
                      </a:cubicBezTo>
                      <a:cubicBezTo>
                        <a:pt x="9582" y="2383"/>
                        <a:pt x="8571" y="867"/>
                        <a:pt x="7453" y="867"/>
                      </a:cubicBezTo>
                      <a:cubicBezTo>
                        <a:pt x="7323" y="867"/>
                        <a:pt x="7192" y="888"/>
                        <a:pt x="7062" y="932"/>
                      </a:cubicBezTo>
                      <a:cubicBezTo>
                        <a:pt x="6827" y="403"/>
                        <a:pt x="6289" y="1"/>
                        <a:pt x="570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5" name="Google Shape;5925;p36"/>
                <p:cNvSpPr/>
                <p:nvPr/>
              </p:nvSpPr>
              <p:spPr>
                <a:xfrm>
                  <a:off x="6181100" y="3132600"/>
                  <a:ext cx="102925" cy="72975"/>
                </a:xfrm>
                <a:custGeom>
                  <a:avLst/>
                  <a:gdLst/>
                  <a:ahLst/>
                  <a:cxnLst/>
                  <a:rect l="l" t="t" r="r" b="b"/>
                  <a:pathLst>
                    <a:path w="4117" h="2919" extrusionOk="0">
                      <a:moveTo>
                        <a:pt x="2005" y="0"/>
                      </a:moveTo>
                      <a:cubicBezTo>
                        <a:pt x="1692" y="0"/>
                        <a:pt x="1366" y="117"/>
                        <a:pt x="1070" y="394"/>
                      </a:cubicBezTo>
                      <a:cubicBezTo>
                        <a:pt x="1" y="1415"/>
                        <a:pt x="1010" y="2919"/>
                        <a:pt x="2126" y="2919"/>
                      </a:cubicBezTo>
                      <a:cubicBezTo>
                        <a:pt x="2439" y="2919"/>
                        <a:pt x="2760" y="2801"/>
                        <a:pt x="3045" y="2522"/>
                      </a:cubicBezTo>
                      <a:cubicBezTo>
                        <a:pt x="4116" y="1522"/>
                        <a:pt x="3137" y="0"/>
                        <a:pt x="200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6" name="Google Shape;5926;p36"/>
                <p:cNvSpPr/>
                <p:nvPr/>
              </p:nvSpPr>
              <p:spPr>
                <a:xfrm>
                  <a:off x="5859775" y="2867550"/>
                  <a:ext cx="376600" cy="374575"/>
                </a:xfrm>
                <a:custGeom>
                  <a:avLst/>
                  <a:gdLst/>
                  <a:ahLst/>
                  <a:cxnLst/>
                  <a:rect l="l" t="t" r="r" b="b"/>
                  <a:pathLst>
                    <a:path w="15064" h="14983" extrusionOk="0">
                      <a:moveTo>
                        <a:pt x="11765" y="8382"/>
                      </a:moveTo>
                      <a:lnTo>
                        <a:pt x="11765" y="8382"/>
                      </a:lnTo>
                      <a:cubicBezTo>
                        <a:pt x="11369" y="9081"/>
                        <a:pt x="11734" y="9871"/>
                        <a:pt x="12312" y="10236"/>
                      </a:cubicBezTo>
                      <a:cubicBezTo>
                        <a:pt x="12191" y="10210"/>
                        <a:pt x="12065" y="10194"/>
                        <a:pt x="11937" y="10194"/>
                      </a:cubicBezTo>
                      <a:cubicBezTo>
                        <a:pt x="11615" y="10194"/>
                        <a:pt x="11279" y="10296"/>
                        <a:pt x="10974" y="10601"/>
                      </a:cubicBezTo>
                      <a:cubicBezTo>
                        <a:pt x="10944" y="10601"/>
                        <a:pt x="10944" y="10631"/>
                        <a:pt x="10944" y="10631"/>
                      </a:cubicBezTo>
                      <a:cubicBezTo>
                        <a:pt x="10724" y="10530"/>
                        <a:pt x="10495" y="10466"/>
                        <a:pt x="10266" y="10466"/>
                      </a:cubicBezTo>
                      <a:cubicBezTo>
                        <a:pt x="10085" y="10466"/>
                        <a:pt x="9903" y="10506"/>
                        <a:pt x="9728" y="10601"/>
                      </a:cubicBezTo>
                      <a:cubicBezTo>
                        <a:pt x="9515" y="10327"/>
                        <a:pt x="9303" y="10145"/>
                        <a:pt x="9029" y="10023"/>
                      </a:cubicBezTo>
                      <a:cubicBezTo>
                        <a:pt x="9059" y="9962"/>
                        <a:pt x="9120" y="9962"/>
                        <a:pt x="9151" y="9932"/>
                      </a:cubicBezTo>
                      <a:cubicBezTo>
                        <a:pt x="9363" y="9719"/>
                        <a:pt x="9515" y="9476"/>
                        <a:pt x="9576" y="9233"/>
                      </a:cubicBezTo>
                      <a:cubicBezTo>
                        <a:pt x="9612" y="9236"/>
                        <a:pt x="9649" y="9237"/>
                        <a:pt x="9685" y="9237"/>
                      </a:cubicBezTo>
                      <a:cubicBezTo>
                        <a:pt x="10018" y="9237"/>
                        <a:pt x="10369" y="9112"/>
                        <a:pt x="10670" y="8838"/>
                      </a:cubicBezTo>
                      <a:cubicBezTo>
                        <a:pt x="10731" y="8777"/>
                        <a:pt x="10822" y="8686"/>
                        <a:pt x="10853" y="8625"/>
                      </a:cubicBezTo>
                      <a:cubicBezTo>
                        <a:pt x="10913" y="8631"/>
                        <a:pt x="10974" y="8635"/>
                        <a:pt x="11035" y="8635"/>
                      </a:cubicBezTo>
                      <a:cubicBezTo>
                        <a:pt x="11278" y="8635"/>
                        <a:pt x="11521" y="8576"/>
                        <a:pt x="11765" y="8382"/>
                      </a:cubicBezTo>
                      <a:close/>
                      <a:moveTo>
                        <a:pt x="1978" y="1"/>
                      </a:moveTo>
                      <a:cubicBezTo>
                        <a:pt x="1667" y="1"/>
                        <a:pt x="1348" y="116"/>
                        <a:pt x="1065" y="388"/>
                      </a:cubicBezTo>
                      <a:cubicBezTo>
                        <a:pt x="0" y="1404"/>
                        <a:pt x="979" y="2903"/>
                        <a:pt x="2097" y="2903"/>
                      </a:cubicBezTo>
                      <a:cubicBezTo>
                        <a:pt x="2383" y="2903"/>
                        <a:pt x="2678" y="2805"/>
                        <a:pt x="2950" y="2576"/>
                      </a:cubicBezTo>
                      <a:cubicBezTo>
                        <a:pt x="2950" y="2607"/>
                        <a:pt x="2980" y="2667"/>
                        <a:pt x="3041" y="2728"/>
                      </a:cubicBezTo>
                      <a:cubicBezTo>
                        <a:pt x="2950" y="2759"/>
                        <a:pt x="2889" y="2819"/>
                        <a:pt x="2798" y="2911"/>
                      </a:cubicBezTo>
                      <a:cubicBezTo>
                        <a:pt x="1825" y="3853"/>
                        <a:pt x="2615" y="5221"/>
                        <a:pt x="3649" y="5403"/>
                      </a:cubicBezTo>
                      <a:cubicBezTo>
                        <a:pt x="3558" y="5859"/>
                        <a:pt x="3740" y="6315"/>
                        <a:pt x="4105" y="6680"/>
                      </a:cubicBezTo>
                      <a:cubicBezTo>
                        <a:pt x="4021" y="7492"/>
                        <a:pt x="4762" y="8278"/>
                        <a:pt x="5593" y="8278"/>
                      </a:cubicBezTo>
                      <a:cubicBezTo>
                        <a:pt x="5664" y="8278"/>
                        <a:pt x="5735" y="8272"/>
                        <a:pt x="5807" y="8260"/>
                      </a:cubicBezTo>
                      <a:cubicBezTo>
                        <a:pt x="5837" y="8382"/>
                        <a:pt x="5929" y="8503"/>
                        <a:pt x="5959" y="8595"/>
                      </a:cubicBezTo>
                      <a:cubicBezTo>
                        <a:pt x="5412" y="9111"/>
                        <a:pt x="5412" y="9750"/>
                        <a:pt x="5685" y="10266"/>
                      </a:cubicBezTo>
                      <a:cubicBezTo>
                        <a:pt x="5533" y="10358"/>
                        <a:pt x="5381" y="10418"/>
                        <a:pt x="5229" y="10570"/>
                      </a:cubicBezTo>
                      <a:cubicBezTo>
                        <a:pt x="4161" y="11591"/>
                        <a:pt x="5152" y="13095"/>
                        <a:pt x="6274" y="13095"/>
                      </a:cubicBezTo>
                      <a:cubicBezTo>
                        <a:pt x="6588" y="13095"/>
                        <a:pt x="6913" y="12977"/>
                        <a:pt x="7205" y="12698"/>
                      </a:cubicBezTo>
                      <a:cubicBezTo>
                        <a:pt x="7327" y="12607"/>
                        <a:pt x="7448" y="12485"/>
                        <a:pt x="7509" y="12333"/>
                      </a:cubicBezTo>
                      <a:cubicBezTo>
                        <a:pt x="7631" y="12455"/>
                        <a:pt x="7752" y="12516"/>
                        <a:pt x="7844" y="12607"/>
                      </a:cubicBezTo>
                      <a:cubicBezTo>
                        <a:pt x="6997" y="13595"/>
                        <a:pt x="7952" y="14983"/>
                        <a:pt x="9033" y="14983"/>
                      </a:cubicBezTo>
                      <a:cubicBezTo>
                        <a:pt x="9349" y="14983"/>
                        <a:pt x="9676" y="14864"/>
                        <a:pt x="9971" y="14583"/>
                      </a:cubicBezTo>
                      <a:cubicBezTo>
                        <a:pt x="10225" y="14762"/>
                        <a:pt x="10524" y="14875"/>
                        <a:pt x="10830" y="14875"/>
                      </a:cubicBezTo>
                      <a:cubicBezTo>
                        <a:pt x="11146" y="14875"/>
                        <a:pt x="11471" y="14754"/>
                        <a:pt x="11765" y="14461"/>
                      </a:cubicBezTo>
                      <a:cubicBezTo>
                        <a:pt x="12220" y="14035"/>
                        <a:pt x="12312" y="13519"/>
                        <a:pt x="12160" y="13093"/>
                      </a:cubicBezTo>
                      <a:cubicBezTo>
                        <a:pt x="12403" y="13063"/>
                        <a:pt x="12707" y="12941"/>
                        <a:pt x="12950" y="12698"/>
                      </a:cubicBezTo>
                      <a:cubicBezTo>
                        <a:pt x="13740" y="11938"/>
                        <a:pt x="13376" y="10935"/>
                        <a:pt x="12676" y="10418"/>
                      </a:cubicBezTo>
                      <a:lnTo>
                        <a:pt x="12676" y="10418"/>
                      </a:lnTo>
                      <a:cubicBezTo>
                        <a:pt x="12812" y="10457"/>
                        <a:pt x="12954" y="10480"/>
                        <a:pt x="13098" y="10480"/>
                      </a:cubicBezTo>
                      <a:cubicBezTo>
                        <a:pt x="13406" y="10480"/>
                        <a:pt x="13724" y="10374"/>
                        <a:pt x="14014" y="10084"/>
                      </a:cubicBezTo>
                      <a:cubicBezTo>
                        <a:pt x="15063" y="9084"/>
                        <a:pt x="14100" y="7571"/>
                        <a:pt x="12980" y="7571"/>
                      </a:cubicBezTo>
                      <a:cubicBezTo>
                        <a:pt x="12738" y="7571"/>
                        <a:pt x="12489" y="7642"/>
                        <a:pt x="12251" y="7804"/>
                      </a:cubicBezTo>
                      <a:cubicBezTo>
                        <a:pt x="12758" y="6860"/>
                        <a:pt x="11867" y="5705"/>
                        <a:pt x="10877" y="5705"/>
                      </a:cubicBezTo>
                      <a:cubicBezTo>
                        <a:pt x="10561" y="5705"/>
                        <a:pt x="10235" y="5823"/>
                        <a:pt x="9941" y="6102"/>
                      </a:cubicBezTo>
                      <a:cubicBezTo>
                        <a:pt x="9850" y="6163"/>
                        <a:pt x="9789" y="6254"/>
                        <a:pt x="9758" y="6345"/>
                      </a:cubicBezTo>
                      <a:cubicBezTo>
                        <a:pt x="9684" y="6334"/>
                        <a:pt x="9610" y="6328"/>
                        <a:pt x="9537" y="6328"/>
                      </a:cubicBezTo>
                      <a:cubicBezTo>
                        <a:pt x="9224" y="6328"/>
                        <a:pt x="8924" y="6439"/>
                        <a:pt x="8603" y="6710"/>
                      </a:cubicBezTo>
                      <a:cubicBezTo>
                        <a:pt x="8512" y="6832"/>
                        <a:pt x="8391" y="6984"/>
                        <a:pt x="8299" y="7105"/>
                      </a:cubicBezTo>
                      <a:cubicBezTo>
                        <a:pt x="8021" y="6688"/>
                        <a:pt x="7540" y="6398"/>
                        <a:pt x="7018" y="6398"/>
                      </a:cubicBezTo>
                      <a:cubicBezTo>
                        <a:pt x="6969" y="6398"/>
                        <a:pt x="6920" y="6401"/>
                        <a:pt x="6871" y="6406"/>
                      </a:cubicBezTo>
                      <a:cubicBezTo>
                        <a:pt x="6840" y="6345"/>
                        <a:pt x="6780" y="6254"/>
                        <a:pt x="6749" y="6133"/>
                      </a:cubicBezTo>
                      <a:cubicBezTo>
                        <a:pt x="7053" y="6133"/>
                        <a:pt x="7388" y="6041"/>
                        <a:pt x="7692" y="5768"/>
                      </a:cubicBezTo>
                      <a:cubicBezTo>
                        <a:pt x="8762" y="4744"/>
                        <a:pt x="7765" y="3255"/>
                        <a:pt x="6640" y="3255"/>
                      </a:cubicBezTo>
                      <a:cubicBezTo>
                        <a:pt x="6328" y="3255"/>
                        <a:pt x="6006" y="3370"/>
                        <a:pt x="5716" y="3640"/>
                      </a:cubicBezTo>
                      <a:cubicBezTo>
                        <a:pt x="5533" y="3822"/>
                        <a:pt x="5412" y="4005"/>
                        <a:pt x="5351" y="4248"/>
                      </a:cubicBezTo>
                      <a:cubicBezTo>
                        <a:pt x="5321" y="4248"/>
                        <a:pt x="5260" y="4248"/>
                        <a:pt x="5229" y="4187"/>
                      </a:cubicBezTo>
                      <a:cubicBezTo>
                        <a:pt x="5260" y="3944"/>
                        <a:pt x="5229" y="3640"/>
                        <a:pt x="5077" y="3397"/>
                      </a:cubicBezTo>
                      <a:cubicBezTo>
                        <a:pt x="5169" y="3367"/>
                        <a:pt x="5229" y="3275"/>
                        <a:pt x="5321" y="3215"/>
                      </a:cubicBezTo>
                      <a:cubicBezTo>
                        <a:pt x="6359" y="2225"/>
                        <a:pt x="5384" y="718"/>
                        <a:pt x="4268" y="718"/>
                      </a:cubicBezTo>
                      <a:cubicBezTo>
                        <a:pt x="3979" y="718"/>
                        <a:pt x="3681" y="819"/>
                        <a:pt x="3406" y="1056"/>
                      </a:cubicBezTo>
                      <a:cubicBezTo>
                        <a:pt x="3203" y="467"/>
                        <a:pt x="2606" y="1"/>
                        <a:pt x="197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7" name="Google Shape;5927;p36"/>
                <p:cNvSpPr/>
                <p:nvPr/>
              </p:nvSpPr>
              <p:spPr>
                <a:xfrm>
                  <a:off x="5803400" y="2808875"/>
                  <a:ext cx="102950" cy="72675"/>
                </a:xfrm>
                <a:custGeom>
                  <a:avLst/>
                  <a:gdLst/>
                  <a:ahLst/>
                  <a:cxnLst/>
                  <a:rect l="l" t="t" r="r" b="b"/>
                  <a:pathLst>
                    <a:path w="4118" h="2907" extrusionOk="0">
                      <a:moveTo>
                        <a:pt x="2007" y="1"/>
                      </a:moveTo>
                      <a:cubicBezTo>
                        <a:pt x="1693" y="1"/>
                        <a:pt x="1368" y="117"/>
                        <a:pt x="1071" y="394"/>
                      </a:cubicBezTo>
                      <a:cubicBezTo>
                        <a:pt x="0" y="1418"/>
                        <a:pt x="997" y="2907"/>
                        <a:pt x="2123" y="2907"/>
                      </a:cubicBezTo>
                      <a:cubicBezTo>
                        <a:pt x="2435" y="2907"/>
                        <a:pt x="2756" y="2792"/>
                        <a:pt x="3047" y="2522"/>
                      </a:cubicBezTo>
                      <a:cubicBezTo>
                        <a:pt x="4118" y="1522"/>
                        <a:pt x="3139" y="1"/>
                        <a:pt x="200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8" name="Google Shape;5928;p36"/>
                <p:cNvSpPr/>
                <p:nvPr/>
              </p:nvSpPr>
              <p:spPr>
                <a:xfrm>
                  <a:off x="5750950" y="2720325"/>
                  <a:ext cx="88725" cy="97275"/>
                </a:xfrm>
                <a:custGeom>
                  <a:avLst/>
                  <a:gdLst/>
                  <a:ahLst/>
                  <a:cxnLst/>
                  <a:rect l="l" t="t" r="r" b="b"/>
                  <a:pathLst>
                    <a:path w="3549" h="3891" extrusionOk="0">
                      <a:moveTo>
                        <a:pt x="1741" y="0"/>
                      </a:moveTo>
                      <a:cubicBezTo>
                        <a:pt x="1423" y="0"/>
                        <a:pt x="1094" y="122"/>
                        <a:pt x="798" y="410"/>
                      </a:cubicBezTo>
                      <a:cubicBezTo>
                        <a:pt x="342" y="866"/>
                        <a:pt x="281" y="1383"/>
                        <a:pt x="433" y="1839"/>
                      </a:cubicBezTo>
                      <a:cubicBezTo>
                        <a:pt x="0" y="2796"/>
                        <a:pt x="849" y="3891"/>
                        <a:pt x="1801" y="3891"/>
                      </a:cubicBezTo>
                      <a:cubicBezTo>
                        <a:pt x="2118" y="3891"/>
                        <a:pt x="2447" y="3769"/>
                        <a:pt x="2743" y="3480"/>
                      </a:cubicBezTo>
                      <a:cubicBezTo>
                        <a:pt x="3199" y="3024"/>
                        <a:pt x="3291" y="2508"/>
                        <a:pt x="3139" y="2052"/>
                      </a:cubicBezTo>
                      <a:cubicBezTo>
                        <a:pt x="3549" y="1094"/>
                        <a:pt x="2694" y="0"/>
                        <a:pt x="174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9" name="Google Shape;5929;p36"/>
                <p:cNvSpPr/>
                <p:nvPr/>
              </p:nvSpPr>
              <p:spPr>
                <a:xfrm>
                  <a:off x="5863350" y="2719900"/>
                  <a:ext cx="103575" cy="72675"/>
                </a:xfrm>
                <a:custGeom>
                  <a:avLst/>
                  <a:gdLst/>
                  <a:ahLst/>
                  <a:cxnLst/>
                  <a:rect l="l" t="t" r="r" b="b"/>
                  <a:pathLst>
                    <a:path w="4143" h="2907" extrusionOk="0">
                      <a:moveTo>
                        <a:pt x="2021" y="0"/>
                      </a:moveTo>
                      <a:cubicBezTo>
                        <a:pt x="1703" y="0"/>
                        <a:pt x="1373" y="118"/>
                        <a:pt x="1074" y="397"/>
                      </a:cubicBezTo>
                      <a:cubicBezTo>
                        <a:pt x="1" y="1399"/>
                        <a:pt x="1005" y="2906"/>
                        <a:pt x="2134" y="2906"/>
                      </a:cubicBezTo>
                      <a:cubicBezTo>
                        <a:pt x="2443" y="2906"/>
                        <a:pt x="2762" y="2793"/>
                        <a:pt x="3050" y="2525"/>
                      </a:cubicBezTo>
                      <a:cubicBezTo>
                        <a:pt x="4142" y="1504"/>
                        <a:pt x="3157" y="0"/>
                        <a:pt x="20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0" name="Google Shape;5930;p36"/>
                <p:cNvSpPr/>
                <p:nvPr/>
              </p:nvSpPr>
              <p:spPr>
                <a:xfrm>
                  <a:off x="5918950" y="2779250"/>
                  <a:ext cx="102900" cy="72975"/>
                </a:xfrm>
                <a:custGeom>
                  <a:avLst/>
                  <a:gdLst/>
                  <a:ahLst/>
                  <a:cxnLst/>
                  <a:rect l="l" t="t" r="r" b="b"/>
                  <a:pathLst>
                    <a:path w="4116" h="2919" extrusionOk="0">
                      <a:moveTo>
                        <a:pt x="2005" y="0"/>
                      </a:moveTo>
                      <a:cubicBezTo>
                        <a:pt x="1691" y="0"/>
                        <a:pt x="1366" y="117"/>
                        <a:pt x="1069" y="394"/>
                      </a:cubicBezTo>
                      <a:cubicBezTo>
                        <a:pt x="0" y="1415"/>
                        <a:pt x="1010" y="2919"/>
                        <a:pt x="2126" y="2919"/>
                      </a:cubicBezTo>
                      <a:cubicBezTo>
                        <a:pt x="2438" y="2919"/>
                        <a:pt x="2759" y="2801"/>
                        <a:pt x="3045" y="2522"/>
                      </a:cubicBezTo>
                      <a:cubicBezTo>
                        <a:pt x="4116" y="1522"/>
                        <a:pt x="3137" y="0"/>
                        <a:pt x="200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1" name="Google Shape;5931;p36"/>
                <p:cNvSpPr/>
                <p:nvPr/>
              </p:nvSpPr>
              <p:spPr>
                <a:xfrm>
                  <a:off x="5987275" y="2851350"/>
                  <a:ext cx="102925" cy="72775"/>
                </a:xfrm>
                <a:custGeom>
                  <a:avLst/>
                  <a:gdLst/>
                  <a:ahLst/>
                  <a:cxnLst/>
                  <a:rect l="l" t="t" r="r" b="b"/>
                  <a:pathLst>
                    <a:path w="4117" h="2911" extrusionOk="0">
                      <a:moveTo>
                        <a:pt x="2015" y="0"/>
                      </a:moveTo>
                      <a:cubicBezTo>
                        <a:pt x="1699" y="0"/>
                        <a:pt x="1371" y="118"/>
                        <a:pt x="1072" y="397"/>
                      </a:cubicBezTo>
                      <a:cubicBezTo>
                        <a:pt x="1" y="1421"/>
                        <a:pt x="1017" y="2910"/>
                        <a:pt x="2136" y="2910"/>
                      </a:cubicBezTo>
                      <a:cubicBezTo>
                        <a:pt x="2446" y="2910"/>
                        <a:pt x="2764" y="2796"/>
                        <a:pt x="3047" y="2525"/>
                      </a:cubicBezTo>
                      <a:cubicBezTo>
                        <a:pt x="4116" y="1504"/>
                        <a:pt x="3144" y="0"/>
                        <a:pt x="201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2" name="Google Shape;5932;p36"/>
                <p:cNvSpPr/>
                <p:nvPr/>
              </p:nvSpPr>
              <p:spPr>
                <a:xfrm>
                  <a:off x="6063450" y="2931525"/>
                  <a:ext cx="102850" cy="72325"/>
                </a:xfrm>
                <a:custGeom>
                  <a:avLst/>
                  <a:gdLst/>
                  <a:ahLst/>
                  <a:cxnLst/>
                  <a:rect l="l" t="t" r="r" b="b"/>
                  <a:pathLst>
                    <a:path w="4114" h="2893" extrusionOk="0">
                      <a:moveTo>
                        <a:pt x="1994" y="0"/>
                      </a:moveTo>
                      <a:cubicBezTo>
                        <a:pt x="1682" y="0"/>
                        <a:pt x="1359" y="113"/>
                        <a:pt x="1064" y="382"/>
                      </a:cubicBezTo>
                      <a:cubicBezTo>
                        <a:pt x="1" y="1398"/>
                        <a:pt x="995" y="2892"/>
                        <a:pt x="2105" y="2892"/>
                      </a:cubicBezTo>
                      <a:cubicBezTo>
                        <a:pt x="2422" y="2892"/>
                        <a:pt x="2749" y="2770"/>
                        <a:pt x="3040" y="2479"/>
                      </a:cubicBezTo>
                      <a:cubicBezTo>
                        <a:pt x="4113" y="1502"/>
                        <a:pt x="3128" y="0"/>
                        <a:pt x="199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3" name="Google Shape;5933;p36"/>
                <p:cNvSpPr/>
                <p:nvPr/>
              </p:nvSpPr>
              <p:spPr>
                <a:xfrm>
                  <a:off x="6123300" y="3003325"/>
                  <a:ext cx="102900" cy="72775"/>
                </a:xfrm>
                <a:custGeom>
                  <a:avLst/>
                  <a:gdLst/>
                  <a:ahLst/>
                  <a:cxnLst/>
                  <a:rect l="l" t="t" r="r" b="b"/>
                  <a:pathLst>
                    <a:path w="4116" h="2911" extrusionOk="0">
                      <a:moveTo>
                        <a:pt x="2003" y="1"/>
                      </a:moveTo>
                      <a:cubicBezTo>
                        <a:pt x="1689" y="1"/>
                        <a:pt x="1364" y="118"/>
                        <a:pt x="1072" y="398"/>
                      </a:cubicBezTo>
                      <a:cubicBezTo>
                        <a:pt x="1" y="1421"/>
                        <a:pt x="998" y="2910"/>
                        <a:pt x="2123" y="2910"/>
                      </a:cubicBezTo>
                      <a:cubicBezTo>
                        <a:pt x="2435" y="2910"/>
                        <a:pt x="2757" y="2796"/>
                        <a:pt x="3047" y="2525"/>
                      </a:cubicBezTo>
                      <a:cubicBezTo>
                        <a:pt x="4116" y="1504"/>
                        <a:pt x="3125" y="1"/>
                        <a:pt x="20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4" name="Google Shape;5934;p36"/>
                <p:cNvSpPr/>
                <p:nvPr/>
              </p:nvSpPr>
              <p:spPr>
                <a:xfrm>
                  <a:off x="6025325" y="2942625"/>
                  <a:ext cx="104100" cy="72975"/>
                </a:xfrm>
                <a:custGeom>
                  <a:avLst/>
                  <a:gdLst/>
                  <a:ahLst/>
                  <a:cxnLst/>
                  <a:rect l="l" t="t" r="r" b="b"/>
                  <a:pathLst>
                    <a:path w="4164" h="2919" extrusionOk="0">
                      <a:moveTo>
                        <a:pt x="2012" y="0"/>
                      </a:moveTo>
                      <a:cubicBezTo>
                        <a:pt x="1694" y="0"/>
                        <a:pt x="1366" y="117"/>
                        <a:pt x="1070" y="394"/>
                      </a:cubicBezTo>
                      <a:cubicBezTo>
                        <a:pt x="1" y="1415"/>
                        <a:pt x="1010" y="2919"/>
                        <a:pt x="2126" y="2919"/>
                      </a:cubicBezTo>
                      <a:cubicBezTo>
                        <a:pt x="2439" y="2919"/>
                        <a:pt x="2759" y="2801"/>
                        <a:pt x="3045" y="2522"/>
                      </a:cubicBezTo>
                      <a:cubicBezTo>
                        <a:pt x="4164" y="1522"/>
                        <a:pt x="3158" y="0"/>
                        <a:pt x="201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5" name="Google Shape;5935;p36"/>
                <p:cNvSpPr/>
                <p:nvPr/>
              </p:nvSpPr>
              <p:spPr>
                <a:xfrm>
                  <a:off x="6001650" y="2917450"/>
                  <a:ext cx="102975" cy="72700"/>
                </a:xfrm>
                <a:custGeom>
                  <a:avLst/>
                  <a:gdLst/>
                  <a:ahLst/>
                  <a:cxnLst/>
                  <a:rect l="l" t="t" r="r" b="b"/>
                  <a:pathLst>
                    <a:path w="4119" h="2908" extrusionOk="0">
                      <a:moveTo>
                        <a:pt x="2018" y="1"/>
                      </a:moveTo>
                      <a:cubicBezTo>
                        <a:pt x="1702" y="1"/>
                        <a:pt x="1373" y="119"/>
                        <a:pt x="1074" y="398"/>
                      </a:cubicBezTo>
                      <a:cubicBezTo>
                        <a:pt x="1" y="1400"/>
                        <a:pt x="1005" y="2907"/>
                        <a:pt x="2134" y="2907"/>
                      </a:cubicBezTo>
                      <a:cubicBezTo>
                        <a:pt x="2443" y="2907"/>
                        <a:pt x="2762" y="2794"/>
                        <a:pt x="3050" y="2526"/>
                      </a:cubicBezTo>
                      <a:cubicBezTo>
                        <a:pt x="4119" y="1504"/>
                        <a:pt x="3146" y="1"/>
                        <a:pt x="201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6" name="Google Shape;5936;p36"/>
                <p:cNvSpPr/>
                <p:nvPr/>
              </p:nvSpPr>
              <p:spPr>
                <a:xfrm>
                  <a:off x="5922000" y="2824750"/>
                  <a:ext cx="102850" cy="73075"/>
                </a:xfrm>
                <a:custGeom>
                  <a:avLst/>
                  <a:gdLst/>
                  <a:ahLst/>
                  <a:cxnLst/>
                  <a:rect l="l" t="t" r="r" b="b"/>
                  <a:pathLst>
                    <a:path w="4114" h="2923" extrusionOk="0">
                      <a:moveTo>
                        <a:pt x="2012" y="1"/>
                      </a:moveTo>
                      <a:cubicBezTo>
                        <a:pt x="1696" y="1"/>
                        <a:pt x="1368" y="118"/>
                        <a:pt x="1069" y="398"/>
                      </a:cubicBezTo>
                      <a:cubicBezTo>
                        <a:pt x="0" y="1419"/>
                        <a:pt x="991" y="2922"/>
                        <a:pt x="2113" y="2922"/>
                      </a:cubicBezTo>
                      <a:cubicBezTo>
                        <a:pt x="2427" y="2922"/>
                        <a:pt x="2752" y="2805"/>
                        <a:pt x="3044" y="2525"/>
                      </a:cubicBezTo>
                      <a:cubicBezTo>
                        <a:pt x="4113" y="1504"/>
                        <a:pt x="3141" y="1"/>
                        <a:pt x="20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7" name="Google Shape;5937;p36"/>
                <p:cNvSpPr/>
                <p:nvPr/>
              </p:nvSpPr>
              <p:spPr>
                <a:xfrm>
                  <a:off x="5898300" y="2799375"/>
                  <a:ext cx="102925" cy="72975"/>
                </a:xfrm>
                <a:custGeom>
                  <a:avLst/>
                  <a:gdLst/>
                  <a:ahLst/>
                  <a:cxnLst/>
                  <a:rect l="l" t="t" r="r" b="b"/>
                  <a:pathLst>
                    <a:path w="4117" h="2919" extrusionOk="0">
                      <a:moveTo>
                        <a:pt x="2025" y="0"/>
                      </a:moveTo>
                      <a:cubicBezTo>
                        <a:pt x="1707" y="0"/>
                        <a:pt x="1376" y="122"/>
                        <a:pt x="1074" y="410"/>
                      </a:cubicBezTo>
                      <a:cubicBezTo>
                        <a:pt x="1" y="1411"/>
                        <a:pt x="1006" y="2919"/>
                        <a:pt x="2134" y="2919"/>
                      </a:cubicBezTo>
                      <a:cubicBezTo>
                        <a:pt x="2444" y="2919"/>
                        <a:pt x="2762" y="2805"/>
                        <a:pt x="3050" y="2537"/>
                      </a:cubicBezTo>
                      <a:cubicBezTo>
                        <a:pt x="4117" y="1518"/>
                        <a:pt x="3151" y="0"/>
                        <a:pt x="202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8" name="Google Shape;5938;p36"/>
                <p:cNvSpPr/>
                <p:nvPr/>
              </p:nvSpPr>
              <p:spPr>
                <a:xfrm>
                  <a:off x="5861150" y="2786075"/>
                  <a:ext cx="103550" cy="72700"/>
                </a:xfrm>
                <a:custGeom>
                  <a:avLst/>
                  <a:gdLst/>
                  <a:ahLst/>
                  <a:cxnLst/>
                  <a:rect l="l" t="t" r="r" b="b"/>
                  <a:pathLst>
                    <a:path w="4142" h="2908" extrusionOk="0">
                      <a:moveTo>
                        <a:pt x="2010" y="1"/>
                      </a:moveTo>
                      <a:cubicBezTo>
                        <a:pt x="1694" y="1"/>
                        <a:pt x="1368" y="118"/>
                        <a:pt x="1071" y="394"/>
                      </a:cubicBezTo>
                      <a:cubicBezTo>
                        <a:pt x="0" y="1418"/>
                        <a:pt x="998" y="2907"/>
                        <a:pt x="2123" y="2907"/>
                      </a:cubicBezTo>
                      <a:cubicBezTo>
                        <a:pt x="2435" y="2907"/>
                        <a:pt x="2757" y="2793"/>
                        <a:pt x="3047" y="2522"/>
                      </a:cubicBezTo>
                      <a:cubicBezTo>
                        <a:pt x="4142" y="1522"/>
                        <a:pt x="3149" y="1"/>
                        <a:pt x="201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9" name="Google Shape;5939;p36"/>
                <p:cNvSpPr/>
                <p:nvPr/>
              </p:nvSpPr>
              <p:spPr>
                <a:xfrm>
                  <a:off x="5816375" y="2764050"/>
                  <a:ext cx="104100" cy="72975"/>
                </a:xfrm>
                <a:custGeom>
                  <a:avLst/>
                  <a:gdLst/>
                  <a:ahLst/>
                  <a:cxnLst/>
                  <a:rect l="l" t="t" r="r" b="b"/>
                  <a:pathLst>
                    <a:path w="4164" h="2919" extrusionOk="0">
                      <a:moveTo>
                        <a:pt x="2011" y="0"/>
                      </a:moveTo>
                      <a:cubicBezTo>
                        <a:pt x="1694" y="0"/>
                        <a:pt x="1365" y="117"/>
                        <a:pt x="1069" y="394"/>
                      </a:cubicBezTo>
                      <a:cubicBezTo>
                        <a:pt x="0" y="1415"/>
                        <a:pt x="1009" y="2919"/>
                        <a:pt x="2125" y="2919"/>
                      </a:cubicBezTo>
                      <a:cubicBezTo>
                        <a:pt x="2438" y="2919"/>
                        <a:pt x="2759" y="2801"/>
                        <a:pt x="3044" y="2522"/>
                      </a:cubicBezTo>
                      <a:cubicBezTo>
                        <a:pt x="4163" y="1522"/>
                        <a:pt x="3157" y="0"/>
                        <a:pt x="201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0" name="Google Shape;5940;p36"/>
                <p:cNvSpPr/>
                <p:nvPr/>
              </p:nvSpPr>
              <p:spPr>
                <a:xfrm>
                  <a:off x="5812450" y="2776500"/>
                  <a:ext cx="102850" cy="73050"/>
                </a:xfrm>
                <a:custGeom>
                  <a:avLst/>
                  <a:gdLst/>
                  <a:ahLst/>
                  <a:cxnLst/>
                  <a:rect l="l" t="t" r="r" b="b"/>
                  <a:pathLst>
                    <a:path w="4114" h="2922" extrusionOk="0">
                      <a:moveTo>
                        <a:pt x="2020" y="0"/>
                      </a:moveTo>
                      <a:cubicBezTo>
                        <a:pt x="1701" y="0"/>
                        <a:pt x="1371" y="122"/>
                        <a:pt x="1074" y="413"/>
                      </a:cubicBezTo>
                      <a:cubicBezTo>
                        <a:pt x="0" y="1415"/>
                        <a:pt x="1024" y="2922"/>
                        <a:pt x="2145" y="2922"/>
                      </a:cubicBezTo>
                      <a:cubicBezTo>
                        <a:pt x="2453" y="2922"/>
                        <a:pt x="2768" y="2809"/>
                        <a:pt x="3049" y="2540"/>
                      </a:cubicBezTo>
                      <a:cubicBezTo>
                        <a:pt x="4113" y="1500"/>
                        <a:pt x="3136" y="0"/>
                        <a:pt x="202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1" name="Google Shape;5941;p36"/>
                <p:cNvSpPr/>
                <p:nvPr/>
              </p:nvSpPr>
              <p:spPr>
                <a:xfrm>
                  <a:off x="5776725" y="2738500"/>
                  <a:ext cx="102850" cy="73075"/>
                </a:xfrm>
                <a:custGeom>
                  <a:avLst/>
                  <a:gdLst/>
                  <a:ahLst/>
                  <a:cxnLst/>
                  <a:rect l="l" t="t" r="r" b="b"/>
                  <a:pathLst>
                    <a:path w="4114" h="2923" extrusionOk="0">
                      <a:moveTo>
                        <a:pt x="2032" y="0"/>
                      </a:moveTo>
                      <a:cubicBezTo>
                        <a:pt x="1712" y="0"/>
                        <a:pt x="1378" y="123"/>
                        <a:pt x="1074" y="413"/>
                      </a:cubicBezTo>
                      <a:cubicBezTo>
                        <a:pt x="1" y="1415"/>
                        <a:pt x="1005" y="2922"/>
                        <a:pt x="2134" y="2922"/>
                      </a:cubicBezTo>
                      <a:cubicBezTo>
                        <a:pt x="2443" y="2922"/>
                        <a:pt x="2762" y="2809"/>
                        <a:pt x="3050" y="2541"/>
                      </a:cubicBezTo>
                      <a:cubicBezTo>
                        <a:pt x="4114" y="1500"/>
                        <a:pt x="3155" y="0"/>
                        <a:pt x="203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2" name="Google Shape;5942;p36"/>
                <p:cNvSpPr/>
                <p:nvPr/>
              </p:nvSpPr>
              <p:spPr>
                <a:xfrm>
                  <a:off x="5719750" y="2719900"/>
                  <a:ext cx="102950" cy="72675"/>
                </a:xfrm>
                <a:custGeom>
                  <a:avLst/>
                  <a:gdLst/>
                  <a:ahLst/>
                  <a:cxnLst/>
                  <a:rect l="l" t="t" r="r" b="b"/>
                  <a:pathLst>
                    <a:path w="4118" h="2907" extrusionOk="0">
                      <a:moveTo>
                        <a:pt x="2005" y="0"/>
                      </a:moveTo>
                      <a:cubicBezTo>
                        <a:pt x="1690" y="0"/>
                        <a:pt x="1366" y="118"/>
                        <a:pt x="1073" y="397"/>
                      </a:cubicBezTo>
                      <a:cubicBezTo>
                        <a:pt x="0" y="1399"/>
                        <a:pt x="1005" y="2906"/>
                        <a:pt x="2133" y="2906"/>
                      </a:cubicBezTo>
                      <a:cubicBezTo>
                        <a:pt x="2443" y="2906"/>
                        <a:pt x="2761" y="2793"/>
                        <a:pt x="3049" y="2525"/>
                      </a:cubicBezTo>
                      <a:cubicBezTo>
                        <a:pt x="4118" y="1504"/>
                        <a:pt x="3127" y="0"/>
                        <a:pt x="200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3" name="Google Shape;5943;p36"/>
                <p:cNvSpPr/>
                <p:nvPr/>
              </p:nvSpPr>
              <p:spPr>
                <a:xfrm>
                  <a:off x="5682575" y="2706600"/>
                  <a:ext cx="103025" cy="72375"/>
                </a:xfrm>
                <a:custGeom>
                  <a:avLst/>
                  <a:gdLst/>
                  <a:ahLst/>
                  <a:cxnLst/>
                  <a:rect l="l" t="t" r="r" b="b"/>
                  <a:pathLst>
                    <a:path w="4121" h="2895" extrusionOk="0">
                      <a:moveTo>
                        <a:pt x="1999" y="0"/>
                      </a:moveTo>
                      <a:cubicBezTo>
                        <a:pt x="1688" y="0"/>
                        <a:pt x="1365" y="114"/>
                        <a:pt x="1071" y="382"/>
                      </a:cubicBezTo>
                      <a:cubicBezTo>
                        <a:pt x="0" y="1405"/>
                        <a:pt x="998" y="2894"/>
                        <a:pt x="2123" y="2894"/>
                      </a:cubicBezTo>
                      <a:cubicBezTo>
                        <a:pt x="2435" y="2894"/>
                        <a:pt x="2757" y="2780"/>
                        <a:pt x="3047" y="2510"/>
                      </a:cubicBezTo>
                      <a:cubicBezTo>
                        <a:pt x="4120" y="1508"/>
                        <a:pt x="3134" y="0"/>
                        <a:pt x="199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4" name="Google Shape;5944;p36"/>
                <p:cNvSpPr/>
                <p:nvPr/>
              </p:nvSpPr>
              <p:spPr>
                <a:xfrm>
                  <a:off x="5641475" y="2689200"/>
                  <a:ext cx="102900" cy="72975"/>
                </a:xfrm>
                <a:custGeom>
                  <a:avLst/>
                  <a:gdLst/>
                  <a:ahLst/>
                  <a:cxnLst/>
                  <a:rect l="l" t="t" r="r" b="b"/>
                  <a:pathLst>
                    <a:path w="4116" h="2919" extrusionOk="0">
                      <a:moveTo>
                        <a:pt x="2024" y="0"/>
                      </a:moveTo>
                      <a:cubicBezTo>
                        <a:pt x="1706" y="0"/>
                        <a:pt x="1375" y="121"/>
                        <a:pt x="1074" y="409"/>
                      </a:cubicBezTo>
                      <a:cubicBezTo>
                        <a:pt x="0" y="1411"/>
                        <a:pt x="1024" y="2918"/>
                        <a:pt x="2145" y="2918"/>
                      </a:cubicBezTo>
                      <a:cubicBezTo>
                        <a:pt x="2453" y="2918"/>
                        <a:pt x="2768" y="2805"/>
                        <a:pt x="3049" y="2537"/>
                      </a:cubicBezTo>
                      <a:cubicBezTo>
                        <a:pt x="4116" y="1518"/>
                        <a:pt x="3150" y="0"/>
                        <a:pt x="20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5" name="Google Shape;5945;p36"/>
                <p:cNvSpPr/>
                <p:nvPr/>
              </p:nvSpPr>
              <p:spPr>
                <a:xfrm>
                  <a:off x="5783575" y="2795875"/>
                  <a:ext cx="102975" cy="72675"/>
                </a:xfrm>
                <a:custGeom>
                  <a:avLst/>
                  <a:gdLst/>
                  <a:ahLst/>
                  <a:cxnLst/>
                  <a:rect l="l" t="t" r="r" b="b"/>
                  <a:pathLst>
                    <a:path w="4119" h="2907" extrusionOk="0">
                      <a:moveTo>
                        <a:pt x="1993" y="1"/>
                      </a:moveTo>
                      <a:cubicBezTo>
                        <a:pt x="1680" y="1"/>
                        <a:pt x="1360" y="118"/>
                        <a:pt x="1074" y="398"/>
                      </a:cubicBezTo>
                      <a:cubicBezTo>
                        <a:pt x="0" y="1399"/>
                        <a:pt x="1005" y="2907"/>
                        <a:pt x="2133" y="2907"/>
                      </a:cubicBezTo>
                      <a:cubicBezTo>
                        <a:pt x="2443" y="2907"/>
                        <a:pt x="2762" y="2793"/>
                        <a:pt x="3049" y="2525"/>
                      </a:cubicBezTo>
                      <a:cubicBezTo>
                        <a:pt x="4118" y="1504"/>
                        <a:pt x="3109" y="1"/>
                        <a:pt x="199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6" name="Google Shape;5946;p36"/>
                <p:cNvSpPr/>
                <p:nvPr/>
              </p:nvSpPr>
              <p:spPr>
                <a:xfrm>
                  <a:off x="5914275" y="2960325"/>
                  <a:ext cx="103025" cy="72375"/>
                </a:xfrm>
                <a:custGeom>
                  <a:avLst/>
                  <a:gdLst/>
                  <a:ahLst/>
                  <a:cxnLst/>
                  <a:rect l="l" t="t" r="r" b="b"/>
                  <a:pathLst>
                    <a:path w="4121" h="2895" extrusionOk="0">
                      <a:moveTo>
                        <a:pt x="2010" y="0"/>
                      </a:moveTo>
                      <a:cubicBezTo>
                        <a:pt x="1696" y="0"/>
                        <a:pt x="1371" y="115"/>
                        <a:pt x="1074" y="385"/>
                      </a:cubicBezTo>
                      <a:cubicBezTo>
                        <a:pt x="0" y="1387"/>
                        <a:pt x="1005" y="2894"/>
                        <a:pt x="2133" y="2894"/>
                      </a:cubicBezTo>
                      <a:cubicBezTo>
                        <a:pt x="2443" y="2894"/>
                        <a:pt x="2762" y="2781"/>
                        <a:pt x="3049" y="2513"/>
                      </a:cubicBezTo>
                      <a:cubicBezTo>
                        <a:pt x="4120" y="1489"/>
                        <a:pt x="3142" y="0"/>
                        <a:pt x="201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7" name="Google Shape;5947;p36"/>
                <p:cNvSpPr/>
                <p:nvPr/>
              </p:nvSpPr>
              <p:spPr>
                <a:xfrm>
                  <a:off x="6008550" y="2983650"/>
                  <a:ext cx="102975" cy="72675"/>
                </a:xfrm>
                <a:custGeom>
                  <a:avLst/>
                  <a:gdLst/>
                  <a:ahLst/>
                  <a:cxnLst/>
                  <a:rect l="l" t="t" r="r" b="b"/>
                  <a:pathLst>
                    <a:path w="4119" h="2907" extrusionOk="0">
                      <a:moveTo>
                        <a:pt x="2007" y="1"/>
                      </a:moveTo>
                      <a:cubicBezTo>
                        <a:pt x="1694" y="1"/>
                        <a:pt x="1369" y="117"/>
                        <a:pt x="1072" y="394"/>
                      </a:cubicBezTo>
                      <a:cubicBezTo>
                        <a:pt x="1" y="1418"/>
                        <a:pt x="998" y="2907"/>
                        <a:pt x="2124" y="2907"/>
                      </a:cubicBezTo>
                      <a:cubicBezTo>
                        <a:pt x="2436" y="2907"/>
                        <a:pt x="2757" y="2792"/>
                        <a:pt x="3048" y="2522"/>
                      </a:cubicBezTo>
                      <a:cubicBezTo>
                        <a:pt x="4119" y="1522"/>
                        <a:pt x="3139" y="1"/>
                        <a:pt x="200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8" name="Google Shape;5948;p36"/>
                <p:cNvSpPr/>
                <p:nvPr/>
              </p:nvSpPr>
              <p:spPr>
                <a:xfrm>
                  <a:off x="6056525" y="3017775"/>
                  <a:ext cx="103575" cy="72675"/>
                </a:xfrm>
                <a:custGeom>
                  <a:avLst/>
                  <a:gdLst/>
                  <a:ahLst/>
                  <a:cxnLst/>
                  <a:rect l="l" t="t" r="r" b="b"/>
                  <a:pathLst>
                    <a:path w="4143" h="2907" extrusionOk="0">
                      <a:moveTo>
                        <a:pt x="2041" y="0"/>
                      </a:moveTo>
                      <a:cubicBezTo>
                        <a:pt x="1726" y="0"/>
                        <a:pt x="1397" y="118"/>
                        <a:pt x="1098" y="397"/>
                      </a:cubicBezTo>
                      <a:cubicBezTo>
                        <a:pt x="1" y="1399"/>
                        <a:pt x="1019" y="2906"/>
                        <a:pt x="2154" y="2906"/>
                      </a:cubicBezTo>
                      <a:cubicBezTo>
                        <a:pt x="2466" y="2906"/>
                        <a:pt x="2786" y="2793"/>
                        <a:pt x="3074" y="2525"/>
                      </a:cubicBezTo>
                      <a:cubicBezTo>
                        <a:pt x="4143" y="1504"/>
                        <a:pt x="3170" y="0"/>
                        <a:pt x="204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9" name="Google Shape;5949;p36"/>
                <p:cNvSpPr/>
                <p:nvPr/>
              </p:nvSpPr>
              <p:spPr>
                <a:xfrm>
                  <a:off x="6095875" y="3092700"/>
                  <a:ext cx="102925" cy="72975"/>
                </a:xfrm>
                <a:custGeom>
                  <a:avLst/>
                  <a:gdLst/>
                  <a:ahLst/>
                  <a:cxnLst/>
                  <a:rect l="l" t="t" r="r" b="b"/>
                  <a:pathLst>
                    <a:path w="4117" h="2919" extrusionOk="0">
                      <a:moveTo>
                        <a:pt x="2025" y="0"/>
                      </a:moveTo>
                      <a:cubicBezTo>
                        <a:pt x="1707" y="0"/>
                        <a:pt x="1376" y="121"/>
                        <a:pt x="1074" y="409"/>
                      </a:cubicBezTo>
                      <a:cubicBezTo>
                        <a:pt x="1" y="1411"/>
                        <a:pt x="1005" y="2918"/>
                        <a:pt x="2134" y="2918"/>
                      </a:cubicBezTo>
                      <a:cubicBezTo>
                        <a:pt x="2443" y="2918"/>
                        <a:pt x="2762" y="2805"/>
                        <a:pt x="3050" y="2537"/>
                      </a:cubicBezTo>
                      <a:cubicBezTo>
                        <a:pt x="4116" y="1518"/>
                        <a:pt x="3150" y="0"/>
                        <a:pt x="202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0" name="Google Shape;5950;p36"/>
                <p:cNvSpPr/>
                <p:nvPr/>
              </p:nvSpPr>
              <p:spPr>
                <a:xfrm>
                  <a:off x="5936300" y="3043300"/>
                  <a:ext cx="103525" cy="72975"/>
                </a:xfrm>
                <a:custGeom>
                  <a:avLst/>
                  <a:gdLst/>
                  <a:ahLst/>
                  <a:cxnLst/>
                  <a:rect l="l" t="t" r="r" b="b"/>
                  <a:pathLst>
                    <a:path w="4141" h="2919" extrusionOk="0">
                      <a:moveTo>
                        <a:pt x="2028" y="0"/>
                      </a:moveTo>
                      <a:cubicBezTo>
                        <a:pt x="1708" y="0"/>
                        <a:pt x="1376" y="122"/>
                        <a:pt x="1074" y="410"/>
                      </a:cubicBezTo>
                      <a:cubicBezTo>
                        <a:pt x="1" y="1411"/>
                        <a:pt x="1005" y="2919"/>
                        <a:pt x="2134" y="2919"/>
                      </a:cubicBezTo>
                      <a:cubicBezTo>
                        <a:pt x="2443" y="2919"/>
                        <a:pt x="2762" y="2805"/>
                        <a:pt x="3050" y="2537"/>
                      </a:cubicBezTo>
                      <a:cubicBezTo>
                        <a:pt x="4140" y="1518"/>
                        <a:pt x="3161" y="0"/>
                        <a:pt x="202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1" name="Google Shape;5951;p36"/>
                <p:cNvSpPr/>
                <p:nvPr/>
              </p:nvSpPr>
              <p:spPr>
                <a:xfrm>
                  <a:off x="5882475" y="2942625"/>
                  <a:ext cx="102325" cy="72975"/>
                </a:xfrm>
                <a:custGeom>
                  <a:avLst/>
                  <a:gdLst/>
                  <a:ahLst/>
                  <a:cxnLst/>
                  <a:rect l="l" t="t" r="r" b="b"/>
                  <a:pathLst>
                    <a:path w="4093" h="2919" extrusionOk="0">
                      <a:moveTo>
                        <a:pt x="1977" y="0"/>
                      </a:moveTo>
                      <a:cubicBezTo>
                        <a:pt x="1669" y="0"/>
                        <a:pt x="1353" y="117"/>
                        <a:pt x="1069" y="394"/>
                      </a:cubicBezTo>
                      <a:cubicBezTo>
                        <a:pt x="0" y="1415"/>
                        <a:pt x="991" y="2919"/>
                        <a:pt x="2114" y="2919"/>
                      </a:cubicBezTo>
                      <a:cubicBezTo>
                        <a:pt x="2428" y="2919"/>
                        <a:pt x="2752" y="2801"/>
                        <a:pt x="3045" y="2522"/>
                      </a:cubicBezTo>
                      <a:cubicBezTo>
                        <a:pt x="4092" y="1522"/>
                        <a:pt x="3089" y="0"/>
                        <a:pt x="197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2" name="Google Shape;5952;p36"/>
                <p:cNvSpPr/>
                <p:nvPr/>
              </p:nvSpPr>
              <p:spPr>
                <a:xfrm>
                  <a:off x="5773700" y="2844975"/>
                  <a:ext cx="102900" cy="72975"/>
                </a:xfrm>
                <a:custGeom>
                  <a:avLst/>
                  <a:gdLst/>
                  <a:ahLst/>
                  <a:cxnLst/>
                  <a:rect l="l" t="t" r="r" b="b"/>
                  <a:pathLst>
                    <a:path w="4116" h="2919" extrusionOk="0">
                      <a:moveTo>
                        <a:pt x="2012" y="0"/>
                      </a:moveTo>
                      <a:cubicBezTo>
                        <a:pt x="1695" y="0"/>
                        <a:pt x="1368" y="121"/>
                        <a:pt x="1074" y="409"/>
                      </a:cubicBezTo>
                      <a:cubicBezTo>
                        <a:pt x="0" y="1411"/>
                        <a:pt x="1005" y="2919"/>
                        <a:pt x="2133" y="2919"/>
                      </a:cubicBezTo>
                      <a:cubicBezTo>
                        <a:pt x="2443" y="2919"/>
                        <a:pt x="2761" y="2805"/>
                        <a:pt x="3049" y="2537"/>
                      </a:cubicBezTo>
                      <a:cubicBezTo>
                        <a:pt x="4116" y="1518"/>
                        <a:pt x="3131" y="0"/>
                        <a:pt x="201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3" name="Google Shape;5953;p36"/>
                <p:cNvSpPr/>
                <p:nvPr/>
              </p:nvSpPr>
              <p:spPr>
                <a:xfrm>
                  <a:off x="5829925" y="2896275"/>
                  <a:ext cx="103025" cy="72600"/>
                </a:xfrm>
                <a:custGeom>
                  <a:avLst/>
                  <a:gdLst/>
                  <a:ahLst/>
                  <a:cxnLst/>
                  <a:rect l="l" t="t" r="r" b="b"/>
                  <a:pathLst>
                    <a:path w="4121" h="2904" extrusionOk="0">
                      <a:moveTo>
                        <a:pt x="2009" y="0"/>
                      </a:moveTo>
                      <a:cubicBezTo>
                        <a:pt x="1696" y="0"/>
                        <a:pt x="1371" y="117"/>
                        <a:pt x="1074" y="394"/>
                      </a:cubicBezTo>
                      <a:cubicBezTo>
                        <a:pt x="0" y="1396"/>
                        <a:pt x="1005" y="2903"/>
                        <a:pt x="2133" y="2903"/>
                      </a:cubicBezTo>
                      <a:cubicBezTo>
                        <a:pt x="2443" y="2903"/>
                        <a:pt x="2762" y="2790"/>
                        <a:pt x="3050" y="2522"/>
                      </a:cubicBezTo>
                      <a:cubicBezTo>
                        <a:pt x="4121" y="1522"/>
                        <a:pt x="3141" y="0"/>
                        <a:pt x="200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4" name="Google Shape;5954;p36"/>
                <p:cNvSpPr/>
                <p:nvPr/>
              </p:nvSpPr>
              <p:spPr>
                <a:xfrm>
                  <a:off x="5911225" y="3067250"/>
                  <a:ext cx="103050" cy="72600"/>
                </a:xfrm>
                <a:custGeom>
                  <a:avLst/>
                  <a:gdLst/>
                  <a:ahLst/>
                  <a:cxnLst/>
                  <a:rect l="l" t="t" r="r" b="b"/>
                  <a:pathLst>
                    <a:path w="4122" h="2904" extrusionOk="0">
                      <a:moveTo>
                        <a:pt x="1998" y="0"/>
                      </a:moveTo>
                      <a:cubicBezTo>
                        <a:pt x="1686" y="0"/>
                        <a:pt x="1364" y="117"/>
                        <a:pt x="1074" y="394"/>
                      </a:cubicBezTo>
                      <a:cubicBezTo>
                        <a:pt x="1" y="1396"/>
                        <a:pt x="1024" y="2903"/>
                        <a:pt x="2146" y="2903"/>
                      </a:cubicBezTo>
                      <a:cubicBezTo>
                        <a:pt x="2454" y="2903"/>
                        <a:pt x="2769" y="2790"/>
                        <a:pt x="3050" y="2522"/>
                      </a:cubicBezTo>
                      <a:cubicBezTo>
                        <a:pt x="4121" y="1522"/>
                        <a:pt x="3123" y="0"/>
                        <a:pt x="199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5" name="Google Shape;5955;p36"/>
                <p:cNvSpPr/>
                <p:nvPr/>
              </p:nvSpPr>
              <p:spPr>
                <a:xfrm>
                  <a:off x="5980550" y="3217300"/>
                  <a:ext cx="103500" cy="73000"/>
                </a:xfrm>
                <a:custGeom>
                  <a:avLst/>
                  <a:gdLst/>
                  <a:ahLst/>
                  <a:cxnLst/>
                  <a:rect l="l" t="t" r="r" b="b"/>
                  <a:pathLst>
                    <a:path w="4140" h="2920" extrusionOk="0">
                      <a:moveTo>
                        <a:pt x="2048" y="1"/>
                      </a:moveTo>
                      <a:cubicBezTo>
                        <a:pt x="1730" y="1"/>
                        <a:pt x="1399" y="122"/>
                        <a:pt x="1098" y="410"/>
                      </a:cubicBezTo>
                      <a:cubicBezTo>
                        <a:pt x="0" y="1412"/>
                        <a:pt x="1018" y="2919"/>
                        <a:pt x="2154" y="2919"/>
                      </a:cubicBezTo>
                      <a:cubicBezTo>
                        <a:pt x="2465" y="2919"/>
                        <a:pt x="2785" y="2806"/>
                        <a:pt x="3073" y="2538"/>
                      </a:cubicBezTo>
                      <a:cubicBezTo>
                        <a:pt x="4140" y="1519"/>
                        <a:pt x="3174" y="1"/>
                        <a:pt x="204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6" name="Google Shape;5956;p36"/>
                <p:cNvSpPr/>
                <p:nvPr/>
              </p:nvSpPr>
              <p:spPr>
                <a:xfrm>
                  <a:off x="6108800" y="3072925"/>
                  <a:ext cx="102925" cy="73000"/>
                </a:xfrm>
                <a:custGeom>
                  <a:avLst/>
                  <a:gdLst/>
                  <a:ahLst/>
                  <a:cxnLst/>
                  <a:rect l="l" t="t" r="r" b="b"/>
                  <a:pathLst>
                    <a:path w="4117" h="2920" extrusionOk="0">
                      <a:moveTo>
                        <a:pt x="2012" y="1"/>
                      </a:moveTo>
                      <a:cubicBezTo>
                        <a:pt x="1696" y="1"/>
                        <a:pt x="1369" y="122"/>
                        <a:pt x="1074" y="410"/>
                      </a:cubicBezTo>
                      <a:cubicBezTo>
                        <a:pt x="1" y="1412"/>
                        <a:pt x="1024" y="2919"/>
                        <a:pt x="2146" y="2919"/>
                      </a:cubicBezTo>
                      <a:cubicBezTo>
                        <a:pt x="2453" y="2919"/>
                        <a:pt x="2769" y="2806"/>
                        <a:pt x="3050" y="2538"/>
                      </a:cubicBezTo>
                      <a:cubicBezTo>
                        <a:pt x="4116" y="1519"/>
                        <a:pt x="3132" y="1"/>
                        <a:pt x="20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7" name="Google Shape;5957;p36"/>
                <p:cNvSpPr/>
                <p:nvPr/>
              </p:nvSpPr>
              <p:spPr>
                <a:xfrm>
                  <a:off x="6165800" y="3226725"/>
                  <a:ext cx="102975" cy="72700"/>
                </a:xfrm>
                <a:custGeom>
                  <a:avLst/>
                  <a:gdLst/>
                  <a:ahLst/>
                  <a:cxnLst/>
                  <a:rect l="l" t="t" r="r" b="b"/>
                  <a:pathLst>
                    <a:path w="4119" h="2908" extrusionOk="0">
                      <a:moveTo>
                        <a:pt x="2017" y="1"/>
                      </a:moveTo>
                      <a:cubicBezTo>
                        <a:pt x="1701" y="1"/>
                        <a:pt x="1373" y="119"/>
                        <a:pt x="1074" y="398"/>
                      </a:cubicBezTo>
                      <a:cubicBezTo>
                        <a:pt x="0" y="1400"/>
                        <a:pt x="1024" y="2907"/>
                        <a:pt x="2145" y="2907"/>
                      </a:cubicBezTo>
                      <a:cubicBezTo>
                        <a:pt x="2453" y="2907"/>
                        <a:pt x="2768" y="2794"/>
                        <a:pt x="3049" y="2526"/>
                      </a:cubicBezTo>
                      <a:cubicBezTo>
                        <a:pt x="4118" y="1504"/>
                        <a:pt x="3146" y="1"/>
                        <a:pt x="201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8" name="Google Shape;5958;p36"/>
                <p:cNvSpPr/>
                <p:nvPr/>
              </p:nvSpPr>
              <p:spPr>
                <a:xfrm>
                  <a:off x="6063325" y="3227575"/>
                  <a:ext cx="102925" cy="72975"/>
                </a:xfrm>
                <a:custGeom>
                  <a:avLst/>
                  <a:gdLst/>
                  <a:ahLst/>
                  <a:cxnLst/>
                  <a:rect l="l" t="t" r="r" b="b"/>
                  <a:pathLst>
                    <a:path w="4117" h="2919" extrusionOk="0">
                      <a:moveTo>
                        <a:pt x="1993" y="1"/>
                      </a:moveTo>
                      <a:cubicBezTo>
                        <a:pt x="1681" y="1"/>
                        <a:pt x="1359" y="117"/>
                        <a:pt x="1069" y="394"/>
                      </a:cubicBezTo>
                      <a:cubicBezTo>
                        <a:pt x="1" y="1415"/>
                        <a:pt x="1010" y="2919"/>
                        <a:pt x="2126" y="2919"/>
                      </a:cubicBezTo>
                      <a:cubicBezTo>
                        <a:pt x="2438" y="2919"/>
                        <a:pt x="2759" y="2801"/>
                        <a:pt x="3045" y="2522"/>
                      </a:cubicBezTo>
                      <a:cubicBezTo>
                        <a:pt x="4116" y="1522"/>
                        <a:pt x="3118" y="1"/>
                        <a:pt x="199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9" name="Google Shape;5959;p36"/>
                <p:cNvSpPr/>
                <p:nvPr/>
              </p:nvSpPr>
              <p:spPr>
                <a:xfrm>
                  <a:off x="6135450" y="3295975"/>
                  <a:ext cx="102975" cy="72675"/>
                </a:xfrm>
                <a:custGeom>
                  <a:avLst/>
                  <a:gdLst/>
                  <a:ahLst/>
                  <a:cxnLst/>
                  <a:rect l="l" t="t" r="r" b="b"/>
                  <a:pathLst>
                    <a:path w="4119" h="2907" extrusionOk="0">
                      <a:moveTo>
                        <a:pt x="1995" y="0"/>
                      </a:moveTo>
                      <a:cubicBezTo>
                        <a:pt x="1684" y="0"/>
                        <a:pt x="1362" y="117"/>
                        <a:pt x="1072" y="394"/>
                      </a:cubicBezTo>
                      <a:cubicBezTo>
                        <a:pt x="1" y="1417"/>
                        <a:pt x="1017" y="2906"/>
                        <a:pt x="2136" y="2906"/>
                      </a:cubicBezTo>
                      <a:cubicBezTo>
                        <a:pt x="2446" y="2906"/>
                        <a:pt x="2764" y="2792"/>
                        <a:pt x="3048" y="2522"/>
                      </a:cubicBezTo>
                      <a:cubicBezTo>
                        <a:pt x="4119" y="1522"/>
                        <a:pt x="3121" y="0"/>
                        <a:pt x="199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0" name="Google Shape;5960;p36"/>
                <p:cNvSpPr/>
                <p:nvPr/>
              </p:nvSpPr>
              <p:spPr>
                <a:xfrm>
                  <a:off x="6224375" y="3211925"/>
                  <a:ext cx="102425" cy="72375"/>
                </a:xfrm>
                <a:custGeom>
                  <a:avLst/>
                  <a:gdLst/>
                  <a:ahLst/>
                  <a:cxnLst/>
                  <a:rect l="l" t="t" r="r" b="b"/>
                  <a:pathLst>
                    <a:path w="4097" h="2895" extrusionOk="0">
                      <a:moveTo>
                        <a:pt x="1996" y="0"/>
                      </a:moveTo>
                      <a:cubicBezTo>
                        <a:pt x="1687" y="0"/>
                        <a:pt x="1366" y="114"/>
                        <a:pt x="1071" y="382"/>
                      </a:cubicBezTo>
                      <a:cubicBezTo>
                        <a:pt x="0" y="1405"/>
                        <a:pt x="998" y="2895"/>
                        <a:pt x="2123" y="2895"/>
                      </a:cubicBezTo>
                      <a:cubicBezTo>
                        <a:pt x="2435" y="2895"/>
                        <a:pt x="2757" y="2780"/>
                        <a:pt x="3047" y="2510"/>
                      </a:cubicBezTo>
                      <a:cubicBezTo>
                        <a:pt x="4097" y="1508"/>
                        <a:pt x="3124" y="0"/>
                        <a:pt x="199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1" name="Google Shape;5961;p36"/>
                <p:cNvSpPr/>
                <p:nvPr/>
              </p:nvSpPr>
              <p:spPr>
                <a:xfrm>
                  <a:off x="6229625" y="3150650"/>
                  <a:ext cx="103500" cy="72775"/>
                </a:xfrm>
                <a:custGeom>
                  <a:avLst/>
                  <a:gdLst/>
                  <a:ahLst/>
                  <a:cxnLst/>
                  <a:rect l="l" t="t" r="r" b="b"/>
                  <a:pathLst>
                    <a:path w="4140" h="2911" extrusionOk="0">
                      <a:moveTo>
                        <a:pt x="2029" y="1"/>
                      </a:moveTo>
                      <a:cubicBezTo>
                        <a:pt x="1708" y="1"/>
                        <a:pt x="1376" y="120"/>
                        <a:pt x="1074" y="401"/>
                      </a:cubicBezTo>
                      <a:cubicBezTo>
                        <a:pt x="1" y="1403"/>
                        <a:pt x="1005" y="2911"/>
                        <a:pt x="2134" y="2911"/>
                      </a:cubicBezTo>
                      <a:cubicBezTo>
                        <a:pt x="2443" y="2911"/>
                        <a:pt x="2762" y="2797"/>
                        <a:pt x="3050" y="2529"/>
                      </a:cubicBezTo>
                      <a:cubicBezTo>
                        <a:pt x="4140" y="1487"/>
                        <a:pt x="3161" y="1"/>
                        <a:pt x="202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2" name="Google Shape;5962;p36"/>
                <p:cNvSpPr/>
                <p:nvPr/>
              </p:nvSpPr>
              <p:spPr>
                <a:xfrm>
                  <a:off x="6183275" y="3050125"/>
                  <a:ext cx="103500" cy="73000"/>
                </a:xfrm>
                <a:custGeom>
                  <a:avLst/>
                  <a:gdLst/>
                  <a:ahLst/>
                  <a:cxnLst/>
                  <a:rect l="l" t="t" r="r" b="b"/>
                  <a:pathLst>
                    <a:path w="4140" h="2920" extrusionOk="0">
                      <a:moveTo>
                        <a:pt x="2028" y="1"/>
                      </a:moveTo>
                      <a:cubicBezTo>
                        <a:pt x="1708" y="1"/>
                        <a:pt x="1375" y="122"/>
                        <a:pt x="1074" y="410"/>
                      </a:cubicBezTo>
                      <a:cubicBezTo>
                        <a:pt x="0" y="1412"/>
                        <a:pt x="1005" y="2919"/>
                        <a:pt x="2133" y="2919"/>
                      </a:cubicBezTo>
                      <a:cubicBezTo>
                        <a:pt x="2443" y="2919"/>
                        <a:pt x="2762" y="2806"/>
                        <a:pt x="3050" y="2538"/>
                      </a:cubicBezTo>
                      <a:cubicBezTo>
                        <a:pt x="4140" y="1519"/>
                        <a:pt x="3160" y="1"/>
                        <a:pt x="202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3" name="Google Shape;5963;p36"/>
                <p:cNvSpPr/>
                <p:nvPr/>
              </p:nvSpPr>
              <p:spPr>
                <a:xfrm>
                  <a:off x="6143000" y="3008250"/>
                  <a:ext cx="102850" cy="73075"/>
                </a:xfrm>
                <a:custGeom>
                  <a:avLst/>
                  <a:gdLst/>
                  <a:ahLst/>
                  <a:cxnLst/>
                  <a:rect l="l" t="t" r="r" b="b"/>
                  <a:pathLst>
                    <a:path w="4114" h="2923" extrusionOk="0">
                      <a:moveTo>
                        <a:pt x="2032" y="1"/>
                      </a:moveTo>
                      <a:cubicBezTo>
                        <a:pt x="1712" y="1"/>
                        <a:pt x="1378" y="123"/>
                        <a:pt x="1074" y="413"/>
                      </a:cubicBezTo>
                      <a:cubicBezTo>
                        <a:pt x="0" y="1415"/>
                        <a:pt x="1024" y="2923"/>
                        <a:pt x="2146" y="2923"/>
                      </a:cubicBezTo>
                      <a:cubicBezTo>
                        <a:pt x="2453" y="2923"/>
                        <a:pt x="2768" y="2809"/>
                        <a:pt x="3050" y="2541"/>
                      </a:cubicBezTo>
                      <a:cubicBezTo>
                        <a:pt x="4114" y="1501"/>
                        <a:pt x="3154" y="1"/>
                        <a:pt x="203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4" name="Google Shape;5964;p36"/>
                <p:cNvSpPr/>
                <p:nvPr/>
              </p:nvSpPr>
              <p:spPr>
                <a:xfrm>
                  <a:off x="6031350" y="2889425"/>
                  <a:ext cx="103575" cy="72675"/>
                </a:xfrm>
                <a:custGeom>
                  <a:avLst/>
                  <a:gdLst/>
                  <a:ahLst/>
                  <a:cxnLst/>
                  <a:rect l="l" t="t" r="r" b="b"/>
                  <a:pathLst>
                    <a:path w="4143" h="2907" extrusionOk="0">
                      <a:moveTo>
                        <a:pt x="2011" y="1"/>
                      </a:moveTo>
                      <a:cubicBezTo>
                        <a:pt x="1695" y="1"/>
                        <a:pt x="1368" y="117"/>
                        <a:pt x="1072" y="394"/>
                      </a:cubicBezTo>
                      <a:cubicBezTo>
                        <a:pt x="1" y="1418"/>
                        <a:pt x="998" y="2907"/>
                        <a:pt x="2123" y="2907"/>
                      </a:cubicBezTo>
                      <a:cubicBezTo>
                        <a:pt x="2435" y="2907"/>
                        <a:pt x="2757" y="2792"/>
                        <a:pt x="3047" y="2522"/>
                      </a:cubicBezTo>
                      <a:cubicBezTo>
                        <a:pt x="4142" y="1522"/>
                        <a:pt x="3150" y="1"/>
                        <a:pt x="20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5" name="Google Shape;5965;p36"/>
                <p:cNvSpPr/>
                <p:nvPr/>
              </p:nvSpPr>
              <p:spPr>
                <a:xfrm>
                  <a:off x="5977400" y="2908425"/>
                  <a:ext cx="103575" cy="72675"/>
                </a:xfrm>
                <a:custGeom>
                  <a:avLst/>
                  <a:gdLst/>
                  <a:ahLst/>
                  <a:cxnLst/>
                  <a:rect l="l" t="t" r="r" b="b"/>
                  <a:pathLst>
                    <a:path w="4143" h="2907" extrusionOk="0">
                      <a:moveTo>
                        <a:pt x="2010" y="1"/>
                      </a:moveTo>
                      <a:cubicBezTo>
                        <a:pt x="1695" y="1"/>
                        <a:pt x="1368" y="117"/>
                        <a:pt x="1072" y="394"/>
                      </a:cubicBezTo>
                      <a:cubicBezTo>
                        <a:pt x="1" y="1418"/>
                        <a:pt x="998" y="2907"/>
                        <a:pt x="2123" y="2907"/>
                      </a:cubicBezTo>
                      <a:cubicBezTo>
                        <a:pt x="2435" y="2907"/>
                        <a:pt x="2757" y="2792"/>
                        <a:pt x="3047" y="2522"/>
                      </a:cubicBezTo>
                      <a:cubicBezTo>
                        <a:pt x="4142" y="1522"/>
                        <a:pt x="3150" y="1"/>
                        <a:pt x="201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6" name="Google Shape;5966;p36"/>
                <p:cNvSpPr/>
                <p:nvPr/>
              </p:nvSpPr>
              <p:spPr>
                <a:xfrm>
                  <a:off x="5855875" y="2847550"/>
                  <a:ext cx="102850" cy="73075"/>
                </a:xfrm>
                <a:custGeom>
                  <a:avLst/>
                  <a:gdLst/>
                  <a:ahLst/>
                  <a:cxnLst/>
                  <a:rect l="l" t="t" r="r" b="b"/>
                  <a:pathLst>
                    <a:path w="4114" h="2923" extrusionOk="0">
                      <a:moveTo>
                        <a:pt x="2000" y="0"/>
                      </a:moveTo>
                      <a:cubicBezTo>
                        <a:pt x="1686" y="0"/>
                        <a:pt x="1362" y="118"/>
                        <a:pt x="1069" y="398"/>
                      </a:cubicBezTo>
                      <a:cubicBezTo>
                        <a:pt x="1" y="1419"/>
                        <a:pt x="991" y="2922"/>
                        <a:pt x="2114" y="2922"/>
                      </a:cubicBezTo>
                      <a:cubicBezTo>
                        <a:pt x="2428" y="2922"/>
                        <a:pt x="2753" y="2804"/>
                        <a:pt x="3045" y="2525"/>
                      </a:cubicBezTo>
                      <a:cubicBezTo>
                        <a:pt x="4114" y="1504"/>
                        <a:pt x="3123" y="0"/>
                        <a:pt x="200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7" name="Google Shape;5967;p36"/>
                <p:cNvSpPr/>
                <p:nvPr/>
              </p:nvSpPr>
              <p:spPr>
                <a:xfrm>
                  <a:off x="6058700" y="3079400"/>
                  <a:ext cx="103575" cy="72675"/>
                </a:xfrm>
                <a:custGeom>
                  <a:avLst/>
                  <a:gdLst/>
                  <a:ahLst/>
                  <a:cxnLst/>
                  <a:rect l="l" t="t" r="r" b="b"/>
                  <a:pathLst>
                    <a:path w="4143" h="2907" extrusionOk="0">
                      <a:moveTo>
                        <a:pt x="2011" y="1"/>
                      </a:moveTo>
                      <a:cubicBezTo>
                        <a:pt x="1695" y="1"/>
                        <a:pt x="1369" y="117"/>
                        <a:pt x="1072" y="394"/>
                      </a:cubicBezTo>
                      <a:cubicBezTo>
                        <a:pt x="1" y="1418"/>
                        <a:pt x="998" y="2907"/>
                        <a:pt x="2124" y="2907"/>
                      </a:cubicBezTo>
                      <a:cubicBezTo>
                        <a:pt x="2436" y="2907"/>
                        <a:pt x="2757" y="2792"/>
                        <a:pt x="3048" y="2522"/>
                      </a:cubicBezTo>
                      <a:cubicBezTo>
                        <a:pt x="4143" y="1522"/>
                        <a:pt x="3150" y="1"/>
                        <a:pt x="20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8" name="Google Shape;5968;p36"/>
                <p:cNvSpPr/>
                <p:nvPr/>
              </p:nvSpPr>
              <p:spPr>
                <a:xfrm>
                  <a:off x="6162000" y="3214275"/>
                  <a:ext cx="102900" cy="72975"/>
                </a:xfrm>
                <a:custGeom>
                  <a:avLst/>
                  <a:gdLst/>
                  <a:ahLst/>
                  <a:cxnLst/>
                  <a:rect l="l" t="t" r="r" b="b"/>
                  <a:pathLst>
                    <a:path w="4116" h="2919" extrusionOk="0">
                      <a:moveTo>
                        <a:pt x="2024" y="0"/>
                      </a:moveTo>
                      <a:cubicBezTo>
                        <a:pt x="1706" y="0"/>
                        <a:pt x="1375" y="122"/>
                        <a:pt x="1074" y="410"/>
                      </a:cubicBezTo>
                      <a:cubicBezTo>
                        <a:pt x="0" y="1411"/>
                        <a:pt x="1024" y="2919"/>
                        <a:pt x="2145" y="2919"/>
                      </a:cubicBezTo>
                      <a:cubicBezTo>
                        <a:pt x="2453" y="2919"/>
                        <a:pt x="2768" y="2805"/>
                        <a:pt x="3049" y="2537"/>
                      </a:cubicBezTo>
                      <a:cubicBezTo>
                        <a:pt x="4116" y="1518"/>
                        <a:pt x="3150" y="0"/>
                        <a:pt x="20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9" name="Google Shape;5969;p36"/>
                <p:cNvSpPr/>
                <p:nvPr/>
              </p:nvSpPr>
              <p:spPr>
                <a:xfrm>
                  <a:off x="6140725" y="3123075"/>
                  <a:ext cx="102900" cy="73000"/>
                </a:xfrm>
                <a:custGeom>
                  <a:avLst/>
                  <a:gdLst/>
                  <a:ahLst/>
                  <a:cxnLst/>
                  <a:rect l="l" t="t" r="r" b="b"/>
                  <a:pathLst>
                    <a:path w="4116" h="2920" extrusionOk="0">
                      <a:moveTo>
                        <a:pt x="2012" y="1"/>
                      </a:moveTo>
                      <a:cubicBezTo>
                        <a:pt x="1696" y="1"/>
                        <a:pt x="1368" y="122"/>
                        <a:pt x="1074" y="410"/>
                      </a:cubicBezTo>
                      <a:cubicBezTo>
                        <a:pt x="0" y="1412"/>
                        <a:pt x="1005" y="2919"/>
                        <a:pt x="2133" y="2919"/>
                      </a:cubicBezTo>
                      <a:cubicBezTo>
                        <a:pt x="2443" y="2919"/>
                        <a:pt x="2762" y="2806"/>
                        <a:pt x="3049" y="2538"/>
                      </a:cubicBezTo>
                      <a:cubicBezTo>
                        <a:pt x="4116" y="1519"/>
                        <a:pt x="3131" y="1"/>
                        <a:pt x="20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0" name="Google Shape;5970;p36"/>
                <p:cNvSpPr/>
                <p:nvPr/>
              </p:nvSpPr>
              <p:spPr>
                <a:xfrm>
                  <a:off x="6169650" y="3087000"/>
                  <a:ext cx="102975" cy="72675"/>
                </a:xfrm>
                <a:custGeom>
                  <a:avLst/>
                  <a:gdLst/>
                  <a:ahLst/>
                  <a:cxnLst/>
                  <a:rect l="l" t="t" r="r" b="b"/>
                  <a:pathLst>
                    <a:path w="4119" h="2907" extrusionOk="0">
                      <a:moveTo>
                        <a:pt x="2007" y="0"/>
                      </a:moveTo>
                      <a:cubicBezTo>
                        <a:pt x="1694" y="0"/>
                        <a:pt x="1368" y="117"/>
                        <a:pt x="1072" y="394"/>
                      </a:cubicBezTo>
                      <a:cubicBezTo>
                        <a:pt x="1" y="1417"/>
                        <a:pt x="1017" y="2907"/>
                        <a:pt x="2136" y="2907"/>
                      </a:cubicBezTo>
                      <a:cubicBezTo>
                        <a:pt x="2446" y="2907"/>
                        <a:pt x="2764" y="2792"/>
                        <a:pt x="3047" y="2522"/>
                      </a:cubicBezTo>
                      <a:cubicBezTo>
                        <a:pt x="4119" y="1522"/>
                        <a:pt x="3139" y="0"/>
                        <a:pt x="200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1" name="Google Shape;5971;p36"/>
                <p:cNvSpPr/>
                <p:nvPr/>
              </p:nvSpPr>
              <p:spPr>
                <a:xfrm>
                  <a:off x="5823075" y="2686050"/>
                  <a:ext cx="102850" cy="73075"/>
                </a:xfrm>
                <a:custGeom>
                  <a:avLst/>
                  <a:gdLst/>
                  <a:ahLst/>
                  <a:cxnLst/>
                  <a:rect l="l" t="t" r="r" b="b"/>
                  <a:pathLst>
                    <a:path w="4114" h="2923" extrusionOk="0">
                      <a:moveTo>
                        <a:pt x="2033" y="1"/>
                      </a:moveTo>
                      <a:cubicBezTo>
                        <a:pt x="1712" y="1"/>
                        <a:pt x="1378" y="123"/>
                        <a:pt x="1074" y="414"/>
                      </a:cubicBezTo>
                      <a:cubicBezTo>
                        <a:pt x="1" y="1416"/>
                        <a:pt x="1005" y="2923"/>
                        <a:pt x="2134" y="2923"/>
                      </a:cubicBezTo>
                      <a:cubicBezTo>
                        <a:pt x="2443" y="2923"/>
                        <a:pt x="2762" y="2810"/>
                        <a:pt x="3050" y="2541"/>
                      </a:cubicBezTo>
                      <a:cubicBezTo>
                        <a:pt x="4114" y="1501"/>
                        <a:pt x="3155" y="1"/>
                        <a:pt x="203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2" name="Google Shape;5972;p36"/>
                <p:cNvSpPr/>
                <p:nvPr/>
              </p:nvSpPr>
              <p:spPr>
                <a:xfrm>
                  <a:off x="5733575" y="2769725"/>
                  <a:ext cx="104100" cy="73000"/>
                </a:xfrm>
                <a:custGeom>
                  <a:avLst/>
                  <a:gdLst/>
                  <a:ahLst/>
                  <a:cxnLst/>
                  <a:rect l="l" t="t" r="r" b="b"/>
                  <a:pathLst>
                    <a:path w="4164" h="2920" extrusionOk="0">
                      <a:moveTo>
                        <a:pt x="2052" y="1"/>
                      </a:moveTo>
                      <a:cubicBezTo>
                        <a:pt x="1732" y="1"/>
                        <a:pt x="1399" y="122"/>
                        <a:pt x="1098" y="410"/>
                      </a:cubicBezTo>
                      <a:cubicBezTo>
                        <a:pt x="1" y="1412"/>
                        <a:pt x="1019" y="2919"/>
                        <a:pt x="2154" y="2919"/>
                      </a:cubicBezTo>
                      <a:cubicBezTo>
                        <a:pt x="2466" y="2919"/>
                        <a:pt x="2786" y="2806"/>
                        <a:pt x="3074" y="2538"/>
                      </a:cubicBezTo>
                      <a:cubicBezTo>
                        <a:pt x="4164" y="1519"/>
                        <a:pt x="3185" y="1"/>
                        <a:pt x="205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3" name="Google Shape;5973;p36"/>
                <p:cNvSpPr/>
                <p:nvPr/>
              </p:nvSpPr>
              <p:spPr>
                <a:xfrm>
                  <a:off x="5699225" y="2674000"/>
                  <a:ext cx="103675" cy="72975"/>
                </a:xfrm>
                <a:custGeom>
                  <a:avLst/>
                  <a:gdLst/>
                  <a:ahLst/>
                  <a:cxnLst/>
                  <a:rect l="l" t="t" r="r" b="b"/>
                  <a:pathLst>
                    <a:path w="4147" h="2919" extrusionOk="0">
                      <a:moveTo>
                        <a:pt x="2040" y="0"/>
                      </a:moveTo>
                      <a:cubicBezTo>
                        <a:pt x="1718" y="0"/>
                        <a:pt x="1382" y="121"/>
                        <a:pt x="1074" y="409"/>
                      </a:cubicBezTo>
                      <a:cubicBezTo>
                        <a:pt x="0" y="1411"/>
                        <a:pt x="1024" y="2919"/>
                        <a:pt x="2160" y="2919"/>
                      </a:cubicBezTo>
                      <a:cubicBezTo>
                        <a:pt x="2472" y="2919"/>
                        <a:pt x="2792" y="2805"/>
                        <a:pt x="3080" y="2537"/>
                      </a:cubicBezTo>
                      <a:cubicBezTo>
                        <a:pt x="4146" y="1518"/>
                        <a:pt x="3180" y="0"/>
                        <a:pt x="20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4" name="Google Shape;5974;p36"/>
                <p:cNvSpPr/>
                <p:nvPr/>
              </p:nvSpPr>
              <p:spPr>
                <a:xfrm>
                  <a:off x="5765450" y="2684250"/>
                  <a:ext cx="103500" cy="73000"/>
                </a:xfrm>
                <a:custGeom>
                  <a:avLst/>
                  <a:gdLst/>
                  <a:ahLst/>
                  <a:cxnLst/>
                  <a:rect l="l" t="t" r="r" b="b"/>
                  <a:pathLst>
                    <a:path w="4140" h="2920" extrusionOk="0">
                      <a:moveTo>
                        <a:pt x="2008" y="1"/>
                      </a:moveTo>
                      <a:cubicBezTo>
                        <a:pt x="1693" y="1"/>
                        <a:pt x="1366" y="118"/>
                        <a:pt x="1069" y="394"/>
                      </a:cubicBezTo>
                      <a:cubicBezTo>
                        <a:pt x="1" y="1416"/>
                        <a:pt x="991" y="2919"/>
                        <a:pt x="2114" y="2919"/>
                      </a:cubicBezTo>
                      <a:cubicBezTo>
                        <a:pt x="2428" y="2919"/>
                        <a:pt x="2752" y="2801"/>
                        <a:pt x="3045" y="2522"/>
                      </a:cubicBezTo>
                      <a:cubicBezTo>
                        <a:pt x="4140" y="1522"/>
                        <a:pt x="3147" y="1"/>
                        <a:pt x="200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5" name="Google Shape;5975;p36"/>
                <p:cNvSpPr/>
                <p:nvPr/>
              </p:nvSpPr>
              <p:spPr>
                <a:xfrm>
                  <a:off x="5908200" y="3005300"/>
                  <a:ext cx="103675" cy="73000"/>
                </a:xfrm>
                <a:custGeom>
                  <a:avLst/>
                  <a:gdLst/>
                  <a:ahLst/>
                  <a:cxnLst/>
                  <a:rect l="l" t="t" r="r" b="b"/>
                  <a:pathLst>
                    <a:path w="4147" h="2920" extrusionOk="0">
                      <a:moveTo>
                        <a:pt x="2040" y="1"/>
                      </a:moveTo>
                      <a:cubicBezTo>
                        <a:pt x="1718" y="1"/>
                        <a:pt x="1382" y="122"/>
                        <a:pt x="1074" y="410"/>
                      </a:cubicBezTo>
                      <a:cubicBezTo>
                        <a:pt x="0" y="1412"/>
                        <a:pt x="1023" y="2919"/>
                        <a:pt x="2160" y="2919"/>
                      </a:cubicBezTo>
                      <a:cubicBezTo>
                        <a:pt x="2472" y="2919"/>
                        <a:pt x="2792" y="2806"/>
                        <a:pt x="3080" y="2537"/>
                      </a:cubicBezTo>
                      <a:cubicBezTo>
                        <a:pt x="4146" y="1518"/>
                        <a:pt x="3180" y="1"/>
                        <a:pt x="20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76" name="Google Shape;5976;p36"/>
              <p:cNvGrpSpPr/>
              <p:nvPr/>
            </p:nvGrpSpPr>
            <p:grpSpPr>
              <a:xfrm flipH="1">
                <a:off x="244234" y="4543648"/>
                <a:ext cx="1049085" cy="537460"/>
                <a:chOff x="4976050" y="4611525"/>
                <a:chExt cx="1664950" cy="852975"/>
              </a:xfrm>
            </p:grpSpPr>
            <p:sp>
              <p:nvSpPr>
                <p:cNvPr id="5977" name="Google Shape;5977;p36"/>
                <p:cNvSpPr/>
                <p:nvPr/>
              </p:nvSpPr>
              <p:spPr>
                <a:xfrm>
                  <a:off x="4976050" y="4611525"/>
                  <a:ext cx="1656575" cy="852975"/>
                </a:xfrm>
                <a:custGeom>
                  <a:avLst/>
                  <a:gdLst/>
                  <a:ahLst/>
                  <a:cxnLst/>
                  <a:rect l="l" t="t" r="r" b="b"/>
                  <a:pathLst>
                    <a:path w="66263" h="34119" extrusionOk="0">
                      <a:moveTo>
                        <a:pt x="17991" y="0"/>
                      </a:moveTo>
                      <a:cubicBezTo>
                        <a:pt x="16765" y="0"/>
                        <a:pt x="15515" y="274"/>
                        <a:pt x="14773" y="1207"/>
                      </a:cubicBezTo>
                      <a:cubicBezTo>
                        <a:pt x="13861" y="2302"/>
                        <a:pt x="14013" y="3973"/>
                        <a:pt x="14773" y="5220"/>
                      </a:cubicBezTo>
                      <a:cubicBezTo>
                        <a:pt x="15532" y="6496"/>
                        <a:pt x="16718" y="7317"/>
                        <a:pt x="17903" y="8168"/>
                      </a:cubicBezTo>
                      <a:cubicBezTo>
                        <a:pt x="14797" y="7810"/>
                        <a:pt x="12005" y="7581"/>
                        <a:pt x="9354" y="7581"/>
                      </a:cubicBezTo>
                      <a:cubicBezTo>
                        <a:pt x="7726" y="7581"/>
                        <a:pt x="6152" y="7667"/>
                        <a:pt x="4590" y="7864"/>
                      </a:cubicBezTo>
                      <a:cubicBezTo>
                        <a:pt x="3161" y="8046"/>
                        <a:pt x="1611" y="8411"/>
                        <a:pt x="851" y="9627"/>
                      </a:cubicBezTo>
                      <a:cubicBezTo>
                        <a:pt x="0" y="10995"/>
                        <a:pt x="608" y="12818"/>
                        <a:pt x="1550" y="14125"/>
                      </a:cubicBezTo>
                      <a:cubicBezTo>
                        <a:pt x="4316" y="17986"/>
                        <a:pt x="9271" y="19597"/>
                        <a:pt x="13861" y="20934"/>
                      </a:cubicBezTo>
                      <a:cubicBezTo>
                        <a:pt x="11642" y="21998"/>
                        <a:pt x="9879" y="23366"/>
                        <a:pt x="9879" y="25250"/>
                      </a:cubicBezTo>
                      <a:cubicBezTo>
                        <a:pt x="9879" y="26709"/>
                        <a:pt x="10973" y="27955"/>
                        <a:pt x="12310" y="28563"/>
                      </a:cubicBezTo>
                      <a:cubicBezTo>
                        <a:pt x="13445" y="29079"/>
                        <a:pt x="14688" y="29179"/>
                        <a:pt x="15911" y="29179"/>
                      </a:cubicBezTo>
                      <a:cubicBezTo>
                        <a:pt x="16130" y="29179"/>
                        <a:pt x="16349" y="29176"/>
                        <a:pt x="16566" y="29171"/>
                      </a:cubicBezTo>
                      <a:cubicBezTo>
                        <a:pt x="21681" y="29086"/>
                        <a:pt x="26797" y="28247"/>
                        <a:pt x="31685" y="26733"/>
                      </a:cubicBezTo>
                      <a:lnTo>
                        <a:pt x="31685" y="26733"/>
                      </a:lnTo>
                      <a:cubicBezTo>
                        <a:pt x="30096" y="27384"/>
                        <a:pt x="28969" y="28643"/>
                        <a:pt x="28815" y="30053"/>
                      </a:cubicBezTo>
                      <a:cubicBezTo>
                        <a:pt x="28572" y="31724"/>
                        <a:pt x="29727" y="33457"/>
                        <a:pt x="31338" y="33943"/>
                      </a:cubicBezTo>
                      <a:cubicBezTo>
                        <a:pt x="31754" y="34067"/>
                        <a:pt x="32172" y="34119"/>
                        <a:pt x="32591" y="34119"/>
                      </a:cubicBezTo>
                      <a:cubicBezTo>
                        <a:pt x="33613" y="34119"/>
                        <a:pt x="34641" y="33811"/>
                        <a:pt x="35654" y="33487"/>
                      </a:cubicBezTo>
                      <a:cubicBezTo>
                        <a:pt x="43284" y="31056"/>
                        <a:pt x="63649" y="25706"/>
                        <a:pt x="66263" y="25585"/>
                      </a:cubicBezTo>
                      <a:cubicBezTo>
                        <a:pt x="57175" y="18715"/>
                        <a:pt x="51673" y="7651"/>
                        <a:pt x="41855" y="1846"/>
                      </a:cubicBezTo>
                      <a:cubicBezTo>
                        <a:pt x="40639" y="1116"/>
                        <a:pt x="39332" y="478"/>
                        <a:pt x="37873" y="356"/>
                      </a:cubicBezTo>
                      <a:cubicBezTo>
                        <a:pt x="37805" y="353"/>
                        <a:pt x="37737" y="352"/>
                        <a:pt x="37669" y="352"/>
                      </a:cubicBezTo>
                      <a:cubicBezTo>
                        <a:pt x="36302" y="352"/>
                        <a:pt x="34889" y="931"/>
                        <a:pt x="34165" y="2089"/>
                      </a:cubicBezTo>
                      <a:cubicBezTo>
                        <a:pt x="33466" y="3244"/>
                        <a:pt x="33618" y="4733"/>
                        <a:pt x="34195" y="5949"/>
                      </a:cubicBezTo>
                      <a:cubicBezTo>
                        <a:pt x="34773" y="7165"/>
                        <a:pt x="35715" y="8168"/>
                        <a:pt x="36657" y="9110"/>
                      </a:cubicBezTo>
                      <a:cubicBezTo>
                        <a:pt x="31034" y="4733"/>
                        <a:pt x="25411" y="721"/>
                        <a:pt x="18967" y="52"/>
                      </a:cubicBezTo>
                      <a:cubicBezTo>
                        <a:pt x="18651" y="20"/>
                        <a:pt x="18322" y="0"/>
                        <a:pt x="179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8" name="Google Shape;5978;p36"/>
                <p:cNvSpPr/>
                <p:nvPr/>
              </p:nvSpPr>
              <p:spPr>
                <a:xfrm>
                  <a:off x="5064200" y="4748075"/>
                  <a:ext cx="1576800" cy="504600"/>
                </a:xfrm>
                <a:custGeom>
                  <a:avLst/>
                  <a:gdLst/>
                  <a:ahLst/>
                  <a:cxnLst/>
                  <a:rect l="l" t="t" r="r" b="b"/>
                  <a:pathLst>
                    <a:path w="63072" h="20184" extrusionOk="0">
                      <a:moveTo>
                        <a:pt x="17417" y="1"/>
                      </a:moveTo>
                      <a:lnTo>
                        <a:pt x="17326" y="61"/>
                      </a:lnTo>
                      <a:cubicBezTo>
                        <a:pt x="18116" y="1095"/>
                        <a:pt x="19028" y="2098"/>
                        <a:pt x="19940" y="3040"/>
                      </a:cubicBezTo>
                      <a:cubicBezTo>
                        <a:pt x="20852" y="3983"/>
                        <a:pt x="21855" y="4864"/>
                        <a:pt x="22827" y="5745"/>
                      </a:cubicBezTo>
                      <a:cubicBezTo>
                        <a:pt x="23861" y="6566"/>
                        <a:pt x="24864" y="7478"/>
                        <a:pt x="25988" y="8116"/>
                      </a:cubicBezTo>
                      <a:lnTo>
                        <a:pt x="27022" y="8694"/>
                      </a:lnTo>
                      <a:cubicBezTo>
                        <a:pt x="23435" y="8086"/>
                        <a:pt x="19849" y="7569"/>
                        <a:pt x="16262" y="7113"/>
                      </a:cubicBezTo>
                      <a:cubicBezTo>
                        <a:pt x="15958" y="7052"/>
                        <a:pt x="15624" y="7022"/>
                        <a:pt x="15320" y="6992"/>
                      </a:cubicBezTo>
                      <a:cubicBezTo>
                        <a:pt x="15168" y="6840"/>
                        <a:pt x="15016" y="6688"/>
                        <a:pt x="14864" y="6566"/>
                      </a:cubicBezTo>
                      <a:cubicBezTo>
                        <a:pt x="14620" y="6384"/>
                        <a:pt x="14377" y="6201"/>
                        <a:pt x="14104" y="6049"/>
                      </a:cubicBezTo>
                      <a:cubicBezTo>
                        <a:pt x="13617" y="5685"/>
                        <a:pt x="13009" y="5593"/>
                        <a:pt x="12432" y="5350"/>
                      </a:cubicBezTo>
                      <a:lnTo>
                        <a:pt x="10760" y="4682"/>
                      </a:lnTo>
                      <a:cubicBezTo>
                        <a:pt x="10183" y="4438"/>
                        <a:pt x="9666" y="4165"/>
                        <a:pt x="9088" y="3952"/>
                      </a:cubicBezTo>
                      <a:lnTo>
                        <a:pt x="8997" y="4074"/>
                      </a:lnTo>
                      <a:cubicBezTo>
                        <a:pt x="9484" y="4438"/>
                        <a:pt x="9970" y="4834"/>
                        <a:pt x="10456" y="5168"/>
                      </a:cubicBezTo>
                      <a:cubicBezTo>
                        <a:pt x="10943" y="5502"/>
                        <a:pt x="11429" y="5837"/>
                        <a:pt x="11976" y="6201"/>
                      </a:cubicBezTo>
                      <a:cubicBezTo>
                        <a:pt x="12250" y="6353"/>
                        <a:pt x="12493" y="6566"/>
                        <a:pt x="12797" y="6718"/>
                      </a:cubicBezTo>
                      <a:cubicBezTo>
                        <a:pt x="8541" y="6262"/>
                        <a:pt x="4316" y="5958"/>
                        <a:pt x="0" y="5776"/>
                      </a:cubicBezTo>
                      <a:lnTo>
                        <a:pt x="0" y="5897"/>
                      </a:lnTo>
                      <a:cubicBezTo>
                        <a:pt x="5411" y="6232"/>
                        <a:pt x="10791" y="6870"/>
                        <a:pt x="16110" y="7630"/>
                      </a:cubicBezTo>
                      <a:cubicBezTo>
                        <a:pt x="16323" y="7660"/>
                        <a:pt x="16505" y="7721"/>
                        <a:pt x="16687" y="7721"/>
                      </a:cubicBezTo>
                      <a:cubicBezTo>
                        <a:pt x="15745" y="7873"/>
                        <a:pt x="14864" y="8268"/>
                        <a:pt x="14043" y="8694"/>
                      </a:cubicBezTo>
                      <a:cubicBezTo>
                        <a:pt x="13161" y="9150"/>
                        <a:pt x="12310" y="9697"/>
                        <a:pt x="11550" y="10305"/>
                      </a:cubicBezTo>
                      <a:cubicBezTo>
                        <a:pt x="10791" y="10943"/>
                        <a:pt x="10122" y="11612"/>
                        <a:pt x="9544" y="12432"/>
                      </a:cubicBezTo>
                      <a:lnTo>
                        <a:pt x="9636" y="12493"/>
                      </a:lnTo>
                      <a:cubicBezTo>
                        <a:pt x="10304" y="11855"/>
                        <a:pt x="11064" y="11247"/>
                        <a:pt x="11915" y="10791"/>
                      </a:cubicBezTo>
                      <a:cubicBezTo>
                        <a:pt x="12706" y="10305"/>
                        <a:pt x="13526" y="9879"/>
                        <a:pt x="14408" y="9575"/>
                      </a:cubicBezTo>
                      <a:cubicBezTo>
                        <a:pt x="15289" y="9241"/>
                        <a:pt x="16201" y="9119"/>
                        <a:pt x="17082" y="8846"/>
                      </a:cubicBezTo>
                      <a:cubicBezTo>
                        <a:pt x="17873" y="8633"/>
                        <a:pt x="18663" y="8420"/>
                        <a:pt x="19545" y="8177"/>
                      </a:cubicBezTo>
                      <a:cubicBezTo>
                        <a:pt x="23770" y="8846"/>
                        <a:pt x="27934" y="9606"/>
                        <a:pt x="32128" y="10518"/>
                      </a:cubicBezTo>
                      <a:cubicBezTo>
                        <a:pt x="32584" y="10639"/>
                        <a:pt x="33040" y="10700"/>
                        <a:pt x="33496" y="10822"/>
                      </a:cubicBezTo>
                      <a:cubicBezTo>
                        <a:pt x="32675" y="10943"/>
                        <a:pt x="31885" y="11125"/>
                        <a:pt x="31125" y="11399"/>
                      </a:cubicBezTo>
                      <a:cubicBezTo>
                        <a:pt x="29909" y="11764"/>
                        <a:pt x="28815" y="12432"/>
                        <a:pt x="27721" y="13040"/>
                      </a:cubicBezTo>
                      <a:cubicBezTo>
                        <a:pt x="26596" y="13648"/>
                        <a:pt x="25533" y="14317"/>
                        <a:pt x="24469" y="15047"/>
                      </a:cubicBezTo>
                      <a:cubicBezTo>
                        <a:pt x="23466" y="15776"/>
                        <a:pt x="22463" y="16566"/>
                        <a:pt x="21520" y="17387"/>
                      </a:cubicBezTo>
                      <a:lnTo>
                        <a:pt x="21581" y="17478"/>
                      </a:lnTo>
                      <a:cubicBezTo>
                        <a:pt x="22615" y="16779"/>
                        <a:pt x="23678" y="16110"/>
                        <a:pt x="24773" y="15502"/>
                      </a:cubicBezTo>
                      <a:cubicBezTo>
                        <a:pt x="25836" y="14895"/>
                        <a:pt x="26991" y="14317"/>
                        <a:pt x="28086" y="13831"/>
                      </a:cubicBezTo>
                      <a:cubicBezTo>
                        <a:pt x="29241" y="13344"/>
                        <a:pt x="30396" y="12949"/>
                        <a:pt x="31520" y="12463"/>
                      </a:cubicBezTo>
                      <a:cubicBezTo>
                        <a:pt x="32493" y="12007"/>
                        <a:pt x="33435" y="11581"/>
                        <a:pt x="34438" y="11065"/>
                      </a:cubicBezTo>
                      <a:cubicBezTo>
                        <a:pt x="38907" y="12129"/>
                        <a:pt x="43314" y="13405"/>
                        <a:pt x="47721" y="14651"/>
                      </a:cubicBezTo>
                      <a:cubicBezTo>
                        <a:pt x="47873" y="14712"/>
                        <a:pt x="48086" y="14773"/>
                        <a:pt x="48238" y="14803"/>
                      </a:cubicBezTo>
                      <a:cubicBezTo>
                        <a:pt x="47813" y="14895"/>
                        <a:pt x="47387" y="15016"/>
                        <a:pt x="46961" y="15168"/>
                      </a:cubicBezTo>
                      <a:cubicBezTo>
                        <a:pt x="45958" y="15472"/>
                        <a:pt x="45047" y="16019"/>
                        <a:pt x="44135" y="16536"/>
                      </a:cubicBezTo>
                      <a:cubicBezTo>
                        <a:pt x="43223" y="17022"/>
                        <a:pt x="42311" y="17600"/>
                        <a:pt x="41429" y="18208"/>
                      </a:cubicBezTo>
                      <a:cubicBezTo>
                        <a:pt x="40548" y="18816"/>
                        <a:pt x="39727" y="19423"/>
                        <a:pt x="38907" y="20092"/>
                      </a:cubicBezTo>
                      <a:lnTo>
                        <a:pt x="38998" y="20183"/>
                      </a:lnTo>
                      <a:cubicBezTo>
                        <a:pt x="39910" y="19636"/>
                        <a:pt x="40822" y="19120"/>
                        <a:pt x="41733" y="18664"/>
                      </a:cubicBezTo>
                      <a:cubicBezTo>
                        <a:pt x="42645" y="18208"/>
                        <a:pt x="43588" y="17752"/>
                        <a:pt x="44530" y="17326"/>
                      </a:cubicBezTo>
                      <a:cubicBezTo>
                        <a:pt x="45502" y="16901"/>
                        <a:pt x="46475" y="16627"/>
                        <a:pt x="47417" y="16171"/>
                      </a:cubicBezTo>
                      <a:cubicBezTo>
                        <a:pt x="48117" y="15837"/>
                        <a:pt x="48785" y="15533"/>
                        <a:pt x="49454" y="15168"/>
                      </a:cubicBezTo>
                      <a:cubicBezTo>
                        <a:pt x="54044" y="16597"/>
                        <a:pt x="58573" y="18238"/>
                        <a:pt x="63041" y="20031"/>
                      </a:cubicBezTo>
                      <a:lnTo>
                        <a:pt x="63071" y="19940"/>
                      </a:lnTo>
                      <a:cubicBezTo>
                        <a:pt x="60700" y="18724"/>
                        <a:pt x="58269" y="17448"/>
                        <a:pt x="55746" y="16445"/>
                      </a:cubicBezTo>
                      <a:cubicBezTo>
                        <a:pt x="55138" y="16171"/>
                        <a:pt x="54500" y="15928"/>
                        <a:pt x="53861" y="15654"/>
                      </a:cubicBezTo>
                      <a:lnTo>
                        <a:pt x="52889" y="15259"/>
                      </a:lnTo>
                      <a:lnTo>
                        <a:pt x="51946" y="14925"/>
                      </a:lnTo>
                      <a:lnTo>
                        <a:pt x="48117" y="13588"/>
                      </a:lnTo>
                      <a:cubicBezTo>
                        <a:pt x="47113" y="13284"/>
                        <a:pt x="46171" y="12980"/>
                        <a:pt x="45199" y="12736"/>
                      </a:cubicBezTo>
                      <a:cubicBezTo>
                        <a:pt x="44591" y="12159"/>
                        <a:pt x="43922" y="11612"/>
                        <a:pt x="43314" y="11095"/>
                      </a:cubicBezTo>
                      <a:cubicBezTo>
                        <a:pt x="42463" y="10335"/>
                        <a:pt x="41429" y="9697"/>
                        <a:pt x="40548" y="8937"/>
                      </a:cubicBezTo>
                      <a:cubicBezTo>
                        <a:pt x="39636" y="8177"/>
                        <a:pt x="38755" y="7356"/>
                        <a:pt x="37934" y="6536"/>
                      </a:cubicBezTo>
                      <a:cubicBezTo>
                        <a:pt x="37083" y="5685"/>
                        <a:pt x="36293" y="4834"/>
                        <a:pt x="35533" y="3861"/>
                      </a:cubicBezTo>
                      <a:lnTo>
                        <a:pt x="35472" y="3952"/>
                      </a:lnTo>
                      <a:cubicBezTo>
                        <a:pt x="36080" y="4986"/>
                        <a:pt x="36779" y="5958"/>
                        <a:pt x="37508" y="6900"/>
                      </a:cubicBezTo>
                      <a:cubicBezTo>
                        <a:pt x="38268" y="7873"/>
                        <a:pt x="39059" y="8724"/>
                        <a:pt x="39940" y="9606"/>
                      </a:cubicBezTo>
                      <a:cubicBezTo>
                        <a:pt x="40822" y="10457"/>
                        <a:pt x="41642" y="11369"/>
                        <a:pt x="42676" y="12007"/>
                      </a:cubicBezTo>
                      <a:cubicBezTo>
                        <a:pt x="39271" y="11095"/>
                        <a:pt x="35837" y="10335"/>
                        <a:pt x="32341" y="9636"/>
                      </a:cubicBezTo>
                      <a:cubicBezTo>
                        <a:pt x="31247" y="9423"/>
                        <a:pt x="30183" y="9241"/>
                        <a:pt x="29089" y="9028"/>
                      </a:cubicBezTo>
                      <a:cubicBezTo>
                        <a:pt x="28268" y="8390"/>
                        <a:pt x="27447" y="7782"/>
                        <a:pt x="26657" y="7174"/>
                      </a:cubicBezTo>
                      <a:cubicBezTo>
                        <a:pt x="25624" y="6414"/>
                        <a:pt x="24469" y="5776"/>
                        <a:pt x="23405" y="5016"/>
                      </a:cubicBezTo>
                      <a:cubicBezTo>
                        <a:pt x="22341" y="4256"/>
                        <a:pt x="21338" y="3466"/>
                        <a:pt x="20335" y="2615"/>
                      </a:cubicBezTo>
                      <a:cubicBezTo>
                        <a:pt x="19362" y="1794"/>
                        <a:pt x="18359" y="913"/>
                        <a:pt x="1741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79" name="Google Shape;5979;p36"/>
              <p:cNvGrpSpPr/>
              <p:nvPr/>
            </p:nvGrpSpPr>
            <p:grpSpPr>
              <a:xfrm flipH="1">
                <a:off x="-322656" y="4314917"/>
                <a:ext cx="1049087" cy="1077502"/>
                <a:chOff x="582350" y="682150"/>
                <a:chExt cx="1350350" cy="1386925"/>
              </a:xfrm>
            </p:grpSpPr>
            <p:sp>
              <p:nvSpPr>
                <p:cNvPr id="5980" name="Google Shape;5980;p36"/>
                <p:cNvSpPr/>
                <p:nvPr/>
              </p:nvSpPr>
              <p:spPr>
                <a:xfrm>
                  <a:off x="975200" y="682150"/>
                  <a:ext cx="409625" cy="659775"/>
                </a:xfrm>
                <a:custGeom>
                  <a:avLst/>
                  <a:gdLst/>
                  <a:ahLst/>
                  <a:cxnLst/>
                  <a:rect l="l" t="t" r="r" b="b"/>
                  <a:pathLst>
                    <a:path w="16385" h="26391" extrusionOk="0">
                      <a:moveTo>
                        <a:pt x="7173" y="1"/>
                      </a:moveTo>
                      <a:cubicBezTo>
                        <a:pt x="5104" y="1"/>
                        <a:pt x="3053" y="975"/>
                        <a:pt x="1916" y="2879"/>
                      </a:cubicBezTo>
                      <a:cubicBezTo>
                        <a:pt x="1" y="5979"/>
                        <a:pt x="1034" y="10265"/>
                        <a:pt x="2554" y="13669"/>
                      </a:cubicBezTo>
                      <a:cubicBezTo>
                        <a:pt x="3983" y="16891"/>
                        <a:pt x="5806" y="19930"/>
                        <a:pt x="7934" y="22636"/>
                      </a:cubicBezTo>
                      <a:cubicBezTo>
                        <a:pt x="8846" y="23760"/>
                        <a:pt x="9849" y="24855"/>
                        <a:pt x="11034" y="25584"/>
                      </a:cubicBezTo>
                      <a:cubicBezTo>
                        <a:pt x="11759" y="26094"/>
                        <a:pt x="12578" y="26390"/>
                        <a:pt x="13533" y="26390"/>
                      </a:cubicBezTo>
                      <a:cubicBezTo>
                        <a:pt x="13660" y="26390"/>
                        <a:pt x="13790" y="26385"/>
                        <a:pt x="13922" y="26374"/>
                      </a:cubicBezTo>
                      <a:cubicBezTo>
                        <a:pt x="14743" y="26344"/>
                        <a:pt x="15442" y="25584"/>
                        <a:pt x="15503" y="24672"/>
                      </a:cubicBezTo>
                      <a:cubicBezTo>
                        <a:pt x="15685" y="21967"/>
                        <a:pt x="16050" y="19292"/>
                        <a:pt x="16202" y="16587"/>
                      </a:cubicBezTo>
                      <a:cubicBezTo>
                        <a:pt x="16384" y="13395"/>
                        <a:pt x="16263" y="10173"/>
                        <a:pt x="15229" y="7164"/>
                      </a:cubicBezTo>
                      <a:cubicBezTo>
                        <a:pt x="14256" y="4186"/>
                        <a:pt x="12250" y="1511"/>
                        <a:pt x="9545" y="447"/>
                      </a:cubicBezTo>
                      <a:cubicBezTo>
                        <a:pt x="8787" y="149"/>
                        <a:pt x="7979" y="1"/>
                        <a:pt x="71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1" name="Google Shape;5981;p36"/>
                <p:cNvSpPr/>
                <p:nvPr/>
              </p:nvSpPr>
              <p:spPr>
                <a:xfrm>
                  <a:off x="582350" y="1004750"/>
                  <a:ext cx="701400" cy="434125"/>
                </a:xfrm>
                <a:custGeom>
                  <a:avLst/>
                  <a:gdLst/>
                  <a:ahLst/>
                  <a:cxnLst/>
                  <a:rect l="l" t="t" r="r" b="b"/>
                  <a:pathLst>
                    <a:path w="28056" h="17365" extrusionOk="0">
                      <a:moveTo>
                        <a:pt x="6844" y="1"/>
                      </a:moveTo>
                      <a:cubicBezTo>
                        <a:pt x="5243" y="1"/>
                        <a:pt x="3691" y="403"/>
                        <a:pt x="2462" y="1525"/>
                      </a:cubicBezTo>
                      <a:cubicBezTo>
                        <a:pt x="517" y="3257"/>
                        <a:pt x="0" y="6479"/>
                        <a:pt x="821" y="9124"/>
                      </a:cubicBezTo>
                      <a:cubicBezTo>
                        <a:pt x="1611" y="11738"/>
                        <a:pt x="3587" y="13744"/>
                        <a:pt x="5836" y="14960"/>
                      </a:cubicBezTo>
                      <a:cubicBezTo>
                        <a:pt x="8086" y="16176"/>
                        <a:pt x="10548" y="16662"/>
                        <a:pt x="13010" y="16966"/>
                      </a:cubicBezTo>
                      <a:cubicBezTo>
                        <a:pt x="15211" y="17229"/>
                        <a:pt x="17400" y="17365"/>
                        <a:pt x="19593" y="17365"/>
                      </a:cubicBezTo>
                      <a:cubicBezTo>
                        <a:pt x="20942" y="17365"/>
                        <a:pt x="22293" y="17313"/>
                        <a:pt x="23648" y="17209"/>
                      </a:cubicBezTo>
                      <a:cubicBezTo>
                        <a:pt x="24712" y="17118"/>
                        <a:pt x="25867" y="16966"/>
                        <a:pt x="26657" y="16176"/>
                      </a:cubicBezTo>
                      <a:cubicBezTo>
                        <a:pt x="27448" y="15416"/>
                        <a:pt x="28055" y="13562"/>
                        <a:pt x="27083" y="12224"/>
                      </a:cubicBezTo>
                      <a:cubicBezTo>
                        <a:pt x="22827" y="6388"/>
                        <a:pt x="16779" y="2194"/>
                        <a:pt x="10213" y="491"/>
                      </a:cubicBezTo>
                      <a:cubicBezTo>
                        <a:pt x="9131" y="202"/>
                        <a:pt x="7975" y="1"/>
                        <a:pt x="68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2" name="Google Shape;5982;p36"/>
                <p:cNvSpPr/>
                <p:nvPr/>
              </p:nvSpPr>
              <p:spPr>
                <a:xfrm>
                  <a:off x="755600" y="1406350"/>
                  <a:ext cx="546375" cy="465075"/>
                </a:xfrm>
                <a:custGeom>
                  <a:avLst/>
                  <a:gdLst/>
                  <a:ahLst/>
                  <a:cxnLst/>
                  <a:rect l="l" t="t" r="r" b="b"/>
                  <a:pathLst>
                    <a:path w="21855" h="18603" extrusionOk="0">
                      <a:moveTo>
                        <a:pt x="16298" y="0"/>
                      </a:moveTo>
                      <a:cubicBezTo>
                        <a:pt x="13719" y="0"/>
                        <a:pt x="11160" y="320"/>
                        <a:pt x="8754" y="1267"/>
                      </a:cubicBezTo>
                      <a:cubicBezTo>
                        <a:pt x="5016" y="2695"/>
                        <a:pt x="1611" y="5887"/>
                        <a:pt x="608" y="10172"/>
                      </a:cubicBezTo>
                      <a:cubicBezTo>
                        <a:pt x="0" y="12726"/>
                        <a:pt x="426" y="15735"/>
                        <a:pt x="2250" y="17346"/>
                      </a:cubicBezTo>
                      <a:cubicBezTo>
                        <a:pt x="3219" y="18225"/>
                        <a:pt x="4439" y="18603"/>
                        <a:pt x="5675" y="18603"/>
                      </a:cubicBezTo>
                      <a:cubicBezTo>
                        <a:pt x="6105" y="18603"/>
                        <a:pt x="6537" y="18557"/>
                        <a:pt x="6961" y="18470"/>
                      </a:cubicBezTo>
                      <a:cubicBezTo>
                        <a:pt x="8602" y="18106"/>
                        <a:pt x="10092" y="17194"/>
                        <a:pt x="11490" y="16221"/>
                      </a:cubicBezTo>
                      <a:cubicBezTo>
                        <a:pt x="14682" y="13972"/>
                        <a:pt x="17569" y="11115"/>
                        <a:pt x="20001" y="7893"/>
                      </a:cubicBezTo>
                      <a:cubicBezTo>
                        <a:pt x="20639" y="7011"/>
                        <a:pt x="21277" y="6069"/>
                        <a:pt x="21551" y="5005"/>
                      </a:cubicBezTo>
                      <a:cubicBezTo>
                        <a:pt x="21855" y="3911"/>
                        <a:pt x="21703" y="2634"/>
                        <a:pt x="20487" y="233"/>
                      </a:cubicBezTo>
                      <a:cubicBezTo>
                        <a:pt x="19099" y="94"/>
                        <a:pt x="17695" y="0"/>
                        <a:pt x="1629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3" name="Google Shape;5983;p36"/>
                <p:cNvSpPr/>
                <p:nvPr/>
              </p:nvSpPr>
              <p:spPr>
                <a:xfrm>
                  <a:off x="1206975" y="1420700"/>
                  <a:ext cx="335150" cy="648375"/>
                </a:xfrm>
                <a:custGeom>
                  <a:avLst/>
                  <a:gdLst/>
                  <a:ahLst/>
                  <a:cxnLst/>
                  <a:rect l="l" t="t" r="r" b="b"/>
                  <a:pathLst>
                    <a:path w="13406" h="25935" extrusionOk="0">
                      <a:moveTo>
                        <a:pt x="4837" y="0"/>
                      </a:moveTo>
                      <a:cubicBezTo>
                        <a:pt x="4050" y="0"/>
                        <a:pt x="3309" y="514"/>
                        <a:pt x="2979" y="1392"/>
                      </a:cubicBezTo>
                      <a:cubicBezTo>
                        <a:pt x="1186" y="6073"/>
                        <a:pt x="153" y="11149"/>
                        <a:pt x="31" y="16255"/>
                      </a:cubicBezTo>
                      <a:cubicBezTo>
                        <a:pt x="1" y="18535"/>
                        <a:pt x="153" y="20966"/>
                        <a:pt x="1247" y="22851"/>
                      </a:cubicBezTo>
                      <a:cubicBezTo>
                        <a:pt x="2389" y="24764"/>
                        <a:pt x="4415" y="25934"/>
                        <a:pt x="6450" y="25934"/>
                      </a:cubicBezTo>
                      <a:cubicBezTo>
                        <a:pt x="6742" y="25934"/>
                        <a:pt x="7035" y="25910"/>
                        <a:pt x="7326" y="25860"/>
                      </a:cubicBezTo>
                      <a:cubicBezTo>
                        <a:pt x="9666" y="25495"/>
                        <a:pt x="11672" y="23580"/>
                        <a:pt x="12554" y="21149"/>
                      </a:cubicBezTo>
                      <a:cubicBezTo>
                        <a:pt x="13405" y="18656"/>
                        <a:pt x="13071" y="15799"/>
                        <a:pt x="12432" y="13185"/>
                      </a:cubicBezTo>
                      <a:cubicBezTo>
                        <a:pt x="11672" y="9994"/>
                        <a:pt x="10517" y="6863"/>
                        <a:pt x="8998" y="3975"/>
                      </a:cubicBezTo>
                      <a:cubicBezTo>
                        <a:pt x="8238" y="2547"/>
                        <a:pt x="7174" y="1027"/>
                        <a:pt x="5745" y="237"/>
                      </a:cubicBezTo>
                      <a:cubicBezTo>
                        <a:pt x="5450" y="76"/>
                        <a:pt x="5140" y="0"/>
                        <a:pt x="483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4" name="Google Shape;5984;p36"/>
                <p:cNvSpPr/>
                <p:nvPr/>
              </p:nvSpPr>
              <p:spPr>
                <a:xfrm>
                  <a:off x="1324000" y="791250"/>
                  <a:ext cx="503075" cy="549950"/>
                </a:xfrm>
                <a:custGeom>
                  <a:avLst/>
                  <a:gdLst/>
                  <a:ahLst/>
                  <a:cxnLst/>
                  <a:rect l="l" t="t" r="r" b="b"/>
                  <a:pathLst>
                    <a:path w="20123" h="21998" extrusionOk="0">
                      <a:moveTo>
                        <a:pt x="15137" y="1"/>
                      </a:moveTo>
                      <a:cubicBezTo>
                        <a:pt x="13202" y="1"/>
                        <a:pt x="11195" y="1272"/>
                        <a:pt x="9666" y="2800"/>
                      </a:cubicBezTo>
                      <a:cubicBezTo>
                        <a:pt x="5077" y="7420"/>
                        <a:pt x="2614" y="14077"/>
                        <a:pt x="304" y="20460"/>
                      </a:cubicBezTo>
                      <a:cubicBezTo>
                        <a:pt x="0" y="21311"/>
                        <a:pt x="1186" y="21919"/>
                        <a:pt x="1976" y="21980"/>
                      </a:cubicBezTo>
                      <a:cubicBezTo>
                        <a:pt x="2086" y="21992"/>
                        <a:pt x="2196" y="21998"/>
                        <a:pt x="2306" y="21998"/>
                      </a:cubicBezTo>
                      <a:cubicBezTo>
                        <a:pt x="3016" y="21998"/>
                        <a:pt x="3723" y="21761"/>
                        <a:pt x="4408" y="21524"/>
                      </a:cubicBezTo>
                      <a:cubicBezTo>
                        <a:pt x="7995" y="20278"/>
                        <a:pt x="11733" y="18971"/>
                        <a:pt x="14773" y="16478"/>
                      </a:cubicBezTo>
                      <a:cubicBezTo>
                        <a:pt x="17812" y="13956"/>
                        <a:pt x="20122" y="9943"/>
                        <a:pt x="19818" y="5718"/>
                      </a:cubicBezTo>
                      <a:cubicBezTo>
                        <a:pt x="19666" y="3591"/>
                        <a:pt x="18724" y="1433"/>
                        <a:pt x="17022" y="460"/>
                      </a:cubicBezTo>
                      <a:cubicBezTo>
                        <a:pt x="16415" y="141"/>
                        <a:pt x="15780" y="1"/>
                        <a:pt x="1513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5" name="Google Shape;5985;p36"/>
                <p:cNvSpPr/>
                <p:nvPr/>
              </p:nvSpPr>
              <p:spPr>
                <a:xfrm>
                  <a:off x="1301950" y="1287625"/>
                  <a:ext cx="630750" cy="358275"/>
                </a:xfrm>
                <a:custGeom>
                  <a:avLst/>
                  <a:gdLst/>
                  <a:ahLst/>
                  <a:cxnLst/>
                  <a:rect l="l" t="t" r="r" b="b"/>
                  <a:pathLst>
                    <a:path w="25230" h="14331" extrusionOk="0">
                      <a:moveTo>
                        <a:pt x="14369" y="0"/>
                      </a:moveTo>
                      <a:cubicBezTo>
                        <a:pt x="8611" y="0"/>
                        <a:pt x="1063" y="868"/>
                        <a:pt x="609" y="1821"/>
                      </a:cubicBezTo>
                      <a:cubicBezTo>
                        <a:pt x="1" y="3128"/>
                        <a:pt x="335" y="4709"/>
                        <a:pt x="1156" y="5924"/>
                      </a:cubicBezTo>
                      <a:cubicBezTo>
                        <a:pt x="1946" y="7110"/>
                        <a:pt x="3071" y="8022"/>
                        <a:pt x="4256" y="8812"/>
                      </a:cubicBezTo>
                      <a:cubicBezTo>
                        <a:pt x="7539" y="11092"/>
                        <a:pt x="11065" y="13159"/>
                        <a:pt x="14925" y="14010"/>
                      </a:cubicBezTo>
                      <a:cubicBezTo>
                        <a:pt x="15784" y="14200"/>
                        <a:pt x="16686" y="14330"/>
                        <a:pt x="17573" y="14330"/>
                      </a:cubicBezTo>
                      <a:cubicBezTo>
                        <a:pt x="18663" y="14330"/>
                        <a:pt x="19731" y="14134"/>
                        <a:pt x="20670" y="13614"/>
                      </a:cubicBezTo>
                      <a:cubicBezTo>
                        <a:pt x="22433" y="12642"/>
                        <a:pt x="23497" y="10757"/>
                        <a:pt x="24166" y="8842"/>
                      </a:cubicBezTo>
                      <a:cubicBezTo>
                        <a:pt x="24895" y="6867"/>
                        <a:pt x="25229" y="4496"/>
                        <a:pt x="24044" y="2763"/>
                      </a:cubicBezTo>
                      <a:cubicBezTo>
                        <a:pt x="22980" y="1243"/>
                        <a:pt x="21096" y="696"/>
                        <a:pt x="19272" y="332"/>
                      </a:cubicBezTo>
                      <a:cubicBezTo>
                        <a:pt x="18077" y="100"/>
                        <a:pt x="16326" y="0"/>
                        <a:pt x="1436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6" name="Google Shape;5986;p36"/>
                <p:cNvSpPr/>
                <p:nvPr/>
              </p:nvSpPr>
              <p:spPr>
                <a:xfrm>
                  <a:off x="1259250" y="1456575"/>
                  <a:ext cx="128600" cy="438325"/>
                </a:xfrm>
                <a:custGeom>
                  <a:avLst/>
                  <a:gdLst/>
                  <a:ahLst/>
                  <a:cxnLst/>
                  <a:rect l="l" t="t" r="r" b="b"/>
                  <a:pathLst>
                    <a:path w="5144" h="17533" extrusionOk="0">
                      <a:moveTo>
                        <a:pt x="1796" y="0"/>
                      </a:moveTo>
                      <a:cubicBezTo>
                        <a:pt x="916" y="0"/>
                        <a:pt x="1" y="832"/>
                        <a:pt x="463" y="1872"/>
                      </a:cubicBezTo>
                      <a:cubicBezTo>
                        <a:pt x="2560" y="6704"/>
                        <a:pt x="4080" y="11933"/>
                        <a:pt x="4445" y="17373"/>
                      </a:cubicBezTo>
                      <a:cubicBezTo>
                        <a:pt x="4460" y="17480"/>
                        <a:pt x="4543" y="17533"/>
                        <a:pt x="4623" y="17533"/>
                      </a:cubicBezTo>
                      <a:cubicBezTo>
                        <a:pt x="4703" y="17533"/>
                        <a:pt x="4779" y="17480"/>
                        <a:pt x="4779" y="17373"/>
                      </a:cubicBezTo>
                      <a:cubicBezTo>
                        <a:pt x="5144" y="11933"/>
                        <a:pt x="4627" y="6309"/>
                        <a:pt x="3016" y="960"/>
                      </a:cubicBezTo>
                      <a:cubicBezTo>
                        <a:pt x="2804" y="280"/>
                        <a:pt x="2306" y="0"/>
                        <a:pt x="179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7" name="Google Shape;5987;p36"/>
                <p:cNvSpPr/>
                <p:nvPr/>
              </p:nvSpPr>
              <p:spPr>
                <a:xfrm>
                  <a:off x="1278425" y="1436350"/>
                  <a:ext cx="170225" cy="375075"/>
                </a:xfrm>
                <a:custGeom>
                  <a:avLst/>
                  <a:gdLst/>
                  <a:ahLst/>
                  <a:cxnLst/>
                  <a:rect l="l" t="t" r="r" b="b"/>
                  <a:pathLst>
                    <a:path w="6809" h="15003" extrusionOk="0">
                      <a:moveTo>
                        <a:pt x="2033" y="0"/>
                      </a:moveTo>
                      <a:cubicBezTo>
                        <a:pt x="1053" y="0"/>
                        <a:pt x="0" y="1189"/>
                        <a:pt x="729" y="2073"/>
                      </a:cubicBezTo>
                      <a:cubicBezTo>
                        <a:pt x="3495" y="5751"/>
                        <a:pt x="5623" y="10128"/>
                        <a:pt x="6444" y="14869"/>
                      </a:cubicBezTo>
                      <a:cubicBezTo>
                        <a:pt x="6473" y="14957"/>
                        <a:pt x="6558" y="15002"/>
                        <a:pt x="6639" y="15002"/>
                      </a:cubicBezTo>
                      <a:cubicBezTo>
                        <a:pt x="6726" y="15002"/>
                        <a:pt x="6808" y="14949"/>
                        <a:pt x="6808" y="14839"/>
                      </a:cubicBezTo>
                      <a:cubicBezTo>
                        <a:pt x="6687" y="9976"/>
                        <a:pt x="5501" y="4991"/>
                        <a:pt x="3009" y="583"/>
                      </a:cubicBezTo>
                      <a:cubicBezTo>
                        <a:pt x="2760" y="168"/>
                        <a:pt x="2402" y="0"/>
                        <a:pt x="203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8" name="Google Shape;5988;p36"/>
                <p:cNvSpPr/>
                <p:nvPr/>
              </p:nvSpPr>
              <p:spPr>
                <a:xfrm>
                  <a:off x="1256375" y="1484350"/>
                  <a:ext cx="69925" cy="372750"/>
                </a:xfrm>
                <a:custGeom>
                  <a:avLst/>
                  <a:gdLst/>
                  <a:ahLst/>
                  <a:cxnLst/>
                  <a:rect l="l" t="t" r="r" b="b"/>
                  <a:pathLst>
                    <a:path w="2797" h="14910" extrusionOk="0">
                      <a:moveTo>
                        <a:pt x="1406" y="1"/>
                      </a:moveTo>
                      <a:cubicBezTo>
                        <a:pt x="707" y="1"/>
                        <a:pt x="0" y="396"/>
                        <a:pt x="31" y="1186"/>
                      </a:cubicBezTo>
                      <a:cubicBezTo>
                        <a:pt x="335" y="5685"/>
                        <a:pt x="882" y="10214"/>
                        <a:pt x="1216" y="14773"/>
                      </a:cubicBezTo>
                      <a:cubicBezTo>
                        <a:pt x="1216" y="14864"/>
                        <a:pt x="1300" y="14910"/>
                        <a:pt x="1383" y="14910"/>
                      </a:cubicBezTo>
                      <a:cubicBezTo>
                        <a:pt x="1467" y="14910"/>
                        <a:pt x="1550" y="14864"/>
                        <a:pt x="1550" y="14773"/>
                      </a:cubicBezTo>
                      <a:cubicBezTo>
                        <a:pt x="1915" y="10244"/>
                        <a:pt x="2432" y="5745"/>
                        <a:pt x="2736" y="1186"/>
                      </a:cubicBezTo>
                      <a:cubicBezTo>
                        <a:pt x="2797" y="396"/>
                        <a:pt x="2105" y="1"/>
                        <a:pt x="140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9" name="Google Shape;5989;p36"/>
                <p:cNvSpPr/>
                <p:nvPr/>
              </p:nvSpPr>
              <p:spPr>
                <a:xfrm>
                  <a:off x="987250" y="1441975"/>
                  <a:ext cx="298650" cy="242300"/>
                </a:xfrm>
                <a:custGeom>
                  <a:avLst/>
                  <a:gdLst/>
                  <a:ahLst/>
                  <a:cxnLst/>
                  <a:rect l="l" t="t" r="r" b="b"/>
                  <a:pathLst>
                    <a:path w="11946" h="9692" extrusionOk="0">
                      <a:moveTo>
                        <a:pt x="10269" y="1"/>
                      </a:moveTo>
                      <a:cubicBezTo>
                        <a:pt x="10139" y="1"/>
                        <a:pt x="10000" y="27"/>
                        <a:pt x="9853" y="85"/>
                      </a:cubicBezTo>
                      <a:cubicBezTo>
                        <a:pt x="5446" y="1908"/>
                        <a:pt x="2011" y="5465"/>
                        <a:pt x="66" y="9447"/>
                      </a:cubicBezTo>
                      <a:cubicBezTo>
                        <a:pt x="1" y="9577"/>
                        <a:pt x="121" y="9691"/>
                        <a:pt x="240" y="9691"/>
                      </a:cubicBezTo>
                      <a:cubicBezTo>
                        <a:pt x="288" y="9691"/>
                        <a:pt x="335" y="9673"/>
                        <a:pt x="370" y="9629"/>
                      </a:cubicBezTo>
                      <a:cubicBezTo>
                        <a:pt x="2954" y="6042"/>
                        <a:pt x="6783" y="3702"/>
                        <a:pt x="10735" y="2668"/>
                      </a:cubicBezTo>
                      <a:cubicBezTo>
                        <a:pt x="11946" y="2393"/>
                        <a:pt x="11512" y="1"/>
                        <a:pt x="1026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0" name="Google Shape;5990;p36"/>
                <p:cNvSpPr/>
                <p:nvPr/>
              </p:nvSpPr>
              <p:spPr>
                <a:xfrm>
                  <a:off x="1125950" y="1425825"/>
                  <a:ext cx="212075" cy="231125"/>
                </a:xfrm>
                <a:custGeom>
                  <a:avLst/>
                  <a:gdLst/>
                  <a:ahLst/>
                  <a:cxnLst/>
                  <a:rect l="l" t="t" r="r" b="b"/>
                  <a:pathLst>
                    <a:path w="8483" h="9245" extrusionOk="0">
                      <a:moveTo>
                        <a:pt x="6267" y="0"/>
                      </a:moveTo>
                      <a:cubicBezTo>
                        <a:pt x="6042" y="0"/>
                        <a:pt x="5842" y="82"/>
                        <a:pt x="5704" y="275"/>
                      </a:cubicBezTo>
                      <a:cubicBezTo>
                        <a:pt x="3728" y="3132"/>
                        <a:pt x="1965" y="6111"/>
                        <a:pt x="50" y="8968"/>
                      </a:cubicBezTo>
                      <a:cubicBezTo>
                        <a:pt x="1" y="9066"/>
                        <a:pt x="131" y="9244"/>
                        <a:pt x="246" y="9244"/>
                      </a:cubicBezTo>
                      <a:cubicBezTo>
                        <a:pt x="274" y="9244"/>
                        <a:pt x="300" y="9234"/>
                        <a:pt x="324" y="9211"/>
                      </a:cubicBezTo>
                      <a:cubicBezTo>
                        <a:pt x="2786" y="6779"/>
                        <a:pt x="5369" y="4469"/>
                        <a:pt x="7801" y="2038"/>
                      </a:cubicBezTo>
                      <a:cubicBezTo>
                        <a:pt x="8483" y="1331"/>
                        <a:pt x="7174" y="0"/>
                        <a:pt x="626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1" name="Google Shape;5991;p36"/>
                <p:cNvSpPr/>
                <p:nvPr/>
              </p:nvSpPr>
              <p:spPr>
                <a:xfrm>
                  <a:off x="872725" y="1410800"/>
                  <a:ext cx="414450" cy="218025"/>
                </a:xfrm>
                <a:custGeom>
                  <a:avLst/>
                  <a:gdLst/>
                  <a:ahLst/>
                  <a:cxnLst/>
                  <a:rect l="l" t="t" r="r" b="b"/>
                  <a:pathLst>
                    <a:path w="16578" h="8721" extrusionOk="0">
                      <a:moveTo>
                        <a:pt x="14739" y="0"/>
                      </a:moveTo>
                      <a:cubicBezTo>
                        <a:pt x="14588" y="0"/>
                        <a:pt x="14425" y="27"/>
                        <a:pt x="14252" y="86"/>
                      </a:cubicBezTo>
                      <a:cubicBezTo>
                        <a:pt x="9054" y="1940"/>
                        <a:pt x="4282" y="4918"/>
                        <a:pt x="148" y="8414"/>
                      </a:cubicBezTo>
                      <a:cubicBezTo>
                        <a:pt x="0" y="8537"/>
                        <a:pt x="92" y="8720"/>
                        <a:pt x="230" y="8720"/>
                      </a:cubicBezTo>
                      <a:cubicBezTo>
                        <a:pt x="262" y="8720"/>
                        <a:pt x="296" y="8710"/>
                        <a:pt x="331" y="8687"/>
                      </a:cubicBezTo>
                      <a:cubicBezTo>
                        <a:pt x="4890" y="5800"/>
                        <a:pt x="9905" y="3885"/>
                        <a:pt x="15012" y="2669"/>
                      </a:cubicBezTo>
                      <a:cubicBezTo>
                        <a:pt x="16577" y="2340"/>
                        <a:pt x="16158" y="0"/>
                        <a:pt x="1473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2" name="Google Shape;5992;p36"/>
                <p:cNvSpPr/>
                <p:nvPr/>
              </p:nvSpPr>
              <p:spPr>
                <a:xfrm>
                  <a:off x="980400" y="1404150"/>
                  <a:ext cx="289450" cy="134325"/>
                </a:xfrm>
                <a:custGeom>
                  <a:avLst/>
                  <a:gdLst/>
                  <a:ahLst/>
                  <a:cxnLst/>
                  <a:rect l="l" t="t" r="r" b="b"/>
                  <a:pathLst>
                    <a:path w="11578" h="5373" extrusionOk="0">
                      <a:moveTo>
                        <a:pt x="9583" y="0"/>
                      </a:moveTo>
                      <a:cubicBezTo>
                        <a:pt x="7715" y="0"/>
                        <a:pt x="5896" y="527"/>
                        <a:pt x="4352" y="1355"/>
                      </a:cubicBezTo>
                      <a:cubicBezTo>
                        <a:pt x="2620" y="2266"/>
                        <a:pt x="1130" y="3543"/>
                        <a:pt x="97" y="5093"/>
                      </a:cubicBezTo>
                      <a:cubicBezTo>
                        <a:pt x="0" y="5214"/>
                        <a:pt x="152" y="5372"/>
                        <a:pt x="280" y="5372"/>
                      </a:cubicBezTo>
                      <a:cubicBezTo>
                        <a:pt x="313" y="5372"/>
                        <a:pt x="345" y="5362"/>
                        <a:pt x="370" y="5336"/>
                      </a:cubicBezTo>
                      <a:cubicBezTo>
                        <a:pt x="1647" y="4029"/>
                        <a:pt x="3258" y="3239"/>
                        <a:pt x="4930" y="2783"/>
                      </a:cubicBezTo>
                      <a:cubicBezTo>
                        <a:pt x="5849" y="2549"/>
                        <a:pt x="6778" y="2435"/>
                        <a:pt x="7681" y="2435"/>
                      </a:cubicBezTo>
                      <a:cubicBezTo>
                        <a:pt x="8419" y="2435"/>
                        <a:pt x="9140" y="2511"/>
                        <a:pt x="9823" y="2662"/>
                      </a:cubicBezTo>
                      <a:cubicBezTo>
                        <a:pt x="9872" y="2674"/>
                        <a:pt x="9919" y="2680"/>
                        <a:pt x="9966" y="2680"/>
                      </a:cubicBezTo>
                      <a:cubicBezTo>
                        <a:pt x="10926" y="2680"/>
                        <a:pt x="11578" y="133"/>
                        <a:pt x="10158" y="17"/>
                      </a:cubicBezTo>
                      <a:cubicBezTo>
                        <a:pt x="9966" y="6"/>
                        <a:pt x="9774" y="0"/>
                        <a:pt x="958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3" name="Google Shape;5993;p36"/>
                <p:cNvSpPr/>
                <p:nvPr/>
              </p:nvSpPr>
              <p:spPr>
                <a:xfrm>
                  <a:off x="789025" y="1324225"/>
                  <a:ext cx="491750" cy="121800"/>
                </a:xfrm>
                <a:custGeom>
                  <a:avLst/>
                  <a:gdLst/>
                  <a:ahLst/>
                  <a:cxnLst/>
                  <a:rect l="l" t="t" r="r" b="b"/>
                  <a:pathLst>
                    <a:path w="19670" h="4872" extrusionOk="0">
                      <a:moveTo>
                        <a:pt x="4780" y="1"/>
                      </a:moveTo>
                      <a:cubicBezTo>
                        <a:pt x="3266" y="1"/>
                        <a:pt x="1760" y="81"/>
                        <a:pt x="274" y="235"/>
                      </a:cubicBezTo>
                      <a:cubicBezTo>
                        <a:pt x="1" y="296"/>
                        <a:pt x="31" y="600"/>
                        <a:pt x="274" y="600"/>
                      </a:cubicBezTo>
                      <a:cubicBezTo>
                        <a:pt x="6110" y="691"/>
                        <a:pt x="11825" y="2272"/>
                        <a:pt x="16962" y="4704"/>
                      </a:cubicBezTo>
                      <a:cubicBezTo>
                        <a:pt x="17195" y="4820"/>
                        <a:pt x="17421" y="4872"/>
                        <a:pt x="17631" y="4872"/>
                      </a:cubicBezTo>
                      <a:cubicBezTo>
                        <a:pt x="18953" y="4872"/>
                        <a:pt x="19669" y="2836"/>
                        <a:pt x="17965" y="2181"/>
                      </a:cubicBezTo>
                      <a:cubicBezTo>
                        <a:pt x="13705" y="685"/>
                        <a:pt x="9210" y="1"/>
                        <a:pt x="478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4" name="Google Shape;5994;p36"/>
                <p:cNvSpPr/>
                <p:nvPr/>
              </p:nvSpPr>
              <p:spPr>
                <a:xfrm>
                  <a:off x="981525" y="1249500"/>
                  <a:ext cx="328025" cy="181475"/>
                </a:xfrm>
                <a:custGeom>
                  <a:avLst/>
                  <a:gdLst/>
                  <a:ahLst/>
                  <a:cxnLst/>
                  <a:rect l="l" t="t" r="r" b="b"/>
                  <a:pathLst>
                    <a:path w="13121" h="7259" extrusionOk="0">
                      <a:moveTo>
                        <a:pt x="263" y="0"/>
                      </a:moveTo>
                      <a:cubicBezTo>
                        <a:pt x="73" y="0"/>
                        <a:pt x="1" y="250"/>
                        <a:pt x="173" y="337"/>
                      </a:cubicBezTo>
                      <a:cubicBezTo>
                        <a:pt x="3942" y="2161"/>
                        <a:pt x="7347" y="4531"/>
                        <a:pt x="10538" y="7085"/>
                      </a:cubicBezTo>
                      <a:cubicBezTo>
                        <a:pt x="10691" y="7206"/>
                        <a:pt x="10858" y="7258"/>
                        <a:pt x="11029" y="7258"/>
                      </a:cubicBezTo>
                      <a:cubicBezTo>
                        <a:pt x="12018" y="7258"/>
                        <a:pt x="13121" y="5483"/>
                        <a:pt x="12058" y="4835"/>
                      </a:cubicBezTo>
                      <a:cubicBezTo>
                        <a:pt x="8350" y="2677"/>
                        <a:pt x="4307" y="1157"/>
                        <a:pt x="295" y="2"/>
                      </a:cubicBezTo>
                      <a:cubicBezTo>
                        <a:pt x="284" y="1"/>
                        <a:pt x="273" y="0"/>
                        <a:pt x="26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5" name="Google Shape;5995;p36"/>
                <p:cNvSpPr/>
                <p:nvPr/>
              </p:nvSpPr>
              <p:spPr>
                <a:xfrm>
                  <a:off x="973500" y="1174075"/>
                  <a:ext cx="356800" cy="239800"/>
                </a:xfrm>
                <a:custGeom>
                  <a:avLst/>
                  <a:gdLst/>
                  <a:ahLst/>
                  <a:cxnLst/>
                  <a:rect l="l" t="t" r="r" b="b"/>
                  <a:pathLst>
                    <a:path w="14272" h="9592" extrusionOk="0">
                      <a:moveTo>
                        <a:pt x="284" y="1"/>
                      </a:moveTo>
                      <a:cubicBezTo>
                        <a:pt x="125" y="1"/>
                        <a:pt x="1" y="206"/>
                        <a:pt x="190" y="314"/>
                      </a:cubicBezTo>
                      <a:cubicBezTo>
                        <a:pt x="4263" y="2959"/>
                        <a:pt x="7972" y="6059"/>
                        <a:pt x="11437" y="9281"/>
                      </a:cubicBezTo>
                      <a:cubicBezTo>
                        <a:pt x="11667" y="9499"/>
                        <a:pt x="11924" y="9591"/>
                        <a:pt x="12180" y="9591"/>
                      </a:cubicBezTo>
                      <a:cubicBezTo>
                        <a:pt x="13242" y="9591"/>
                        <a:pt x="14272" y="7998"/>
                        <a:pt x="13169" y="7214"/>
                      </a:cubicBezTo>
                      <a:cubicBezTo>
                        <a:pt x="9157" y="4326"/>
                        <a:pt x="4780" y="1986"/>
                        <a:pt x="342" y="10"/>
                      </a:cubicBezTo>
                      <a:cubicBezTo>
                        <a:pt x="323" y="4"/>
                        <a:pt x="303" y="1"/>
                        <a:pt x="28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6" name="Google Shape;5996;p36"/>
                <p:cNvSpPr/>
                <p:nvPr/>
              </p:nvSpPr>
              <p:spPr>
                <a:xfrm>
                  <a:off x="1137400" y="950450"/>
                  <a:ext cx="180600" cy="461200"/>
                </a:xfrm>
                <a:custGeom>
                  <a:avLst/>
                  <a:gdLst/>
                  <a:ahLst/>
                  <a:cxnLst/>
                  <a:rect l="l" t="t" r="r" b="b"/>
                  <a:pathLst>
                    <a:path w="7224" h="18448" extrusionOk="0">
                      <a:moveTo>
                        <a:pt x="181" y="1"/>
                      </a:moveTo>
                      <a:cubicBezTo>
                        <a:pt x="89" y="1"/>
                        <a:pt x="0" y="78"/>
                        <a:pt x="18" y="232"/>
                      </a:cubicBezTo>
                      <a:cubicBezTo>
                        <a:pt x="990" y="6007"/>
                        <a:pt x="2267" y="11812"/>
                        <a:pt x="4151" y="17436"/>
                      </a:cubicBezTo>
                      <a:cubicBezTo>
                        <a:pt x="4409" y="18152"/>
                        <a:pt x="4934" y="18448"/>
                        <a:pt x="5454" y="18448"/>
                      </a:cubicBezTo>
                      <a:cubicBezTo>
                        <a:pt x="6346" y="18448"/>
                        <a:pt x="7223" y="17577"/>
                        <a:pt x="6705" y="16463"/>
                      </a:cubicBezTo>
                      <a:cubicBezTo>
                        <a:pt x="4273" y="11174"/>
                        <a:pt x="2024" y="5764"/>
                        <a:pt x="352" y="141"/>
                      </a:cubicBezTo>
                      <a:cubicBezTo>
                        <a:pt x="325" y="48"/>
                        <a:pt x="252" y="1"/>
                        <a:pt x="18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7" name="Google Shape;5997;p36"/>
                <p:cNvSpPr/>
                <p:nvPr/>
              </p:nvSpPr>
              <p:spPr>
                <a:xfrm>
                  <a:off x="1214125" y="977300"/>
                  <a:ext cx="139375" cy="450850"/>
                </a:xfrm>
                <a:custGeom>
                  <a:avLst/>
                  <a:gdLst/>
                  <a:ahLst/>
                  <a:cxnLst/>
                  <a:rect l="l" t="t" r="r" b="b"/>
                  <a:pathLst>
                    <a:path w="5575" h="18034" extrusionOk="0">
                      <a:moveTo>
                        <a:pt x="191" y="0"/>
                      </a:moveTo>
                      <a:cubicBezTo>
                        <a:pt x="96" y="0"/>
                        <a:pt x="1" y="80"/>
                        <a:pt x="18" y="222"/>
                      </a:cubicBezTo>
                      <a:cubicBezTo>
                        <a:pt x="930" y="5754"/>
                        <a:pt x="1660" y="11346"/>
                        <a:pt x="2633" y="16848"/>
                      </a:cubicBezTo>
                      <a:cubicBezTo>
                        <a:pt x="2761" y="17673"/>
                        <a:pt x="3349" y="18033"/>
                        <a:pt x="3945" y="18033"/>
                      </a:cubicBezTo>
                      <a:cubicBezTo>
                        <a:pt x="4753" y="18033"/>
                        <a:pt x="5575" y="17369"/>
                        <a:pt x="5277" y="16301"/>
                      </a:cubicBezTo>
                      <a:cubicBezTo>
                        <a:pt x="3696" y="10890"/>
                        <a:pt x="1964" y="5541"/>
                        <a:pt x="353" y="130"/>
                      </a:cubicBezTo>
                      <a:cubicBezTo>
                        <a:pt x="327" y="41"/>
                        <a:pt x="260" y="0"/>
                        <a:pt x="19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8" name="Google Shape;5998;p36"/>
                <p:cNvSpPr/>
                <p:nvPr/>
              </p:nvSpPr>
              <p:spPr>
                <a:xfrm>
                  <a:off x="1288100" y="1008875"/>
                  <a:ext cx="84550" cy="411475"/>
                </a:xfrm>
                <a:custGeom>
                  <a:avLst/>
                  <a:gdLst/>
                  <a:ahLst/>
                  <a:cxnLst/>
                  <a:rect l="l" t="t" r="r" b="b"/>
                  <a:pathLst>
                    <a:path w="3382" h="16459" extrusionOk="0">
                      <a:moveTo>
                        <a:pt x="210" y="1"/>
                      </a:moveTo>
                      <a:cubicBezTo>
                        <a:pt x="104" y="1"/>
                        <a:pt x="0" y="91"/>
                        <a:pt x="38" y="205"/>
                      </a:cubicBezTo>
                      <a:cubicBezTo>
                        <a:pt x="1011" y="5129"/>
                        <a:pt x="1102" y="10205"/>
                        <a:pt x="677" y="15099"/>
                      </a:cubicBezTo>
                      <a:cubicBezTo>
                        <a:pt x="581" y="15974"/>
                        <a:pt x="1328" y="16458"/>
                        <a:pt x="2061" y="16458"/>
                      </a:cubicBezTo>
                      <a:cubicBezTo>
                        <a:pt x="2727" y="16458"/>
                        <a:pt x="3382" y="16058"/>
                        <a:pt x="3382" y="15190"/>
                      </a:cubicBezTo>
                      <a:cubicBezTo>
                        <a:pt x="3230" y="9962"/>
                        <a:pt x="2044" y="4886"/>
                        <a:pt x="373" y="114"/>
                      </a:cubicBezTo>
                      <a:cubicBezTo>
                        <a:pt x="338" y="34"/>
                        <a:pt x="274" y="1"/>
                        <a:pt x="21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9" name="Google Shape;5999;p36"/>
                <p:cNvSpPr/>
                <p:nvPr/>
              </p:nvSpPr>
              <p:spPr>
                <a:xfrm>
                  <a:off x="1308525" y="1001450"/>
                  <a:ext cx="276000" cy="379950"/>
                </a:xfrm>
                <a:custGeom>
                  <a:avLst/>
                  <a:gdLst/>
                  <a:ahLst/>
                  <a:cxnLst/>
                  <a:rect l="l" t="t" r="r" b="b"/>
                  <a:pathLst>
                    <a:path w="11040" h="15198" extrusionOk="0">
                      <a:moveTo>
                        <a:pt x="10802" y="1"/>
                      </a:moveTo>
                      <a:cubicBezTo>
                        <a:pt x="10749" y="1"/>
                        <a:pt x="10695" y="23"/>
                        <a:pt x="10650" y="76"/>
                      </a:cubicBezTo>
                      <a:cubicBezTo>
                        <a:pt x="7367" y="4423"/>
                        <a:pt x="3963" y="8678"/>
                        <a:pt x="771" y="12994"/>
                      </a:cubicBezTo>
                      <a:cubicBezTo>
                        <a:pt x="0" y="14066"/>
                        <a:pt x="981" y="15197"/>
                        <a:pt x="1956" y="15197"/>
                      </a:cubicBezTo>
                      <a:cubicBezTo>
                        <a:pt x="2365" y="15197"/>
                        <a:pt x="2773" y="14999"/>
                        <a:pt x="3051" y="14514"/>
                      </a:cubicBezTo>
                      <a:cubicBezTo>
                        <a:pt x="5787" y="9864"/>
                        <a:pt x="8279" y="5031"/>
                        <a:pt x="10954" y="259"/>
                      </a:cubicBezTo>
                      <a:cubicBezTo>
                        <a:pt x="11040" y="130"/>
                        <a:pt x="10928" y="1"/>
                        <a:pt x="1080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0" name="Google Shape;6000;p36"/>
                <p:cNvSpPr/>
                <p:nvPr/>
              </p:nvSpPr>
              <p:spPr>
                <a:xfrm>
                  <a:off x="1296875" y="1110600"/>
                  <a:ext cx="319475" cy="325350"/>
                </a:xfrm>
                <a:custGeom>
                  <a:avLst/>
                  <a:gdLst/>
                  <a:ahLst/>
                  <a:cxnLst/>
                  <a:rect l="l" t="t" r="r" b="b"/>
                  <a:pathLst>
                    <a:path w="12779" h="13014" extrusionOk="0">
                      <a:moveTo>
                        <a:pt x="12553" y="0"/>
                      </a:moveTo>
                      <a:cubicBezTo>
                        <a:pt x="12504" y="0"/>
                        <a:pt x="12448" y="17"/>
                        <a:pt x="12393" y="57"/>
                      </a:cubicBezTo>
                      <a:cubicBezTo>
                        <a:pt x="8654" y="3613"/>
                        <a:pt x="4733" y="7109"/>
                        <a:pt x="994" y="10726"/>
                      </a:cubicBezTo>
                      <a:cubicBezTo>
                        <a:pt x="1" y="11650"/>
                        <a:pt x="1009" y="13013"/>
                        <a:pt x="2044" y="13013"/>
                      </a:cubicBezTo>
                      <a:cubicBezTo>
                        <a:pt x="2371" y="13013"/>
                        <a:pt x="2700" y="12878"/>
                        <a:pt x="2970" y="12549"/>
                      </a:cubicBezTo>
                      <a:cubicBezTo>
                        <a:pt x="6283" y="8537"/>
                        <a:pt x="9383" y="4343"/>
                        <a:pt x="12666" y="270"/>
                      </a:cubicBezTo>
                      <a:cubicBezTo>
                        <a:pt x="12778" y="135"/>
                        <a:pt x="12692" y="0"/>
                        <a:pt x="1255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1" name="Google Shape;6001;p36"/>
                <p:cNvSpPr/>
                <p:nvPr/>
              </p:nvSpPr>
              <p:spPr>
                <a:xfrm>
                  <a:off x="1281425" y="1174950"/>
                  <a:ext cx="353375" cy="261450"/>
                </a:xfrm>
                <a:custGeom>
                  <a:avLst/>
                  <a:gdLst/>
                  <a:ahLst/>
                  <a:cxnLst/>
                  <a:rect l="l" t="t" r="r" b="b"/>
                  <a:pathLst>
                    <a:path w="14135" h="10458" extrusionOk="0">
                      <a:moveTo>
                        <a:pt x="13896" y="0"/>
                      </a:moveTo>
                      <a:cubicBezTo>
                        <a:pt x="13857" y="0"/>
                        <a:pt x="13815" y="11"/>
                        <a:pt x="13771" y="36"/>
                      </a:cubicBezTo>
                      <a:cubicBezTo>
                        <a:pt x="9758" y="2954"/>
                        <a:pt x="5442" y="5507"/>
                        <a:pt x="1217" y="7939"/>
                      </a:cubicBezTo>
                      <a:cubicBezTo>
                        <a:pt x="1" y="8649"/>
                        <a:pt x="876" y="10457"/>
                        <a:pt x="2029" y="10457"/>
                      </a:cubicBezTo>
                      <a:cubicBezTo>
                        <a:pt x="2259" y="10457"/>
                        <a:pt x="2500" y="10385"/>
                        <a:pt x="2737" y="10219"/>
                      </a:cubicBezTo>
                      <a:cubicBezTo>
                        <a:pt x="6749" y="7209"/>
                        <a:pt x="10427" y="3775"/>
                        <a:pt x="14014" y="279"/>
                      </a:cubicBezTo>
                      <a:cubicBezTo>
                        <a:pt x="14134" y="159"/>
                        <a:pt x="14045" y="0"/>
                        <a:pt x="1389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2" name="Google Shape;6002;p36"/>
                <p:cNvSpPr/>
                <p:nvPr/>
              </p:nvSpPr>
              <p:spPr>
                <a:xfrm>
                  <a:off x="1290625" y="1350725"/>
                  <a:ext cx="465300" cy="87950"/>
                </a:xfrm>
                <a:custGeom>
                  <a:avLst/>
                  <a:gdLst/>
                  <a:ahLst/>
                  <a:cxnLst/>
                  <a:rect l="l" t="t" r="r" b="b"/>
                  <a:pathLst>
                    <a:path w="18612" h="3518" extrusionOk="0">
                      <a:moveTo>
                        <a:pt x="9241" y="0"/>
                      </a:moveTo>
                      <a:cubicBezTo>
                        <a:pt x="6729" y="0"/>
                        <a:pt x="4200" y="260"/>
                        <a:pt x="1700" y="817"/>
                      </a:cubicBezTo>
                      <a:cubicBezTo>
                        <a:pt x="1" y="1228"/>
                        <a:pt x="600" y="3518"/>
                        <a:pt x="1960" y="3518"/>
                      </a:cubicBezTo>
                      <a:cubicBezTo>
                        <a:pt x="2108" y="3518"/>
                        <a:pt x="2266" y="3490"/>
                        <a:pt x="2430" y="3431"/>
                      </a:cubicBezTo>
                      <a:cubicBezTo>
                        <a:pt x="6379" y="2082"/>
                        <a:pt x="10615" y="1287"/>
                        <a:pt x="14926" y="1287"/>
                      </a:cubicBezTo>
                      <a:cubicBezTo>
                        <a:pt x="16056" y="1287"/>
                        <a:pt x="17190" y="1341"/>
                        <a:pt x="18327" y="1455"/>
                      </a:cubicBezTo>
                      <a:cubicBezTo>
                        <a:pt x="18343" y="1460"/>
                        <a:pt x="18359" y="1462"/>
                        <a:pt x="18373" y="1462"/>
                      </a:cubicBezTo>
                      <a:cubicBezTo>
                        <a:pt x="18551" y="1462"/>
                        <a:pt x="18612" y="1149"/>
                        <a:pt x="18387" y="1121"/>
                      </a:cubicBezTo>
                      <a:cubicBezTo>
                        <a:pt x="15429" y="398"/>
                        <a:pt x="12349" y="0"/>
                        <a:pt x="924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3" name="Google Shape;6003;p36"/>
                <p:cNvSpPr/>
                <p:nvPr/>
              </p:nvSpPr>
              <p:spPr>
                <a:xfrm>
                  <a:off x="1303125" y="1429000"/>
                  <a:ext cx="401400" cy="68750"/>
                </a:xfrm>
                <a:custGeom>
                  <a:avLst/>
                  <a:gdLst/>
                  <a:ahLst/>
                  <a:cxnLst/>
                  <a:rect l="l" t="t" r="r" b="b"/>
                  <a:pathLst>
                    <a:path w="16056" h="2750" extrusionOk="0">
                      <a:moveTo>
                        <a:pt x="2982" y="1"/>
                      </a:moveTo>
                      <a:cubicBezTo>
                        <a:pt x="2530" y="1"/>
                        <a:pt x="2078" y="9"/>
                        <a:pt x="1626" y="26"/>
                      </a:cubicBezTo>
                      <a:cubicBezTo>
                        <a:pt x="1" y="113"/>
                        <a:pt x="343" y="2750"/>
                        <a:pt x="1700" y="2750"/>
                      </a:cubicBezTo>
                      <a:cubicBezTo>
                        <a:pt x="1764" y="2750"/>
                        <a:pt x="1831" y="2744"/>
                        <a:pt x="1899" y="2731"/>
                      </a:cubicBezTo>
                      <a:cubicBezTo>
                        <a:pt x="4643" y="2271"/>
                        <a:pt x="7453" y="2000"/>
                        <a:pt x="10277" y="2000"/>
                      </a:cubicBezTo>
                      <a:cubicBezTo>
                        <a:pt x="12114" y="2000"/>
                        <a:pt x="13957" y="2115"/>
                        <a:pt x="15790" y="2367"/>
                      </a:cubicBezTo>
                      <a:cubicBezTo>
                        <a:pt x="15799" y="2368"/>
                        <a:pt x="15807" y="2369"/>
                        <a:pt x="15815" y="2369"/>
                      </a:cubicBezTo>
                      <a:cubicBezTo>
                        <a:pt x="15981" y="2369"/>
                        <a:pt x="16055" y="2089"/>
                        <a:pt x="15881" y="2002"/>
                      </a:cubicBezTo>
                      <a:cubicBezTo>
                        <a:pt x="11774" y="789"/>
                        <a:pt x="7391" y="1"/>
                        <a:pt x="298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4" name="Google Shape;6004;p36"/>
                <p:cNvSpPr/>
                <p:nvPr/>
              </p:nvSpPr>
              <p:spPr>
                <a:xfrm>
                  <a:off x="1295700" y="1386875"/>
                  <a:ext cx="344450" cy="74750"/>
                </a:xfrm>
                <a:custGeom>
                  <a:avLst/>
                  <a:gdLst/>
                  <a:ahLst/>
                  <a:cxnLst/>
                  <a:rect l="l" t="t" r="r" b="b"/>
                  <a:pathLst>
                    <a:path w="13778" h="2990" extrusionOk="0">
                      <a:moveTo>
                        <a:pt x="5512" y="0"/>
                      </a:moveTo>
                      <a:cubicBezTo>
                        <a:pt x="4114" y="0"/>
                        <a:pt x="2711" y="88"/>
                        <a:pt x="1315" y="283"/>
                      </a:cubicBezTo>
                      <a:cubicBezTo>
                        <a:pt x="0" y="454"/>
                        <a:pt x="566" y="2990"/>
                        <a:pt x="1674" y="2990"/>
                      </a:cubicBezTo>
                      <a:cubicBezTo>
                        <a:pt x="1745" y="2990"/>
                        <a:pt x="1818" y="2979"/>
                        <a:pt x="1892" y="2957"/>
                      </a:cubicBezTo>
                      <a:cubicBezTo>
                        <a:pt x="5462" y="1933"/>
                        <a:pt x="9256" y="1191"/>
                        <a:pt x="13113" y="1191"/>
                      </a:cubicBezTo>
                      <a:cubicBezTo>
                        <a:pt x="13264" y="1191"/>
                        <a:pt x="13414" y="1192"/>
                        <a:pt x="13564" y="1194"/>
                      </a:cubicBezTo>
                      <a:cubicBezTo>
                        <a:pt x="13747" y="1194"/>
                        <a:pt x="13777" y="891"/>
                        <a:pt x="13595" y="860"/>
                      </a:cubicBezTo>
                      <a:cubicBezTo>
                        <a:pt x="10978" y="337"/>
                        <a:pt x="8254" y="0"/>
                        <a:pt x="551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5" name="Google Shape;6005;p36"/>
                <p:cNvSpPr/>
                <p:nvPr/>
              </p:nvSpPr>
              <p:spPr>
                <a:xfrm>
                  <a:off x="1275475" y="1444025"/>
                  <a:ext cx="345175" cy="106875"/>
                </a:xfrm>
                <a:custGeom>
                  <a:avLst/>
                  <a:gdLst/>
                  <a:ahLst/>
                  <a:cxnLst/>
                  <a:rect l="l" t="t" r="r" b="b"/>
                  <a:pathLst>
                    <a:path w="13807" h="4275" extrusionOk="0">
                      <a:moveTo>
                        <a:pt x="1388" y="1"/>
                      </a:moveTo>
                      <a:cubicBezTo>
                        <a:pt x="0" y="1"/>
                        <a:pt x="132" y="2712"/>
                        <a:pt x="1375" y="2712"/>
                      </a:cubicBezTo>
                      <a:cubicBezTo>
                        <a:pt x="1401" y="2712"/>
                        <a:pt x="1428" y="2710"/>
                        <a:pt x="1455" y="2708"/>
                      </a:cubicBezTo>
                      <a:cubicBezTo>
                        <a:pt x="2229" y="2655"/>
                        <a:pt x="3009" y="2627"/>
                        <a:pt x="3793" y="2627"/>
                      </a:cubicBezTo>
                      <a:cubicBezTo>
                        <a:pt x="7046" y="2627"/>
                        <a:pt x="10363" y="3107"/>
                        <a:pt x="13522" y="4258"/>
                      </a:cubicBezTo>
                      <a:cubicBezTo>
                        <a:pt x="13546" y="4270"/>
                        <a:pt x="13568" y="4275"/>
                        <a:pt x="13589" y="4275"/>
                      </a:cubicBezTo>
                      <a:cubicBezTo>
                        <a:pt x="13731" y="4275"/>
                        <a:pt x="13807" y="4034"/>
                        <a:pt x="13674" y="3954"/>
                      </a:cubicBezTo>
                      <a:cubicBezTo>
                        <a:pt x="10027" y="1826"/>
                        <a:pt x="5863" y="307"/>
                        <a:pt x="1455" y="3"/>
                      </a:cubicBezTo>
                      <a:cubicBezTo>
                        <a:pt x="1432" y="1"/>
                        <a:pt x="1410" y="1"/>
                        <a:pt x="13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6" name="Google Shape;6006;p36"/>
                <p:cNvSpPr/>
                <p:nvPr/>
              </p:nvSpPr>
              <p:spPr>
                <a:xfrm>
                  <a:off x="1137825" y="1157600"/>
                  <a:ext cx="342175" cy="387200"/>
                </a:xfrm>
                <a:custGeom>
                  <a:avLst/>
                  <a:gdLst/>
                  <a:ahLst/>
                  <a:cxnLst/>
                  <a:rect l="l" t="t" r="r" b="b"/>
                  <a:pathLst>
                    <a:path w="13687" h="15488" extrusionOk="0">
                      <a:moveTo>
                        <a:pt x="5745" y="1"/>
                      </a:moveTo>
                      <a:cubicBezTo>
                        <a:pt x="5350" y="1"/>
                        <a:pt x="5168" y="487"/>
                        <a:pt x="5137" y="912"/>
                      </a:cubicBezTo>
                      <a:cubicBezTo>
                        <a:pt x="4961" y="2049"/>
                        <a:pt x="5036" y="3207"/>
                        <a:pt x="5363" y="4281"/>
                      </a:cubicBezTo>
                      <a:lnTo>
                        <a:pt x="5363" y="4281"/>
                      </a:lnTo>
                      <a:cubicBezTo>
                        <a:pt x="4935" y="3111"/>
                        <a:pt x="4601" y="2360"/>
                        <a:pt x="4134" y="1764"/>
                      </a:cubicBezTo>
                      <a:cubicBezTo>
                        <a:pt x="3967" y="1456"/>
                        <a:pt x="3722" y="1148"/>
                        <a:pt x="3423" y="1148"/>
                      </a:cubicBezTo>
                      <a:cubicBezTo>
                        <a:pt x="3397" y="1148"/>
                        <a:pt x="3371" y="1151"/>
                        <a:pt x="3344" y="1156"/>
                      </a:cubicBezTo>
                      <a:cubicBezTo>
                        <a:pt x="3070" y="1247"/>
                        <a:pt x="2919" y="1551"/>
                        <a:pt x="2919" y="1855"/>
                      </a:cubicBezTo>
                      <a:cubicBezTo>
                        <a:pt x="2919" y="2159"/>
                        <a:pt x="3040" y="2432"/>
                        <a:pt x="3162" y="2675"/>
                      </a:cubicBezTo>
                      <a:cubicBezTo>
                        <a:pt x="3461" y="3333"/>
                        <a:pt x="3773" y="3965"/>
                        <a:pt x="4124" y="4571"/>
                      </a:cubicBezTo>
                      <a:lnTo>
                        <a:pt x="4124" y="4571"/>
                      </a:lnTo>
                      <a:cubicBezTo>
                        <a:pt x="3603" y="3801"/>
                        <a:pt x="3117" y="3284"/>
                        <a:pt x="2402" y="2949"/>
                      </a:cubicBezTo>
                      <a:cubicBezTo>
                        <a:pt x="2253" y="2888"/>
                        <a:pt x="2091" y="2857"/>
                        <a:pt x="1931" y="2857"/>
                      </a:cubicBezTo>
                      <a:cubicBezTo>
                        <a:pt x="1535" y="2857"/>
                        <a:pt x="1146" y="3046"/>
                        <a:pt x="973" y="3435"/>
                      </a:cubicBezTo>
                      <a:cubicBezTo>
                        <a:pt x="791" y="3952"/>
                        <a:pt x="1034" y="4499"/>
                        <a:pt x="1277" y="4925"/>
                      </a:cubicBezTo>
                      <a:cubicBezTo>
                        <a:pt x="1885" y="5806"/>
                        <a:pt x="2797" y="6384"/>
                        <a:pt x="3678" y="6931"/>
                      </a:cubicBezTo>
                      <a:cubicBezTo>
                        <a:pt x="3206" y="6817"/>
                        <a:pt x="2726" y="6755"/>
                        <a:pt x="2255" y="6755"/>
                      </a:cubicBezTo>
                      <a:cubicBezTo>
                        <a:pt x="1846" y="6755"/>
                        <a:pt x="1446" y="6802"/>
                        <a:pt x="1064" y="6900"/>
                      </a:cubicBezTo>
                      <a:cubicBezTo>
                        <a:pt x="730" y="6992"/>
                        <a:pt x="365" y="7144"/>
                        <a:pt x="213" y="7448"/>
                      </a:cubicBezTo>
                      <a:cubicBezTo>
                        <a:pt x="1" y="7934"/>
                        <a:pt x="274" y="8572"/>
                        <a:pt x="730" y="8815"/>
                      </a:cubicBezTo>
                      <a:cubicBezTo>
                        <a:pt x="1124" y="9030"/>
                        <a:pt x="1740" y="9150"/>
                        <a:pt x="2366" y="9150"/>
                      </a:cubicBezTo>
                      <a:cubicBezTo>
                        <a:pt x="2771" y="9150"/>
                        <a:pt x="3179" y="9100"/>
                        <a:pt x="3535" y="8993"/>
                      </a:cubicBezTo>
                      <a:lnTo>
                        <a:pt x="3535" y="8993"/>
                      </a:lnTo>
                      <a:cubicBezTo>
                        <a:pt x="2566" y="9313"/>
                        <a:pt x="1720" y="10059"/>
                        <a:pt x="1247" y="11065"/>
                      </a:cubicBezTo>
                      <a:cubicBezTo>
                        <a:pt x="1095" y="11399"/>
                        <a:pt x="973" y="11764"/>
                        <a:pt x="1095" y="12098"/>
                      </a:cubicBezTo>
                      <a:cubicBezTo>
                        <a:pt x="1216" y="12487"/>
                        <a:pt x="1610" y="12682"/>
                        <a:pt x="1981" y="12682"/>
                      </a:cubicBezTo>
                      <a:cubicBezTo>
                        <a:pt x="2074" y="12682"/>
                        <a:pt x="2165" y="12669"/>
                        <a:pt x="2250" y="12645"/>
                      </a:cubicBezTo>
                      <a:cubicBezTo>
                        <a:pt x="2645" y="12493"/>
                        <a:pt x="3830" y="11642"/>
                        <a:pt x="4438" y="10973"/>
                      </a:cubicBezTo>
                      <a:lnTo>
                        <a:pt x="4438" y="10973"/>
                      </a:lnTo>
                      <a:cubicBezTo>
                        <a:pt x="4104" y="11824"/>
                        <a:pt x="3800" y="12676"/>
                        <a:pt x="3952" y="13587"/>
                      </a:cubicBezTo>
                      <a:cubicBezTo>
                        <a:pt x="4078" y="14318"/>
                        <a:pt x="4705" y="14986"/>
                        <a:pt x="5348" y="14986"/>
                      </a:cubicBezTo>
                      <a:cubicBezTo>
                        <a:pt x="5481" y="14986"/>
                        <a:pt x="5615" y="14957"/>
                        <a:pt x="5745" y="14894"/>
                      </a:cubicBezTo>
                      <a:cubicBezTo>
                        <a:pt x="6292" y="14590"/>
                        <a:pt x="6505" y="13800"/>
                        <a:pt x="6505" y="13101"/>
                      </a:cubicBezTo>
                      <a:cubicBezTo>
                        <a:pt x="6505" y="12432"/>
                        <a:pt x="6353" y="11703"/>
                        <a:pt x="6505" y="11004"/>
                      </a:cubicBezTo>
                      <a:cubicBezTo>
                        <a:pt x="6505" y="12311"/>
                        <a:pt x="6870" y="13557"/>
                        <a:pt x="7569" y="14590"/>
                      </a:cubicBezTo>
                      <a:cubicBezTo>
                        <a:pt x="7782" y="14925"/>
                        <a:pt x="8055" y="15259"/>
                        <a:pt x="8420" y="15411"/>
                      </a:cubicBezTo>
                      <a:cubicBezTo>
                        <a:pt x="8549" y="15461"/>
                        <a:pt x="8685" y="15488"/>
                        <a:pt x="8816" y="15488"/>
                      </a:cubicBezTo>
                      <a:cubicBezTo>
                        <a:pt x="9087" y="15488"/>
                        <a:pt x="9341" y="15373"/>
                        <a:pt x="9484" y="15107"/>
                      </a:cubicBezTo>
                      <a:cubicBezTo>
                        <a:pt x="9727" y="14742"/>
                        <a:pt x="9606" y="14195"/>
                        <a:pt x="9484" y="13800"/>
                      </a:cubicBezTo>
                      <a:cubicBezTo>
                        <a:pt x="9237" y="12861"/>
                        <a:pt x="8950" y="11963"/>
                        <a:pt x="8590" y="11088"/>
                      </a:cubicBezTo>
                      <a:lnTo>
                        <a:pt x="8590" y="11088"/>
                      </a:lnTo>
                      <a:cubicBezTo>
                        <a:pt x="9010" y="11879"/>
                        <a:pt x="9674" y="12522"/>
                        <a:pt x="10457" y="12888"/>
                      </a:cubicBezTo>
                      <a:cubicBezTo>
                        <a:pt x="10684" y="12982"/>
                        <a:pt x="10952" y="13052"/>
                        <a:pt x="11205" y="13052"/>
                      </a:cubicBezTo>
                      <a:cubicBezTo>
                        <a:pt x="11527" y="13052"/>
                        <a:pt x="11823" y="12938"/>
                        <a:pt x="11976" y="12615"/>
                      </a:cubicBezTo>
                      <a:cubicBezTo>
                        <a:pt x="12159" y="12220"/>
                        <a:pt x="12007" y="11764"/>
                        <a:pt x="11855" y="11399"/>
                      </a:cubicBezTo>
                      <a:cubicBezTo>
                        <a:pt x="11369" y="10335"/>
                        <a:pt x="10669" y="9332"/>
                        <a:pt x="9788" y="8633"/>
                      </a:cubicBezTo>
                      <a:lnTo>
                        <a:pt x="9788" y="8633"/>
                      </a:lnTo>
                      <a:cubicBezTo>
                        <a:pt x="10530" y="8816"/>
                        <a:pt x="11182" y="8902"/>
                        <a:pt x="11720" y="8902"/>
                      </a:cubicBezTo>
                      <a:cubicBezTo>
                        <a:pt x="13054" y="8902"/>
                        <a:pt x="13686" y="8375"/>
                        <a:pt x="13253" y="7508"/>
                      </a:cubicBezTo>
                      <a:cubicBezTo>
                        <a:pt x="13131" y="7265"/>
                        <a:pt x="12828" y="7083"/>
                        <a:pt x="12584" y="6992"/>
                      </a:cubicBezTo>
                      <a:cubicBezTo>
                        <a:pt x="11828" y="6652"/>
                        <a:pt x="10981" y="6492"/>
                        <a:pt x="10160" y="6492"/>
                      </a:cubicBezTo>
                      <a:cubicBezTo>
                        <a:pt x="10025" y="6492"/>
                        <a:pt x="9891" y="6497"/>
                        <a:pt x="9758" y="6505"/>
                      </a:cubicBezTo>
                      <a:cubicBezTo>
                        <a:pt x="10700" y="6262"/>
                        <a:pt x="11612" y="5685"/>
                        <a:pt x="12220" y="4803"/>
                      </a:cubicBezTo>
                      <a:cubicBezTo>
                        <a:pt x="12493" y="4408"/>
                        <a:pt x="12706" y="3800"/>
                        <a:pt x="12372" y="3435"/>
                      </a:cubicBezTo>
                      <a:cubicBezTo>
                        <a:pt x="12265" y="3314"/>
                        <a:pt x="12106" y="3268"/>
                        <a:pt x="11935" y="3268"/>
                      </a:cubicBezTo>
                      <a:cubicBezTo>
                        <a:pt x="11764" y="3268"/>
                        <a:pt x="11581" y="3314"/>
                        <a:pt x="11429" y="3375"/>
                      </a:cubicBezTo>
                      <a:cubicBezTo>
                        <a:pt x="10487" y="3739"/>
                        <a:pt x="9575" y="4408"/>
                        <a:pt x="8876" y="5229"/>
                      </a:cubicBezTo>
                      <a:cubicBezTo>
                        <a:pt x="9393" y="4226"/>
                        <a:pt x="9727" y="3101"/>
                        <a:pt x="9849" y="1916"/>
                      </a:cubicBezTo>
                      <a:cubicBezTo>
                        <a:pt x="9879" y="1520"/>
                        <a:pt x="9849" y="1004"/>
                        <a:pt x="9545" y="791"/>
                      </a:cubicBezTo>
                      <a:cubicBezTo>
                        <a:pt x="9446" y="717"/>
                        <a:pt x="9340" y="685"/>
                        <a:pt x="9232" y="685"/>
                      </a:cubicBezTo>
                      <a:cubicBezTo>
                        <a:pt x="8943" y="685"/>
                        <a:pt x="8641" y="912"/>
                        <a:pt x="8420" y="1156"/>
                      </a:cubicBezTo>
                      <a:cubicBezTo>
                        <a:pt x="7630" y="2098"/>
                        <a:pt x="7144" y="3344"/>
                        <a:pt x="7022" y="4590"/>
                      </a:cubicBezTo>
                      <a:cubicBezTo>
                        <a:pt x="6900" y="3344"/>
                        <a:pt x="6718" y="2098"/>
                        <a:pt x="6414" y="852"/>
                      </a:cubicBezTo>
                      <a:cubicBezTo>
                        <a:pt x="6292" y="457"/>
                        <a:pt x="6110" y="1"/>
                        <a:pt x="574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7" name="Google Shape;6007;p36"/>
                <p:cNvSpPr/>
                <p:nvPr/>
              </p:nvSpPr>
              <p:spPr>
                <a:xfrm>
                  <a:off x="1239650" y="1283750"/>
                  <a:ext cx="136800" cy="139925"/>
                </a:xfrm>
                <a:custGeom>
                  <a:avLst/>
                  <a:gdLst/>
                  <a:ahLst/>
                  <a:cxnLst/>
                  <a:rect l="l" t="t" r="r" b="b"/>
                  <a:pathLst>
                    <a:path w="5472" h="5597" extrusionOk="0">
                      <a:moveTo>
                        <a:pt x="2249" y="0"/>
                      </a:moveTo>
                      <a:cubicBezTo>
                        <a:pt x="2111" y="0"/>
                        <a:pt x="1974" y="32"/>
                        <a:pt x="1855" y="91"/>
                      </a:cubicBezTo>
                      <a:cubicBezTo>
                        <a:pt x="1520" y="243"/>
                        <a:pt x="1277" y="608"/>
                        <a:pt x="1277" y="1034"/>
                      </a:cubicBezTo>
                      <a:cubicBezTo>
                        <a:pt x="791" y="1095"/>
                        <a:pt x="304" y="1520"/>
                        <a:pt x="153" y="2067"/>
                      </a:cubicBezTo>
                      <a:cubicBezTo>
                        <a:pt x="1" y="2584"/>
                        <a:pt x="92" y="3222"/>
                        <a:pt x="487" y="3648"/>
                      </a:cubicBezTo>
                      <a:cubicBezTo>
                        <a:pt x="304" y="4225"/>
                        <a:pt x="487" y="4894"/>
                        <a:pt x="943" y="5259"/>
                      </a:cubicBezTo>
                      <a:cubicBezTo>
                        <a:pt x="1161" y="5419"/>
                        <a:pt x="1422" y="5502"/>
                        <a:pt x="1680" y="5502"/>
                      </a:cubicBezTo>
                      <a:cubicBezTo>
                        <a:pt x="1962" y="5502"/>
                        <a:pt x="2241" y="5404"/>
                        <a:pt x="2463" y="5198"/>
                      </a:cubicBezTo>
                      <a:cubicBezTo>
                        <a:pt x="2700" y="5455"/>
                        <a:pt x="3028" y="5597"/>
                        <a:pt x="3354" y="5597"/>
                      </a:cubicBezTo>
                      <a:cubicBezTo>
                        <a:pt x="3528" y="5597"/>
                        <a:pt x="3702" y="5556"/>
                        <a:pt x="3861" y="5471"/>
                      </a:cubicBezTo>
                      <a:cubicBezTo>
                        <a:pt x="4317" y="5259"/>
                        <a:pt x="4621" y="4681"/>
                        <a:pt x="4590" y="4104"/>
                      </a:cubicBezTo>
                      <a:cubicBezTo>
                        <a:pt x="5046" y="3830"/>
                        <a:pt x="5381" y="3313"/>
                        <a:pt x="5411" y="2705"/>
                      </a:cubicBezTo>
                      <a:cubicBezTo>
                        <a:pt x="5472" y="2128"/>
                        <a:pt x="5168" y="1520"/>
                        <a:pt x="4712" y="1246"/>
                      </a:cubicBezTo>
                      <a:cubicBezTo>
                        <a:pt x="4712" y="882"/>
                        <a:pt x="4469" y="487"/>
                        <a:pt x="4165" y="335"/>
                      </a:cubicBezTo>
                      <a:cubicBezTo>
                        <a:pt x="3993" y="231"/>
                        <a:pt x="3782" y="196"/>
                        <a:pt x="3521" y="196"/>
                      </a:cubicBezTo>
                      <a:cubicBezTo>
                        <a:pt x="3321" y="196"/>
                        <a:pt x="3091" y="217"/>
                        <a:pt x="2827" y="243"/>
                      </a:cubicBezTo>
                      <a:cubicBezTo>
                        <a:pt x="2679" y="77"/>
                        <a:pt x="2464" y="0"/>
                        <a:pt x="224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6008" name="Google Shape;6008;p36"/>
            <p:cNvSpPr/>
            <p:nvPr/>
          </p:nvSpPr>
          <p:spPr>
            <a:xfrm>
              <a:off x="3287854" y="259275"/>
              <a:ext cx="1138176" cy="561447"/>
            </a:xfrm>
            <a:custGeom>
              <a:avLst/>
              <a:gdLst/>
              <a:ahLst/>
              <a:cxnLst/>
              <a:rect l="l" t="t" r="r" b="b"/>
              <a:pathLst>
                <a:path w="19748" h="9741" extrusionOk="0">
                  <a:moveTo>
                    <a:pt x="13943" y="0"/>
                  </a:moveTo>
                  <a:cubicBezTo>
                    <a:pt x="13209" y="67"/>
                    <a:pt x="12442" y="234"/>
                    <a:pt x="11742" y="567"/>
                  </a:cubicBezTo>
                  <a:cubicBezTo>
                    <a:pt x="10407" y="1135"/>
                    <a:pt x="9407" y="2169"/>
                    <a:pt x="9073" y="3336"/>
                  </a:cubicBezTo>
                  <a:cubicBezTo>
                    <a:pt x="8840" y="2836"/>
                    <a:pt x="8539" y="2435"/>
                    <a:pt x="8206" y="2069"/>
                  </a:cubicBezTo>
                  <a:cubicBezTo>
                    <a:pt x="7906" y="1768"/>
                    <a:pt x="7605" y="1501"/>
                    <a:pt x="7272" y="1335"/>
                  </a:cubicBezTo>
                  <a:cubicBezTo>
                    <a:pt x="7105" y="1268"/>
                    <a:pt x="6938" y="1168"/>
                    <a:pt x="6772" y="1135"/>
                  </a:cubicBezTo>
                  <a:cubicBezTo>
                    <a:pt x="6605" y="1101"/>
                    <a:pt x="6438" y="1034"/>
                    <a:pt x="6204" y="1001"/>
                  </a:cubicBezTo>
                  <a:lnTo>
                    <a:pt x="5904" y="1001"/>
                  </a:lnTo>
                  <a:cubicBezTo>
                    <a:pt x="5604" y="1001"/>
                    <a:pt x="5337" y="1068"/>
                    <a:pt x="5004" y="1135"/>
                  </a:cubicBezTo>
                  <a:cubicBezTo>
                    <a:pt x="4570" y="1268"/>
                    <a:pt x="4170" y="1468"/>
                    <a:pt x="3669" y="1768"/>
                  </a:cubicBezTo>
                  <a:cubicBezTo>
                    <a:pt x="2769" y="2335"/>
                    <a:pt x="2202" y="3103"/>
                    <a:pt x="2001" y="3903"/>
                  </a:cubicBezTo>
                  <a:cubicBezTo>
                    <a:pt x="1901" y="4203"/>
                    <a:pt x="1868" y="4604"/>
                    <a:pt x="1901" y="5004"/>
                  </a:cubicBezTo>
                  <a:cubicBezTo>
                    <a:pt x="1935" y="5338"/>
                    <a:pt x="2068" y="5738"/>
                    <a:pt x="2268" y="6071"/>
                  </a:cubicBezTo>
                  <a:cubicBezTo>
                    <a:pt x="2435" y="6405"/>
                    <a:pt x="2702" y="6672"/>
                    <a:pt x="3036" y="7005"/>
                  </a:cubicBezTo>
                  <a:cubicBezTo>
                    <a:pt x="3102" y="7105"/>
                    <a:pt x="3202" y="7172"/>
                    <a:pt x="3336" y="7272"/>
                  </a:cubicBezTo>
                  <a:lnTo>
                    <a:pt x="3002" y="7272"/>
                  </a:lnTo>
                  <a:cubicBezTo>
                    <a:pt x="2402" y="7339"/>
                    <a:pt x="1901" y="7439"/>
                    <a:pt x="1501" y="7606"/>
                  </a:cubicBezTo>
                  <a:cubicBezTo>
                    <a:pt x="1234" y="7673"/>
                    <a:pt x="1034" y="7806"/>
                    <a:pt x="834" y="7939"/>
                  </a:cubicBezTo>
                  <a:cubicBezTo>
                    <a:pt x="600" y="8039"/>
                    <a:pt x="434" y="8206"/>
                    <a:pt x="267" y="8440"/>
                  </a:cubicBezTo>
                  <a:cubicBezTo>
                    <a:pt x="167" y="8607"/>
                    <a:pt x="67" y="8807"/>
                    <a:pt x="33" y="9007"/>
                  </a:cubicBezTo>
                  <a:cubicBezTo>
                    <a:pt x="0" y="9207"/>
                    <a:pt x="0" y="9474"/>
                    <a:pt x="67" y="9741"/>
                  </a:cubicBezTo>
                  <a:lnTo>
                    <a:pt x="19714" y="9741"/>
                  </a:lnTo>
                  <a:cubicBezTo>
                    <a:pt x="19714" y="9641"/>
                    <a:pt x="19747" y="9541"/>
                    <a:pt x="19747" y="9474"/>
                  </a:cubicBezTo>
                  <a:cubicBezTo>
                    <a:pt x="19747" y="9340"/>
                    <a:pt x="19747" y="9174"/>
                    <a:pt x="19714" y="8973"/>
                  </a:cubicBezTo>
                  <a:cubicBezTo>
                    <a:pt x="19681" y="8807"/>
                    <a:pt x="19614" y="8673"/>
                    <a:pt x="19547" y="8506"/>
                  </a:cubicBezTo>
                  <a:cubicBezTo>
                    <a:pt x="19447" y="8340"/>
                    <a:pt x="19381" y="8240"/>
                    <a:pt x="19280" y="8140"/>
                  </a:cubicBezTo>
                  <a:cubicBezTo>
                    <a:pt x="19114" y="7939"/>
                    <a:pt x="18880" y="7773"/>
                    <a:pt x="18580" y="7673"/>
                  </a:cubicBezTo>
                  <a:cubicBezTo>
                    <a:pt x="18513" y="7639"/>
                    <a:pt x="18413" y="7639"/>
                    <a:pt x="18280" y="7639"/>
                  </a:cubicBezTo>
                  <a:cubicBezTo>
                    <a:pt x="18880" y="6505"/>
                    <a:pt x="19047" y="5171"/>
                    <a:pt x="18780" y="3803"/>
                  </a:cubicBezTo>
                  <a:cubicBezTo>
                    <a:pt x="18680" y="3069"/>
                    <a:pt x="18346" y="2335"/>
                    <a:pt x="17913" y="1735"/>
                  </a:cubicBezTo>
                  <a:cubicBezTo>
                    <a:pt x="17446" y="1101"/>
                    <a:pt x="16845" y="601"/>
                    <a:pt x="16112" y="267"/>
                  </a:cubicBezTo>
                  <a:cubicBezTo>
                    <a:pt x="15578" y="134"/>
                    <a:pt x="14944" y="0"/>
                    <a:pt x="14277"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9" name="Google Shape;6009;p36"/>
            <p:cNvSpPr/>
            <p:nvPr/>
          </p:nvSpPr>
          <p:spPr>
            <a:xfrm>
              <a:off x="4295824" y="878322"/>
              <a:ext cx="592207" cy="329511"/>
            </a:xfrm>
            <a:custGeom>
              <a:avLst/>
              <a:gdLst/>
              <a:ahLst/>
              <a:cxnLst/>
              <a:rect l="l" t="t" r="r" b="b"/>
              <a:pathLst>
                <a:path w="30756" h="17113" extrusionOk="0">
                  <a:moveTo>
                    <a:pt x="21949" y="0"/>
                  </a:moveTo>
                  <a:cubicBezTo>
                    <a:pt x="20615" y="0"/>
                    <a:pt x="19314" y="434"/>
                    <a:pt x="18246" y="1168"/>
                  </a:cubicBezTo>
                  <a:cubicBezTo>
                    <a:pt x="17446" y="1735"/>
                    <a:pt x="16812" y="2469"/>
                    <a:pt x="16479" y="3269"/>
                  </a:cubicBezTo>
                  <a:cubicBezTo>
                    <a:pt x="16412" y="3469"/>
                    <a:pt x="16312" y="3670"/>
                    <a:pt x="16245" y="3936"/>
                  </a:cubicBezTo>
                  <a:cubicBezTo>
                    <a:pt x="16212" y="4137"/>
                    <a:pt x="16145" y="4337"/>
                    <a:pt x="16112" y="4637"/>
                  </a:cubicBezTo>
                  <a:cubicBezTo>
                    <a:pt x="16078" y="4904"/>
                    <a:pt x="16112" y="5171"/>
                    <a:pt x="16112" y="5437"/>
                  </a:cubicBezTo>
                  <a:cubicBezTo>
                    <a:pt x="15911" y="5304"/>
                    <a:pt x="15645" y="5237"/>
                    <a:pt x="15378" y="5171"/>
                  </a:cubicBezTo>
                  <a:lnTo>
                    <a:pt x="15111" y="5171"/>
                  </a:lnTo>
                  <a:cubicBezTo>
                    <a:pt x="14777" y="5171"/>
                    <a:pt x="14410" y="5271"/>
                    <a:pt x="14077" y="5437"/>
                  </a:cubicBezTo>
                  <a:cubicBezTo>
                    <a:pt x="13710" y="5638"/>
                    <a:pt x="13376" y="5938"/>
                    <a:pt x="13109" y="6338"/>
                  </a:cubicBezTo>
                  <a:cubicBezTo>
                    <a:pt x="13043" y="6105"/>
                    <a:pt x="12943" y="5838"/>
                    <a:pt x="12809" y="5604"/>
                  </a:cubicBezTo>
                  <a:cubicBezTo>
                    <a:pt x="12642" y="5304"/>
                    <a:pt x="12476" y="5004"/>
                    <a:pt x="12242" y="4737"/>
                  </a:cubicBezTo>
                  <a:cubicBezTo>
                    <a:pt x="12042" y="4470"/>
                    <a:pt x="11775" y="4270"/>
                    <a:pt x="11475" y="4003"/>
                  </a:cubicBezTo>
                  <a:cubicBezTo>
                    <a:pt x="10975" y="3636"/>
                    <a:pt x="10307" y="3336"/>
                    <a:pt x="9640" y="3169"/>
                  </a:cubicBezTo>
                  <a:cubicBezTo>
                    <a:pt x="9273" y="3102"/>
                    <a:pt x="8906" y="3069"/>
                    <a:pt x="8473" y="3069"/>
                  </a:cubicBezTo>
                  <a:cubicBezTo>
                    <a:pt x="8139" y="3069"/>
                    <a:pt x="7839" y="3102"/>
                    <a:pt x="7505" y="3136"/>
                  </a:cubicBezTo>
                  <a:cubicBezTo>
                    <a:pt x="6805" y="3269"/>
                    <a:pt x="6104" y="3503"/>
                    <a:pt x="5471" y="3903"/>
                  </a:cubicBezTo>
                  <a:cubicBezTo>
                    <a:pt x="4804" y="4270"/>
                    <a:pt x="4236" y="4804"/>
                    <a:pt x="3736" y="5471"/>
                  </a:cubicBezTo>
                  <a:cubicBezTo>
                    <a:pt x="2735" y="6772"/>
                    <a:pt x="2135" y="8340"/>
                    <a:pt x="2102" y="9907"/>
                  </a:cubicBezTo>
                  <a:cubicBezTo>
                    <a:pt x="2102" y="10808"/>
                    <a:pt x="2302" y="11742"/>
                    <a:pt x="2735" y="12509"/>
                  </a:cubicBezTo>
                  <a:cubicBezTo>
                    <a:pt x="3001" y="13108"/>
                    <a:pt x="3433" y="13640"/>
                    <a:pt x="3965" y="14106"/>
                  </a:cubicBezTo>
                  <a:lnTo>
                    <a:pt x="3965" y="14106"/>
                  </a:lnTo>
                  <a:cubicBezTo>
                    <a:pt x="3927" y="14077"/>
                    <a:pt x="3835" y="14077"/>
                    <a:pt x="3803" y="14077"/>
                  </a:cubicBezTo>
                  <a:cubicBezTo>
                    <a:pt x="3636" y="14077"/>
                    <a:pt x="3469" y="14077"/>
                    <a:pt x="3302" y="14110"/>
                  </a:cubicBezTo>
                  <a:cubicBezTo>
                    <a:pt x="2669" y="14144"/>
                    <a:pt x="2102" y="14310"/>
                    <a:pt x="1568" y="14511"/>
                  </a:cubicBezTo>
                  <a:cubicBezTo>
                    <a:pt x="1168" y="14677"/>
                    <a:pt x="634" y="15011"/>
                    <a:pt x="300" y="15578"/>
                  </a:cubicBezTo>
                  <a:cubicBezTo>
                    <a:pt x="267" y="15645"/>
                    <a:pt x="167" y="15778"/>
                    <a:pt x="134" y="15945"/>
                  </a:cubicBezTo>
                  <a:cubicBezTo>
                    <a:pt x="100" y="16078"/>
                    <a:pt x="67" y="16245"/>
                    <a:pt x="67" y="16345"/>
                  </a:cubicBezTo>
                  <a:cubicBezTo>
                    <a:pt x="0" y="16579"/>
                    <a:pt x="67" y="16846"/>
                    <a:pt x="100" y="17112"/>
                  </a:cubicBezTo>
                  <a:lnTo>
                    <a:pt x="30355" y="17112"/>
                  </a:lnTo>
                  <a:cubicBezTo>
                    <a:pt x="30655" y="16645"/>
                    <a:pt x="30755" y="16078"/>
                    <a:pt x="30689" y="15478"/>
                  </a:cubicBezTo>
                  <a:cubicBezTo>
                    <a:pt x="30655" y="14844"/>
                    <a:pt x="30455" y="14244"/>
                    <a:pt x="30122" y="13743"/>
                  </a:cubicBezTo>
                  <a:cubicBezTo>
                    <a:pt x="29955" y="13477"/>
                    <a:pt x="29755" y="13243"/>
                    <a:pt x="29521" y="13076"/>
                  </a:cubicBezTo>
                  <a:cubicBezTo>
                    <a:pt x="29288" y="12843"/>
                    <a:pt x="29021" y="12743"/>
                    <a:pt x="28754" y="12643"/>
                  </a:cubicBezTo>
                  <a:cubicBezTo>
                    <a:pt x="28520" y="12576"/>
                    <a:pt x="28320" y="12576"/>
                    <a:pt x="28120" y="12576"/>
                  </a:cubicBezTo>
                  <a:lnTo>
                    <a:pt x="27853" y="12576"/>
                  </a:lnTo>
                  <a:cubicBezTo>
                    <a:pt x="27820" y="12576"/>
                    <a:pt x="27753" y="12576"/>
                    <a:pt x="27687" y="12609"/>
                  </a:cubicBezTo>
                  <a:cubicBezTo>
                    <a:pt x="28520" y="11075"/>
                    <a:pt x="28854" y="9240"/>
                    <a:pt x="28754" y="7305"/>
                  </a:cubicBezTo>
                  <a:cubicBezTo>
                    <a:pt x="28621" y="5471"/>
                    <a:pt x="28020" y="3836"/>
                    <a:pt x="27086" y="2569"/>
                  </a:cubicBezTo>
                  <a:cubicBezTo>
                    <a:pt x="26586" y="1902"/>
                    <a:pt x="25952" y="1301"/>
                    <a:pt x="25251" y="901"/>
                  </a:cubicBezTo>
                  <a:cubicBezTo>
                    <a:pt x="24518" y="434"/>
                    <a:pt x="23684" y="134"/>
                    <a:pt x="22816"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0" name="Google Shape;6010;p36"/>
            <p:cNvSpPr/>
            <p:nvPr/>
          </p:nvSpPr>
          <p:spPr>
            <a:xfrm>
              <a:off x="8545550" y="3322825"/>
              <a:ext cx="191400" cy="173775"/>
            </a:xfrm>
            <a:custGeom>
              <a:avLst/>
              <a:gdLst/>
              <a:ahLst/>
              <a:cxnLst/>
              <a:rect l="l" t="t" r="r" b="b"/>
              <a:pathLst>
                <a:path w="7656" h="6951" extrusionOk="0">
                  <a:moveTo>
                    <a:pt x="4818" y="500"/>
                  </a:moveTo>
                  <a:cubicBezTo>
                    <a:pt x="4897" y="500"/>
                    <a:pt x="4978" y="518"/>
                    <a:pt x="5060" y="556"/>
                  </a:cubicBezTo>
                  <a:cubicBezTo>
                    <a:pt x="5515" y="771"/>
                    <a:pt x="5113" y="1681"/>
                    <a:pt x="4899" y="2055"/>
                  </a:cubicBezTo>
                  <a:cubicBezTo>
                    <a:pt x="4712" y="2323"/>
                    <a:pt x="4498" y="2564"/>
                    <a:pt x="4257" y="2778"/>
                  </a:cubicBezTo>
                  <a:cubicBezTo>
                    <a:pt x="4444" y="2858"/>
                    <a:pt x="4578" y="3019"/>
                    <a:pt x="4685" y="3233"/>
                  </a:cubicBezTo>
                  <a:cubicBezTo>
                    <a:pt x="4953" y="2965"/>
                    <a:pt x="5247" y="2724"/>
                    <a:pt x="5622" y="2617"/>
                  </a:cubicBezTo>
                  <a:cubicBezTo>
                    <a:pt x="5738" y="2585"/>
                    <a:pt x="5882" y="2567"/>
                    <a:pt x="6032" y="2567"/>
                  </a:cubicBezTo>
                  <a:cubicBezTo>
                    <a:pt x="6504" y="2567"/>
                    <a:pt x="7047" y="2746"/>
                    <a:pt x="7067" y="3233"/>
                  </a:cubicBezTo>
                  <a:cubicBezTo>
                    <a:pt x="7067" y="3701"/>
                    <a:pt x="6291" y="3801"/>
                    <a:pt x="5827" y="3801"/>
                  </a:cubicBezTo>
                  <a:cubicBezTo>
                    <a:pt x="5760" y="3801"/>
                    <a:pt x="5699" y="3799"/>
                    <a:pt x="5649" y="3795"/>
                  </a:cubicBezTo>
                  <a:cubicBezTo>
                    <a:pt x="5354" y="3768"/>
                    <a:pt x="5060" y="3688"/>
                    <a:pt x="4765" y="3581"/>
                  </a:cubicBezTo>
                  <a:cubicBezTo>
                    <a:pt x="4765" y="3795"/>
                    <a:pt x="4658" y="3982"/>
                    <a:pt x="4524" y="4170"/>
                  </a:cubicBezTo>
                  <a:cubicBezTo>
                    <a:pt x="4899" y="4250"/>
                    <a:pt x="5220" y="4437"/>
                    <a:pt x="5488" y="4705"/>
                  </a:cubicBezTo>
                  <a:cubicBezTo>
                    <a:pt x="5836" y="5026"/>
                    <a:pt x="6184" y="5936"/>
                    <a:pt x="5649" y="6231"/>
                  </a:cubicBezTo>
                  <a:cubicBezTo>
                    <a:pt x="5587" y="6267"/>
                    <a:pt x="5524" y="6283"/>
                    <a:pt x="5461" y="6283"/>
                  </a:cubicBezTo>
                  <a:cubicBezTo>
                    <a:pt x="5056" y="6283"/>
                    <a:pt x="4637" y="5618"/>
                    <a:pt x="4498" y="5294"/>
                  </a:cubicBezTo>
                  <a:cubicBezTo>
                    <a:pt x="4364" y="5000"/>
                    <a:pt x="4283" y="4705"/>
                    <a:pt x="4230" y="4411"/>
                  </a:cubicBezTo>
                  <a:cubicBezTo>
                    <a:pt x="4096" y="4464"/>
                    <a:pt x="3962" y="4491"/>
                    <a:pt x="3828" y="4491"/>
                  </a:cubicBezTo>
                  <a:cubicBezTo>
                    <a:pt x="3748" y="4491"/>
                    <a:pt x="3641" y="4491"/>
                    <a:pt x="3588" y="4464"/>
                  </a:cubicBezTo>
                  <a:lnTo>
                    <a:pt x="3588" y="4464"/>
                  </a:lnTo>
                  <a:cubicBezTo>
                    <a:pt x="3641" y="4839"/>
                    <a:pt x="3695" y="5240"/>
                    <a:pt x="3588" y="5615"/>
                  </a:cubicBezTo>
                  <a:cubicBezTo>
                    <a:pt x="3478" y="5989"/>
                    <a:pt x="3043" y="6561"/>
                    <a:pt x="2594" y="6561"/>
                  </a:cubicBezTo>
                  <a:cubicBezTo>
                    <a:pt x="2497" y="6561"/>
                    <a:pt x="2399" y="6534"/>
                    <a:pt x="2303" y="6472"/>
                  </a:cubicBezTo>
                  <a:cubicBezTo>
                    <a:pt x="1848" y="6204"/>
                    <a:pt x="2356" y="5348"/>
                    <a:pt x="2570" y="5000"/>
                  </a:cubicBezTo>
                  <a:cubicBezTo>
                    <a:pt x="2785" y="4732"/>
                    <a:pt x="3026" y="4491"/>
                    <a:pt x="3293" y="4304"/>
                  </a:cubicBezTo>
                  <a:cubicBezTo>
                    <a:pt x="3106" y="4170"/>
                    <a:pt x="2972" y="4009"/>
                    <a:pt x="2945" y="3768"/>
                  </a:cubicBezTo>
                  <a:cubicBezTo>
                    <a:pt x="2651" y="4036"/>
                    <a:pt x="2303" y="4277"/>
                    <a:pt x="1901" y="4330"/>
                  </a:cubicBezTo>
                  <a:cubicBezTo>
                    <a:pt x="1817" y="4350"/>
                    <a:pt x="1715" y="4361"/>
                    <a:pt x="1607" y="4361"/>
                  </a:cubicBezTo>
                  <a:cubicBezTo>
                    <a:pt x="1131" y="4361"/>
                    <a:pt x="515" y="4157"/>
                    <a:pt x="536" y="3635"/>
                  </a:cubicBezTo>
                  <a:cubicBezTo>
                    <a:pt x="557" y="3228"/>
                    <a:pt x="1149" y="3130"/>
                    <a:pt x="1608" y="3130"/>
                  </a:cubicBezTo>
                  <a:cubicBezTo>
                    <a:pt x="1753" y="3130"/>
                    <a:pt x="1885" y="3140"/>
                    <a:pt x="1982" y="3153"/>
                  </a:cubicBezTo>
                  <a:cubicBezTo>
                    <a:pt x="2303" y="3206"/>
                    <a:pt x="2624" y="3340"/>
                    <a:pt x="2945" y="3447"/>
                  </a:cubicBezTo>
                  <a:cubicBezTo>
                    <a:pt x="2972" y="3233"/>
                    <a:pt x="3052" y="3019"/>
                    <a:pt x="3213" y="2885"/>
                  </a:cubicBezTo>
                  <a:cubicBezTo>
                    <a:pt x="2811" y="2751"/>
                    <a:pt x="2490" y="2564"/>
                    <a:pt x="2223" y="2243"/>
                  </a:cubicBezTo>
                  <a:cubicBezTo>
                    <a:pt x="1901" y="1895"/>
                    <a:pt x="1607" y="985"/>
                    <a:pt x="2169" y="717"/>
                  </a:cubicBezTo>
                  <a:cubicBezTo>
                    <a:pt x="2228" y="689"/>
                    <a:pt x="2288" y="676"/>
                    <a:pt x="2346" y="676"/>
                  </a:cubicBezTo>
                  <a:cubicBezTo>
                    <a:pt x="2785" y="676"/>
                    <a:pt x="3175" y="1406"/>
                    <a:pt x="3293" y="1761"/>
                  </a:cubicBezTo>
                  <a:cubicBezTo>
                    <a:pt x="3427" y="2055"/>
                    <a:pt x="3454" y="2377"/>
                    <a:pt x="3481" y="2724"/>
                  </a:cubicBezTo>
                  <a:cubicBezTo>
                    <a:pt x="3588" y="2644"/>
                    <a:pt x="3721" y="2617"/>
                    <a:pt x="3855" y="2617"/>
                  </a:cubicBezTo>
                  <a:cubicBezTo>
                    <a:pt x="3882" y="2617"/>
                    <a:pt x="3909" y="2644"/>
                    <a:pt x="3962" y="2644"/>
                  </a:cubicBezTo>
                  <a:cubicBezTo>
                    <a:pt x="3855" y="2296"/>
                    <a:pt x="3748" y="1922"/>
                    <a:pt x="3855" y="1520"/>
                  </a:cubicBezTo>
                  <a:cubicBezTo>
                    <a:pt x="3947" y="1108"/>
                    <a:pt x="4352" y="500"/>
                    <a:pt x="4818" y="500"/>
                  </a:cubicBezTo>
                  <a:close/>
                  <a:moveTo>
                    <a:pt x="5004" y="0"/>
                  </a:moveTo>
                  <a:cubicBezTo>
                    <a:pt x="4467" y="0"/>
                    <a:pt x="3907" y="471"/>
                    <a:pt x="3668" y="878"/>
                  </a:cubicBezTo>
                  <a:cubicBezTo>
                    <a:pt x="3614" y="1011"/>
                    <a:pt x="3534" y="1199"/>
                    <a:pt x="3507" y="1333"/>
                  </a:cubicBezTo>
                  <a:cubicBezTo>
                    <a:pt x="3427" y="1145"/>
                    <a:pt x="3347" y="1011"/>
                    <a:pt x="3240" y="878"/>
                  </a:cubicBezTo>
                  <a:cubicBezTo>
                    <a:pt x="3031" y="606"/>
                    <a:pt x="2594" y="172"/>
                    <a:pt x="2196" y="172"/>
                  </a:cubicBezTo>
                  <a:cubicBezTo>
                    <a:pt x="2084" y="172"/>
                    <a:pt x="1975" y="206"/>
                    <a:pt x="1875" y="289"/>
                  </a:cubicBezTo>
                  <a:cubicBezTo>
                    <a:pt x="1366" y="690"/>
                    <a:pt x="1420" y="1520"/>
                    <a:pt x="1607" y="2029"/>
                  </a:cubicBezTo>
                  <a:cubicBezTo>
                    <a:pt x="1768" y="2350"/>
                    <a:pt x="2008" y="2617"/>
                    <a:pt x="2276" y="2832"/>
                  </a:cubicBezTo>
                  <a:cubicBezTo>
                    <a:pt x="2089" y="2785"/>
                    <a:pt x="1885" y="2756"/>
                    <a:pt x="1683" y="2756"/>
                  </a:cubicBezTo>
                  <a:cubicBezTo>
                    <a:pt x="1537" y="2756"/>
                    <a:pt x="1394" y="2771"/>
                    <a:pt x="1259" y="2805"/>
                  </a:cubicBezTo>
                  <a:cubicBezTo>
                    <a:pt x="831" y="2858"/>
                    <a:pt x="1" y="3099"/>
                    <a:pt x="108" y="3688"/>
                  </a:cubicBezTo>
                  <a:cubicBezTo>
                    <a:pt x="188" y="4277"/>
                    <a:pt x="965" y="4705"/>
                    <a:pt x="1500" y="4732"/>
                  </a:cubicBezTo>
                  <a:cubicBezTo>
                    <a:pt x="1548" y="4735"/>
                    <a:pt x="1596" y="4737"/>
                    <a:pt x="1643" y="4737"/>
                  </a:cubicBezTo>
                  <a:cubicBezTo>
                    <a:pt x="1958" y="4737"/>
                    <a:pt x="2237" y="4661"/>
                    <a:pt x="2517" y="4545"/>
                  </a:cubicBezTo>
                  <a:lnTo>
                    <a:pt x="2517" y="4545"/>
                  </a:lnTo>
                  <a:cubicBezTo>
                    <a:pt x="2276" y="4812"/>
                    <a:pt x="2062" y="5107"/>
                    <a:pt x="1928" y="5428"/>
                  </a:cubicBezTo>
                  <a:cubicBezTo>
                    <a:pt x="1794" y="5883"/>
                    <a:pt x="1634" y="6713"/>
                    <a:pt x="2196" y="6900"/>
                  </a:cubicBezTo>
                  <a:cubicBezTo>
                    <a:pt x="2292" y="6935"/>
                    <a:pt x="2390" y="6951"/>
                    <a:pt x="2490" y="6951"/>
                  </a:cubicBezTo>
                  <a:cubicBezTo>
                    <a:pt x="3001" y="6951"/>
                    <a:pt x="3528" y="6536"/>
                    <a:pt x="3775" y="6177"/>
                  </a:cubicBezTo>
                  <a:cubicBezTo>
                    <a:pt x="3989" y="5829"/>
                    <a:pt x="4043" y="5508"/>
                    <a:pt x="4069" y="5160"/>
                  </a:cubicBezTo>
                  <a:cubicBezTo>
                    <a:pt x="4203" y="5508"/>
                    <a:pt x="4391" y="5829"/>
                    <a:pt x="4605" y="6097"/>
                  </a:cubicBezTo>
                  <a:cubicBezTo>
                    <a:pt x="4845" y="6357"/>
                    <a:pt x="5279" y="6722"/>
                    <a:pt x="5662" y="6722"/>
                  </a:cubicBezTo>
                  <a:cubicBezTo>
                    <a:pt x="5792" y="6722"/>
                    <a:pt x="5915" y="6680"/>
                    <a:pt x="6023" y="6579"/>
                  </a:cubicBezTo>
                  <a:cubicBezTo>
                    <a:pt x="6452" y="6177"/>
                    <a:pt x="6398" y="5294"/>
                    <a:pt x="6130" y="4839"/>
                  </a:cubicBezTo>
                  <a:cubicBezTo>
                    <a:pt x="5943" y="4491"/>
                    <a:pt x="5675" y="4277"/>
                    <a:pt x="5381" y="4090"/>
                  </a:cubicBezTo>
                  <a:lnTo>
                    <a:pt x="5381" y="4090"/>
                  </a:lnTo>
                  <a:cubicBezTo>
                    <a:pt x="5555" y="4116"/>
                    <a:pt x="5729" y="4136"/>
                    <a:pt x="5906" y="4136"/>
                  </a:cubicBezTo>
                  <a:cubicBezTo>
                    <a:pt x="6083" y="4136"/>
                    <a:pt x="6264" y="4116"/>
                    <a:pt x="6452" y="4063"/>
                  </a:cubicBezTo>
                  <a:cubicBezTo>
                    <a:pt x="6853" y="3956"/>
                    <a:pt x="7656" y="3635"/>
                    <a:pt x="7522" y="3072"/>
                  </a:cubicBezTo>
                  <a:cubicBezTo>
                    <a:pt x="7388" y="2457"/>
                    <a:pt x="6585" y="2136"/>
                    <a:pt x="6050" y="2136"/>
                  </a:cubicBezTo>
                  <a:cubicBezTo>
                    <a:pt x="5675" y="2136"/>
                    <a:pt x="5354" y="2269"/>
                    <a:pt x="5060" y="2430"/>
                  </a:cubicBezTo>
                  <a:cubicBezTo>
                    <a:pt x="5301" y="2136"/>
                    <a:pt x="5461" y="1814"/>
                    <a:pt x="5541" y="1467"/>
                  </a:cubicBezTo>
                  <a:cubicBezTo>
                    <a:pt x="5675" y="1011"/>
                    <a:pt x="5756" y="155"/>
                    <a:pt x="5194" y="21"/>
                  </a:cubicBezTo>
                  <a:cubicBezTo>
                    <a:pt x="5131" y="7"/>
                    <a:pt x="5067" y="0"/>
                    <a:pt x="50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1" name="Google Shape;6011;p36"/>
            <p:cNvSpPr/>
            <p:nvPr/>
          </p:nvSpPr>
          <p:spPr>
            <a:xfrm>
              <a:off x="8656350" y="2784450"/>
              <a:ext cx="275700" cy="247825"/>
            </a:xfrm>
            <a:custGeom>
              <a:avLst/>
              <a:gdLst/>
              <a:ahLst/>
              <a:cxnLst/>
              <a:rect l="l" t="t" r="r" b="b"/>
              <a:pathLst>
                <a:path w="11028" h="9913" extrusionOk="0">
                  <a:moveTo>
                    <a:pt x="6934" y="561"/>
                  </a:moveTo>
                  <a:cubicBezTo>
                    <a:pt x="7048" y="561"/>
                    <a:pt x="7164" y="587"/>
                    <a:pt x="7281" y="645"/>
                  </a:cubicBezTo>
                  <a:cubicBezTo>
                    <a:pt x="8003" y="966"/>
                    <a:pt x="7388" y="2278"/>
                    <a:pt x="7093" y="2786"/>
                  </a:cubicBezTo>
                  <a:cubicBezTo>
                    <a:pt x="6853" y="3161"/>
                    <a:pt x="6558" y="3509"/>
                    <a:pt x="6210" y="3830"/>
                  </a:cubicBezTo>
                  <a:cubicBezTo>
                    <a:pt x="6478" y="3964"/>
                    <a:pt x="6692" y="4178"/>
                    <a:pt x="6826" y="4446"/>
                  </a:cubicBezTo>
                  <a:cubicBezTo>
                    <a:pt x="7174" y="4098"/>
                    <a:pt x="7629" y="3750"/>
                    <a:pt x="8111" y="3616"/>
                  </a:cubicBezTo>
                  <a:cubicBezTo>
                    <a:pt x="8278" y="3569"/>
                    <a:pt x="8487" y="3542"/>
                    <a:pt x="8707" y="3542"/>
                  </a:cubicBezTo>
                  <a:cubicBezTo>
                    <a:pt x="9369" y="3542"/>
                    <a:pt x="10131" y="3783"/>
                    <a:pt x="10171" y="4446"/>
                  </a:cubicBezTo>
                  <a:cubicBezTo>
                    <a:pt x="10196" y="5156"/>
                    <a:pt x="9011" y="5306"/>
                    <a:pt x="8358" y="5306"/>
                  </a:cubicBezTo>
                  <a:cubicBezTo>
                    <a:pt x="8297" y="5306"/>
                    <a:pt x="8241" y="5304"/>
                    <a:pt x="8191" y="5302"/>
                  </a:cubicBezTo>
                  <a:cubicBezTo>
                    <a:pt x="7709" y="5249"/>
                    <a:pt x="7308" y="5168"/>
                    <a:pt x="6879" y="5035"/>
                  </a:cubicBezTo>
                  <a:cubicBezTo>
                    <a:pt x="6853" y="5356"/>
                    <a:pt x="6745" y="5623"/>
                    <a:pt x="6558" y="5864"/>
                  </a:cubicBezTo>
                  <a:cubicBezTo>
                    <a:pt x="7040" y="5998"/>
                    <a:pt x="7548" y="6212"/>
                    <a:pt x="7923" y="6587"/>
                  </a:cubicBezTo>
                  <a:cubicBezTo>
                    <a:pt x="8405" y="7096"/>
                    <a:pt x="8914" y="8353"/>
                    <a:pt x="8164" y="8809"/>
                  </a:cubicBezTo>
                  <a:cubicBezTo>
                    <a:pt x="8071" y="8864"/>
                    <a:pt x="7977" y="8889"/>
                    <a:pt x="7883" y="8889"/>
                  </a:cubicBezTo>
                  <a:cubicBezTo>
                    <a:pt x="7296" y="8889"/>
                    <a:pt x="6708" y="7931"/>
                    <a:pt x="6478" y="7470"/>
                  </a:cubicBezTo>
                  <a:cubicBezTo>
                    <a:pt x="6290" y="7069"/>
                    <a:pt x="6157" y="6614"/>
                    <a:pt x="6076" y="6185"/>
                  </a:cubicBezTo>
                  <a:cubicBezTo>
                    <a:pt x="5916" y="6293"/>
                    <a:pt x="5755" y="6319"/>
                    <a:pt x="5541" y="6319"/>
                  </a:cubicBezTo>
                  <a:cubicBezTo>
                    <a:pt x="5434" y="6319"/>
                    <a:pt x="5300" y="6319"/>
                    <a:pt x="5220" y="6293"/>
                  </a:cubicBezTo>
                  <a:lnTo>
                    <a:pt x="5220" y="6293"/>
                  </a:lnTo>
                  <a:cubicBezTo>
                    <a:pt x="5300" y="6828"/>
                    <a:pt x="5380" y="7363"/>
                    <a:pt x="5220" y="7898"/>
                  </a:cubicBezTo>
                  <a:cubicBezTo>
                    <a:pt x="5019" y="8456"/>
                    <a:pt x="4409" y="9293"/>
                    <a:pt x="3763" y="9293"/>
                  </a:cubicBezTo>
                  <a:cubicBezTo>
                    <a:pt x="3633" y="9293"/>
                    <a:pt x="3502" y="9259"/>
                    <a:pt x="3373" y="9183"/>
                  </a:cubicBezTo>
                  <a:cubicBezTo>
                    <a:pt x="2731" y="8755"/>
                    <a:pt x="3400" y="7524"/>
                    <a:pt x="3774" y="7069"/>
                  </a:cubicBezTo>
                  <a:cubicBezTo>
                    <a:pt x="4042" y="6694"/>
                    <a:pt x="4363" y="6400"/>
                    <a:pt x="4738" y="6078"/>
                  </a:cubicBezTo>
                  <a:cubicBezTo>
                    <a:pt x="4470" y="5918"/>
                    <a:pt x="4310" y="5650"/>
                    <a:pt x="4230" y="5356"/>
                  </a:cubicBezTo>
                  <a:cubicBezTo>
                    <a:pt x="3855" y="5730"/>
                    <a:pt x="3373" y="6052"/>
                    <a:pt x="2811" y="6159"/>
                  </a:cubicBezTo>
                  <a:cubicBezTo>
                    <a:pt x="2698" y="6181"/>
                    <a:pt x="2567" y="6193"/>
                    <a:pt x="2426" y="6193"/>
                  </a:cubicBezTo>
                  <a:cubicBezTo>
                    <a:pt x="1730" y="6193"/>
                    <a:pt x="808" y="5903"/>
                    <a:pt x="830" y="5168"/>
                  </a:cubicBezTo>
                  <a:cubicBezTo>
                    <a:pt x="850" y="4597"/>
                    <a:pt x="1624" y="4461"/>
                    <a:pt x="2267" y="4461"/>
                  </a:cubicBezTo>
                  <a:cubicBezTo>
                    <a:pt x="2496" y="4461"/>
                    <a:pt x="2709" y="4478"/>
                    <a:pt x="2864" y="4499"/>
                  </a:cubicBezTo>
                  <a:cubicBezTo>
                    <a:pt x="3346" y="4553"/>
                    <a:pt x="3801" y="4687"/>
                    <a:pt x="4256" y="4874"/>
                  </a:cubicBezTo>
                  <a:cubicBezTo>
                    <a:pt x="4283" y="4580"/>
                    <a:pt x="4444" y="4285"/>
                    <a:pt x="4658" y="4071"/>
                  </a:cubicBezTo>
                  <a:cubicBezTo>
                    <a:pt x="4122" y="3884"/>
                    <a:pt x="3614" y="3616"/>
                    <a:pt x="3239" y="3188"/>
                  </a:cubicBezTo>
                  <a:cubicBezTo>
                    <a:pt x="2757" y="2652"/>
                    <a:pt x="2383" y="1341"/>
                    <a:pt x="3186" y="966"/>
                  </a:cubicBezTo>
                  <a:cubicBezTo>
                    <a:pt x="3256" y="935"/>
                    <a:pt x="3326" y="921"/>
                    <a:pt x="3395" y="921"/>
                  </a:cubicBezTo>
                  <a:cubicBezTo>
                    <a:pt x="3990" y="921"/>
                    <a:pt x="4546" y="1956"/>
                    <a:pt x="4738" y="2412"/>
                  </a:cubicBezTo>
                  <a:cubicBezTo>
                    <a:pt x="4899" y="2840"/>
                    <a:pt x="5006" y="3322"/>
                    <a:pt x="5032" y="3777"/>
                  </a:cubicBezTo>
                  <a:cubicBezTo>
                    <a:pt x="5220" y="3723"/>
                    <a:pt x="5380" y="3696"/>
                    <a:pt x="5568" y="3696"/>
                  </a:cubicBezTo>
                  <a:lnTo>
                    <a:pt x="5702" y="3696"/>
                  </a:lnTo>
                  <a:cubicBezTo>
                    <a:pt x="5541" y="3161"/>
                    <a:pt x="5434" y="2572"/>
                    <a:pt x="5568" y="2037"/>
                  </a:cubicBezTo>
                  <a:cubicBezTo>
                    <a:pt x="5682" y="1465"/>
                    <a:pt x="6266" y="561"/>
                    <a:pt x="6934" y="561"/>
                  </a:cubicBezTo>
                  <a:close/>
                  <a:moveTo>
                    <a:pt x="7201" y="1"/>
                  </a:moveTo>
                  <a:cubicBezTo>
                    <a:pt x="6419" y="1"/>
                    <a:pt x="5609" y="687"/>
                    <a:pt x="5273" y="1287"/>
                  </a:cubicBezTo>
                  <a:cubicBezTo>
                    <a:pt x="5193" y="1475"/>
                    <a:pt x="5113" y="1689"/>
                    <a:pt x="5059" y="1876"/>
                  </a:cubicBezTo>
                  <a:cubicBezTo>
                    <a:pt x="4952" y="1689"/>
                    <a:pt x="4818" y="1475"/>
                    <a:pt x="4685" y="1287"/>
                  </a:cubicBezTo>
                  <a:cubicBezTo>
                    <a:pt x="4392" y="890"/>
                    <a:pt x="3773" y="264"/>
                    <a:pt x="3222" y="264"/>
                  </a:cubicBezTo>
                  <a:cubicBezTo>
                    <a:pt x="3068" y="264"/>
                    <a:pt x="2919" y="314"/>
                    <a:pt x="2784" y="431"/>
                  </a:cubicBezTo>
                  <a:cubicBezTo>
                    <a:pt x="2115" y="966"/>
                    <a:pt x="2115" y="2224"/>
                    <a:pt x="2409" y="2920"/>
                  </a:cubicBezTo>
                  <a:cubicBezTo>
                    <a:pt x="2597" y="3375"/>
                    <a:pt x="2945" y="3750"/>
                    <a:pt x="3346" y="4044"/>
                  </a:cubicBezTo>
                  <a:cubicBezTo>
                    <a:pt x="3028" y="3961"/>
                    <a:pt x="2711" y="3919"/>
                    <a:pt x="2386" y="3919"/>
                  </a:cubicBezTo>
                  <a:cubicBezTo>
                    <a:pt x="2192" y="3919"/>
                    <a:pt x="1995" y="3934"/>
                    <a:pt x="1794" y="3964"/>
                  </a:cubicBezTo>
                  <a:cubicBezTo>
                    <a:pt x="1178" y="4044"/>
                    <a:pt x="1" y="4419"/>
                    <a:pt x="134" y="5249"/>
                  </a:cubicBezTo>
                  <a:cubicBezTo>
                    <a:pt x="295" y="6132"/>
                    <a:pt x="1366" y="6694"/>
                    <a:pt x="2142" y="6774"/>
                  </a:cubicBezTo>
                  <a:cubicBezTo>
                    <a:pt x="2185" y="6777"/>
                    <a:pt x="2228" y="6778"/>
                    <a:pt x="2271" y="6778"/>
                  </a:cubicBezTo>
                  <a:cubicBezTo>
                    <a:pt x="2732" y="6778"/>
                    <a:pt x="3171" y="6649"/>
                    <a:pt x="3587" y="6453"/>
                  </a:cubicBezTo>
                  <a:lnTo>
                    <a:pt x="3587" y="6453"/>
                  </a:lnTo>
                  <a:cubicBezTo>
                    <a:pt x="3239" y="6828"/>
                    <a:pt x="2945" y="7256"/>
                    <a:pt x="2784" y="7765"/>
                  </a:cubicBezTo>
                  <a:cubicBezTo>
                    <a:pt x="2570" y="8327"/>
                    <a:pt x="2329" y="9558"/>
                    <a:pt x="3132" y="9852"/>
                  </a:cubicBezTo>
                  <a:cubicBezTo>
                    <a:pt x="3265" y="9894"/>
                    <a:pt x="3401" y="9913"/>
                    <a:pt x="3538" y="9913"/>
                  </a:cubicBezTo>
                  <a:cubicBezTo>
                    <a:pt x="4283" y="9913"/>
                    <a:pt x="5045" y="9351"/>
                    <a:pt x="5407" y="8809"/>
                  </a:cubicBezTo>
                  <a:cubicBezTo>
                    <a:pt x="5728" y="8380"/>
                    <a:pt x="5809" y="7898"/>
                    <a:pt x="5862" y="7390"/>
                  </a:cubicBezTo>
                  <a:cubicBezTo>
                    <a:pt x="6023" y="7898"/>
                    <a:pt x="6290" y="8327"/>
                    <a:pt x="6612" y="8728"/>
                  </a:cubicBezTo>
                  <a:cubicBezTo>
                    <a:pt x="6931" y="9087"/>
                    <a:pt x="7546" y="9609"/>
                    <a:pt x="8094" y="9609"/>
                  </a:cubicBezTo>
                  <a:cubicBezTo>
                    <a:pt x="8282" y="9609"/>
                    <a:pt x="8462" y="9548"/>
                    <a:pt x="8619" y="9397"/>
                  </a:cubicBezTo>
                  <a:cubicBezTo>
                    <a:pt x="9261" y="8835"/>
                    <a:pt x="9154" y="7604"/>
                    <a:pt x="8780" y="6935"/>
                  </a:cubicBezTo>
                  <a:cubicBezTo>
                    <a:pt x="8566" y="6453"/>
                    <a:pt x="8191" y="6132"/>
                    <a:pt x="7763" y="5864"/>
                  </a:cubicBezTo>
                  <a:lnTo>
                    <a:pt x="7763" y="5864"/>
                  </a:lnTo>
                  <a:cubicBezTo>
                    <a:pt x="8020" y="5893"/>
                    <a:pt x="8293" y="5922"/>
                    <a:pt x="8569" y="5922"/>
                  </a:cubicBezTo>
                  <a:cubicBezTo>
                    <a:pt x="8809" y="5922"/>
                    <a:pt x="9052" y="5900"/>
                    <a:pt x="9288" y="5838"/>
                  </a:cubicBezTo>
                  <a:cubicBezTo>
                    <a:pt x="9904" y="5704"/>
                    <a:pt x="11028" y="5222"/>
                    <a:pt x="10841" y="4392"/>
                  </a:cubicBezTo>
                  <a:cubicBezTo>
                    <a:pt x="10627" y="3562"/>
                    <a:pt x="9502" y="3054"/>
                    <a:pt x="8726" y="3054"/>
                  </a:cubicBezTo>
                  <a:cubicBezTo>
                    <a:pt x="8191" y="3054"/>
                    <a:pt x="7736" y="3214"/>
                    <a:pt x="7281" y="3455"/>
                  </a:cubicBezTo>
                  <a:cubicBezTo>
                    <a:pt x="7602" y="3054"/>
                    <a:pt x="7870" y="2572"/>
                    <a:pt x="8003" y="2090"/>
                  </a:cubicBezTo>
                  <a:cubicBezTo>
                    <a:pt x="8164" y="1475"/>
                    <a:pt x="8298" y="244"/>
                    <a:pt x="7468" y="29"/>
                  </a:cubicBezTo>
                  <a:cubicBezTo>
                    <a:pt x="7380" y="10"/>
                    <a:pt x="7290" y="1"/>
                    <a:pt x="72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2" name="Google Shape;6012;p36"/>
            <p:cNvSpPr/>
            <p:nvPr/>
          </p:nvSpPr>
          <p:spPr>
            <a:xfrm>
              <a:off x="-65450" y="385276"/>
              <a:ext cx="485341" cy="237452"/>
            </a:xfrm>
            <a:custGeom>
              <a:avLst/>
              <a:gdLst/>
              <a:ahLst/>
              <a:cxnLst/>
              <a:rect l="l" t="t" r="r" b="b"/>
              <a:pathLst>
                <a:path w="26320" h="12877" extrusionOk="0">
                  <a:moveTo>
                    <a:pt x="9173" y="0"/>
                  </a:moveTo>
                  <a:cubicBezTo>
                    <a:pt x="8306" y="34"/>
                    <a:pt x="7506" y="234"/>
                    <a:pt x="6705" y="634"/>
                  </a:cubicBezTo>
                  <a:cubicBezTo>
                    <a:pt x="6038" y="968"/>
                    <a:pt x="5404" y="1468"/>
                    <a:pt x="4870" y="2068"/>
                  </a:cubicBezTo>
                  <a:cubicBezTo>
                    <a:pt x="3870" y="3236"/>
                    <a:pt x="3336" y="4837"/>
                    <a:pt x="3303" y="6505"/>
                  </a:cubicBezTo>
                  <a:cubicBezTo>
                    <a:pt x="3303" y="7005"/>
                    <a:pt x="3336" y="7506"/>
                    <a:pt x="3403" y="8006"/>
                  </a:cubicBezTo>
                  <a:cubicBezTo>
                    <a:pt x="3303" y="7906"/>
                    <a:pt x="3069" y="7873"/>
                    <a:pt x="2902" y="7873"/>
                  </a:cubicBezTo>
                  <a:lnTo>
                    <a:pt x="2869" y="7873"/>
                  </a:lnTo>
                  <a:cubicBezTo>
                    <a:pt x="2369" y="7873"/>
                    <a:pt x="1868" y="8106"/>
                    <a:pt x="1368" y="8606"/>
                  </a:cubicBezTo>
                  <a:cubicBezTo>
                    <a:pt x="901" y="9040"/>
                    <a:pt x="534" y="9574"/>
                    <a:pt x="267" y="10241"/>
                  </a:cubicBezTo>
                  <a:cubicBezTo>
                    <a:pt x="167" y="10541"/>
                    <a:pt x="67" y="10875"/>
                    <a:pt x="34" y="11175"/>
                  </a:cubicBezTo>
                  <a:cubicBezTo>
                    <a:pt x="0" y="11342"/>
                    <a:pt x="0" y="11508"/>
                    <a:pt x="0" y="11675"/>
                  </a:cubicBezTo>
                  <a:cubicBezTo>
                    <a:pt x="0" y="11842"/>
                    <a:pt x="0" y="12042"/>
                    <a:pt x="34" y="12176"/>
                  </a:cubicBezTo>
                  <a:cubicBezTo>
                    <a:pt x="67" y="12409"/>
                    <a:pt x="167" y="12643"/>
                    <a:pt x="267" y="12876"/>
                  </a:cubicBezTo>
                  <a:lnTo>
                    <a:pt x="25719" y="12876"/>
                  </a:lnTo>
                  <a:cubicBezTo>
                    <a:pt x="25819" y="12743"/>
                    <a:pt x="25885" y="12643"/>
                    <a:pt x="25985" y="12543"/>
                  </a:cubicBezTo>
                  <a:cubicBezTo>
                    <a:pt x="26052" y="12409"/>
                    <a:pt x="26086" y="12309"/>
                    <a:pt x="26186" y="12142"/>
                  </a:cubicBezTo>
                  <a:cubicBezTo>
                    <a:pt x="26252" y="11875"/>
                    <a:pt x="26319" y="11575"/>
                    <a:pt x="26252" y="11342"/>
                  </a:cubicBezTo>
                  <a:cubicBezTo>
                    <a:pt x="26219" y="11075"/>
                    <a:pt x="26152" y="10841"/>
                    <a:pt x="26019" y="10641"/>
                  </a:cubicBezTo>
                  <a:cubicBezTo>
                    <a:pt x="25885" y="10408"/>
                    <a:pt x="25719" y="10241"/>
                    <a:pt x="25485" y="10074"/>
                  </a:cubicBezTo>
                  <a:cubicBezTo>
                    <a:pt x="25218" y="9907"/>
                    <a:pt x="24918" y="9807"/>
                    <a:pt x="24751" y="9707"/>
                  </a:cubicBezTo>
                  <a:cubicBezTo>
                    <a:pt x="24518" y="9640"/>
                    <a:pt x="24251" y="9540"/>
                    <a:pt x="23984" y="9507"/>
                  </a:cubicBezTo>
                  <a:cubicBezTo>
                    <a:pt x="23751" y="9474"/>
                    <a:pt x="23550" y="9474"/>
                    <a:pt x="23350" y="9474"/>
                  </a:cubicBezTo>
                  <a:lnTo>
                    <a:pt x="23217" y="9374"/>
                  </a:lnTo>
                  <a:cubicBezTo>
                    <a:pt x="23417" y="9207"/>
                    <a:pt x="23584" y="8973"/>
                    <a:pt x="23717" y="8706"/>
                  </a:cubicBezTo>
                  <a:cubicBezTo>
                    <a:pt x="23984" y="8306"/>
                    <a:pt x="24084" y="7839"/>
                    <a:pt x="24151" y="7339"/>
                  </a:cubicBezTo>
                  <a:cubicBezTo>
                    <a:pt x="24184" y="6905"/>
                    <a:pt x="24084" y="6505"/>
                    <a:pt x="23917" y="6071"/>
                  </a:cubicBezTo>
                  <a:cubicBezTo>
                    <a:pt x="23751" y="5671"/>
                    <a:pt x="23517" y="5304"/>
                    <a:pt x="23217" y="4970"/>
                  </a:cubicBezTo>
                  <a:cubicBezTo>
                    <a:pt x="22917" y="4637"/>
                    <a:pt x="22583" y="4337"/>
                    <a:pt x="22183" y="4070"/>
                  </a:cubicBezTo>
                  <a:cubicBezTo>
                    <a:pt x="21816" y="3836"/>
                    <a:pt x="21349" y="3636"/>
                    <a:pt x="20882" y="3469"/>
                  </a:cubicBezTo>
                  <a:cubicBezTo>
                    <a:pt x="20315" y="3236"/>
                    <a:pt x="19714" y="3169"/>
                    <a:pt x="19181" y="3169"/>
                  </a:cubicBezTo>
                  <a:cubicBezTo>
                    <a:pt x="18814" y="3169"/>
                    <a:pt x="18480" y="3203"/>
                    <a:pt x="18147" y="3303"/>
                  </a:cubicBezTo>
                  <a:cubicBezTo>
                    <a:pt x="17413" y="3469"/>
                    <a:pt x="16746" y="3870"/>
                    <a:pt x="16312" y="4403"/>
                  </a:cubicBezTo>
                  <a:cubicBezTo>
                    <a:pt x="16045" y="4737"/>
                    <a:pt x="15845" y="5071"/>
                    <a:pt x="15678" y="5504"/>
                  </a:cubicBezTo>
                  <a:cubicBezTo>
                    <a:pt x="15645" y="5638"/>
                    <a:pt x="15578" y="5838"/>
                    <a:pt x="15511" y="6005"/>
                  </a:cubicBezTo>
                  <a:cubicBezTo>
                    <a:pt x="15411" y="5871"/>
                    <a:pt x="15345" y="5738"/>
                    <a:pt x="15178" y="5638"/>
                  </a:cubicBezTo>
                  <a:cubicBezTo>
                    <a:pt x="14978" y="5471"/>
                    <a:pt x="14711" y="5337"/>
                    <a:pt x="14477" y="5304"/>
                  </a:cubicBezTo>
                  <a:lnTo>
                    <a:pt x="14010" y="5304"/>
                  </a:lnTo>
                  <a:cubicBezTo>
                    <a:pt x="14044" y="5037"/>
                    <a:pt x="14077" y="4804"/>
                    <a:pt x="14077" y="4537"/>
                  </a:cubicBezTo>
                  <a:cubicBezTo>
                    <a:pt x="14077" y="4170"/>
                    <a:pt x="14077" y="3803"/>
                    <a:pt x="14010" y="3369"/>
                  </a:cubicBezTo>
                  <a:cubicBezTo>
                    <a:pt x="13877" y="2669"/>
                    <a:pt x="13643" y="2002"/>
                    <a:pt x="13210" y="1501"/>
                  </a:cubicBezTo>
                  <a:cubicBezTo>
                    <a:pt x="13076" y="1368"/>
                    <a:pt x="13010" y="1234"/>
                    <a:pt x="12876" y="1134"/>
                  </a:cubicBezTo>
                  <a:cubicBezTo>
                    <a:pt x="12743" y="1001"/>
                    <a:pt x="12576" y="867"/>
                    <a:pt x="12476" y="801"/>
                  </a:cubicBezTo>
                  <a:cubicBezTo>
                    <a:pt x="12209" y="567"/>
                    <a:pt x="11909" y="400"/>
                    <a:pt x="11542" y="300"/>
                  </a:cubicBezTo>
                  <a:cubicBezTo>
                    <a:pt x="11208" y="167"/>
                    <a:pt x="10875" y="67"/>
                    <a:pt x="10408"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013" name="Google Shape;6013;p36"/>
            <p:cNvGrpSpPr/>
            <p:nvPr/>
          </p:nvGrpSpPr>
          <p:grpSpPr>
            <a:xfrm>
              <a:off x="7038231" y="3744172"/>
              <a:ext cx="2288647" cy="1586009"/>
              <a:chOff x="7038231" y="3744172"/>
              <a:chExt cx="2288647" cy="1586009"/>
            </a:xfrm>
          </p:grpSpPr>
          <p:grpSp>
            <p:nvGrpSpPr>
              <p:cNvPr id="6014" name="Google Shape;6014;p36"/>
              <p:cNvGrpSpPr/>
              <p:nvPr/>
            </p:nvGrpSpPr>
            <p:grpSpPr>
              <a:xfrm rot="10800000">
                <a:off x="8277376" y="3744172"/>
                <a:ext cx="901949" cy="1162507"/>
                <a:chOff x="5037600" y="742850"/>
                <a:chExt cx="1280450" cy="1650350"/>
              </a:xfrm>
            </p:grpSpPr>
            <p:sp>
              <p:nvSpPr>
                <p:cNvPr id="6015" name="Google Shape;6015;p36"/>
                <p:cNvSpPr/>
                <p:nvPr/>
              </p:nvSpPr>
              <p:spPr>
                <a:xfrm>
                  <a:off x="5374225" y="2061100"/>
                  <a:ext cx="140600" cy="285125"/>
                </a:xfrm>
                <a:custGeom>
                  <a:avLst/>
                  <a:gdLst/>
                  <a:ahLst/>
                  <a:cxnLst/>
                  <a:rect l="l" t="t" r="r" b="b"/>
                  <a:pathLst>
                    <a:path w="5624" h="11405" extrusionOk="0">
                      <a:moveTo>
                        <a:pt x="1824" y="1"/>
                      </a:moveTo>
                      <a:cubicBezTo>
                        <a:pt x="791" y="2037"/>
                        <a:pt x="213" y="4287"/>
                        <a:pt x="61" y="6536"/>
                      </a:cubicBezTo>
                      <a:cubicBezTo>
                        <a:pt x="1" y="7691"/>
                        <a:pt x="61" y="8998"/>
                        <a:pt x="730" y="9971"/>
                      </a:cubicBezTo>
                      <a:cubicBezTo>
                        <a:pt x="1214" y="10794"/>
                        <a:pt x="2122" y="11404"/>
                        <a:pt x="3055" y="11404"/>
                      </a:cubicBezTo>
                      <a:cubicBezTo>
                        <a:pt x="3294" y="11404"/>
                        <a:pt x="3534" y="11364"/>
                        <a:pt x="3770" y="11278"/>
                      </a:cubicBezTo>
                      <a:cubicBezTo>
                        <a:pt x="5016" y="10822"/>
                        <a:pt x="5502" y="9302"/>
                        <a:pt x="5533" y="7965"/>
                      </a:cubicBezTo>
                      <a:cubicBezTo>
                        <a:pt x="5624" y="5259"/>
                        <a:pt x="4408" y="2493"/>
                        <a:pt x="18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6" name="Google Shape;6016;p36"/>
                <p:cNvSpPr/>
                <p:nvPr/>
              </p:nvSpPr>
              <p:spPr>
                <a:xfrm>
                  <a:off x="5146250" y="1992725"/>
                  <a:ext cx="267525" cy="137575"/>
                </a:xfrm>
                <a:custGeom>
                  <a:avLst/>
                  <a:gdLst/>
                  <a:ahLst/>
                  <a:cxnLst/>
                  <a:rect l="l" t="t" r="r" b="b"/>
                  <a:pathLst>
                    <a:path w="10701" h="5503" extrusionOk="0">
                      <a:moveTo>
                        <a:pt x="2862" y="0"/>
                      </a:moveTo>
                      <a:cubicBezTo>
                        <a:pt x="2478" y="0"/>
                        <a:pt x="2098" y="46"/>
                        <a:pt x="1733" y="183"/>
                      </a:cubicBezTo>
                      <a:cubicBezTo>
                        <a:pt x="822" y="517"/>
                        <a:pt x="183" y="1429"/>
                        <a:pt x="122" y="2371"/>
                      </a:cubicBezTo>
                      <a:cubicBezTo>
                        <a:pt x="1" y="3344"/>
                        <a:pt x="487" y="4317"/>
                        <a:pt x="1277" y="4864"/>
                      </a:cubicBezTo>
                      <a:cubicBezTo>
                        <a:pt x="1977" y="5350"/>
                        <a:pt x="2888" y="5502"/>
                        <a:pt x="3770" y="5502"/>
                      </a:cubicBezTo>
                      <a:cubicBezTo>
                        <a:pt x="3809" y="5502"/>
                        <a:pt x="3849" y="5503"/>
                        <a:pt x="3888" y="5503"/>
                      </a:cubicBezTo>
                      <a:cubicBezTo>
                        <a:pt x="6372" y="5503"/>
                        <a:pt x="8845" y="4564"/>
                        <a:pt x="10700" y="2918"/>
                      </a:cubicBezTo>
                      <a:cubicBezTo>
                        <a:pt x="8420" y="1459"/>
                        <a:pt x="6262" y="547"/>
                        <a:pt x="4013" y="92"/>
                      </a:cubicBezTo>
                      <a:cubicBezTo>
                        <a:pt x="3633" y="46"/>
                        <a:pt x="3246" y="0"/>
                        <a:pt x="286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7" name="Google Shape;6017;p36"/>
                <p:cNvSpPr/>
                <p:nvPr/>
              </p:nvSpPr>
              <p:spPr>
                <a:xfrm>
                  <a:off x="5530775" y="1934200"/>
                  <a:ext cx="154275" cy="321450"/>
                </a:xfrm>
                <a:custGeom>
                  <a:avLst/>
                  <a:gdLst/>
                  <a:ahLst/>
                  <a:cxnLst/>
                  <a:rect l="l" t="t" r="r" b="b"/>
                  <a:pathLst>
                    <a:path w="6171" h="12858" extrusionOk="0">
                      <a:moveTo>
                        <a:pt x="0" y="1"/>
                      </a:moveTo>
                      <a:lnTo>
                        <a:pt x="0" y="1"/>
                      </a:lnTo>
                      <a:cubicBezTo>
                        <a:pt x="334" y="3892"/>
                        <a:pt x="730" y="7843"/>
                        <a:pt x="2401" y="11338"/>
                      </a:cubicBezTo>
                      <a:cubicBezTo>
                        <a:pt x="2705" y="11977"/>
                        <a:pt x="3131" y="12676"/>
                        <a:pt x="3830" y="12828"/>
                      </a:cubicBezTo>
                      <a:cubicBezTo>
                        <a:pt x="3922" y="12848"/>
                        <a:pt x="4014" y="12857"/>
                        <a:pt x="4105" y="12857"/>
                      </a:cubicBezTo>
                      <a:cubicBezTo>
                        <a:pt x="4701" y="12857"/>
                        <a:pt x="5250" y="12448"/>
                        <a:pt x="5593" y="11946"/>
                      </a:cubicBezTo>
                      <a:cubicBezTo>
                        <a:pt x="6049" y="11247"/>
                        <a:pt x="6170" y="10396"/>
                        <a:pt x="6049" y="9545"/>
                      </a:cubicBezTo>
                      <a:cubicBezTo>
                        <a:pt x="5927" y="8724"/>
                        <a:pt x="5623" y="7965"/>
                        <a:pt x="5289" y="7205"/>
                      </a:cubicBezTo>
                      <a:cubicBezTo>
                        <a:pt x="4103" y="4682"/>
                        <a:pt x="2493" y="231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8" name="Google Shape;6018;p36"/>
                <p:cNvSpPr/>
                <p:nvPr/>
              </p:nvSpPr>
              <p:spPr>
                <a:xfrm>
                  <a:off x="5178175" y="1835325"/>
                  <a:ext cx="357925" cy="141350"/>
                </a:xfrm>
                <a:custGeom>
                  <a:avLst/>
                  <a:gdLst/>
                  <a:ahLst/>
                  <a:cxnLst/>
                  <a:rect l="l" t="t" r="r" b="b"/>
                  <a:pathLst>
                    <a:path w="14317" h="5654" extrusionOk="0">
                      <a:moveTo>
                        <a:pt x="3371" y="1"/>
                      </a:moveTo>
                      <a:cubicBezTo>
                        <a:pt x="3149" y="1"/>
                        <a:pt x="2927" y="12"/>
                        <a:pt x="2706" y="35"/>
                      </a:cubicBezTo>
                      <a:cubicBezTo>
                        <a:pt x="2067" y="126"/>
                        <a:pt x="1399" y="308"/>
                        <a:pt x="882" y="734"/>
                      </a:cubicBezTo>
                      <a:cubicBezTo>
                        <a:pt x="365" y="1159"/>
                        <a:pt x="0" y="1798"/>
                        <a:pt x="92" y="2436"/>
                      </a:cubicBezTo>
                      <a:cubicBezTo>
                        <a:pt x="152" y="3409"/>
                        <a:pt x="1034" y="4047"/>
                        <a:pt x="1885" y="4473"/>
                      </a:cubicBezTo>
                      <a:cubicBezTo>
                        <a:pt x="3510" y="5312"/>
                        <a:pt x="5340" y="5653"/>
                        <a:pt x="7216" y="5653"/>
                      </a:cubicBezTo>
                      <a:cubicBezTo>
                        <a:pt x="7515" y="5653"/>
                        <a:pt x="7815" y="5644"/>
                        <a:pt x="8116" y="5628"/>
                      </a:cubicBezTo>
                      <a:cubicBezTo>
                        <a:pt x="10274" y="5506"/>
                        <a:pt x="12341" y="4868"/>
                        <a:pt x="14317" y="3986"/>
                      </a:cubicBezTo>
                      <a:cubicBezTo>
                        <a:pt x="12037" y="2527"/>
                        <a:pt x="9970" y="1767"/>
                        <a:pt x="7873" y="1038"/>
                      </a:cubicBezTo>
                      <a:cubicBezTo>
                        <a:pt x="6415" y="508"/>
                        <a:pt x="4888" y="1"/>
                        <a:pt x="337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9" name="Google Shape;6019;p36"/>
                <p:cNvSpPr/>
                <p:nvPr/>
              </p:nvSpPr>
              <p:spPr>
                <a:xfrm>
                  <a:off x="5631075" y="1804275"/>
                  <a:ext cx="212025" cy="300300"/>
                </a:xfrm>
                <a:custGeom>
                  <a:avLst/>
                  <a:gdLst/>
                  <a:ahLst/>
                  <a:cxnLst/>
                  <a:rect l="l" t="t" r="r" b="b"/>
                  <a:pathLst>
                    <a:path w="8481" h="12012" extrusionOk="0">
                      <a:moveTo>
                        <a:pt x="0" y="0"/>
                      </a:moveTo>
                      <a:cubicBezTo>
                        <a:pt x="578" y="3769"/>
                        <a:pt x="1763" y="7538"/>
                        <a:pt x="4195" y="10456"/>
                      </a:cubicBezTo>
                      <a:cubicBezTo>
                        <a:pt x="4620" y="10943"/>
                        <a:pt x="5076" y="11429"/>
                        <a:pt x="5624" y="11733"/>
                      </a:cubicBezTo>
                      <a:cubicBezTo>
                        <a:pt x="5955" y="11907"/>
                        <a:pt x="6336" y="12012"/>
                        <a:pt x="6710" y="12012"/>
                      </a:cubicBezTo>
                      <a:cubicBezTo>
                        <a:pt x="6988" y="12012"/>
                        <a:pt x="7262" y="11954"/>
                        <a:pt x="7508" y="11824"/>
                      </a:cubicBezTo>
                      <a:cubicBezTo>
                        <a:pt x="8055" y="11520"/>
                        <a:pt x="8420" y="10821"/>
                        <a:pt x="8450" y="10183"/>
                      </a:cubicBezTo>
                      <a:cubicBezTo>
                        <a:pt x="8481" y="9544"/>
                        <a:pt x="8329" y="8876"/>
                        <a:pt x="8116" y="8268"/>
                      </a:cubicBezTo>
                      <a:cubicBezTo>
                        <a:pt x="6779" y="4803"/>
                        <a:pt x="3891" y="2189"/>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0" name="Google Shape;6020;p36"/>
                <p:cNvSpPr/>
                <p:nvPr/>
              </p:nvSpPr>
              <p:spPr>
                <a:xfrm>
                  <a:off x="5310400" y="1690475"/>
                  <a:ext cx="322975" cy="141825"/>
                </a:xfrm>
                <a:custGeom>
                  <a:avLst/>
                  <a:gdLst/>
                  <a:ahLst/>
                  <a:cxnLst/>
                  <a:rect l="l" t="t" r="r" b="b"/>
                  <a:pathLst>
                    <a:path w="12919" h="5673" extrusionOk="0">
                      <a:moveTo>
                        <a:pt x="2930" y="1"/>
                      </a:moveTo>
                      <a:cubicBezTo>
                        <a:pt x="2462" y="1"/>
                        <a:pt x="1991" y="54"/>
                        <a:pt x="1551" y="175"/>
                      </a:cubicBezTo>
                      <a:cubicBezTo>
                        <a:pt x="1095" y="327"/>
                        <a:pt x="639" y="601"/>
                        <a:pt x="395" y="1026"/>
                      </a:cubicBezTo>
                      <a:cubicBezTo>
                        <a:pt x="0" y="1634"/>
                        <a:pt x="183" y="2394"/>
                        <a:pt x="608" y="2972"/>
                      </a:cubicBezTo>
                      <a:cubicBezTo>
                        <a:pt x="1034" y="3519"/>
                        <a:pt x="1672" y="3884"/>
                        <a:pt x="2280" y="4187"/>
                      </a:cubicBezTo>
                      <a:cubicBezTo>
                        <a:pt x="3952" y="4978"/>
                        <a:pt x="5745" y="5555"/>
                        <a:pt x="7569" y="5646"/>
                      </a:cubicBezTo>
                      <a:cubicBezTo>
                        <a:pt x="7827" y="5663"/>
                        <a:pt x="8086" y="5672"/>
                        <a:pt x="8344" y="5672"/>
                      </a:cubicBezTo>
                      <a:cubicBezTo>
                        <a:pt x="9936" y="5672"/>
                        <a:pt x="11506" y="5341"/>
                        <a:pt x="12918" y="4583"/>
                      </a:cubicBezTo>
                      <a:cubicBezTo>
                        <a:pt x="11247" y="2850"/>
                        <a:pt x="9028" y="1908"/>
                        <a:pt x="6931" y="1057"/>
                      </a:cubicBezTo>
                      <a:cubicBezTo>
                        <a:pt x="6079" y="722"/>
                        <a:pt x="5198" y="327"/>
                        <a:pt x="4286" y="145"/>
                      </a:cubicBezTo>
                      <a:cubicBezTo>
                        <a:pt x="3861" y="54"/>
                        <a:pt x="3397" y="1"/>
                        <a:pt x="29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1" name="Google Shape;6021;p36"/>
                <p:cNvSpPr/>
                <p:nvPr/>
              </p:nvSpPr>
              <p:spPr>
                <a:xfrm>
                  <a:off x="5693375" y="1715350"/>
                  <a:ext cx="266000" cy="234300"/>
                </a:xfrm>
                <a:custGeom>
                  <a:avLst/>
                  <a:gdLst/>
                  <a:ahLst/>
                  <a:cxnLst/>
                  <a:rect l="l" t="t" r="r" b="b"/>
                  <a:pathLst>
                    <a:path w="10640" h="9372" extrusionOk="0">
                      <a:moveTo>
                        <a:pt x="1" y="1"/>
                      </a:moveTo>
                      <a:cubicBezTo>
                        <a:pt x="791" y="1916"/>
                        <a:pt x="1703" y="3831"/>
                        <a:pt x="2980" y="5503"/>
                      </a:cubicBezTo>
                      <a:cubicBezTo>
                        <a:pt x="4287" y="7174"/>
                        <a:pt x="5958" y="8542"/>
                        <a:pt x="7964" y="9180"/>
                      </a:cubicBezTo>
                      <a:cubicBezTo>
                        <a:pt x="8281" y="9286"/>
                        <a:pt x="8618" y="9371"/>
                        <a:pt x="8946" y="9371"/>
                      </a:cubicBezTo>
                      <a:cubicBezTo>
                        <a:pt x="9185" y="9371"/>
                        <a:pt x="9419" y="9326"/>
                        <a:pt x="9636" y="9211"/>
                      </a:cubicBezTo>
                      <a:cubicBezTo>
                        <a:pt x="10366" y="8876"/>
                        <a:pt x="10639" y="7965"/>
                        <a:pt x="10426" y="7205"/>
                      </a:cubicBezTo>
                      <a:cubicBezTo>
                        <a:pt x="10244" y="6445"/>
                        <a:pt x="9727" y="5837"/>
                        <a:pt x="9180" y="5290"/>
                      </a:cubicBezTo>
                      <a:cubicBezTo>
                        <a:pt x="6870" y="3101"/>
                        <a:pt x="3952" y="1673"/>
                        <a:pt x="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2" name="Google Shape;6022;p36"/>
                <p:cNvSpPr/>
                <p:nvPr/>
              </p:nvSpPr>
              <p:spPr>
                <a:xfrm>
                  <a:off x="5420575" y="1564075"/>
                  <a:ext cx="273600" cy="154475"/>
                </a:xfrm>
                <a:custGeom>
                  <a:avLst/>
                  <a:gdLst/>
                  <a:ahLst/>
                  <a:cxnLst/>
                  <a:rect l="l" t="t" r="r" b="b"/>
                  <a:pathLst>
                    <a:path w="10944" h="6179" extrusionOk="0">
                      <a:moveTo>
                        <a:pt x="1817" y="1"/>
                      </a:moveTo>
                      <a:cubicBezTo>
                        <a:pt x="1779" y="1"/>
                        <a:pt x="1741" y="2"/>
                        <a:pt x="1703" y="3"/>
                      </a:cubicBezTo>
                      <a:cubicBezTo>
                        <a:pt x="1065" y="34"/>
                        <a:pt x="396" y="368"/>
                        <a:pt x="183" y="1037"/>
                      </a:cubicBezTo>
                      <a:cubicBezTo>
                        <a:pt x="1" y="1797"/>
                        <a:pt x="548" y="2556"/>
                        <a:pt x="1095" y="3073"/>
                      </a:cubicBezTo>
                      <a:cubicBezTo>
                        <a:pt x="3166" y="5046"/>
                        <a:pt x="6058" y="6179"/>
                        <a:pt x="8943" y="6179"/>
                      </a:cubicBezTo>
                      <a:cubicBezTo>
                        <a:pt x="9613" y="6179"/>
                        <a:pt x="10284" y="6117"/>
                        <a:pt x="10943" y="5991"/>
                      </a:cubicBezTo>
                      <a:cubicBezTo>
                        <a:pt x="9180" y="3256"/>
                        <a:pt x="6414" y="1736"/>
                        <a:pt x="3618" y="490"/>
                      </a:cubicBezTo>
                      <a:cubicBezTo>
                        <a:pt x="3045" y="232"/>
                        <a:pt x="2444" y="1"/>
                        <a:pt x="18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3" name="Google Shape;6023;p36"/>
                <p:cNvSpPr/>
                <p:nvPr/>
              </p:nvSpPr>
              <p:spPr>
                <a:xfrm>
                  <a:off x="5777725" y="1584875"/>
                  <a:ext cx="294875" cy="192925"/>
                </a:xfrm>
                <a:custGeom>
                  <a:avLst/>
                  <a:gdLst/>
                  <a:ahLst/>
                  <a:cxnLst/>
                  <a:rect l="l" t="t" r="r" b="b"/>
                  <a:pathLst>
                    <a:path w="11795" h="7717" extrusionOk="0">
                      <a:moveTo>
                        <a:pt x="1316" y="0"/>
                      </a:moveTo>
                      <a:cubicBezTo>
                        <a:pt x="890" y="0"/>
                        <a:pt x="452" y="18"/>
                        <a:pt x="1" y="53"/>
                      </a:cubicBezTo>
                      <a:cubicBezTo>
                        <a:pt x="913" y="2272"/>
                        <a:pt x="2919" y="3883"/>
                        <a:pt x="4834" y="5372"/>
                      </a:cubicBezTo>
                      <a:cubicBezTo>
                        <a:pt x="6080" y="6345"/>
                        <a:pt x="7417" y="7348"/>
                        <a:pt x="8967" y="7652"/>
                      </a:cubicBezTo>
                      <a:cubicBezTo>
                        <a:pt x="9181" y="7694"/>
                        <a:pt x="9404" y="7717"/>
                        <a:pt x="9628" y="7717"/>
                      </a:cubicBezTo>
                      <a:cubicBezTo>
                        <a:pt x="10360" y="7717"/>
                        <a:pt x="11094" y="7474"/>
                        <a:pt x="11490" y="6892"/>
                      </a:cubicBezTo>
                      <a:cubicBezTo>
                        <a:pt x="11794" y="6345"/>
                        <a:pt x="11794" y="5676"/>
                        <a:pt x="11521" y="5129"/>
                      </a:cubicBezTo>
                      <a:cubicBezTo>
                        <a:pt x="11277" y="4551"/>
                        <a:pt x="10882" y="4095"/>
                        <a:pt x="10426" y="3700"/>
                      </a:cubicBezTo>
                      <a:cubicBezTo>
                        <a:pt x="8229" y="1503"/>
                        <a:pt x="5312" y="0"/>
                        <a:pt x="13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4" name="Google Shape;6024;p36"/>
                <p:cNvSpPr/>
                <p:nvPr/>
              </p:nvSpPr>
              <p:spPr>
                <a:xfrm>
                  <a:off x="5435775" y="1398300"/>
                  <a:ext cx="340450" cy="187500"/>
                </a:xfrm>
                <a:custGeom>
                  <a:avLst/>
                  <a:gdLst/>
                  <a:ahLst/>
                  <a:cxnLst/>
                  <a:rect l="l" t="t" r="r" b="b"/>
                  <a:pathLst>
                    <a:path w="13618" h="7500" extrusionOk="0">
                      <a:moveTo>
                        <a:pt x="3327" y="1"/>
                      </a:moveTo>
                      <a:cubicBezTo>
                        <a:pt x="3040" y="1"/>
                        <a:pt x="2751" y="23"/>
                        <a:pt x="2463" y="69"/>
                      </a:cubicBezTo>
                      <a:cubicBezTo>
                        <a:pt x="1338" y="251"/>
                        <a:pt x="153" y="981"/>
                        <a:pt x="92" y="2105"/>
                      </a:cubicBezTo>
                      <a:cubicBezTo>
                        <a:pt x="1" y="3139"/>
                        <a:pt x="912" y="3929"/>
                        <a:pt x="1733" y="4507"/>
                      </a:cubicBezTo>
                      <a:cubicBezTo>
                        <a:pt x="4662" y="6459"/>
                        <a:pt x="8199" y="7500"/>
                        <a:pt x="11701" y="7500"/>
                      </a:cubicBezTo>
                      <a:cubicBezTo>
                        <a:pt x="12343" y="7500"/>
                        <a:pt x="12983" y="7465"/>
                        <a:pt x="13618" y="7394"/>
                      </a:cubicBezTo>
                      <a:cubicBezTo>
                        <a:pt x="12098" y="5570"/>
                        <a:pt x="10578" y="3777"/>
                        <a:pt x="8815" y="2288"/>
                      </a:cubicBezTo>
                      <a:cubicBezTo>
                        <a:pt x="7249" y="1040"/>
                        <a:pt x="5312" y="1"/>
                        <a:pt x="332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5" name="Google Shape;6025;p36"/>
                <p:cNvSpPr/>
                <p:nvPr/>
              </p:nvSpPr>
              <p:spPr>
                <a:xfrm>
                  <a:off x="5860550" y="1426400"/>
                  <a:ext cx="346550" cy="217750"/>
                </a:xfrm>
                <a:custGeom>
                  <a:avLst/>
                  <a:gdLst/>
                  <a:ahLst/>
                  <a:cxnLst/>
                  <a:rect l="l" t="t" r="r" b="b"/>
                  <a:pathLst>
                    <a:path w="13862" h="8710" extrusionOk="0">
                      <a:moveTo>
                        <a:pt x="3307" y="0"/>
                      </a:moveTo>
                      <a:cubicBezTo>
                        <a:pt x="2253" y="0"/>
                        <a:pt x="1148" y="129"/>
                        <a:pt x="1" y="404"/>
                      </a:cubicBezTo>
                      <a:cubicBezTo>
                        <a:pt x="1125" y="2228"/>
                        <a:pt x="2432" y="3990"/>
                        <a:pt x="4013" y="5480"/>
                      </a:cubicBezTo>
                      <a:cubicBezTo>
                        <a:pt x="5624" y="6939"/>
                        <a:pt x="7509" y="8124"/>
                        <a:pt x="9606" y="8580"/>
                      </a:cubicBezTo>
                      <a:cubicBezTo>
                        <a:pt x="9968" y="8663"/>
                        <a:pt x="10358" y="8709"/>
                        <a:pt x="10745" y="8709"/>
                      </a:cubicBezTo>
                      <a:cubicBezTo>
                        <a:pt x="11786" y="8709"/>
                        <a:pt x="12810" y="8372"/>
                        <a:pt x="13253" y="7486"/>
                      </a:cubicBezTo>
                      <a:cubicBezTo>
                        <a:pt x="13861" y="6270"/>
                        <a:pt x="13071" y="4811"/>
                        <a:pt x="12129" y="3838"/>
                      </a:cubicBezTo>
                      <a:cubicBezTo>
                        <a:pt x="9941" y="1510"/>
                        <a:pt x="6916" y="0"/>
                        <a:pt x="33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6" name="Google Shape;6026;p36"/>
                <p:cNvSpPr/>
                <p:nvPr/>
              </p:nvSpPr>
              <p:spPr>
                <a:xfrm>
                  <a:off x="5943375" y="1246900"/>
                  <a:ext cx="374675" cy="198650"/>
                </a:xfrm>
                <a:custGeom>
                  <a:avLst/>
                  <a:gdLst/>
                  <a:ahLst/>
                  <a:cxnLst/>
                  <a:rect l="l" t="t" r="r" b="b"/>
                  <a:pathLst>
                    <a:path w="14987" h="7946" extrusionOk="0">
                      <a:moveTo>
                        <a:pt x="4583" y="0"/>
                      </a:moveTo>
                      <a:cubicBezTo>
                        <a:pt x="3215" y="0"/>
                        <a:pt x="1718" y="137"/>
                        <a:pt x="1" y="380"/>
                      </a:cubicBezTo>
                      <a:cubicBezTo>
                        <a:pt x="2463" y="4392"/>
                        <a:pt x="6779" y="7219"/>
                        <a:pt x="11491" y="7888"/>
                      </a:cubicBezTo>
                      <a:cubicBezTo>
                        <a:pt x="11761" y="7923"/>
                        <a:pt x="12046" y="7946"/>
                        <a:pt x="12331" y="7946"/>
                      </a:cubicBezTo>
                      <a:cubicBezTo>
                        <a:pt x="13266" y="7946"/>
                        <a:pt x="14202" y="7707"/>
                        <a:pt x="14621" y="6915"/>
                      </a:cubicBezTo>
                      <a:cubicBezTo>
                        <a:pt x="14986" y="6186"/>
                        <a:pt x="14743" y="5274"/>
                        <a:pt x="14317" y="4605"/>
                      </a:cubicBezTo>
                      <a:cubicBezTo>
                        <a:pt x="13101" y="2417"/>
                        <a:pt x="10791" y="1049"/>
                        <a:pt x="8390" y="441"/>
                      </a:cubicBezTo>
                      <a:cubicBezTo>
                        <a:pt x="7190" y="137"/>
                        <a:pt x="5951" y="0"/>
                        <a:pt x="458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7" name="Google Shape;6027;p36"/>
                <p:cNvSpPr/>
                <p:nvPr/>
              </p:nvSpPr>
              <p:spPr>
                <a:xfrm>
                  <a:off x="5593825" y="1062325"/>
                  <a:ext cx="354150" cy="203100"/>
                </a:xfrm>
                <a:custGeom>
                  <a:avLst/>
                  <a:gdLst/>
                  <a:ahLst/>
                  <a:cxnLst/>
                  <a:rect l="l" t="t" r="r" b="b"/>
                  <a:pathLst>
                    <a:path w="14166" h="8124" extrusionOk="0">
                      <a:moveTo>
                        <a:pt x="3991" y="1"/>
                      </a:moveTo>
                      <a:cubicBezTo>
                        <a:pt x="3411" y="1"/>
                        <a:pt x="2834" y="83"/>
                        <a:pt x="2281" y="286"/>
                      </a:cubicBezTo>
                      <a:cubicBezTo>
                        <a:pt x="1004" y="742"/>
                        <a:pt x="1" y="1897"/>
                        <a:pt x="31" y="3234"/>
                      </a:cubicBezTo>
                      <a:cubicBezTo>
                        <a:pt x="92" y="4875"/>
                        <a:pt x="1673" y="6030"/>
                        <a:pt x="3192" y="6699"/>
                      </a:cubicBezTo>
                      <a:cubicBezTo>
                        <a:pt x="5320" y="7649"/>
                        <a:pt x="7662" y="8124"/>
                        <a:pt x="10002" y="8124"/>
                      </a:cubicBezTo>
                      <a:cubicBezTo>
                        <a:pt x="11405" y="8124"/>
                        <a:pt x="12809" y="7953"/>
                        <a:pt x="14165" y="7611"/>
                      </a:cubicBezTo>
                      <a:cubicBezTo>
                        <a:pt x="12463" y="3690"/>
                        <a:pt x="9515" y="1289"/>
                        <a:pt x="6141" y="316"/>
                      </a:cubicBezTo>
                      <a:cubicBezTo>
                        <a:pt x="5448" y="130"/>
                        <a:pt x="4717" y="1"/>
                        <a:pt x="399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8" name="Google Shape;6028;p36"/>
                <p:cNvSpPr/>
                <p:nvPr/>
              </p:nvSpPr>
              <p:spPr>
                <a:xfrm>
                  <a:off x="5204575" y="742850"/>
                  <a:ext cx="918500" cy="1547425"/>
                </a:xfrm>
                <a:custGeom>
                  <a:avLst/>
                  <a:gdLst/>
                  <a:ahLst/>
                  <a:cxnLst/>
                  <a:rect l="l" t="t" r="r" b="b"/>
                  <a:pathLst>
                    <a:path w="36740" h="61897" extrusionOk="0">
                      <a:moveTo>
                        <a:pt x="36255" y="1"/>
                      </a:moveTo>
                      <a:cubicBezTo>
                        <a:pt x="35890" y="1"/>
                        <a:pt x="35415" y="534"/>
                        <a:pt x="35207" y="1454"/>
                      </a:cubicBezTo>
                      <a:cubicBezTo>
                        <a:pt x="32349" y="13612"/>
                        <a:pt x="27304" y="25223"/>
                        <a:pt x="20647" y="35770"/>
                      </a:cubicBezTo>
                      <a:cubicBezTo>
                        <a:pt x="17790" y="40330"/>
                        <a:pt x="14264" y="44889"/>
                        <a:pt x="10616" y="49205"/>
                      </a:cubicBezTo>
                      <a:cubicBezTo>
                        <a:pt x="6969" y="53582"/>
                        <a:pt x="3261" y="57746"/>
                        <a:pt x="69" y="61789"/>
                      </a:cubicBezTo>
                      <a:cubicBezTo>
                        <a:pt x="1" y="61857"/>
                        <a:pt x="19" y="61897"/>
                        <a:pt x="69" y="61897"/>
                      </a:cubicBezTo>
                      <a:cubicBezTo>
                        <a:pt x="109" y="61897"/>
                        <a:pt x="168" y="61873"/>
                        <a:pt x="221" y="61819"/>
                      </a:cubicBezTo>
                      <a:cubicBezTo>
                        <a:pt x="9127" y="53673"/>
                        <a:pt x="16939" y="44311"/>
                        <a:pt x="23261" y="33977"/>
                      </a:cubicBezTo>
                      <a:cubicBezTo>
                        <a:pt x="26696" y="28384"/>
                        <a:pt x="29644" y="22548"/>
                        <a:pt x="32137" y="16469"/>
                      </a:cubicBezTo>
                      <a:cubicBezTo>
                        <a:pt x="32744" y="14858"/>
                        <a:pt x="33383" y="13308"/>
                        <a:pt x="33900" y="11667"/>
                      </a:cubicBezTo>
                      <a:lnTo>
                        <a:pt x="34751" y="9296"/>
                      </a:lnTo>
                      <a:cubicBezTo>
                        <a:pt x="35024" y="8475"/>
                        <a:pt x="35237" y="7654"/>
                        <a:pt x="35511" y="6864"/>
                      </a:cubicBezTo>
                      <a:cubicBezTo>
                        <a:pt x="36149" y="4888"/>
                        <a:pt x="36726" y="2852"/>
                        <a:pt x="36726" y="967"/>
                      </a:cubicBezTo>
                      <a:cubicBezTo>
                        <a:pt x="36739" y="302"/>
                        <a:pt x="36529" y="1"/>
                        <a:pt x="3625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9" name="Google Shape;6029;p36"/>
                <p:cNvSpPr/>
                <p:nvPr/>
              </p:nvSpPr>
              <p:spPr>
                <a:xfrm>
                  <a:off x="5037600" y="2187250"/>
                  <a:ext cx="262175" cy="205950"/>
                </a:xfrm>
                <a:custGeom>
                  <a:avLst/>
                  <a:gdLst/>
                  <a:ahLst/>
                  <a:cxnLst/>
                  <a:rect l="l" t="t" r="r" b="b"/>
                  <a:pathLst>
                    <a:path w="10487" h="8238" extrusionOk="0">
                      <a:moveTo>
                        <a:pt x="10487" y="1"/>
                      </a:moveTo>
                      <a:lnTo>
                        <a:pt x="10487" y="1"/>
                      </a:lnTo>
                      <a:cubicBezTo>
                        <a:pt x="7143" y="517"/>
                        <a:pt x="4681" y="1581"/>
                        <a:pt x="2523" y="3040"/>
                      </a:cubicBezTo>
                      <a:cubicBezTo>
                        <a:pt x="1763" y="3526"/>
                        <a:pt x="1034" y="4104"/>
                        <a:pt x="578" y="4864"/>
                      </a:cubicBezTo>
                      <a:cubicBezTo>
                        <a:pt x="122" y="5624"/>
                        <a:pt x="0" y="6627"/>
                        <a:pt x="547" y="7356"/>
                      </a:cubicBezTo>
                      <a:cubicBezTo>
                        <a:pt x="943" y="7934"/>
                        <a:pt x="1702" y="8238"/>
                        <a:pt x="2432" y="8238"/>
                      </a:cubicBezTo>
                      <a:cubicBezTo>
                        <a:pt x="3161" y="8238"/>
                        <a:pt x="3891" y="7964"/>
                        <a:pt x="4529" y="7660"/>
                      </a:cubicBezTo>
                      <a:cubicBezTo>
                        <a:pt x="7538" y="6201"/>
                        <a:pt x="9818" y="3253"/>
                        <a:pt x="1048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30" name="Google Shape;6030;p36"/>
              <p:cNvGrpSpPr/>
              <p:nvPr/>
            </p:nvGrpSpPr>
            <p:grpSpPr>
              <a:xfrm rot="10800000">
                <a:off x="7038231" y="4541324"/>
                <a:ext cx="1146446" cy="623412"/>
                <a:chOff x="6449650" y="376500"/>
                <a:chExt cx="1627550" cy="885025"/>
              </a:xfrm>
            </p:grpSpPr>
            <p:sp>
              <p:nvSpPr>
                <p:cNvPr id="6031" name="Google Shape;6031;p36"/>
                <p:cNvSpPr/>
                <p:nvPr/>
              </p:nvSpPr>
              <p:spPr>
                <a:xfrm>
                  <a:off x="6608300" y="376500"/>
                  <a:ext cx="1468900" cy="885025"/>
                </a:xfrm>
                <a:custGeom>
                  <a:avLst/>
                  <a:gdLst/>
                  <a:ahLst/>
                  <a:cxnLst/>
                  <a:rect l="l" t="t" r="r" b="b"/>
                  <a:pathLst>
                    <a:path w="58756" h="35401" extrusionOk="0">
                      <a:moveTo>
                        <a:pt x="25832" y="1"/>
                      </a:moveTo>
                      <a:cubicBezTo>
                        <a:pt x="24623" y="1"/>
                        <a:pt x="23392" y="185"/>
                        <a:pt x="22219" y="393"/>
                      </a:cubicBezTo>
                      <a:cubicBezTo>
                        <a:pt x="14377" y="1822"/>
                        <a:pt x="6778" y="4557"/>
                        <a:pt x="0" y="8721"/>
                      </a:cubicBezTo>
                      <a:cubicBezTo>
                        <a:pt x="6231" y="19755"/>
                        <a:pt x="11703" y="28539"/>
                        <a:pt x="20426" y="32886"/>
                      </a:cubicBezTo>
                      <a:cubicBezTo>
                        <a:pt x="21495" y="33412"/>
                        <a:pt x="22795" y="33831"/>
                        <a:pt x="23980" y="33831"/>
                      </a:cubicBezTo>
                      <a:cubicBezTo>
                        <a:pt x="24985" y="33831"/>
                        <a:pt x="25908" y="33529"/>
                        <a:pt x="26536" y="32734"/>
                      </a:cubicBezTo>
                      <a:cubicBezTo>
                        <a:pt x="27387" y="31670"/>
                        <a:pt x="27265" y="30090"/>
                        <a:pt x="26657" y="28874"/>
                      </a:cubicBezTo>
                      <a:cubicBezTo>
                        <a:pt x="26019" y="27658"/>
                        <a:pt x="24985" y="26746"/>
                        <a:pt x="23952" y="25834"/>
                      </a:cubicBezTo>
                      <a:lnTo>
                        <a:pt x="23952" y="25834"/>
                      </a:lnTo>
                      <a:cubicBezTo>
                        <a:pt x="28876" y="29147"/>
                        <a:pt x="34043" y="32035"/>
                        <a:pt x="39423" y="34467"/>
                      </a:cubicBezTo>
                      <a:cubicBezTo>
                        <a:pt x="40513" y="34968"/>
                        <a:pt x="41799" y="35401"/>
                        <a:pt x="42974" y="35401"/>
                      </a:cubicBezTo>
                      <a:cubicBezTo>
                        <a:pt x="43864" y="35401"/>
                        <a:pt x="44691" y="35152"/>
                        <a:pt x="45320" y="34497"/>
                      </a:cubicBezTo>
                      <a:cubicBezTo>
                        <a:pt x="46445" y="33342"/>
                        <a:pt x="46202" y="31275"/>
                        <a:pt x="45168" y="29998"/>
                      </a:cubicBezTo>
                      <a:cubicBezTo>
                        <a:pt x="44165" y="28691"/>
                        <a:pt x="42615" y="27931"/>
                        <a:pt x="41126" y="27263"/>
                      </a:cubicBezTo>
                      <a:lnTo>
                        <a:pt x="41126" y="27263"/>
                      </a:lnTo>
                      <a:cubicBezTo>
                        <a:pt x="45381" y="28387"/>
                        <a:pt x="49788" y="28965"/>
                        <a:pt x="54196" y="28965"/>
                      </a:cubicBezTo>
                      <a:cubicBezTo>
                        <a:pt x="55533" y="28935"/>
                        <a:pt x="57023" y="28783"/>
                        <a:pt x="57782" y="27719"/>
                      </a:cubicBezTo>
                      <a:cubicBezTo>
                        <a:pt x="58755" y="26290"/>
                        <a:pt x="57782" y="24375"/>
                        <a:pt x="56627" y="23099"/>
                      </a:cubicBezTo>
                      <a:cubicBezTo>
                        <a:pt x="53591" y="19794"/>
                        <a:pt x="49126" y="17773"/>
                        <a:pt x="44574" y="17691"/>
                      </a:cubicBezTo>
                      <a:lnTo>
                        <a:pt x="44574" y="17691"/>
                      </a:lnTo>
                      <a:cubicBezTo>
                        <a:pt x="47352" y="17596"/>
                        <a:pt x="49439" y="14048"/>
                        <a:pt x="48117" y="11609"/>
                      </a:cubicBezTo>
                      <a:cubicBezTo>
                        <a:pt x="47205" y="9877"/>
                        <a:pt x="45229" y="9056"/>
                        <a:pt x="43375" y="8509"/>
                      </a:cubicBezTo>
                      <a:cubicBezTo>
                        <a:pt x="40753" y="7784"/>
                        <a:pt x="38013" y="7422"/>
                        <a:pt x="35272" y="7422"/>
                      </a:cubicBezTo>
                      <a:cubicBezTo>
                        <a:pt x="33557" y="7422"/>
                        <a:pt x="31842" y="7564"/>
                        <a:pt x="30155" y="7847"/>
                      </a:cubicBezTo>
                      <a:lnTo>
                        <a:pt x="30155" y="7847"/>
                      </a:lnTo>
                      <a:cubicBezTo>
                        <a:pt x="31504" y="7257"/>
                        <a:pt x="32359" y="5517"/>
                        <a:pt x="32068" y="4010"/>
                      </a:cubicBezTo>
                      <a:cubicBezTo>
                        <a:pt x="31642" y="2095"/>
                        <a:pt x="29879" y="727"/>
                        <a:pt x="27995" y="241"/>
                      </a:cubicBezTo>
                      <a:cubicBezTo>
                        <a:pt x="27294" y="69"/>
                        <a:pt x="26567" y="1"/>
                        <a:pt x="2583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2" name="Google Shape;6032;p36"/>
                <p:cNvSpPr/>
                <p:nvPr/>
              </p:nvSpPr>
              <p:spPr>
                <a:xfrm>
                  <a:off x="6449650" y="567150"/>
                  <a:ext cx="1550450" cy="431325"/>
                </a:xfrm>
                <a:custGeom>
                  <a:avLst/>
                  <a:gdLst/>
                  <a:ahLst/>
                  <a:cxnLst/>
                  <a:rect l="l" t="t" r="r" b="b"/>
                  <a:pathLst>
                    <a:path w="62018" h="17253" extrusionOk="0">
                      <a:moveTo>
                        <a:pt x="2374" y="1"/>
                      </a:moveTo>
                      <a:cubicBezTo>
                        <a:pt x="0" y="1"/>
                        <a:pt x="827" y="685"/>
                        <a:pt x="5009" y="1339"/>
                      </a:cubicBezTo>
                      <a:cubicBezTo>
                        <a:pt x="13793" y="2858"/>
                        <a:pt x="23702" y="4773"/>
                        <a:pt x="33459" y="7418"/>
                      </a:cubicBezTo>
                      <a:cubicBezTo>
                        <a:pt x="43216" y="10062"/>
                        <a:pt x="52882" y="13345"/>
                        <a:pt x="61119" y="16992"/>
                      </a:cubicBezTo>
                      <a:cubicBezTo>
                        <a:pt x="61551" y="17170"/>
                        <a:pt x="61813" y="17253"/>
                        <a:pt x="61899" y="17253"/>
                      </a:cubicBezTo>
                      <a:cubicBezTo>
                        <a:pt x="62018" y="17253"/>
                        <a:pt x="61794" y="17093"/>
                        <a:pt x="61210" y="16810"/>
                      </a:cubicBezTo>
                      <a:cubicBezTo>
                        <a:pt x="44128" y="8877"/>
                        <a:pt x="25344" y="2980"/>
                        <a:pt x="6681" y="366"/>
                      </a:cubicBezTo>
                      <a:cubicBezTo>
                        <a:pt x="4751" y="108"/>
                        <a:pt x="3312" y="1"/>
                        <a:pt x="237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3" name="Google Shape;6033;p36"/>
                <p:cNvSpPr/>
                <p:nvPr/>
              </p:nvSpPr>
              <p:spPr>
                <a:xfrm>
                  <a:off x="7132850" y="686650"/>
                  <a:ext cx="415500" cy="362775"/>
                </a:xfrm>
                <a:custGeom>
                  <a:avLst/>
                  <a:gdLst/>
                  <a:ahLst/>
                  <a:cxnLst/>
                  <a:rect l="l" t="t" r="r" b="b"/>
                  <a:pathLst>
                    <a:path w="16620" h="14511" extrusionOk="0">
                      <a:moveTo>
                        <a:pt x="471" y="1"/>
                      </a:moveTo>
                      <a:cubicBezTo>
                        <a:pt x="0" y="1"/>
                        <a:pt x="31" y="581"/>
                        <a:pt x="842" y="1483"/>
                      </a:cubicBezTo>
                      <a:cubicBezTo>
                        <a:pt x="5037" y="6042"/>
                        <a:pt x="11450" y="10480"/>
                        <a:pt x="16283" y="14401"/>
                      </a:cubicBezTo>
                      <a:cubicBezTo>
                        <a:pt x="16393" y="14477"/>
                        <a:pt x="16478" y="14511"/>
                        <a:pt x="16529" y="14511"/>
                      </a:cubicBezTo>
                      <a:cubicBezTo>
                        <a:pt x="16620" y="14511"/>
                        <a:pt x="16600" y="14405"/>
                        <a:pt x="16405" y="14249"/>
                      </a:cubicBezTo>
                      <a:cubicBezTo>
                        <a:pt x="11633" y="9872"/>
                        <a:pt x="6891" y="5161"/>
                        <a:pt x="2058" y="905"/>
                      </a:cubicBezTo>
                      <a:cubicBezTo>
                        <a:pt x="1353" y="274"/>
                        <a:pt x="794" y="1"/>
                        <a:pt x="47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4" name="Google Shape;6034;p36"/>
                <p:cNvSpPr/>
                <p:nvPr/>
              </p:nvSpPr>
              <p:spPr>
                <a:xfrm>
                  <a:off x="7260575" y="673600"/>
                  <a:ext cx="407025" cy="64175"/>
                </a:xfrm>
                <a:custGeom>
                  <a:avLst/>
                  <a:gdLst/>
                  <a:ahLst/>
                  <a:cxnLst/>
                  <a:rect l="l" t="t" r="r" b="b"/>
                  <a:pathLst>
                    <a:path w="16281" h="2567" extrusionOk="0">
                      <a:moveTo>
                        <a:pt x="10525" y="0"/>
                      </a:moveTo>
                      <a:cubicBezTo>
                        <a:pt x="7480" y="0"/>
                        <a:pt x="4406" y="366"/>
                        <a:pt x="1508" y="1275"/>
                      </a:cubicBezTo>
                      <a:cubicBezTo>
                        <a:pt x="0" y="1706"/>
                        <a:pt x="43" y="2567"/>
                        <a:pt x="1067" y="2567"/>
                      </a:cubicBezTo>
                      <a:cubicBezTo>
                        <a:pt x="1198" y="2567"/>
                        <a:pt x="1346" y="2553"/>
                        <a:pt x="1508" y="2521"/>
                      </a:cubicBezTo>
                      <a:cubicBezTo>
                        <a:pt x="3758" y="2157"/>
                        <a:pt x="6159" y="1579"/>
                        <a:pt x="8651" y="1154"/>
                      </a:cubicBezTo>
                      <a:cubicBezTo>
                        <a:pt x="10718" y="771"/>
                        <a:pt x="12869" y="517"/>
                        <a:pt x="14855" y="517"/>
                      </a:cubicBezTo>
                      <a:cubicBezTo>
                        <a:pt x="15236" y="517"/>
                        <a:pt x="15610" y="526"/>
                        <a:pt x="15977" y="546"/>
                      </a:cubicBezTo>
                      <a:cubicBezTo>
                        <a:pt x="16250" y="546"/>
                        <a:pt x="16281" y="394"/>
                        <a:pt x="15977" y="363"/>
                      </a:cubicBezTo>
                      <a:cubicBezTo>
                        <a:pt x="14201" y="134"/>
                        <a:pt x="12368" y="0"/>
                        <a:pt x="105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5" name="Google Shape;6035;p36"/>
                <p:cNvSpPr/>
                <p:nvPr/>
              </p:nvSpPr>
              <p:spPr>
                <a:xfrm>
                  <a:off x="6814425" y="497500"/>
                  <a:ext cx="468675" cy="122275"/>
                </a:xfrm>
                <a:custGeom>
                  <a:avLst/>
                  <a:gdLst/>
                  <a:ahLst/>
                  <a:cxnLst/>
                  <a:rect l="l" t="t" r="r" b="b"/>
                  <a:pathLst>
                    <a:path w="18747" h="4891" extrusionOk="0">
                      <a:moveTo>
                        <a:pt x="17122" y="0"/>
                      </a:moveTo>
                      <a:cubicBezTo>
                        <a:pt x="11873" y="0"/>
                        <a:pt x="6347" y="1034"/>
                        <a:pt x="1573" y="3365"/>
                      </a:cubicBezTo>
                      <a:cubicBezTo>
                        <a:pt x="95" y="4128"/>
                        <a:pt x="0" y="4891"/>
                        <a:pt x="821" y="4891"/>
                      </a:cubicBezTo>
                      <a:cubicBezTo>
                        <a:pt x="1046" y="4891"/>
                        <a:pt x="1341" y="4833"/>
                        <a:pt x="1695" y="4702"/>
                      </a:cubicBezTo>
                      <a:cubicBezTo>
                        <a:pt x="4217" y="3790"/>
                        <a:pt x="6923" y="2696"/>
                        <a:pt x="9841" y="1815"/>
                      </a:cubicBezTo>
                      <a:cubicBezTo>
                        <a:pt x="12667" y="933"/>
                        <a:pt x="15677" y="325"/>
                        <a:pt x="18412" y="204"/>
                      </a:cubicBezTo>
                      <a:cubicBezTo>
                        <a:pt x="18747" y="173"/>
                        <a:pt x="18747" y="21"/>
                        <a:pt x="18412" y="21"/>
                      </a:cubicBezTo>
                      <a:cubicBezTo>
                        <a:pt x="17984" y="7"/>
                        <a:pt x="17554" y="0"/>
                        <a:pt x="1712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6" name="Google Shape;6036;p36"/>
                <p:cNvSpPr/>
                <p:nvPr/>
              </p:nvSpPr>
              <p:spPr>
                <a:xfrm>
                  <a:off x="6725375" y="614150"/>
                  <a:ext cx="365800" cy="430475"/>
                </a:xfrm>
                <a:custGeom>
                  <a:avLst/>
                  <a:gdLst/>
                  <a:ahLst/>
                  <a:cxnLst/>
                  <a:rect l="l" t="t" r="r" b="b"/>
                  <a:pathLst>
                    <a:path w="14632" h="17219" extrusionOk="0">
                      <a:moveTo>
                        <a:pt x="385" y="0"/>
                      </a:moveTo>
                      <a:cubicBezTo>
                        <a:pt x="47" y="0"/>
                        <a:pt x="0" y="555"/>
                        <a:pt x="484" y="1556"/>
                      </a:cubicBezTo>
                      <a:cubicBezTo>
                        <a:pt x="1852" y="4444"/>
                        <a:pt x="4010" y="7422"/>
                        <a:pt x="6503" y="10067"/>
                      </a:cubicBezTo>
                      <a:cubicBezTo>
                        <a:pt x="8995" y="12711"/>
                        <a:pt x="11761" y="15082"/>
                        <a:pt x="14315" y="17088"/>
                      </a:cubicBezTo>
                      <a:cubicBezTo>
                        <a:pt x="14428" y="17179"/>
                        <a:pt x="14512" y="17219"/>
                        <a:pt x="14557" y="17219"/>
                      </a:cubicBezTo>
                      <a:cubicBezTo>
                        <a:pt x="14631" y="17219"/>
                        <a:pt x="14596" y="17107"/>
                        <a:pt x="14406" y="16936"/>
                      </a:cubicBezTo>
                      <a:cubicBezTo>
                        <a:pt x="9451" y="12498"/>
                        <a:pt x="5257" y="6936"/>
                        <a:pt x="1791" y="1374"/>
                      </a:cubicBezTo>
                      <a:cubicBezTo>
                        <a:pt x="1207" y="433"/>
                        <a:pt x="683" y="0"/>
                        <a:pt x="38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37" name="Google Shape;6037;p36"/>
              <p:cNvGrpSpPr/>
              <p:nvPr/>
            </p:nvGrpSpPr>
            <p:grpSpPr>
              <a:xfrm rot="10800000">
                <a:off x="8328039" y="4298693"/>
                <a:ext cx="998839" cy="1031488"/>
                <a:chOff x="4719950" y="141625"/>
                <a:chExt cx="1418000" cy="1464350"/>
              </a:xfrm>
            </p:grpSpPr>
            <p:sp>
              <p:nvSpPr>
                <p:cNvPr id="6038" name="Google Shape;6038;p36"/>
                <p:cNvSpPr/>
                <p:nvPr/>
              </p:nvSpPr>
              <p:spPr>
                <a:xfrm>
                  <a:off x="5168300" y="141625"/>
                  <a:ext cx="298650" cy="743200"/>
                </a:xfrm>
                <a:custGeom>
                  <a:avLst/>
                  <a:gdLst/>
                  <a:ahLst/>
                  <a:cxnLst/>
                  <a:rect l="l" t="t" r="r" b="b"/>
                  <a:pathLst>
                    <a:path w="11946" h="29728" extrusionOk="0">
                      <a:moveTo>
                        <a:pt x="4871" y="0"/>
                      </a:moveTo>
                      <a:cubicBezTo>
                        <a:pt x="3598" y="0"/>
                        <a:pt x="2418" y="849"/>
                        <a:pt x="1733" y="1946"/>
                      </a:cubicBezTo>
                      <a:cubicBezTo>
                        <a:pt x="973" y="3162"/>
                        <a:pt x="730" y="4621"/>
                        <a:pt x="639" y="6049"/>
                      </a:cubicBezTo>
                      <a:cubicBezTo>
                        <a:pt x="0" y="14925"/>
                        <a:pt x="3800" y="23983"/>
                        <a:pt x="10578" y="29728"/>
                      </a:cubicBezTo>
                      <a:cubicBezTo>
                        <a:pt x="11490" y="21217"/>
                        <a:pt x="11946" y="12311"/>
                        <a:pt x="9058" y="4195"/>
                      </a:cubicBezTo>
                      <a:cubicBezTo>
                        <a:pt x="8420" y="2341"/>
                        <a:pt x="7265" y="244"/>
                        <a:pt x="5289" y="31"/>
                      </a:cubicBezTo>
                      <a:cubicBezTo>
                        <a:pt x="5149" y="10"/>
                        <a:pt x="5009" y="0"/>
                        <a:pt x="487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9" name="Google Shape;6039;p36"/>
                <p:cNvSpPr/>
                <p:nvPr/>
              </p:nvSpPr>
              <p:spPr>
                <a:xfrm>
                  <a:off x="4719950" y="493475"/>
                  <a:ext cx="700650" cy="393625"/>
                </a:xfrm>
                <a:custGeom>
                  <a:avLst/>
                  <a:gdLst/>
                  <a:ahLst/>
                  <a:cxnLst/>
                  <a:rect l="l" t="t" r="r" b="b"/>
                  <a:pathLst>
                    <a:path w="28026" h="15745" extrusionOk="0">
                      <a:moveTo>
                        <a:pt x="6632" y="1"/>
                      </a:moveTo>
                      <a:cubicBezTo>
                        <a:pt x="6216" y="1"/>
                        <a:pt x="5798" y="29"/>
                        <a:pt x="5381" y="91"/>
                      </a:cubicBezTo>
                      <a:cubicBezTo>
                        <a:pt x="3800" y="334"/>
                        <a:pt x="2189" y="1185"/>
                        <a:pt x="1369" y="2583"/>
                      </a:cubicBezTo>
                      <a:cubicBezTo>
                        <a:pt x="1" y="4833"/>
                        <a:pt x="852" y="7903"/>
                        <a:pt x="2736" y="9757"/>
                      </a:cubicBezTo>
                      <a:cubicBezTo>
                        <a:pt x="5199" y="12219"/>
                        <a:pt x="8876" y="12918"/>
                        <a:pt x="12342" y="13496"/>
                      </a:cubicBezTo>
                      <a:cubicBezTo>
                        <a:pt x="17630" y="14377"/>
                        <a:pt x="22828" y="15228"/>
                        <a:pt x="28026" y="15745"/>
                      </a:cubicBezTo>
                      <a:cubicBezTo>
                        <a:pt x="23162" y="9453"/>
                        <a:pt x="17782" y="2918"/>
                        <a:pt x="10214" y="608"/>
                      </a:cubicBezTo>
                      <a:cubicBezTo>
                        <a:pt x="9058" y="245"/>
                        <a:pt x="7851" y="1"/>
                        <a:pt x="663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0" name="Google Shape;6040;p36"/>
                <p:cNvSpPr/>
                <p:nvPr/>
              </p:nvSpPr>
              <p:spPr>
                <a:xfrm>
                  <a:off x="4777700" y="868825"/>
                  <a:ext cx="649750" cy="436750"/>
                </a:xfrm>
                <a:custGeom>
                  <a:avLst/>
                  <a:gdLst/>
                  <a:ahLst/>
                  <a:cxnLst/>
                  <a:rect l="l" t="t" r="r" b="b"/>
                  <a:pathLst>
                    <a:path w="25990" h="17470" extrusionOk="0">
                      <a:moveTo>
                        <a:pt x="15843" y="0"/>
                      </a:moveTo>
                      <a:cubicBezTo>
                        <a:pt x="15750" y="0"/>
                        <a:pt x="15657" y="0"/>
                        <a:pt x="15564" y="1"/>
                      </a:cubicBezTo>
                      <a:cubicBezTo>
                        <a:pt x="12068" y="62"/>
                        <a:pt x="8542" y="822"/>
                        <a:pt x="5594" y="2706"/>
                      </a:cubicBezTo>
                      <a:cubicBezTo>
                        <a:pt x="2645" y="4591"/>
                        <a:pt x="396" y="7752"/>
                        <a:pt x="183" y="11248"/>
                      </a:cubicBezTo>
                      <a:cubicBezTo>
                        <a:pt x="1" y="13679"/>
                        <a:pt x="1095" y="16445"/>
                        <a:pt x="3405" y="17236"/>
                      </a:cubicBezTo>
                      <a:cubicBezTo>
                        <a:pt x="3878" y="17399"/>
                        <a:pt x="4362" y="17470"/>
                        <a:pt x="4850" y="17470"/>
                      </a:cubicBezTo>
                      <a:cubicBezTo>
                        <a:pt x="6088" y="17470"/>
                        <a:pt x="7347" y="17012"/>
                        <a:pt x="8481" y="16445"/>
                      </a:cubicBezTo>
                      <a:cubicBezTo>
                        <a:pt x="15655" y="12798"/>
                        <a:pt x="19910" y="4986"/>
                        <a:pt x="25989" y="1096"/>
                      </a:cubicBezTo>
                      <a:cubicBezTo>
                        <a:pt x="22617" y="533"/>
                        <a:pt x="19244" y="0"/>
                        <a:pt x="158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1" name="Google Shape;6041;p36"/>
                <p:cNvSpPr/>
                <p:nvPr/>
              </p:nvSpPr>
              <p:spPr>
                <a:xfrm>
                  <a:off x="5147775" y="888600"/>
                  <a:ext cx="272825" cy="717375"/>
                </a:xfrm>
                <a:custGeom>
                  <a:avLst/>
                  <a:gdLst/>
                  <a:ahLst/>
                  <a:cxnLst/>
                  <a:rect l="l" t="t" r="r" b="b"/>
                  <a:pathLst>
                    <a:path w="10913" h="28695" extrusionOk="0">
                      <a:moveTo>
                        <a:pt x="10852" y="1"/>
                      </a:moveTo>
                      <a:lnTo>
                        <a:pt x="10852" y="1"/>
                      </a:lnTo>
                      <a:cubicBezTo>
                        <a:pt x="3770" y="5137"/>
                        <a:pt x="1" y="14408"/>
                        <a:pt x="1460" y="22980"/>
                      </a:cubicBezTo>
                      <a:cubicBezTo>
                        <a:pt x="1672" y="24287"/>
                        <a:pt x="2007" y="25624"/>
                        <a:pt x="2736" y="26718"/>
                      </a:cubicBezTo>
                      <a:cubicBezTo>
                        <a:pt x="3496" y="27813"/>
                        <a:pt x="4682" y="28664"/>
                        <a:pt x="6019" y="28694"/>
                      </a:cubicBezTo>
                      <a:cubicBezTo>
                        <a:pt x="6038" y="28694"/>
                        <a:pt x="6057" y="28694"/>
                        <a:pt x="6076" y="28694"/>
                      </a:cubicBezTo>
                      <a:cubicBezTo>
                        <a:pt x="7755" y="28694"/>
                        <a:pt x="9248" y="27370"/>
                        <a:pt x="9910" y="25837"/>
                      </a:cubicBezTo>
                      <a:cubicBezTo>
                        <a:pt x="10609" y="24287"/>
                        <a:pt x="10670" y="22493"/>
                        <a:pt x="10670" y="20791"/>
                      </a:cubicBezTo>
                      <a:cubicBezTo>
                        <a:pt x="10882" y="13952"/>
                        <a:pt x="10913" y="7144"/>
                        <a:pt x="1085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2" name="Google Shape;6042;p36"/>
                <p:cNvSpPr/>
                <p:nvPr/>
              </p:nvSpPr>
              <p:spPr>
                <a:xfrm>
                  <a:off x="5408425" y="888600"/>
                  <a:ext cx="471925" cy="581050"/>
                </a:xfrm>
                <a:custGeom>
                  <a:avLst/>
                  <a:gdLst/>
                  <a:ahLst/>
                  <a:cxnLst/>
                  <a:rect l="l" t="t" r="r" b="b"/>
                  <a:pathLst>
                    <a:path w="18877" h="23242" extrusionOk="0">
                      <a:moveTo>
                        <a:pt x="821" y="1"/>
                      </a:moveTo>
                      <a:lnTo>
                        <a:pt x="821" y="1"/>
                      </a:lnTo>
                      <a:cubicBezTo>
                        <a:pt x="0" y="6961"/>
                        <a:pt x="2189" y="14226"/>
                        <a:pt x="6809" y="19484"/>
                      </a:cubicBezTo>
                      <a:cubicBezTo>
                        <a:pt x="7903" y="20791"/>
                        <a:pt x="9180" y="21977"/>
                        <a:pt x="10760" y="22645"/>
                      </a:cubicBezTo>
                      <a:cubicBezTo>
                        <a:pt x="11599" y="23024"/>
                        <a:pt x="12528" y="23242"/>
                        <a:pt x="13439" y="23242"/>
                      </a:cubicBezTo>
                      <a:cubicBezTo>
                        <a:pt x="14211" y="23242"/>
                        <a:pt x="14971" y="23085"/>
                        <a:pt x="15654" y="22736"/>
                      </a:cubicBezTo>
                      <a:cubicBezTo>
                        <a:pt x="17995" y="21551"/>
                        <a:pt x="18876" y="18420"/>
                        <a:pt x="18238" y="15897"/>
                      </a:cubicBezTo>
                      <a:cubicBezTo>
                        <a:pt x="17569" y="13344"/>
                        <a:pt x="15806" y="11217"/>
                        <a:pt x="13952" y="9393"/>
                      </a:cubicBezTo>
                      <a:cubicBezTo>
                        <a:pt x="10031" y="5593"/>
                        <a:pt x="5502" y="2432"/>
                        <a:pt x="82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3" name="Google Shape;6043;p36"/>
                <p:cNvSpPr/>
                <p:nvPr/>
              </p:nvSpPr>
              <p:spPr>
                <a:xfrm>
                  <a:off x="5422850" y="227575"/>
                  <a:ext cx="446850" cy="676250"/>
                </a:xfrm>
                <a:custGeom>
                  <a:avLst/>
                  <a:gdLst/>
                  <a:ahLst/>
                  <a:cxnLst/>
                  <a:rect l="l" t="t" r="r" b="b"/>
                  <a:pathLst>
                    <a:path w="17874" h="27050" extrusionOk="0">
                      <a:moveTo>
                        <a:pt x="12918" y="0"/>
                      </a:moveTo>
                      <a:cubicBezTo>
                        <a:pt x="10982" y="0"/>
                        <a:pt x="9218" y="1300"/>
                        <a:pt x="7843" y="2703"/>
                      </a:cubicBezTo>
                      <a:cubicBezTo>
                        <a:pt x="1764" y="8995"/>
                        <a:pt x="1" y="18326"/>
                        <a:pt x="153" y="27049"/>
                      </a:cubicBezTo>
                      <a:cubicBezTo>
                        <a:pt x="2463" y="21305"/>
                        <a:pt x="8238" y="17748"/>
                        <a:pt x="12919" y="13463"/>
                      </a:cubicBezTo>
                      <a:cubicBezTo>
                        <a:pt x="14986" y="11548"/>
                        <a:pt x="16962" y="9238"/>
                        <a:pt x="17418" y="6472"/>
                      </a:cubicBezTo>
                      <a:cubicBezTo>
                        <a:pt x="17874" y="3675"/>
                        <a:pt x="16202" y="393"/>
                        <a:pt x="13405" y="28"/>
                      </a:cubicBezTo>
                      <a:cubicBezTo>
                        <a:pt x="13242" y="9"/>
                        <a:pt x="13080" y="0"/>
                        <a:pt x="1291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4" name="Google Shape;6044;p36"/>
                <p:cNvSpPr/>
                <p:nvPr/>
              </p:nvSpPr>
              <p:spPr>
                <a:xfrm>
                  <a:off x="5417550" y="514525"/>
                  <a:ext cx="652775" cy="386250"/>
                </a:xfrm>
                <a:custGeom>
                  <a:avLst/>
                  <a:gdLst/>
                  <a:ahLst/>
                  <a:cxnLst/>
                  <a:rect l="l" t="t" r="r" b="b"/>
                  <a:pathLst>
                    <a:path w="26111" h="15450" extrusionOk="0">
                      <a:moveTo>
                        <a:pt x="20544" y="1"/>
                      </a:moveTo>
                      <a:cubicBezTo>
                        <a:pt x="19478" y="1"/>
                        <a:pt x="18382" y="268"/>
                        <a:pt x="17326" y="586"/>
                      </a:cubicBezTo>
                      <a:cubicBezTo>
                        <a:pt x="9940" y="2988"/>
                        <a:pt x="3496" y="8459"/>
                        <a:pt x="0" y="15450"/>
                      </a:cubicBezTo>
                      <a:cubicBezTo>
                        <a:pt x="2948" y="14204"/>
                        <a:pt x="6018" y="13748"/>
                        <a:pt x="8967" y="13596"/>
                      </a:cubicBezTo>
                      <a:cubicBezTo>
                        <a:pt x="11976" y="13444"/>
                        <a:pt x="14985" y="13565"/>
                        <a:pt x="17903" y="12866"/>
                      </a:cubicBezTo>
                      <a:cubicBezTo>
                        <a:pt x="20791" y="12198"/>
                        <a:pt x="23678" y="10526"/>
                        <a:pt x="24894" y="7790"/>
                      </a:cubicBezTo>
                      <a:cubicBezTo>
                        <a:pt x="26110" y="5055"/>
                        <a:pt x="25016" y="1255"/>
                        <a:pt x="22189" y="252"/>
                      </a:cubicBezTo>
                      <a:cubicBezTo>
                        <a:pt x="21655" y="74"/>
                        <a:pt x="21104" y="1"/>
                        <a:pt x="205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5" name="Google Shape;6045;p36"/>
                <p:cNvSpPr/>
                <p:nvPr/>
              </p:nvSpPr>
              <p:spPr>
                <a:xfrm>
                  <a:off x="5431225" y="829875"/>
                  <a:ext cx="706725" cy="309525"/>
                </a:xfrm>
                <a:custGeom>
                  <a:avLst/>
                  <a:gdLst/>
                  <a:ahLst/>
                  <a:cxnLst/>
                  <a:rect l="l" t="t" r="r" b="b"/>
                  <a:pathLst>
                    <a:path w="28269" h="12381" extrusionOk="0">
                      <a:moveTo>
                        <a:pt x="10416" y="0"/>
                      </a:moveTo>
                      <a:cubicBezTo>
                        <a:pt x="6781" y="0"/>
                        <a:pt x="3205" y="746"/>
                        <a:pt x="0" y="2927"/>
                      </a:cubicBezTo>
                      <a:cubicBezTo>
                        <a:pt x="5502" y="5723"/>
                        <a:pt x="11003" y="8550"/>
                        <a:pt x="16718" y="10891"/>
                      </a:cubicBezTo>
                      <a:cubicBezTo>
                        <a:pt x="18536" y="11636"/>
                        <a:pt x="20442" y="12381"/>
                        <a:pt x="22407" y="12381"/>
                      </a:cubicBezTo>
                      <a:cubicBezTo>
                        <a:pt x="22446" y="12381"/>
                        <a:pt x="22484" y="12381"/>
                        <a:pt x="22523" y="12380"/>
                      </a:cubicBezTo>
                      <a:cubicBezTo>
                        <a:pt x="24530" y="12350"/>
                        <a:pt x="26657" y="11316"/>
                        <a:pt x="27417" y="9462"/>
                      </a:cubicBezTo>
                      <a:cubicBezTo>
                        <a:pt x="28268" y="7395"/>
                        <a:pt x="27144" y="4933"/>
                        <a:pt x="25411" y="3535"/>
                      </a:cubicBezTo>
                      <a:cubicBezTo>
                        <a:pt x="23678" y="2137"/>
                        <a:pt x="21429" y="1590"/>
                        <a:pt x="19210" y="1103"/>
                      </a:cubicBezTo>
                      <a:cubicBezTo>
                        <a:pt x="16351" y="491"/>
                        <a:pt x="13364" y="0"/>
                        <a:pt x="1041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6" name="Google Shape;6046;p36"/>
                <p:cNvSpPr/>
                <p:nvPr/>
              </p:nvSpPr>
              <p:spPr>
                <a:xfrm>
                  <a:off x="5042925" y="404175"/>
                  <a:ext cx="889075" cy="939950"/>
                </a:xfrm>
                <a:custGeom>
                  <a:avLst/>
                  <a:gdLst/>
                  <a:ahLst/>
                  <a:cxnLst/>
                  <a:rect l="l" t="t" r="r" b="b"/>
                  <a:pathLst>
                    <a:path w="35563" h="37598" extrusionOk="0">
                      <a:moveTo>
                        <a:pt x="11034" y="0"/>
                      </a:moveTo>
                      <a:cubicBezTo>
                        <a:pt x="11003" y="0"/>
                        <a:pt x="10973" y="16"/>
                        <a:pt x="10973" y="46"/>
                      </a:cubicBezTo>
                      <a:cubicBezTo>
                        <a:pt x="10942" y="2873"/>
                        <a:pt x="10882" y="5821"/>
                        <a:pt x="11034" y="8739"/>
                      </a:cubicBezTo>
                      <a:cubicBezTo>
                        <a:pt x="11186" y="11323"/>
                        <a:pt x="11581" y="13876"/>
                        <a:pt x="12310" y="16338"/>
                      </a:cubicBezTo>
                      <a:cubicBezTo>
                        <a:pt x="8572" y="13754"/>
                        <a:pt x="4347" y="11931"/>
                        <a:pt x="61" y="10715"/>
                      </a:cubicBezTo>
                      <a:cubicBezTo>
                        <a:pt x="30" y="10715"/>
                        <a:pt x="0" y="10836"/>
                        <a:pt x="30" y="10836"/>
                      </a:cubicBezTo>
                      <a:cubicBezTo>
                        <a:pt x="2219" y="12113"/>
                        <a:pt x="4255" y="13663"/>
                        <a:pt x="6262" y="15183"/>
                      </a:cubicBezTo>
                      <a:cubicBezTo>
                        <a:pt x="7964" y="16520"/>
                        <a:pt x="9666" y="17767"/>
                        <a:pt x="11459" y="18922"/>
                      </a:cubicBezTo>
                      <a:cubicBezTo>
                        <a:pt x="11429" y="19043"/>
                        <a:pt x="11429" y="19104"/>
                        <a:pt x="11398" y="19226"/>
                      </a:cubicBezTo>
                      <a:lnTo>
                        <a:pt x="11398" y="19347"/>
                      </a:lnTo>
                      <a:cubicBezTo>
                        <a:pt x="9635" y="19803"/>
                        <a:pt x="7933" y="20502"/>
                        <a:pt x="6414" y="21475"/>
                      </a:cubicBezTo>
                      <a:cubicBezTo>
                        <a:pt x="3982" y="22934"/>
                        <a:pt x="1915" y="25001"/>
                        <a:pt x="395" y="27372"/>
                      </a:cubicBezTo>
                      <a:cubicBezTo>
                        <a:pt x="371" y="27396"/>
                        <a:pt x="445" y="27441"/>
                        <a:pt x="491" y="27441"/>
                      </a:cubicBezTo>
                      <a:cubicBezTo>
                        <a:pt x="502" y="27441"/>
                        <a:pt x="511" y="27438"/>
                        <a:pt x="517" y="27432"/>
                      </a:cubicBezTo>
                      <a:cubicBezTo>
                        <a:pt x="2492" y="25487"/>
                        <a:pt x="4955" y="24180"/>
                        <a:pt x="7386" y="23268"/>
                      </a:cubicBezTo>
                      <a:cubicBezTo>
                        <a:pt x="8876" y="22691"/>
                        <a:pt x="10365" y="22296"/>
                        <a:pt x="11854" y="21961"/>
                      </a:cubicBezTo>
                      <a:cubicBezTo>
                        <a:pt x="11915" y="22144"/>
                        <a:pt x="12037" y="22356"/>
                        <a:pt x="12158" y="22539"/>
                      </a:cubicBezTo>
                      <a:cubicBezTo>
                        <a:pt x="11094" y="24271"/>
                        <a:pt x="10335" y="26247"/>
                        <a:pt x="9939" y="28283"/>
                      </a:cubicBezTo>
                      <a:cubicBezTo>
                        <a:pt x="9332" y="31384"/>
                        <a:pt x="9605" y="34697"/>
                        <a:pt x="10699" y="37585"/>
                      </a:cubicBezTo>
                      <a:cubicBezTo>
                        <a:pt x="10699" y="37593"/>
                        <a:pt x="10710" y="37597"/>
                        <a:pt x="10725" y="37597"/>
                      </a:cubicBezTo>
                      <a:cubicBezTo>
                        <a:pt x="10760" y="37597"/>
                        <a:pt x="10821" y="37576"/>
                        <a:pt x="10821" y="37554"/>
                      </a:cubicBezTo>
                      <a:cubicBezTo>
                        <a:pt x="10365" y="34515"/>
                        <a:pt x="10882" y="31414"/>
                        <a:pt x="11915" y="28739"/>
                      </a:cubicBezTo>
                      <a:cubicBezTo>
                        <a:pt x="12523" y="27128"/>
                        <a:pt x="13283" y="25639"/>
                        <a:pt x="14164" y="24271"/>
                      </a:cubicBezTo>
                      <a:cubicBezTo>
                        <a:pt x="14742" y="24514"/>
                        <a:pt x="15380" y="24666"/>
                        <a:pt x="16019" y="24666"/>
                      </a:cubicBezTo>
                      <a:cubicBezTo>
                        <a:pt x="18177" y="28648"/>
                        <a:pt x="21216" y="32174"/>
                        <a:pt x="24681" y="35031"/>
                      </a:cubicBezTo>
                      <a:cubicBezTo>
                        <a:pt x="24686" y="35036"/>
                        <a:pt x="24691" y="35037"/>
                        <a:pt x="24698" y="35037"/>
                      </a:cubicBezTo>
                      <a:cubicBezTo>
                        <a:pt x="24735" y="35037"/>
                        <a:pt x="24799" y="34970"/>
                        <a:pt x="24773" y="34970"/>
                      </a:cubicBezTo>
                      <a:cubicBezTo>
                        <a:pt x="23040" y="32721"/>
                        <a:pt x="21672" y="30229"/>
                        <a:pt x="20456" y="27767"/>
                      </a:cubicBezTo>
                      <a:cubicBezTo>
                        <a:pt x="19818" y="26490"/>
                        <a:pt x="19180" y="25153"/>
                        <a:pt x="18572" y="23907"/>
                      </a:cubicBezTo>
                      <a:cubicBezTo>
                        <a:pt x="19362" y="23329"/>
                        <a:pt x="19940" y="22478"/>
                        <a:pt x="20244" y="21536"/>
                      </a:cubicBezTo>
                      <a:cubicBezTo>
                        <a:pt x="21915" y="21779"/>
                        <a:pt x="23587" y="22144"/>
                        <a:pt x="25228" y="22691"/>
                      </a:cubicBezTo>
                      <a:cubicBezTo>
                        <a:pt x="27356" y="23390"/>
                        <a:pt x="29393" y="24393"/>
                        <a:pt x="31247" y="25761"/>
                      </a:cubicBezTo>
                      <a:cubicBezTo>
                        <a:pt x="31308" y="25761"/>
                        <a:pt x="31368" y="25669"/>
                        <a:pt x="31338" y="25669"/>
                      </a:cubicBezTo>
                      <a:cubicBezTo>
                        <a:pt x="29879" y="23846"/>
                        <a:pt x="28116" y="22083"/>
                        <a:pt x="25928" y="20776"/>
                      </a:cubicBezTo>
                      <a:cubicBezTo>
                        <a:pt x="24256" y="19742"/>
                        <a:pt x="22341" y="19074"/>
                        <a:pt x="20365" y="18891"/>
                      </a:cubicBezTo>
                      <a:cubicBezTo>
                        <a:pt x="20274" y="18618"/>
                        <a:pt x="20213" y="18375"/>
                        <a:pt x="20122" y="18131"/>
                      </a:cubicBezTo>
                      <a:lnTo>
                        <a:pt x="20122" y="18071"/>
                      </a:lnTo>
                      <a:cubicBezTo>
                        <a:pt x="25289" y="16520"/>
                        <a:pt x="30426" y="14666"/>
                        <a:pt x="35563" y="12873"/>
                      </a:cubicBezTo>
                      <a:cubicBezTo>
                        <a:pt x="35472" y="12843"/>
                        <a:pt x="35441" y="12721"/>
                        <a:pt x="35411" y="12721"/>
                      </a:cubicBezTo>
                      <a:cubicBezTo>
                        <a:pt x="29697" y="13450"/>
                        <a:pt x="23739" y="13846"/>
                        <a:pt x="18298" y="15882"/>
                      </a:cubicBezTo>
                      <a:cubicBezTo>
                        <a:pt x="18146" y="15760"/>
                        <a:pt x="17994" y="15639"/>
                        <a:pt x="17842" y="15578"/>
                      </a:cubicBezTo>
                      <a:cubicBezTo>
                        <a:pt x="19453" y="10806"/>
                        <a:pt x="21672" y="6186"/>
                        <a:pt x="24773" y="2022"/>
                      </a:cubicBezTo>
                      <a:cubicBezTo>
                        <a:pt x="24797" y="1972"/>
                        <a:pt x="24721" y="1922"/>
                        <a:pt x="24692" y="1922"/>
                      </a:cubicBezTo>
                      <a:cubicBezTo>
                        <a:pt x="24685" y="1922"/>
                        <a:pt x="24681" y="1925"/>
                        <a:pt x="24681" y="1931"/>
                      </a:cubicBezTo>
                      <a:cubicBezTo>
                        <a:pt x="22250" y="4180"/>
                        <a:pt x="19879" y="6733"/>
                        <a:pt x="18025" y="9621"/>
                      </a:cubicBezTo>
                      <a:cubicBezTo>
                        <a:pt x="16930" y="11323"/>
                        <a:pt x="15988" y="13146"/>
                        <a:pt x="15259" y="15031"/>
                      </a:cubicBezTo>
                      <a:cubicBezTo>
                        <a:pt x="15076" y="15092"/>
                        <a:pt x="14894" y="15122"/>
                        <a:pt x="14681" y="15183"/>
                      </a:cubicBezTo>
                      <a:cubicBezTo>
                        <a:pt x="13526" y="10137"/>
                        <a:pt x="12189" y="5122"/>
                        <a:pt x="11094" y="46"/>
                      </a:cubicBezTo>
                      <a:cubicBezTo>
                        <a:pt x="11094" y="16"/>
                        <a:pt x="11064" y="0"/>
                        <a:pt x="110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7" name="Google Shape;6047;p36"/>
                <p:cNvSpPr/>
                <p:nvPr/>
              </p:nvSpPr>
              <p:spPr>
                <a:xfrm>
                  <a:off x="5282103" y="743203"/>
                  <a:ext cx="245475" cy="240800"/>
                </a:xfrm>
                <a:custGeom>
                  <a:avLst/>
                  <a:gdLst/>
                  <a:ahLst/>
                  <a:cxnLst/>
                  <a:rect l="l" t="t" r="r" b="b"/>
                  <a:pathLst>
                    <a:path w="9819" h="9632" extrusionOk="0">
                      <a:moveTo>
                        <a:pt x="4814" y="0"/>
                      </a:moveTo>
                      <a:cubicBezTo>
                        <a:pt x="4385" y="0"/>
                        <a:pt x="3943" y="77"/>
                        <a:pt x="3496" y="247"/>
                      </a:cubicBezTo>
                      <a:cubicBezTo>
                        <a:pt x="1824" y="855"/>
                        <a:pt x="548" y="2466"/>
                        <a:pt x="274" y="4199"/>
                      </a:cubicBezTo>
                      <a:cubicBezTo>
                        <a:pt x="1" y="5992"/>
                        <a:pt x="852" y="7846"/>
                        <a:pt x="2341" y="8880"/>
                      </a:cubicBezTo>
                      <a:cubicBezTo>
                        <a:pt x="3082" y="9373"/>
                        <a:pt x="3987" y="9632"/>
                        <a:pt x="4893" y="9632"/>
                      </a:cubicBezTo>
                      <a:cubicBezTo>
                        <a:pt x="5773" y="9632"/>
                        <a:pt x="6653" y="9388"/>
                        <a:pt x="7387" y="8880"/>
                      </a:cubicBezTo>
                      <a:cubicBezTo>
                        <a:pt x="9180" y="7664"/>
                        <a:pt x="9818" y="5110"/>
                        <a:pt x="8998" y="3104"/>
                      </a:cubicBezTo>
                      <a:cubicBezTo>
                        <a:pt x="8305" y="1472"/>
                        <a:pt x="6687" y="0"/>
                        <a:pt x="48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48" name="Google Shape;6048;p36"/>
              <p:cNvGrpSpPr/>
              <p:nvPr/>
            </p:nvGrpSpPr>
            <p:grpSpPr>
              <a:xfrm rot="10800000">
                <a:off x="7864158" y="4590878"/>
                <a:ext cx="694803" cy="684906"/>
                <a:chOff x="5918300" y="218850"/>
                <a:chExt cx="986375" cy="972325"/>
              </a:xfrm>
            </p:grpSpPr>
            <p:sp>
              <p:nvSpPr>
                <p:cNvPr id="6049" name="Google Shape;6049;p36"/>
                <p:cNvSpPr/>
                <p:nvPr/>
              </p:nvSpPr>
              <p:spPr>
                <a:xfrm>
                  <a:off x="6238225" y="660625"/>
                  <a:ext cx="353375" cy="530550"/>
                </a:xfrm>
                <a:custGeom>
                  <a:avLst/>
                  <a:gdLst/>
                  <a:ahLst/>
                  <a:cxnLst/>
                  <a:rect l="l" t="t" r="r" b="b"/>
                  <a:pathLst>
                    <a:path w="14135" h="21222" extrusionOk="0">
                      <a:moveTo>
                        <a:pt x="7387" y="1"/>
                      </a:moveTo>
                      <a:cubicBezTo>
                        <a:pt x="4104" y="4408"/>
                        <a:pt x="760" y="9089"/>
                        <a:pt x="152" y="14530"/>
                      </a:cubicBezTo>
                      <a:cubicBezTo>
                        <a:pt x="0" y="15776"/>
                        <a:pt x="61" y="17114"/>
                        <a:pt x="578" y="18269"/>
                      </a:cubicBezTo>
                      <a:cubicBezTo>
                        <a:pt x="1125" y="19454"/>
                        <a:pt x="2219" y="20396"/>
                        <a:pt x="3466" y="20488"/>
                      </a:cubicBezTo>
                      <a:cubicBezTo>
                        <a:pt x="3492" y="20488"/>
                        <a:pt x="3518" y="20489"/>
                        <a:pt x="3544" y="20489"/>
                      </a:cubicBezTo>
                      <a:cubicBezTo>
                        <a:pt x="4611" y="20489"/>
                        <a:pt x="5641" y="19890"/>
                        <a:pt x="6353" y="19089"/>
                      </a:cubicBezTo>
                      <a:cubicBezTo>
                        <a:pt x="7083" y="18238"/>
                        <a:pt x="7539" y="17205"/>
                        <a:pt x="7995" y="16202"/>
                      </a:cubicBezTo>
                      <a:cubicBezTo>
                        <a:pt x="8177" y="17600"/>
                        <a:pt x="8359" y="19029"/>
                        <a:pt x="9271" y="20153"/>
                      </a:cubicBezTo>
                      <a:cubicBezTo>
                        <a:pt x="9825" y="20799"/>
                        <a:pt x="10716" y="21221"/>
                        <a:pt x="11547" y="21221"/>
                      </a:cubicBezTo>
                      <a:cubicBezTo>
                        <a:pt x="12085" y="21221"/>
                        <a:pt x="12598" y="21045"/>
                        <a:pt x="12979" y="20639"/>
                      </a:cubicBezTo>
                      <a:cubicBezTo>
                        <a:pt x="13496" y="20062"/>
                        <a:pt x="13648" y="19211"/>
                        <a:pt x="13679" y="18421"/>
                      </a:cubicBezTo>
                      <a:cubicBezTo>
                        <a:pt x="14134" y="11673"/>
                        <a:pt x="10791" y="5320"/>
                        <a:pt x="738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0" name="Google Shape;6050;p36"/>
                <p:cNvSpPr/>
                <p:nvPr/>
              </p:nvSpPr>
              <p:spPr>
                <a:xfrm>
                  <a:off x="6378050" y="670500"/>
                  <a:ext cx="526625" cy="378175"/>
                </a:xfrm>
                <a:custGeom>
                  <a:avLst/>
                  <a:gdLst/>
                  <a:ahLst/>
                  <a:cxnLst/>
                  <a:rect l="l" t="t" r="r" b="b"/>
                  <a:pathLst>
                    <a:path w="21065" h="15127" extrusionOk="0">
                      <a:moveTo>
                        <a:pt x="3528" y="1"/>
                      </a:moveTo>
                      <a:cubicBezTo>
                        <a:pt x="2335" y="1"/>
                        <a:pt x="1154" y="37"/>
                        <a:pt x="0" y="92"/>
                      </a:cubicBezTo>
                      <a:cubicBezTo>
                        <a:pt x="2189" y="5107"/>
                        <a:pt x="4560" y="10366"/>
                        <a:pt x="8967" y="13588"/>
                      </a:cubicBezTo>
                      <a:cubicBezTo>
                        <a:pt x="10000" y="14348"/>
                        <a:pt x="11186" y="14986"/>
                        <a:pt x="12432" y="15108"/>
                      </a:cubicBezTo>
                      <a:cubicBezTo>
                        <a:pt x="12563" y="15120"/>
                        <a:pt x="12695" y="15127"/>
                        <a:pt x="12829" y="15127"/>
                      </a:cubicBezTo>
                      <a:cubicBezTo>
                        <a:pt x="13964" y="15127"/>
                        <a:pt x="15150" y="14662"/>
                        <a:pt x="15776" y="13709"/>
                      </a:cubicBezTo>
                      <a:cubicBezTo>
                        <a:pt x="16384" y="12737"/>
                        <a:pt x="16353" y="11521"/>
                        <a:pt x="15988" y="10457"/>
                      </a:cubicBezTo>
                      <a:cubicBezTo>
                        <a:pt x="15654" y="9424"/>
                        <a:pt x="14985" y="8481"/>
                        <a:pt x="14317" y="7630"/>
                      </a:cubicBezTo>
                      <a:lnTo>
                        <a:pt x="14317" y="7630"/>
                      </a:lnTo>
                      <a:cubicBezTo>
                        <a:pt x="15412" y="8063"/>
                        <a:pt x="16570" y="8539"/>
                        <a:pt x="17722" y="8539"/>
                      </a:cubicBezTo>
                      <a:cubicBezTo>
                        <a:pt x="17945" y="8539"/>
                        <a:pt x="18168" y="8521"/>
                        <a:pt x="18390" y="8481"/>
                      </a:cubicBezTo>
                      <a:cubicBezTo>
                        <a:pt x="19757" y="8269"/>
                        <a:pt x="21065" y="6901"/>
                        <a:pt x="20669" y="5533"/>
                      </a:cubicBezTo>
                      <a:cubicBezTo>
                        <a:pt x="20457" y="4773"/>
                        <a:pt x="19788" y="4226"/>
                        <a:pt x="19119" y="3770"/>
                      </a:cubicBezTo>
                      <a:cubicBezTo>
                        <a:pt x="14542" y="735"/>
                        <a:pt x="8906" y="1"/>
                        <a:pt x="352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1" name="Google Shape;6051;p36"/>
                <p:cNvSpPr/>
                <p:nvPr/>
              </p:nvSpPr>
              <p:spPr>
                <a:xfrm>
                  <a:off x="6367400" y="337075"/>
                  <a:ext cx="506875" cy="394325"/>
                </a:xfrm>
                <a:custGeom>
                  <a:avLst/>
                  <a:gdLst/>
                  <a:ahLst/>
                  <a:cxnLst/>
                  <a:rect l="l" t="t" r="r" b="b"/>
                  <a:pathLst>
                    <a:path w="20275" h="15773" extrusionOk="0">
                      <a:moveTo>
                        <a:pt x="14574" y="1"/>
                      </a:moveTo>
                      <a:cubicBezTo>
                        <a:pt x="13964" y="1"/>
                        <a:pt x="13346" y="252"/>
                        <a:pt x="12767" y="541"/>
                      </a:cubicBezTo>
                      <a:cubicBezTo>
                        <a:pt x="6749" y="3490"/>
                        <a:pt x="2888" y="9569"/>
                        <a:pt x="1" y="15223"/>
                      </a:cubicBezTo>
                      <a:cubicBezTo>
                        <a:pt x="2492" y="15501"/>
                        <a:pt x="5048" y="15773"/>
                        <a:pt x="7568" y="15773"/>
                      </a:cubicBezTo>
                      <a:cubicBezTo>
                        <a:pt x="10550" y="15773"/>
                        <a:pt x="13483" y="15392"/>
                        <a:pt x="16202" y="14189"/>
                      </a:cubicBezTo>
                      <a:cubicBezTo>
                        <a:pt x="17387" y="13672"/>
                        <a:pt x="18512" y="12973"/>
                        <a:pt x="19241" y="11940"/>
                      </a:cubicBezTo>
                      <a:cubicBezTo>
                        <a:pt x="20001" y="10937"/>
                        <a:pt x="20275" y="9478"/>
                        <a:pt x="19697" y="8353"/>
                      </a:cubicBezTo>
                      <a:cubicBezTo>
                        <a:pt x="19211" y="7350"/>
                        <a:pt x="18086" y="6742"/>
                        <a:pt x="17022" y="6560"/>
                      </a:cubicBezTo>
                      <a:cubicBezTo>
                        <a:pt x="16596" y="6465"/>
                        <a:pt x="16170" y="6430"/>
                        <a:pt x="15741" y="6430"/>
                      </a:cubicBezTo>
                      <a:cubicBezTo>
                        <a:pt x="15067" y="6430"/>
                        <a:pt x="14384" y="6516"/>
                        <a:pt x="13679" y="6590"/>
                      </a:cubicBezTo>
                      <a:cubicBezTo>
                        <a:pt x="14803" y="5770"/>
                        <a:pt x="15958" y="4797"/>
                        <a:pt x="16475" y="3520"/>
                      </a:cubicBezTo>
                      <a:cubicBezTo>
                        <a:pt x="16962" y="2183"/>
                        <a:pt x="16414" y="390"/>
                        <a:pt x="15047" y="55"/>
                      </a:cubicBezTo>
                      <a:cubicBezTo>
                        <a:pt x="14890" y="18"/>
                        <a:pt x="14732" y="1"/>
                        <a:pt x="1457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2" name="Google Shape;6052;p36"/>
                <p:cNvSpPr/>
                <p:nvPr/>
              </p:nvSpPr>
              <p:spPr>
                <a:xfrm>
                  <a:off x="6230625" y="218850"/>
                  <a:ext cx="353375" cy="529950"/>
                </a:xfrm>
                <a:custGeom>
                  <a:avLst/>
                  <a:gdLst/>
                  <a:ahLst/>
                  <a:cxnLst/>
                  <a:rect l="l" t="t" r="r" b="b"/>
                  <a:pathLst>
                    <a:path w="14135" h="21198" extrusionOk="0">
                      <a:moveTo>
                        <a:pt x="2574" y="1"/>
                      </a:moveTo>
                      <a:cubicBezTo>
                        <a:pt x="2049" y="1"/>
                        <a:pt x="1551" y="170"/>
                        <a:pt x="1186" y="559"/>
                      </a:cubicBezTo>
                      <a:cubicBezTo>
                        <a:pt x="669" y="1137"/>
                        <a:pt x="517" y="1988"/>
                        <a:pt x="456" y="2778"/>
                      </a:cubicBezTo>
                      <a:cubicBezTo>
                        <a:pt x="1" y="9526"/>
                        <a:pt x="3344" y="15879"/>
                        <a:pt x="6779" y="21198"/>
                      </a:cubicBezTo>
                      <a:cubicBezTo>
                        <a:pt x="10031" y="16790"/>
                        <a:pt x="13375" y="12140"/>
                        <a:pt x="13983" y="6699"/>
                      </a:cubicBezTo>
                      <a:cubicBezTo>
                        <a:pt x="14135" y="5422"/>
                        <a:pt x="14104" y="4115"/>
                        <a:pt x="13587" y="2930"/>
                      </a:cubicBezTo>
                      <a:cubicBezTo>
                        <a:pt x="13040" y="1745"/>
                        <a:pt x="11946" y="802"/>
                        <a:pt x="10700" y="711"/>
                      </a:cubicBezTo>
                      <a:cubicBezTo>
                        <a:pt x="10673" y="710"/>
                        <a:pt x="10646" y="710"/>
                        <a:pt x="10619" y="710"/>
                      </a:cubicBezTo>
                      <a:cubicBezTo>
                        <a:pt x="9524" y="710"/>
                        <a:pt x="8495" y="1309"/>
                        <a:pt x="7812" y="2140"/>
                      </a:cubicBezTo>
                      <a:cubicBezTo>
                        <a:pt x="7083" y="2960"/>
                        <a:pt x="6627" y="3994"/>
                        <a:pt x="6171" y="5027"/>
                      </a:cubicBezTo>
                      <a:cubicBezTo>
                        <a:pt x="5988" y="3599"/>
                        <a:pt x="5776" y="2170"/>
                        <a:pt x="4864" y="1076"/>
                      </a:cubicBezTo>
                      <a:cubicBezTo>
                        <a:pt x="4305" y="424"/>
                        <a:pt x="3405" y="1"/>
                        <a:pt x="257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3" name="Google Shape;6053;p36"/>
                <p:cNvSpPr/>
                <p:nvPr/>
              </p:nvSpPr>
              <p:spPr>
                <a:xfrm>
                  <a:off x="5918300" y="360750"/>
                  <a:ext cx="526650" cy="378175"/>
                </a:xfrm>
                <a:custGeom>
                  <a:avLst/>
                  <a:gdLst/>
                  <a:ahLst/>
                  <a:cxnLst/>
                  <a:rect l="l" t="t" r="r" b="b"/>
                  <a:pathLst>
                    <a:path w="21066" h="15127" extrusionOk="0">
                      <a:moveTo>
                        <a:pt x="8236" y="1"/>
                      </a:moveTo>
                      <a:cubicBezTo>
                        <a:pt x="7095" y="1"/>
                        <a:pt x="5888" y="466"/>
                        <a:pt x="5290" y="1418"/>
                      </a:cubicBezTo>
                      <a:cubicBezTo>
                        <a:pt x="4682" y="2391"/>
                        <a:pt x="4712" y="3607"/>
                        <a:pt x="5047" y="4671"/>
                      </a:cubicBezTo>
                      <a:cubicBezTo>
                        <a:pt x="5381" y="5734"/>
                        <a:pt x="6080" y="6646"/>
                        <a:pt x="6718" y="7497"/>
                      </a:cubicBezTo>
                      <a:cubicBezTo>
                        <a:pt x="5649" y="7064"/>
                        <a:pt x="4473" y="6589"/>
                        <a:pt x="3315" y="6589"/>
                      </a:cubicBezTo>
                      <a:cubicBezTo>
                        <a:pt x="3091" y="6589"/>
                        <a:pt x="2867" y="6607"/>
                        <a:pt x="2645" y="6646"/>
                      </a:cubicBezTo>
                      <a:cubicBezTo>
                        <a:pt x="1278" y="6859"/>
                        <a:pt x="1" y="8227"/>
                        <a:pt x="366" y="9595"/>
                      </a:cubicBezTo>
                      <a:cubicBezTo>
                        <a:pt x="609" y="10355"/>
                        <a:pt x="1247" y="10902"/>
                        <a:pt x="1946" y="11358"/>
                      </a:cubicBezTo>
                      <a:cubicBezTo>
                        <a:pt x="6499" y="14392"/>
                        <a:pt x="12150" y="15127"/>
                        <a:pt x="17535" y="15127"/>
                      </a:cubicBezTo>
                      <a:cubicBezTo>
                        <a:pt x="18730" y="15127"/>
                        <a:pt x="19912" y="15091"/>
                        <a:pt x="21065" y="15035"/>
                      </a:cubicBezTo>
                      <a:cubicBezTo>
                        <a:pt x="18846" y="10020"/>
                        <a:pt x="16506" y="4792"/>
                        <a:pt x="12068" y="1540"/>
                      </a:cubicBezTo>
                      <a:cubicBezTo>
                        <a:pt x="11065" y="780"/>
                        <a:pt x="9879" y="142"/>
                        <a:pt x="8633" y="20"/>
                      </a:cubicBezTo>
                      <a:cubicBezTo>
                        <a:pt x="8502" y="7"/>
                        <a:pt x="8370" y="1"/>
                        <a:pt x="823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4" name="Google Shape;6054;p36"/>
                <p:cNvSpPr/>
                <p:nvPr/>
              </p:nvSpPr>
              <p:spPr>
                <a:xfrm>
                  <a:off x="5948700" y="678300"/>
                  <a:ext cx="506125" cy="394075"/>
                </a:xfrm>
                <a:custGeom>
                  <a:avLst/>
                  <a:gdLst/>
                  <a:ahLst/>
                  <a:cxnLst/>
                  <a:rect l="l" t="t" r="r" b="b"/>
                  <a:pathLst>
                    <a:path w="20245" h="15763" extrusionOk="0">
                      <a:moveTo>
                        <a:pt x="12759" y="0"/>
                      </a:moveTo>
                      <a:cubicBezTo>
                        <a:pt x="9762" y="0"/>
                        <a:pt x="6809" y="380"/>
                        <a:pt x="4074" y="1574"/>
                      </a:cubicBezTo>
                      <a:cubicBezTo>
                        <a:pt x="2888" y="2121"/>
                        <a:pt x="1733" y="2789"/>
                        <a:pt x="1034" y="3823"/>
                      </a:cubicBezTo>
                      <a:cubicBezTo>
                        <a:pt x="274" y="4856"/>
                        <a:pt x="1" y="6285"/>
                        <a:pt x="578" y="7440"/>
                      </a:cubicBezTo>
                      <a:cubicBezTo>
                        <a:pt x="1065" y="8413"/>
                        <a:pt x="2159" y="9020"/>
                        <a:pt x="3223" y="9203"/>
                      </a:cubicBezTo>
                      <a:cubicBezTo>
                        <a:pt x="3649" y="9298"/>
                        <a:pt x="4079" y="9332"/>
                        <a:pt x="4513" y="9332"/>
                      </a:cubicBezTo>
                      <a:cubicBezTo>
                        <a:pt x="5193" y="9332"/>
                        <a:pt x="5879" y="9247"/>
                        <a:pt x="6566" y="9172"/>
                      </a:cubicBezTo>
                      <a:lnTo>
                        <a:pt x="6566" y="9172"/>
                      </a:lnTo>
                      <a:cubicBezTo>
                        <a:pt x="5472" y="10024"/>
                        <a:pt x="4287" y="10966"/>
                        <a:pt x="3800" y="12242"/>
                      </a:cubicBezTo>
                      <a:cubicBezTo>
                        <a:pt x="3314" y="13580"/>
                        <a:pt x="3831" y="15373"/>
                        <a:pt x="5198" y="15708"/>
                      </a:cubicBezTo>
                      <a:cubicBezTo>
                        <a:pt x="5355" y="15745"/>
                        <a:pt x="5514" y="15762"/>
                        <a:pt x="5674" y="15762"/>
                      </a:cubicBezTo>
                      <a:cubicBezTo>
                        <a:pt x="6291" y="15762"/>
                        <a:pt x="6923" y="15511"/>
                        <a:pt x="7478" y="15221"/>
                      </a:cubicBezTo>
                      <a:cubicBezTo>
                        <a:pt x="13527" y="12242"/>
                        <a:pt x="17357" y="6163"/>
                        <a:pt x="20244" y="540"/>
                      </a:cubicBezTo>
                      <a:cubicBezTo>
                        <a:pt x="17785" y="264"/>
                        <a:pt x="15257" y="0"/>
                        <a:pt x="1275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5" name="Google Shape;6055;p36"/>
                <p:cNvSpPr/>
                <p:nvPr/>
              </p:nvSpPr>
              <p:spPr>
                <a:xfrm>
                  <a:off x="6405150" y="447525"/>
                  <a:ext cx="82350" cy="228425"/>
                </a:xfrm>
                <a:custGeom>
                  <a:avLst/>
                  <a:gdLst/>
                  <a:ahLst/>
                  <a:cxnLst/>
                  <a:rect l="l" t="t" r="r" b="b"/>
                  <a:pathLst>
                    <a:path w="3294" h="9137" extrusionOk="0">
                      <a:moveTo>
                        <a:pt x="2571" y="1"/>
                      </a:moveTo>
                      <a:cubicBezTo>
                        <a:pt x="2544" y="1"/>
                        <a:pt x="2503" y="14"/>
                        <a:pt x="2503" y="14"/>
                      </a:cubicBezTo>
                      <a:cubicBezTo>
                        <a:pt x="2290" y="1473"/>
                        <a:pt x="1956" y="2841"/>
                        <a:pt x="1530" y="4148"/>
                      </a:cubicBezTo>
                      <a:cubicBezTo>
                        <a:pt x="1135" y="5485"/>
                        <a:pt x="679" y="6732"/>
                        <a:pt x="132" y="8039"/>
                      </a:cubicBezTo>
                      <a:cubicBezTo>
                        <a:pt x="0" y="8302"/>
                        <a:pt x="1376" y="9136"/>
                        <a:pt x="1903" y="9136"/>
                      </a:cubicBezTo>
                      <a:cubicBezTo>
                        <a:pt x="1984" y="9136"/>
                        <a:pt x="2045" y="9117"/>
                        <a:pt x="2077" y="9072"/>
                      </a:cubicBezTo>
                      <a:cubicBezTo>
                        <a:pt x="2959" y="7735"/>
                        <a:pt x="3293" y="6093"/>
                        <a:pt x="3293" y="4543"/>
                      </a:cubicBezTo>
                      <a:cubicBezTo>
                        <a:pt x="3293" y="2993"/>
                        <a:pt x="2989" y="1412"/>
                        <a:pt x="2594" y="14"/>
                      </a:cubicBezTo>
                      <a:cubicBezTo>
                        <a:pt x="2594" y="4"/>
                        <a:pt x="2584" y="1"/>
                        <a:pt x="2571"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6" name="Google Shape;6056;p36"/>
                <p:cNvSpPr/>
                <p:nvPr/>
              </p:nvSpPr>
              <p:spPr>
                <a:xfrm>
                  <a:off x="6380325" y="479025"/>
                  <a:ext cx="67650" cy="193475"/>
                </a:xfrm>
                <a:custGeom>
                  <a:avLst/>
                  <a:gdLst/>
                  <a:ahLst/>
                  <a:cxnLst/>
                  <a:rect l="l" t="t" r="r" b="b"/>
                  <a:pathLst>
                    <a:path w="2706" h="7739" extrusionOk="0">
                      <a:moveTo>
                        <a:pt x="92" y="0"/>
                      </a:moveTo>
                      <a:cubicBezTo>
                        <a:pt x="61" y="0"/>
                        <a:pt x="0" y="61"/>
                        <a:pt x="0" y="61"/>
                      </a:cubicBezTo>
                      <a:cubicBezTo>
                        <a:pt x="152" y="2584"/>
                        <a:pt x="152" y="5016"/>
                        <a:pt x="335" y="7447"/>
                      </a:cubicBezTo>
                      <a:cubicBezTo>
                        <a:pt x="352" y="7624"/>
                        <a:pt x="1067" y="7739"/>
                        <a:pt x="1675" y="7739"/>
                      </a:cubicBezTo>
                      <a:cubicBezTo>
                        <a:pt x="2114" y="7739"/>
                        <a:pt x="2498" y="7679"/>
                        <a:pt x="2523" y="7538"/>
                      </a:cubicBezTo>
                      <a:cubicBezTo>
                        <a:pt x="2706" y="6201"/>
                        <a:pt x="2402" y="4833"/>
                        <a:pt x="1915" y="3587"/>
                      </a:cubicBezTo>
                      <a:cubicBezTo>
                        <a:pt x="1429" y="2280"/>
                        <a:pt x="700" y="1125"/>
                        <a:pt x="92"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7" name="Google Shape;6057;p36"/>
                <p:cNvSpPr/>
                <p:nvPr/>
              </p:nvSpPr>
              <p:spPr>
                <a:xfrm>
                  <a:off x="6319525" y="517025"/>
                  <a:ext cx="102400" cy="151125"/>
                </a:xfrm>
                <a:custGeom>
                  <a:avLst/>
                  <a:gdLst/>
                  <a:ahLst/>
                  <a:cxnLst/>
                  <a:rect l="l" t="t" r="r" b="b"/>
                  <a:pathLst>
                    <a:path w="4096" h="6045" extrusionOk="0">
                      <a:moveTo>
                        <a:pt x="92" y="0"/>
                      </a:moveTo>
                      <a:cubicBezTo>
                        <a:pt x="62" y="0"/>
                        <a:pt x="1" y="61"/>
                        <a:pt x="1" y="61"/>
                      </a:cubicBezTo>
                      <a:cubicBezTo>
                        <a:pt x="335" y="2189"/>
                        <a:pt x="913" y="4225"/>
                        <a:pt x="2007" y="6018"/>
                      </a:cubicBezTo>
                      <a:cubicBezTo>
                        <a:pt x="2022" y="6036"/>
                        <a:pt x="2054" y="6045"/>
                        <a:pt x="2100" y="6045"/>
                      </a:cubicBezTo>
                      <a:cubicBezTo>
                        <a:pt x="2523" y="6045"/>
                        <a:pt x="4095" y="5356"/>
                        <a:pt x="4013" y="5137"/>
                      </a:cubicBezTo>
                      <a:cubicBezTo>
                        <a:pt x="3405" y="3131"/>
                        <a:pt x="1460" y="1672"/>
                        <a:pt x="92"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8" name="Google Shape;6058;p36"/>
                <p:cNvSpPr/>
                <p:nvPr/>
              </p:nvSpPr>
              <p:spPr>
                <a:xfrm>
                  <a:off x="6257225" y="604400"/>
                  <a:ext cx="146525" cy="102775"/>
                </a:xfrm>
                <a:custGeom>
                  <a:avLst/>
                  <a:gdLst/>
                  <a:ahLst/>
                  <a:cxnLst/>
                  <a:rect l="l" t="t" r="r" b="b"/>
                  <a:pathLst>
                    <a:path w="5861" h="4111" extrusionOk="0">
                      <a:moveTo>
                        <a:pt x="92" y="1"/>
                      </a:moveTo>
                      <a:cubicBezTo>
                        <a:pt x="61" y="1"/>
                        <a:pt x="0" y="92"/>
                        <a:pt x="0" y="92"/>
                      </a:cubicBezTo>
                      <a:cubicBezTo>
                        <a:pt x="1277" y="1672"/>
                        <a:pt x="2645" y="3162"/>
                        <a:pt x="4347" y="4104"/>
                      </a:cubicBezTo>
                      <a:cubicBezTo>
                        <a:pt x="4354" y="4108"/>
                        <a:pt x="4363" y="4110"/>
                        <a:pt x="4373" y="4110"/>
                      </a:cubicBezTo>
                      <a:cubicBezTo>
                        <a:pt x="4649" y="4110"/>
                        <a:pt x="5860" y="2547"/>
                        <a:pt x="5684" y="2371"/>
                      </a:cubicBezTo>
                      <a:cubicBezTo>
                        <a:pt x="4256" y="1004"/>
                        <a:pt x="1976" y="730"/>
                        <a:pt x="92"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9" name="Google Shape;6059;p36"/>
                <p:cNvSpPr/>
                <p:nvPr/>
              </p:nvSpPr>
              <p:spPr>
                <a:xfrm>
                  <a:off x="6195675" y="661400"/>
                  <a:ext cx="188475" cy="64425"/>
                </a:xfrm>
                <a:custGeom>
                  <a:avLst/>
                  <a:gdLst/>
                  <a:ahLst/>
                  <a:cxnLst/>
                  <a:rect l="l" t="t" r="r" b="b"/>
                  <a:pathLst>
                    <a:path w="7539" h="2577" extrusionOk="0">
                      <a:moveTo>
                        <a:pt x="6991" y="0"/>
                      </a:moveTo>
                      <a:cubicBezTo>
                        <a:pt x="4590" y="0"/>
                        <a:pt x="2371" y="1398"/>
                        <a:pt x="31" y="2219"/>
                      </a:cubicBezTo>
                      <a:cubicBezTo>
                        <a:pt x="0" y="2219"/>
                        <a:pt x="31" y="2341"/>
                        <a:pt x="31" y="2341"/>
                      </a:cubicBezTo>
                      <a:cubicBezTo>
                        <a:pt x="1199" y="2487"/>
                        <a:pt x="2361" y="2577"/>
                        <a:pt x="3516" y="2577"/>
                      </a:cubicBezTo>
                      <a:cubicBezTo>
                        <a:pt x="4764" y="2577"/>
                        <a:pt x="6003" y="2472"/>
                        <a:pt x="7234" y="2219"/>
                      </a:cubicBezTo>
                      <a:cubicBezTo>
                        <a:pt x="7538" y="2189"/>
                        <a:pt x="7295" y="61"/>
                        <a:pt x="6991"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0" name="Google Shape;6060;p36"/>
                <p:cNvSpPr/>
                <p:nvPr/>
              </p:nvSpPr>
              <p:spPr>
                <a:xfrm>
                  <a:off x="6190350" y="686075"/>
                  <a:ext cx="208625" cy="109500"/>
                </a:xfrm>
                <a:custGeom>
                  <a:avLst/>
                  <a:gdLst/>
                  <a:ahLst/>
                  <a:cxnLst/>
                  <a:rect l="l" t="t" r="r" b="b"/>
                  <a:pathLst>
                    <a:path w="8345" h="4380" extrusionOk="0">
                      <a:moveTo>
                        <a:pt x="6653" y="0"/>
                      </a:moveTo>
                      <a:cubicBezTo>
                        <a:pt x="6630" y="0"/>
                        <a:pt x="6611" y="5"/>
                        <a:pt x="6596" y="16"/>
                      </a:cubicBezTo>
                      <a:cubicBezTo>
                        <a:pt x="5654" y="746"/>
                        <a:pt x="4773" y="1567"/>
                        <a:pt x="3709" y="2357"/>
                      </a:cubicBezTo>
                      <a:cubicBezTo>
                        <a:pt x="2675" y="3117"/>
                        <a:pt x="1399" y="3816"/>
                        <a:pt x="1" y="4089"/>
                      </a:cubicBezTo>
                      <a:lnTo>
                        <a:pt x="1" y="4181"/>
                      </a:lnTo>
                      <a:cubicBezTo>
                        <a:pt x="601" y="4311"/>
                        <a:pt x="1224" y="4380"/>
                        <a:pt x="1852" y="4380"/>
                      </a:cubicBezTo>
                      <a:cubicBezTo>
                        <a:pt x="2687" y="4380"/>
                        <a:pt x="3532" y="4258"/>
                        <a:pt x="4347" y="3998"/>
                      </a:cubicBezTo>
                      <a:cubicBezTo>
                        <a:pt x="5806" y="3542"/>
                        <a:pt x="7144" y="2722"/>
                        <a:pt x="8116" y="1567"/>
                      </a:cubicBezTo>
                      <a:cubicBezTo>
                        <a:pt x="8345" y="1281"/>
                        <a:pt x="7015" y="0"/>
                        <a:pt x="6653"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1" name="Google Shape;6061;p36"/>
                <p:cNvSpPr/>
                <p:nvPr/>
              </p:nvSpPr>
              <p:spPr>
                <a:xfrm>
                  <a:off x="6306625" y="713950"/>
                  <a:ext cx="102600" cy="156450"/>
                </a:xfrm>
                <a:custGeom>
                  <a:avLst/>
                  <a:gdLst/>
                  <a:ahLst/>
                  <a:cxnLst/>
                  <a:rect l="l" t="t" r="r" b="b"/>
                  <a:pathLst>
                    <a:path w="4104" h="6258" extrusionOk="0">
                      <a:moveTo>
                        <a:pt x="2784" y="1"/>
                      </a:moveTo>
                      <a:cubicBezTo>
                        <a:pt x="2306" y="1"/>
                        <a:pt x="1864" y="53"/>
                        <a:pt x="1824" y="148"/>
                      </a:cubicBezTo>
                      <a:cubicBezTo>
                        <a:pt x="1641" y="1059"/>
                        <a:pt x="1611" y="2002"/>
                        <a:pt x="1429" y="3066"/>
                      </a:cubicBezTo>
                      <a:cubicBezTo>
                        <a:pt x="1216" y="4129"/>
                        <a:pt x="821" y="5284"/>
                        <a:pt x="0" y="6196"/>
                      </a:cubicBezTo>
                      <a:lnTo>
                        <a:pt x="91" y="6257"/>
                      </a:lnTo>
                      <a:cubicBezTo>
                        <a:pt x="1216" y="5801"/>
                        <a:pt x="2249" y="4980"/>
                        <a:pt x="2979" y="3917"/>
                      </a:cubicBezTo>
                      <a:cubicBezTo>
                        <a:pt x="3708" y="2853"/>
                        <a:pt x="4104" y="1546"/>
                        <a:pt x="4043" y="269"/>
                      </a:cubicBezTo>
                      <a:cubicBezTo>
                        <a:pt x="4043" y="83"/>
                        <a:pt x="3384" y="1"/>
                        <a:pt x="2784"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2" name="Google Shape;6062;p36"/>
                <p:cNvSpPr/>
                <p:nvPr/>
              </p:nvSpPr>
              <p:spPr>
                <a:xfrm>
                  <a:off x="6374250" y="736525"/>
                  <a:ext cx="67650" cy="189675"/>
                </a:xfrm>
                <a:custGeom>
                  <a:avLst/>
                  <a:gdLst/>
                  <a:ahLst/>
                  <a:cxnLst/>
                  <a:rect l="l" t="t" r="r" b="b"/>
                  <a:pathLst>
                    <a:path w="2706" h="7587" extrusionOk="0">
                      <a:moveTo>
                        <a:pt x="1578" y="0"/>
                      </a:moveTo>
                      <a:cubicBezTo>
                        <a:pt x="939" y="0"/>
                        <a:pt x="70" y="145"/>
                        <a:pt x="31" y="339"/>
                      </a:cubicBezTo>
                      <a:cubicBezTo>
                        <a:pt x="0" y="2831"/>
                        <a:pt x="1368" y="5172"/>
                        <a:pt x="2128" y="7573"/>
                      </a:cubicBezTo>
                      <a:cubicBezTo>
                        <a:pt x="2128" y="7583"/>
                        <a:pt x="2142" y="7586"/>
                        <a:pt x="2160" y="7586"/>
                      </a:cubicBezTo>
                      <a:cubicBezTo>
                        <a:pt x="2196" y="7586"/>
                        <a:pt x="2250" y="7573"/>
                        <a:pt x="2250" y="7573"/>
                      </a:cubicBezTo>
                      <a:cubicBezTo>
                        <a:pt x="2584" y="5050"/>
                        <a:pt x="2706" y="2588"/>
                        <a:pt x="2250" y="156"/>
                      </a:cubicBezTo>
                      <a:cubicBezTo>
                        <a:pt x="2228" y="47"/>
                        <a:pt x="1939" y="0"/>
                        <a:pt x="1578"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3" name="Google Shape;6063;p36"/>
                <p:cNvSpPr/>
                <p:nvPr/>
              </p:nvSpPr>
              <p:spPr>
                <a:xfrm>
                  <a:off x="6406125" y="711225"/>
                  <a:ext cx="112525" cy="200400"/>
                </a:xfrm>
                <a:custGeom>
                  <a:avLst/>
                  <a:gdLst/>
                  <a:ahLst/>
                  <a:cxnLst/>
                  <a:rect l="l" t="t" r="r" b="b"/>
                  <a:pathLst>
                    <a:path w="4501" h="8016" extrusionOk="0">
                      <a:moveTo>
                        <a:pt x="1821" y="1"/>
                      </a:moveTo>
                      <a:cubicBezTo>
                        <a:pt x="1192" y="1"/>
                        <a:pt x="1" y="313"/>
                        <a:pt x="93" y="591"/>
                      </a:cubicBezTo>
                      <a:cubicBezTo>
                        <a:pt x="336" y="2050"/>
                        <a:pt x="975" y="3357"/>
                        <a:pt x="1765" y="4603"/>
                      </a:cubicBezTo>
                      <a:cubicBezTo>
                        <a:pt x="2555" y="5819"/>
                        <a:pt x="3558" y="6913"/>
                        <a:pt x="4440" y="8007"/>
                      </a:cubicBezTo>
                      <a:cubicBezTo>
                        <a:pt x="4440" y="8014"/>
                        <a:pt x="4442" y="8016"/>
                        <a:pt x="4446" y="8016"/>
                      </a:cubicBezTo>
                      <a:cubicBezTo>
                        <a:pt x="4462" y="8016"/>
                        <a:pt x="4500" y="7977"/>
                        <a:pt x="4500" y="7977"/>
                      </a:cubicBezTo>
                      <a:cubicBezTo>
                        <a:pt x="3710" y="5272"/>
                        <a:pt x="3072" y="2658"/>
                        <a:pt x="2190" y="105"/>
                      </a:cubicBezTo>
                      <a:cubicBezTo>
                        <a:pt x="2161" y="32"/>
                        <a:pt x="2019" y="1"/>
                        <a:pt x="1821"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4" name="Google Shape;6064;p36"/>
                <p:cNvSpPr/>
                <p:nvPr/>
              </p:nvSpPr>
              <p:spPr>
                <a:xfrm>
                  <a:off x="6424650" y="702925"/>
                  <a:ext cx="183675" cy="102875"/>
                </a:xfrm>
                <a:custGeom>
                  <a:avLst/>
                  <a:gdLst/>
                  <a:ahLst/>
                  <a:cxnLst/>
                  <a:rect l="l" t="t" r="r" b="b"/>
                  <a:pathLst>
                    <a:path w="7347" h="4115" extrusionOk="0">
                      <a:moveTo>
                        <a:pt x="1622" y="1"/>
                      </a:moveTo>
                      <a:cubicBezTo>
                        <a:pt x="1292" y="1"/>
                        <a:pt x="0" y="1449"/>
                        <a:pt x="203" y="1652"/>
                      </a:cubicBezTo>
                      <a:cubicBezTo>
                        <a:pt x="1115" y="2595"/>
                        <a:pt x="2270" y="3172"/>
                        <a:pt x="3547" y="3507"/>
                      </a:cubicBezTo>
                      <a:cubicBezTo>
                        <a:pt x="4793" y="3841"/>
                        <a:pt x="6070" y="4023"/>
                        <a:pt x="7285" y="4114"/>
                      </a:cubicBezTo>
                      <a:lnTo>
                        <a:pt x="7346" y="4023"/>
                      </a:lnTo>
                      <a:cubicBezTo>
                        <a:pt x="6313" y="3355"/>
                        <a:pt x="5370" y="2686"/>
                        <a:pt x="4459" y="1987"/>
                      </a:cubicBezTo>
                      <a:cubicBezTo>
                        <a:pt x="3547" y="1318"/>
                        <a:pt x="2635" y="680"/>
                        <a:pt x="1662" y="11"/>
                      </a:cubicBezTo>
                      <a:cubicBezTo>
                        <a:pt x="1651" y="4"/>
                        <a:pt x="1637" y="1"/>
                        <a:pt x="1622"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5" name="Google Shape;6065;p36"/>
                <p:cNvSpPr/>
                <p:nvPr/>
              </p:nvSpPr>
              <p:spPr>
                <a:xfrm>
                  <a:off x="6470050" y="659875"/>
                  <a:ext cx="201350" cy="61975"/>
                </a:xfrm>
                <a:custGeom>
                  <a:avLst/>
                  <a:gdLst/>
                  <a:ahLst/>
                  <a:cxnLst/>
                  <a:rect l="l" t="t" r="r" b="b"/>
                  <a:pathLst>
                    <a:path w="8054" h="2479" extrusionOk="0">
                      <a:moveTo>
                        <a:pt x="874" y="0"/>
                      </a:moveTo>
                      <a:cubicBezTo>
                        <a:pt x="597" y="0"/>
                        <a:pt x="0" y="2008"/>
                        <a:pt x="302" y="2159"/>
                      </a:cubicBezTo>
                      <a:cubicBezTo>
                        <a:pt x="947" y="2378"/>
                        <a:pt x="1627" y="2478"/>
                        <a:pt x="2309" y="2478"/>
                      </a:cubicBezTo>
                      <a:cubicBezTo>
                        <a:pt x="3041" y="2478"/>
                        <a:pt x="3774" y="2363"/>
                        <a:pt x="4466" y="2159"/>
                      </a:cubicBezTo>
                      <a:cubicBezTo>
                        <a:pt x="5773" y="1794"/>
                        <a:pt x="6989" y="1095"/>
                        <a:pt x="8053" y="426"/>
                      </a:cubicBezTo>
                      <a:cubicBezTo>
                        <a:pt x="8053" y="365"/>
                        <a:pt x="8023" y="304"/>
                        <a:pt x="8023" y="304"/>
                      </a:cubicBezTo>
                      <a:cubicBezTo>
                        <a:pt x="7320" y="390"/>
                        <a:pt x="6628" y="427"/>
                        <a:pt x="5945" y="427"/>
                      </a:cubicBezTo>
                      <a:cubicBezTo>
                        <a:pt x="5416" y="427"/>
                        <a:pt x="4893" y="405"/>
                        <a:pt x="4375" y="365"/>
                      </a:cubicBezTo>
                      <a:cubicBezTo>
                        <a:pt x="3190" y="304"/>
                        <a:pt x="2065" y="152"/>
                        <a:pt x="880" y="0"/>
                      </a:cubicBezTo>
                      <a:cubicBezTo>
                        <a:pt x="878" y="0"/>
                        <a:pt x="876" y="0"/>
                        <a:pt x="874"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6" name="Google Shape;6066;p36"/>
                <p:cNvSpPr/>
                <p:nvPr/>
              </p:nvSpPr>
              <p:spPr>
                <a:xfrm>
                  <a:off x="6449775" y="572500"/>
                  <a:ext cx="216300" cy="133975"/>
                </a:xfrm>
                <a:custGeom>
                  <a:avLst/>
                  <a:gdLst/>
                  <a:ahLst/>
                  <a:cxnLst/>
                  <a:rect l="l" t="t" r="r" b="b"/>
                  <a:pathLst>
                    <a:path w="8652" h="5359" extrusionOk="0">
                      <a:moveTo>
                        <a:pt x="8560" y="0"/>
                      </a:moveTo>
                      <a:cubicBezTo>
                        <a:pt x="5672" y="821"/>
                        <a:pt x="2846" y="1824"/>
                        <a:pt x="292" y="3374"/>
                      </a:cubicBezTo>
                      <a:cubicBezTo>
                        <a:pt x="0" y="3608"/>
                        <a:pt x="832" y="5358"/>
                        <a:pt x="1193" y="5358"/>
                      </a:cubicBezTo>
                      <a:cubicBezTo>
                        <a:pt x="1208" y="5358"/>
                        <a:pt x="1222" y="5356"/>
                        <a:pt x="1235" y="5350"/>
                      </a:cubicBezTo>
                      <a:cubicBezTo>
                        <a:pt x="4001" y="4286"/>
                        <a:pt x="6189" y="1885"/>
                        <a:pt x="8621" y="122"/>
                      </a:cubicBezTo>
                      <a:cubicBezTo>
                        <a:pt x="8651" y="61"/>
                        <a:pt x="8560" y="0"/>
                        <a:pt x="8560"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7" name="Google Shape;6067;p36"/>
                <p:cNvSpPr/>
                <p:nvPr/>
              </p:nvSpPr>
              <p:spPr>
                <a:xfrm>
                  <a:off x="6388975" y="545125"/>
                  <a:ext cx="160075" cy="166175"/>
                </a:xfrm>
                <a:custGeom>
                  <a:avLst/>
                  <a:gdLst/>
                  <a:ahLst/>
                  <a:cxnLst/>
                  <a:rect l="l" t="t" r="r" b="b"/>
                  <a:pathLst>
                    <a:path w="6403" h="6647" extrusionOk="0">
                      <a:moveTo>
                        <a:pt x="6342" y="1"/>
                      </a:moveTo>
                      <a:cubicBezTo>
                        <a:pt x="4062" y="1429"/>
                        <a:pt x="1873" y="3040"/>
                        <a:pt x="171" y="5046"/>
                      </a:cubicBezTo>
                      <a:cubicBezTo>
                        <a:pt x="0" y="5246"/>
                        <a:pt x="1244" y="6647"/>
                        <a:pt x="1601" y="6647"/>
                      </a:cubicBezTo>
                      <a:cubicBezTo>
                        <a:pt x="1625" y="6647"/>
                        <a:pt x="1645" y="6640"/>
                        <a:pt x="1661" y="6627"/>
                      </a:cubicBezTo>
                      <a:cubicBezTo>
                        <a:pt x="3758" y="4955"/>
                        <a:pt x="4883" y="2311"/>
                        <a:pt x="6402" y="62"/>
                      </a:cubicBezTo>
                      <a:lnTo>
                        <a:pt x="6342" y="1"/>
                      </a:ln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8" name="Google Shape;6068;p36"/>
                <p:cNvSpPr/>
                <p:nvPr/>
              </p:nvSpPr>
              <p:spPr>
                <a:xfrm>
                  <a:off x="6112075" y="592125"/>
                  <a:ext cx="278850" cy="117175"/>
                </a:xfrm>
                <a:custGeom>
                  <a:avLst/>
                  <a:gdLst/>
                  <a:ahLst/>
                  <a:cxnLst/>
                  <a:rect l="l" t="t" r="r" b="b"/>
                  <a:pathLst>
                    <a:path w="11154" h="4687" extrusionOk="0">
                      <a:moveTo>
                        <a:pt x="51" y="0"/>
                      </a:moveTo>
                      <a:cubicBezTo>
                        <a:pt x="25" y="0"/>
                        <a:pt x="1" y="96"/>
                        <a:pt x="1" y="96"/>
                      </a:cubicBezTo>
                      <a:cubicBezTo>
                        <a:pt x="1429" y="1343"/>
                        <a:pt x="3071" y="2407"/>
                        <a:pt x="4834" y="3197"/>
                      </a:cubicBezTo>
                      <a:cubicBezTo>
                        <a:pt x="6566" y="3987"/>
                        <a:pt x="8481" y="4534"/>
                        <a:pt x="10396" y="4686"/>
                      </a:cubicBezTo>
                      <a:cubicBezTo>
                        <a:pt x="10400" y="4686"/>
                        <a:pt x="10403" y="4687"/>
                        <a:pt x="10407" y="4687"/>
                      </a:cubicBezTo>
                      <a:cubicBezTo>
                        <a:pt x="10916" y="4687"/>
                        <a:pt x="11153" y="2589"/>
                        <a:pt x="10761" y="2559"/>
                      </a:cubicBezTo>
                      <a:cubicBezTo>
                        <a:pt x="9028" y="2163"/>
                        <a:pt x="7296" y="1951"/>
                        <a:pt x="5472" y="1616"/>
                      </a:cubicBezTo>
                      <a:cubicBezTo>
                        <a:pt x="3648" y="1252"/>
                        <a:pt x="1794" y="796"/>
                        <a:pt x="62" y="5"/>
                      </a:cubicBezTo>
                      <a:cubicBezTo>
                        <a:pt x="58" y="2"/>
                        <a:pt x="55" y="0"/>
                        <a:pt x="51"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9" name="Google Shape;6069;p36"/>
                <p:cNvSpPr/>
                <p:nvPr/>
              </p:nvSpPr>
              <p:spPr>
                <a:xfrm>
                  <a:off x="6238525" y="482900"/>
                  <a:ext cx="147275" cy="186375"/>
                </a:xfrm>
                <a:custGeom>
                  <a:avLst/>
                  <a:gdLst/>
                  <a:ahLst/>
                  <a:cxnLst/>
                  <a:rect l="l" t="t" r="r" b="b"/>
                  <a:pathLst>
                    <a:path w="5891" h="7455" extrusionOk="0">
                      <a:moveTo>
                        <a:pt x="127" y="0"/>
                      </a:moveTo>
                      <a:cubicBezTo>
                        <a:pt x="58" y="0"/>
                        <a:pt x="1" y="59"/>
                        <a:pt x="19" y="149"/>
                      </a:cubicBezTo>
                      <a:cubicBezTo>
                        <a:pt x="384" y="1426"/>
                        <a:pt x="718" y="2885"/>
                        <a:pt x="1417" y="4253"/>
                      </a:cubicBezTo>
                      <a:cubicBezTo>
                        <a:pt x="2055" y="5590"/>
                        <a:pt x="3028" y="6806"/>
                        <a:pt x="4335" y="7383"/>
                      </a:cubicBezTo>
                      <a:cubicBezTo>
                        <a:pt x="4446" y="7433"/>
                        <a:pt x="4556" y="7455"/>
                        <a:pt x="4664" y="7455"/>
                      </a:cubicBezTo>
                      <a:cubicBezTo>
                        <a:pt x="5351" y="7455"/>
                        <a:pt x="5890" y="6546"/>
                        <a:pt x="5338" y="6046"/>
                      </a:cubicBezTo>
                      <a:cubicBezTo>
                        <a:pt x="4396" y="5225"/>
                        <a:pt x="3454" y="4344"/>
                        <a:pt x="2572" y="3341"/>
                      </a:cubicBezTo>
                      <a:cubicBezTo>
                        <a:pt x="1660" y="2368"/>
                        <a:pt x="870" y="1244"/>
                        <a:pt x="262" y="89"/>
                      </a:cubicBezTo>
                      <a:cubicBezTo>
                        <a:pt x="225" y="27"/>
                        <a:pt x="174" y="0"/>
                        <a:pt x="127"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0" name="Google Shape;6070;p36"/>
                <p:cNvSpPr/>
                <p:nvPr/>
              </p:nvSpPr>
              <p:spPr>
                <a:xfrm>
                  <a:off x="6327025" y="446450"/>
                  <a:ext cx="158200" cy="263400"/>
                </a:xfrm>
                <a:custGeom>
                  <a:avLst/>
                  <a:gdLst/>
                  <a:ahLst/>
                  <a:cxnLst/>
                  <a:rect l="l" t="t" r="r" b="b"/>
                  <a:pathLst>
                    <a:path w="6328" h="10536" extrusionOk="0">
                      <a:moveTo>
                        <a:pt x="138" y="1"/>
                      </a:moveTo>
                      <a:cubicBezTo>
                        <a:pt x="65" y="1"/>
                        <a:pt x="0" y="70"/>
                        <a:pt x="35" y="209"/>
                      </a:cubicBezTo>
                      <a:cubicBezTo>
                        <a:pt x="278" y="1911"/>
                        <a:pt x="643" y="3917"/>
                        <a:pt x="1403" y="5802"/>
                      </a:cubicBezTo>
                      <a:cubicBezTo>
                        <a:pt x="2102" y="7656"/>
                        <a:pt x="3318" y="9358"/>
                        <a:pt x="4838" y="10361"/>
                      </a:cubicBezTo>
                      <a:cubicBezTo>
                        <a:pt x="5043" y="10482"/>
                        <a:pt x="5243" y="10535"/>
                        <a:pt x="5427" y="10535"/>
                      </a:cubicBezTo>
                      <a:cubicBezTo>
                        <a:pt x="5707" y="10535"/>
                        <a:pt x="5949" y="10411"/>
                        <a:pt x="6114" y="10209"/>
                      </a:cubicBezTo>
                      <a:cubicBezTo>
                        <a:pt x="6327" y="9905"/>
                        <a:pt x="6327" y="9449"/>
                        <a:pt x="5932" y="8993"/>
                      </a:cubicBezTo>
                      <a:cubicBezTo>
                        <a:pt x="4777" y="7717"/>
                        <a:pt x="3652" y="6410"/>
                        <a:pt x="2649" y="4920"/>
                      </a:cubicBezTo>
                      <a:cubicBezTo>
                        <a:pt x="1677" y="3431"/>
                        <a:pt x="825" y="1850"/>
                        <a:pt x="278" y="118"/>
                      </a:cubicBezTo>
                      <a:cubicBezTo>
                        <a:pt x="252" y="40"/>
                        <a:pt x="193" y="1"/>
                        <a:pt x="138"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1" name="Google Shape;6071;p36"/>
                <p:cNvSpPr/>
                <p:nvPr/>
              </p:nvSpPr>
              <p:spPr>
                <a:xfrm>
                  <a:off x="6431725" y="472450"/>
                  <a:ext cx="117850" cy="192075"/>
                </a:xfrm>
                <a:custGeom>
                  <a:avLst/>
                  <a:gdLst/>
                  <a:ahLst/>
                  <a:cxnLst/>
                  <a:rect l="l" t="t" r="r" b="b"/>
                  <a:pathLst>
                    <a:path w="4714" h="7683" extrusionOk="0">
                      <a:moveTo>
                        <a:pt x="4556" y="0"/>
                      </a:moveTo>
                      <a:cubicBezTo>
                        <a:pt x="4526" y="0"/>
                        <a:pt x="4497" y="15"/>
                        <a:pt x="4480" y="51"/>
                      </a:cubicBezTo>
                      <a:cubicBezTo>
                        <a:pt x="2990" y="1966"/>
                        <a:pt x="528" y="4124"/>
                        <a:pt x="103" y="6646"/>
                      </a:cubicBezTo>
                      <a:cubicBezTo>
                        <a:pt x="0" y="7219"/>
                        <a:pt x="532" y="7682"/>
                        <a:pt x="1029" y="7682"/>
                      </a:cubicBezTo>
                      <a:cubicBezTo>
                        <a:pt x="1271" y="7682"/>
                        <a:pt x="1504" y="7573"/>
                        <a:pt x="1653" y="7315"/>
                      </a:cubicBezTo>
                      <a:cubicBezTo>
                        <a:pt x="2838" y="5066"/>
                        <a:pt x="3628" y="2482"/>
                        <a:pt x="4692" y="172"/>
                      </a:cubicBezTo>
                      <a:cubicBezTo>
                        <a:pt x="4714" y="86"/>
                        <a:pt x="4629" y="0"/>
                        <a:pt x="4556"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2" name="Google Shape;6072;p36"/>
                <p:cNvSpPr/>
                <p:nvPr/>
              </p:nvSpPr>
              <p:spPr>
                <a:xfrm>
                  <a:off x="6435025" y="702700"/>
                  <a:ext cx="152775" cy="52300"/>
                </a:xfrm>
                <a:custGeom>
                  <a:avLst/>
                  <a:gdLst/>
                  <a:ahLst/>
                  <a:cxnLst/>
                  <a:rect l="l" t="t" r="r" b="b"/>
                  <a:pathLst>
                    <a:path w="6111" h="2092" extrusionOk="0">
                      <a:moveTo>
                        <a:pt x="1551" y="1"/>
                      </a:moveTo>
                      <a:cubicBezTo>
                        <a:pt x="1433" y="1"/>
                        <a:pt x="1311" y="7"/>
                        <a:pt x="1186" y="20"/>
                      </a:cubicBezTo>
                      <a:cubicBezTo>
                        <a:pt x="609" y="111"/>
                        <a:pt x="1" y="1357"/>
                        <a:pt x="639" y="1661"/>
                      </a:cubicBezTo>
                      <a:cubicBezTo>
                        <a:pt x="1407" y="1963"/>
                        <a:pt x="2249" y="2091"/>
                        <a:pt x="3075" y="2091"/>
                      </a:cubicBezTo>
                      <a:cubicBezTo>
                        <a:pt x="3165" y="2091"/>
                        <a:pt x="3255" y="2090"/>
                        <a:pt x="3344" y="2087"/>
                      </a:cubicBezTo>
                      <a:cubicBezTo>
                        <a:pt x="4287" y="2026"/>
                        <a:pt x="5168" y="1874"/>
                        <a:pt x="6019" y="1722"/>
                      </a:cubicBezTo>
                      <a:cubicBezTo>
                        <a:pt x="6111" y="1692"/>
                        <a:pt x="6111" y="1479"/>
                        <a:pt x="6019" y="1479"/>
                      </a:cubicBezTo>
                      <a:cubicBezTo>
                        <a:pt x="5199" y="1327"/>
                        <a:pt x="4348" y="902"/>
                        <a:pt x="3588" y="567"/>
                      </a:cubicBezTo>
                      <a:cubicBezTo>
                        <a:pt x="2883" y="228"/>
                        <a:pt x="2269" y="1"/>
                        <a:pt x="1551"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3" name="Google Shape;6073;p36"/>
                <p:cNvSpPr/>
                <p:nvPr/>
              </p:nvSpPr>
              <p:spPr>
                <a:xfrm>
                  <a:off x="6407950" y="722650"/>
                  <a:ext cx="177650" cy="190350"/>
                </a:xfrm>
                <a:custGeom>
                  <a:avLst/>
                  <a:gdLst/>
                  <a:ahLst/>
                  <a:cxnLst/>
                  <a:rect l="l" t="t" r="r" b="b"/>
                  <a:pathLst>
                    <a:path w="7106" h="7614" extrusionOk="0">
                      <a:moveTo>
                        <a:pt x="1207" y="1"/>
                      </a:moveTo>
                      <a:cubicBezTo>
                        <a:pt x="532" y="1"/>
                        <a:pt x="1" y="746"/>
                        <a:pt x="567" y="1411"/>
                      </a:cubicBezTo>
                      <a:cubicBezTo>
                        <a:pt x="2452" y="3569"/>
                        <a:pt x="4823" y="5514"/>
                        <a:pt x="6859" y="7550"/>
                      </a:cubicBezTo>
                      <a:cubicBezTo>
                        <a:pt x="6895" y="7595"/>
                        <a:pt x="6933" y="7613"/>
                        <a:pt x="6967" y="7613"/>
                      </a:cubicBezTo>
                      <a:cubicBezTo>
                        <a:pt x="7049" y="7613"/>
                        <a:pt x="7106" y="7506"/>
                        <a:pt x="7042" y="7398"/>
                      </a:cubicBezTo>
                      <a:cubicBezTo>
                        <a:pt x="5522" y="5088"/>
                        <a:pt x="4154" y="1654"/>
                        <a:pt x="1692" y="134"/>
                      </a:cubicBezTo>
                      <a:cubicBezTo>
                        <a:pt x="1530" y="42"/>
                        <a:pt x="1365" y="1"/>
                        <a:pt x="1207"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4" name="Google Shape;6074;p36"/>
                <p:cNvSpPr/>
                <p:nvPr/>
              </p:nvSpPr>
              <p:spPr>
                <a:xfrm>
                  <a:off x="6241475" y="716325"/>
                  <a:ext cx="136600" cy="126025"/>
                </a:xfrm>
                <a:custGeom>
                  <a:avLst/>
                  <a:gdLst/>
                  <a:ahLst/>
                  <a:cxnLst/>
                  <a:rect l="l" t="t" r="r" b="b"/>
                  <a:pathLst>
                    <a:path w="5464" h="5041" extrusionOk="0">
                      <a:moveTo>
                        <a:pt x="4377" y="0"/>
                      </a:moveTo>
                      <a:cubicBezTo>
                        <a:pt x="4120" y="0"/>
                        <a:pt x="3909" y="109"/>
                        <a:pt x="3822" y="326"/>
                      </a:cubicBezTo>
                      <a:cubicBezTo>
                        <a:pt x="3518" y="1208"/>
                        <a:pt x="3092" y="2059"/>
                        <a:pt x="2485" y="2879"/>
                      </a:cubicBezTo>
                      <a:cubicBezTo>
                        <a:pt x="1907" y="3670"/>
                        <a:pt x="1086" y="4399"/>
                        <a:pt x="114" y="4794"/>
                      </a:cubicBezTo>
                      <a:cubicBezTo>
                        <a:pt x="0" y="4851"/>
                        <a:pt x="72" y="5040"/>
                        <a:pt x="156" y="5040"/>
                      </a:cubicBezTo>
                      <a:cubicBezTo>
                        <a:pt x="162" y="5040"/>
                        <a:pt x="168" y="5039"/>
                        <a:pt x="174" y="5037"/>
                      </a:cubicBezTo>
                      <a:cubicBezTo>
                        <a:pt x="722" y="4946"/>
                        <a:pt x="1299" y="4885"/>
                        <a:pt x="1846" y="4703"/>
                      </a:cubicBezTo>
                      <a:cubicBezTo>
                        <a:pt x="2424" y="4490"/>
                        <a:pt x="3032" y="4278"/>
                        <a:pt x="3579" y="3882"/>
                      </a:cubicBezTo>
                      <a:cubicBezTo>
                        <a:pt x="4126" y="3518"/>
                        <a:pt x="4582" y="3062"/>
                        <a:pt x="4947" y="2515"/>
                      </a:cubicBezTo>
                      <a:cubicBezTo>
                        <a:pt x="5281" y="1998"/>
                        <a:pt x="5463" y="1390"/>
                        <a:pt x="5463" y="782"/>
                      </a:cubicBezTo>
                      <a:cubicBezTo>
                        <a:pt x="5463" y="387"/>
                        <a:pt x="5099" y="144"/>
                        <a:pt x="4703" y="53"/>
                      </a:cubicBezTo>
                      <a:cubicBezTo>
                        <a:pt x="4590" y="18"/>
                        <a:pt x="4480" y="0"/>
                        <a:pt x="4377"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5" name="Google Shape;6075;p36"/>
                <p:cNvSpPr/>
                <p:nvPr/>
              </p:nvSpPr>
              <p:spPr>
                <a:xfrm>
                  <a:off x="6404650" y="697100"/>
                  <a:ext cx="109450" cy="87675"/>
                </a:xfrm>
                <a:custGeom>
                  <a:avLst/>
                  <a:gdLst/>
                  <a:ahLst/>
                  <a:cxnLst/>
                  <a:rect l="l" t="t" r="r" b="b"/>
                  <a:pathLst>
                    <a:path w="4378" h="3507" extrusionOk="0">
                      <a:moveTo>
                        <a:pt x="0" y="1"/>
                      </a:moveTo>
                      <a:cubicBezTo>
                        <a:pt x="334" y="1126"/>
                        <a:pt x="760" y="2281"/>
                        <a:pt x="1642" y="3071"/>
                      </a:cubicBezTo>
                      <a:cubicBezTo>
                        <a:pt x="1824" y="3253"/>
                        <a:pt x="2097" y="3405"/>
                        <a:pt x="2371" y="3496"/>
                      </a:cubicBezTo>
                      <a:cubicBezTo>
                        <a:pt x="2420" y="3502"/>
                        <a:pt x="2471" y="3506"/>
                        <a:pt x="2523" y="3506"/>
                      </a:cubicBezTo>
                      <a:cubicBezTo>
                        <a:pt x="2732" y="3506"/>
                        <a:pt x="2961" y="3448"/>
                        <a:pt x="3131" y="3253"/>
                      </a:cubicBezTo>
                      <a:cubicBezTo>
                        <a:pt x="3283" y="3071"/>
                        <a:pt x="3313" y="2797"/>
                        <a:pt x="3222" y="2585"/>
                      </a:cubicBezTo>
                      <a:cubicBezTo>
                        <a:pt x="3192" y="2341"/>
                        <a:pt x="3040" y="2129"/>
                        <a:pt x="2918" y="1916"/>
                      </a:cubicBezTo>
                      <a:lnTo>
                        <a:pt x="2918" y="1916"/>
                      </a:lnTo>
                      <a:cubicBezTo>
                        <a:pt x="3168" y="2055"/>
                        <a:pt x="3418" y="2193"/>
                        <a:pt x="3690" y="2193"/>
                      </a:cubicBezTo>
                      <a:cubicBezTo>
                        <a:pt x="3716" y="2193"/>
                        <a:pt x="3743" y="2192"/>
                        <a:pt x="3769" y="2189"/>
                      </a:cubicBezTo>
                      <a:cubicBezTo>
                        <a:pt x="4073" y="2159"/>
                        <a:pt x="4377" y="1916"/>
                        <a:pt x="4347" y="1612"/>
                      </a:cubicBezTo>
                      <a:cubicBezTo>
                        <a:pt x="4286" y="1460"/>
                        <a:pt x="4195" y="1308"/>
                        <a:pt x="4043" y="1186"/>
                      </a:cubicBezTo>
                      <a:cubicBezTo>
                        <a:pt x="2888" y="305"/>
                        <a:pt x="1368" y="62"/>
                        <a:pt x="0"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6" name="Google Shape;6076;p36"/>
                <p:cNvSpPr/>
                <p:nvPr/>
              </p:nvSpPr>
              <p:spPr>
                <a:xfrm>
                  <a:off x="6401600" y="632625"/>
                  <a:ext cx="111725" cy="81700"/>
                </a:xfrm>
                <a:custGeom>
                  <a:avLst/>
                  <a:gdLst/>
                  <a:ahLst/>
                  <a:cxnLst/>
                  <a:rect l="l" t="t" r="r" b="b"/>
                  <a:pathLst>
                    <a:path w="4469" h="3268" extrusionOk="0">
                      <a:moveTo>
                        <a:pt x="3402" y="1"/>
                      </a:moveTo>
                      <a:cubicBezTo>
                        <a:pt x="3279" y="1"/>
                        <a:pt x="3145" y="36"/>
                        <a:pt x="3040" y="57"/>
                      </a:cubicBezTo>
                      <a:cubicBezTo>
                        <a:pt x="1672" y="604"/>
                        <a:pt x="730" y="1820"/>
                        <a:pt x="1" y="2945"/>
                      </a:cubicBezTo>
                      <a:cubicBezTo>
                        <a:pt x="734" y="3118"/>
                        <a:pt x="1493" y="3268"/>
                        <a:pt x="2237" y="3268"/>
                      </a:cubicBezTo>
                      <a:cubicBezTo>
                        <a:pt x="2664" y="3268"/>
                        <a:pt x="3086" y="3219"/>
                        <a:pt x="3496" y="3097"/>
                      </a:cubicBezTo>
                      <a:cubicBezTo>
                        <a:pt x="3770" y="3036"/>
                        <a:pt x="4043" y="2914"/>
                        <a:pt x="4195" y="2671"/>
                      </a:cubicBezTo>
                      <a:cubicBezTo>
                        <a:pt x="4378" y="2489"/>
                        <a:pt x="4469" y="2185"/>
                        <a:pt x="4378" y="1911"/>
                      </a:cubicBezTo>
                      <a:cubicBezTo>
                        <a:pt x="4317" y="1698"/>
                        <a:pt x="4074" y="1546"/>
                        <a:pt x="3861" y="1455"/>
                      </a:cubicBezTo>
                      <a:cubicBezTo>
                        <a:pt x="3618" y="1394"/>
                        <a:pt x="3405" y="1394"/>
                        <a:pt x="3131" y="1394"/>
                      </a:cubicBezTo>
                      <a:cubicBezTo>
                        <a:pt x="3405" y="1242"/>
                        <a:pt x="3648" y="1060"/>
                        <a:pt x="3770" y="787"/>
                      </a:cubicBezTo>
                      <a:cubicBezTo>
                        <a:pt x="3922" y="513"/>
                        <a:pt x="3861" y="87"/>
                        <a:pt x="3557" y="27"/>
                      </a:cubicBezTo>
                      <a:cubicBezTo>
                        <a:pt x="3510" y="8"/>
                        <a:pt x="3457" y="1"/>
                        <a:pt x="3402"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7" name="Google Shape;6077;p36"/>
                <p:cNvSpPr/>
                <p:nvPr/>
              </p:nvSpPr>
              <p:spPr>
                <a:xfrm>
                  <a:off x="6378050" y="597475"/>
                  <a:ext cx="79050" cy="116375"/>
                </a:xfrm>
                <a:custGeom>
                  <a:avLst/>
                  <a:gdLst/>
                  <a:ahLst/>
                  <a:cxnLst/>
                  <a:rect l="l" t="t" r="r" b="b"/>
                  <a:pathLst>
                    <a:path w="3162" h="4655" extrusionOk="0">
                      <a:moveTo>
                        <a:pt x="768" y="0"/>
                      </a:moveTo>
                      <a:cubicBezTo>
                        <a:pt x="661" y="0"/>
                        <a:pt x="553" y="31"/>
                        <a:pt x="456" y="95"/>
                      </a:cubicBezTo>
                      <a:cubicBezTo>
                        <a:pt x="335" y="217"/>
                        <a:pt x="274" y="399"/>
                        <a:pt x="274" y="551"/>
                      </a:cubicBezTo>
                      <a:cubicBezTo>
                        <a:pt x="0" y="2010"/>
                        <a:pt x="578" y="3439"/>
                        <a:pt x="1216" y="4655"/>
                      </a:cubicBezTo>
                      <a:cubicBezTo>
                        <a:pt x="2006" y="3773"/>
                        <a:pt x="2827" y="2861"/>
                        <a:pt x="3070" y="1706"/>
                      </a:cubicBezTo>
                      <a:cubicBezTo>
                        <a:pt x="3161" y="1433"/>
                        <a:pt x="3161" y="1129"/>
                        <a:pt x="3070" y="886"/>
                      </a:cubicBezTo>
                      <a:cubicBezTo>
                        <a:pt x="3009" y="642"/>
                        <a:pt x="2766" y="399"/>
                        <a:pt x="2523" y="369"/>
                      </a:cubicBezTo>
                      <a:cubicBezTo>
                        <a:pt x="2492" y="365"/>
                        <a:pt x="2460" y="363"/>
                        <a:pt x="2428" y="363"/>
                      </a:cubicBezTo>
                      <a:cubicBezTo>
                        <a:pt x="2211" y="363"/>
                        <a:pt x="1987" y="449"/>
                        <a:pt x="1854" y="582"/>
                      </a:cubicBezTo>
                      <a:cubicBezTo>
                        <a:pt x="1672" y="734"/>
                        <a:pt x="1550" y="977"/>
                        <a:pt x="1429" y="1159"/>
                      </a:cubicBezTo>
                      <a:cubicBezTo>
                        <a:pt x="1429" y="855"/>
                        <a:pt x="1398" y="551"/>
                        <a:pt x="1247" y="278"/>
                      </a:cubicBezTo>
                      <a:cubicBezTo>
                        <a:pt x="1148" y="101"/>
                        <a:pt x="962" y="0"/>
                        <a:pt x="768" y="0"/>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8" name="Google Shape;6078;p36"/>
                <p:cNvSpPr/>
                <p:nvPr/>
              </p:nvSpPr>
              <p:spPr>
                <a:xfrm>
                  <a:off x="6308900" y="623925"/>
                  <a:ext cx="109450" cy="88400"/>
                </a:xfrm>
                <a:custGeom>
                  <a:avLst/>
                  <a:gdLst/>
                  <a:ahLst/>
                  <a:cxnLst/>
                  <a:rect l="l" t="t" r="r" b="b"/>
                  <a:pathLst>
                    <a:path w="4378" h="3536" extrusionOk="0">
                      <a:moveTo>
                        <a:pt x="1840" y="0"/>
                      </a:moveTo>
                      <a:cubicBezTo>
                        <a:pt x="1616" y="0"/>
                        <a:pt x="1392" y="59"/>
                        <a:pt x="1246" y="253"/>
                      </a:cubicBezTo>
                      <a:cubicBezTo>
                        <a:pt x="1095" y="435"/>
                        <a:pt x="1064" y="709"/>
                        <a:pt x="1125" y="922"/>
                      </a:cubicBezTo>
                      <a:cubicBezTo>
                        <a:pt x="1186" y="1165"/>
                        <a:pt x="1338" y="1378"/>
                        <a:pt x="1429" y="1590"/>
                      </a:cubicBezTo>
                      <a:cubicBezTo>
                        <a:pt x="1207" y="1452"/>
                        <a:pt x="960" y="1313"/>
                        <a:pt x="687" y="1313"/>
                      </a:cubicBezTo>
                      <a:cubicBezTo>
                        <a:pt x="661" y="1313"/>
                        <a:pt x="635" y="1314"/>
                        <a:pt x="608" y="1317"/>
                      </a:cubicBezTo>
                      <a:cubicBezTo>
                        <a:pt x="304" y="1347"/>
                        <a:pt x="0" y="1590"/>
                        <a:pt x="31" y="1894"/>
                      </a:cubicBezTo>
                      <a:cubicBezTo>
                        <a:pt x="61" y="2046"/>
                        <a:pt x="183" y="2198"/>
                        <a:pt x="335" y="2320"/>
                      </a:cubicBezTo>
                      <a:cubicBezTo>
                        <a:pt x="1490" y="3262"/>
                        <a:pt x="3009" y="3445"/>
                        <a:pt x="4377" y="3536"/>
                      </a:cubicBezTo>
                      <a:cubicBezTo>
                        <a:pt x="4013" y="2411"/>
                        <a:pt x="3617" y="1226"/>
                        <a:pt x="2736" y="435"/>
                      </a:cubicBezTo>
                      <a:cubicBezTo>
                        <a:pt x="2554" y="253"/>
                        <a:pt x="2280" y="101"/>
                        <a:pt x="2006" y="10"/>
                      </a:cubicBezTo>
                      <a:cubicBezTo>
                        <a:pt x="1952" y="4"/>
                        <a:pt x="1896" y="0"/>
                        <a:pt x="1840" y="0"/>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9" name="Google Shape;6079;p36"/>
                <p:cNvSpPr/>
                <p:nvPr/>
              </p:nvSpPr>
              <p:spPr>
                <a:xfrm>
                  <a:off x="6309650" y="694350"/>
                  <a:ext cx="110975" cy="81700"/>
                </a:xfrm>
                <a:custGeom>
                  <a:avLst/>
                  <a:gdLst/>
                  <a:ahLst/>
                  <a:cxnLst/>
                  <a:rect l="l" t="t" r="r" b="b"/>
                  <a:pathLst>
                    <a:path w="4439" h="3268" extrusionOk="0">
                      <a:moveTo>
                        <a:pt x="2223" y="1"/>
                      </a:moveTo>
                      <a:cubicBezTo>
                        <a:pt x="1793" y="1"/>
                        <a:pt x="1364" y="50"/>
                        <a:pt x="943" y="172"/>
                      </a:cubicBezTo>
                      <a:cubicBezTo>
                        <a:pt x="669" y="263"/>
                        <a:pt x="426" y="354"/>
                        <a:pt x="274" y="597"/>
                      </a:cubicBezTo>
                      <a:cubicBezTo>
                        <a:pt x="92" y="780"/>
                        <a:pt x="1" y="1084"/>
                        <a:pt x="92" y="1357"/>
                      </a:cubicBezTo>
                      <a:cubicBezTo>
                        <a:pt x="153" y="1570"/>
                        <a:pt x="365" y="1722"/>
                        <a:pt x="609" y="1813"/>
                      </a:cubicBezTo>
                      <a:cubicBezTo>
                        <a:pt x="852" y="1874"/>
                        <a:pt x="1065" y="1874"/>
                        <a:pt x="1338" y="1874"/>
                      </a:cubicBezTo>
                      <a:cubicBezTo>
                        <a:pt x="1065" y="2026"/>
                        <a:pt x="791" y="2239"/>
                        <a:pt x="669" y="2482"/>
                      </a:cubicBezTo>
                      <a:cubicBezTo>
                        <a:pt x="517" y="2755"/>
                        <a:pt x="609" y="3181"/>
                        <a:pt x="913" y="3242"/>
                      </a:cubicBezTo>
                      <a:cubicBezTo>
                        <a:pt x="960" y="3260"/>
                        <a:pt x="1010" y="3268"/>
                        <a:pt x="1061" y="3268"/>
                      </a:cubicBezTo>
                      <a:cubicBezTo>
                        <a:pt x="1175" y="3268"/>
                        <a:pt x="1294" y="3232"/>
                        <a:pt x="1399" y="3211"/>
                      </a:cubicBezTo>
                      <a:cubicBezTo>
                        <a:pt x="2767" y="2695"/>
                        <a:pt x="3739" y="1479"/>
                        <a:pt x="4438" y="324"/>
                      </a:cubicBezTo>
                      <a:cubicBezTo>
                        <a:pt x="3724" y="150"/>
                        <a:pt x="2973" y="1"/>
                        <a:pt x="2223"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0" name="Google Shape;6080;p36"/>
                <p:cNvSpPr/>
                <p:nvPr/>
              </p:nvSpPr>
              <p:spPr>
                <a:xfrm>
                  <a:off x="6365875" y="695600"/>
                  <a:ext cx="79075" cy="116375"/>
                </a:xfrm>
                <a:custGeom>
                  <a:avLst/>
                  <a:gdLst/>
                  <a:ahLst/>
                  <a:cxnLst/>
                  <a:rect l="l" t="t" r="r" b="b"/>
                  <a:pathLst>
                    <a:path w="3163" h="4655" extrusionOk="0">
                      <a:moveTo>
                        <a:pt x="1946" y="0"/>
                      </a:moveTo>
                      <a:cubicBezTo>
                        <a:pt x="1126" y="882"/>
                        <a:pt x="335" y="1793"/>
                        <a:pt x="62" y="2979"/>
                      </a:cubicBezTo>
                      <a:cubicBezTo>
                        <a:pt x="1" y="3252"/>
                        <a:pt x="1" y="3556"/>
                        <a:pt x="62" y="3769"/>
                      </a:cubicBezTo>
                      <a:cubicBezTo>
                        <a:pt x="153" y="4043"/>
                        <a:pt x="366" y="4255"/>
                        <a:pt x="639" y="4316"/>
                      </a:cubicBezTo>
                      <a:cubicBezTo>
                        <a:pt x="665" y="4319"/>
                        <a:pt x="690" y="4321"/>
                        <a:pt x="715" y="4321"/>
                      </a:cubicBezTo>
                      <a:cubicBezTo>
                        <a:pt x="932" y="4321"/>
                        <a:pt x="1141" y="4209"/>
                        <a:pt x="1278" y="4073"/>
                      </a:cubicBezTo>
                      <a:cubicBezTo>
                        <a:pt x="1490" y="3921"/>
                        <a:pt x="1582" y="3708"/>
                        <a:pt x="1703" y="3496"/>
                      </a:cubicBezTo>
                      <a:cubicBezTo>
                        <a:pt x="1703" y="3800"/>
                        <a:pt x="1734" y="4103"/>
                        <a:pt x="1885" y="4377"/>
                      </a:cubicBezTo>
                      <a:cubicBezTo>
                        <a:pt x="1984" y="4554"/>
                        <a:pt x="2183" y="4654"/>
                        <a:pt x="2386" y="4654"/>
                      </a:cubicBezTo>
                      <a:cubicBezTo>
                        <a:pt x="2497" y="4654"/>
                        <a:pt x="2609" y="4624"/>
                        <a:pt x="2706" y="4559"/>
                      </a:cubicBezTo>
                      <a:cubicBezTo>
                        <a:pt x="2797" y="4468"/>
                        <a:pt x="2889" y="4255"/>
                        <a:pt x="2889" y="4103"/>
                      </a:cubicBezTo>
                      <a:cubicBezTo>
                        <a:pt x="3162" y="2645"/>
                        <a:pt x="2585" y="1186"/>
                        <a:pt x="1946" y="0"/>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1" name="Google Shape;6081;p36"/>
                <p:cNvSpPr/>
                <p:nvPr/>
              </p:nvSpPr>
              <p:spPr>
                <a:xfrm>
                  <a:off x="6357525" y="650000"/>
                  <a:ext cx="107925" cy="108675"/>
                </a:xfrm>
                <a:custGeom>
                  <a:avLst/>
                  <a:gdLst/>
                  <a:ahLst/>
                  <a:cxnLst/>
                  <a:rect l="l" t="t" r="r" b="b"/>
                  <a:pathLst>
                    <a:path w="4317" h="4347" extrusionOk="0">
                      <a:moveTo>
                        <a:pt x="2159" y="0"/>
                      </a:moveTo>
                      <a:cubicBezTo>
                        <a:pt x="943" y="0"/>
                        <a:pt x="1" y="973"/>
                        <a:pt x="1" y="2189"/>
                      </a:cubicBezTo>
                      <a:cubicBezTo>
                        <a:pt x="1" y="3374"/>
                        <a:pt x="943" y="4347"/>
                        <a:pt x="2159" y="4347"/>
                      </a:cubicBezTo>
                      <a:cubicBezTo>
                        <a:pt x="3344" y="4347"/>
                        <a:pt x="4317" y="3374"/>
                        <a:pt x="4317" y="2189"/>
                      </a:cubicBezTo>
                      <a:cubicBezTo>
                        <a:pt x="4317" y="973"/>
                        <a:pt x="3344" y="0"/>
                        <a:pt x="215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36"/>
        <p:cNvGrpSpPr/>
        <p:nvPr/>
      </p:nvGrpSpPr>
      <p:grpSpPr>
        <a:xfrm>
          <a:off x="0" y="0"/>
          <a:ext cx="0" cy="0"/>
          <a:chOff x="0" y="0"/>
          <a:chExt cx="0" cy="0"/>
        </a:xfrm>
      </p:grpSpPr>
      <p:grpSp>
        <p:nvGrpSpPr>
          <p:cNvPr id="337" name="Google Shape;337;p3"/>
          <p:cNvGrpSpPr/>
          <p:nvPr/>
        </p:nvGrpSpPr>
        <p:grpSpPr>
          <a:xfrm>
            <a:off x="-65450" y="468625"/>
            <a:ext cx="9438050" cy="5042525"/>
            <a:chOff x="-65450" y="468625"/>
            <a:chExt cx="9438050" cy="5042525"/>
          </a:xfrm>
        </p:grpSpPr>
        <p:sp>
          <p:nvSpPr>
            <p:cNvPr id="338" name="Google Shape;338;p3"/>
            <p:cNvSpPr/>
            <p:nvPr/>
          </p:nvSpPr>
          <p:spPr>
            <a:xfrm flipH="1">
              <a:off x="-65450" y="3697900"/>
              <a:ext cx="9209436" cy="1484501"/>
            </a:xfrm>
            <a:custGeom>
              <a:avLst/>
              <a:gdLst/>
              <a:ahLst/>
              <a:cxnLst/>
              <a:rect l="l" t="t" r="r" b="b"/>
              <a:pathLst>
                <a:path w="75622" h="107378" extrusionOk="0">
                  <a:moveTo>
                    <a:pt x="75621" y="1"/>
                  </a:moveTo>
                  <a:cubicBezTo>
                    <a:pt x="75554" y="34"/>
                    <a:pt x="75388" y="101"/>
                    <a:pt x="75254" y="134"/>
                  </a:cubicBezTo>
                  <a:cubicBezTo>
                    <a:pt x="74287" y="435"/>
                    <a:pt x="73353" y="868"/>
                    <a:pt x="72252" y="1435"/>
                  </a:cubicBezTo>
                  <a:cubicBezTo>
                    <a:pt x="71385" y="1869"/>
                    <a:pt x="70451" y="2469"/>
                    <a:pt x="69517" y="3136"/>
                  </a:cubicBezTo>
                  <a:cubicBezTo>
                    <a:pt x="67615" y="4437"/>
                    <a:pt x="65881" y="5972"/>
                    <a:pt x="64413" y="7306"/>
                  </a:cubicBezTo>
                  <a:lnTo>
                    <a:pt x="63913" y="7773"/>
                  </a:lnTo>
                  <a:lnTo>
                    <a:pt x="63779" y="7873"/>
                  </a:lnTo>
                  <a:cubicBezTo>
                    <a:pt x="63613" y="8040"/>
                    <a:pt x="63446" y="8207"/>
                    <a:pt x="63246" y="8374"/>
                  </a:cubicBezTo>
                  <a:cubicBezTo>
                    <a:pt x="62845" y="8774"/>
                    <a:pt x="62378" y="9141"/>
                    <a:pt x="61878" y="9541"/>
                  </a:cubicBezTo>
                  <a:cubicBezTo>
                    <a:pt x="61011" y="10275"/>
                    <a:pt x="60110" y="10975"/>
                    <a:pt x="59209" y="11609"/>
                  </a:cubicBezTo>
                  <a:cubicBezTo>
                    <a:pt x="58242" y="12276"/>
                    <a:pt x="57241" y="12877"/>
                    <a:pt x="56207" y="13477"/>
                  </a:cubicBezTo>
                  <a:cubicBezTo>
                    <a:pt x="55040" y="14111"/>
                    <a:pt x="53839" y="14678"/>
                    <a:pt x="52571" y="15178"/>
                  </a:cubicBezTo>
                  <a:cubicBezTo>
                    <a:pt x="51371" y="15679"/>
                    <a:pt x="50003" y="16112"/>
                    <a:pt x="48368" y="16479"/>
                  </a:cubicBezTo>
                  <a:cubicBezTo>
                    <a:pt x="44732" y="17347"/>
                    <a:pt x="41397" y="17814"/>
                    <a:pt x="38228" y="17814"/>
                  </a:cubicBezTo>
                  <a:lnTo>
                    <a:pt x="37527" y="17814"/>
                  </a:lnTo>
                  <a:cubicBezTo>
                    <a:pt x="36260" y="17780"/>
                    <a:pt x="35059" y="17680"/>
                    <a:pt x="33858" y="17480"/>
                  </a:cubicBezTo>
                  <a:cubicBezTo>
                    <a:pt x="32691" y="17313"/>
                    <a:pt x="31523" y="17046"/>
                    <a:pt x="30356" y="16680"/>
                  </a:cubicBezTo>
                  <a:cubicBezTo>
                    <a:pt x="29422" y="16379"/>
                    <a:pt x="28521" y="16046"/>
                    <a:pt x="27687" y="15679"/>
                  </a:cubicBezTo>
                  <a:cubicBezTo>
                    <a:pt x="26853" y="15312"/>
                    <a:pt x="25986" y="14845"/>
                    <a:pt x="25085" y="14345"/>
                  </a:cubicBezTo>
                  <a:cubicBezTo>
                    <a:pt x="24651" y="14044"/>
                    <a:pt x="24184" y="13777"/>
                    <a:pt x="23818" y="13477"/>
                  </a:cubicBezTo>
                  <a:cubicBezTo>
                    <a:pt x="23384" y="13177"/>
                    <a:pt x="22984" y="12843"/>
                    <a:pt x="22383" y="12376"/>
                  </a:cubicBezTo>
                  <a:cubicBezTo>
                    <a:pt x="21916" y="12010"/>
                    <a:pt x="21483" y="11609"/>
                    <a:pt x="20982" y="11209"/>
                  </a:cubicBezTo>
                  <a:cubicBezTo>
                    <a:pt x="20582" y="10875"/>
                    <a:pt x="20215" y="10609"/>
                    <a:pt x="19815" y="10275"/>
                  </a:cubicBezTo>
                  <a:cubicBezTo>
                    <a:pt x="18847" y="9441"/>
                    <a:pt x="18013" y="8807"/>
                    <a:pt x="17213" y="8207"/>
                  </a:cubicBezTo>
                  <a:cubicBezTo>
                    <a:pt x="16346" y="7540"/>
                    <a:pt x="15478" y="6973"/>
                    <a:pt x="14578" y="6472"/>
                  </a:cubicBezTo>
                  <a:cubicBezTo>
                    <a:pt x="13677" y="5938"/>
                    <a:pt x="12676" y="5471"/>
                    <a:pt x="11676" y="5038"/>
                  </a:cubicBezTo>
                  <a:cubicBezTo>
                    <a:pt x="10675" y="4671"/>
                    <a:pt x="9574" y="4371"/>
                    <a:pt x="8507" y="4204"/>
                  </a:cubicBezTo>
                  <a:cubicBezTo>
                    <a:pt x="7539" y="4037"/>
                    <a:pt x="6505" y="3970"/>
                    <a:pt x="5338" y="3970"/>
                  </a:cubicBezTo>
                  <a:lnTo>
                    <a:pt x="5138" y="3970"/>
                  </a:lnTo>
                  <a:cubicBezTo>
                    <a:pt x="3970" y="3970"/>
                    <a:pt x="2803" y="4104"/>
                    <a:pt x="1568" y="4304"/>
                  </a:cubicBezTo>
                  <a:cubicBezTo>
                    <a:pt x="1035" y="4371"/>
                    <a:pt x="501" y="4537"/>
                    <a:pt x="1" y="4671"/>
                  </a:cubicBezTo>
                  <a:lnTo>
                    <a:pt x="1" y="56008"/>
                  </a:lnTo>
                  <a:lnTo>
                    <a:pt x="1" y="106911"/>
                  </a:lnTo>
                  <a:cubicBezTo>
                    <a:pt x="34" y="106944"/>
                    <a:pt x="134" y="107011"/>
                    <a:pt x="167" y="107044"/>
                  </a:cubicBezTo>
                  <a:cubicBezTo>
                    <a:pt x="334" y="107178"/>
                    <a:pt x="501" y="107278"/>
                    <a:pt x="701" y="107378"/>
                  </a:cubicBezTo>
                  <a:lnTo>
                    <a:pt x="75621" y="107378"/>
                  </a:lnTo>
                  <a:lnTo>
                    <a:pt x="75621" y="74221"/>
                  </a:lnTo>
                  <a:lnTo>
                    <a:pt x="75621" y="21650"/>
                  </a:lnTo>
                  <a:lnTo>
                    <a:pt x="75621" y="1"/>
                  </a:lnTo>
                  <a:close/>
                </a:path>
              </a:pathLst>
            </a:custGeom>
            <a:solidFill>
              <a:srgbClr val="C2E1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3"/>
            <p:cNvSpPr/>
            <p:nvPr/>
          </p:nvSpPr>
          <p:spPr>
            <a:xfrm flipH="1">
              <a:off x="-38772" y="3988074"/>
              <a:ext cx="9209483" cy="1194062"/>
            </a:xfrm>
            <a:custGeom>
              <a:avLst/>
              <a:gdLst/>
              <a:ahLst/>
              <a:cxnLst/>
              <a:rect l="l" t="t" r="r" b="b"/>
              <a:pathLst>
                <a:path w="75655" h="81492" extrusionOk="0">
                  <a:moveTo>
                    <a:pt x="101" y="0"/>
                  </a:moveTo>
                  <a:lnTo>
                    <a:pt x="101" y="30122"/>
                  </a:lnTo>
                  <a:lnTo>
                    <a:pt x="1" y="30122"/>
                  </a:lnTo>
                  <a:lnTo>
                    <a:pt x="1" y="81492"/>
                  </a:lnTo>
                  <a:lnTo>
                    <a:pt x="75655" y="81492"/>
                  </a:lnTo>
                  <a:lnTo>
                    <a:pt x="75655" y="48335"/>
                  </a:lnTo>
                  <a:lnTo>
                    <a:pt x="75655" y="24451"/>
                  </a:lnTo>
                  <a:cubicBezTo>
                    <a:pt x="75221" y="24518"/>
                    <a:pt x="74821" y="24651"/>
                    <a:pt x="74354" y="24751"/>
                  </a:cubicBezTo>
                  <a:cubicBezTo>
                    <a:pt x="73353" y="24951"/>
                    <a:pt x="72319" y="25085"/>
                    <a:pt x="71152" y="25151"/>
                  </a:cubicBezTo>
                  <a:cubicBezTo>
                    <a:pt x="70018" y="25252"/>
                    <a:pt x="68850" y="25285"/>
                    <a:pt x="67516" y="25285"/>
                  </a:cubicBezTo>
                  <a:cubicBezTo>
                    <a:pt x="66882" y="25285"/>
                    <a:pt x="66215" y="25285"/>
                    <a:pt x="65581" y="25252"/>
                  </a:cubicBezTo>
                  <a:cubicBezTo>
                    <a:pt x="63480" y="25185"/>
                    <a:pt x="61411" y="25118"/>
                    <a:pt x="59543" y="25018"/>
                  </a:cubicBezTo>
                  <a:cubicBezTo>
                    <a:pt x="54840" y="24785"/>
                    <a:pt x="50704" y="24318"/>
                    <a:pt x="46968" y="23584"/>
                  </a:cubicBezTo>
                  <a:cubicBezTo>
                    <a:pt x="45467" y="23283"/>
                    <a:pt x="43899" y="22883"/>
                    <a:pt x="42498" y="22516"/>
                  </a:cubicBezTo>
                  <a:cubicBezTo>
                    <a:pt x="41164" y="22149"/>
                    <a:pt x="39696" y="21682"/>
                    <a:pt x="38028" y="21115"/>
                  </a:cubicBezTo>
                  <a:cubicBezTo>
                    <a:pt x="35359" y="20148"/>
                    <a:pt x="32691" y="19014"/>
                    <a:pt x="30056" y="17746"/>
                  </a:cubicBezTo>
                  <a:lnTo>
                    <a:pt x="30022" y="17746"/>
                  </a:lnTo>
                  <a:cubicBezTo>
                    <a:pt x="27988" y="16745"/>
                    <a:pt x="25953" y="15611"/>
                    <a:pt x="24018" y="14410"/>
                  </a:cubicBezTo>
                  <a:cubicBezTo>
                    <a:pt x="22117" y="13210"/>
                    <a:pt x="20182" y="11875"/>
                    <a:pt x="18281" y="10474"/>
                  </a:cubicBezTo>
                  <a:cubicBezTo>
                    <a:pt x="17347" y="9807"/>
                    <a:pt x="16479" y="9107"/>
                    <a:pt x="15512" y="8306"/>
                  </a:cubicBezTo>
                  <a:cubicBezTo>
                    <a:pt x="15112" y="7939"/>
                    <a:pt x="14645" y="7606"/>
                    <a:pt x="14211" y="7205"/>
                  </a:cubicBezTo>
                  <a:lnTo>
                    <a:pt x="14111" y="7139"/>
                  </a:lnTo>
                  <a:lnTo>
                    <a:pt x="13978" y="7005"/>
                  </a:lnTo>
                  <a:cubicBezTo>
                    <a:pt x="13611" y="6738"/>
                    <a:pt x="13277" y="6371"/>
                    <a:pt x="12877" y="6104"/>
                  </a:cubicBezTo>
                  <a:cubicBezTo>
                    <a:pt x="10809" y="4337"/>
                    <a:pt x="9041" y="3136"/>
                    <a:pt x="7339" y="2168"/>
                  </a:cubicBezTo>
                  <a:cubicBezTo>
                    <a:pt x="5838" y="1334"/>
                    <a:pt x="4337" y="767"/>
                    <a:pt x="2870" y="434"/>
                  </a:cubicBezTo>
                  <a:cubicBezTo>
                    <a:pt x="2136" y="267"/>
                    <a:pt x="1335" y="134"/>
                    <a:pt x="468" y="67"/>
                  </a:cubicBezTo>
                  <a:cubicBezTo>
                    <a:pt x="334" y="67"/>
                    <a:pt x="201" y="67"/>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40" name="Google Shape;340;p3"/>
            <p:cNvGrpSpPr/>
            <p:nvPr/>
          </p:nvGrpSpPr>
          <p:grpSpPr>
            <a:xfrm>
              <a:off x="-3318" y="1880800"/>
              <a:ext cx="831325" cy="1035350"/>
              <a:chOff x="238125" y="2109400"/>
              <a:chExt cx="831325" cy="1035350"/>
            </a:xfrm>
          </p:grpSpPr>
          <p:sp>
            <p:nvSpPr>
              <p:cNvPr id="341" name="Google Shape;341;p3"/>
              <p:cNvSpPr/>
              <p:nvPr/>
            </p:nvSpPr>
            <p:spPr>
              <a:xfrm>
                <a:off x="496475" y="2109400"/>
                <a:ext cx="260675" cy="537600"/>
              </a:xfrm>
              <a:custGeom>
                <a:avLst/>
                <a:gdLst/>
                <a:ahLst/>
                <a:cxnLst/>
                <a:rect l="l" t="t" r="r" b="b"/>
                <a:pathLst>
                  <a:path w="10427" h="21504" extrusionOk="0">
                    <a:moveTo>
                      <a:pt x="7849" y="1"/>
                    </a:moveTo>
                    <a:cubicBezTo>
                      <a:pt x="7291" y="1"/>
                      <a:pt x="6718" y="164"/>
                      <a:pt x="6232" y="440"/>
                    </a:cubicBezTo>
                    <a:cubicBezTo>
                      <a:pt x="5320" y="987"/>
                      <a:pt x="4681" y="1838"/>
                      <a:pt x="4104" y="2719"/>
                    </a:cubicBezTo>
                    <a:cubicBezTo>
                      <a:pt x="639" y="8282"/>
                      <a:pt x="1" y="15455"/>
                      <a:pt x="2432" y="21504"/>
                    </a:cubicBezTo>
                    <a:cubicBezTo>
                      <a:pt x="5928" y="16245"/>
                      <a:pt x="9271" y="10683"/>
                      <a:pt x="10213" y="4391"/>
                    </a:cubicBezTo>
                    <a:cubicBezTo>
                      <a:pt x="10426" y="2993"/>
                      <a:pt x="10365" y="1260"/>
                      <a:pt x="9210" y="409"/>
                    </a:cubicBezTo>
                    <a:cubicBezTo>
                      <a:pt x="8813" y="126"/>
                      <a:pt x="8337" y="1"/>
                      <a:pt x="784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3"/>
              <p:cNvSpPr/>
              <p:nvPr/>
            </p:nvSpPr>
            <p:spPr>
              <a:xfrm>
                <a:off x="238875" y="2190000"/>
                <a:ext cx="310050" cy="453975"/>
              </a:xfrm>
              <a:custGeom>
                <a:avLst/>
                <a:gdLst/>
                <a:ahLst/>
                <a:cxnLst/>
                <a:rect l="l" t="t" r="r" b="b"/>
                <a:pathLst>
                  <a:path w="12402" h="18159" extrusionOk="0">
                    <a:moveTo>
                      <a:pt x="1571" y="1"/>
                    </a:moveTo>
                    <a:cubicBezTo>
                      <a:pt x="1032" y="1"/>
                      <a:pt x="496" y="99"/>
                      <a:pt x="0" y="316"/>
                    </a:cubicBezTo>
                    <a:lnTo>
                      <a:pt x="0" y="8766"/>
                    </a:lnTo>
                    <a:cubicBezTo>
                      <a:pt x="882" y="9739"/>
                      <a:pt x="1976" y="10559"/>
                      <a:pt x="3010" y="11350"/>
                    </a:cubicBezTo>
                    <a:cubicBezTo>
                      <a:pt x="6080" y="13721"/>
                      <a:pt x="9210" y="16061"/>
                      <a:pt x="12402" y="18158"/>
                    </a:cubicBezTo>
                    <a:cubicBezTo>
                      <a:pt x="12280" y="17490"/>
                      <a:pt x="12128" y="16791"/>
                      <a:pt x="12067" y="16152"/>
                    </a:cubicBezTo>
                    <a:cubicBezTo>
                      <a:pt x="11916" y="15301"/>
                      <a:pt x="11764" y="14480"/>
                      <a:pt x="11551" y="13660"/>
                    </a:cubicBezTo>
                    <a:cubicBezTo>
                      <a:pt x="10578" y="9435"/>
                      <a:pt x="9089" y="5271"/>
                      <a:pt x="6049" y="2231"/>
                    </a:cubicBezTo>
                    <a:cubicBezTo>
                      <a:pt x="5168" y="1410"/>
                      <a:pt x="4225" y="650"/>
                      <a:pt x="3101" y="255"/>
                    </a:cubicBezTo>
                    <a:cubicBezTo>
                      <a:pt x="2609" y="92"/>
                      <a:pt x="2089" y="1"/>
                      <a:pt x="1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3"/>
              <p:cNvSpPr/>
              <p:nvPr/>
            </p:nvSpPr>
            <p:spPr>
              <a:xfrm>
                <a:off x="238125" y="2502600"/>
                <a:ext cx="311575" cy="236350"/>
              </a:xfrm>
              <a:custGeom>
                <a:avLst/>
                <a:gdLst/>
                <a:ahLst/>
                <a:cxnLst/>
                <a:rect l="l" t="t" r="r" b="b"/>
                <a:pathLst>
                  <a:path w="12463" h="9454" extrusionOk="0">
                    <a:moveTo>
                      <a:pt x="0" y="1"/>
                    </a:moveTo>
                    <a:lnTo>
                      <a:pt x="0" y="9454"/>
                    </a:lnTo>
                    <a:cubicBezTo>
                      <a:pt x="2736" y="8815"/>
                      <a:pt x="5380" y="7721"/>
                      <a:pt x="8024" y="6901"/>
                    </a:cubicBezTo>
                    <a:cubicBezTo>
                      <a:pt x="9423" y="6505"/>
                      <a:pt x="10790" y="6141"/>
                      <a:pt x="12158" y="5989"/>
                    </a:cubicBezTo>
                    <a:lnTo>
                      <a:pt x="12189" y="5989"/>
                    </a:lnTo>
                    <a:cubicBezTo>
                      <a:pt x="12280" y="5958"/>
                      <a:pt x="12371" y="5958"/>
                      <a:pt x="12462" y="5958"/>
                    </a:cubicBezTo>
                    <a:cubicBezTo>
                      <a:pt x="12401" y="5928"/>
                      <a:pt x="12341" y="5898"/>
                      <a:pt x="12310" y="5837"/>
                    </a:cubicBezTo>
                    <a:cubicBezTo>
                      <a:pt x="12310" y="5837"/>
                      <a:pt x="12310" y="5806"/>
                      <a:pt x="12280" y="5806"/>
                    </a:cubicBezTo>
                    <a:cubicBezTo>
                      <a:pt x="12189" y="5776"/>
                      <a:pt x="12158" y="5715"/>
                      <a:pt x="12128" y="5685"/>
                    </a:cubicBezTo>
                    <a:cubicBezTo>
                      <a:pt x="10183" y="4195"/>
                      <a:pt x="8237" y="2767"/>
                      <a:pt x="6079" y="1673"/>
                    </a:cubicBezTo>
                    <a:cubicBezTo>
                      <a:pt x="4164" y="730"/>
                      <a:pt x="2128" y="62"/>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3"/>
              <p:cNvSpPr/>
              <p:nvPr/>
            </p:nvSpPr>
            <p:spPr>
              <a:xfrm>
                <a:off x="238125" y="2643950"/>
                <a:ext cx="308525" cy="431250"/>
              </a:xfrm>
              <a:custGeom>
                <a:avLst/>
                <a:gdLst/>
                <a:ahLst/>
                <a:cxnLst/>
                <a:rect l="l" t="t" r="r" b="b"/>
                <a:pathLst>
                  <a:path w="12341" h="17250" extrusionOk="0">
                    <a:moveTo>
                      <a:pt x="12341" y="0"/>
                    </a:moveTo>
                    <a:lnTo>
                      <a:pt x="12341" y="0"/>
                    </a:lnTo>
                    <a:cubicBezTo>
                      <a:pt x="12280" y="31"/>
                      <a:pt x="12189" y="31"/>
                      <a:pt x="12128" y="31"/>
                    </a:cubicBezTo>
                    <a:cubicBezTo>
                      <a:pt x="10699" y="274"/>
                      <a:pt x="9301" y="699"/>
                      <a:pt x="8024" y="1247"/>
                    </a:cubicBezTo>
                    <a:cubicBezTo>
                      <a:pt x="4711" y="2706"/>
                      <a:pt x="1854" y="5168"/>
                      <a:pt x="0" y="8238"/>
                    </a:cubicBezTo>
                    <a:lnTo>
                      <a:pt x="0" y="17174"/>
                    </a:lnTo>
                    <a:cubicBezTo>
                      <a:pt x="207" y="17225"/>
                      <a:pt x="420" y="17250"/>
                      <a:pt x="636" y="17250"/>
                    </a:cubicBezTo>
                    <a:cubicBezTo>
                      <a:pt x="1437" y="17250"/>
                      <a:pt x="2272" y="16917"/>
                      <a:pt x="2918" y="16414"/>
                    </a:cubicBezTo>
                    <a:cubicBezTo>
                      <a:pt x="3921" y="15654"/>
                      <a:pt x="4559" y="14529"/>
                      <a:pt x="5167" y="13405"/>
                    </a:cubicBezTo>
                    <a:cubicBezTo>
                      <a:pt x="7508" y="9149"/>
                      <a:pt x="9787" y="4864"/>
                      <a:pt x="12158" y="304"/>
                    </a:cubicBezTo>
                    <a:cubicBezTo>
                      <a:pt x="12189" y="304"/>
                      <a:pt x="12189" y="274"/>
                      <a:pt x="12189" y="274"/>
                    </a:cubicBezTo>
                    <a:cubicBezTo>
                      <a:pt x="12219" y="244"/>
                      <a:pt x="12219" y="183"/>
                      <a:pt x="12280" y="152"/>
                    </a:cubicBezTo>
                    <a:cubicBezTo>
                      <a:pt x="12310" y="122"/>
                      <a:pt x="12310" y="31"/>
                      <a:pt x="1234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3"/>
              <p:cNvSpPr/>
              <p:nvPr/>
            </p:nvSpPr>
            <p:spPr>
              <a:xfrm>
                <a:off x="453925" y="2647750"/>
                <a:ext cx="257625" cy="497000"/>
              </a:xfrm>
              <a:custGeom>
                <a:avLst/>
                <a:gdLst/>
                <a:ahLst/>
                <a:cxnLst/>
                <a:rect l="l" t="t" r="r" b="b"/>
                <a:pathLst>
                  <a:path w="10305" h="19880" extrusionOk="0">
                    <a:moveTo>
                      <a:pt x="3982" y="0"/>
                    </a:moveTo>
                    <a:cubicBezTo>
                      <a:pt x="1064" y="4225"/>
                      <a:pt x="0" y="9697"/>
                      <a:pt x="1186" y="14712"/>
                    </a:cubicBezTo>
                    <a:cubicBezTo>
                      <a:pt x="1429" y="15928"/>
                      <a:pt x="1885" y="17143"/>
                      <a:pt x="2645" y="18116"/>
                    </a:cubicBezTo>
                    <a:cubicBezTo>
                      <a:pt x="3405" y="19119"/>
                      <a:pt x="4590" y="19818"/>
                      <a:pt x="5806" y="19879"/>
                    </a:cubicBezTo>
                    <a:cubicBezTo>
                      <a:pt x="5823" y="19879"/>
                      <a:pt x="5840" y="19879"/>
                      <a:pt x="5857" y="19879"/>
                    </a:cubicBezTo>
                    <a:cubicBezTo>
                      <a:pt x="7780" y="19879"/>
                      <a:pt x="9397" y="18191"/>
                      <a:pt x="9849" y="16353"/>
                    </a:cubicBezTo>
                    <a:cubicBezTo>
                      <a:pt x="10305" y="14469"/>
                      <a:pt x="9879" y="12493"/>
                      <a:pt x="9271" y="10639"/>
                    </a:cubicBezTo>
                    <a:cubicBezTo>
                      <a:pt x="8055" y="6779"/>
                      <a:pt x="6201" y="3192"/>
                      <a:pt x="39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3"/>
              <p:cNvSpPr/>
              <p:nvPr/>
            </p:nvSpPr>
            <p:spPr>
              <a:xfrm>
                <a:off x="546625" y="2315775"/>
                <a:ext cx="489400" cy="340350"/>
              </a:xfrm>
              <a:custGeom>
                <a:avLst/>
                <a:gdLst/>
                <a:ahLst/>
                <a:cxnLst/>
                <a:rect l="l" t="t" r="r" b="b"/>
                <a:pathLst>
                  <a:path w="19576" h="13614" extrusionOk="0">
                    <a:moveTo>
                      <a:pt x="15703" y="0"/>
                    </a:moveTo>
                    <a:cubicBezTo>
                      <a:pt x="14912" y="0"/>
                      <a:pt x="14097" y="176"/>
                      <a:pt x="13344" y="422"/>
                    </a:cubicBezTo>
                    <a:cubicBezTo>
                      <a:pt x="7265" y="2459"/>
                      <a:pt x="2888" y="7899"/>
                      <a:pt x="1" y="13614"/>
                    </a:cubicBezTo>
                    <a:lnTo>
                      <a:pt x="1" y="13614"/>
                    </a:lnTo>
                    <a:cubicBezTo>
                      <a:pt x="3466" y="10696"/>
                      <a:pt x="8451" y="10361"/>
                      <a:pt x="12949" y="9146"/>
                    </a:cubicBezTo>
                    <a:cubicBezTo>
                      <a:pt x="14986" y="8598"/>
                      <a:pt x="17022" y="7778"/>
                      <a:pt x="18268" y="6136"/>
                    </a:cubicBezTo>
                    <a:cubicBezTo>
                      <a:pt x="19545" y="4495"/>
                      <a:pt x="19575" y="1759"/>
                      <a:pt x="17873" y="604"/>
                    </a:cubicBezTo>
                    <a:cubicBezTo>
                      <a:pt x="17227" y="169"/>
                      <a:pt x="16477" y="0"/>
                      <a:pt x="157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3"/>
              <p:cNvSpPr/>
              <p:nvPr/>
            </p:nvSpPr>
            <p:spPr>
              <a:xfrm>
                <a:off x="542075" y="2552375"/>
                <a:ext cx="527375" cy="219150"/>
              </a:xfrm>
              <a:custGeom>
                <a:avLst/>
                <a:gdLst/>
                <a:ahLst/>
                <a:cxnLst/>
                <a:rect l="l" t="t" r="r" b="b"/>
                <a:pathLst>
                  <a:path w="21095" h="8766" extrusionOk="0">
                    <a:moveTo>
                      <a:pt x="12682" y="1"/>
                    </a:moveTo>
                    <a:cubicBezTo>
                      <a:pt x="8169" y="1"/>
                      <a:pt x="3681" y="1417"/>
                      <a:pt x="0" y="3998"/>
                    </a:cubicBezTo>
                    <a:cubicBezTo>
                      <a:pt x="2310" y="4150"/>
                      <a:pt x="4499" y="4910"/>
                      <a:pt x="6444" y="5882"/>
                    </a:cubicBezTo>
                    <a:cubicBezTo>
                      <a:pt x="8481" y="6794"/>
                      <a:pt x="10365" y="7888"/>
                      <a:pt x="12493" y="8466"/>
                    </a:cubicBezTo>
                    <a:cubicBezTo>
                      <a:pt x="13267" y="8654"/>
                      <a:pt x="14081" y="8765"/>
                      <a:pt x="14886" y="8765"/>
                    </a:cubicBezTo>
                    <a:cubicBezTo>
                      <a:pt x="16293" y="8765"/>
                      <a:pt x="17671" y="8424"/>
                      <a:pt x="18754" y="7554"/>
                    </a:cubicBezTo>
                    <a:cubicBezTo>
                      <a:pt x="20517" y="6217"/>
                      <a:pt x="21095" y="3359"/>
                      <a:pt x="19606" y="1779"/>
                    </a:cubicBezTo>
                    <a:cubicBezTo>
                      <a:pt x="18815" y="897"/>
                      <a:pt x="17569" y="563"/>
                      <a:pt x="16353" y="320"/>
                    </a:cubicBezTo>
                    <a:cubicBezTo>
                      <a:pt x="15138" y="105"/>
                      <a:pt x="13909" y="1"/>
                      <a:pt x="126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3"/>
              <p:cNvSpPr/>
              <p:nvPr/>
            </p:nvSpPr>
            <p:spPr>
              <a:xfrm>
                <a:off x="549675" y="2656350"/>
                <a:ext cx="423275" cy="360750"/>
              </a:xfrm>
              <a:custGeom>
                <a:avLst/>
                <a:gdLst/>
                <a:ahLst/>
                <a:cxnLst/>
                <a:rect l="l" t="t" r="r" b="b"/>
                <a:pathLst>
                  <a:path w="16931" h="14430" extrusionOk="0">
                    <a:moveTo>
                      <a:pt x="1367" y="1"/>
                    </a:moveTo>
                    <a:cubicBezTo>
                      <a:pt x="918" y="1"/>
                      <a:pt x="463" y="27"/>
                      <a:pt x="0" y="82"/>
                    </a:cubicBezTo>
                    <a:cubicBezTo>
                      <a:pt x="2614" y="3790"/>
                      <a:pt x="5198" y="7498"/>
                      <a:pt x="8085" y="10994"/>
                    </a:cubicBezTo>
                    <a:cubicBezTo>
                      <a:pt x="9028" y="12119"/>
                      <a:pt x="10031" y="13274"/>
                      <a:pt x="11368" y="13942"/>
                    </a:cubicBezTo>
                    <a:cubicBezTo>
                      <a:pt x="11996" y="14249"/>
                      <a:pt x="12723" y="14429"/>
                      <a:pt x="13433" y="14429"/>
                    </a:cubicBezTo>
                    <a:cubicBezTo>
                      <a:pt x="14200" y="14429"/>
                      <a:pt x="14948" y="14219"/>
                      <a:pt x="15532" y="13729"/>
                    </a:cubicBezTo>
                    <a:cubicBezTo>
                      <a:pt x="16779" y="12635"/>
                      <a:pt x="16931" y="10690"/>
                      <a:pt x="16262" y="9201"/>
                    </a:cubicBezTo>
                    <a:cubicBezTo>
                      <a:pt x="15624" y="7681"/>
                      <a:pt x="14317" y="6556"/>
                      <a:pt x="13070" y="5523"/>
                    </a:cubicBezTo>
                    <a:cubicBezTo>
                      <a:pt x="9751" y="2674"/>
                      <a:pt x="5904" y="1"/>
                      <a:pt x="13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9" name="Google Shape;349;p3"/>
            <p:cNvGrpSpPr/>
            <p:nvPr/>
          </p:nvGrpSpPr>
          <p:grpSpPr>
            <a:xfrm>
              <a:off x="1609375" y="2486500"/>
              <a:ext cx="1205225" cy="2911950"/>
              <a:chOff x="1456975" y="2715100"/>
              <a:chExt cx="1205225" cy="2911950"/>
            </a:xfrm>
          </p:grpSpPr>
          <p:sp>
            <p:nvSpPr>
              <p:cNvPr id="350" name="Google Shape;350;p3"/>
              <p:cNvSpPr/>
              <p:nvPr/>
            </p:nvSpPr>
            <p:spPr>
              <a:xfrm>
                <a:off x="1496500" y="3472875"/>
                <a:ext cx="500400" cy="2154175"/>
              </a:xfrm>
              <a:custGeom>
                <a:avLst/>
                <a:gdLst/>
                <a:ahLst/>
                <a:cxnLst/>
                <a:rect l="l" t="t" r="r" b="b"/>
                <a:pathLst>
                  <a:path w="20016" h="86167" extrusionOk="0">
                    <a:moveTo>
                      <a:pt x="19933" y="1"/>
                    </a:moveTo>
                    <a:cubicBezTo>
                      <a:pt x="19863" y="1"/>
                      <a:pt x="19658" y="225"/>
                      <a:pt x="19362" y="704"/>
                    </a:cubicBezTo>
                    <a:cubicBezTo>
                      <a:pt x="4195" y="23561"/>
                      <a:pt x="0" y="53501"/>
                      <a:pt x="8481" y="79945"/>
                    </a:cubicBezTo>
                    <a:cubicBezTo>
                      <a:pt x="8663" y="80523"/>
                      <a:pt x="8815" y="81070"/>
                      <a:pt x="9028" y="81526"/>
                    </a:cubicBezTo>
                    <a:cubicBezTo>
                      <a:pt x="9210" y="82012"/>
                      <a:pt x="9393" y="82438"/>
                      <a:pt x="9575" y="82833"/>
                    </a:cubicBezTo>
                    <a:cubicBezTo>
                      <a:pt x="9788" y="83258"/>
                      <a:pt x="9940" y="83593"/>
                      <a:pt x="10122" y="83958"/>
                    </a:cubicBezTo>
                    <a:cubicBezTo>
                      <a:pt x="10304" y="84292"/>
                      <a:pt x="10456" y="84565"/>
                      <a:pt x="10608" y="84809"/>
                    </a:cubicBezTo>
                    <a:cubicBezTo>
                      <a:pt x="11176" y="85728"/>
                      <a:pt x="11648" y="86166"/>
                      <a:pt x="11916" y="86166"/>
                    </a:cubicBezTo>
                    <a:cubicBezTo>
                      <a:pt x="11950" y="86166"/>
                      <a:pt x="11980" y="86159"/>
                      <a:pt x="12007" y="86146"/>
                    </a:cubicBezTo>
                    <a:cubicBezTo>
                      <a:pt x="12280" y="86024"/>
                      <a:pt x="12311" y="85386"/>
                      <a:pt x="12098" y="84201"/>
                    </a:cubicBezTo>
                    <a:cubicBezTo>
                      <a:pt x="12007" y="83897"/>
                      <a:pt x="11946" y="83593"/>
                      <a:pt x="11855" y="83258"/>
                    </a:cubicBezTo>
                    <a:cubicBezTo>
                      <a:pt x="11794" y="82924"/>
                      <a:pt x="11672" y="82499"/>
                      <a:pt x="11551" y="82103"/>
                    </a:cubicBezTo>
                    <a:cubicBezTo>
                      <a:pt x="11459" y="81708"/>
                      <a:pt x="11307" y="81252"/>
                      <a:pt x="11156" y="80796"/>
                    </a:cubicBezTo>
                    <a:cubicBezTo>
                      <a:pt x="10943" y="80310"/>
                      <a:pt x="10791" y="79793"/>
                      <a:pt x="10608" y="79246"/>
                    </a:cubicBezTo>
                    <a:cubicBezTo>
                      <a:pt x="6231" y="66480"/>
                      <a:pt x="4864" y="52650"/>
                      <a:pt x="6353" y="39154"/>
                    </a:cubicBezTo>
                    <a:cubicBezTo>
                      <a:pt x="7113" y="32376"/>
                      <a:pt x="8602" y="25750"/>
                      <a:pt x="10791" y="19276"/>
                    </a:cubicBezTo>
                    <a:cubicBezTo>
                      <a:pt x="13010" y="12832"/>
                      <a:pt x="15928" y="6631"/>
                      <a:pt x="19575" y="856"/>
                    </a:cubicBezTo>
                    <a:cubicBezTo>
                      <a:pt x="19918" y="301"/>
                      <a:pt x="20015" y="1"/>
                      <a:pt x="199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3"/>
              <p:cNvSpPr/>
              <p:nvPr/>
            </p:nvSpPr>
            <p:spPr>
              <a:xfrm>
                <a:off x="1456975" y="2856675"/>
                <a:ext cx="386825" cy="861025"/>
              </a:xfrm>
              <a:custGeom>
                <a:avLst/>
                <a:gdLst/>
                <a:ahLst/>
                <a:cxnLst/>
                <a:rect l="l" t="t" r="r" b="b"/>
                <a:pathLst>
                  <a:path w="15473" h="34441" extrusionOk="0">
                    <a:moveTo>
                      <a:pt x="4785" y="1"/>
                    </a:moveTo>
                    <a:cubicBezTo>
                      <a:pt x="3753" y="1"/>
                      <a:pt x="2759" y="313"/>
                      <a:pt x="1976" y="1036"/>
                    </a:cubicBezTo>
                    <a:cubicBezTo>
                      <a:pt x="700" y="2160"/>
                      <a:pt x="365" y="3984"/>
                      <a:pt x="305" y="5716"/>
                    </a:cubicBezTo>
                    <a:cubicBezTo>
                      <a:pt x="1" y="11400"/>
                      <a:pt x="1642" y="17145"/>
                      <a:pt x="4347" y="22160"/>
                    </a:cubicBezTo>
                    <a:cubicBezTo>
                      <a:pt x="7053" y="27145"/>
                      <a:pt x="10852" y="31492"/>
                      <a:pt x="15472" y="34440"/>
                    </a:cubicBezTo>
                    <a:cubicBezTo>
                      <a:pt x="15259" y="27085"/>
                      <a:pt x="14621" y="19759"/>
                      <a:pt x="13527" y="12495"/>
                    </a:cubicBezTo>
                    <a:cubicBezTo>
                      <a:pt x="12949" y="8634"/>
                      <a:pt x="12068" y="4501"/>
                      <a:pt x="9180" y="1826"/>
                    </a:cubicBezTo>
                    <a:cubicBezTo>
                      <a:pt x="8024" y="725"/>
                      <a:pt x="6359" y="1"/>
                      <a:pt x="478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3"/>
              <p:cNvSpPr/>
              <p:nvPr/>
            </p:nvSpPr>
            <p:spPr>
              <a:xfrm>
                <a:off x="1843775" y="3225250"/>
                <a:ext cx="818425" cy="503750"/>
              </a:xfrm>
              <a:custGeom>
                <a:avLst/>
                <a:gdLst/>
                <a:ahLst/>
                <a:cxnLst/>
                <a:rect l="l" t="t" r="r" b="b"/>
                <a:pathLst>
                  <a:path w="32737" h="20150" extrusionOk="0">
                    <a:moveTo>
                      <a:pt x="26748" y="1"/>
                    </a:moveTo>
                    <a:cubicBezTo>
                      <a:pt x="22827" y="1"/>
                      <a:pt x="19393" y="2463"/>
                      <a:pt x="16323" y="4895"/>
                    </a:cubicBezTo>
                    <a:cubicBezTo>
                      <a:pt x="10578" y="9454"/>
                      <a:pt x="5107" y="14439"/>
                      <a:pt x="0" y="19697"/>
                    </a:cubicBezTo>
                    <a:cubicBezTo>
                      <a:pt x="1670" y="20003"/>
                      <a:pt x="3385" y="20149"/>
                      <a:pt x="5120" y="20149"/>
                    </a:cubicBezTo>
                    <a:cubicBezTo>
                      <a:pt x="8910" y="20149"/>
                      <a:pt x="12793" y="19449"/>
                      <a:pt x="16505" y="18178"/>
                    </a:cubicBezTo>
                    <a:cubicBezTo>
                      <a:pt x="21915" y="16354"/>
                      <a:pt x="26992" y="13253"/>
                      <a:pt x="30639" y="8846"/>
                    </a:cubicBezTo>
                    <a:cubicBezTo>
                      <a:pt x="31764" y="7569"/>
                      <a:pt x="32736" y="6019"/>
                      <a:pt x="32584" y="4287"/>
                    </a:cubicBezTo>
                    <a:cubicBezTo>
                      <a:pt x="32372" y="1642"/>
                      <a:pt x="29393" y="1"/>
                      <a:pt x="2674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3"/>
              <p:cNvSpPr/>
              <p:nvPr/>
            </p:nvSpPr>
            <p:spPr>
              <a:xfrm>
                <a:off x="1842250" y="2715100"/>
                <a:ext cx="556250" cy="1002600"/>
              </a:xfrm>
              <a:custGeom>
                <a:avLst/>
                <a:gdLst/>
                <a:ahLst/>
                <a:cxnLst/>
                <a:rect l="l" t="t" r="r" b="b"/>
                <a:pathLst>
                  <a:path w="22250" h="40104" extrusionOk="0">
                    <a:moveTo>
                      <a:pt x="16534" y="0"/>
                    </a:moveTo>
                    <a:cubicBezTo>
                      <a:pt x="15526" y="0"/>
                      <a:pt x="14507" y="236"/>
                      <a:pt x="13587" y="650"/>
                    </a:cubicBezTo>
                    <a:cubicBezTo>
                      <a:pt x="11763" y="1501"/>
                      <a:pt x="10304" y="2930"/>
                      <a:pt x="9058" y="4480"/>
                    </a:cubicBezTo>
                    <a:cubicBezTo>
                      <a:pt x="5076" y="9434"/>
                      <a:pt x="2675" y="15513"/>
                      <a:pt x="1338" y="21714"/>
                    </a:cubicBezTo>
                    <a:cubicBezTo>
                      <a:pt x="0" y="27884"/>
                      <a:pt x="426" y="33751"/>
                      <a:pt x="61" y="40103"/>
                    </a:cubicBezTo>
                    <a:cubicBezTo>
                      <a:pt x="11064" y="31775"/>
                      <a:pt x="17843" y="22383"/>
                      <a:pt x="21247" y="11227"/>
                    </a:cubicBezTo>
                    <a:cubicBezTo>
                      <a:pt x="21794" y="9343"/>
                      <a:pt x="22250" y="7458"/>
                      <a:pt x="22037" y="5544"/>
                    </a:cubicBezTo>
                    <a:cubicBezTo>
                      <a:pt x="21885" y="3659"/>
                      <a:pt x="20973" y="1714"/>
                      <a:pt x="19362" y="741"/>
                    </a:cubicBezTo>
                    <a:cubicBezTo>
                      <a:pt x="18503" y="229"/>
                      <a:pt x="17524" y="0"/>
                      <a:pt x="165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3"/>
              <p:cNvSpPr/>
              <p:nvPr/>
            </p:nvSpPr>
            <p:spPr>
              <a:xfrm>
                <a:off x="1622175" y="3178400"/>
                <a:ext cx="191775" cy="467700"/>
              </a:xfrm>
              <a:custGeom>
                <a:avLst/>
                <a:gdLst/>
                <a:ahLst/>
                <a:cxnLst/>
                <a:rect l="l" t="t" r="r" b="b"/>
                <a:pathLst>
                  <a:path w="7671" h="18708" extrusionOk="0">
                    <a:moveTo>
                      <a:pt x="127" y="1"/>
                    </a:moveTo>
                    <a:cubicBezTo>
                      <a:pt x="56" y="1"/>
                      <a:pt x="1" y="100"/>
                      <a:pt x="49" y="294"/>
                    </a:cubicBezTo>
                    <a:cubicBezTo>
                      <a:pt x="445" y="3212"/>
                      <a:pt x="1052" y="6222"/>
                      <a:pt x="1934" y="9140"/>
                    </a:cubicBezTo>
                    <a:cubicBezTo>
                      <a:pt x="2815" y="12057"/>
                      <a:pt x="4001" y="14945"/>
                      <a:pt x="5460" y="17559"/>
                    </a:cubicBezTo>
                    <a:cubicBezTo>
                      <a:pt x="5933" y="18365"/>
                      <a:pt x="6450" y="18708"/>
                      <a:pt x="6839" y="18708"/>
                    </a:cubicBezTo>
                    <a:cubicBezTo>
                      <a:pt x="7375" y="18708"/>
                      <a:pt x="7671" y="18059"/>
                      <a:pt x="7284" y="17073"/>
                    </a:cubicBezTo>
                    <a:cubicBezTo>
                      <a:pt x="6250" y="14459"/>
                      <a:pt x="4852" y="11693"/>
                      <a:pt x="3545" y="8836"/>
                    </a:cubicBezTo>
                    <a:cubicBezTo>
                      <a:pt x="2207" y="5978"/>
                      <a:pt x="992" y="3030"/>
                      <a:pt x="293" y="234"/>
                    </a:cubicBezTo>
                    <a:cubicBezTo>
                      <a:pt x="264" y="77"/>
                      <a:pt x="189" y="1"/>
                      <a:pt x="12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3"/>
              <p:cNvSpPr/>
              <p:nvPr/>
            </p:nvSpPr>
            <p:spPr>
              <a:xfrm>
                <a:off x="1840300" y="3049625"/>
                <a:ext cx="196325" cy="607200"/>
              </a:xfrm>
              <a:custGeom>
                <a:avLst/>
                <a:gdLst/>
                <a:ahLst/>
                <a:cxnLst/>
                <a:rect l="l" t="t" r="r" b="b"/>
                <a:pathLst>
                  <a:path w="7853" h="24288" extrusionOk="0">
                    <a:moveTo>
                      <a:pt x="7760" y="1"/>
                    </a:moveTo>
                    <a:cubicBezTo>
                      <a:pt x="7700" y="1"/>
                      <a:pt x="7604" y="88"/>
                      <a:pt x="7495" y="278"/>
                    </a:cubicBezTo>
                    <a:cubicBezTo>
                      <a:pt x="5702" y="3561"/>
                      <a:pt x="4151" y="7117"/>
                      <a:pt x="2875" y="10765"/>
                    </a:cubicBezTo>
                    <a:cubicBezTo>
                      <a:pt x="1568" y="14412"/>
                      <a:pt x="625" y="18151"/>
                      <a:pt x="170" y="21950"/>
                    </a:cubicBezTo>
                    <a:cubicBezTo>
                      <a:pt x="1" y="23503"/>
                      <a:pt x="385" y="24287"/>
                      <a:pt x="854" y="24287"/>
                    </a:cubicBezTo>
                    <a:cubicBezTo>
                      <a:pt x="1229" y="24287"/>
                      <a:pt x="1659" y="23785"/>
                      <a:pt x="1902" y="22771"/>
                    </a:cubicBezTo>
                    <a:cubicBezTo>
                      <a:pt x="2784" y="19306"/>
                      <a:pt x="3483" y="15415"/>
                      <a:pt x="4334" y="11525"/>
                    </a:cubicBezTo>
                    <a:cubicBezTo>
                      <a:pt x="5215" y="7603"/>
                      <a:pt x="6309" y="3682"/>
                      <a:pt x="7768" y="369"/>
                    </a:cubicBezTo>
                    <a:cubicBezTo>
                      <a:pt x="7852" y="134"/>
                      <a:pt x="7834" y="1"/>
                      <a:pt x="7760"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3"/>
              <p:cNvSpPr/>
              <p:nvPr/>
            </p:nvSpPr>
            <p:spPr>
              <a:xfrm>
                <a:off x="1895325" y="3305875"/>
                <a:ext cx="190450" cy="311450"/>
              </a:xfrm>
              <a:custGeom>
                <a:avLst/>
                <a:gdLst/>
                <a:ahLst/>
                <a:cxnLst/>
                <a:rect l="l" t="t" r="r" b="b"/>
                <a:pathLst>
                  <a:path w="7618" h="12458" extrusionOk="0">
                    <a:moveTo>
                      <a:pt x="7468" y="0"/>
                    </a:moveTo>
                    <a:cubicBezTo>
                      <a:pt x="7412" y="0"/>
                      <a:pt x="7347" y="37"/>
                      <a:pt x="7300" y="119"/>
                    </a:cubicBezTo>
                    <a:cubicBezTo>
                      <a:pt x="5112" y="3706"/>
                      <a:pt x="2528" y="7232"/>
                      <a:pt x="522" y="10880"/>
                    </a:cubicBezTo>
                    <a:cubicBezTo>
                      <a:pt x="0" y="11797"/>
                      <a:pt x="438" y="12457"/>
                      <a:pt x="1058" y="12457"/>
                    </a:cubicBezTo>
                    <a:cubicBezTo>
                      <a:pt x="1342" y="12457"/>
                      <a:pt x="1664" y="12319"/>
                      <a:pt x="1950" y="12004"/>
                    </a:cubicBezTo>
                    <a:cubicBezTo>
                      <a:pt x="4686" y="8965"/>
                      <a:pt x="5993" y="3949"/>
                      <a:pt x="7543" y="241"/>
                    </a:cubicBezTo>
                    <a:cubicBezTo>
                      <a:pt x="7618" y="92"/>
                      <a:pt x="7555" y="0"/>
                      <a:pt x="746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3"/>
              <p:cNvSpPr/>
              <p:nvPr/>
            </p:nvSpPr>
            <p:spPr>
              <a:xfrm>
                <a:off x="1811100" y="3396375"/>
                <a:ext cx="613400" cy="344950"/>
              </a:xfrm>
              <a:custGeom>
                <a:avLst/>
                <a:gdLst/>
                <a:ahLst/>
                <a:cxnLst/>
                <a:rect l="l" t="t" r="r" b="b"/>
                <a:pathLst>
                  <a:path w="24536" h="13798" extrusionOk="0">
                    <a:moveTo>
                      <a:pt x="24391" y="0"/>
                    </a:moveTo>
                    <a:cubicBezTo>
                      <a:pt x="24336" y="0"/>
                      <a:pt x="24259" y="26"/>
                      <a:pt x="24165" y="86"/>
                    </a:cubicBezTo>
                    <a:cubicBezTo>
                      <a:pt x="18146" y="3308"/>
                      <a:pt x="11794" y="6348"/>
                      <a:pt x="5897" y="9752"/>
                    </a:cubicBezTo>
                    <a:cubicBezTo>
                      <a:pt x="4499" y="10603"/>
                      <a:pt x="4256" y="11484"/>
                      <a:pt x="4863" y="11788"/>
                    </a:cubicBezTo>
                    <a:cubicBezTo>
                      <a:pt x="3888" y="11713"/>
                      <a:pt x="2933" y="11659"/>
                      <a:pt x="1965" y="11659"/>
                    </a:cubicBezTo>
                    <a:cubicBezTo>
                      <a:pt x="1757" y="11659"/>
                      <a:pt x="1547" y="11661"/>
                      <a:pt x="1338" y="11667"/>
                    </a:cubicBezTo>
                    <a:cubicBezTo>
                      <a:pt x="31" y="11667"/>
                      <a:pt x="0" y="13187"/>
                      <a:pt x="1094" y="13491"/>
                    </a:cubicBezTo>
                    <a:cubicBezTo>
                      <a:pt x="1915" y="13710"/>
                      <a:pt x="2780" y="13798"/>
                      <a:pt x="3667" y="13798"/>
                    </a:cubicBezTo>
                    <a:cubicBezTo>
                      <a:pt x="6460" y="13798"/>
                      <a:pt x="9476" y="12932"/>
                      <a:pt x="12037" y="12609"/>
                    </a:cubicBezTo>
                    <a:cubicBezTo>
                      <a:pt x="12250" y="12579"/>
                      <a:pt x="12250" y="12336"/>
                      <a:pt x="12037" y="12336"/>
                    </a:cubicBezTo>
                    <a:cubicBezTo>
                      <a:pt x="9970" y="12244"/>
                      <a:pt x="7842" y="12001"/>
                      <a:pt x="5715" y="11849"/>
                    </a:cubicBezTo>
                    <a:cubicBezTo>
                      <a:pt x="5897" y="11819"/>
                      <a:pt x="6110" y="11728"/>
                      <a:pt x="6383" y="11667"/>
                    </a:cubicBezTo>
                    <a:cubicBezTo>
                      <a:pt x="12462" y="9235"/>
                      <a:pt x="18876" y="3977"/>
                      <a:pt x="24317" y="390"/>
                    </a:cubicBezTo>
                    <a:cubicBezTo>
                      <a:pt x="24535" y="172"/>
                      <a:pt x="24534" y="0"/>
                      <a:pt x="2439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3"/>
              <p:cNvSpPr/>
              <p:nvPr/>
            </p:nvSpPr>
            <p:spPr>
              <a:xfrm>
                <a:off x="1661400" y="3547725"/>
                <a:ext cx="382250" cy="258150"/>
              </a:xfrm>
              <a:custGeom>
                <a:avLst/>
                <a:gdLst/>
                <a:ahLst/>
                <a:cxnLst/>
                <a:rect l="l" t="t" r="r" b="b"/>
                <a:pathLst>
                  <a:path w="15290" h="10326" extrusionOk="0">
                    <a:moveTo>
                      <a:pt x="10662" y="1"/>
                    </a:moveTo>
                    <a:cubicBezTo>
                      <a:pt x="10462" y="1"/>
                      <a:pt x="10258" y="21"/>
                      <a:pt x="10061" y="50"/>
                    </a:cubicBezTo>
                    <a:cubicBezTo>
                      <a:pt x="7933" y="476"/>
                      <a:pt x="6140" y="2148"/>
                      <a:pt x="5563" y="4245"/>
                    </a:cubicBezTo>
                    <a:cubicBezTo>
                      <a:pt x="4803" y="3485"/>
                      <a:pt x="4438" y="2391"/>
                      <a:pt x="3739" y="1509"/>
                    </a:cubicBezTo>
                    <a:cubicBezTo>
                      <a:pt x="3278" y="902"/>
                      <a:pt x="2499" y="438"/>
                      <a:pt x="1791" y="438"/>
                    </a:cubicBezTo>
                    <a:cubicBezTo>
                      <a:pt x="1472" y="438"/>
                      <a:pt x="1167" y="532"/>
                      <a:pt x="912" y="750"/>
                    </a:cubicBezTo>
                    <a:cubicBezTo>
                      <a:pt x="0" y="1479"/>
                      <a:pt x="365" y="2908"/>
                      <a:pt x="912" y="3941"/>
                    </a:cubicBezTo>
                    <a:cubicBezTo>
                      <a:pt x="1915" y="5978"/>
                      <a:pt x="4711" y="7893"/>
                      <a:pt x="6262" y="9564"/>
                    </a:cubicBezTo>
                    <a:cubicBezTo>
                      <a:pt x="8042" y="10096"/>
                      <a:pt x="9106" y="10325"/>
                      <a:pt x="10382" y="10325"/>
                    </a:cubicBezTo>
                    <a:cubicBezTo>
                      <a:pt x="11000" y="10325"/>
                      <a:pt x="11669" y="10271"/>
                      <a:pt x="12493" y="10172"/>
                    </a:cubicBezTo>
                    <a:cubicBezTo>
                      <a:pt x="13617" y="10020"/>
                      <a:pt x="14955" y="9564"/>
                      <a:pt x="15137" y="8470"/>
                    </a:cubicBezTo>
                    <a:cubicBezTo>
                      <a:pt x="15289" y="7619"/>
                      <a:pt x="14590" y="6798"/>
                      <a:pt x="13739" y="6525"/>
                    </a:cubicBezTo>
                    <a:cubicBezTo>
                      <a:pt x="13429" y="6422"/>
                      <a:pt x="13107" y="6379"/>
                      <a:pt x="12779" y="6379"/>
                    </a:cubicBezTo>
                    <a:cubicBezTo>
                      <a:pt x="12239" y="6379"/>
                      <a:pt x="11685" y="6495"/>
                      <a:pt x="11155" y="6646"/>
                    </a:cubicBezTo>
                    <a:cubicBezTo>
                      <a:pt x="11854" y="5157"/>
                      <a:pt x="12219" y="3516"/>
                      <a:pt x="12219" y="1874"/>
                    </a:cubicBezTo>
                    <a:cubicBezTo>
                      <a:pt x="12219" y="1357"/>
                      <a:pt x="12158" y="750"/>
                      <a:pt x="11763" y="354"/>
                    </a:cubicBezTo>
                    <a:cubicBezTo>
                      <a:pt x="11476" y="88"/>
                      <a:pt x="11077" y="1"/>
                      <a:pt x="1066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9" name="Google Shape;359;p3"/>
            <p:cNvGrpSpPr/>
            <p:nvPr/>
          </p:nvGrpSpPr>
          <p:grpSpPr>
            <a:xfrm>
              <a:off x="360125" y="2047550"/>
              <a:ext cx="1299425" cy="2300975"/>
              <a:chOff x="207725" y="2276150"/>
              <a:chExt cx="1299425" cy="2300975"/>
            </a:xfrm>
          </p:grpSpPr>
          <p:sp>
            <p:nvSpPr>
              <p:cNvPr id="360" name="Google Shape;360;p3"/>
              <p:cNvSpPr/>
              <p:nvPr/>
            </p:nvSpPr>
            <p:spPr>
              <a:xfrm>
                <a:off x="892375" y="3285175"/>
                <a:ext cx="523600" cy="378650"/>
              </a:xfrm>
              <a:custGeom>
                <a:avLst/>
                <a:gdLst/>
                <a:ahLst/>
                <a:cxnLst/>
                <a:rect l="l" t="t" r="r" b="b"/>
                <a:pathLst>
                  <a:path w="20944" h="15146" extrusionOk="0">
                    <a:moveTo>
                      <a:pt x="19757" y="1"/>
                    </a:moveTo>
                    <a:cubicBezTo>
                      <a:pt x="15529" y="1"/>
                      <a:pt x="11320" y="1328"/>
                      <a:pt x="7873" y="3774"/>
                    </a:cubicBezTo>
                    <a:cubicBezTo>
                      <a:pt x="4104" y="6419"/>
                      <a:pt x="1308" y="10370"/>
                      <a:pt x="1" y="14808"/>
                    </a:cubicBezTo>
                    <a:cubicBezTo>
                      <a:pt x="1299" y="15033"/>
                      <a:pt x="2586" y="15145"/>
                      <a:pt x="3847" y="15145"/>
                    </a:cubicBezTo>
                    <a:cubicBezTo>
                      <a:pt x="7693" y="15145"/>
                      <a:pt x="11296" y="14102"/>
                      <a:pt x="14226" y="12042"/>
                    </a:cubicBezTo>
                    <a:cubicBezTo>
                      <a:pt x="18056" y="9276"/>
                      <a:pt x="20609" y="4747"/>
                      <a:pt x="20943" y="36"/>
                    </a:cubicBezTo>
                    <a:cubicBezTo>
                      <a:pt x="20548" y="12"/>
                      <a:pt x="20153" y="1"/>
                      <a:pt x="1975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1" name="Google Shape;361;p3"/>
              <p:cNvGrpSpPr/>
              <p:nvPr/>
            </p:nvGrpSpPr>
            <p:grpSpPr>
              <a:xfrm>
                <a:off x="207725" y="2276150"/>
                <a:ext cx="1299425" cy="2300975"/>
                <a:chOff x="207725" y="2276150"/>
                <a:chExt cx="1299425" cy="2300975"/>
              </a:xfrm>
            </p:grpSpPr>
            <p:sp>
              <p:nvSpPr>
                <p:cNvPr id="362" name="Google Shape;362;p3"/>
                <p:cNvSpPr/>
                <p:nvPr/>
              </p:nvSpPr>
              <p:spPr>
                <a:xfrm>
                  <a:off x="916700" y="2276150"/>
                  <a:ext cx="289550" cy="661150"/>
                </a:xfrm>
                <a:custGeom>
                  <a:avLst/>
                  <a:gdLst/>
                  <a:ahLst/>
                  <a:cxnLst/>
                  <a:rect l="l" t="t" r="r" b="b"/>
                  <a:pathLst>
                    <a:path w="11582" h="26446" extrusionOk="0">
                      <a:moveTo>
                        <a:pt x="7812" y="1"/>
                      </a:moveTo>
                      <a:cubicBezTo>
                        <a:pt x="5107" y="4044"/>
                        <a:pt x="2341" y="8147"/>
                        <a:pt x="1155" y="12858"/>
                      </a:cubicBezTo>
                      <a:cubicBezTo>
                        <a:pt x="0" y="17570"/>
                        <a:pt x="669" y="23041"/>
                        <a:pt x="4104" y="26445"/>
                      </a:cubicBezTo>
                      <a:cubicBezTo>
                        <a:pt x="8511" y="22190"/>
                        <a:pt x="10639" y="17782"/>
                        <a:pt x="11125" y="13193"/>
                      </a:cubicBezTo>
                      <a:cubicBezTo>
                        <a:pt x="11581" y="8603"/>
                        <a:pt x="10396" y="3831"/>
                        <a:pt x="78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3"/>
                <p:cNvSpPr/>
                <p:nvPr/>
              </p:nvSpPr>
              <p:spPr>
                <a:xfrm>
                  <a:off x="249500" y="3548225"/>
                  <a:ext cx="383775" cy="487100"/>
                </a:xfrm>
                <a:custGeom>
                  <a:avLst/>
                  <a:gdLst/>
                  <a:ahLst/>
                  <a:cxnLst/>
                  <a:rect l="l" t="t" r="r" b="b"/>
                  <a:pathLst>
                    <a:path w="15351" h="19484" extrusionOk="0">
                      <a:moveTo>
                        <a:pt x="1673" y="0"/>
                      </a:moveTo>
                      <a:cubicBezTo>
                        <a:pt x="1" y="4286"/>
                        <a:pt x="1490" y="8906"/>
                        <a:pt x="4256" y="12280"/>
                      </a:cubicBezTo>
                      <a:cubicBezTo>
                        <a:pt x="7022" y="15654"/>
                        <a:pt x="10943" y="17933"/>
                        <a:pt x="15016" y="19484"/>
                      </a:cubicBezTo>
                      <a:cubicBezTo>
                        <a:pt x="15351" y="15228"/>
                        <a:pt x="14196" y="10912"/>
                        <a:pt x="11825" y="7386"/>
                      </a:cubicBezTo>
                      <a:cubicBezTo>
                        <a:pt x="9424" y="3830"/>
                        <a:pt x="5776" y="1216"/>
                        <a:pt x="167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3"/>
                <p:cNvSpPr/>
                <p:nvPr/>
              </p:nvSpPr>
              <p:spPr>
                <a:xfrm>
                  <a:off x="765475" y="3687275"/>
                  <a:ext cx="476475" cy="386675"/>
                </a:xfrm>
                <a:custGeom>
                  <a:avLst/>
                  <a:gdLst/>
                  <a:ahLst/>
                  <a:cxnLst/>
                  <a:rect l="l" t="t" r="r" b="b"/>
                  <a:pathLst>
                    <a:path w="19059" h="15467" extrusionOk="0">
                      <a:moveTo>
                        <a:pt x="19059" y="0"/>
                      </a:moveTo>
                      <a:cubicBezTo>
                        <a:pt x="14682" y="92"/>
                        <a:pt x="10366" y="1703"/>
                        <a:pt x="6961" y="4469"/>
                      </a:cubicBezTo>
                      <a:cubicBezTo>
                        <a:pt x="3527" y="7204"/>
                        <a:pt x="1064" y="11125"/>
                        <a:pt x="1" y="15381"/>
                      </a:cubicBezTo>
                      <a:cubicBezTo>
                        <a:pt x="650" y="15438"/>
                        <a:pt x="1292" y="15467"/>
                        <a:pt x="1923" y="15467"/>
                      </a:cubicBezTo>
                      <a:cubicBezTo>
                        <a:pt x="6288" y="15467"/>
                        <a:pt x="10196" y="14107"/>
                        <a:pt x="13223" y="11612"/>
                      </a:cubicBezTo>
                      <a:cubicBezTo>
                        <a:pt x="16627" y="8754"/>
                        <a:pt x="18846" y="4438"/>
                        <a:pt x="1905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3"/>
                <p:cNvSpPr/>
                <p:nvPr/>
              </p:nvSpPr>
              <p:spPr>
                <a:xfrm>
                  <a:off x="371100" y="3007175"/>
                  <a:ext cx="448350" cy="604125"/>
                </a:xfrm>
                <a:custGeom>
                  <a:avLst/>
                  <a:gdLst/>
                  <a:ahLst/>
                  <a:cxnLst/>
                  <a:rect l="l" t="t" r="r" b="b"/>
                  <a:pathLst>
                    <a:path w="17934" h="24165" extrusionOk="0">
                      <a:moveTo>
                        <a:pt x="1490" y="0"/>
                      </a:moveTo>
                      <a:lnTo>
                        <a:pt x="1490" y="0"/>
                      </a:lnTo>
                      <a:cubicBezTo>
                        <a:pt x="0" y="5198"/>
                        <a:pt x="730" y="11004"/>
                        <a:pt x="3435" y="15715"/>
                      </a:cubicBezTo>
                      <a:cubicBezTo>
                        <a:pt x="6079" y="20426"/>
                        <a:pt x="10760" y="23952"/>
                        <a:pt x="16414" y="24165"/>
                      </a:cubicBezTo>
                      <a:cubicBezTo>
                        <a:pt x="17934" y="19028"/>
                        <a:pt x="17174" y="13253"/>
                        <a:pt x="14377" y="8724"/>
                      </a:cubicBezTo>
                      <a:cubicBezTo>
                        <a:pt x="11551" y="4165"/>
                        <a:pt x="6718" y="882"/>
                        <a:pt x="149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3"/>
                <p:cNvSpPr/>
                <p:nvPr/>
              </p:nvSpPr>
              <p:spPr>
                <a:xfrm>
                  <a:off x="469875" y="2689550"/>
                  <a:ext cx="405800" cy="396850"/>
                </a:xfrm>
                <a:custGeom>
                  <a:avLst/>
                  <a:gdLst/>
                  <a:ahLst/>
                  <a:cxnLst/>
                  <a:rect l="l" t="t" r="r" b="b"/>
                  <a:pathLst>
                    <a:path w="16232" h="15874" extrusionOk="0">
                      <a:moveTo>
                        <a:pt x="396" y="0"/>
                      </a:moveTo>
                      <a:lnTo>
                        <a:pt x="396" y="0"/>
                      </a:lnTo>
                      <a:cubicBezTo>
                        <a:pt x="1" y="4255"/>
                        <a:pt x="1612" y="8632"/>
                        <a:pt x="4590" y="11642"/>
                      </a:cubicBezTo>
                      <a:cubicBezTo>
                        <a:pt x="7280" y="14304"/>
                        <a:pt x="11061" y="15873"/>
                        <a:pt x="14872" y="15873"/>
                      </a:cubicBezTo>
                      <a:cubicBezTo>
                        <a:pt x="15326" y="15873"/>
                        <a:pt x="15780" y="15851"/>
                        <a:pt x="16232" y="15806"/>
                      </a:cubicBezTo>
                      <a:cubicBezTo>
                        <a:pt x="15776" y="11763"/>
                        <a:pt x="13892" y="7903"/>
                        <a:pt x="11095" y="4985"/>
                      </a:cubicBezTo>
                      <a:cubicBezTo>
                        <a:pt x="8238" y="2097"/>
                        <a:pt x="4408" y="152"/>
                        <a:pt x="39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3"/>
                <p:cNvSpPr/>
                <p:nvPr/>
              </p:nvSpPr>
              <p:spPr>
                <a:xfrm>
                  <a:off x="1035250" y="2811925"/>
                  <a:ext cx="471900" cy="332850"/>
                </a:xfrm>
                <a:custGeom>
                  <a:avLst/>
                  <a:gdLst/>
                  <a:ahLst/>
                  <a:cxnLst/>
                  <a:rect l="l" t="t" r="r" b="b"/>
                  <a:pathLst>
                    <a:path w="18876" h="13314" extrusionOk="0">
                      <a:moveTo>
                        <a:pt x="16871" y="0"/>
                      </a:moveTo>
                      <a:cubicBezTo>
                        <a:pt x="13274" y="0"/>
                        <a:pt x="9635" y="602"/>
                        <a:pt x="6535" y="2370"/>
                      </a:cubicBezTo>
                      <a:cubicBezTo>
                        <a:pt x="2796" y="4467"/>
                        <a:pt x="0" y="8418"/>
                        <a:pt x="152" y="12674"/>
                      </a:cubicBezTo>
                      <a:cubicBezTo>
                        <a:pt x="1420" y="13111"/>
                        <a:pt x="2712" y="13314"/>
                        <a:pt x="3989" y="13314"/>
                      </a:cubicBezTo>
                      <a:cubicBezTo>
                        <a:pt x="6970" y="13314"/>
                        <a:pt x="9870" y="12212"/>
                        <a:pt x="12189" y="10424"/>
                      </a:cubicBezTo>
                      <a:cubicBezTo>
                        <a:pt x="15502" y="7871"/>
                        <a:pt x="17690" y="4072"/>
                        <a:pt x="18876" y="60"/>
                      </a:cubicBezTo>
                      <a:cubicBezTo>
                        <a:pt x="18211" y="21"/>
                        <a:pt x="17542" y="0"/>
                        <a:pt x="1687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3"/>
                <p:cNvSpPr/>
                <p:nvPr/>
              </p:nvSpPr>
              <p:spPr>
                <a:xfrm>
                  <a:off x="511675" y="2502600"/>
                  <a:ext cx="588950" cy="2074525"/>
                </a:xfrm>
                <a:custGeom>
                  <a:avLst/>
                  <a:gdLst/>
                  <a:ahLst/>
                  <a:cxnLst/>
                  <a:rect l="l" t="t" r="r" b="b"/>
                  <a:pathLst>
                    <a:path w="23558" h="82981" extrusionOk="0">
                      <a:moveTo>
                        <a:pt x="23436" y="1"/>
                      </a:moveTo>
                      <a:cubicBezTo>
                        <a:pt x="23405" y="1"/>
                        <a:pt x="23375" y="31"/>
                        <a:pt x="23375" y="62"/>
                      </a:cubicBezTo>
                      <a:cubicBezTo>
                        <a:pt x="22007" y="7144"/>
                        <a:pt x="20518" y="14135"/>
                        <a:pt x="18815" y="21126"/>
                      </a:cubicBezTo>
                      <a:cubicBezTo>
                        <a:pt x="17144" y="28117"/>
                        <a:pt x="15289" y="35077"/>
                        <a:pt x="13253" y="41947"/>
                      </a:cubicBezTo>
                      <a:cubicBezTo>
                        <a:pt x="11247" y="48816"/>
                        <a:pt x="8967" y="55625"/>
                        <a:pt x="6748" y="62464"/>
                      </a:cubicBezTo>
                      <a:cubicBezTo>
                        <a:pt x="5715" y="65868"/>
                        <a:pt x="4560" y="69272"/>
                        <a:pt x="3405" y="72677"/>
                      </a:cubicBezTo>
                      <a:lnTo>
                        <a:pt x="0" y="82890"/>
                      </a:lnTo>
                      <a:cubicBezTo>
                        <a:pt x="0" y="82950"/>
                        <a:pt x="0" y="82981"/>
                        <a:pt x="31" y="82981"/>
                      </a:cubicBezTo>
                      <a:cubicBezTo>
                        <a:pt x="92" y="82981"/>
                        <a:pt x="152" y="82981"/>
                        <a:pt x="152" y="82950"/>
                      </a:cubicBezTo>
                      <a:cubicBezTo>
                        <a:pt x="912" y="81309"/>
                        <a:pt x="1642" y="79637"/>
                        <a:pt x="2371" y="77996"/>
                      </a:cubicBezTo>
                      <a:cubicBezTo>
                        <a:pt x="3040" y="76354"/>
                        <a:pt x="3739" y="74683"/>
                        <a:pt x="4408" y="73011"/>
                      </a:cubicBezTo>
                      <a:cubicBezTo>
                        <a:pt x="5776" y="69667"/>
                        <a:pt x="6991" y="66294"/>
                        <a:pt x="8207" y="62920"/>
                      </a:cubicBezTo>
                      <a:cubicBezTo>
                        <a:pt x="10609" y="56111"/>
                        <a:pt x="12584" y="49211"/>
                        <a:pt x="14438" y="42251"/>
                      </a:cubicBezTo>
                      <a:cubicBezTo>
                        <a:pt x="16353" y="35290"/>
                        <a:pt x="18056" y="28299"/>
                        <a:pt x="19575" y="21278"/>
                      </a:cubicBezTo>
                      <a:cubicBezTo>
                        <a:pt x="21095" y="14226"/>
                        <a:pt x="22432" y="7174"/>
                        <a:pt x="23557" y="62"/>
                      </a:cubicBezTo>
                      <a:cubicBezTo>
                        <a:pt x="23557" y="31"/>
                        <a:pt x="23527" y="1"/>
                        <a:pt x="2343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3"/>
                <p:cNvSpPr/>
                <p:nvPr/>
              </p:nvSpPr>
              <p:spPr>
                <a:xfrm>
                  <a:off x="564875" y="2794400"/>
                  <a:ext cx="880725" cy="403775"/>
                </a:xfrm>
                <a:custGeom>
                  <a:avLst/>
                  <a:gdLst/>
                  <a:ahLst/>
                  <a:cxnLst/>
                  <a:rect l="l" t="t" r="r" b="b"/>
                  <a:pathLst>
                    <a:path w="35229" h="16151" extrusionOk="0">
                      <a:moveTo>
                        <a:pt x="0" y="1"/>
                      </a:moveTo>
                      <a:lnTo>
                        <a:pt x="0" y="31"/>
                      </a:lnTo>
                      <a:cubicBezTo>
                        <a:pt x="1520" y="1125"/>
                        <a:pt x="2949" y="2280"/>
                        <a:pt x="4377" y="3496"/>
                      </a:cubicBezTo>
                      <a:cubicBezTo>
                        <a:pt x="5775" y="4712"/>
                        <a:pt x="7143" y="5989"/>
                        <a:pt x="8389" y="7326"/>
                      </a:cubicBezTo>
                      <a:cubicBezTo>
                        <a:pt x="10973" y="9970"/>
                        <a:pt x="13253" y="12888"/>
                        <a:pt x="15259" y="16019"/>
                      </a:cubicBezTo>
                      <a:lnTo>
                        <a:pt x="15259" y="16050"/>
                      </a:lnTo>
                      <a:cubicBezTo>
                        <a:pt x="15294" y="16121"/>
                        <a:pt x="15361" y="16150"/>
                        <a:pt x="15423" y="16150"/>
                      </a:cubicBezTo>
                      <a:cubicBezTo>
                        <a:pt x="15466" y="16150"/>
                        <a:pt x="15507" y="16136"/>
                        <a:pt x="15532" y="16110"/>
                      </a:cubicBezTo>
                      <a:cubicBezTo>
                        <a:pt x="21611" y="10852"/>
                        <a:pt x="28238" y="6232"/>
                        <a:pt x="35229" y="2311"/>
                      </a:cubicBezTo>
                      <a:lnTo>
                        <a:pt x="35229" y="2220"/>
                      </a:lnTo>
                      <a:cubicBezTo>
                        <a:pt x="31703" y="4134"/>
                        <a:pt x="28268" y="6232"/>
                        <a:pt x="24925" y="8451"/>
                      </a:cubicBezTo>
                      <a:cubicBezTo>
                        <a:pt x="21645" y="10687"/>
                        <a:pt x="18512" y="13069"/>
                        <a:pt x="15496" y="15598"/>
                      </a:cubicBezTo>
                      <a:lnTo>
                        <a:pt x="15496" y="15598"/>
                      </a:lnTo>
                      <a:cubicBezTo>
                        <a:pt x="13577" y="12485"/>
                        <a:pt x="11310" y="9578"/>
                        <a:pt x="8724" y="6992"/>
                      </a:cubicBezTo>
                      <a:cubicBezTo>
                        <a:pt x="7417" y="5654"/>
                        <a:pt x="6049" y="4408"/>
                        <a:pt x="4590" y="3223"/>
                      </a:cubicBezTo>
                      <a:cubicBezTo>
                        <a:pt x="3161" y="2037"/>
                        <a:pt x="1581" y="973"/>
                        <a:pt x="3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3"/>
                <p:cNvSpPr/>
                <p:nvPr/>
              </p:nvSpPr>
              <p:spPr>
                <a:xfrm>
                  <a:off x="504825" y="3130275"/>
                  <a:ext cx="867825" cy="596275"/>
                </a:xfrm>
                <a:custGeom>
                  <a:avLst/>
                  <a:gdLst/>
                  <a:ahLst/>
                  <a:cxnLst/>
                  <a:rect l="l" t="t" r="r" b="b"/>
                  <a:pathLst>
                    <a:path w="34713" h="23851" extrusionOk="0">
                      <a:moveTo>
                        <a:pt x="92" y="1"/>
                      </a:moveTo>
                      <a:cubicBezTo>
                        <a:pt x="1" y="1"/>
                        <a:pt x="1" y="31"/>
                        <a:pt x="1" y="31"/>
                      </a:cubicBezTo>
                      <a:cubicBezTo>
                        <a:pt x="1217" y="1885"/>
                        <a:pt x="2341" y="3830"/>
                        <a:pt x="3405" y="5776"/>
                      </a:cubicBezTo>
                      <a:cubicBezTo>
                        <a:pt x="4469" y="7721"/>
                        <a:pt x="5472" y="9697"/>
                        <a:pt x="6475" y="11672"/>
                      </a:cubicBezTo>
                      <a:cubicBezTo>
                        <a:pt x="7509" y="13648"/>
                        <a:pt x="8451" y="15654"/>
                        <a:pt x="9393" y="17660"/>
                      </a:cubicBezTo>
                      <a:cubicBezTo>
                        <a:pt x="10335" y="19666"/>
                        <a:pt x="11247" y="21703"/>
                        <a:pt x="12098" y="23739"/>
                      </a:cubicBezTo>
                      <a:lnTo>
                        <a:pt x="12098" y="23800"/>
                      </a:lnTo>
                      <a:cubicBezTo>
                        <a:pt x="12116" y="23836"/>
                        <a:pt x="12165" y="23851"/>
                        <a:pt x="12215" y="23851"/>
                      </a:cubicBezTo>
                      <a:cubicBezTo>
                        <a:pt x="12250" y="23851"/>
                        <a:pt x="12286" y="23843"/>
                        <a:pt x="12311" y="23831"/>
                      </a:cubicBezTo>
                      <a:lnTo>
                        <a:pt x="17995" y="19910"/>
                      </a:lnTo>
                      <a:cubicBezTo>
                        <a:pt x="19849" y="18572"/>
                        <a:pt x="21734" y="17296"/>
                        <a:pt x="23618" y="15958"/>
                      </a:cubicBezTo>
                      <a:cubicBezTo>
                        <a:pt x="25472" y="14682"/>
                        <a:pt x="27327" y="13314"/>
                        <a:pt x="29181" y="11976"/>
                      </a:cubicBezTo>
                      <a:cubicBezTo>
                        <a:pt x="31005" y="10609"/>
                        <a:pt x="32889" y="9241"/>
                        <a:pt x="34713" y="7873"/>
                      </a:cubicBezTo>
                      <a:lnTo>
                        <a:pt x="34713" y="7812"/>
                      </a:lnTo>
                      <a:lnTo>
                        <a:pt x="34652" y="7812"/>
                      </a:lnTo>
                      <a:cubicBezTo>
                        <a:pt x="32767" y="9089"/>
                        <a:pt x="30853" y="10365"/>
                        <a:pt x="28968" y="11672"/>
                      </a:cubicBezTo>
                      <a:cubicBezTo>
                        <a:pt x="27053" y="12949"/>
                        <a:pt x="25169" y="14256"/>
                        <a:pt x="23314" y="15593"/>
                      </a:cubicBezTo>
                      <a:lnTo>
                        <a:pt x="17722" y="19575"/>
                      </a:lnTo>
                      <a:lnTo>
                        <a:pt x="12311" y="23427"/>
                      </a:lnTo>
                      <a:lnTo>
                        <a:pt x="12311" y="23427"/>
                      </a:lnTo>
                      <a:cubicBezTo>
                        <a:pt x="11484" y="21438"/>
                        <a:pt x="10575" y="19504"/>
                        <a:pt x="9667" y="17569"/>
                      </a:cubicBezTo>
                      <a:cubicBezTo>
                        <a:pt x="8724" y="15533"/>
                        <a:pt x="7721" y="13557"/>
                        <a:pt x="6688" y="11581"/>
                      </a:cubicBezTo>
                      <a:cubicBezTo>
                        <a:pt x="5685" y="9606"/>
                        <a:pt x="4651" y="7630"/>
                        <a:pt x="3557" y="5715"/>
                      </a:cubicBezTo>
                      <a:cubicBezTo>
                        <a:pt x="2433" y="3770"/>
                        <a:pt x="1338" y="1824"/>
                        <a:pt x="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3"/>
                <p:cNvSpPr/>
                <p:nvPr/>
              </p:nvSpPr>
              <p:spPr>
                <a:xfrm>
                  <a:off x="281425" y="3558850"/>
                  <a:ext cx="949125" cy="562050"/>
                </a:xfrm>
                <a:custGeom>
                  <a:avLst/>
                  <a:gdLst/>
                  <a:ahLst/>
                  <a:cxnLst/>
                  <a:rect l="l" t="t" r="r" b="b"/>
                  <a:pathLst>
                    <a:path w="37965" h="22482" extrusionOk="0">
                      <a:moveTo>
                        <a:pt x="92" y="1"/>
                      </a:moveTo>
                      <a:cubicBezTo>
                        <a:pt x="61" y="1"/>
                        <a:pt x="61" y="31"/>
                        <a:pt x="1" y="31"/>
                      </a:cubicBezTo>
                      <a:cubicBezTo>
                        <a:pt x="5259" y="7660"/>
                        <a:pt x="10852" y="15016"/>
                        <a:pt x="16353" y="22402"/>
                      </a:cubicBezTo>
                      <a:cubicBezTo>
                        <a:pt x="16392" y="22460"/>
                        <a:pt x="16455" y="22481"/>
                        <a:pt x="16519" y="22481"/>
                      </a:cubicBezTo>
                      <a:cubicBezTo>
                        <a:pt x="16556" y="22481"/>
                        <a:pt x="16594" y="22474"/>
                        <a:pt x="16627" y="22463"/>
                      </a:cubicBezTo>
                      <a:cubicBezTo>
                        <a:pt x="18542" y="21278"/>
                        <a:pt x="20487" y="20031"/>
                        <a:pt x="22341" y="18724"/>
                      </a:cubicBezTo>
                      <a:cubicBezTo>
                        <a:pt x="24226" y="17387"/>
                        <a:pt x="26080" y="16019"/>
                        <a:pt x="27873" y="14621"/>
                      </a:cubicBezTo>
                      <a:cubicBezTo>
                        <a:pt x="29667" y="13192"/>
                        <a:pt x="31399" y="11733"/>
                        <a:pt x="33071" y="10183"/>
                      </a:cubicBezTo>
                      <a:cubicBezTo>
                        <a:pt x="34743" y="8633"/>
                        <a:pt x="36384" y="7022"/>
                        <a:pt x="37965" y="5381"/>
                      </a:cubicBezTo>
                      <a:lnTo>
                        <a:pt x="37965" y="5350"/>
                      </a:lnTo>
                      <a:lnTo>
                        <a:pt x="37934" y="5350"/>
                      </a:lnTo>
                      <a:cubicBezTo>
                        <a:pt x="36263" y="6900"/>
                        <a:pt x="34560" y="8420"/>
                        <a:pt x="32858" y="9910"/>
                      </a:cubicBezTo>
                      <a:cubicBezTo>
                        <a:pt x="31126" y="11399"/>
                        <a:pt x="29363" y="12828"/>
                        <a:pt x="27569" y="14256"/>
                      </a:cubicBezTo>
                      <a:cubicBezTo>
                        <a:pt x="25776" y="15654"/>
                        <a:pt x="23952" y="17022"/>
                        <a:pt x="22098" y="18299"/>
                      </a:cubicBezTo>
                      <a:cubicBezTo>
                        <a:pt x="20317" y="19605"/>
                        <a:pt x="18448" y="20825"/>
                        <a:pt x="16577" y="22014"/>
                      </a:cubicBezTo>
                      <a:lnTo>
                        <a:pt x="16577" y="22014"/>
                      </a:lnTo>
                      <a:cubicBezTo>
                        <a:pt x="11021" y="14707"/>
                        <a:pt x="5406" y="7459"/>
                        <a:pt x="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3"/>
                <p:cNvSpPr/>
                <p:nvPr/>
              </p:nvSpPr>
              <p:spPr>
                <a:xfrm>
                  <a:off x="207725" y="3847600"/>
                  <a:ext cx="327525" cy="539550"/>
                </a:xfrm>
                <a:custGeom>
                  <a:avLst/>
                  <a:gdLst/>
                  <a:ahLst/>
                  <a:cxnLst/>
                  <a:rect l="l" t="t" r="r" b="b"/>
                  <a:pathLst>
                    <a:path w="13101" h="21582" extrusionOk="0">
                      <a:moveTo>
                        <a:pt x="2432" y="1"/>
                      </a:moveTo>
                      <a:cubicBezTo>
                        <a:pt x="0" y="3922"/>
                        <a:pt x="578" y="8694"/>
                        <a:pt x="2705" y="12524"/>
                      </a:cubicBezTo>
                      <a:cubicBezTo>
                        <a:pt x="4833" y="16384"/>
                        <a:pt x="8237" y="19302"/>
                        <a:pt x="11976" y="21582"/>
                      </a:cubicBezTo>
                      <a:cubicBezTo>
                        <a:pt x="13101" y="17478"/>
                        <a:pt x="12766" y="12980"/>
                        <a:pt x="11064" y="9089"/>
                      </a:cubicBezTo>
                      <a:cubicBezTo>
                        <a:pt x="9362" y="5199"/>
                        <a:pt x="6231" y="1946"/>
                        <a:pt x="243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3"/>
                <p:cNvSpPr/>
                <p:nvPr/>
              </p:nvSpPr>
              <p:spPr>
                <a:xfrm>
                  <a:off x="639325" y="4151400"/>
                  <a:ext cx="539550" cy="316675"/>
                </a:xfrm>
                <a:custGeom>
                  <a:avLst/>
                  <a:gdLst/>
                  <a:ahLst/>
                  <a:cxnLst/>
                  <a:rect l="l" t="t" r="r" b="b"/>
                  <a:pathLst>
                    <a:path w="21582" h="12667" extrusionOk="0">
                      <a:moveTo>
                        <a:pt x="18555" y="1"/>
                      </a:moveTo>
                      <a:cubicBezTo>
                        <a:pt x="15162" y="1"/>
                        <a:pt x="11790" y="823"/>
                        <a:pt x="8816" y="2439"/>
                      </a:cubicBezTo>
                      <a:cubicBezTo>
                        <a:pt x="4955" y="4536"/>
                        <a:pt x="1825" y="7910"/>
                        <a:pt x="1" y="11892"/>
                      </a:cubicBezTo>
                      <a:cubicBezTo>
                        <a:pt x="1877" y="12410"/>
                        <a:pt x="3735" y="12666"/>
                        <a:pt x="5533" y="12666"/>
                      </a:cubicBezTo>
                      <a:cubicBezTo>
                        <a:pt x="8484" y="12666"/>
                        <a:pt x="11273" y="11975"/>
                        <a:pt x="13709" y="10615"/>
                      </a:cubicBezTo>
                      <a:cubicBezTo>
                        <a:pt x="17570" y="8427"/>
                        <a:pt x="20518" y="4567"/>
                        <a:pt x="21582" y="220"/>
                      </a:cubicBezTo>
                      <a:cubicBezTo>
                        <a:pt x="20578" y="74"/>
                        <a:pt x="19566" y="1"/>
                        <a:pt x="1855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3"/>
                <p:cNvSpPr/>
                <p:nvPr/>
              </p:nvSpPr>
              <p:spPr>
                <a:xfrm>
                  <a:off x="257875" y="3856725"/>
                  <a:ext cx="911125" cy="627575"/>
                </a:xfrm>
                <a:custGeom>
                  <a:avLst/>
                  <a:gdLst/>
                  <a:ahLst/>
                  <a:cxnLst/>
                  <a:rect l="l" t="t" r="r" b="b"/>
                  <a:pathLst>
                    <a:path w="36445" h="25103" extrusionOk="0">
                      <a:moveTo>
                        <a:pt x="91" y="1"/>
                      </a:moveTo>
                      <a:cubicBezTo>
                        <a:pt x="61" y="1"/>
                        <a:pt x="0" y="1"/>
                        <a:pt x="61" y="61"/>
                      </a:cubicBezTo>
                      <a:cubicBezTo>
                        <a:pt x="3769" y="8481"/>
                        <a:pt x="7964" y="16718"/>
                        <a:pt x="12098" y="25016"/>
                      </a:cubicBezTo>
                      <a:cubicBezTo>
                        <a:pt x="12119" y="25059"/>
                        <a:pt x="12186" y="25102"/>
                        <a:pt x="12245" y="25102"/>
                      </a:cubicBezTo>
                      <a:cubicBezTo>
                        <a:pt x="12270" y="25102"/>
                        <a:pt x="12293" y="25095"/>
                        <a:pt x="12311" y="25077"/>
                      </a:cubicBezTo>
                      <a:cubicBezTo>
                        <a:pt x="14469" y="24287"/>
                        <a:pt x="16566" y="23405"/>
                        <a:pt x="18663" y="22463"/>
                      </a:cubicBezTo>
                      <a:cubicBezTo>
                        <a:pt x="20761" y="21521"/>
                        <a:pt x="22797" y="20518"/>
                        <a:pt x="24803" y="19454"/>
                      </a:cubicBezTo>
                      <a:cubicBezTo>
                        <a:pt x="26840" y="18390"/>
                        <a:pt x="28815" y="17265"/>
                        <a:pt x="30730" y="16050"/>
                      </a:cubicBezTo>
                      <a:cubicBezTo>
                        <a:pt x="32676" y="14864"/>
                        <a:pt x="34591" y="13588"/>
                        <a:pt x="36445" y="12250"/>
                      </a:cubicBezTo>
                      <a:lnTo>
                        <a:pt x="36445" y="12220"/>
                      </a:lnTo>
                      <a:lnTo>
                        <a:pt x="36414" y="12220"/>
                      </a:lnTo>
                      <a:cubicBezTo>
                        <a:pt x="34469" y="13466"/>
                        <a:pt x="32524" y="14651"/>
                        <a:pt x="30548" y="15776"/>
                      </a:cubicBezTo>
                      <a:cubicBezTo>
                        <a:pt x="28572" y="16931"/>
                        <a:pt x="26566" y="18025"/>
                        <a:pt x="24560" y="19059"/>
                      </a:cubicBezTo>
                      <a:cubicBezTo>
                        <a:pt x="22524" y="20123"/>
                        <a:pt x="20517" y="21095"/>
                        <a:pt x="18420" y="22037"/>
                      </a:cubicBezTo>
                      <a:cubicBezTo>
                        <a:pt x="16436" y="22985"/>
                        <a:pt x="14394" y="23875"/>
                        <a:pt x="12323" y="24679"/>
                      </a:cubicBezTo>
                      <a:lnTo>
                        <a:pt x="12323" y="24679"/>
                      </a:lnTo>
                      <a:cubicBezTo>
                        <a:pt x="8154" y="16464"/>
                        <a:pt x="3928" y="8307"/>
                        <a:pt x="9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375" name="Google Shape;375;p3"/>
            <p:cNvGrpSpPr/>
            <p:nvPr/>
          </p:nvGrpSpPr>
          <p:grpSpPr>
            <a:xfrm>
              <a:off x="9800" y="4115075"/>
              <a:ext cx="1219850" cy="1176125"/>
              <a:chOff x="-142600" y="4343675"/>
              <a:chExt cx="1219850" cy="1176125"/>
            </a:xfrm>
          </p:grpSpPr>
          <p:sp>
            <p:nvSpPr>
              <p:cNvPr id="376" name="Google Shape;376;p3"/>
              <p:cNvSpPr/>
              <p:nvPr/>
            </p:nvSpPr>
            <p:spPr>
              <a:xfrm>
                <a:off x="-142600" y="4343675"/>
                <a:ext cx="1137600" cy="1070850"/>
              </a:xfrm>
              <a:custGeom>
                <a:avLst/>
                <a:gdLst/>
                <a:ahLst/>
                <a:cxnLst/>
                <a:rect l="l" t="t" r="r" b="b"/>
                <a:pathLst>
                  <a:path w="45504" h="42834" extrusionOk="0">
                    <a:moveTo>
                      <a:pt x="3511" y="0"/>
                    </a:moveTo>
                    <a:cubicBezTo>
                      <a:pt x="2292" y="0"/>
                      <a:pt x="1126" y="379"/>
                      <a:pt x="609" y="1435"/>
                    </a:cubicBezTo>
                    <a:cubicBezTo>
                      <a:pt x="31" y="2620"/>
                      <a:pt x="609" y="4018"/>
                      <a:pt x="1247" y="5143"/>
                    </a:cubicBezTo>
                    <a:cubicBezTo>
                      <a:pt x="3375" y="9034"/>
                      <a:pt x="5989" y="12590"/>
                      <a:pt x="9028" y="15782"/>
                    </a:cubicBezTo>
                    <a:cubicBezTo>
                      <a:pt x="7721" y="14839"/>
                      <a:pt x="6293" y="13806"/>
                      <a:pt x="4682" y="13593"/>
                    </a:cubicBezTo>
                    <a:cubicBezTo>
                      <a:pt x="4461" y="13556"/>
                      <a:pt x="4235" y="13538"/>
                      <a:pt x="4009" y="13538"/>
                    </a:cubicBezTo>
                    <a:cubicBezTo>
                      <a:pt x="2551" y="13538"/>
                      <a:pt x="1060" y="14288"/>
                      <a:pt x="639" y="15630"/>
                    </a:cubicBezTo>
                    <a:cubicBezTo>
                      <a:pt x="1" y="17666"/>
                      <a:pt x="1824" y="19520"/>
                      <a:pt x="3527" y="20797"/>
                    </a:cubicBezTo>
                    <a:cubicBezTo>
                      <a:pt x="8238" y="24384"/>
                      <a:pt x="13284" y="27484"/>
                      <a:pt x="18573" y="30189"/>
                    </a:cubicBezTo>
                    <a:cubicBezTo>
                      <a:pt x="17336" y="29748"/>
                      <a:pt x="16072" y="29306"/>
                      <a:pt x="14751" y="29306"/>
                    </a:cubicBezTo>
                    <a:cubicBezTo>
                      <a:pt x="14708" y="29306"/>
                      <a:pt x="14665" y="29307"/>
                      <a:pt x="14621" y="29308"/>
                    </a:cubicBezTo>
                    <a:cubicBezTo>
                      <a:pt x="13253" y="29368"/>
                      <a:pt x="11855" y="30037"/>
                      <a:pt x="11308" y="31283"/>
                    </a:cubicBezTo>
                    <a:cubicBezTo>
                      <a:pt x="10457" y="33350"/>
                      <a:pt x="12311" y="35478"/>
                      <a:pt x="14135" y="36724"/>
                    </a:cubicBezTo>
                    <a:cubicBezTo>
                      <a:pt x="22159" y="42165"/>
                      <a:pt x="32494" y="42682"/>
                      <a:pt x="45169" y="42834"/>
                    </a:cubicBezTo>
                    <a:cubicBezTo>
                      <a:pt x="45503" y="34900"/>
                      <a:pt x="44257" y="26876"/>
                      <a:pt x="41704" y="19368"/>
                    </a:cubicBezTo>
                    <a:cubicBezTo>
                      <a:pt x="41096" y="17514"/>
                      <a:pt x="40397" y="15630"/>
                      <a:pt x="39059" y="14231"/>
                    </a:cubicBezTo>
                    <a:cubicBezTo>
                      <a:pt x="38001" y="13125"/>
                      <a:pt x="36504" y="12323"/>
                      <a:pt x="34992" y="12323"/>
                    </a:cubicBezTo>
                    <a:cubicBezTo>
                      <a:pt x="34593" y="12323"/>
                      <a:pt x="34194" y="12378"/>
                      <a:pt x="33801" y="12499"/>
                    </a:cubicBezTo>
                    <a:cubicBezTo>
                      <a:pt x="32296" y="12943"/>
                      <a:pt x="31191" y="14588"/>
                      <a:pt x="31349" y="16086"/>
                    </a:cubicBezTo>
                    <a:lnTo>
                      <a:pt x="31349" y="16086"/>
                    </a:lnTo>
                    <a:cubicBezTo>
                      <a:pt x="29905" y="11872"/>
                      <a:pt x="27533" y="7934"/>
                      <a:pt x="24378" y="4778"/>
                    </a:cubicBezTo>
                    <a:cubicBezTo>
                      <a:pt x="23010" y="3411"/>
                      <a:pt x="21339" y="2073"/>
                      <a:pt x="19424" y="2073"/>
                    </a:cubicBezTo>
                    <a:cubicBezTo>
                      <a:pt x="16557" y="2103"/>
                      <a:pt x="14524" y="5694"/>
                      <a:pt x="15810" y="8184"/>
                    </a:cubicBezTo>
                    <a:lnTo>
                      <a:pt x="15810" y="8184"/>
                    </a:lnTo>
                    <a:cubicBezTo>
                      <a:pt x="13541" y="4218"/>
                      <a:pt x="9619" y="1264"/>
                      <a:pt x="5198" y="219"/>
                    </a:cubicBezTo>
                    <a:cubicBezTo>
                      <a:pt x="4665" y="83"/>
                      <a:pt x="4082" y="0"/>
                      <a:pt x="351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3"/>
              <p:cNvSpPr/>
              <p:nvPr/>
            </p:nvSpPr>
            <p:spPr>
              <a:xfrm>
                <a:off x="-39150" y="4392300"/>
                <a:ext cx="1116400" cy="1127500"/>
              </a:xfrm>
              <a:custGeom>
                <a:avLst/>
                <a:gdLst/>
                <a:ahLst/>
                <a:cxnLst/>
                <a:rect l="l" t="t" r="r" b="b"/>
                <a:pathLst>
                  <a:path w="44656" h="45100" extrusionOk="0">
                    <a:moveTo>
                      <a:pt x="81" y="0"/>
                    </a:moveTo>
                    <a:cubicBezTo>
                      <a:pt x="1" y="0"/>
                      <a:pt x="192" y="212"/>
                      <a:pt x="665" y="584"/>
                    </a:cubicBezTo>
                    <a:cubicBezTo>
                      <a:pt x="7869" y="6055"/>
                      <a:pt x="15438" y="12894"/>
                      <a:pt x="22429" y="20189"/>
                    </a:cubicBezTo>
                    <a:cubicBezTo>
                      <a:pt x="29450" y="27484"/>
                      <a:pt x="35894" y="35235"/>
                      <a:pt x="41456" y="42196"/>
                    </a:cubicBezTo>
                    <a:cubicBezTo>
                      <a:pt x="42971" y="44163"/>
                      <a:pt x="43945" y="45100"/>
                      <a:pt x="44248" y="45100"/>
                    </a:cubicBezTo>
                    <a:cubicBezTo>
                      <a:pt x="44656" y="45100"/>
                      <a:pt x="43843" y="43396"/>
                      <a:pt x="41487" y="40220"/>
                    </a:cubicBezTo>
                    <a:cubicBezTo>
                      <a:pt x="30210" y="25144"/>
                      <a:pt x="15954" y="11526"/>
                      <a:pt x="787" y="432"/>
                    </a:cubicBezTo>
                    <a:cubicBezTo>
                      <a:pt x="382" y="135"/>
                      <a:pt x="145" y="0"/>
                      <a:pt x="8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 name="Google Shape;378;p3"/>
              <p:cNvSpPr/>
              <p:nvPr/>
            </p:nvSpPr>
            <p:spPr>
              <a:xfrm>
                <a:off x="132700" y="4811575"/>
                <a:ext cx="526200" cy="190100"/>
              </a:xfrm>
              <a:custGeom>
                <a:avLst/>
                <a:gdLst/>
                <a:ahLst/>
                <a:cxnLst/>
                <a:rect l="l" t="t" r="r" b="b"/>
                <a:pathLst>
                  <a:path w="21048" h="7604" extrusionOk="0">
                    <a:moveTo>
                      <a:pt x="156" y="0"/>
                    </a:moveTo>
                    <a:cubicBezTo>
                      <a:pt x="0" y="0"/>
                      <a:pt x="47" y="113"/>
                      <a:pt x="296" y="227"/>
                    </a:cubicBezTo>
                    <a:cubicBezTo>
                      <a:pt x="6071" y="2537"/>
                      <a:pt x="13062" y="6002"/>
                      <a:pt x="19080" y="7491"/>
                    </a:cubicBezTo>
                    <a:cubicBezTo>
                      <a:pt x="19417" y="7569"/>
                      <a:pt x="19701" y="7603"/>
                      <a:pt x="19930" y="7603"/>
                    </a:cubicBezTo>
                    <a:cubicBezTo>
                      <a:pt x="21048" y="7603"/>
                      <a:pt x="20856" y="6784"/>
                      <a:pt x="18989" y="6154"/>
                    </a:cubicBezTo>
                    <a:cubicBezTo>
                      <a:pt x="12910" y="3996"/>
                      <a:pt x="6497" y="2081"/>
                      <a:pt x="387" y="44"/>
                    </a:cubicBezTo>
                    <a:cubicBezTo>
                      <a:pt x="287" y="13"/>
                      <a:pt x="210" y="0"/>
                      <a:pt x="15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3"/>
              <p:cNvSpPr/>
              <p:nvPr/>
            </p:nvSpPr>
            <p:spPr>
              <a:xfrm>
                <a:off x="395375" y="4531200"/>
                <a:ext cx="166350" cy="369350"/>
              </a:xfrm>
              <a:custGeom>
                <a:avLst/>
                <a:gdLst/>
                <a:ahLst/>
                <a:cxnLst/>
                <a:rect l="l" t="t" r="r" b="b"/>
                <a:pathLst>
                  <a:path w="6654" h="14774" extrusionOk="0">
                    <a:moveTo>
                      <a:pt x="85" y="0"/>
                    </a:moveTo>
                    <a:cubicBezTo>
                      <a:pt x="21" y="0"/>
                      <a:pt x="0" y="96"/>
                      <a:pt x="93" y="226"/>
                    </a:cubicBezTo>
                    <a:cubicBezTo>
                      <a:pt x="1279" y="2201"/>
                      <a:pt x="2312" y="4572"/>
                      <a:pt x="3102" y="6974"/>
                    </a:cubicBezTo>
                    <a:cubicBezTo>
                      <a:pt x="3923" y="9344"/>
                      <a:pt x="4592" y="11746"/>
                      <a:pt x="5352" y="13873"/>
                    </a:cubicBezTo>
                    <a:cubicBezTo>
                      <a:pt x="5548" y="14476"/>
                      <a:pt x="5846" y="14774"/>
                      <a:pt x="6093" y="14774"/>
                    </a:cubicBezTo>
                    <a:cubicBezTo>
                      <a:pt x="6418" y="14774"/>
                      <a:pt x="6653" y="14255"/>
                      <a:pt x="6446" y="13235"/>
                    </a:cubicBezTo>
                    <a:cubicBezTo>
                      <a:pt x="5443" y="8493"/>
                      <a:pt x="3072" y="3964"/>
                      <a:pt x="245" y="135"/>
                    </a:cubicBezTo>
                    <a:cubicBezTo>
                      <a:pt x="186" y="40"/>
                      <a:pt x="126" y="0"/>
                      <a:pt x="8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3"/>
              <p:cNvSpPr/>
              <p:nvPr/>
            </p:nvSpPr>
            <p:spPr>
              <a:xfrm>
                <a:off x="742025" y="4779100"/>
                <a:ext cx="136825" cy="456825"/>
              </a:xfrm>
              <a:custGeom>
                <a:avLst/>
                <a:gdLst/>
                <a:ahLst/>
                <a:cxnLst/>
                <a:rect l="l" t="t" r="r" b="b"/>
                <a:pathLst>
                  <a:path w="5473" h="18273" extrusionOk="0">
                    <a:moveTo>
                      <a:pt x="69" y="1"/>
                    </a:moveTo>
                    <a:cubicBezTo>
                      <a:pt x="13" y="1"/>
                      <a:pt x="0" y="105"/>
                      <a:pt x="88" y="279"/>
                    </a:cubicBezTo>
                    <a:cubicBezTo>
                      <a:pt x="1303" y="2711"/>
                      <a:pt x="2215" y="5629"/>
                      <a:pt x="2823" y="8547"/>
                    </a:cubicBezTo>
                    <a:cubicBezTo>
                      <a:pt x="3492" y="11495"/>
                      <a:pt x="3826" y="14444"/>
                      <a:pt x="4252" y="17058"/>
                    </a:cubicBezTo>
                    <a:cubicBezTo>
                      <a:pt x="4349" y="17866"/>
                      <a:pt x="4626" y="18272"/>
                      <a:pt x="4885" y="18272"/>
                    </a:cubicBezTo>
                    <a:cubicBezTo>
                      <a:pt x="5191" y="18272"/>
                      <a:pt x="5473" y="17707"/>
                      <a:pt x="5407" y="16572"/>
                    </a:cubicBezTo>
                    <a:cubicBezTo>
                      <a:pt x="5133" y="10796"/>
                      <a:pt x="3097" y="5052"/>
                      <a:pt x="240" y="188"/>
                    </a:cubicBezTo>
                    <a:cubicBezTo>
                      <a:pt x="175" y="59"/>
                      <a:pt x="110" y="1"/>
                      <a:pt x="6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3"/>
              <p:cNvSpPr/>
              <p:nvPr/>
            </p:nvSpPr>
            <p:spPr>
              <a:xfrm>
                <a:off x="357325" y="5209750"/>
                <a:ext cx="567750" cy="121425"/>
              </a:xfrm>
              <a:custGeom>
                <a:avLst/>
                <a:gdLst/>
                <a:ahLst/>
                <a:cxnLst/>
                <a:rect l="l" t="t" r="r" b="b"/>
                <a:pathLst>
                  <a:path w="22710" h="4857" extrusionOk="0">
                    <a:moveTo>
                      <a:pt x="164" y="0"/>
                    </a:moveTo>
                    <a:cubicBezTo>
                      <a:pt x="1" y="0"/>
                      <a:pt x="36" y="114"/>
                      <a:pt x="308" y="227"/>
                    </a:cubicBezTo>
                    <a:cubicBezTo>
                      <a:pt x="3287" y="1473"/>
                      <a:pt x="6722" y="2780"/>
                      <a:pt x="10247" y="3631"/>
                    </a:cubicBezTo>
                    <a:cubicBezTo>
                      <a:pt x="13259" y="4410"/>
                      <a:pt x="16359" y="4856"/>
                      <a:pt x="19188" y="4856"/>
                    </a:cubicBezTo>
                    <a:cubicBezTo>
                      <a:pt x="19671" y="4856"/>
                      <a:pt x="20147" y="4843"/>
                      <a:pt x="20612" y="4817"/>
                    </a:cubicBezTo>
                    <a:cubicBezTo>
                      <a:pt x="22710" y="4665"/>
                      <a:pt x="22527" y="3631"/>
                      <a:pt x="20126" y="3570"/>
                    </a:cubicBezTo>
                    <a:cubicBezTo>
                      <a:pt x="13591" y="3267"/>
                      <a:pt x="6722" y="2233"/>
                      <a:pt x="399" y="45"/>
                    </a:cubicBezTo>
                    <a:cubicBezTo>
                      <a:pt x="299" y="14"/>
                      <a:pt x="220" y="0"/>
                      <a:pt x="16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2" name="Google Shape;382;p3"/>
            <p:cNvGrpSpPr/>
            <p:nvPr/>
          </p:nvGrpSpPr>
          <p:grpSpPr>
            <a:xfrm>
              <a:off x="598500" y="3971650"/>
              <a:ext cx="1720650" cy="1263675"/>
              <a:chOff x="446100" y="4200250"/>
              <a:chExt cx="1720650" cy="1263675"/>
            </a:xfrm>
          </p:grpSpPr>
          <p:sp>
            <p:nvSpPr>
              <p:cNvPr id="383" name="Google Shape;383;p3"/>
              <p:cNvSpPr/>
              <p:nvPr/>
            </p:nvSpPr>
            <p:spPr>
              <a:xfrm>
                <a:off x="1162900" y="4295950"/>
                <a:ext cx="1003850" cy="1076250"/>
              </a:xfrm>
              <a:custGeom>
                <a:avLst/>
                <a:gdLst/>
                <a:ahLst/>
                <a:cxnLst/>
                <a:rect l="l" t="t" r="r" b="b"/>
                <a:pathLst>
                  <a:path w="40154" h="43050" extrusionOk="0">
                    <a:moveTo>
                      <a:pt x="11765" y="1"/>
                    </a:moveTo>
                    <a:cubicBezTo>
                      <a:pt x="10731" y="1"/>
                      <a:pt x="9655" y="415"/>
                      <a:pt x="8876" y="1125"/>
                    </a:cubicBezTo>
                    <a:cubicBezTo>
                      <a:pt x="7539" y="2371"/>
                      <a:pt x="6992" y="4286"/>
                      <a:pt x="6840" y="6140"/>
                    </a:cubicBezTo>
                    <a:cubicBezTo>
                      <a:pt x="6748" y="7964"/>
                      <a:pt x="6931" y="9818"/>
                      <a:pt x="6809" y="11642"/>
                    </a:cubicBezTo>
                    <a:cubicBezTo>
                      <a:pt x="6536" y="15806"/>
                      <a:pt x="4621" y="19636"/>
                      <a:pt x="2979" y="23466"/>
                    </a:cubicBezTo>
                    <a:cubicBezTo>
                      <a:pt x="1338" y="27326"/>
                      <a:pt x="1" y="31521"/>
                      <a:pt x="973" y="35594"/>
                    </a:cubicBezTo>
                    <a:cubicBezTo>
                      <a:pt x="2007" y="39636"/>
                      <a:pt x="6141" y="42737"/>
                      <a:pt x="10669" y="43010"/>
                    </a:cubicBezTo>
                    <a:cubicBezTo>
                      <a:pt x="11098" y="43037"/>
                      <a:pt x="11524" y="43049"/>
                      <a:pt x="11950" y="43049"/>
                    </a:cubicBezTo>
                    <a:cubicBezTo>
                      <a:pt x="18352" y="43049"/>
                      <a:pt x="24460" y="40146"/>
                      <a:pt x="30275" y="37296"/>
                    </a:cubicBezTo>
                    <a:cubicBezTo>
                      <a:pt x="32767" y="36080"/>
                      <a:pt x="35320" y="34834"/>
                      <a:pt x="37175" y="32797"/>
                    </a:cubicBezTo>
                    <a:cubicBezTo>
                      <a:pt x="39029" y="30730"/>
                      <a:pt x="40153" y="27721"/>
                      <a:pt x="39120" y="25137"/>
                    </a:cubicBezTo>
                    <a:cubicBezTo>
                      <a:pt x="37965" y="22189"/>
                      <a:pt x="34469" y="20578"/>
                      <a:pt x="33375" y="17630"/>
                    </a:cubicBezTo>
                    <a:cubicBezTo>
                      <a:pt x="32554" y="15411"/>
                      <a:pt x="32950" y="12493"/>
                      <a:pt x="30974" y="11216"/>
                    </a:cubicBezTo>
                    <a:cubicBezTo>
                      <a:pt x="29241" y="10031"/>
                      <a:pt x="26566" y="11064"/>
                      <a:pt x="24986" y="9697"/>
                    </a:cubicBezTo>
                    <a:cubicBezTo>
                      <a:pt x="23253" y="8207"/>
                      <a:pt x="23922" y="4894"/>
                      <a:pt x="21946" y="3769"/>
                    </a:cubicBezTo>
                    <a:cubicBezTo>
                      <a:pt x="21483" y="3501"/>
                      <a:pt x="20973" y="3415"/>
                      <a:pt x="20443" y="3415"/>
                    </a:cubicBezTo>
                    <a:cubicBezTo>
                      <a:pt x="19509" y="3415"/>
                      <a:pt x="18510" y="3680"/>
                      <a:pt x="17578" y="3680"/>
                    </a:cubicBezTo>
                    <a:cubicBezTo>
                      <a:pt x="17061" y="3680"/>
                      <a:pt x="16564" y="3598"/>
                      <a:pt x="16110" y="3344"/>
                    </a:cubicBezTo>
                    <a:cubicBezTo>
                      <a:pt x="15138" y="2766"/>
                      <a:pt x="14742" y="1520"/>
                      <a:pt x="13891" y="760"/>
                    </a:cubicBezTo>
                    <a:cubicBezTo>
                      <a:pt x="13303" y="237"/>
                      <a:pt x="12546" y="1"/>
                      <a:pt x="117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3"/>
              <p:cNvSpPr/>
              <p:nvPr/>
            </p:nvSpPr>
            <p:spPr>
              <a:xfrm>
                <a:off x="446100" y="4200250"/>
                <a:ext cx="1037300" cy="1094125"/>
              </a:xfrm>
              <a:custGeom>
                <a:avLst/>
                <a:gdLst/>
                <a:ahLst/>
                <a:cxnLst/>
                <a:rect l="l" t="t" r="r" b="b"/>
                <a:pathLst>
                  <a:path w="41492" h="43765" extrusionOk="0">
                    <a:moveTo>
                      <a:pt x="12294" y="0"/>
                    </a:moveTo>
                    <a:cubicBezTo>
                      <a:pt x="11244" y="0"/>
                      <a:pt x="10341" y="914"/>
                      <a:pt x="9788" y="1853"/>
                    </a:cubicBezTo>
                    <a:cubicBezTo>
                      <a:pt x="9180" y="2856"/>
                      <a:pt x="8664" y="4041"/>
                      <a:pt x="7600" y="4588"/>
                    </a:cubicBezTo>
                    <a:cubicBezTo>
                      <a:pt x="6475" y="5135"/>
                      <a:pt x="5077" y="4801"/>
                      <a:pt x="3952" y="5348"/>
                    </a:cubicBezTo>
                    <a:cubicBezTo>
                      <a:pt x="2767" y="5895"/>
                      <a:pt x="2189" y="7233"/>
                      <a:pt x="1825" y="8479"/>
                    </a:cubicBezTo>
                    <a:cubicBezTo>
                      <a:pt x="1" y="14528"/>
                      <a:pt x="548" y="21215"/>
                      <a:pt x="3071" y="27020"/>
                    </a:cubicBezTo>
                    <a:cubicBezTo>
                      <a:pt x="5563" y="32856"/>
                      <a:pt x="10032" y="37750"/>
                      <a:pt x="15412" y="41063"/>
                    </a:cubicBezTo>
                    <a:cubicBezTo>
                      <a:pt x="17539" y="42340"/>
                      <a:pt x="19849" y="43434"/>
                      <a:pt x="22342" y="43707"/>
                    </a:cubicBezTo>
                    <a:cubicBezTo>
                      <a:pt x="22682" y="43746"/>
                      <a:pt x="23027" y="43764"/>
                      <a:pt x="23369" y="43764"/>
                    </a:cubicBezTo>
                    <a:cubicBezTo>
                      <a:pt x="25442" y="43764"/>
                      <a:pt x="27456" y="43105"/>
                      <a:pt x="28239" y="42400"/>
                    </a:cubicBezTo>
                    <a:cubicBezTo>
                      <a:pt x="32220" y="38662"/>
                      <a:pt x="34561" y="33525"/>
                      <a:pt x="36172" y="28327"/>
                    </a:cubicBezTo>
                    <a:cubicBezTo>
                      <a:pt x="37752" y="23130"/>
                      <a:pt x="38756" y="17719"/>
                      <a:pt x="40458" y="12552"/>
                    </a:cubicBezTo>
                    <a:cubicBezTo>
                      <a:pt x="40944" y="11123"/>
                      <a:pt x="41491" y="9664"/>
                      <a:pt x="41491" y="8145"/>
                    </a:cubicBezTo>
                    <a:cubicBezTo>
                      <a:pt x="41491" y="6625"/>
                      <a:pt x="40792" y="5044"/>
                      <a:pt x="39455" y="4345"/>
                    </a:cubicBezTo>
                    <a:cubicBezTo>
                      <a:pt x="38997" y="4127"/>
                      <a:pt x="38530" y="4037"/>
                      <a:pt x="38054" y="4037"/>
                    </a:cubicBezTo>
                    <a:cubicBezTo>
                      <a:pt x="35906" y="4037"/>
                      <a:pt x="33595" y="5864"/>
                      <a:pt x="31290" y="5864"/>
                    </a:cubicBezTo>
                    <a:cubicBezTo>
                      <a:pt x="31124" y="5864"/>
                      <a:pt x="30958" y="5855"/>
                      <a:pt x="30792" y="5834"/>
                    </a:cubicBezTo>
                    <a:cubicBezTo>
                      <a:pt x="28907" y="5591"/>
                      <a:pt x="27509" y="3980"/>
                      <a:pt x="26141" y="2643"/>
                    </a:cubicBezTo>
                    <a:cubicBezTo>
                      <a:pt x="25045" y="1571"/>
                      <a:pt x="23578" y="558"/>
                      <a:pt x="22115" y="558"/>
                    </a:cubicBezTo>
                    <a:cubicBezTo>
                      <a:pt x="21753" y="558"/>
                      <a:pt x="21391" y="620"/>
                      <a:pt x="21035" y="758"/>
                    </a:cubicBezTo>
                    <a:cubicBezTo>
                      <a:pt x="19502" y="1344"/>
                      <a:pt x="18429" y="3208"/>
                      <a:pt x="16901" y="3208"/>
                    </a:cubicBezTo>
                    <a:cubicBezTo>
                      <a:pt x="16763" y="3208"/>
                      <a:pt x="16622" y="3192"/>
                      <a:pt x="16475" y="3160"/>
                    </a:cubicBezTo>
                    <a:cubicBezTo>
                      <a:pt x="14804" y="2825"/>
                      <a:pt x="14287" y="333"/>
                      <a:pt x="12615" y="29"/>
                    </a:cubicBezTo>
                    <a:cubicBezTo>
                      <a:pt x="12507" y="9"/>
                      <a:pt x="12399" y="0"/>
                      <a:pt x="1229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3"/>
              <p:cNvSpPr/>
              <p:nvPr/>
            </p:nvSpPr>
            <p:spPr>
              <a:xfrm>
                <a:off x="1265475" y="4916625"/>
                <a:ext cx="750700" cy="514225"/>
              </a:xfrm>
              <a:custGeom>
                <a:avLst/>
                <a:gdLst/>
                <a:ahLst/>
                <a:cxnLst/>
                <a:rect l="l" t="t" r="r" b="b"/>
                <a:pathLst>
                  <a:path w="30028" h="20569" extrusionOk="0">
                    <a:moveTo>
                      <a:pt x="29897" y="0"/>
                    </a:moveTo>
                    <a:cubicBezTo>
                      <a:pt x="29890" y="0"/>
                      <a:pt x="29884" y="2"/>
                      <a:pt x="29880" y="7"/>
                    </a:cubicBezTo>
                    <a:cubicBezTo>
                      <a:pt x="25564" y="3715"/>
                      <a:pt x="20944" y="6997"/>
                      <a:pt x="16141" y="9976"/>
                    </a:cubicBezTo>
                    <a:cubicBezTo>
                      <a:pt x="11308" y="12925"/>
                      <a:pt x="6293" y="15569"/>
                      <a:pt x="1156" y="17879"/>
                    </a:cubicBezTo>
                    <a:cubicBezTo>
                      <a:pt x="0" y="18402"/>
                      <a:pt x="688" y="20569"/>
                      <a:pt x="1866" y="20569"/>
                    </a:cubicBezTo>
                    <a:cubicBezTo>
                      <a:pt x="1989" y="20569"/>
                      <a:pt x="2118" y="20545"/>
                      <a:pt x="2250" y="20493"/>
                    </a:cubicBezTo>
                    <a:cubicBezTo>
                      <a:pt x="7691" y="18457"/>
                      <a:pt x="12798" y="15447"/>
                      <a:pt x="17387" y="11922"/>
                    </a:cubicBezTo>
                    <a:cubicBezTo>
                      <a:pt x="22007" y="8365"/>
                      <a:pt x="26172" y="4353"/>
                      <a:pt x="30002" y="128"/>
                    </a:cubicBezTo>
                    <a:cubicBezTo>
                      <a:pt x="30028" y="76"/>
                      <a:pt x="29941" y="0"/>
                      <a:pt x="2989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3"/>
              <p:cNvSpPr/>
              <p:nvPr/>
            </p:nvSpPr>
            <p:spPr>
              <a:xfrm>
                <a:off x="1208400" y="4783650"/>
                <a:ext cx="655050" cy="643500"/>
              </a:xfrm>
              <a:custGeom>
                <a:avLst/>
                <a:gdLst/>
                <a:ahLst/>
                <a:cxnLst/>
                <a:rect l="l" t="t" r="r" b="b"/>
                <a:pathLst>
                  <a:path w="26202" h="25740" extrusionOk="0">
                    <a:moveTo>
                      <a:pt x="26071" y="0"/>
                    </a:moveTo>
                    <a:cubicBezTo>
                      <a:pt x="26064" y="0"/>
                      <a:pt x="26058" y="2"/>
                      <a:pt x="26053" y="6"/>
                    </a:cubicBezTo>
                    <a:cubicBezTo>
                      <a:pt x="18363" y="8487"/>
                      <a:pt x="9822" y="16177"/>
                      <a:pt x="947" y="23259"/>
                    </a:cubicBezTo>
                    <a:cubicBezTo>
                      <a:pt x="0" y="24026"/>
                      <a:pt x="990" y="25740"/>
                      <a:pt x="2052" y="25740"/>
                    </a:cubicBezTo>
                    <a:cubicBezTo>
                      <a:pt x="2253" y="25740"/>
                      <a:pt x="2456" y="25679"/>
                      <a:pt x="2649" y="25539"/>
                    </a:cubicBezTo>
                    <a:cubicBezTo>
                      <a:pt x="7390" y="22195"/>
                      <a:pt x="11646" y="18122"/>
                      <a:pt x="15537" y="13806"/>
                    </a:cubicBezTo>
                    <a:cubicBezTo>
                      <a:pt x="19397" y="9429"/>
                      <a:pt x="22862" y="4809"/>
                      <a:pt x="26175" y="97"/>
                    </a:cubicBezTo>
                    <a:cubicBezTo>
                      <a:pt x="26201" y="71"/>
                      <a:pt x="26115" y="0"/>
                      <a:pt x="2607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3"/>
              <p:cNvSpPr/>
              <p:nvPr/>
            </p:nvSpPr>
            <p:spPr>
              <a:xfrm>
                <a:off x="1157225" y="4641500"/>
                <a:ext cx="635425" cy="766250"/>
              </a:xfrm>
              <a:custGeom>
                <a:avLst/>
                <a:gdLst/>
                <a:ahLst/>
                <a:cxnLst/>
                <a:rect l="l" t="t" r="r" b="b"/>
                <a:pathLst>
                  <a:path w="25417" h="30650" extrusionOk="0">
                    <a:moveTo>
                      <a:pt x="25333" y="0"/>
                    </a:moveTo>
                    <a:cubicBezTo>
                      <a:pt x="25313" y="0"/>
                      <a:pt x="25292" y="11"/>
                      <a:pt x="25274" y="39"/>
                    </a:cubicBezTo>
                    <a:cubicBezTo>
                      <a:pt x="18556" y="10556"/>
                      <a:pt x="10197" y="19948"/>
                      <a:pt x="927" y="28185"/>
                    </a:cubicBezTo>
                    <a:cubicBezTo>
                      <a:pt x="1" y="29036"/>
                      <a:pt x="991" y="30650"/>
                      <a:pt x="2049" y="30650"/>
                    </a:cubicBezTo>
                    <a:cubicBezTo>
                      <a:pt x="2276" y="30650"/>
                      <a:pt x="2505" y="30576"/>
                      <a:pt x="2720" y="30404"/>
                    </a:cubicBezTo>
                    <a:cubicBezTo>
                      <a:pt x="7735" y="26392"/>
                      <a:pt x="12052" y="21620"/>
                      <a:pt x="15790" y="16452"/>
                    </a:cubicBezTo>
                    <a:cubicBezTo>
                      <a:pt x="19559" y="11285"/>
                      <a:pt x="22660" y="5723"/>
                      <a:pt x="25395" y="100"/>
                    </a:cubicBezTo>
                    <a:cubicBezTo>
                      <a:pt x="25416" y="57"/>
                      <a:pt x="25379" y="0"/>
                      <a:pt x="2533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3"/>
              <p:cNvSpPr/>
              <p:nvPr/>
            </p:nvSpPr>
            <p:spPr>
              <a:xfrm>
                <a:off x="1079725" y="4567375"/>
                <a:ext cx="547950" cy="839275"/>
              </a:xfrm>
              <a:custGeom>
                <a:avLst/>
                <a:gdLst/>
                <a:ahLst/>
                <a:cxnLst/>
                <a:rect l="l" t="t" r="r" b="b"/>
                <a:pathLst>
                  <a:path w="21918" h="33571" extrusionOk="0">
                    <a:moveTo>
                      <a:pt x="21846" y="0"/>
                    </a:moveTo>
                    <a:cubicBezTo>
                      <a:pt x="21819" y="0"/>
                      <a:pt x="21790" y="17"/>
                      <a:pt x="21778" y="55"/>
                    </a:cubicBezTo>
                    <a:cubicBezTo>
                      <a:pt x="19164" y="5831"/>
                      <a:pt x="16033" y="11302"/>
                      <a:pt x="12507" y="16499"/>
                    </a:cubicBezTo>
                    <a:cubicBezTo>
                      <a:pt x="8951" y="21697"/>
                      <a:pt x="5060" y="26591"/>
                      <a:pt x="835" y="31241"/>
                    </a:cubicBezTo>
                    <a:cubicBezTo>
                      <a:pt x="0" y="32172"/>
                      <a:pt x="1019" y="33570"/>
                      <a:pt x="2069" y="33570"/>
                    </a:cubicBezTo>
                    <a:cubicBezTo>
                      <a:pt x="2357" y="33570"/>
                      <a:pt x="2647" y="33465"/>
                      <a:pt x="2902" y="33217"/>
                    </a:cubicBezTo>
                    <a:cubicBezTo>
                      <a:pt x="7522" y="28658"/>
                      <a:pt x="11322" y="23338"/>
                      <a:pt x="14452" y="17715"/>
                    </a:cubicBezTo>
                    <a:cubicBezTo>
                      <a:pt x="17522" y="12062"/>
                      <a:pt x="19954" y="6074"/>
                      <a:pt x="21899" y="86"/>
                    </a:cubicBezTo>
                    <a:cubicBezTo>
                      <a:pt x="21917" y="33"/>
                      <a:pt x="21883" y="0"/>
                      <a:pt x="2184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3"/>
              <p:cNvSpPr/>
              <p:nvPr/>
            </p:nvSpPr>
            <p:spPr>
              <a:xfrm>
                <a:off x="1047250" y="4536975"/>
                <a:ext cx="448200" cy="844700"/>
              </a:xfrm>
              <a:custGeom>
                <a:avLst/>
                <a:gdLst/>
                <a:ahLst/>
                <a:cxnLst/>
                <a:rect l="l" t="t" r="r" b="b"/>
                <a:pathLst>
                  <a:path w="17928" h="33788" extrusionOk="0">
                    <a:moveTo>
                      <a:pt x="17856" y="0"/>
                    </a:moveTo>
                    <a:cubicBezTo>
                      <a:pt x="17829" y="0"/>
                      <a:pt x="17801" y="17"/>
                      <a:pt x="17788" y="56"/>
                    </a:cubicBezTo>
                    <a:cubicBezTo>
                      <a:pt x="13563" y="11363"/>
                      <a:pt x="7605" y="21910"/>
                      <a:pt x="645" y="31667"/>
                    </a:cubicBezTo>
                    <a:cubicBezTo>
                      <a:pt x="0" y="32588"/>
                      <a:pt x="1081" y="33787"/>
                      <a:pt x="2040" y="33787"/>
                    </a:cubicBezTo>
                    <a:cubicBezTo>
                      <a:pt x="2348" y="33787"/>
                      <a:pt x="2642" y="33664"/>
                      <a:pt x="2864" y="33369"/>
                    </a:cubicBezTo>
                    <a:cubicBezTo>
                      <a:pt x="6724" y="28567"/>
                      <a:pt x="9824" y="23156"/>
                      <a:pt x="12256" y="17472"/>
                    </a:cubicBezTo>
                    <a:cubicBezTo>
                      <a:pt x="14688" y="11819"/>
                      <a:pt x="16451" y="5983"/>
                      <a:pt x="17909" y="86"/>
                    </a:cubicBezTo>
                    <a:cubicBezTo>
                      <a:pt x="17927" y="33"/>
                      <a:pt x="17893" y="0"/>
                      <a:pt x="178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3"/>
              <p:cNvSpPr/>
              <p:nvPr/>
            </p:nvSpPr>
            <p:spPr>
              <a:xfrm>
                <a:off x="644650" y="4436900"/>
                <a:ext cx="480050" cy="874550"/>
              </a:xfrm>
              <a:custGeom>
                <a:avLst/>
                <a:gdLst/>
                <a:ahLst/>
                <a:cxnLst/>
                <a:rect l="l" t="t" r="r" b="b"/>
                <a:pathLst>
                  <a:path w="19202" h="34982" extrusionOk="0">
                    <a:moveTo>
                      <a:pt x="96" y="1"/>
                    </a:moveTo>
                    <a:cubicBezTo>
                      <a:pt x="61" y="1"/>
                      <a:pt x="31" y="16"/>
                      <a:pt x="31" y="46"/>
                    </a:cubicBezTo>
                    <a:cubicBezTo>
                      <a:pt x="1" y="6551"/>
                      <a:pt x="1460" y="13177"/>
                      <a:pt x="4256" y="19165"/>
                    </a:cubicBezTo>
                    <a:cubicBezTo>
                      <a:pt x="7083" y="25153"/>
                      <a:pt x="11217" y="30594"/>
                      <a:pt x="16414" y="34697"/>
                    </a:cubicBezTo>
                    <a:cubicBezTo>
                      <a:pt x="16665" y="34897"/>
                      <a:pt x="16928" y="34982"/>
                      <a:pt x="17181" y="34982"/>
                    </a:cubicBezTo>
                    <a:cubicBezTo>
                      <a:pt x="18278" y="34982"/>
                      <a:pt x="19201" y="33385"/>
                      <a:pt x="18238" y="32570"/>
                    </a:cubicBezTo>
                    <a:cubicBezTo>
                      <a:pt x="13588" y="28436"/>
                      <a:pt x="9515" y="23633"/>
                      <a:pt x="6323" y="18192"/>
                    </a:cubicBezTo>
                    <a:cubicBezTo>
                      <a:pt x="3131" y="12721"/>
                      <a:pt x="852" y="6521"/>
                      <a:pt x="183" y="46"/>
                    </a:cubicBezTo>
                    <a:cubicBezTo>
                      <a:pt x="168" y="16"/>
                      <a:pt x="130" y="1"/>
                      <a:pt x="9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3"/>
              <p:cNvSpPr/>
              <p:nvPr/>
            </p:nvSpPr>
            <p:spPr>
              <a:xfrm>
                <a:off x="833875" y="4562275"/>
                <a:ext cx="347300" cy="737100"/>
              </a:xfrm>
              <a:custGeom>
                <a:avLst/>
                <a:gdLst/>
                <a:ahLst/>
                <a:cxnLst/>
                <a:rect l="l" t="t" r="r" b="b"/>
                <a:pathLst>
                  <a:path w="13892" h="29484" extrusionOk="0">
                    <a:moveTo>
                      <a:pt x="532" y="1"/>
                    </a:moveTo>
                    <a:cubicBezTo>
                      <a:pt x="494" y="1"/>
                      <a:pt x="456" y="16"/>
                      <a:pt x="456" y="47"/>
                    </a:cubicBezTo>
                    <a:cubicBezTo>
                      <a:pt x="0" y="5305"/>
                      <a:pt x="760" y="10685"/>
                      <a:pt x="2584" y="15761"/>
                    </a:cubicBezTo>
                    <a:cubicBezTo>
                      <a:pt x="4408" y="20807"/>
                      <a:pt x="7326" y="25488"/>
                      <a:pt x="11155" y="29226"/>
                    </a:cubicBezTo>
                    <a:cubicBezTo>
                      <a:pt x="11341" y="29406"/>
                      <a:pt x="11557" y="29483"/>
                      <a:pt x="11781" y="29483"/>
                    </a:cubicBezTo>
                    <a:cubicBezTo>
                      <a:pt x="12764" y="29483"/>
                      <a:pt x="13891" y="27994"/>
                      <a:pt x="13222" y="27251"/>
                    </a:cubicBezTo>
                    <a:cubicBezTo>
                      <a:pt x="9909" y="23542"/>
                      <a:pt x="6991" y="19469"/>
                      <a:pt x="4712" y="14910"/>
                    </a:cubicBezTo>
                    <a:cubicBezTo>
                      <a:pt x="2432" y="10351"/>
                      <a:pt x="882" y="5305"/>
                      <a:pt x="608" y="47"/>
                    </a:cubicBezTo>
                    <a:cubicBezTo>
                      <a:pt x="608" y="16"/>
                      <a:pt x="570" y="1"/>
                      <a:pt x="53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3"/>
              <p:cNvSpPr/>
              <p:nvPr/>
            </p:nvSpPr>
            <p:spPr>
              <a:xfrm>
                <a:off x="975200" y="4323275"/>
                <a:ext cx="213150" cy="942125"/>
              </a:xfrm>
              <a:custGeom>
                <a:avLst/>
                <a:gdLst/>
                <a:ahLst/>
                <a:cxnLst/>
                <a:rect l="l" t="t" r="r" b="b"/>
                <a:pathLst>
                  <a:path w="8526" h="37685" extrusionOk="0">
                    <a:moveTo>
                      <a:pt x="1686" y="0"/>
                    </a:moveTo>
                    <a:cubicBezTo>
                      <a:pt x="1661" y="0"/>
                      <a:pt x="1642" y="10"/>
                      <a:pt x="1642" y="32"/>
                    </a:cubicBezTo>
                    <a:cubicBezTo>
                      <a:pt x="335" y="6111"/>
                      <a:pt x="1" y="12494"/>
                      <a:pt x="639" y="18786"/>
                    </a:cubicBezTo>
                    <a:cubicBezTo>
                      <a:pt x="1247" y="25078"/>
                      <a:pt x="2888" y="31279"/>
                      <a:pt x="5502" y="37023"/>
                    </a:cubicBezTo>
                    <a:cubicBezTo>
                      <a:pt x="5721" y="37490"/>
                      <a:pt x="6138" y="37684"/>
                      <a:pt x="6581" y="37684"/>
                    </a:cubicBezTo>
                    <a:cubicBezTo>
                      <a:pt x="7495" y="37684"/>
                      <a:pt x="8525" y="36860"/>
                      <a:pt x="8177" y="35899"/>
                    </a:cubicBezTo>
                    <a:cubicBezTo>
                      <a:pt x="5958" y="30276"/>
                      <a:pt x="4104" y="24500"/>
                      <a:pt x="2919" y="18512"/>
                    </a:cubicBezTo>
                    <a:cubicBezTo>
                      <a:pt x="1764" y="12494"/>
                      <a:pt x="1217" y="6263"/>
                      <a:pt x="1794" y="93"/>
                    </a:cubicBezTo>
                    <a:cubicBezTo>
                      <a:pt x="1794" y="34"/>
                      <a:pt x="1731" y="0"/>
                      <a:pt x="168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3"/>
              <p:cNvSpPr/>
              <p:nvPr/>
            </p:nvSpPr>
            <p:spPr>
              <a:xfrm>
                <a:off x="1135550" y="4439350"/>
                <a:ext cx="177600" cy="818450"/>
              </a:xfrm>
              <a:custGeom>
                <a:avLst/>
                <a:gdLst/>
                <a:ahLst/>
                <a:cxnLst/>
                <a:rect l="l" t="t" r="r" b="b"/>
                <a:pathLst>
                  <a:path w="7104" h="32738" extrusionOk="0">
                    <a:moveTo>
                      <a:pt x="7007" y="1"/>
                    </a:moveTo>
                    <a:cubicBezTo>
                      <a:pt x="6988" y="1"/>
                      <a:pt x="6970" y="12"/>
                      <a:pt x="6961" y="39"/>
                    </a:cubicBezTo>
                    <a:cubicBezTo>
                      <a:pt x="4104" y="4720"/>
                      <a:pt x="2098" y="9948"/>
                      <a:pt x="1064" y="15389"/>
                    </a:cubicBezTo>
                    <a:cubicBezTo>
                      <a:pt x="61" y="20830"/>
                      <a:pt x="0" y="26484"/>
                      <a:pt x="1064" y="31924"/>
                    </a:cubicBezTo>
                    <a:cubicBezTo>
                      <a:pt x="1176" y="32497"/>
                      <a:pt x="1695" y="32738"/>
                      <a:pt x="2261" y="32738"/>
                    </a:cubicBezTo>
                    <a:cubicBezTo>
                      <a:pt x="3078" y="32738"/>
                      <a:pt x="3993" y="32235"/>
                      <a:pt x="3921" y="31499"/>
                    </a:cubicBezTo>
                    <a:cubicBezTo>
                      <a:pt x="3253" y="26332"/>
                      <a:pt x="2949" y="21073"/>
                      <a:pt x="3344" y="15754"/>
                    </a:cubicBezTo>
                    <a:cubicBezTo>
                      <a:pt x="3739" y="10435"/>
                      <a:pt x="4864" y="5085"/>
                      <a:pt x="7083" y="100"/>
                    </a:cubicBezTo>
                    <a:cubicBezTo>
                      <a:pt x="7104" y="58"/>
                      <a:pt x="7051" y="1"/>
                      <a:pt x="700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3"/>
              <p:cNvSpPr/>
              <p:nvPr/>
            </p:nvSpPr>
            <p:spPr>
              <a:xfrm>
                <a:off x="1048150" y="4444050"/>
                <a:ext cx="151750" cy="794475"/>
              </a:xfrm>
              <a:custGeom>
                <a:avLst/>
                <a:gdLst/>
                <a:ahLst/>
                <a:cxnLst/>
                <a:rect l="l" t="t" r="r" b="b"/>
                <a:pathLst>
                  <a:path w="6070" h="31779" extrusionOk="0">
                    <a:moveTo>
                      <a:pt x="2178" y="1"/>
                    </a:moveTo>
                    <a:cubicBezTo>
                      <a:pt x="2151" y="1"/>
                      <a:pt x="2129" y="11"/>
                      <a:pt x="2129" y="34"/>
                    </a:cubicBezTo>
                    <a:cubicBezTo>
                      <a:pt x="700" y="5049"/>
                      <a:pt x="1" y="10368"/>
                      <a:pt x="153" y="15657"/>
                    </a:cubicBezTo>
                    <a:cubicBezTo>
                      <a:pt x="305" y="20946"/>
                      <a:pt x="1308" y="26265"/>
                      <a:pt x="3132" y="31189"/>
                    </a:cubicBezTo>
                    <a:cubicBezTo>
                      <a:pt x="3284" y="31606"/>
                      <a:pt x="3675" y="31778"/>
                      <a:pt x="4115" y="31778"/>
                    </a:cubicBezTo>
                    <a:cubicBezTo>
                      <a:pt x="4993" y="31778"/>
                      <a:pt x="6069" y="31097"/>
                      <a:pt x="5867" y="30308"/>
                    </a:cubicBezTo>
                    <a:cubicBezTo>
                      <a:pt x="4408" y="25505"/>
                      <a:pt x="3192" y="20581"/>
                      <a:pt x="2493" y="15536"/>
                    </a:cubicBezTo>
                    <a:cubicBezTo>
                      <a:pt x="1764" y="10490"/>
                      <a:pt x="1581" y="5232"/>
                      <a:pt x="2280" y="64"/>
                    </a:cubicBezTo>
                    <a:cubicBezTo>
                      <a:pt x="2280" y="27"/>
                      <a:pt x="2222" y="1"/>
                      <a:pt x="217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3"/>
              <p:cNvSpPr/>
              <p:nvPr/>
            </p:nvSpPr>
            <p:spPr>
              <a:xfrm>
                <a:off x="681125" y="4466425"/>
                <a:ext cx="447525" cy="781675"/>
              </a:xfrm>
              <a:custGeom>
                <a:avLst/>
                <a:gdLst/>
                <a:ahLst/>
                <a:cxnLst/>
                <a:rect l="l" t="t" r="r" b="b"/>
                <a:pathLst>
                  <a:path w="17901" h="31267" extrusionOk="0">
                    <a:moveTo>
                      <a:pt x="70" y="0"/>
                    </a:moveTo>
                    <a:cubicBezTo>
                      <a:pt x="32" y="0"/>
                      <a:pt x="1" y="15"/>
                      <a:pt x="1" y="51"/>
                    </a:cubicBezTo>
                    <a:cubicBezTo>
                      <a:pt x="609" y="5826"/>
                      <a:pt x="2220" y="11540"/>
                      <a:pt x="4773" y="16799"/>
                    </a:cubicBezTo>
                    <a:cubicBezTo>
                      <a:pt x="7356" y="22088"/>
                      <a:pt x="10852" y="26951"/>
                      <a:pt x="15107" y="30993"/>
                    </a:cubicBezTo>
                    <a:cubicBezTo>
                      <a:pt x="15310" y="31184"/>
                      <a:pt x="15544" y="31266"/>
                      <a:pt x="15782" y="31266"/>
                    </a:cubicBezTo>
                    <a:cubicBezTo>
                      <a:pt x="16796" y="31266"/>
                      <a:pt x="17901" y="29788"/>
                      <a:pt x="17113" y="28927"/>
                    </a:cubicBezTo>
                    <a:cubicBezTo>
                      <a:pt x="13314" y="24854"/>
                      <a:pt x="9788" y="20537"/>
                      <a:pt x="6809" y="15704"/>
                    </a:cubicBezTo>
                    <a:cubicBezTo>
                      <a:pt x="3861" y="10902"/>
                      <a:pt x="1460" y="5644"/>
                      <a:pt x="153" y="20"/>
                    </a:cubicBezTo>
                    <a:cubicBezTo>
                      <a:pt x="127" y="8"/>
                      <a:pt x="97" y="0"/>
                      <a:pt x="7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3"/>
              <p:cNvSpPr/>
              <p:nvPr/>
            </p:nvSpPr>
            <p:spPr>
              <a:xfrm>
                <a:off x="891625" y="4545275"/>
                <a:ext cx="235900" cy="654850"/>
              </a:xfrm>
              <a:custGeom>
                <a:avLst/>
                <a:gdLst/>
                <a:ahLst/>
                <a:cxnLst/>
                <a:rect l="l" t="t" r="r" b="b"/>
                <a:pathLst>
                  <a:path w="9436" h="26194" extrusionOk="0">
                    <a:moveTo>
                      <a:pt x="257" y="0"/>
                    </a:moveTo>
                    <a:cubicBezTo>
                      <a:pt x="219" y="0"/>
                      <a:pt x="183" y="25"/>
                      <a:pt x="183" y="58"/>
                    </a:cubicBezTo>
                    <a:cubicBezTo>
                      <a:pt x="0" y="4496"/>
                      <a:pt x="426" y="9025"/>
                      <a:pt x="1490" y="13402"/>
                    </a:cubicBezTo>
                    <a:cubicBezTo>
                      <a:pt x="2554" y="17748"/>
                      <a:pt x="4256" y="22003"/>
                      <a:pt x="6566" y="25864"/>
                    </a:cubicBezTo>
                    <a:cubicBezTo>
                      <a:pt x="6704" y="26097"/>
                      <a:pt x="6948" y="26194"/>
                      <a:pt x="7231" y="26194"/>
                    </a:cubicBezTo>
                    <a:cubicBezTo>
                      <a:pt x="8131" y="26194"/>
                      <a:pt x="9435" y="25220"/>
                      <a:pt x="9089" y="24526"/>
                    </a:cubicBezTo>
                    <a:cubicBezTo>
                      <a:pt x="7174" y="20696"/>
                      <a:pt x="5320" y="16836"/>
                      <a:pt x="3709" y="12794"/>
                    </a:cubicBezTo>
                    <a:cubicBezTo>
                      <a:pt x="2158" y="8721"/>
                      <a:pt x="882" y="4465"/>
                      <a:pt x="335" y="58"/>
                    </a:cubicBezTo>
                    <a:cubicBezTo>
                      <a:pt x="321" y="17"/>
                      <a:pt x="289" y="0"/>
                      <a:pt x="25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3"/>
              <p:cNvSpPr/>
              <p:nvPr/>
            </p:nvSpPr>
            <p:spPr>
              <a:xfrm>
                <a:off x="1189500" y="4528150"/>
                <a:ext cx="188250" cy="676975"/>
              </a:xfrm>
              <a:custGeom>
                <a:avLst/>
                <a:gdLst/>
                <a:ahLst/>
                <a:cxnLst/>
                <a:rect l="l" t="t" r="r" b="b"/>
                <a:pathLst>
                  <a:path w="7530" h="27079" extrusionOk="0">
                    <a:moveTo>
                      <a:pt x="7431" y="1"/>
                    </a:moveTo>
                    <a:cubicBezTo>
                      <a:pt x="7412" y="1"/>
                      <a:pt x="7395" y="4"/>
                      <a:pt x="7387" y="13"/>
                    </a:cubicBezTo>
                    <a:cubicBezTo>
                      <a:pt x="5259" y="3965"/>
                      <a:pt x="3222" y="8068"/>
                      <a:pt x="1794" y="12476"/>
                    </a:cubicBezTo>
                    <a:cubicBezTo>
                      <a:pt x="1125" y="14694"/>
                      <a:pt x="548" y="16974"/>
                      <a:pt x="274" y="19315"/>
                    </a:cubicBezTo>
                    <a:cubicBezTo>
                      <a:pt x="0" y="21625"/>
                      <a:pt x="0" y="24026"/>
                      <a:pt x="365" y="26397"/>
                    </a:cubicBezTo>
                    <a:cubicBezTo>
                      <a:pt x="428" y="26877"/>
                      <a:pt x="937" y="27078"/>
                      <a:pt x="1505" y="27078"/>
                    </a:cubicBezTo>
                    <a:cubicBezTo>
                      <a:pt x="2302" y="27078"/>
                      <a:pt x="3215" y="26679"/>
                      <a:pt x="3162" y="26093"/>
                    </a:cubicBezTo>
                    <a:cubicBezTo>
                      <a:pt x="2858" y="21837"/>
                      <a:pt x="3222" y="17521"/>
                      <a:pt x="4013" y="13114"/>
                    </a:cubicBezTo>
                    <a:cubicBezTo>
                      <a:pt x="4803" y="8707"/>
                      <a:pt x="6049" y="4299"/>
                      <a:pt x="7508" y="44"/>
                    </a:cubicBezTo>
                    <a:cubicBezTo>
                      <a:pt x="7530" y="22"/>
                      <a:pt x="7475" y="1"/>
                      <a:pt x="743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3"/>
              <p:cNvSpPr/>
              <p:nvPr/>
            </p:nvSpPr>
            <p:spPr>
              <a:xfrm>
                <a:off x="1097550" y="4422550"/>
                <a:ext cx="113050" cy="736850"/>
              </a:xfrm>
              <a:custGeom>
                <a:avLst/>
                <a:gdLst/>
                <a:ahLst/>
                <a:cxnLst/>
                <a:rect l="l" t="t" r="r" b="b"/>
                <a:pathLst>
                  <a:path w="4522" h="29474" extrusionOk="0">
                    <a:moveTo>
                      <a:pt x="4417" y="0"/>
                    </a:moveTo>
                    <a:cubicBezTo>
                      <a:pt x="4400" y="0"/>
                      <a:pt x="4386" y="4"/>
                      <a:pt x="4378" y="12"/>
                    </a:cubicBezTo>
                    <a:cubicBezTo>
                      <a:pt x="2402" y="4420"/>
                      <a:pt x="1064" y="9222"/>
                      <a:pt x="548" y="14116"/>
                    </a:cubicBezTo>
                    <a:cubicBezTo>
                      <a:pt x="1" y="18979"/>
                      <a:pt x="244" y="23995"/>
                      <a:pt x="1338" y="28797"/>
                    </a:cubicBezTo>
                    <a:cubicBezTo>
                      <a:pt x="1445" y="29272"/>
                      <a:pt x="1928" y="29473"/>
                      <a:pt x="2462" y="29473"/>
                    </a:cubicBezTo>
                    <a:cubicBezTo>
                      <a:pt x="3295" y="29473"/>
                      <a:pt x="4252" y="28984"/>
                      <a:pt x="4104" y="28280"/>
                    </a:cubicBezTo>
                    <a:cubicBezTo>
                      <a:pt x="3435" y="23691"/>
                      <a:pt x="2888" y="19070"/>
                      <a:pt x="2827" y="14298"/>
                    </a:cubicBezTo>
                    <a:cubicBezTo>
                      <a:pt x="2736" y="9557"/>
                      <a:pt x="3192" y="4724"/>
                      <a:pt x="4499" y="73"/>
                    </a:cubicBezTo>
                    <a:cubicBezTo>
                      <a:pt x="4521" y="29"/>
                      <a:pt x="4462" y="0"/>
                      <a:pt x="441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3"/>
              <p:cNvSpPr/>
              <p:nvPr/>
            </p:nvSpPr>
            <p:spPr>
              <a:xfrm>
                <a:off x="1205650" y="4653650"/>
                <a:ext cx="552900" cy="650725"/>
              </a:xfrm>
              <a:custGeom>
                <a:avLst/>
                <a:gdLst/>
                <a:ahLst/>
                <a:cxnLst/>
                <a:rect l="l" t="t" r="r" b="b"/>
                <a:pathLst>
                  <a:path w="22116" h="26029" extrusionOk="0">
                    <a:moveTo>
                      <a:pt x="21993" y="1"/>
                    </a:moveTo>
                    <a:cubicBezTo>
                      <a:pt x="21983" y="1"/>
                      <a:pt x="21974" y="3"/>
                      <a:pt x="21969" y="9"/>
                    </a:cubicBezTo>
                    <a:cubicBezTo>
                      <a:pt x="15495" y="8398"/>
                      <a:pt x="8260" y="16240"/>
                      <a:pt x="783" y="23687"/>
                    </a:cubicBezTo>
                    <a:cubicBezTo>
                      <a:pt x="0" y="24470"/>
                      <a:pt x="1147" y="26028"/>
                      <a:pt x="2151" y="26028"/>
                    </a:cubicBezTo>
                    <a:cubicBezTo>
                      <a:pt x="2355" y="26028"/>
                      <a:pt x="2553" y="25964"/>
                      <a:pt x="2728" y="25814"/>
                    </a:cubicBezTo>
                    <a:cubicBezTo>
                      <a:pt x="6771" y="22228"/>
                      <a:pt x="10358" y="18094"/>
                      <a:pt x="13519" y="13717"/>
                    </a:cubicBezTo>
                    <a:cubicBezTo>
                      <a:pt x="16650" y="9310"/>
                      <a:pt x="19446" y="4720"/>
                      <a:pt x="22090" y="100"/>
                    </a:cubicBezTo>
                    <a:cubicBezTo>
                      <a:pt x="22115" y="50"/>
                      <a:pt x="22039" y="1"/>
                      <a:pt x="219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3"/>
              <p:cNvSpPr/>
              <p:nvPr/>
            </p:nvSpPr>
            <p:spPr>
              <a:xfrm>
                <a:off x="1335875" y="4846725"/>
                <a:ext cx="587500" cy="492325"/>
              </a:xfrm>
              <a:custGeom>
                <a:avLst/>
                <a:gdLst/>
                <a:ahLst/>
                <a:cxnLst/>
                <a:rect l="l" t="t" r="r" b="b"/>
                <a:pathLst>
                  <a:path w="23500" h="19693" extrusionOk="0">
                    <a:moveTo>
                      <a:pt x="23401" y="0"/>
                    </a:moveTo>
                    <a:cubicBezTo>
                      <a:pt x="23396" y="0"/>
                      <a:pt x="23390" y="2"/>
                      <a:pt x="23386" y="6"/>
                    </a:cubicBezTo>
                    <a:cubicBezTo>
                      <a:pt x="15848" y="5781"/>
                      <a:pt x="8219" y="11404"/>
                      <a:pt x="802" y="17210"/>
                    </a:cubicBezTo>
                    <a:cubicBezTo>
                      <a:pt x="0" y="17852"/>
                      <a:pt x="1150" y="19692"/>
                      <a:pt x="2100" y="19692"/>
                    </a:cubicBezTo>
                    <a:cubicBezTo>
                      <a:pt x="2230" y="19692"/>
                      <a:pt x="2357" y="19658"/>
                      <a:pt x="2474" y="19581"/>
                    </a:cubicBezTo>
                    <a:cubicBezTo>
                      <a:pt x="6425" y="16906"/>
                      <a:pt x="10073" y="13745"/>
                      <a:pt x="13507" y="10401"/>
                    </a:cubicBezTo>
                    <a:cubicBezTo>
                      <a:pt x="16942" y="7058"/>
                      <a:pt x="20195" y="3532"/>
                      <a:pt x="23447" y="128"/>
                    </a:cubicBezTo>
                    <a:cubicBezTo>
                      <a:pt x="23499" y="75"/>
                      <a:pt x="23439" y="0"/>
                      <a:pt x="234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3"/>
              <p:cNvSpPr/>
              <p:nvPr/>
            </p:nvSpPr>
            <p:spPr>
              <a:xfrm>
                <a:off x="1427775" y="4767625"/>
                <a:ext cx="371950" cy="441550"/>
              </a:xfrm>
              <a:custGeom>
                <a:avLst/>
                <a:gdLst/>
                <a:ahLst/>
                <a:cxnLst/>
                <a:rect l="l" t="t" r="r" b="b"/>
                <a:pathLst>
                  <a:path w="14878" h="17662" extrusionOk="0">
                    <a:moveTo>
                      <a:pt x="14789" y="1"/>
                    </a:moveTo>
                    <a:cubicBezTo>
                      <a:pt x="14778" y="1"/>
                      <a:pt x="14767" y="3"/>
                      <a:pt x="14756" y="9"/>
                    </a:cubicBezTo>
                    <a:cubicBezTo>
                      <a:pt x="9680" y="4903"/>
                      <a:pt x="4725" y="10040"/>
                      <a:pt x="439" y="15663"/>
                    </a:cubicBezTo>
                    <a:cubicBezTo>
                      <a:pt x="0" y="16257"/>
                      <a:pt x="1425" y="17662"/>
                      <a:pt x="2237" y="17662"/>
                    </a:cubicBezTo>
                    <a:cubicBezTo>
                      <a:pt x="2381" y="17662"/>
                      <a:pt x="2506" y="17618"/>
                      <a:pt x="2597" y="17517"/>
                    </a:cubicBezTo>
                    <a:cubicBezTo>
                      <a:pt x="7430" y="12350"/>
                      <a:pt x="10895" y="5936"/>
                      <a:pt x="14877" y="100"/>
                    </a:cubicBezTo>
                    <a:cubicBezTo>
                      <a:pt x="14877" y="51"/>
                      <a:pt x="14837" y="1"/>
                      <a:pt x="1478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3"/>
              <p:cNvSpPr/>
              <p:nvPr/>
            </p:nvSpPr>
            <p:spPr>
              <a:xfrm>
                <a:off x="723675" y="4419500"/>
                <a:ext cx="294000" cy="687900"/>
              </a:xfrm>
              <a:custGeom>
                <a:avLst/>
                <a:gdLst/>
                <a:ahLst/>
                <a:cxnLst/>
                <a:rect l="l" t="t" r="r" b="b"/>
                <a:pathLst>
                  <a:path w="11760" h="27516" extrusionOk="0">
                    <a:moveTo>
                      <a:pt x="76" y="1"/>
                    </a:moveTo>
                    <a:cubicBezTo>
                      <a:pt x="38" y="1"/>
                      <a:pt x="1" y="23"/>
                      <a:pt x="1" y="74"/>
                    </a:cubicBezTo>
                    <a:cubicBezTo>
                      <a:pt x="1217" y="9466"/>
                      <a:pt x="4104" y="18828"/>
                      <a:pt x="8846" y="27126"/>
                    </a:cubicBezTo>
                    <a:cubicBezTo>
                      <a:pt x="9003" y="27401"/>
                      <a:pt x="9283" y="27516"/>
                      <a:pt x="9602" y="27516"/>
                    </a:cubicBezTo>
                    <a:cubicBezTo>
                      <a:pt x="10517" y="27516"/>
                      <a:pt x="11760" y="26577"/>
                      <a:pt x="11399" y="25788"/>
                    </a:cubicBezTo>
                    <a:cubicBezTo>
                      <a:pt x="9393" y="21624"/>
                      <a:pt x="7265" y="17460"/>
                      <a:pt x="5290" y="13204"/>
                    </a:cubicBezTo>
                    <a:cubicBezTo>
                      <a:pt x="3314" y="8949"/>
                      <a:pt x="1490" y="4603"/>
                      <a:pt x="153" y="43"/>
                    </a:cubicBezTo>
                    <a:cubicBezTo>
                      <a:pt x="139" y="16"/>
                      <a:pt x="107" y="1"/>
                      <a:pt x="7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403;p3"/>
              <p:cNvSpPr/>
              <p:nvPr/>
            </p:nvSpPr>
            <p:spPr>
              <a:xfrm>
                <a:off x="1249950" y="4560525"/>
                <a:ext cx="332975" cy="581250"/>
              </a:xfrm>
              <a:custGeom>
                <a:avLst/>
                <a:gdLst/>
                <a:ahLst/>
                <a:cxnLst/>
                <a:rect l="l" t="t" r="r" b="b"/>
                <a:pathLst>
                  <a:path w="13319" h="23250" extrusionOk="0">
                    <a:moveTo>
                      <a:pt x="13219" y="0"/>
                    </a:moveTo>
                    <a:cubicBezTo>
                      <a:pt x="13201" y="0"/>
                      <a:pt x="13184" y="8"/>
                      <a:pt x="13175" y="25"/>
                    </a:cubicBezTo>
                    <a:cubicBezTo>
                      <a:pt x="8798" y="7108"/>
                      <a:pt x="4391" y="14220"/>
                      <a:pt x="409" y="21485"/>
                    </a:cubicBezTo>
                    <a:cubicBezTo>
                      <a:pt x="1" y="22206"/>
                      <a:pt x="1378" y="23250"/>
                      <a:pt x="2273" y="23250"/>
                    </a:cubicBezTo>
                    <a:cubicBezTo>
                      <a:pt x="2510" y="23250"/>
                      <a:pt x="2714" y="23176"/>
                      <a:pt x="2841" y="23004"/>
                    </a:cubicBezTo>
                    <a:cubicBezTo>
                      <a:pt x="5151" y="19509"/>
                      <a:pt x="7035" y="15710"/>
                      <a:pt x="8646" y="11819"/>
                    </a:cubicBezTo>
                    <a:cubicBezTo>
                      <a:pt x="10318" y="7928"/>
                      <a:pt x="11777" y="3977"/>
                      <a:pt x="13297" y="86"/>
                    </a:cubicBezTo>
                    <a:cubicBezTo>
                      <a:pt x="13318" y="43"/>
                      <a:pt x="13264" y="0"/>
                      <a:pt x="132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404;p3"/>
              <p:cNvSpPr/>
              <p:nvPr/>
            </p:nvSpPr>
            <p:spPr>
              <a:xfrm>
                <a:off x="887050" y="4628250"/>
                <a:ext cx="737125" cy="698900"/>
              </a:xfrm>
              <a:custGeom>
                <a:avLst/>
                <a:gdLst/>
                <a:ahLst/>
                <a:cxnLst/>
                <a:rect l="l" t="t" r="r" b="b"/>
                <a:pathLst>
                  <a:path w="29485" h="27956" extrusionOk="0">
                    <a:moveTo>
                      <a:pt x="21138" y="1"/>
                    </a:moveTo>
                    <a:cubicBezTo>
                      <a:pt x="19419" y="1"/>
                      <a:pt x="17328" y="191"/>
                      <a:pt x="14773" y="538"/>
                    </a:cubicBezTo>
                    <a:cubicBezTo>
                      <a:pt x="13738" y="683"/>
                      <a:pt x="12831" y="729"/>
                      <a:pt x="12012" y="729"/>
                    </a:cubicBezTo>
                    <a:cubicBezTo>
                      <a:pt x="10533" y="729"/>
                      <a:pt x="9344" y="577"/>
                      <a:pt x="8214" y="577"/>
                    </a:cubicBezTo>
                    <a:cubicBezTo>
                      <a:pt x="5895" y="577"/>
                      <a:pt x="3825" y="1218"/>
                      <a:pt x="1" y="5128"/>
                    </a:cubicBezTo>
                    <a:cubicBezTo>
                      <a:pt x="1703" y="15858"/>
                      <a:pt x="5958" y="25675"/>
                      <a:pt x="15959" y="27955"/>
                    </a:cubicBezTo>
                    <a:cubicBezTo>
                      <a:pt x="23466" y="24095"/>
                      <a:pt x="28938" y="16496"/>
                      <a:pt x="29485" y="8198"/>
                    </a:cubicBezTo>
                    <a:cubicBezTo>
                      <a:pt x="28589" y="2279"/>
                      <a:pt x="27089" y="1"/>
                      <a:pt x="211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3"/>
              <p:cNvSpPr/>
              <p:nvPr/>
            </p:nvSpPr>
            <p:spPr>
              <a:xfrm>
                <a:off x="637600" y="4720500"/>
                <a:ext cx="1257650" cy="742650"/>
              </a:xfrm>
              <a:custGeom>
                <a:avLst/>
                <a:gdLst/>
                <a:ahLst/>
                <a:cxnLst/>
                <a:rect l="l" t="t" r="r" b="b"/>
                <a:pathLst>
                  <a:path w="50306" h="29706" extrusionOk="0">
                    <a:moveTo>
                      <a:pt x="13199" y="0"/>
                    </a:moveTo>
                    <a:cubicBezTo>
                      <a:pt x="11306" y="0"/>
                      <a:pt x="9297" y="574"/>
                      <a:pt x="7356" y="982"/>
                    </a:cubicBezTo>
                    <a:cubicBezTo>
                      <a:pt x="6749" y="1104"/>
                      <a:pt x="6141" y="1225"/>
                      <a:pt x="5533" y="1286"/>
                    </a:cubicBezTo>
                    <a:cubicBezTo>
                      <a:pt x="2341" y="1742"/>
                      <a:pt x="1" y="4630"/>
                      <a:pt x="244" y="7821"/>
                    </a:cubicBezTo>
                    <a:cubicBezTo>
                      <a:pt x="426" y="10678"/>
                      <a:pt x="1125" y="13475"/>
                      <a:pt x="2250" y="16119"/>
                    </a:cubicBezTo>
                    <a:cubicBezTo>
                      <a:pt x="2797" y="17365"/>
                      <a:pt x="3435" y="18551"/>
                      <a:pt x="4195" y="19675"/>
                    </a:cubicBezTo>
                    <a:cubicBezTo>
                      <a:pt x="5624" y="21925"/>
                      <a:pt x="7508" y="23961"/>
                      <a:pt x="9575" y="25603"/>
                    </a:cubicBezTo>
                    <a:cubicBezTo>
                      <a:pt x="12220" y="27639"/>
                      <a:pt x="15259" y="29128"/>
                      <a:pt x="18512" y="29554"/>
                    </a:cubicBezTo>
                    <a:cubicBezTo>
                      <a:pt x="19241" y="29676"/>
                      <a:pt x="20001" y="29706"/>
                      <a:pt x="20731" y="29706"/>
                    </a:cubicBezTo>
                    <a:cubicBezTo>
                      <a:pt x="22342" y="29706"/>
                      <a:pt x="23922" y="29402"/>
                      <a:pt x="25472" y="28946"/>
                    </a:cubicBezTo>
                    <a:cubicBezTo>
                      <a:pt x="27630" y="28247"/>
                      <a:pt x="29728" y="27244"/>
                      <a:pt x="31703" y="25967"/>
                    </a:cubicBezTo>
                    <a:cubicBezTo>
                      <a:pt x="33892" y="24599"/>
                      <a:pt x="35989" y="23019"/>
                      <a:pt x="38026" y="21408"/>
                    </a:cubicBezTo>
                    <a:lnTo>
                      <a:pt x="48299" y="13444"/>
                    </a:lnTo>
                    <a:cubicBezTo>
                      <a:pt x="48938" y="12928"/>
                      <a:pt x="49485" y="12228"/>
                      <a:pt x="49698" y="11408"/>
                    </a:cubicBezTo>
                    <a:cubicBezTo>
                      <a:pt x="50306" y="9128"/>
                      <a:pt x="48208" y="7852"/>
                      <a:pt x="46445" y="7031"/>
                    </a:cubicBezTo>
                    <a:cubicBezTo>
                      <a:pt x="43193" y="5511"/>
                      <a:pt x="39758" y="3900"/>
                      <a:pt x="36293" y="3687"/>
                    </a:cubicBezTo>
                    <a:cubicBezTo>
                      <a:pt x="36015" y="3668"/>
                      <a:pt x="35735" y="3659"/>
                      <a:pt x="35455" y="3659"/>
                    </a:cubicBezTo>
                    <a:cubicBezTo>
                      <a:pt x="34390" y="3659"/>
                      <a:pt x="33322" y="3800"/>
                      <a:pt x="32311" y="4113"/>
                    </a:cubicBezTo>
                    <a:cubicBezTo>
                      <a:pt x="31247" y="4417"/>
                      <a:pt x="30184" y="4934"/>
                      <a:pt x="29120" y="5389"/>
                    </a:cubicBezTo>
                    <a:cubicBezTo>
                      <a:pt x="27703" y="6027"/>
                      <a:pt x="26249" y="6610"/>
                      <a:pt x="24801" y="6610"/>
                    </a:cubicBezTo>
                    <a:cubicBezTo>
                      <a:pt x="24386" y="6610"/>
                      <a:pt x="23971" y="6562"/>
                      <a:pt x="23557" y="6453"/>
                    </a:cubicBezTo>
                    <a:cubicBezTo>
                      <a:pt x="22767" y="6271"/>
                      <a:pt x="22068" y="5876"/>
                      <a:pt x="21490" y="5389"/>
                    </a:cubicBezTo>
                    <a:cubicBezTo>
                      <a:pt x="19545" y="3900"/>
                      <a:pt x="18147" y="1468"/>
                      <a:pt x="15867" y="496"/>
                    </a:cubicBezTo>
                    <a:cubicBezTo>
                      <a:pt x="15020" y="137"/>
                      <a:pt x="14123" y="0"/>
                      <a:pt x="1319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3"/>
              <p:cNvSpPr/>
              <p:nvPr/>
            </p:nvSpPr>
            <p:spPr>
              <a:xfrm>
                <a:off x="911375" y="4991350"/>
                <a:ext cx="690625" cy="472575"/>
              </a:xfrm>
              <a:custGeom>
                <a:avLst/>
                <a:gdLst/>
                <a:ahLst/>
                <a:cxnLst/>
                <a:rect l="l" t="t" r="r" b="b"/>
                <a:pathLst>
                  <a:path w="27625" h="18903" extrusionOk="0">
                    <a:moveTo>
                      <a:pt x="23470" y="1"/>
                    </a:moveTo>
                    <a:cubicBezTo>
                      <a:pt x="23450" y="1"/>
                      <a:pt x="23436" y="8"/>
                      <a:pt x="23436" y="27"/>
                    </a:cubicBezTo>
                    <a:cubicBezTo>
                      <a:pt x="20822" y="4586"/>
                      <a:pt x="17812" y="8872"/>
                      <a:pt x="14591" y="12914"/>
                    </a:cubicBezTo>
                    <a:cubicBezTo>
                      <a:pt x="14469" y="13036"/>
                      <a:pt x="14408" y="13127"/>
                      <a:pt x="14287" y="13249"/>
                    </a:cubicBezTo>
                    <a:lnTo>
                      <a:pt x="13253" y="14495"/>
                    </a:lnTo>
                    <a:cubicBezTo>
                      <a:pt x="13405" y="14009"/>
                      <a:pt x="13557" y="13553"/>
                      <a:pt x="13709" y="13066"/>
                    </a:cubicBezTo>
                    <a:lnTo>
                      <a:pt x="13831" y="12732"/>
                    </a:lnTo>
                    <a:cubicBezTo>
                      <a:pt x="13861" y="12610"/>
                      <a:pt x="13922" y="12458"/>
                      <a:pt x="13952" y="12337"/>
                    </a:cubicBezTo>
                    <a:cubicBezTo>
                      <a:pt x="14378" y="10939"/>
                      <a:pt x="14712" y="9480"/>
                      <a:pt x="15046" y="8082"/>
                    </a:cubicBezTo>
                    <a:cubicBezTo>
                      <a:pt x="15472" y="6349"/>
                      <a:pt x="15837" y="4586"/>
                      <a:pt x="16262" y="2853"/>
                    </a:cubicBezTo>
                    <a:cubicBezTo>
                      <a:pt x="16262" y="2809"/>
                      <a:pt x="16197" y="2781"/>
                      <a:pt x="16162" y="2781"/>
                    </a:cubicBezTo>
                    <a:cubicBezTo>
                      <a:pt x="16149" y="2781"/>
                      <a:pt x="16141" y="2785"/>
                      <a:pt x="16141" y="2793"/>
                    </a:cubicBezTo>
                    <a:cubicBezTo>
                      <a:pt x="14925" y="5437"/>
                      <a:pt x="13648" y="7960"/>
                      <a:pt x="12402" y="10544"/>
                    </a:cubicBezTo>
                    <a:cubicBezTo>
                      <a:pt x="12280" y="10787"/>
                      <a:pt x="12189" y="10969"/>
                      <a:pt x="12098" y="11151"/>
                    </a:cubicBezTo>
                    <a:cubicBezTo>
                      <a:pt x="11885" y="11516"/>
                      <a:pt x="11733" y="11881"/>
                      <a:pt x="11551" y="12215"/>
                    </a:cubicBezTo>
                    <a:cubicBezTo>
                      <a:pt x="11125" y="13097"/>
                      <a:pt x="10669" y="13978"/>
                      <a:pt x="10274" y="14860"/>
                    </a:cubicBezTo>
                    <a:cubicBezTo>
                      <a:pt x="10335" y="13826"/>
                      <a:pt x="10366" y="12793"/>
                      <a:pt x="10457" y="11759"/>
                    </a:cubicBezTo>
                    <a:lnTo>
                      <a:pt x="10457" y="11607"/>
                    </a:lnTo>
                    <a:lnTo>
                      <a:pt x="10457" y="11547"/>
                    </a:lnTo>
                    <a:cubicBezTo>
                      <a:pt x="10578" y="9784"/>
                      <a:pt x="10669" y="8051"/>
                      <a:pt x="10882" y="6258"/>
                    </a:cubicBezTo>
                    <a:cubicBezTo>
                      <a:pt x="11065" y="4616"/>
                      <a:pt x="11247" y="3005"/>
                      <a:pt x="11581" y="1364"/>
                    </a:cubicBezTo>
                    <a:cubicBezTo>
                      <a:pt x="11581" y="1343"/>
                      <a:pt x="11538" y="1308"/>
                      <a:pt x="11511" y="1308"/>
                    </a:cubicBezTo>
                    <a:cubicBezTo>
                      <a:pt x="11499" y="1308"/>
                      <a:pt x="11490" y="1315"/>
                      <a:pt x="11490" y="1334"/>
                    </a:cubicBezTo>
                    <a:cubicBezTo>
                      <a:pt x="11338" y="1668"/>
                      <a:pt x="11186" y="2033"/>
                      <a:pt x="11034" y="2398"/>
                    </a:cubicBezTo>
                    <a:cubicBezTo>
                      <a:pt x="10001" y="4920"/>
                      <a:pt x="9119" y="7565"/>
                      <a:pt x="8451" y="10209"/>
                    </a:cubicBezTo>
                    <a:cubicBezTo>
                      <a:pt x="8299" y="10817"/>
                      <a:pt x="8147" y="11425"/>
                      <a:pt x="7995" y="12063"/>
                    </a:cubicBezTo>
                    <a:cubicBezTo>
                      <a:pt x="7782" y="12975"/>
                      <a:pt x="7600" y="13857"/>
                      <a:pt x="7448" y="14769"/>
                    </a:cubicBezTo>
                    <a:cubicBezTo>
                      <a:pt x="7174" y="13857"/>
                      <a:pt x="6931" y="12945"/>
                      <a:pt x="6688" y="12003"/>
                    </a:cubicBezTo>
                    <a:cubicBezTo>
                      <a:pt x="6566" y="11577"/>
                      <a:pt x="6475" y="11212"/>
                      <a:pt x="6384" y="10787"/>
                    </a:cubicBezTo>
                    <a:cubicBezTo>
                      <a:pt x="6110" y="9692"/>
                      <a:pt x="5867" y="8537"/>
                      <a:pt x="5624" y="7413"/>
                    </a:cubicBezTo>
                    <a:cubicBezTo>
                      <a:pt x="5198" y="5224"/>
                      <a:pt x="4894" y="3005"/>
                      <a:pt x="4864" y="756"/>
                    </a:cubicBezTo>
                    <a:cubicBezTo>
                      <a:pt x="4864" y="741"/>
                      <a:pt x="4834" y="733"/>
                      <a:pt x="4799" y="733"/>
                    </a:cubicBezTo>
                    <a:cubicBezTo>
                      <a:pt x="4765" y="733"/>
                      <a:pt x="4727" y="741"/>
                      <a:pt x="4712" y="756"/>
                    </a:cubicBezTo>
                    <a:cubicBezTo>
                      <a:pt x="4408" y="2246"/>
                      <a:pt x="4226" y="3765"/>
                      <a:pt x="4104" y="5316"/>
                    </a:cubicBezTo>
                    <a:cubicBezTo>
                      <a:pt x="3952" y="7200"/>
                      <a:pt x="3952" y="9145"/>
                      <a:pt x="4104" y="11091"/>
                    </a:cubicBezTo>
                    <a:cubicBezTo>
                      <a:pt x="4104" y="11212"/>
                      <a:pt x="4134" y="11364"/>
                      <a:pt x="4134" y="11455"/>
                    </a:cubicBezTo>
                    <a:cubicBezTo>
                      <a:pt x="4226" y="12367"/>
                      <a:pt x="4347" y="13340"/>
                      <a:pt x="4499" y="14252"/>
                    </a:cubicBezTo>
                    <a:cubicBezTo>
                      <a:pt x="4074" y="13553"/>
                      <a:pt x="3678" y="12823"/>
                      <a:pt x="3314" y="12124"/>
                    </a:cubicBezTo>
                    <a:cubicBezTo>
                      <a:pt x="3131" y="11729"/>
                      <a:pt x="2888" y="11303"/>
                      <a:pt x="2706" y="10908"/>
                    </a:cubicBezTo>
                    <a:cubicBezTo>
                      <a:pt x="1612" y="8507"/>
                      <a:pt x="791" y="5893"/>
                      <a:pt x="609" y="3188"/>
                    </a:cubicBezTo>
                    <a:cubicBezTo>
                      <a:pt x="517" y="3218"/>
                      <a:pt x="365" y="3218"/>
                      <a:pt x="365" y="3249"/>
                    </a:cubicBezTo>
                    <a:cubicBezTo>
                      <a:pt x="1" y="5376"/>
                      <a:pt x="1" y="7626"/>
                      <a:pt x="365" y="9844"/>
                    </a:cubicBezTo>
                    <a:cubicBezTo>
                      <a:pt x="517" y="10908"/>
                      <a:pt x="730" y="11911"/>
                      <a:pt x="1034" y="12945"/>
                    </a:cubicBezTo>
                    <a:cubicBezTo>
                      <a:pt x="1216" y="13553"/>
                      <a:pt x="1399" y="14191"/>
                      <a:pt x="1672" y="14799"/>
                    </a:cubicBezTo>
                    <a:cubicBezTo>
                      <a:pt x="4317" y="16866"/>
                      <a:pt x="7356" y="18325"/>
                      <a:pt x="10609" y="18750"/>
                    </a:cubicBezTo>
                    <a:cubicBezTo>
                      <a:pt x="11338" y="18872"/>
                      <a:pt x="12098" y="18902"/>
                      <a:pt x="12828" y="18902"/>
                    </a:cubicBezTo>
                    <a:cubicBezTo>
                      <a:pt x="14439" y="18902"/>
                      <a:pt x="16019" y="18598"/>
                      <a:pt x="17569" y="18142"/>
                    </a:cubicBezTo>
                    <a:cubicBezTo>
                      <a:pt x="18512" y="17200"/>
                      <a:pt x="19393" y="16197"/>
                      <a:pt x="20214" y="15194"/>
                    </a:cubicBezTo>
                    <a:cubicBezTo>
                      <a:pt x="20609" y="14738"/>
                      <a:pt x="20974" y="14252"/>
                      <a:pt x="21338" y="13735"/>
                    </a:cubicBezTo>
                    <a:cubicBezTo>
                      <a:pt x="23831" y="10392"/>
                      <a:pt x="25837" y="6744"/>
                      <a:pt x="27600" y="3097"/>
                    </a:cubicBezTo>
                    <a:cubicBezTo>
                      <a:pt x="27624" y="3072"/>
                      <a:pt x="27550" y="3028"/>
                      <a:pt x="27504" y="3028"/>
                    </a:cubicBezTo>
                    <a:cubicBezTo>
                      <a:pt x="27493" y="3028"/>
                      <a:pt x="27484" y="3030"/>
                      <a:pt x="27478" y="3036"/>
                    </a:cubicBezTo>
                    <a:cubicBezTo>
                      <a:pt x="25138" y="6288"/>
                      <a:pt x="22463" y="9328"/>
                      <a:pt x="19667" y="12185"/>
                    </a:cubicBezTo>
                    <a:cubicBezTo>
                      <a:pt x="18907" y="12945"/>
                      <a:pt x="18086" y="13705"/>
                      <a:pt x="17296" y="14465"/>
                    </a:cubicBezTo>
                    <a:cubicBezTo>
                      <a:pt x="17144" y="14617"/>
                      <a:pt x="16992" y="14769"/>
                      <a:pt x="16840" y="14890"/>
                    </a:cubicBezTo>
                    <a:cubicBezTo>
                      <a:pt x="16931" y="14769"/>
                      <a:pt x="16961" y="14708"/>
                      <a:pt x="17022" y="14586"/>
                    </a:cubicBezTo>
                    <a:cubicBezTo>
                      <a:pt x="17053" y="14495"/>
                      <a:pt x="17113" y="14465"/>
                      <a:pt x="17144" y="14404"/>
                    </a:cubicBezTo>
                    <a:cubicBezTo>
                      <a:pt x="17752" y="13370"/>
                      <a:pt x="18268" y="12306"/>
                      <a:pt x="18816" y="11243"/>
                    </a:cubicBezTo>
                    <a:lnTo>
                      <a:pt x="18816" y="11212"/>
                    </a:lnTo>
                    <a:cubicBezTo>
                      <a:pt x="18907" y="11091"/>
                      <a:pt x="18937" y="10969"/>
                      <a:pt x="18998" y="10848"/>
                    </a:cubicBezTo>
                    <a:cubicBezTo>
                      <a:pt x="20882" y="7352"/>
                      <a:pt x="22311" y="3705"/>
                      <a:pt x="23557" y="57"/>
                    </a:cubicBezTo>
                    <a:cubicBezTo>
                      <a:pt x="23578" y="36"/>
                      <a:pt x="23512" y="1"/>
                      <a:pt x="2347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3"/>
              <p:cNvSpPr/>
              <p:nvPr/>
            </p:nvSpPr>
            <p:spPr>
              <a:xfrm>
                <a:off x="1469100" y="4358415"/>
                <a:ext cx="178250" cy="453725"/>
              </a:xfrm>
              <a:custGeom>
                <a:avLst/>
                <a:gdLst/>
                <a:ahLst/>
                <a:cxnLst/>
                <a:rect l="l" t="t" r="r" b="b"/>
                <a:pathLst>
                  <a:path w="7130" h="18149" extrusionOk="0">
                    <a:moveTo>
                      <a:pt x="7077" y="0"/>
                    </a:moveTo>
                    <a:cubicBezTo>
                      <a:pt x="7046" y="0"/>
                      <a:pt x="7008" y="61"/>
                      <a:pt x="6993" y="183"/>
                    </a:cubicBezTo>
                    <a:cubicBezTo>
                      <a:pt x="6568" y="6171"/>
                      <a:pt x="4349" y="11885"/>
                      <a:pt x="762" y="16596"/>
                    </a:cubicBezTo>
                    <a:cubicBezTo>
                      <a:pt x="24" y="17532"/>
                      <a:pt x="0" y="18148"/>
                      <a:pt x="356" y="18148"/>
                    </a:cubicBezTo>
                    <a:cubicBezTo>
                      <a:pt x="601" y="18148"/>
                      <a:pt x="1026" y="17856"/>
                      <a:pt x="1522" y="17174"/>
                    </a:cubicBezTo>
                    <a:cubicBezTo>
                      <a:pt x="5017" y="12189"/>
                      <a:pt x="6963" y="6201"/>
                      <a:pt x="7115" y="183"/>
                    </a:cubicBezTo>
                    <a:cubicBezTo>
                      <a:pt x="7130" y="61"/>
                      <a:pt x="7107" y="0"/>
                      <a:pt x="707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3"/>
              <p:cNvSpPr/>
              <p:nvPr/>
            </p:nvSpPr>
            <p:spPr>
              <a:xfrm>
                <a:off x="1339300" y="4302500"/>
                <a:ext cx="98700" cy="446025"/>
              </a:xfrm>
              <a:custGeom>
                <a:avLst/>
                <a:gdLst/>
                <a:ahLst/>
                <a:cxnLst/>
                <a:rect l="l" t="t" r="r" b="b"/>
                <a:pathLst>
                  <a:path w="3948" h="17841" extrusionOk="0">
                    <a:moveTo>
                      <a:pt x="3205" y="0"/>
                    </a:moveTo>
                    <a:cubicBezTo>
                      <a:pt x="3182" y="0"/>
                      <a:pt x="3158" y="69"/>
                      <a:pt x="3158" y="194"/>
                    </a:cubicBezTo>
                    <a:cubicBezTo>
                      <a:pt x="3553" y="5726"/>
                      <a:pt x="2550" y="11319"/>
                      <a:pt x="422" y="16334"/>
                    </a:cubicBezTo>
                    <a:cubicBezTo>
                      <a:pt x="0" y="17279"/>
                      <a:pt x="93" y="17840"/>
                      <a:pt x="390" y="17840"/>
                    </a:cubicBezTo>
                    <a:cubicBezTo>
                      <a:pt x="628" y="17840"/>
                      <a:pt x="996" y="17480"/>
                      <a:pt x="1334" y="16669"/>
                    </a:cubicBezTo>
                    <a:cubicBezTo>
                      <a:pt x="3310" y="11441"/>
                      <a:pt x="3948" y="5696"/>
                      <a:pt x="3249" y="194"/>
                    </a:cubicBezTo>
                    <a:cubicBezTo>
                      <a:pt x="3249" y="61"/>
                      <a:pt x="3227" y="0"/>
                      <a:pt x="320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3"/>
              <p:cNvSpPr/>
              <p:nvPr/>
            </p:nvSpPr>
            <p:spPr>
              <a:xfrm>
                <a:off x="1169975" y="4269200"/>
                <a:ext cx="60575" cy="427100"/>
              </a:xfrm>
              <a:custGeom>
                <a:avLst/>
                <a:gdLst/>
                <a:ahLst/>
                <a:cxnLst/>
                <a:rect l="l" t="t" r="r" b="b"/>
                <a:pathLst>
                  <a:path w="2423" h="17084" extrusionOk="0">
                    <a:moveTo>
                      <a:pt x="277" y="1"/>
                    </a:moveTo>
                    <a:cubicBezTo>
                      <a:pt x="244" y="1"/>
                      <a:pt x="231" y="72"/>
                      <a:pt x="265" y="189"/>
                    </a:cubicBezTo>
                    <a:cubicBezTo>
                      <a:pt x="1754" y="5235"/>
                      <a:pt x="1663" y="10675"/>
                      <a:pt x="265" y="15660"/>
                    </a:cubicBezTo>
                    <a:cubicBezTo>
                      <a:pt x="0" y="16570"/>
                      <a:pt x="158" y="17084"/>
                      <a:pt x="431" y="17084"/>
                    </a:cubicBezTo>
                    <a:cubicBezTo>
                      <a:pt x="660" y="17084"/>
                      <a:pt x="969" y="16723"/>
                      <a:pt x="1177" y="15934"/>
                    </a:cubicBezTo>
                    <a:cubicBezTo>
                      <a:pt x="2423" y="10675"/>
                      <a:pt x="2088" y="5174"/>
                      <a:pt x="386" y="158"/>
                    </a:cubicBezTo>
                    <a:cubicBezTo>
                      <a:pt x="345" y="49"/>
                      <a:pt x="304" y="1"/>
                      <a:pt x="27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3"/>
              <p:cNvSpPr/>
              <p:nvPr/>
            </p:nvSpPr>
            <p:spPr>
              <a:xfrm>
                <a:off x="971325" y="4322200"/>
                <a:ext cx="121475" cy="345700"/>
              </a:xfrm>
              <a:custGeom>
                <a:avLst/>
                <a:gdLst/>
                <a:ahLst/>
                <a:cxnLst/>
                <a:rect l="l" t="t" r="r" b="b"/>
                <a:pathLst>
                  <a:path w="4859" h="13828" extrusionOk="0">
                    <a:moveTo>
                      <a:pt x="35" y="1"/>
                    </a:moveTo>
                    <a:cubicBezTo>
                      <a:pt x="4" y="1"/>
                      <a:pt x="0" y="65"/>
                      <a:pt x="34" y="166"/>
                    </a:cubicBezTo>
                    <a:cubicBezTo>
                      <a:pt x="1949" y="4148"/>
                      <a:pt x="3165" y="8434"/>
                      <a:pt x="3773" y="12780"/>
                    </a:cubicBezTo>
                    <a:cubicBezTo>
                      <a:pt x="3860" y="13491"/>
                      <a:pt x="4140" y="13828"/>
                      <a:pt x="4380" y="13828"/>
                    </a:cubicBezTo>
                    <a:cubicBezTo>
                      <a:pt x="4644" y="13828"/>
                      <a:pt x="4858" y="13422"/>
                      <a:pt x="4715" y="12659"/>
                    </a:cubicBezTo>
                    <a:cubicBezTo>
                      <a:pt x="3895" y="8251"/>
                      <a:pt x="2284" y="4026"/>
                      <a:pt x="156" y="136"/>
                    </a:cubicBezTo>
                    <a:cubicBezTo>
                      <a:pt x="102" y="41"/>
                      <a:pt x="60" y="1"/>
                      <a:pt x="3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3"/>
              <p:cNvSpPr/>
              <p:nvPr/>
            </p:nvSpPr>
            <p:spPr>
              <a:xfrm>
                <a:off x="1601725" y="4321040"/>
                <a:ext cx="95850" cy="67100"/>
              </a:xfrm>
              <a:custGeom>
                <a:avLst/>
                <a:gdLst/>
                <a:ahLst/>
                <a:cxnLst/>
                <a:rect l="l" t="t" r="r" b="b"/>
                <a:pathLst>
                  <a:path w="3834" h="2684" extrusionOk="0">
                    <a:moveTo>
                      <a:pt x="1943" y="1"/>
                    </a:moveTo>
                    <a:cubicBezTo>
                      <a:pt x="852" y="1"/>
                      <a:pt x="1" y="1544"/>
                      <a:pt x="1111" y="2407"/>
                    </a:cubicBezTo>
                    <a:cubicBezTo>
                      <a:pt x="1366" y="2600"/>
                      <a:pt x="1631" y="2683"/>
                      <a:pt x="1882" y="2683"/>
                    </a:cubicBezTo>
                    <a:cubicBezTo>
                      <a:pt x="2977" y="2683"/>
                      <a:pt x="3834" y="1120"/>
                      <a:pt x="2722" y="279"/>
                    </a:cubicBezTo>
                    <a:cubicBezTo>
                      <a:pt x="2463" y="84"/>
                      <a:pt x="2197" y="1"/>
                      <a:pt x="19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3"/>
              <p:cNvSpPr/>
              <p:nvPr/>
            </p:nvSpPr>
            <p:spPr>
              <a:xfrm>
                <a:off x="1376125" y="4262450"/>
                <a:ext cx="96525" cy="67025"/>
              </a:xfrm>
              <a:custGeom>
                <a:avLst/>
                <a:gdLst/>
                <a:ahLst/>
                <a:cxnLst/>
                <a:rect l="l" t="t" r="r" b="b"/>
                <a:pathLst>
                  <a:path w="3861" h="2681" extrusionOk="0">
                    <a:moveTo>
                      <a:pt x="1974" y="1"/>
                    </a:moveTo>
                    <a:cubicBezTo>
                      <a:pt x="873" y="1"/>
                      <a:pt x="1" y="1564"/>
                      <a:pt x="1137" y="2404"/>
                    </a:cubicBezTo>
                    <a:cubicBezTo>
                      <a:pt x="1393" y="2597"/>
                      <a:pt x="1657" y="2680"/>
                      <a:pt x="1909" y="2680"/>
                    </a:cubicBezTo>
                    <a:cubicBezTo>
                      <a:pt x="3004" y="2680"/>
                      <a:pt x="3860" y="1117"/>
                      <a:pt x="2748" y="276"/>
                    </a:cubicBezTo>
                    <a:cubicBezTo>
                      <a:pt x="2493" y="83"/>
                      <a:pt x="2227" y="1"/>
                      <a:pt x="197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3"/>
              <p:cNvSpPr/>
              <p:nvPr/>
            </p:nvSpPr>
            <p:spPr>
              <a:xfrm>
                <a:off x="1133875" y="4251475"/>
                <a:ext cx="96375" cy="67350"/>
              </a:xfrm>
              <a:custGeom>
                <a:avLst/>
                <a:gdLst/>
                <a:ahLst/>
                <a:cxnLst/>
                <a:rect l="l" t="t" r="r" b="b"/>
                <a:pathLst>
                  <a:path w="3855" h="2694" extrusionOk="0">
                    <a:moveTo>
                      <a:pt x="1952" y="0"/>
                    </a:moveTo>
                    <a:cubicBezTo>
                      <a:pt x="858" y="0"/>
                      <a:pt x="0" y="1557"/>
                      <a:pt x="1131" y="2418"/>
                    </a:cubicBezTo>
                    <a:cubicBezTo>
                      <a:pt x="1387" y="2611"/>
                      <a:pt x="1651" y="2694"/>
                      <a:pt x="1903" y="2694"/>
                    </a:cubicBezTo>
                    <a:cubicBezTo>
                      <a:pt x="2997" y="2694"/>
                      <a:pt x="3854" y="1130"/>
                      <a:pt x="2742" y="290"/>
                    </a:cubicBezTo>
                    <a:cubicBezTo>
                      <a:pt x="2481" y="87"/>
                      <a:pt x="2210" y="0"/>
                      <a:pt x="195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3"/>
              <p:cNvSpPr/>
              <p:nvPr/>
            </p:nvSpPr>
            <p:spPr>
              <a:xfrm>
                <a:off x="927700" y="4285175"/>
                <a:ext cx="95100" cy="67075"/>
              </a:xfrm>
              <a:custGeom>
                <a:avLst/>
                <a:gdLst/>
                <a:ahLst/>
                <a:cxnLst/>
                <a:rect l="l" t="t" r="r" b="b"/>
                <a:pathLst>
                  <a:path w="3804" h="2683" extrusionOk="0">
                    <a:moveTo>
                      <a:pt x="1915" y="1"/>
                    </a:moveTo>
                    <a:cubicBezTo>
                      <a:pt x="832" y="1"/>
                      <a:pt x="1" y="1544"/>
                      <a:pt x="1111" y="2407"/>
                    </a:cubicBezTo>
                    <a:cubicBezTo>
                      <a:pt x="1366" y="2600"/>
                      <a:pt x="1630" y="2683"/>
                      <a:pt x="1880" y="2683"/>
                    </a:cubicBezTo>
                    <a:cubicBezTo>
                      <a:pt x="2966" y="2683"/>
                      <a:pt x="3803" y="1120"/>
                      <a:pt x="2691" y="279"/>
                    </a:cubicBezTo>
                    <a:cubicBezTo>
                      <a:pt x="2433" y="84"/>
                      <a:pt x="2167" y="1"/>
                      <a:pt x="191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15" name="Google Shape;415;p3"/>
            <p:cNvSpPr/>
            <p:nvPr/>
          </p:nvSpPr>
          <p:spPr>
            <a:xfrm>
              <a:off x="117850" y="1030086"/>
              <a:ext cx="762227" cy="372918"/>
            </a:xfrm>
            <a:custGeom>
              <a:avLst/>
              <a:gdLst/>
              <a:ahLst/>
              <a:cxnLst/>
              <a:rect l="l" t="t" r="r" b="b"/>
              <a:pathLst>
                <a:path w="26320" h="12877" extrusionOk="0">
                  <a:moveTo>
                    <a:pt x="9173" y="0"/>
                  </a:moveTo>
                  <a:cubicBezTo>
                    <a:pt x="8306" y="34"/>
                    <a:pt x="7506" y="234"/>
                    <a:pt x="6705" y="634"/>
                  </a:cubicBezTo>
                  <a:cubicBezTo>
                    <a:pt x="6038" y="968"/>
                    <a:pt x="5404" y="1468"/>
                    <a:pt x="4870" y="2068"/>
                  </a:cubicBezTo>
                  <a:cubicBezTo>
                    <a:pt x="3870" y="3236"/>
                    <a:pt x="3336" y="4837"/>
                    <a:pt x="3303" y="6505"/>
                  </a:cubicBezTo>
                  <a:cubicBezTo>
                    <a:pt x="3303" y="7005"/>
                    <a:pt x="3336" y="7506"/>
                    <a:pt x="3403" y="8006"/>
                  </a:cubicBezTo>
                  <a:cubicBezTo>
                    <a:pt x="3303" y="7906"/>
                    <a:pt x="3069" y="7873"/>
                    <a:pt x="2902" y="7873"/>
                  </a:cubicBezTo>
                  <a:lnTo>
                    <a:pt x="2869" y="7873"/>
                  </a:lnTo>
                  <a:cubicBezTo>
                    <a:pt x="2369" y="7873"/>
                    <a:pt x="1868" y="8106"/>
                    <a:pt x="1368" y="8606"/>
                  </a:cubicBezTo>
                  <a:cubicBezTo>
                    <a:pt x="901" y="9040"/>
                    <a:pt x="534" y="9574"/>
                    <a:pt x="267" y="10241"/>
                  </a:cubicBezTo>
                  <a:cubicBezTo>
                    <a:pt x="167" y="10541"/>
                    <a:pt x="67" y="10875"/>
                    <a:pt x="34" y="11175"/>
                  </a:cubicBezTo>
                  <a:cubicBezTo>
                    <a:pt x="0" y="11342"/>
                    <a:pt x="0" y="11508"/>
                    <a:pt x="0" y="11675"/>
                  </a:cubicBezTo>
                  <a:cubicBezTo>
                    <a:pt x="0" y="11842"/>
                    <a:pt x="0" y="12042"/>
                    <a:pt x="34" y="12176"/>
                  </a:cubicBezTo>
                  <a:cubicBezTo>
                    <a:pt x="67" y="12409"/>
                    <a:pt x="167" y="12643"/>
                    <a:pt x="267" y="12876"/>
                  </a:cubicBezTo>
                  <a:lnTo>
                    <a:pt x="25719" y="12876"/>
                  </a:lnTo>
                  <a:cubicBezTo>
                    <a:pt x="25819" y="12743"/>
                    <a:pt x="25885" y="12643"/>
                    <a:pt x="25985" y="12543"/>
                  </a:cubicBezTo>
                  <a:cubicBezTo>
                    <a:pt x="26052" y="12409"/>
                    <a:pt x="26086" y="12309"/>
                    <a:pt x="26186" y="12142"/>
                  </a:cubicBezTo>
                  <a:cubicBezTo>
                    <a:pt x="26252" y="11875"/>
                    <a:pt x="26319" y="11575"/>
                    <a:pt x="26252" y="11342"/>
                  </a:cubicBezTo>
                  <a:cubicBezTo>
                    <a:pt x="26219" y="11075"/>
                    <a:pt x="26152" y="10841"/>
                    <a:pt x="26019" y="10641"/>
                  </a:cubicBezTo>
                  <a:cubicBezTo>
                    <a:pt x="25885" y="10408"/>
                    <a:pt x="25719" y="10241"/>
                    <a:pt x="25485" y="10074"/>
                  </a:cubicBezTo>
                  <a:cubicBezTo>
                    <a:pt x="25218" y="9907"/>
                    <a:pt x="24918" y="9807"/>
                    <a:pt x="24751" y="9707"/>
                  </a:cubicBezTo>
                  <a:cubicBezTo>
                    <a:pt x="24518" y="9640"/>
                    <a:pt x="24251" y="9540"/>
                    <a:pt x="23984" y="9507"/>
                  </a:cubicBezTo>
                  <a:cubicBezTo>
                    <a:pt x="23751" y="9474"/>
                    <a:pt x="23550" y="9474"/>
                    <a:pt x="23350" y="9474"/>
                  </a:cubicBezTo>
                  <a:lnTo>
                    <a:pt x="23217" y="9374"/>
                  </a:lnTo>
                  <a:cubicBezTo>
                    <a:pt x="23417" y="9207"/>
                    <a:pt x="23584" y="8973"/>
                    <a:pt x="23717" y="8706"/>
                  </a:cubicBezTo>
                  <a:cubicBezTo>
                    <a:pt x="23984" y="8306"/>
                    <a:pt x="24084" y="7839"/>
                    <a:pt x="24151" y="7339"/>
                  </a:cubicBezTo>
                  <a:cubicBezTo>
                    <a:pt x="24184" y="6905"/>
                    <a:pt x="24084" y="6505"/>
                    <a:pt x="23917" y="6071"/>
                  </a:cubicBezTo>
                  <a:cubicBezTo>
                    <a:pt x="23751" y="5671"/>
                    <a:pt x="23517" y="5304"/>
                    <a:pt x="23217" y="4970"/>
                  </a:cubicBezTo>
                  <a:cubicBezTo>
                    <a:pt x="22917" y="4637"/>
                    <a:pt x="22583" y="4337"/>
                    <a:pt x="22183" y="4070"/>
                  </a:cubicBezTo>
                  <a:cubicBezTo>
                    <a:pt x="21816" y="3836"/>
                    <a:pt x="21349" y="3636"/>
                    <a:pt x="20882" y="3469"/>
                  </a:cubicBezTo>
                  <a:cubicBezTo>
                    <a:pt x="20315" y="3236"/>
                    <a:pt x="19714" y="3169"/>
                    <a:pt x="19181" y="3169"/>
                  </a:cubicBezTo>
                  <a:cubicBezTo>
                    <a:pt x="18814" y="3169"/>
                    <a:pt x="18480" y="3203"/>
                    <a:pt x="18147" y="3303"/>
                  </a:cubicBezTo>
                  <a:cubicBezTo>
                    <a:pt x="17413" y="3469"/>
                    <a:pt x="16746" y="3870"/>
                    <a:pt x="16312" y="4403"/>
                  </a:cubicBezTo>
                  <a:cubicBezTo>
                    <a:pt x="16045" y="4737"/>
                    <a:pt x="15845" y="5071"/>
                    <a:pt x="15678" y="5504"/>
                  </a:cubicBezTo>
                  <a:cubicBezTo>
                    <a:pt x="15645" y="5638"/>
                    <a:pt x="15578" y="5838"/>
                    <a:pt x="15511" y="6005"/>
                  </a:cubicBezTo>
                  <a:cubicBezTo>
                    <a:pt x="15411" y="5871"/>
                    <a:pt x="15345" y="5738"/>
                    <a:pt x="15178" y="5638"/>
                  </a:cubicBezTo>
                  <a:cubicBezTo>
                    <a:pt x="14978" y="5471"/>
                    <a:pt x="14711" y="5337"/>
                    <a:pt x="14477" y="5304"/>
                  </a:cubicBezTo>
                  <a:lnTo>
                    <a:pt x="14010" y="5304"/>
                  </a:lnTo>
                  <a:cubicBezTo>
                    <a:pt x="14044" y="5037"/>
                    <a:pt x="14077" y="4804"/>
                    <a:pt x="14077" y="4537"/>
                  </a:cubicBezTo>
                  <a:cubicBezTo>
                    <a:pt x="14077" y="4170"/>
                    <a:pt x="14077" y="3803"/>
                    <a:pt x="14010" y="3369"/>
                  </a:cubicBezTo>
                  <a:cubicBezTo>
                    <a:pt x="13877" y="2669"/>
                    <a:pt x="13643" y="2002"/>
                    <a:pt x="13210" y="1501"/>
                  </a:cubicBezTo>
                  <a:cubicBezTo>
                    <a:pt x="13076" y="1368"/>
                    <a:pt x="13010" y="1234"/>
                    <a:pt x="12876" y="1134"/>
                  </a:cubicBezTo>
                  <a:cubicBezTo>
                    <a:pt x="12743" y="1001"/>
                    <a:pt x="12576" y="867"/>
                    <a:pt x="12476" y="801"/>
                  </a:cubicBezTo>
                  <a:cubicBezTo>
                    <a:pt x="12209" y="567"/>
                    <a:pt x="11909" y="400"/>
                    <a:pt x="11542" y="300"/>
                  </a:cubicBezTo>
                  <a:cubicBezTo>
                    <a:pt x="11208" y="167"/>
                    <a:pt x="10875" y="67"/>
                    <a:pt x="10408"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 name="Google Shape;416;p3"/>
            <p:cNvSpPr/>
            <p:nvPr/>
          </p:nvSpPr>
          <p:spPr>
            <a:xfrm>
              <a:off x="1074650" y="902550"/>
              <a:ext cx="191400" cy="173775"/>
            </a:xfrm>
            <a:custGeom>
              <a:avLst/>
              <a:gdLst/>
              <a:ahLst/>
              <a:cxnLst/>
              <a:rect l="l" t="t" r="r" b="b"/>
              <a:pathLst>
                <a:path w="7656" h="6951" extrusionOk="0">
                  <a:moveTo>
                    <a:pt x="4818" y="500"/>
                  </a:moveTo>
                  <a:cubicBezTo>
                    <a:pt x="4897" y="500"/>
                    <a:pt x="4978" y="518"/>
                    <a:pt x="5060" y="556"/>
                  </a:cubicBezTo>
                  <a:cubicBezTo>
                    <a:pt x="5515" y="771"/>
                    <a:pt x="5113" y="1681"/>
                    <a:pt x="4899" y="2055"/>
                  </a:cubicBezTo>
                  <a:cubicBezTo>
                    <a:pt x="4712" y="2323"/>
                    <a:pt x="4498" y="2564"/>
                    <a:pt x="4257" y="2778"/>
                  </a:cubicBezTo>
                  <a:cubicBezTo>
                    <a:pt x="4444" y="2858"/>
                    <a:pt x="4578" y="3019"/>
                    <a:pt x="4685" y="3233"/>
                  </a:cubicBezTo>
                  <a:cubicBezTo>
                    <a:pt x="4953" y="2965"/>
                    <a:pt x="5247" y="2724"/>
                    <a:pt x="5622" y="2617"/>
                  </a:cubicBezTo>
                  <a:cubicBezTo>
                    <a:pt x="5738" y="2585"/>
                    <a:pt x="5882" y="2567"/>
                    <a:pt x="6032" y="2567"/>
                  </a:cubicBezTo>
                  <a:cubicBezTo>
                    <a:pt x="6504" y="2567"/>
                    <a:pt x="7047" y="2746"/>
                    <a:pt x="7067" y="3233"/>
                  </a:cubicBezTo>
                  <a:cubicBezTo>
                    <a:pt x="7067" y="3701"/>
                    <a:pt x="6291" y="3801"/>
                    <a:pt x="5827" y="3801"/>
                  </a:cubicBezTo>
                  <a:cubicBezTo>
                    <a:pt x="5760" y="3801"/>
                    <a:pt x="5699" y="3799"/>
                    <a:pt x="5649" y="3795"/>
                  </a:cubicBezTo>
                  <a:cubicBezTo>
                    <a:pt x="5354" y="3768"/>
                    <a:pt x="5060" y="3688"/>
                    <a:pt x="4765" y="3581"/>
                  </a:cubicBezTo>
                  <a:cubicBezTo>
                    <a:pt x="4765" y="3795"/>
                    <a:pt x="4658" y="3982"/>
                    <a:pt x="4524" y="4170"/>
                  </a:cubicBezTo>
                  <a:cubicBezTo>
                    <a:pt x="4899" y="4250"/>
                    <a:pt x="5220" y="4437"/>
                    <a:pt x="5488" y="4705"/>
                  </a:cubicBezTo>
                  <a:cubicBezTo>
                    <a:pt x="5836" y="5026"/>
                    <a:pt x="6184" y="5936"/>
                    <a:pt x="5649" y="6231"/>
                  </a:cubicBezTo>
                  <a:cubicBezTo>
                    <a:pt x="5587" y="6267"/>
                    <a:pt x="5524" y="6283"/>
                    <a:pt x="5461" y="6283"/>
                  </a:cubicBezTo>
                  <a:cubicBezTo>
                    <a:pt x="5056" y="6283"/>
                    <a:pt x="4637" y="5618"/>
                    <a:pt x="4498" y="5294"/>
                  </a:cubicBezTo>
                  <a:cubicBezTo>
                    <a:pt x="4364" y="5000"/>
                    <a:pt x="4283" y="4705"/>
                    <a:pt x="4230" y="4411"/>
                  </a:cubicBezTo>
                  <a:cubicBezTo>
                    <a:pt x="4096" y="4464"/>
                    <a:pt x="3962" y="4491"/>
                    <a:pt x="3828" y="4491"/>
                  </a:cubicBezTo>
                  <a:cubicBezTo>
                    <a:pt x="3748" y="4491"/>
                    <a:pt x="3641" y="4491"/>
                    <a:pt x="3588" y="4464"/>
                  </a:cubicBezTo>
                  <a:lnTo>
                    <a:pt x="3588" y="4464"/>
                  </a:lnTo>
                  <a:cubicBezTo>
                    <a:pt x="3641" y="4839"/>
                    <a:pt x="3695" y="5240"/>
                    <a:pt x="3588" y="5615"/>
                  </a:cubicBezTo>
                  <a:cubicBezTo>
                    <a:pt x="3478" y="5989"/>
                    <a:pt x="3043" y="6561"/>
                    <a:pt x="2594" y="6561"/>
                  </a:cubicBezTo>
                  <a:cubicBezTo>
                    <a:pt x="2497" y="6561"/>
                    <a:pt x="2399" y="6534"/>
                    <a:pt x="2303" y="6472"/>
                  </a:cubicBezTo>
                  <a:cubicBezTo>
                    <a:pt x="1848" y="6204"/>
                    <a:pt x="2356" y="5348"/>
                    <a:pt x="2570" y="5000"/>
                  </a:cubicBezTo>
                  <a:cubicBezTo>
                    <a:pt x="2785" y="4732"/>
                    <a:pt x="3026" y="4491"/>
                    <a:pt x="3293" y="4304"/>
                  </a:cubicBezTo>
                  <a:cubicBezTo>
                    <a:pt x="3106" y="4170"/>
                    <a:pt x="2972" y="4009"/>
                    <a:pt x="2945" y="3768"/>
                  </a:cubicBezTo>
                  <a:cubicBezTo>
                    <a:pt x="2651" y="4036"/>
                    <a:pt x="2303" y="4277"/>
                    <a:pt x="1901" y="4330"/>
                  </a:cubicBezTo>
                  <a:cubicBezTo>
                    <a:pt x="1817" y="4350"/>
                    <a:pt x="1715" y="4361"/>
                    <a:pt x="1607" y="4361"/>
                  </a:cubicBezTo>
                  <a:cubicBezTo>
                    <a:pt x="1131" y="4361"/>
                    <a:pt x="515" y="4157"/>
                    <a:pt x="536" y="3635"/>
                  </a:cubicBezTo>
                  <a:cubicBezTo>
                    <a:pt x="557" y="3228"/>
                    <a:pt x="1149" y="3130"/>
                    <a:pt x="1608" y="3130"/>
                  </a:cubicBezTo>
                  <a:cubicBezTo>
                    <a:pt x="1753" y="3130"/>
                    <a:pt x="1885" y="3140"/>
                    <a:pt x="1982" y="3153"/>
                  </a:cubicBezTo>
                  <a:cubicBezTo>
                    <a:pt x="2303" y="3206"/>
                    <a:pt x="2624" y="3340"/>
                    <a:pt x="2945" y="3447"/>
                  </a:cubicBezTo>
                  <a:cubicBezTo>
                    <a:pt x="2972" y="3233"/>
                    <a:pt x="3052" y="3019"/>
                    <a:pt x="3213" y="2885"/>
                  </a:cubicBezTo>
                  <a:cubicBezTo>
                    <a:pt x="2811" y="2751"/>
                    <a:pt x="2490" y="2564"/>
                    <a:pt x="2223" y="2243"/>
                  </a:cubicBezTo>
                  <a:cubicBezTo>
                    <a:pt x="1901" y="1895"/>
                    <a:pt x="1607" y="985"/>
                    <a:pt x="2169" y="717"/>
                  </a:cubicBezTo>
                  <a:cubicBezTo>
                    <a:pt x="2228" y="689"/>
                    <a:pt x="2288" y="676"/>
                    <a:pt x="2346" y="676"/>
                  </a:cubicBezTo>
                  <a:cubicBezTo>
                    <a:pt x="2785" y="676"/>
                    <a:pt x="3175" y="1406"/>
                    <a:pt x="3293" y="1761"/>
                  </a:cubicBezTo>
                  <a:cubicBezTo>
                    <a:pt x="3427" y="2055"/>
                    <a:pt x="3454" y="2377"/>
                    <a:pt x="3481" y="2724"/>
                  </a:cubicBezTo>
                  <a:cubicBezTo>
                    <a:pt x="3588" y="2644"/>
                    <a:pt x="3721" y="2617"/>
                    <a:pt x="3855" y="2617"/>
                  </a:cubicBezTo>
                  <a:cubicBezTo>
                    <a:pt x="3882" y="2617"/>
                    <a:pt x="3909" y="2644"/>
                    <a:pt x="3962" y="2644"/>
                  </a:cubicBezTo>
                  <a:cubicBezTo>
                    <a:pt x="3855" y="2296"/>
                    <a:pt x="3748" y="1922"/>
                    <a:pt x="3855" y="1520"/>
                  </a:cubicBezTo>
                  <a:cubicBezTo>
                    <a:pt x="3947" y="1108"/>
                    <a:pt x="4352" y="500"/>
                    <a:pt x="4818" y="500"/>
                  </a:cubicBezTo>
                  <a:close/>
                  <a:moveTo>
                    <a:pt x="5004" y="0"/>
                  </a:moveTo>
                  <a:cubicBezTo>
                    <a:pt x="4467" y="0"/>
                    <a:pt x="3907" y="471"/>
                    <a:pt x="3668" y="878"/>
                  </a:cubicBezTo>
                  <a:cubicBezTo>
                    <a:pt x="3614" y="1011"/>
                    <a:pt x="3534" y="1199"/>
                    <a:pt x="3507" y="1333"/>
                  </a:cubicBezTo>
                  <a:cubicBezTo>
                    <a:pt x="3427" y="1145"/>
                    <a:pt x="3347" y="1011"/>
                    <a:pt x="3240" y="878"/>
                  </a:cubicBezTo>
                  <a:cubicBezTo>
                    <a:pt x="3031" y="606"/>
                    <a:pt x="2594" y="172"/>
                    <a:pt x="2196" y="172"/>
                  </a:cubicBezTo>
                  <a:cubicBezTo>
                    <a:pt x="2084" y="172"/>
                    <a:pt x="1975" y="206"/>
                    <a:pt x="1875" y="289"/>
                  </a:cubicBezTo>
                  <a:cubicBezTo>
                    <a:pt x="1366" y="690"/>
                    <a:pt x="1420" y="1520"/>
                    <a:pt x="1607" y="2029"/>
                  </a:cubicBezTo>
                  <a:cubicBezTo>
                    <a:pt x="1768" y="2350"/>
                    <a:pt x="2008" y="2617"/>
                    <a:pt x="2276" y="2832"/>
                  </a:cubicBezTo>
                  <a:cubicBezTo>
                    <a:pt x="2089" y="2785"/>
                    <a:pt x="1885" y="2756"/>
                    <a:pt x="1683" y="2756"/>
                  </a:cubicBezTo>
                  <a:cubicBezTo>
                    <a:pt x="1537" y="2756"/>
                    <a:pt x="1394" y="2771"/>
                    <a:pt x="1259" y="2805"/>
                  </a:cubicBezTo>
                  <a:cubicBezTo>
                    <a:pt x="831" y="2858"/>
                    <a:pt x="1" y="3099"/>
                    <a:pt x="108" y="3688"/>
                  </a:cubicBezTo>
                  <a:cubicBezTo>
                    <a:pt x="188" y="4277"/>
                    <a:pt x="965" y="4705"/>
                    <a:pt x="1500" y="4732"/>
                  </a:cubicBezTo>
                  <a:cubicBezTo>
                    <a:pt x="1548" y="4735"/>
                    <a:pt x="1596" y="4737"/>
                    <a:pt x="1643" y="4737"/>
                  </a:cubicBezTo>
                  <a:cubicBezTo>
                    <a:pt x="1958" y="4737"/>
                    <a:pt x="2237" y="4661"/>
                    <a:pt x="2517" y="4545"/>
                  </a:cubicBezTo>
                  <a:lnTo>
                    <a:pt x="2517" y="4545"/>
                  </a:lnTo>
                  <a:cubicBezTo>
                    <a:pt x="2276" y="4812"/>
                    <a:pt x="2062" y="5107"/>
                    <a:pt x="1928" y="5428"/>
                  </a:cubicBezTo>
                  <a:cubicBezTo>
                    <a:pt x="1794" y="5883"/>
                    <a:pt x="1634" y="6713"/>
                    <a:pt x="2196" y="6900"/>
                  </a:cubicBezTo>
                  <a:cubicBezTo>
                    <a:pt x="2292" y="6935"/>
                    <a:pt x="2390" y="6951"/>
                    <a:pt x="2490" y="6951"/>
                  </a:cubicBezTo>
                  <a:cubicBezTo>
                    <a:pt x="3001" y="6951"/>
                    <a:pt x="3528" y="6536"/>
                    <a:pt x="3775" y="6177"/>
                  </a:cubicBezTo>
                  <a:cubicBezTo>
                    <a:pt x="3989" y="5829"/>
                    <a:pt x="4043" y="5508"/>
                    <a:pt x="4069" y="5160"/>
                  </a:cubicBezTo>
                  <a:cubicBezTo>
                    <a:pt x="4203" y="5508"/>
                    <a:pt x="4391" y="5829"/>
                    <a:pt x="4605" y="6097"/>
                  </a:cubicBezTo>
                  <a:cubicBezTo>
                    <a:pt x="4845" y="6357"/>
                    <a:pt x="5279" y="6722"/>
                    <a:pt x="5662" y="6722"/>
                  </a:cubicBezTo>
                  <a:cubicBezTo>
                    <a:pt x="5792" y="6722"/>
                    <a:pt x="5915" y="6680"/>
                    <a:pt x="6023" y="6579"/>
                  </a:cubicBezTo>
                  <a:cubicBezTo>
                    <a:pt x="6452" y="6177"/>
                    <a:pt x="6398" y="5294"/>
                    <a:pt x="6130" y="4839"/>
                  </a:cubicBezTo>
                  <a:cubicBezTo>
                    <a:pt x="5943" y="4491"/>
                    <a:pt x="5675" y="4277"/>
                    <a:pt x="5381" y="4090"/>
                  </a:cubicBezTo>
                  <a:lnTo>
                    <a:pt x="5381" y="4090"/>
                  </a:lnTo>
                  <a:cubicBezTo>
                    <a:pt x="5555" y="4116"/>
                    <a:pt x="5729" y="4136"/>
                    <a:pt x="5906" y="4136"/>
                  </a:cubicBezTo>
                  <a:cubicBezTo>
                    <a:pt x="6083" y="4136"/>
                    <a:pt x="6264" y="4116"/>
                    <a:pt x="6452" y="4063"/>
                  </a:cubicBezTo>
                  <a:cubicBezTo>
                    <a:pt x="6853" y="3956"/>
                    <a:pt x="7656" y="3635"/>
                    <a:pt x="7522" y="3072"/>
                  </a:cubicBezTo>
                  <a:cubicBezTo>
                    <a:pt x="7388" y="2457"/>
                    <a:pt x="6585" y="2136"/>
                    <a:pt x="6050" y="2136"/>
                  </a:cubicBezTo>
                  <a:cubicBezTo>
                    <a:pt x="5675" y="2136"/>
                    <a:pt x="5354" y="2269"/>
                    <a:pt x="5060" y="2430"/>
                  </a:cubicBezTo>
                  <a:cubicBezTo>
                    <a:pt x="5301" y="2136"/>
                    <a:pt x="5461" y="1814"/>
                    <a:pt x="5541" y="1467"/>
                  </a:cubicBezTo>
                  <a:cubicBezTo>
                    <a:pt x="5675" y="1011"/>
                    <a:pt x="5756" y="155"/>
                    <a:pt x="5194" y="21"/>
                  </a:cubicBezTo>
                  <a:cubicBezTo>
                    <a:pt x="5131" y="7"/>
                    <a:pt x="5067" y="0"/>
                    <a:pt x="50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417;p3"/>
            <p:cNvSpPr/>
            <p:nvPr/>
          </p:nvSpPr>
          <p:spPr>
            <a:xfrm>
              <a:off x="1963950" y="1746800"/>
              <a:ext cx="275700" cy="247825"/>
            </a:xfrm>
            <a:custGeom>
              <a:avLst/>
              <a:gdLst/>
              <a:ahLst/>
              <a:cxnLst/>
              <a:rect l="l" t="t" r="r" b="b"/>
              <a:pathLst>
                <a:path w="11028" h="9913" extrusionOk="0">
                  <a:moveTo>
                    <a:pt x="6934" y="561"/>
                  </a:moveTo>
                  <a:cubicBezTo>
                    <a:pt x="7048" y="561"/>
                    <a:pt x="7164" y="587"/>
                    <a:pt x="7281" y="645"/>
                  </a:cubicBezTo>
                  <a:cubicBezTo>
                    <a:pt x="8003" y="966"/>
                    <a:pt x="7388" y="2278"/>
                    <a:pt x="7093" y="2786"/>
                  </a:cubicBezTo>
                  <a:cubicBezTo>
                    <a:pt x="6853" y="3161"/>
                    <a:pt x="6558" y="3509"/>
                    <a:pt x="6210" y="3830"/>
                  </a:cubicBezTo>
                  <a:cubicBezTo>
                    <a:pt x="6478" y="3964"/>
                    <a:pt x="6692" y="4178"/>
                    <a:pt x="6826" y="4446"/>
                  </a:cubicBezTo>
                  <a:cubicBezTo>
                    <a:pt x="7174" y="4098"/>
                    <a:pt x="7629" y="3750"/>
                    <a:pt x="8111" y="3616"/>
                  </a:cubicBezTo>
                  <a:cubicBezTo>
                    <a:pt x="8278" y="3569"/>
                    <a:pt x="8487" y="3542"/>
                    <a:pt x="8707" y="3542"/>
                  </a:cubicBezTo>
                  <a:cubicBezTo>
                    <a:pt x="9369" y="3542"/>
                    <a:pt x="10131" y="3783"/>
                    <a:pt x="10171" y="4446"/>
                  </a:cubicBezTo>
                  <a:cubicBezTo>
                    <a:pt x="10196" y="5156"/>
                    <a:pt x="9011" y="5306"/>
                    <a:pt x="8358" y="5306"/>
                  </a:cubicBezTo>
                  <a:cubicBezTo>
                    <a:pt x="8297" y="5306"/>
                    <a:pt x="8241" y="5304"/>
                    <a:pt x="8191" y="5302"/>
                  </a:cubicBezTo>
                  <a:cubicBezTo>
                    <a:pt x="7709" y="5249"/>
                    <a:pt x="7308" y="5168"/>
                    <a:pt x="6879" y="5035"/>
                  </a:cubicBezTo>
                  <a:cubicBezTo>
                    <a:pt x="6853" y="5356"/>
                    <a:pt x="6745" y="5623"/>
                    <a:pt x="6558" y="5864"/>
                  </a:cubicBezTo>
                  <a:cubicBezTo>
                    <a:pt x="7040" y="5998"/>
                    <a:pt x="7548" y="6212"/>
                    <a:pt x="7923" y="6587"/>
                  </a:cubicBezTo>
                  <a:cubicBezTo>
                    <a:pt x="8405" y="7096"/>
                    <a:pt x="8914" y="8353"/>
                    <a:pt x="8164" y="8809"/>
                  </a:cubicBezTo>
                  <a:cubicBezTo>
                    <a:pt x="8071" y="8864"/>
                    <a:pt x="7977" y="8889"/>
                    <a:pt x="7883" y="8889"/>
                  </a:cubicBezTo>
                  <a:cubicBezTo>
                    <a:pt x="7296" y="8889"/>
                    <a:pt x="6708" y="7931"/>
                    <a:pt x="6478" y="7470"/>
                  </a:cubicBezTo>
                  <a:cubicBezTo>
                    <a:pt x="6290" y="7069"/>
                    <a:pt x="6157" y="6614"/>
                    <a:pt x="6076" y="6185"/>
                  </a:cubicBezTo>
                  <a:cubicBezTo>
                    <a:pt x="5916" y="6293"/>
                    <a:pt x="5755" y="6319"/>
                    <a:pt x="5541" y="6319"/>
                  </a:cubicBezTo>
                  <a:cubicBezTo>
                    <a:pt x="5434" y="6319"/>
                    <a:pt x="5300" y="6319"/>
                    <a:pt x="5220" y="6293"/>
                  </a:cubicBezTo>
                  <a:lnTo>
                    <a:pt x="5220" y="6293"/>
                  </a:lnTo>
                  <a:cubicBezTo>
                    <a:pt x="5300" y="6828"/>
                    <a:pt x="5380" y="7363"/>
                    <a:pt x="5220" y="7898"/>
                  </a:cubicBezTo>
                  <a:cubicBezTo>
                    <a:pt x="5019" y="8456"/>
                    <a:pt x="4409" y="9293"/>
                    <a:pt x="3763" y="9293"/>
                  </a:cubicBezTo>
                  <a:cubicBezTo>
                    <a:pt x="3633" y="9293"/>
                    <a:pt x="3502" y="9259"/>
                    <a:pt x="3373" y="9183"/>
                  </a:cubicBezTo>
                  <a:cubicBezTo>
                    <a:pt x="2731" y="8755"/>
                    <a:pt x="3400" y="7524"/>
                    <a:pt x="3774" y="7069"/>
                  </a:cubicBezTo>
                  <a:cubicBezTo>
                    <a:pt x="4042" y="6694"/>
                    <a:pt x="4363" y="6400"/>
                    <a:pt x="4738" y="6078"/>
                  </a:cubicBezTo>
                  <a:cubicBezTo>
                    <a:pt x="4470" y="5918"/>
                    <a:pt x="4310" y="5650"/>
                    <a:pt x="4230" y="5356"/>
                  </a:cubicBezTo>
                  <a:cubicBezTo>
                    <a:pt x="3855" y="5730"/>
                    <a:pt x="3373" y="6052"/>
                    <a:pt x="2811" y="6159"/>
                  </a:cubicBezTo>
                  <a:cubicBezTo>
                    <a:pt x="2698" y="6181"/>
                    <a:pt x="2567" y="6193"/>
                    <a:pt x="2426" y="6193"/>
                  </a:cubicBezTo>
                  <a:cubicBezTo>
                    <a:pt x="1730" y="6193"/>
                    <a:pt x="808" y="5903"/>
                    <a:pt x="830" y="5168"/>
                  </a:cubicBezTo>
                  <a:cubicBezTo>
                    <a:pt x="850" y="4597"/>
                    <a:pt x="1624" y="4461"/>
                    <a:pt x="2267" y="4461"/>
                  </a:cubicBezTo>
                  <a:cubicBezTo>
                    <a:pt x="2496" y="4461"/>
                    <a:pt x="2709" y="4478"/>
                    <a:pt x="2864" y="4499"/>
                  </a:cubicBezTo>
                  <a:cubicBezTo>
                    <a:pt x="3346" y="4553"/>
                    <a:pt x="3801" y="4687"/>
                    <a:pt x="4256" y="4874"/>
                  </a:cubicBezTo>
                  <a:cubicBezTo>
                    <a:pt x="4283" y="4580"/>
                    <a:pt x="4444" y="4285"/>
                    <a:pt x="4658" y="4071"/>
                  </a:cubicBezTo>
                  <a:cubicBezTo>
                    <a:pt x="4122" y="3884"/>
                    <a:pt x="3614" y="3616"/>
                    <a:pt x="3239" y="3188"/>
                  </a:cubicBezTo>
                  <a:cubicBezTo>
                    <a:pt x="2757" y="2652"/>
                    <a:pt x="2383" y="1341"/>
                    <a:pt x="3186" y="966"/>
                  </a:cubicBezTo>
                  <a:cubicBezTo>
                    <a:pt x="3256" y="935"/>
                    <a:pt x="3326" y="921"/>
                    <a:pt x="3395" y="921"/>
                  </a:cubicBezTo>
                  <a:cubicBezTo>
                    <a:pt x="3990" y="921"/>
                    <a:pt x="4546" y="1956"/>
                    <a:pt x="4738" y="2412"/>
                  </a:cubicBezTo>
                  <a:cubicBezTo>
                    <a:pt x="4899" y="2840"/>
                    <a:pt x="5006" y="3322"/>
                    <a:pt x="5032" y="3777"/>
                  </a:cubicBezTo>
                  <a:cubicBezTo>
                    <a:pt x="5220" y="3723"/>
                    <a:pt x="5380" y="3696"/>
                    <a:pt x="5568" y="3696"/>
                  </a:cubicBezTo>
                  <a:lnTo>
                    <a:pt x="5702" y="3696"/>
                  </a:lnTo>
                  <a:cubicBezTo>
                    <a:pt x="5541" y="3161"/>
                    <a:pt x="5434" y="2572"/>
                    <a:pt x="5568" y="2037"/>
                  </a:cubicBezTo>
                  <a:cubicBezTo>
                    <a:pt x="5682" y="1465"/>
                    <a:pt x="6266" y="561"/>
                    <a:pt x="6934" y="561"/>
                  </a:cubicBezTo>
                  <a:close/>
                  <a:moveTo>
                    <a:pt x="7201" y="1"/>
                  </a:moveTo>
                  <a:cubicBezTo>
                    <a:pt x="6419" y="1"/>
                    <a:pt x="5609" y="687"/>
                    <a:pt x="5273" y="1287"/>
                  </a:cubicBezTo>
                  <a:cubicBezTo>
                    <a:pt x="5193" y="1475"/>
                    <a:pt x="5113" y="1689"/>
                    <a:pt x="5059" y="1876"/>
                  </a:cubicBezTo>
                  <a:cubicBezTo>
                    <a:pt x="4952" y="1689"/>
                    <a:pt x="4818" y="1475"/>
                    <a:pt x="4685" y="1287"/>
                  </a:cubicBezTo>
                  <a:cubicBezTo>
                    <a:pt x="4392" y="890"/>
                    <a:pt x="3773" y="264"/>
                    <a:pt x="3222" y="264"/>
                  </a:cubicBezTo>
                  <a:cubicBezTo>
                    <a:pt x="3068" y="264"/>
                    <a:pt x="2919" y="314"/>
                    <a:pt x="2784" y="431"/>
                  </a:cubicBezTo>
                  <a:cubicBezTo>
                    <a:pt x="2115" y="966"/>
                    <a:pt x="2115" y="2224"/>
                    <a:pt x="2409" y="2920"/>
                  </a:cubicBezTo>
                  <a:cubicBezTo>
                    <a:pt x="2597" y="3375"/>
                    <a:pt x="2945" y="3750"/>
                    <a:pt x="3346" y="4044"/>
                  </a:cubicBezTo>
                  <a:cubicBezTo>
                    <a:pt x="3028" y="3961"/>
                    <a:pt x="2711" y="3919"/>
                    <a:pt x="2386" y="3919"/>
                  </a:cubicBezTo>
                  <a:cubicBezTo>
                    <a:pt x="2192" y="3919"/>
                    <a:pt x="1995" y="3934"/>
                    <a:pt x="1794" y="3964"/>
                  </a:cubicBezTo>
                  <a:cubicBezTo>
                    <a:pt x="1178" y="4044"/>
                    <a:pt x="1" y="4419"/>
                    <a:pt x="134" y="5249"/>
                  </a:cubicBezTo>
                  <a:cubicBezTo>
                    <a:pt x="295" y="6132"/>
                    <a:pt x="1366" y="6694"/>
                    <a:pt x="2142" y="6774"/>
                  </a:cubicBezTo>
                  <a:cubicBezTo>
                    <a:pt x="2185" y="6777"/>
                    <a:pt x="2228" y="6778"/>
                    <a:pt x="2271" y="6778"/>
                  </a:cubicBezTo>
                  <a:cubicBezTo>
                    <a:pt x="2732" y="6778"/>
                    <a:pt x="3171" y="6649"/>
                    <a:pt x="3587" y="6453"/>
                  </a:cubicBezTo>
                  <a:lnTo>
                    <a:pt x="3587" y="6453"/>
                  </a:lnTo>
                  <a:cubicBezTo>
                    <a:pt x="3239" y="6828"/>
                    <a:pt x="2945" y="7256"/>
                    <a:pt x="2784" y="7765"/>
                  </a:cubicBezTo>
                  <a:cubicBezTo>
                    <a:pt x="2570" y="8327"/>
                    <a:pt x="2329" y="9558"/>
                    <a:pt x="3132" y="9852"/>
                  </a:cubicBezTo>
                  <a:cubicBezTo>
                    <a:pt x="3265" y="9894"/>
                    <a:pt x="3401" y="9913"/>
                    <a:pt x="3538" y="9913"/>
                  </a:cubicBezTo>
                  <a:cubicBezTo>
                    <a:pt x="4283" y="9913"/>
                    <a:pt x="5045" y="9351"/>
                    <a:pt x="5407" y="8809"/>
                  </a:cubicBezTo>
                  <a:cubicBezTo>
                    <a:pt x="5728" y="8380"/>
                    <a:pt x="5809" y="7898"/>
                    <a:pt x="5862" y="7390"/>
                  </a:cubicBezTo>
                  <a:cubicBezTo>
                    <a:pt x="6023" y="7898"/>
                    <a:pt x="6290" y="8327"/>
                    <a:pt x="6612" y="8728"/>
                  </a:cubicBezTo>
                  <a:cubicBezTo>
                    <a:pt x="6931" y="9087"/>
                    <a:pt x="7546" y="9609"/>
                    <a:pt x="8094" y="9609"/>
                  </a:cubicBezTo>
                  <a:cubicBezTo>
                    <a:pt x="8282" y="9609"/>
                    <a:pt x="8462" y="9548"/>
                    <a:pt x="8619" y="9397"/>
                  </a:cubicBezTo>
                  <a:cubicBezTo>
                    <a:pt x="9261" y="8835"/>
                    <a:pt x="9154" y="7604"/>
                    <a:pt x="8780" y="6935"/>
                  </a:cubicBezTo>
                  <a:cubicBezTo>
                    <a:pt x="8566" y="6453"/>
                    <a:pt x="8191" y="6132"/>
                    <a:pt x="7763" y="5864"/>
                  </a:cubicBezTo>
                  <a:lnTo>
                    <a:pt x="7763" y="5864"/>
                  </a:lnTo>
                  <a:cubicBezTo>
                    <a:pt x="8020" y="5893"/>
                    <a:pt x="8293" y="5922"/>
                    <a:pt x="8569" y="5922"/>
                  </a:cubicBezTo>
                  <a:cubicBezTo>
                    <a:pt x="8809" y="5922"/>
                    <a:pt x="9052" y="5900"/>
                    <a:pt x="9288" y="5838"/>
                  </a:cubicBezTo>
                  <a:cubicBezTo>
                    <a:pt x="9904" y="5704"/>
                    <a:pt x="11028" y="5222"/>
                    <a:pt x="10841" y="4392"/>
                  </a:cubicBezTo>
                  <a:cubicBezTo>
                    <a:pt x="10627" y="3562"/>
                    <a:pt x="9502" y="3054"/>
                    <a:pt x="8726" y="3054"/>
                  </a:cubicBezTo>
                  <a:cubicBezTo>
                    <a:pt x="8191" y="3054"/>
                    <a:pt x="7736" y="3214"/>
                    <a:pt x="7281" y="3455"/>
                  </a:cubicBezTo>
                  <a:cubicBezTo>
                    <a:pt x="7602" y="3054"/>
                    <a:pt x="7870" y="2572"/>
                    <a:pt x="8003" y="2090"/>
                  </a:cubicBezTo>
                  <a:cubicBezTo>
                    <a:pt x="8164" y="1475"/>
                    <a:pt x="8298" y="244"/>
                    <a:pt x="7468" y="29"/>
                  </a:cubicBezTo>
                  <a:cubicBezTo>
                    <a:pt x="7380" y="10"/>
                    <a:pt x="7290" y="1"/>
                    <a:pt x="72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18" name="Google Shape;418;p3"/>
            <p:cNvGrpSpPr/>
            <p:nvPr/>
          </p:nvGrpSpPr>
          <p:grpSpPr>
            <a:xfrm>
              <a:off x="7033800" y="4497475"/>
              <a:ext cx="1664950" cy="852975"/>
              <a:chOff x="4976050" y="4611525"/>
              <a:chExt cx="1664950" cy="852975"/>
            </a:xfrm>
          </p:grpSpPr>
          <p:sp>
            <p:nvSpPr>
              <p:cNvPr id="419" name="Google Shape;419;p3"/>
              <p:cNvSpPr/>
              <p:nvPr/>
            </p:nvSpPr>
            <p:spPr>
              <a:xfrm>
                <a:off x="4976050" y="4611525"/>
                <a:ext cx="1656575" cy="852975"/>
              </a:xfrm>
              <a:custGeom>
                <a:avLst/>
                <a:gdLst/>
                <a:ahLst/>
                <a:cxnLst/>
                <a:rect l="l" t="t" r="r" b="b"/>
                <a:pathLst>
                  <a:path w="66263" h="34119" extrusionOk="0">
                    <a:moveTo>
                      <a:pt x="17991" y="0"/>
                    </a:moveTo>
                    <a:cubicBezTo>
                      <a:pt x="16765" y="0"/>
                      <a:pt x="15515" y="274"/>
                      <a:pt x="14773" y="1207"/>
                    </a:cubicBezTo>
                    <a:cubicBezTo>
                      <a:pt x="13861" y="2302"/>
                      <a:pt x="14013" y="3973"/>
                      <a:pt x="14773" y="5220"/>
                    </a:cubicBezTo>
                    <a:cubicBezTo>
                      <a:pt x="15532" y="6496"/>
                      <a:pt x="16718" y="7317"/>
                      <a:pt x="17903" y="8168"/>
                    </a:cubicBezTo>
                    <a:cubicBezTo>
                      <a:pt x="14797" y="7810"/>
                      <a:pt x="12005" y="7581"/>
                      <a:pt x="9354" y="7581"/>
                    </a:cubicBezTo>
                    <a:cubicBezTo>
                      <a:pt x="7726" y="7581"/>
                      <a:pt x="6152" y="7667"/>
                      <a:pt x="4590" y="7864"/>
                    </a:cubicBezTo>
                    <a:cubicBezTo>
                      <a:pt x="3161" y="8046"/>
                      <a:pt x="1611" y="8411"/>
                      <a:pt x="851" y="9627"/>
                    </a:cubicBezTo>
                    <a:cubicBezTo>
                      <a:pt x="0" y="10995"/>
                      <a:pt x="608" y="12818"/>
                      <a:pt x="1550" y="14125"/>
                    </a:cubicBezTo>
                    <a:cubicBezTo>
                      <a:pt x="4316" y="17986"/>
                      <a:pt x="9271" y="19597"/>
                      <a:pt x="13861" y="20934"/>
                    </a:cubicBezTo>
                    <a:cubicBezTo>
                      <a:pt x="11642" y="21998"/>
                      <a:pt x="9879" y="23366"/>
                      <a:pt x="9879" y="25250"/>
                    </a:cubicBezTo>
                    <a:cubicBezTo>
                      <a:pt x="9879" y="26709"/>
                      <a:pt x="10973" y="27955"/>
                      <a:pt x="12310" y="28563"/>
                    </a:cubicBezTo>
                    <a:cubicBezTo>
                      <a:pt x="13445" y="29079"/>
                      <a:pt x="14688" y="29179"/>
                      <a:pt x="15911" y="29179"/>
                    </a:cubicBezTo>
                    <a:cubicBezTo>
                      <a:pt x="16130" y="29179"/>
                      <a:pt x="16349" y="29176"/>
                      <a:pt x="16566" y="29171"/>
                    </a:cubicBezTo>
                    <a:cubicBezTo>
                      <a:pt x="21681" y="29086"/>
                      <a:pt x="26797" y="28247"/>
                      <a:pt x="31685" y="26733"/>
                    </a:cubicBezTo>
                    <a:lnTo>
                      <a:pt x="31685" y="26733"/>
                    </a:lnTo>
                    <a:cubicBezTo>
                      <a:pt x="30096" y="27384"/>
                      <a:pt x="28969" y="28643"/>
                      <a:pt x="28815" y="30053"/>
                    </a:cubicBezTo>
                    <a:cubicBezTo>
                      <a:pt x="28572" y="31724"/>
                      <a:pt x="29727" y="33457"/>
                      <a:pt x="31338" y="33943"/>
                    </a:cubicBezTo>
                    <a:cubicBezTo>
                      <a:pt x="31754" y="34067"/>
                      <a:pt x="32172" y="34119"/>
                      <a:pt x="32591" y="34119"/>
                    </a:cubicBezTo>
                    <a:cubicBezTo>
                      <a:pt x="33613" y="34119"/>
                      <a:pt x="34641" y="33811"/>
                      <a:pt x="35654" y="33487"/>
                    </a:cubicBezTo>
                    <a:cubicBezTo>
                      <a:pt x="43284" y="31056"/>
                      <a:pt x="63649" y="25706"/>
                      <a:pt x="66263" y="25585"/>
                    </a:cubicBezTo>
                    <a:cubicBezTo>
                      <a:pt x="57175" y="18715"/>
                      <a:pt x="51673" y="7651"/>
                      <a:pt x="41855" y="1846"/>
                    </a:cubicBezTo>
                    <a:cubicBezTo>
                      <a:pt x="40639" y="1116"/>
                      <a:pt x="39332" y="478"/>
                      <a:pt x="37873" y="356"/>
                    </a:cubicBezTo>
                    <a:cubicBezTo>
                      <a:pt x="37805" y="353"/>
                      <a:pt x="37737" y="352"/>
                      <a:pt x="37669" y="352"/>
                    </a:cubicBezTo>
                    <a:cubicBezTo>
                      <a:pt x="36302" y="352"/>
                      <a:pt x="34889" y="931"/>
                      <a:pt x="34165" y="2089"/>
                    </a:cubicBezTo>
                    <a:cubicBezTo>
                      <a:pt x="33466" y="3244"/>
                      <a:pt x="33618" y="4733"/>
                      <a:pt x="34195" y="5949"/>
                    </a:cubicBezTo>
                    <a:cubicBezTo>
                      <a:pt x="34773" y="7165"/>
                      <a:pt x="35715" y="8168"/>
                      <a:pt x="36657" y="9110"/>
                    </a:cubicBezTo>
                    <a:cubicBezTo>
                      <a:pt x="31034" y="4733"/>
                      <a:pt x="25411" y="721"/>
                      <a:pt x="18967" y="52"/>
                    </a:cubicBezTo>
                    <a:cubicBezTo>
                      <a:pt x="18651" y="20"/>
                      <a:pt x="18322" y="0"/>
                      <a:pt x="17991" y="0"/>
                    </a:cubicBezTo>
                    <a:close/>
                  </a:path>
                </a:pathLst>
              </a:custGeom>
              <a:solidFill>
                <a:srgbClr val="8882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3"/>
              <p:cNvSpPr/>
              <p:nvPr/>
            </p:nvSpPr>
            <p:spPr>
              <a:xfrm>
                <a:off x="5064200" y="4748075"/>
                <a:ext cx="1576800" cy="504600"/>
              </a:xfrm>
              <a:custGeom>
                <a:avLst/>
                <a:gdLst/>
                <a:ahLst/>
                <a:cxnLst/>
                <a:rect l="l" t="t" r="r" b="b"/>
                <a:pathLst>
                  <a:path w="63072" h="20184" extrusionOk="0">
                    <a:moveTo>
                      <a:pt x="17417" y="1"/>
                    </a:moveTo>
                    <a:lnTo>
                      <a:pt x="17326" y="61"/>
                    </a:lnTo>
                    <a:cubicBezTo>
                      <a:pt x="18116" y="1095"/>
                      <a:pt x="19028" y="2098"/>
                      <a:pt x="19940" y="3040"/>
                    </a:cubicBezTo>
                    <a:cubicBezTo>
                      <a:pt x="20852" y="3983"/>
                      <a:pt x="21855" y="4864"/>
                      <a:pt x="22827" y="5745"/>
                    </a:cubicBezTo>
                    <a:cubicBezTo>
                      <a:pt x="23861" y="6566"/>
                      <a:pt x="24864" y="7478"/>
                      <a:pt x="25988" y="8116"/>
                    </a:cubicBezTo>
                    <a:lnTo>
                      <a:pt x="27022" y="8694"/>
                    </a:lnTo>
                    <a:cubicBezTo>
                      <a:pt x="23435" y="8086"/>
                      <a:pt x="19849" y="7569"/>
                      <a:pt x="16262" y="7113"/>
                    </a:cubicBezTo>
                    <a:cubicBezTo>
                      <a:pt x="15958" y="7052"/>
                      <a:pt x="15624" y="7022"/>
                      <a:pt x="15320" y="6992"/>
                    </a:cubicBezTo>
                    <a:cubicBezTo>
                      <a:pt x="15168" y="6840"/>
                      <a:pt x="15016" y="6688"/>
                      <a:pt x="14864" y="6566"/>
                    </a:cubicBezTo>
                    <a:cubicBezTo>
                      <a:pt x="14620" y="6384"/>
                      <a:pt x="14377" y="6201"/>
                      <a:pt x="14104" y="6049"/>
                    </a:cubicBezTo>
                    <a:cubicBezTo>
                      <a:pt x="13617" y="5685"/>
                      <a:pt x="13009" y="5593"/>
                      <a:pt x="12432" y="5350"/>
                    </a:cubicBezTo>
                    <a:lnTo>
                      <a:pt x="10760" y="4682"/>
                    </a:lnTo>
                    <a:cubicBezTo>
                      <a:pt x="10183" y="4438"/>
                      <a:pt x="9666" y="4165"/>
                      <a:pt x="9088" y="3952"/>
                    </a:cubicBezTo>
                    <a:lnTo>
                      <a:pt x="8997" y="4074"/>
                    </a:lnTo>
                    <a:cubicBezTo>
                      <a:pt x="9484" y="4438"/>
                      <a:pt x="9970" y="4834"/>
                      <a:pt x="10456" y="5168"/>
                    </a:cubicBezTo>
                    <a:cubicBezTo>
                      <a:pt x="10943" y="5502"/>
                      <a:pt x="11429" y="5837"/>
                      <a:pt x="11976" y="6201"/>
                    </a:cubicBezTo>
                    <a:cubicBezTo>
                      <a:pt x="12250" y="6353"/>
                      <a:pt x="12493" y="6566"/>
                      <a:pt x="12797" y="6718"/>
                    </a:cubicBezTo>
                    <a:cubicBezTo>
                      <a:pt x="8541" y="6262"/>
                      <a:pt x="4316" y="5958"/>
                      <a:pt x="0" y="5776"/>
                    </a:cubicBezTo>
                    <a:lnTo>
                      <a:pt x="0" y="5897"/>
                    </a:lnTo>
                    <a:cubicBezTo>
                      <a:pt x="5411" y="6232"/>
                      <a:pt x="10791" y="6870"/>
                      <a:pt x="16110" y="7630"/>
                    </a:cubicBezTo>
                    <a:cubicBezTo>
                      <a:pt x="16323" y="7660"/>
                      <a:pt x="16505" y="7721"/>
                      <a:pt x="16687" y="7721"/>
                    </a:cubicBezTo>
                    <a:cubicBezTo>
                      <a:pt x="15745" y="7873"/>
                      <a:pt x="14864" y="8268"/>
                      <a:pt x="14043" y="8694"/>
                    </a:cubicBezTo>
                    <a:cubicBezTo>
                      <a:pt x="13161" y="9150"/>
                      <a:pt x="12310" y="9697"/>
                      <a:pt x="11550" y="10305"/>
                    </a:cubicBezTo>
                    <a:cubicBezTo>
                      <a:pt x="10791" y="10943"/>
                      <a:pt x="10122" y="11612"/>
                      <a:pt x="9544" y="12432"/>
                    </a:cubicBezTo>
                    <a:lnTo>
                      <a:pt x="9636" y="12493"/>
                    </a:lnTo>
                    <a:cubicBezTo>
                      <a:pt x="10304" y="11855"/>
                      <a:pt x="11064" y="11247"/>
                      <a:pt x="11915" y="10791"/>
                    </a:cubicBezTo>
                    <a:cubicBezTo>
                      <a:pt x="12706" y="10305"/>
                      <a:pt x="13526" y="9879"/>
                      <a:pt x="14408" y="9575"/>
                    </a:cubicBezTo>
                    <a:cubicBezTo>
                      <a:pt x="15289" y="9241"/>
                      <a:pt x="16201" y="9119"/>
                      <a:pt x="17082" y="8846"/>
                    </a:cubicBezTo>
                    <a:cubicBezTo>
                      <a:pt x="17873" y="8633"/>
                      <a:pt x="18663" y="8420"/>
                      <a:pt x="19545" y="8177"/>
                    </a:cubicBezTo>
                    <a:cubicBezTo>
                      <a:pt x="23770" y="8846"/>
                      <a:pt x="27934" y="9606"/>
                      <a:pt x="32128" y="10518"/>
                    </a:cubicBezTo>
                    <a:cubicBezTo>
                      <a:pt x="32584" y="10639"/>
                      <a:pt x="33040" y="10700"/>
                      <a:pt x="33496" y="10822"/>
                    </a:cubicBezTo>
                    <a:cubicBezTo>
                      <a:pt x="32675" y="10943"/>
                      <a:pt x="31885" y="11125"/>
                      <a:pt x="31125" y="11399"/>
                    </a:cubicBezTo>
                    <a:cubicBezTo>
                      <a:pt x="29909" y="11764"/>
                      <a:pt x="28815" y="12432"/>
                      <a:pt x="27721" y="13040"/>
                    </a:cubicBezTo>
                    <a:cubicBezTo>
                      <a:pt x="26596" y="13648"/>
                      <a:pt x="25533" y="14317"/>
                      <a:pt x="24469" y="15047"/>
                    </a:cubicBezTo>
                    <a:cubicBezTo>
                      <a:pt x="23466" y="15776"/>
                      <a:pt x="22463" y="16566"/>
                      <a:pt x="21520" y="17387"/>
                    </a:cubicBezTo>
                    <a:lnTo>
                      <a:pt x="21581" y="17478"/>
                    </a:lnTo>
                    <a:cubicBezTo>
                      <a:pt x="22615" y="16779"/>
                      <a:pt x="23678" y="16110"/>
                      <a:pt x="24773" y="15502"/>
                    </a:cubicBezTo>
                    <a:cubicBezTo>
                      <a:pt x="25836" y="14895"/>
                      <a:pt x="26991" y="14317"/>
                      <a:pt x="28086" y="13831"/>
                    </a:cubicBezTo>
                    <a:cubicBezTo>
                      <a:pt x="29241" y="13344"/>
                      <a:pt x="30396" y="12949"/>
                      <a:pt x="31520" y="12463"/>
                    </a:cubicBezTo>
                    <a:cubicBezTo>
                      <a:pt x="32493" y="12007"/>
                      <a:pt x="33435" y="11581"/>
                      <a:pt x="34438" y="11065"/>
                    </a:cubicBezTo>
                    <a:cubicBezTo>
                      <a:pt x="38907" y="12129"/>
                      <a:pt x="43314" y="13405"/>
                      <a:pt x="47721" y="14651"/>
                    </a:cubicBezTo>
                    <a:cubicBezTo>
                      <a:pt x="47873" y="14712"/>
                      <a:pt x="48086" y="14773"/>
                      <a:pt x="48238" y="14803"/>
                    </a:cubicBezTo>
                    <a:cubicBezTo>
                      <a:pt x="47813" y="14895"/>
                      <a:pt x="47387" y="15016"/>
                      <a:pt x="46961" y="15168"/>
                    </a:cubicBezTo>
                    <a:cubicBezTo>
                      <a:pt x="45958" y="15472"/>
                      <a:pt x="45047" y="16019"/>
                      <a:pt x="44135" y="16536"/>
                    </a:cubicBezTo>
                    <a:cubicBezTo>
                      <a:pt x="43223" y="17022"/>
                      <a:pt x="42311" y="17600"/>
                      <a:pt x="41429" y="18208"/>
                    </a:cubicBezTo>
                    <a:cubicBezTo>
                      <a:pt x="40548" y="18816"/>
                      <a:pt x="39727" y="19423"/>
                      <a:pt x="38907" y="20092"/>
                    </a:cubicBezTo>
                    <a:lnTo>
                      <a:pt x="38998" y="20183"/>
                    </a:lnTo>
                    <a:cubicBezTo>
                      <a:pt x="39910" y="19636"/>
                      <a:pt x="40822" y="19120"/>
                      <a:pt x="41733" y="18664"/>
                    </a:cubicBezTo>
                    <a:cubicBezTo>
                      <a:pt x="42645" y="18208"/>
                      <a:pt x="43588" y="17752"/>
                      <a:pt x="44530" y="17326"/>
                    </a:cubicBezTo>
                    <a:cubicBezTo>
                      <a:pt x="45502" y="16901"/>
                      <a:pt x="46475" y="16627"/>
                      <a:pt x="47417" y="16171"/>
                    </a:cubicBezTo>
                    <a:cubicBezTo>
                      <a:pt x="48117" y="15837"/>
                      <a:pt x="48785" y="15533"/>
                      <a:pt x="49454" y="15168"/>
                    </a:cubicBezTo>
                    <a:cubicBezTo>
                      <a:pt x="54044" y="16597"/>
                      <a:pt x="58573" y="18238"/>
                      <a:pt x="63041" y="20031"/>
                    </a:cubicBezTo>
                    <a:lnTo>
                      <a:pt x="63071" y="19940"/>
                    </a:lnTo>
                    <a:cubicBezTo>
                      <a:pt x="60700" y="18724"/>
                      <a:pt x="58269" y="17448"/>
                      <a:pt x="55746" y="16445"/>
                    </a:cubicBezTo>
                    <a:cubicBezTo>
                      <a:pt x="55138" y="16171"/>
                      <a:pt x="54500" y="15928"/>
                      <a:pt x="53861" y="15654"/>
                    </a:cubicBezTo>
                    <a:lnTo>
                      <a:pt x="52889" y="15259"/>
                    </a:lnTo>
                    <a:lnTo>
                      <a:pt x="51946" y="14925"/>
                    </a:lnTo>
                    <a:lnTo>
                      <a:pt x="48117" y="13588"/>
                    </a:lnTo>
                    <a:cubicBezTo>
                      <a:pt x="47113" y="13284"/>
                      <a:pt x="46171" y="12980"/>
                      <a:pt x="45199" y="12736"/>
                    </a:cubicBezTo>
                    <a:cubicBezTo>
                      <a:pt x="44591" y="12159"/>
                      <a:pt x="43922" y="11612"/>
                      <a:pt x="43314" y="11095"/>
                    </a:cubicBezTo>
                    <a:cubicBezTo>
                      <a:pt x="42463" y="10335"/>
                      <a:pt x="41429" y="9697"/>
                      <a:pt x="40548" y="8937"/>
                    </a:cubicBezTo>
                    <a:cubicBezTo>
                      <a:pt x="39636" y="8177"/>
                      <a:pt x="38755" y="7356"/>
                      <a:pt x="37934" y="6536"/>
                    </a:cubicBezTo>
                    <a:cubicBezTo>
                      <a:pt x="37083" y="5685"/>
                      <a:pt x="36293" y="4834"/>
                      <a:pt x="35533" y="3861"/>
                    </a:cubicBezTo>
                    <a:lnTo>
                      <a:pt x="35472" y="3952"/>
                    </a:lnTo>
                    <a:cubicBezTo>
                      <a:pt x="36080" y="4986"/>
                      <a:pt x="36779" y="5958"/>
                      <a:pt x="37508" y="6900"/>
                    </a:cubicBezTo>
                    <a:cubicBezTo>
                      <a:pt x="38268" y="7873"/>
                      <a:pt x="39059" y="8724"/>
                      <a:pt x="39940" y="9606"/>
                    </a:cubicBezTo>
                    <a:cubicBezTo>
                      <a:pt x="40822" y="10457"/>
                      <a:pt x="41642" y="11369"/>
                      <a:pt x="42676" y="12007"/>
                    </a:cubicBezTo>
                    <a:cubicBezTo>
                      <a:pt x="39271" y="11095"/>
                      <a:pt x="35837" y="10335"/>
                      <a:pt x="32341" y="9636"/>
                    </a:cubicBezTo>
                    <a:cubicBezTo>
                      <a:pt x="31247" y="9423"/>
                      <a:pt x="30183" y="9241"/>
                      <a:pt x="29089" y="9028"/>
                    </a:cubicBezTo>
                    <a:cubicBezTo>
                      <a:pt x="28268" y="8390"/>
                      <a:pt x="27447" y="7782"/>
                      <a:pt x="26657" y="7174"/>
                    </a:cubicBezTo>
                    <a:cubicBezTo>
                      <a:pt x="25624" y="6414"/>
                      <a:pt x="24469" y="5776"/>
                      <a:pt x="23405" y="5016"/>
                    </a:cubicBezTo>
                    <a:cubicBezTo>
                      <a:pt x="22341" y="4256"/>
                      <a:pt x="21338" y="3466"/>
                      <a:pt x="20335" y="2615"/>
                    </a:cubicBezTo>
                    <a:cubicBezTo>
                      <a:pt x="19362" y="1794"/>
                      <a:pt x="18359" y="913"/>
                      <a:pt x="17417" y="1"/>
                    </a:cubicBezTo>
                    <a:close/>
                  </a:path>
                </a:pathLst>
              </a:custGeom>
              <a:solidFill>
                <a:srgbClr val="3645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1" name="Google Shape;421;p3"/>
            <p:cNvGrpSpPr/>
            <p:nvPr/>
          </p:nvGrpSpPr>
          <p:grpSpPr>
            <a:xfrm>
              <a:off x="8333450" y="3500163"/>
              <a:ext cx="997000" cy="1029175"/>
              <a:chOff x="6240500" y="3229575"/>
              <a:chExt cx="997000" cy="1029175"/>
            </a:xfrm>
          </p:grpSpPr>
          <p:sp>
            <p:nvSpPr>
              <p:cNvPr id="422" name="Google Shape;422;p3"/>
              <p:cNvSpPr/>
              <p:nvPr/>
            </p:nvSpPr>
            <p:spPr>
              <a:xfrm>
                <a:off x="6555100" y="3229575"/>
                <a:ext cx="209750" cy="523075"/>
              </a:xfrm>
              <a:custGeom>
                <a:avLst/>
                <a:gdLst/>
                <a:ahLst/>
                <a:cxnLst/>
                <a:rect l="l" t="t" r="r" b="b"/>
                <a:pathLst>
                  <a:path w="8390" h="20923" extrusionOk="0">
                    <a:moveTo>
                      <a:pt x="3506" y="1"/>
                    </a:moveTo>
                    <a:cubicBezTo>
                      <a:pt x="2599" y="1"/>
                      <a:pt x="1697" y="558"/>
                      <a:pt x="1216" y="1378"/>
                    </a:cubicBezTo>
                    <a:cubicBezTo>
                      <a:pt x="669" y="2229"/>
                      <a:pt x="517" y="3293"/>
                      <a:pt x="456" y="4266"/>
                    </a:cubicBezTo>
                    <a:cubicBezTo>
                      <a:pt x="0" y="10497"/>
                      <a:pt x="2675" y="16880"/>
                      <a:pt x="7447" y="20922"/>
                    </a:cubicBezTo>
                    <a:cubicBezTo>
                      <a:pt x="8086" y="14904"/>
                      <a:pt x="8390" y="8643"/>
                      <a:pt x="6384" y="2928"/>
                    </a:cubicBezTo>
                    <a:cubicBezTo>
                      <a:pt x="5928" y="1652"/>
                      <a:pt x="5077" y="193"/>
                      <a:pt x="3709" y="10"/>
                    </a:cubicBezTo>
                    <a:cubicBezTo>
                      <a:pt x="3641" y="4"/>
                      <a:pt x="3573" y="1"/>
                      <a:pt x="350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3"/>
              <p:cNvSpPr/>
              <p:nvPr/>
            </p:nvSpPr>
            <p:spPr>
              <a:xfrm>
                <a:off x="6240500" y="3477250"/>
                <a:ext cx="491675" cy="276150"/>
              </a:xfrm>
              <a:custGeom>
                <a:avLst/>
                <a:gdLst/>
                <a:ahLst/>
                <a:cxnLst/>
                <a:rect l="l" t="t" r="r" b="b"/>
                <a:pathLst>
                  <a:path w="19667" h="11046" extrusionOk="0">
                    <a:moveTo>
                      <a:pt x="4691" y="1"/>
                    </a:moveTo>
                    <a:cubicBezTo>
                      <a:pt x="4383" y="1"/>
                      <a:pt x="4075" y="24"/>
                      <a:pt x="3770" y="73"/>
                    </a:cubicBezTo>
                    <a:cubicBezTo>
                      <a:pt x="2615" y="255"/>
                      <a:pt x="1520" y="833"/>
                      <a:pt x="943" y="1806"/>
                    </a:cubicBezTo>
                    <a:cubicBezTo>
                      <a:pt x="1" y="3386"/>
                      <a:pt x="609" y="5544"/>
                      <a:pt x="1885" y="6882"/>
                    </a:cubicBezTo>
                    <a:cubicBezTo>
                      <a:pt x="3648" y="8614"/>
                      <a:pt x="6232" y="9101"/>
                      <a:pt x="8663" y="9496"/>
                    </a:cubicBezTo>
                    <a:cubicBezTo>
                      <a:pt x="12341" y="10104"/>
                      <a:pt x="16019" y="10712"/>
                      <a:pt x="19667" y="11046"/>
                    </a:cubicBezTo>
                    <a:cubicBezTo>
                      <a:pt x="16262" y="6639"/>
                      <a:pt x="12463" y="2049"/>
                      <a:pt x="7144" y="407"/>
                    </a:cubicBezTo>
                    <a:cubicBezTo>
                      <a:pt x="6346" y="164"/>
                      <a:pt x="5517" y="1"/>
                      <a:pt x="469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3"/>
              <p:cNvSpPr/>
              <p:nvPr/>
            </p:nvSpPr>
            <p:spPr>
              <a:xfrm>
                <a:off x="6281550" y="3741175"/>
                <a:ext cx="455950" cy="307250"/>
              </a:xfrm>
              <a:custGeom>
                <a:avLst/>
                <a:gdLst/>
                <a:ahLst/>
                <a:cxnLst/>
                <a:rect l="l" t="t" r="r" b="b"/>
                <a:pathLst>
                  <a:path w="18238" h="12290" extrusionOk="0">
                    <a:moveTo>
                      <a:pt x="11228" y="1"/>
                    </a:moveTo>
                    <a:cubicBezTo>
                      <a:pt x="11133" y="1"/>
                      <a:pt x="11038" y="1"/>
                      <a:pt x="10942" y="3"/>
                    </a:cubicBezTo>
                    <a:cubicBezTo>
                      <a:pt x="8450" y="33"/>
                      <a:pt x="5988" y="580"/>
                      <a:pt x="3891" y="1887"/>
                    </a:cubicBezTo>
                    <a:cubicBezTo>
                      <a:pt x="1854" y="3224"/>
                      <a:pt x="304" y="5443"/>
                      <a:pt x="91" y="7905"/>
                    </a:cubicBezTo>
                    <a:cubicBezTo>
                      <a:pt x="0" y="9608"/>
                      <a:pt x="760" y="11553"/>
                      <a:pt x="2371" y="12130"/>
                    </a:cubicBezTo>
                    <a:cubicBezTo>
                      <a:pt x="2703" y="12241"/>
                      <a:pt x="3045" y="12290"/>
                      <a:pt x="3389" y="12290"/>
                    </a:cubicBezTo>
                    <a:cubicBezTo>
                      <a:pt x="4272" y="12290"/>
                      <a:pt x="5170" y="11969"/>
                      <a:pt x="5958" y="11553"/>
                    </a:cubicBezTo>
                    <a:cubicBezTo>
                      <a:pt x="10973" y="8969"/>
                      <a:pt x="13921" y="3498"/>
                      <a:pt x="18237" y="762"/>
                    </a:cubicBezTo>
                    <a:cubicBezTo>
                      <a:pt x="15901" y="354"/>
                      <a:pt x="13564" y="1"/>
                      <a:pt x="1122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3"/>
              <p:cNvSpPr/>
              <p:nvPr/>
            </p:nvSpPr>
            <p:spPr>
              <a:xfrm>
                <a:off x="6541425" y="3754150"/>
                <a:ext cx="190750" cy="504600"/>
              </a:xfrm>
              <a:custGeom>
                <a:avLst/>
                <a:gdLst/>
                <a:ahLst/>
                <a:cxnLst/>
                <a:rect l="l" t="t" r="r" b="b"/>
                <a:pathLst>
                  <a:path w="7630" h="20184" extrusionOk="0">
                    <a:moveTo>
                      <a:pt x="7599" y="0"/>
                    </a:moveTo>
                    <a:lnTo>
                      <a:pt x="7599" y="0"/>
                    </a:lnTo>
                    <a:cubicBezTo>
                      <a:pt x="2675" y="3617"/>
                      <a:pt x="0" y="10122"/>
                      <a:pt x="1034" y="16171"/>
                    </a:cubicBezTo>
                    <a:cubicBezTo>
                      <a:pt x="1186" y="17083"/>
                      <a:pt x="1399" y="17994"/>
                      <a:pt x="1946" y="18785"/>
                    </a:cubicBezTo>
                    <a:cubicBezTo>
                      <a:pt x="2462" y="19545"/>
                      <a:pt x="3314" y="20153"/>
                      <a:pt x="4225" y="20183"/>
                    </a:cubicBezTo>
                    <a:cubicBezTo>
                      <a:pt x="4244" y="20183"/>
                      <a:pt x="4264" y="20184"/>
                      <a:pt x="4283" y="20184"/>
                    </a:cubicBezTo>
                    <a:cubicBezTo>
                      <a:pt x="5475" y="20184"/>
                      <a:pt x="6513" y="19254"/>
                      <a:pt x="6991" y="18177"/>
                    </a:cubicBezTo>
                    <a:cubicBezTo>
                      <a:pt x="7478" y="17083"/>
                      <a:pt x="7539" y="15806"/>
                      <a:pt x="7539" y="14590"/>
                    </a:cubicBezTo>
                    <a:cubicBezTo>
                      <a:pt x="7599" y="9818"/>
                      <a:pt x="7630" y="5076"/>
                      <a:pt x="759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3"/>
              <p:cNvSpPr/>
              <p:nvPr/>
            </p:nvSpPr>
            <p:spPr>
              <a:xfrm>
                <a:off x="6723025" y="3754150"/>
                <a:ext cx="332100" cy="409750"/>
              </a:xfrm>
              <a:custGeom>
                <a:avLst/>
                <a:gdLst/>
                <a:ahLst/>
                <a:cxnLst/>
                <a:rect l="l" t="t" r="r" b="b"/>
                <a:pathLst>
                  <a:path w="13284" h="16390" extrusionOk="0">
                    <a:moveTo>
                      <a:pt x="609" y="0"/>
                    </a:moveTo>
                    <a:lnTo>
                      <a:pt x="609" y="0"/>
                    </a:lnTo>
                    <a:cubicBezTo>
                      <a:pt x="1" y="4924"/>
                      <a:pt x="1551" y="10000"/>
                      <a:pt x="4773" y="13739"/>
                    </a:cubicBezTo>
                    <a:cubicBezTo>
                      <a:pt x="5594" y="14651"/>
                      <a:pt x="6445" y="15472"/>
                      <a:pt x="7539" y="15958"/>
                    </a:cubicBezTo>
                    <a:cubicBezTo>
                      <a:pt x="8141" y="16235"/>
                      <a:pt x="8787" y="16389"/>
                      <a:pt x="9420" y="16389"/>
                    </a:cubicBezTo>
                    <a:cubicBezTo>
                      <a:pt x="9970" y="16389"/>
                      <a:pt x="10510" y="16273"/>
                      <a:pt x="11004" y="16019"/>
                    </a:cubicBezTo>
                    <a:cubicBezTo>
                      <a:pt x="12676" y="15168"/>
                      <a:pt x="13284" y="13010"/>
                      <a:pt x="12828" y="11186"/>
                    </a:cubicBezTo>
                    <a:cubicBezTo>
                      <a:pt x="12372" y="9393"/>
                      <a:pt x="11126" y="7903"/>
                      <a:pt x="9788" y="6627"/>
                    </a:cubicBezTo>
                    <a:cubicBezTo>
                      <a:pt x="7053" y="3952"/>
                      <a:pt x="3861" y="1733"/>
                      <a:pt x="60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3"/>
              <p:cNvSpPr/>
              <p:nvPr/>
            </p:nvSpPr>
            <p:spPr>
              <a:xfrm>
                <a:off x="6733675" y="3289300"/>
                <a:ext cx="313100" cy="475500"/>
              </a:xfrm>
              <a:custGeom>
                <a:avLst/>
                <a:gdLst/>
                <a:ahLst/>
                <a:cxnLst/>
                <a:rect l="l" t="t" r="r" b="b"/>
                <a:pathLst>
                  <a:path w="12524" h="19020" extrusionOk="0">
                    <a:moveTo>
                      <a:pt x="9005" y="0"/>
                    </a:moveTo>
                    <a:cubicBezTo>
                      <a:pt x="7681" y="0"/>
                      <a:pt x="6451" y="900"/>
                      <a:pt x="5502" y="1877"/>
                    </a:cubicBezTo>
                    <a:cubicBezTo>
                      <a:pt x="1247" y="6345"/>
                      <a:pt x="0" y="12880"/>
                      <a:pt x="92" y="19020"/>
                    </a:cubicBezTo>
                    <a:cubicBezTo>
                      <a:pt x="1733" y="15038"/>
                      <a:pt x="5806" y="12485"/>
                      <a:pt x="9028" y="9445"/>
                    </a:cubicBezTo>
                    <a:cubicBezTo>
                      <a:pt x="10517" y="8108"/>
                      <a:pt x="11916" y="6527"/>
                      <a:pt x="12220" y="4552"/>
                    </a:cubicBezTo>
                    <a:cubicBezTo>
                      <a:pt x="12524" y="2576"/>
                      <a:pt x="11338" y="266"/>
                      <a:pt x="9362" y="23"/>
                    </a:cubicBezTo>
                    <a:cubicBezTo>
                      <a:pt x="9243" y="8"/>
                      <a:pt x="9124" y="0"/>
                      <a:pt x="900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3"/>
              <p:cNvSpPr/>
              <p:nvPr/>
            </p:nvSpPr>
            <p:spPr>
              <a:xfrm>
                <a:off x="6730625" y="3492200"/>
                <a:ext cx="459000" cy="271850"/>
              </a:xfrm>
              <a:custGeom>
                <a:avLst/>
                <a:gdLst/>
                <a:ahLst/>
                <a:cxnLst/>
                <a:rect l="l" t="t" r="r" b="b"/>
                <a:pathLst>
                  <a:path w="18360" h="10874" extrusionOk="0">
                    <a:moveTo>
                      <a:pt x="14464" y="1"/>
                    </a:moveTo>
                    <a:cubicBezTo>
                      <a:pt x="13694" y="1"/>
                      <a:pt x="12915" y="196"/>
                      <a:pt x="12190" y="417"/>
                    </a:cubicBezTo>
                    <a:cubicBezTo>
                      <a:pt x="6962" y="2120"/>
                      <a:pt x="2463" y="5980"/>
                      <a:pt x="1" y="10873"/>
                    </a:cubicBezTo>
                    <a:cubicBezTo>
                      <a:pt x="2037" y="9992"/>
                      <a:pt x="4226" y="9658"/>
                      <a:pt x="6354" y="9536"/>
                    </a:cubicBezTo>
                    <a:cubicBezTo>
                      <a:pt x="8421" y="9414"/>
                      <a:pt x="10548" y="9536"/>
                      <a:pt x="12615" y="9050"/>
                    </a:cubicBezTo>
                    <a:cubicBezTo>
                      <a:pt x="14621" y="8563"/>
                      <a:pt x="16627" y="7378"/>
                      <a:pt x="17509" y="5463"/>
                    </a:cubicBezTo>
                    <a:cubicBezTo>
                      <a:pt x="18360" y="3518"/>
                      <a:pt x="17600" y="873"/>
                      <a:pt x="15624" y="174"/>
                    </a:cubicBezTo>
                    <a:cubicBezTo>
                      <a:pt x="15245" y="51"/>
                      <a:pt x="14856" y="1"/>
                      <a:pt x="1446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3"/>
              <p:cNvSpPr/>
              <p:nvPr/>
            </p:nvSpPr>
            <p:spPr>
              <a:xfrm>
                <a:off x="6739750" y="3713400"/>
                <a:ext cx="497750" cy="217850"/>
              </a:xfrm>
              <a:custGeom>
                <a:avLst/>
                <a:gdLst/>
                <a:ahLst/>
                <a:cxnLst/>
                <a:rect l="l" t="t" r="r" b="b"/>
                <a:pathLst>
                  <a:path w="19910" h="8714" extrusionOk="0">
                    <a:moveTo>
                      <a:pt x="7350" y="1"/>
                    </a:moveTo>
                    <a:cubicBezTo>
                      <a:pt x="4774" y="1"/>
                      <a:pt x="2253" y="526"/>
                      <a:pt x="1" y="2056"/>
                    </a:cubicBezTo>
                    <a:cubicBezTo>
                      <a:pt x="3891" y="4032"/>
                      <a:pt x="7752" y="6007"/>
                      <a:pt x="11764" y="7679"/>
                    </a:cubicBezTo>
                    <a:cubicBezTo>
                      <a:pt x="13004" y="8211"/>
                      <a:pt x="14331" y="8714"/>
                      <a:pt x="15744" y="8714"/>
                    </a:cubicBezTo>
                    <a:cubicBezTo>
                      <a:pt x="15785" y="8714"/>
                      <a:pt x="15826" y="8713"/>
                      <a:pt x="15867" y="8712"/>
                    </a:cubicBezTo>
                    <a:cubicBezTo>
                      <a:pt x="17265" y="8682"/>
                      <a:pt x="18785" y="7953"/>
                      <a:pt x="19302" y="6646"/>
                    </a:cubicBezTo>
                    <a:cubicBezTo>
                      <a:pt x="19910" y="5217"/>
                      <a:pt x="19120" y="3454"/>
                      <a:pt x="17904" y="2481"/>
                    </a:cubicBezTo>
                    <a:cubicBezTo>
                      <a:pt x="16688" y="1478"/>
                      <a:pt x="15107" y="1114"/>
                      <a:pt x="13588" y="779"/>
                    </a:cubicBezTo>
                    <a:cubicBezTo>
                      <a:pt x="11549" y="344"/>
                      <a:pt x="9432" y="1"/>
                      <a:pt x="735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3"/>
              <p:cNvSpPr/>
              <p:nvPr/>
            </p:nvSpPr>
            <p:spPr>
              <a:xfrm>
                <a:off x="6466200" y="3412625"/>
                <a:ext cx="626175" cy="660250"/>
              </a:xfrm>
              <a:custGeom>
                <a:avLst/>
                <a:gdLst/>
                <a:ahLst/>
                <a:cxnLst/>
                <a:rect l="l" t="t" r="r" b="b"/>
                <a:pathLst>
                  <a:path w="25047" h="26410" extrusionOk="0">
                    <a:moveTo>
                      <a:pt x="7735" y="0"/>
                    </a:moveTo>
                    <a:cubicBezTo>
                      <a:pt x="7717" y="0"/>
                      <a:pt x="7690" y="14"/>
                      <a:pt x="7690" y="14"/>
                    </a:cubicBezTo>
                    <a:cubicBezTo>
                      <a:pt x="7690" y="2050"/>
                      <a:pt x="7599" y="4087"/>
                      <a:pt x="7751" y="6154"/>
                    </a:cubicBezTo>
                    <a:cubicBezTo>
                      <a:pt x="7873" y="7947"/>
                      <a:pt x="8146" y="9771"/>
                      <a:pt x="8633" y="11473"/>
                    </a:cubicBezTo>
                    <a:cubicBezTo>
                      <a:pt x="6019" y="9679"/>
                      <a:pt x="3040" y="8342"/>
                      <a:pt x="31" y="7521"/>
                    </a:cubicBezTo>
                    <a:cubicBezTo>
                      <a:pt x="0" y="7521"/>
                      <a:pt x="0" y="7582"/>
                      <a:pt x="0" y="7582"/>
                    </a:cubicBezTo>
                    <a:cubicBezTo>
                      <a:pt x="1550" y="8494"/>
                      <a:pt x="2979" y="9558"/>
                      <a:pt x="4377" y="10683"/>
                    </a:cubicBezTo>
                    <a:cubicBezTo>
                      <a:pt x="5593" y="11594"/>
                      <a:pt x="6778" y="12506"/>
                      <a:pt x="8025" y="13297"/>
                    </a:cubicBezTo>
                    <a:cubicBezTo>
                      <a:pt x="8025" y="13357"/>
                      <a:pt x="7994" y="13449"/>
                      <a:pt x="7994" y="13479"/>
                    </a:cubicBezTo>
                    <a:lnTo>
                      <a:pt x="7994" y="13570"/>
                    </a:lnTo>
                    <a:cubicBezTo>
                      <a:pt x="6718" y="13874"/>
                      <a:pt x="5563" y="14391"/>
                      <a:pt x="4499" y="15090"/>
                    </a:cubicBezTo>
                    <a:cubicBezTo>
                      <a:pt x="2766" y="16154"/>
                      <a:pt x="1338" y="17552"/>
                      <a:pt x="274" y="19224"/>
                    </a:cubicBezTo>
                    <a:cubicBezTo>
                      <a:pt x="274" y="19245"/>
                      <a:pt x="289" y="19267"/>
                      <a:pt x="309" y="19267"/>
                    </a:cubicBezTo>
                    <a:cubicBezTo>
                      <a:pt x="317" y="19267"/>
                      <a:pt x="326" y="19263"/>
                      <a:pt x="335" y="19254"/>
                    </a:cubicBezTo>
                    <a:cubicBezTo>
                      <a:pt x="1763" y="17886"/>
                      <a:pt x="3465" y="16974"/>
                      <a:pt x="5167" y="16336"/>
                    </a:cubicBezTo>
                    <a:cubicBezTo>
                      <a:pt x="6201" y="15941"/>
                      <a:pt x="7265" y="15637"/>
                      <a:pt x="8298" y="15424"/>
                    </a:cubicBezTo>
                    <a:cubicBezTo>
                      <a:pt x="8359" y="15576"/>
                      <a:pt x="8450" y="15698"/>
                      <a:pt x="8511" y="15850"/>
                    </a:cubicBezTo>
                    <a:cubicBezTo>
                      <a:pt x="7751" y="17096"/>
                      <a:pt x="7265" y="18464"/>
                      <a:pt x="6991" y="19862"/>
                    </a:cubicBezTo>
                    <a:cubicBezTo>
                      <a:pt x="6566" y="22081"/>
                      <a:pt x="6778" y="24361"/>
                      <a:pt x="7538" y="26397"/>
                    </a:cubicBezTo>
                    <a:cubicBezTo>
                      <a:pt x="7538" y="26406"/>
                      <a:pt x="7544" y="26410"/>
                      <a:pt x="7551" y="26410"/>
                    </a:cubicBezTo>
                    <a:cubicBezTo>
                      <a:pt x="7569" y="26410"/>
                      <a:pt x="7599" y="26388"/>
                      <a:pt x="7599" y="26367"/>
                    </a:cubicBezTo>
                    <a:cubicBezTo>
                      <a:pt x="7295" y="24239"/>
                      <a:pt x="7690" y="22081"/>
                      <a:pt x="8389" y="20166"/>
                    </a:cubicBezTo>
                    <a:cubicBezTo>
                      <a:pt x="8815" y="19072"/>
                      <a:pt x="9362" y="18008"/>
                      <a:pt x="9970" y="17066"/>
                    </a:cubicBezTo>
                    <a:cubicBezTo>
                      <a:pt x="10365" y="17248"/>
                      <a:pt x="10791" y="17309"/>
                      <a:pt x="11247" y="17309"/>
                    </a:cubicBezTo>
                    <a:cubicBezTo>
                      <a:pt x="12766" y="20136"/>
                      <a:pt x="14894" y="22598"/>
                      <a:pt x="17326" y="24604"/>
                    </a:cubicBezTo>
                    <a:cubicBezTo>
                      <a:pt x="17326" y="24604"/>
                      <a:pt x="17417" y="24573"/>
                      <a:pt x="17417" y="24543"/>
                    </a:cubicBezTo>
                    <a:cubicBezTo>
                      <a:pt x="16231" y="22993"/>
                      <a:pt x="15228" y="21230"/>
                      <a:pt x="14377" y="19497"/>
                    </a:cubicBezTo>
                    <a:cubicBezTo>
                      <a:pt x="13921" y="18585"/>
                      <a:pt x="13465" y="17674"/>
                      <a:pt x="13040" y="16762"/>
                    </a:cubicBezTo>
                    <a:cubicBezTo>
                      <a:pt x="13617" y="16366"/>
                      <a:pt x="13982" y="15759"/>
                      <a:pt x="14225" y="15120"/>
                    </a:cubicBezTo>
                    <a:cubicBezTo>
                      <a:pt x="15411" y="15272"/>
                      <a:pt x="16566" y="15546"/>
                      <a:pt x="17721" y="15911"/>
                    </a:cubicBezTo>
                    <a:cubicBezTo>
                      <a:pt x="19210" y="16397"/>
                      <a:pt x="20639" y="17126"/>
                      <a:pt x="21976" y="18069"/>
                    </a:cubicBezTo>
                    <a:cubicBezTo>
                      <a:pt x="21976" y="18069"/>
                      <a:pt x="22037" y="18038"/>
                      <a:pt x="22037" y="18008"/>
                    </a:cubicBezTo>
                    <a:cubicBezTo>
                      <a:pt x="21034" y="16701"/>
                      <a:pt x="19818" y="15455"/>
                      <a:pt x="18298" y="14573"/>
                    </a:cubicBezTo>
                    <a:cubicBezTo>
                      <a:pt x="17113" y="13874"/>
                      <a:pt x="15745" y="13357"/>
                      <a:pt x="14347" y="13266"/>
                    </a:cubicBezTo>
                    <a:cubicBezTo>
                      <a:pt x="14286" y="13053"/>
                      <a:pt x="14256" y="12901"/>
                      <a:pt x="14195" y="12719"/>
                    </a:cubicBezTo>
                    <a:lnTo>
                      <a:pt x="14195" y="12689"/>
                    </a:lnTo>
                    <a:cubicBezTo>
                      <a:pt x="17818" y="11602"/>
                      <a:pt x="21351" y="10305"/>
                      <a:pt x="24973" y="9036"/>
                    </a:cubicBezTo>
                    <a:lnTo>
                      <a:pt x="24973" y="9036"/>
                    </a:lnTo>
                    <a:cubicBezTo>
                      <a:pt x="24978" y="9037"/>
                      <a:pt x="24983" y="9038"/>
                      <a:pt x="24988" y="9038"/>
                    </a:cubicBezTo>
                    <a:cubicBezTo>
                      <a:pt x="25006" y="9038"/>
                      <a:pt x="25026" y="9031"/>
                      <a:pt x="25046" y="9011"/>
                    </a:cubicBezTo>
                    <a:lnTo>
                      <a:pt x="25046" y="9011"/>
                    </a:lnTo>
                    <a:cubicBezTo>
                      <a:pt x="25022" y="9019"/>
                      <a:pt x="24998" y="9028"/>
                      <a:pt x="24973" y="9036"/>
                    </a:cubicBezTo>
                    <a:lnTo>
                      <a:pt x="24973" y="9036"/>
                    </a:lnTo>
                    <a:cubicBezTo>
                      <a:pt x="24945" y="9031"/>
                      <a:pt x="24925" y="9011"/>
                      <a:pt x="24925" y="9011"/>
                    </a:cubicBezTo>
                    <a:cubicBezTo>
                      <a:pt x="20943" y="9497"/>
                      <a:pt x="16718" y="9801"/>
                      <a:pt x="12888" y="11199"/>
                    </a:cubicBezTo>
                    <a:lnTo>
                      <a:pt x="12554" y="10986"/>
                    </a:lnTo>
                    <a:cubicBezTo>
                      <a:pt x="13678" y="7582"/>
                      <a:pt x="15259" y="4360"/>
                      <a:pt x="17417" y="1442"/>
                    </a:cubicBezTo>
                    <a:cubicBezTo>
                      <a:pt x="17417" y="1381"/>
                      <a:pt x="17356" y="1351"/>
                      <a:pt x="17326" y="1351"/>
                    </a:cubicBezTo>
                    <a:cubicBezTo>
                      <a:pt x="15624" y="2962"/>
                      <a:pt x="13982" y="4695"/>
                      <a:pt x="12645" y="6761"/>
                    </a:cubicBezTo>
                    <a:cubicBezTo>
                      <a:pt x="11885" y="7947"/>
                      <a:pt x="11216" y="9224"/>
                      <a:pt x="10730" y="10591"/>
                    </a:cubicBezTo>
                    <a:cubicBezTo>
                      <a:pt x="10578" y="10622"/>
                      <a:pt x="10456" y="10652"/>
                      <a:pt x="10304" y="10713"/>
                    </a:cubicBezTo>
                    <a:cubicBezTo>
                      <a:pt x="9453" y="7187"/>
                      <a:pt x="8541" y="3631"/>
                      <a:pt x="7751" y="14"/>
                    </a:cubicBezTo>
                    <a:cubicBezTo>
                      <a:pt x="7751" y="4"/>
                      <a:pt x="7744" y="0"/>
                      <a:pt x="773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3"/>
              <p:cNvSpPr/>
              <p:nvPr/>
            </p:nvSpPr>
            <p:spPr>
              <a:xfrm>
                <a:off x="6659975" y="3677650"/>
                <a:ext cx="173275" cy="168950"/>
              </a:xfrm>
              <a:custGeom>
                <a:avLst/>
                <a:gdLst/>
                <a:ahLst/>
                <a:cxnLst/>
                <a:rect l="l" t="t" r="r" b="b"/>
                <a:pathLst>
                  <a:path w="6931" h="6758" extrusionOk="0">
                    <a:moveTo>
                      <a:pt x="3419" y="1"/>
                    </a:moveTo>
                    <a:cubicBezTo>
                      <a:pt x="3119" y="1"/>
                      <a:pt x="2808" y="54"/>
                      <a:pt x="2493" y="173"/>
                    </a:cubicBezTo>
                    <a:cubicBezTo>
                      <a:pt x="1307" y="629"/>
                      <a:pt x="395" y="1753"/>
                      <a:pt x="213" y="2969"/>
                    </a:cubicBezTo>
                    <a:cubicBezTo>
                      <a:pt x="0" y="4215"/>
                      <a:pt x="578" y="5553"/>
                      <a:pt x="1641" y="6221"/>
                    </a:cubicBezTo>
                    <a:cubicBezTo>
                      <a:pt x="2179" y="6575"/>
                      <a:pt x="2818" y="6757"/>
                      <a:pt x="3455" y="6757"/>
                    </a:cubicBezTo>
                    <a:cubicBezTo>
                      <a:pt x="4079" y="6757"/>
                      <a:pt x="4702" y="6582"/>
                      <a:pt x="5228" y="6221"/>
                    </a:cubicBezTo>
                    <a:cubicBezTo>
                      <a:pt x="6474" y="5401"/>
                      <a:pt x="6930" y="3577"/>
                      <a:pt x="6353" y="2148"/>
                    </a:cubicBezTo>
                    <a:cubicBezTo>
                      <a:pt x="5858" y="1034"/>
                      <a:pt x="4737" y="1"/>
                      <a:pt x="341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32" name="Google Shape;432;p3"/>
            <p:cNvGrpSpPr/>
            <p:nvPr/>
          </p:nvGrpSpPr>
          <p:grpSpPr>
            <a:xfrm>
              <a:off x="8022250" y="4124225"/>
              <a:ext cx="1350350" cy="1386925"/>
              <a:chOff x="582350" y="682150"/>
              <a:chExt cx="1350350" cy="1386925"/>
            </a:xfrm>
          </p:grpSpPr>
          <p:sp>
            <p:nvSpPr>
              <p:cNvPr id="433" name="Google Shape;433;p3"/>
              <p:cNvSpPr/>
              <p:nvPr/>
            </p:nvSpPr>
            <p:spPr>
              <a:xfrm>
                <a:off x="975200" y="682150"/>
                <a:ext cx="409625" cy="659775"/>
              </a:xfrm>
              <a:custGeom>
                <a:avLst/>
                <a:gdLst/>
                <a:ahLst/>
                <a:cxnLst/>
                <a:rect l="l" t="t" r="r" b="b"/>
                <a:pathLst>
                  <a:path w="16385" h="26391" extrusionOk="0">
                    <a:moveTo>
                      <a:pt x="7173" y="1"/>
                    </a:moveTo>
                    <a:cubicBezTo>
                      <a:pt x="5104" y="1"/>
                      <a:pt x="3053" y="975"/>
                      <a:pt x="1916" y="2879"/>
                    </a:cubicBezTo>
                    <a:cubicBezTo>
                      <a:pt x="1" y="5979"/>
                      <a:pt x="1034" y="10265"/>
                      <a:pt x="2554" y="13669"/>
                    </a:cubicBezTo>
                    <a:cubicBezTo>
                      <a:pt x="3983" y="16891"/>
                      <a:pt x="5806" y="19930"/>
                      <a:pt x="7934" y="22636"/>
                    </a:cubicBezTo>
                    <a:cubicBezTo>
                      <a:pt x="8846" y="23760"/>
                      <a:pt x="9849" y="24855"/>
                      <a:pt x="11034" y="25584"/>
                    </a:cubicBezTo>
                    <a:cubicBezTo>
                      <a:pt x="11759" y="26094"/>
                      <a:pt x="12578" y="26390"/>
                      <a:pt x="13533" y="26390"/>
                    </a:cubicBezTo>
                    <a:cubicBezTo>
                      <a:pt x="13660" y="26390"/>
                      <a:pt x="13790" y="26385"/>
                      <a:pt x="13922" y="26374"/>
                    </a:cubicBezTo>
                    <a:cubicBezTo>
                      <a:pt x="14743" y="26344"/>
                      <a:pt x="15442" y="25584"/>
                      <a:pt x="15503" y="24672"/>
                    </a:cubicBezTo>
                    <a:cubicBezTo>
                      <a:pt x="15685" y="21967"/>
                      <a:pt x="16050" y="19292"/>
                      <a:pt x="16202" y="16587"/>
                    </a:cubicBezTo>
                    <a:cubicBezTo>
                      <a:pt x="16384" y="13395"/>
                      <a:pt x="16263" y="10173"/>
                      <a:pt x="15229" y="7164"/>
                    </a:cubicBezTo>
                    <a:cubicBezTo>
                      <a:pt x="14256" y="4186"/>
                      <a:pt x="12250" y="1511"/>
                      <a:pt x="9545" y="447"/>
                    </a:cubicBezTo>
                    <a:cubicBezTo>
                      <a:pt x="8787" y="149"/>
                      <a:pt x="7979" y="1"/>
                      <a:pt x="7173" y="1"/>
                    </a:cubicBezTo>
                    <a:close/>
                  </a:path>
                </a:pathLst>
              </a:custGeom>
              <a:solidFill>
                <a:srgbClr val="FFC5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3"/>
              <p:cNvSpPr/>
              <p:nvPr/>
            </p:nvSpPr>
            <p:spPr>
              <a:xfrm>
                <a:off x="582350" y="1004750"/>
                <a:ext cx="701400" cy="434125"/>
              </a:xfrm>
              <a:custGeom>
                <a:avLst/>
                <a:gdLst/>
                <a:ahLst/>
                <a:cxnLst/>
                <a:rect l="l" t="t" r="r" b="b"/>
                <a:pathLst>
                  <a:path w="28056" h="17365" extrusionOk="0">
                    <a:moveTo>
                      <a:pt x="6844" y="1"/>
                    </a:moveTo>
                    <a:cubicBezTo>
                      <a:pt x="5243" y="1"/>
                      <a:pt x="3691" y="403"/>
                      <a:pt x="2462" y="1525"/>
                    </a:cubicBezTo>
                    <a:cubicBezTo>
                      <a:pt x="517" y="3257"/>
                      <a:pt x="0" y="6479"/>
                      <a:pt x="821" y="9124"/>
                    </a:cubicBezTo>
                    <a:cubicBezTo>
                      <a:pt x="1611" y="11738"/>
                      <a:pt x="3587" y="13744"/>
                      <a:pt x="5836" y="14960"/>
                    </a:cubicBezTo>
                    <a:cubicBezTo>
                      <a:pt x="8086" y="16176"/>
                      <a:pt x="10548" y="16662"/>
                      <a:pt x="13010" y="16966"/>
                    </a:cubicBezTo>
                    <a:cubicBezTo>
                      <a:pt x="15211" y="17229"/>
                      <a:pt x="17400" y="17365"/>
                      <a:pt x="19593" y="17365"/>
                    </a:cubicBezTo>
                    <a:cubicBezTo>
                      <a:pt x="20942" y="17365"/>
                      <a:pt x="22293" y="17313"/>
                      <a:pt x="23648" y="17209"/>
                    </a:cubicBezTo>
                    <a:cubicBezTo>
                      <a:pt x="24712" y="17118"/>
                      <a:pt x="25867" y="16966"/>
                      <a:pt x="26657" y="16176"/>
                    </a:cubicBezTo>
                    <a:cubicBezTo>
                      <a:pt x="27448" y="15416"/>
                      <a:pt x="28055" y="13562"/>
                      <a:pt x="27083" y="12224"/>
                    </a:cubicBezTo>
                    <a:cubicBezTo>
                      <a:pt x="22827" y="6388"/>
                      <a:pt x="16779" y="2194"/>
                      <a:pt x="10213" y="491"/>
                    </a:cubicBezTo>
                    <a:cubicBezTo>
                      <a:pt x="9131" y="202"/>
                      <a:pt x="7975" y="1"/>
                      <a:pt x="6844" y="1"/>
                    </a:cubicBezTo>
                    <a:close/>
                  </a:path>
                </a:pathLst>
              </a:custGeom>
              <a:solidFill>
                <a:srgbClr val="FFC5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3"/>
              <p:cNvSpPr/>
              <p:nvPr/>
            </p:nvSpPr>
            <p:spPr>
              <a:xfrm>
                <a:off x="755600" y="1406350"/>
                <a:ext cx="546375" cy="465075"/>
              </a:xfrm>
              <a:custGeom>
                <a:avLst/>
                <a:gdLst/>
                <a:ahLst/>
                <a:cxnLst/>
                <a:rect l="l" t="t" r="r" b="b"/>
                <a:pathLst>
                  <a:path w="21855" h="18603" extrusionOk="0">
                    <a:moveTo>
                      <a:pt x="16298" y="0"/>
                    </a:moveTo>
                    <a:cubicBezTo>
                      <a:pt x="13719" y="0"/>
                      <a:pt x="11160" y="320"/>
                      <a:pt x="8754" y="1267"/>
                    </a:cubicBezTo>
                    <a:cubicBezTo>
                      <a:pt x="5016" y="2695"/>
                      <a:pt x="1611" y="5887"/>
                      <a:pt x="608" y="10172"/>
                    </a:cubicBezTo>
                    <a:cubicBezTo>
                      <a:pt x="0" y="12726"/>
                      <a:pt x="426" y="15735"/>
                      <a:pt x="2250" y="17346"/>
                    </a:cubicBezTo>
                    <a:cubicBezTo>
                      <a:pt x="3219" y="18225"/>
                      <a:pt x="4439" y="18603"/>
                      <a:pt x="5675" y="18603"/>
                    </a:cubicBezTo>
                    <a:cubicBezTo>
                      <a:pt x="6105" y="18603"/>
                      <a:pt x="6537" y="18557"/>
                      <a:pt x="6961" y="18470"/>
                    </a:cubicBezTo>
                    <a:cubicBezTo>
                      <a:pt x="8602" y="18106"/>
                      <a:pt x="10092" y="17194"/>
                      <a:pt x="11490" y="16221"/>
                    </a:cubicBezTo>
                    <a:cubicBezTo>
                      <a:pt x="14682" y="13972"/>
                      <a:pt x="17569" y="11115"/>
                      <a:pt x="20001" y="7893"/>
                    </a:cubicBezTo>
                    <a:cubicBezTo>
                      <a:pt x="20639" y="7011"/>
                      <a:pt x="21277" y="6069"/>
                      <a:pt x="21551" y="5005"/>
                    </a:cubicBezTo>
                    <a:cubicBezTo>
                      <a:pt x="21855" y="3911"/>
                      <a:pt x="21703" y="2634"/>
                      <a:pt x="20487" y="233"/>
                    </a:cubicBezTo>
                    <a:cubicBezTo>
                      <a:pt x="19099" y="94"/>
                      <a:pt x="17695" y="0"/>
                      <a:pt x="16298" y="0"/>
                    </a:cubicBezTo>
                    <a:close/>
                  </a:path>
                </a:pathLst>
              </a:custGeom>
              <a:solidFill>
                <a:srgbClr val="FFC5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3"/>
              <p:cNvSpPr/>
              <p:nvPr/>
            </p:nvSpPr>
            <p:spPr>
              <a:xfrm>
                <a:off x="1206975" y="1420700"/>
                <a:ext cx="335150" cy="648375"/>
              </a:xfrm>
              <a:custGeom>
                <a:avLst/>
                <a:gdLst/>
                <a:ahLst/>
                <a:cxnLst/>
                <a:rect l="l" t="t" r="r" b="b"/>
                <a:pathLst>
                  <a:path w="13406" h="25935" extrusionOk="0">
                    <a:moveTo>
                      <a:pt x="4837" y="0"/>
                    </a:moveTo>
                    <a:cubicBezTo>
                      <a:pt x="4050" y="0"/>
                      <a:pt x="3309" y="514"/>
                      <a:pt x="2979" y="1392"/>
                    </a:cubicBezTo>
                    <a:cubicBezTo>
                      <a:pt x="1186" y="6073"/>
                      <a:pt x="153" y="11149"/>
                      <a:pt x="31" y="16255"/>
                    </a:cubicBezTo>
                    <a:cubicBezTo>
                      <a:pt x="1" y="18535"/>
                      <a:pt x="153" y="20966"/>
                      <a:pt x="1247" y="22851"/>
                    </a:cubicBezTo>
                    <a:cubicBezTo>
                      <a:pt x="2389" y="24764"/>
                      <a:pt x="4415" y="25934"/>
                      <a:pt x="6450" y="25934"/>
                    </a:cubicBezTo>
                    <a:cubicBezTo>
                      <a:pt x="6742" y="25934"/>
                      <a:pt x="7035" y="25910"/>
                      <a:pt x="7326" y="25860"/>
                    </a:cubicBezTo>
                    <a:cubicBezTo>
                      <a:pt x="9666" y="25495"/>
                      <a:pt x="11672" y="23580"/>
                      <a:pt x="12554" y="21149"/>
                    </a:cubicBezTo>
                    <a:cubicBezTo>
                      <a:pt x="13405" y="18656"/>
                      <a:pt x="13071" y="15799"/>
                      <a:pt x="12432" y="13185"/>
                    </a:cubicBezTo>
                    <a:cubicBezTo>
                      <a:pt x="11672" y="9994"/>
                      <a:pt x="10517" y="6863"/>
                      <a:pt x="8998" y="3975"/>
                    </a:cubicBezTo>
                    <a:cubicBezTo>
                      <a:pt x="8238" y="2547"/>
                      <a:pt x="7174" y="1027"/>
                      <a:pt x="5745" y="237"/>
                    </a:cubicBezTo>
                    <a:cubicBezTo>
                      <a:pt x="5450" y="76"/>
                      <a:pt x="5140" y="0"/>
                      <a:pt x="4837" y="0"/>
                    </a:cubicBezTo>
                    <a:close/>
                  </a:path>
                </a:pathLst>
              </a:custGeom>
              <a:solidFill>
                <a:srgbClr val="FFC5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3"/>
              <p:cNvSpPr/>
              <p:nvPr/>
            </p:nvSpPr>
            <p:spPr>
              <a:xfrm>
                <a:off x="1324000" y="791250"/>
                <a:ext cx="503075" cy="549950"/>
              </a:xfrm>
              <a:custGeom>
                <a:avLst/>
                <a:gdLst/>
                <a:ahLst/>
                <a:cxnLst/>
                <a:rect l="l" t="t" r="r" b="b"/>
                <a:pathLst>
                  <a:path w="20123" h="21998" extrusionOk="0">
                    <a:moveTo>
                      <a:pt x="15137" y="1"/>
                    </a:moveTo>
                    <a:cubicBezTo>
                      <a:pt x="13202" y="1"/>
                      <a:pt x="11195" y="1272"/>
                      <a:pt x="9666" y="2800"/>
                    </a:cubicBezTo>
                    <a:cubicBezTo>
                      <a:pt x="5077" y="7420"/>
                      <a:pt x="2614" y="14077"/>
                      <a:pt x="304" y="20460"/>
                    </a:cubicBezTo>
                    <a:cubicBezTo>
                      <a:pt x="0" y="21311"/>
                      <a:pt x="1186" y="21919"/>
                      <a:pt x="1976" y="21980"/>
                    </a:cubicBezTo>
                    <a:cubicBezTo>
                      <a:pt x="2086" y="21992"/>
                      <a:pt x="2196" y="21998"/>
                      <a:pt x="2306" y="21998"/>
                    </a:cubicBezTo>
                    <a:cubicBezTo>
                      <a:pt x="3016" y="21998"/>
                      <a:pt x="3723" y="21761"/>
                      <a:pt x="4408" y="21524"/>
                    </a:cubicBezTo>
                    <a:cubicBezTo>
                      <a:pt x="7995" y="20278"/>
                      <a:pt x="11733" y="18971"/>
                      <a:pt x="14773" y="16478"/>
                    </a:cubicBezTo>
                    <a:cubicBezTo>
                      <a:pt x="17812" y="13956"/>
                      <a:pt x="20122" y="9943"/>
                      <a:pt x="19818" y="5718"/>
                    </a:cubicBezTo>
                    <a:cubicBezTo>
                      <a:pt x="19666" y="3591"/>
                      <a:pt x="18724" y="1433"/>
                      <a:pt x="17022" y="460"/>
                    </a:cubicBezTo>
                    <a:cubicBezTo>
                      <a:pt x="16415" y="141"/>
                      <a:pt x="15780" y="1"/>
                      <a:pt x="15137" y="1"/>
                    </a:cubicBezTo>
                    <a:close/>
                  </a:path>
                </a:pathLst>
              </a:custGeom>
              <a:solidFill>
                <a:srgbClr val="FFC5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3"/>
              <p:cNvSpPr/>
              <p:nvPr/>
            </p:nvSpPr>
            <p:spPr>
              <a:xfrm>
                <a:off x="1301950" y="1287625"/>
                <a:ext cx="630750" cy="358275"/>
              </a:xfrm>
              <a:custGeom>
                <a:avLst/>
                <a:gdLst/>
                <a:ahLst/>
                <a:cxnLst/>
                <a:rect l="l" t="t" r="r" b="b"/>
                <a:pathLst>
                  <a:path w="25230" h="14331" extrusionOk="0">
                    <a:moveTo>
                      <a:pt x="14369" y="0"/>
                    </a:moveTo>
                    <a:cubicBezTo>
                      <a:pt x="8611" y="0"/>
                      <a:pt x="1063" y="868"/>
                      <a:pt x="609" y="1821"/>
                    </a:cubicBezTo>
                    <a:cubicBezTo>
                      <a:pt x="1" y="3128"/>
                      <a:pt x="335" y="4709"/>
                      <a:pt x="1156" y="5924"/>
                    </a:cubicBezTo>
                    <a:cubicBezTo>
                      <a:pt x="1946" y="7110"/>
                      <a:pt x="3071" y="8022"/>
                      <a:pt x="4256" y="8812"/>
                    </a:cubicBezTo>
                    <a:cubicBezTo>
                      <a:pt x="7539" y="11092"/>
                      <a:pt x="11065" y="13159"/>
                      <a:pt x="14925" y="14010"/>
                    </a:cubicBezTo>
                    <a:cubicBezTo>
                      <a:pt x="15784" y="14200"/>
                      <a:pt x="16686" y="14330"/>
                      <a:pt x="17573" y="14330"/>
                    </a:cubicBezTo>
                    <a:cubicBezTo>
                      <a:pt x="18663" y="14330"/>
                      <a:pt x="19731" y="14134"/>
                      <a:pt x="20670" y="13614"/>
                    </a:cubicBezTo>
                    <a:cubicBezTo>
                      <a:pt x="22433" y="12642"/>
                      <a:pt x="23497" y="10757"/>
                      <a:pt x="24166" y="8842"/>
                    </a:cubicBezTo>
                    <a:cubicBezTo>
                      <a:pt x="24895" y="6867"/>
                      <a:pt x="25229" y="4496"/>
                      <a:pt x="24044" y="2763"/>
                    </a:cubicBezTo>
                    <a:cubicBezTo>
                      <a:pt x="22980" y="1243"/>
                      <a:pt x="21096" y="696"/>
                      <a:pt x="19272" y="332"/>
                    </a:cubicBezTo>
                    <a:cubicBezTo>
                      <a:pt x="18077" y="100"/>
                      <a:pt x="16326" y="0"/>
                      <a:pt x="14369" y="0"/>
                    </a:cubicBezTo>
                    <a:close/>
                  </a:path>
                </a:pathLst>
              </a:custGeom>
              <a:solidFill>
                <a:srgbClr val="FFC5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3"/>
              <p:cNvSpPr/>
              <p:nvPr/>
            </p:nvSpPr>
            <p:spPr>
              <a:xfrm>
                <a:off x="1259250" y="1456575"/>
                <a:ext cx="128600" cy="438325"/>
              </a:xfrm>
              <a:custGeom>
                <a:avLst/>
                <a:gdLst/>
                <a:ahLst/>
                <a:cxnLst/>
                <a:rect l="l" t="t" r="r" b="b"/>
                <a:pathLst>
                  <a:path w="5144" h="17533" extrusionOk="0">
                    <a:moveTo>
                      <a:pt x="1796" y="0"/>
                    </a:moveTo>
                    <a:cubicBezTo>
                      <a:pt x="916" y="0"/>
                      <a:pt x="1" y="832"/>
                      <a:pt x="463" y="1872"/>
                    </a:cubicBezTo>
                    <a:cubicBezTo>
                      <a:pt x="2560" y="6704"/>
                      <a:pt x="4080" y="11933"/>
                      <a:pt x="4445" y="17373"/>
                    </a:cubicBezTo>
                    <a:cubicBezTo>
                      <a:pt x="4460" y="17480"/>
                      <a:pt x="4543" y="17533"/>
                      <a:pt x="4623" y="17533"/>
                    </a:cubicBezTo>
                    <a:cubicBezTo>
                      <a:pt x="4703" y="17533"/>
                      <a:pt x="4779" y="17480"/>
                      <a:pt x="4779" y="17373"/>
                    </a:cubicBezTo>
                    <a:cubicBezTo>
                      <a:pt x="5144" y="11933"/>
                      <a:pt x="4627" y="6309"/>
                      <a:pt x="3016" y="960"/>
                    </a:cubicBezTo>
                    <a:cubicBezTo>
                      <a:pt x="2804" y="280"/>
                      <a:pt x="2306" y="0"/>
                      <a:pt x="1796"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3"/>
              <p:cNvSpPr/>
              <p:nvPr/>
            </p:nvSpPr>
            <p:spPr>
              <a:xfrm>
                <a:off x="1278425" y="1436350"/>
                <a:ext cx="170225" cy="375075"/>
              </a:xfrm>
              <a:custGeom>
                <a:avLst/>
                <a:gdLst/>
                <a:ahLst/>
                <a:cxnLst/>
                <a:rect l="l" t="t" r="r" b="b"/>
                <a:pathLst>
                  <a:path w="6809" h="15003" extrusionOk="0">
                    <a:moveTo>
                      <a:pt x="2033" y="0"/>
                    </a:moveTo>
                    <a:cubicBezTo>
                      <a:pt x="1053" y="0"/>
                      <a:pt x="0" y="1189"/>
                      <a:pt x="729" y="2073"/>
                    </a:cubicBezTo>
                    <a:cubicBezTo>
                      <a:pt x="3495" y="5751"/>
                      <a:pt x="5623" y="10128"/>
                      <a:pt x="6444" y="14869"/>
                    </a:cubicBezTo>
                    <a:cubicBezTo>
                      <a:pt x="6473" y="14957"/>
                      <a:pt x="6558" y="15002"/>
                      <a:pt x="6639" y="15002"/>
                    </a:cubicBezTo>
                    <a:cubicBezTo>
                      <a:pt x="6726" y="15002"/>
                      <a:pt x="6808" y="14949"/>
                      <a:pt x="6808" y="14839"/>
                    </a:cubicBezTo>
                    <a:cubicBezTo>
                      <a:pt x="6687" y="9976"/>
                      <a:pt x="5501" y="4991"/>
                      <a:pt x="3009" y="583"/>
                    </a:cubicBezTo>
                    <a:cubicBezTo>
                      <a:pt x="2760" y="168"/>
                      <a:pt x="2402" y="0"/>
                      <a:pt x="2033"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3"/>
              <p:cNvSpPr/>
              <p:nvPr/>
            </p:nvSpPr>
            <p:spPr>
              <a:xfrm>
                <a:off x="1256375" y="1484350"/>
                <a:ext cx="69925" cy="372750"/>
              </a:xfrm>
              <a:custGeom>
                <a:avLst/>
                <a:gdLst/>
                <a:ahLst/>
                <a:cxnLst/>
                <a:rect l="l" t="t" r="r" b="b"/>
                <a:pathLst>
                  <a:path w="2797" h="14910" extrusionOk="0">
                    <a:moveTo>
                      <a:pt x="1406" y="1"/>
                    </a:moveTo>
                    <a:cubicBezTo>
                      <a:pt x="707" y="1"/>
                      <a:pt x="0" y="396"/>
                      <a:pt x="31" y="1186"/>
                    </a:cubicBezTo>
                    <a:cubicBezTo>
                      <a:pt x="335" y="5685"/>
                      <a:pt x="882" y="10214"/>
                      <a:pt x="1216" y="14773"/>
                    </a:cubicBezTo>
                    <a:cubicBezTo>
                      <a:pt x="1216" y="14864"/>
                      <a:pt x="1300" y="14910"/>
                      <a:pt x="1383" y="14910"/>
                    </a:cubicBezTo>
                    <a:cubicBezTo>
                      <a:pt x="1467" y="14910"/>
                      <a:pt x="1550" y="14864"/>
                      <a:pt x="1550" y="14773"/>
                    </a:cubicBezTo>
                    <a:cubicBezTo>
                      <a:pt x="1915" y="10244"/>
                      <a:pt x="2432" y="5745"/>
                      <a:pt x="2736" y="1186"/>
                    </a:cubicBezTo>
                    <a:cubicBezTo>
                      <a:pt x="2797" y="396"/>
                      <a:pt x="2105" y="1"/>
                      <a:pt x="1406"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3"/>
              <p:cNvSpPr/>
              <p:nvPr/>
            </p:nvSpPr>
            <p:spPr>
              <a:xfrm>
                <a:off x="987250" y="1441975"/>
                <a:ext cx="298650" cy="242300"/>
              </a:xfrm>
              <a:custGeom>
                <a:avLst/>
                <a:gdLst/>
                <a:ahLst/>
                <a:cxnLst/>
                <a:rect l="l" t="t" r="r" b="b"/>
                <a:pathLst>
                  <a:path w="11946" h="9692" extrusionOk="0">
                    <a:moveTo>
                      <a:pt x="10269" y="1"/>
                    </a:moveTo>
                    <a:cubicBezTo>
                      <a:pt x="10139" y="1"/>
                      <a:pt x="10000" y="27"/>
                      <a:pt x="9853" y="85"/>
                    </a:cubicBezTo>
                    <a:cubicBezTo>
                      <a:pt x="5446" y="1908"/>
                      <a:pt x="2011" y="5465"/>
                      <a:pt x="66" y="9447"/>
                    </a:cubicBezTo>
                    <a:cubicBezTo>
                      <a:pt x="1" y="9577"/>
                      <a:pt x="121" y="9691"/>
                      <a:pt x="240" y="9691"/>
                    </a:cubicBezTo>
                    <a:cubicBezTo>
                      <a:pt x="288" y="9691"/>
                      <a:pt x="335" y="9673"/>
                      <a:pt x="370" y="9629"/>
                    </a:cubicBezTo>
                    <a:cubicBezTo>
                      <a:pt x="2954" y="6042"/>
                      <a:pt x="6783" y="3702"/>
                      <a:pt x="10735" y="2668"/>
                    </a:cubicBezTo>
                    <a:cubicBezTo>
                      <a:pt x="11946" y="2393"/>
                      <a:pt x="11512" y="1"/>
                      <a:pt x="10269"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3"/>
              <p:cNvSpPr/>
              <p:nvPr/>
            </p:nvSpPr>
            <p:spPr>
              <a:xfrm>
                <a:off x="1125950" y="1425825"/>
                <a:ext cx="212075" cy="231125"/>
              </a:xfrm>
              <a:custGeom>
                <a:avLst/>
                <a:gdLst/>
                <a:ahLst/>
                <a:cxnLst/>
                <a:rect l="l" t="t" r="r" b="b"/>
                <a:pathLst>
                  <a:path w="8483" h="9245" extrusionOk="0">
                    <a:moveTo>
                      <a:pt x="6267" y="0"/>
                    </a:moveTo>
                    <a:cubicBezTo>
                      <a:pt x="6042" y="0"/>
                      <a:pt x="5842" y="82"/>
                      <a:pt x="5704" y="275"/>
                    </a:cubicBezTo>
                    <a:cubicBezTo>
                      <a:pt x="3728" y="3132"/>
                      <a:pt x="1965" y="6111"/>
                      <a:pt x="50" y="8968"/>
                    </a:cubicBezTo>
                    <a:cubicBezTo>
                      <a:pt x="1" y="9066"/>
                      <a:pt x="131" y="9244"/>
                      <a:pt x="246" y="9244"/>
                    </a:cubicBezTo>
                    <a:cubicBezTo>
                      <a:pt x="274" y="9244"/>
                      <a:pt x="300" y="9234"/>
                      <a:pt x="324" y="9211"/>
                    </a:cubicBezTo>
                    <a:cubicBezTo>
                      <a:pt x="2786" y="6779"/>
                      <a:pt x="5369" y="4469"/>
                      <a:pt x="7801" y="2038"/>
                    </a:cubicBezTo>
                    <a:cubicBezTo>
                      <a:pt x="8483" y="1331"/>
                      <a:pt x="7174" y="0"/>
                      <a:pt x="6267"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3"/>
              <p:cNvSpPr/>
              <p:nvPr/>
            </p:nvSpPr>
            <p:spPr>
              <a:xfrm>
                <a:off x="872725" y="1410800"/>
                <a:ext cx="414450" cy="218025"/>
              </a:xfrm>
              <a:custGeom>
                <a:avLst/>
                <a:gdLst/>
                <a:ahLst/>
                <a:cxnLst/>
                <a:rect l="l" t="t" r="r" b="b"/>
                <a:pathLst>
                  <a:path w="16578" h="8721" extrusionOk="0">
                    <a:moveTo>
                      <a:pt x="14739" y="0"/>
                    </a:moveTo>
                    <a:cubicBezTo>
                      <a:pt x="14588" y="0"/>
                      <a:pt x="14425" y="27"/>
                      <a:pt x="14252" y="86"/>
                    </a:cubicBezTo>
                    <a:cubicBezTo>
                      <a:pt x="9054" y="1940"/>
                      <a:pt x="4282" y="4918"/>
                      <a:pt x="148" y="8414"/>
                    </a:cubicBezTo>
                    <a:cubicBezTo>
                      <a:pt x="0" y="8537"/>
                      <a:pt x="92" y="8720"/>
                      <a:pt x="230" y="8720"/>
                    </a:cubicBezTo>
                    <a:cubicBezTo>
                      <a:pt x="262" y="8720"/>
                      <a:pt x="296" y="8710"/>
                      <a:pt x="331" y="8687"/>
                    </a:cubicBezTo>
                    <a:cubicBezTo>
                      <a:pt x="4890" y="5800"/>
                      <a:pt x="9905" y="3885"/>
                      <a:pt x="15012" y="2669"/>
                    </a:cubicBezTo>
                    <a:cubicBezTo>
                      <a:pt x="16577" y="2340"/>
                      <a:pt x="16158" y="0"/>
                      <a:pt x="14739"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3"/>
              <p:cNvSpPr/>
              <p:nvPr/>
            </p:nvSpPr>
            <p:spPr>
              <a:xfrm>
                <a:off x="980400" y="1404150"/>
                <a:ext cx="289450" cy="134325"/>
              </a:xfrm>
              <a:custGeom>
                <a:avLst/>
                <a:gdLst/>
                <a:ahLst/>
                <a:cxnLst/>
                <a:rect l="l" t="t" r="r" b="b"/>
                <a:pathLst>
                  <a:path w="11578" h="5373" extrusionOk="0">
                    <a:moveTo>
                      <a:pt x="9583" y="0"/>
                    </a:moveTo>
                    <a:cubicBezTo>
                      <a:pt x="7715" y="0"/>
                      <a:pt x="5896" y="527"/>
                      <a:pt x="4352" y="1355"/>
                    </a:cubicBezTo>
                    <a:cubicBezTo>
                      <a:pt x="2620" y="2266"/>
                      <a:pt x="1130" y="3543"/>
                      <a:pt x="97" y="5093"/>
                    </a:cubicBezTo>
                    <a:cubicBezTo>
                      <a:pt x="0" y="5214"/>
                      <a:pt x="152" y="5372"/>
                      <a:pt x="280" y="5372"/>
                    </a:cubicBezTo>
                    <a:cubicBezTo>
                      <a:pt x="313" y="5372"/>
                      <a:pt x="345" y="5362"/>
                      <a:pt x="370" y="5336"/>
                    </a:cubicBezTo>
                    <a:cubicBezTo>
                      <a:pt x="1647" y="4029"/>
                      <a:pt x="3258" y="3239"/>
                      <a:pt x="4930" y="2783"/>
                    </a:cubicBezTo>
                    <a:cubicBezTo>
                      <a:pt x="5849" y="2549"/>
                      <a:pt x="6778" y="2435"/>
                      <a:pt x="7681" y="2435"/>
                    </a:cubicBezTo>
                    <a:cubicBezTo>
                      <a:pt x="8419" y="2435"/>
                      <a:pt x="9140" y="2511"/>
                      <a:pt x="9823" y="2662"/>
                    </a:cubicBezTo>
                    <a:cubicBezTo>
                      <a:pt x="9872" y="2674"/>
                      <a:pt x="9919" y="2680"/>
                      <a:pt x="9966" y="2680"/>
                    </a:cubicBezTo>
                    <a:cubicBezTo>
                      <a:pt x="10926" y="2680"/>
                      <a:pt x="11578" y="133"/>
                      <a:pt x="10158" y="17"/>
                    </a:cubicBezTo>
                    <a:cubicBezTo>
                      <a:pt x="9966" y="6"/>
                      <a:pt x="9774" y="0"/>
                      <a:pt x="9583"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3"/>
              <p:cNvSpPr/>
              <p:nvPr/>
            </p:nvSpPr>
            <p:spPr>
              <a:xfrm>
                <a:off x="789025" y="1324225"/>
                <a:ext cx="491750" cy="121800"/>
              </a:xfrm>
              <a:custGeom>
                <a:avLst/>
                <a:gdLst/>
                <a:ahLst/>
                <a:cxnLst/>
                <a:rect l="l" t="t" r="r" b="b"/>
                <a:pathLst>
                  <a:path w="19670" h="4872" extrusionOk="0">
                    <a:moveTo>
                      <a:pt x="4780" y="1"/>
                    </a:moveTo>
                    <a:cubicBezTo>
                      <a:pt x="3266" y="1"/>
                      <a:pt x="1760" y="81"/>
                      <a:pt x="274" y="235"/>
                    </a:cubicBezTo>
                    <a:cubicBezTo>
                      <a:pt x="1" y="296"/>
                      <a:pt x="31" y="600"/>
                      <a:pt x="274" y="600"/>
                    </a:cubicBezTo>
                    <a:cubicBezTo>
                      <a:pt x="6110" y="691"/>
                      <a:pt x="11825" y="2272"/>
                      <a:pt x="16962" y="4704"/>
                    </a:cubicBezTo>
                    <a:cubicBezTo>
                      <a:pt x="17195" y="4820"/>
                      <a:pt x="17421" y="4872"/>
                      <a:pt x="17631" y="4872"/>
                    </a:cubicBezTo>
                    <a:cubicBezTo>
                      <a:pt x="18953" y="4872"/>
                      <a:pt x="19669" y="2836"/>
                      <a:pt x="17965" y="2181"/>
                    </a:cubicBezTo>
                    <a:cubicBezTo>
                      <a:pt x="13705" y="685"/>
                      <a:pt x="9210" y="1"/>
                      <a:pt x="4780"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3"/>
              <p:cNvSpPr/>
              <p:nvPr/>
            </p:nvSpPr>
            <p:spPr>
              <a:xfrm>
                <a:off x="981525" y="1249500"/>
                <a:ext cx="328025" cy="181475"/>
              </a:xfrm>
              <a:custGeom>
                <a:avLst/>
                <a:gdLst/>
                <a:ahLst/>
                <a:cxnLst/>
                <a:rect l="l" t="t" r="r" b="b"/>
                <a:pathLst>
                  <a:path w="13121" h="7259" extrusionOk="0">
                    <a:moveTo>
                      <a:pt x="263" y="0"/>
                    </a:moveTo>
                    <a:cubicBezTo>
                      <a:pt x="73" y="0"/>
                      <a:pt x="1" y="250"/>
                      <a:pt x="173" y="337"/>
                    </a:cubicBezTo>
                    <a:cubicBezTo>
                      <a:pt x="3942" y="2161"/>
                      <a:pt x="7347" y="4531"/>
                      <a:pt x="10538" y="7085"/>
                    </a:cubicBezTo>
                    <a:cubicBezTo>
                      <a:pt x="10691" y="7206"/>
                      <a:pt x="10858" y="7258"/>
                      <a:pt x="11029" y="7258"/>
                    </a:cubicBezTo>
                    <a:cubicBezTo>
                      <a:pt x="12018" y="7258"/>
                      <a:pt x="13121" y="5483"/>
                      <a:pt x="12058" y="4835"/>
                    </a:cubicBezTo>
                    <a:cubicBezTo>
                      <a:pt x="8350" y="2677"/>
                      <a:pt x="4307" y="1157"/>
                      <a:pt x="295" y="2"/>
                    </a:cubicBezTo>
                    <a:cubicBezTo>
                      <a:pt x="284" y="1"/>
                      <a:pt x="273" y="0"/>
                      <a:pt x="263"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3"/>
              <p:cNvSpPr/>
              <p:nvPr/>
            </p:nvSpPr>
            <p:spPr>
              <a:xfrm>
                <a:off x="973500" y="1174075"/>
                <a:ext cx="356800" cy="239800"/>
              </a:xfrm>
              <a:custGeom>
                <a:avLst/>
                <a:gdLst/>
                <a:ahLst/>
                <a:cxnLst/>
                <a:rect l="l" t="t" r="r" b="b"/>
                <a:pathLst>
                  <a:path w="14272" h="9592" extrusionOk="0">
                    <a:moveTo>
                      <a:pt x="284" y="1"/>
                    </a:moveTo>
                    <a:cubicBezTo>
                      <a:pt x="125" y="1"/>
                      <a:pt x="1" y="206"/>
                      <a:pt x="190" y="314"/>
                    </a:cubicBezTo>
                    <a:cubicBezTo>
                      <a:pt x="4263" y="2959"/>
                      <a:pt x="7972" y="6059"/>
                      <a:pt x="11437" y="9281"/>
                    </a:cubicBezTo>
                    <a:cubicBezTo>
                      <a:pt x="11667" y="9499"/>
                      <a:pt x="11924" y="9591"/>
                      <a:pt x="12180" y="9591"/>
                    </a:cubicBezTo>
                    <a:cubicBezTo>
                      <a:pt x="13242" y="9591"/>
                      <a:pt x="14272" y="7998"/>
                      <a:pt x="13169" y="7214"/>
                    </a:cubicBezTo>
                    <a:cubicBezTo>
                      <a:pt x="9157" y="4326"/>
                      <a:pt x="4780" y="1986"/>
                      <a:pt x="342" y="10"/>
                    </a:cubicBezTo>
                    <a:cubicBezTo>
                      <a:pt x="323" y="4"/>
                      <a:pt x="303" y="1"/>
                      <a:pt x="284"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3"/>
              <p:cNvSpPr/>
              <p:nvPr/>
            </p:nvSpPr>
            <p:spPr>
              <a:xfrm>
                <a:off x="1137400" y="950450"/>
                <a:ext cx="180600" cy="461200"/>
              </a:xfrm>
              <a:custGeom>
                <a:avLst/>
                <a:gdLst/>
                <a:ahLst/>
                <a:cxnLst/>
                <a:rect l="l" t="t" r="r" b="b"/>
                <a:pathLst>
                  <a:path w="7224" h="18448" extrusionOk="0">
                    <a:moveTo>
                      <a:pt x="181" y="1"/>
                    </a:moveTo>
                    <a:cubicBezTo>
                      <a:pt x="89" y="1"/>
                      <a:pt x="0" y="78"/>
                      <a:pt x="18" y="232"/>
                    </a:cubicBezTo>
                    <a:cubicBezTo>
                      <a:pt x="990" y="6007"/>
                      <a:pt x="2267" y="11812"/>
                      <a:pt x="4151" y="17436"/>
                    </a:cubicBezTo>
                    <a:cubicBezTo>
                      <a:pt x="4409" y="18152"/>
                      <a:pt x="4934" y="18448"/>
                      <a:pt x="5454" y="18448"/>
                    </a:cubicBezTo>
                    <a:cubicBezTo>
                      <a:pt x="6346" y="18448"/>
                      <a:pt x="7223" y="17577"/>
                      <a:pt x="6705" y="16463"/>
                    </a:cubicBezTo>
                    <a:cubicBezTo>
                      <a:pt x="4273" y="11174"/>
                      <a:pt x="2024" y="5764"/>
                      <a:pt x="352" y="141"/>
                    </a:cubicBezTo>
                    <a:cubicBezTo>
                      <a:pt x="325" y="48"/>
                      <a:pt x="252" y="1"/>
                      <a:pt x="181"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3"/>
              <p:cNvSpPr/>
              <p:nvPr/>
            </p:nvSpPr>
            <p:spPr>
              <a:xfrm>
                <a:off x="1214125" y="977300"/>
                <a:ext cx="139375" cy="450850"/>
              </a:xfrm>
              <a:custGeom>
                <a:avLst/>
                <a:gdLst/>
                <a:ahLst/>
                <a:cxnLst/>
                <a:rect l="l" t="t" r="r" b="b"/>
                <a:pathLst>
                  <a:path w="5575" h="18034" extrusionOk="0">
                    <a:moveTo>
                      <a:pt x="191" y="0"/>
                    </a:moveTo>
                    <a:cubicBezTo>
                      <a:pt x="96" y="0"/>
                      <a:pt x="1" y="80"/>
                      <a:pt x="18" y="222"/>
                    </a:cubicBezTo>
                    <a:cubicBezTo>
                      <a:pt x="930" y="5754"/>
                      <a:pt x="1660" y="11346"/>
                      <a:pt x="2633" y="16848"/>
                    </a:cubicBezTo>
                    <a:cubicBezTo>
                      <a:pt x="2761" y="17673"/>
                      <a:pt x="3349" y="18033"/>
                      <a:pt x="3945" y="18033"/>
                    </a:cubicBezTo>
                    <a:cubicBezTo>
                      <a:pt x="4753" y="18033"/>
                      <a:pt x="5575" y="17369"/>
                      <a:pt x="5277" y="16301"/>
                    </a:cubicBezTo>
                    <a:cubicBezTo>
                      <a:pt x="3696" y="10890"/>
                      <a:pt x="1964" y="5541"/>
                      <a:pt x="353" y="130"/>
                    </a:cubicBezTo>
                    <a:cubicBezTo>
                      <a:pt x="327" y="41"/>
                      <a:pt x="260" y="0"/>
                      <a:pt x="191"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3"/>
              <p:cNvSpPr/>
              <p:nvPr/>
            </p:nvSpPr>
            <p:spPr>
              <a:xfrm>
                <a:off x="1288100" y="1008875"/>
                <a:ext cx="84550" cy="411475"/>
              </a:xfrm>
              <a:custGeom>
                <a:avLst/>
                <a:gdLst/>
                <a:ahLst/>
                <a:cxnLst/>
                <a:rect l="l" t="t" r="r" b="b"/>
                <a:pathLst>
                  <a:path w="3382" h="16459" extrusionOk="0">
                    <a:moveTo>
                      <a:pt x="210" y="1"/>
                    </a:moveTo>
                    <a:cubicBezTo>
                      <a:pt x="104" y="1"/>
                      <a:pt x="0" y="91"/>
                      <a:pt x="38" y="205"/>
                    </a:cubicBezTo>
                    <a:cubicBezTo>
                      <a:pt x="1011" y="5129"/>
                      <a:pt x="1102" y="10205"/>
                      <a:pt x="677" y="15099"/>
                    </a:cubicBezTo>
                    <a:cubicBezTo>
                      <a:pt x="581" y="15974"/>
                      <a:pt x="1328" y="16458"/>
                      <a:pt x="2061" y="16458"/>
                    </a:cubicBezTo>
                    <a:cubicBezTo>
                      <a:pt x="2727" y="16458"/>
                      <a:pt x="3382" y="16058"/>
                      <a:pt x="3382" y="15190"/>
                    </a:cubicBezTo>
                    <a:cubicBezTo>
                      <a:pt x="3230" y="9962"/>
                      <a:pt x="2044" y="4886"/>
                      <a:pt x="373" y="114"/>
                    </a:cubicBezTo>
                    <a:cubicBezTo>
                      <a:pt x="338" y="34"/>
                      <a:pt x="274" y="1"/>
                      <a:pt x="210"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3"/>
              <p:cNvSpPr/>
              <p:nvPr/>
            </p:nvSpPr>
            <p:spPr>
              <a:xfrm>
                <a:off x="1308525" y="1001450"/>
                <a:ext cx="276000" cy="379950"/>
              </a:xfrm>
              <a:custGeom>
                <a:avLst/>
                <a:gdLst/>
                <a:ahLst/>
                <a:cxnLst/>
                <a:rect l="l" t="t" r="r" b="b"/>
                <a:pathLst>
                  <a:path w="11040" h="15198" extrusionOk="0">
                    <a:moveTo>
                      <a:pt x="10802" y="1"/>
                    </a:moveTo>
                    <a:cubicBezTo>
                      <a:pt x="10749" y="1"/>
                      <a:pt x="10695" y="23"/>
                      <a:pt x="10650" y="76"/>
                    </a:cubicBezTo>
                    <a:cubicBezTo>
                      <a:pt x="7367" y="4423"/>
                      <a:pt x="3963" y="8678"/>
                      <a:pt x="771" y="12994"/>
                    </a:cubicBezTo>
                    <a:cubicBezTo>
                      <a:pt x="0" y="14066"/>
                      <a:pt x="981" y="15197"/>
                      <a:pt x="1956" y="15197"/>
                    </a:cubicBezTo>
                    <a:cubicBezTo>
                      <a:pt x="2365" y="15197"/>
                      <a:pt x="2773" y="14999"/>
                      <a:pt x="3051" y="14514"/>
                    </a:cubicBezTo>
                    <a:cubicBezTo>
                      <a:pt x="5787" y="9864"/>
                      <a:pt x="8279" y="5031"/>
                      <a:pt x="10954" y="259"/>
                    </a:cubicBezTo>
                    <a:cubicBezTo>
                      <a:pt x="11040" y="130"/>
                      <a:pt x="10928" y="1"/>
                      <a:pt x="10802"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3"/>
              <p:cNvSpPr/>
              <p:nvPr/>
            </p:nvSpPr>
            <p:spPr>
              <a:xfrm>
                <a:off x="1296875" y="1110600"/>
                <a:ext cx="319475" cy="325350"/>
              </a:xfrm>
              <a:custGeom>
                <a:avLst/>
                <a:gdLst/>
                <a:ahLst/>
                <a:cxnLst/>
                <a:rect l="l" t="t" r="r" b="b"/>
                <a:pathLst>
                  <a:path w="12779" h="13014" extrusionOk="0">
                    <a:moveTo>
                      <a:pt x="12553" y="0"/>
                    </a:moveTo>
                    <a:cubicBezTo>
                      <a:pt x="12504" y="0"/>
                      <a:pt x="12448" y="17"/>
                      <a:pt x="12393" y="57"/>
                    </a:cubicBezTo>
                    <a:cubicBezTo>
                      <a:pt x="8654" y="3613"/>
                      <a:pt x="4733" y="7109"/>
                      <a:pt x="994" y="10726"/>
                    </a:cubicBezTo>
                    <a:cubicBezTo>
                      <a:pt x="1" y="11650"/>
                      <a:pt x="1009" y="13013"/>
                      <a:pt x="2044" y="13013"/>
                    </a:cubicBezTo>
                    <a:cubicBezTo>
                      <a:pt x="2371" y="13013"/>
                      <a:pt x="2700" y="12878"/>
                      <a:pt x="2970" y="12549"/>
                    </a:cubicBezTo>
                    <a:cubicBezTo>
                      <a:pt x="6283" y="8537"/>
                      <a:pt x="9383" y="4343"/>
                      <a:pt x="12666" y="270"/>
                    </a:cubicBezTo>
                    <a:cubicBezTo>
                      <a:pt x="12778" y="135"/>
                      <a:pt x="12692" y="0"/>
                      <a:pt x="12553"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3"/>
              <p:cNvSpPr/>
              <p:nvPr/>
            </p:nvSpPr>
            <p:spPr>
              <a:xfrm>
                <a:off x="1281425" y="1174950"/>
                <a:ext cx="353375" cy="261450"/>
              </a:xfrm>
              <a:custGeom>
                <a:avLst/>
                <a:gdLst/>
                <a:ahLst/>
                <a:cxnLst/>
                <a:rect l="l" t="t" r="r" b="b"/>
                <a:pathLst>
                  <a:path w="14135" h="10458" extrusionOk="0">
                    <a:moveTo>
                      <a:pt x="13896" y="0"/>
                    </a:moveTo>
                    <a:cubicBezTo>
                      <a:pt x="13857" y="0"/>
                      <a:pt x="13815" y="11"/>
                      <a:pt x="13771" y="36"/>
                    </a:cubicBezTo>
                    <a:cubicBezTo>
                      <a:pt x="9758" y="2954"/>
                      <a:pt x="5442" y="5507"/>
                      <a:pt x="1217" y="7939"/>
                    </a:cubicBezTo>
                    <a:cubicBezTo>
                      <a:pt x="1" y="8649"/>
                      <a:pt x="876" y="10457"/>
                      <a:pt x="2029" y="10457"/>
                    </a:cubicBezTo>
                    <a:cubicBezTo>
                      <a:pt x="2259" y="10457"/>
                      <a:pt x="2500" y="10385"/>
                      <a:pt x="2737" y="10219"/>
                    </a:cubicBezTo>
                    <a:cubicBezTo>
                      <a:pt x="6749" y="7209"/>
                      <a:pt x="10427" y="3775"/>
                      <a:pt x="14014" y="279"/>
                    </a:cubicBezTo>
                    <a:cubicBezTo>
                      <a:pt x="14134" y="159"/>
                      <a:pt x="14045" y="0"/>
                      <a:pt x="13896"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3"/>
              <p:cNvSpPr/>
              <p:nvPr/>
            </p:nvSpPr>
            <p:spPr>
              <a:xfrm>
                <a:off x="1290625" y="1350725"/>
                <a:ext cx="465300" cy="87950"/>
              </a:xfrm>
              <a:custGeom>
                <a:avLst/>
                <a:gdLst/>
                <a:ahLst/>
                <a:cxnLst/>
                <a:rect l="l" t="t" r="r" b="b"/>
                <a:pathLst>
                  <a:path w="18612" h="3518" extrusionOk="0">
                    <a:moveTo>
                      <a:pt x="9241" y="0"/>
                    </a:moveTo>
                    <a:cubicBezTo>
                      <a:pt x="6729" y="0"/>
                      <a:pt x="4200" y="260"/>
                      <a:pt x="1700" y="817"/>
                    </a:cubicBezTo>
                    <a:cubicBezTo>
                      <a:pt x="1" y="1228"/>
                      <a:pt x="600" y="3518"/>
                      <a:pt x="1960" y="3518"/>
                    </a:cubicBezTo>
                    <a:cubicBezTo>
                      <a:pt x="2108" y="3518"/>
                      <a:pt x="2266" y="3490"/>
                      <a:pt x="2430" y="3431"/>
                    </a:cubicBezTo>
                    <a:cubicBezTo>
                      <a:pt x="6379" y="2082"/>
                      <a:pt x="10615" y="1287"/>
                      <a:pt x="14926" y="1287"/>
                    </a:cubicBezTo>
                    <a:cubicBezTo>
                      <a:pt x="16056" y="1287"/>
                      <a:pt x="17190" y="1341"/>
                      <a:pt x="18327" y="1455"/>
                    </a:cubicBezTo>
                    <a:cubicBezTo>
                      <a:pt x="18343" y="1460"/>
                      <a:pt x="18359" y="1462"/>
                      <a:pt x="18373" y="1462"/>
                    </a:cubicBezTo>
                    <a:cubicBezTo>
                      <a:pt x="18551" y="1462"/>
                      <a:pt x="18612" y="1149"/>
                      <a:pt x="18387" y="1121"/>
                    </a:cubicBezTo>
                    <a:cubicBezTo>
                      <a:pt x="15429" y="398"/>
                      <a:pt x="12349" y="0"/>
                      <a:pt x="9241"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3"/>
              <p:cNvSpPr/>
              <p:nvPr/>
            </p:nvSpPr>
            <p:spPr>
              <a:xfrm>
                <a:off x="1303125" y="1429000"/>
                <a:ext cx="401400" cy="68750"/>
              </a:xfrm>
              <a:custGeom>
                <a:avLst/>
                <a:gdLst/>
                <a:ahLst/>
                <a:cxnLst/>
                <a:rect l="l" t="t" r="r" b="b"/>
                <a:pathLst>
                  <a:path w="16056" h="2750" extrusionOk="0">
                    <a:moveTo>
                      <a:pt x="2982" y="1"/>
                    </a:moveTo>
                    <a:cubicBezTo>
                      <a:pt x="2530" y="1"/>
                      <a:pt x="2078" y="9"/>
                      <a:pt x="1626" y="26"/>
                    </a:cubicBezTo>
                    <a:cubicBezTo>
                      <a:pt x="1" y="113"/>
                      <a:pt x="343" y="2750"/>
                      <a:pt x="1700" y="2750"/>
                    </a:cubicBezTo>
                    <a:cubicBezTo>
                      <a:pt x="1764" y="2750"/>
                      <a:pt x="1831" y="2744"/>
                      <a:pt x="1899" y="2731"/>
                    </a:cubicBezTo>
                    <a:cubicBezTo>
                      <a:pt x="4643" y="2271"/>
                      <a:pt x="7453" y="2000"/>
                      <a:pt x="10277" y="2000"/>
                    </a:cubicBezTo>
                    <a:cubicBezTo>
                      <a:pt x="12114" y="2000"/>
                      <a:pt x="13957" y="2115"/>
                      <a:pt x="15790" y="2367"/>
                    </a:cubicBezTo>
                    <a:cubicBezTo>
                      <a:pt x="15799" y="2368"/>
                      <a:pt x="15807" y="2369"/>
                      <a:pt x="15815" y="2369"/>
                    </a:cubicBezTo>
                    <a:cubicBezTo>
                      <a:pt x="15981" y="2369"/>
                      <a:pt x="16055" y="2089"/>
                      <a:pt x="15881" y="2002"/>
                    </a:cubicBezTo>
                    <a:cubicBezTo>
                      <a:pt x="11774" y="789"/>
                      <a:pt x="7391" y="1"/>
                      <a:pt x="2982"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3"/>
              <p:cNvSpPr/>
              <p:nvPr/>
            </p:nvSpPr>
            <p:spPr>
              <a:xfrm>
                <a:off x="1295700" y="1386875"/>
                <a:ext cx="344450" cy="74750"/>
              </a:xfrm>
              <a:custGeom>
                <a:avLst/>
                <a:gdLst/>
                <a:ahLst/>
                <a:cxnLst/>
                <a:rect l="l" t="t" r="r" b="b"/>
                <a:pathLst>
                  <a:path w="13778" h="2990" extrusionOk="0">
                    <a:moveTo>
                      <a:pt x="5512" y="0"/>
                    </a:moveTo>
                    <a:cubicBezTo>
                      <a:pt x="4114" y="0"/>
                      <a:pt x="2711" y="88"/>
                      <a:pt x="1315" y="283"/>
                    </a:cubicBezTo>
                    <a:cubicBezTo>
                      <a:pt x="0" y="454"/>
                      <a:pt x="566" y="2990"/>
                      <a:pt x="1674" y="2990"/>
                    </a:cubicBezTo>
                    <a:cubicBezTo>
                      <a:pt x="1745" y="2990"/>
                      <a:pt x="1818" y="2979"/>
                      <a:pt x="1892" y="2957"/>
                    </a:cubicBezTo>
                    <a:cubicBezTo>
                      <a:pt x="5462" y="1933"/>
                      <a:pt x="9256" y="1191"/>
                      <a:pt x="13113" y="1191"/>
                    </a:cubicBezTo>
                    <a:cubicBezTo>
                      <a:pt x="13264" y="1191"/>
                      <a:pt x="13414" y="1192"/>
                      <a:pt x="13564" y="1194"/>
                    </a:cubicBezTo>
                    <a:cubicBezTo>
                      <a:pt x="13747" y="1194"/>
                      <a:pt x="13777" y="891"/>
                      <a:pt x="13595" y="860"/>
                    </a:cubicBezTo>
                    <a:cubicBezTo>
                      <a:pt x="10978" y="337"/>
                      <a:pt x="8254" y="0"/>
                      <a:pt x="5512"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3"/>
              <p:cNvSpPr/>
              <p:nvPr/>
            </p:nvSpPr>
            <p:spPr>
              <a:xfrm>
                <a:off x="1275475" y="1444025"/>
                <a:ext cx="345175" cy="106875"/>
              </a:xfrm>
              <a:custGeom>
                <a:avLst/>
                <a:gdLst/>
                <a:ahLst/>
                <a:cxnLst/>
                <a:rect l="l" t="t" r="r" b="b"/>
                <a:pathLst>
                  <a:path w="13807" h="4275" extrusionOk="0">
                    <a:moveTo>
                      <a:pt x="1388" y="1"/>
                    </a:moveTo>
                    <a:cubicBezTo>
                      <a:pt x="0" y="1"/>
                      <a:pt x="132" y="2712"/>
                      <a:pt x="1375" y="2712"/>
                    </a:cubicBezTo>
                    <a:cubicBezTo>
                      <a:pt x="1401" y="2712"/>
                      <a:pt x="1428" y="2710"/>
                      <a:pt x="1455" y="2708"/>
                    </a:cubicBezTo>
                    <a:cubicBezTo>
                      <a:pt x="2229" y="2655"/>
                      <a:pt x="3009" y="2627"/>
                      <a:pt x="3793" y="2627"/>
                    </a:cubicBezTo>
                    <a:cubicBezTo>
                      <a:pt x="7046" y="2627"/>
                      <a:pt x="10363" y="3107"/>
                      <a:pt x="13522" y="4258"/>
                    </a:cubicBezTo>
                    <a:cubicBezTo>
                      <a:pt x="13546" y="4270"/>
                      <a:pt x="13568" y="4275"/>
                      <a:pt x="13589" y="4275"/>
                    </a:cubicBezTo>
                    <a:cubicBezTo>
                      <a:pt x="13731" y="4275"/>
                      <a:pt x="13807" y="4034"/>
                      <a:pt x="13674" y="3954"/>
                    </a:cubicBezTo>
                    <a:cubicBezTo>
                      <a:pt x="10027" y="1826"/>
                      <a:pt x="5863" y="307"/>
                      <a:pt x="1455" y="3"/>
                    </a:cubicBezTo>
                    <a:cubicBezTo>
                      <a:pt x="1432" y="1"/>
                      <a:pt x="1410" y="1"/>
                      <a:pt x="1388"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3"/>
              <p:cNvSpPr/>
              <p:nvPr/>
            </p:nvSpPr>
            <p:spPr>
              <a:xfrm>
                <a:off x="1137825" y="1157600"/>
                <a:ext cx="342175" cy="387200"/>
              </a:xfrm>
              <a:custGeom>
                <a:avLst/>
                <a:gdLst/>
                <a:ahLst/>
                <a:cxnLst/>
                <a:rect l="l" t="t" r="r" b="b"/>
                <a:pathLst>
                  <a:path w="13687" h="15488" extrusionOk="0">
                    <a:moveTo>
                      <a:pt x="5745" y="1"/>
                    </a:moveTo>
                    <a:cubicBezTo>
                      <a:pt x="5350" y="1"/>
                      <a:pt x="5168" y="487"/>
                      <a:pt x="5137" y="912"/>
                    </a:cubicBezTo>
                    <a:cubicBezTo>
                      <a:pt x="4961" y="2049"/>
                      <a:pt x="5036" y="3207"/>
                      <a:pt x="5363" y="4281"/>
                    </a:cubicBezTo>
                    <a:lnTo>
                      <a:pt x="5363" y="4281"/>
                    </a:lnTo>
                    <a:cubicBezTo>
                      <a:pt x="4935" y="3111"/>
                      <a:pt x="4601" y="2360"/>
                      <a:pt x="4134" y="1764"/>
                    </a:cubicBezTo>
                    <a:cubicBezTo>
                      <a:pt x="3967" y="1456"/>
                      <a:pt x="3722" y="1148"/>
                      <a:pt x="3423" y="1148"/>
                    </a:cubicBezTo>
                    <a:cubicBezTo>
                      <a:pt x="3397" y="1148"/>
                      <a:pt x="3371" y="1151"/>
                      <a:pt x="3344" y="1156"/>
                    </a:cubicBezTo>
                    <a:cubicBezTo>
                      <a:pt x="3070" y="1247"/>
                      <a:pt x="2919" y="1551"/>
                      <a:pt x="2919" y="1855"/>
                    </a:cubicBezTo>
                    <a:cubicBezTo>
                      <a:pt x="2919" y="2159"/>
                      <a:pt x="3040" y="2432"/>
                      <a:pt x="3162" y="2675"/>
                    </a:cubicBezTo>
                    <a:cubicBezTo>
                      <a:pt x="3461" y="3333"/>
                      <a:pt x="3773" y="3965"/>
                      <a:pt x="4124" y="4571"/>
                    </a:cubicBezTo>
                    <a:lnTo>
                      <a:pt x="4124" y="4571"/>
                    </a:lnTo>
                    <a:cubicBezTo>
                      <a:pt x="3603" y="3801"/>
                      <a:pt x="3117" y="3284"/>
                      <a:pt x="2402" y="2949"/>
                    </a:cubicBezTo>
                    <a:cubicBezTo>
                      <a:pt x="2253" y="2888"/>
                      <a:pt x="2091" y="2857"/>
                      <a:pt x="1931" y="2857"/>
                    </a:cubicBezTo>
                    <a:cubicBezTo>
                      <a:pt x="1535" y="2857"/>
                      <a:pt x="1146" y="3046"/>
                      <a:pt x="973" y="3435"/>
                    </a:cubicBezTo>
                    <a:cubicBezTo>
                      <a:pt x="791" y="3952"/>
                      <a:pt x="1034" y="4499"/>
                      <a:pt x="1277" y="4925"/>
                    </a:cubicBezTo>
                    <a:cubicBezTo>
                      <a:pt x="1885" y="5806"/>
                      <a:pt x="2797" y="6384"/>
                      <a:pt x="3678" y="6931"/>
                    </a:cubicBezTo>
                    <a:cubicBezTo>
                      <a:pt x="3206" y="6817"/>
                      <a:pt x="2726" y="6755"/>
                      <a:pt x="2255" y="6755"/>
                    </a:cubicBezTo>
                    <a:cubicBezTo>
                      <a:pt x="1846" y="6755"/>
                      <a:pt x="1446" y="6802"/>
                      <a:pt x="1064" y="6900"/>
                    </a:cubicBezTo>
                    <a:cubicBezTo>
                      <a:pt x="730" y="6992"/>
                      <a:pt x="365" y="7144"/>
                      <a:pt x="213" y="7448"/>
                    </a:cubicBezTo>
                    <a:cubicBezTo>
                      <a:pt x="1" y="7934"/>
                      <a:pt x="274" y="8572"/>
                      <a:pt x="730" y="8815"/>
                    </a:cubicBezTo>
                    <a:cubicBezTo>
                      <a:pt x="1124" y="9030"/>
                      <a:pt x="1740" y="9150"/>
                      <a:pt x="2366" y="9150"/>
                    </a:cubicBezTo>
                    <a:cubicBezTo>
                      <a:pt x="2771" y="9150"/>
                      <a:pt x="3179" y="9100"/>
                      <a:pt x="3535" y="8993"/>
                    </a:cubicBezTo>
                    <a:lnTo>
                      <a:pt x="3535" y="8993"/>
                    </a:lnTo>
                    <a:cubicBezTo>
                      <a:pt x="2566" y="9313"/>
                      <a:pt x="1720" y="10059"/>
                      <a:pt x="1247" y="11065"/>
                    </a:cubicBezTo>
                    <a:cubicBezTo>
                      <a:pt x="1095" y="11399"/>
                      <a:pt x="973" y="11764"/>
                      <a:pt x="1095" y="12098"/>
                    </a:cubicBezTo>
                    <a:cubicBezTo>
                      <a:pt x="1216" y="12487"/>
                      <a:pt x="1610" y="12682"/>
                      <a:pt x="1981" y="12682"/>
                    </a:cubicBezTo>
                    <a:cubicBezTo>
                      <a:pt x="2074" y="12682"/>
                      <a:pt x="2165" y="12669"/>
                      <a:pt x="2250" y="12645"/>
                    </a:cubicBezTo>
                    <a:cubicBezTo>
                      <a:pt x="2645" y="12493"/>
                      <a:pt x="3830" y="11642"/>
                      <a:pt x="4438" y="10973"/>
                    </a:cubicBezTo>
                    <a:lnTo>
                      <a:pt x="4438" y="10973"/>
                    </a:lnTo>
                    <a:cubicBezTo>
                      <a:pt x="4104" y="11824"/>
                      <a:pt x="3800" y="12676"/>
                      <a:pt x="3952" y="13587"/>
                    </a:cubicBezTo>
                    <a:cubicBezTo>
                      <a:pt x="4078" y="14318"/>
                      <a:pt x="4705" y="14986"/>
                      <a:pt x="5348" y="14986"/>
                    </a:cubicBezTo>
                    <a:cubicBezTo>
                      <a:pt x="5481" y="14986"/>
                      <a:pt x="5615" y="14957"/>
                      <a:pt x="5745" y="14894"/>
                    </a:cubicBezTo>
                    <a:cubicBezTo>
                      <a:pt x="6292" y="14590"/>
                      <a:pt x="6505" y="13800"/>
                      <a:pt x="6505" y="13101"/>
                    </a:cubicBezTo>
                    <a:cubicBezTo>
                      <a:pt x="6505" y="12432"/>
                      <a:pt x="6353" y="11703"/>
                      <a:pt x="6505" y="11004"/>
                    </a:cubicBezTo>
                    <a:cubicBezTo>
                      <a:pt x="6505" y="12311"/>
                      <a:pt x="6870" y="13557"/>
                      <a:pt x="7569" y="14590"/>
                    </a:cubicBezTo>
                    <a:cubicBezTo>
                      <a:pt x="7782" y="14925"/>
                      <a:pt x="8055" y="15259"/>
                      <a:pt x="8420" y="15411"/>
                    </a:cubicBezTo>
                    <a:cubicBezTo>
                      <a:pt x="8549" y="15461"/>
                      <a:pt x="8685" y="15488"/>
                      <a:pt x="8816" y="15488"/>
                    </a:cubicBezTo>
                    <a:cubicBezTo>
                      <a:pt x="9087" y="15488"/>
                      <a:pt x="9341" y="15373"/>
                      <a:pt x="9484" y="15107"/>
                    </a:cubicBezTo>
                    <a:cubicBezTo>
                      <a:pt x="9727" y="14742"/>
                      <a:pt x="9606" y="14195"/>
                      <a:pt x="9484" y="13800"/>
                    </a:cubicBezTo>
                    <a:cubicBezTo>
                      <a:pt x="9237" y="12861"/>
                      <a:pt x="8950" y="11963"/>
                      <a:pt x="8590" y="11088"/>
                    </a:cubicBezTo>
                    <a:lnTo>
                      <a:pt x="8590" y="11088"/>
                    </a:lnTo>
                    <a:cubicBezTo>
                      <a:pt x="9010" y="11879"/>
                      <a:pt x="9674" y="12522"/>
                      <a:pt x="10457" y="12888"/>
                    </a:cubicBezTo>
                    <a:cubicBezTo>
                      <a:pt x="10684" y="12982"/>
                      <a:pt x="10952" y="13052"/>
                      <a:pt x="11205" y="13052"/>
                    </a:cubicBezTo>
                    <a:cubicBezTo>
                      <a:pt x="11527" y="13052"/>
                      <a:pt x="11823" y="12938"/>
                      <a:pt x="11976" y="12615"/>
                    </a:cubicBezTo>
                    <a:cubicBezTo>
                      <a:pt x="12159" y="12220"/>
                      <a:pt x="12007" y="11764"/>
                      <a:pt x="11855" y="11399"/>
                    </a:cubicBezTo>
                    <a:cubicBezTo>
                      <a:pt x="11369" y="10335"/>
                      <a:pt x="10669" y="9332"/>
                      <a:pt x="9788" y="8633"/>
                    </a:cubicBezTo>
                    <a:lnTo>
                      <a:pt x="9788" y="8633"/>
                    </a:lnTo>
                    <a:cubicBezTo>
                      <a:pt x="10530" y="8816"/>
                      <a:pt x="11182" y="8902"/>
                      <a:pt x="11720" y="8902"/>
                    </a:cubicBezTo>
                    <a:cubicBezTo>
                      <a:pt x="13054" y="8902"/>
                      <a:pt x="13686" y="8375"/>
                      <a:pt x="13253" y="7508"/>
                    </a:cubicBezTo>
                    <a:cubicBezTo>
                      <a:pt x="13131" y="7265"/>
                      <a:pt x="12828" y="7083"/>
                      <a:pt x="12584" y="6992"/>
                    </a:cubicBezTo>
                    <a:cubicBezTo>
                      <a:pt x="11828" y="6652"/>
                      <a:pt x="10981" y="6492"/>
                      <a:pt x="10160" y="6492"/>
                    </a:cubicBezTo>
                    <a:cubicBezTo>
                      <a:pt x="10025" y="6492"/>
                      <a:pt x="9891" y="6497"/>
                      <a:pt x="9758" y="6505"/>
                    </a:cubicBezTo>
                    <a:cubicBezTo>
                      <a:pt x="10700" y="6262"/>
                      <a:pt x="11612" y="5685"/>
                      <a:pt x="12220" y="4803"/>
                    </a:cubicBezTo>
                    <a:cubicBezTo>
                      <a:pt x="12493" y="4408"/>
                      <a:pt x="12706" y="3800"/>
                      <a:pt x="12372" y="3435"/>
                    </a:cubicBezTo>
                    <a:cubicBezTo>
                      <a:pt x="12265" y="3314"/>
                      <a:pt x="12106" y="3268"/>
                      <a:pt x="11935" y="3268"/>
                    </a:cubicBezTo>
                    <a:cubicBezTo>
                      <a:pt x="11764" y="3268"/>
                      <a:pt x="11581" y="3314"/>
                      <a:pt x="11429" y="3375"/>
                    </a:cubicBezTo>
                    <a:cubicBezTo>
                      <a:pt x="10487" y="3739"/>
                      <a:pt x="9575" y="4408"/>
                      <a:pt x="8876" y="5229"/>
                    </a:cubicBezTo>
                    <a:cubicBezTo>
                      <a:pt x="9393" y="4226"/>
                      <a:pt x="9727" y="3101"/>
                      <a:pt x="9849" y="1916"/>
                    </a:cubicBezTo>
                    <a:cubicBezTo>
                      <a:pt x="9879" y="1520"/>
                      <a:pt x="9849" y="1004"/>
                      <a:pt x="9545" y="791"/>
                    </a:cubicBezTo>
                    <a:cubicBezTo>
                      <a:pt x="9446" y="717"/>
                      <a:pt x="9340" y="685"/>
                      <a:pt x="9232" y="685"/>
                    </a:cubicBezTo>
                    <a:cubicBezTo>
                      <a:pt x="8943" y="685"/>
                      <a:pt x="8641" y="912"/>
                      <a:pt x="8420" y="1156"/>
                    </a:cubicBezTo>
                    <a:cubicBezTo>
                      <a:pt x="7630" y="2098"/>
                      <a:pt x="7144" y="3344"/>
                      <a:pt x="7022" y="4590"/>
                    </a:cubicBezTo>
                    <a:cubicBezTo>
                      <a:pt x="6900" y="3344"/>
                      <a:pt x="6718" y="2098"/>
                      <a:pt x="6414" y="852"/>
                    </a:cubicBezTo>
                    <a:cubicBezTo>
                      <a:pt x="6292" y="457"/>
                      <a:pt x="6110" y="1"/>
                      <a:pt x="574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3"/>
              <p:cNvSpPr/>
              <p:nvPr/>
            </p:nvSpPr>
            <p:spPr>
              <a:xfrm>
                <a:off x="1239650" y="1283750"/>
                <a:ext cx="136800" cy="139925"/>
              </a:xfrm>
              <a:custGeom>
                <a:avLst/>
                <a:gdLst/>
                <a:ahLst/>
                <a:cxnLst/>
                <a:rect l="l" t="t" r="r" b="b"/>
                <a:pathLst>
                  <a:path w="5472" h="5597" extrusionOk="0">
                    <a:moveTo>
                      <a:pt x="2249" y="0"/>
                    </a:moveTo>
                    <a:cubicBezTo>
                      <a:pt x="2111" y="0"/>
                      <a:pt x="1974" y="32"/>
                      <a:pt x="1855" y="91"/>
                    </a:cubicBezTo>
                    <a:cubicBezTo>
                      <a:pt x="1520" y="243"/>
                      <a:pt x="1277" y="608"/>
                      <a:pt x="1277" y="1034"/>
                    </a:cubicBezTo>
                    <a:cubicBezTo>
                      <a:pt x="791" y="1095"/>
                      <a:pt x="304" y="1520"/>
                      <a:pt x="153" y="2067"/>
                    </a:cubicBezTo>
                    <a:cubicBezTo>
                      <a:pt x="1" y="2584"/>
                      <a:pt x="92" y="3222"/>
                      <a:pt x="487" y="3648"/>
                    </a:cubicBezTo>
                    <a:cubicBezTo>
                      <a:pt x="304" y="4225"/>
                      <a:pt x="487" y="4894"/>
                      <a:pt x="943" y="5259"/>
                    </a:cubicBezTo>
                    <a:cubicBezTo>
                      <a:pt x="1161" y="5419"/>
                      <a:pt x="1422" y="5502"/>
                      <a:pt x="1680" y="5502"/>
                    </a:cubicBezTo>
                    <a:cubicBezTo>
                      <a:pt x="1962" y="5502"/>
                      <a:pt x="2241" y="5404"/>
                      <a:pt x="2463" y="5198"/>
                    </a:cubicBezTo>
                    <a:cubicBezTo>
                      <a:pt x="2700" y="5455"/>
                      <a:pt x="3028" y="5597"/>
                      <a:pt x="3354" y="5597"/>
                    </a:cubicBezTo>
                    <a:cubicBezTo>
                      <a:pt x="3528" y="5597"/>
                      <a:pt x="3702" y="5556"/>
                      <a:pt x="3861" y="5471"/>
                    </a:cubicBezTo>
                    <a:cubicBezTo>
                      <a:pt x="4317" y="5259"/>
                      <a:pt x="4621" y="4681"/>
                      <a:pt x="4590" y="4104"/>
                    </a:cubicBezTo>
                    <a:cubicBezTo>
                      <a:pt x="5046" y="3830"/>
                      <a:pt x="5381" y="3313"/>
                      <a:pt x="5411" y="2705"/>
                    </a:cubicBezTo>
                    <a:cubicBezTo>
                      <a:pt x="5472" y="2128"/>
                      <a:pt x="5168" y="1520"/>
                      <a:pt x="4712" y="1246"/>
                    </a:cubicBezTo>
                    <a:cubicBezTo>
                      <a:pt x="4712" y="882"/>
                      <a:pt x="4469" y="487"/>
                      <a:pt x="4165" y="335"/>
                    </a:cubicBezTo>
                    <a:cubicBezTo>
                      <a:pt x="3993" y="231"/>
                      <a:pt x="3782" y="196"/>
                      <a:pt x="3521" y="196"/>
                    </a:cubicBezTo>
                    <a:cubicBezTo>
                      <a:pt x="3321" y="196"/>
                      <a:pt x="3091" y="217"/>
                      <a:pt x="2827" y="243"/>
                    </a:cubicBezTo>
                    <a:cubicBezTo>
                      <a:pt x="2679" y="77"/>
                      <a:pt x="2464" y="0"/>
                      <a:pt x="224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61" name="Google Shape;461;p3"/>
            <p:cNvSpPr/>
            <p:nvPr/>
          </p:nvSpPr>
          <p:spPr>
            <a:xfrm>
              <a:off x="8161949" y="2538147"/>
              <a:ext cx="592207" cy="329511"/>
            </a:xfrm>
            <a:custGeom>
              <a:avLst/>
              <a:gdLst/>
              <a:ahLst/>
              <a:cxnLst/>
              <a:rect l="l" t="t" r="r" b="b"/>
              <a:pathLst>
                <a:path w="30756" h="17113" extrusionOk="0">
                  <a:moveTo>
                    <a:pt x="21949" y="0"/>
                  </a:moveTo>
                  <a:cubicBezTo>
                    <a:pt x="20615" y="0"/>
                    <a:pt x="19314" y="434"/>
                    <a:pt x="18246" y="1168"/>
                  </a:cubicBezTo>
                  <a:cubicBezTo>
                    <a:pt x="17446" y="1735"/>
                    <a:pt x="16812" y="2469"/>
                    <a:pt x="16479" y="3269"/>
                  </a:cubicBezTo>
                  <a:cubicBezTo>
                    <a:pt x="16412" y="3469"/>
                    <a:pt x="16312" y="3670"/>
                    <a:pt x="16245" y="3936"/>
                  </a:cubicBezTo>
                  <a:cubicBezTo>
                    <a:pt x="16212" y="4137"/>
                    <a:pt x="16145" y="4337"/>
                    <a:pt x="16112" y="4637"/>
                  </a:cubicBezTo>
                  <a:cubicBezTo>
                    <a:pt x="16078" y="4904"/>
                    <a:pt x="16112" y="5171"/>
                    <a:pt x="16112" y="5437"/>
                  </a:cubicBezTo>
                  <a:cubicBezTo>
                    <a:pt x="15911" y="5304"/>
                    <a:pt x="15645" y="5237"/>
                    <a:pt x="15378" y="5171"/>
                  </a:cubicBezTo>
                  <a:lnTo>
                    <a:pt x="15111" y="5171"/>
                  </a:lnTo>
                  <a:cubicBezTo>
                    <a:pt x="14777" y="5171"/>
                    <a:pt x="14410" y="5271"/>
                    <a:pt x="14077" y="5437"/>
                  </a:cubicBezTo>
                  <a:cubicBezTo>
                    <a:pt x="13710" y="5638"/>
                    <a:pt x="13376" y="5938"/>
                    <a:pt x="13109" y="6338"/>
                  </a:cubicBezTo>
                  <a:cubicBezTo>
                    <a:pt x="13043" y="6105"/>
                    <a:pt x="12943" y="5838"/>
                    <a:pt x="12809" y="5604"/>
                  </a:cubicBezTo>
                  <a:cubicBezTo>
                    <a:pt x="12642" y="5304"/>
                    <a:pt x="12476" y="5004"/>
                    <a:pt x="12242" y="4737"/>
                  </a:cubicBezTo>
                  <a:cubicBezTo>
                    <a:pt x="12042" y="4470"/>
                    <a:pt x="11775" y="4270"/>
                    <a:pt x="11475" y="4003"/>
                  </a:cubicBezTo>
                  <a:cubicBezTo>
                    <a:pt x="10975" y="3636"/>
                    <a:pt x="10307" y="3336"/>
                    <a:pt x="9640" y="3169"/>
                  </a:cubicBezTo>
                  <a:cubicBezTo>
                    <a:pt x="9273" y="3102"/>
                    <a:pt x="8906" y="3069"/>
                    <a:pt x="8473" y="3069"/>
                  </a:cubicBezTo>
                  <a:cubicBezTo>
                    <a:pt x="8139" y="3069"/>
                    <a:pt x="7839" y="3102"/>
                    <a:pt x="7505" y="3136"/>
                  </a:cubicBezTo>
                  <a:cubicBezTo>
                    <a:pt x="6805" y="3269"/>
                    <a:pt x="6104" y="3503"/>
                    <a:pt x="5471" y="3903"/>
                  </a:cubicBezTo>
                  <a:cubicBezTo>
                    <a:pt x="4804" y="4270"/>
                    <a:pt x="4236" y="4804"/>
                    <a:pt x="3736" y="5471"/>
                  </a:cubicBezTo>
                  <a:cubicBezTo>
                    <a:pt x="2735" y="6772"/>
                    <a:pt x="2135" y="8340"/>
                    <a:pt x="2102" y="9907"/>
                  </a:cubicBezTo>
                  <a:cubicBezTo>
                    <a:pt x="2102" y="10808"/>
                    <a:pt x="2302" y="11742"/>
                    <a:pt x="2735" y="12509"/>
                  </a:cubicBezTo>
                  <a:cubicBezTo>
                    <a:pt x="3001" y="13108"/>
                    <a:pt x="3433" y="13640"/>
                    <a:pt x="3965" y="14106"/>
                  </a:cubicBezTo>
                  <a:lnTo>
                    <a:pt x="3965" y="14106"/>
                  </a:lnTo>
                  <a:cubicBezTo>
                    <a:pt x="3927" y="14077"/>
                    <a:pt x="3835" y="14077"/>
                    <a:pt x="3803" y="14077"/>
                  </a:cubicBezTo>
                  <a:cubicBezTo>
                    <a:pt x="3636" y="14077"/>
                    <a:pt x="3469" y="14077"/>
                    <a:pt x="3302" y="14110"/>
                  </a:cubicBezTo>
                  <a:cubicBezTo>
                    <a:pt x="2669" y="14144"/>
                    <a:pt x="2102" y="14310"/>
                    <a:pt x="1568" y="14511"/>
                  </a:cubicBezTo>
                  <a:cubicBezTo>
                    <a:pt x="1168" y="14677"/>
                    <a:pt x="634" y="15011"/>
                    <a:pt x="300" y="15578"/>
                  </a:cubicBezTo>
                  <a:cubicBezTo>
                    <a:pt x="267" y="15645"/>
                    <a:pt x="167" y="15778"/>
                    <a:pt x="134" y="15945"/>
                  </a:cubicBezTo>
                  <a:cubicBezTo>
                    <a:pt x="100" y="16078"/>
                    <a:pt x="67" y="16245"/>
                    <a:pt x="67" y="16345"/>
                  </a:cubicBezTo>
                  <a:cubicBezTo>
                    <a:pt x="0" y="16579"/>
                    <a:pt x="67" y="16846"/>
                    <a:pt x="100" y="17112"/>
                  </a:cubicBezTo>
                  <a:lnTo>
                    <a:pt x="30355" y="17112"/>
                  </a:lnTo>
                  <a:cubicBezTo>
                    <a:pt x="30655" y="16645"/>
                    <a:pt x="30755" y="16078"/>
                    <a:pt x="30689" y="15478"/>
                  </a:cubicBezTo>
                  <a:cubicBezTo>
                    <a:pt x="30655" y="14844"/>
                    <a:pt x="30455" y="14244"/>
                    <a:pt x="30122" y="13743"/>
                  </a:cubicBezTo>
                  <a:cubicBezTo>
                    <a:pt x="29955" y="13477"/>
                    <a:pt x="29755" y="13243"/>
                    <a:pt x="29521" y="13076"/>
                  </a:cubicBezTo>
                  <a:cubicBezTo>
                    <a:pt x="29288" y="12843"/>
                    <a:pt x="29021" y="12743"/>
                    <a:pt x="28754" y="12643"/>
                  </a:cubicBezTo>
                  <a:cubicBezTo>
                    <a:pt x="28520" y="12576"/>
                    <a:pt x="28320" y="12576"/>
                    <a:pt x="28120" y="12576"/>
                  </a:cubicBezTo>
                  <a:lnTo>
                    <a:pt x="27853" y="12576"/>
                  </a:lnTo>
                  <a:cubicBezTo>
                    <a:pt x="27820" y="12576"/>
                    <a:pt x="27753" y="12576"/>
                    <a:pt x="27687" y="12609"/>
                  </a:cubicBezTo>
                  <a:cubicBezTo>
                    <a:pt x="28520" y="11075"/>
                    <a:pt x="28854" y="9240"/>
                    <a:pt x="28754" y="7305"/>
                  </a:cubicBezTo>
                  <a:cubicBezTo>
                    <a:pt x="28621" y="5471"/>
                    <a:pt x="28020" y="3836"/>
                    <a:pt x="27086" y="2569"/>
                  </a:cubicBezTo>
                  <a:cubicBezTo>
                    <a:pt x="26586" y="1902"/>
                    <a:pt x="25952" y="1301"/>
                    <a:pt x="25251" y="901"/>
                  </a:cubicBezTo>
                  <a:cubicBezTo>
                    <a:pt x="24518" y="434"/>
                    <a:pt x="23684" y="134"/>
                    <a:pt x="22816"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3"/>
            <p:cNvSpPr/>
            <p:nvPr/>
          </p:nvSpPr>
          <p:spPr>
            <a:xfrm>
              <a:off x="5897804" y="468625"/>
              <a:ext cx="1138176" cy="561447"/>
            </a:xfrm>
            <a:custGeom>
              <a:avLst/>
              <a:gdLst/>
              <a:ahLst/>
              <a:cxnLst/>
              <a:rect l="l" t="t" r="r" b="b"/>
              <a:pathLst>
                <a:path w="19748" h="9741" extrusionOk="0">
                  <a:moveTo>
                    <a:pt x="13943" y="0"/>
                  </a:moveTo>
                  <a:cubicBezTo>
                    <a:pt x="13209" y="67"/>
                    <a:pt x="12442" y="234"/>
                    <a:pt x="11742" y="567"/>
                  </a:cubicBezTo>
                  <a:cubicBezTo>
                    <a:pt x="10407" y="1135"/>
                    <a:pt x="9407" y="2169"/>
                    <a:pt x="9073" y="3336"/>
                  </a:cubicBezTo>
                  <a:cubicBezTo>
                    <a:pt x="8840" y="2836"/>
                    <a:pt x="8539" y="2435"/>
                    <a:pt x="8206" y="2069"/>
                  </a:cubicBezTo>
                  <a:cubicBezTo>
                    <a:pt x="7906" y="1768"/>
                    <a:pt x="7605" y="1501"/>
                    <a:pt x="7272" y="1335"/>
                  </a:cubicBezTo>
                  <a:cubicBezTo>
                    <a:pt x="7105" y="1268"/>
                    <a:pt x="6938" y="1168"/>
                    <a:pt x="6772" y="1135"/>
                  </a:cubicBezTo>
                  <a:cubicBezTo>
                    <a:pt x="6605" y="1101"/>
                    <a:pt x="6438" y="1034"/>
                    <a:pt x="6204" y="1001"/>
                  </a:cubicBezTo>
                  <a:lnTo>
                    <a:pt x="5904" y="1001"/>
                  </a:lnTo>
                  <a:cubicBezTo>
                    <a:pt x="5604" y="1001"/>
                    <a:pt x="5337" y="1068"/>
                    <a:pt x="5004" y="1135"/>
                  </a:cubicBezTo>
                  <a:cubicBezTo>
                    <a:pt x="4570" y="1268"/>
                    <a:pt x="4170" y="1468"/>
                    <a:pt x="3669" y="1768"/>
                  </a:cubicBezTo>
                  <a:cubicBezTo>
                    <a:pt x="2769" y="2335"/>
                    <a:pt x="2202" y="3103"/>
                    <a:pt x="2001" y="3903"/>
                  </a:cubicBezTo>
                  <a:cubicBezTo>
                    <a:pt x="1901" y="4203"/>
                    <a:pt x="1868" y="4604"/>
                    <a:pt x="1901" y="5004"/>
                  </a:cubicBezTo>
                  <a:cubicBezTo>
                    <a:pt x="1935" y="5338"/>
                    <a:pt x="2068" y="5738"/>
                    <a:pt x="2268" y="6071"/>
                  </a:cubicBezTo>
                  <a:cubicBezTo>
                    <a:pt x="2435" y="6405"/>
                    <a:pt x="2702" y="6672"/>
                    <a:pt x="3036" y="7005"/>
                  </a:cubicBezTo>
                  <a:cubicBezTo>
                    <a:pt x="3102" y="7105"/>
                    <a:pt x="3202" y="7172"/>
                    <a:pt x="3336" y="7272"/>
                  </a:cubicBezTo>
                  <a:lnTo>
                    <a:pt x="3002" y="7272"/>
                  </a:lnTo>
                  <a:cubicBezTo>
                    <a:pt x="2402" y="7339"/>
                    <a:pt x="1901" y="7439"/>
                    <a:pt x="1501" y="7606"/>
                  </a:cubicBezTo>
                  <a:cubicBezTo>
                    <a:pt x="1234" y="7673"/>
                    <a:pt x="1034" y="7806"/>
                    <a:pt x="834" y="7939"/>
                  </a:cubicBezTo>
                  <a:cubicBezTo>
                    <a:pt x="600" y="8039"/>
                    <a:pt x="434" y="8206"/>
                    <a:pt x="267" y="8440"/>
                  </a:cubicBezTo>
                  <a:cubicBezTo>
                    <a:pt x="167" y="8607"/>
                    <a:pt x="67" y="8807"/>
                    <a:pt x="33" y="9007"/>
                  </a:cubicBezTo>
                  <a:cubicBezTo>
                    <a:pt x="0" y="9207"/>
                    <a:pt x="0" y="9474"/>
                    <a:pt x="67" y="9741"/>
                  </a:cubicBezTo>
                  <a:lnTo>
                    <a:pt x="19714" y="9741"/>
                  </a:lnTo>
                  <a:cubicBezTo>
                    <a:pt x="19714" y="9641"/>
                    <a:pt x="19747" y="9541"/>
                    <a:pt x="19747" y="9474"/>
                  </a:cubicBezTo>
                  <a:cubicBezTo>
                    <a:pt x="19747" y="9340"/>
                    <a:pt x="19747" y="9174"/>
                    <a:pt x="19714" y="8973"/>
                  </a:cubicBezTo>
                  <a:cubicBezTo>
                    <a:pt x="19681" y="8807"/>
                    <a:pt x="19614" y="8673"/>
                    <a:pt x="19547" y="8506"/>
                  </a:cubicBezTo>
                  <a:cubicBezTo>
                    <a:pt x="19447" y="8340"/>
                    <a:pt x="19381" y="8240"/>
                    <a:pt x="19280" y="8140"/>
                  </a:cubicBezTo>
                  <a:cubicBezTo>
                    <a:pt x="19114" y="7939"/>
                    <a:pt x="18880" y="7773"/>
                    <a:pt x="18580" y="7673"/>
                  </a:cubicBezTo>
                  <a:cubicBezTo>
                    <a:pt x="18513" y="7639"/>
                    <a:pt x="18413" y="7639"/>
                    <a:pt x="18280" y="7639"/>
                  </a:cubicBezTo>
                  <a:cubicBezTo>
                    <a:pt x="18880" y="6505"/>
                    <a:pt x="19047" y="5171"/>
                    <a:pt x="18780" y="3803"/>
                  </a:cubicBezTo>
                  <a:cubicBezTo>
                    <a:pt x="18680" y="3069"/>
                    <a:pt x="18346" y="2335"/>
                    <a:pt x="17913" y="1735"/>
                  </a:cubicBezTo>
                  <a:cubicBezTo>
                    <a:pt x="17446" y="1101"/>
                    <a:pt x="16845" y="601"/>
                    <a:pt x="16112" y="267"/>
                  </a:cubicBezTo>
                  <a:cubicBezTo>
                    <a:pt x="15578" y="134"/>
                    <a:pt x="14944" y="0"/>
                    <a:pt x="14277"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63" name="Google Shape;463;p3"/>
          <p:cNvSpPr txBox="1">
            <a:spLocks noGrp="1"/>
          </p:cNvSpPr>
          <p:nvPr>
            <p:ph type="title"/>
          </p:nvPr>
        </p:nvSpPr>
        <p:spPr>
          <a:xfrm>
            <a:off x="4583907" y="2179625"/>
            <a:ext cx="3150900" cy="8418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36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464" name="Google Shape;464;p3"/>
          <p:cNvSpPr txBox="1">
            <a:spLocks noGrp="1"/>
          </p:cNvSpPr>
          <p:nvPr>
            <p:ph type="title" idx="2" hasCustomPrompt="1"/>
          </p:nvPr>
        </p:nvSpPr>
        <p:spPr>
          <a:xfrm>
            <a:off x="4583907" y="1318561"/>
            <a:ext cx="3150900" cy="841800"/>
          </a:xfrm>
          <a:prstGeom prst="rect">
            <a:avLst/>
          </a:prstGeom>
        </p:spPr>
        <p:txBody>
          <a:bodyPr spcFirstLastPara="1" wrap="square" lIns="91425" tIns="91425" rIns="91425" bIns="91425" anchor="ctr" anchorCtr="0">
            <a:noAutofit/>
          </a:bodyPr>
          <a:lstStyle>
            <a:lvl1pPr lvl="0" rtl="0">
              <a:spcBef>
                <a:spcPts val="0"/>
              </a:spcBef>
              <a:spcAft>
                <a:spcPts val="0"/>
              </a:spcAft>
              <a:buSzPts val="6000"/>
              <a:buNone/>
              <a:defRPr sz="6000">
                <a:solidFill>
                  <a:schemeClr val="accent2"/>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465" name="Google Shape;465;p3"/>
          <p:cNvSpPr txBox="1">
            <a:spLocks noGrp="1"/>
          </p:cNvSpPr>
          <p:nvPr>
            <p:ph type="subTitle" idx="1"/>
          </p:nvPr>
        </p:nvSpPr>
        <p:spPr>
          <a:xfrm>
            <a:off x="4583900" y="3004600"/>
            <a:ext cx="2682900" cy="7134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Background 5">
  <p:cSld name="CUSTOM_10_1_1_1_1_1">
    <p:spTree>
      <p:nvGrpSpPr>
        <p:cNvPr id="1" name="Shape 6082"/>
        <p:cNvGrpSpPr/>
        <p:nvPr/>
      </p:nvGrpSpPr>
      <p:grpSpPr>
        <a:xfrm>
          <a:off x="0" y="0"/>
          <a:ext cx="0" cy="0"/>
          <a:chOff x="0" y="0"/>
          <a:chExt cx="0" cy="0"/>
        </a:xfrm>
      </p:grpSpPr>
      <p:grpSp>
        <p:nvGrpSpPr>
          <p:cNvPr id="6083" name="Google Shape;6083;p37"/>
          <p:cNvGrpSpPr/>
          <p:nvPr/>
        </p:nvGrpSpPr>
        <p:grpSpPr>
          <a:xfrm>
            <a:off x="-202790" y="116561"/>
            <a:ext cx="9545220" cy="5235159"/>
            <a:chOff x="-202790" y="116561"/>
            <a:chExt cx="9545220" cy="5235159"/>
          </a:xfrm>
        </p:grpSpPr>
        <p:sp>
          <p:nvSpPr>
            <p:cNvPr id="6084" name="Google Shape;6084;p37"/>
            <p:cNvSpPr/>
            <p:nvPr/>
          </p:nvSpPr>
          <p:spPr>
            <a:xfrm flipH="1">
              <a:off x="-65450" y="3697900"/>
              <a:ext cx="9209436" cy="1484501"/>
            </a:xfrm>
            <a:custGeom>
              <a:avLst/>
              <a:gdLst/>
              <a:ahLst/>
              <a:cxnLst/>
              <a:rect l="l" t="t" r="r" b="b"/>
              <a:pathLst>
                <a:path w="75622" h="107378" extrusionOk="0">
                  <a:moveTo>
                    <a:pt x="75621" y="1"/>
                  </a:moveTo>
                  <a:cubicBezTo>
                    <a:pt x="75554" y="34"/>
                    <a:pt x="75388" y="101"/>
                    <a:pt x="75254" y="134"/>
                  </a:cubicBezTo>
                  <a:cubicBezTo>
                    <a:pt x="74287" y="435"/>
                    <a:pt x="73353" y="868"/>
                    <a:pt x="72252" y="1435"/>
                  </a:cubicBezTo>
                  <a:cubicBezTo>
                    <a:pt x="71385" y="1869"/>
                    <a:pt x="70451" y="2469"/>
                    <a:pt x="69517" y="3136"/>
                  </a:cubicBezTo>
                  <a:cubicBezTo>
                    <a:pt x="67615" y="4437"/>
                    <a:pt x="65881" y="5972"/>
                    <a:pt x="64413" y="7306"/>
                  </a:cubicBezTo>
                  <a:lnTo>
                    <a:pt x="63913" y="7773"/>
                  </a:lnTo>
                  <a:lnTo>
                    <a:pt x="63779" y="7873"/>
                  </a:lnTo>
                  <a:cubicBezTo>
                    <a:pt x="63613" y="8040"/>
                    <a:pt x="63446" y="8207"/>
                    <a:pt x="63246" y="8374"/>
                  </a:cubicBezTo>
                  <a:cubicBezTo>
                    <a:pt x="62845" y="8774"/>
                    <a:pt x="62378" y="9141"/>
                    <a:pt x="61878" y="9541"/>
                  </a:cubicBezTo>
                  <a:cubicBezTo>
                    <a:pt x="61011" y="10275"/>
                    <a:pt x="60110" y="10975"/>
                    <a:pt x="59209" y="11609"/>
                  </a:cubicBezTo>
                  <a:cubicBezTo>
                    <a:pt x="58242" y="12276"/>
                    <a:pt x="57241" y="12877"/>
                    <a:pt x="56207" y="13477"/>
                  </a:cubicBezTo>
                  <a:cubicBezTo>
                    <a:pt x="55040" y="14111"/>
                    <a:pt x="53839" y="14678"/>
                    <a:pt x="52571" y="15178"/>
                  </a:cubicBezTo>
                  <a:cubicBezTo>
                    <a:pt x="51371" y="15679"/>
                    <a:pt x="50003" y="16112"/>
                    <a:pt x="48368" y="16479"/>
                  </a:cubicBezTo>
                  <a:cubicBezTo>
                    <a:pt x="44732" y="17347"/>
                    <a:pt x="41397" y="17814"/>
                    <a:pt x="38228" y="17814"/>
                  </a:cubicBezTo>
                  <a:lnTo>
                    <a:pt x="37527" y="17814"/>
                  </a:lnTo>
                  <a:cubicBezTo>
                    <a:pt x="36260" y="17780"/>
                    <a:pt x="35059" y="17680"/>
                    <a:pt x="33858" y="17480"/>
                  </a:cubicBezTo>
                  <a:cubicBezTo>
                    <a:pt x="32691" y="17313"/>
                    <a:pt x="31523" y="17046"/>
                    <a:pt x="30356" y="16680"/>
                  </a:cubicBezTo>
                  <a:cubicBezTo>
                    <a:pt x="29422" y="16379"/>
                    <a:pt x="28521" y="16046"/>
                    <a:pt x="27687" y="15679"/>
                  </a:cubicBezTo>
                  <a:cubicBezTo>
                    <a:pt x="26853" y="15312"/>
                    <a:pt x="25986" y="14845"/>
                    <a:pt x="25085" y="14345"/>
                  </a:cubicBezTo>
                  <a:cubicBezTo>
                    <a:pt x="24651" y="14044"/>
                    <a:pt x="24184" y="13777"/>
                    <a:pt x="23818" y="13477"/>
                  </a:cubicBezTo>
                  <a:cubicBezTo>
                    <a:pt x="23384" y="13177"/>
                    <a:pt x="22984" y="12843"/>
                    <a:pt x="22383" y="12376"/>
                  </a:cubicBezTo>
                  <a:cubicBezTo>
                    <a:pt x="21916" y="12010"/>
                    <a:pt x="21483" y="11609"/>
                    <a:pt x="20982" y="11209"/>
                  </a:cubicBezTo>
                  <a:cubicBezTo>
                    <a:pt x="20582" y="10875"/>
                    <a:pt x="20215" y="10609"/>
                    <a:pt x="19815" y="10275"/>
                  </a:cubicBezTo>
                  <a:cubicBezTo>
                    <a:pt x="18847" y="9441"/>
                    <a:pt x="18013" y="8807"/>
                    <a:pt x="17213" y="8207"/>
                  </a:cubicBezTo>
                  <a:cubicBezTo>
                    <a:pt x="16346" y="7540"/>
                    <a:pt x="15478" y="6973"/>
                    <a:pt x="14578" y="6472"/>
                  </a:cubicBezTo>
                  <a:cubicBezTo>
                    <a:pt x="13677" y="5938"/>
                    <a:pt x="12676" y="5471"/>
                    <a:pt x="11676" y="5038"/>
                  </a:cubicBezTo>
                  <a:cubicBezTo>
                    <a:pt x="10675" y="4671"/>
                    <a:pt x="9574" y="4371"/>
                    <a:pt x="8507" y="4204"/>
                  </a:cubicBezTo>
                  <a:cubicBezTo>
                    <a:pt x="7539" y="4037"/>
                    <a:pt x="6505" y="3970"/>
                    <a:pt x="5338" y="3970"/>
                  </a:cubicBezTo>
                  <a:lnTo>
                    <a:pt x="5138" y="3970"/>
                  </a:lnTo>
                  <a:cubicBezTo>
                    <a:pt x="3970" y="3970"/>
                    <a:pt x="2803" y="4104"/>
                    <a:pt x="1568" y="4304"/>
                  </a:cubicBezTo>
                  <a:cubicBezTo>
                    <a:pt x="1035" y="4371"/>
                    <a:pt x="501" y="4537"/>
                    <a:pt x="1" y="4671"/>
                  </a:cubicBezTo>
                  <a:lnTo>
                    <a:pt x="1" y="56008"/>
                  </a:lnTo>
                  <a:lnTo>
                    <a:pt x="1" y="106911"/>
                  </a:lnTo>
                  <a:cubicBezTo>
                    <a:pt x="34" y="106944"/>
                    <a:pt x="134" y="107011"/>
                    <a:pt x="167" y="107044"/>
                  </a:cubicBezTo>
                  <a:cubicBezTo>
                    <a:pt x="334" y="107178"/>
                    <a:pt x="501" y="107278"/>
                    <a:pt x="701" y="107378"/>
                  </a:cubicBezTo>
                  <a:lnTo>
                    <a:pt x="75621" y="107378"/>
                  </a:lnTo>
                  <a:lnTo>
                    <a:pt x="75621" y="74221"/>
                  </a:lnTo>
                  <a:lnTo>
                    <a:pt x="75621" y="21650"/>
                  </a:lnTo>
                  <a:lnTo>
                    <a:pt x="75621" y="1"/>
                  </a:lnTo>
                  <a:close/>
                </a:path>
              </a:pathLst>
            </a:custGeom>
            <a:solidFill>
              <a:srgbClr val="C2E1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5" name="Google Shape;6085;p37"/>
            <p:cNvSpPr/>
            <p:nvPr/>
          </p:nvSpPr>
          <p:spPr>
            <a:xfrm flipH="1">
              <a:off x="-38772" y="3988074"/>
              <a:ext cx="9209483" cy="1194062"/>
            </a:xfrm>
            <a:custGeom>
              <a:avLst/>
              <a:gdLst/>
              <a:ahLst/>
              <a:cxnLst/>
              <a:rect l="l" t="t" r="r" b="b"/>
              <a:pathLst>
                <a:path w="75655" h="81492" extrusionOk="0">
                  <a:moveTo>
                    <a:pt x="101" y="0"/>
                  </a:moveTo>
                  <a:lnTo>
                    <a:pt x="101" y="30122"/>
                  </a:lnTo>
                  <a:lnTo>
                    <a:pt x="1" y="30122"/>
                  </a:lnTo>
                  <a:lnTo>
                    <a:pt x="1" y="81492"/>
                  </a:lnTo>
                  <a:lnTo>
                    <a:pt x="75655" y="81492"/>
                  </a:lnTo>
                  <a:lnTo>
                    <a:pt x="75655" y="48335"/>
                  </a:lnTo>
                  <a:lnTo>
                    <a:pt x="75655" y="24451"/>
                  </a:lnTo>
                  <a:cubicBezTo>
                    <a:pt x="75221" y="24518"/>
                    <a:pt x="74821" y="24651"/>
                    <a:pt x="74354" y="24751"/>
                  </a:cubicBezTo>
                  <a:cubicBezTo>
                    <a:pt x="73353" y="24951"/>
                    <a:pt x="72319" y="25085"/>
                    <a:pt x="71152" y="25151"/>
                  </a:cubicBezTo>
                  <a:cubicBezTo>
                    <a:pt x="70018" y="25252"/>
                    <a:pt x="68850" y="25285"/>
                    <a:pt x="67516" y="25285"/>
                  </a:cubicBezTo>
                  <a:cubicBezTo>
                    <a:pt x="66882" y="25285"/>
                    <a:pt x="66215" y="25285"/>
                    <a:pt x="65581" y="25252"/>
                  </a:cubicBezTo>
                  <a:cubicBezTo>
                    <a:pt x="63480" y="25185"/>
                    <a:pt x="61411" y="25118"/>
                    <a:pt x="59543" y="25018"/>
                  </a:cubicBezTo>
                  <a:cubicBezTo>
                    <a:pt x="54840" y="24785"/>
                    <a:pt x="50704" y="24318"/>
                    <a:pt x="46968" y="23584"/>
                  </a:cubicBezTo>
                  <a:cubicBezTo>
                    <a:pt x="45467" y="23283"/>
                    <a:pt x="43899" y="22883"/>
                    <a:pt x="42498" y="22516"/>
                  </a:cubicBezTo>
                  <a:cubicBezTo>
                    <a:pt x="41164" y="22149"/>
                    <a:pt x="39696" y="21682"/>
                    <a:pt x="38028" y="21115"/>
                  </a:cubicBezTo>
                  <a:cubicBezTo>
                    <a:pt x="35359" y="20148"/>
                    <a:pt x="32691" y="19014"/>
                    <a:pt x="30056" y="17746"/>
                  </a:cubicBezTo>
                  <a:lnTo>
                    <a:pt x="30022" y="17746"/>
                  </a:lnTo>
                  <a:cubicBezTo>
                    <a:pt x="27988" y="16745"/>
                    <a:pt x="25953" y="15611"/>
                    <a:pt x="24018" y="14410"/>
                  </a:cubicBezTo>
                  <a:cubicBezTo>
                    <a:pt x="22117" y="13210"/>
                    <a:pt x="20182" y="11875"/>
                    <a:pt x="18281" y="10474"/>
                  </a:cubicBezTo>
                  <a:cubicBezTo>
                    <a:pt x="17347" y="9807"/>
                    <a:pt x="16479" y="9107"/>
                    <a:pt x="15512" y="8306"/>
                  </a:cubicBezTo>
                  <a:cubicBezTo>
                    <a:pt x="15112" y="7939"/>
                    <a:pt x="14645" y="7606"/>
                    <a:pt x="14211" y="7205"/>
                  </a:cubicBezTo>
                  <a:lnTo>
                    <a:pt x="14111" y="7139"/>
                  </a:lnTo>
                  <a:lnTo>
                    <a:pt x="13978" y="7005"/>
                  </a:lnTo>
                  <a:cubicBezTo>
                    <a:pt x="13611" y="6738"/>
                    <a:pt x="13277" y="6371"/>
                    <a:pt x="12877" y="6104"/>
                  </a:cubicBezTo>
                  <a:cubicBezTo>
                    <a:pt x="10809" y="4337"/>
                    <a:pt x="9041" y="3136"/>
                    <a:pt x="7339" y="2168"/>
                  </a:cubicBezTo>
                  <a:cubicBezTo>
                    <a:pt x="5838" y="1334"/>
                    <a:pt x="4337" y="767"/>
                    <a:pt x="2870" y="434"/>
                  </a:cubicBezTo>
                  <a:cubicBezTo>
                    <a:pt x="2136" y="267"/>
                    <a:pt x="1335" y="134"/>
                    <a:pt x="468" y="67"/>
                  </a:cubicBezTo>
                  <a:cubicBezTo>
                    <a:pt x="334" y="67"/>
                    <a:pt x="201" y="67"/>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086" name="Google Shape;6086;p37"/>
            <p:cNvGrpSpPr/>
            <p:nvPr/>
          </p:nvGrpSpPr>
          <p:grpSpPr>
            <a:xfrm>
              <a:off x="150917" y="116561"/>
              <a:ext cx="8715558" cy="2292089"/>
              <a:chOff x="150917" y="116561"/>
              <a:chExt cx="8715558" cy="2292089"/>
            </a:xfrm>
          </p:grpSpPr>
          <p:sp>
            <p:nvSpPr>
              <p:cNvPr id="6087" name="Google Shape;6087;p37"/>
              <p:cNvSpPr/>
              <p:nvPr/>
            </p:nvSpPr>
            <p:spPr>
              <a:xfrm>
                <a:off x="528600" y="2234875"/>
                <a:ext cx="191400" cy="173775"/>
              </a:xfrm>
              <a:custGeom>
                <a:avLst/>
                <a:gdLst/>
                <a:ahLst/>
                <a:cxnLst/>
                <a:rect l="l" t="t" r="r" b="b"/>
                <a:pathLst>
                  <a:path w="7656" h="6951" extrusionOk="0">
                    <a:moveTo>
                      <a:pt x="4818" y="500"/>
                    </a:moveTo>
                    <a:cubicBezTo>
                      <a:pt x="4897" y="500"/>
                      <a:pt x="4978" y="518"/>
                      <a:pt x="5060" y="556"/>
                    </a:cubicBezTo>
                    <a:cubicBezTo>
                      <a:pt x="5515" y="771"/>
                      <a:pt x="5113" y="1681"/>
                      <a:pt x="4899" y="2055"/>
                    </a:cubicBezTo>
                    <a:cubicBezTo>
                      <a:pt x="4712" y="2323"/>
                      <a:pt x="4498" y="2564"/>
                      <a:pt x="4257" y="2778"/>
                    </a:cubicBezTo>
                    <a:cubicBezTo>
                      <a:pt x="4444" y="2858"/>
                      <a:pt x="4578" y="3019"/>
                      <a:pt x="4685" y="3233"/>
                    </a:cubicBezTo>
                    <a:cubicBezTo>
                      <a:pt x="4953" y="2965"/>
                      <a:pt x="5247" y="2724"/>
                      <a:pt x="5622" y="2617"/>
                    </a:cubicBezTo>
                    <a:cubicBezTo>
                      <a:pt x="5738" y="2585"/>
                      <a:pt x="5882" y="2567"/>
                      <a:pt x="6032" y="2567"/>
                    </a:cubicBezTo>
                    <a:cubicBezTo>
                      <a:pt x="6504" y="2567"/>
                      <a:pt x="7047" y="2746"/>
                      <a:pt x="7067" y="3233"/>
                    </a:cubicBezTo>
                    <a:cubicBezTo>
                      <a:pt x="7067" y="3701"/>
                      <a:pt x="6291" y="3801"/>
                      <a:pt x="5827" y="3801"/>
                    </a:cubicBezTo>
                    <a:cubicBezTo>
                      <a:pt x="5760" y="3801"/>
                      <a:pt x="5699" y="3799"/>
                      <a:pt x="5649" y="3795"/>
                    </a:cubicBezTo>
                    <a:cubicBezTo>
                      <a:pt x="5354" y="3768"/>
                      <a:pt x="5060" y="3688"/>
                      <a:pt x="4765" y="3581"/>
                    </a:cubicBezTo>
                    <a:cubicBezTo>
                      <a:pt x="4765" y="3795"/>
                      <a:pt x="4658" y="3982"/>
                      <a:pt x="4524" y="4170"/>
                    </a:cubicBezTo>
                    <a:cubicBezTo>
                      <a:pt x="4899" y="4250"/>
                      <a:pt x="5220" y="4437"/>
                      <a:pt x="5488" y="4705"/>
                    </a:cubicBezTo>
                    <a:cubicBezTo>
                      <a:pt x="5836" y="5026"/>
                      <a:pt x="6184" y="5936"/>
                      <a:pt x="5649" y="6231"/>
                    </a:cubicBezTo>
                    <a:cubicBezTo>
                      <a:pt x="5587" y="6267"/>
                      <a:pt x="5524" y="6283"/>
                      <a:pt x="5461" y="6283"/>
                    </a:cubicBezTo>
                    <a:cubicBezTo>
                      <a:pt x="5056" y="6283"/>
                      <a:pt x="4637" y="5618"/>
                      <a:pt x="4498" y="5294"/>
                    </a:cubicBezTo>
                    <a:cubicBezTo>
                      <a:pt x="4364" y="5000"/>
                      <a:pt x="4283" y="4705"/>
                      <a:pt x="4230" y="4411"/>
                    </a:cubicBezTo>
                    <a:cubicBezTo>
                      <a:pt x="4096" y="4464"/>
                      <a:pt x="3962" y="4491"/>
                      <a:pt x="3828" y="4491"/>
                    </a:cubicBezTo>
                    <a:cubicBezTo>
                      <a:pt x="3748" y="4491"/>
                      <a:pt x="3641" y="4491"/>
                      <a:pt x="3588" y="4464"/>
                    </a:cubicBezTo>
                    <a:lnTo>
                      <a:pt x="3588" y="4464"/>
                    </a:lnTo>
                    <a:cubicBezTo>
                      <a:pt x="3641" y="4839"/>
                      <a:pt x="3695" y="5240"/>
                      <a:pt x="3588" y="5615"/>
                    </a:cubicBezTo>
                    <a:cubicBezTo>
                      <a:pt x="3478" y="5989"/>
                      <a:pt x="3043" y="6561"/>
                      <a:pt x="2594" y="6561"/>
                    </a:cubicBezTo>
                    <a:cubicBezTo>
                      <a:pt x="2497" y="6561"/>
                      <a:pt x="2399" y="6534"/>
                      <a:pt x="2303" y="6472"/>
                    </a:cubicBezTo>
                    <a:cubicBezTo>
                      <a:pt x="1848" y="6204"/>
                      <a:pt x="2356" y="5348"/>
                      <a:pt x="2570" y="5000"/>
                    </a:cubicBezTo>
                    <a:cubicBezTo>
                      <a:pt x="2785" y="4732"/>
                      <a:pt x="3026" y="4491"/>
                      <a:pt x="3293" y="4304"/>
                    </a:cubicBezTo>
                    <a:cubicBezTo>
                      <a:pt x="3106" y="4170"/>
                      <a:pt x="2972" y="4009"/>
                      <a:pt x="2945" y="3768"/>
                    </a:cubicBezTo>
                    <a:cubicBezTo>
                      <a:pt x="2651" y="4036"/>
                      <a:pt x="2303" y="4277"/>
                      <a:pt x="1901" y="4330"/>
                    </a:cubicBezTo>
                    <a:cubicBezTo>
                      <a:pt x="1817" y="4350"/>
                      <a:pt x="1715" y="4361"/>
                      <a:pt x="1607" y="4361"/>
                    </a:cubicBezTo>
                    <a:cubicBezTo>
                      <a:pt x="1131" y="4361"/>
                      <a:pt x="515" y="4157"/>
                      <a:pt x="536" y="3635"/>
                    </a:cubicBezTo>
                    <a:cubicBezTo>
                      <a:pt x="557" y="3228"/>
                      <a:pt x="1149" y="3130"/>
                      <a:pt x="1608" y="3130"/>
                    </a:cubicBezTo>
                    <a:cubicBezTo>
                      <a:pt x="1753" y="3130"/>
                      <a:pt x="1885" y="3140"/>
                      <a:pt x="1982" y="3153"/>
                    </a:cubicBezTo>
                    <a:cubicBezTo>
                      <a:pt x="2303" y="3206"/>
                      <a:pt x="2624" y="3340"/>
                      <a:pt x="2945" y="3447"/>
                    </a:cubicBezTo>
                    <a:cubicBezTo>
                      <a:pt x="2972" y="3233"/>
                      <a:pt x="3052" y="3019"/>
                      <a:pt x="3213" y="2885"/>
                    </a:cubicBezTo>
                    <a:cubicBezTo>
                      <a:pt x="2811" y="2751"/>
                      <a:pt x="2490" y="2564"/>
                      <a:pt x="2223" y="2243"/>
                    </a:cubicBezTo>
                    <a:cubicBezTo>
                      <a:pt x="1901" y="1895"/>
                      <a:pt x="1607" y="985"/>
                      <a:pt x="2169" y="717"/>
                    </a:cubicBezTo>
                    <a:cubicBezTo>
                      <a:pt x="2228" y="689"/>
                      <a:pt x="2288" y="676"/>
                      <a:pt x="2346" y="676"/>
                    </a:cubicBezTo>
                    <a:cubicBezTo>
                      <a:pt x="2785" y="676"/>
                      <a:pt x="3175" y="1406"/>
                      <a:pt x="3293" y="1761"/>
                    </a:cubicBezTo>
                    <a:cubicBezTo>
                      <a:pt x="3427" y="2055"/>
                      <a:pt x="3454" y="2377"/>
                      <a:pt x="3481" y="2724"/>
                    </a:cubicBezTo>
                    <a:cubicBezTo>
                      <a:pt x="3588" y="2644"/>
                      <a:pt x="3721" y="2617"/>
                      <a:pt x="3855" y="2617"/>
                    </a:cubicBezTo>
                    <a:cubicBezTo>
                      <a:pt x="3882" y="2617"/>
                      <a:pt x="3909" y="2644"/>
                      <a:pt x="3962" y="2644"/>
                    </a:cubicBezTo>
                    <a:cubicBezTo>
                      <a:pt x="3855" y="2296"/>
                      <a:pt x="3748" y="1922"/>
                      <a:pt x="3855" y="1520"/>
                    </a:cubicBezTo>
                    <a:cubicBezTo>
                      <a:pt x="3947" y="1108"/>
                      <a:pt x="4352" y="500"/>
                      <a:pt x="4818" y="500"/>
                    </a:cubicBezTo>
                    <a:close/>
                    <a:moveTo>
                      <a:pt x="5004" y="0"/>
                    </a:moveTo>
                    <a:cubicBezTo>
                      <a:pt x="4467" y="0"/>
                      <a:pt x="3907" y="471"/>
                      <a:pt x="3668" y="878"/>
                    </a:cubicBezTo>
                    <a:cubicBezTo>
                      <a:pt x="3614" y="1011"/>
                      <a:pt x="3534" y="1199"/>
                      <a:pt x="3507" y="1333"/>
                    </a:cubicBezTo>
                    <a:cubicBezTo>
                      <a:pt x="3427" y="1145"/>
                      <a:pt x="3347" y="1011"/>
                      <a:pt x="3240" y="878"/>
                    </a:cubicBezTo>
                    <a:cubicBezTo>
                      <a:pt x="3031" y="606"/>
                      <a:pt x="2594" y="172"/>
                      <a:pt x="2196" y="172"/>
                    </a:cubicBezTo>
                    <a:cubicBezTo>
                      <a:pt x="2084" y="172"/>
                      <a:pt x="1975" y="206"/>
                      <a:pt x="1875" y="289"/>
                    </a:cubicBezTo>
                    <a:cubicBezTo>
                      <a:pt x="1366" y="690"/>
                      <a:pt x="1420" y="1520"/>
                      <a:pt x="1607" y="2029"/>
                    </a:cubicBezTo>
                    <a:cubicBezTo>
                      <a:pt x="1768" y="2350"/>
                      <a:pt x="2008" y="2617"/>
                      <a:pt x="2276" y="2832"/>
                    </a:cubicBezTo>
                    <a:cubicBezTo>
                      <a:pt x="2089" y="2785"/>
                      <a:pt x="1885" y="2756"/>
                      <a:pt x="1683" y="2756"/>
                    </a:cubicBezTo>
                    <a:cubicBezTo>
                      <a:pt x="1537" y="2756"/>
                      <a:pt x="1394" y="2771"/>
                      <a:pt x="1259" y="2805"/>
                    </a:cubicBezTo>
                    <a:cubicBezTo>
                      <a:pt x="831" y="2858"/>
                      <a:pt x="1" y="3099"/>
                      <a:pt x="108" y="3688"/>
                    </a:cubicBezTo>
                    <a:cubicBezTo>
                      <a:pt x="188" y="4277"/>
                      <a:pt x="965" y="4705"/>
                      <a:pt x="1500" y="4732"/>
                    </a:cubicBezTo>
                    <a:cubicBezTo>
                      <a:pt x="1548" y="4735"/>
                      <a:pt x="1596" y="4737"/>
                      <a:pt x="1643" y="4737"/>
                    </a:cubicBezTo>
                    <a:cubicBezTo>
                      <a:pt x="1958" y="4737"/>
                      <a:pt x="2237" y="4661"/>
                      <a:pt x="2517" y="4545"/>
                    </a:cubicBezTo>
                    <a:lnTo>
                      <a:pt x="2517" y="4545"/>
                    </a:lnTo>
                    <a:cubicBezTo>
                      <a:pt x="2276" y="4812"/>
                      <a:pt x="2062" y="5107"/>
                      <a:pt x="1928" y="5428"/>
                    </a:cubicBezTo>
                    <a:cubicBezTo>
                      <a:pt x="1794" y="5883"/>
                      <a:pt x="1634" y="6713"/>
                      <a:pt x="2196" y="6900"/>
                    </a:cubicBezTo>
                    <a:cubicBezTo>
                      <a:pt x="2292" y="6935"/>
                      <a:pt x="2390" y="6951"/>
                      <a:pt x="2490" y="6951"/>
                    </a:cubicBezTo>
                    <a:cubicBezTo>
                      <a:pt x="3001" y="6951"/>
                      <a:pt x="3528" y="6536"/>
                      <a:pt x="3775" y="6177"/>
                    </a:cubicBezTo>
                    <a:cubicBezTo>
                      <a:pt x="3989" y="5829"/>
                      <a:pt x="4043" y="5508"/>
                      <a:pt x="4069" y="5160"/>
                    </a:cubicBezTo>
                    <a:cubicBezTo>
                      <a:pt x="4203" y="5508"/>
                      <a:pt x="4391" y="5829"/>
                      <a:pt x="4605" y="6097"/>
                    </a:cubicBezTo>
                    <a:cubicBezTo>
                      <a:pt x="4845" y="6357"/>
                      <a:pt x="5279" y="6722"/>
                      <a:pt x="5662" y="6722"/>
                    </a:cubicBezTo>
                    <a:cubicBezTo>
                      <a:pt x="5792" y="6722"/>
                      <a:pt x="5915" y="6680"/>
                      <a:pt x="6023" y="6579"/>
                    </a:cubicBezTo>
                    <a:cubicBezTo>
                      <a:pt x="6452" y="6177"/>
                      <a:pt x="6398" y="5294"/>
                      <a:pt x="6130" y="4839"/>
                    </a:cubicBezTo>
                    <a:cubicBezTo>
                      <a:pt x="5943" y="4491"/>
                      <a:pt x="5675" y="4277"/>
                      <a:pt x="5381" y="4090"/>
                    </a:cubicBezTo>
                    <a:lnTo>
                      <a:pt x="5381" y="4090"/>
                    </a:lnTo>
                    <a:cubicBezTo>
                      <a:pt x="5555" y="4116"/>
                      <a:pt x="5729" y="4136"/>
                      <a:pt x="5906" y="4136"/>
                    </a:cubicBezTo>
                    <a:cubicBezTo>
                      <a:pt x="6083" y="4136"/>
                      <a:pt x="6264" y="4116"/>
                      <a:pt x="6452" y="4063"/>
                    </a:cubicBezTo>
                    <a:cubicBezTo>
                      <a:pt x="6853" y="3956"/>
                      <a:pt x="7656" y="3635"/>
                      <a:pt x="7522" y="3072"/>
                    </a:cubicBezTo>
                    <a:cubicBezTo>
                      <a:pt x="7388" y="2457"/>
                      <a:pt x="6585" y="2136"/>
                      <a:pt x="6050" y="2136"/>
                    </a:cubicBezTo>
                    <a:cubicBezTo>
                      <a:pt x="5675" y="2136"/>
                      <a:pt x="5354" y="2269"/>
                      <a:pt x="5060" y="2430"/>
                    </a:cubicBezTo>
                    <a:cubicBezTo>
                      <a:pt x="5301" y="2136"/>
                      <a:pt x="5461" y="1814"/>
                      <a:pt x="5541" y="1467"/>
                    </a:cubicBezTo>
                    <a:cubicBezTo>
                      <a:pt x="5675" y="1011"/>
                      <a:pt x="5756" y="155"/>
                      <a:pt x="5194" y="21"/>
                    </a:cubicBezTo>
                    <a:cubicBezTo>
                      <a:pt x="5131" y="7"/>
                      <a:pt x="5067" y="0"/>
                      <a:pt x="50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8" name="Google Shape;6088;p37"/>
              <p:cNvSpPr/>
              <p:nvPr/>
            </p:nvSpPr>
            <p:spPr>
              <a:xfrm>
                <a:off x="8590775" y="1881650"/>
                <a:ext cx="275700" cy="247825"/>
              </a:xfrm>
              <a:custGeom>
                <a:avLst/>
                <a:gdLst/>
                <a:ahLst/>
                <a:cxnLst/>
                <a:rect l="l" t="t" r="r" b="b"/>
                <a:pathLst>
                  <a:path w="11028" h="9913" extrusionOk="0">
                    <a:moveTo>
                      <a:pt x="6934" y="561"/>
                    </a:moveTo>
                    <a:cubicBezTo>
                      <a:pt x="7048" y="561"/>
                      <a:pt x="7164" y="587"/>
                      <a:pt x="7281" y="645"/>
                    </a:cubicBezTo>
                    <a:cubicBezTo>
                      <a:pt x="8003" y="966"/>
                      <a:pt x="7388" y="2278"/>
                      <a:pt x="7093" y="2786"/>
                    </a:cubicBezTo>
                    <a:cubicBezTo>
                      <a:pt x="6853" y="3161"/>
                      <a:pt x="6558" y="3509"/>
                      <a:pt x="6210" y="3830"/>
                    </a:cubicBezTo>
                    <a:cubicBezTo>
                      <a:pt x="6478" y="3964"/>
                      <a:pt x="6692" y="4178"/>
                      <a:pt x="6826" y="4446"/>
                    </a:cubicBezTo>
                    <a:cubicBezTo>
                      <a:pt x="7174" y="4098"/>
                      <a:pt x="7629" y="3750"/>
                      <a:pt x="8111" y="3616"/>
                    </a:cubicBezTo>
                    <a:cubicBezTo>
                      <a:pt x="8278" y="3569"/>
                      <a:pt x="8487" y="3542"/>
                      <a:pt x="8707" y="3542"/>
                    </a:cubicBezTo>
                    <a:cubicBezTo>
                      <a:pt x="9369" y="3542"/>
                      <a:pt x="10131" y="3783"/>
                      <a:pt x="10171" y="4446"/>
                    </a:cubicBezTo>
                    <a:cubicBezTo>
                      <a:pt x="10196" y="5156"/>
                      <a:pt x="9011" y="5306"/>
                      <a:pt x="8358" y="5306"/>
                    </a:cubicBezTo>
                    <a:cubicBezTo>
                      <a:pt x="8297" y="5306"/>
                      <a:pt x="8241" y="5304"/>
                      <a:pt x="8191" y="5302"/>
                    </a:cubicBezTo>
                    <a:cubicBezTo>
                      <a:pt x="7709" y="5249"/>
                      <a:pt x="7308" y="5168"/>
                      <a:pt x="6879" y="5035"/>
                    </a:cubicBezTo>
                    <a:cubicBezTo>
                      <a:pt x="6853" y="5356"/>
                      <a:pt x="6745" y="5623"/>
                      <a:pt x="6558" y="5864"/>
                    </a:cubicBezTo>
                    <a:cubicBezTo>
                      <a:pt x="7040" y="5998"/>
                      <a:pt x="7548" y="6212"/>
                      <a:pt x="7923" y="6587"/>
                    </a:cubicBezTo>
                    <a:cubicBezTo>
                      <a:pt x="8405" y="7096"/>
                      <a:pt x="8914" y="8353"/>
                      <a:pt x="8164" y="8809"/>
                    </a:cubicBezTo>
                    <a:cubicBezTo>
                      <a:pt x="8071" y="8864"/>
                      <a:pt x="7977" y="8889"/>
                      <a:pt x="7883" y="8889"/>
                    </a:cubicBezTo>
                    <a:cubicBezTo>
                      <a:pt x="7296" y="8889"/>
                      <a:pt x="6708" y="7931"/>
                      <a:pt x="6478" y="7470"/>
                    </a:cubicBezTo>
                    <a:cubicBezTo>
                      <a:pt x="6290" y="7069"/>
                      <a:pt x="6157" y="6614"/>
                      <a:pt x="6076" y="6185"/>
                    </a:cubicBezTo>
                    <a:cubicBezTo>
                      <a:pt x="5916" y="6293"/>
                      <a:pt x="5755" y="6319"/>
                      <a:pt x="5541" y="6319"/>
                    </a:cubicBezTo>
                    <a:cubicBezTo>
                      <a:pt x="5434" y="6319"/>
                      <a:pt x="5300" y="6319"/>
                      <a:pt x="5220" y="6293"/>
                    </a:cubicBezTo>
                    <a:lnTo>
                      <a:pt x="5220" y="6293"/>
                    </a:lnTo>
                    <a:cubicBezTo>
                      <a:pt x="5300" y="6828"/>
                      <a:pt x="5380" y="7363"/>
                      <a:pt x="5220" y="7898"/>
                    </a:cubicBezTo>
                    <a:cubicBezTo>
                      <a:pt x="5019" y="8456"/>
                      <a:pt x="4409" y="9293"/>
                      <a:pt x="3763" y="9293"/>
                    </a:cubicBezTo>
                    <a:cubicBezTo>
                      <a:pt x="3633" y="9293"/>
                      <a:pt x="3502" y="9259"/>
                      <a:pt x="3373" y="9183"/>
                    </a:cubicBezTo>
                    <a:cubicBezTo>
                      <a:pt x="2731" y="8755"/>
                      <a:pt x="3400" y="7524"/>
                      <a:pt x="3774" y="7069"/>
                    </a:cubicBezTo>
                    <a:cubicBezTo>
                      <a:pt x="4042" y="6694"/>
                      <a:pt x="4363" y="6400"/>
                      <a:pt x="4738" y="6078"/>
                    </a:cubicBezTo>
                    <a:cubicBezTo>
                      <a:pt x="4470" y="5918"/>
                      <a:pt x="4310" y="5650"/>
                      <a:pt x="4230" y="5356"/>
                    </a:cubicBezTo>
                    <a:cubicBezTo>
                      <a:pt x="3855" y="5730"/>
                      <a:pt x="3373" y="6052"/>
                      <a:pt x="2811" y="6159"/>
                    </a:cubicBezTo>
                    <a:cubicBezTo>
                      <a:pt x="2698" y="6181"/>
                      <a:pt x="2567" y="6193"/>
                      <a:pt x="2426" y="6193"/>
                    </a:cubicBezTo>
                    <a:cubicBezTo>
                      <a:pt x="1730" y="6193"/>
                      <a:pt x="808" y="5903"/>
                      <a:pt x="830" y="5168"/>
                    </a:cubicBezTo>
                    <a:cubicBezTo>
                      <a:pt x="850" y="4597"/>
                      <a:pt x="1624" y="4461"/>
                      <a:pt x="2267" y="4461"/>
                    </a:cubicBezTo>
                    <a:cubicBezTo>
                      <a:pt x="2496" y="4461"/>
                      <a:pt x="2709" y="4478"/>
                      <a:pt x="2864" y="4499"/>
                    </a:cubicBezTo>
                    <a:cubicBezTo>
                      <a:pt x="3346" y="4553"/>
                      <a:pt x="3801" y="4687"/>
                      <a:pt x="4256" y="4874"/>
                    </a:cubicBezTo>
                    <a:cubicBezTo>
                      <a:pt x="4283" y="4580"/>
                      <a:pt x="4444" y="4285"/>
                      <a:pt x="4658" y="4071"/>
                    </a:cubicBezTo>
                    <a:cubicBezTo>
                      <a:pt x="4122" y="3884"/>
                      <a:pt x="3614" y="3616"/>
                      <a:pt x="3239" y="3188"/>
                    </a:cubicBezTo>
                    <a:cubicBezTo>
                      <a:pt x="2757" y="2652"/>
                      <a:pt x="2383" y="1341"/>
                      <a:pt x="3186" y="966"/>
                    </a:cubicBezTo>
                    <a:cubicBezTo>
                      <a:pt x="3256" y="935"/>
                      <a:pt x="3326" y="921"/>
                      <a:pt x="3395" y="921"/>
                    </a:cubicBezTo>
                    <a:cubicBezTo>
                      <a:pt x="3990" y="921"/>
                      <a:pt x="4546" y="1956"/>
                      <a:pt x="4738" y="2412"/>
                    </a:cubicBezTo>
                    <a:cubicBezTo>
                      <a:pt x="4899" y="2840"/>
                      <a:pt x="5006" y="3322"/>
                      <a:pt x="5032" y="3777"/>
                    </a:cubicBezTo>
                    <a:cubicBezTo>
                      <a:pt x="5220" y="3723"/>
                      <a:pt x="5380" y="3696"/>
                      <a:pt x="5568" y="3696"/>
                    </a:cubicBezTo>
                    <a:lnTo>
                      <a:pt x="5702" y="3696"/>
                    </a:lnTo>
                    <a:cubicBezTo>
                      <a:pt x="5541" y="3161"/>
                      <a:pt x="5434" y="2572"/>
                      <a:pt x="5568" y="2037"/>
                    </a:cubicBezTo>
                    <a:cubicBezTo>
                      <a:pt x="5682" y="1465"/>
                      <a:pt x="6266" y="561"/>
                      <a:pt x="6934" y="561"/>
                    </a:cubicBezTo>
                    <a:close/>
                    <a:moveTo>
                      <a:pt x="7201" y="1"/>
                    </a:moveTo>
                    <a:cubicBezTo>
                      <a:pt x="6419" y="1"/>
                      <a:pt x="5609" y="687"/>
                      <a:pt x="5273" y="1287"/>
                    </a:cubicBezTo>
                    <a:cubicBezTo>
                      <a:pt x="5193" y="1475"/>
                      <a:pt x="5113" y="1689"/>
                      <a:pt x="5059" y="1876"/>
                    </a:cubicBezTo>
                    <a:cubicBezTo>
                      <a:pt x="4952" y="1689"/>
                      <a:pt x="4818" y="1475"/>
                      <a:pt x="4685" y="1287"/>
                    </a:cubicBezTo>
                    <a:cubicBezTo>
                      <a:pt x="4392" y="890"/>
                      <a:pt x="3773" y="264"/>
                      <a:pt x="3222" y="264"/>
                    </a:cubicBezTo>
                    <a:cubicBezTo>
                      <a:pt x="3068" y="264"/>
                      <a:pt x="2919" y="314"/>
                      <a:pt x="2784" y="431"/>
                    </a:cubicBezTo>
                    <a:cubicBezTo>
                      <a:pt x="2115" y="966"/>
                      <a:pt x="2115" y="2224"/>
                      <a:pt x="2409" y="2920"/>
                    </a:cubicBezTo>
                    <a:cubicBezTo>
                      <a:pt x="2597" y="3375"/>
                      <a:pt x="2945" y="3750"/>
                      <a:pt x="3346" y="4044"/>
                    </a:cubicBezTo>
                    <a:cubicBezTo>
                      <a:pt x="3028" y="3961"/>
                      <a:pt x="2711" y="3919"/>
                      <a:pt x="2386" y="3919"/>
                    </a:cubicBezTo>
                    <a:cubicBezTo>
                      <a:pt x="2192" y="3919"/>
                      <a:pt x="1995" y="3934"/>
                      <a:pt x="1794" y="3964"/>
                    </a:cubicBezTo>
                    <a:cubicBezTo>
                      <a:pt x="1178" y="4044"/>
                      <a:pt x="1" y="4419"/>
                      <a:pt x="134" y="5249"/>
                    </a:cubicBezTo>
                    <a:cubicBezTo>
                      <a:pt x="295" y="6132"/>
                      <a:pt x="1366" y="6694"/>
                      <a:pt x="2142" y="6774"/>
                    </a:cubicBezTo>
                    <a:cubicBezTo>
                      <a:pt x="2185" y="6777"/>
                      <a:pt x="2228" y="6778"/>
                      <a:pt x="2271" y="6778"/>
                    </a:cubicBezTo>
                    <a:cubicBezTo>
                      <a:pt x="2732" y="6778"/>
                      <a:pt x="3171" y="6649"/>
                      <a:pt x="3587" y="6453"/>
                    </a:cubicBezTo>
                    <a:lnTo>
                      <a:pt x="3587" y="6453"/>
                    </a:lnTo>
                    <a:cubicBezTo>
                      <a:pt x="3239" y="6828"/>
                      <a:pt x="2945" y="7256"/>
                      <a:pt x="2784" y="7765"/>
                    </a:cubicBezTo>
                    <a:cubicBezTo>
                      <a:pt x="2570" y="8327"/>
                      <a:pt x="2329" y="9558"/>
                      <a:pt x="3132" y="9852"/>
                    </a:cubicBezTo>
                    <a:cubicBezTo>
                      <a:pt x="3265" y="9894"/>
                      <a:pt x="3401" y="9913"/>
                      <a:pt x="3538" y="9913"/>
                    </a:cubicBezTo>
                    <a:cubicBezTo>
                      <a:pt x="4283" y="9913"/>
                      <a:pt x="5045" y="9351"/>
                      <a:pt x="5407" y="8809"/>
                    </a:cubicBezTo>
                    <a:cubicBezTo>
                      <a:pt x="5728" y="8380"/>
                      <a:pt x="5809" y="7898"/>
                      <a:pt x="5862" y="7390"/>
                    </a:cubicBezTo>
                    <a:cubicBezTo>
                      <a:pt x="6023" y="7898"/>
                      <a:pt x="6290" y="8327"/>
                      <a:pt x="6612" y="8728"/>
                    </a:cubicBezTo>
                    <a:cubicBezTo>
                      <a:pt x="6931" y="9087"/>
                      <a:pt x="7546" y="9609"/>
                      <a:pt x="8094" y="9609"/>
                    </a:cubicBezTo>
                    <a:cubicBezTo>
                      <a:pt x="8282" y="9609"/>
                      <a:pt x="8462" y="9548"/>
                      <a:pt x="8619" y="9397"/>
                    </a:cubicBezTo>
                    <a:cubicBezTo>
                      <a:pt x="9261" y="8835"/>
                      <a:pt x="9154" y="7604"/>
                      <a:pt x="8780" y="6935"/>
                    </a:cubicBezTo>
                    <a:cubicBezTo>
                      <a:pt x="8566" y="6453"/>
                      <a:pt x="8191" y="6132"/>
                      <a:pt x="7763" y="5864"/>
                    </a:cubicBezTo>
                    <a:lnTo>
                      <a:pt x="7763" y="5864"/>
                    </a:lnTo>
                    <a:cubicBezTo>
                      <a:pt x="8020" y="5893"/>
                      <a:pt x="8293" y="5922"/>
                      <a:pt x="8569" y="5922"/>
                    </a:cubicBezTo>
                    <a:cubicBezTo>
                      <a:pt x="8809" y="5922"/>
                      <a:pt x="9052" y="5900"/>
                      <a:pt x="9288" y="5838"/>
                    </a:cubicBezTo>
                    <a:cubicBezTo>
                      <a:pt x="9904" y="5704"/>
                      <a:pt x="11028" y="5222"/>
                      <a:pt x="10841" y="4392"/>
                    </a:cubicBezTo>
                    <a:cubicBezTo>
                      <a:pt x="10627" y="3562"/>
                      <a:pt x="9502" y="3054"/>
                      <a:pt x="8726" y="3054"/>
                    </a:cubicBezTo>
                    <a:cubicBezTo>
                      <a:pt x="8191" y="3054"/>
                      <a:pt x="7736" y="3214"/>
                      <a:pt x="7281" y="3455"/>
                    </a:cubicBezTo>
                    <a:cubicBezTo>
                      <a:pt x="7602" y="3054"/>
                      <a:pt x="7870" y="2572"/>
                      <a:pt x="8003" y="2090"/>
                    </a:cubicBezTo>
                    <a:cubicBezTo>
                      <a:pt x="8164" y="1475"/>
                      <a:pt x="8298" y="244"/>
                      <a:pt x="7468" y="29"/>
                    </a:cubicBezTo>
                    <a:cubicBezTo>
                      <a:pt x="7380" y="10"/>
                      <a:pt x="7290" y="1"/>
                      <a:pt x="720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9" name="Google Shape;6089;p37"/>
              <p:cNvSpPr/>
              <p:nvPr/>
            </p:nvSpPr>
            <p:spPr>
              <a:xfrm>
                <a:off x="150917" y="306400"/>
                <a:ext cx="1138176" cy="561447"/>
              </a:xfrm>
              <a:custGeom>
                <a:avLst/>
                <a:gdLst/>
                <a:ahLst/>
                <a:cxnLst/>
                <a:rect l="l" t="t" r="r" b="b"/>
                <a:pathLst>
                  <a:path w="19748" h="9741" extrusionOk="0">
                    <a:moveTo>
                      <a:pt x="13943" y="0"/>
                    </a:moveTo>
                    <a:cubicBezTo>
                      <a:pt x="13209" y="67"/>
                      <a:pt x="12442" y="234"/>
                      <a:pt x="11742" y="567"/>
                    </a:cubicBezTo>
                    <a:cubicBezTo>
                      <a:pt x="10407" y="1135"/>
                      <a:pt x="9407" y="2169"/>
                      <a:pt x="9073" y="3336"/>
                    </a:cubicBezTo>
                    <a:cubicBezTo>
                      <a:pt x="8840" y="2836"/>
                      <a:pt x="8539" y="2435"/>
                      <a:pt x="8206" y="2069"/>
                    </a:cubicBezTo>
                    <a:cubicBezTo>
                      <a:pt x="7906" y="1768"/>
                      <a:pt x="7605" y="1501"/>
                      <a:pt x="7272" y="1335"/>
                    </a:cubicBezTo>
                    <a:cubicBezTo>
                      <a:pt x="7105" y="1268"/>
                      <a:pt x="6938" y="1168"/>
                      <a:pt x="6772" y="1135"/>
                    </a:cubicBezTo>
                    <a:cubicBezTo>
                      <a:pt x="6605" y="1101"/>
                      <a:pt x="6438" y="1034"/>
                      <a:pt x="6204" y="1001"/>
                    </a:cubicBezTo>
                    <a:lnTo>
                      <a:pt x="5904" y="1001"/>
                    </a:lnTo>
                    <a:cubicBezTo>
                      <a:pt x="5604" y="1001"/>
                      <a:pt x="5337" y="1068"/>
                      <a:pt x="5004" y="1135"/>
                    </a:cubicBezTo>
                    <a:cubicBezTo>
                      <a:pt x="4570" y="1268"/>
                      <a:pt x="4170" y="1468"/>
                      <a:pt x="3669" y="1768"/>
                    </a:cubicBezTo>
                    <a:cubicBezTo>
                      <a:pt x="2769" y="2335"/>
                      <a:pt x="2202" y="3103"/>
                      <a:pt x="2001" y="3903"/>
                    </a:cubicBezTo>
                    <a:cubicBezTo>
                      <a:pt x="1901" y="4203"/>
                      <a:pt x="1868" y="4604"/>
                      <a:pt x="1901" y="5004"/>
                    </a:cubicBezTo>
                    <a:cubicBezTo>
                      <a:pt x="1935" y="5338"/>
                      <a:pt x="2068" y="5738"/>
                      <a:pt x="2268" y="6071"/>
                    </a:cubicBezTo>
                    <a:cubicBezTo>
                      <a:pt x="2435" y="6405"/>
                      <a:pt x="2702" y="6672"/>
                      <a:pt x="3036" y="7005"/>
                    </a:cubicBezTo>
                    <a:cubicBezTo>
                      <a:pt x="3102" y="7105"/>
                      <a:pt x="3202" y="7172"/>
                      <a:pt x="3336" y="7272"/>
                    </a:cubicBezTo>
                    <a:lnTo>
                      <a:pt x="3002" y="7272"/>
                    </a:lnTo>
                    <a:cubicBezTo>
                      <a:pt x="2402" y="7339"/>
                      <a:pt x="1901" y="7439"/>
                      <a:pt x="1501" y="7606"/>
                    </a:cubicBezTo>
                    <a:cubicBezTo>
                      <a:pt x="1234" y="7673"/>
                      <a:pt x="1034" y="7806"/>
                      <a:pt x="834" y="7939"/>
                    </a:cubicBezTo>
                    <a:cubicBezTo>
                      <a:pt x="600" y="8039"/>
                      <a:pt x="434" y="8206"/>
                      <a:pt x="267" y="8440"/>
                    </a:cubicBezTo>
                    <a:cubicBezTo>
                      <a:pt x="167" y="8607"/>
                      <a:pt x="67" y="8807"/>
                      <a:pt x="33" y="9007"/>
                    </a:cubicBezTo>
                    <a:cubicBezTo>
                      <a:pt x="0" y="9207"/>
                      <a:pt x="0" y="9474"/>
                      <a:pt x="67" y="9741"/>
                    </a:cubicBezTo>
                    <a:lnTo>
                      <a:pt x="19714" y="9741"/>
                    </a:lnTo>
                    <a:cubicBezTo>
                      <a:pt x="19714" y="9641"/>
                      <a:pt x="19747" y="9541"/>
                      <a:pt x="19747" y="9474"/>
                    </a:cubicBezTo>
                    <a:cubicBezTo>
                      <a:pt x="19747" y="9340"/>
                      <a:pt x="19747" y="9174"/>
                      <a:pt x="19714" y="8973"/>
                    </a:cubicBezTo>
                    <a:cubicBezTo>
                      <a:pt x="19681" y="8807"/>
                      <a:pt x="19614" y="8673"/>
                      <a:pt x="19547" y="8506"/>
                    </a:cubicBezTo>
                    <a:cubicBezTo>
                      <a:pt x="19447" y="8340"/>
                      <a:pt x="19381" y="8240"/>
                      <a:pt x="19280" y="8140"/>
                    </a:cubicBezTo>
                    <a:cubicBezTo>
                      <a:pt x="19114" y="7939"/>
                      <a:pt x="18880" y="7773"/>
                      <a:pt x="18580" y="7673"/>
                    </a:cubicBezTo>
                    <a:cubicBezTo>
                      <a:pt x="18513" y="7639"/>
                      <a:pt x="18413" y="7639"/>
                      <a:pt x="18280" y="7639"/>
                    </a:cubicBezTo>
                    <a:cubicBezTo>
                      <a:pt x="18880" y="6505"/>
                      <a:pt x="19047" y="5171"/>
                      <a:pt x="18780" y="3803"/>
                    </a:cubicBezTo>
                    <a:cubicBezTo>
                      <a:pt x="18680" y="3069"/>
                      <a:pt x="18346" y="2335"/>
                      <a:pt x="17913" y="1735"/>
                    </a:cubicBezTo>
                    <a:cubicBezTo>
                      <a:pt x="17446" y="1101"/>
                      <a:pt x="16845" y="601"/>
                      <a:pt x="16112" y="267"/>
                    </a:cubicBezTo>
                    <a:cubicBezTo>
                      <a:pt x="15578" y="134"/>
                      <a:pt x="14944" y="0"/>
                      <a:pt x="14277"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0" name="Google Shape;6090;p37"/>
              <p:cNvSpPr/>
              <p:nvPr/>
            </p:nvSpPr>
            <p:spPr>
              <a:xfrm>
                <a:off x="8181699" y="722222"/>
                <a:ext cx="592207" cy="329511"/>
              </a:xfrm>
              <a:custGeom>
                <a:avLst/>
                <a:gdLst/>
                <a:ahLst/>
                <a:cxnLst/>
                <a:rect l="l" t="t" r="r" b="b"/>
                <a:pathLst>
                  <a:path w="30756" h="17113" extrusionOk="0">
                    <a:moveTo>
                      <a:pt x="21949" y="0"/>
                    </a:moveTo>
                    <a:cubicBezTo>
                      <a:pt x="20615" y="0"/>
                      <a:pt x="19314" y="434"/>
                      <a:pt x="18246" y="1168"/>
                    </a:cubicBezTo>
                    <a:cubicBezTo>
                      <a:pt x="17446" y="1735"/>
                      <a:pt x="16812" y="2469"/>
                      <a:pt x="16479" y="3269"/>
                    </a:cubicBezTo>
                    <a:cubicBezTo>
                      <a:pt x="16412" y="3469"/>
                      <a:pt x="16312" y="3670"/>
                      <a:pt x="16245" y="3936"/>
                    </a:cubicBezTo>
                    <a:cubicBezTo>
                      <a:pt x="16212" y="4137"/>
                      <a:pt x="16145" y="4337"/>
                      <a:pt x="16112" y="4637"/>
                    </a:cubicBezTo>
                    <a:cubicBezTo>
                      <a:pt x="16078" y="4904"/>
                      <a:pt x="16112" y="5171"/>
                      <a:pt x="16112" y="5437"/>
                    </a:cubicBezTo>
                    <a:cubicBezTo>
                      <a:pt x="15911" y="5304"/>
                      <a:pt x="15645" y="5237"/>
                      <a:pt x="15378" y="5171"/>
                    </a:cubicBezTo>
                    <a:lnTo>
                      <a:pt x="15111" y="5171"/>
                    </a:lnTo>
                    <a:cubicBezTo>
                      <a:pt x="14777" y="5171"/>
                      <a:pt x="14410" y="5271"/>
                      <a:pt x="14077" y="5437"/>
                    </a:cubicBezTo>
                    <a:cubicBezTo>
                      <a:pt x="13710" y="5638"/>
                      <a:pt x="13376" y="5938"/>
                      <a:pt x="13109" y="6338"/>
                    </a:cubicBezTo>
                    <a:cubicBezTo>
                      <a:pt x="13043" y="6105"/>
                      <a:pt x="12943" y="5838"/>
                      <a:pt x="12809" y="5604"/>
                    </a:cubicBezTo>
                    <a:cubicBezTo>
                      <a:pt x="12642" y="5304"/>
                      <a:pt x="12476" y="5004"/>
                      <a:pt x="12242" y="4737"/>
                    </a:cubicBezTo>
                    <a:cubicBezTo>
                      <a:pt x="12042" y="4470"/>
                      <a:pt x="11775" y="4270"/>
                      <a:pt x="11475" y="4003"/>
                    </a:cubicBezTo>
                    <a:cubicBezTo>
                      <a:pt x="10975" y="3636"/>
                      <a:pt x="10307" y="3336"/>
                      <a:pt x="9640" y="3169"/>
                    </a:cubicBezTo>
                    <a:cubicBezTo>
                      <a:pt x="9273" y="3102"/>
                      <a:pt x="8906" y="3069"/>
                      <a:pt x="8473" y="3069"/>
                    </a:cubicBezTo>
                    <a:cubicBezTo>
                      <a:pt x="8139" y="3069"/>
                      <a:pt x="7839" y="3102"/>
                      <a:pt x="7505" y="3136"/>
                    </a:cubicBezTo>
                    <a:cubicBezTo>
                      <a:pt x="6805" y="3269"/>
                      <a:pt x="6104" y="3503"/>
                      <a:pt x="5471" y="3903"/>
                    </a:cubicBezTo>
                    <a:cubicBezTo>
                      <a:pt x="4804" y="4270"/>
                      <a:pt x="4236" y="4804"/>
                      <a:pt x="3736" y="5471"/>
                    </a:cubicBezTo>
                    <a:cubicBezTo>
                      <a:pt x="2735" y="6772"/>
                      <a:pt x="2135" y="8340"/>
                      <a:pt x="2102" y="9907"/>
                    </a:cubicBezTo>
                    <a:cubicBezTo>
                      <a:pt x="2102" y="10808"/>
                      <a:pt x="2302" y="11742"/>
                      <a:pt x="2735" y="12509"/>
                    </a:cubicBezTo>
                    <a:cubicBezTo>
                      <a:pt x="3001" y="13108"/>
                      <a:pt x="3433" y="13640"/>
                      <a:pt x="3965" y="14106"/>
                    </a:cubicBezTo>
                    <a:lnTo>
                      <a:pt x="3965" y="14106"/>
                    </a:lnTo>
                    <a:cubicBezTo>
                      <a:pt x="3927" y="14077"/>
                      <a:pt x="3835" y="14077"/>
                      <a:pt x="3803" y="14077"/>
                    </a:cubicBezTo>
                    <a:cubicBezTo>
                      <a:pt x="3636" y="14077"/>
                      <a:pt x="3469" y="14077"/>
                      <a:pt x="3302" y="14110"/>
                    </a:cubicBezTo>
                    <a:cubicBezTo>
                      <a:pt x="2669" y="14144"/>
                      <a:pt x="2102" y="14310"/>
                      <a:pt x="1568" y="14511"/>
                    </a:cubicBezTo>
                    <a:cubicBezTo>
                      <a:pt x="1168" y="14677"/>
                      <a:pt x="634" y="15011"/>
                      <a:pt x="300" y="15578"/>
                    </a:cubicBezTo>
                    <a:cubicBezTo>
                      <a:pt x="267" y="15645"/>
                      <a:pt x="167" y="15778"/>
                      <a:pt x="134" y="15945"/>
                    </a:cubicBezTo>
                    <a:cubicBezTo>
                      <a:pt x="100" y="16078"/>
                      <a:pt x="67" y="16245"/>
                      <a:pt x="67" y="16345"/>
                    </a:cubicBezTo>
                    <a:cubicBezTo>
                      <a:pt x="0" y="16579"/>
                      <a:pt x="67" y="16846"/>
                      <a:pt x="100" y="17112"/>
                    </a:cubicBezTo>
                    <a:lnTo>
                      <a:pt x="30355" y="17112"/>
                    </a:lnTo>
                    <a:cubicBezTo>
                      <a:pt x="30655" y="16645"/>
                      <a:pt x="30755" y="16078"/>
                      <a:pt x="30689" y="15478"/>
                    </a:cubicBezTo>
                    <a:cubicBezTo>
                      <a:pt x="30655" y="14844"/>
                      <a:pt x="30455" y="14244"/>
                      <a:pt x="30122" y="13743"/>
                    </a:cubicBezTo>
                    <a:cubicBezTo>
                      <a:pt x="29955" y="13477"/>
                      <a:pt x="29755" y="13243"/>
                      <a:pt x="29521" y="13076"/>
                    </a:cubicBezTo>
                    <a:cubicBezTo>
                      <a:pt x="29288" y="12843"/>
                      <a:pt x="29021" y="12743"/>
                      <a:pt x="28754" y="12643"/>
                    </a:cubicBezTo>
                    <a:cubicBezTo>
                      <a:pt x="28520" y="12576"/>
                      <a:pt x="28320" y="12576"/>
                      <a:pt x="28120" y="12576"/>
                    </a:cubicBezTo>
                    <a:lnTo>
                      <a:pt x="27853" y="12576"/>
                    </a:lnTo>
                    <a:cubicBezTo>
                      <a:pt x="27820" y="12576"/>
                      <a:pt x="27753" y="12576"/>
                      <a:pt x="27687" y="12609"/>
                    </a:cubicBezTo>
                    <a:cubicBezTo>
                      <a:pt x="28520" y="11075"/>
                      <a:pt x="28854" y="9240"/>
                      <a:pt x="28754" y="7305"/>
                    </a:cubicBezTo>
                    <a:cubicBezTo>
                      <a:pt x="28621" y="5471"/>
                      <a:pt x="28020" y="3836"/>
                      <a:pt x="27086" y="2569"/>
                    </a:cubicBezTo>
                    <a:cubicBezTo>
                      <a:pt x="26586" y="1902"/>
                      <a:pt x="25952" y="1301"/>
                      <a:pt x="25251" y="901"/>
                    </a:cubicBezTo>
                    <a:cubicBezTo>
                      <a:pt x="24518" y="434"/>
                      <a:pt x="23684" y="134"/>
                      <a:pt x="22816"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1" name="Google Shape;6091;p37"/>
              <p:cNvSpPr/>
              <p:nvPr/>
            </p:nvSpPr>
            <p:spPr>
              <a:xfrm>
                <a:off x="5034800" y="116561"/>
                <a:ext cx="762227" cy="372918"/>
              </a:xfrm>
              <a:custGeom>
                <a:avLst/>
                <a:gdLst/>
                <a:ahLst/>
                <a:cxnLst/>
                <a:rect l="l" t="t" r="r" b="b"/>
                <a:pathLst>
                  <a:path w="26320" h="12877" extrusionOk="0">
                    <a:moveTo>
                      <a:pt x="9173" y="0"/>
                    </a:moveTo>
                    <a:cubicBezTo>
                      <a:pt x="8306" y="34"/>
                      <a:pt x="7506" y="234"/>
                      <a:pt x="6705" y="634"/>
                    </a:cubicBezTo>
                    <a:cubicBezTo>
                      <a:pt x="6038" y="968"/>
                      <a:pt x="5404" y="1468"/>
                      <a:pt x="4870" y="2068"/>
                    </a:cubicBezTo>
                    <a:cubicBezTo>
                      <a:pt x="3870" y="3236"/>
                      <a:pt x="3336" y="4837"/>
                      <a:pt x="3303" y="6505"/>
                    </a:cubicBezTo>
                    <a:cubicBezTo>
                      <a:pt x="3303" y="7005"/>
                      <a:pt x="3336" y="7506"/>
                      <a:pt x="3403" y="8006"/>
                    </a:cubicBezTo>
                    <a:cubicBezTo>
                      <a:pt x="3303" y="7906"/>
                      <a:pt x="3069" y="7873"/>
                      <a:pt x="2902" y="7873"/>
                    </a:cubicBezTo>
                    <a:lnTo>
                      <a:pt x="2869" y="7873"/>
                    </a:lnTo>
                    <a:cubicBezTo>
                      <a:pt x="2369" y="7873"/>
                      <a:pt x="1868" y="8106"/>
                      <a:pt x="1368" y="8606"/>
                    </a:cubicBezTo>
                    <a:cubicBezTo>
                      <a:pt x="901" y="9040"/>
                      <a:pt x="534" y="9574"/>
                      <a:pt x="267" y="10241"/>
                    </a:cubicBezTo>
                    <a:cubicBezTo>
                      <a:pt x="167" y="10541"/>
                      <a:pt x="67" y="10875"/>
                      <a:pt x="34" y="11175"/>
                    </a:cubicBezTo>
                    <a:cubicBezTo>
                      <a:pt x="0" y="11342"/>
                      <a:pt x="0" y="11508"/>
                      <a:pt x="0" y="11675"/>
                    </a:cubicBezTo>
                    <a:cubicBezTo>
                      <a:pt x="0" y="11842"/>
                      <a:pt x="0" y="12042"/>
                      <a:pt x="34" y="12176"/>
                    </a:cubicBezTo>
                    <a:cubicBezTo>
                      <a:pt x="67" y="12409"/>
                      <a:pt x="167" y="12643"/>
                      <a:pt x="267" y="12876"/>
                    </a:cubicBezTo>
                    <a:lnTo>
                      <a:pt x="25719" y="12876"/>
                    </a:lnTo>
                    <a:cubicBezTo>
                      <a:pt x="25819" y="12743"/>
                      <a:pt x="25885" y="12643"/>
                      <a:pt x="25985" y="12543"/>
                    </a:cubicBezTo>
                    <a:cubicBezTo>
                      <a:pt x="26052" y="12409"/>
                      <a:pt x="26086" y="12309"/>
                      <a:pt x="26186" y="12142"/>
                    </a:cubicBezTo>
                    <a:cubicBezTo>
                      <a:pt x="26252" y="11875"/>
                      <a:pt x="26319" y="11575"/>
                      <a:pt x="26252" y="11342"/>
                    </a:cubicBezTo>
                    <a:cubicBezTo>
                      <a:pt x="26219" y="11075"/>
                      <a:pt x="26152" y="10841"/>
                      <a:pt x="26019" y="10641"/>
                    </a:cubicBezTo>
                    <a:cubicBezTo>
                      <a:pt x="25885" y="10408"/>
                      <a:pt x="25719" y="10241"/>
                      <a:pt x="25485" y="10074"/>
                    </a:cubicBezTo>
                    <a:cubicBezTo>
                      <a:pt x="25218" y="9907"/>
                      <a:pt x="24918" y="9807"/>
                      <a:pt x="24751" y="9707"/>
                    </a:cubicBezTo>
                    <a:cubicBezTo>
                      <a:pt x="24518" y="9640"/>
                      <a:pt x="24251" y="9540"/>
                      <a:pt x="23984" y="9507"/>
                    </a:cubicBezTo>
                    <a:cubicBezTo>
                      <a:pt x="23751" y="9474"/>
                      <a:pt x="23550" y="9474"/>
                      <a:pt x="23350" y="9474"/>
                    </a:cubicBezTo>
                    <a:lnTo>
                      <a:pt x="23217" y="9374"/>
                    </a:lnTo>
                    <a:cubicBezTo>
                      <a:pt x="23417" y="9207"/>
                      <a:pt x="23584" y="8973"/>
                      <a:pt x="23717" y="8706"/>
                    </a:cubicBezTo>
                    <a:cubicBezTo>
                      <a:pt x="23984" y="8306"/>
                      <a:pt x="24084" y="7839"/>
                      <a:pt x="24151" y="7339"/>
                    </a:cubicBezTo>
                    <a:cubicBezTo>
                      <a:pt x="24184" y="6905"/>
                      <a:pt x="24084" y="6505"/>
                      <a:pt x="23917" y="6071"/>
                    </a:cubicBezTo>
                    <a:cubicBezTo>
                      <a:pt x="23751" y="5671"/>
                      <a:pt x="23517" y="5304"/>
                      <a:pt x="23217" y="4970"/>
                    </a:cubicBezTo>
                    <a:cubicBezTo>
                      <a:pt x="22917" y="4637"/>
                      <a:pt x="22583" y="4337"/>
                      <a:pt x="22183" y="4070"/>
                    </a:cubicBezTo>
                    <a:cubicBezTo>
                      <a:pt x="21816" y="3836"/>
                      <a:pt x="21349" y="3636"/>
                      <a:pt x="20882" y="3469"/>
                    </a:cubicBezTo>
                    <a:cubicBezTo>
                      <a:pt x="20315" y="3236"/>
                      <a:pt x="19714" y="3169"/>
                      <a:pt x="19181" y="3169"/>
                    </a:cubicBezTo>
                    <a:cubicBezTo>
                      <a:pt x="18814" y="3169"/>
                      <a:pt x="18480" y="3203"/>
                      <a:pt x="18147" y="3303"/>
                    </a:cubicBezTo>
                    <a:cubicBezTo>
                      <a:pt x="17413" y="3469"/>
                      <a:pt x="16746" y="3870"/>
                      <a:pt x="16312" y="4403"/>
                    </a:cubicBezTo>
                    <a:cubicBezTo>
                      <a:pt x="16045" y="4737"/>
                      <a:pt x="15845" y="5071"/>
                      <a:pt x="15678" y="5504"/>
                    </a:cubicBezTo>
                    <a:cubicBezTo>
                      <a:pt x="15645" y="5638"/>
                      <a:pt x="15578" y="5838"/>
                      <a:pt x="15511" y="6005"/>
                    </a:cubicBezTo>
                    <a:cubicBezTo>
                      <a:pt x="15411" y="5871"/>
                      <a:pt x="15345" y="5738"/>
                      <a:pt x="15178" y="5638"/>
                    </a:cubicBezTo>
                    <a:cubicBezTo>
                      <a:pt x="14978" y="5471"/>
                      <a:pt x="14711" y="5337"/>
                      <a:pt x="14477" y="5304"/>
                    </a:cubicBezTo>
                    <a:lnTo>
                      <a:pt x="14010" y="5304"/>
                    </a:lnTo>
                    <a:cubicBezTo>
                      <a:pt x="14044" y="5037"/>
                      <a:pt x="14077" y="4804"/>
                      <a:pt x="14077" y="4537"/>
                    </a:cubicBezTo>
                    <a:cubicBezTo>
                      <a:pt x="14077" y="4170"/>
                      <a:pt x="14077" y="3803"/>
                      <a:pt x="14010" y="3369"/>
                    </a:cubicBezTo>
                    <a:cubicBezTo>
                      <a:pt x="13877" y="2669"/>
                      <a:pt x="13643" y="2002"/>
                      <a:pt x="13210" y="1501"/>
                    </a:cubicBezTo>
                    <a:cubicBezTo>
                      <a:pt x="13076" y="1368"/>
                      <a:pt x="13010" y="1234"/>
                      <a:pt x="12876" y="1134"/>
                    </a:cubicBezTo>
                    <a:cubicBezTo>
                      <a:pt x="12743" y="1001"/>
                      <a:pt x="12576" y="867"/>
                      <a:pt x="12476" y="801"/>
                    </a:cubicBezTo>
                    <a:cubicBezTo>
                      <a:pt x="12209" y="567"/>
                      <a:pt x="11909" y="400"/>
                      <a:pt x="11542" y="300"/>
                    </a:cubicBezTo>
                    <a:cubicBezTo>
                      <a:pt x="11208" y="167"/>
                      <a:pt x="10875" y="67"/>
                      <a:pt x="10408"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92" name="Google Shape;6092;p37"/>
            <p:cNvGrpSpPr/>
            <p:nvPr/>
          </p:nvGrpSpPr>
          <p:grpSpPr>
            <a:xfrm>
              <a:off x="5652675" y="2561141"/>
              <a:ext cx="3689754" cy="2790579"/>
              <a:chOff x="5652675" y="2561141"/>
              <a:chExt cx="3689754" cy="2790579"/>
            </a:xfrm>
          </p:grpSpPr>
          <p:grpSp>
            <p:nvGrpSpPr>
              <p:cNvPr id="6093" name="Google Shape;6093;p37"/>
              <p:cNvGrpSpPr/>
              <p:nvPr/>
            </p:nvGrpSpPr>
            <p:grpSpPr>
              <a:xfrm rot="10800000">
                <a:off x="5652675" y="4283500"/>
                <a:ext cx="1627550" cy="885025"/>
                <a:chOff x="5306650" y="376500"/>
                <a:chExt cx="1627550" cy="885025"/>
              </a:xfrm>
            </p:grpSpPr>
            <p:sp>
              <p:nvSpPr>
                <p:cNvPr id="6094" name="Google Shape;6094;p37"/>
                <p:cNvSpPr/>
                <p:nvPr/>
              </p:nvSpPr>
              <p:spPr>
                <a:xfrm>
                  <a:off x="5465300" y="376500"/>
                  <a:ext cx="1468900" cy="885025"/>
                </a:xfrm>
                <a:custGeom>
                  <a:avLst/>
                  <a:gdLst/>
                  <a:ahLst/>
                  <a:cxnLst/>
                  <a:rect l="l" t="t" r="r" b="b"/>
                  <a:pathLst>
                    <a:path w="58756" h="35401" extrusionOk="0">
                      <a:moveTo>
                        <a:pt x="25832" y="1"/>
                      </a:moveTo>
                      <a:cubicBezTo>
                        <a:pt x="24623" y="1"/>
                        <a:pt x="23392" y="185"/>
                        <a:pt x="22219" y="393"/>
                      </a:cubicBezTo>
                      <a:cubicBezTo>
                        <a:pt x="14377" y="1822"/>
                        <a:pt x="6778" y="4557"/>
                        <a:pt x="0" y="8721"/>
                      </a:cubicBezTo>
                      <a:cubicBezTo>
                        <a:pt x="6231" y="19755"/>
                        <a:pt x="11703" y="28539"/>
                        <a:pt x="20426" y="32886"/>
                      </a:cubicBezTo>
                      <a:cubicBezTo>
                        <a:pt x="21495" y="33412"/>
                        <a:pt x="22795" y="33831"/>
                        <a:pt x="23980" y="33831"/>
                      </a:cubicBezTo>
                      <a:cubicBezTo>
                        <a:pt x="24985" y="33831"/>
                        <a:pt x="25908" y="33529"/>
                        <a:pt x="26536" y="32734"/>
                      </a:cubicBezTo>
                      <a:cubicBezTo>
                        <a:pt x="27387" y="31670"/>
                        <a:pt x="27265" y="30090"/>
                        <a:pt x="26657" y="28874"/>
                      </a:cubicBezTo>
                      <a:cubicBezTo>
                        <a:pt x="26019" y="27658"/>
                        <a:pt x="24985" y="26746"/>
                        <a:pt x="23952" y="25834"/>
                      </a:cubicBezTo>
                      <a:lnTo>
                        <a:pt x="23952" y="25834"/>
                      </a:lnTo>
                      <a:cubicBezTo>
                        <a:pt x="28876" y="29147"/>
                        <a:pt x="34043" y="32035"/>
                        <a:pt x="39423" y="34467"/>
                      </a:cubicBezTo>
                      <a:cubicBezTo>
                        <a:pt x="40513" y="34968"/>
                        <a:pt x="41799" y="35401"/>
                        <a:pt x="42974" y="35401"/>
                      </a:cubicBezTo>
                      <a:cubicBezTo>
                        <a:pt x="43864" y="35401"/>
                        <a:pt x="44691" y="35152"/>
                        <a:pt x="45320" y="34497"/>
                      </a:cubicBezTo>
                      <a:cubicBezTo>
                        <a:pt x="46445" y="33342"/>
                        <a:pt x="46202" y="31275"/>
                        <a:pt x="45168" y="29998"/>
                      </a:cubicBezTo>
                      <a:cubicBezTo>
                        <a:pt x="44165" y="28691"/>
                        <a:pt x="42615" y="27931"/>
                        <a:pt x="41126" y="27263"/>
                      </a:cubicBezTo>
                      <a:lnTo>
                        <a:pt x="41126" y="27263"/>
                      </a:lnTo>
                      <a:cubicBezTo>
                        <a:pt x="45381" y="28387"/>
                        <a:pt x="49788" y="28965"/>
                        <a:pt x="54196" y="28965"/>
                      </a:cubicBezTo>
                      <a:cubicBezTo>
                        <a:pt x="55533" y="28935"/>
                        <a:pt x="57023" y="28783"/>
                        <a:pt x="57782" y="27719"/>
                      </a:cubicBezTo>
                      <a:cubicBezTo>
                        <a:pt x="58755" y="26290"/>
                        <a:pt x="57782" y="24375"/>
                        <a:pt x="56627" y="23099"/>
                      </a:cubicBezTo>
                      <a:cubicBezTo>
                        <a:pt x="53591" y="19794"/>
                        <a:pt x="49126" y="17773"/>
                        <a:pt x="44574" y="17691"/>
                      </a:cubicBezTo>
                      <a:lnTo>
                        <a:pt x="44574" y="17691"/>
                      </a:lnTo>
                      <a:cubicBezTo>
                        <a:pt x="47352" y="17596"/>
                        <a:pt x="49439" y="14048"/>
                        <a:pt x="48117" y="11609"/>
                      </a:cubicBezTo>
                      <a:cubicBezTo>
                        <a:pt x="47205" y="9877"/>
                        <a:pt x="45229" y="9056"/>
                        <a:pt x="43375" y="8509"/>
                      </a:cubicBezTo>
                      <a:cubicBezTo>
                        <a:pt x="40753" y="7784"/>
                        <a:pt x="38013" y="7422"/>
                        <a:pt x="35272" y="7422"/>
                      </a:cubicBezTo>
                      <a:cubicBezTo>
                        <a:pt x="33557" y="7422"/>
                        <a:pt x="31842" y="7564"/>
                        <a:pt x="30155" y="7847"/>
                      </a:cubicBezTo>
                      <a:lnTo>
                        <a:pt x="30155" y="7847"/>
                      </a:lnTo>
                      <a:cubicBezTo>
                        <a:pt x="31504" y="7257"/>
                        <a:pt x="32359" y="5517"/>
                        <a:pt x="32068" y="4010"/>
                      </a:cubicBezTo>
                      <a:cubicBezTo>
                        <a:pt x="31642" y="2095"/>
                        <a:pt x="29879" y="727"/>
                        <a:pt x="27995" y="241"/>
                      </a:cubicBezTo>
                      <a:cubicBezTo>
                        <a:pt x="27294" y="69"/>
                        <a:pt x="26567" y="1"/>
                        <a:pt x="2583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5" name="Google Shape;6095;p37"/>
                <p:cNvSpPr/>
                <p:nvPr/>
              </p:nvSpPr>
              <p:spPr>
                <a:xfrm>
                  <a:off x="5306650" y="567150"/>
                  <a:ext cx="1550450" cy="431325"/>
                </a:xfrm>
                <a:custGeom>
                  <a:avLst/>
                  <a:gdLst/>
                  <a:ahLst/>
                  <a:cxnLst/>
                  <a:rect l="l" t="t" r="r" b="b"/>
                  <a:pathLst>
                    <a:path w="62018" h="17253" extrusionOk="0">
                      <a:moveTo>
                        <a:pt x="2374" y="1"/>
                      </a:moveTo>
                      <a:cubicBezTo>
                        <a:pt x="0" y="1"/>
                        <a:pt x="827" y="685"/>
                        <a:pt x="5009" y="1339"/>
                      </a:cubicBezTo>
                      <a:cubicBezTo>
                        <a:pt x="13793" y="2858"/>
                        <a:pt x="23702" y="4773"/>
                        <a:pt x="33459" y="7418"/>
                      </a:cubicBezTo>
                      <a:cubicBezTo>
                        <a:pt x="43216" y="10062"/>
                        <a:pt x="52882" y="13345"/>
                        <a:pt x="61119" y="16992"/>
                      </a:cubicBezTo>
                      <a:cubicBezTo>
                        <a:pt x="61551" y="17170"/>
                        <a:pt x="61813" y="17253"/>
                        <a:pt x="61899" y="17253"/>
                      </a:cubicBezTo>
                      <a:cubicBezTo>
                        <a:pt x="62018" y="17253"/>
                        <a:pt x="61794" y="17093"/>
                        <a:pt x="61210" y="16810"/>
                      </a:cubicBezTo>
                      <a:cubicBezTo>
                        <a:pt x="44128" y="8877"/>
                        <a:pt x="25344" y="2980"/>
                        <a:pt x="6681" y="366"/>
                      </a:cubicBezTo>
                      <a:cubicBezTo>
                        <a:pt x="4751" y="108"/>
                        <a:pt x="3312" y="1"/>
                        <a:pt x="237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6" name="Google Shape;6096;p37"/>
                <p:cNvSpPr/>
                <p:nvPr/>
              </p:nvSpPr>
              <p:spPr>
                <a:xfrm>
                  <a:off x="5989850" y="686650"/>
                  <a:ext cx="415500" cy="362775"/>
                </a:xfrm>
                <a:custGeom>
                  <a:avLst/>
                  <a:gdLst/>
                  <a:ahLst/>
                  <a:cxnLst/>
                  <a:rect l="l" t="t" r="r" b="b"/>
                  <a:pathLst>
                    <a:path w="16620" h="14511" extrusionOk="0">
                      <a:moveTo>
                        <a:pt x="471" y="1"/>
                      </a:moveTo>
                      <a:cubicBezTo>
                        <a:pt x="0" y="1"/>
                        <a:pt x="31" y="581"/>
                        <a:pt x="842" y="1483"/>
                      </a:cubicBezTo>
                      <a:cubicBezTo>
                        <a:pt x="5037" y="6042"/>
                        <a:pt x="11450" y="10480"/>
                        <a:pt x="16283" y="14401"/>
                      </a:cubicBezTo>
                      <a:cubicBezTo>
                        <a:pt x="16393" y="14477"/>
                        <a:pt x="16478" y="14511"/>
                        <a:pt x="16529" y="14511"/>
                      </a:cubicBezTo>
                      <a:cubicBezTo>
                        <a:pt x="16620" y="14511"/>
                        <a:pt x="16600" y="14405"/>
                        <a:pt x="16405" y="14249"/>
                      </a:cubicBezTo>
                      <a:cubicBezTo>
                        <a:pt x="11633" y="9872"/>
                        <a:pt x="6891" y="5161"/>
                        <a:pt x="2058" y="905"/>
                      </a:cubicBezTo>
                      <a:cubicBezTo>
                        <a:pt x="1353" y="274"/>
                        <a:pt x="794" y="1"/>
                        <a:pt x="47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7" name="Google Shape;6097;p37"/>
                <p:cNvSpPr/>
                <p:nvPr/>
              </p:nvSpPr>
              <p:spPr>
                <a:xfrm>
                  <a:off x="6117575" y="673600"/>
                  <a:ext cx="407025" cy="64175"/>
                </a:xfrm>
                <a:custGeom>
                  <a:avLst/>
                  <a:gdLst/>
                  <a:ahLst/>
                  <a:cxnLst/>
                  <a:rect l="l" t="t" r="r" b="b"/>
                  <a:pathLst>
                    <a:path w="16281" h="2567" extrusionOk="0">
                      <a:moveTo>
                        <a:pt x="10525" y="0"/>
                      </a:moveTo>
                      <a:cubicBezTo>
                        <a:pt x="7480" y="0"/>
                        <a:pt x="4406" y="366"/>
                        <a:pt x="1508" y="1275"/>
                      </a:cubicBezTo>
                      <a:cubicBezTo>
                        <a:pt x="0" y="1706"/>
                        <a:pt x="43" y="2567"/>
                        <a:pt x="1067" y="2567"/>
                      </a:cubicBezTo>
                      <a:cubicBezTo>
                        <a:pt x="1198" y="2567"/>
                        <a:pt x="1346" y="2553"/>
                        <a:pt x="1508" y="2521"/>
                      </a:cubicBezTo>
                      <a:cubicBezTo>
                        <a:pt x="3758" y="2157"/>
                        <a:pt x="6159" y="1579"/>
                        <a:pt x="8651" y="1154"/>
                      </a:cubicBezTo>
                      <a:cubicBezTo>
                        <a:pt x="10718" y="771"/>
                        <a:pt x="12869" y="517"/>
                        <a:pt x="14855" y="517"/>
                      </a:cubicBezTo>
                      <a:cubicBezTo>
                        <a:pt x="15236" y="517"/>
                        <a:pt x="15610" y="526"/>
                        <a:pt x="15977" y="546"/>
                      </a:cubicBezTo>
                      <a:cubicBezTo>
                        <a:pt x="16250" y="546"/>
                        <a:pt x="16281" y="394"/>
                        <a:pt x="15977" y="363"/>
                      </a:cubicBezTo>
                      <a:cubicBezTo>
                        <a:pt x="14201" y="134"/>
                        <a:pt x="12368" y="0"/>
                        <a:pt x="105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8" name="Google Shape;6098;p37"/>
                <p:cNvSpPr/>
                <p:nvPr/>
              </p:nvSpPr>
              <p:spPr>
                <a:xfrm>
                  <a:off x="5671425" y="497500"/>
                  <a:ext cx="468675" cy="122275"/>
                </a:xfrm>
                <a:custGeom>
                  <a:avLst/>
                  <a:gdLst/>
                  <a:ahLst/>
                  <a:cxnLst/>
                  <a:rect l="l" t="t" r="r" b="b"/>
                  <a:pathLst>
                    <a:path w="18747" h="4891" extrusionOk="0">
                      <a:moveTo>
                        <a:pt x="17122" y="0"/>
                      </a:moveTo>
                      <a:cubicBezTo>
                        <a:pt x="11873" y="0"/>
                        <a:pt x="6347" y="1034"/>
                        <a:pt x="1573" y="3365"/>
                      </a:cubicBezTo>
                      <a:cubicBezTo>
                        <a:pt x="95" y="4128"/>
                        <a:pt x="0" y="4891"/>
                        <a:pt x="821" y="4891"/>
                      </a:cubicBezTo>
                      <a:cubicBezTo>
                        <a:pt x="1046" y="4891"/>
                        <a:pt x="1341" y="4833"/>
                        <a:pt x="1695" y="4702"/>
                      </a:cubicBezTo>
                      <a:cubicBezTo>
                        <a:pt x="4217" y="3790"/>
                        <a:pt x="6923" y="2696"/>
                        <a:pt x="9841" y="1815"/>
                      </a:cubicBezTo>
                      <a:cubicBezTo>
                        <a:pt x="12667" y="933"/>
                        <a:pt x="15677" y="325"/>
                        <a:pt x="18412" y="204"/>
                      </a:cubicBezTo>
                      <a:cubicBezTo>
                        <a:pt x="18747" y="173"/>
                        <a:pt x="18747" y="21"/>
                        <a:pt x="18412" y="21"/>
                      </a:cubicBezTo>
                      <a:cubicBezTo>
                        <a:pt x="17984" y="7"/>
                        <a:pt x="17554" y="0"/>
                        <a:pt x="1712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9" name="Google Shape;6099;p37"/>
                <p:cNvSpPr/>
                <p:nvPr/>
              </p:nvSpPr>
              <p:spPr>
                <a:xfrm>
                  <a:off x="5582375" y="614150"/>
                  <a:ext cx="365800" cy="430475"/>
                </a:xfrm>
                <a:custGeom>
                  <a:avLst/>
                  <a:gdLst/>
                  <a:ahLst/>
                  <a:cxnLst/>
                  <a:rect l="l" t="t" r="r" b="b"/>
                  <a:pathLst>
                    <a:path w="14632" h="17219" extrusionOk="0">
                      <a:moveTo>
                        <a:pt x="385" y="0"/>
                      </a:moveTo>
                      <a:cubicBezTo>
                        <a:pt x="47" y="0"/>
                        <a:pt x="0" y="555"/>
                        <a:pt x="484" y="1556"/>
                      </a:cubicBezTo>
                      <a:cubicBezTo>
                        <a:pt x="1852" y="4444"/>
                        <a:pt x="4010" y="7422"/>
                        <a:pt x="6503" y="10067"/>
                      </a:cubicBezTo>
                      <a:cubicBezTo>
                        <a:pt x="8995" y="12711"/>
                        <a:pt x="11761" y="15082"/>
                        <a:pt x="14315" y="17088"/>
                      </a:cubicBezTo>
                      <a:cubicBezTo>
                        <a:pt x="14428" y="17179"/>
                        <a:pt x="14512" y="17219"/>
                        <a:pt x="14557" y="17219"/>
                      </a:cubicBezTo>
                      <a:cubicBezTo>
                        <a:pt x="14631" y="17219"/>
                        <a:pt x="14596" y="17107"/>
                        <a:pt x="14406" y="16936"/>
                      </a:cubicBezTo>
                      <a:cubicBezTo>
                        <a:pt x="9451" y="12498"/>
                        <a:pt x="5257" y="6936"/>
                        <a:pt x="1791" y="1374"/>
                      </a:cubicBezTo>
                      <a:cubicBezTo>
                        <a:pt x="1207" y="433"/>
                        <a:pt x="683" y="0"/>
                        <a:pt x="38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00" name="Google Shape;6100;p37"/>
              <p:cNvGrpSpPr/>
              <p:nvPr/>
            </p:nvGrpSpPr>
            <p:grpSpPr>
              <a:xfrm flipH="1">
                <a:off x="7608869" y="3814829"/>
                <a:ext cx="281509" cy="259694"/>
                <a:chOff x="2493475" y="2126450"/>
                <a:chExt cx="373900" cy="344925"/>
              </a:xfrm>
            </p:grpSpPr>
            <p:sp>
              <p:nvSpPr>
                <p:cNvPr id="6101" name="Google Shape;6101;p37"/>
                <p:cNvSpPr/>
                <p:nvPr/>
              </p:nvSpPr>
              <p:spPr>
                <a:xfrm>
                  <a:off x="2672800" y="2248925"/>
                  <a:ext cx="194575" cy="62900"/>
                </a:xfrm>
                <a:custGeom>
                  <a:avLst/>
                  <a:gdLst/>
                  <a:ahLst/>
                  <a:cxnLst/>
                  <a:rect l="l" t="t" r="r" b="b"/>
                  <a:pathLst>
                    <a:path w="7783" h="2516" extrusionOk="0">
                      <a:moveTo>
                        <a:pt x="5006" y="0"/>
                      </a:moveTo>
                      <a:cubicBezTo>
                        <a:pt x="3160" y="0"/>
                        <a:pt x="1338" y="739"/>
                        <a:pt x="1" y="2002"/>
                      </a:cubicBezTo>
                      <a:cubicBezTo>
                        <a:pt x="1401" y="2278"/>
                        <a:pt x="2840" y="2516"/>
                        <a:pt x="4268" y="2516"/>
                      </a:cubicBezTo>
                      <a:cubicBezTo>
                        <a:pt x="5040" y="2516"/>
                        <a:pt x="5809" y="2446"/>
                        <a:pt x="6566" y="2275"/>
                      </a:cubicBezTo>
                      <a:cubicBezTo>
                        <a:pt x="7022" y="2154"/>
                        <a:pt x="7600" y="1941"/>
                        <a:pt x="7721" y="1455"/>
                      </a:cubicBezTo>
                      <a:cubicBezTo>
                        <a:pt x="7782" y="1090"/>
                        <a:pt x="7600" y="725"/>
                        <a:pt x="7296" y="482"/>
                      </a:cubicBezTo>
                      <a:cubicBezTo>
                        <a:pt x="6992" y="269"/>
                        <a:pt x="6597" y="178"/>
                        <a:pt x="6262" y="117"/>
                      </a:cubicBezTo>
                      <a:cubicBezTo>
                        <a:pt x="5846" y="38"/>
                        <a:pt x="5425" y="0"/>
                        <a:pt x="500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2" name="Google Shape;6102;p37"/>
                <p:cNvSpPr/>
                <p:nvPr/>
              </p:nvSpPr>
              <p:spPr>
                <a:xfrm>
                  <a:off x="2672800" y="2127725"/>
                  <a:ext cx="114025" cy="167450"/>
                </a:xfrm>
                <a:custGeom>
                  <a:avLst/>
                  <a:gdLst/>
                  <a:ahLst/>
                  <a:cxnLst/>
                  <a:rect l="l" t="t" r="r" b="b"/>
                  <a:pathLst>
                    <a:path w="4561" h="6698" extrusionOk="0">
                      <a:moveTo>
                        <a:pt x="3268" y="1"/>
                      </a:moveTo>
                      <a:cubicBezTo>
                        <a:pt x="2884" y="1"/>
                        <a:pt x="2480" y="156"/>
                        <a:pt x="2159" y="406"/>
                      </a:cubicBezTo>
                      <a:cubicBezTo>
                        <a:pt x="1490" y="983"/>
                        <a:pt x="1217" y="1895"/>
                        <a:pt x="973" y="2746"/>
                      </a:cubicBezTo>
                      <a:cubicBezTo>
                        <a:pt x="609" y="4114"/>
                        <a:pt x="274" y="5421"/>
                        <a:pt x="1" y="6698"/>
                      </a:cubicBezTo>
                      <a:cubicBezTo>
                        <a:pt x="1703" y="5634"/>
                        <a:pt x="3496" y="4418"/>
                        <a:pt x="4287" y="2564"/>
                      </a:cubicBezTo>
                      <a:cubicBezTo>
                        <a:pt x="4439" y="2199"/>
                        <a:pt x="4560" y="1774"/>
                        <a:pt x="4560" y="1348"/>
                      </a:cubicBezTo>
                      <a:cubicBezTo>
                        <a:pt x="4530" y="923"/>
                        <a:pt x="4378" y="527"/>
                        <a:pt x="4013" y="254"/>
                      </a:cubicBezTo>
                      <a:cubicBezTo>
                        <a:pt x="3799" y="78"/>
                        <a:pt x="3539" y="1"/>
                        <a:pt x="326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3" name="Google Shape;6103;p37"/>
                <p:cNvSpPr/>
                <p:nvPr/>
              </p:nvSpPr>
              <p:spPr>
                <a:xfrm>
                  <a:off x="2577825" y="2126450"/>
                  <a:ext cx="107175" cy="171000"/>
                </a:xfrm>
                <a:custGeom>
                  <a:avLst/>
                  <a:gdLst/>
                  <a:ahLst/>
                  <a:cxnLst/>
                  <a:rect l="l" t="t" r="r" b="b"/>
                  <a:pathLst>
                    <a:path w="4287" h="6840" extrusionOk="0">
                      <a:moveTo>
                        <a:pt x="1452" y="1"/>
                      </a:moveTo>
                      <a:cubicBezTo>
                        <a:pt x="933" y="1"/>
                        <a:pt x="410" y="250"/>
                        <a:pt x="183" y="730"/>
                      </a:cubicBezTo>
                      <a:cubicBezTo>
                        <a:pt x="0" y="1126"/>
                        <a:pt x="92" y="1582"/>
                        <a:pt x="244" y="2007"/>
                      </a:cubicBezTo>
                      <a:cubicBezTo>
                        <a:pt x="973" y="3922"/>
                        <a:pt x="2888" y="5168"/>
                        <a:pt x="3678" y="6840"/>
                      </a:cubicBezTo>
                      <a:cubicBezTo>
                        <a:pt x="3921" y="5958"/>
                        <a:pt x="4134" y="5138"/>
                        <a:pt x="4195" y="4226"/>
                      </a:cubicBezTo>
                      <a:cubicBezTo>
                        <a:pt x="4286" y="3344"/>
                        <a:pt x="4165" y="2402"/>
                        <a:pt x="3800" y="1642"/>
                      </a:cubicBezTo>
                      <a:cubicBezTo>
                        <a:pt x="3374" y="822"/>
                        <a:pt x="2645" y="183"/>
                        <a:pt x="1763" y="31"/>
                      </a:cubicBezTo>
                      <a:cubicBezTo>
                        <a:pt x="1661" y="11"/>
                        <a:pt x="1557" y="1"/>
                        <a:pt x="145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4" name="Google Shape;6104;p37"/>
                <p:cNvSpPr/>
                <p:nvPr/>
              </p:nvSpPr>
              <p:spPr>
                <a:xfrm>
                  <a:off x="2493475" y="2221125"/>
                  <a:ext cx="179350" cy="74050"/>
                </a:xfrm>
                <a:custGeom>
                  <a:avLst/>
                  <a:gdLst/>
                  <a:ahLst/>
                  <a:cxnLst/>
                  <a:rect l="l" t="t" r="r" b="b"/>
                  <a:pathLst>
                    <a:path w="7174" h="2962" extrusionOk="0">
                      <a:moveTo>
                        <a:pt x="1965" y="0"/>
                      </a:moveTo>
                      <a:cubicBezTo>
                        <a:pt x="1837" y="0"/>
                        <a:pt x="1709" y="5"/>
                        <a:pt x="1581" y="13"/>
                      </a:cubicBezTo>
                      <a:cubicBezTo>
                        <a:pt x="1247" y="44"/>
                        <a:pt x="912" y="74"/>
                        <a:pt x="608" y="226"/>
                      </a:cubicBezTo>
                      <a:cubicBezTo>
                        <a:pt x="304" y="378"/>
                        <a:pt x="61" y="682"/>
                        <a:pt x="31" y="986"/>
                      </a:cubicBezTo>
                      <a:cubicBezTo>
                        <a:pt x="0" y="1412"/>
                        <a:pt x="244" y="1837"/>
                        <a:pt x="639" y="2050"/>
                      </a:cubicBezTo>
                      <a:cubicBezTo>
                        <a:pt x="1004" y="2293"/>
                        <a:pt x="1459" y="2323"/>
                        <a:pt x="1885" y="2415"/>
                      </a:cubicBezTo>
                      <a:cubicBezTo>
                        <a:pt x="3587" y="2627"/>
                        <a:pt x="5350" y="2779"/>
                        <a:pt x="7174" y="2962"/>
                      </a:cubicBezTo>
                      <a:cubicBezTo>
                        <a:pt x="6143" y="1157"/>
                        <a:pt x="4058" y="0"/>
                        <a:pt x="196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5" name="Google Shape;6105;p37"/>
                <p:cNvSpPr/>
                <p:nvPr/>
              </p:nvSpPr>
              <p:spPr>
                <a:xfrm>
                  <a:off x="2514000" y="2293675"/>
                  <a:ext cx="158075" cy="104525"/>
                </a:xfrm>
                <a:custGeom>
                  <a:avLst/>
                  <a:gdLst/>
                  <a:ahLst/>
                  <a:cxnLst/>
                  <a:rect l="l" t="t" r="r" b="b"/>
                  <a:pathLst>
                    <a:path w="6323" h="4181" extrusionOk="0">
                      <a:moveTo>
                        <a:pt x="4952" y="0"/>
                      </a:moveTo>
                      <a:cubicBezTo>
                        <a:pt x="3621" y="0"/>
                        <a:pt x="2301" y="416"/>
                        <a:pt x="1216" y="1184"/>
                      </a:cubicBezTo>
                      <a:cubicBezTo>
                        <a:pt x="882" y="1428"/>
                        <a:pt x="517" y="1701"/>
                        <a:pt x="304" y="2096"/>
                      </a:cubicBezTo>
                      <a:cubicBezTo>
                        <a:pt x="91" y="2461"/>
                        <a:pt x="0" y="2917"/>
                        <a:pt x="152" y="3343"/>
                      </a:cubicBezTo>
                      <a:cubicBezTo>
                        <a:pt x="338" y="3901"/>
                        <a:pt x="943" y="4180"/>
                        <a:pt x="1560" y="4180"/>
                      </a:cubicBezTo>
                      <a:cubicBezTo>
                        <a:pt x="1648" y="4180"/>
                        <a:pt x="1736" y="4175"/>
                        <a:pt x="1824" y="4163"/>
                      </a:cubicBezTo>
                      <a:cubicBezTo>
                        <a:pt x="2523" y="4102"/>
                        <a:pt x="3070" y="3677"/>
                        <a:pt x="3556" y="3251"/>
                      </a:cubicBezTo>
                      <a:cubicBezTo>
                        <a:pt x="4681" y="2339"/>
                        <a:pt x="5593" y="1276"/>
                        <a:pt x="6322" y="151"/>
                      </a:cubicBezTo>
                      <a:cubicBezTo>
                        <a:pt x="5871" y="50"/>
                        <a:pt x="5411" y="0"/>
                        <a:pt x="495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6" name="Google Shape;6106;p37"/>
                <p:cNvSpPr/>
                <p:nvPr/>
              </p:nvSpPr>
              <p:spPr>
                <a:xfrm>
                  <a:off x="2668250" y="2296675"/>
                  <a:ext cx="164925" cy="124350"/>
                </a:xfrm>
                <a:custGeom>
                  <a:avLst/>
                  <a:gdLst/>
                  <a:ahLst/>
                  <a:cxnLst/>
                  <a:rect l="l" t="t" r="r" b="b"/>
                  <a:pathLst>
                    <a:path w="6597" h="4974" extrusionOk="0">
                      <a:moveTo>
                        <a:pt x="0" y="1"/>
                      </a:moveTo>
                      <a:cubicBezTo>
                        <a:pt x="1399" y="760"/>
                        <a:pt x="2159" y="2311"/>
                        <a:pt x="3070" y="3587"/>
                      </a:cubicBezTo>
                      <a:cubicBezTo>
                        <a:pt x="3526" y="4165"/>
                        <a:pt x="4043" y="4742"/>
                        <a:pt x="4742" y="4925"/>
                      </a:cubicBezTo>
                      <a:cubicBezTo>
                        <a:pt x="4874" y="4958"/>
                        <a:pt x="5009" y="4974"/>
                        <a:pt x="5144" y="4974"/>
                      </a:cubicBezTo>
                      <a:cubicBezTo>
                        <a:pt x="5756" y="4974"/>
                        <a:pt x="6350" y="4641"/>
                        <a:pt x="6475" y="4043"/>
                      </a:cubicBezTo>
                      <a:cubicBezTo>
                        <a:pt x="6596" y="3526"/>
                        <a:pt x="6292" y="2979"/>
                        <a:pt x="5958" y="2584"/>
                      </a:cubicBezTo>
                      <a:cubicBezTo>
                        <a:pt x="4499" y="852"/>
                        <a:pt x="2189" y="183"/>
                        <a:pt x="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7" name="Google Shape;6107;p37"/>
                <p:cNvSpPr/>
                <p:nvPr/>
              </p:nvSpPr>
              <p:spPr>
                <a:xfrm>
                  <a:off x="2669000" y="2294400"/>
                  <a:ext cx="86650" cy="168350"/>
                </a:xfrm>
                <a:custGeom>
                  <a:avLst/>
                  <a:gdLst/>
                  <a:ahLst/>
                  <a:cxnLst/>
                  <a:rect l="l" t="t" r="r" b="b"/>
                  <a:pathLst>
                    <a:path w="3466" h="6734" extrusionOk="0">
                      <a:moveTo>
                        <a:pt x="1" y="0"/>
                      </a:moveTo>
                      <a:lnTo>
                        <a:pt x="1" y="0"/>
                      </a:lnTo>
                      <a:cubicBezTo>
                        <a:pt x="274" y="760"/>
                        <a:pt x="305" y="1551"/>
                        <a:pt x="214" y="2371"/>
                      </a:cubicBezTo>
                      <a:cubicBezTo>
                        <a:pt x="183" y="3131"/>
                        <a:pt x="62" y="3891"/>
                        <a:pt x="183" y="4651"/>
                      </a:cubicBezTo>
                      <a:cubicBezTo>
                        <a:pt x="274" y="5411"/>
                        <a:pt x="639" y="6171"/>
                        <a:pt x="1277" y="6535"/>
                      </a:cubicBezTo>
                      <a:cubicBezTo>
                        <a:pt x="1504" y="6670"/>
                        <a:pt x="1770" y="6734"/>
                        <a:pt x="2033" y="6734"/>
                      </a:cubicBezTo>
                      <a:cubicBezTo>
                        <a:pt x="2547" y="6734"/>
                        <a:pt x="3052" y="6491"/>
                        <a:pt x="3253" y="6049"/>
                      </a:cubicBezTo>
                      <a:cubicBezTo>
                        <a:pt x="3466" y="5654"/>
                        <a:pt x="3375" y="5198"/>
                        <a:pt x="3314" y="4803"/>
                      </a:cubicBezTo>
                      <a:cubicBezTo>
                        <a:pt x="2888" y="2858"/>
                        <a:pt x="1673" y="1064"/>
                        <a:pt x="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8" name="Google Shape;6108;p37"/>
                <p:cNvSpPr/>
                <p:nvPr/>
              </p:nvSpPr>
              <p:spPr>
                <a:xfrm>
                  <a:off x="2592250" y="2298200"/>
                  <a:ext cx="97300" cy="173175"/>
                </a:xfrm>
                <a:custGeom>
                  <a:avLst/>
                  <a:gdLst/>
                  <a:ahLst/>
                  <a:cxnLst/>
                  <a:rect l="l" t="t" r="r" b="b"/>
                  <a:pathLst>
                    <a:path w="3892" h="6927" extrusionOk="0">
                      <a:moveTo>
                        <a:pt x="3040" y="0"/>
                      </a:moveTo>
                      <a:lnTo>
                        <a:pt x="3040" y="0"/>
                      </a:lnTo>
                      <a:cubicBezTo>
                        <a:pt x="2189" y="1338"/>
                        <a:pt x="1308" y="2675"/>
                        <a:pt x="548" y="4043"/>
                      </a:cubicBezTo>
                      <a:cubicBezTo>
                        <a:pt x="335" y="4499"/>
                        <a:pt x="62" y="4955"/>
                        <a:pt x="31" y="5472"/>
                      </a:cubicBezTo>
                      <a:cubicBezTo>
                        <a:pt x="1" y="5958"/>
                        <a:pt x="183" y="6535"/>
                        <a:pt x="639" y="6809"/>
                      </a:cubicBezTo>
                      <a:cubicBezTo>
                        <a:pt x="785" y="6891"/>
                        <a:pt x="943" y="6926"/>
                        <a:pt x="1106" y="6926"/>
                      </a:cubicBezTo>
                      <a:cubicBezTo>
                        <a:pt x="1488" y="6926"/>
                        <a:pt x="1891" y="6730"/>
                        <a:pt x="2189" y="6475"/>
                      </a:cubicBezTo>
                      <a:cubicBezTo>
                        <a:pt x="2585" y="6049"/>
                        <a:pt x="2797" y="5502"/>
                        <a:pt x="2949" y="4955"/>
                      </a:cubicBezTo>
                      <a:cubicBezTo>
                        <a:pt x="3527" y="3313"/>
                        <a:pt x="3892" y="1551"/>
                        <a:pt x="304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09" name="Google Shape;6109;p37"/>
              <p:cNvGrpSpPr/>
              <p:nvPr/>
            </p:nvGrpSpPr>
            <p:grpSpPr>
              <a:xfrm rot="-1738930">
                <a:off x="7671047" y="2643700"/>
                <a:ext cx="907394" cy="2192358"/>
                <a:chOff x="1456975" y="2715100"/>
                <a:chExt cx="1205225" cy="2911950"/>
              </a:xfrm>
            </p:grpSpPr>
            <p:sp>
              <p:nvSpPr>
                <p:cNvPr id="6110" name="Google Shape;6110;p37"/>
                <p:cNvSpPr/>
                <p:nvPr/>
              </p:nvSpPr>
              <p:spPr>
                <a:xfrm>
                  <a:off x="1496500" y="3472875"/>
                  <a:ext cx="500400" cy="2154175"/>
                </a:xfrm>
                <a:custGeom>
                  <a:avLst/>
                  <a:gdLst/>
                  <a:ahLst/>
                  <a:cxnLst/>
                  <a:rect l="l" t="t" r="r" b="b"/>
                  <a:pathLst>
                    <a:path w="20016" h="86167" extrusionOk="0">
                      <a:moveTo>
                        <a:pt x="19933" y="1"/>
                      </a:moveTo>
                      <a:cubicBezTo>
                        <a:pt x="19863" y="1"/>
                        <a:pt x="19658" y="225"/>
                        <a:pt x="19362" y="704"/>
                      </a:cubicBezTo>
                      <a:cubicBezTo>
                        <a:pt x="4195" y="23561"/>
                        <a:pt x="0" y="53501"/>
                        <a:pt x="8481" y="79945"/>
                      </a:cubicBezTo>
                      <a:cubicBezTo>
                        <a:pt x="8663" y="80523"/>
                        <a:pt x="8815" y="81070"/>
                        <a:pt x="9028" y="81526"/>
                      </a:cubicBezTo>
                      <a:cubicBezTo>
                        <a:pt x="9210" y="82012"/>
                        <a:pt x="9393" y="82438"/>
                        <a:pt x="9575" y="82833"/>
                      </a:cubicBezTo>
                      <a:cubicBezTo>
                        <a:pt x="9788" y="83258"/>
                        <a:pt x="9940" y="83593"/>
                        <a:pt x="10122" y="83958"/>
                      </a:cubicBezTo>
                      <a:cubicBezTo>
                        <a:pt x="10304" y="84292"/>
                        <a:pt x="10456" y="84565"/>
                        <a:pt x="10608" y="84809"/>
                      </a:cubicBezTo>
                      <a:cubicBezTo>
                        <a:pt x="11176" y="85728"/>
                        <a:pt x="11648" y="86166"/>
                        <a:pt x="11916" y="86166"/>
                      </a:cubicBezTo>
                      <a:cubicBezTo>
                        <a:pt x="11950" y="86166"/>
                        <a:pt x="11980" y="86159"/>
                        <a:pt x="12007" y="86146"/>
                      </a:cubicBezTo>
                      <a:cubicBezTo>
                        <a:pt x="12280" y="86024"/>
                        <a:pt x="12311" y="85386"/>
                        <a:pt x="12098" y="84201"/>
                      </a:cubicBezTo>
                      <a:cubicBezTo>
                        <a:pt x="12007" y="83897"/>
                        <a:pt x="11946" y="83593"/>
                        <a:pt x="11855" y="83258"/>
                      </a:cubicBezTo>
                      <a:cubicBezTo>
                        <a:pt x="11794" y="82924"/>
                        <a:pt x="11672" y="82499"/>
                        <a:pt x="11551" y="82103"/>
                      </a:cubicBezTo>
                      <a:cubicBezTo>
                        <a:pt x="11459" y="81708"/>
                        <a:pt x="11307" y="81252"/>
                        <a:pt x="11156" y="80796"/>
                      </a:cubicBezTo>
                      <a:cubicBezTo>
                        <a:pt x="10943" y="80310"/>
                        <a:pt x="10791" y="79793"/>
                        <a:pt x="10608" y="79246"/>
                      </a:cubicBezTo>
                      <a:cubicBezTo>
                        <a:pt x="6231" y="66480"/>
                        <a:pt x="4864" y="52650"/>
                        <a:pt x="6353" y="39154"/>
                      </a:cubicBezTo>
                      <a:cubicBezTo>
                        <a:pt x="7113" y="32376"/>
                        <a:pt x="8602" y="25750"/>
                        <a:pt x="10791" y="19276"/>
                      </a:cubicBezTo>
                      <a:cubicBezTo>
                        <a:pt x="13010" y="12832"/>
                        <a:pt x="15928" y="6631"/>
                        <a:pt x="19575" y="856"/>
                      </a:cubicBezTo>
                      <a:cubicBezTo>
                        <a:pt x="19918" y="301"/>
                        <a:pt x="20015" y="1"/>
                        <a:pt x="1993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1" name="Google Shape;6111;p37"/>
                <p:cNvSpPr/>
                <p:nvPr/>
              </p:nvSpPr>
              <p:spPr>
                <a:xfrm>
                  <a:off x="1456975" y="2856675"/>
                  <a:ext cx="386825" cy="861025"/>
                </a:xfrm>
                <a:custGeom>
                  <a:avLst/>
                  <a:gdLst/>
                  <a:ahLst/>
                  <a:cxnLst/>
                  <a:rect l="l" t="t" r="r" b="b"/>
                  <a:pathLst>
                    <a:path w="15473" h="34441" extrusionOk="0">
                      <a:moveTo>
                        <a:pt x="4785" y="1"/>
                      </a:moveTo>
                      <a:cubicBezTo>
                        <a:pt x="3753" y="1"/>
                        <a:pt x="2759" y="313"/>
                        <a:pt x="1976" y="1036"/>
                      </a:cubicBezTo>
                      <a:cubicBezTo>
                        <a:pt x="700" y="2160"/>
                        <a:pt x="365" y="3984"/>
                        <a:pt x="305" y="5716"/>
                      </a:cubicBezTo>
                      <a:cubicBezTo>
                        <a:pt x="1" y="11400"/>
                        <a:pt x="1642" y="17145"/>
                        <a:pt x="4347" y="22160"/>
                      </a:cubicBezTo>
                      <a:cubicBezTo>
                        <a:pt x="7053" y="27145"/>
                        <a:pt x="10852" y="31492"/>
                        <a:pt x="15472" y="34440"/>
                      </a:cubicBezTo>
                      <a:cubicBezTo>
                        <a:pt x="15259" y="27085"/>
                        <a:pt x="14621" y="19759"/>
                        <a:pt x="13527" y="12495"/>
                      </a:cubicBezTo>
                      <a:cubicBezTo>
                        <a:pt x="12949" y="8634"/>
                        <a:pt x="12068" y="4501"/>
                        <a:pt x="9180" y="1826"/>
                      </a:cubicBezTo>
                      <a:cubicBezTo>
                        <a:pt x="8024" y="725"/>
                        <a:pt x="6359" y="1"/>
                        <a:pt x="478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2" name="Google Shape;6112;p37"/>
                <p:cNvSpPr/>
                <p:nvPr/>
              </p:nvSpPr>
              <p:spPr>
                <a:xfrm>
                  <a:off x="1843775" y="3225250"/>
                  <a:ext cx="818425" cy="503750"/>
                </a:xfrm>
                <a:custGeom>
                  <a:avLst/>
                  <a:gdLst/>
                  <a:ahLst/>
                  <a:cxnLst/>
                  <a:rect l="l" t="t" r="r" b="b"/>
                  <a:pathLst>
                    <a:path w="32737" h="20150" extrusionOk="0">
                      <a:moveTo>
                        <a:pt x="26748" y="1"/>
                      </a:moveTo>
                      <a:cubicBezTo>
                        <a:pt x="22827" y="1"/>
                        <a:pt x="19393" y="2463"/>
                        <a:pt x="16323" y="4895"/>
                      </a:cubicBezTo>
                      <a:cubicBezTo>
                        <a:pt x="10578" y="9454"/>
                        <a:pt x="5107" y="14439"/>
                        <a:pt x="0" y="19697"/>
                      </a:cubicBezTo>
                      <a:cubicBezTo>
                        <a:pt x="1670" y="20003"/>
                        <a:pt x="3385" y="20149"/>
                        <a:pt x="5120" y="20149"/>
                      </a:cubicBezTo>
                      <a:cubicBezTo>
                        <a:pt x="8910" y="20149"/>
                        <a:pt x="12793" y="19449"/>
                        <a:pt x="16505" y="18178"/>
                      </a:cubicBezTo>
                      <a:cubicBezTo>
                        <a:pt x="21915" y="16354"/>
                        <a:pt x="26992" y="13253"/>
                        <a:pt x="30639" y="8846"/>
                      </a:cubicBezTo>
                      <a:cubicBezTo>
                        <a:pt x="31764" y="7569"/>
                        <a:pt x="32736" y="6019"/>
                        <a:pt x="32584" y="4287"/>
                      </a:cubicBezTo>
                      <a:cubicBezTo>
                        <a:pt x="32372" y="1642"/>
                        <a:pt x="29393" y="1"/>
                        <a:pt x="2674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3" name="Google Shape;6113;p37"/>
                <p:cNvSpPr/>
                <p:nvPr/>
              </p:nvSpPr>
              <p:spPr>
                <a:xfrm>
                  <a:off x="1842250" y="2715100"/>
                  <a:ext cx="556250" cy="1002600"/>
                </a:xfrm>
                <a:custGeom>
                  <a:avLst/>
                  <a:gdLst/>
                  <a:ahLst/>
                  <a:cxnLst/>
                  <a:rect l="l" t="t" r="r" b="b"/>
                  <a:pathLst>
                    <a:path w="22250" h="40104" extrusionOk="0">
                      <a:moveTo>
                        <a:pt x="16534" y="0"/>
                      </a:moveTo>
                      <a:cubicBezTo>
                        <a:pt x="15526" y="0"/>
                        <a:pt x="14507" y="236"/>
                        <a:pt x="13587" y="650"/>
                      </a:cubicBezTo>
                      <a:cubicBezTo>
                        <a:pt x="11763" y="1501"/>
                        <a:pt x="10304" y="2930"/>
                        <a:pt x="9058" y="4480"/>
                      </a:cubicBezTo>
                      <a:cubicBezTo>
                        <a:pt x="5076" y="9434"/>
                        <a:pt x="2675" y="15513"/>
                        <a:pt x="1338" y="21714"/>
                      </a:cubicBezTo>
                      <a:cubicBezTo>
                        <a:pt x="0" y="27884"/>
                        <a:pt x="426" y="33751"/>
                        <a:pt x="61" y="40103"/>
                      </a:cubicBezTo>
                      <a:cubicBezTo>
                        <a:pt x="11064" y="31775"/>
                        <a:pt x="17843" y="22383"/>
                        <a:pt x="21247" y="11227"/>
                      </a:cubicBezTo>
                      <a:cubicBezTo>
                        <a:pt x="21794" y="9343"/>
                        <a:pt x="22250" y="7458"/>
                        <a:pt x="22037" y="5544"/>
                      </a:cubicBezTo>
                      <a:cubicBezTo>
                        <a:pt x="21885" y="3659"/>
                        <a:pt x="20973" y="1714"/>
                        <a:pt x="19362" y="741"/>
                      </a:cubicBezTo>
                      <a:cubicBezTo>
                        <a:pt x="18503" y="229"/>
                        <a:pt x="17524" y="0"/>
                        <a:pt x="165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4" name="Google Shape;6114;p37"/>
                <p:cNvSpPr/>
                <p:nvPr/>
              </p:nvSpPr>
              <p:spPr>
                <a:xfrm>
                  <a:off x="1622175" y="3178400"/>
                  <a:ext cx="191775" cy="467700"/>
                </a:xfrm>
                <a:custGeom>
                  <a:avLst/>
                  <a:gdLst/>
                  <a:ahLst/>
                  <a:cxnLst/>
                  <a:rect l="l" t="t" r="r" b="b"/>
                  <a:pathLst>
                    <a:path w="7671" h="18708" extrusionOk="0">
                      <a:moveTo>
                        <a:pt x="127" y="1"/>
                      </a:moveTo>
                      <a:cubicBezTo>
                        <a:pt x="56" y="1"/>
                        <a:pt x="1" y="100"/>
                        <a:pt x="49" y="294"/>
                      </a:cubicBezTo>
                      <a:cubicBezTo>
                        <a:pt x="445" y="3212"/>
                        <a:pt x="1052" y="6222"/>
                        <a:pt x="1934" y="9140"/>
                      </a:cubicBezTo>
                      <a:cubicBezTo>
                        <a:pt x="2815" y="12057"/>
                        <a:pt x="4001" y="14945"/>
                        <a:pt x="5460" y="17559"/>
                      </a:cubicBezTo>
                      <a:cubicBezTo>
                        <a:pt x="5933" y="18365"/>
                        <a:pt x="6450" y="18708"/>
                        <a:pt x="6839" y="18708"/>
                      </a:cubicBezTo>
                      <a:cubicBezTo>
                        <a:pt x="7375" y="18708"/>
                        <a:pt x="7671" y="18059"/>
                        <a:pt x="7284" y="17073"/>
                      </a:cubicBezTo>
                      <a:cubicBezTo>
                        <a:pt x="6250" y="14459"/>
                        <a:pt x="4852" y="11693"/>
                        <a:pt x="3545" y="8836"/>
                      </a:cubicBezTo>
                      <a:cubicBezTo>
                        <a:pt x="2207" y="5978"/>
                        <a:pt x="992" y="3030"/>
                        <a:pt x="293" y="234"/>
                      </a:cubicBezTo>
                      <a:cubicBezTo>
                        <a:pt x="264" y="77"/>
                        <a:pt x="189" y="1"/>
                        <a:pt x="127" y="1"/>
                      </a:cubicBezTo>
                      <a:close/>
                    </a:path>
                  </a:pathLst>
                </a:custGeom>
                <a:solidFill>
                  <a:srgbClr val="FD96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5" name="Google Shape;6115;p37"/>
                <p:cNvSpPr/>
                <p:nvPr/>
              </p:nvSpPr>
              <p:spPr>
                <a:xfrm>
                  <a:off x="1840300" y="3049625"/>
                  <a:ext cx="196325" cy="607200"/>
                </a:xfrm>
                <a:custGeom>
                  <a:avLst/>
                  <a:gdLst/>
                  <a:ahLst/>
                  <a:cxnLst/>
                  <a:rect l="l" t="t" r="r" b="b"/>
                  <a:pathLst>
                    <a:path w="7853" h="24288" extrusionOk="0">
                      <a:moveTo>
                        <a:pt x="7760" y="1"/>
                      </a:moveTo>
                      <a:cubicBezTo>
                        <a:pt x="7700" y="1"/>
                        <a:pt x="7604" y="88"/>
                        <a:pt x="7495" y="278"/>
                      </a:cubicBezTo>
                      <a:cubicBezTo>
                        <a:pt x="5702" y="3561"/>
                        <a:pt x="4151" y="7117"/>
                        <a:pt x="2875" y="10765"/>
                      </a:cubicBezTo>
                      <a:cubicBezTo>
                        <a:pt x="1568" y="14412"/>
                        <a:pt x="625" y="18151"/>
                        <a:pt x="170" y="21950"/>
                      </a:cubicBezTo>
                      <a:cubicBezTo>
                        <a:pt x="1" y="23503"/>
                        <a:pt x="385" y="24287"/>
                        <a:pt x="854" y="24287"/>
                      </a:cubicBezTo>
                      <a:cubicBezTo>
                        <a:pt x="1229" y="24287"/>
                        <a:pt x="1659" y="23785"/>
                        <a:pt x="1902" y="22771"/>
                      </a:cubicBezTo>
                      <a:cubicBezTo>
                        <a:pt x="2784" y="19306"/>
                        <a:pt x="3483" y="15415"/>
                        <a:pt x="4334" y="11525"/>
                      </a:cubicBezTo>
                      <a:cubicBezTo>
                        <a:pt x="5215" y="7603"/>
                        <a:pt x="6309" y="3682"/>
                        <a:pt x="7768" y="369"/>
                      </a:cubicBezTo>
                      <a:cubicBezTo>
                        <a:pt x="7852" y="134"/>
                        <a:pt x="7834" y="1"/>
                        <a:pt x="7760" y="1"/>
                      </a:cubicBezTo>
                      <a:close/>
                    </a:path>
                  </a:pathLst>
                </a:custGeom>
                <a:solidFill>
                  <a:srgbClr val="FD96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6" name="Google Shape;6116;p37"/>
                <p:cNvSpPr/>
                <p:nvPr/>
              </p:nvSpPr>
              <p:spPr>
                <a:xfrm>
                  <a:off x="1895325" y="3305875"/>
                  <a:ext cx="190450" cy="311450"/>
                </a:xfrm>
                <a:custGeom>
                  <a:avLst/>
                  <a:gdLst/>
                  <a:ahLst/>
                  <a:cxnLst/>
                  <a:rect l="l" t="t" r="r" b="b"/>
                  <a:pathLst>
                    <a:path w="7618" h="12458" extrusionOk="0">
                      <a:moveTo>
                        <a:pt x="7468" y="0"/>
                      </a:moveTo>
                      <a:cubicBezTo>
                        <a:pt x="7412" y="0"/>
                        <a:pt x="7347" y="37"/>
                        <a:pt x="7300" y="119"/>
                      </a:cubicBezTo>
                      <a:cubicBezTo>
                        <a:pt x="5112" y="3706"/>
                        <a:pt x="2528" y="7232"/>
                        <a:pt x="522" y="10880"/>
                      </a:cubicBezTo>
                      <a:cubicBezTo>
                        <a:pt x="0" y="11797"/>
                        <a:pt x="438" y="12457"/>
                        <a:pt x="1058" y="12457"/>
                      </a:cubicBezTo>
                      <a:cubicBezTo>
                        <a:pt x="1342" y="12457"/>
                        <a:pt x="1664" y="12319"/>
                        <a:pt x="1950" y="12004"/>
                      </a:cubicBezTo>
                      <a:cubicBezTo>
                        <a:pt x="4686" y="8965"/>
                        <a:pt x="5993" y="3949"/>
                        <a:pt x="7543" y="241"/>
                      </a:cubicBezTo>
                      <a:cubicBezTo>
                        <a:pt x="7618" y="92"/>
                        <a:pt x="7555" y="0"/>
                        <a:pt x="7468" y="0"/>
                      </a:cubicBezTo>
                      <a:close/>
                    </a:path>
                  </a:pathLst>
                </a:custGeom>
                <a:solidFill>
                  <a:srgbClr val="FD96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7" name="Google Shape;6117;p37"/>
                <p:cNvSpPr/>
                <p:nvPr/>
              </p:nvSpPr>
              <p:spPr>
                <a:xfrm>
                  <a:off x="1811100" y="3396375"/>
                  <a:ext cx="613400" cy="344950"/>
                </a:xfrm>
                <a:custGeom>
                  <a:avLst/>
                  <a:gdLst/>
                  <a:ahLst/>
                  <a:cxnLst/>
                  <a:rect l="l" t="t" r="r" b="b"/>
                  <a:pathLst>
                    <a:path w="24536" h="13798" extrusionOk="0">
                      <a:moveTo>
                        <a:pt x="24391" y="0"/>
                      </a:moveTo>
                      <a:cubicBezTo>
                        <a:pt x="24336" y="0"/>
                        <a:pt x="24259" y="26"/>
                        <a:pt x="24165" y="86"/>
                      </a:cubicBezTo>
                      <a:cubicBezTo>
                        <a:pt x="18146" y="3308"/>
                        <a:pt x="11794" y="6348"/>
                        <a:pt x="5897" y="9752"/>
                      </a:cubicBezTo>
                      <a:cubicBezTo>
                        <a:pt x="4499" y="10603"/>
                        <a:pt x="4256" y="11484"/>
                        <a:pt x="4863" y="11788"/>
                      </a:cubicBezTo>
                      <a:cubicBezTo>
                        <a:pt x="3888" y="11713"/>
                        <a:pt x="2933" y="11659"/>
                        <a:pt x="1965" y="11659"/>
                      </a:cubicBezTo>
                      <a:cubicBezTo>
                        <a:pt x="1757" y="11659"/>
                        <a:pt x="1547" y="11661"/>
                        <a:pt x="1338" y="11667"/>
                      </a:cubicBezTo>
                      <a:cubicBezTo>
                        <a:pt x="31" y="11667"/>
                        <a:pt x="0" y="13187"/>
                        <a:pt x="1094" y="13491"/>
                      </a:cubicBezTo>
                      <a:cubicBezTo>
                        <a:pt x="1915" y="13710"/>
                        <a:pt x="2780" y="13798"/>
                        <a:pt x="3667" y="13798"/>
                      </a:cubicBezTo>
                      <a:cubicBezTo>
                        <a:pt x="6460" y="13798"/>
                        <a:pt x="9476" y="12932"/>
                        <a:pt x="12037" y="12609"/>
                      </a:cubicBezTo>
                      <a:cubicBezTo>
                        <a:pt x="12250" y="12579"/>
                        <a:pt x="12250" y="12336"/>
                        <a:pt x="12037" y="12336"/>
                      </a:cubicBezTo>
                      <a:cubicBezTo>
                        <a:pt x="9970" y="12244"/>
                        <a:pt x="7842" y="12001"/>
                        <a:pt x="5715" y="11849"/>
                      </a:cubicBezTo>
                      <a:cubicBezTo>
                        <a:pt x="5897" y="11819"/>
                        <a:pt x="6110" y="11728"/>
                        <a:pt x="6383" y="11667"/>
                      </a:cubicBezTo>
                      <a:cubicBezTo>
                        <a:pt x="12462" y="9235"/>
                        <a:pt x="18876" y="3977"/>
                        <a:pt x="24317" y="390"/>
                      </a:cubicBezTo>
                      <a:cubicBezTo>
                        <a:pt x="24535" y="172"/>
                        <a:pt x="24534" y="0"/>
                        <a:pt x="24391" y="0"/>
                      </a:cubicBezTo>
                      <a:close/>
                    </a:path>
                  </a:pathLst>
                </a:custGeom>
                <a:solidFill>
                  <a:srgbClr val="FD96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8" name="Google Shape;6118;p37"/>
                <p:cNvSpPr/>
                <p:nvPr/>
              </p:nvSpPr>
              <p:spPr>
                <a:xfrm>
                  <a:off x="1661400" y="3547725"/>
                  <a:ext cx="382250" cy="258150"/>
                </a:xfrm>
                <a:custGeom>
                  <a:avLst/>
                  <a:gdLst/>
                  <a:ahLst/>
                  <a:cxnLst/>
                  <a:rect l="l" t="t" r="r" b="b"/>
                  <a:pathLst>
                    <a:path w="15290" h="10326" extrusionOk="0">
                      <a:moveTo>
                        <a:pt x="10662" y="1"/>
                      </a:moveTo>
                      <a:cubicBezTo>
                        <a:pt x="10462" y="1"/>
                        <a:pt x="10258" y="21"/>
                        <a:pt x="10061" y="50"/>
                      </a:cubicBezTo>
                      <a:cubicBezTo>
                        <a:pt x="7933" y="476"/>
                        <a:pt x="6140" y="2148"/>
                        <a:pt x="5563" y="4245"/>
                      </a:cubicBezTo>
                      <a:cubicBezTo>
                        <a:pt x="4803" y="3485"/>
                        <a:pt x="4438" y="2391"/>
                        <a:pt x="3739" y="1509"/>
                      </a:cubicBezTo>
                      <a:cubicBezTo>
                        <a:pt x="3278" y="902"/>
                        <a:pt x="2499" y="438"/>
                        <a:pt x="1791" y="438"/>
                      </a:cubicBezTo>
                      <a:cubicBezTo>
                        <a:pt x="1472" y="438"/>
                        <a:pt x="1167" y="532"/>
                        <a:pt x="912" y="750"/>
                      </a:cubicBezTo>
                      <a:cubicBezTo>
                        <a:pt x="0" y="1479"/>
                        <a:pt x="365" y="2908"/>
                        <a:pt x="912" y="3941"/>
                      </a:cubicBezTo>
                      <a:cubicBezTo>
                        <a:pt x="1915" y="5978"/>
                        <a:pt x="4711" y="7893"/>
                        <a:pt x="6262" y="9564"/>
                      </a:cubicBezTo>
                      <a:cubicBezTo>
                        <a:pt x="8042" y="10096"/>
                        <a:pt x="9106" y="10325"/>
                        <a:pt x="10382" y="10325"/>
                      </a:cubicBezTo>
                      <a:cubicBezTo>
                        <a:pt x="11000" y="10325"/>
                        <a:pt x="11669" y="10271"/>
                        <a:pt x="12493" y="10172"/>
                      </a:cubicBezTo>
                      <a:cubicBezTo>
                        <a:pt x="13617" y="10020"/>
                        <a:pt x="14955" y="9564"/>
                        <a:pt x="15137" y="8470"/>
                      </a:cubicBezTo>
                      <a:cubicBezTo>
                        <a:pt x="15289" y="7619"/>
                        <a:pt x="14590" y="6798"/>
                        <a:pt x="13739" y="6525"/>
                      </a:cubicBezTo>
                      <a:cubicBezTo>
                        <a:pt x="13429" y="6422"/>
                        <a:pt x="13107" y="6379"/>
                        <a:pt x="12779" y="6379"/>
                      </a:cubicBezTo>
                      <a:cubicBezTo>
                        <a:pt x="12239" y="6379"/>
                        <a:pt x="11685" y="6495"/>
                        <a:pt x="11155" y="6646"/>
                      </a:cubicBezTo>
                      <a:cubicBezTo>
                        <a:pt x="11854" y="5157"/>
                        <a:pt x="12219" y="3516"/>
                        <a:pt x="12219" y="1874"/>
                      </a:cubicBezTo>
                      <a:cubicBezTo>
                        <a:pt x="12219" y="1357"/>
                        <a:pt x="12158" y="750"/>
                        <a:pt x="11763" y="354"/>
                      </a:cubicBezTo>
                      <a:cubicBezTo>
                        <a:pt x="11476" y="88"/>
                        <a:pt x="11077" y="1"/>
                        <a:pt x="1066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19" name="Google Shape;6119;p37"/>
              <p:cNvGrpSpPr/>
              <p:nvPr/>
            </p:nvGrpSpPr>
            <p:grpSpPr>
              <a:xfrm>
                <a:off x="7995049" y="2959388"/>
                <a:ext cx="1054846" cy="1732404"/>
                <a:chOff x="8230874" y="3254663"/>
                <a:chExt cx="1054846" cy="1732404"/>
              </a:xfrm>
            </p:grpSpPr>
            <p:sp>
              <p:nvSpPr>
                <p:cNvPr id="6120" name="Google Shape;6120;p37"/>
                <p:cNvSpPr/>
                <p:nvPr/>
              </p:nvSpPr>
              <p:spPr>
                <a:xfrm flipH="1">
                  <a:off x="8230874" y="3911051"/>
                  <a:ext cx="394218" cy="285086"/>
                </a:xfrm>
                <a:custGeom>
                  <a:avLst/>
                  <a:gdLst/>
                  <a:ahLst/>
                  <a:cxnLst/>
                  <a:rect l="l" t="t" r="r" b="b"/>
                  <a:pathLst>
                    <a:path w="20944" h="15146" extrusionOk="0">
                      <a:moveTo>
                        <a:pt x="19757" y="1"/>
                      </a:moveTo>
                      <a:cubicBezTo>
                        <a:pt x="15529" y="1"/>
                        <a:pt x="11320" y="1328"/>
                        <a:pt x="7873" y="3774"/>
                      </a:cubicBezTo>
                      <a:cubicBezTo>
                        <a:pt x="4104" y="6419"/>
                        <a:pt x="1308" y="10370"/>
                        <a:pt x="1" y="14808"/>
                      </a:cubicBezTo>
                      <a:cubicBezTo>
                        <a:pt x="1299" y="15033"/>
                        <a:pt x="2586" y="15145"/>
                        <a:pt x="3847" y="15145"/>
                      </a:cubicBezTo>
                      <a:cubicBezTo>
                        <a:pt x="7693" y="15145"/>
                        <a:pt x="11296" y="14102"/>
                        <a:pt x="14226" y="12042"/>
                      </a:cubicBezTo>
                      <a:cubicBezTo>
                        <a:pt x="18056" y="9276"/>
                        <a:pt x="20609" y="4747"/>
                        <a:pt x="20943" y="36"/>
                      </a:cubicBezTo>
                      <a:cubicBezTo>
                        <a:pt x="20548" y="12"/>
                        <a:pt x="20153" y="1"/>
                        <a:pt x="197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121" name="Google Shape;6121;p37"/>
                <p:cNvGrpSpPr/>
                <p:nvPr/>
              </p:nvGrpSpPr>
              <p:grpSpPr>
                <a:xfrm flipH="1">
                  <a:off x="8307383" y="3254663"/>
                  <a:ext cx="978337" cy="1732404"/>
                  <a:chOff x="207725" y="2276150"/>
                  <a:chExt cx="1299425" cy="2300975"/>
                </a:xfrm>
              </p:grpSpPr>
              <p:sp>
                <p:nvSpPr>
                  <p:cNvPr id="6122" name="Google Shape;6122;p37"/>
                  <p:cNvSpPr/>
                  <p:nvPr/>
                </p:nvSpPr>
                <p:spPr>
                  <a:xfrm>
                    <a:off x="916700" y="2276150"/>
                    <a:ext cx="289550" cy="661150"/>
                  </a:xfrm>
                  <a:custGeom>
                    <a:avLst/>
                    <a:gdLst/>
                    <a:ahLst/>
                    <a:cxnLst/>
                    <a:rect l="l" t="t" r="r" b="b"/>
                    <a:pathLst>
                      <a:path w="11582" h="26446" extrusionOk="0">
                        <a:moveTo>
                          <a:pt x="7812" y="1"/>
                        </a:moveTo>
                        <a:cubicBezTo>
                          <a:pt x="5107" y="4044"/>
                          <a:pt x="2341" y="8147"/>
                          <a:pt x="1155" y="12858"/>
                        </a:cubicBezTo>
                        <a:cubicBezTo>
                          <a:pt x="0" y="17570"/>
                          <a:pt x="669" y="23041"/>
                          <a:pt x="4104" y="26445"/>
                        </a:cubicBezTo>
                        <a:cubicBezTo>
                          <a:pt x="8511" y="22190"/>
                          <a:pt x="10639" y="17782"/>
                          <a:pt x="11125" y="13193"/>
                        </a:cubicBezTo>
                        <a:cubicBezTo>
                          <a:pt x="11581" y="8603"/>
                          <a:pt x="10396" y="3831"/>
                          <a:pt x="781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3" name="Google Shape;6123;p37"/>
                  <p:cNvSpPr/>
                  <p:nvPr/>
                </p:nvSpPr>
                <p:spPr>
                  <a:xfrm>
                    <a:off x="249500" y="3548225"/>
                    <a:ext cx="383775" cy="487100"/>
                  </a:xfrm>
                  <a:custGeom>
                    <a:avLst/>
                    <a:gdLst/>
                    <a:ahLst/>
                    <a:cxnLst/>
                    <a:rect l="l" t="t" r="r" b="b"/>
                    <a:pathLst>
                      <a:path w="15351" h="19484" extrusionOk="0">
                        <a:moveTo>
                          <a:pt x="1673" y="0"/>
                        </a:moveTo>
                        <a:cubicBezTo>
                          <a:pt x="1" y="4286"/>
                          <a:pt x="1490" y="8906"/>
                          <a:pt x="4256" y="12280"/>
                        </a:cubicBezTo>
                        <a:cubicBezTo>
                          <a:pt x="7022" y="15654"/>
                          <a:pt x="10943" y="17933"/>
                          <a:pt x="15016" y="19484"/>
                        </a:cubicBezTo>
                        <a:cubicBezTo>
                          <a:pt x="15351" y="15228"/>
                          <a:pt x="14196" y="10912"/>
                          <a:pt x="11825" y="7386"/>
                        </a:cubicBezTo>
                        <a:cubicBezTo>
                          <a:pt x="9424" y="3830"/>
                          <a:pt x="5776" y="1216"/>
                          <a:pt x="167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4" name="Google Shape;6124;p37"/>
                  <p:cNvSpPr/>
                  <p:nvPr/>
                </p:nvSpPr>
                <p:spPr>
                  <a:xfrm>
                    <a:off x="765475" y="3687275"/>
                    <a:ext cx="476475" cy="386675"/>
                  </a:xfrm>
                  <a:custGeom>
                    <a:avLst/>
                    <a:gdLst/>
                    <a:ahLst/>
                    <a:cxnLst/>
                    <a:rect l="l" t="t" r="r" b="b"/>
                    <a:pathLst>
                      <a:path w="19059" h="15467" extrusionOk="0">
                        <a:moveTo>
                          <a:pt x="19059" y="0"/>
                        </a:moveTo>
                        <a:cubicBezTo>
                          <a:pt x="14682" y="92"/>
                          <a:pt x="10366" y="1703"/>
                          <a:pt x="6961" y="4469"/>
                        </a:cubicBezTo>
                        <a:cubicBezTo>
                          <a:pt x="3527" y="7204"/>
                          <a:pt x="1064" y="11125"/>
                          <a:pt x="1" y="15381"/>
                        </a:cubicBezTo>
                        <a:cubicBezTo>
                          <a:pt x="650" y="15438"/>
                          <a:pt x="1292" y="15467"/>
                          <a:pt x="1923" y="15467"/>
                        </a:cubicBezTo>
                        <a:cubicBezTo>
                          <a:pt x="6288" y="15467"/>
                          <a:pt x="10196" y="14107"/>
                          <a:pt x="13223" y="11612"/>
                        </a:cubicBezTo>
                        <a:cubicBezTo>
                          <a:pt x="16627" y="8754"/>
                          <a:pt x="18846" y="4438"/>
                          <a:pt x="1905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5" name="Google Shape;6125;p37"/>
                  <p:cNvSpPr/>
                  <p:nvPr/>
                </p:nvSpPr>
                <p:spPr>
                  <a:xfrm>
                    <a:off x="371100" y="3007175"/>
                    <a:ext cx="448350" cy="604125"/>
                  </a:xfrm>
                  <a:custGeom>
                    <a:avLst/>
                    <a:gdLst/>
                    <a:ahLst/>
                    <a:cxnLst/>
                    <a:rect l="l" t="t" r="r" b="b"/>
                    <a:pathLst>
                      <a:path w="17934" h="24165" extrusionOk="0">
                        <a:moveTo>
                          <a:pt x="1490" y="0"/>
                        </a:moveTo>
                        <a:lnTo>
                          <a:pt x="1490" y="0"/>
                        </a:lnTo>
                        <a:cubicBezTo>
                          <a:pt x="0" y="5198"/>
                          <a:pt x="730" y="11004"/>
                          <a:pt x="3435" y="15715"/>
                        </a:cubicBezTo>
                        <a:cubicBezTo>
                          <a:pt x="6079" y="20426"/>
                          <a:pt x="10760" y="23952"/>
                          <a:pt x="16414" y="24165"/>
                        </a:cubicBezTo>
                        <a:cubicBezTo>
                          <a:pt x="17934" y="19028"/>
                          <a:pt x="17174" y="13253"/>
                          <a:pt x="14377" y="8724"/>
                        </a:cubicBezTo>
                        <a:cubicBezTo>
                          <a:pt x="11551" y="4165"/>
                          <a:pt x="6718" y="882"/>
                          <a:pt x="149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6" name="Google Shape;6126;p37"/>
                  <p:cNvSpPr/>
                  <p:nvPr/>
                </p:nvSpPr>
                <p:spPr>
                  <a:xfrm>
                    <a:off x="469875" y="2689550"/>
                    <a:ext cx="405800" cy="396850"/>
                  </a:xfrm>
                  <a:custGeom>
                    <a:avLst/>
                    <a:gdLst/>
                    <a:ahLst/>
                    <a:cxnLst/>
                    <a:rect l="l" t="t" r="r" b="b"/>
                    <a:pathLst>
                      <a:path w="16232" h="15874" extrusionOk="0">
                        <a:moveTo>
                          <a:pt x="396" y="0"/>
                        </a:moveTo>
                        <a:lnTo>
                          <a:pt x="396" y="0"/>
                        </a:lnTo>
                        <a:cubicBezTo>
                          <a:pt x="1" y="4255"/>
                          <a:pt x="1612" y="8632"/>
                          <a:pt x="4590" y="11642"/>
                        </a:cubicBezTo>
                        <a:cubicBezTo>
                          <a:pt x="7280" y="14304"/>
                          <a:pt x="11061" y="15873"/>
                          <a:pt x="14872" y="15873"/>
                        </a:cubicBezTo>
                        <a:cubicBezTo>
                          <a:pt x="15326" y="15873"/>
                          <a:pt x="15780" y="15851"/>
                          <a:pt x="16232" y="15806"/>
                        </a:cubicBezTo>
                        <a:cubicBezTo>
                          <a:pt x="15776" y="11763"/>
                          <a:pt x="13892" y="7903"/>
                          <a:pt x="11095" y="4985"/>
                        </a:cubicBezTo>
                        <a:cubicBezTo>
                          <a:pt x="8238" y="2097"/>
                          <a:pt x="4408" y="152"/>
                          <a:pt x="39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7" name="Google Shape;6127;p37"/>
                  <p:cNvSpPr/>
                  <p:nvPr/>
                </p:nvSpPr>
                <p:spPr>
                  <a:xfrm>
                    <a:off x="1035250" y="2811925"/>
                    <a:ext cx="471900" cy="332850"/>
                  </a:xfrm>
                  <a:custGeom>
                    <a:avLst/>
                    <a:gdLst/>
                    <a:ahLst/>
                    <a:cxnLst/>
                    <a:rect l="l" t="t" r="r" b="b"/>
                    <a:pathLst>
                      <a:path w="18876" h="13314" extrusionOk="0">
                        <a:moveTo>
                          <a:pt x="16871" y="0"/>
                        </a:moveTo>
                        <a:cubicBezTo>
                          <a:pt x="13274" y="0"/>
                          <a:pt x="9635" y="602"/>
                          <a:pt x="6535" y="2370"/>
                        </a:cubicBezTo>
                        <a:cubicBezTo>
                          <a:pt x="2796" y="4467"/>
                          <a:pt x="0" y="8418"/>
                          <a:pt x="152" y="12674"/>
                        </a:cubicBezTo>
                        <a:cubicBezTo>
                          <a:pt x="1420" y="13111"/>
                          <a:pt x="2712" y="13314"/>
                          <a:pt x="3989" y="13314"/>
                        </a:cubicBezTo>
                        <a:cubicBezTo>
                          <a:pt x="6970" y="13314"/>
                          <a:pt x="9870" y="12212"/>
                          <a:pt x="12189" y="10424"/>
                        </a:cubicBezTo>
                        <a:cubicBezTo>
                          <a:pt x="15502" y="7871"/>
                          <a:pt x="17690" y="4072"/>
                          <a:pt x="18876" y="60"/>
                        </a:cubicBezTo>
                        <a:cubicBezTo>
                          <a:pt x="18211" y="21"/>
                          <a:pt x="17542" y="0"/>
                          <a:pt x="168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8" name="Google Shape;6128;p37"/>
                  <p:cNvSpPr/>
                  <p:nvPr/>
                </p:nvSpPr>
                <p:spPr>
                  <a:xfrm>
                    <a:off x="511675" y="2502600"/>
                    <a:ext cx="588950" cy="2074525"/>
                  </a:xfrm>
                  <a:custGeom>
                    <a:avLst/>
                    <a:gdLst/>
                    <a:ahLst/>
                    <a:cxnLst/>
                    <a:rect l="l" t="t" r="r" b="b"/>
                    <a:pathLst>
                      <a:path w="23558" h="82981" extrusionOk="0">
                        <a:moveTo>
                          <a:pt x="23436" y="1"/>
                        </a:moveTo>
                        <a:cubicBezTo>
                          <a:pt x="23405" y="1"/>
                          <a:pt x="23375" y="31"/>
                          <a:pt x="23375" y="62"/>
                        </a:cubicBezTo>
                        <a:cubicBezTo>
                          <a:pt x="22007" y="7144"/>
                          <a:pt x="20518" y="14135"/>
                          <a:pt x="18815" y="21126"/>
                        </a:cubicBezTo>
                        <a:cubicBezTo>
                          <a:pt x="17144" y="28117"/>
                          <a:pt x="15289" y="35077"/>
                          <a:pt x="13253" y="41947"/>
                        </a:cubicBezTo>
                        <a:cubicBezTo>
                          <a:pt x="11247" y="48816"/>
                          <a:pt x="8967" y="55625"/>
                          <a:pt x="6748" y="62464"/>
                        </a:cubicBezTo>
                        <a:cubicBezTo>
                          <a:pt x="5715" y="65868"/>
                          <a:pt x="4560" y="69272"/>
                          <a:pt x="3405" y="72677"/>
                        </a:cubicBezTo>
                        <a:lnTo>
                          <a:pt x="0" y="82890"/>
                        </a:lnTo>
                        <a:cubicBezTo>
                          <a:pt x="0" y="82950"/>
                          <a:pt x="0" y="82981"/>
                          <a:pt x="31" y="82981"/>
                        </a:cubicBezTo>
                        <a:cubicBezTo>
                          <a:pt x="92" y="82981"/>
                          <a:pt x="152" y="82981"/>
                          <a:pt x="152" y="82950"/>
                        </a:cubicBezTo>
                        <a:cubicBezTo>
                          <a:pt x="912" y="81309"/>
                          <a:pt x="1642" y="79637"/>
                          <a:pt x="2371" y="77996"/>
                        </a:cubicBezTo>
                        <a:cubicBezTo>
                          <a:pt x="3040" y="76354"/>
                          <a:pt x="3739" y="74683"/>
                          <a:pt x="4408" y="73011"/>
                        </a:cubicBezTo>
                        <a:cubicBezTo>
                          <a:pt x="5776" y="69667"/>
                          <a:pt x="6991" y="66294"/>
                          <a:pt x="8207" y="62920"/>
                        </a:cubicBezTo>
                        <a:cubicBezTo>
                          <a:pt x="10609" y="56111"/>
                          <a:pt x="12584" y="49211"/>
                          <a:pt x="14438" y="42251"/>
                        </a:cubicBezTo>
                        <a:cubicBezTo>
                          <a:pt x="16353" y="35290"/>
                          <a:pt x="18056" y="28299"/>
                          <a:pt x="19575" y="21278"/>
                        </a:cubicBezTo>
                        <a:cubicBezTo>
                          <a:pt x="21095" y="14226"/>
                          <a:pt x="22432" y="7174"/>
                          <a:pt x="23557" y="62"/>
                        </a:cubicBezTo>
                        <a:cubicBezTo>
                          <a:pt x="23557" y="31"/>
                          <a:pt x="23527" y="1"/>
                          <a:pt x="234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9" name="Google Shape;6129;p37"/>
                  <p:cNvSpPr/>
                  <p:nvPr/>
                </p:nvSpPr>
                <p:spPr>
                  <a:xfrm>
                    <a:off x="564875" y="2794400"/>
                    <a:ext cx="880725" cy="403775"/>
                  </a:xfrm>
                  <a:custGeom>
                    <a:avLst/>
                    <a:gdLst/>
                    <a:ahLst/>
                    <a:cxnLst/>
                    <a:rect l="l" t="t" r="r" b="b"/>
                    <a:pathLst>
                      <a:path w="35229" h="16151" extrusionOk="0">
                        <a:moveTo>
                          <a:pt x="0" y="1"/>
                        </a:moveTo>
                        <a:lnTo>
                          <a:pt x="0" y="31"/>
                        </a:lnTo>
                        <a:cubicBezTo>
                          <a:pt x="1520" y="1125"/>
                          <a:pt x="2949" y="2280"/>
                          <a:pt x="4377" y="3496"/>
                        </a:cubicBezTo>
                        <a:cubicBezTo>
                          <a:pt x="5775" y="4712"/>
                          <a:pt x="7143" y="5989"/>
                          <a:pt x="8389" y="7326"/>
                        </a:cubicBezTo>
                        <a:cubicBezTo>
                          <a:pt x="10973" y="9970"/>
                          <a:pt x="13253" y="12888"/>
                          <a:pt x="15259" y="16019"/>
                        </a:cubicBezTo>
                        <a:lnTo>
                          <a:pt x="15259" y="16050"/>
                        </a:lnTo>
                        <a:cubicBezTo>
                          <a:pt x="15294" y="16121"/>
                          <a:pt x="15361" y="16150"/>
                          <a:pt x="15423" y="16150"/>
                        </a:cubicBezTo>
                        <a:cubicBezTo>
                          <a:pt x="15466" y="16150"/>
                          <a:pt x="15507" y="16136"/>
                          <a:pt x="15532" y="16110"/>
                        </a:cubicBezTo>
                        <a:cubicBezTo>
                          <a:pt x="21611" y="10852"/>
                          <a:pt x="28238" y="6232"/>
                          <a:pt x="35229" y="2311"/>
                        </a:cubicBezTo>
                        <a:lnTo>
                          <a:pt x="35229" y="2220"/>
                        </a:lnTo>
                        <a:cubicBezTo>
                          <a:pt x="31703" y="4134"/>
                          <a:pt x="28268" y="6232"/>
                          <a:pt x="24925" y="8451"/>
                        </a:cubicBezTo>
                        <a:cubicBezTo>
                          <a:pt x="21645" y="10687"/>
                          <a:pt x="18512" y="13069"/>
                          <a:pt x="15496" y="15598"/>
                        </a:cubicBezTo>
                        <a:lnTo>
                          <a:pt x="15496" y="15598"/>
                        </a:lnTo>
                        <a:cubicBezTo>
                          <a:pt x="13577" y="12485"/>
                          <a:pt x="11310" y="9578"/>
                          <a:pt x="8724" y="6992"/>
                        </a:cubicBezTo>
                        <a:cubicBezTo>
                          <a:pt x="7417" y="5654"/>
                          <a:pt x="6049" y="4408"/>
                          <a:pt x="4590" y="3223"/>
                        </a:cubicBezTo>
                        <a:cubicBezTo>
                          <a:pt x="3161" y="2037"/>
                          <a:pt x="1581" y="973"/>
                          <a:pt x="3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0" name="Google Shape;6130;p37"/>
                  <p:cNvSpPr/>
                  <p:nvPr/>
                </p:nvSpPr>
                <p:spPr>
                  <a:xfrm>
                    <a:off x="504825" y="3130275"/>
                    <a:ext cx="867825" cy="596275"/>
                  </a:xfrm>
                  <a:custGeom>
                    <a:avLst/>
                    <a:gdLst/>
                    <a:ahLst/>
                    <a:cxnLst/>
                    <a:rect l="l" t="t" r="r" b="b"/>
                    <a:pathLst>
                      <a:path w="34713" h="23851" extrusionOk="0">
                        <a:moveTo>
                          <a:pt x="92" y="1"/>
                        </a:moveTo>
                        <a:cubicBezTo>
                          <a:pt x="1" y="1"/>
                          <a:pt x="1" y="31"/>
                          <a:pt x="1" y="31"/>
                        </a:cubicBezTo>
                        <a:cubicBezTo>
                          <a:pt x="1217" y="1885"/>
                          <a:pt x="2341" y="3830"/>
                          <a:pt x="3405" y="5776"/>
                        </a:cubicBezTo>
                        <a:cubicBezTo>
                          <a:pt x="4469" y="7721"/>
                          <a:pt x="5472" y="9697"/>
                          <a:pt x="6475" y="11672"/>
                        </a:cubicBezTo>
                        <a:cubicBezTo>
                          <a:pt x="7509" y="13648"/>
                          <a:pt x="8451" y="15654"/>
                          <a:pt x="9393" y="17660"/>
                        </a:cubicBezTo>
                        <a:cubicBezTo>
                          <a:pt x="10335" y="19666"/>
                          <a:pt x="11247" y="21703"/>
                          <a:pt x="12098" y="23739"/>
                        </a:cubicBezTo>
                        <a:lnTo>
                          <a:pt x="12098" y="23800"/>
                        </a:lnTo>
                        <a:cubicBezTo>
                          <a:pt x="12116" y="23836"/>
                          <a:pt x="12165" y="23851"/>
                          <a:pt x="12215" y="23851"/>
                        </a:cubicBezTo>
                        <a:cubicBezTo>
                          <a:pt x="12250" y="23851"/>
                          <a:pt x="12286" y="23843"/>
                          <a:pt x="12311" y="23831"/>
                        </a:cubicBezTo>
                        <a:lnTo>
                          <a:pt x="17995" y="19910"/>
                        </a:lnTo>
                        <a:cubicBezTo>
                          <a:pt x="19849" y="18572"/>
                          <a:pt x="21734" y="17296"/>
                          <a:pt x="23618" y="15958"/>
                        </a:cubicBezTo>
                        <a:cubicBezTo>
                          <a:pt x="25472" y="14682"/>
                          <a:pt x="27327" y="13314"/>
                          <a:pt x="29181" y="11976"/>
                        </a:cubicBezTo>
                        <a:cubicBezTo>
                          <a:pt x="31005" y="10609"/>
                          <a:pt x="32889" y="9241"/>
                          <a:pt x="34713" y="7873"/>
                        </a:cubicBezTo>
                        <a:lnTo>
                          <a:pt x="34713" y="7812"/>
                        </a:lnTo>
                        <a:lnTo>
                          <a:pt x="34652" y="7812"/>
                        </a:lnTo>
                        <a:cubicBezTo>
                          <a:pt x="32767" y="9089"/>
                          <a:pt x="30853" y="10365"/>
                          <a:pt x="28968" y="11672"/>
                        </a:cubicBezTo>
                        <a:cubicBezTo>
                          <a:pt x="27053" y="12949"/>
                          <a:pt x="25169" y="14256"/>
                          <a:pt x="23314" y="15593"/>
                        </a:cubicBezTo>
                        <a:lnTo>
                          <a:pt x="17722" y="19575"/>
                        </a:lnTo>
                        <a:lnTo>
                          <a:pt x="12311" y="23427"/>
                        </a:lnTo>
                        <a:lnTo>
                          <a:pt x="12311" y="23427"/>
                        </a:lnTo>
                        <a:cubicBezTo>
                          <a:pt x="11484" y="21438"/>
                          <a:pt x="10575" y="19504"/>
                          <a:pt x="9667" y="17569"/>
                        </a:cubicBezTo>
                        <a:cubicBezTo>
                          <a:pt x="8724" y="15533"/>
                          <a:pt x="7721" y="13557"/>
                          <a:pt x="6688" y="11581"/>
                        </a:cubicBezTo>
                        <a:cubicBezTo>
                          <a:pt x="5685" y="9606"/>
                          <a:pt x="4651" y="7630"/>
                          <a:pt x="3557" y="5715"/>
                        </a:cubicBezTo>
                        <a:cubicBezTo>
                          <a:pt x="2433" y="3770"/>
                          <a:pt x="1338" y="1824"/>
                          <a:pt x="9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1" name="Google Shape;6131;p37"/>
                  <p:cNvSpPr/>
                  <p:nvPr/>
                </p:nvSpPr>
                <p:spPr>
                  <a:xfrm>
                    <a:off x="281425" y="3558850"/>
                    <a:ext cx="949125" cy="562050"/>
                  </a:xfrm>
                  <a:custGeom>
                    <a:avLst/>
                    <a:gdLst/>
                    <a:ahLst/>
                    <a:cxnLst/>
                    <a:rect l="l" t="t" r="r" b="b"/>
                    <a:pathLst>
                      <a:path w="37965" h="22482" extrusionOk="0">
                        <a:moveTo>
                          <a:pt x="92" y="1"/>
                        </a:moveTo>
                        <a:cubicBezTo>
                          <a:pt x="61" y="1"/>
                          <a:pt x="61" y="31"/>
                          <a:pt x="1" y="31"/>
                        </a:cubicBezTo>
                        <a:cubicBezTo>
                          <a:pt x="5259" y="7660"/>
                          <a:pt x="10852" y="15016"/>
                          <a:pt x="16353" y="22402"/>
                        </a:cubicBezTo>
                        <a:cubicBezTo>
                          <a:pt x="16392" y="22460"/>
                          <a:pt x="16455" y="22481"/>
                          <a:pt x="16519" y="22481"/>
                        </a:cubicBezTo>
                        <a:cubicBezTo>
                          <a:pt x="16556" y="22481"/>
                          <a:pt x="16594" y="22474"/>
                          <a:pt x="16627" y="22463"/>
                        </a:cubicBezTo>
                        <a:cubicBezTo>
                          <a:pt x="18542" y="21278"/>
                          <a:pt x="20487" y="20031"/>
                          <a:pt x="22341" y="18724"/>
                        </a:cubicBezTo>
                        <a:cubicBezTo>
                          <a:pt x="24226" y="17387"/>
                          <a:pt x="26080" y="16019"/>
                          <a:pt x="27873" y="14621"/>
                        </a:cubicBezTo>
                        <a:cubicBezTo>
                          <a:pt x="29667" y="13192"/>
                          <a:pt x="31399" y="11733"/>
                          <a:pt x="33071" y="10183"/>
                        </a:cubicBezTo>
                        <a:cubicBezTo>
                          <a:pt x="34743" y="8633"/>
                          <a:pt x="36384" y="7022"/>
                          <a:pt x="37965" y="5381"/>
                        </a:cubicBezTo>
                        <a:lnTo>
                          <a:pt x="37965" y="5350"/>
                        </a:lnTo>
                        <a:lnTo>
                          <a:pt x="37934" y="5350"/>
                        </a:lnTo>
                        <a:cubicBezTo>
                          <a:pt x="36263" y="6900"/>
                          <a:pt x="34560" y="8420"/>
                          <a:pt x="32858" y="9910"/>
                        </a:cubicBezTo>
                        <a:cubicBezTo>
                          <a:pt x="31126" y="11399"/>
                          <a:pt x="29363" y="12828"/>
                          <a:pt x="27569" y="14256"/>
                        </a:cubicBezTo>
                        <a:cubicBezTo>
                          <a:pt x="25776" y="15654"/>
                          <a:pt x="23952" y="17022"/>
                          <a:pt x="22098" y="18299"/>
                        </a:cubicBezTo>
                        <a:cubicBezTo>
                          <a:pt x="20317" y="19605"/>
                          <a:pt x="18448" y="20825"/>
                          <a:pt x="16577" y="22014"/>
                        </a:cubicBezTo>
                        <a:lnTo>
                          <a:pt x="16577" y="22014"/>
                        </a:lnTo>
                        <a:cubicBezTo>
                          <a:pt x="11021" y="14707"/>
                          <a:pt x="5406" y="7459"/>
                          <a:pt x="9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2" name="Google Shape;6132;p37"/>
                  <p:cNvSpPr/>
                  <p:nvPr/>
                </p:nvSpPr>
                <p:spPr>
                  <a:xfrm>
                    <a:off x="207725" y="3847600"/>
                    <a:ext cx="327525" cy="539550"/>
                  </a:xfrm>
                  <a:custGeom>
                    <a:avLst/>
                    <a:gdLst/>
                    <a:ahLst/>
                    <a:cxnLst/>
                    <a:rect l="l" t="t" r="r" b="b"/>
                    <a:pathLst>
                      <a:path w="13101" h="21582" extrusionOk="0">
                        <a:moveTo>
                          <a:pt x="2432" y="1"/>
                        </a:moveTo>
                        <a:cubicBezTo>
                          <a:pt x="0" y="3922"/>
                          <a:pt x="578" y="8694"/>
                          <a:pt x="2705" y="12524"/>
                        </a:cubicBezTo>
                        <a:cubicBezTo>
                          <a:pt x="4833" y="16384"/>
                          <a:pt x="8237" y="19302"/>
                          <a:pt x="11976" y="21582"/>
                        </a:cubicBezTo>
                        <a:cubicBezTo>
                          <a:pt x="13101" y="17478"/>
                          <a:pt x="12766" y="12980"/>
                          <a:pt x="11064" y="9089"/>
                        </a:cubicBezTo>
                        <a:cubicBezTo>
                          <a:pt x="9362" y="5199"/>
                          <a:pt x="6231" y="1946"/>
                          <a:pt x="243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3" name="Google Shape;6133;p37"/>
                  <p:cNvSpPr/>
                  <p:nvPr/>
                </p:nvSpPr>
                <p:spPr>
                  <a:xfrm>
                    <a:off x="639325" y="4151400"/>
                    <a:ext cx="539550" cy="316675"/>
                  </a:xfrm>
                  <a:custGeom>
                    <a:avLst/>
                    <a:gdLst/>
                    <a:ahLst/>
                    <a:cxnLst/>
                    <a:rect l="l" t="t" r="r" b="b"/>
                    <a:pathLst>
                      <a:path w="21582" h="12667" extrusionOk="0">
                        <a:moveTo>
                          <a:pt x="18555" y="1"/>
                        </a:moveTo>
                        <a:cubicBezTo>
                          <a:pt x="15162" y="1"/>
                          <a:pt x="11790" y="823"/>
                          <a:pt x="8816" y="2439"/>
                        </a:cubicBezTo>
                        <a:cubicBezTo>
                          <a:pt x="4955" y="4536"/>
                          <a:pt x="1825" y="7910"/>
                          <a:pt x="1" y="11892"/>
                        </a:cubicBezTo>
                        <a:cubicBezTo>
                          <a:pt x="1877" y="12410"/>
                          <a:pt x="3735" y="12666"/>
                          <a:pt x="5533" y="12666"/>
                        </a:cubicBezTo>
                        <a:cubicBezTo>
                          <a:pt x="8484" y="12666"/>
                          <a:pt x="11273" y="11975"/>
                          <a:pt x="13709" y="10615"/>
                        </a:cubicBezTo>
                        <a:cubicBezTo>
                          <a:pt x="17570" y="8427"/>
                          <a:pt x="20518" y="4567"/>
                          <a:pt x="21582" y="220"/>
                        </a:cubicBezTo>
                        <a:cubicBezTo>
                          <a:pt x="20578" y="74"/>
                          <a:pt x="19566" y="1"/>
                          <a:pt x="1855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4" name="Google Shape;6134;p37"/>
                  <p:cNvSpPr/>
                  <p:nvPr/>
                </p:nvSpPr>
                <p:spPr>
                  <a:xfrm>
                    <a:off x="257875" y="3856725"/>
                    <a:ext cx="911125" cy="627575"/>
                  </a:xfrm>
                  <a:custGeom>
                    <a:avLst/>
                    <a:gdLst/>
                    <a:ahLst/>
                    <a:cxnLst/>
                    <a:rect l="l" t="t" r="r" b="b"/>
                    <a:pathLst>
                      <a:path w="36445" h="25103" extrusionOk="0">
                        <a:moveTo>
                          <a:pt x="91" y="1"/>
                        </a:moveTo>
                        <a:cubicBezTo>
                          <a:pt x="61" y="1"/>
                          <a:pt x="0" y="1"/>
                          <a:pt x="61" y="61"/>
                        </a:cubicBezTo>
                        <a:cubicBezTo>
                          <a:pt x="3769" y="8481"/>
                          <a:pt x="7964" y="16718"/>
                          <a:pt x="12098" y="25016"/>
                        </a:cubicBezTo>
                        <a:cubicBezTo>
                          <a:pt x="12119" y="25059"/>
                          <a:pt x="12186" y="25102"/>
                          <a:pt x="12245" y="25102"/>
                        </a:cubicBezTo>
                        <a:cubicBezTo>
                          <a:pt x="12270" y="25102"/>
                          <a:pt x="12293" y="25095"/>
                          <a:pt x="12311" y="25077"/>
                        </a:cubicBezTo>
                        <a:cubicBezTo>
                          <a:pt x="14469" y="24287"/>
                          <a:pt x="16566" y="23405"/>
                          <a:pt x="18663" y="22463"/>
                        </a:cubicBezTo>
                        <a:cubicBezTo>
                          <a:pt x="20761" y="21521"/>
                          <a:pt x="22797" y="20518"/>
                          <a:pt x="24803" y="19454"/>
                        </a:cubicBezTo>
                        <a:cubicBezTo>
                          <a:pt x="26840" y="18390"/>
                          <a:pt x="28815" y="17265"/>
                          <a:pt x="30730" y="16050"/>
                        </a:cubicBezTo>
                        <a:cubicBezTo>
                          <a:pt x="32676" y="14864"/>
                          <a:pt x="34591" y="13588"/>
                          <a:pt x="36445" y="12250"/>
                        </a:cubicBezTo>
                        <a:lnTo>
                          <a:pt x="36445" y="12220"/>
                        </a:lnTo>
                        <a:lnTo>
                          <a:pt x="36414" y="12220"/>
                        </a:lnTo>
                        <a:cubicBezTo>
                          <a:pt x="34469" y="13466"/>
                          <a:pt x="32524" y="14651"/>
                          <a:pt x="30548" y="15776"/>
                        </a:cubicBezTo>
                        <a:cubicBezTo>
                          <a:pt x="28572" y="16931"/>
                          <a:pt x="26566" y="18025"/>
                          <a:pt x="24560" y="19059"/>
                        </a:cubicBezTo>
                        <a:cubicBezTo>
                          <a:pt x="22524" y="20123"/>
                          <a:pt x="20517" y="21095"/>
                          <a:pt x="18420" y="22037"/>
                        </a:cubicBezTo>
                        <a:cubicBezTo>
                          <a:pt x="16436" y="22985"/>
                          <a:pt x="14394" y="23875"/>
                          <a:pt x="12323" y="24679"/>
                        </a:cubicBezTo>
                        <a:lnTo>
                          <a:pt x="12323" y="24679"/>
                        </a:lnTo>
                        <a:cubicBezTo>
                          <a:pt x="8154" y="16464"/>
                          <a:pt x="3928" y="8307"/>
                          <a:pt x="9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135" name="Google Shape;6135;p37"/>
              <p:cNvGrpSpPr/>
              <p:nvPr/>
            </p:nvGrpSpPr>
            <p:grpSpPr>
              <a:xfrm flipH="1">
                <a:off x="8424004" y="4466215"/>
                <a:ext cx="918425" cy="885505"/>
                <a:chOff x="-142600" y="4343675"/>
                <a:chExt cx="1219850" cy="1176125"/>
              </a:xfrm>
            </p:grpSpPr>
            <p:sp>
              <p:nvSpPr>
                <p:cNvPr id="6136" name="Google Shape;6136;p37"/>
                <p:cNvSpPr/>
                <p:nvPr/>
              </p:nvSpPr>
              <p:spPr>
                <a:xfrm>
                  <a:off x="-142600" y="4343675"/>
                  <a:ext cx="1137600" cy="1070850"/>
                </a:xfrm>
                <a:custGeom>
                  <a:avLst/>
                  <a:gdLst/>
                  <a:ahLst/>
                  <a:cxnLst/>
                  <a:rect l="l" t="t" r="r" b="b"/>
                  <a:pathLst>
                    <a:path w="45504" h="42834" extrusionOk="0">
                      <a:moveTo>
                        <a:pt x="3511" y="0"/>
                      </a:moveTo>
                      <a:cubicBezTo>
                        <a:pt x="2292" y="0"/>
                        <a:pt x="1126" y="379"/>
                        <a:pt x="609" y="1435"/>
                      </a:cubicBezTo>
                      <a:cubicBezTo>
                        <a:pt x="31" y="2620"/>
                        <a:pt x="609" y="4018"/>
                        <a:pt x="1247" y="5143"/>
                      </a:cubicBezTo>
                      <a:cubicBezTo>
                        <a:pt x="3375" y="9034"/>
                        <a:pt x="5989" y="12590"/>
                        <a:pt x="9028" y="15782"/>
                      </a:cubicBezTo>
                      <a:cubicBezTo>
                        <a:pt x="7721" y="14839"/>
                        <a:pt x="6293" y="13806"/>
                        <a:pt x="4682" y="13593"/>
                      </a:cubicBezTo>
                      <a:cubicBezTo>
                        <a:pt x="4461" y="13556"/>
                        <a:pt x="4235" y="13538"/>
                        <a:pt x="4009" y="13538"/>
                      </a:cubicBezTo>
                      <a:cubicBezTo>
                        <a:pt x="2551" y="13538"/>
                        <a:pt x="1060" y="14288"/>
                        <a:pt x="639" y="15630"/>
                      </a:cubicBezTo>
                      <a:cubicBezTo>
                        <a:pt x="1" y="17666"/>
                        <a:pt x="1824" y="19520"/>
                        <a:pt x="3527" y="20797"/>
                      </a:cubicBezTo>
                      <a:cubicBezTo>
                        <a:pt x="8238" y="24384"/>
                        <a:pt x="13284" y="27484"/>
                        <a:pt x="18573" y="30189"/>
                      </a:cubicBezTo>
                      <a:cubicBezTo>
                        <a:pt x="17336" y="29748"/>
                        <a:pt x="16072" y="29306"/>
                        <a:pt x="14751" y="29306"/>
                      </a:cubicBezTo>
                      <a:cubicBezTo>
                        <a:pt x="14708" y="29306"/>
                        <a:pt x="14665" y="29307"/>
                        <a:pt x="14621" y="29308"/>
                      </a:cubicBezTo>
                      <a:cubicBezTo>
                        <a:pt x="13253" y="29368"/>
                        <a:pt x="11855" y="30037"/>
                        <a:pt x="11308" y="31283"/>
                      </a:cubicBezTo>
                      <a:cubicBezTo>
                        <a:pt x="10457" y="33350"/>
                        <a:pt x="12311" y="35478"/>
                        <a:pt x="14135" y="36724"/>
                      </a:cubicBezTo>
                      <a:cubicBezTo>
                        <a:pt x="22159" y="42165"/>
                        <a:pt x="32494" y="42682"/>
                        <a:pt x="45169" y="42834"/>
                      </a:cubicBezTo>
                      <a:cubicBezTo>
                        <a:pt x="45503" y="34900"/>
                        <a:pt x="44257" y="26876"/>
                        <a:pt x="41704" y="19368"/>
                      </a:cubicBezTo>
                      <a:cubicBezTo>
                        <a:pt x="41096" y="17514"/>
                        <a:pt x="40397" y="15630"/>
                        <a:pt x="39059" y="14231"/>
                      </a:cubicBezTo>
                      <a:cubicBezTo>
                        <a:pt x="38001" y="13125"/>
                        <a:pt x="36504" y="12323"/>
                        <a:pt x="34992" y="12323"/>
                      </a:cubicBezTo>
                      <a:cubicBezTo>
                        <a:pt x="34593" y="12323"/>
                        <a:pt x="34194" y="12378"/>
                        <a:pt x="33801" y="12499"/>
                      </a:cubicBezTo>
                      <a:cubicBezTo>
                        <a:pt x="32296" y="12943"/>
                        <a:pt x="31191" y="14588"/>
                        <a:pt x="31349" y="16086"/>
                      </a:cubicBezTo>
                      <a:lnTo>
                        <a:pt x="31349" y="16086"/>
                      </a:lnTo>
                      <a:cubicBezTo>
                        <a:pt x="29905" y="11872"/>
                        <a:pt x="27533" y="7934"/>
                        <a:pt x="24378" y="4778"/>
                      </a:cubicBezTo>
                      <a:cubicBezTo>
                        <a:pt x="23010" y="3411"/>
                        <a:pt x="21339" y="2073"/>
                        <a:pt x="19424" y="2073"/>
                      </a:cubicBezTo>
                      <a:cubicBezTo>
                        <a:pt x="16557" y="2103"/>
                        <a:pt x="14524" y="5694"/>
                        <a:pt x="15810" y="8184"/>
                      </a:cubicBezTo>
                      <a:lnTo>
                        <a:pt x="15810" y="8184"/>
                      </a:lnTo>
                      <a:cubicBezTo>
                        <a:pt x="13541" y="4218"/>
                        <a:pt x="9619" y="1264"/>
                        <a:pt x="5198" y="219"/>
                      </a:cubicBezTo>
                      <a:cubicBezTo>
                        <a:pt x="4665" y="83"/>
                        <a:pt x="4082" y="0"/>
                        <a:pt x="351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7" name="Google Shape;6137;p37"/>
                <p:cNvSpPr/>
                <p:nvPr/>
              </p:nvSpPr>
              <p:spPr>
                <a:xfrm>
                  <a:off x="-39150" y="4392300"/>
                  <a:ext cx="1116400" cy="1127500"/>
                </a:xfrm>
                <a:custGeom>
                  <a:avLst/>
                  <a:gdLst/>
                  <a:ahLst/>
                  <a:cxnLst/>
                  <a:rect l="l" t="t" r="r" b="b"/>
                  <a:pathLst>
                    <a:path w="44656" h="45100" extrusionOk="0">
                      <a:moveTo>
                        <a:pt x="81" y="0"/>
                      </a:moveTo>
                      <a:cubicBezTo>
                        <a:pt x="1" y="0"/>
                        <a:pt x="192" y="212"/>
                        <a:pt x="665" y="584"/>
                      </a:cubicBezTo>
                      <a:cubicBezTo>
                        <a:pt x="7869" y="6055"/>
                        <a:pt x="15438" y="12894"/>
                        <a:pt x="22429" y="20189"/>
                      </a:cubicBezTo>
                      <a:cubicBezTo>
                        <a:pt x="29450" y="27484"/>
                        <a:pt x="35894" y="35235"/>
                        <a:pt x="41456" y="42196"/>
                      </a:cubicBezTo>
                      <a:cubicBezTo>
                        <a:pt x="42971" y="44163"/>
                        <a:pt x="43945" y="45100"/>
                        <a:pt x="44248" y="45100"/>
                      </a:cubicBezTo>
                      <a:cubicBezTo>
                        <a:pt x="44656" y="45100"/>
                        <a:pt x="43843" y="43396"/>
                        <a:pt x="41487" y="40220"/>
                      </a:cubicBezTo>
                      <a:cubicBezTo>
                        <a:pt x="30210" y="25144"/>
                        <a:pt x="15954" y="11526"/>
                        <a:pt x="787" y="432"/>
                      </a:cubicBezTo>
                      <a:cubicBezTo>
                        <a:pt x="382" y="135"/>
                        <a:pt x="145" y="0"/>
                        <a:pt x="8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8" name="Google Shape;6138;p37"/>
                <p:cNvSpPr/>
                <p:nvPr/>
              </p:nvSpPr>
              <p:spPr>
                <a:xfrm>
                  <a:off x="132700" y="4811575"/>
                  <a:ext cx="526200" cy="190100"/>
                </a:xfrm>
                <a:custGeom>
                  <a:avLst/>
                  <a:gdLst/>
                  <a:ahLst/>
                  <a:cxnLst/>
                  <a:rect l="l" t="t" r="r" b="b"/>
                  <a:pathLst>
                    <a:path w="21048" h="7604" extrusionOk="0">
                      <a:moveTo>
                        <a:pt x="156" y="0"/>
                      </a:moveTo>
                      <a:cubicBezTo>
                        <a:pt x="0" y="0"/>
                        <a:pt x="47" y="113"/>
                        <a:pt x="296" y="227"/>
                      </a:cubicBezTo>
                      <a:cubicBezTo>
                        <a:pt x="6071" y="2537"/>
                        <a:pt x="13062" y="6002"/>
                        <a:pt x="19080" y="7491"/>
                      </a:cubicBezTo>
                      <a:cubicBezTo>
                        <a:pt x="19417" y="7569"/>
                        <a:pt x="19701" y="7603"/>
                        <a:pt x="19930" y="7603"/>
                      </a:cubicBezTo>
                      <a:cubicBezTo>
                        <a:pt x="21048" y="7603"/>
                        <a:pt x="20856" y="6784"/>
                        <a:pt x="18989" y="6154"/>
                      </a:cubicBezTo>
                      <a:cubicBezTo>
                        <a:pt x="12910" y="3996"/>
                        <a:pt x="6497" y="2081"/>
                        <a:pt x="387" y="44"/>
                      </a:cubicBezTo>
                      <a:cubicBezTo>
                        <a:pt x="287" y="13"/>
                        <a:pt x="210" y="0"/>
                        <a:pt x="15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9" name="Google Shape;6139;p37"/>
                <p:cNvSpPr/>
                <p:nvPr/>
              </p:nvSpPr>
              <p:spPr>
                <a:xfrm>
                  <a:off x="395375" y="4531200"/>
                  <a:ext cx="166350" cy="369350"/>
                </a:xfrm>
                <a:custGeom>
                  <a:avLst/>
                  <a:gdLst/>
                  <a:ahLst/>
                  <a:cxnLst/>
                  <a:rect l="l" t="t" r="r" b="b"/>
                  <a:pathLst>
                    <a:path w="6654" h="14774" extrusionOk="0">
                      <a:moveTo>
                        <a:pt x="85" y="0"/>
                      </a:moveTo>
                      <a:cubicBezTo>
                        <a:pt x="21" y="0"/>
                        <a:pt x="0" y="96"/>
                        <a:pt x="93" y="226"/>
                      </a:cubicBezTo>
                      <a:cubicBezTo>
                        <a:pt x="1279" y="2201"/>
                        <a:pt x="2312" y="4572"/>
                        <a:pt x="3102" y="6974"/>
                      </a:cubicBezTo>
                      <a:cubicBezTo>
                        <a:pt x="3923" y="9344"/>
                        <a:pt x="4592" y="11746"/>
                        <a:pt x="5352" y="13873"/>
                      </a:cubicBezTo>
                      <a:cubicBezTo>
                        <a:pt x="5548" y="14476"/>
                        <a:pt x="5846" y="14774"/>
                        <a:pt x="6093" y="14774"/>
                      </a:cubicBezTo>
                      <a:cubicBezTo>
                        <a:pt x="6418" y="14774"/>
                        <a:pt x="6653" y="14255"/>
                        <a:pt x="6446" y="13235"/>
                      </a:cubicBezTo>
                      <a:cubicBezTo>
                        <a:pt x="5443" y="8493"/>
                        <a:pt x="3072" y="3964"/>
                        <a:pt x="245" y="135"/>
                      </a:cubicBezTo>
                      <a:cubicBezTo>
                        <a:pt x="186" y="40"/>
                        <a:pt x="126" y="0"/>
                        <a:pt x="8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0" name="Google Shape;6140;p37"/>
                <p:cNvSpPr/>
                <p:nvPr/>
              </p:nvSpPr>
              <p:spPr>
                <a:xfrm>
                  <a:off x="742025" y="4779100"/>
                  <a:ext cx="136825" cy="456825"/>
                </a:xfrm>
                <a:custGeom>
                  <a:avLst/>
                  <a:gdLst/>
                  <a:ahLst/>
                  <a:cxnLst/>
                  <a:rect l="l" t="t" r="r" b="b"/>
                  <a:pathLst>
                    <a:path w="5473" h="18273" extrusionOk="0">
                      <a:moveTo>
                        <a:pt x="69" y="1"/>
                      </a:moveTo>
                      <a:cubicBezTo>
                        <a:pt x="13" y="1"/>
                        <a:pt x="0" y="105"/>
                        <a:pt x="88" y="279"/>
                      </a:cubicBezTo>
                      <a:cubicBezTo>
                        <a:pt x="1303" y="2711"/>
                        <a:pt x="2215" y="5629"/>
                        <a:pt x="2823" y="8547"/>
                      </a:cubicBezTo>
                      <a:cubicBezTo>
                        <a:pt x="3492" y="11495"/>
                        <a:pt x="3826" y="14444"/>
                        <a:pt x="4252" y="17058"/>
                      </a:cubicBezTo>
                      <a:cubicBezTo>
                        <a:pt x="4349" y="17866"/>
                        <a:pt x="4626" y="18272"/>
                        <a:pt x="4885" y="18272"/>
                      </a:cubicBezTo>
                      <a:cubicBezTo>
                        <a:pt x="5191" y="18272"/>
                        <a:pt x="5473" y="17707"/>
                        <a:pt x="5407" y="16572"/>
                      </a:cubicBezTo>
                      <a:cubicBezTo>
                        <a:pt x="5133" y="10796"/>
                        <a:pt x="3097" y="5052"/>
                        <a:pt x="240" y="188"/>
                      </a:cubicBezTo>
                      <a:cubicBezTo>
                        <a:pt x="175" y="59"/>
                        <a:pt x="110" y="1"/>
                        <a:pt x="6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1" name="Google Shape;6141;p37"/>
                <p:cNvSpPr/>
                <p:nvPr/>
              </p:nvSpPr>
              <p:spPr>
                <a:xfrm>
                  <a:off x="357325" y="5209750"/>
                  <a:ext cx="567750" cy="121425"/>
                </a:xfrm>
                <a:custGeom>
                  <a:avLst/>
                  <a:gdLst/>
                  <a:ahLst/>
                  <a:cxnLst/>
                  <a:rect l="l" t="t" r="r" b="b"/>
                  <a:pathLst>
                    <a:path w="22710" h="4857" extrusionOk="0">
                      <a:moveTo>
                        <a:pt x="164" y="0"/>
                      </a:moveTo>
                      <a:cubicBezTo>
                        <a:pt x="1" y="0"/>
                        <a:pt x="36" y="114"/>
                        <a:pt x="308" y="227"/>
                      </a:cubicBezTo>
                      <a:cubicBezTo>
                        <a:pt x="3287" y="1473"/>
                        <a:pt x="6722" y="2780"/>
                        <a:pt x="10247" y="3631"/>
                      </a:cubicBezTo>
                      <a:cubicBezTo>
                        <a:pt x="13259" y="4410"/>
                        <a:pt x="16359" y="4856"/>
                        <a:pt x="19188" y="4856"/>
                      </a:cubicBezTo>
                      <a:cubicBezTo>
                        <a:pt x="19671" y="4856"/>
                        <a:pt x="20147" y="4843"/>
                        <a:pt x="20612" y="4817"/>
                      </a:cubicBezTo>
                      <a:cubicBezTo>
                        <a:pt x="22710" y="4665"/>
                        <a:pt x="22527" y="3631"/>
                        <a:pt x="20126" y="3570"/>
                      </a:cubicBezTo>
                      <a:cubicBezTo>
                        <a:pt x="13591" y="3267"/>
                        <a:pt x="6722" y="2233"/>
                        <a:pt x="399" y="45"/>
                      </a:cubicBezTo>
                      <a:cubicBezTo>
                        <a:pt x="299" y="14"/>
                        <a:pt x="220" y="0"/>
                        <a:pt x="16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42" name="Google Shape;6142;p37"/>
              <p:cNvGrpSpPr/>
              <p:nvPr/>
            </p:nvGrpSpPr>
            <p:grpSpPr>
              <a:xfrm rot="-1236943" flipH="1">
                <a:off x="6705974" y="3144217"/>
                <a:ext cx="875395" cy="1673898"/>
                <a:chOff x="2069450" y="3516525"/>
                <a:chExt cx="1162675" cy="2223225"/>
              </a:xfrm>
            </p:grpSpPr>
            <p:sp>
              <p:nvSpPr>
                <p:cNvPr id="6143" name="Google Shape;6143;p37"/>
                <p:cNvSpPr/>
                <p:nvPr/>
              </p:nvSpPr>
              <p:spPr>
                <a:xfrm>
                  <a:off x="2614300" y="4307350"/>
                  <a:ext cx="123125" cy="1432400"/>
                </a:xfrm>
                <a:custGeom>
                  <a:avLst/>
                  <a:gdLst/>
                  <a:ahLst/>
                  <a:cxnLst/>
                  <a:rect l="l" t="t" r="r" b="b"/>
                  <a:pathLst>
                    <a:path w="4925" h="57296" extrusionOk="0">
                      <a:moveTo>
                        <a:pt x="2250" y="0"/>
                      </a:moveTo>
                      <a:cubicBezTo>
                        <a:pt x="3040" y="4742"/>
                        <a:pt x="3587" y="9544"/>
                        <a:pt x="3861" y="14317"/>
                      </a:cubicBezTo>
                      <a:cubicBezTo>
                        <a:pt x="4134" y="19119"/>
                        <a:pt x="4134" y="23922"/>
                        <a:pt x="3891" y="28724"/>
                      </a:cubicBezTo>
                      <a:cubicBezTo>
                        <a:pt x="3648" y="33496"/>
                        <a:pt x="3101" y="38299"/>
                        <a:pt x="2432" y="43040"/>
                      </a:cubicBezTo>
                      <a:lnTo>
                        <a:pt x="1915" y="46627"/>
                      </a:lnTo>
                      <a:cubicBezTo>
                        <a:pt x="1733" y="47843"/>
                        <a:pt x="1520" y="48998"/>
                        <a:pt x="1338" y="50183"/>
                      </a:cubicBezTo>
                      <a:lnTo>
                        <a:pt x="699" y="53709"/>
                      </a:lnTo>
                      <a:lnTo>
                        <a:pt x="0" y="57266"/>
                      </a:lnTo>
                      <a:lnTo>
                        <a:pt x="122" y="57296"/>
                      </a:lnTo>
                      <a:cubicBezTo>
                        <a:pt x="517" y="56141"/>
                        <a:pt x="851" y="54986"/>
                        <a:pt x="1186" y="53831"/>
                      </a:cubicBezTo>
                      <a:lnTo>
                        <a:pt x="2098" y="50335"/>
                      </a:lnTo>
                      <a:cubicBezTo>
                        <a:pt x="2371" y="49150"/>
                        <a:pt x="2614" y="47995"/>
                        <a:pt x="2858" y="46809"/>
                      </a:cubicBezTo>
                      <a:lnTo>
                        <a:pt x="3496" y="43223"/>
                      </a:lnTo>
                      <a:cubicBezTo>
                        <a:pt x="4256" y="38451"/>
                        <a:pt x="4621" y="33618"/>
                        <a:pt x="4772" y="28785"/>
                      </a:cubicBezTo>
                      <a:cubicBezTo>
                        <a:pt x="4924" y="23952"/>
                        <a:pt x="4803" y="19149"/>
                        <a:pt x="4438" y="14317"/>
                      </a:cubicBezTo>
                      <a:cubicBezTo>
                        <a:pt x="4043" y="9484"/>
                        <a:pt x="3374" y="4712"/>
                        <a:pt x="24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4" name="Google Shape;6144;p37"/>
                <p:cNvSpPr/>
                <p:nvPr/>
              </p:nvSpPr>
              <p:spPr>
                <a:xfrm>
                  <a:off x="2729050" y="4204750"/>
                  <a:ext cx="503075" cy="679375"/>
                </a:xfrm>
                <a:custGeom>
                  <a:avLst/>
                  <a:gdLst/>
                  <a:ahLst/>
                  <a:cxnLst/>
                  <a:rect l="l" t="t" r="r" b="b"/>
                  <a:pathLst>
                    <a:path w="20123" h="27175" extrusionOk="0">
                      <a:moveTo>
                        <a:pt x="20092" y="1"/>
                      </a:moveTo>
                      <a:cubicBezTo>
                        <a:pt x="9028" y="4378"/>
                        <a:pt x="942" y="15351"/>
                        <a:pt x="0" y="27175"/>
                      </a:cubicBezTo>
                      <a:cubicBezTo>
                        <a:pt x="5927" y="25108"/>
                        <a:pt x="11034" y="21491"/>
                        <a:pt x="14620" y="16749"/>
                      </a:cubicBezTo>
                      <a:cubicBezTo>
                        <a:pt x="18177" y="11916"/>
                        <a:pt x="20122" y="5958"/>
                        <a:pt x="2009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5" name="Google Shape;6145;p37"/>
                <p:cNvSpPr/>
                <p:nvPr/>
              </p:nvSpPr>
              <p:spPr>
                <a:xfrm>
                  <a:off x="2722200" y="4206275"/>
                  <a:ext cx="506125" cy="674050"/>
                </a:xfrm>
                <a:custGeom>
                  <a:avLst/>
                  <a:gdLst/>
                  <a:ahLst/>
                  <a:cxnLst/>
                  <a:rect l="l" t="t" r="r" b="b"/>
                  <a:pathLst>
                    <a:path w="20245" h="26962" extrusionOk="0">
                      <a:moveTo>
                        <a:pt x="20214" y="1"/>
                      </a:moveTo>
                      <a:cubicBezTo>
                        <a:pt x="17843" y="5168"/>
                        <a:pt x="14955" y="10031"/>
                        <a:pt x="11551" y="14560"/>
                      </a:cubicBezTo>
                      <a:lnTo>
                        <a:pt x="10244" y="16232"/>
                      </a:lnTo>
                      <a:lnTo>
                        <a:pt x="8876" y="17873"/>
                      </a:lnTo>
                      <a:lnTo>
                        <a:pt x="7478" y="19454"/>
                      </a:lnTo>
                      <a:lnTo>
                        <a:pt x="6019" y="21034"/>
                      </a:lnTo>
                      <a:cubicBezTo>
                        <a:pt x="4134" y="23071"/>
                        <a:pt x="2098" y="25047"/>
                        <a:pt x="1" y="26962"/>
                      </a:cubicBezTo>
                      <a:cubicBezTo>
                        <a:pt x="2219" y="25229"/>
                        <a:pt x="4317" y="23314"/>
                        <a:pt x="6292" y="21247"/>
                      </a:cubicBezTo>
                      <a:lnTo>
                        <a:pt x="7751" y="19697"/>
                      </a:lnTo>
                      <a:lnTo>
                        <a:pt x="9150" y="18086"/>
                      </a:lnTo>
                      <a:lnTo>
                        <a:pt x="10487" y="16414"/>
                      </a:lnTo>
                      <a:lnTo>
                        <a:pt x="11764" y="14712"/>
                      </a:lnTo>
                      <a:cubicBezTo>
                        <a:pt x="15168" y="10153"/>
                        <a:pt x="17995" y="5198"/>
                        <a:pt x="202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6" name="Google Shape;6146;p37"/>
                <p:cNvSpPr/>
                <p:nvPr/>
              </p:nvSpPr>
              <p:spPr>
                <a:xfrm>
                  <a:off x="2877975" y="4523925"/>
                  <a:ext cx="12950" cy="212775"/>
                </a:xfrm>
                <a:custGeom>
                  <a:avLst/>
                  <a:gdLst/>
                  <a:ahLst/>
                  <a:cxnLst/>
                  <a:rect l="l" t="t" r="r" b="b"/>
                  <a:pathLst>
                    <a:path w="518" h="8511" extrusionOk="0">
                      <a:moveTo>
                        <a:pt x="487" y="0"/>
                      </a:moveTo>
                      <a:cubicBezTo>
                        <a:pt x="365" y="1398"/>
                        <a:pt x="244" y="2857"/>
                        <a:pt x="153" y="4255"/>
                      </a:cubicBezTo>
                      <a:cubicBezTo>
                        <a:pt x="61" y="4985"/>
                        <a:pt x="1" y="5654"/>
                        <a:pt x="1" y="6383"/>
                      </a:cubicBezTo>
                      <a:cubicBezTo>
                        <a:pt x="1" y="7052"/>
                        <a:pt x="1" y="7781"/>
                        <a:pt x="31" y="8511"/>
                      </a:cubicBezTo>
                      <a:cubicBezTo>
                        <a:pt x="183" y="7812"/>
                        <a:pt x="274" y="7113"/>
                        <a:pt x="335" y="6383"/>
                      </a:cubicBezTo>
                      <a:cubicBezTo>
                        <a:pt x="396" y="5654"/>
                        <a:pt x="396" y="4954"/>
                        <a:pt x="396" y="4255"/>
                      </a:cubicBezTo>
                      <a:cubicBezTo>
                        <a:pt x="457" y="2857"/>
                        <a:pt x="487" y="1398"/>
                        <a:pt x="517"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7" name="Google Shape;6147;p37"/>
                <p:cNvSpPr/>
                <p:nvPr/>
              </p:nvSpPr>
              <p:spPr>
                <a:xfrm>
                  <a:off x="2991200" y="4406125"/>
                  <a:ext cx="26625" cy="202925"/>
                </a:xfrm>
                <a:custGeom>
                  <a:avLst/>
                  <a:gdLst/>
                  <a:ahLst/>
                  <a:cxnLst/>
                  <a:rect l="l" t="t" r="r" b="b"/>
                  <a:pathLst>
                    <a:path w="1065" h="8117" extrusionOk="0">
                      <a:moveTo>
                        <a:pt x="1004" y="1"/>
                      </a:moveTo>
                      <a:cubicBezTo>
                        <a:pt x="821" y="1368"/>
                        <a:pt x="609" y="2706"/>
                        <a:pt x="396" y="4074"/>
                      </a:cubicBezTo>
                      <a:cubicBezTo>
                        <a:pt x="305" y="4712"/>
                        <a:pt x="183" y="5381"/>
                        <a:pt x="92" y="6080"/>
                      </a:cubicBezTo>
                      <a:cubicBezTo>
                        <a:pt x="31" y="6749"/>
                        <a:pt x="1" y="7448"/>
                        <a:pt x="1" y="8116"/>
                      </a:cubicBezTo>
                      <a:cubicBezTo>
                        <a:pt x="183" y="7448"/>
                        <a:pt x="305" y="6749"/>
                        <a:pt x="457" y="6110"/>
                      </a:cubicBezTo>
                      <a:cubicBezTo>
                        <a:pt x="548" y="5441"/>
                        <a:pt x="609" y="4742"/>
                        <a:pt x="669" y="4074"/>
                      </a:cubicBezTo>
                      <a:cubicBezTo>
                        <a:pt x="791" y="2736"/>
                        <a:pt x="943" y="1368"/>
                        <a:pt x="106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8" name="Google Shape;6148;p37"/>
                <p:cNvSpPr/>
                <p:nvPr/>
              </p:nvSpPr>
              <p:spPr>
                <a:xfrm>
                  <a:off x="3087700" y="4289875"/>
                  <a:ext cx="31950" cy="180100"/>
                </a:xfrm>
                <a:custGeom>
                  <a:avLst/>
                  <a:gdLst/>
                  <a:ahLst/>
                  <a:cxnLst/>
                  <a:rect l="l" t="t" r="r" b="b"/>
                  <a:pathLst>
                    <a:path w="1278" h="7204" extrusionOk="0">
                      <a:moveTo>
                        <a:pt x="1247" y="0"/>
                      </a:moveTo>
                      <a:cubicBezTo>
                        <a:pt x="974" y="1186"/>
                        <a:pt x="730" y="2401"/>
                        <a:pt x="487" y="3587"/>
                      </a:cubicBezTo>
                      <a:cubicBezTo>
                        <a:pt x="396" y="4195"/>
                        <a:pt x="214" y="4772"/>
                        <a:pt x="153" y="5380"/>
                      </a:cubicBezTo>
                      <a:cubicBezTo>
                        <a:pt x="92" y="5988"/>
                        <a:pt x="1" y="6596"/>
                        <a:pt x="1" y="7204"/>
                      </a:cubicBezTo>
                      <a:cubicBezTo>
                        <a:pt x="244" y="6626"/>
                        <a:pt x="396" y="6018"/>
                        <a:pt x="457" y="5411"/>
                      </a:cubicBezTo>
                      <a:cubicBezTo>
                        <a:pt x="609" y="4833"/>
                        <a:pt x="700" y="4225"/>
                        <a:pt x="761" y="3617"/>
                      </a:cubicBezTo>
                      <a:cubicBezTo>
                        <a:pt x="943" y="2401"/>
                        <a:pt x="1156" y="1216"/>
                        <a:pt x="127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9" name="Google Shape;6149;p37"/>
                <p:cNvSpPr/>
                <p:nvPr/>
              </p:nvSpPr>
              <p:spPr>
                <a:xfrm>
                  <a:off x="3021600" y="4495800"/>
                  <a:ext cx="119325" cy="63100"/>
                </a:xfrm>
                <a:custGeom>
                  <a:avLst/>
                  <a:gdLst/>
                  <a:ahLst/>
                  <a:cxnLst/>
                  <a:rect l="l" t="t" r="r" b="b"/>
                  <a:pathLst>
                    <a:path w="4773" h="2524" extrusionOk="0">
                      <a:moveTo>
                        <a:pt x="4742" y="0"/>
                      </a:moveTo>
                      <a:cubicBezTo>
                        <a:pt x="4013" y="547"/>
                        <a:pt x="3222" y="1003"/>
                        <a:pt x="2402" y="1399"/>
                      </a:cubicBezTo>
                      <a:cubicBezTo>
                        <a:pt x="2037" y="1581"/>
                        <a:pt x="1611" y="1733"/>
                        <a:pt x="1216" y="1915"/>
                      </a:cubicBezTo>
                      <a:cubicBezTo>
                        <a:pt x="791" y="2098"/>
                        <a:pt x="396" y="2280"/>
                        <a:pt x="0" y="2523"/>
                      </a:cubicBezTo>
                      <a:cubicBezTo>
                        <a:pt x="456" y="2523"/>
                        <a:pt x="882" y="2402"/>
                        <a:pt x="1307" y="2219"/>
                      </a:cubicBezTo>
                      <a:cubicBezTo>
                        <a:pt x="1733" y="2067"/>
                        <a:pt x="2159" y="1854"/>
                        <a:pt x="2523" y="1611"/>
                      </a:cubicBezTo>
                      <a:cubicBezTo>
                        <a:pt x="3344" y="1186"/>
                        <a:pt x="4104" y="669"/>
                        <a:pt x="4773" y="61"/>
                      </a:cubicBezTo>
                      <a:lnTo>
                        <a:pt x="4742"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0" name="Google Shape;6150;p37"/>
                <p:cNvSpPr/>
                <p:nvPr/>
              </p:nvSpPr>
              <p:spPr>
                <a:xfrm>
                  <a:off x="3124950" y="4343050"/>
                  <a:ext cx="75250" cy="63875"/>
                </a:xfrm>
                <a:custGeom>
                  <a:avLst/>
                  <a:gdLst/>
                  <a:ahLst/>
                  <a:cxnLst/>
                  <a:rect l="l" t="t" r="r" b="b"/>
                  <a:pathLst>
                    <a:path w="3010" h="2555" extrusionOk="0">
                      <a:moveTo>
                        <a:pt x="2949" y="1"/>
                      </a:moveTo>
                      <a:cubicBezTo>
                        <a:pt x="2432" y="396"/>
                        <a:pt x="1915" y="761"/>
                        <a:pt x="1398" y="1186"/>
                      </a:cubicBezTo>
                      <a:cubicBezTo>
                        <a:pt x="1125" y="1369"/>
                        <a:pt x="882" y="1551"/>
                        <a:pt x="639" y="1794"/>
                      </a:cubicBezTo>
                      <a:cubicBezTo>
                        <a:pt x="426" y="2037"/>
                        <a:pt x="183" y="2281"/>
                        <a:pt x="0" y="2554"/>
                      </a:cubicBezTo>
                      <a:cubicBezTo>
                        <a:pt x="335" y="2433"/>
                        <a:pt x="608" y="2250"/>
                        <a:pt x="882" y="2068"/>
                      </a:cubicBezTo>
                      <a:cubicBezTo>
                        <a:pt x="1125" y="1885"/>
                        <a:pt x="1368" y="1642"/>
                        <a:pt x="1581" y="1429"/>
                      </a:cubicBezTo>
                      <a:cubicBezTo>
                        <a:pt x="2037" y="943"/>
                        <a:pt x="2554" y="487"/>
                        <a:pt x="3009" y="31"/>
                      </a:cubicBezTo>
                      <a:lnTo>
                        <a:pt x="2949"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1" name="Google Shape;6151;p37"/>
                <p:cNvSpPr/>
                <p:nvPr/>
              </p:nvSpPr>
              <p:spPr>
                <a:xfrm>
                  <a:off x="2912175" y="4653100"/>
                  <a:ext cx="129200" cy="45325"/>
                </a:xfrm>
                <a:custGeom>
                  <a:avLst/>
                  <a:gdLst/>
                  <a:ahLst/>
                  <a:cxnLst/>
                  <a:rect l="l" t="t" r="r" b="b"/>
                  <a:pathLst>
                    <a:path w="5168" h="1813" extrusionOk="0">
                      <a:moveTo>
                        <a:pt x="5168" y="0"/>
                      </a:moveTo>
                      <a:cubicBezTo>
                        <a:pt x="4377" y="487"/>
                        <a:pt x="3526" y="821"/>
                        <a:pt x="2645" y="1094"/>
                      </a:cubicBezTo>
                      <a:cubicBezTo>
                        <a:pt x="2189" y="1216"/>
                        <a:pt x="1794" y="1277"/>
                        <a:pt x="1338" y="1398"/>
                      </a:cubicBezTo>
                      <a:cubicBezTo>
                        <a:pt x="912" y="1520"/>
                        <a:pt x="456" y="1642"/>
                        <a:pt x="0" y="1733"/>
                      </a:cubicBezTo>
                      <a:cubicBezTo>
                        <a:pt x="227" y="1789"/>
                        <a:pt x="446" y="1813"/>
                        <a:pt x="656" y="1813"/>
                      </a:cubicBezTo>
                      <a:cubicBezTo>
                        <a:pt x="898" y="1813"/>
                        <a:pt x="1126" y="1782"/>
                        <a:pt x="1338" y="1733"/>
                      </a:cubicBezTo>
                      <a:cubicBezTo>
                        <a:pt x="1824" y="1672"/>
                        <a:pt x="2250" y="1520"/>
                        <a:pt x="2706" y="1368"/>
                      </a:cubicBezTo>
                      <a:cubicBezTo>
                        <a:pt x="3557" y="1034"/>
                        <a:pt x="4408" y="608"/>
                        <a:pt x="5168" y="31"/>
                      </a:cubicBezTo>
                      <a:lnTo>
                        <a:pt x="5168"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2" name="Google Shape;6152;p37"/>
                <p:cNvSpPr/>
                <p:nvPr/>
              </p:nvSpPr>
              <p:spPr>
                <a:xfrm>
                  <a:off x="2069450" y="4653675"/>
                  <a:ext cx="659625" cy="478450"/>
                </a:xfrm>
                <a:custGeom>
                  <a:avLst/>
                  <a:gdLst/>
                  <a:ahLst/>
                  <a:cxnLst/>
                  <a:rect l="l" t="t" r="r" b="b"/>
                  <a:pathLst>
                    <a:path w="26385" h="19138" extrusionOk="0">
                      <a:moveTo>
                        <a:pt x="3657" y="0"/>
                      </a:moveTo>
                      <a:cubicBezTo>
                        <a:pt x="2434" y="0"/>
                        <a:pt x="1210" y="83"/>
                        <a:pt x="1" y="251"/>
                      </a:cubicBezTo>
                      <a:cubicBezTo>
                        <a:pt x="1004" y="5448"/>
                        <a:pt x="4226" y="10312"/>
                        <a:pt x="8967" y="13838"/>
                      </a:cubicBezTo>
                      <a:cubicBezTo>
                        <a:pt x="13352" y="17098"/>
                        <a:pt x="19089" y="19137"/>
                        <a:pt x="24735" y="19137"/>
                      </a:cubicBezTo>
                      <a:cubicBezTo>
                        <a:pt x="25194" y="19137"/>
                        <a:pt x="25653" y="19124"/>
                        <a:pt x="26111" y="19096"/>
                      </a:cubicBezTo>
                      <a:cubicBezTo>
                        <a:pt x="26384" y="13655"/>
                        <a:pt x="23527" y="8184"/>
                        <a:pt x="18542" y="4567"/>
                      </a:cubicBezTo>
                      <a:cubicBezTo>
                        <a:pt x="14475" y="1616"/>
                        <a:pt x="9074" y="0"/>
                        <a:pt x="3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3" name="Google Shape;6153;p37"/>
                <p:cNvSpPr/>
                <p:nvPr/>
              </p:nvSpPr>
              <p:spPr>
                <a:xfrm>
                  <a:off x="2077800" y="4656125"/>
                  <a:ext cx="640625" cy="469650"/>
                </a:xfrm>
                <a:custGeom>
                  <a:avLst/>
                  <a:gdLst/>
                  <a:ahLst/>
                  <a:cxnLst/>
                  <a:rect l="l" t="t" r="r" b="b"/>
                  <a:pathLst>
                    <a:path w="25625" h="18786" extrusionOk="0">
                      <a:moveTo>
                        <a:pt x="1" y="1"/>
                      </a:moveTo>
                      <a:cubicBezTo>
                        <a:pt x="2372" y="1277"/>
                        <a:pt x="4682" y="2584"/>
                        <a:pt x="6870" y="3952"/>
                      </a:cubicBezTo>
                      <a:cubicBezTo>
                        <a:pt x="9150" y="5320"/>
                        <a:pt x="11399" y="6749"/>
                        <a:pt x="13557" y="8299"/>
                      </a:cubicBezTo>
                      <a:cubicBezTo>
                        <a:pt x="17904" y="11430"/>
                        <a:pt x="21916" y="14925"/>
                        <a:pt x="25564" y="18785"/>
                      </a:cubicBezTo>
                      <a:lnTo>
                        <a:pt x="25625" y="18755"/>
                      </a:lnTo>
                      <a:cubicBezTo>
                        <a:pt x="22038" y="14803"/>
                        <a:pt x="18056" y="11247"/>
                        <a:pt x="13770" y="8086"/>
                      </a:cubicBezTo>
                      <a:cubicBezTo>
                        <a:pt x="11643" y="6475"/>
                        <a:pt x="9424" y="5016"/>
                        <a:pt x="7114" y="3648"/>
                      </a:cubicBezTo>
                      <a:cubicBezTo>
                        <a:pt x="4834" y="2311"/>
                        <a:pt x="2433" y="1065"/>
                        <a:pt x="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4" name="Google Shape;6154;p37"/>
                <p:cNvSpPr/>
                <p:nvPr/>
              </p:nvSpPr>
              <p:spPr>
                <a:xfrm>
                  <a:off x="2294375" y="4780000"/>
                  <a:ext cx="173275" cy="140600"/>
                </a:xfrm>
                <a:custGeom>
                  <a:avLst/>
                  <a:gdLst/>
                  <a:ahLst/>
                  <a:cxnLst/>
                  <a:rect l="l" t="t" r="r" b="b"/>
                  <a:pathLst>
                    <a:path w="6931" h="5624" extrusionOk="0">
                      <a:moveTo>
                        <a:pt x="6019" y="0"/>
                      </a:moveTo>
                      <a:cubicBezTo>
                        <a:pt x="6436" y="1461"/>
                        <a:pt x="6649" y="2951"/>
                        <a:pt x="6686" y="4441"/>
                      </a:cubicBezTo>
                      <a:lnTo>
                        <a:pt x="6686" y="4441"/>
                      </a:lnTo>
                      <a:cubicBezTo>
                        <a:pt x="5621" y="4815"/>
                        <a:pt x="4528" y="5020"/>
                        <a:pt x="3435" y="5168"/>
                      </a:cubicBezTo>
                      <a:cubicBezTo>
                        <a:pt x="2858" y="5259"/>
                        <a:pt x="2280" y="5320"/>
                        <a:pt x="1733" y="5380"/>
                      </a:cubicBezTo>
                      <a:cubicBezTo>
                        <a:pt x="1156" y="5411"/>
                        <a:pt x="578" y="5441"/>
                        <a:pt x="1" y="5441"/>
                      </a:cubicBezTo>
                      <a:cubicBezTo>
                        <a:pt x="578" y="5563"/>
                        <a:pt x="1156" y="5593"/>
                        <a:pt x="1764" y="5623"/>
                      </a:cubicBezTo>
                      <a:cubicBezTo>
                        <a:pt x="2372" y="5623"/>
                        <a:pt x="2949" y="5593"/>
                        <a:pt x="3496" y="5532"/>
                      </a:cubicBezTo>
                      <a:cubicBezTo>
                        <a:pt x="4651" y="5380"/>
                        <a:pt x="5746" y="5016"/>
                        <a:pt x="6840" y="4651"/>
                      </a:cubicBezTo>
                      <a:lnTo>
                        <a:pt x="6931" y="4620"/>
                      </a:lnTo>
                      <a:lnTo>
                        <a:pt x="6931" y="4529"/>
                      </a:lnTo>
                      <a:cubicBezTo>
                        <a:pt x="6840" y="2979"/>
                        <a:pt x="6536" y="1459"/>
                        <a:pt x="605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5" name="Google Shape;6155;p37"/>
                <p:cNvSpPr/>
                <p:nvPr/>
              </p:nvSpPr>
              <p:spPr>
                <a:xfrm>
                  <a:off x="2415975" y="4988200"/>
                  <a:ext cx="159600" cy="32700"/>
                </a:xfrm>
                <a:custGeom>
                  <a:avLst/>
                  <a:gdLst/>
                  <a:ahLst/>
                  <a:cxnLst/>
                  <a:rect l="l" t="t" r="r" b="b"/>
                  <a:pathLst>
                    <a:path w="6384" h="1308" extrusionOk="0">
                      <a:moveTo>
                        <a:pt x="6383" y="1"/>
                      </a:moveTo>
                      <a:cubicBezTo>
                        <a:pt x="5380" y="335"/>
                        <a:pt x="4316" y="609"/>
                        <a:pt x="3252" y="761"/>
                      </a:cubicBezTo>
                      <a:cubicBezTo>
                        <a:pt x="2705" y="821"/>
                        <a:pt x="2189" y="882"/>
                        <a:pt x="1641" y="943"/>
                      </a:cubicBezTo>
                      <a:cubicBezTo>
                        <a:pt x="1064" y="1034"/>
                        <a:pt x="547" y="1095"/>
                        <a:pt x="0" y="1186"/>
                      </a:cubicBezTo>
                      <a:cubicBezTo>
                        <a:pt x="547" y="1308"/>
                        <a:pt x="1064" y="1308"/>
                        <a:pt x="1641" y="1308"/>
                      </a:cubicBezTo>
                      <a:cubicBezTo>
                        <a:pt x="2219" y="1247"/>
                        <a:pt x="2736" y="1156"/>
                        <a:pt x="3283" y="1034"/>
                      </a:cubicBezTo>
                      <a:cubicBezTo>
                        <a:pt x="4347" y="791"/>
                        <a:pt x="5411" y="457"/>
                        <a:pt x="6383" y="31"/>
                      </a:cubicBezTo>
                      <a:lnTo>
                        <a:pt x="6383"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6" name="Google Shape;6156;p37"/>
                <p:cNvSpPr/>
                <p:nvPr/>
              </p:nvSpPr>
              <p:spPr>
                <a:xfrm>
                  <a:off x="2569475" y="4872700"/>
                  <a:ext cx="49400" cy="152000"/>
                </a:xfrm>
                <a:custGeom>
                  <a:avLst/>
                  <a:gdLst/>
                  <a:ahLst/>
                  <a:cxnLst/>
                  <a:rect l="l" t="t" r="r" b="b"/>
                  <a:pathLst>
                    <a:path w="1976" h="6080" extrusionOk="0">
                      <a:moveTo>
                        <a:pt x="0" y="1"/>
                      </a:moveTo>
                      <a:cubicBezTo>
                        <a:pt x="365" y="1004"/>
                        <a:pt x="699" y="2007"/>
                        <a:pt x="1003" y="3040"/>
                      </a:cubicBezTo>
                      <a:cubicBezTo>
                        <a:pt x="1155" y="3526"/>
                        <a:pt x="1277" y="4043"/>
                        <a:pt x="1429" y="4560"/>
                      </a:cubicBezTo>
                      <a:cubicBezTo>
                        <a:pt x="1581" y="5046"/>
                        <a:pt x="1763" y="5563"/>
                        <a:pt x="1976" y="6080"/>
                      </a:cubicBezTo>
                      <a:cubicBezTo>
                        <a:pt x="1976" y="5533"/>
                        <a:pt x="1854" y="5016"/>
                        <a:pt x="1763" y="4469"/>
                      </a:cubicBezTo>
                      <a:cubicBezTo>
                        <a:pt x="1672" y="3982"/>
                        <a:pt x="1459" y="3435"/>
                        <a:pt x="1277" y="2949"/>
                      </a:cubicBezTo>
                      <a:cubicBezTo>
                        <a:pt x="942" y="1915"/>
                        <a:pt x="517" y="943"/>
                        <a:pt x="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7" name="Google Shape;6157;p37"/>
                <p:cNvSpPr/>
                <p:nvPr/>
              </p:nvSpPr>
              <p:spPr>
                <a:xfrm>
                  <a:off x="2180400" y="3516525"/>
                  <a:ext cx="824500" cy="901500"/>
                </a:xfrm>
                <a:custGeom>
                  <a:avLst/>
                  <a:gdLst/>
                  <a:ahLst/>
                  <a:cxnLst/>
                  <a:rect l="l" t="t" r="r" b="b"/>
                  <a:pathLst>
                    <a:path w="32980" h="36060" extrusionOk="0">
                      <a:moveTo>
                        <a:pt x="15378" y="1"/>
                      </a:moveTo>
                      <a:cubicBezTo>
                        <a:pt x="12754" y="1"/>
                        <a:pt x="10347" y="2129"/>
                        <a:pt x="9453" y="4642"/>
                      </a:cubicBezTo>
                      <a:cubicBezTo>
                        <a:pt x="8511" y="7408"/>
                        <a:pt x="9058" y="10448"/>
                        <a:pt x="10031" y="13183"/>
                      </a:cubicBezTo>
                      <a:cubicBezTo>
                        <a:pt x="8901" y="10555"/>
                        <a:pt x="6956" y="7506"/>
                        <a:pt x="4269" y="7506"/>
                      </a:cubicBezTo>
                      <a:cubicBezTo>
                        <a:pt x="4066" y="7506"/>
                        <a:pt x="3859" y="7524"/>
                        <a:pt x="3648" y="7560"/>
                      </a:cubicBezTo>
                      <a:cubicBezTo>
                        <a:pt x="1794" y="7925"/>
                        <a:pt x="456" y="9779"/>
                        <a:pt x="244" y="11663"/>
                      </a:cubicBezTo>
                      <a:cubicBezTo>
                        <a:pt x="0" y="13578"/>
                        <a:pt x="608" y="15432"/>
                        <a:pt x="1307" y="17226"/>
                      </a:cubicBezTo>
                      <a:cubicBezTo>
                        <a:pt x="3557" y="22971"/>
                        <a:pt x="6900" y="28229"/>
                        <a:pt x="11095" y="32728"/>
                      </a:cubicBezTo>
                      <a:cubicBezTo>
                        <a:pt x="13216" y="34978"/>
                        <a:pt x="16021" y="36060"/>
                        <a:pt x="18799" y="36060"/>
                      </a:cubicBezTo>
                      <a:cubicBezTo>
                        <a:pt x="22511" y="36060"/>
                        <a:pt x="26174" y="34129"/>
                        <a:pt x="28086" y="30478"/>
                      </a:cubicBezTo>
                      <a:cubicBezTo>
                        <a:pt x="28724" y="29262"/>
                        <a:pt x="29211" y="28016"/>
                        <a:pt x="29667" y="26709"/>
                      </a:cubicBezTo>
                      <a:cubicBezTo>
                        <a:pt x="31399" y="21664"/>
                        <a:pt x="32098" y="16344"/>
                        <a:pt x="32645" y="11025"/>
                      </a:cubicBezTo>
                      <a:cubicBezTo>
                        <a:pt x="32828" y="9444"/>
                        <a:pt x="32980" y="7773"/>
                        <a:pt x="32554" y="6192"/>
                      </a:cubicBezTo>
                      <a:cubicBezTo>
                        <a:pt x="32189" y="4642"/>
                        <a:pt x="31126" y="3153"/>
                        <a:pt x="29575" y="2666"/>
                      </a:cubicBezTo>
                      <a:cubicBezTo>
                        <a:pt x="29221" y="2554"/>
                        <a:pt x="28859" y="2502"/>
                        <a:pt x="28498" y="2502"/>
                      </a:cubicBezTo>
                      <a:cubicBezTo>
                        <a:pt x="26907" y="2502"/>
                        <a:pt x="25325" y="3512"/>
                        <a:pt x="24408" y="4824"/>
                      </a:cubicBezTo>
                      <a:cubicBezTo>
                        <a:pt x="23223" y="6466"/>
                        <a:pt x="22797" y="8472"/>
                        <a:pt x="22432" y="10448"/>
                      </a:cubicBezTo>
                      <a:cubicBezTo>
                        <a:pt x="22159" y="8289"/>
                        <a:pt x="21885" y="6040"/>
                        <a:pt x="20943" y="4064"/>
                      </a:cubicBezTo>
                      <a:cubicBezTo>
                        <a:pt x="20031" y="2089"/>
                        <a:pt x="18238" y="356"/>
                        <a:pt x="16080" y="52"/>
                      </a:cubicBezTo>
                      <a:cubicBezTo>
                        <a:pt x="15845" y="18"/>
                        <a:pt x="15610" y="1"/>
                        <a:pt x="1537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8" name="Google Shape;6158;p37"/>
                <p:cNvSpPr/>
                <p:nvPr/>
              </p:nvSpPr>
              <p:spPr>
                <a:xfrm>
                  <a:off x="2411875" y="3875550"/>
                  <a:ext cx="463100" cy="516075"/>
                </a:xfrm>
                <a:custGeom>
                  <a:avLst/>
                  <a:gdLst/>
                  <a:ahLst/>
                  <a:cxnLst/>
                  <a:rect l="l" t="t" r="r" b="b"/>
                  <a:pathLst>
                    <a:path w="18524" h="20643" extrusionOk="0">
                      <a:moveTo>
                        <a:pt x="2137" y="0"/>
                      </a:moveTo>
                      <a:cubicBezTo>
                        <a:pt x="2072" y="0"/>
                        <a:pt x="1978" y="72"/>
                        <a:pt x="1927" y="251"/>
                      </a:cubicBezTo>
                      <a:cubicBezTo>
                        <a:pt x="1805" y="646"/>
                        <a:pt x="1836" y="1041"/>
                        <a:pt x="1805" y="1467"/>
                      </a:cubicBezTo>
                      <a:cubicBezTo>
                        <a:pt x="1805" y="1862"/>
                        <a:pt x="1805" y="2257"/>
                        <a:pt x="1836" y="2682"/>
                      </a:cubicBezTo>
                      <a:cubicBezTo>
                        <a:pt x="1866" y="3047"/>
                        <a:pt x="1927" y="3473"/>
                        <a:pt x="1957" y="3837"/>
                      </a:cubicBezTo>
                      <a:cubicBezTo>
                        <a:pt x="1988" y="4263"/>
                        <a:pt x="2079" y="4658"/>
                        <a:pt x="2140" y="5053"/>
                      </a:cubicBezTo>
                      <a:lnTo>
                        <a:pt x="2322" y="6239"/>
                      </a:lnTo>
                      <a:cubicBezTo>
                        <a:pt x="2383" y="6634"/>
                        <a:pt x="2444" y="7029"/>
                        <a:pt x="2535" y="7424"/>
                      </a:cubicBezTo>
                      <a:cubicBezTo>
                        <a:pt x="2687" y="8214"/>
                        <a:pt x="2869" y="9005"/>
                        <a:pt x="3052" y="9825"/>
                      </a:cubicBezTo>
                      <a:cubicBezTo>
                        <a:pt x="3508" y="11376"/>
                        <a:pt x="3964" y="12895"/>
                        <a:pt x="4571" y="14445"/>
                      </a:cubicBezTo>
                      <a:cubicBezTo>
                        <a:pt x="4845" y="15084"/>
                        <a:pt x="5088" y="15692"/>
                        <a:pt x="5362" y="16391"/>
                      </a:cubicBezTo>
                      <a:cubicBezTo>
                        <a:pt x="5331" y="16360"/>
                        <a:pt x="5271" y="16330"/>
                        <a:pt x="5210" y="16269"/>
                      </a:cubicBezTo>
                      <a:cubicBezTo>
                        <a:pt x="5058" y="16148"/>
                        <a:pt x="4875" y="16087"/>
                        <a:pt x="4723" y="15965"/>
                      </a:cubicBezTo>
                      <a:lnTo>
                        <a:pt x="4237" y="15692"/>
                      </a:lnTo>
                      <a:cubicBezTo>
                        <a:pt x="3599" y="15357"/>
                        <a:pt x="2869" y="15053"/>
                        <a:pt x="2170" y="14749"/>
                      </a:cubicBezTo>
                      <a:cubicBezTo>
                        <a:pt x="2018" y="14689"/>
                        <a:pt x="1836" y="14597"/>
                        <a:pt x="1684" y="14537"/>
                      </a:cubicBezTo>
                      <a:lnTo>
                        <a:pt x="1228" y="14293"/>
                      </a:lnTo>
                      <a:cubicBezTo>
                        <a:pt x="924" y="14142"/>
                        <a:pt x="620" y="13959"/>
                        <a:pt x="346" y="13716"/>
                      </a:cubicBezTo>
                      <a:cubicBezTo>
                        <a:pt x="323" y="13702"/>
                        <a:pt x="299" y="13696"/>
                        <a:pt x="274" y="13696"/>
                      </a:cubicBezTo>
                      <a:cubicBezTo>
                        <a:pt x="137" y="13696"/>
                        <a:pt x="0" y="13886"/>
                        <a:pt x="103" y="13990"/>
                      </a:cubicBezTo>
                      <a:cubicBezTo>
                        <a:pt x="316" y="14263"/>
                        <a:pt x="498" y="14567"/>
                        <a:pt x="742" y="14841"/>
                      </a:cubicBezTo>
                      <a:cubicBezTo>
                        <a:pt x="954" y="15145"/>
                        <a:pt x="1198" y="15388"/>
                        <a:pt x="1410" y="15661"/>
                      </a:cubicBezTo>
                      <a:cubicBezTo>
                        <a:pt x="1866" y="16239"/>
                        <a:pt x="2322" y="16816"/>
                        <a:pt x="2839" y="17333"/>
                      </a:cubicBezTo>
                      <a:cubicBezTo>
                        <a:pt x="3052" y="17637"/>
                        <a:pt x="3295" y="17880"/>
                        <a:pt x="3508" y="18123"/>
                      </a:cubicBezTo>
                      <a:cubicBezTo>
                        <a:pt x="4984" y="19835"/>
                        <a:pt x="7168" y="20643"/>
                        <a:pt x="9370" y="20643"/>
                      </a:cubicBezTo>
                      <a:cubicBezTo>
                        <a:pt x="10297" y="20643"/>
                        <a:pt x="11227" y="20500"/>
                        <a:pt x="12110" y="20221"/>
                      </a:cubicBezTo>
                      <a:cubicBezTo>
                        <a:pt x="16395" y="18883"/>
                        <a:pt x="18432" y="14172"/>
                        <a:pt x="18432" y="9917"/>
                      </a:cubicBezTo>
                      <a:cubicBezTo>
                        <a:pt x="18523" y="9521"/>
                        <a:pt x="18493" y="9096"/>
                        <a:pt x="18493" y="8731"/>
                      </a:cubicBezTo>
                      <a:lnTo>
                        <a:pt x="18493" y="7454"/>
                      </a:lnTo>
                      <a:lnTo>
                        <a:pt x="18493" y="6208"/>
                      </a:lnTo>
                      <a:cubicBezTo>
                        <a:pt x="18493" y="5783"/>
                        <a:pt x="18432" y="5388"/>
                        <a:pt x="18432" y="4992"/>
                      </a:cubicBezTo>
                      <a:cubicBezTo>
                        <a:pt x="18402" y="4202"/>
                        <a:pt x="18402" y="3351"/>
                        <a:pt x="18128" y="2591"/>
                      </a:cubicBezTo>
                      <a:cubicBezTo>
                        <a:pt x="18077" y="2438"/>
                        <a:pt x="17989" y="2371"/>
                        <a:pt x="17910" y="2371"/>
                      </a:cubicBezTo>
                      <a:cubicBezTo>
                        <a:pt x="17801" y="2371"/>
                        <a:pt x="17710" y="2501"/>
                        <a:pt x="17763" y="2713"/>
                      </a:cubicBezTo>
                      <a:cubicBezTo>
                        <a:pt x="17915" y="3473"/>
                        <a:pt x="17763" y="4233"/>
                        <a:pt x="17642" y="4992"/>
                      </a:cubicBezTo>
                      <a:cubicBezTo>
                        <a:pt x="17581" y="5388"/>
                        <a:pt x="17520" y="5752"/>
                        <a:pt x="17459" y="6178"/>
                      </a:cubicBezTo>
                      <a:lnTo>
                        <a:pt x="17216" y="7303"/>
                      </a:lnTo>
                      <a:lnTo>
                        <a:pt x="16973" y="8458"/>
                      </a:lnTo>
                      <a:cubicBezTo>
                        <a:pt x="16882" y="8822"/>
                        <a:pt x="16821" y="9217"/>
                        <a:pt x="16760" y="9552"/>
                      </a:cubicBezTo>
                      <a:cubicBezTo>
                        <a:pt x="16760" y="9400"/>
                        <a:pt x="16730" y="9248"/>
                        <a:pt x="16730" y="9126"/>
                      </a:cubicBezTo>
                      <a:cubicBezTo>
                        <a:pt x="16699" y="8670"/>
                        <a:pt x="16669" y="8245"/>
                        <a:pt x="16608" y="7850"/>
                      </a:cubicBezTo>
                      <a:cubicBezTo>
                        <a:pt x="16608" y="7744"/>
                        <a:pt x="16495" y="7679"/>
                        <a:pt x="16395" y="7679"/>
                      </a:cubicBezTo>
                      <a:cubicBezTo>
                        <a:pt x="16322" y="7679"/>
                        <a:pt x="16256" y="7712"/>
                        <a:pt x="16243" y="7789"/>
                      </a:cubicBezTo>
                      <a:cubicBezTo>
                        <a:pt x="16061" y="8640"/>
                        <a:pt x="15909" y="9552"/>
                        <a:pt x="15636" y="10342"/>
                      </a:cubicBezTo>
                      <a:cubicBezTo>
                        <a:pt x="15362" y="11193"/>
                        <a:pt x="15058" y="11983"/>
                        <a:pt x="14693" y="12743"/>
                      </a:cubicBezTo>
                      <a:cubicBezTo>
                        <a:pt x="14602" y="12926"/>
                        <a:pt x="14480" y="13078"/>
                        <a:pt x="14420" y="13260"/>
                      </a:cubicBezTo>
                      <a:lnTo>
                        <a:pt x="14420" y="13047"/>
                      </a:lnTo>
                      <a:cubicBezTo>
                        <a:pt x="14389" y="12591"/>
                        <a:pt x="14328" y="12135"/>
                        <a:pt x="14268" y="11679"/>
                      </a:cubicBezTo>
                      <a:cubicBezTo>
                        <a:pt x="14085" y="10768"/>
                        <a:pt x="13812" y="9856"/>
                        <a:pt x="13538" y="8974"/>
                      </a:cubicBezTo>
                      <a:cubicBezTo>
                        <a:pt x="13386" y="8549"/>
                        <a:pt x="13265" y="8154"/>
                        <a:pt x="13113" y="7728"/>
                      </a:cubicBezTo>
                      <a:cubicBezTo>
                        <a:pt x="12961" y="7303"/>
                        <a:pt x="12869" y="6877"/>
                        <a:pt x="12657" y="6512"/>
                      </a:cubicBezTo>
                      <a:cubicBezTo>
                        <a:pt x="12634" y="6444"/>
                        <a:pt x="12574" y="6414"/>
                        <a:pt x="12508" y="6414"/>
                      </a:cubicBezTo>
                      <a:cubicBezTo>
                        <a:pt x="12398" y="6414"/>
                        <a:pt x="12273" y="6500"/>
                        <a:pt x="12292" y="6634"/>
                      </a:cubicBezTo>
                      <a:cubicBezTo>
                        <a:pt x="12444" y="7424"/>
                        <a:pt x="12322" y="8245"/>
                        <a:pt x="12292" y="9126"/>
                      </a:cubicBezTo>
                      <a:cubicBezTo>
                        <a:pt x="12262" y="9977"/>
                        <a:pt x="12140" y="10798"/>
                        <a:pt x="12018" y="11649"/>
                      </a:cubicBezTo>
                      <a:cubicBezTo>
                        <a:pt x="12018" y="11801"/>
                        <a:pt x="11988" y="11953"/>
                        <a:pt x="11958" y="12105"/>
                      </a:cubicBezTo>
                      <a:cubicBezTo>
                        <a:pt x="11745" y="11436"/>
                        <a:pt x="11532" y="10798"/>
                        <a:pt x="11289" y="10190"/>
                      </a:cubicBezTo>
                      <a:cubicBezTo>
                        <a:pt x="11167" y="9765"/>
                        <a:pt x="10985" y="9309"/>
                        <a:pt x="10833" y="8944"/>
                      </a:cubicBezTo>
                      <a:cubicBezTo>
                        <a:pt x="10772" y="8701"/>
                        <a:pt x="10742" y="8549"/>
                        <a:pt x="10620" y="8336"/>
                      </a:cubicBezTo>
                      <a:cubicBezTo>
                        <a:pt x="10529" y="8093"/>
                        <a:pt x="10438" y="7941"/>
                        <a:pt x="10377" y="7789"/>
                      </a:cubicBezTo>
                      <a:cubicBezTo>
                        <a:pt x="10362" y="7716"/>
                        <a:pt x="10278" y="7671"/>
                        <a:pt x="10193" y="7671"/>
                      </a:cubicBezTo>
                      <a:cubicBezTo>
                        <a:pt x="10102" y="7671"/>
                        <a:pt x="10012" y="7723"/>
                        <a:pt x="10012" y="7850"/>
                      </a:cubicBezTo>
                      <a:cubicBezTo>
                        <a:pt x="10012" y="8062"/>
                        <a:pt x="10043" y="8306"/>
                        <a:pt x="10073" y="8488"/>
                      </a:cubicBezTo>
                      <a:lnTo>
                        <a:pt x="10073" y="9096"/>
                      </a:lnTo>
                      <a:cubicBezTo>
                        <a:pt x="10073" y="9521"/>
                        <a:pt x="10073" y="9917"/>
                        <a:pt x="10043" y="10342"/>
                      </a:cubicBezTo>
                      <a:lnTo>
                        <a:pt x="9921" y="12166"/>
                      </a:lnTo>
                      <a:cubicBezTo>
                        <a:pt x="9769" y="11740"/>
                        <a:pt x="9617" y="11376"/>
                        <a:pt x="9435" y="10950"/>
                      </a:cubicBezTo>
                      <a:cubicBezTo>
                        <a:pt x="8948" y="9947"/>
                        <a:pt x="8371" y="8974"/>
                        <a:pt x="7854" y="8002"/>
                      </a:cubicBezTo>
                      <a:cubicBezTo>
                        <a:pt x="7581" y="7485"/>
                        <a:pt x="7307" y="7090"/>
                        <a:pt x="7094" y="6573"/>
                      </a:cubicBezTo>
                      <a:cubicBezTo>
                        <a:pt x="6851" y="6147"/>
                        <a:pt x="6638" y="5692"/>
                        <a:pt x="6365" y="5205"/>
                      </a:cubicBezTo>
                      <a:cubicBezTo>
                        <a:pt x="6324" y="5133"/>
                        <a:pt x="6261" y="5103"/>
                        <a:pt x="6200" y="5103"/>
                      </a:cubicBezTo>
                      <a:cubicBezTo>
                        <a:pt x="6082" y="5103"/>
                        <a:pt x="5970" y="5217"/>
                        <a:pt x="6030" y="5357"/>
                      </a:cubicBezTo>
                      <a:cubicBezTo>
                        <a:pt x="6182" y="5874"/>
                        <a:pt x="6243" y="6360"/>
                        <a:pt x="6365" y="6847"/>
                      </a:cubicBezTo>
                      <a:cubicBezTo>
                        <a:pt x="6486" y="7333"/>
                        <a:pt x="6547" y="7880"/>
                        <a:pt x="6669" y="8366"/>
                      </a:cubicBezTo>
                      <a:cubicBezTo>
                        <a:pt x="6851" y="9400"/>
                        <a:pt x="7034" y="10372"/>
                        <a:pt x="7246" y="11406"/>
                      </a:cubicBezTo>
                      <a:cubicBezTo>
                        <a:pt x="7429" y="12409"/>
                        <a:pt x="7489" y="13382"/>
                        <a:pt x="7641" y="14385"/>
                      </a:cubicBezTo>
                      <a:cubicBezTo>
                        <a:pt x="7581" y="14142"/>
                        <a:pt x="7459" y="13959"/>
                        <a:pt x="7398" y="13716"/>
                      </a:cubicBezTo>
                      <a:cubicBezTo>
                        <a:pt x="7034" y="13017"/>
                        <a:pt x="6699" y="12287"/>
                        <a:pt x="6365" y="11528"/>
                      </a:cubicBezTo>
                      <a:cubicBezTo>
                        <a:pt x="6030" y="10798"/>
                        <a:pt x="5635" y="10038"/>
                        <a:pt x="5271" y="9278"/>
                      </a:cubicBezTo>
                      <a:cubicBezTo>
                        <a:pt x="4906" y="8549"/>
                        <a:pt x="4571" y="7850"/>
                        <a:pt x="4268" y="7090"/>
                      </a:cubicBezTo>
                      <a:cubicBezTo>
                        <a:pt x="4116" y="6695"/>
                        <a:pt x="3964" y="6360"/>
                        <a:pt x="3812" y="5935"/>
                      </a:cubicBezTo>
                      <a:cubicBezTo>
                        <a:pt x="3660" y="5570"/>
                        <a:pt x="3508" y="5144"/>
                        <a:pt x="3356" y="4749"/>
                      </a:cubicBezTo>
                      <a:cubicBezTo>
                        <a:pt x="3204" y="4385"/>
                        <a:pt x="3052" y="3989"/>
                        <a:pt x="2930" y="3625"/>
                      </a:cubicBezTo>
                      <a:lnTo>
                        <a:pt x="2596" y="2470"/>
                      </a:lnTo>
                      <a:cubicBezTo>
                        <a:pt x="2474" y="2105"/>
                        <a:pt x="2413" y="1771"/>
                        <a:pt x="2383" y="1375"/>
                      </a:cubicBezTo>
                      <a:cubicBezTo>
                        <a:pt x="2322" y="1011"/>
                        <a:pt x="2261" y="615"/>
                        <a:pt x="2292" y="312"/>
                      </a:cubicBezTo>
                      <a:cubicBezTo>
                        <a:pt x="2292" y="160"/>
                        <a:pt x="2261" y="38"/>
                        <a:pt x="2170" y="8"/>
                      </a:cubicBezTo>
                      <a:cubicBezTo>
                        <a:pt x="2161" y="3"/>
                        <a:pt x="2149" y="0"/>
                        <a:pt x="213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59" name="Google Shape;6159;p37"/>
              <p:cNvGrpSpPr/>
              <p:nvPr/>
            </p:nvGrpSpPr>
            <p:grpSpPr>
              <a:xfrm>
                <a:off x="6827513" y="4142250"/>
                <a:ext cx="1167525" cy="1167525"/>
                <a:chOff x="2244925" y="3993300"/>
                <a:chExt cx="1167525" cy="1167525"/>
              </a:xfrm>
            </p:grpSpPr>
            <p:sp>
              <p:nvSpPr>
                <p:cNvPr id="6160" name="Google Shape;6160;p37"/>
                <p:cNvSpPr/>
                <p:nvPr/>
              </p:nvSpPr>
              <p:spPr>
                <a:xfrm>
                  <a:off x="2244925" y="4079200"/>
                  <a:ext cx="1054125" cy="740550"/>
                </a:xfrm>
                <a:custGeom>
                  <a:avLst/>
                  <a:gdLst/>
                  <a:ahLst/>
                  <a:cxnLst/>
                  <a:rect l="l" t="t" r="r" b="b"/>
                  <a:pathLst>
                    <a:path w="42165" h="29622" extrusionOk="0">
                      <a:moveTo>
                        <a:pt x="23117" y="12876"/>
                      </a:moveTo>
                      <a:lnTo>
                        <a:pt x="23117" y="12876"/>
                      </a:lnTo>
                      <a:cubicBezTo>
                        <a:pt x="23384" y="13310"/>
                        <a:pt x="23718" y="13643"/>
                        <a:pt x="24018" y="13977"/>
                      </a:cubicBezTo>
                      <a:cubicBezTo>
                        <a:pt x="24385" y="14311"/>
                        <a:pt x="24785" y="14644"/>
                        <a:pt x="25019" y="14844"/>
                      </a:cubicBezTo>
                      <a:cubicBezTo>
                        <a:pt x="24619" y="15078"/>
                        <a:pt x="24152" y="15345"/>
                        <a:pt x="23718" y="15545"/>
                      </a:cubicBezTo>
                      <a:cubicBezTo>
                        <a:pt x="23484" y="14744"/>
                        <a:pt x="23284" y="14010"/>
                        <a:pt x="23151" y="13243"/>
                      </a:cubicBezTo>
                      <a:cubicBezTo>
                        <a:pt x="23151" y="13143"/>
                        <a:pt x="23117" y="13010"/>
                        <a:pt x="23117" y="12876"/>
                      </a:cubicBezTo>
                      <a:close/>
                      <a:moveTo>
                        <a:pt x="34993" y="0"/>
                      </a:moveTo>
                      <a:cubicBezTo>
                        <a:pt x="33992" y="0"/>
                        <a:pt x="32891" y="167"/>
                        <a:pt x="31824" y="501"/>
                      </a:cubicBezTo>
                      <a:cubicBezTo>
                        <a:pt x="30556" y="868"/>
                        <a:pt x="29355" y="1468"/>
                        <a:pt x="28221" y="2202"/>
                      </a:cubicBezTo>
                      <a:cubicBezTo>
                        <a:pt x="27521" y="2669"/>
                        <a:pt x="26853" y="3203"/>
                        <a:pt x="26220" y="3736"/>
                      </a:cubicBezTo>
                      <a:cubicBezTo>
                        <a:pt x="26053" y="3670"/>
                        <a:pt x="25886" y="3636"/>
                        <a:pt x="25719" y="3536"/>
                      </a:cubicBezTo>
                      <a:cubicBezTo>
                        <a:pt x="25219" y="3369"/>
                        <a:pt x="24685" y="3203"/>
                        <a:pt x="24152" y="3136"/>
                      </a:cubicBezTo>
                      <a:cubicBezTo>
                        <a:pt x="23484" y="3002"/>
                        <a:pt x="22784" y="2902"/>
                        <a:pt x="22017" y="2902"/>
                      </a:cubicBezTo>
                      <a:cubicBezTo>
                        <a:pt x="21616" y="2902"/>
                        <a:pt x="21216" y="2902"/>
                        <a:pt x="20816" y="2969"/>
                      </a:cubicBezTo>
                      <a:cubicBezTo>
                        <a:pt x="18614" y="3169"/>
                        <a:pt x="16346" y="3970"/>
                        <a:pt x="14378" y="5204"/>
                      </a:cubicBezTo>
                      <a:cubicBezTo>
                        <a:pt x="12376" y="6505"/>
                        <a:pt x="10809" y="8173"/>
                        <a:pt x="9808" y="10074"/>
                      </a:cubicBezTo>
                      <a:cubicBezTo>
                        <a:pt x="9541" y="10575"/>
                        <a:pt x="9341" y="11075"/>
                        <a:pt x="9141" y="11642"/>
                      </a:cubicBezTo>
                      <a:cubicBezTo>
                        <a:pt x="7373" y="12009"/>
                        <a:pt x="5705" y="12676"/>
                        <a:pt x="4371" y="13643"/>
                      </a:cubicBezTo>
                      <a:cubicBezTo>
                        <a:pt x="3470" y="14244"/>
                        <a:pt x="2670" y="15011"/>
                        <a:pt x="2002" y="15878"/>
                      </a:cubicBezTo>
                      <a:cubicBezTo>
                        <a:pt x="1335" y="16746"/>
                        <a:pt x="835" y="17746"/>
                        <a:pt x="468" y="18847"/>
                      </a:cubicBezTo>
                      <a:cubicBezTo>
                        <a:pt x="168" y="19815"/>
                        <a:pt x="1" y="20849"/>
                        <a:pt x="101" y="21916"/>
                      </a:cubicBezTo>
                      <a:cubicBezTo>
                        <a:pt x="168" y="22950"/>
                        <a:pt x="435" y="24018"/>
                        <a:pt x="835" y="25052"/>
                      </a:cubicBezTo>
                      <a:cubicBezTo>
                        <a:pt x="1269" y="26019"/>
                        <a:pt x="1836" y="26886"/>
                        <a:pt x="2536" y="27620"/>
                      </a:cubicBezTo>
                      <a:cubicBezTo>
                        <a:pt x="2870" y="28020"/>
                        <a:pt x="3303" y="28354"/>
                        <a:pt x="3770" y="28621"/>
                      </a:cubicBezTo>
                      <a:cubicBezTo>
                        <a:pt x="4171" y="28921"/>
                        <a:pt x="4638" y="29121"/>
                        <a:pt x="5171" y="29388"/>
                      </a:cubicBezTo>
                      <a:cubicBezTo>
                        <a:pt x="5438" y="29455"/>
                        <a:pt x="5672" y="29555"/>
                        <a:pt x="5972" y="29622"/>
                      </a:cubicBezTo>
                      <a:lnTo>
                        <a:pt x="6105" y="29622"/>
                      </a:lnTo>
                      <a:cubicBezTo>
                        <a:pt x="6305" y="29622"/>
                        <a:pt x="6439" y="29521"/>
                        <a:pt x="6506" y="29355"/>
                      </a:cubicBezTo>
                      <a:cubicBezTo>
                        <a:pt x="6539" y="29188"/>
                        <a:pt x="6472" y="28988"/>
                        <a:pt x="6305" y="28888"/>
                      </a:cubicBezTo>
                      <a:lnTo>
                        <a:pt x="6305" y="28888"/>
                      </a:lnTo>
                      <a:cubicBezTo>
                        <a:pt x="6672" y="28954"/>
                        <a:pt x="7039" y="29054"/>
                        <a:pt x="7473" y="29155"/>
                      </a:cubicBezTo>
                      <a:cubicBezTo>
                        <a:pt x="8707" y="29388"/>
                        <a:pt x="9841" y="29521"/>
                        <a:pt x="10875" y="29521"/>
                      </a:cubicBezTo>
                      <a:lnTo>
                        <a:pt x="10975" y="29521"/>
                      </a:lnTo>
                      <a:cubicBezTo>
                        <a:pt x="12143" y="29521"/>
                        <a:pt x="13277" y="29288"/>
                        <a:pt x="14311" y="28954"/>
                      </a:cubicBezTo>
                      <a:cubicBezTo>
                        <a:pt x="14845" y="28754"/>
                        <a:pt x="15445" y="28521"/>
                        <a:pt x="15979" y="28221"/>
                      </a:cubicBezTo>
                      <a:cubicBezTo>
                        <a:pt x="16479" y="27920"/>
                        <a:pt x="16980" y="27553"/>
                        <a:pt x="17547" y="27086"/>
                      </a:cubicBezTo>
                      <a:cubicBezTo>
                        <a:pt x="18481" y="26353"/>
                        <a:pt x="19281" y="25385"/>
                        <a:pt x="19949" y="24384"/>
                      </a:cubicBezTo>
                      <a:cubicBezTo>
                        <a:pt x="20482" y="23551"/>
                        <a:pt x="20883" y="22583"/>
                        <a:pt x="21149" y="21616"/>
                      </a:cubicBezTo>
                      <a:cubicBezTo>
                        <a:pt x="21283" y="21216"/>
                        <a:pt x="21350" y="20715"/>
                        <a:pt x="21383" y="20115"/>
                      </a:cubicBezTo>
                      <a:cubicBezTo>
                        <a:pt x="21450" y="19714"/>
                        <a:pt x="21450" y="19247"/>
                        <a:pt x="21450" y="18780"/>
                      </a:cubicBezTo>
                      <a:cubicBezTo>
                        <a:pt x="21383" y="18347"/>
                        <a:pt x="21350" y="17846"/>
                        <a:pt x="21216" y="17379"/>
                      </a:cubicBezTo>
                      <a:cubicBezTo>
                        <a:pt x="21650" y="17346"/>
                        <a:pt x="22050" y="17279"/>
                        <a:pt x="22450" y="17213"/>
                      </a:cubicBezTo>
                      <a:cubicBezTo>
                        <a:pt x="22784" y="17113"/>
                        <a:pt x="23151" y="17046"/>
                        <a:pt x="23484" y="16912"/>
                      </a:cubicBezTo>
                      <a:cubicBezTo>
                        <a:pt x="23818" y="17546"/>
                        <a:pt x="24185" y="18180"/>
                        <a:pt x="24685" y="18847"/>
                      </a:cubicBezTo>
                      <a:cubicBezTo>
                        <a:pt x="24785" y="18914"/>
                        <a:pt x="24819" y="19014"/>
                        <a:pt x="24952" y="19047"/>
                      </a:cubicBezTo>
                      <a:lnTo>
                        <a:pt x="25052" y="19047"/>
                      </a:lnTo>
                      <a:cubicBezTo>
                        <a:pt x="25152" y="19047"/>
                        <a:pt x="25219" y="19047"/>
                        <a:pt x="25286" y="19014"/>
                      </a:cubicBezTo>
                      <a:cubicBezTo>
                        <a:pt x="25352" y="18947"/>
                        <a:pt x="25452" y="18847"/>
                        <a:pt x="25486" y="18714"/>
                      </a:cubicBezTo>
                      <a:cubicBezTo>
                        <a:pt x="25519" y="18647"/>
                        <a:pt x="25486" y="18514"/>
                        <a:pt x="25452" y="18414"/>
                      </a:cubicBezTo>
                      <a:cubicBezTo>
                        <a:pt x="25019" y="17846"/>
                        <a:pt x="24619" y="17213"/>
                        <a:pt x="24318" y="16646"/>
                      </a:cubicBezTo>
                      <a:cubicBezTo>
                        <a:pt x="24952" y="16345"/>
                        <a:pt x="25553" y="16012"/>
                        <a:pt x="26153" y="15578"/>
                      </a:cubicBezTo>
                      <a:cubicBezTo>
                        <a:pt x="26520" y="15845"/>
                        <a:pt x="26954" y="16045"/>
                        <a:pt x="27387" y="16245"/>
                      </a:cubicBezTo>
                      <a:cubicBezTo>
                        <a:pt x="28988" y="16979"/>
                        <a:pt x="30723" y="17379"/>
                        <a:pt x="32491" y="17413"/>
                      </a:cubicBezTo>
                      <a:lnTo>
                        <a:pt x="32824" y="17413"/>
                      </a:lnTo>
                      <a:cubicBezTo>
                        <a:pt x="33525" y="17413"/>
                        <a:pt x="34225" y="17346"/>
                        <a:pt x="34993" y="17213"/>
                      </a:cubicBezTo>
                      <a:cubicBezTo>
                        <a:pt x="35726" y="17079"/>
                        <a:pt x="36494" y="16846"/>
                        <a:pt x="37294" y="16479"/>
                      </a:cubicBezTo>
                      <a:cubicBezTo>
                        <a:pt x="37995" y="16145"/>
                        <a:pt x="38629" y="15712"/>
                        <a:pt x="39229" y="15211"/>
                      </a:cubicBezTo>
                      <a:cubicBezTo>
                        <a:pt x="39829" y="14711"/>
                        <a:pt x="40363" y="14144"/>
                        <a:pt x="40797" y="13410"/>
                      </a:cubicBezTo>
                      <a:cubicBezTo>
                        <a:pt x="41197" y="12743"/>
                        <a:pt x="41531" y="11976"/>
                        <a:pt x="41797" y="11075"/>
                      </a:cubicBezTo>
                      <a:cubicBezTo>
                        <a:pt x="42031" y="10208"/>
                        <a:pt x="42164" y="9240"/>
                        <a:pt x="42164" y="8206"/>
                      </a:cubicBezTo>
                      <a:cubicBezTo>
                        <a:pt x="42164" y="6472"/>
                        <a:pt x="41864" y="4904"/>
                        <a:pt x="41230" y="3636"/>
                      </a:cubicBezTo>
                      <a:cubicBezTo>
                        <a:pt x="40697" y="2535"/>
                        <a:pt x="39896" y="1635"/>
                        <a:pt x="38862" y="1001"/>
                      </a:cubicBezTo>
                      <a:cubicBezTo>
                        <a:pt x="37961" y="434"/>
                        <a:pt x="36827" y="100"/>
                        <a:pt x="35526" y="34"/>
                      </a:cubicBezTo>
                      <a:cubicBezTo>
                        <a:pt x="35293" y="0"/>
                        <a:pt x="35159" y="0"/>
                        <a:pt x="3499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1" name="Google Shape;6161;p37"/>
                <p:cNvSpPr/>
                <p:nvPr/>
              </p:nvSpPr>
              <p:spPr>
                <a:xfrm>
                  <a:off x="2653550" y="4150925"/>
                  <a:ext cx="249375" cy="403625"/>
                </a:xfrm>
                <a:custGeom>
                  <a:avLst/>
                  <a:gdLst/>
                  <a:ahLst/>
                  <a:cxnLst/>
                  <a:rect l="l" t="t" r="r" b="b"/>
                  <a:pathLst>
                    <a:path w="9975" h="16145" extrusionOk="0">
                      <a:moveTo>
                        <a:pt x="5672" y="0"/>
                      </a:moveTo>
                      <a:cubicBezTo>
                        <a:pt x="5271" y="33"/>
                        <a:pt x="4838" y="33"/>
                        <a:pt x="4437" y="100"/>
                      </a:cubicBezTo>
                      <a:cubicBezTo>
                        <a:pt x="2936" y="267"/>
                        <a:pt x="1435" y="634"/>
                        <a:pt x="1" y="1268"/>
                      </a:cubicBezTo>
                      <a:cubicBezTo>
                        <a:pt x="201" y="1201"/>
                        <a:pt x="468" y="1168"/>
                        <a:pt x="668" y="1134"/>
                      </a:cubicBezTo>
                      <a:cubicBezTo>
                        <a:pt x="1102" y="1034"/>
                        <a:pt x="1469" y="1001"/>
                        <a:pt x="1869" y="967"/>
                      </a:cubicBezTo>
                      <a:cubicBezTo>
                        <a:pt x="2136" y="934"/>
                        <a:pt x="2436" y="934"/>
                        <a:pt x="2670" y="934"/>
                      </a:cubicBezTo>
                      <a:lnTo>
                        <a:pt x="3036" y="934"/>
                      </a:lnTo>
                      <a:cubicBezTo>
                        <a:pt x="3437" y="967"/>
                        <a:pt x="3804" y="1001"/>
                        <a:pt x="4171" y="1101"/>
                      </a:cubicBezTo>
                      <a:cubicBezTo>
                        <a:pt x="4538" y="1168"/>
                        <a:pt x="4871" y="1334"/>
                        <a:pt x="5205" y="1501"/>
                      </a:cubicBezTo>
                      <a:cubicBezTo>
                        <a:pt x="5538" y="1701"/>
                        <a:pt x="5872" y="1968"/>
                        <a:pt x="6139" y="2202"/>
                      </a:cubicBezTo>
                      <a:cubicBezTo>
                        <a:pt x="6472" y="2535"/>
                        <a:pt x="6706" y="2935"/>
                        <a:pt x="6939" y="3336"/>
                      </a:cubicBezTo>
                      <a:cubicBezTo>
                        <a:pt x="7173" y="3803"/>
                        <a:pt x="7340" y="4303"/>
                        <a:pt x="7473" y="4803"/>
                      </a:cubicBezTo>
                      <a:cubicBezTo>
                        <a:pt x="7606" y="5304"/>
                        <a:pt x="7673" y="5804"/>
                        <a:pt x="7706" y="6338"/>
                      </a:cubicBezTo>
                      <a:cubicBezTo>
                        <a:pt x="7807" y="7439"/>
                        <a:pt x="7773" y="8473"/>
                        <a:pt x="7673" y="9540"/>
                      </a:cubicBezTo>
                      <a:cubicBezTo>
                        <a:pt x="7640" y="10007"/>
                        <a:pt x="7606" y="10441"/>
                        <a:pt x="7540" y="10874"/>
                      </a:cubicBezTo>
                      <a:lnTo>
                        <a:pt x="7706" y="11041"/>
                      </a:lnTo>
                      <a:cubicBezTo>
                        <a:pt x="8107" y="11375"/>
                        <a:pt x="8474" y="11708"/>
                        <a:pt x="8707" y="11909"/>
                      </a:cubicBezTo>
                      <a:cubicBezTo>
                        <a:pt x="8274" y="12175"/>
                        <a:pt x="7840" y="12409"/>
                        <a:pt x="7440" y="12642"/>
                      </a:cubicBezTo>
                      <a:cubicBezTo>
                        <a:pt x="7440" y="12576"/>
                        <a:pt x="7373" y="12542"/>
                        <a:pt x="7373" y="12509"/>
                      </a:cubicBezTo>
                      <a:cubicBezTo>
                        <a:pt x="7340" y="12676"/>
                        <a:pt x="7340" y="12843"/>
                        <a:pt x="7306" y="13009"/>
                      </a:cubicBezTo>
                      <a:cubicBezTo>
                        <a:pt x="7273" y="13376"/>
                        <a:pt x="7173" y="13710"/>
                        <a:pt x="7139" y="14077"/>
                      </a:cubicBezTo>
                      <a:cubicBezTo>
                        <a:pt x="7440" y="14677"/>
                        <a:pt x="7807" y="15311"/>
                        <a:pt x="8307" y="15911"/>
                      </a:cubicBezTo>
                      <a:cubicBezTo>
                        <a:pt x="8374" y="16012"/>
                        <a:pt x="8440" y="16078"/>
                        <a:pt x="8540" y="16145"/>
                      </a:cubicBezTo>
                      <a:lnTo>
                        <a:pt x="8540" y="14844"/>
                      </a:lnTo>
                      <a:cubicBezTo>
                        <a:pt x="8307" y="14477"/>
                        <a:pt x="8107" y="14077"/>
                        <a:pt x="7873" y="13677"/>
                      </a:cubicBezTo>
                      <a:cubicBezTo>
                        <a:pt x="8140" y="13543"/>
                        <a:pt x="8374" y="13410"/>
                        <a:pt x="8674" y="13310"/>
                      </a:cubicBezTo>
                      <a:cubicBezTo>
                        <a:pt x="8807" y="12075"/>
                        <a:pt x="8974" y="10874"/>
                        <a:pt x="9208" y="9674"/>
                      </a:cubicBezTo>
                      <a:lnTo>
                        <a:pt x="9208" y="9674"/>
                      </a:lnTo>
                      <a:cubicBezTo>
                        <a:pt x="9041" y="10074"/>
                        <a:pt x="8874" y="10541"/>
                        <a:pt x="8674" y="10975"/>
                      </a:cubicBezTo>
                      <a:cubicBezTo>
                        <a:pt x="8650" y="10998"/>
                        <a:pt x="8627" y="11022"/>
                        <a:pt x="8591" y="11022"/>
                      </a:cubicBezTo>
                      <a:cubicBezTo>
                        <a:pt x="8577" y="11022"/>
                        <a:pt x="8560" y="11018"/>
                        <a:pt x="8540" y="11008"/>
                      </a:cubicBezTo>
                      <a:cubicBezTo>
                        <a:pt x="8507" y="10975"/>
                        <a:pt x="8474" y="10908"/>
                        <a:pt x="8507" y="10874"/>
                      </a:cubicBezTo>
                      <a:cubicBezTo>
                        <a:pt x="8674" y="10508"/>
                        <a:pt x="8841" y="10074"/>
                        <a:pt x="9007" y="9674"/>
                      </a:cubicBezTo>
                      <a:cubicBezTo>
                        <a:pt x="9141" y="9307"/>
                        <a:pt x="9274" y="8873"/>
                        <a:pt x="9374" y="8506"/>
                      </a:cubicBezTo>
                      <a:lnTo>
                        <a:pt x="9374" y="8539"/>
                      </a:lnTo>
                      <a:cubicBezTo>
                        <a:pt x="9541" y="7972"/>
                        <a:pt x="9675" y="7372"/>
                        <a:pt x="9775" y="6805"/>
                      </a:cubicBezTo>
                      <a:cubicBezTo>
                        <a:pt x="9841" y="6204"/>
                        <a:pt x="9875" y="5637"/>
                        <a:pt x="9941" y="5004"/>
                      </a:cubicBezTo>
                      <a:lnTo>
                        <a:pt x="9941" y="5004"/>
                      </a:lnTo>
                      <a:cubicBezTo>
                        <a:pt x="9941" y="5015"/>
                        <a:pt x="9941" y="5026"/>
                        <a:pt x="9941" y="5037"/>
                      </a:cubicBezTo>
                      <a:lnTo>
                        <a:pt x="9941" y="5004"/>
                      </a:lnTo>
                      <a:cubicBezTo>
                        <a:pt x="9941" y="5004"/>
                        <a:pt x="9941" y="5004"/>
                        <a:pt x="9941" y="5004"/>
                      </a:cubicBezTo>
                      <a:lnTo>
                        <a:pt x="9941" y="5004"/>
                      </a:lnTo>
                      <a:cubicBezTo>
                        <a:pt x="9941" y="4685"/>
                        <a:pt x="9939" y="4425"/>
                        <a:pt x="9875" y="4103"/>
                      </a:cubicBezTo>
                      <a:cubicBezTo>
                        <a:pt x="9841" y="3636"/>
                        <a:pt x="9808" y="3169"/>
                        <a:pt x="9808" y="2702"/>
                      </a:cubicBezTo>
                      <a:cubicBezTo>
                        <a:pt x="9808" y="2335"/>
                        <a:pt x="9775" y="1935"/>
                        <a:pt x="9841" y="1534"/>
                      </a:cubicBezTo>
                      <a:cubicBezTo>
                        <a:pt x="9841" y="1468"/>
                        <a:pt x="9875" y="1368"/>
                        <a:pt x="9875" y="1301"/>
                      </a:cubicBezTo>
                      <a:cubicBezTo>
                        <a:pt x="9875" y="1201"/>
                        <a:pt x="9875" y="1134"/>
                        <a:pt x="9941" y="1034"/>
                      </a:cubicBezTo>
                      <a:cubicBezTo>
                        <a:pt x="9941" y="967"/>
                        <a:pt x="9975" y="834"/>
                        <a:pt x="9975" y="734"/>
                      </a:cubicBezTo>
                      <a:lnTo>
                        <a:pt x="9975" y="734"/>
                      </a:lnTo>
                      <a:lnTo>
                        <a:pt x="9875" y="834"/>
                      </a:lnTo>
                      <a:cubicBezTo>
                        <a:pt x="9708" y="734"/>
                        <a:pt x="9541" y="701"/>
                        <a:pt x="9374" y="634"/>
                      </a:cubicBezTo>
                      <a:cubicBezTo>
                        <a:pt x="8874" y="467"/>
                        <a:pt x="8340" y="300"/>
                        <a:pt x="7807" y="200"/>
                      </a:cubicBezTo>
                      <a:cubicBezTo>
                        <a:pt x="7106" y="67"/>
                        <a:pt x="6372" y="0"/>
                        <a:pt x="5672"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2" name="Google Shape;6162;p37"/>
                <p:cNvSpPr/>
                <p:nvPr/>
              </p:nvSpPr>
              <p:spPr>
                <a:xfrm>
                  <a:off x="2914575" y="4129225"/>
                  <a:ext cx="381975" cy="384475"/>
                </a:xfrm>
                <a:custGeom>
                  <a:avLst/>
                  <a:gdLst/>
                  <a:ahLst/>
                  <a:cxnLst/>
                  <a:rect l="l" t="t" r="r" b="b"/>
                  <a:pathLst>
                    <a:path w="15279" h="15379" extrusionOk="0">
                      <a:moveTo>
                        <a:pt x="13277" y="1"/>
                      </a:moveTo>
                      <a:cubicBezTo>
                        <a:pt x="13277" y="25"/>
                        <a:pt x="13313" y="50"/>
                        <a:pt x="13332" y="61"/>
                      </a:cubicBezTo>
                      <a:lnTo>
                        <a:pt x="13332" y="61"/>
                      </a:lnTo>
                      <a:cubicBezTo>
                        <a:pt x="13314" y="41"/>
                        <a:pt x="13296" y="21"/>
                        <a:pt x="13277" y="1"/>
                      </a:cubicBezTo>
                      <a:close/>
                      <a:moveTo>
                        <a:pt x="13332" y="61"/>
                      </a:moveTo>
                      <a:cubicBezTo>
                        <a:pt x="13337" y="66"/>
                        <a:pt x="13342" y="72"/>
                        <a:pt x="13346" y="77"/>
                      </a:cubicBezTo>
                      <a:lnTo>
                        <a:pt x="13346" y="77"/>
                      </a:lnTo>
                      <a:cubicBezTo>
                        <a:pt x="13345" y="74"/>
                        <a:pt x="13344" y="71"/>
                        <a:pt x="13344" y="67"/>
                      </a:cubicBezTo>
                      <a:cubicBezTo>
                        <a:pt x="13344" y="67"/>
                        <a:pt x="13339" y="65"/>
                        <a:pt x="13332" y="61"/>
                      </a:cubicBezTo>
                      <a:close/>
                      <a:moveTo>
                        <a:pt x="13346" y="77"/>
                      </a:moveTo>
                      <a:cubicBezTo>
                        <a:pt x="13413" y="306"/>
                        <a:pt x="13511" y="504"/>
                        <a:pt x="13544" y="701"/>
                      </a:cubicBezTo>
                      <a:lnTo>
                        <a:pt x="13677" y="1335"/>
                      </a:lnTo>
                      <a:cubicBezTo>
                        <a:pt x="13677" y="1535"/>
                        <a:pt x="13711" y="1702"/>
                        <a:pt x="13677" y="1902"/>
                      </a:cubicBezTo>
                      <a:cubicBezTo>
                        <a:pt x="13677" y="2002"/>
                        <a:pt x="13677" y="2136"/>
                        <a:pt x="13610" y="2202"/>
                      </a:cubicBezTo>
                      <a:cubicBezTo>
                        <a:pt x="13610" y="2269"/>
                        <a:pt x="13577" y="2402"/>
                        <a:pt x="13577" y="2503"/>
                      </a:cubicBezTo>
                      <a:cubicBezTo>
                        <a:pt x="13510" y="2836"/>
                        <a:pt x="13344" y="3170"/>
                        <a:pt x="13110" y="3437"/>
                      </a:cubicBezTo>
                      <a:cubicBezTo>
                        <a:pt x="12910" y="3737"/>
                        <a:pt x="12676" y="4004"/>
                        <a:pt x="12376" y="4204"/>
                      </a:cubicBezTo>
                      <a:cubicBezTo>
                        <a:pt x="11776" y="4671"/>
                        <a:pt x="11075" y="4904"/>
                        <a:pt x="10375" y="5171"/>
                      </a:cubicBezTo>
                      <a:cubicBezTo>
                        <a:pt x="10008" y="5305"/>
                        <a:pt x="9674" y="5371"/>
                        <a:pt x="9274" y="5505"/>
                      </a:cubicBezTo>
                      <a:cubicBezTo>
                        <a:pt x="8940" y="5571"/>
                        <a:pt x="8574" y="5705"/>
                        <a:pt x="8240" y="5805"/>
                      </a:cubicBezTo>
                      <a:cubicBezTo>
                        <a:pt x="7506" y="6038"/>
                        <a:pt x="6772" y="6339"/>
                        <a:pt x="6072" y="6706"/>
                      </a:cubicBezTo>
                      <a:cubicBezTo>
                        <a:pt x="5605" y="6972"/>
                        <a:pt x="5171" y="7273"/>
                        <a:pt x="4704" y="7573"/>
                      </a:cubicBezTo>
                      <a:cubicBezTo>
                        <a:pt x="4237" y="7906"/>
                        <a:pt x="3837" y="8307"/>
                        <a:pt x="3437" y="8674"/>
                      </a:cubicBezTo>
                      <a:cubicBezTo>
                        <a:pt x="3003" y="9141"/>
                        <a:pt x="2536" y="9574"/>
                        <a:pt x="2169" y="10141"/>
                      </a:cubicBezTo>
                      <a:cubicBezTo>
                        <a:pt x="1769" y="10642"/>
                        <a:pt x="1402" y="11142"/>
                        <a:pt x="1068" y="11676"/>
                      </a:cubicBezTo>
                      <a:cubicBezTo>
                        <a:pt x="701" y="12243"/>
                        <a:pt x="401" y="12877"/>
                        <a:pt x="101" y="13544"/>
                      </a:cubicBezTo>
                      <a:lnTo>
                        <a:pt x="1" y="13911"/>
                      </a:lnTo>
                      <a:cubicBezTo>
                        <a:pt x="168" y="14011"/>
                        <a:pt x="334" y="14077"/>
                        <a:pt x="534" y="14178"/>
                      </a:cubicBezTo>
                      <a:cubicBezTo>
                        <a:pt x="2102" y="14878"/>
                        <a:pt x="3870" y="15312"/>
                        <a:pt x="5605" y="15378"/>
                      </a:cubicBezTo>
                      <a:lnTo>
                        <a:pt x="5938" y="15378"/>
                      </a:lnTo>
                      <a:cubicBezTo>
                        <a:pt x="6672" y="15378"/>
                        <a:pt x="7373" y="15312"/>
                        <a:pt x="8107" y="15178"/>
                      </a:cubicBezTo>
                      <a:cubicBezTo>
                        <a:pt x="8874" y="15045"/>
                        <a:pt x="9608" y="14811"/>
                        <a:pt x="10408" y="14411"/>
                      </a:cubicBezTo>
                      <a:cubicBezTo>
                        <a:pt x="11075" y="14077"/>
                        <a:pt x="11742" y="13677"/>
                        <a:pt x="12376" y="13177"/>
                      </a:cubicBezTo>
                      <a:cubicBezTo>
                        <a:pt x="12943" y="12676"/>
                        <a:pt x="13477" y="12076"/>
                        <a:pt x="13911" y="11376"/>
                      </a:cubicBezTo>
                      <a:cubicBezTo>
                        <a:pt x="14311" y="10708"/>
                        <a:pt x="14645" y="9908"/>
                        <a:pt x="14911" y="9041"/>
                      </a:cubicBezTo>
                      <a:cubicBezTo>
                        <a:pt x="15145" y="8173"/>
                        <a:pt x="15278" y="7206"/>
                        <a:pt x="15278" y="6172"/>
                      </a:cubicBezTo>
                      <a:cubicBezTo>
                        <a:pt x="15278" y="4404"/>
                        <a:pt x="15011" y="2869"/>
                        <a:pt x="14378" y="1569"/>
                      </a:cubicBezTo>
                      <a:cubicBezTo>
                        <a:pt x="14094" y="1032"/>
                        <a:pt x="13750" y="525"/>
                        <a:pt x="13346" y="77"/>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3" name="Google Shape;6163;p37"/>
                <p:cNvSpPr/>
                <p:nvPr/>
              </p:nvSpPr>
              <p:spPr>
                <a:xfrm>
                  <a:off x="2244925" y="4531175"/>
                  <a:ext cx="525400" cy="288575"/>
                </a:xfrm>
                <a:custGeom>
                  <a:avLst/>
                  <a:gdLst/>
                  <a:ahLst/>
                  <a:cxnLst/>
                  <a:rect l="l" t="t" r="r" b="b"/>
                  <a:pathLst>
                    <a:path w="21016" h="11543" extrusionOk="0">
                      <a:moveTo>
                        <a:pt x="968" y="1"/>
                      </a:moveTo>
                      <a:cubicBezTo>
                        <a:pt x="668" y="168"/>
                        <a:pt x="601" y="468"/>
                        <a:pt x="468" y="768"/>
                      </a:cubicBezTo>
                      <a:cubicBezTo>
                        <a:pt x="168" y="1736"/>
                        <a:pt x="1" y="2770"/>
                        <a:pt x="68" y="3837"/>
                      </a:cubicBezTo>
                      <a:cubicBezTo>
                        <a:pt x="168" y="4871"/>
                        <a:pt x="435" y="5939"/>
                        <a:pt x="835" y="6973"/>
                      </a:cubicBezTo>
                      <a:cubicBezTo>
                        <a:pt x="1269" y="7940"/>
                        <a:pt x="1836" y="8807"/>
                        <a:pt x="2536" y="9541"/>
                      </a:cubicBezTo>
                      <a:cubicBezTo>
                        <a:pt x="2870" y="9875"/>
                        <a:pt x="3303" y="10275"/>
                        <a:pt x="3770" y="10542"/>
                      </a:cubicBezTo>
                      <a:cubicBezTo>
                        <a:pt x="4171" y="10842"/>
                        <a:pt x="4638" y="11042"/>
                        <a:pt x="5171" y="11309"/>
                      </a:cubicBezTo>
                      <a:cubicBezTo>
                        <a:pt x="5438" y="11376"/>
                        <a:pt x="5672" y="11476"/>
                        <a:pt x="5972" y="11543"/>
                      </a:cubicBezTo>
                      <a:lnTo>
                        <a:pt x="6105" y="11543"/>
                      </a:lnTo>
                      <a:cubicBezTo>
                        <a:pt x="6305" y="11543"/>
                        <a:pt x="6472" y="11442"/>
                        <a:pt x="6506" y="11276"/>
                      </a:cubicBezTo>
                      <a:cubicBezTo>
                        <a:pt x="6539" y="11109"/>
                        <a:pt x="6472" y="10909"/>
                        <a:pt x="6305" y="10775"/>
                      </a:cubicBezTo>
                      <a:lnTo>
                        <a:pt x="6305" y="10775"/>
                      </a:lnTo>
                      <a:cubicBezTo>
                        <a:pt x="6606" y="10842"/>
                        <a:pt x="6973" y="10942"/>
                        <a:pt x="7473" y="11076"/>
                      </a:cubicBezTo>
                      <a:cubicBezTo>
                        <a:pt x="8774" y="11309"/>
                        <a:pt x="9875" y="11442"/>
                        <a:pt x="10875" y="11442"/>
                      </a:cubicBezTo>
                      <a:lnTo>
                        <a:pt x="10975" y="11442"/>
                      </a:lnTo>
                      <a:cubicBezTo>
                        <a:pt x="12143" y="11442"/>
                        <a:pt x="13277" y="11209"/>
                        <a:pt x="14311" y="10875"/>
                      </a:cubicBezTo>
                      <a:cubicBezTo>
                        <a:pt x="14845" y="10709"/>
                        <a:pt x="15379" y="10475"/>
                        <a:pt x="15979" y="10142"/>
                      </a:cubicBezTo>
                      <a:cubicBezTo>
                        <a:pt x="16479" y="9841"/>
                        <a:pt x="16980" y="9474"/>
                        <a:pt x="17547" y="9007"/>
                      </a:cubicBezTo>
                      <a:cubicBezTo>
                        <a:pt x="18481" y="8274"/>
                        <a:pt x="19281" y="7306"/>
                        <a:pt x="19949" y="6305"/>
                      </a:cubicBezTo>
                      <a:cubicBezTo>
                        <a:pt x="20382" y="5605"/>
                        <a:pt x="20782" y="4804"/>
                        <a:pt x="21016" y="3970"/>
                      </a:cubicBezTo>
                      <a:cubicBezTo>
                        <a:pt x="20682" y="3604"/>
                        <a:pt x="20349" y="3270"/>
                        <a:pt x="19982" y="2936"/>
                      </a:cubicBezTo>
                      <a:cubicBezTo>
                        <a:pt x="19648" y="2636"/>
                        <a:pt x="19315" y="2369"/>
                        <a:pt x="18981" y="2169"/>
                      </a:cubicBezTo>
                      <a:cubicBezTo>
                        <a:pt x="18648" y="1969"/>
                        <a:pt x="18314" y="1769"/>
                        <a:pt x="17947" y="1602"/>
                      </a:cubicBezTo>
                      <a:cubicBezTo>
                        <a:pt x="17547" y="1435"/>
                        <a:pt x="17180" y="1269"/>
                        <a:pt x="16813" y="1135"/>
                      </a:cubicBezTo>
                      <a:cubicBezTo>
                        <a:pt x="16446" y="1002"/>
                        <a:pt x="16046" y="935"/>
                        <a:pt x="15679" y="835"/>
                      </a:cubicBezTo>
                      <a:cubicBezTo>
                        <a:pt x="15212" y="768"/>
                        <a:pt x="14778" y="701"/>
                        <a:pt x="14311" y="668"/>
                      </a:cubicBezTo>
                      <a:cubicBezTo>
                        <a:pt x="14174" y="658"/>
                        <a:pt x="14035" y="654"/>
                        <a:pt x="13894" y="654"/>
                      </a:cubicBezTo>
                      <a:cubicBezTo>
                        <a:pt x="13554" y="654"/>
                        <a:pt x="13207" y="678"/>
                        <a:pt x="12877" y="701"/>
                      </a:cubicBezTo>
                      <a:lnTo>
                        <a:pt x="12944" y="701"/>
                      </a:lnTo>
                      <a:cubicBezTo>
                        <a:pt x="12443" y="768"/>
                        <a:pt x="11876" y="835"/>
                        <a:pt x="11376" y="935"/>
                      </a:cubicBezTo>
                      <a:cubicBezTo>
                        <a:pt x="11142" y="968"/>
                        <a:pt x="10842" y="1068"/>
                        <a:pt x="10609" y="1102"/>
                      </a:cubicBezTo>
                      <a:cubicBezTo>
                        <a:pt x="10342" y="1135"/>
                        <a:pt x="10142" y="1202"/>
                        <a:pt x="9875" y="1302"/>
                      </a:cubicBezTo>
                      <a:lnTo>
                        <a:pt x="9941" y="1302"/>
                      </a:lnTo>
                      <a:cubicBezTo>
                        <a:pt x="9208" y="1535"/>
                        <a:pt x="8540" y="1869"/>
                        <a:pt x="7873" y="2303"/>
                      </a:cubicBezTo>
                      <a:cubicBezTo>
                        <a:pt x="7473" y="2536"/>
                        <a:pt x="7039" y="2803"/>
                        <a:pt x="6639" y="3103"/>
                      </a:cubicBezTo>
                      <a:lnTo>
                        <a:pt x="5371" y="3837"/>
                      </a:lnTo>
                      <a:cubicBezTo>
                        <a:pt x="4971" y="4037"/>
                        <a:pt x="4538" y="4271"/>
                        <a:pt x="4104" y="4437"/>
                      </a:cubicBezTo>
                      <a:cubicBezTo>
                        <a:pt x="3770" y="4538"/>
                        <a:pt x="3370" y="4638"/>
                        <a:pt x="3036" y="4671"/>
                      </a:cubicBezTo>
                      <a:cubicBezTo>
                        <a:pt x="2940" y="4685"/>
                        <a:pt x="2837" y="4693"/>
                        <a:pt x="2734" y="4693"/>
                      </a:cubicBezTo>
                      <a:cubicBezTo>
                        <a:pt x="2588" y="4693"/>
                        <a:pt x="2439" y="4677"/>
                        <a:pt x="2303" y="4638"/>
                      </a:cubicBezTo>
                      <a:cubicBezTo>
                        <a:pt x="2102" y="4604"/>
                        <a:pt x="1869" y="4504"/>
                        <a:pt x="1702" y="4371"/>
                      </a:cubicBezTo>
                      <a:cubicBezTo>
                        <a:pt x="1535" y="4271"/>
                        <a:pt x="1435" y="4104"/>
                        <a:pt x="1302" y="3937"/>
                      </a:cubicBezTo>
                      <a:cubicBezTo>
                        <a:pt x="1168" y="3704"/>
                        <a:pt x="1102" y="3537"/>
                        <a:pt x="1002" y="3303"/>
                      </a:cubicBezTo>
                      <a:cubicBezTo>
                        <a:pt x="935" y="3036"/>
                        <a:pt x="868" y="2803"/>
                        <a:pt x="835" y="2536"/>
                      </a:cubicBezTo>
                      <a:cubicBezTo>
                        <a:pt x="802" y="2303"/>
                        <a:pt x="802" y="2002"/>
                        <a:pt x="802" y="1702"/>
                      </a:cubicBezTo>
                      <a:cubicBezTo>
                        <a:pt x="802" y="1135"/>
                        <a:pt x="835" y="535"/>
                        <a:pt x="968"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4" name="Google Shape;6164;p37"/>
                <p:cNvSpPr/>
                <p:nvPr/>
              </p:nvSpPr>
              <p:spPr>
                <a:xfrm>
                  <a:off x="2907075" y="4150925"/>
                  <a:ext cx="97600" cy="249475"/>
                </a:xfrm>
                <a:custGeom>
                  <a:avLst/>
                  <a:gdLst/>
                  <a:ahLst/>
                  <a:cxnLst/>
                  <a:rect l="l" t="t" r="r" b="b"/>
                  <a:pathLst>
                    <a:path w="3904" h="9979" extrusionOk="0">
                      <a:moveTo>
                        <a:pt x="2002" y="2969"/>
                      </a:moveTo>
                      <a:lnTo>
                        <a:pt x="2002" y="2969"/>
                      </a:lnTo>
                      <a:cubicBezTo>
                        <a:pt x="1997" y="2978"/>
                        <a:pt x="1992" y="2988"/>
                        <a:pt x="1987" y="2998"/>
                      </a:cubicBezTo>
                      <a:lnTo>
                        <a:pt x="1987" y="2998"/>
                      </a:lnTo>
                      <a:cubicBezTo>
                        <a:pt x="2002" y="2989"/>
                        <a:pt x="2002" y="2969"/>
                        <a:pt x="2002" y="2969"/>
                      </a:cubicBezTo>
                      <a:close/>
                      <a:moveTo>
                        <a:pt x="3803" y="0"/>
                      </a:moveTo>
                      <a:cubicBezTo>
                        <a:pt x="3837" y="0"/>
                        <a:pt x="3803" y="33"/>
                        <a:pt x="3737" y="33"/>
                      </a:cubicBezTo>
                      <a:cubicBezTo>
                        <a:pt x="3470" y="367"/>
                        <a:pt x="3169" y="701"/>
                        <a:pt x="2903" y="1034"/>
                      </a:cubicBezTo>
                      <a:cubicBezTo>
                        <a:pt x="2636" y="1368"/>
                        <a:pt x="2369" y="1735"/>
                        <a:pt x="2069" y="2135"/>
                      </a:cubicBezTo>
                      <a:cubicBezTo>
                        <a:pt x="1835" y="2468"/>
                        <a:pt x="1635" y="2835"/>
                        <a:pt x="1402" y="3202"/>
                      </a:cubicBezTo>
                      <a:cubicBezTo>
                        <a:pt x="1201" y="3603"/>
                        <a:pt x="1001" y="4003"/>
                        <a:pt x="834" y="4437"/>
                      </a:cubicBezTo>
                      <a:cubicBezTo>
                        <a:pt x="668" y="4803"/>
                        <a:pt x="501" y="5204"/>
                        <a:pt x="401" y="5637"/>
                      </a:cubicBezTo>
                      <a:cubicBezTo>
                        <a:pt x="301" y="6038"/>
                        <a:pt x="201" y="6505"/>
                        <a:pt x="134" y="6972"/>
                      </a:cubicBezTo>
                      <a:cubicBezTo>
                        <a:pt x="34" y="7372"/>
                        <a:pt x="34" y="7839"/>
                        <a:pt x="1" y="8273"/>
                      </a:cubicBezTo>
                      <a:cubicBezTo>
                        <a:pt x="1" y="8706"/>
                        <a:pt x="1" y="9207"/>
                        <a:pt x="67" y="9674"/>
                      </a:cubicBezTo>
                      <a:cubicBezTo>
                        <a:pt x="127" y="9853"/>
                        <a:pt x="294" y="9979"/>
                        <a:pt x="448" y="9979"/>
                      </a:cubicBezTo>
                      <a:cubicBezTo>
                        <a:pt x="466" y="9979"/>
                        <a:pt x="484" y="9977"/>
                        <a:pt x="501" y="9974"/>
                      </a:cubicBezTo>
                      <a:cubicBezTo>
                        <a:pt x="568" y="9974"/>
                        <a:pt x="668" y="9874"/>
                        <a:pt x="734" y="9807"/>
                      </a:cubicBezTo>
                      <a:cubicBezTo>
                        <a:pt x="768" y="9707"/>
                        <a:pt x="834" y="9640"/>
                        <a:pt x="768" y="9507"/>
                      </a:cubicBezTo>
                      <a:cubicBezTo>
                        <a:pt x="734" y="9207"/>
                        <a:pt x="734" y="8873"/>
                        <a:pt x="701" y="8606"/>
                      </a:cubicBezTo>
                      <a:lnTo>
                        <a:pt x="701" y="7305"/>
                      </a:lnTo>
                      <a:cubicBezTo>
                        <a:pt x="734" y="6872"/>
                        <a:pt x="768" y="6405"/>
                        <a:pt x="868" y="6004"/>
                      </a:cubicBezTo>
                      <a:cubicBezTo>
                        <a:pt x="1001" y="5504"/>
                        <a:pt x="1135" y="4970"/>
                        <a:pt x="1335" y="4470"/>
                      </a:cubicBezTo>
                      <a:cubicBezTo>
                        <a:pt x="1531" y="3979"/>
                        <a:pt x="1727" y="3489"/>
                        <a:pt x="1987" y="2998"/>
                      </a:cubicBezTo>
                      <a:lnTo>
                        <a:pt x="1987" y="2998"/>
                      </a:lnTo>
                      <a:cubicBezTo>
                        <a:pt x="1982" y="3000"/>
                        <a:pt x="1976" y="3002"/>
                        <a:pt x="1969" y="3002"/>
                      </a:cubicBezTo>
                      <a:cubicBezTo>
                        <a:pt x="2202" y="2502"/>
                        <a:pt x="2502" y="2001"/>
                        <a:pt x="2836" y="1501"/>
                      </a:cubicBezTo>
                      <a:cubicBezTo>
                        <a:pt x="3169" y="1001"/>
                        <a:pt x="3503" y="534"/>
                        <a:pt x="3870" y="133"/>
                      </a:cubicBezTo>
                      <a:cubicBezTo>
                        <a:pt x="3903" y="67"/>
                        <a:pt x="3870" y="0"/>
                        <a:pt x="3837"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5" name="Google Shape;6165;p37"/>
                <p:cNvSpPr/>
                <p:nvPr/>
              </p:nvSpPr>
              <p:spPr>
                <a:xfrm>
                  <a:off x="2958775" y="4183725"/>
                  <a:ext cx="165150" cy="244500"/>
                </a:xfrm>
                <a:custGeom>
                  <a:avLst/>
                  <a:gdLst/>
                  <a:ahLst/>
                  <a:cxnLst/>
                  <a:rect l="l" t="t" r="r" b="b"/>
                  <a:pathLst>
                    <a:path w="6606" h="9780" extrusionOk="0">
                      <a:moveTo>
                        <a:pt x="6327" y="0"/>
                      </a:moveTo>
                      <a:cubicBezTo>
                        <a:pt x="6311" y="0"/>
                        <a:pt x="6305" y="9"/>
                        <a:pt x="6305" y="22"/>
                      </a:cubicBezTo>
                      <a:cubicBezTo>
                        <a:pt x="5938" y="289"/>
                        <a:pt x="5571" y="556"/>
                        <a:pt x="5171" y="856"/>
                      </a:cubicBezTo>
                      <a:cubicBezTo>
                        <a:pt x="4804" y="1156"/>
                        <a:pt x="4437" y="1490"/>
                        <a:pt x="4104" y="1824"/>
                      </a:cubicBezTo>
                      <a:cubicBezTo>
                        <a:pt x="3403" y="2491"/>
                        <a:pt x="2769" y="3225"/>
                        <a:pt x="2236" y="4025"/>
                      </a:cubicBezTo>
                      <a:cubicBezTo>
                        <a:pt x="1669" y="4826"/>
                        <a:pt x="1168" y="5693"/>
                        <a:pt x="801" y="6560"/>
                      </a:cubicBezTo>
                      <a:cubicBezTo>
                        <a:pt x="601" y="7027"/>
                        <a:pt x="434" y="7494"/>
                        <a:pt x="301" y="7961"/>
                      </a:cubicBezTo>
                      <a:cubicBezTo>
                        <a:pt x="234" y="8161"/>
                        <a:pt x="167" y="8395"/>
                        <a:pt x="134" y="8628"/>
                      </a:cubicBezTo>
                      <a:cubicBezTo>
                        <a:pt x="101" y="8862"/>
                        <a:pt x="1" y="9129"/>
                        <a:pt x="1" y="9396"/>
                      </a:cubicBezTo>
                      <a:cubicBezTo>
                        <a:pt x="1" y="9529"/>
                        <a:pt x="101" y="9663"/>
                        <a:pt x="234" y="9729"/>
                      </a:cubicBezTo>
                      <a:cubicBezTo>
                        <a:pt x="268" y="9763"/>
                        <a:pt x="309" y="9779"/>
                        <a:pt x="351" y="9779"/>
                      </a:cubicBezTo>
                      <a:cubicBezTo>
                        <a:pt x="393" y="9779"/>
                        <a:pt x="434" y="9763"/>
                        <a:pt x="468" y="9729"/>
                      </a:cubicBezTo>
                      <a:cubicBezTo>
                        <a:pt x="568" y="9696"/>
                        <a:pt x="601" y="9663"/>
                        <a:pt x="634" y="9562"/>
                      </a:cubicBezTo>
                      <a:cubicBezTo>
                        <a:pt x="735" y="9229"/>
                        <a:pt x="801" y="8895"/>
                        <a:pt x="901" y="8528"/>
                      </a:cubicBezTo>
                      <a:cubicBezTo>
                        <a:pt x="968" y="8161"/>
                        <a:pt x="1101" y="7828"/>
                        <a:pt x="1168" y="7461"/>
                      </a:cubicBezTo>
                      <a:cubicBezTo>
                        <a:pt x="1435" y="6727"/>
                        <a:pt x="1735" y="6060"/>
                        <a:pt x="2035" y="5393"/>
                      </a:cubicBezTo>
                      <a:lnTo>
                        <a:pt x="2035" y="5393"/>
                      </a:lnTo>
                      <a:cubicBezTo>
                        <a:pt x="2035" y="5460"/>
                        <a:pt x="2002" y="5460"/>
                        <a:pt x="2002" y="5493"/>
                      </a:cubicBezTo>
                      <a:cubicBezTo>
                        <a:pt x="2603" y="4359"/>
                        <a:pt x="3336" y="3291"/>
                        <a:pt x="4237" y="2324"/>
                      </a:cubicBezTo>
                      <a:cubicBezTo>
                        <a:pt x="4938" y="1557"/>
                        <a:pt x="5738" y="856"/>
                        <a:pt x="6572" y="289"/>
                      </a:cubicBezTo>
                      <a:cubicBezTo>
                        <a:pt x="6605" y="222"/>
                        <a:pt x="6605" y="156"/>
                        <a:pt x="6572" y="122"/>
                      </a:cubicBezTo>
                      <a:cubicBezTo>
                        <a:pt x="6505" y="56"/>
                        <a:pt x="6505" y="56"/>
                        <a:pt x="6472" y="56"/>
                      </a:cubicBezTo>
                      <a:cubicBezTo>
                        <a:pt x="6394" y="17"/>
                        <a:pt x="6350" y="0"/>
                        <a:pt x="6327"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6" name="Google Shape;6166;p37"/>
                <p:cNvSpPr/>
                <p:nvPr/>
              </p:nvSpPr>
              <p:spPr>
                <a:xfrm>
                  <a:off x="2586850" y="4331875"/>
                  <a:ext cx="166800" cy="151600"/>
                </a:xfrm>
                <a:custGeom>
                  <a:avLst/>
                  <a:gdLst/>
                  <a:ahLst/>
                  <a:cxnLst/>
                  <a:rect l="l" t="t" r="r" b="b"/>
                  <a:pathLst>
                    <a:path w="6672" h="6064" extrusionOk="0">
                      <a:moveTo>
                        <a:pt x="267" y="1"/>
                      </a:moveTo>
                      <a:cubicBezTo>
                        <a:pt x="134" y="67"/>
                        <a:pt x="100" y="67"/>
                        <a:pt x="34" y="134"/>
                      </a:cubicBezTo>
                      <a:cubicBezTo>
                        <a:pt x="0" y="234"/>
                        <a:pt x="34" y="267"/>
                        <a:pt x="134" y="301"/>
                      </a:cubicBezTo>
                      <a:cubicBezTo>
                        <a:pt x="267" y="367"/>
                        <a:pt x="434" y="434"/>
                        <a:pt x="534" y="534"/>
                      </a:cubicBezTo>
                      <a:cubicBezTo>
                        <a:pt x="1034" y="768"/>
                        <a:pt x="1501" y="1068"/>
                        <a:pt x="1968" y="1368"/>
                      </a:cubicBezTo>
                      <a:cubicBezTo>
                        <a:pt x="2435" y="1702"/>
                        <a:pt x="2869" y="2035"/>
                        <a:pt x="3336" y="2436"/>
                      </a:cubicBezTo>
                      <a:cubicBezTo>
                        <a:pt x="3770" y="2803"/>
                        <a:pt x="4103" y="3203"/>
                        <a:pt x="4470" y="3603"/>
                      </a:cubicBezTo>
                      <a:cubicBezTo>
                        <a:pt x="4804" y="4037"/>
                        <a:pt x="5137" y="4437"/>
                        <a:pt x="5371" y="4871"/>
                      </a:cubicBezTo>
                      <a:cubicBezTo>
                        <a:pt x="5471" y="5037"/>
                        <a:pt x="5604" y="5204"/>
                        <a:pt x="5671" y="5371"/>
                      </a:cubicBezTo>
                      <a:cubicBezTo>
                        <a:pt x="5738" y="5538"/>
                        <a:pt x="5838" y="5705"/>
                        <a:pt x="5971" y="5871"/>
                      </a:cubicBezTo>
                      <a:cubicBezTo>
                        <a:pt x="6021" y="5995"/>
                        <a:pt x="6144" y="6064"/>
                        <a:pt x="6272" y="6064"/>
                      </a:cubicBezTo>
                      <a:cubicBezTo>
                        <a:pt x="6317" y="6064"/>
                        <a:pt x="6362" y="6055"/>
                        <a:pt x="6405" y="6038"/>
                      </a:cubicBezTo>
                      <a:cubicBezTo>
                        <a:pt x="6572" y="5938"/>
                        <a:pt x="6672" y="5738"/>
                        <a:pt x="6572" y="5571"/>
                      </a:cubicBezTo>
                      <a:cubicBezTo>
                        <a:pt x="6538" y="5438"/>
                        <a:pt x="6472" y="5271"/>
                        <a:pt x="6372" y="5138"/>
                      </a:cubicBezTo>
                      <a:cubicBezTo>
                        <a:pt x="6305" y="4971"/>
                        <a:pt x="6205" y="4804"/>
                        <a:pt x="6071" y="4671"/>
                      </a:cubicBezTo>
                      <a:lnTo>
                        <a:pt x="5471" y="3803"/>
                      </a:lnTo>
                      <a:cubicBezTo>
                        <a:pt x="5004" y="3236"/>
                        <a:pt x="4404" y="2736"/>
                        <a:pt x="3870" y="2235"/>
                      </a:cubicBezTo>
                      <a:cubicBezTo>
                        <a:pt x="3336" y="1768"/>
                        <a:pt x="2736" y="1335"/>
                        <a:pt x="2135" y="935"/>
                      </a:cubicBezTo>
                      <a:cubicBezTo>
                        <a:pt x="1835" y="768"/>
                        <a:pt x="1501" y="568"/>
                        <a:pt x="1201" y="434"/>
                      </a:cubicBezTo>
                      <a:cubicBezTo>
                        <a:pt x="934" y="267"/>
                        <a:pt x="601" y="134"/>
                        <a:pt x="301"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7" name="Google Shape;6167;p37"/>
                <p:cNvSpPr/>
                <p:nvPr/>
              </p:nvSpPr>
              <p:spPr>
                <a:xfrm>
                  <a:off x="2694425" y="4319375"/>
                  <a:ext cx="77575" cy="104925"/>
                </a:xfrm>
                <a:custGeom>
                  <a:avLst/>
                  <a:gdLst/>
                  <a:ahLst/>
                  <a:cxnLst/>
                  <a:rect l="l" t="t" r="r" b="b"/>
                  <a:pathLst>
                    <a:path w="3103" h="4197" extrusionOk="0">
                      <a:moveTo>
                        <a:pt x="201" y="0"/>
                      </a:moveTo>
                      <a:cubicBezTo>
                        <a:pt x="134" y="67"/>
                        <a:pt x="67" y="67"/>
                        <a:pt x="34" y="100"/>
                      </a:cubicBezTo>
                      <a:cubicBezTo>
                        <a:pt x="0" y="134"/>
                        <a:pt x="34" y="234"/>
                        <a:pt x="67" y="267"/>
                      </a:cubicBezTo>
                      <a:lnTo>
                        <a:pt x="234" y="434"/>
                      </a:lnTo>
                      <a:cubicBezTo>
                        <a:pt x="534" y="701"/>
                        <a:pt x="801" y="968"/>
                        <a:pt x="1035" y="1268"/>
                      </a:cubicBezTo>
                      <a:cubicBezTo>
                        <a:pt x="1301" y="1568"/>
                        <a:pt x="1502" y="1902"/>
                        <a:pt x="1735" y="2168"/>
                      </a:cubicBezTo>
                      <a:cubicBezTo>
                        <a:pt x="1902" y="2469"/>
                        <a:pt x="2135" y="2769"/>
                        <a:pt x="2235" y="3102"/>
                      </a:cubicBezTo>
                      <a:cubicBezTo>
                        <a:pt x="2402" y="3403"/>
                        <a:pt x="2536" y="3736"/>
                        <a:pt x="2669" y="4070"/>
                      </a:cubicBezTo>
                      <a:cubicBezTo>
                        <a:pt x="2693" y="4142"/>
                        <a:pt x="2786" y="4197"/>
                        <a:pt x="2862" y="4197"/>
                      </a:cubicBezTo>
                      <a:cubicBezTo>
                        <a:pt x="2891" y="4197"/>
                        <a:pt x="2917" y="4188"/>
                        <a:pt x="2936" y="4170"/>
                      </a:cubicBezTo>
                      <a:lnTo>
                        <a:pt x="3069" y="4070"/>
                      </a:lnTo>
                      <a:cubicBezTo>
                        <a:pt x="3103" y="4003"/>
                        <a:pt x="3069" y="3936"/>
                        <a:pt x="3069" y="3903"/>
                      </a:cubicBezTo>
                      <a:cubicBezTo>
                        <a:pt x="2936" y="3536"/>
                        <a:pt x="2736" y="3202"/>
                        <a:pt x="2569" y="2869"/>
                      </a:cubicBezTo>
                      <a:cubicBezTo>
                        <a:pt x="2369" y="2469"/>
                        <a:pt x="2135" y="2135"/>
                        <a:pt x="1902" y="1801"/>
                      </a:cubicBezTo>
                      <a:cubicBezTo>
                        <a:pt x="1668" y="1468"/>
                        <a:pt x="1401" y="1201"/>
                        <a:pt x="1168" y="901"/>
                      </a:cubicBezTo>
                      <a:cubicBezTo>
                        <a:pt x="901" y="601"/>
                        <a:pt x="568" y="367"/>
                        <a:pt x="301" y="67"/>
                      </a:cubicBezTo>
                      <a:cubicBezTo>
                        <a:pt x="301" y="67"/>
                        <a:pt x="234" y="0"/>
                        <a:pt x="201"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8" name="Google Shape;6168;p37"/>
                <p:cNvSpPr/>
                <p:nvPr/>
              </p:nvSpPr>
              <p:spPr>
                <a:xfrm>
                  <a:off x="2756125" y="4220125"/>
                  <a:ext cx="60900" cy="211025"/>
                </a:xfrm>
                <a:custGeom>
                  <a:avLst/>
                  <a:gdLst/>
                  <a:ahLst/>
                  <a:cxnLst/>
                  <a:rect l="l" t="t" r="r" b="b"/>
                  <a:pathLst>
                    <a:path w="2436" h="8441" extrusionOk="0">
                      <a:moveTo>
                        <a:pt x="101" y="1"/>
                      </a:moveTo>
                      <a:cubicBezTo>
                        <a:pt x="34" y="34"/>
                        <a:pt x="1" y="167"/>
                        <a:pt x="34" y="234"/>
                      </a:cubicBezTo>
                      <a:cubicBezTo>
                        <a:pt x="368" y="901"/>
                        <a:pt x="668" y="1568"/>
                        <a:pt x="902" y="2269"/>
                      </a:cubicBezTo>
                      <a:cubicBezTo>
                        <a:pt x="1369" y="3703"/>
                        <a:pt x="1569" y="5171"/>
                        <a:pt x="1669" y="6672"/>
                      </a:cubicBezTo>
                      <a:lnTo>
                        <a:pt x="1669" y="6572"/>
                      </a:lnTo>
                      <a:cubicBezTo>
                        <a:pt x="1669" y="6839"/>
                        <a:pt x="1702" y="7072"/>
                        <a:pt x="1702" y="7339"/>
                      </a:cubicBezTo>
                      <a:cubicBezTo>
                        <a:pt x="1702" y="7606"/>
                        <a:pt x="1702" y="7873"/>
                        <a:pt x="1735" y="8173"/>
                      </a:cubicBezTo>
                      <a:cubicBezTo>
                        <a:pt x="1735" y="8340"/>
                        <a:pt x="1902" y="8440"/>
                        <a:pt x="2069" y="8440"/>
                      </a:cubicBezTo>
                      <a:cubicBezTo>
                        <a:pt x="2269" y="8440"/>
                        <a:pt x="2436" y="8340"/>
                        <a:pt x="2436" y="8106"/>
                      </a:cubicBezTo>
                      <a:cubicBezTo>
                        <a:pt x="2436" y="7773"/>
                        <a:pt x="2436" y="7406"/>
                        <a:pt x="2403" y="7072"/>
                      </a:cubicBezTo>
                      <a:cubicBezTo>
                        <a:pt x="2369" y="6739"/>
                        <a:pt x="2336" y="6372"/>
                        <a:pt x="2269" y="6038"/>
                      </a:cubicBezTo>
                      <a:cubicBezTo>
                        <a:pt x="2202" y="5371"/>
                        <a:pt x="2069" y="4704"/>
                        <a:pt x="1902" y="4037"/>
                      </a:cubicBezTo>
                      <a:cubicBezTo>
                        <a:pt x="1735" y="3370"/>
                        <a:pt x="1535" y="2736"/>
                        <a:pt x="1268" y="2102"/>
                      </a:cubicBezTo>
                      <a:cubicBezTo>
                        <a:pt x="1035" y="1435"/>
                        <a:pt x="701" y="801"/>
                        <a:pt x="368" y="201"/>
                      </a:cubicBezTo>
                      <a:cubicBezTo>
                        <a:pt x="334" y="134"/>
                        <a:pt x="268" y="101"/>
                        <a:pt x="201" y="101"/>
                      </a:cubicBezTo>
                      <a:cubicBezTo>
                        <a:pt x="168" y="1"/>
                        <a:pt x="168" y="1"/>
                        <a:pt x="101"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9" name="Google Shape;6169;p37"/>
                <p:cNvSpPr/>
                <p:nvPr/>
              </p:nvSpPr>
              <p:spPr>
                <a:xfrm>
                  <a:off x="2407550" y="4510350"/>
                  <a:ext cx="290225" cy="59375"/>
                </a:xfrm>
                <a:custGeom>
                  <a:avLst/>
                  <a:gdLst/>
                  <a:ahLst/>
                  <a:cxnLst/>
                  <a:rect l="l" t="t" r="r" b="b"/>
                  <a:pathLst>
                    <a:path w="11609" h="2375" extrusionOk="0">
                      <a:moveTo>
                        <a:pt x="3670" y="0"/>
                      </a:moveTo>
                      <a:cubicBezTo>
                        <a:pt x="3470" y="67"/>
                        <a:pt x="3270" y="67"/>
                        <a:pt x="3003" y="67"/>
                      </a:cubicBezTo>
                      <a:cubicBezTo>
                        <a:pt x="2502" y="67"/>
                        <a:pt x="2002" y="100"/>
                        <a:pt x="1535" y="167"/>
                      </a:cubicBezTo>
                      <a:cubicBezTo>
                        <a:pt x="1035" y="267"/>
                        <a:pt x="601" y="334"/>
                        <a:pt x="101" y="434"/>
                      </a:cubicBezTo>
                      <a:cubicBezTo>
                        <a:pt x="34" y="434"/>
                        <a:pt x="1" y="467"/>
                        <a:pt x="1" y="500"/>
                      </a:cubicBezTo>
                      <a:cubicBezTo>
                        <a:pt x="1" y="567"/>
                        <a:pt x="34" y="600"/>
                        <a:pt x="101" y="600"/>
                      </a:cubicBezTo>
                      <a:cubicBezTo>
                        <a:pt x="668" y="467"/>
                        <a:pt x="1268" y="434"/>
                        <a:pt x="1835" y="334"/>
                      </a:cubicBezTo>
                      <a:cubicBezTo>
                        <a:pt x="2436" y="300"/>
                        <a:pt x="3003" y="300"/>
                        <a:pt x="3603" y="300"/>
                      </a:cubicBezTo>
                      <a:cubicBezTo>
                        <a:pt x="5038" y="334"/>
                        <a:pt x="6505" y="600"/>
                        <a:pt x="7940" y="1001"/>
                      </a:cubicBezTo>
                      <a:lnTo>
                        <a:pt x="7873" y="1001"/>
                      </a:lnTo>
                      <a:cubicBezTo>
                        <a:pt x="8440" y="1168"/>
                        <a:pt x="8974" y="1368"/>
                        <a:pt x="9507" y="1601"/>
                      </a:cubicBezTo>
                      <a:cubicBezTo>
                        <a:pt x="9808" y="1701"/>
                        <a:pt x="10041" y="1801"/>
                        <a:pt x="10308" y="1935"/>
                      </a:cubicBezTo>
                      <a:cubicBezTo>
                        <a:pt x="10608" y="2035"/>
                        <a:pt x="10875" y="2202"/>
                        <a:pt x="11142" y="2335"/>
                      </a:cubicBezTo>
                      <a:cubicBezTo>
                        <a:pt x="11188" y="2363"/>
                        <a:pt x="11234" y="2375"/>
                        <a:pt x="11278" y="2375"/>
                      </a:cubicBezTo>
                      <a:cubicBezTo>
                        <a:pt x="11393" y="2375"/>
                        <a:pt x="11494" y="2289"/>
                        <a:pt x="11542" y="2168"/>
                      </a:cubicBezTo>
                      <a:cubicBezTo>
                        <a:pt x="11609" y="2102"/>
                        <a:pt x="11609" y="2001"/>
                        <a:pt x="11542" y="1935"/>
                      </a:cubicBezTo>
                      <a:cubicBezTo>
                        <a:pt x="11509" y="1835"/>
                        <a:pt x="11475" y="1801"/>
                        <a:pt x="11375" y="1768"/>
                      </a:cubicBezTo>
                      <a:cubicBezTo>
                        <a:pt x="10975" y="1534"/>
                        <a:pt x="10508" y="1401"/>
                        <a:pt x="10108" y="1201"/>
                      </a:cubicBezTo>
                      <a:cubicBezTo>
                        <a:pt x="9641" y="1067"/>
                        <a:pt x="9174" y="867"/>
                        <a:pt x="8673" y="701"/>
                      </a:cubicBezTo>
                      <a:cubicBezTo>
                        <a:pt x="7773" y="434"/>
                        <a:pt x="6805" y="267"/>
                        <a:pt x="5838" y="133"/>
                      </a:cubicBezTo>
                      <a:cubicBezTo>
                        <a:pt x="5138" y="67"/>
                        <a:pt x="4370" y="0"/>
                        <a:pt x="3670"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0" name="Google Shape;6170;p37"/>
                <p:cNvSpPr/>
                <p:nvPr/>
              </p:nvSpPr>
              <p:spPr>
                <a:xfrm>
                  <a:off x="2518475" y="4446950"/>
                  <a:ext cx="173475" cy="94725"/>
                </a:xfrm>
                <a:custGeom>
                  <a:avLst/>
                  <a:gdLst/>
                  <a:ahLst/>
                  <a:cxnLst/>
                  <a:rect l="l" t="t" r="r" b="b"/>
                  <a:pathLst>
                    <a:path w="6939" h="3789" extrusionOk="0">
                      <a:moveTo>
                        <a:pt x="100" y="1"/>
                      </a:moveTo>
                      <a:cubicBezTo>
                        <a:pt x="67" y="1"/>
                        <a:pt x="33" y="34"/>
                        <a:pt x="33" y="101"/>
                      </a:cubicBezTo>
                      <a:cubicBezTo>
                        <a:pt x="0" y="168"/>
                        <a:pt x="33" y="301"/>
                        <a:pt x="100" y="334"/>
                      </a:cubicBezTo>
                      <a:cubicBezTo>
                        <a:pt x="867" y="601"/>
                        <a:pt x="1601" y="868"/>
                        <a:pt x="2335" y="1202"/>
                      </a:cubicBezTo>
                      <a:cubicBezTo>
                        <a:pt x="3036" y="1535"/>
                        <a:pt x="3736" y="1936"/>
                        <a:pt x="4403" y="2369"/>
                      </a:cubicBezTo>
                      <a:cubicBezTo>
                        <a:pt x="4737" y="2603"/>
                        <a:pt x="5037" y="2803"/>
                        <a:pt x="5371" y="3003"/>
                      </a:cubicBezTo>
                      <a:cubicBezTo>
                        <a:pt x="5704" y="3270"/>
                        <a:pt x="6004" y="3470"/>
                        <a:pt x="6338" y="3704"/>
                      </a:cubicBezTo>
                      <a:cubicBezTo>
                        <a:pt x="6411" y="3762"/>
                        <a:pt x="6491" y="3788"/>
                        <a:pt x="6568" y="3788"/>
                      </a:cubicBezTo>
                      <a:cubicBezTo>
                        <a:pt x="6667" y="3788"/>
                        <a:pt x="6763" y="3745"/>
                        <a:pt x="6838" y="3670"/>
                      </a:cubicBezTo>
                      <a:cubicBezTo>
                        <a:pt x="6938" y="3503"/>
                        <a:pt x="6905" y="3303"/>
                        <a:pt x="6772" y="3170"/>
                      </a:cubicBezTo>
                      <a:cubicBezTo>
                        <a:pt x="6338" y="2803"/>
                        <a:pt x="5771" y="2469"/>
                        <a:pt x="5271" y="2136"/>
                      </a:cubicBezTo>
                      <a:cubicBezTo>
                        <a:pt x="4770" y="1836"/>
                        <a:pt x="4236" y="1535"/>
                        <a:pt x="3703" y="1302"/>
                      </a:cubicBezTo>
                      <a:cubicBezTo>
                        <a:pt x="3169" y="1035"/>
                        <a:pt x="2602" y="801"/>
                        <a:pt x="2035" y="601"/>
                      </a:cubicBezTo>
                      <a:cubicBezTo>
                        <a:pt x="1434" y="368"/>
                        <a:pt x="867" y="168"/>
                        <a:pt x="234"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1" name="Google Shape;6171;p37"/>
                <p:cNvSpPr/>
                <p:nvPr/>
              </p:nvSpPr>
              <p:spPr>
                <a:xfrm>
                  <a:off x="2604350" y="4345225"/>
                  <a:ext cx="515400" cy="428650"/>
                </a:xfrm>
                <a:custGeom>
                  <a:avLst/>
                  <a:gdLst/>
                  <a:ahLst/>
                  <a:cxnLst/>
                  <a:rect l="l" t="t" r="r" b="b"/>
                  <a:pathLst>
                    <a:path w="20616" h="17146" extrusionOk="0">
                      <a:moveTo>
                        <a:pt x="12510" y="0"/>
                      </a:moveTo>
                      <a:cubicBezTo>
                        <a:pt x="11309" y="0"/>
                        <a:pt x="10108" y="167"/>
                        <a:pt x="8974" y="434"/>
                      </a:cubicBezTo>
                      <a:cubicBezTo>
                        <a:pt x="8340" y="601"/>
                        <a:pt x="7806" y="834"/>
                        <a:pt x="7306" y="1034"/>
                      </a:cubicBezTo>
                      <a:cubicBezTo>
                        <a:pt x="6839" y="1234"/>
                        <a:pt x="6405" y="1501"/>
                        <a:pt x="5905" y="1768"/>
                      </a:cubicBezTo>
                      <a:cubicBezTo>
                        <a:pt x="5105" y="2269"/>
                        <a:pt x="4304" y="2902"/>
                        <a:pt x="3503" y="3736"/>
                      </a:cubicBezTo>
                      <a:cubicBezTo>
                        <a:pt x="2669" y="4570"/>
                        <a:pt x="2002" y="5504"/>
                        <a:pt x="1469" y="6405"/>
                      </a:cubicBezTo>
                      <a:cubicBezTo>
                        <a:pt x="902" y="7439"/>
                        <a:pt x="501" y="8440"/>
                        <a:pt x="334" y="9440"/>
                      </a:cubicBezTo>
                      <a:cubicBezTo>
                        <a:pt x="268" y="10007"/>
                        <a:pt x="268" y="10541"/>
                        <a:pt x="301" y="11075"/>
                      </a:cubicBezTo>
                      <a:cubicBezTo>
                        <a:pt x="101" y="11208"/>
                        <a:pt x="1" y="11408"/>
                        <a:pt x="68" y="11609"/>
                      </a:cubicBezTo>
                      <a:cubicBezTo>
                        <a:pt x="168" y="12109"/>
                        <a:pt x="301" y="12543"/>
                        <a:pt x="501" y="12943"/>
                      </a:cubicBezTo>
                      <a:cubicBezTo>
                        <a:pt x="735" y="13377"/>
                        <a:pt x="968" y="13743"/>
                        <a:pt x="1268" y="14110"/>
                      </a:cubicBezTo>
                      <a:cubicBezTo>
                        <a:pt x="1569" y="14444"/>
                        <a:pt x="1902" y="14778"/>
                        <a:pt x="2269" y="15078"/>
                      </a:cubicBezTo>
                      <a:cubicBezTo>
                        <a:pt x="2669" y="15411"/>
                        <a:pt x="3136" y="15645"/>
                        <a:pt x="3470" y="15878"/>
                      </a:cubicBezTo>
                      <a:cubicBezTo>
                        <a:pt x="4237" y="16279"/>
                        <a:pt x="5105" y="16612"/>
                        <a:pt x="6172" y="16879"/>
                      </a:cubicBezTo>
                      <a:cubicBezTo>
                        <a:pt x="6973" y="17079"/>
                        <a:pt x="7840" y="17146"/>
                        <a:pt x="8774" y="17146"/>
                      </a:cubicBezTo>
                      <a:lnTo>
                        <a:pt x="9007" y="17146"/>
                      </a:lnTo>
                      <a:cubicBezTo>
                        <a:pt x="9908" y="17146"/>
                        <a:pt x="10742" y="16979"/>
                        <a:pt x="11576" y="16712"/>
                      </a:cubicBezTo>
                      <a:cubicBezTo>
                        <a:pt x="12276" y="16445"/>
                        <a:pt x="12977" y="16112"/>
                        <a:pt x="13811" y="15611"/>
                      </a:cubicBezTo>
                      <a:cubicBezTo>
                        <a:pt x="15479" y="14611"/>
                        <a:pt x="16946" y="13310"/>
                        <a:pt x="18181" y="11809"/>
                      </a:cubicBezTo>
                      <a:cubicBezTo>
                        <a:pt x="18814" y="11075"/>
                        <a:pt x="19315" y="10274"/>
                        <a:pt x="19748" y="9440"/>
                      </a:cubicBezTo>
                      <a:cubicBezTo>
                        <a:pt x="20149" y="8606"/>
                        <a:pt x="20415" y="7773"/>
                        <a:pt x="20516" y="6972"/>
                      </a:cubicBezTo>
                      <a:cubicBezTo>
                        <a:pt x="20582" y="6605"/>
                        <a:pt x="20616" y="6138"/>
                        <a:pt x="20582" y="5704"/>
                      </a:cubicBezTo>
                      <a:cubicBezTo>
                        <a:pt x="20516" y="5304"/>
                        <a:pt x="20449" y="4904"/>
                        <a:pt x="20315" y="4437"/>
                      </a:cubicBezTo>
                      <a:cubicBezTo>
                        <a:pt x="20082" y="3636"/>
                        <a:pt x="19515" y="2902"/>
                        <a:pt x="18814" y="2202"/>
                      </a:cubicBezTo>
                      <a:cubicBezTo>
                        <a:pt x="18080" y="1468"/>
                        <a:pt x="17113" y="901"/>
                        <a:pt x="16012" y="534"/>
                      </a:cubicBezTo>
                      <a:cubicBezTo>
                        <a:pt x="14945" y="200"/>
                        <a:pt x="13777" y="0"/>
                        <a:pt x="12510" y="0"/>
                      </a:cubicBezTo>
                      <a:close/>
                    </a:path>
                  </a:pathLst>
                </a:custGeom>
                <a:solidFill>
                  <a:srgbClr val="FCD16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2" name="Google Shape;6172;p37"/>
                <p:cNvSpPr/>
                <p:nvPr/>
              </p:nvSpPr>
              <p:spPr>
                <a:xfrm>
                  <a:off x="2604350" y="4345225"/>
                  <a:ext cx="512900" cy="429500"/>
                </a:xfrm>
                <a:custGeom>
                  <a:avLst/>
                  <a:gdLst/>
                  <a:ahLst/>
                  <a:cxnLst/>
                  <a:rect l="l" t="t" r="r" b="b"/>
                  <a:pathLst>
                    <a:path w="20516" h="17180" extrusionOk="0">
                      <a:moveTo>
                        <a:pt x="12643" y="0"/>
                      </a:moveTo>
                      <a:cubicBezTo>
                        <a:pt x="12677" y="67"/>
                        <a:pt x="12743" y="100"/>
                        <a:pt x="12777" y="167"/>
                      </a:cubicBezTo>
                      <a:cubicBezTo>
                        <a:pt x="12943" y="367"/>
                        <a:pt x="13110" y="601"/>
                        <a:pt x="13244" y="868"/>
                      </a:cubicBezTo>
                      <a:cubicBezTo>
                        <a:pt x="13344" y="1101"/>
                        <a:pt x="13444" y="1401"/>
                        <a:pt x="13511" y="1701"/>
                      </a:cubicBezTo>
                      <a:cubicBezTo>
                        <a:pt x="13611" y="1968"/>
                        <a:pt x="13644" y="2302"/>
                        <a:pt x="13677" y="2602"/>
                      </a:cubicBezTo>
                      <a:cubicBezTo>
                        <a:pt x="13744" y="3236"/>
                        <a:pt x="13744" y="3870"/>
                        <a:pt x="13611" y="4537"/>
                      </a:cubicBezTo>
                      <a:cubicBezTo>
                        <a:pt x="13511" y="5171"/>
                        <a:pt x="13344" y="5771"/>
                        <a:pt x="13144" y="6338"/>
                      </a:cubicBezTo>
                      <a:cubicBezTo>
                        <a:pt x="13010" y="6605"/>
                        <a:pt x="12910" y="6872"/>
                        <a:pt x="12777" y="7072"/>
                      </a:cubicBezTo>
                      <a:cubicBezTo>
                        <a:pt x="12610" y="7372"/>
                        <a:pt x="12410" y="7706"/>
                        <a:pt x="12176" y="8006"/>
                      </a:cubicBezTo>
                      <a:cubicBezTo>
                        <a:pt x="11743" y="8606"/>
                        <a:pt x="11176" y="9174"/>
                        <a:pt x="10575" y="9674"/>
                      </a:cubicBezTo>
                      <a:cubicBezTo>
                        <a:pt x="9941" y="10174"/>
                        <a:pt x="9274" y="10608"/>
                        <a:pt x="8574" y="10941"/>
                      </a:cubicBezTo>
                      <a:cubicBezTo>
                        <a:pt x="7806" y="11342"/>
                        <a:pt x="7073" y="11609"/>
                        <a:pt x="6305" y="11842"/>
                      </a:cubicBezTo>
                      <a:cubicBezTo>
                        <a:pt x="5305" y="12109"/>
                        <a:pt x="4304" y="12242"/>
                        <a:pt x="3337" y="12242"/>
                      </a:cubicBezTo>
                      <a:cubicBezTo>
                        <a:pt x="2770" y="12242"/>
                        <a:pt x="2169" y="12209"/>
                        <a:pt x="1602" y="12076"/>
                      </a:cubicBezTo>
                      <a:cubicBezTo>
                        <a:pt x="1068" y="12009"/>
                        <a:pt x="501" y="11842"/>
                        <a:pt x="1" y="11609"/>
                      </a:cubicBezTo>
                      <a:lnTo>
                        <a:pt x="1" y="11609"/>
                      </a:lnTo>
                      <a:cubicBezTo>
                        <a:pt x="101" y="12109"/>
                        <a:pt x="268" y="12576"/>
                        <a:pt x="435" y="12943"/>
                      </a:cubicBezTo>
                      <a:cubicBezTo>
                        <a:pt x="635" y="13377"/>
                        <a:pt x="902" y="13743"/>
                        <a:pt x="1168" y="14110"/>
                      </a:cubicBezTo>
                      <a:cubicBezTo>
                        <a:pt x="1469" y="14444"/>
                        <a:pt x="1802" y="14778"/>
                        <a:pt x="2169" y="15078"/>
                      </a:cubicBezTo>
                      <a:cubicBezTo>
                        <a:pt x="2603" y="15411"/>
                        <a:pt x="3103" y="15712"/>
                        <a:pt x="3403" y="15878"/>
                      </a:cubicBezTo>
                      <a:cubicBezTo>
                        <a:pt x="4137" y="16279"/>
                        <a:pt x="5004" y="16612"/>
                        <a:pt x="6105" y="16879"/>
                      </a:cubicBezTo>
                      <a:cubicBezTo>
                        <a:pt x="6939" y="17079"/>
                        <a:pt x="7773" y="17179"/>
                        <a:pt x="8674" y="17179"/>
                      </a:cubicBezTo>
                      <a:lnTo>
                        <a:pt x="8941" y="17179"/>
                      </a:lnTo>
                      <a:cubicBezTo>
                        <a:pt x="9808" y="17179"/>
                        <a:pt x="10642" y="17012"/>
                        <a:pt x="11476" y="16712"/>
                      </a:cubicBezTo>
                      <a:cubicBezTo>
                        <a:pt x="12176" y="16445"/>
                        <a:pt x="12910" y="16112"/>
                        <a:pt x="13744" y="15611"/>
                      </a:cubicBezTo>
                      <a:cubicBezTo>
                        <a:pt x="15412" y="14611"/>
                        <a:pt x="16846" y="13377"/>
                        <a:pt x="18114" y="11809"/>
                      </a:cubicBezTo>
                      <a:cubicBezTo>
                        <a:pt x="18748" y="11075"/>
                        <a:pt x="19248" y="10274"/>
                        <a:pt x="19648" y="9440"/>
                      </a:cubicBezTo>
                      <a:cubicBezTo>
                        <a:pt x="20082" y="8606"/>
                        <a:pt x="20315" y="7773"/>
                        <a:pt x="20449" y="6939"/>
                      </a:cubicBezTo>
                      <a:cubicBezTo>
                        <a:pt x="20482" y="6538"/>
                        <a:pt x="20516" y="6105"/>
                        <a:pt x="20482" y="5638"/>
                      </a:cubicBezTo>
                      <a:cubicBezTo>
                        <a:pt x="20449" y="5271"/>
                        <a:pt x="20349" y="4870"/>
                        <a:pt x="20249" y="4403"/>
                      </a:cubicBezTo>
                      <a:cubicBezTo>
                        <a:pt x="19982" y="3603"/>
                        <a:pt x="19481" y="2869"/>
                        <a:pt x="18748" y="2135"/>
                      </a:cubicBezTo>
                      <a:cubicBezTo>
                        <a:pt x="17980" y="1435"/>
                        <a:pt x="16980" y="868"/>
                        <a:pt x="15946" y="467"/>
                      </a:cubicBezTo>
                      <a:cubicBezTo>
                        <a:pt x="14978" y="200"/>
                        <a:pt x="13844" y="0"/>
                        <a:pt x="12643"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3" name="Google Shape;6173;p37"/>
                <p:cNvSpPr/>
                <p:nvPr/>
              </p:nvSpPr>
              <p:spPr>
                <a:xfrm>
                  <a:off x="2274125" y="4309350"/>
                  <a:ext cx="1135000" cy="851475"/>
                </a:xfrm>
                <a:custGeom>
                  <a:avLst/>
                  <a:gdLst/>
                  <a:ahLst/>
                  <a:cxnLst/>
                  <a:rect l="l" t="t" r="r" b="b"/>
                  <a:pathLst>
                    <a:path w="45400" h="34059" extrusionOk="0">
                      <a:moveTo>
                        <a:pt x="37327" y="1"/>
                      </a:moveTo>
                      <a:cubicBezTo>
                        <a:pt x="36360" y="1"/>
                        <a:pt x="35359" y="168"/>
                        <a:pt x="34392" y="535"/>
                      </a:cubicBezTo>
                      <a:cubicBezTo>
                        <a:pt x="33991" y="701"/>
                        <a:pt x="33558" y="868"/>
                        <a:pt x="33057" y="1168"/>
                      </a:cubicBezTo>
                      <a:cubicBezTo>
                        <a:pt x="32657" y="1435"/>
                        <a:pt x="32290" y="1669"/>
                        <a:pt x="31957" y="2002"/>
                      </a:cubicBezTo>
                      <a:cubicBezTo>
                        <a:pt x="31189" y="2669"/>
                        <a:pt x="30656" y="3503"/>
                        <a:pt x="30389" y="4371"/>
                      </a:cubicBezTo>
                      <a:cubicBezTo>
                        <a:pt x="30355" y="4504"/>
                        <a:pt x="30322" y="4671"/>
                        <a:pt x="30289" y="4804"/>
                      </a:cubicBezTo>
                      <a:cubicBezTo>
                        <a:pt x="30222" y="4938"/>
                        <a:pt x="30189" y="5105"/>
                        <a:pt x="30155" y="5205"/>
                      </a:cubicBezTo>
                      <a:lnTo>
                        <a:pt x="29888" y="5972"/>
                      </a:lnTo>
                      <a:cubicBezTo>
                        <a:pt x="29688" y="6506"/>
                        <a:pt x="29455" y="7039"/>
                        <a:pt x="29221" y="7540"/>
                      </a:cubicBezTo>
                      <a:lnTo>
                        <a:pt x="29155" y="7706"/>
                      </a:lnTo>
                      <a:cubicBezTo>
                        <a:pt x="28954" y="8173"/>
                        <a:pt x="28688" y="8674"/>
                        <a:pt x="28621" y="9208"/>
                      </a:cubicBezTo>
                      <a:cubicBezTo>
                        <a:pt x="28554" y="9374"/>
                        <a:pt x="28554" y="9608"/>
                        <a:pt x="28554" y="9775"/>
                      </a:cubicBezTo>
                      <a:cubicBezTo>
                        <a:pt x="28321" y="9808"/>
                        <a:pt x="28121" y="9841"/>
                        <a:pt x="27887" y="9875"/>
                      </a:cubicBezTo>
                      <a:cubicBezTo>
                        <a:pt x="27687" y="9941"/>
                        <a:pt x="27520" y="10008"/>
                        <a:pt x="27353" y="10108"/>
                      </a:cubicBezTo>
                      <a:cubicBezTo>
                        <a:pt x="27187" y="10175"/>
                        <a:pt x="27020" y="10275"/>
                        <a:pt x="26853" y="10375"/>
                      </a:cubicBezTo>
                      <a:cubicBezTo>
                        <a:pt x="26353" y="10675"/>
                        <a:pt x="25986" y="11109"/>
                        <a:pt x="25552" y="11509"/>
                      </a:cubicBezTo>
                      <a:lnTo>
                        <a:pt x="25519" y="11543"/>
                      </a:lnTo>
                      <a:cubicBezTo>
                        <a:pt x="25285" y="11809"/>
                        <a:pt x="25118" y="12010"/>
                        <a:pt x="24885" y="12176"/>
                      </a:cubicBezTo>
                      <a:cubicBezTo>
                        <a:pt x="24651" y="12376"/>
                        <a:pt x="24385" y="12610"/>
                        <a:pt x="24151" y="12777"/>
                      </a:cubicBezTo>
                      <a:cubicBezTo>
                        <a:pt x="23951" y="12877"/>
                        <a:pt x="23684" y="13010"/>
                        <a:pt x="23451" y="13110"/>
                      </a:cubicBezTo>
                      <a:cubicBezTo>
                        <a:pt x="23317" y="13144"/>
                        <a:pt x="23150" y="13177"/>
                        <a:pt x="23017" y="13177"/>
                      </a:cubicBezTo>
                      <a:lnTo>
                        <a:pt x="21716" y="13177"/>
                      </a:lnTo>
                      <a:cubicBezTo>
                        <a:pt x="21616" y="13177"/>
                        <a:pt x="21549" y="13177"/>
                        <a:pt x="21482" y="13210"/>
                      </a:cubicBezTo>
                      <a:cubicBezTo>
                        <a:pt x="20982" y="13310"/>
                        <a:pt x="20515" y="13477"/>
                        <a:pt x="20048" y="13777"/>
                      </a:cubicBezTo>
                      <a:cubicBezTo>
                        <a:pt x="19881" y="13878"/>
                        <a:pt x="19681" y="13978"/>
                        <a:pt x="19514" y="14144"/>
                      </a:cubicBezTo>
                      <a:cubicBezTo>
                        <a:pt x="19448" y="14111"/>
                        <a:pt x="19314" y="14044"/>
                        <a:pt x="19214" y="14044"/>
                      </a:cubicBezTo>
                      <a:cubicBezTo>
                        <a:pt x="19047" y="14011"/>
                        <a:pt x="18847" y="14011"/>
                        <a:pt x="18714" y="14011"/>
                      </a:cubicBezTo>
                      <a:lnTo>
                        <a:pt x="18647" y="14011"/>
                      </a:lnTo>
                      <a:cubicBezTo>
                        <a:pt x="18347" y="14011"/>
                        <a:pt x="18147" y="13978"/>
                        <a:pt x="17947" y="13944"/>
                      </a:cubicBezTo>
                      <a:cubicBezTo>
                        <a:pt x="17713" y="13878"/>
                        <a:pt x="17513" y="13811"/>
                        <a:pt x="17346" y="13711"/>
                      </a:cubicBezTo>
                      <a:cubicBezTo>
                        <a:pt x="17179" y="13677"/>
                        <a:pt x="17046" y="13611"/>
                        <a:pt x="16946" y="13544"/>
                      </a:cubicBezTo>
                      <a:cubicBezTo>
                        <a:pt x="16846" y="13477"/>
                        <a:pt x="16779" y="13444"/>
                        <a:pt x="16646" y="13344"/>
                      </a:cubicBezTo>
                      <a:cubicBezTo>
                        <a:pt x="16546" y="13277"/>
                        <a:pt x="16479" y="13210"/>
                        <a:pt x="16379" y="13144"/>
                      </a:cubicBezTo>
                      <a:cubicBezTo>
                        <a:pt x="16312" y="13044"/>
                        <a:pt x="16212" y="12977"/>
                        <a:pt x="16112" y="12877"/>
                      </a:cubicBezTo>
                      <a:cubicBezTo>
                        <a:pt x="15545" y="12443"/>
                        <a:pt x="15045" y="12110"/>
                        <a:pt x="14511" y="11843"/>
                      </a:cubicBezTo>
                      <a:cubicBezTo>
                        <a:pt x="13944" y="11609"/>
                        <a:pt x="13277" y="11442"/>
                        <a:pt x="12509" y="11442"/>
                      </a:cubicBezTo>
                      <a:cubicBezTo>
                        <a:pt x="12042" y="11442"/>
                        <a:pt x="11609" y="11476"/>
                        <a:pt x="11142" y="11543"/>
                      </a:cubicBezTo>
                      <a:cubicBezTo>
                        <a:pt x="10608" y="11676"/>
                        <a:pt x="9974" y="11843"/>
                        <a:pt x="9274" y="12110"/>
                      </a:cubicBezTo>
                      <a:cubicBezTo>
                        <a:pt x="8540" y="12343"/>
                        <a:pt x="8006" y="12543"/>
                        <a:pt x="7506" y="12810"/>
                      </a:cubicBezTo>
                      <a:cubicBezTo>
                        <a:pt x="6472" y="13344"/>
                        <a:pt x="5471" y="14011"/>
                        <a:pt x="4604" y="14845"/>
                      </a:cubicBezTo>
                      <a:cubicBezTo>
                        <a:pt x="2836" y="16479"/>
                        <a:pt x="1502" y="18548"/>
                        <a:pt x="768" y="20816"/>
                      </a:cubicBezTo>
                      <a:cubicBezTo>
                        <a:pt x="367" y="21983"/>
                        <a:pt x="134" y="23151"/>
                        <a:pt x="34" y="24318"/>
                      </a:cubicBezTo>
                      <a:cubicBezTo>
                        <a:pt x="0" y="24952"/>
                        <a:pt x="0" y="25519"/>
                        <a:pt x="101" y="26053"/>
                      </a:cubicBezTo>
                      <a:cubicBezTo>
                        <a:pt x="134" y="26553"/>
                        <a:pt x="267" y="27120"/>
                        <a:pt x="434" y="27687"/>
                      </a:cubicBezTo>
                      <a:cubicBezTo>
                        <a:pt x="701" y="28655"/>
                        <a:pt x="1268" y="29555"/>
                        <a:pt x="1935" y="30356"/>
                      </a:cubicBezTo>
                      <a:cubicBezTo>
                        <a:pt x="2602" y="31123"/>
                        <a:pt x="3436" y="31724"/>
                        <a:pt x="4337" y="32191"/>
                      </a:cubicBezTo>
                      <a:cubicBezTo>
                        <a:pt x="5271" y="32591"/>
                        <a:pt x="6305" y="32824"/>
                        <a:pt x="7439" y="32858"/>
                      </a:cubicBezTo>
                      <a:lnTo>
                        <a:pt x="7506" y="32858"/>
                      </a:lnTo>
                      <a:cubicBezTo>
                        <a:pt x="8473" y="32858"/>
                        <a:pt x="9441" y="32691"/>
                        <a:pt x="10341" y="32357"/>
                      </a:cubicBezTo>
                      <a:cubicBezTo>
                        <a:pt x="11042" y="32091"/>
                        <a:pt x="11809" y="31724"/>
                        <a:pt x="12643" y="31190"/>
                      </a:cubicBezTo>
                      <a:cubicBezTo>
                        <a:pt x="13377" y="30723"/>
                        <a:pt x="14111" y="30156"/>
                        <a:pt x="14878" y="29489"/>
                      </a:cubicBezTo>
                      <a:cubicBezTo>
                        <a:pt x="15678" y="28822"/>
                        <a:pt x="16379" y="28054"/>
                        <a:pt x="17046" y="27254"/>
                      </a:cubicBezTo>
                      <a:cubicBezTo>
                        <a:pt x="17179" y="27521"/>
                        <a:pt x="17346" y="27821"/>
                        <a:pt x="17513" y="28088"/>
                      </a:cubicBezTo>
                      <a:cubicBezTo>
                        <a:pt x="17980" y="28822"/>
                        <a:pt x="18514" y="29489"/>
                        <a:pt x="19114" y="30056"/>
                      </a:cubicBezTo>
                      <a:cubicBezTo>
                        <a:pt x="19781" y="30690"/>
                        <a:pt x="20515" y="31223"/>
                        <a:pt x="21316" y="31690"/>
                      </a:cubicBezTo>
                      <a:cubicBezTo>
                        <a:pt x="22116" y="32157"/>
                        <a:pt x="23017" y="32558"/>
                        <a:pt x="23984" y="32924"/>
                      </a:cubicBezTo>
                      <a:cubicBezTo>
                        <a:pt x="24885" y="33258"/>
                        <a:pt x="25852" y="33558"/>
                        <a:pt x="26853" y="33758"/>
                      </a:cubicBezTo>
                      <a:cubicBezTo>
                        <a:pt x="27820" y="33992"/>
                        <a:pt x="28788" y="34059"/>
                        <a:pt x="29688" y="34059"/>
                      </a:cubicBezTo>
                      <a:cubicBezTo>
                        <a:pt x="30722" y="34059"/>
                        <a:pt x="31690" y="33925"/>
                        <a:pt x="32557" y="33692"/>
                      </a:cubicBezTo>
                      <a:cubicBezTo>
                        <a:pt x="33057" y="33558"/>
                        <a:pt x="33524" y="33391"/>
                        <a:pt x="33991" y="33191"/>
                      </a:cubicBezTo>
                      <a:cubicBezTo>
                        <a:pt x="34392" y="33025"/>
                        <a:pt x="34825" y="32758"/>
                        <a:pt x="35326" y="32424"/>
                      </a:cubicBezTo>
                      <a:cubicBezTo>
                        <a:pt x="36060" y="31924"/>
                        <a:pt x="36793" y="31323"/>
                        <a:pt x="37461" y="30523"/>
                      </a:cubicBezTo>
                      <a:cubicBezTo>
                        <a:pt x="37994" y="29889"/>
                        <a:pt x="38461" y="29088"/>
                        <a:pt x="38862" y="28254"/>
                      </a:cubicBezTo>
                      <a:cubicBezTo>
                        <a:pt x="39195" y="27521"/>
                        <a:pt x="39495" y="26687"/>
                        <a:pt x="39662" y="25719"/>
                      </a:cubicBezTo>
                      <a:cubicBezTo>
                        <a:pt x="39829" y="24885"/>
                        <a:pt x="39896" y="24051"/>
                        <a:pt x="39896" y="23151"/>
                      </a:cubicBezTo>
                      <a:cubicBezTo>
                        <a:pt x="39896" y="21716"/>
                        <a:pt x="39695" y="20249"/>
                        <a:pt x="39295" y="18848"/>
                      </a:cubicBezTo>
                      <a:cubicBezTo>
                        <a:pt x="40162" y="18414"/>
                        <a:pt x="41030" y="17814"/>
                        <a:pt x="41864" y="16913"/>
                      </a:cubicBezTo>
                      <a:cubicBezTo>
                        <a:pt x="42698" y="16046"/>
                        <a:pt x="43365" y="14978"/>
                        <a:pt x="43965" y="13711"/>
                      </a:cubicBezTo>
                      <a:cubicBezTo>
                        <a:pt x="44499" y="12510"/>
                        <a:pt x="44866" y="11209"/>
                        <a:pt x="45033" y="9875"/>
                      </a:cubicBezTo>
                      <a:cubicBezTo>
                        <a:pt x="45400" y="7039"/>
                        <a:pt x="44799" y="4371"/>
                        <a:pt x="43298" y="2636"/>
                      </a:cubicBezTo>
                      <a:cubicBezTo>
                        <a:pt x="42464" y="1635"/>
                        <a:pt x="41297" y="835"/>
                        <a:pt x="39996" y="401"/>
                      </a:cubicBezTo>
                      <a:cubicBezTo>
                        <a:pt x="39562" y="301"/>
                        <a:pt x="39162" y="168"/>
                        <a:pt x="38695" y="68"/>
                      </a:cubicBezTo>
                      <a:cubicBezTo>
                        <a:pt x="38395" y="1"/>
                        <a:pt x="37961" y="1"/>
                        <a:pt x="3739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4" name="Google Shape;6174;p37"/>
                <p:cNvSpPr/>
                <p:nvPr/>
              </p:nvSpPr>
              <p:spPr>
                <a:xfrm>
                  <a:off x="2660225" y="4549525"/>
                  <a:ext cx="29225" cy="29225"/>
                </a:xfrm>
                <a:custGeom>
                  <a:avLst/>
                  <a:gdLst/>
                  <a:ahLst/>
                  <a:cxnLst/>
                  <a:rect l="l" t="t" r="r" b="b"/>
                  <a:pathLst>
                    <a:path w="1169" h="1169" extrusionOk="0">
                      <a:moveTo>
                        <a:pt x="568" y="1"/>
                      </a:moveTo>
                      <a:cubicBezTo>
                        <a:pt x="234" y="34"/>
                        <a:pt x="1" y="268"/>
                        <a:pt x="1" y="568"/>
                      </a:cubicBezTo>
                      <a:cubicBezTo>
                        <a:pt x="1" y="868"/>
                        <a:pt x="234" y="1168"/>
                        <a:pt x="568" y="1168"/>
                      </a:cubicBezTo>
                      <a:cubicBezTo>
                        <a:pt x="868" y="1168"/>
                        <a:pt x="1168" y="901"/>
                        <a:pt x="1168" y="568"/>
                      </a:cubicBezTo>
                      <a:cubicBezTo>
                        <a:pt x="1168" y="268"/>
                        <a:pt x="901" y="1"/>
                        <a:pt x="568"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5" name="Google Shape;6175;p37"/>
                <p:cNvSpPr/>
                <p:nvPr/>
              </p:nvSpPr>
              <p:spPr>
                <a:xfrm>
                  <a:off x="2736950" y="4517850"/>
                  <a:ext cx="20875" cy="20875"/>
                </a:xfrm>
                <a:custGeom>
                  <a:avLst/>
                  <a:gdLst/>
                  <a:ahLst/>
                  <a:cxnLst/>
                  <a:rect l="l" t="t" r="r" b="b"/>
                  <a:pathLst>
                    <a:path w="835" h="835" extrusionOk="0">
                      <a:moveTo>
                        <a:pt x="434" y="0"/>
                      </a:moveTo>
                      <a:cubicBezTo>
                        <a:pt x="201" y="0"/>
                        <a:pt x="1" y="167"/>
                        <a:pt x="1" y="434"/>
                      </a:cubicBezTo>
                      <a:cubicBezTo>
                        <a:pt x="1" y="634"/>
                        <a:pt x="201" y="834"/>
                        <a:pt x="434" y="834"/>
                      </a:cubicBezTo>
                      <a:cubicBezTo>
                        <a:pt x="634" y="834"/>
                        <a:pt x="835" y="634"/>
                        <a:pt x="835" y="434"/>
                      </a:cubicBezTo>
                      <a:cubicBezTo>
                        <a:pt x="835" y="200"/>
                        <a:pt x="634" y="0"/>
                        <a:pt x="434"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6" name="Google Shape;6176;p37"/>
                <p:cNvSpPr/>
                <p:nvPr/>
              </p:nvSpPr>
              <p:spPr>
                <a:xfrm>
                  <a:off x="2873725" y="4400250"/>
                  <a:ext cx="29200" cy="29225"/>
                </a:xfrm>
                <a:custGeom>
                  <a:avLst/>
                  <a:gdLst/>
                  <a:ahLst/>
                  <a:cxnLst/>
                  <a:rect l="l" t="t" r="r" b="b"/>
                  <a:pathLst>
                    <a:path w="1168" h="1169" extrusionOk="0">
                      <a:moveTo>
                        <a:pt x="567" y="1"/>
                      </a:moveTo>
                      <a:cubicBezTo>
                        <a:pt x="234" y="1"/>
                        <a:pt x="0" y="234"/>
                        <a:pt x="0" y="568"/>
                      </a:cubicBezTo>
                      <a:cubicBezTo>
                        <a:pt x="0" y="868"/>
                        <a:pt x="234" y="1168"/>
                        <a:pt x="567" y="1168"/>
                      </a:cubicBezTo>
                      <a:cubicBezTo>
                        <a:pt x="868" y="1168"/>
                        <a:pt x="1168" y="901"/>
                        <a:pt x="1168" y="568"/>
                      </a:cubicBezTo>
                      <a:cubicBezTo>
                        <a:pt x="1168" y="301"/>
                        <a:pt x="901" y="1"/>
                        <a:pt x="567"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7" name="Google Shape;6177;p37"/>
                <p:cNvSpPr/>
                <p:nvPr/>
              </p:nvSpPr>
              <p:spPr>
                <a:xfrm>
                  <a:off x="2815350" y="4470300"/>
                  <a:ext cx="14200" cy="14200"/>
                </a:xfrm>
                <a:custGeom>
                  <a:avLst/>
                  <a:gdLst/>
                  <a:ahLst/>
                  <a:cxnLst/>
                  <a:rect l="l" t="t" r="r" b="b"/>
                  <a:pathLst>
                    <a:path w="568" h="568" extrusionOk="0">
                      <a:moveTo>
                        <a:pt x="267" y="1"/>
                      </a:moveTo>
                      <a:cubicBezTo>
                        <a:pt x="134" y="1"/>
                        <a:pt x="0" y="101"/>
                        <a:pt x="0" y="268"/>
                      </a:cubicBezTo>
                      <a:cubicBezTo>
                        <a:pt x="0" y="434"/>
                        <a:pt x="134" y="568"/>
                        <a:pt x="267" y="568"/>
                      </a:cubicBezTo>
                      <a:cubicBezTo>
                        <a:pt x="467" y="568"/>
                        <a:pt x="567" y="434"/>
                        <a:pt x="567" y="268"/>
                      </a:cubicBezTo>
                      <a:cubicBezTo>
                        <a:pt x="567" y="101"/>
                        <a:pt x="434" y="1"/>
                        <a:pt x="267"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8" name="Google Shape;6178;p37"/>
                <p:cNvSpPr/>
                <p:nvPr/>
              </p:nvSpPr>
              <p:spPr>
                <a:xfrm>
                  <a:off x="2840350" y="4518675"/>
                  <a:ext cx="14225" cy="15025"/>
                </a:xfrm>
                <a:custGeom>
                  <a:avLst/>
                  <a:gdLst/>
                  <a:ahLst/>
                  <a:cxnLst/>
                  <a:rect l="l" t="t" r="r" b="b"/>
                  <a:pathLst>
                    <a:path w="569" h="601" extrusionOk="0">
                      <a:moveTo>
                        <a:pt x="301" y="1"/>
                      </a:moveTo>
                      <a:cubicBezTo>
                        <a:pt x="168" y="1"/>
                        <a:pt x="1" y="134"/>
                        <a:pt x="1" y="301"/>
                      </a:cubicBezTo>
                      <a:cubicBezTo>
                        <a:pt x="1" y="468"/>
                        <a:pt x="134" y="601"/>
                        <a:pt x="301" y="601"/>
                      </a:cubicBezTo>
                      <a:cubicBezTo>
                        <a:pt x="468" y="601"/>
                        <a:pt x="568" y="468"/>
                        <a:pt x="568" y="301"/>
                      </a:cubicBezTo>
                      <a:cubicBezTo>
                        <a:pt x="568" y="134"/>
                        <a:pt x="435" y="1"/>
                        <a:pt x="301"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9" name="Google Shape;6179;p37"/>
                <p:cNvSpPr/>
                <p:nvPr/>
              </p:nvSpPr>
              <p:spPr>
                <a:xfrm>
                  <a:off x="2782825" y="4562875"/>
                  <a:ext cx="29200" cy="29200"/>
                </a:xfrm>
                <a:custGeom>
                  <a:avLst/>
                  <a:gdLst/>
                  <a:ahLst/>
                  <a:cxnLst/>
                  <a:rect l="l" t="t" r="r" b="b"/>
                  <a:pathLst>
                    <a:path w="1168" h="1168" extrusionOk="0">
                      <a:moveTo>
                        <a:pt x="601" y="1"/>
                      </a:moveTo>
                      <a:cubicBezTo>
                        <a:pt x="301" y="1"/>
                        <a:pt x="0" y="301"/>
                        <a:pt x="0" y="568"/>
                      </a:cubicBezTo>
                      <a:cubicBezTo>
                        <a:pt x="0" y="868"/>
                        <a:pt x="267" y="1168"/>
                        <a:pt x="601" y="1168"/>
                      </a:cubicBezTo>
                      <a:cubicBezTo>
                        <a:pt x="868" y="1168"/>
                        <a:pt x="1168" y="901"/>
                        <a:pt x="1168" y="568"/>
                      </a:cubicBezTo>
                      <a:cubicBezTo>
                        <a:pt x="1168" y="301"/>
                        <a:pt x="934" y="1"/>
                        <a:pt x="601"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0" name="Google Shape;6180;p37"/>
                <p:cNvSpPr/>
                <p:nvPr/>
              </p:nvSpPr>
              <p:spPr>
                <a:xfrm>
                  <a:off x="2718600" y="4606250"/>
                  <a:ext cx="25050" cy="25025"/>
                </a:xfrm>
                <a:custGeom>
                  <a:avLst/>
                  <a:gdLst/>
                  <a:ahLst/>
                  <a:cxnLst/>
                  <a:rect l="l" t="t" r="r" b="b"/>
                  <a:pathLst>
                    <a:path w="1002" h="1001" extrusionOk="0">
                      <a:moveTo>
                        <a:pt x="501" y="0"/>
                      </a:moveTo>
                      <a:cubicBezTo>
                        <a:pt x="234" y="0"/>
                        <a:pt x="1" y="234"/>
                        <a:pt x="1" y="500"/>
                      </a:cubicBezTo>
                      <a:cubicBezTo>
                        <a:pt x="1" y="801"/>
                        <a:pt x="234" y="1001"/>
                        <a:pt x="501" y="1001"/>
                      </a:cubicBezTo>
                      <a:cubicBezTo>
                        <a:pt x="768" y="1001"/>
                        <a:pt x="1002" y="767"/>
                        <a:pt x="1002" y="500"/>
                      </a:cubicBezTo>
                      <a:cubicBezTo>
                        <a:pt x="1002" y="234"/>
                        <a:pt x="735" y="0"/>
                        <a:pt x="501"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1" name="Google Shape;6181;p37"/>
                <p:cNvSpPr/>
                <p:nvPr/>
              </p:nvSpPr>
              <p:spPr>
                <a:xfrm>
                  <a:off x="2791150" y="4505325"/>
                  <a:ext cx="16725" cy="16700"/>
                </a:xfrm>
                <a:custGeom>
                  <a:avLst/>
                  <a:gdLst/>
                  <a:ahLst/>
                  <a:cxnLst/>
                  <a:rect l="l" t="t" r="r" b="b"/>
                  <a:pathLst>
                    <a:path w="669" h="668" extrusionOk="0">
                      <a:moveTo>
                        <a:pt x="334" y="1"/>
                      </a:moveTo>
                      <a:cubicBezTo>
                        <a:pt x="168" y="1"/>
                        <a:pt x="1" y="134"/>
                        <a:pt x="1" y="334"/>
                      </a:cubicBezTo>
                      <a:cubicBezTo>
                        <a:pt x="1" y="501"/>
                        <a:pt x="168" y="668"/>
                        <a:pt x="334" y="668"/>
                      </a:cubicBezTo>
                      <a:cubicBezTo>
                        <a:pt x="501" y="668"/>
                        <a:pt x="668" y="501"/>
                        <a:pt x="668" y="334"/>
                      </a:cubicBezTo>
                      <a:cubicBezTo>
                        <a:pt x="668" y="168"/>
                        <a:pt x="501" y="1"/>
                        <a:pt x="334"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2" name="Google Shape;6182;p37"/>
                <p:cNvSpPr/>
                <p:nvPr/>
              </p:nvSpPr>
              <p:spPr>
                <a:xfrm>
                  <a:off x="2740300" y="4470300"/>
                  <a:ext cx="5850" cy="5875"/>
                </a:xfrm>
                <a:custGeom>
                  <a:avLst/>
                  <a:gdLst/>
                  <a:ahLst/>
                  <a:cxnLst/>
                  <a:rect l="l" t="t" r="r" b="b"/>
                  <a:pathLst>
                    <a:path w="234" h="235" extrusionOk="0">
                      <a:moveTo>
                        <a:pt x="134" y="1"/>
                      </a:moveTo>
                      <a:cubicBezTo>
                        <a:pt x="33" y="1"/>
                        <a:pt x="0" y="34"/>
                        <a:pt x="0" y="101"/>
                      </a:cubicBezTo>
                      <a:cubicBezTo>
                        <a:pt x="0" y="201"/>
                        <a:pt x="33" y="234"/>
                        <a:pt x="134" y="234"/>
                      </a:cubicBezTo>
                      <a:cubicBezTo>
                        <a:pt x="200" y="234"/>
                        <a:pt x="234" y="201"/>
                        <a:pt x="234" y="101"/>
                      </a:cubicBezTo>
                      <a:cubicBezTo>
                        <a:pt x="234" y="34"/>
                        <a:pt x="200" y="1"/>
                        <a:pt x="134"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3" name="Google Shape;6183;p37"/>
                <p:cNvSpPr/>
                <p:nvPr/>
              </p:nvSpPr>
              <p:spPr>
                <a:xfrm>
                  <a:off x="2781150" y="4383575"/>
                  <a:ext cx="29225" cy="29225"/>
                </a:xfrm>
                <a:custGeom>
                  <a:avLst/>
                  <a:gdLst/>
                  <a:ahLst/>
                  <a:cxnLst/>
                  <a:rect l="l" t="t" r="r" b="b"/>
                  <a:pathLst>
                    <a:path w="1169" h="1169" extrusionOk="0">
                      <a:moveTo>
                        <a:pt x="568" y="1"/>
                      </a:moveTo>
                      <a:cubicBezTo>
                        <a:pt x="234" y="1"/>
                        <a:pt x="1" y="301"/>
                        <a:pt x="1" y="568"/>
                      </a:cubicBezTo>
                      <a:cubicBezTo>
                        <a:pt x="1" y="868"/>
                        <a:pt x="234" y="1168"/>
                        <a:pt x="568" y="1168"/>
                      </a:cubicBezTo>
                      <a:cubicBezTo>
                        <a:pt x="868" y="1168"/>
                        <a:pt x="1168" y="901"/>
                        <a:pt x="1168" y="568"/>
                      </a:cubicBezTo>
                      <a:cubicBezTo>
                        <a:pt x="1168" y="301"/>
                        <a:pt x="901" y="1"/>
                        <a:pt x="568"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4" name="Google Shape;6184;p37"/>
                <p:cNvSpPr/>
                <p:nvPr/>
              </p:nvSpPr>
              <p:spPr>
                <a:xfrm>
                  <a:off x="2899575" y="4446125"/>
                  <a:ext cx="29200" cy="29200"/>
                </a:xfrm>
                <a:custGeom>
                  <a:avLst/>
                  <a:gdLst/>
                  <a:ahLst/>
                  <a:cxnLst/>
                  <a:rect l="l" t="t" r="r" b="b"/>
                  <a:pathLst>
                    <a:path w="1168" h="1168" extrusionOk="0">
                      <a:moveTo>
                        <a:pt x="601" y="0"/>
                      </a:moveTo>
                      <a:cubicBezTo>
                        <a:pt x="267" y="0"/>
                        <a:pt x="0" y="234"/>
                        <a:pt x="0" y="568"/>
                      </a:cubicBezTo>
                      <a:cubicBezTo>
                        <a:pt x="0" y="868"/>
                        <a:pt x="267" y="1168"/>
                        <a:pt x="601" y="1168"/>
                      </a:cubicBezTo>
                      <a:cubicBezTo>
                        <a:pt x="868" y="1168"/>
                        <a:pt x="1168" y="901"/>
                        <a:pt x="1168" y="568"/>
                      </a:cubicBezTo>
                      <a:cubicBezTo>
                        <a:pt x="1168" y="301"/>
                        <a:pt x="934" y="0"/>
                        <a:pt x="601"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5" name="Google Shape;6185;p37"/>
                <p:cNvSpPr/>
                <p:nvPr/>
              </p:nvSpPr>
              <p:spPr>
                <a:xfrm>
                  <a:off x="2875375" y="4508675"/>
                  <a:ext cx="19225" cy="18375"/>
                </a:xfrm>
                <a:custGeom>
                  <a:avLst/>
                  <a:gdLst/>
                  <a:ahLst/>
                  <a:cxnLst/>
                  <a:rect l="l" t="t" r="r" b="b"/>
                  <a:pathLst>
                    <a:path w="769" h="735" extrusionOk="0">
                      <a:moveTo>
                        <a:pt x="401" y="0"/>
                      </a:moveTo>
                      <a:cubicBezTo>
                        <a:pt x="168" y="0"/>
                        <a:pt x="1" y="167"/>
                        <a:pt x="1" y="367"/>
                      </a:cubicBezTo>
                      <a:cubicBezTo>
                        <a:pt x="1" y="567"/>
                        <a:pt x="168" y="734"/>
                        <a:pt x="401" y="734"/>
                      </a:cubicBezTo>
                      <a:cubicBezTo>
                        <a:pt x="601" y="734"/>
                        <a:pt x="768" y="567"/>
                        <a:pt x="768" y="367"/>
                      </a:cubicBezTo>
                      <a:cubicBezTo>
                        <a:pt x="768" y="167"/>
                        <a:pt x="601" y="0"/>
                        <a:pt x="401"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6" name="Google Shape;6186;p37"/>
                <p:cNvSpPr/>
                <p:nvPr/>
              </p:nvSpPr>
              <p:spPr>
                <a:xfrm>
                  <a:off x="2833700" y="4422775"/>
                  <a:ext cx="15025" cy="15025"/>
                </a:xfrm>
                <a:custGeom>
                  <a:avLst/>
                  <a:gdLst/>
                  <a:ahLst/>
                  <a:cxnLst/>
                  <a:rect l="l" t="t" r="r" b="b"/>
                  <a:pathLst>
                    <a:path w="601" h="601" extrusionOk="0">
                      <a:moveTo>
                        <a:pt x="300" y="0"/>
                      </a:moveTo>
                      <a:cubicBezTo>
                        <a:pt x="134" y="0"/>
                        <a:pt x="0" y="134"/>
                        <a:pt x="0" y="301"/>
                      </a:cubicBezTo>
                      <a:cubicBezTo>
                        <a:pt x="0" y="467"/>
                        <a:pt x="134" y="601"/>
                        <a:pt x="300" y="601"/>
                      </a:cubicBezTo>
                      <a:cubicBezTo>
                        <a:pt x="467" y="601"/>
                        <a:pt x="601" y="467"/>
                        <a:pt x="601" y="301"/>
                      </a:cubicBezTo>
                      <a:cubicBezTo>
                        <a:pt x="601" y="134"/>
                        <a:pt x="467" y="0"/>
                        <a:pt x="300"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7" name="Google Shape;6187;p37"/>
                <p:cNvSpPr/>
                <p:nvPr/>
              </p:nvSpPr>
              <p:spPr>
                <a:xfrm>
                  <a:off x="2921250" y="4405250"/>
                  <a:ext cx="16700" cy="16725"/>
                </a:xfrm>
                <a:custGeom>
                  <a:avLst/>
                  <a:gdLst/>
                  <a:ahLst/>
                  <a:cxnLst/>
                  <a:rect l="l" t="t" r="r" b="b"/>
                  <a:pathLst>
                    <a:path w="668" h="669" extrusionOk="0">
                      <a:moveTo>
                        <a:pt x="334" y="1"/>
                      </a:moveTo>
                      <a:cubicBezTo>
                        <a:pt x="167" y="1"/>
                        <a:pt x="1" y="168"/>
                        <a:pt x="1" y="335"/>
                      </a:cubicBezTo>
                      <a:cubicBezTo>
                        <a:pt x="1" y="501"/>
                        <a:pt x="167" y="668"/>
                        <a:pt x="334" y="668"/>
                      </a:cubicBezTo>
                      <a:cubicBezTo>
                        <a:pt x="501" y="668"/>
                        <a:pt x="668" y="501"/>
                        <a:pt x="668" y="335"/>
                      </a:cubicBezTo>
                      <a:cubicBezTo>
                        <a:pt x="668" y="168"/>
                        <a:pt x="501" y="1"/>
                        <a:pt x="334"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8" name="Google Shape;6188;p37"/>
                <p:cNvSpPr/>
                <p:nvPr/>
              </p:nvSpPr>
              <p:spPr>
                <a:xfrm>
                  <a:off x="2679425" y="4510350"/>
                  <a:ext cx="29200" cy="29200"/>
                </a:xfrm>
                <a:custGeom>
                  <a:avLst/>
                  <a:gdLst/>
                  <a:ahLst/>
                  <a:cxnLst/>
                  <a:rect l="l" t="t" r="r" b="b"/>
                  <a:pathLst>
                    <a:path w="1168" h="1168" extrusionOk="0">
                      <a:moveTo>
                        <a:pt x="600" y="0"/>
                      </a:moveTo>
                      <a:cubicBezTo>
                        <a:pt x="300" y="0"/>
                        <a:pt x="0" y="267"/>
                        <a:pt x="0" y="600"/>
                      </a:cubicBezTo>
                      <a:cubicBezTo>
                        <a:pt x="0" y="901"/>
                        <a:pt x="267" y="1168"/>
                        <a:pt x="600" y="1168"/>
                      </a:cubicBezTo>
                      <a:cubicBezTo>
                        <a:pt x="901" y="1168"/>
                        <a:pt x="1168" y="934"/>
                        <a:pt x="1168" y="600"/>
                      </a:cubicBezTo>
                      <a:cubicBezTo>
                        <a:pt x="1168" y="300"/>
                        <a:pt x="934" y="0"/>
                        <a:pt x="600"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9" name="Google Shape;6189;p37"/>
                <p:cNvSpPr/>
                <p:nvPr/>
              </p:nvSpPr>
              <p:spPr>
                <a:xfrm>
                  <a:off x="3025500" y="4308525"/>
                  <a:ext cx="386950" cy="408650"/>
                </a:xfrm>
                <a:custGeom>
                  <a:avLst/>
                  <a:gdLst/>
                  <a:ahLst/>
                  <a:cxnLst/>
                  <a:rect l="l" t="t" r="r" b="b"/>
                  <a:pathLst>
                    <a:path w="15478" h="16346" extrusionOk="0">
                      <a:moveTo>
                        <a:pt x="7305" y="1"/>
                      </a:moveTo>
                      <a:cubicBezTo>
                        <a:pt x="6338" y="1"/>
                        <a:pt x="5337" y="167"/>
                        <a:pt x="4403" y="534"/>
                      </a:cubicBezTo>
                      <a:cubicBezTo>
                        <a:pt x="3970" y="701"/>
                        <a:pt x="3569" y="901"/>
                        <a:pt x="3102" y="1168"/>
                      </a:cubicBezTo>
                      <a:cubicBezTo>
                        <a:pt x="2669" y="1368"/>
                        <a:pt x="2302" y="1668"/>
                        <a:pt x="1968" y="2002"/>
                      </a:cubicBezTo>
                      <a:cubicBezTo>
                        <a:pt x="1234" y="2669"/>
                        <a:pt x="667" y="3503"/>
                        <a:pt x="434" y="4370"/>
                      </a:cubicBezTo>
                      <a:cubicBezTo>
                        <a:pt x="401" y="4504"/>
                        <a:pt x="334" y="4570"/>
                        <a:pt x="334" y="4704"/>
                      </a:cubicBezTo>
                      <a:lnTo>
                        <a:pt x="300" y="4837"/>
                      </a:lnTo>
                      <a:cubicBezTo>
                        <a:pt x="267" y="4971"/>
                        <a:pt x="234" y="5138"/>
                        <a:pt x="167" y="5238"/>
                      </a:cubicBezTo>
                      <a:cubicBezTo>
                        <a:pt x="134" y="5404"/>
                        <a:pt x="100" y="5538"/>
                        <a:pt x="0" y="5705"/>
                      </a:cubicBezTo>
                      <a:cubicBezTo>
                        <a:pt x="100" y="5638"/>
                        <a:pt x="134" y="5538"/>
                        <a:pt x="234" y="5404"/>
                      </a:cubicBezTo>
                      <a:cubicBezTo>
                        <a:pt x="467" y="5071"/>
                        <a:pt x="667" y="4704"/>
                        <a:pt x="934" y="4370"/>
                      </a:cubicBezTo>
                      <a:cubicBezTo>
                        <a:pt x="1068" y="4204"/>
                        <a:pt x="1168" y="4037"/>
                        <a:pt x="1335" y="3870"/>
                      </a:cubicBezTo>
                      <a:lnTo>
                        <a:pt x="1768" y="3470"/>
                      </a:lnTo>
                      <a:cubicBezTo>
                        <a:pt x="2102" y="3169"/>
                        <a:pt x="2469" y="2969"/>
                        <a:pt x="2836" y="2736"/>
                      </a:cubicBezTo>
                      <a:cubicBezTo>
                        <a:pt x="3269" y="2536"/>
                        <a:pt x="3670" y="2369"/>
                        <a:pt x="4103" y="2235"/>
                      </a:cubicBezTo>
                      <a:cubicBezTo>
                        <a:pt x="4503" y="2135"/>
                        <a:pt x="4970" y="2035"/>
                        <a:pt x="5404" y="2002"/>
                      </a:cubicBezTo>
                      <a:cubicBezTo>
                        <a:pt x="5638" y="1969"/>
                        <a:pt x="5838" y="1969"/>
                        <a:pt x="6105" y="1969"/>
                      </a:cubicBezTo>
                      <a:cubicBezTo>
                        <a:pt x="6305" y="1969"/>
                        <a:pt x="6472" y="1969"/>
                        <a:pt x="6672" y="2002"/>
                      </a:cubicBezTo>
                      <a:cubicBezTo>
                        <a:pt x="7072" y="2035"/>
                        <a:pt x="7406" y="2069"/>
                        <a:pt x="7739" y="2169"/>
                      </a:cubicBezTo>
                      <a:cubicBezTo>
                        <a:pt x="8106" y="2235"/>
                        <a:pt x="8473" y="2369"/>
                        <a:pt x="8807" y="2502"/>
                      </a:cubicBezTo>
                      <a:cubicBezTo>
                        <a:pt x="9140" y="2636"/>
                        <a:pt x="9474" y="2803"/>
                        <a:pt x="9807" y="3003"/>
                      </a:cubicBezTo>
                      <a:cubicBezTo>
                        <a:pt x="10441" y="3370"/>
                        <a:pt x="11008" y="3837"/>
                        <a:pt x="11508" y="4370"/>
                      </a:cubicBezTo>
                      <a:cubicBezTo>
                        <a:pt x="12509" y="5471"/>
                        <a:pt x="13243" y="6839"/>
                        <a:pt x="13610" y="8307"/>
                      </a:cubicBezTo>
                      <a:cubicBezTo>
                        <a:pt x="13810" y="9040"/>
                        <a:pt x="13944" y="9808"/>
                        <a:pt x="13977" y="10541"/>
                      </a:cubicBezTo>
                      <a:cubicBezTo>
                        <a:pt x="14010" y="11309"/>
                        <a:pt x="13977" y="12076"/>
                        <a:pt x="13843" y="12843"/>
                      </a:cubicBezTo>
                      <a:cubicBezTo>
                        <a:pt x="13810" y="13210"/>
                        <a:pt x="13743" y="13577"/>
                        <a:pt x="13610" y="13911"/>
                      </a:cubicBezTo>
                      <a:cubicBezTo>
                        <a:pt x="13477" y="14411"/>
                        <a:pt x="13276" y="14878"/>
                        <a:pt x="13076" y="15345"/>
                      </a:cubicBezTo>
                      <a:cubicBezTo>
                        <a:pt x="12909" y="15678"/>
                        <a:pt x="12709" y="16012"/>
                        <a:pt x="12509" y="16346"/>
                      </a:cubicBezTo>
                      <a:cubicBezTo>
                        <a:pt x="13110" y="15578"/>
                        <a:pt x="13610" y="14744"/>
                        <a:pt x="14010" y="13777"/>
                      </a:cubicBezTo>
                      <a:cubicBezTo>
                        <a:pt x="14577" y="12576"/>
                        <a:pt x="14944" y="11275"/>
                        <a:pt x="15111" y="9974"/>
                      </a:cubicBezTo>
                      <a:cubicBezTo>
                        <a:pt x="15478" y="7106"/>
                        <a:pt x="14844" y="4470"/>
                        <a:pt x="13343" y="2702"/>
                      </a:cubicBezTo>
                      <a:cubicBezTo>
                        <a:pt x="12509" y="1702"/>
                        <a:pt x="11342" y="901"/>
                        <a:pt x="10007" y="501"/>
                      </a:cubicBezTo>
                      <a:cubicBezTo>
                        <a:pt x="9607" y="367"/>
                        <a:pt x="9140" y="234"/>
                        <a:pt x="8740" y="167"/>
                      </a:cubicBezTo>
                      <a:cubicBezTo>
                        <a:pt x="8306" y="67"/>
                        <a:pt x="7806" y="34"/>
                        <a:pt x="7305" y="34"/>
                      </a:cubicBezTo>
                      <a:lnTo>
                        <a:pt x="7305" y="1"/>
                      </a:ln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0" name="Google Shape;6190;p37"/>
                <p:cNvSpPr/>
                <p:nvPr/>
              </p:nvSpPr>
              <p:spPr>
                <a:xfrm>
                  <a:off x="2843700" y="4550375"/>
                  <a:ext cx="433675" cy="607950"/>
                </a:xfrm>
                <a:custGeom>
                  <a:avLst/>
                  <a:gdLst/>
                  <a:ahLst/>
                  <a:cxnLst/>
                  <a:rect l="l" t="t" r="r" b="b"/>
                  <a:pathLst>
                    <a:path w="17347" h="24318" extrusionOk="0">
                      <a:moveTo>
                        <a:pt x="5604" y="0"/>
                      </a:moveTo>
                      <a:cubicBezTo>
                        <a:pt x="5504" y="67"/>
                        <a:pt x="5338" y="134"/>
                        <a:pt x="5171" y="167"/>
                      </a:cubicBezTo>
                      <a:cubicBezTo>
                        <a:pt x="4937" y="200"/>
                        <a:pt x="4770" y="300"/>
                        <a:pt x="4604" y="367"/>
                      </a:cubicBezTo>
                      <a:cubicBezTo>
                        <a:pt x="4437" y="467"/>
                        <a:pt x="4270" y="534"/>
                        <a:pt x="4103" y="667"/>
                      </a:cubicBezTo>
                      <a:cubicBezTo>
                        <a:pt x="3603" y="968"/>
                        <a:pt x="3203" y="1401"/>
                        <a:pt x="2869" y="1801"/>
                      </a:cubicBezTo>
                      <a:lnTo>
                        <a:pt x="2836" y="1835"/>
                      </a:lnTo>
                      <a:lnTo>
                        <a:pt x="2202" y="2469"/>
                      </a:lnTo>
                      <a:cubicBezTo>
                        <a:pt x="2002" y="2669"/>
                        <a:pt x="1735" y="2836"/>
                        <a:pt x="1435" y="3036"/>
                      </a:cubicBezTo>
                      <a:cubicBezTo>
                        <a:pt x="1235" y="3169"/>
                        <a:pt x="1001" y="3303"/>
                        <a:pt x="734" y="3369"/>
                      </a:cubicBezTo>
                      <a:cubicBezTo>
                        <a:pt x="567" y="3403"/>
                        <a:pt x="434" y="3469"/>
                        <a:pt x="334" y="3469"/>
                      </a:cubicBezTo>
                      <a:lnTo>
                        <a:pt x="0" y="3469"/>
                      </a:lnTo>
                      <a:cubicBezTo>
                        <a:pt x="67" y="3503"/>
                        <a:pt x="100" y="3536"/>
                        <a:pt x="201" y="3569"/>
                      </a:cubicBezTo>
                      <a:cubicBezTo>
                        <a:pt x="334" y="3636"/>
                        <a:pt x="401" y="3669"/>
                        <a:pt x="534" y="3669"/>
                      </a:cubicBezTo>
                      <a:lnTo>
                        <a:pt x="934" y="3669"/>
                      </a:lnTo>
                      <a:cubicBezTo>
                        <a:pt x="1268" y="3636"/>
                        <a:pt x="1602" y="3503"/>
                        <a:pt x="1902" y="3369"/>
                      </a:cubicBezTo>
                      <a:cubicBezTo>
                        <a:pt x="2536" y="3069"/>
                        <a:pt x="3103" y="2735"/>
                        <a:pt x="3736" y="2469"/>
                      </a:cubicBezTo>
                      <a:cubicBezTo>
                        <a:pt x="4037" y="2335"/>
                        <a:pt x="4370" y="2168"/>
                        <a:pt x="4670" y="2068"/>
                      </a:cubicBezTo>
                      <a:cubicBezTo>
                        <a:pt x="4837" y="2035"/>
                        <a:pt x="4937" y="2002"/>
                        <a:pt x="5104" y="1968"/>
                      </a:cubicBezTo>
                      <a:cubicBezTo>
                        <a:pt x="5237" y="1968"/>
                        <a:pt x="5371" y="1902"/>
                        <a:pt x="5504" y="1902"/>
                      </a:cubicBezTo>
                      <a:lnTo>
                        <a:pt x="5538" y="1902"/>
                      </a:lnTo>
                      <a:cubicBezTo>
                        <a:pt x="5671" y="1902"/>
                        <a:pt x="5838" y="1902"/>
                        <a:pt x="5938" y="1968"/>
                      </a:cubicBezTo>
                      <a:cubicBezTo>
                        <a:pt x="6171" y="2002"/>
                        <a:pt x="6338" y="2068"/>
                        <a:pt x="6538" y="2135"/>
                      </a:cubicBezTo>
                      <a:cubicBezTo>
                        <a:pt x="6872" y="2235"/>
                        <a:pt x="7239" y="2402"/>
                        <a:pt x="7572" y="2569"/>
                      </a:cubicBezTo>
                      <a:cubicBezTo>
                        <a:pt x="8240" y="2969"/>
                        <a:pt x="8873" y="3469"/>
                        <a:pt x="9407" y="4003"/>
                      </a:cubicBezTo>
                      <a:cubicBezTo>
                        <a:pt x="10041" y="4637"/>
                        <a:pt x="10575" y="5337"/>
                        <a:pt x="11042" y="6071"/>
                      </a:cubicBezTo>
                      <a:cubicBezTo>
                        <a:pt x="11542" y="6838"/>
                        <a:pt x="11942" y="7639"/>
                        <a:pt x="12343" y="8406"/>
                      </a:cubicBezTo>
                      <a:cubicBezTo>
                        <a:pt x="12509" y="8806"/>
                        <a:pt x="12676" y="9173"/>
                        <a:pt x="12843" y="9574"/>
                      </a:cubicBezTo>
                      <a:cubicBezTo>
                        <a:pt x="12910" y="9807"/>
                        <a:pt x="13010" y="9974"/>
                        <a:pt x="13043" y="10174"/>
                      </a:cubicBezTo>
                      <a:cubicBezTo>
                        <a:pt x="13076" y="10241"/>
                        <a:pt x="13110" y="10341"/>
                        <a:pt x="13110" y="10408"/>
                      </a:cubicBezTo>
                      <a:cubicBezTo>
                        <a:pt x="13110" y="10474"/>
                        <a:pt x="13176" y="10508"/>
                        <a:pt x="13176" y="10541"/>
                      </a:cubicBezTo>
                      <a:cubicBezTo>
                        <a:pt x="13210" y="10708"/>
                        <a:pt x="13243" y="10908"/>
                        <a:pt x="13277" y="11075"/>
                      </a:cubicBezTo>
                      <a:cubicBezTo>
                        <a:pt x="13343" y="11342"/>
                        <a:pt x="13377" y="11575"/>
                        <a:pt x="13377" y="11842"/>
                      </a:cubicBezTo>
                      <a:cubicBezTo>
                        <a:pt x="13410" y="12142"/>
                        <a:pt x="13410" y="12409"/>
                        <a:pt x="13443" y="12676"/>
                      </a:cubicBezTo>
                      <a:cubicBezTo>
                        <a:pt x="13443" y="12909"/>
                        <a:pt x="13510" y="13210"/>
                        <a:pt x="13510" y="13476"/>
                      </a:cubicBezTo>
                      <a:lnTo>
                        <a:pt x="13510" y="13810"/>
                      </a:lnTo>
                      <a:cubicBezTo>
                        <a:pt x="13510" y="13877"/>
                        <a:pt x="13510" y="13977"/>
                        <a:pt x="13443" y="14044"/>
                      </a:cubicBezTo>
                      <a:cubicBezTo>
                        <a:pt x="13443" y="14144"/>
                        <a:pt x="13410" y="14210"/>
                        <a:pt x="13377" y="14244"/>
                      </a:cubicBezTo>
                      <a:cubicBezTo>
                        <a:pt x="13343" y="14310"/>
                        <a:pt x="13343" y="14344"/>
                        <a:pt x="13277" y="14377"/>
                      </a:cubicBezTo>
                      <a:cubicBezTo>
                        <a:pt x="13243" y="14410"/>
                        <a:pt x="13210" y="14410"/>
                        <a:pt x="13110" y="14410"/>
                      </a:cubicBezTo>
                      <a:cubicBezTo>
                        <a:pt x="13076" y="14410"/>
                        <a:pt x="13043" y="14377"/>
                        <a:pt x="13010" y="14344"/>
                      </a:cubicBezTo>
                      <a:cubicBezTo>
                        <a:pt x="12910" y="14310"/>
                        <a:pt x="12876" y="14210"/>
                        <a:pt x="12843" y="14144"/>
                      </a:cubicBezTo>
                      <a:cubicBezTo>
                        <a:pt x="12743" y="14044"/>
                        <a:pt x="12709" y="13910"/>
                        <a:pt x="12676" y="13810"/>
                      </a:cubicBezTo>
                      <a:cubicBezTo>
                        <a:pt x="12609" y="13710"/>
                        <a:pt x="12576" y="13677"/>
                        <a:pt x="12576" y="13577"/>
                      </a:cubicBezTo>
                      <a:cubicBezTo>
                        <a:pt x="12543" y="13543"/>
                        <a:pt x="12543" y="13476"/>
                        <a:pt x="12509" y="13410"/>
                      </a:cubicBezTo>
                      <a:cubicBezTo>
                        <a:pt x="12443" y="13310"/>
                        <a:pt x="12409" y="13143"/>
                        <a:pt x="12376" y="13009"/>
                      </a:cubicBezTo>
                      <a:cubicBezTo>
                        <a:pt x="12276" y="12676"/>
                        <a:pt x="12209" y="12376"/>
                        <a:pt x="12076" y="12075"/>
                      </a:cubicBezTo>
                      <a:lnTo>
                        <a:pt x="12076" y="12042"/>
                      </a:lnTo>
                      <a:cubicBezTo>
                        <a:pt x="12042" y="11909"/>
                        <a:pt x="11942" y="11842"/>
                        <a:pt x="11909" y="11742"/>
                      </a:cubicBezTo>
                      <a:cubicBezTo>
                        <a:pt x="11876" y="11675"/>
                        <a:pt x="11775" y="11642"/>
                        <a:pt x="11742" y="11575"/>
                      </a:cubicBezTo>
                      <a:cubicBezTo>
                        <a:pt x="11709" y="11542"/>
                        <a:pt x="11609" y="11508"/>
                        <a:pt x="11575" y="11508"/>
                      </a:cubicBezTo>
                      <a:cubicBezTo>
                        <a:pt x="11509" y="11475"/>
                        <a:pt x="11442" y="11475"/>
                        <a:pt x="11375" y="11475"/>
                      </a:cubicBezTo>
                      <a:lnTo>
                        <a:pt x="11108" y="11475"/>
                      </a:lnTo>
                      <a:cubicBezTo>
                        <a:pt x="11042" y="11475"/>
                        <a:pt x="11008" y="11508"/>
                        <a:pt x="10908" y="11508"/>
                      </a:cubicBezTo>
                      <a:cubicBezTo>
                        <a:pt x="10841" y="11542"/>
                        <a:pt x="10775" y="11575"/>
                        <a:pt x="10708" y="11642"/>
                      </a:cubicBezTo>
                      <a:cubicBezTo>
                        <a:pt x="10575" y="11709"/>
                        <a:pt x="10508" y="11842"/>
                        <a:pt x="10408" y="11909"/>
                      </a:cubicBezTo>
                      <a:cubicBezTo>
                        <a:pt x="10241" y="12176"/>
                        <a:pt x="10108" y="12409"/>
                        <a:pt x="10041" y="12676"/>
                      </a:cubicBezTo>
                      <a:lnTo>
                        <a:pt x="10041" y="12643"/>
                      </a:lnTo>
                      <a:lnTo>
                        <a:pt x="9907" y="13009"/>
                      </a:lnTo>
                      <a:cubicBezTo>
                        <a:pt x="9707" y="13677"/>
                        <a:pt x="9574" y="14344"/>
                        <a:pt x="9440" y="15011"/>
                      </a:cubicBezTo>
                      <a:cubicBezTo>
                        <a:pt x="9340" y="15645"/>
                        <a:pt x="9240" y="16245"/>
                        <a:pt x="9174" y="16879"/>
                      </a:cubicBezTo>
                      <a:cubicBezTo>
                        <a:pt x="9107" y="17146"/>
                        <a:pt x="9074" y="17346"/>
                        <a:pt x="9040" y="17579"/>
                      </a:cubicBezTo>
                      <a:cubicBezTo>
                        <a:pt x="9007" y="17713"/>
                        <a:pt x="9007" y="17813"/>
                        <a:pt x="8940" y="17913"/>
                      </a:cubicBezTo>
                      <a:cubicBezTo>
                        <a:pt x="8873" y="18146"/>
                        <a:pt x="8773" y="18347"/>
                        <a:pt x="8707" y="18513"/>
                      </a:cubicBezTo>
                      <a:cubicBezTo>
                        <a:pt x="8373" y="19314"/>
                        <a:pt x="7906" y="20048"/>
                        <a:pt x="7339" y="20682"/>
                      </a:cubicBezTo>
                      <a:cubicBezTo>
                        <a:pt x="6739" y="21315"/>
                        <a:pt x="6071" y="21816"/>
                        <a:pt x="5338" y="22216"/>
                      </a:cubicBezTo>
                      <a:cubicBezTo>
                        <a:pt x="4937" y="22416"/>
                        <a:pt x="4537" y="22583"/>
                        <a:pt x="4103" y="22750"/>
                      </a:cubicBezTo>
                      <a:cubicBezTo>
                        <a:pt x="3736" y="22883"/>
                        <a:pt x="3369" y="23017"/>
                        <a:pt x="2936" y="23150"/>
                      </a:cubicBezTo>
                      <a:cubicBezTo>
                        <a:pt x="2669" y="23217"/>
                        <a:pt x="2302" y="23317"/>
                        <a:pt x="2035" y="23384"/>
                      </a:cubicBezTo>
                      <a:cubicBezTo>
                        <a:pt x="2769" y="23650"/>
                        <a:pt x="3536" y="23851"/>
                        <a:pt x="4270" y="24017"/>
                      </a:cubicBezTo>
                      <a:cubicBezTo>
                        <a:pt x="5237" y="24217"/>
                        <a:pt x="6205" y="24318"/>
                        <a:pt x="7105" y="24318"/>
                      </a:cubicBezTo>
                      <a:cubicBezTo>
                        <a:pt x="8173" y="24318"/>
                        <a:pt x="9107" y="24184"/>
                        <a:pt x="10008" y="23917"/>
                      </a:cubicBezTo>
                      <a:cubicBezTo>
                        <a:pt x="10508" y="23817"/>
                        <a:pt x="10942" y="23650"/>
                        <a:pt x="11409" y="23417"/>
                      </a:cubicBezTo>
                      <a:cubicBezTo>
                        <a:pt x="11842" y="23250"/>
                        <a:pt x="12242" y="23017"/>
                        <a:pt x="12743" y="22683"/>
                      </a:cubicBezTo>
                      <a:cubicBezTo>
                        <a:pt x="13510" y="22183"/>
                        <a:pt x="14211" y="21549"/>
                        <a:pt x="14878" y="20748"/>
                      </a:cubicBezTo>
                      <a:cubicBezTo>
                        <a:pt x="15411" y="20148"/>
                        <a:pt x="15878" y="19347"/>
                        <a:pt x="16279" y="18513"/>
                      </a:cubicBezTo>
                      <a:cubicBezTo>
                        <a:pt x="16612" y="17746"/>
                        <a:pt x="16912" y="16912"/>
                        <a:pt x="17079" y="15978"/>
                      </a:cubicBezTo>
                      <a:cubicBezTo>
                        <a:pt x="17246" y="15144"/>
                        <a:pt x="17346" y="14244"/>
                        <a:pt x="17346" y="13376"/>
                      </a:cubicBezTo>
                      <a:cubicBezTo>
                        <a:pt x="17346" y="12075"/>
                        <a:pt x="17179" y="10808"/>
                        <a:pt x="16846" y="9540"/>
                      </a:cubicBezTo>
                      <a:lnTo>
                        <a:pt x="16846" y="9507"/>
                      </a:lnTo>
                      <a:cubicBezTo>
                        <a:pt x="16712" y="9073"/>
                        <a:pt x="16512" y="8640"/>
                        <a:pt x="16279" y="8239"/>
                      </a:cubicBezTo>
                      <a:lnTo>
                        <a:pt x="16279" y="8306"/>
                      </a:lnTo>
                      <a:cubicBezTo>
                        <a:pt x="15945" y="7639"/>
                        <a:pt x="15545" y="7005"/>
                        <a:pt x="15111" y="6371"/>
                      </a:cubicBezTo>
                      <a:cubicBezTo>
                        <a:pt x="14711" y="5804"/>
                        <a:pt x="14244" y="5237"/>
                        <a:pt x="13744" y="4704"/>
                      </a:cubicBezTo>
                      <a:cubicBezTo>
                        <a:pt x="12709" y="3536"/>
                        <a:pt x="11542" y="2402"/>
                        <a:pt x="10241" y="1535"/>
                      </a:cubicBezTo>
                      <a:cubicBezTo>
                        <a:pt x="9874" y="1301"/>
                        <a:pt x="9440" y="1034"/>
                        <a:pt x="9040" y="834"/>
                      </a:cubicBezTo>
                      <a:cubicBezTo>
                        <a:pt x="8607" y="634"/>
                        <a:pt x="8240" y="467"/>
                        <a:pt x="7773" y="300"/>
                      </a:cubicBezTo>
                      <a:lnTo>
                        <a:pt x="7806" y="300"/>
                      </a:lnTo>
                      <a:cubicBezTo>
                        <a:pt x="7739" y="234"/>
                        <a:pt x="7706" y="234"/>
                        <a:pt x="7606" y="200"/>
                      </a:cubicBezTo>
                      <a:cubicBezTo>
                        <a:pt x="7472" y="167"/>
                        <a:pt x="7372" y="134"/>
                        <a:pt x="7206" y="134"/>
                      </a:cubicBezTo>
                      <a:lnTo>
                        <a:pt x="7105" y="134"/>
                      </a:lnTo>
                      <a:cubicBezTo>
                        <a:pt x="6972" y="67"/>
                        <a:pt x="6839" y="67"/>
                        <a:pt x="6705" y="67"/>
                      </a:cubicBezTo>
                      <a:cubicBezTo>
                        <a:pt x="6405" y="34"/>
                        <a:pt x="6105" y="34"/>
                        <a:pt x="5805"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1" name="Google Shape;6191;p37"/>
                <p:cNvSpPr/>
                <p:nvPr/>
              </p:nvSpPr>
              <p:spPr>
                <a:xfrm>
                  <a:off x="2343350" y="4648775"/>
                  <a:ext cx="421975" cy="479525"/>
                </a:xfrm>
                <a:custGeom>
                  <a:avLst/>
                  <a:gdLst/>
                  <a:ahLst/>
                  <a:cxnLst/>
                  <a:rect l="l" t="t" r="r" b="b"/>
                  <a:pathLst>
                    <a:path w="16879" h="19181" extrusionOk="0">
                      <a:moveTo>
                        <a:pt x="0" y="17346"/>
                      </a:moveTo>
                      <a:cubicBezTo>
                        <a:pt x="0" y="17413"/>
                        <a:pt x="33" y="17413"/>
                        <a:pt x="33" y="17413"/>
                      </a:cubicBezTo>
                      <a:cubicBezTo>
                        <a:pt x="63" y="17426"/>
                        <a:pt x="93" y="17439"/>
                        <a:pt x="122" y="17452"/>
                      </a:cubicBezTo>
                      <a:lnTo>
                        <a:pt x="122" y="17452"/>
                      </a:lnTo>
                      <a:cubicBezTo>
                        <a:pt x="81" y="17417"/>
                        <a:pt x="41" y="17382"/>
                        <a:pt x="0" y="17346"/>
                      </a:cubicBezTo>
                      <a:close/>
                      <a:moveTo>
                        <a:pt x="14544" y="0"/>
                      </a:moveTo>
                      <a:cubicBezTo>
                        <a:pt x="14410" y="67"/>
                        <a:pt x="14377" y="100"/>
                        <a:pt x="14277" y="134"/>
                      </a:cubicBezTo>
                      <a:cubicBezTo>
                        <a:pt x="14110" y="301"/>
                        <a:pt x="13943" y="534"/>
                        <a:pt x="13777" y="734"/>
                      </a:cubicBezTo>
                      <a:cubicBezTo>
                        <a:pt x="13610" y="934"/>
                        <a:pt x="13510" y="1134"/>
                        <a:pt x="13376" y="1368"/>
                      </a:cubicBezTo>
                      <a:cubicBezTo>
                        <a:pt x="12943" y="2102"/>
                        <a:pt x="12676" y="2902"/>
                        <a:pt x="12442" y="3736"/>
                      </a:cubicBezTo>
                      <a:lnTo>
                        <a:pt x="12442" y="3670"/>
                      </a:lnTo>
                      <a:cubicBezTo>
                        <a:pt x="12242" y="4437"/>
                        <a:pt x="12109" y="5171"/>
                        <a:pt x="12009" y="5938"/>
                      </a:cubicBezTo>
                      <a:cubicBezTo>
                        <a:pt x="11875" y="6672"/>
                        <a:pt x="11742" y="7472"/>
                        <a:pt x="11608" y="8240"/>
                      </a:cubicBezTo>
                      <a:cubicBezTo>
                        <a:pt x="11442" y="9140"/>
                        <a:pt x="11241" y="10074"/>
                        <a:pt x="10941" y="10941"/>
                      </a:cubicBezTo>
                      <a:cubicBezTo>
                        <a:pt x="10674" y="11842"/>
                        <a:pt x="10341" y="12743"/>
                        <a:pt x="9874" y="13510"/>
                      </a:cubicBezTo>
                      <a:cubicBezTo>
                        <a:pt x="9407" y="14311"/>
                        <a:pt x="8873" y="15111"/>
                        <a:pt x="8239" y="15778"/>
                      </a:cubicBezTo>
                      <a:cubicBezTo>
                        <a:pt x="7906" y="16112"/>
                        <a:pt x="7572" y="16412"/>
                        <a:pt x="7205" y="16679"/>
                      </a:cubicBezTo>
                      <a:cubicBezTo>
                        <a:pt x="7005" y="16812"/>
                        <a:pt x="6838" y="16979"/>
                        <a:pt x="6605" y="17079"/>
                      </a:cubicBezTo>
                      <a:cubicBezTo>
                        <a:pt x="6438" y="17146"/>
                        <a:pt x="6271" y="17279"/>
                        <a:pt x="6104" y="17346"/>
                      </a:cubicBezTo>
                      <a:cubicBezTo>
                        <a:pt x="5371" y="17746"/>
                        <a:pt x="4537" y="17946"/>
                        <a:pt x="3703" y="17980"/>
                      </a:cubicBezTo>
                      <a:cubicBezTo>
                        <a:pt x="3479" y="18007"/>
                        <a:pt x="3256" y="18019"/>
                        <a:pt x="3032" y="18019"/>
                      </a:cubicBezTo>
                      <a:cubicBezTo>
                        <a:pt x="2422" y="18019"/>
                        <a:pt x="1811" y="17926"/>
                        <a:pt x="1201" y="17780"/>
                      </a:cubicBezTo>
                      <a:cubicBezTo>
                        <a:pt x="802" y="17688"/>
                        <a:pt x="460" y="17596"/>
                        <a:pt x="122" y="17452"/>
                      </a:cubicBezTo>
                      <a:lnTo>
                        <a:pt x="122" y="17452"/>
                      </a:lnTo>
                      <a:cubicBezTo>
                        <a:pt x="621" y="17878"/>
                        <a:pt x="1152" y="18267"/>
                        <a:pt x="1768" y="18514"/>
                      </a:cubicBezTo>
                      <a:cubicBezTo>
                        <a:pt x="2702" y="18947"/>
                        <a:pt x="3736" y="19181"/>
                        <a:pt x="4870" y="19181"/>
                      </a:cubicBezTo>
                      <a:lnTo>
                        <a:pt x="4937" y="19181"/>
                      </a:lnTo>
                      <a:cubicBezTo>
                        <a:pt x="5904" y="19181"/>
                        <a:pt x="6872" y="19014"/>
                        <a:pt x="7772" y="18680"/>
                      </a:cubicBezTo>
                      <a:cubicBezTo>
                        <a:pt x="8506" y="18447"/>
                        <a:pt x="9240" y="18080"/>
                        <a:pt x="10074" y="17513"/>
                      </a:cubicBezTo>
                      <a:cubicBezTo>
                        <a:pt x="10841" y="17079"/>
                        <a:pt x="11575" y="16479"/>
                        <a:pt x="12342" y="15812"/>
                      </a:cubicBezTo>
                      <a:cubicBezTo>
                        <a:pt x="13076" y="15144"/>
                        <a:pt x="13843" y="14411"/>
                        <a:pt x="14510" y="13610"/>
                      </a:cubicBezTo>
                      <a:cubicBezTo>
                        <a:pt x="14544" y="13643"/>
                        <a:pt x="14544" y="13743"/>
                        <a:pt x="14577" y="13777"/>
                      </a:cubicBezTo>
                      <a:cubicBezTo>
                        <a:pt x="14544" y="13610"/>
                        <a:pt x="14444" y="13443"/>
                        <a:pt x="14410" y="13276"/>
                      </a:cubicBezTo>
                      <a:cubicBezTo>
                        <a:pt x="14244" y="12643"/>
                        <a:pt x="14110" y="12009"/>
                        <a:pt x="14077" y="11408"/>
                      </a:cubicBezTo>
                      <a:cubicBezTo>
                        <a:pt x="14043" y="10741"/>
                        <a:pt x="14043" y="10074"/>
                        <a:pt x="14077" y="9407"/>
                      </a:cubicBezTo>
                      <a:cubicBezTo>
                        <a:pt x="14110" y="8740"/>
                        <a:pt x="14210" y="8106"/>
                        <a:pt x="14344" y="7439"/>
                      </a:cubicBezTo>
                      <a:cubicBezTo>
                        <a:pt x="14510" y="6572"/>
                        <a:pt x="14711" y="5671"/>
                        <a:pt x="14911" y="4804"/>
                      </a:cubicBezTo>
                      <a:cubicBezTo>
                        <a:pt x="15078" y="4103"/>
                        <a:pt x="15278" y="3436"/>
                        <a:pt x="15545" y="2769"/>
                      </a:cubicBezTo>
                      <a:cubicBezTo>
                        <a:pt x="15678" y="2435"/>
                        <a:pt x="15811" y="2068"/>
                        <a:pt x="16012" y="1735"/>
                      </a:cubicBezTo>
                      <a:cubicBezTo>
                        <a:pt x="16178" y="1401"/>
                        <a:pt x="16378" y="1101"/>
                        <a:pt x="16579" y="801"/>
                      </a:cubicBezTo>
                      <a:cubicBezTo>
                        <a:pt x="16645" y="667"/>
                        <a:pt x="16779" y="567"/>
                        <a:pt x="16879" y="467"/>
                      </a:cubicBezTo>
                      <a:cubicBezTo>
                        <a:pt x="16779" y="434"/>
                        <a:pt x="16712" y="401"/>
                        <a:pt x="16579" y="401"/>
                      </a:cubicBezTo>
                      <a:cubicBezTo>
                        <a:pt x="16412" y="334"/>
                        <a:pt x="16245" y="334"/>
                        <a:pt x="16078" y="334"/>
                      </a:cubicBezTo>
                      <a:lnTo>
                        <a:pt x="15945" y="334"/>
                      </a:lnTo>
                      <a:cubicBezTo>
                        <a:pt x="15678" y="334"/>
                        <a:pt x="15444" y="301"/>
                        <a:pt x="15244" y="267"/>
                      </a:cubicBezTo>
                      <a:cubicBezTo>
                        <a:pt x="15044" y="234"/>
                        <a:pt x="14844" y="134"/>
                        <a:pt x="14677" y="67"/>
                      </a:cubicBezTo>
                      <a:cubicBezTo>
                        <a:pt x="14611" y="67"/>
                        <a:pt x="14577" y="0"/>
                        <a:pt x="14544"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2" name="Google Shape;6192;p37"/>
                <p:cNvSpPr/>
                <p:nvPr/>
              </p:nvSpPr>
              <p:spPr>
                <a:xfrm>
                  <a:off x="2416725" y="4616250"/>
                  <a:ext cx="219350" cy="187250"/>
                </a:xfrm>
                <a:custGeom>
                  <a:avLst/>
                  <a:gdLst/>
                  <a:ahLst/>
                  <a:cxnLst/>
                  <a:rect l="l" t="t" r="r" b="b"/>
                  <a:pathLst>
                    <a:path w="8774" h="7490" extrusionOk="0">
                      <a:moveTo>
                        <a:pt x="8640" y="0"/>
                      </a:moveTo>
                      <a:cubicBezTo>
                        <a:pt x="8173" y="67"/>
                        <a:pt x="7773" y="167"/>
                        <a:pt x="7306" y="234"/>
                      </a:cubicBezTo>
                      <a:cubicBezTo>
                        <a:pt x="6839" y="367"/>
                        <a:pt x="6405" y="534"/>
                        <a:pt x="5971" y="701"/>
                      </a:cubicBezTo>
                      <a:cubicBezTo>
                        <a:pt x="5504" y="901"/>
                        <a:pt x="5104" y="1101"/>
                        <a:pt x="4671" y="1335"/>
                      </a:cubicBezTo>
                      <a:cubicBezTo>
                        <a:pt x="4470" y="1435"/>
                        <a:pt x="4270" y="1568"/>
                        <a:pt x="4103" y="1702"/>
                      </a:cubicBezTo>
                      <a:cubicBezTo>
                        <a:pt x="3903" y="1835"/>
                        <a:pt x="3670" y="2002"/>
                        <a:pt x="3470" y="2169"/>
                      </a:cubicBezTo>
                      <a:cubicBezTo>
                        <a:pt x="2669" y="2736"/>
                        <a:pt x="2002" y="3436"/>
                        <a:pt x="1435" y="4237"/>
                      </a:cubicBezTo>
                      <a:cubicBezTo>
                        <a:pt x="834" y="5004"/>
                        <a:pt x="334" y="5871"/>
                        <a:pt x="101" y="6772"/>
                      </a:cubicBezTo>
                      <a:cubicBezTo>
                        <a:pt x="67" y="6872"/>
                        <a:pt x="67" y="6939"/>
                        <a:pt x="1" y="7039"/>
                      </a:cubicBezTo>
                      <a:lnTo>
                        <a:pt x="1" y="7239"/>
                      </a:lnTo>
                      <a:cubicBezTo>
                        <a:pt x="67" y="7339"/>
                        <a:pt x="134" y="7406"/>
                        <a:pt x="234" y="7439"/>
                      </a:cubicBezTo>
                      <a:cubicBezTo>
                        <a:pt x="267" y="7472"/>
                        <a:pt x="317" y="7489"/>
                        <a:pt x="367" y="7489"/>
                      </a:cubicBezTo>
                      <a:cubicBezTo>
                        <a:pt x="417" y="7489"/>
                        <a:pt x="468" y="7472"/>
                        <a:pt x="501" y="7439"/>
                      </a:cubicBezTo>
                      <a:cubicBezTo>
                        <a:pt x="601" y="7406"/>
                        <a:pt x="734" y="7339"/>
                        <a:pt x="734" y="7239"/>
                      </a:cubicBezTo>
                      <a:cubicBezTo>
                        <a:pt x="768" y="7039"/>
                        <a:pt x="834" y="6872"/>
                        <a:pt x="935" y="6672"/>
                      </a:cubicBezTo>
                      <a:cubicBezTo>
                        <a:pt x="1001" y="6438"/>
                        <a:pt x="1101" y="6272"/>
                        <a:pt x="1168" y="6105"/>
                      </a:cubicBezTo>
                      <a:cubicBezTo>
                        <a:pt x="1335" y="5738"/>
                        <a:pt x="1568" y="5371"/>
                        <a:pt x="1768" y="5004"/>
                      </a:cubicBezTo>
                      <a:cubicBezTo>
                        <a:pt x="2269" y="4203"/>
                        <a:pt x="2836" y="3536"/>
                        <a:pt x="3503" y="2869"/>
                      </a:cubicBezTo>
                      <a:cubicBezTo>
                        <a:pt x="4270" y="2202"/>
                        <a:pt x="5071" y="1568"/>
                        <a:pt x="5971" y="1101"/>
                      </a:cubicBezTo>
                      <a:cubicBezTo>
                        <a:pt x="6305" y="934"/>
                        <a:pt x="6672" y="768"/>
                        <a:pt x="7006" y="668"/>
                      </a:cubicBezTo>
                      <a:cubicBezTo>
                        <a:pt x="7406" y="534"/>
                        <a:pt x="7773" y="367"/>
                        <a:pt x="8173" y="267"/>
                      </a:cubicBezTo>
                      <a:lnTo>
                        <a:pt x="8140" y="267"/>
                      </a:lnTo>
                      <a:cubicBezTo>
                        <a:pt x="8306" y="234"/>
                        <a:pt x="8473" y="201"/>
                        <a:pt x="8640" y="201"/>
                      </a:cubicBezTo>
                      <a:cubicBezTo>
                        <a:pt x="8740" y="201"/>
                        <a:pt x="8773" y="100"/>
                        <a:pt x="8773" y="34"/>
                      </a:cubicBezTo>
                      <a:lnTo>
                        <a:pt x="8773" y="34"/>
                      </a:lnTo>
                      <a:cubicBezTo>
                        <a:pt x="8773" y="40"/>
                        <a:pt x="8772" y="43"/>
                        <a:pt x="8769" y="43"/>
                      </a:cubicBezTo>
                      <a:cubicBezTo>
                        <a:pt x="8757" y="43"/>
                        <a:pt x="8720" y="0"/>
                        <a:pt x="8640"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3" name="Google Shape;6193;p37"/>
                <p:cNvSpPr/>
                <p:nvPr/>
              </p:nvSpPr>
              <p:spPr>
                <a:xfrm>
                  <a:off x="2529300" y="4642925"/>
                  <a:ext cx="133450" cy="232800"/>
                </a:xfrm>
                <a:custGeom>
                  <a:avLst/>
                  <a:gdLst/>
                  <a:ahLst/>
                  <a:cxnLst/>
                  <a:rect l="l" t="t" r="r" b="b"/>
                  <a:pathLst>
                    <a:path w="5338" h="9312" extrusionOk="0">
                      <a:moveTo>
                        <a:pt x="5171" y="1"/>
                      </a:moveTo>
                      <a:cubicBezTo>
                        <a:pt x="5104" y="34"/>
                        <a:pt x="5071" y="101"/>
                        <a:pt x="5004" y="101"/>
                      </a:cubicBezTo>
                      <a:cubicBezTo>
                        <a:pt x="4671" y="368"/>
                        <a:pt x="4404" y="635"/>
                        <a:pt x="4104" y="935"/>
                      </a:cubicBezTo>
                      <a:cubicBezTo>
                        <a:pt x="3803" y="1202"/>
                        <a:pt x="3503" y="1502"/>
                        <a:pt x="3270" y="1835"/>
                      </a:cubicBezTo>
                      <a:cubicBezTo>
                        <a:pt x="3003" y="2169"/>
                        <a:pt x="2769" y="2469"/>
                        <a:pt x="2503" y="2803"/>
                      </a:cubicBezTo>
                      <a:cubicBezTo>
                        <a:pt x="2269" y="3170"/>
                        <a:pt x="2002" y="3503"/>
                        <a:pt x="1802" y="3937"/>
                      </a:cubicBezTo>
                      <a:cubicBezTo>
                        <a:pt x="1602" y="4271"/>
                        <a:pt x="1435" y="4637"/>
                        <a:pt x="1235" y="5004"/>
                      </a:cubicBezTo>
                      <a:cubicBezTo>
                        <a:pt x="1068" y="5371"/>
                        <a:pt x="901" y="5805"/>
                        <a:pt x="735" y="6205"/>
                      </a:cubicBezTo>
                      <a:cubicBezTo>
                        <a:pt x="568" y="6639"/>
                        <a:pt x="434" y="7039"/>
                        <a:pt x="334" y="7473"/>
                      </a:cubicBezTo>
                      <a:cubicBezTo>
                        <a:pt x="234" y="7873"/>
                        <a:pt x="134" y="8340"/>
                        <a:pt x="67" y="8774"/>
                      </a:cubicBezTo>
                      <a:cubicBezTo>
                        <a:pt x="1" y="9007"/>
                        <a:pt x="168" y="9274"/>
                        <a:pt x="468" y="9307"/>
                      </a:cubicBezTo>
                      <a:cubicBezTo>
                        <a:pt x="490" y="9310"/>
                        <a:pt x="513" y="9312"/>
                        <a:pt x="535" y="9312"/>
                      </a:cubicBezTo>
                      <a:cubicBezTo>
                        <a:pt x="773" y="9312"/>
                        <a:pt x="971" y="9149"/>
                        <a:pt x="1001" y="8874"/>
                      </a:cubicBezTo>
                      <a:lnTo>
                        <a:pt x="1268" y="7506"/>
                      </a:lnTo>
                      <a:cubicBezTo>
                        <a:pt x="1335" y="7039"/>
                        <a:pt x="1468" y="6606"/>
                        <a:pt x="1602" y="6139"/>
                      </a:cubicBezTo>
                      <a:lnTo>
                        <a:pt x="1602" y="6172"/>
                      </a:lnTo>
                      <a:cubicBezTo>
                        <a:pt x="1935" y="5038"/>
                        <a:pt x="2436" y="3937"/>
                        <a:pt x="3070" y="2936"/>
                      </a:cubicBezTo>
                      <a:lnTo>
                        <a:pt x="3070" y="2970"/>
                      </a:lnTo>
                      <a:cubicBezTo>
                        <a:pt x="3336" y="2503"/>
                        <a:pt x="3637" y="2036"/>
                        <a:pt x="4004" y="1635"/>
                      </a:cubicBezTo>
                      <a:cubicBezTo>
                        <a:pt x="4170" y="1435"/>
                        <a:pt x="4404" y="1202"/>
                        <a:pt x="4571" y="1002"/>
                      </a:cubicBezTo>
                      <a:cubicBezTo>
                        <a:pt x="4771" y="801"/>
                        <a:pt x="4938" y="601"/>
                        <a:pt x="5138" y="368"/>
                      </a:cubicBezTo>
                      <a:cubicBezTo>
                        <a:pt x="5171" y="334"/>
                        <a:pt x="5238" y="301"/>
                        <a:pt x="5271" y="301"/>
                      </a:cubicBezTo>
                      <a:cubicBezTo>
                        <a:pt x="5305" y="268"/>
                        <a:pt x="5338" y="168"/>
                        <a:pt x="5305" y="101"/>
                      </a:cubicBezTo>
                      <a:cubicBezTo>
                        <a:pt x="5271" y="34"/>
                        <a:pt x="5238" y="1"/>
                        <a:pt x="5171"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4" name="Google Shape;6194;p37"/>
                <p:cNvSpPr/>
                <p:nvPr/>
              </p:nvSpPr>
              <p:spPr>
                <a:xfrm>
                  <a:off x="2827850" y="4659300"/>
                  <a:ext cx="52575" cy="242500"/>
                </a:xfrm>
                <a:custGeom>
                  <a:avLst/>
                  <a:gdLst/>
                  <a:ahLst/>
                  <a:cxnLst/>
                  <a:rect l="l" t="t" r="r" b="b"/>
                  <a:pathLst>
                    <a:path w="2103" h="9700" extrusionOk="0">
                      <a:moveTo>
                        <a:pt x="1023" y="0"/>
                      </a:moveTo>
                      <a:cubicBezTo>
                        <a:pt x="983" y="0"/>
                        <a:pt x="951" y="38"/>
                        <a:pt x="901" y="113"/>
                      </a:cubicBezTo>
                      <a:cubicBezTo>
                        <a:pt x="868" y="180"/>
                        <a:pt x="835" y="313"/>
                        <a:pt x="801" y="380"/>
                      </a:cubicBezTo>
                      <a:cubicBezTo>
                        <a:pt x="501" y="1114"/>
                        <a:pt x="301" y="1848"/>
                        <a:pt x="167" y="2615"/>
                      </a:cubicBezTo>
                      <a:cubicBezTo>
                        <a:pt x="34" y="3349"/>
                        <a:pt x="1" y="4149"/>
                        <a:pt x="1" y="4883"/>
                      </a:cubicBezTo>
                      <a:cubicBezTo>
                        <a:pt x="34" y="5684"/>
                        <a:pt x="167" y="6451"/>
                        <a:pt x="368" y="7185"/>
                      </a:cubicBezTo>
                      <a:cubicBezTo>
                        <a:pt x="434" y="7552"/>
                        <a:pt x="568" y="7952"/>
                        <a:pt x="734" y="8319"/>
                      </a:cubicBezTo>
                      <a:cubicBezTo>
                        <a:pt x="835" y="8519"/>
                        <a:pt x="901" y="8686"/>
                        <a:pt x="1001" y="8886"/>
                      </a:cubicBezTo>
                      <a:cubicBezTo>
                        <a:pt x="1068" y="9119"/>
                        <a:pt x="1168" y="9320"/>
                        <a:pt x="1268" y="9486"/>
                      </a:cubicBezTo>
                      <a:cubicBezTo>
                        <a:pt x="1360" y="9625"/>
                        <a:pt x="1516" y="9699"/>
                        <a:pt x="1669" y="9699"/>
                      </a:cubicBezTo>
                      <a:cubicBezTo>
                        <a:pt x="1738" y="9699"/>
                        <a:pt x="1807" y="9684"/>
                        <a:pt x="1869" y="9653"/>
                      </a:cubicBezTo>
                      <a:cubicBezTo>
                        <a:pt x="1935" y="9586"/>
                        <a:pt x="2035" y="9486"/>
                        <a:pt x="2069" y="9386"/>
                      </a:cubicBezTo>
                      <a:cubicBezTo>
                        <a:pt x="2102" y="9253"/>
                        <a:pt x="2069" y="9153"/>
                        <a:pt x="2035" y="9053"/>
                      </a:cubicBezTo>
                      <a:cubicBezTo>
                        <a:pt x="1902" y="8853"/>
                        <a:pt x="1802" y="8652"/>
                        <a:pt x="1702" y="8419"/>
                      </a:cubicBezTo>
                      <a:cubicBezTo>
                        <a:pt x="1568" y="8219"/>
                        <a:pt x="1502" y="7985"/>
                        <a:pt x="1368" y="7752"/>
                      </a:cubicBezTo>
                      <a:cubicBezTo>
                        <a:pt x="1035" y="6918"/>
                        <a:pt x="768" y="6051"/>
                        <a:pt x="668" y="5183"/>
                      </a:cubicBezTo>
                      <a:cubicBezTo>
                        <a:pt x="601" y="4716"/>
                        <a:pt x="568" y="4249"/>
                        <a:pt x="568" y="3749"/>
                      </a:cubicBezTo>
                      <a:cubicBezTo>
                        <a:pt x="568" y="3249"/>
                        <a:pt x="601" y="2748"/>
                        <a:pt x="668" y="2315"/>
                      </a:cubicBezTo>
                      <a:lnTo>
                        <a:pt x="668" y="2348"/>
                      </a:lnTo>
                      <a:cubicBezTo>
                        <a:pt x="701" y="1981"/>
                        <a:pt x="801" y="1647"/>
                        <a:pt x="868" y="1247"/>
                      </a:cubicBezTo>
                      <a:cubicBezTo>
                        <a:pt x="935" y="880"/>
                        <a:pt x="1035" y="547"/>
                        <a:pt x="1201" y="180"/>
                      </a:cubicBezTo>
                      <a:cubicBezTo>
                        <a:pt x="1235" y="80"/>
                        <a:pt x="1168" y="46"/>
                        <a:pt x="1135" y="13"/>
                      </a:cubicBezTo>
                      <a:lnTo>
                        <a:pt x="1068" y="13"/>
                      </a:lnTo>
                      <a:cubicBezTo>
                        <a:pt x="1051" y="5"/>
                        <a:pt x="1037" y="0"/>
                        <a:pt x="1023"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5" name="Google Shape;6195;p37"/>
                <p:cNvSpPr/>
                <p:nvPr/>
              </p:nvSpPr>
              <p:spPr>
                <a:xfrm>
                  <a:off x="2946275" y="4622075"/>
                  <a:ext cx="164300" cy="179100"/>
                </a:xfrm>
                <a:custGeom>
                  <a:avLst/>
                  <a:gdLst/>
                  <a:ahLst/>
                  <a:cxnLst/>
                  <a:rect l="l" t="t" r="r" b="b"/>
                  <a:pathLst>
                    <a:path w="6572" h="7164" extrusionOk="0">
                      <a:moveTo>
                        <a:pt x="267" y="1"/>
                      </a:moveTo>
                      <a:cubicBezTo>
                        <a:pt x="167" y="1"/>
                        <a:pt x="100" y="101"/>
                        <a:pt x="67" y="168"/>
                      </a:cubicBezTo>
                      <a:cubicBezTo>
                        <a:pt x="0" y="301"/>
                        <a:pt x="100" y="368"/>
                        <a:pt x="234" y="468"/>
                      </a:cubicBezTo>
                      <a:cubicBezTo>
                        <a:pt x="768" y="701"/>
                        <a:pt x="1268" y="1002"/>
                        <a:pt x="1735" y="1369"/>
                      </a:cubicBezTo>
                      <a:cubicBezTo>
                        <a:pt x="2335" y="1869"/>
                        <a:pt x="2902" y="2436"/>
                        <a:pt x="3403" y="3036"/>
                      </a:cubicBezTo>
                      <a:cubicBezTo>
                        <a:pt x="3603" y="3337"/>
                        <a:pt x="3803" y="3637"/>
                        <a:pt x="4003" y="3970"/>
                      </a:cubicBezTo>
                      <a:cubicBezTo>
                        <a:pt x="4237" y="4304"/>
                        <a:pt x="4437" y="4638"/>
                        <a:pt x="4604" y="4971"/>
                      </a:cubicBezTo>
                      <a:cubicBezTo>
                        <a:pt x="4770" y="5305"/>
                        <a:pt x="4937" y="5572"/>
                        <a:pt x="5104" y="5905"/>
                      </a:cubicBezTo>
                      <a:lnTo>
                        <a:pt x="5337" y="6405"/>
                      </a:lnTo>
                      <a:lnTo>
                        <a:pt x="5604" y="6906"/>
                      </a:lnTo>
                      <a:cubicBezTo>
                        <a:pt x="5705" y="7083"/>
                        <a:pt x="5845" y="7164"/>
                        <a:pt x="5993" y="7164"/>
                      </a:cubicBezTo>
                      <a:cubicBezTo>
                        <a:pt x="6041" y="7164"/>
                        <a:pt x="6089" y="7155"/>
                        <a:pt x="6138" y="7139"/>
                      </a:cubicBezTo>
                      <a:cubicBezTo>
                        <a:pt x="6405" y="7039"/>
                        <a:pt x="6572" y="6806"/>
                        <a:pt x="6472" y="6539"/>
                      </a:cubicBezTo>
                      <a:cubicBezTo>
                        <a:pt x="6405" y="6205"/>
                        <a:pt x="6238" y="5872"/>
                        <a:pt x="6071" y="5538"/>
                      </a:cubicBezTo>
                      <a:cubicBezTo>
                        <a:pt x="5905" y="5205"/>
                        <a:pt x="5738" y="4938"/>
                        <a:pt x="5504" y="4571"/>
                      </a:cubicBezTo>
                      <a:cubicBezTo>
                        <a:pt x="5304" y="4237"/>
                        <a:pt x="5104" y="3970"/>
                        <a:pt x="4904" y="3670"/>
                      </a:cubicBezTo>
                      <a:cubicBezTo>
                        <a:pt x="4637" y="3370"/>
                        <a:pt x="4437" y="3036"/>
                        <a:pt x="4137" y="2770"/>
                      </a:cubicBezTo>
                      <a:cubicBezTo>
                        <a:pt x="3169" y="1669"/>
                        <a:pt x="2002" y="701"/>
                        <a:pt x="667" y="168"/>
                      </a:cubicBezTo>
                      <a:lnTo>
                        <a:pt x="701" y="168"/>
                      </a:lnTo>
                      <a:cubicBezTo>
                        <a:pt x="601" y="134"/>
                        <a:pt x="467" y="34"/>
                        <a:pt x="301"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6" name="Google Shape;6196;p37"/>
                <p:cNvSpPr/>
                <p:nvPr/>
              </p:nvSpPr>
              <p:spPr>
                <a:xfrm>
                  <a:off x="2902075" y="4654050"/>
                  <a:ext cx="83425" cy="157175"/>
                </a:xfrm>
                <a:custGeom>
                  <a:avLst/>
                  <a:gdLst/>
                  <a:ahLst/>
                  <a:cxnLst/>
                  <a:rect l="l" t="t" r="r" b="b"/>
                  <a:pathLst>
                    <a:path w="3337" h="6287" extrusionOk="0">
                      <a:moveTo>
                        <a:pt x="213" y="1"/>
                      </a:moveTo>
                      <a:cubicBezTo>
                        <a:pt x="195" y="1"/>
                        <a:pt x="181" y="9"/>
                        <a:pt x="167" y="23"/>
                      </a:cubicBezTo>
                      <a:cubicBezTo>
                        <a:pt x="34" y="90"/>
                        <a:pt x="0" y="223"/>
                        <a:pt x="67" y="356"/>
                      </a:cubicBezTo>
                      <a:cubicBezTo>
                        <a:pt x="668" y="1491"/>
                        <a:pt x="1201" y="2658"/>
                        <a:pt x="1702" y="3826"/>
                      </a:cubicBezTo>
                      <a:cubicBezTo>
                        <a:pt x="1702" y="3859"/>
                        <a:pt x="1735" y="3859"/>
                        <a:pt x="1735" y="3892"/>
                      </a:cubicBezTo>
                      <a:cubicBezTo>
                        <a:pt x="1868" y="4226"/>
                        <a:pt x="2035" y="4559"/>
                        <a:pt x="2169" y="4926"/>
                      </a:cubicBezTo>
                      <a:cubicBezTo>
                        <a:pt x="2269" y="5327"/>
                        <a:pt x="2402" y="5727"/>
                        <a:pt x="2602" y="6094"/>
                      </a:cubicBezTo>
                      <a:cubicBezTo>
                        <a:pt x="2676" y="6218"/>
                        <a:pt x="2787" y="6286"/>
                        <a:pt x="2908" y="6286"/>
                      </a:cubicBezTo>
                      <a:cubicBezTo>
                        <a:pt x="2950" y="6286"/>
                        <a:pt x="2993" y="6278"/>
                        <a:pt x="3036" y="6261"/>
                      </a:cubicBezTo>
                      <a:cubicBezTo>
                        <a:pt x="3236" y="6227"/>
                        <a:pt x="3336" y="6027"/>
                        <a:pt x="3269" y="5794"/>
                      </a:cubicBezTo>
                      <a:cubicBezTo>
                        <a:pt x="3236" y="5560"/>
                        <a:pt x="3103" y="5260"/>
                        <a:pt x="3036" y="5060"/>
                      </a:cubicBezTo>
                      <a:cubicBezTo>
                        <a:pt x="2936" y="4793"/>
                        <a:pt x="2836" y="4593"/>
                        <a:pt x="2702" y="4359"/>
                      </a:cubicBezTo>
                      <a:cubicBezTo>
                        <a:pt x="2502" y="3892"/>
                        <a:pt x="2235" y="3425"/>
                        <a:pt x="2035" y="2958"/>
                      </a:cubicBezTo>
                      <a:cubicBezTo>
                        <a:pt x="1535" y="2024"/>
                        <a:pt x="1034" y="1090"/>
                        <a:pt x="534" y="190"/>
                      </a:cubicBezTo>
                      <a:cubicBezTo>
                        <a:pt x="501" y="90"/>
                        <a:pt x="401" y="56"/>
                        <a:pt x="334" y="56"/>
                      </a:cubicBezTo>
                      <a:cubicBezTo>
                        <a:pt x="275" y="17"/>
                        <a:pt x="240" y="1"/>
                        <a:pt x="213"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7" name="Google Shape;6197;p37"/>
                <p:cNvSpPr/>
                <p:nvPr/>
              </p:nvSpPr>
              <p:spPr>
                <a:xfrm>
                  <a:off x="3053025" y="4406100"/>
                  <a:ext cx="250200" cy="57550"/>
                </a:xfrm>
                <a:custGeom>
                  <a:avLst/>
                  <a:gdLst/>
                  <a:ahLst/>
                  <a:cxnLst/>
                  <a:rect l="l" t="t" r="r" b="b"/>
                  <a:pathLst>
                    <a:path w="10008" h="2302" extrusionOk="0">
                      <a:moveTo>
                        <a:pt x="4803" y="634"/>
                      </a:moveTo>
                      <a:cubicBezTo>
                        <a:pt x="4803" y="651"/>
                        <a:pt x="4812" y="659"/>
                        <a:pt x="4816" y="659"/>
                      </a:cubicBezTo>
                      <a:cubicBezTo>
                        <a:pt x="4820" y="659"/>
                        <a:pt x="4820" y="651"/>
                        <a:pt x="4803" y="634"/>
                      </a:cubicBezTo>
                      <a:close/>
                      <a:moveTo>
                        <a:pt x="4336" y="0"/>
                      </a:moveTo>
                      <a:cubicBezTo>
                        <a:pt x="3703" y="67"/>
                        <a:pt x="3069" y="100"/>
                        <a:pt x="2502" y="267"/>
                      </a:cubicBezTo>
                      <a:cubicBezTo>
                        <a:pt x="1668" y="467"/>
                        <a:pt x="867" y="801"/>
                        <a:pt x="133" y="1268"/>
                      </a:cubicBezTo>
                      <a:cubicBezTo>
                        <a:pt x="33" y="1335"/>
                        <a:pt x="0" y="1468"/>
                        <a:pt x="33" y="1535"/>
                      </a:cubicBezTo>
                      <a:cubicBezTo>
                        <a:pt x="108" y="1610"/>
                        <a:pt x="184" y="1647"/>
                        <a:pt x="259" y="1647"/>
                      </a:cubicBezTo>
                      <a:cubicBezTo>
                        <a:pt x="284" y="1647"/>
                        <a:pt x="309" y="1643"/>
                        <a:pt x="334" y="1635"/>
                      </a:cubicBezTo>
                      <a:lnTo>
                        <a:pt x="967" y="1268"/>
                      </a:lnTo>
                      <a:cubicBezTo>
                        <a:pt x="1501" y="1001"/>
                        <a:pt x="2068" y="834"/>
                        <a:pt x="2669" y="701"/>
                      </a:cubicBezTo>
                      <a:lnTo>
                        <a:pt x="2569" y="701"/>
                      </a:lnTo>
                      <a:cubicBezTo>
                        <a:pt x="3064" y="636"/>
                        <a:pt x="3545" y="599"/>
                        <a:pt x="4031" y="599"/>
                      </a:cubicBezTo>
                      <a:cubicBezTo>
                        <a:pt x="4297" y="599"/>
                        <a:pt x="4565" y="611"/>
                        <a:pt x="4837" y="634"/>
                      </a:cubicBezTo>
                      <a:cubicBezTo>
                        <a:pt x="5704" y="701"/>
                        <a:pt x="6538" y="934"/>
                        <a:pt x="7339" y="1201"/>
                      </a:cubicBezTo>
                      <a:lnTo>
                        <a:pt x="7305" y="1201"/>
                      </a:lnTo>
                      <a:cubicBezTo>
                        <a:pt x="7672" y="1335"/>
                        <a:pt x="8039" y="1501"/>
                        <a:pt x="8406" y="1668"/>
                      </a:cubicBezTo>
                      <a:cubicBezTo>
                        <a:pt x="8806" y="1835"/>
                        <a:pt x="9140" y="2035"/>
                        <a:pt x="9507" y="2269"/>
                      </a:cubicBezTo>
                      <a:cubicBezTo>
                        <a:pt x="9551" y="2291"/>
                        <a:pt x="9603" y="2302"/>
                        <a:pt x="9655" y="2302"/>
                      </a:cubicBezTo>
                      <a:cubicBezTo>
                        <a:pt x="9759" y="2302"/>
                        <a:pt x="9863" y="2258"/>
                        <a:pt x="9907" y="2169"/>
                      </a:cubicBezTo>
                      <a:cubicBezTo>
                        <a:pt x="9974" y="2102"/>
                        <a:pt x="10007" y="2002"/>
                        <a:pt x="10007" y="1935"/>
                      </a:cubicBezTo>
                      <a:cubicBezTo>
                        <a:pt x="10007" y="1835"/>
                        <a:pt x="9974" y="1702"/>
                        <a:pt x="9874" y="1668"/>
                      </a:cubicBezTo>
                      <a:cubicBezTo>
                        <a:pt x="9540" y="1435"/>
                        <a:pt x="9173" y="1201"/>
                        <a:pt x="8806" y="1034"/>
                      </a:cubicBezTo>
                      <a:cubicBezTo>
                        <a:pt x="8406" y="868"/>
                        <a:pt x="8006" y="701"/>
                        <a:pt x="7572" y="534"/>
                      </a:cubicBezTo>
                      <a:cubicBezTo>
                        <a:pt x="6738" y="267"/>
                        <a:pt x="5871" y="100"/>
                        <a:pt x="5004" y="34"/>
                      </a:cubicBezTo>
                      <a:cubicBezTo>
                        <a:pt x="4803" y="34"/>
                        <a:pt x="4537" y="0"/>
                        <a:pt x="4336" y="0"/>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8" name="Google Shape;6198;p37"/>
                <p:cNvSpPr/>
                <p:nvPr/>
              </p:nvSpPr>
              <p:spPr>
                <a:xfrm>
                  <a:off x="3048000" y="4484475"/>
                  <a:ext cx="181000" cy="73050"/>
                </a:xfrm>
                <a:custGeom>
                  <a:avLst/>
                  <a:gdLst/>
                  <a:ahLst/>
                  <a:cxnLst/>
                  <a:rect l="l" t="t" r="r" b="b"/>
                  <a:pathLst>
                    <a:path w="7240" h="2922" extrusionOk="0">
                      <a:moveTo>
                        <a:pt x="5517" y="1922"/>
                      </a:moveTo>
                      <a:cubicBezTo>
                        <a:pt x="5527" y="1936"/>
                        <a:pt x="5538" y="1936"/>
                        <a:pt x="5538" y="1936"/>
                      </a:cubicBezTo>
                      <a:cubicBezTo>
                        <a:pt x="5531" y="1931"/>
                        <a:pt x="5524" y="1926"/>
                        <a:pt x="5517" y="1922"/>
                      </a:cubicBezTo>
                      <a:close/>
                      <a:moveTo>
                        <a:pt x="935" y="1"/>
                      </a:moveTo>
                      <a:cubicBezTo>
                        <a:pt x="868" y="1"/>
                        <a:pt x="735" y="34"/>
                        <a:pt x="568" y="34"/>
                      </a:cubicBezTo>
                      <a:cubicBezTo>
                        <a:pt x="401" y="34"/>
                        <a:pt x="234" y="34"/>
                        <a:pt x="68" y="101"/>
                      </a:cubicBezTo>
                      <a:cubicBezTo>
                        <a:pt x="34" y="101"/>
                        <a:pt x="1" y="134"/>
                        <a:pt x="1" y="201"/>
                      </a:cubicBezTo>
                      <a:cubicBezTo>
                        <a:pt x="1" y="268"/>
                        <a:pt x="34" y="301"/>
                        <a:pt x="101" y="301"/>
                      </a:cubicBezTo>
                      <a:lnTo>
                        <a:pt x="868" y="301"/>
                      </a:lnTo>
                      <a:cubicBezTo>
                        <a:pt x="1335" y="335"/>
                        <a:pt x="1735" y="368"/>
                        <a:pt x="2169" y="468"/>
                      </a:cubicBezTo>
                      <a:cubicBezTo>
                        <a:pt x="2603" y="535"/>
                        <a:pt x="3036" y="668"/>
                        <a:pt x="3437" y="835"/>
                      </a:cubicBezTo>
                      <a:lnTo>
                        <a:pt x="3403" y="835"/>
                      </a:lnTo>
                      <a:cubicBezTo>
                        <a:pt x="4162" y="1132"/>
                        <a:pt x="4856" y="1494"/>
                        <a:pt x="5517" y="1922"/>
                      </a:cubicBezTo>
                      <a:lnTo>
                        <a:pt x="5517" y="1922"/>
                      </a:lnTo>
                      <a:cubicBezTo>
                        <a:pt x="5510" y="1912"/>
                        <a:pt x="5505" y="1896"/>
                        <a:pt x="5505" y="1869"/>
                      </a:cubicBezTo>
                      <a:lnTo>
                        <a:pt x="5505" y="1869"/>
                      </a:lnTo>
                      <a:cubicBezTo>
                        <a:pt x="5705" y="2002"/>
                        <a:pt x="5872" y="2169"/>
                        <a:pt x="6072" y="2303"/>
                      </a:cubicBezTo>
                      <a:cubicBezTo>
                        <a:pt x="6272" y="2469"/>
                        <a:pt x="6506" y="2636"/>
                        <a:pt x="6672" y="2836"/>
                      </a:cubicBezTo>
                      <a:cubicBezTo>
                        <a:pt x="6716" y="2895"/>
                        <a:pt x="6786" y="2921"/>
                        <a:pt x="6858" y="2921"/>
                      </a:cubicBezTo>
                      <a:cubicBezTo>
                        <a:pt x="6952" y="2921"/>
                        <a:pt x="7050" y="2878"/>
                        <a:pt x="7106" y="2803"/>
                      </a:cubicBezTo>
                      <a:cubicBezTo>
                        <a:pt x="7239" y="2670"/>
                        <a:pt x="7239" y="2469"/>
                        <a:pt x="7073" y="2336"/>
                      </a:cubicBezTo>
                      <a:cubicBezTo>
                        <a:pt x="6606" y="1902"/>
                        <a:pt x="6105" y="1535"/>
                        <a:pt x="5572" y="1235"/>
                      </a:cubicBezTo>
                      <a:cubicBezTo>
                        <a:pt x="5338" y="1068"/>
                        <a:pt x="5038" y="968"/>
                        <a:pt x="4738" y="835"/>
                      </a:cubicBezTo>
                      <a:cubicBezTo>
                        <a:pt x="4437" y="701"/>
                        <a:pt x="4104" y="568"/>
                        <a:pt x="3837" y="501"/>
                      </a:cubicBezTo>
                      <a:cubicBezTo>
                        <a:pt x="3237" y="301"/>
                        <a:pt x="2569" y="168"/>
                        <a:pt x="1936" y="68"/>
                      </a:cubicBezTo>
                      <a:cubicBezTo>
                        <a:pt x="1669" y="34"/>
                        <a:pt x="1369" y="34"/>
                        <a:pt x="1035" y="1"/>
                      </a:cubicBez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9" name="Google Shape;6199;p37"/>
                <p:cNvSpPr/>
                <p:nvPr/>
              </p:nvSpPr>
              <p:spPr>
                <a:xfrm>
                  <a:off x="2822850" y="4101700"/>
                  <a:ext cx="85075" cy="290250"/>
                </a:xfrm>
                <a:custGeom>
                  <a:avLst/>
                  <a:gdLst/>
                  <a:ahLst/>
                  <a:cxnLst/>
                  <a:rect l="l" t="t" r="r" b="b"/>
                  <a:pathLst>
                    <a:path w="3403" h="11610" extrusionOk="0">
                      <a:moveTo>
                        <a:pt x="267" y="1"/>
                      </a:moveTo>
                      <a:cubicBezTo>
                        <a:pt x="201" y="1"/>
                        <a:pt x="101" y="68"/>
                        <a:pt x="67" y="101"/>
                      </a:cubicBezTo>
                      <a:cubicBezTo>
                        <a:pt x="0" y="168"/>
                        <a:pt x="0" y="301"/>
                        <a:pt x="67" y="401"/>
                      </a:cubicBezTo>
                      <a:cubicBezTo>
                        <a:pt x="101" y="435"/>
                        <a:pt x="167" y="501"/>
                        <a:pt x="234" y="568"/>
                      </a:cubicBezTo>
                      <a:lnTo>
                        <a:pt x="267" y="601"/>
                      </a:lnTo>
                      <a:cubicBezTo>
                        <a:pt x="701" y="1102"/>
                        <a:pt x="1001" y="1669"/>
                        <a:pt x="1235" y="2303"/>
                      </a:cubicBezTo>
                      <a:cubicBezTo>
                        <a:pt x="1668" y="3337"/>
                        <a:pt x="1902" y="4471"/>
                        <a:pt x="2035" y="5572"/>
                      </a:cubicBezTo>
                      <a:lnTo>
                        <a:pt x="2035" y="5438"/>
                      </a:lnTo>
                      <a:cubicBezTo>
                        <a:pt x="2169" y="6406"/>
                        <a:pt x="2235" y="7340"/>
                        <a:pt x="2269" y="8307"/>
                      </a:cubicBezTo>
                      <a:cubicBezTo>
                        <a:pt x="2335" y="9241"/>
                        <a:pt x="2335" y="10142"/>
                        <a:pt x="2335" y="11076"/>
                      </a:cubicBezTo>
                      <a:cubicBezTo>
                        <a:pt x="2335" y="11342"/>
                        <a:pt x="2569" y="11609"/>
                        <a:pt x="2869" y="11609"/>
                      </a:cubicBezTo>
                      <a:cubicBezTo>
                        <a:pt x="3169" y="11609"/>
                        <a:pt x="3403" y="11342"/>
                        <a:pt x="3403" y="11076"/>
                      </a:cubicBezTo>
                      <a:lnTo>
                        <a:pt x="3403" y="9741"/>
                      </a:lnTo>
                      <a:cubicBezTo>
                        <a:pt x="3403" y="9274"/>
                        <a:pt x="3370" y="8807"/>
                        <a:pt x="3336" y="8340"/>
                      </a:cubicBezTo>
                      <a:cubicBezTo>
                        <a:pt x="3269" y="7840"/>
                        <a:pt x="3203" y="7340"/>
                        <a:pt x="3169" y="6839"/>
                      </a:cubicBezTo>
                      <a:cubicBezTo>
                        <a:pt x="3069" y="6406"/>
                        <a:pt x="3003" y="5905"/>
                        <a:pt x="2903" y="5438"/>
                      </a:cubicBezTo>
                      <a:cubicBezTo>
                        <a:pt x="2702" y="4471"/>
                        <a:pt x="2369" y="3604"/>
                        <a:pt x="2002" y="2670"/>
                      </a:cubicBezTo>
                      <a:cubicBezTo>
                        <a:pt x="1835" y="2269"/>
                        <a:pt x="1602" y="1836"/>
                        <a:pt x="1368" y="1435"/>
                      </a:cubicBezTo>
                      <a:cubicBezTo>
                        <a:pt x="1168" y="1068"/>
                        <a:pt x="868" y="668"/>
                        <a:pt x="601" y="301"/>
                      </a:cubicBezTo>
                      <a:cubicBezTo>
                        <a:pt x="534" y="234"/>
                        <a:pt x="501" y="134"/>
                        <a:pt x="401" y="68"/>
                      </a:cubicBezTo>
                      <a:cubicBezTo>
                        <a:pt x="367" y="1"/>
                        <a:pt x="334" y="1"/>
                        <a:pt x="267"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0" name="Google Shape;6200;p37"/>
                <p:cNvSpPr/>
                <p:nvPr/>
              </p:nvSpPr>
              <p:spPr>
                <a:xfrm>
                  <a:off x="2956275" y="4031650"/>
                  <a:ext cx="56725" cy="353125"/>
                </a:xfrm>
                <a:custGeom>
                  <a:avLst/>
                  <a:gdLst/>
                  <a:ahLst/>
                  <a:cxnLst/>
                  <a:rect l="l" t="t" r="r" b="b"/>
                  <a:pathLst>
                    <a:path w="2269" h="14125" extrusionOk="0">
                      <a:moveTo>
                        <a:pt x="1168" y="1"/>
                      </a:moveTo>
                      <a:lnTo>
                        <a:pt x="1101" y="101"/>
                      </a:lnTo>
                      <a:cubicBezTo>
                        <a:pt x="1035" y="134"/>
                        <a:pt x="935" y="234"/>
                        <a:pt x="1001" y="301"/>
                      </a:cubicBezTo>
                      <a:cubicBezTo>
                        <a:pt x="1268" y="1135"/>
                        <a:pt x="1435" y="2036"/>
                        <a:pt x="1568" y="2903"/>
                      </a:cubicBezTo>
                      <a:lnTo>
                        <a:pt x="1568" y="2836"/>
                      </a:lnTo>
                      <a:cubicBezTo>
                        <a:pt x="1702" y="3737"/>
                        <a:pt x="1735" y="4604"/>
                        <a:pt x="1735" y="5472"/>
                      </a:cubicBezTo>
                      <a:cubicBezTo>
                        <a:pt x="1735" y="6372"/>
                        <a:pt x="1668" y="7273"/>
                        <a:pt x="1535" y="8140"/>
                      </a:cubicBezTo>
                      <a:lnTo>
                        <a:pt x="1535" y="8073"/>
                      </a:lnTo>
                      <a:cubicBezTo>
                        <a:pt x="1402" y="8974"/>
                        <a:pt x="1201" y="9941"/>
                        <a:pt x="935" y="10809"/>
                      </a:cubicBezTo>
                      <a:cubicBezTo>
                        <a:pt x="835" y="11276"/>
                        <a:pt x="701" y="11743"/>
                        <a:pt x="534" y="12143"/>
                      </a:cubicBezTo>
                      <a:cubicBezTo>
                        <a:pt x="401" y="12577"/>
                        <a:pt x="201" y="13044"/>
                        <a:pt x="34" y="13444"/>
                      </a:cubicBezTo>
                      <a:cubicBezTo>
                        <a:pt x="1" y="13577"/>
                        <a:pt x="34" y="13744"/>
                        <a:pt x="67" y="13878"/>
                      </a:cubicBezTo>
                      <a:cubicBezTo>
                        <a:pt x="167" y="13978"/>
                        <a:pt x="267" y="14078"/>
                        <a:pt x="401" y="14111"/>
                      </a:cubicBezTo>
                      <a:cubicBezTo>
                        <a:pt x="440" y="14121"/>
                        <a:pt x="482" y="14125"/>
                        <a:pt x="525" y="14125"/>
                      </a:cubicBezTo>
                      <a:cubicBezTo>
                        <a:pt x="629" y="14125"/>
                        <a:pt x="740" y="14101"/>
                        <a:pt x="835" y="14078"/>
                      </a:cubicBezTo>
                      <a:cubicBezTo>
                        <a:pt x="935" y="13978"/>
                        <a:pt x="1035" y="13878"/>
                        <a:pt x="1068" y="13744"/>
                      </a:cubicBezTo>
                      <a:cubicBezTo>
                        <a:pt x="1235" y="13277"/>
                        <a:pt x="1368" y="12777"/>
                        <a:pt x="1535" y="12310"/>
                      </a:cubicBezTo>
                      <a:cubicBezTo>
                        <a:pt x="1668" y="11809"/>
                        <a:pt x="1769" y="11309"/>
                        <a:pt x="1869" y="10809"/>
                      </a:cubicBezTo>
                      <a:cubicBezTo>
                        <a:pt x="2035" y="9775"/>
                        <a:pt x="2169" y="8674"/>
                        <a:pt x="2236" y="7606"/>
                      </a:cubicBezTo>
                      <a:cubicBezTo>
                        <a:pt x="2269" y="7073"/>
                        <a:pt x="2269" y="6506"/>
                        <a:pt x="2269" y="6039"/>
                      </a:cubicBezTo>
                      <a:cubicBezTo>
                        <a:pt x="2269" y="5472"/>
                        <a:pt x="2236" y="4971"/>
                        <a:pt x="2202" y="4437"/>
                      </a:cubicBezTo>
                      <a:cubicBezTo>
                        <a:pt x="2102" y="3403"/>
                        <a:pt x="1935" y="2403"/>
                        <a:pt x="1702" y="1402"/>
                      </a:cubicBezTo>
                      <a:lnTo>
                        <a:pt x="1335" y="134"/>
                      </a:lnTo>
                      <a:cubicBezTo>
                        <a:pt x="1268" y="68"/>
                        <a:pt x="1235" y="1"/>
                        <a:pt x="1168"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1" name="Google Shape;6201;p37"/>
                <p:cNvSpPr/>
                <p:nvPr/>
              </p:nvSpPr>
              <p:spPr>
                <a:xfrm>
                  <a:off x="2606850" y="4172600"/>
                  <a:ext cx="174325" cy="272200"/>
                </a:xfrm>
                <a:custGeom>
                  <a:avLst/>
                  <a:gdLst/>
                  <a:ahLst/>
                  <a:cxnLst/>
                  <a:rect l="l" t="t" r="r" b="b"/>
                  <a:pathLst>
                    <a:path w="6973" h="10888" extrusionOk="0">
                      <a:moveTo>
                        <a:pt x="201" y="0"/>
                      </a:moveTo>
                      <a:cubicBezTo>
                        <a:pt x="168" y="0"/>
                        <a:pt x="134" y="0"/>
                        <a:pt x="68" y="67"/>
                      </a:cubicBezTo>
                      <a:cubicBezTo>
                        <a:pt x="1" y="134"/>
                        <a:pt x="1" y="267"/>
                        <a:pt x="68" y="301"/>
                      </a:cubicBezTo>
                      <a:cubicBezTo>
                        <a:pt x="1035" y="1134"/>
                        <a:pt x="1869" y="2102"/>
                        <a:pt x="2670" y="3103"/>
                      </a:cubicBezTo>
                      <a:cubicBezTo>
                        <a:pt x="3137" y="3670"/>
                        <a:pt x="3537" y="4270"/>
                        <a:pt x="3904" y="4904"/>
                      </a:cubicBezTo>
                      <a:cubicBezTo>
                        <a:pt x="4304" y="5504"/>
                        <a:pt x="4638" y="6171"/>
                        <a:pt x="4904" y="6839"/>
                      </a:cubicBezTo>
                      <a:cubicBezTo>
                        <a:pt x="5371" y="8006"/>
                        <a:pt x="5672" y="9240"/>
                        <a:pt x="5872" y="10474"/>
                      </a:cubicBezTo>
                      <a:cubicBezTo>
                        <a:pt x="5905" y="10608"/>
                        <a:pt x="6005" y="10741"/>
                        <a:pt x="6139" y="10808"/>
                      </a:cubicBezTo>
                      <a:cubicBezTo>
                        <a:pt x="6194" y="10863"/>
                        <a:pt x="6269" y="10888"/>
                        <a:pt x="6348" y="10888"/>
                      </a:cubicBezTo>
                      <a:cubicBezTo>
                        <a:pt x="6412" y="10888"/>
                        <a:pt x="6479" y="10871"/>
                        <a:pt x="6539" y="10841"/>
                      </a:cubicBezTo>
                      <a:cubicBezTo>
                        <a:pt x="6672" y="10808"/>
                        <a:pt x="6806" y="10741"/>
                        <a:pt x="6873" y="10608"/>
                      </a:cubicBezTo>
                      <a:cubicBezTo>
                        <a:pt x="6873" y="10575"/>
                        <a:pt x="6906" y="10508"/>
                        <a:pt x="6906" y="10474"/>
                      </a:cubicBezTo>
                      <a:cubicBezTo>
                        <a:pt x="6973" y="10408"/>
                        <a:pt x="6973" y="10274"/>
                        <a:pt x="6906" y="10174"/>
                      </a:cubicBezTo>
                      <a:cubicBezTo>
                        <a:pt x="6806" y="9140"/>
                        <a:pt x="6406" y="8173"/>
                        <a:pt x="6005" y="7272"/>
                      </a:cubicBezTo>
                      <a:cubicBezTo>
                        <a:pt x="5538" y="6338"/>
                        <a:pt x="5038" y="5438"/>
                        <a:pt x="4471" y="4604"/>
                      </a:cubicBezTo>
                      <a:cubicBezTo>
                        <a:pt x="3870" y="3770"/>
                        <a:pt x="3237" y="2969"/>
                        <a:pt x="2536" y="2169"/>
                      </a:cubicBezTo>
                      <a:cubicBezTo>
                        <a:pt x="2203" y="1802"/>
                        <a:pt x="1836" y="1435"/>
                        <a:pt x="1469" y="1101"/>
                      </a:cubicBezTo>
                      <a:cubicBezTo>
                        <a:pt x="1068" y="768"/>
                        <a:pt x="701" y="401"/>
                        <a:pt x="335" y="67"/>
                      </a:cubicBezTo>
                      <a:cubicBezTo>
                        <a:pt x="301" y="0"/>
                        <a:pt x="234" y="0"/>
                        <a:pt x="201"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2" name="Google Shape;6202;p37"/>
                <p:cNvSpPr/>
                <p:nvPr/>
              </p:nvSpPr>
              <p:spPr>
                <a:xfrm>
                  <a:off x="2460925" y="4312700"/>
                  <a:ext cx="257700" cy="186450"/>
                </a:xfrm>
                <a:custGeom>
                  <a:avLst/>
                  <a:gdLst/>
                  <a:ahLst/>
                  <a:cxnLst/>
                  <a:rect l="l" t="t" r="r" b="b"/>
                  <a:pathLst>
                    <a:path w="10308" h="7458" extrusionOk="0">
                      <a:moveTo>
                        <a:pt x="301" y="0"/>
                      </a:moveTo>
                      <a:cubicBezTo>
                        <a:pt x="134" y="0"/>
                        <a:pt x="34" y="34"/>
                        <a:pt x="34" y="67"/>
                      </a:cubicBezTo>
                      <a:cubicBezTo>
                        <a:pt x="0" y="167"/>
                        <a:pt x="34" y="334"/>
                        <a:pt x="167" y="334"/>
                      </a:cubicBezTo>
                      <a:cubicBezTo>
                        <a:pt x="1235" y="667"/>
                        <a:pt x="2302" y="1134"/>
                        <a:pt x="3236" y="1668"/>
                      </a:cubicBezTo>
                      <a:cubicBezTo>
                        <a:pt x="4670" y="2502"/>
                        <a:pt x="5971" y="3536"/>
                        <a:pt x="7139" y="4704"/>
                      </a:cubicBezTo>
                      <a:lnTo>
                        <a:pt x="7039" y="4637"/>
                      </a:lnTo>
                      <a:lnTo>
                        <a:pt x="7039" y="4637"/>
                      </a:lnTo>
                      <a:cubicBezTo>
                        <a:pt x="7472" y="5037"/>
                        <a:pt x="7839" y="5471"/>
                        <a:pt x="8206" y="5871"/>
                      </a:cubicBezTo>
                      <a:cubicBezTo>
                        <a:pt x="8373" y="6071"/>
                        <a:pt x="8573" y="6305"/>
                        <a:pt x="8740" y="6538"/>
                      </a:cubicBezTo>
                      <a:cubicBezTo>
                        <a:pt x="8974" y="6805"/>
                        <a:pt x="9140" y="7039"/>
                        <a:pt x="9340" y="7239"/>
                      </a:cubicBezTo>
                      <a:cubicBezTo>
                        <a:pt x="9440" y="7378"/>
                        <a:pt x="9598" y="7457"/>
                        <a:pt x="9758" y="7457"/>
                      </a:cubicBezTo>
                      <a:cubicBezTo>
                        <a:pt x="9868" y="7457"/>
                        <a:pt x="9980" y="7420"/>
                        <a:pt x="10074" y="7339"/>
                      </a:cubicBezTo>
                      <a:cubicBezTo>
                        <a:pt x="10208" y="7239"/>
                        <a:pt x="10241" y="7139"/>
                        <a:pt x="10308" y="7005"/>
                      </a:cubicBezTo>
                      <a:cubicBezTo>
                        <a:pt x="10308" y="6872"/>
                        <a:pt x="10241" y="6705"/>
                        <a:pt x="10208" y="6638"/>
                      </a:cubicBezTo>
                      <a:cubicBezTo>
                        <a:pt x="9908" y="6205"/>
                        <a:pt x="9574" y="5871"/>
                        <a:pt x="9307" y="5504"/>
                      </a:cubicBezTo>
                      <a:cubicBezTo>
                        <a:pt x="8974" y="5137"/>
                        <a:pt x="8573" y="4737"/>
                        <a:pt x="8206" y="4403"/>
                      </a:cubicBezTo>
                      <a:cubicBezTo>
                        <a:pt x="7839" y="4070"/>
                        <a:pt x="7472" y="3736"/>
                        <a:pt x="7072" y="3469"/>
                      </a:cubicBezTo>
                      <a:cubicBezTo>
                        <a:pt x="6672" y="3136"/>
                        <a:pt x="6238" y="2836"/>
                        <a:pt x="5838" y="2535"/>
                      </a:cubicBezTo>
                      <a:cubicBezTo>
                        <a:pt x="5404" y="2235"/>
                        <a:pt x="5004" y="2002"/>
                        <a:pt x="4570" y="1735"/>
                      </a:cubicBezTo>
                      <a:cubicBezTo>
                        <a:pt x="4137" y="1501"/>
                        <a:pt x="3670" y="1235"/>
                        <a:pt x="3203" y="1034"/>
                      </a:cubicBezTo>
                      <a:cubicBezTo>
                        <a:pt x="2302" y="634"/>
                        <a:pt x="1335" y="301"/>
                        <a:pt x="367"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3" name="Google Shape;6203;p37"/>
                <p:cNvSpPr/>
                <p:nvPr/>
              </p:nvSpPr>
              <p:spPr>
                <a:xfrm>
                  <a:off x="2358350" y="4471975"/>
                  <a:ext cx="303575" cy="120425"/>
                </a:xfrm>
                <a:custGeom>
                  <a:avLst/>
                  <a:gdLst/>
                  <a:ahLst/>
                  <a:cxnLst/>
                  <a:rect l="l" t="t" r="r" b="b"/>
                  <a:pathLst>
                    <a:path w="12143" h="4817" extrusionOk="0">
                      <a:moveTo>
                        <a:pt x="1402" y="1"/>
                      </a:moveTo>
                      <a:cubicBezTo>
                        <a:pt x="935" y="101"/>
                        <a:pt x="534" y="101"/>
                        <a:pt x="134" y="134"/>
                      </a:cubicBezTo>
                      <a:cubicBezTo>
                        <a:pt x="1" y="134"/>
                        <a:pt x="67" y="334"/>
                        <a:pt x="167" y="334"/>
                      </a:cubicBezTo>
                      <a:cubicBezTo>
                        <a:pt x="434" y="301"/>
                        <a:pt x="734" y="301"/>
                        <a:pt x="968" y="301"/>
                      </a:cubicBezTo>
                      <a:cubicBezTo>
                        <a:pt x="1435" y="301"/>
                        <a:pt x="1835" y="334"/>
                        <a:pt x="2302" y="367"/>
                      </a:cubicBezTo>
                      <a:cubicBezTo>
                        <a:pt x="2769" y="434"/>
                        <a:pt x="3203" y="534"/>
                        <a:pt x="3703" y="668"/>
                      </a:cubicBezTo>
                      <a:cubicBezTo>
                        <a:pt x="5171" y="1068"/>
                        <a:pt x="6572" y="1702"/>
                        <a:pt x="7839" y="2469"/>
                      </a:cubicBezTo>
                      <a:cubicBezTo>
                        <a:pt x="8440" y="2803"/>
                        <a:pt x="9007" y="3170"/>
                        <a:pt x="9574" y="3536"/>
                      </a:cubicBezTo>
                      <a:cubicBezTo>
                        <a:pt x="9841" y="3770"/>
                        <a:pt x="10108" y="3903"/>
                        <a:pt x="10408" y="4137"/>
                      </a:cubicBezTo>
                      <a:cubicBezTo>
                        <a:pt x="10675" y="4337"/>
                        <a:pt x="10975" y="4537"/>
                        <a:pt x="11275" y="4704"/>
                      </a:cubicBezTo>
                      <a:cubicBezTo>
                        <a:pt x="11375" y="4779"/>
                        <a:pt x="11457" y="4817"/>
                        <a:pt x="11547" y="4817"/>
                      </a:cubicBezTo>
                      <a:cubicBezTo>
                        <a:pt x="11578" y="4817"/>
                        <a:pt x="11609" y="4812"/>
                        <a:pt x="11642" y="4804"/>
                      </a:cubicBezTo>
                      <a:cubicBezTo>
                        <a:pt x="11776" y="4804"/>
                        <a:pt x="11876" y="4704"/>
                        <a:pt x="11976" y="4571"/>
                      </a:cubicBezTo>
                      <a:cubicBezTo>
                        <a:pt x="12143" y="4370"/>
                        <a:pt x="12109" y="4037"/>
                        <a:pt x="11909" y="3870"/>
                      </a:cubicBezTo>
                      <a:cubicBezTo>
                        <a:pt x="11475" y="3570"/>
                        <a:pt x="11075" y="3303"/>
                        <a:pt x="10641" y="3036"/>
                      </a:cubicBezTo>
                      <a:cubicBezTo>
                        <a:pt x="10408" y="2903"/>
                        <a:pt x="10141" y="2736"/>
                        <a:pt x="9941" y="2636"/>
                      </a:cubicBezTo>
                      <a:cubicBezTo>
                        <a:pt x="9741" y="2502"/>
                        <a:pt x="9474" y="2369"/>
                        <a:pt x="9240" y="2236"/>
                      </a:cubicBezTo>
                      <a:cubicBezTo>
                        <a:pt x="8273" y="1769"/>
                        <a:pt x="7306" y="1335"/>
                        <a:pt x="6305" y="968"/>
                      </a:cubicBezTo>
                      <a:cubicBezTo>
                        <a:pt x="5805" y="801"/>
                        <a:pt x="5304" y="634"/>
                        <a:pt x="4804" y="501"/>
                      </a:cubicBezTo>
                      <a:cubicBezTo>
                        <a:pt x="4304" y="367"/>
                        <a:pt x="3803" y="234"/>
                        <a:pt x="3270" y="167"/>
                      </a:cubicBezTo>
                      <a:cubicBezTo>
                        <a:pt x="2769" y="67"/>
                        <a:pt x="2235" y="34"/>
                        <a:pt x="1735"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4" name="Google Shape;6204;p37"/>
                <p:cNvSpPr/>
                <p:nvPr/>
              </p:nvSpPr>
              <p:spPr>
                <a:xfrm>
                  <a:off x="2320000" y="4446125"/>
                  <a:ext cx="68400" cy="66750"/>
                </a:xfrm>
                <a:custGeom>
                  <a:avLst/>
                  <a:gdLst/>
                  <a:ahLst/>
                  <a:cxnLst/>
                  <a:rect l="l" t="t" r="r" b="b"/>
                  <a:pathLst>
                    <a:path w="2736" h="2670" extrusionOk="0">
                      <a:moveTo>
                        <a:pt x="1535" y="0"/>
                      </a:moveTo>
                      <a:cubicBezTo>
                        <a:pt x="1168" y="0"/>
                        <a:pt x="867" y="34"/>
                        <a:pt x="534" y="301"/>
                      </a:cubicBezTo>
                      <a:cubicBezTo>
                        <a:pt x="267" y="501"/>
                        <a:pt x="100" y="834"/>
                        <a:pt x="33" y="1168"/>
                      </a:cubicBezTo>
                      <a:cubicBezTo>
                        <a:pt x="0" y="1502"/>
                        <a:pt x="100" y="1869"/>
                        <a:pt x="334" y="2169"/>
                      </a:cubicBezTo>
                      <a:cubicBezTo>
                        <a:pt x="534" y="2402"/>
                        <a:pt x="867" y="2669"/>
                        <a:pt x="1201" y="2669"/>
                      </a:cubicBezTo>
                      <a:cubicBezTo>
                        <a:pt x="1601" y="2669"/>
                        <a:pt x="1868" y="2636"/>
                        <a:pt x="2202" y="2369"/>
                      </a:cubicBezTo>
                      <a:cubicBezTo>
                        <a:pt x="2502" y="2169"/>
                        <a:pt x="2669" y="1835"/>
                        <a:pt x="2702" y="1502"/>
                      </a:cubicBezTo>
                      <a:cubicBezTo>
                        <a:pt x="2735" y="1168"/>
                        <a:pt x="2669" y="801"/>
                        <a:pt x="2435" y="501"/>
                      </a:cubicBezTo>
                      <a:cubicBezTo>
                        <a:pt x="2202" y="234"/>
                        <a:pt x="1868" y="0"/>
                        <a:pt x="1535"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5" name="Google Shape;6205;p37"/>
                <p:cNvSpPr/>
                <p:nvPr/>
              </p:nvSpPr>
              <p:spPr>
                <a:xfrm>
                  <a:off x="2418400" y="4275175"/>
                  <a:ext cx="68400" cy="66725"/>
                </a:xfrm>
                <a:custGeom>
                  <a:avLst/>
                  <a:gdLst/>
                  <a:ahLst/>
                  <a:cxnLst/>
                  <a:rect l="l" t="t" r="r" b="b"/>
                  <a:pathLst>
                    <a:path w="2736" h="2669" extrusionOk="0">
                      <a:moveTo>
                        <a:pt x="1535" y="0"/>
                      </a:moveTo>
                      <a:cubicBezTo>
                        <a:pt x="1168" y="0"/>
                        <a:pt x="834" y="34"/>
                        <a:pt x="534" y="300"/>
                      </a:cubicBezTo>
                      <a:cubicBezTo>
                        <a:pt x="234" y="501"/>
                        <a:pt x="67" y="834"/>
                        <a:pt x="34" y="1168"/>
                      </a:cubicBezTo>
                      <a:cubicBezTo>
                        <a:pt x="0" y="1501"/>
                        <a:pt x="67" y="1868"/>
                        <a:pt x="334" y="2168"/>
                      </a:cubicBezTo>
                      <a:cubicBezTo>
                        <a:pt x="534" y="2402"/>
                        <a:pt x="868" y="2669"/>
                        <a:pt x="1201" y="2669"/>
                      </a:cubicBezTo>
                      <a:cubicBezTo>
                        <a:pt x="1568" y="2669"/>
                        <a:pt x="1868" y="2602"/>
                        <a:pt x="2202" y="2369"/>
                      </a:cubicBezTo>
                      <a:cubicBezTo>
                        <a:pt x="2502" y="2168"/>
                        <a:pt x="2669" y="1835"/>
                        <a:pt x="2702" y="1501"/>
                      </a:cubicBezTo>
                      <a:cubicBezTo>
                        <a:pt x="2736" y="1168"/>
                        <a:pt x="2669" y="801"/>
                        <a:pt x="2402" y="501"/>
                      </a:cubicBezTo>
                      <a:cubicBezTo>
                        <a:pt x="2202" y="234"/>
                        <a:pt x="1868" y="0"/>
                        <a:pt x="1535" y="0"/>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6" name="Google Shape;6206;p37"/>
                <p:cNvSpPr/>
                <p:nvPr/>
              </p:nvSpPr>
              <p:spPr>
                <a:xfrm>
                  <a:off x="2568500" y="4127775"/>
                  <a:ext cx="63400" cy="61525"/>
                </a:xfrm>
                <a:custGeom>
                  <a:avLst/>
                  <a:gdLst/>
                  <a:ahLst/>
                  <a:cxnLst/>
                  <a:rect l="l" t="t" r="r" b="b"/>
                  <a:pathLst>
                    <a:path w="2536" h="2461" extrusionOk="0">
                      <a:moveTo>
                        <a:pt x="1165" y="1"/>
                      </a:moveTo>
                      <a:cubicBezTo>
                        <a:pt x="924" y="1"/>
                        <a:pt x="703" y="82"/>
                        <a:pt x="501" y="259"/>
                      </a:cubicBezTo>
                      <a:cubicBezTo>
                        <a:pt x="234" y="459"/>
                        <a:pt x="67" y="759"/>
                        <a:pt x="34" y="1093"/>
                      </a:cubicBezTo>
                      <a:cubicBezTo>
                        <a:pt x="1" y="1426"/>
                        <a:pt x="67" y="1760"/>
                        <a:pt x="267" y="2027"/>
                      </a:cubicBezTo>
                      <a:cubicBezTo>
                        <a:pt x="501" y="2260"/>
                        <a:pt x="834" y="2460"/>
                        <a:pt x="1101" y="2460"/>
                      </a:cubicBezTo>
                      <a:cubicBezTo>
                        <a:pt x="1435" y="2460"/>
                        <a:pt x="1768" y="2427"/>
                        <a:pt x="2035" y="2227"/>
                      </a:cubicBezTo>
                      <a:cubicBezTo>
                        <a:pt x="2269" y="2027"/>
                        <a:pt x="2436" y="1727"/>
                        <a:pt x="2469" y="1393"/>
                      </a:cubicBezTo>
                      <a:cubicBezTo>
                        <a:pt x="2536" y="1059"/>
                        <a:pt x="2436" y="726"/>
                        <a:pt x="2235" y="459"/>
                      </a:cubicBezTo>
                      <a:cubicBezTo>
                        <a:pt x="2035" y="226"/>
                        <a:pt x="1702" y="25"/>
                        <a:pt x="1402" y="25"/>
                      </a:cubicBezTo>
                      <a:cubicBezTo>
                        <a:pt x="1321" y="9"/>
                        <a:pt x="1242" y="1"/>
                        <a:pt x="1165"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7" name="Google Shape;6207;p37"/>
                <p:cNvSpPr/>
                <p:nvPr/>
              </p:nvSpPr>
              <p:spPr>
                <a:xfrm>
                  <a:off x="2781975" y="4064175"/>
                  <a:ext cx="68425" cy="66750"/>
                </a:xfrm>
                <a:custGeom>
                  <a:avLst/>
                  <a:gdLst/>
                  <a:ahLst/>
                  <a:cxnLst/>
                  <a:rect l="l" t="t" r="r" b="b"/>
                  <a:pathLst>
                    <a:path w="2737" h="2670" extrusionOk="0">
                      <a:moveTo>
                        <a:pt x="1535" y="1"/>
                      </a:moveTo>
                      <a:cubicBezTo>
                        <a:pt x="1168" y="1"/>
                        <a:pt x="868" y="68"/>
                        <a:pt x="535" y="301"/>
                      </a:cubicBezTo>
                      <a:cubicBezTo>
                        <a:pt x="234" y="501"/>
                        <a:pt x="68" y="835"/>
                        <a:pt x="34" y="1168"/>
                      </a:cubicBezTo>
                      <a:cubicBezTo>
                        <a:pt x="1" y="1502"/>
                        <a:pt x="68" y="1902"/>
                        <a:pt x="335" y="2169"/>
                      </a:cubicBezTo>
                      <a:cubicBezTo>
                        <a:pt x="535" y="2436"/>
                        <a:pt x="868" y="2669"/>
                        <a:pt x="1202" y="2669"/>
                      </a:cubicBezTo>
                      <a:cubicBezTo>
                        <a:pt x="1569" y="2669"/>
                        <a:pt x="1869" y="2636"/>
                        <a:pt x="2203" y="2403"/>
                      </a:cubicBezTo>
                      <a:cubicBezTo>
                        <a:pt x="2503" y="2169"/>
                        <a:pt x="2670" y="1836"/>
                        <a:pt x="2703" y="1502"/>
                      </a:cubicBezTo>
                      <a:cubicBezTo>
                        <a:pt x="2736" y="1168"/>
                        <a:pt x="2670" y="801"/>
                        <a:pt x="2403" y="501"/>
                      </a:cubicBezTo>
                      <a:cubicBezTo>
                        <a:pt x="2203" y="268"/>
                        <a:pt x="1869" y="1"/>
                        <a:pt x="1535"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8" name="Google Shape;6208;p37"/>
                <p:cNvSpPr/>
                <p:nvPr/>
              </p:nvSpPr>
              <p:spPr>
                <a:xfrm>
                  <a:off x="2939600" y="3993300"/>
                  <a:ext cx="68400" cy="66750"/>
                </a:xfrm>
                <a:custGeom>
                  <a:avLst/>
                  <a:gdLst/>
                  <a:ahLst/>
                  <a:cxnLst/>
                  <a:rect l="l" t="t" r="r" b="b"/>
                  <a:pathLst>
                    <a:path w="2736" h="2670" extrusionOk="0">
                      <a:moveTo>
                        <a:pt x="1535" y="1"/>
                      </a:moveTo>
                      <a:cubicBezTo>
                        <a:pt x="1168" y="1"/>
                        <a:pt x="834" y="67"/>
                        <a:pt x="534" y="301"/>
                      </a:cubicBezTo>
                      <a:cubicBezTo>
                        <a:pt x="234" y="501"/>
                        <a:pt x="67" y="834"/>
                        <a:pt x="34" y="1168"/>
                      </a:cubicBezTo>
                      <a:cubicBezTo>
                        <a:pt x="0" y="1502"/>
                        <a:pt x="67" y="1902"/>
                        <a:pt x="334" y="2169"/>
                      </a:cubicBezTo>
                      <a:cubicBezTo>
                        <a:pt x="534" y="2436"/>
                        <a:pt x="868" y="2669"/>
                        <a:pt x="1201" y="2669"/>
                      </a:cubicBezTo>
                      <a:cubicBezTo>
                        <a:pt x="1568" y="2669"/>
                        <a:pt x="1868" y="2636"/>
                        <a:pt x="2202" y="2402"/>
                      </a:cubicBezTo>
                      <a:cubicBezTo>
                        <a:pt x="2502" y="2169"/>
                        <a:pt x="2669" y="1835"/>
                        <a:pt x="2702" y="1502"/>
                      </a:cubicBezTo>
                      <a:cubicBezTo>
                        <a:pt x="2736" y="1168"/>
                        <a:pt x="2669" y="801"/>
                        <a:pt x="2402" y="501"/>
                      </a:cubicBezTo>
                      <a:cubicBezTo>
                        <a:pt x="2202" y="267"/>
                        <a:pt x="1868" y="1"/>
                        <a:pt x="1535" y="1"/>
                      </a:cubicBezTo>
                      <a:close/>
                    </a:path>
                  </a:pathLst>
                </a:custGeom>
                <a:solidFill>
                  <a:srgbClr val="FCC0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09" name="Google Shape;6209;p37"/>
              <p:cNvGrpSpPr/>
              <p:nvPr/>
            </p:nvGrpSpPr>
            <p:grpSpPr>
              <a:xfrm rot="10800000">
                <a:off x="8181688" y="4346600"/>
                <a:ext cx="986375" cy="972325"/>
                <a:chOff x="5918300" y="218850"/>
                <a:chExt cx="986375" cy="972325"/>
              </a:xfrm>
            </p:grpSpPr>
            <p:sp>
              <p:nvSpPr>
                <p:cNvPr id="6210" name="Google Shape;6210;p37"/>
                <p:cNvSpPr/>
                <p:nvPr/>
              </p:nvSpPr>
              <p:spPr>
                <a:xfrm>
                  <a:off x="6238225" y="660625"/>
                  <a:ext cx="353375" cy="530550"/>
                </a:xfrm>
                <a:custGeom>
                  <a:avLst/>
                  <a:gdLst/>
                  <a:ahLst/>
                  <a:cxnLst/>
                  <a:rect l="l" t="t" r="r" b="b"/>
                  <a:pathLst>
                    <a:path w="14135" h="21222" extrusionOk="0">
                      <a:moveTo>
                        <a:pt x="7387" y="1"/>
                      </a:moveTo>
                      <a:cubicBezTo>
                        <a:pt x="4104" y="4408"/>
                        <a:pt x="760" y="9089"/>
                        <a:pt x="152" y="14530"/>
                      </a:cubicBezTo>
                      <a:cubicBezTo>
                        <a:pt x="0" y="15776"/>
                        <a:pt x="61" y="17114"/>
                        <a:pt x="578" y="18269"/>
                      </a:cubicBezTo>
                      <a:cubicBezTo>
                        <a:pt x="1125" y="19454"/>
                        <a:pt x="2219" y="20396"/>
                        <a:pt x="3466" y="20488"/>
                      </a:cubicBezTo>
                      <a:cubicBezTo>
                        <a:pt x="3492" y="20488"/>
                        <a:pt x="3518" y="20489"/>
                        <a:pt x="3544" y="20489"/>
                      </a:cubicBezTo>
                      <a:cubicBezTo>
                        <a:pt x="4611" y="20489"/>
                        <a:pt x="5641" y="19890"/>
                        <a:pt x="6353" y="19089"/>
                      </a:cubicBezTo>
                      <a:cubicBezTo>
                        <a:pt x="7083" y="18238"/>
                        <a:pt x="7539" y="17205"/>
                        <a:pt x="7995" y="16202"/>
                      </a:cubicBezTo>
                      <a:cubicBezTo>
                        <a:pt x="8177" y="17600"/>
                        <a:pt x="8359" y="19029"/>
                        <a:pt x="9271" y="20153"/>
                      </a:cubicBezTo>
                      <a:cubicBezTo>
                        <a:pt x="9825" y="20799"/>
                        <a:pt x="10716" y="21221"/>
                        <a:pt x="11547" y="21221"/>
                      </a:cubicBezTo>
                      <a:cubicBezTo>
                        <a:pt x="12085" y="21221"/>
                        <a:pt x="12598" y="21045"/>
                        <a:pt x="12979" y="20639"/>
                      </a:cubicBezTo>
                      <a:cubicBezTo>
                        <a:pt x="13496" y="20062"/>
                        <a:pt x="13648" y="19211"/>
                        <a:pt x="13679" y="18421"/>
                      </a:cubicBezTo>
                      <a:cubicBezTo>
                        <a:pt x="14134" y="11673"/>
                        <a:pt x="10791" y="5320"/>
                        <a:pt x="738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1" name="Google Shape;6211;p37"/>
                <p:cNvSpPr/>
                <p:nvPr/>
              </p:nvSpPr>
              <p:spPr>
                <a:xfrm>
                  <a:off x="6378050" y="670500"/>
                  <a:ext cx="526625" cy="378175"/>
                </a:xfrm>
                <a:custGeom>
                  <a:avLst/>
                  <a:gdLst/>
                  <a:ahLst/>
                  <a:cxnLst/>
                  <a:rect l="l" t="t" r="r" b="b"/>
                  <a:pathLst>
                    <a:path w="21065" h="15127" extrusionOk="0">
                      <a:moveTo>
                        <a:pt x="3528" y="1"/>
                      </a:moveTo>
                      <a:cubicBezTo>
                        <a:pt x="2335" y="1"/>
                        <a:pt x="1154" y="37"/>
                        <a:pt x="0" y="92"/>
                      </a:cubicBezTo>
                      <a:cubicBezTo>
                        <a:pt x="2189" y="5107"/>
                        <a:pt x="4560" y="10366"/>
                        <a:pt x="8967" y="13588"/>
                      </a:cubicBezTo>
                      <a:cubicBezTo>
                        <a:pt x="10000" y="14348"/>
                        <a:pt x="11186" y="14986"/>
                        <a:pt x="12432" y="15108"/>
                      </a:cubicBezTo>
                      <a:cubicBezTo>
                        <a:pt x="12563" y="15120"/>
                        <a:pt x="12695" y="15127"/>
                        <a:pt x="12829" y="15127"/>
                      </a:cubicBezTo>
                      <a:cubicBezTo>
                        <a:pt x="13964" y="15127"/>
                        <a:pt x="15150" y="14662"/>
                        <a:pt x="15776" y="13709"/>
                      </a:cubicBezTo>
                      <a:cubicBezTo>
                        <a:pt x="16384" y="12737"/>
                        <a:pt x="16353" y="11521"/>
                        <a:pt x="15988" y="10457"/>
                      </a:cubicBezTo>
                      <a:cubicBezTo>
                        <a:pt x="15654" y="9424"/>
                        <a:pt x="14985" y="8481"/>
                        <a:pt x="14317" y="7630"/>
                      </a:cubicBezTo>
                      <a:lnTo>
                        <a:pt x="14317" y="7630"/>
                      </a:lnTo>
                      <a:cubicBezTo>
                        <a:pt x="15412" y="8063"/>
                        <a:pt x="16570" y="8539"/>
                        <a:pt x="17722" y="8539"/>
                      </a:cubicBezTo>
                      <a:cubicBezTo>
                        <a:pt x="17945" y="8539"/>
                        <a:pt x="18168" y="8521"/>
                        <a:pt x="18390" y="8481"/>
                      </a:cubicBezTo>
                      <a:cubicBezTo>
                        <a:pt x="19757" y="8269"/>
                        <a:pt x="21065" y="6901"/>
                        <a:pt x="20669" y="5533"/>
                      </a:cubicBezTo>
                      <a:cubicBezTo>
                        <a:pt x="20457" y="4773"/>
                        <a:pt x="19788" y="4226"/>
                        <a:pt x="19119" y="3770"/>
                      </a:cubicBezTo>
                      <a:cubicBezTo>
                        <a:pt x="14542" y="735"/>
                        <a:pt x="8906" y="1"/>
                        <a:pt x="352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2" name="Google Shape;6212;p37"/>
                <p:cNvSpPr/>
                <p:nvPr/>
              </p:nvSpPr>
              <p:spPr>
                <a:xfrm>
                  <a:off x="6367400" y="337075"/>
                  <a:ext cx="506875" cy="394325"/>
                </a:xfrm>
                <a:custGeom>
                  <a:avLst/>
                  <a:gdLst/>
                  <a:ahLst/>
                  <a:cxnLst/>
                  <a:rect l="l" t="t" r="r" b="b"/>
                  <a:pathLst>
                    <a:path w="20275" h="15773" extrusionOk="0">
                      <a:moveTo>
                        <a:pt x="14574" y="1"/>
                      </a:moveTo>
                      <a:cubicBezTo>
                        <a:pt x="13964" y="1"/>
                        <a:pt x="13346" y="252"/>
                        <a:pt x="12767" y="541"/>
                      </a:cubicBezTo>
                      <a:cubicBezTo>
                        <a:pt x="6749" y="3490"/>
                        <a:pt x="2888" y="9569"/>
                        <a:pt x="1" y="15223"/>
                      </a:cubicBezTo>
                      <a:cubicBezTo>
                        <a:pt x="2492" y="15501"/>
                        <a:pt x="5048" y="15773"/>
                        <a:pt x="7568" y="15773"/>
                      </a:cubicBezTo>
                      <a:cubicBezTo>
                        <a:pt x="10550" y="15773"/>
                        <a:pt x="13483" y="15392"/>
                        <a:pt x="16202" y="14189"/>
                      </a:cubicBezTo>
                      <a:cubicBezTo>
                        <a:pt x="17387" y="13672"/>
                        <a:pt x="18512" y="12973"/>
                        <a:pt x="19241" y="11940"/>
                      </a:cubicBezTo>
                      <a:cubicBezTo>
                        <a:pt x="20001" y="10937"/>
                        <a:pt x="20275" y="9478"/>
                        <a:pt x="19697" y="8353"/>
                      </a:cubicBezTo>
                      <a:cubicBezTo>
                        <a:pt x="19211" y="7350"/>
                        <a:pt x="18086" y="6742"/>
                        <a:pt x="17022" y="6560"/>
                      </a:cubicBezTo>
                      <a:cubicBezTo>
                        <a:pt x="16596" y="6465"/>
                        <a:pt x="16170" y="6430"/>
                        <a:pt x="15741" y="6430"/>
                      </a:cubicBezTo>
                      <a:cubicBezTo>
                        <a:pt x="15067" y="6430"/>
                        <a:pt x="14384" y="6516"/>
                        <a:pt x="13679" y="6590"/>
                      </a:cubicBezTo>
                      <a:cubicBezTo>
                        <a:pt x="14803" y="5770"/>
                        <a:pt x="15958" y="4797"/>
                        <a:pt x="16475" y="3520"/>
                      </a:cubicBezTo>
                      <a:cubicBezTo>
                        <a:pt x="16962" y="2183"/>
                        <a:pt x="16414" y="390"/>
                        <a:pt x="15047" y="55"/>
                      </a:cubicBezTo>
                      <a:cubicBezTo>
                        <a:pt x="14890" y="18"/>
                        <a:pt x="14732" y="1"/>
                        <a:pt x="145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3" name="Google Shape;6213;p37"/>
                <p:cNvSpPr/>
                <p:nvPr/>
              </p:nvSpPr>
              <p:spPr>
                <a:xfrm>
                  <a:off x="6230625" y="218850"/>
                  <a:ext cx="353375" cy="529950"/>
                </a:xfrm>
                <a:custGeom>
                  <a:avLst/>
                  <a:gdLst/>
                  <a:ahLst/>
                  <a:cxnLst/>
                  <a:rect l="l" t="t" r="r" b="b"/>
                  <a:pathLst>
                    <a:path w="14135" h="21198" extrusionOk="0">
                      <a:moveTo>
                        <a:pt x="2574" y="1"/>
                      </a:moveTo>
                      <a:cubicBezTo>
                        <a:pt x="2049" y="1"/>
                        <a:pt x="1551" y="170"/>
                        <a:pt x="1186" y="559"/>
                      </a:cubicBezTo>
                      <a:cubicBezTo>
                        <a:pt x="669" y="1137"/>
                        <a:pt x="517" y="1988"/>
                        <a:pt x="456" y="2778"/>
                      </a:cubicBezTo>
                      <a:cubicBezTo>
                        <a:pt x="1" y="9526"/>
                        <a:pt x="3344" y="15879"/>
                        <a:pt x="6779" y="21198"/>
                      </a:cubicBezTo>
                      <a:cubicBezTo>
                        <a:pt x="10031" y="16790"/>
                        <a:pt x="13375" y="12140"/>
                        <a:pt x="13983" y="6699"/>
                      </a:cubicBezTo>
                      <a:cubicBezTo>
                        <a:pt x="14135" y="5422"/>
                        <a:pt x="14104" y="4115"/>
                        <a:pt x="13587" y="2930"/>
                      </a:cubicBezTo>
                      <a:cubicBezTo>
                        <a:pt x="13040" y="1745"/>
                        <a:pt x="11946" y="802"/>
                        <a:pt x="10700" y="711"/>
                      </a:cubicBezTo>
                      <a:cubicBezTo>
                        <a:pt x="10673" y="710"/>
                        <a:pt x="10646" y="710"/>
                        <a:pt x="10619" y="710"/>
                      </a:cubicBezTo>
                      <a:cubicBezTo>
                        <a:pt x="9524" y="710"/>
                        <a:pt x="8495" y="1309"/>
                        <a:pt x="7812" y="2140"/>
                      </a:cubicBezTo>
                      <a:cubicBezTo>
                        <a:pt x="7083" y="2960"/>
                        <a:pt x="6627" y="3994"/>
                        <a:pt x="6171" y="5027"/>
                      </a:cubicBezTo>
                      <a:cubicBezTo>
                        <a:pt x="5988" y="3599"/>
                        <a:pt x="5776" y="2170"/>
                        <a:pt x="4864" y="1076"/>
                      </a:cubicBezTo>
                      <a:cubicBezTo>
                        <a:pt x="4305" y="424"/>
                        <a:pt x="3405" y="1"/>
                        <a:pt x="25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4" name="Google Shape;6214;p37"/>
                <p:cNvSpPr/>
                <p:nvPr/>
              </p:nvSpPr>
              <p:spPr>
                <a:xfrm>
                  <a:off x="5918300" y="360750"/>
                  <a:ext cx="526650" cy="378175"/>
                </a:xfrm>
                <a:custGeom>
                  <a:avLst/>
                  <a:gdLst/>
                  <a:ahLst/>
                  <a:cxnLst/>
                  <a:rect l="l" t="t" r="r" b="b"/>
                  <a:pathLst>
                    <a:path w="21066" h="15127" extrusionOk="0">
                      <a:moveTo>
                        <a:pt x="8236" y="1"/>
                      </a:moveTo>
                      <a:cubicBezTo>
                        <a:pt x="7095" y="1"/>
                        <a:pt x="5888" y="466"/>
                        <a:pt x="5290" y="1418"/>
                      </a:cubicBezTo>
                      <a:cubicBezTo>
                        <a:pt x="4682" y="2391"/>
                        <a:pt x="4712" y="3607"/>
                        <a:pt x="5047" y="4671"/>
                      </a:cubicBezTo>
                      <a:cubicBezTo>
                        <a:pt x="5381" y="5734"/>
                        <a:pt x="6080" y="6646"/>
                        <a:pt x="6718" y="7497"/>
                      </a:cubicBezTo>
                      <a:cubicBezTo>
                        <a:pt x="5649" y="7064"/>
                        <a:pt x="4473" y="6589"/>
                        <a:pt x="3315" y="6589"/>
                      </a:cubicBezTo>
                      <a:cubicBezTo>
                        <a:pt x="3091" y="6589"/>
                        <a:pt x="2867" y="6607"/>
                        <a:pt x="2645" y="6646"/>
                      </a:cubicBezTo>
                      <a:cubicBezTo>
                        <a:pt x="1278" y="6859"/>
                        <a:pt x="1" y="8227"/>
                        <a:pt x="366" y="9595"/>
                      </a:cubicBezTo>
                      <a:cubicBezTo>
                        <a:pt x="609" y="10355"/>
                        <a:pt x="1247" y="10902"/>
                        <a:pt x="1946" y="11358"/>
                      </a:cubicBezTo>
                      <a:cubicBezTo>
                        <a:pt x="6499" y="14392"/>
                        <a:pt x="12150" y="15127"/>
                        <a:pt x="17535" y="15127"/>
                      </a:cubicBezTo>
                      <a:cubicBezTo>
                        <a:pt x="18730" y="15127"/>
                        <a:pt x="19912" y="15091"/>
                        <a:pt x="21065" y="15035"/>
                      </a:cubicBezTo>
                      <a:cubicBezTo>
                        <a:pt x="18846" y="10020"/>
                        <a:pt x="16506" y="4792"/>
                        <a:pt x="12068" y="1540"/>
                      </a:cubicBezTo>
                      <a:cubicBezTo>
                        <a:pt x="11065" y="780"/>
                        <a:pt x="9879" y="142"/>
                        <a:pt x="8633" y="20"/>
                      </a:cubicBezTo>
                      <a:cubicBezTo>
                        <a:pt x="8502" y="7"/>
                        <a:pt x="8370" y="1"/>
                        <a:pt x="823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5" name="Google Shape;6215;p37"/>
                <p:cNvSpPr/>
                <p:nvPr/>
              </p:nvSpPr>
              <p:spPr>
                <a:xfrm>
                  <a:off x="5948700" y="678300"/>
                  <a:ext cx="506125" cy="394075"/>
                </a:xfrm>
                <a:custGeom>
                  <a:avLst/>
                  <a:gdLst/>
                  <a:ahLst/>
                  <a:cxnLst/>
                  <a:rect l="l" t="t" r="r" b="b"/>
                  <a:pathLst>
                    <a:path w="20245" h="15763" extrusionOk="0">
                      <a:moveTo>
                        <a:pt x="12759" y="0"/>
                      </a:moveTo>
                      <a:cubicBezTo>
                        <a:pt x="9762" y="0"/>
                        <a:pt x="6809" y="380"/>
                        <a:pt x="4074" y="1574"/>
                      </a:cubicBezTo>
                      <a:cubicBezTo>
                        <a:pt x="2888" y="2121"/>
                        <a:pt x="1733" y="2789"/>
                        <a:pt x="1034" y="3823"/>
                      </a:cubicBezTo>
                      <a:cubicBezTo>
                        <a:pt x="274" y="4856"/>
                        <a:pt x="1" y="6285"/>
                        <a:pt x="578" y="7440"/>
                      </a:cubicBezTo>
                      <a:cubicBezTo>
                        <a:pt x="1065" y="8413"/>
                        <a:pt x="2159" y="9020"/>
                        <a:pt x="3223" y="9203"/>
                      </a:cubicBezTo>
                      <a:cubicBezTo>
                        <a:pt x="3649" y="9298"/>
                        <a:pt x="4079" y="9332"/>
                        <a:pt x="4513" y="9332"/>
                      </a:cubicBezTo>
                      <a:cubicBezTo>
                        <a:pt x="5193" y="9332"/>
                        <a:pt x="5879" y="9247"/>
                        <a:pt x="6566" y="9172"/>
                      </a:cubicBezTo>
                      <a:lnTo>
                        <a:pt x="6566" y="9172"/>
                      </a:lnTo>
                      <a:cubicBezTo>
                        <a:pt x="5472" y="10024"/>
                        <a:pt x="4287" y="10966"/>
                        <a:pt x="3800" y="12242"/>
                      </a:cubicBezTo>
                      <a:cubicBezTo>
                        <a:pt x="3314" y="13580"/>
                        <a:pt x="3831" y="15373"/>
                        <a:pt x="5198" y="15708"/>
                      </a:cubicBezTo>
                      <a:cubicBezTo>
                        <a:pt x="5355" y="15745"/>
                        <a:pt x="5514" y="15762"/>
                        <a:pt x="5674" y="15762"/>
                      </a:cubicBezTo>
                      <a:cubicBezTo>
                        <a:pt x="6291" y="15762"/>
                        <a:pt x="6923" y="15511"/>
                        <a:pt x="7478" y="15221"/>
                      </a:cubicBezTo>
                      <a:cubicBezTo>
                        <a:pt x="13527" y="12242"/>
                        <a:pt x="17357" y="6163"/>
                        <a:pt x="20244" y="540"/>
                      </a:cubicBezTo>
                      <a:cubicBezTo>
                        <a:pt x="17785" y="264"/>
                        <a:pt x="15257" y="0"/>
                        <a:pt x="1275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6" name="Google Shape;6216;p37"/>
                <p:cNvSpPr/>
                <p:nvPr/>
              </p:nvSpPr>
              <p:spPr>
                <a:xfrm>
                  <a:off x="6405150" y="447525"/>
                  <a:ext cx="82350" cy="228425"/>
                </a:xfrm>
                <a:custGeom>
                  <a:avLst/>
                  <a:gdLst/>
                  <a:ahLst/>
                  <a:cxnLst/>
                  <a:rect l="l" t="t" r="r" b="b"/>
                  <a:pathLst>
                    <a:path w="3294" h="9137" extrusionOk="0">
                      <a:moveTo>
                        <a:pt x="2571" y="1"/>
                      </a:moveTo>
                      <a:cubicBezTo>
                        <a:pt x="2544" y="1"/>
                        <a:pt x="2503" y="14"/>
                        <a:pt x="2503" y="14"/>
                      </a:cubicBezTo>
                      <a:cubicBezTo>
                        <a:pt x="2290" y="1473"/>
                        <a:pt x="1956" y="2841"/>
                        <a:pt x="1530" y="4148"/>
                      </a:cubicBezTo>
                      <a:cubicBezTo>
                        <a:pt x="1135" y="5485"/>
                        <a:pt x="679" y="6732"/>
                        <a:pt x="132" y="8039"/>
                      </a:cubicBezTo>
                      <a:cubicBezTo>
                        <a:pt x="0" y="8302"/>
                        <a:pt x="1376" y="9136"/>
                        <a:pt x="1903" y="9136"/>
                      </a:cubicBezTo>
                      <a:cubicBezTo>
                        <a:pt x="1984" y="9136"/>
                        <a:pt x="2045" y="9117"/>
                        <a:pt x="2077" y="9072"/>
                      </a:cubicBezTo>
                      <a:cubicBezTo>
                        <a:pt x="2959" y="7735"/>
                        <a:pt x="3293" y="6093"/>
                        <a:pt x="3293" y="4543"/>
                      </a:cubicBezTo>
                      <a:cubicBezTo>
                        <a:pt x="3293" y="2993"/>
                        <a:pt x="2989" y="1412"/>
                        <a:pt x="2594" y="14"/>
                      </a:cubicBezTo>
                      <a:cubicBezTo>
                        <a:pt x="2594" y="4"/>
                        <a:pt x="2584" y="1"/>
                        <a:pt x="257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7" name="Google Shape;6217;p37"/>
                <p:cNvSpPr/>
                <p:nvPr/>
              </p:nvSpPr>
              <p:spPr>
                <a:xfrm>
                  <a:off x="6380325" y="479025"/>
                  <a:ext cx="67650" cy="193475"/>
                </a:xfrm>
                <a:custGeom>
                  <a:avLst/>
                  <a:gdLst/>
                  <a:ahLst/>
                  <a:cxnLst/>
                  <a:rect l="l" t="t" r="r" b="b"/>
                  <a:pathLst>
                    <a:path w="2706" h="7739" extrusionOk="0">
                      <a:moveTo>
                        <a:pt x="92" y="0"/>
                      </a:moveTo>
                      <a:cubicBezTo>
                        <a:pt x="61" y="0"/>
                        <a:pt x="0" y="61"/>
                        <a:pt x="0" y="61"/>
                      </a:cubicBezTo>
                      <a:cubicBezTo>
                        <a:pt x="152" y="2584"/>
                        <a:pt x="152" y="5016"/>
                        <a:pt x="335" y="7447"/>
                      </a:cubicBezTo>
                      <a:cubicBezTo>
                        <a:pt x="352" y="7624"/>
                        <a:pt x="1067" y="7739"/>
                        <a:pt x="1675" y="7739"/>
                      </a:cubicBezTo>
                      <a:cubicBezTo>
                        <a:pt x="2114" y="7739"/>
                        <a:pt x="2498" y="7679"/>
                        <a:pt x="2523" y="7538"/>
                      </a:cubicBezTo>
                      <a:cubicBezTo>
                        <a:pt x="2706" y="6201"/>
                        <a:pt x="2402" y="4833"/>
                        <a:pt x="1915" y="3587"/>
                      </a:cubicBezTo>
                      <a:cubicBezTo>
                        <a:pt x="1429" y="2280"/>
                        <a:pt x="700" y="1125"/>
                        <a:pt x="9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8" name="Google Shape;6218;p37"/>
                <p:cNvSpPr/>
                <p:nvPr/>
              </p:nvSpPr>
              <p:spPr>
                <a:xfrm>
                  <a:off x="6319525" y="517025"/>
                  <a:ext cx="102400" cy="151125"/>
                </a:xfrm>
                <a:custGeom>
                  <a:avLst/>
                  <a:gdLst/>
                  <a:ahLst/>
                  <a:cxnLst/>
                  <a:rect l="l" t="t" r="r" b="b"/>
                  <a:pathLst>
                    <a:path w="4096" h="6045" extrusionOk="0">
                      <a:moveTo>
                        <a:pt x="92" y="0"/>
                      </a:moveTo>
                      <a:cubicBezTo>
                        <a:pt x="62" y="0"/>
                        <a:pt x="1" y="61"/>
                        <a:pt x="1" y="61"/>
                      </a:cubicBezTo>
                      <a:cubicBezTo>
                        <a:pt x="335" y="2189"/>
                        <a:pt x="913" y="4225"/>
                        <a:pt x="2007" y="6018"/>
                      </a:cubicBezTo>
                      <a:cubicBezTo>
                        <a:pt x="2022" y="6036"/>
                        <a:pt x="2054" y="6045"/>
                        <a:pt x="2100" y="6045"/>
                      </a:cubicBezTo>
                      <a:cubicBezTo>
                        <a:pt x="2523" y="6045"/>
                        <a:pt x="4095" y="5356"/>
                        <a:pt x="4013" y="5137"/>
                      </a:cubicBezTo>
                      <a:cubicBezTo>
                        <a:pt x="3405" y="3131"/>
                        <a:pt x="1460" y="1672"/>
                        <a:pt x="9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9" name="Google Shape;6219;p37"/>
                <p:cNvSpPr/>
                <p:nvPr/>
              </p:nvSpPr>
              <p:spPr>
                <a:xfrm>
                  <a:off x="6257225" y="604400"/>
                  <a:ext cx="146525" cy="102775"/>
                </a:xfrm>
                <a:custGeom>
                  <a:avLst/>
                  <a:gdLst/>
                  <a:ahLst/>
                  <a:cxnLst/>
                  <a:rect l="l" t="t" r="r" b="b"/>
                  <a:pathLst>
                    <a:path w="5861" h="4111" extrusionOk="0">
                      <a:moveTo>
                        <a:pt x="92" y="1"/>
                      </a:moveTo>
                      <a:cubicBezTo>
                        <a:pt x="61" y="1"/>
                        <a:pt x="0" y="92"/>
                        <a:pt x="0" y="92"/>
                      </a:cubicBezTo>
                      <a:cubicBezTo>
                        <a:pt x="1277" y="1672"/>
                        <a:pt x="2645" y="3162"/>
                        <a:pt x="4347" y="4104"/>
                      </a:cubicBezTo>
                      <a:cubicBezTo>
                        <a:pt x="4354" y="4108"/>
                        <a:pt x="4363" y="4110"/>
                        <a:pt x="4373" y="4110"/>
                      </a:cubicBezTo>
                      <a:cubicBezTo>
                        <a:pt x="4649" y="4110"/>
                        <a:pt x="5860" y="2547"/>
                        <a:pt x="5684" y="2371"/>
                      </a:cubicBezTo>
                      <a:cubicBezTo>
                        <a:pt x="4256" y="1004"/>
                        <a:pt x="1976" y="730"/>
                        <a:pt x="9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0" name="Google Shape;6220;p37"/>
                <p:cNvSpPr/>
                <p:nvPr/>
              </p:nvSpPr>
              <p:spPr>
                <a:xfrm>
                  <a:off x="6195675" y="661400"/>
                  <a:ext cx="188475" cy="64425"/>
                </a:xfrm>
                <a:custGeom>
                  <a:avLst/>
                  <a:gdLst/>
                  <a:ahLst/>
                  <a:cxnLst/>
                  <a:rect l="l" t="t" r="r" b="b"/>
                  <a:pathLst>
                    <a:path w="7539" h="2577" extrusionOk="0">
                      <a:moveTo>
                        <a:pt x="6991" y="0"/>
                      </a:moveTo>
                      <a:cubicBezTo>
                        <a:pt x="4590" y="0"/>
                        <a:pt x="2371" y="1398"/>
                        <a:pt x="31" y="2219"/>
                      </a:cubicBezTo>
                      <a:cubicBezTo>
                        <a:pt x="0" y="2219"/>
                        <a:pt x="31" y="2341"/>
                        <a:pt x="31" y="2341"/>
                      </a:cubicBezTo>
                      <a:cubicBezTo>
                        <a:pt x="1199" y="2487"/>
                        <a:pt x="2361" y="2577"/>
                        <a:pt x="3516" y="2577"/>
                      </a:cubicBezTo>
                      <a:cubicBezTo>
                        <a:pt x="4764" y="2577"/>
                        <a:pt x="6003" y="2472"/>
                        <a:pt x="7234" y="2219"/>
                      </a:cubicBezTo>
                      <a:cubicBezTo>
                        <a:pt x="7538" y="2189"/>
                        <a:pt x="7295" y="61"/>
                        <a:pt x="699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1" name="Google Shape;6221;p37"/>
                <p:cNvSpPr/>
                <p:nvPr/>
              </p:nvSpPr>
              <p:spPr>
                <a:xfrm>
                  <a:off x="6190350" y="686075"/>
                  <a:ext cx="208625" cy="109500"/>
                </a:xfrm>
                <a:custGeom>
                  <a:avLst/>
                  <a:gdLst/>
                  <a:ahLst/>
                  <a:cxnLst/>
                  <a:rect l="l" t="t" r="r" b="b"/>
                  <a:pathLst>
                    <a:path w="8345" h="4380" extrusionOk="0">
                      <a:moveTo>
                        <a:pt x="6653" y="0"/>
                      </a:moveTo>
                      <a:cubicBezTo>
                        <a:pt x="6630" y="0"/>
                        <a:pt x="6611" y="5"/>
                        <a:pt x="6596" y="16"/>
                      </a:cubicBezTo>
                      <a:cubicBezTo>
                        <a:pt x="5654" y="746"/>
                        <a:pt x="4773" y="1567"/>
                        <a:pt x="3709" y="2357"/>
                      </a:cubicBezTo>
                      <a:cubicBezTo>
                        <a:pt x="2675" y="3117"/>
                        <a:pt x="1399" y="3816"/>
                        <a:pt x="1" y="4089"/>
                      </a:cubicBezTo>
                      <a:lnTo>
                        <a:pt x="1" y="4181"/>
                      </a:lnTo>
                      <a:cubicBezTo>
                        <a:pt x="601" y="4311"/>
                        <a:pt x="1224" y="4380"/>
                        <a:pt x="1852" y="4380"/>
                      </a:cubicBezTo>
                      <a:cubicBezTo>
                        <a:pt x="2687" y="4380"/>
                        <a:pt x="3532" y="4258"/>
                        <a:pt x="4347" y="3998"/>
                      </a:cubicBezTo>
                      <a:cubicBezTo>
                        <a:pt x="5806" y="3542"/>
                        <a:pt x="7144" y="2722"/>
                        <a:pt x="8116" y="1567"/>
                      </a:cubicBezTo>
                      <a:cubicBezTo>
                        <a:pt x="8345" y="1281"/>
                        <a:pt x="7015" y="0"/>
                        <a:pt x="665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2" name="Google Shape;6222;p37"/>
                <p:cNvSpPr/>
                <p:nvPr/>
              </p:nvSpPr>
              <p:spPr>
                <a:xfrm>
                  <a:off x="6306625" y="713950"/>
                  <a:ext cx="102600" cy="156450"/>
                </a:xfrm>
                <a:custGeom>
                  <a:avLst/>
                  <a:gdLst/>
                  <a:ahLst/>
                  <a:cxnLst/>
                  <a:rect l="l" t="t" r="r" b="b"/>
                  <a:pathLst>
                    <a:path w="4104" h="6258" extrusionOk="0">
                      <a:moveTo>
                        <a:pt x="2784" y="1"/>
                      </a:moveTo>
                      <a:cubicBezTo>
                        <a:pt x="2306" y="1"/>
                        <a:pt x="1864" y="53"/>
                        <a:pt x="1824" y="148"/>
                      </a:cubicBezTo>
                      <a:cubicBezTo>
                        <a:pt x="1641" y="1059"/>
                        <a:pt x="1611" y="2002"/>
                        <a:pt x="1429" y="3066"/>
                      </a:cubicBezTo>
                      <a:cubicBezTo>
                        <a:pt x="1216" y="4129"/>
                        <a:pt x="821" y="5284"/>
                        <a:pt x="0" y="6196"/>
                      </a:cubicBezTo>
                      <a:lnTo>
                        <a:pt x="91" y="6257"/>
                      </a:lnTo>
                      <a:cubicBezTo>
                        <a:pt x="1216" y="5801"/>
                        <a:pt x="2249" y="4980"/>
                        <a:pt x="2979" y="3917"/>
                      </a:cubicBezTo>
                      <a:cubicBezTo>
                        <a:pt x="3708" y="2853"/>
                        <a:pt x="4104" y="1546"/>
                        <a:pt x="4043" y="269"/>
                      </a:cubicBezTo>
                      <a:cubicBezTo>
                        <a:pt x="4043" y="83"/>
                        <a:pt x="3384" y="1"/>
                        <a:pt x="278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3" name="Google Shape;6223;p37"/>
                <p:cNvSpPr/>
                <p:nvPr/>
              </p:nvSpPr>
              <p:spPr>
                <a:xfrm>
                  <a:off x="6374250" y="736525"/>
                  <a:ext cx="67650" cy="189675"/>
                </a:xfrm>
                <a:custGeom>
                  <a:avLst/>
                  <a:gdLst/>
                  <a:ahLst/>
                  <a:cxnLst/>
                  <a:rect l="l" t="t" r="r" b="b"/>
                  <a:pathLst>
                    <a:path w="2706" h="7587" extrusionOk="0">
                      <a:moveTo>
                        <a:pt x="1578" y="0"/>
                      </a:moveTo>
                      <a:cubicBezTo>
                        <a:pt x="939" y="0"/>
                        <a:pt x="70" y="145"/>
                        <a:pt x="31" y="339"/>
                      </a:cubicBezTo>
                      <a:cubicBezTo>
                        <a:pt x="0" y="2831"/>
                        <a:pt x="1368" y="5172"/>
                        <a:pt x="2128" y="7573"/>
                      </a:cubicBezTo>
                      <a:cubicBezTo>
                        <a:pt x="2128" y="7583"/>
                        <a:pt x="2142" y="7586"/>
                        <a:pt x="2160" y="7586"/>
                      </a:cubicBezTo>
                      <a:cubicBezTo>
                        <a:pt x="2196" y="7586"/>
                        <a:pt x="2250" y="7573"/>
                        <a:pt x="2250" y="7573"/>
                      </a:cubicBezTo>
                      <a:cubicBezTo>
                        <a:pt x="2584" y="5050"/>
                        <a:pt x="2706" y="2588"/>
                        <a:pt x="2250" y="156"/>
                      </a:cubicBezTo>
                      <a:cubicBezTo>
                        <a:pt x="2228" y="47"/>
                        <a:pt x="1939" y="0"/>
                        <a:pt x="157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4" name="Google Shape;6224;p37"/>
                <p:cNvSpPr/>
                <p:nvPr/>
              </p:nvSpPr>
              <p:spPr>
                <a:xfrm>
                  <a:off x="6406125" y="711225"/>
                  <a:ext cx="112525" cy="200400"/>
                </a:xfrm>
                <a:custGeom>
                  <a:avLst/>
                  <a:gdLst/>
                  <a:ahLst/>
                  <a:cxnLst/>
                  <a:rect l="l" t="t" r="r" b="b"/>
                  <a:pathLst>
                    <a:path w="4501" h="8016" extrusionOk="0">
                      <a:moveTo>
                        <a:pt x="1821" y="1"/>
                      </a:moveTo>
                      <a:cubicBezTo>
                        <a:pt x="1192" y="1"/>
                        <a:pt x="1" y="313"/>
                        <a:pt x="93" y="591"/>
                      </a:cubicBezTo>
                      <a:cubicBezTo>
                        <a:pt x="336" y="2050"/>
                        <a:pt x="975" y="3357"/>
                        <a:pt x="1765" y="4603"/>
                      </a:cubicBezTo>
                      <a:cubicBezTo>
                        <a:pt x="2555" y="5819"/>
                        <a:pt x="3558" y="6913"/>
                        <a:pt x="4440" y="8007"/>
                      </a:cubicBezTo>
                      <a:cubicBezTo>
                        <a:pt x="4440" y="8014"/>
                        <a:pt x="4442" y="8016"/>
                        <a:pt x="4446" y="8016"/>
                      </a:cubicBezTo>
                      <a:cubicBezTo>
                        <a:pt x="4462" y="8016"/>
                        <a:pt x="4500" y="7977"/>
                        <a:pt x="4500" y="7977"/>
                      </a:cubicBezTo>
                      <a:cubicBezTo>
                        <a:pt x="3710" y="5272"/>
                        <a:pt x="3072" y="2658"/>
                        <a:pt x="2190" y="105"/>
                      </a:cubicBezTo>
                      <a:cubicBezTo>
                        <a:pt x="2161" y="32"/>
                        <a:pt x="2019" y="1"/>
                        <a:pt x="18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5" name="Google Shape;6225;p37"/>
                <p:cNvSpPr/>
                <p:nvPr/>
              </p:nvSpPr>
              <p:spPr>
                <a:xfrm>
                  <a:off x="6424650" y="702925"/>
                  <a:ext cx="183675" cy="102875"/>
                </a:xfrm>
                <a:custGeom>
                  <a:avLst/>
                  <a:gdLst/>
                  <a:ahLst/>
                  <a:cxnLst/>
                  <a:rect l="l" t="t" r="r" b="b"/>
                  <a:pathLst>
                    <a:path w="7347" h="4115" extrusionOk="0">
                      <a:moveTo>
                        <a:pt x="1622" y="1"/>
                      </a:moveTo>
                      <a:cubicBezTo>
                        <a:pt x="1292" y="1"/>
                        <a:pt x="0" y="1449"/>
                        <a:pt x="203" y="1652"/>
                      </a:cubicBezTo>
                      <a:cubicBezTo>
                        <a:pt x="1115" y="2595"/>
                        <a:pt x="2270" y="3172"/>
                        <a:pt x="3547" y="3507"/>
                      </a:cubicBezTo>
                      <a:cubicBezTo>
                        <a:pt x="4793" y="3841"/>
                        <a:pt x="6070" y="4023"/>
                        <a:pt x="7285" y="4114"/>
                      </a:cubicBezTo>
                      <a:lnTo>
                        <a:pt x="7346" y="4023"/>
                      </a:lnTo>
                      <a:cubicBezTo>
                        <a:pt x="6313" y="3355"/>
                        <a:pt x="5370" y="2686"/>
                        <a:pt x="4459" y="1987"/>
                      </a:cubicBezTo>
                      <a:cubicBezTo>
                        <a:pt x="3547" y="1318"/>
                        <a:pt x="2635" y="680"/>
                        <a:pt x="1662" y="11"/>
                      </a:cubicBezTo>
                      <a:cubicBezTo>
                        <a:pt x="1651" y="4"/>
                        <a:pt x="1637" y="1"/>
                        <a:pt x="162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6" name="Google Shape;6226;p37"/>
                <p:cNvSpPr/>
                <p:nvPr/>
              </p:nvSpPr>
              <p:spPr>
                <a:xfrm>
                  <a:off x="6470050" y="659875"/>
                  <a:ext cx="201350" cy="61975"/>
                </a:xfrm>
                <a:custGeom>
                  <a:avLst/>
                  <a:gdLst/>
                  <a:ahLst/>
                  <a:cxnLst/>
                  <a:rect l="l" t="t" r="r" b="b"/>
                  <a:pathLst>
                    <a:path w="8054" h="2479" extrusionOk="0">
                      <a:moveTo>
                        <a:pt x="874" y="0"/>
                      </a:moveTo>
                      <a:cubicBezTo>
                        <a:pt x="597" y="0"/>
                        <a:pt x="0" y="2008"/>
                        <a:pt x="302" y="2159"/>
                      </a:cubicBezTo>
                      <a:cubicBezTo>
                        <a:pt x="947" y="2378"/>
                        <a:pt x="1627" y="2478"/>
                        <a:pt x="2309" y="2478"/>
                      </a:cubicBezTo>
                      <a:cubicBezTo>
                        <a:pt x="3041" y="2478"/>
                        <a:pt x="3774" y="2363"/>
                        <a:pt x="4466" y="2159"/>
                      </a:cubicBezTo>
                      <a:cubicBezTo>
                        <a:pt x="5773" y="1794"/>
                        <a:pt x="6989" y="1095"/>
                        <a:pt x="8053" y="426"/>
                      </a:cubicBezTo>
                      <a:cubicBezTo>
                        <a:pt x="8053" y="365"/>
                        <a:pt x="8023" y="304"/>
                        <a:pt x="8023" y="304"/>
                      </a:cubicBezTo>
                      <a:cubicBezTo>
                        <a:pt x="7320" y="390"/>
                        <a:pt x="6628" y="427"/>
                        <a:pt x="5945" y="427"/>
                      </a:cubicBezTo>
                      <a:cubicBezTo>
                        <a:pt x="5416" y="427"/>
                        <a:pt x="4893" y="405"/>
                        <a:pt x="4375" y="365"/>
                      </a:cubicBezTo>
                      <a:cubicBezTo>
                        <a:pt x="3190" y="304"/>
                        <a:pt x="2065" y="152"/>
                        <a:pt x="880" y="0"/>
                      </a:cubicBezTo>
                      <a:cubicBezTo>
                        <a:pt x="878" y="0"/>
                        <a:pt x="876" y="0"/>
                        <a:pt x="87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7" name="Google Shape;6227;p37"/>
                <p:cNvSpPr/>
                <p:nvPr/>
              </p:nvSpPr>
              <p:spPr>
                <a:xfrm>
                  <a:off x="6449775" y="572500"/>
                  <a:ext cx="216300" cy="133975"/>
                </a:xfrm>
                <a:custGeom>
                  <a:avLst/>
                  <a:gdLst/>
                  <a:ahLst/>
                  <a:cxnLst/>
                  <a:rect l="l" t="t" r="r" b="b"/>
                  <a:pathLst>
                    <a:path w="8652" h="5359" extrusionOk="0">
                      <a:moveTo>
                        <a:pt x="8560" y="0"/>
                      </a:moveTo>
                      <a:cubicBezTo>
                        <a:pt x="5672" y="821"/>
                        <a:pt x="2846" y="1824"/>
                        <a:pt x="292" y="3374"/>
                      </a:cubicBezTo>
                      <a:cubicBezTo>
                        <a:pt x="0" y="3608"/>
                        <a:pt x="832" y="5358"/>
                        <a:pt x="1193" y="5358"/>
                      </a:cubicBezTo>
                      <a:cubicBezTo>
                        <a:pt x="1208" y="5358"/>
                        <a:pt x="1222" y="5356"/>
                        <a:pt x="1235" y="5350"/>
                      </a:cubicBezTo>
                      <a:cubicBezTo>
                        <a:pt x="4001" y="4286"/>
                        <a:pt x="6189" y="1885"/>
                        <a:pt x="8621" y="122"/>
                      </a:cubicBezTo>
                      <a:cubicBezTo>
                        <a:pt x="8651" y="61"/>
                        <a:pt x="8560" y="0"/>
                        <a:pt x="856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8" name="Google Shape;6228;p37"/>
                <p:cNvSpPr/>
                <p:nvPr/>
              </p:nvSpPr>
              <p:spPr>
                <a:xfrm>
                  <a:off x="6388975" y="545125"/>
                  <a:ext cx="160075" cy="166175"/>
                </a:xfrm>
                <a:custGeom>
                  <a:avLst/>
                  <a:gdLst/>
                  <a:ahLst/>
                  <a:cxnLst/>
                  <a:rect l="l" t="t" r="r" b="b"/>
                  <a:pathLst>
                    <a:path w="6403" h="6647" extrusionOk="0">
                      <a:moveTo>
                        <a:pt x="6342" y="1"/>
                      </a:moveTo>
                      <a:cubicBezTo>
                        <a:pt x="4062" y="1429"/>
                        <a:pt x="1873" y="3040"/>
                        <a:pt x="171" y="5046"/>
                      </a:cubicBezTo>
                      <a:cubicBezTo>
                        <a:pt x="0" y="5246"/>
                        <a:pt x="1244" y="6647"/>
                        <a:pt x="1601" y="6647"/>
                      </a:cubicBezTo>
                      <a:cubicBezTo>
                        <a:pt x="1625" y="6647"/>
                        <a:pt x="1645" y="6640"/>
                        <a:pt x="1661" y="6627"/>
                      </a:cubicBezTo>
                      <a:cubicBezTo>
                        <a:pt x="3758" y="4955"/>
                        <a:pt x="4883" y="2311"/>
                        <a:pt x="6402" y="62"/>
                      </a:cubicBezTo>
                      <a:lnTo>
                        <a:pt x="63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9" name="Google Shape;6229;p37"/>
                <p:cNvSpPr/>
                <p:nvPr/>
              </p:nvSpPr>
              <p:spPr>
                <a:xfrm>
                  <a:off x="6112075" y="592125"/>
                  <a:ext cx="278850" cy="117175"/>
                </a:xfrm>
                <a:custGeom>
                  <a:avLst/>
                  <a:gdLst/>
                  <a:ahLst/>
                  <a:cxnLst/>
                  <a:rect l="l" t="t" r="r" b="b"/>
                  <a:pathLst>
                    <a:path w="11154" h="4687" extrusionOk="0">
                      <a:moveTo>
                        <a:pt x="51" y="0"/>
                      </a:moveTo>
                      <a:cubicBezTo>
                        <a:pt x="25" y="0"/>
                        <a:pt x="1" y="96"/>
                        <a:pt x="1" y="96"/>
                      </a:cubicBezTo>
                      <a:cubicBezTo>
                        <a:pt x="1429" y="1343"/>
                        <a:pt x="3071" y="2407"/>
                        <a:pt x="4834" y="3197"/>
                      </a:cubicBezTo>
                      <a:cubicBezTo>
                        <a:pt x="6566" y="3987"/>
                        <a:pt x="8481" y="4534"/>
                        <a:pt x="10396" y="4686"/>
                      </a:cubicBezTo>
                      <a:cubicBezTo>
                        <a:pt x="10400" y="4686"/>
                        <a:pt x="10403" y="4687"/>
                        <a:pt x="10407" y="4687"/>
                      </a:cubicBezTo>
                      <a:cubicBezTo>
                        <a:pt x="10916" y="4687"/>
                        <a:pt x="11153" y="2589"/>
                        <a:pt x="10761" y="2559"/>
                      </a:cubicBezTo>
                      <a:cubicBezTo>
                        <a:pt x="9028" y="2163"/>
                        <a:pt x="7296" y="1951"/>
                        <a:pt x="5472" y="1616"/>
                      </a:cubicBezTo>
                      <a:cubicBezTo>
                        <a:pt x="3648" y="1252"/>
                        <a:pt x="1794" y="796"/>
                        <a:pt x="62" y="5"/>
                      </a:cubicBezTo>
                      <a:cubicBezTo>
                        <a:pt x="58" y="2"/>
                        <a:pt x="55" y="0"/>
                        <a:pt x="5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0" name="Google Shape;6230;p37"/>
                <p:cNvSpPr/>
                <p:nvPr/>
              </p:nvSpPr>
              <p:spPr>
                <a:xfrm>
                  <a:off x="6238525" y="482900"/>
                  <a:ext cx="147275" cy="186375"/>
                </a:xfrm>
                <a:custGeom>
                  <a:avLst/>
                  <a:gdLst/>
                  <a:ahLst/>
                  <a:cxnLst/>
                  <a:rect l="l" t="t" r="r" b="b"/>
                  <a:pathLst>
                    <a:path w="5891" h="7455" extrusionOk="0">
                      <a:moveTo>
                        <a:pt x="127" y="0"/>
                      </a:moveTo>
                      <a:cubicBezTo>
                        <a:pt x="58" y="0"/>
                        <a:pt x="1" y="59"/>
                        <a:pt x="19" y="149"/>
                      </a:cubicBezTo>
                      <a:cubicBezTo>
                        <a:pt x="384" y="1426"/>
                        <a:pt x="718" y="2885"/>
                        <a:pt x="1417" y="4253"/>
                      </a:cubicBezTo>
                      <a:cubicBezTo>
                        <a:pt x="2055" y="5590"/>
                        <a:pt x="3028" y="6806"/>
                        <a:pt x="4335" y="7383"/>
                      </a:cubicBezTo>
                      <a:cubicBezTo>
                        <a:pt x="4446" y="7433"/>
                        <a:pt x="4556" y="7455"/>
                        <a:pt x="4664" y="7455"/>
                      </a:cubicBezTo>
                      <a:cubicBezTo>
                        <a:pt x="5351" y="7455"/>
                        <a:pt x="5890" y="6546"/>
                        <a:pt x="5338" y="6046"/>
                      </a:cubicBezTo>
                      <a:cubicBezTo>
                        <a:pt x="4396" y="5225"/>
                        <a:pt x="3454" y="4344"/>
                        <a:pt x="2572" y="3341"/>
                      </a:cubicBezTo>
                      <a:cubicBezTo>
                        <a:pt x="1660" y="2368"/>
                        <a:pt x="870" y="1244"/>
                        <a:pt x="262" y="89"/>
                      </a:cubicBezTo>
                      <a:cubicBezTo>
                        <a:pt x="225" y="27"/>
                        <a:pt x="174" y="0"/>
                        <a:pt x="12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1" name="Google Shape;6231;p37"/>
                <p:cNvSpPr/>
                <p:nvPr/>
              </p:nvSpPr>
              <p:spPr>
                <a:xfrm>
                  <a:off x="6327025" y="446450"/>
                  <a:ext cx="158200" cy="263400"/>
                </a:xfrm>
                <a:custGeom>
                  <a:avLst/>
                  <a:gdLst/>
                  <a:ahLst/>
                  <a:cxnLst/>
                  <a:rect l="l" t="t" r="r" b="b"/>
                  <a:pathLst>
                    <a:path w="6328" h="10536" extrusionOk="0">
                      <a:moveTo>
                        <a:pt x="138" y="1"/>
                      </a:moveTo>
                      <a:cubicBezTo>
                        <a:pt x="65" y="1"/>
                        <a:pt x="0" y="70"/>
                        <a:pt x="35" y="209"/>
                      </a:cubicBezTo>
                      <a:cubicBezTo>
                        <a:pt x="278" y="1911"/>
                        <a:pt x="643" y="3917"/>
                        <a:pt x="1403" y="5802"/>
                      </a:cubicBezTo>
                      <a:cubicBezTo>
                        <a:pt x="2102" y="7656"/>
                        <a:pt x="3318" y="9358"/>
                        <a:pt x="4838" y="10361"/>
                      </a:cubicBezTo>
                      <a:cubicBezTo>
                        <a:pt x="5043" y="10482"/>
                        <a:pt x="5243" y="10535"/>
                        <a:pt x="5427" y="10535"/>
                      </a:cubicBezTo>
                      <a:cubicBezTo>
                        <a:pt x="5707" y="10535"/>
                        <a:pt x="5949" y="10411"/>
                        <a:pt x="6114" y="10209"/>
                      </a:cubicBezTo>
                      <a:cubicBezTo>
                        <a:pt x="6327" y="9905"/>
                        <a:pt x="6327" y="9449"/>
                        <a:pt x="5932" y="8993"/>
                      </a:cubicBezTo>
                      <a:cubicBezTo>
                        <a:pt x="4777" y="7717"/>
                        <a:pt x="3652" y="6410"/>
                        <a:pt x="2649" y="4920"/>
                      </a:cubicBezTo>
                      <a:cubicBezTo>
                        <a:pt x="1677" y="3431"/>
                        <a:pt x="825" y="1850"/>
                        <a:pt x="278" y="118"/>
                      </a:cubicBezTo>
                      <a:cubicBezTo>
                        <a:pt x="252" y="40"/>
                        <a:pt x="193" y="1"/>
                        <a:pt x="13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2" name="Google Shape;6232;p37"/>
                <p:cNvSpPr/>
                <p:nvPr/>
              </p:nvSpPr>
              <p:spPr>
                <a:xfrm>
                  <a:off x="6431725" y="472450"/>
                  <a:ext cx="117850" cy="192075"/>
                </a:xfrm>
                <a:custGeom>
                  <a:avLst/>
                  <a:gdLst/>
                  <a:ahLst/>
                  <a:cxnLst/>
                  <a:rect l="l" t="t" r="r" b="b"/>
                  <a:pathLst>
                    <a:path w="4714" h="7683" extrusionOk="0">
                      <a:moveTo>
                        <a:pt x="4556" y="0"/>
                      </a:moveTo>
                      <a:cubicBezTo>
                        <a:pt x="4526" y="0"/>
                        <a:pt x="4497" y="15"/>
                        <a:pt x="4480" y="51"/>
                      </a:cubicBezTo>
                      <a:cubicBezTo>
                        <a:pt x="2990" y="1966"/>
                        <a:pt x="528" y="4124"/>
                        <a:pt x="103" y="6646"/>
                      </a:cubicBezTo>
                      <a:cubicBezTo>
                        <a:pt x="0" y="7219"/>
                        <a:pt x="532" y="7682"/>
                        <a:pt x="1029" y="7682"/>
                      </a:cubicBezTo>
                      <a:cubicBezTo>
                        <a:pt x="1271" y="7682"/>
                        <a:pt x="1504" y="7573"/>
                        <a:pt x="1653" y="7315"/>
                      </a:cubicBezTo>
                      <a:cubicBezTo>
                        <a:pt x="2838" y="5066"/>
                        <a:pt x="3628" y="2482"/>
                        <a:pt x="4692" y="172"/>
                      </a:cubicBezTo>
                      <a:cubicBezTo>
                        <a:pt x="4714" y="86"/>
                        <a:pt x="4629" y="0"/>
                        <a:pt x="455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3" name="Google Shape;6233;p37"/>
                <p:cNvSpPr/>
                <p:nvPr/>
              </p:nvSpPr>
              <p:spPr>
                <a:xfrm>
                  <a:off x="6435025" y="702700"/>
                  <a:ext cx="152775" cy="52300"/>
                </a:xfrm>
                <a:custGeom>
                  <a:avLst/>
                  <a:gdLst/>
                  <a:ahLst/>
                  <a:cxnLst/>
                  <a:rect l="l" t="t" r="r" b="b"/>
                  <a:pathLst>
                    <a:path w="6111" h="2092" extrusionOk="0">
                      <a:moveTo>
                        <a:pt x="1551" y="1"/>
                      </a:moveTo>
                      <a:cubicBezTo>
                        <a:pt x="1433" y="1"/>
                        <a:pt x="1311" y="7"/>
                        <a:pt x="1186" y="20"/>
                      </a:cubicBezTo>
                      <a:cubicBezTo>
                        <a:pt x="609" y="111"/>
                        <a:pt x="1" y="1357"/>
                        <a:pt x="639" y="1661"/>
                      </a:cubicBezTo>
                      <a:cubicBezTo>
                        <a:pt x="1407" y="1963"/>
                        <a:pt x="2249" y="2091"/>
                        <a:pt x="3075" y="2091"/>
                      </a:cubicBezTo>
                      <a:cubicBezTo>
                        <a:pt x="3165" y="2091"/>
                        <a:pt x="3255" y="2090"/>
                        <a:pt x="3344" y="2087"/>
                      </a:cubicBezTo>
                      <a:cubicBezTo>
                        <a:pt x="4287" y="2026"/>
                        <a:pt x="5168" y="1874"/>
                        <a:pt x="6019" y="1722"/>
                      </a:cubicBezTo>
                      <a:cubicBezTo>
                        <a:pt x="6111" y="1692"/>
                        <a:pt x="6111" y="1479"/>
                        <a:pt x="6019" y="1479"/>
                      </a:cubicBezTo>
                      <a:cubicBezTo>
                        <a:pt x="5199" y="1327"/>
                        <a:pt x="4348" y="902"/>
                        <a:pt x="3588" y="567"/>
                      </a:cubicBezTo>
                      <a:cubicBezTo>
                        <a:pt x="2883" y="228"/>
                        <a:pt x="2269" y="1"/>
                        <a:pt x="155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4" name="Google Shape;6234;p37"/>
                <p:cNvSpPr/>
                <p:nvPr/>
              </p:nvSpPr>
              <p:spPr>
                <a:xfrm>
                  <a:off x="6407950" y="722650"/>
                  <a:ext cx="177650" cy="190350"/>
                </a:xfrm>
                <a:custGeom>
                  <a:avLst/>
                  <a:gdLst/>
                  <a:ahLst/>
                  <a:cxnLst/>
                  <a:rect l="l" t="t" r="r" b="b"/>
                  <a:pathLst>
                    <a:path w="7106" h="7614" extrusionOk="0">
                      <a:moveTo>
                        <a:pt x="1207" y="1"/>
                      </a:moveTo>
                      <a:cubicBezTo>
                        <a:pt x="532" y="1"/>
                        <a:pt x="1" y="746"/>
                        <a:pt x="567" y="1411"/>
                      </a:cubicBezTo>
                      <a:cubicBezTo>
                        <a:pt x="2452" y="3569"/>
                        <a:pt x="4823" y="5514"/>
                        <a:pt x="6859" y="7550"/>
                      </a:cubicBezTo>
                      <a:cubicBezTo>
                        <a:pt x="6895" y="7595"/>
                        <a:pt x="6933" y="7613"/>
                        <a:pt x="6967" y="7613"/>
                      </a:cubicBezTo>
                      <a:cubicBezTo>
                        <a:pt x="7049" y="7613"/>
                        <a:pt x="7106" y="7506"/>
                        <a:pt x="7042" y="7398"/>
                      </a:cubicBezTo>
                      <a:cubicBezTo>
                        <a:pt x="5522" y="5088"/>
                        <a:pt x="4154" y="1654"/>
                        <a:pt x="1692" y="134"/>
                      </a:cubicBezTo>
                      <a:cubicBezTo>
                        <a:pt x="1530" y="42"/>
                        <a:pt x="1365" y="1"/>
                        <a:pt x="120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5" name="Google Shape;6235;p37"/>
                <p:cNvSpPr/>
                <p:nvPr/>
              </p:nvSpPr>
              <p:spPr>
                <a:xfrm>
                  <a:off x="6241475" y="716325"/>
                  <a:ext cx="136600" cy="126025"/>
                </a:xfrm>
                <a:custGeom>
                  <a:avLst/>
                  <a:gdLst/>
                  <a:ahLst/>
                  <a:cxnLst/>
                  <a:rect l="l" t="t" r="r" b="b"/>
                  <a:pathLst>
                    <a:path w="5464" h="5041" extrusionOk="0">
                      <a:moveTo>
                        <a:pt x="4377" y="0"/>
                      </a:moveTo>
                      <a:cubicBezTo>
                        <a:pt x="4120" y="0"/>
                        <a:pt x="3909" y="109"/>
                        <a:pt x="3822" y="326"/>
                      </a:cubicBezTo>
                      <a:cubicBezTo>
                        <a:pt x="3518" y="1208"/>
                        <a:pt x="3092" y="2059"/>
                        <a:pt x="2485" y="2879"/>
                      </a:cubicBezTo>
                      <a:cubicBezTo>
                        <a:pt x="1907" y="3670"/>
                        <a:pt x="1086" y="4399"/>
                        <a:pt x="114" y="4794"/>
                      </a:cubicBezTo>
                      <a:cubicBezTo>
                        <a:pt x="0" y="4851"/>
                        <a:pt x="72" y="5040"/>
                        <a:pt x="156" y="5040"/>
                      </a:cubicBezTo>
                      <a:cubicBezTo>
                        <a:pt x="162" y="5040"/>
                        <a:pt x="168" y="5039"/>
                        <a:pt x="174" y="5037"/>
                      </a:cubicBezTo>
                      <a:cubicBezTo>
                        <a:pt x="722" y="4946"/>
                        <a:pt x="1299" y="4885"/>
                        <a:pt x="1846" y="4703"/>
                      </a:cubicBezTo>
                      <a:cubicBezTo>
                        <a:pt x="2424" y="4490"/>
                        <a:pt x="3032" y="4278"/>
                        <a:pt x="3579" y="3882"/>
                      </a:cubicBezTo>
                      <a:cubicBezTo>
                        <a:pt x="4126" y="3518"/>
                        <a:pt x="4582" y="3062"/>
                        <a:pt x="4947" y="2515"/>
                      </a:cubicBezTo>
                      <a:cubicBezTo>
                        <a:pt x="5281" y="1998"/>
                        <a:pt x="5463" y="1390"/>
                        <a:pt x="5463" y="782"/>
                      </a:cubicBezTo>
                      <a:cubicBezTo>
                        <a:pt x="5463" y="387"/>
                        <a:pt x="5099" y="144"/>
                        <a:pt x="4703" y="53"/>
                      </a:cubicBezTo>
                      <a:cubicBezTo>
                        <a:pt x="4590" y="18"/>
                        <a:pt x="4480" y="0"/>
                        <a:pt x="437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6" name="Google Shape;6236;p37"/>
                <p:cNvSpPr/>
                <p:nvPr/>
              </p:nvSpPr>
              <p:spPr>
                <a:xfrm>
                  <a:off x="6404650" y="697100"/>
                  <a:ext cx="109450" cy="87675"/>
                </a:xfrm>
                <a:custGeom>
                  <a:avLst/>
                  <a:gdLst/>
                  <a:ahLst/>
                  <a:cxnLst/>
                  <a:rect l="l" t="t" r="r" b="b"/>
                  <a:pathLst>
                    <a:path w="4378" h="3507" extrusionOk="0">
                      <a:moveTo>
                        <a:pt x="0" y="1"/>
                      </a:moveTo>
                      <a:cubicBezTo>
                        <a:pt x="334" y="1126"/>
                        <a:pt x="760" y="2281"/>
                        <a:pt x="1642" y="3071"/>
                      </a:cubicBezTo>
                      <a:cubicBezTo>
                        <a:pt x="1824" y="3253"/>
                        <a:pt x="2097" y="3405"/>
                        <a:pt x="2371" y="3496"/>
                      </a:cubicBezTo>
                      <a:cubicBezTo>
                        <a:pt x="2420" y="3502"/>
                        <a:pt x="2471" y="3506"/>
                        <a:pt x="2523" y="3506"/>
                      </a:cubicBezTo>
                      <a:cubicBezTo>
                        <a:pt x="2732" y="3506"/>
                        <a:pt x="2961" y="3448"/>
                        <a:pt x="3131" y="3253"/>
                      </a:cubicBezTo>
                      <a:cubicBezTo>
                        <a:pt x="3283" y="3071"/>
                        <a:pt x="3313" y="2797"/>
                        <a:pt x="3222" y="2585"/>
                      </a:cubicBezTo>
                      <a:cubicBezTo>
                        <a:pt x="3192" y="2341"/>
                        <a:pt x="3040" y="2129"/>
                        <a:pt x="2918" y="1916"/>
                      </a:cubicBezTo>
                      <a:lnTo>
                        <a:pt x="2918" y="1916"/>
                      </a:lnTo>
                      <a:cubicBezTo>
                        <a:pt x="3168" y="2055"/>
                        <a:pt x="3418" y="2193"/>
                        <a:pt x="3690" y="2193"/>
                      </a:cubicBezTo>
                      <a:cubicBezTo>
                        <a:pt x="3716" y="2193"/>
                        <a:pt x="3743" y="2192"/>
                        <a:pt x="3769" y="2189"/>
                      </a:cubicBezTo>
                      <a:cubicBezTo>
                        <a:pt x="4073" y="2159"/>
                        <a:pt x="4377" y="1916"/>
                        <a:pt x="4347" y="1612"/>
                      </a:cubicBezTo>
                      <a:cubicBezTo>
                        <a:pt x="4286" y="1460"/>
                        <a:pt x="4195" y="1308"/>
                        <a:pt x="4043" y="1186"/>
                      </a:cubicBezTo>
                      <a:cubicBezTo>
                        <a:pt x="2888" y="305"/>
                        <a:pt x="1368" y="62"/>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7" name="Google Shape;6237;p37"/>
                <p:cNvSpPr/>
                <p:nvPr/>
              </p:nvSpPr>
              <p:spPr>
                <a:xfrm>
                  <a:off x="6401600" y="632625"/>
                  <a:ext cx="111725" cy="81700"/>
                </a:xfrm>
                <a:custGeom>
                  <a:avLst/>
                  <a:gdLst/>
                  <a:ahLst/>
                  <a:cxnLst/>
                  <a:rect l="l" t="t" r="r" b="b"/>
                  <a:pathLst>
                    <a:path w="4469" h="3268" extrusionOk="0">
                      <a:moveTo>
                        <a:pt x="3402" y="1"/>
                      </a:moveTo>
                      <a:cubicBezTo>
                        <a:pt x="3279" y="1"/>
                        <a:pt x="3145" y="36"/>
                        <a:pt x="3040" y="57"/>
                      </a:cubicBezTo>
                      <a:cubicBezTo>
                        <a:pt x="1672" y="604"/>
                        <a:pt x="730" y="1820"/>
                        <a:pt x="1" y="2945"/>
                      </a:cubicBezTo>
                      <a:cubicBezTo>
                        <a:pt x="734" y="3118"/>
                        <a:pt x="1493" y="3268"/>
                        <a:pt x="2237" y="3268"/>
                      </a:cubicBezTo>
                      <a:cubicBezTo>
                        <a:pt x="2664" y="3268"/>
                        <a:pt x="3086" y="3219"/>
                        <a:pt x="3496" y="3097"/>
                      </a:cubicBezTo>
                      <a:cubicBezTo>
                        <a:pt x="3770" y="3036"/>
                        <a:pt x="4043" y="2914"/>
                        <a:pt x="4195" y="2671"/>
                      </a:cubicBezTo>
                      <a:cubicBezTo>
                        <a:pt x="4378" y="2489"/>
                        <a:pt x="4469" y="2185"/>
                        <a:pt x="4378" y="1911"/>
                      </a:cubicBezTo>
                      <a:cubicBezTo>
                        <a:pt x="4317" y="1698"/>
                        <a:pt x="4074" y="1546"/>
                        <a:pt x="3861" y="1455"/>
                      </a:cubicBezTo>
                      <a:cubicBezTo>
                        <a:pt x="3618" y="1394"/>
                        <a:pt x="3405" y="1394"/>
                        <a:pt x="3131" y="1394"/>
                      </a:cubicBezTo>
                      <a:cubicBezTo>
                        <a:pt x="3405" y="1242"/>
                        <a:pt x="3648" y="1060"/>
                        <a:pt x="3770" y="787"/>
                      </a:cubicBezTo>
                      <a:cubicBezTo>
                        <a:pt x="3922" y="513"/>
                        <a:pt x="3861" y="87"/>
                        <a:pt x="3557" y="27"/>
                      </a:cubicBezTo>
                      <a:cubicBezTo>
                        <a:pt x="3510" y="8"/>
                        <a:pt x="3457" y="1"/>
                        <a:pt x="34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8" name="Google Shape;6238;p37"/>
                <p:cNvSpPr/>
                <p:nvPr/>
              </p:nvSpPr>
              <p:spPr>
                <a:xfrm>
                  <a:off x="6378050" y="597475"/>
                  <a:ext cx="79050" cy="116375"/>
                </a:xfrm>
                <a:custGeom>
                  <a:avLst/>
                  <a:gdLst/>
                  <a:ahLst/>
                  <a:cxnLst/>
                  <a:rect l="l" t="t" r="r" b="b"/>
                  <a:pathLst>
                    <a:path w="3162" h="4655" extrusionOk="0">
                      <a:moveTo>
                        <a:pt x="768" y="0"/>
                      </a:moveTo>
                      <a:cubicBezTo>
                        <a:pt x="661" y="0"/>
                        <a:pt x="553" y="31"/>
                        <a:pt x="456" y="95"/>
                      </a:cubicBezTo>
                      <a:cubicBezTo>
                        <a:pt x="335" y="217"/>
                        <a:pt x="274" y="399"/>
                        <a:pt x="274" y="551"/>
                      </a:cubicBezTo>
                      <a:cubicBezTo>
                        <a:pt x="0" y="2010"/>
                        <a:pt x="578" y="3439"/>
                        <a:pt x="1216" y="4655"/>
                      </a:cubicBezTo>
                      <a:cubicBezTo>
                        <a:pt x="2006" y="3773"/>
                        <a:pt x="2827" y="2861"/>
                        <a:pt x="3070" y="1706"/>
                      </a:cubicBezTo>
                      <a:cubicBezTo>
                        <a:pt x="3161" y="1433"/>
                        <a:pt x="3161" y="1129"/>
                        <a:pt x="3070" y="886"/>
                      </a:cubicBezTo>
                      <a:cubicBezTo>
                        <a:pt x="3009" y="642"/>
                        <a:pt x="2766" y="399"/>
                        <a:pt x="2523" y="369"/>
                      </a:cubicBezTo>
                      <a:cubicBezTo>
                        <a:pt x="2492" y="365"/>
                        <a:pt x="2460" y="363"/>
                        <a:pt x="2428" y="363"/>
                      </a:cubicBezTo>
                      <a:cubicBezTo>
                        <a:pt x="2211" y="363"/>
                        <a:pt x="1987" y="449"/>
                        <a:pt x="1854" y="582"/>
                      </a:cubicBezTo>
                      <a:cubicBezTo>
                        <a:pt x="1672" y="734"/>
                        <a:pt x="1550" y="977"/>
                        <a:pt x="1429" y="1159"/>
                      </a:cubicBezTo>
                      <a:cubicBezTo>
                        <a:pt x="1429" y="855"/>
                        <a:pt x="1398" y="551"/>
                        <a:pt x="1247" y="278"/>
                      </a:cubicBezTo>
                      <a:cubicBezTo>
                        <a:pt x="1148" y="101"/>
                        <a:pt x="962" y="0"/>
                        <a:pt x="7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9" name="Google Shape;6239;p37"/>
                <p:cNvSpPr/>
                <p:nvPr/>
              </p:nvSpPr>
              <p:spPr>
                <a:xfrm>
                  <a:off x="6308900" y="623925"/>
                  <a:ext cx="109450" cy="88400"/>
                </a:xfrm>
                <a:custGeom>
                  <a:avLst/>
                  <a:gdLst/>
                  <a:ahLst/>
                  <a:cxnLst/>
                  <a:rect l="l" t="t" r="r" b="b"/>
                  <a:pathLst>
                    <a:path w="4378" h="3536" extrusionOk="0">
                      <a:moveTo>
                        <a:pt x="1840" y="0"/>
                      </a:moveTo>
                      <a:cubicBezTo>
                        <a:pt x="1616" y="0"/>
                        <a:pt x="1392" y="59"/>
                        <a:pt x="1246" y="253"/>
                      </a:cubicBezTo>
                      <a:cubicBezTo>
                        <a:pt x="1095" y="435"/>
                        <a:pt x="1064" y="709"/>
                        <a:pt x="1125" y="922"/>
                      </a:cubicBezTo>
                      <a:cubicBezTo>
                        <a:pt x="1186" y="1165"/>
                        <a:pt x="1338" y="1378"/>
                        <a:pt x="1429" y="1590"/>
                      </a:cubicBezTo>
                      <a:cubicBezTo>
                        <a:pt x="1207" y="1452"/>
                        <a:pt x="960" y="1313"/>
                        <a:pt x="687" y="1313"/>
                      </a:cubicBezTo>
                      <a:cubicBezTo>
                        <a:pt x="661" y="1313"/>
                        <a:pt x="635" y="1314"/>
                        <a:pt x="608" y="1317"/>
                      </a:cubicBezTo>
                      <a:cubicBezTo>
                        <a:pt x="304" y="1347"/>
                        <a:pt x="0" y="1590"/>
                        <a:pt x="31" y="1894"/>
                      </a:cubicBezTo>
                      <a:cubicBezTo>
                        <a:pt x="61" y="2046"/>
                        <a:pt x="183" y="2198"/>
                        <a:pt x="335" y="2320"/>
                      </a:cubicBezTo>
                      <a:cubicBezTo>
                        <a:pt x="1490" y="3262"/>
                        <a:pt x="3009" y="3445"/>
                        <a:pt x="4377" y="3536"/>
                      </a:cubicBezTo>
                      <a:cubicBezTo>
                        <a:pt x="4013" y="2411"/>
                        <a:pt x="3617" y="1226"/>
                        <a:pt x="2736" y="435"/>
                      </a:cubicBezTo>
                      <a:cubicBezTo>
                        <a:pt x="2554" y="253"/>
                        <a:pt x="2280" y="101"/>
                        <a:pt x="2006" y="10"/>
                      </a:cubicBezTo>
                      <a:cubicBezTo>
                        <a:pt x="1952" y="4"/>
                        <a:pt x="1896" y="0"/>
                        <a:pt x="18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0" name="Google Shape;6240;p37"/>
                <p:cNvSpPr/>
                <p:nvPr/>
              </p:nvSpPr>
              <p:spPr>
                <a:xfrm>
                  <a:off x="6309650" y="694350"/>
                  <a:ext cx="110975" cy="81700"/>
                </a:xfrm>
                <a:custGeom>
                  <a:avLst/>
                  <a:gdLst/>
                  <a:ahLst/>
                  <a:cxnLst/>
                  <a:rect l="l" t="t" r="r" b="b"/>
                  <a:pathLst>
                    <a:path w="4439" h="3268" extrusionOk="0">
                      <a:moveTo>
                        <a:pt x="2223" y="1"/>
                      </a:moveTo>
                      <a:cubicBezTo>
                        <a:pt x="1793" y="1"/>
                        <a:pt x="1364" y="50"/>
                        <a:pt x="943" y="172"/>
                      </a:cubicBezTo>
                      <a:cubicBezTo>
                        <a:pt x="669" y="263"/>
                        <a:pt x="426" y="354"/>
                        <a:pt x="274" y="597"/>
                      </a:cubicBezTo>
                      <a:cubicBezTo>
                        <a:pt x="92" y="780"/>
                        <a:pt x="1" y="1084"/>
                        <a:pt x="92" y="1357"/>
                      </a:cubicBezTo>
                      <a:cubicBezTo>
                        <a:pt x="153" y="1570"/>
                        <a:pt x="365" y="1722"/>
                        <a:pt x="609" y="1813"/>
                      </a:cubicBezTo>
                      <a:cubicBezTo>
                        <a:pt x="852" y="1874"/>
                        <a:pt x="1065" y="1874"/>
                        <a:pt x="1338" y="1874"/>
                      </a:cubicBezTo>
                      <a:cubicBezTo>
                        <a:pt x="1065" y="2026"/>
                        <a:pt x="791" y="2239"/>
                        <a:pt x="669" y="2482"/>
                      </a:cubicBezTo>
                      <a:cubicBezTo>
                        <a:pt x="517" y="2755"/>
                        <a:pt x="609" y="3181"/>
                        <a:pt x="913" y="3242"/>
                      </a:cubicBezTo>
                      <a:cubicBezTo>
                        <a:pt x="960" y="3260"/>
                        <a:pt x="1010" y="3268"/>
                        <a:pt x="1061" y="3268"/>
                      </a:cubicBezTo>
                      <a:cubicBezTo>
                        <a:pt x="1175" y="3268"/>
                        <a:pt x="1294" y="3232"/>
                        <a:pt x="1399" y="3211"/>
                      </a:cubicBezTo>
                      <a:cubicBezTo>
                        <a:pt x="2767" y="2695"/>
                        <a:pt x="3739" y="1479"/>
                        <a:pt x="4438" y="324"/>
                      </a:cubicBezTo>
                      <a:cubicBezTo>
                        <a:pt x="3724" y="150"/>
                        <a:pt x="2973" y="1"/>
                        <a:pt x="22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1" name="Google Shape;6241;p37"/>
                <p:cNvSpPr/>
                <p:nvPr/>
              </p:nvSpPr>
              <p:spPr>
                <a:xfrm>
                  <a:off x="6365875" y="695600"/>
                  <a:ext cx="79075" cy="116375"/>
                </a:xfrm>
                <a:custGeom>
                  <a:avLst/>
                  <a:gdLst/>
                  <a:ahLst/>
                  <a:cxnLst/>
                  <a:rect l="l" t="t" r="r" b="b"/>
                  <a:pathLst>
                    <a:path w="3163" h="4655" extrusionOk="0">
                      <a:moveTo>
                        <a:pt x="1946" y="0"/>
                      </a:moveTo>
                      <a:cubicBezTo>
                        <a:pt x="1126" y="882"/>
                        <a:pt x="335" y="1793"/>
                        <a:pt x="62" y="2979"/>
                      </a:cubicBezTo>
                      <a:cubicBezTo>
                        <a:pt x="1" y="3252"/>
                        <a:pt x="1" y="3556"/>
                        <a:pt x="62" y="3769"/>
                      </a:cubicBezTo>
                      <a:cubicBezTo>
                        <a:pt x="153" y="4043"/>
                        <a:pt x="366" y="4255"/>
                        <a:pt x="639" y="4316"/>
                      </a:cubicBezTo>
                      <a:cubicBezTo>
                        <a:pt x="665" y="4319"/>
                        <a:pt x="690" y="4321"/>
                        <a:pt x="715" y="4321"/>
                      </a:cubicBezTo>
                      <a:cubicBezTo>
                        <a:pt x="932" y="4321"/>
                        <a:pt x="1141" y="4209"/>
                        <a:pt x="1278" y="4073"/>
                      </a:cubicBezTo>
                      <a:cubicBezTo>
                        <a:pt x="1490" y="3921"/>
                        <a:pt x="1582" y="3708"/>
                        <a:pt x="1703" y="3496"/>
                      </a:cubicBezTo>
                      <a:cubicBezTo>
                        <a:pt x="1703" y="3800"/>
                        <a:pt x="1734" y="4103"/>
                        <a:pt x="1885" y="4377"/>
                      </a:cubicBezTo>
                      <a:cubicBezTo>
                        <a:pt x="1984" y="4554"/>
                        <a:pt x="2183" y="4654"/>
                        <a:pt x="2386" y="4654"/>
                      </a:cubicBezTo>
                      <a:cubicBezTo>
                        <a:pt x="2497" y="4654"/>
                        <a:pt x="2609" y="4624"/>
                        <a:pt x="2706" y="4559"/>
                      </a:cubicBezTo>
                      <a:cubicBezTo>
                        <a:pt x="2797" y="4468"/>
                        <a:pt x="2889" y="4255"/>
                        <a:pt x="2889" y="4103"/>
                      </a:cubicBezTo>
                      <a:cubicBezTo>
                        <a:pt x="3162" y="2645"/>
                        <a:pt x="2585" y="1186"/>
                        <a:pt x="19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2" name="Google Shape;6242;p37"/>
                <p:cNvSpPr/>
                <p:nvPr/>
              </p:nvSpPr>
              <p:spPr>
                <a:xfrm>
                  <a:off x="6357525" y="650000"/>
                  <a:ext cx="107925" cy="108675"/>
                </a:xfrm>
                <a:custGeom>
                  <a:avLst/>
                  <a:gdLst/>
                  <a:ahLst/>
                  <a:cxnLst/>
                  <a:rect l="l" t="t" r="r" b="b"/>
                  <a:pathLst>
                    <a:path w="4317" h="4347" extrusionOk="0">
                      <a:moveTo>
                        <a:pt x="2159" y="0"/>
                      </a:moveTo>
                      <a:cubicBezTo>
                        <a:pt x="943" y="0"/>
                        <a:pt x="1" y="973"/>
                        <a:pt x="1" y="2189"/>
                      </a:cubicBezTo>
                      <a:cubicBezTo>
                        <a:pt x="1" y="3374"/>
                        <a:pt x="943" y="4347"/>
                        <a:pt x="2159" y="4347"/>
                      </a:cubicBezTo>
                      <a:cubicBezTo>
                        <a:pt x="3344" y="4347"/>
                        <a:pt x="4317" y="3374"/>
                        <a:pt x="4317" y="2189"/>
                      </a:cubicBezTo>
                      <a:cubicBezTo>
                        <a:pt x="4317" y="973"/>
                        <a:pt x="3344" y="0"/>
                        <a:pt x="215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43" name="Google Shape;6243;p37"/>
              <p:cNvGrpSpPr/>
              <p:nvPr/>
            </p:nvGrpSpPr>
            <p:grpSpPr>
              <a:xfrm>
                <a:off x="7666488" y="4268900"/>
                <a:ext cx="916500" cy="914225"/>
                <a:chOff x="5318975" y="1933800"/>
                <a:chExt cx="916500" cy="914225"/>
              </a:xfrm>
            </p:grpSpPr>
            <p:sp>
              <p:nvSpPr>
                <p:cNvPr id="6244" name="Google Shape;6244;p37"/>
                <p:cNvSpPr/>
                <p:nvPr/>
              </p:nvSpPr>
              <p:spPr>
                <a:xfrm>
                  <a:off x="5318975" y="1933800"/>
                  <a:ext cx="916500" cy="914225"/>
                </a:xfrm>
                <a:custGeom>
                  <a:avLst/>
                  <a:gdLst/>
                  <a:ahLst/>
                  <a:cxnLst/>
                  <a:rect l="l" t="t" r="r" b="b"/>
                  <a:pathLst>
                    <a:path w="36660" h="36569" extrusionOk="0">
                      <a:moveTo>
                        <a:pt x="31091" y="1"/>
                      </a:moveTo>
                      <a:cubicBezTo>
                        <a:pt x="28232" y="1"/>
                        <a:pt x="25429" y="1129"/>
                        <a:pt x="22283" y="2257"/>
                      </a:cubicBezTo>
                      <a:cubicBezTo>
                        <a:pt x="12909" y="5759"/>
                        <a:pt x="5004" y="13064"/>
                        <a:pt x="901" y="22204"/>
                      </a:cubicBezTo>
                      <a:cubicBezTo>
                        <a:pt x="334" y="23405"/>
                        <a:pt x="0" y="25206"/>
                        <a:pt x="1234" y="25807"/>
                      </a:cubicBezTo>
                      <a:cubicBezTo>
                        <a:pt x="1447" y="25917"/>
                        <a:pt x="1672" y="25964"/>
                        <a:pt x="1902" y="25964"/>
                      </a:cubicBezTo>
                      <a:cubicBezTo>
                        <a:pt x="2503" y="25964"/>
                        <a:pt x="3139" y="25644"/>
                        <a:pt x="3670" y="25306"/>
                      </a:cubicBezTo>
                      <a:cubicBezTo>
                        <a:pt x="5804" y="24005"/>
                        <a:pt x="7739" y="22271"/>
                        <a:pt x="9807" y="20436"/>
                      </a:cubicBezTo>
                      <a:lnTo>
                        <a:pt x="9807" y="20436"/>
                      </a:lnTo>
                      <a:cubicBezTo>
                        <a:pt x="8673" y="24572"/>
                        <a:pt x="7572" y="28842"/>
                        <a:pt x="7939" y="33079"/>
                      </a:cubicBezTo>
                      <a:cubicBezTo>
                        <a:pt x="8006" y="33912"/>
                        <a:pt x="8139" y="34746"/>
                        <a:pt x="8606" y="35447"/>
                      </a:cubicBezTo>
                      <a:cubicBezTo>
                        <a:pt x="9025" y="36075"/>
                        <a:pt x="9684" y="36568"/>
                        <a:pt x="10417" y="36568"/>
                      </a:cubicBezTo>
                      <a:cubicBezTo>
                        <a:pt x="10502" y="36568"/>
                        <a:pt x="10588" y="36562"/>
                        <a:pt x="10675" y="36548"/>
                      </a:cubicBezTo>
                      <a:cubicBezTo>
                        <a:pt x="11642" y="36381"/>
                        <a:pt x="12276" y="35447"/>
                        <a:pt x="12676" y="34580"/>
                      </a:cubicBezTo>
                      <a:cubicBezTo>
                        <a:pt x="14611" y="30510"/>
                        <a:pt x="14777" y="25840"/>
                        <a:pt x="14944" y="21370"/>
                      </a:cubicBezTo>
                      <a:cubicBezTo>
                        <a:pt x="15845" y="25106"/>
                        <a:pt x="16812" y="29009"/>
                        <a:pt x="19281" y="32011"/>
                      </a:cubicBezTo>
                      <a:cubicBezTo>
                        <a:pt x="20049" y="32933"/>
                        <a:pt x="21129" y="33798"/>
                        <a:pt x="22311" y="33798"/>
                      </a:cubicBezTo>
                      <a:cubicBezTo>
                        <a:pt x="22412" y="33798"/>
                        <a:pt x="22514" y="33792"/>
                        <a:pt x="22616" y="33779"/>
                      </a:cubicBezTo>
                      <a:cubicBezTo>
                        <a:pt x="24151" y="33579"/>
                        <a:pt x="25052" y="31944"/>
                        <a:pt x="25318" y="30410"/>
                      </a:cubicBezTo>
                      <a:cubicBezTo>
                        <a:pt x="25719" y="27942"/>
                        <a:pt x="25018" y="25440"/>
                        <a:pt x="23851" y="23272"/>
                      </a:cubicBezTo>
                      <a:cubicBezTo>
                        <a:pt x="22650" y="21103"/>
                        <a:pt x="20982" y="19235"/>
                        <a:pt x="19047" y="17267"/>
                      </a:cubicBezTo>
                      <a:lnTo>
                        <a:pt x="19047" y="17267"/>
                      </a:lnTo>
                      <a:cubicBezTo>
                        <a:pt x="21607" y="19445"/>
                        <a:pt x="24983" y="20611"/>
                        <a:pt x="28351" y="20611"/>
                      </a:cubicBezTo>
                      <a:cubicBezTo>
                        <a:pt x="29987" y="20611"/>
                        <a:pt x="31620" y="20336"/>
                        <a:pt x="33157" y="19769"/>
                      </a:cubicBezTo>
                      <a:cubicBezTo>
                        <a:pt x="34025" y="19435"/>
                        <a:pt x="34959" y="19002"/>
                        <a:pt x="35292" y="18101"/>
                      </a:cubicBezTo>
                      <a:cubicBezTo>
                        <a:pt x="35692" y="17034"/>
                        <a:pt x="35092" y="15833"/>
                        <a:pt x="34291" y="14999"/>
                      </a:cubicBezTo>
                      <a:cubicBezTo>
                        <a:pt x="32790" y="13398"/>
                        <a:pt x="30656" y="12531"/>
                        <a:pt x="28521" y="12097"/>
                      </a:cubicBezTo>
                      <a:cubicBezTo>
                        <a:pt x="26419" y="11697"/>
                        <a:pt x="24184" y="11763"/>
                        <a:pt x="21783" y="11530"/>
                      </a:cubicBezTo>
                      <a:cubicBezTo>
                        <a:pt x="25519" y="11029"/>
                        <a:pt x="29255" y="9862"/>
                        <a:pt x="32590" y="8061"/>
                      </a:cubicBezTo>
                      <a:cubicBezTo>
                        <a:pt x="33691" y="7427"/>
                        <a:pt x="34825" y="6760"/>
                        <a:pt x="35592" y="5726"/>
                      </a:cubicBezTo>
                      <a:cubicBezTo>
                        <a:pt x="36326" y="4692"/>
                        <a:pt x="36660" y="3257"/>
                        <a:pt x="36093" y="2090"/>
                      </a:cubicBezTo>
                      <a:cubicBezTo>
                        <a:pt x="35359" y="722"/>
                        <a:pt x="33691" y="188"/>
                        <a:pt x="32157" y="55"/>
                      </a:cubicBezTo>
                      <a:cubicBezTo>
                        <a:pt x="31800" y="18"/>
                        <a:pt x="31445" y="1"/>
                        <a:pt x="3109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5" name="Google Shape;6245;p37"/>
                <p:cNvSpPr/>
                <p:nvPr/>
              </p:nvSpPr>
              <p:spPr>
                <a:xfrm>
                  <a:off x="5583325" y="2316375"/>
                  <a:ext cx="68250" cy="357875"/>
                </a:xfrm>
                <a:custGeom>
                  <a:avLst/>
                  <a:gdLst/>
                  <a:ahLst/>
                  <a:cxnLst/>
                  <a:rect l="l" t="t" r="r" b="b"/>
                  <a:pathLst>
                    <a:path w="2730" h="14315" extrusionOk="0">
                      <a:moveTo>
                        <a:pt x="1792" y="1"/>
                      </a:moveTo>
                      <a:cubicBezTo>
                        <a:pt x="1422" y="1"/>
                        <a:pt x="1031" y="282"/>
                        <a:pt x="901" y="930"/>
                      </a:cubicBezTo>
                      <a:cubicBezTo>
                        <a:pt x="101" y="5300"/>
                        <a:pt x="0" y="9770"/>
                        <a:pt x="201" y="14140"/>
                      </a:cubicBezTo>
                      <a:cubicBezTo>
                        <a:pt x="201" y="14256"/>
                        <a:pt x="251" y="14315"/>
                        <a:pt x="301" y="14315"/>
                      </a:cubicBezTo>
                      <a:cubicBezTo>
                        <a:pt x="351" y="14315"/>
                        <a:pt x="401" y="14256"/>
                        <a:pt x="401" y="14140"/>
                      </a:cubicBezTo>
                      <a:cubicBezTo>
                        <a:pt x="601" y="9770"/>
                        <a:pt x="1401" y="5433"/>
                        <a:pt x="2502" y="1264"/>
                      </a:cubicBezTo>
                      <a:cubicBezTo>
                        <a:pt x="2730" y="487"/>
                        <a:pt x="2279" y="1"/>
                        <a:pt x="179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6" name="Google Shape;6246;p37"/>
                <p:cNvSpPr/>
                <p:nvPr/>
              </p:nvSpPr>
              <p:spPr>
                <a:xfrm>
                  <a:off x="5659300" y="2299700"/>
                  <a:ext cx="195575" cy="318400"/>
                </a:xfrm>
                <a:custGeom>
                  <a:avLst/>
                  <a:gdLst/>
                  <a:ahLst/>
                  <a:cxnLst/>
                  <a:rect l="l" t="t" r="r" b="b"/>
                  <a:pathLst>
                    <a:path w="7823" h="12736" extrusionOk="0">
                      <a:moveTo>
                        <a:pt x="1073" y="1"/>
                      </a:moveTo>
                      <a:cubicBezTo>
                        <a:pt x="449" y="1"/>
                        <a:pt x="1" y="743"/>
                        <a:pt x="631" y="1530"/>
                      </a:cubicBezTo>
                      <a:cubicBezTo>
                        <a:pt x="3233" y="4966"/>
                        <a:pt x="5634" y="8702"/>
                        <a:pt x="7569" y="12638"/>
                      </a:cubicBezTo>
                      <a:cubicBezTo>
                        <a:pt x="7609" y="12706"/>
                        <a:pt x="7661" y="12735"/>
                        <a:pt x="7705" y="12735"/>
                      </a:cubicBezTo>
                      <a:cubicBezTo>
                        <a:pt x="7771" y="12735"/>
                        <a:pt x="7822" y="12671"/>
                        <a:pt x="7803" y="12572"/>
                      </a:cubicBezTo>
                      <a:cubicBezTo>
                        <a:pt x="6235" y="8435"/>
                        <a:pt x="4367" y="4366"/>
                        <a:pt x="1998" y="596"/>
                      </a:cubicBezTo>
                      <a:cubicBezTo>
                        <a:pt x="1716" y="173"/>
                        <a:pt x="1374" y="1"/>
                        <a:pt x="10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7" name="Google Shape;6247;p37"/>
                <p:cNvSpPr/>
                <p:nvPr/>
              </p:nvSpPr>
              <p:spPr>
                <a:xfrm>
                  <a:off x="5720925" y="2246800"/>
                  <a:ext cx="366575" cy="121300"/>
                </a:xfrm>
                <a:custGeom>
                  <a:avLst/>
                  <a:gdLst/>
                  <a:ahLst/>
                  <a:cxnLst/>
                  <a:rect l="l" t="t" r="r" b="b"/>
                  <a:pathLst>
                    <a:path w="14663" h="4852" extrusionOk="0">
                      <a:moveTo>
                        <a:pt x="1363" y="1"/>
                      </a:moveTo>
                      <a:cubicBezTo>
                        <a:pt x="184" y="1"/>
                        <a:pt x="0" y="1435"/>
                        <a:pt x="1368" y="1678"/>
                      </a:cubicBezTo>
                      <a:cubicBezTo>
                        <a:pt x="5738" y="2479"/>
                        <a:pt x="10108" y="3480"/>
                        <a:pt x="14411" y="4847"/>
                      </a:cubicBezTo>
                      <a:cubicBezTo>
                        <a:pt x="14429" y="4850"/>
                        <a:pt x="14445" y="4852"/>
                        <a:pt x="14461" y="4852"/>
                      </a:cubicBezTo>
                      <a:cubicBezTo>
                        <a:pt x="14621" y="4852"/>
                        <a:pt x="14663" y="4708"/>
                        <a:pt x="14511" y="4647"/>
                      </a:cubicBezTo>
                      <a:cubicBezTo>
                        <a:pt x="10375" y="2846"/>
                        <a:pt x="6105" y="1245"/>
                        <a:pt x="1735" y="44"/>
                      </a:cubicBezTo>
                      <a:cubicBezTo>
                        <a:pt x="1602" y="14"/>
                        <a:pt x="1478" y="1"/>
                        <a:pt x="13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8" name="Google Shape;6248;p37"/>
                <p:cNvSpPr/>
                <p:nvPr/>
              </p:nvSpPr>
              <p:spPr>
                <a:xfrm>
                  <a:off x="5747025" y="2039300"/>
                  <a:ext cx="338325" cy="140700"/>
                </a:xfrm>
                <a:custGeom>
                  <a:avLst/>
                  <a:gdLst/>
                  <a:ahLst/>
                  <a:cxnLst/>
                  <a:rect l="l" t="t" r="r" b="b"/>
                  <a:pathLst>
                    <a:path w="13533" h="5628" extrusionOk="0">
                      <a:moveTo>
                        <a:pt x="13376" y="1"/>
                      </a:moveTo>
                      <a:cubicBezTo>
                        <a:pt x="13363" y="1"/>
                        <a:pt x="13349" y="2"/>
                        <a:pt x="13333" y="5"/>
                      </a:cubicBezTo>
                      <a:cubicBezTo>
                        <a:pt x="9064" y="538"/>
                        <a:pt x="4861" y="1839"/>
                        <a:pt x="1025" y="3974"/>
                      </a:cubicBezTo>
                      <a:cubicBezTo>
                        <a:pt x="0" y="4604"/>
                        <a:pt x="403" y="5627"/>
                        <a:pt x="1190" y="5627"/>
                      </a:cubicBezTo>
                      <a:cubicBezTo>
                        <a:pt x="1403" y="5627"/>
                        <a:pt x="1643" y="5553"/>
                        <a:pt x="1892" y="5375"/>
                      </a:cubicBezTo>
                      <a:cubicBezTo>
                        <a:pt x="5361" y="3040"/>
                        <a:pt x="9230" y="1205"/>
                        <a:pt x="13367" y="205"/>
                      </a:cubicBezTo>
                      <a:cubicBezTo>
                        <a:pt x="13521" y="174"/>
                        <a:pt x="13533" y="1"/>
                        <a:pt x="1337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9" name="Google Shape;6249;p37"/>
                <p:cNvSpPr/>
                <p:nvPr/>
              </p:nvSpPr>
              <p:spPr>
                <a:xfrm>
                  <a:off x="5421825" y="2272875"/>
                  <a:ext cx="174650" cy="195575"/>
                </a:xfrm>
                <a:custGeom>
                  <a:avLst/>
                  <a:gdLst/>
                  <a:ahLst/>
                  <a:cxnLst/>
                  <a:rect l="l" t="t" r="r" b="b"/>
                  <a:pathLst>
                    <a:path w="6986" h="7823" extrusionOk="0">
                      <a:moveTo>
                        <a:pt x="5783" y="0"/>
                      </a:moveTo>
                      <a:cubicBezTo>
                        <a:pt x="5635" y="0"/>
                        <a:pt x="5480" y="50"/>
                        <a:pt x="5326" y="168"/>
                      </a:cubicBezTo>
                      <a:cubicBezTo>
                        <a:pt x="2858" y="2170"/>
                        <a:pt x="1123" y="4838"/>
                        <a:pt x="23" y="7674"/>
                      </a:cubicBezTo>
                      <a:cubicBezTo>
                        <a:pt x="0" y="7763"/>
                        <a:pt x="67" y="7822"/>
                        <a:pt x="134" y="7822"/>
                      </a:cubicBezTo>
                      <a:cubicBezTo>
                        <a:pt x="167" y="7822"/>
                        <a:pt x="200" y="7807"/>
                        <a:pt x="223" y="7774"/>
                      </a:cubicBezTo>
                      <a:cubicBezTo>
                        <a:pt x="1690" y="5139"/>
                        <a:pt x="3892" y="3004"/>
                        <a:pt x="6327" y="1469"/>
                      </a:cubicBezTo>
                      <a:cubicBezTo>
                        <a:pt x="6986" y="1085"/>
                        <a:pt x="6470" y="0"/>
                        <a:pt x="57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0" name="Google Shape;6250;p37"/>
                <p:cNvSpPr/>
                <p:nvPr/>
              </p:nvSpPr>
              <p:spPr>
                <a:xfrm>
                  <a:off x="5491600" y="1945225"/>
                  <a:ext cx="367775" cy="415975"/>
                </a:xfrm>
                <a:custGeom>
                  <a:avLst/>
                  <a:gdLst/>
                  <a:ahLst/>
                  <a:cxnLst/>
                  <a:rect l="l" t="t" r="r" b="b"/>
                  <a:pathLst>
                    <a:path w="14711" h="16639" extrusionOk="0">
                      <a:moveTo>
                        <a:pt x="4903" y="0"/>
                      </a:moveTo>
                      <a:cubicBezTo>
                        <a:pt x="4681" y="0"/>
                        <a:pt x="4459" y="20"/>
                        <a:pt x="4237" y="65"/>
                      </a:cubicBezTo>
                      <a:cubicBezTo>
                        <a:pt x="3036" y="298"/>
                        <a:pt x="2002" y="1199"/>
                        <a:pt x="1368" y="2267"/>
                      </a:cubicBezTo>
                      <a:cubicBezTo>
                        <a:pt x="734" y="3367"/>
                        <a:pt x="501" y="4602"/>
                        <a:pt x="367" y="5869"/>
                      </a:cubicBezTo>
                      <a:cubicBezTo>
                        <a:pt x="0" y="9038"/>
                        <a:pt x="267" y="12274"/>
                        <a:pt x="1535" y="15810"/>
                      </a:cubicBezTo>
                      <a:cubicBezTo>
                        <a:pt x="2734" y="16365"/>
                        <a:pt x="4048" y="16639"/>
                        <a:pt x="5366" y="16639"/>
                      </a:cubicBezTo>
                      <a:cubicBezTo>
                        <a:pt x="7053" y="16639"/>
                        <a:pt x="8746" y="16190"/>
                        <a:pt x="10207" y="15309"/>
                      </a:cubicBezTo>
                      <a:cubicBezTo>
                        <a:pt x="12776" y="13775"/>
                        <a:pt x="14511" y="10906"/>
                        <a:pt x="14711" y="8204"/>
                      </a:cubicBezTo>
                      <a:cubicBezTo>
                        <a:pt x="13243" y="5235"/>
                        <a:pt x="10908" y="2734"/>
                        <a:pt x="8073" y="1066"/>
                      </a:cubicBezTo>
                      <a:cubicBezTo>
                        <a:pt x="7100" y="510"/>
                        <a:pt x="6011" y="0"/>
                        <a:pt x="49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6251" name="Google Shape;6251;p37"/>
            <p:cNvGrpSpPr/>
            <p:nvPr/>
          </p:nvGrpSpPr>
          <p:grpSpPr>
            <a:xfrm>
              <a:off x="-202790" y="2873256"/>
              <a:ext cx="1930075" cy="2467362"/>
              <a:chOff x="-202790" y="2873256"/>
              <a:chExt cx="1930075" cy="2467362"/>
            </a:xfrm>
          </p:grpSpPr>
          <p:grpSp>
            <p:nvGrpSpPr>
              <p:cNvPr id="6252" name="Google Shape;6252;p37"/>
              <p:cNvGrpSpPr/>
              <p:nvPr/>
            </p:nvGrpSpPr>
            <p:grpSpPr>
              <a:xfrm rot="10800000">
                <a:off x="843141" y="3667338"/>
                <a:ext cx="544373" cy="554662"/>
                <a:chOff x="5797738" y="1794275"/>
                <a:chExt cx="623638" cy="635425"/>
              </a:xfrm>
            </p:grpSpPr>
            <p:sp>
              <p:nvSpPr>
                <p:cNvPr id="6253" name="Google Shape;6253;p37"/>
                <p:cNvSpPr/>
                <p:nvPr/>
              </p:nvSpPr>
              <p:spPr>
                <a:xfrm>
                  <a:off x="6070300" y="1794275"/>
                  <a:ext cx="159600" cy="329925"/>
                </a:xfrm>
                <a:custGeom>
                  <a:avLst/>
                  <a:gdLst/>
                  <a:ahLst/>
                  <a:cxnLst/>
                  <a:rect l="l" t="t" r="r" b="b"/>
                  <a:pathLst>
                    <a:path w="6384" h="13197" extrusionOk="0">
                      <a:moveTo>
                        <a:pt x="4796" y="0"/>
                      </a:moveTo>
                      <a:cubicBezTo>
                        <a:pt x="4457" y="0"/>
                        <a:pt x="4107" y="101"/>
                        <a:pt x="3799" y="279"/>
                      </a:cubicBezTo>
                      <a:cubicBezTo>
                        <a:pt x="3283" y="613"/>
                        <a:pt x="2857" y="1160"/>
                        <a:pt x="2523" y="1677"/>
                      </a:cubicBezTo>
                      <a:cubicBezTo>
                        <a:pt x="395" y="5081"/>
                        <a:pt x="0" y="9489"/>
                        <a:pt x="1489" y="13197"/>
                      </a:cubicBezTo>
                      <a:cubicBezTo>
                        <a:pt x="3648" y="9975"/>
                        <a:pt x="5714" y="6571"/>
                        <a:pt x="6231" y="2710"/>
                      </a:cubicBezTo>
                      <a:cubicBezTo>
                        <a:pt x="6383" y="1829"/>
                        <a:pt x="6353" y="735"/>
                        <a:pt x="5623" y="248"/>
                      </a:cubicBezTo>
                      <a:cubicBezTo>
                        <a:pt x="5382" y="78"/>
                        <a:pt x="5093" y="0"/>
                        <a:pt x="47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4" name="Google Shape;6254;p37"/>
                <p:cNvSpPr/>
                <p:nvPr/>
              </p:nvSpPr>
              <p:spPr>
                <a:xfrm>
                  <a:off x="5886238" y="1844175"/>
                  <a:ext cx="229525" cy="278500"/>
                </a:xfrm>
                <a:custGeom>
                  <a:avLst/>
                  <a:gdLst/>
                  <a:ahLst/>
                  <a:cxnLst/>
                  <a:rect l="l" t="t" r="r" b="b"/>
                  <a:pathLst>
                    <a:path w="9181" h="11140" extrusionOk="0">
                      <a:moveTo>
                        <a:pt x="2512" y="0"/>
                      </a:moveTo>
                      <a:cubicBezTo>
                        <a:pt x="2101" y="0"/>
                        <a:pt x="1696" y="98"/>
                        <a:pt x="1338" y="319"/>
                      </a:cubicBezTo>
                      <a:cubicBezTo>
                        <a:pt x="305" y="927"/>
                        <a:pt x="1" y="2325"/>
                        <a:pt x="365" y="3450"/>
                      </a:cubicBezTo>
                      <a:cubicBezTo>
                        <a:pt x="821" y="4970"/>
                        <a:pt x="2159" y="6003"/>
                        <a:pt x="3405" y="7006"/>
                      </a:cubicBezTo>
                      <a:cubicBezTo>
                        <a:pt x="5350" y="8404"/>
                        <a:pt x="7265" y="9833"/>
                        <a:pt x="9180" y="11140"/>
                      </a:cubicBezTo>
                      <a:cubicBezTo>
                        <a:pt x="8572" y="7614"/>
                        <a:pt x="7782" y="3875"/>
                        <a:pt x="5290" y="1383"/>
                      </a:cubicBezTo>
                      <a:cubicBezTo>
                        <a:pt x="4742" y="836"/>
                        <a:pt x="4165" y="380"/>
                        <a:pt x="3466" y="167"/>
                      </a:cubicBezTo>
                      <a:cubicBezTo>
                        <a:pt x="3159" y="60"/>
                        <a:pt x="2834" y="0"/>
                        <a:pt x="251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5" name="Google Shape;6255;p37"/>
                <p:cNvSpPr/>
                <p:nvPr/>
              </p:nvSpPr>
              <p:spPr>
                <a:xfrm>
                  <a:off x="5797738" y="2035525"/>
                  <a:ext cx="329075" cy="153300"/>
                </a:xfrm>
                <a:custGeom>
                  <a:avLst/>
                  <a:gdLst/>
                  <a:ahLst/>
                  <a:cxnLst/>
                  <a:rect l="l" t="t" r="r" b="b"/>
                  <a:pathLst>
                    <a:path w="13163" h="6132" extrusionOk="0">
                      <a:moveTo>
                        <a:pt x="5222" y="0"/>
                      </a:moveTo>
                      <a:cubicBezTo>
                        <a:pt x="5042" y="0"/>
                        <a:pt x="4862" y="7"/>
                        <a:pt x="4682" y="21"/>
                      </a:cubicBezTo>
                      <a:cubicBezTo>
                        <a:pt x="3131" y="173"/>
                        <a:pt x="1551" y="933"/>
                        <a:pt x="730" y="2301"/>
                      </a:cubicBezTo>
                      <a:cubicBezTo>
                        <a:pt x="153" y="3243"/>
                        <a:pt x="1" y="4580"/>
                        <a:pt x="761" y="5371"/>
                      </a:cubicBezTo>
                      <a:cubicBezTo>
                        <a:pt x="1308" y="5948"/>
                        <a:pt x="2159" y="6100"/>
                        <a:pt x="2979" y="6130"/>
                      </a:cubicBezTo>
                      <a:cubicBezTo>
                        <a:pt x="3027" y="6131"/>
                        <a:pt x="3075" y="6132"/>
                        <a:pt x="3123" y="6132"/>
                      </a:cubicBezTo>
                      <a:cubicBezTo>
                        <a:pt x="6655" y="6132"/>
                        <a:pt x="9953" y="3938"/>
                        <a:pt x="13162" y="3668"/>
                      </a:cubicBezTo>
                      <a:cubicBezTo>
                        <a:pt x="11885" y="2726"/>
                        <a:pt x="10639" y="1784"/>
                        <a:pt x="9241" y="1054"/>
                      </a:cubicBezTo>
                      <a:cubicBezTo>
                        <a:pt x="8002" y="408"/>
                        <a:pt x="6620" y="0"/>
                        <a:pt x="52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6" name="Google Shape;6256;p37"/>
                <p:cNvSpPr/>
                <p:nvPr/>
              </p:nvSpPr>
              <p:spPr>
                <a:xfrm>
                  <a:off x="5891563" y="2122650"/>
                  <a:ext cx="223425" cy="264875"/>
                </a:xfrm>
                <a:custGeom>
                  <a:avLst/>
                  <a:gdLst/>
                  <a:ahLst/>
                  <a:cxnLst/>
                  <a:rect l="l" t="t" r="r" b="b"/>
                  <a:pathLst>
                    <a:path w="8937" h="10595" extrusionOk="0">
                      <a:moveTo>
                        <a:pt x="8937" y="1"/>
                      </a:moveTo>
                      <a:lnTo>
                        <a:pt x="8937" y="1"/>
                      </a:lnTo>
                      <a:cubicBezTo>
                        <a:pt x="5077" y="578"/>
                        <a:pt x="1611" y="3466"/>
                        <a:pt x="365" y="7174"/>
                      </a:cubicBezTo>
                      <a:cubicBezTo>
                        <a:pt x="152" y="7752"/>
                        <a:pt x="1" y="8360"/>
                        <a:pt x="92" y="8937"/>
                      </a:cubicBezTo>
                      <a:cubicBezTo>
                        <a:pt x="152" y="9545"/>
                        <a:pt x="456" y="10092"/>
                        <a:pt x="943" y="10396"/>
                      </a:cubicBezTo>
                      <a:cubicBezTo>
                        <a:pt x="1188" y="10535"/>
                        <a:pt x="1455" y="10595"/>
                        <a:pt x="1725" y="10595"/>
                      </a:cubicBezTo>
                      <a:cubicBezTo>
                        <a:pt x="2226" y="10595"/>
                        <a:pt x="2736" y="10388"/>
                        <a:pt x="3131" y="10092"/>
                      </a:cubicBezTo>
                      <a:cubicBezTo>
                        <a:pt x="3739" y="9606"/>
                        <a:pt x="4104" y="8937"/>
                        <a:pt x="4499" y="8238"/>
                      </a:cubicBezTo>
                      <a:cubicBezTo>
                        <a:pt x="6049" y="5594"/>
                        <a:pt x="7508" y="2889"/>
                        <a:pt x="89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7" name="Google Shape;6257;p37"/>
                <p:cNvSpPr/>
                <p:nvPr/>
              </p:nvSpPr>
              <p:spPr>
                <a:xfrm>
                  <a:off x="6044450" y="2124175"/>
                  <a:ext cx="158850" cy="305525"/>
                </a:xfrm>
                <a:custGeom>
                  <a:avLst/>
                  <a:gdLst/>
                  <a:ahLst/>
                  <a:cxnLst/>
                  <a:rect l="l" t="t" r="r" b="b"/>
                  <a:pathLst>
                    <a:path w="6354" h="12221" extrusionOk="0">
                      <a:moveTo>
                        <a:pt x="2432" y="1"/>
                      </a:moveTo>
                      <a:cubicBezTo>
                        <a:pt x="669" y="2584"/>
                        <a:pt x="1" y="5989"/>
                        <a:pt x="730" y="9059"/>
                      </a:cubicBezTo>
                      <a:cubicBezTo>
                        <a:pt x="912" y="9819"/>
                        <a:pt x="1156" y="10548"/>
                        <a:pt x="1642" y="11156"/>
                      </a:cubicBezTo>
                      <a:cubicBezTo>
                        <a:pt x="2098" y="11764"/>
                        <a:pt x="2827" y="12220"/>
                        <a:pt x="3587" y="12220"/>
                      </a:cubicBezTo>
                      <a:cubicBezTo>
                        <a:pt x="3604" y="12220"/>
                        <a:pt x="3620" y="12220"/>
                        <a:pt x="3637" y="12220"/>
                      </a:cubicBezTo>
                      <a:cubicBezTo>
                        <a:pt x="4801" y="12220"/>
                        <a:pt x="5780" y="11170"/>
                        <a:pt x="6049" y="10031"/>
                      </a:cubicBezTo>
                      <a:cubicBezTo>
                        <a:pt x="6353" y="8907"/>
                        <a:pt x="6049" y="7691"/>
                        <a:pt x="5715" y="6536"/>
                      </a:cubicBezTo>
                      <a:cubicBezTo>
                        <a:pt x="4925" y="4195"/>
                        <a:pt x="3770" y="1976"/>
                        <a:pt x="243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8" name="Google Shape;6258;p37"/>
                <p:cNvSpPr/>
                <p:nvPr/>
              </p:nvSpPr>
              <p:spPr>
                <a:xfrm>
                  <a:off x="6100675" y="1920625"/>
                  <a:ext cx="300200" cy="209650"/>
                </a:xfrm>
                <a:custGeom>
                  <a:avLst/>
                  <a:gdLst/>
                  <a:ahLst/>
                  <a:cxnLst/>
                  <a:rect l="l" t="t" r="r" b="b"/>
                  <a:pathLst>
                    <a:path w="12008" h="8386" extrusionOk="0">
                      <a:moveTo>
                        <a:pt x="9661" y="0"/>
                      </a:moveTo>
                      <a:cubicBezTo>
                        <a:pt x="9175" y="0"/>
                        <a:pt x="8671" y="116"/>
                        <a:pt x="8208" y="270"/>
                      </a:cubicBezTo>
                      <a:cubicBezTo>
                        <a:pt x="4439" y="1547"/>
                        <a:pt x="1794" y="4890"/>
                        <a:pt x="1" y="8386"/>
                      </a:cubicBezTo>
                      <a:cubicBezTo>
                        <a:pt x="2129" y="6593"/>
                        <a:pt x="5199" y="6380"/>
                        <a:pt x="7995" y="5650"/>
                      </a:cubicBezTo>
                      <a:cubicBezTo>
                        <a:pt x="9211" y="5346"/>
                        <a:pt x="10487" y="4830"/>
                        <a:pt x="11247" y="3827"/>
                      </a:cubicBezTo>
                      <a:cubicBezTo>
                        <a:pt x="12007" y="2793"/>
                        <a:pt x="12007" y="1121"/>
                        <a:pt x="10974" y="392"/>
                      </a:cubicBezTo>
                      <a:cubicBezTo>
                        <a:pt x="10585" y="108"/>
                        <a:pt x="10131" y="0"/>
                        <a:pt x="966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9" name="Google Shape;6259;p37"/>
                <p:cNvSpPr/>
                <p:nvPr/>
              </p:nvSpPr>
              <p:spPr>
                <a:xfrm>
                  <a:off x="6097650" y="2065425"/>
                  <a:ext cx="323725" cy="136075"/>
                </a:xfrm>
                <a:custGeom>
                  <a:avLst/>
                  <a:gdLst/>
                  <a:ahLst/>
                  <a:cxnLst/>
                  <a:rect l="l" t="t" r="r" b="b"/>
                  <a:pathLst>
                    <a:path w="12949" h="5443" extrusionOk="0">
                      <a:moveTo>
                        <a:pt x="7799" y="0"/>
                      </a:moveTo>
                      <a:cubicBezTo>
                        <a:pt x="5028" y="0"/>
                        <a:pt x="2250" y="869"/>
                        <a:pt x="0" y="2472"/>
                      </a:cubicBezTo>
                      <a:cubicBezTo>
                        <a:pt x="1459" y="2594"/>
                        <a:pt x="2797" y="3050"/>
                        <a:pt x="3982" y="3658"/>
                      </a:cubicBezTo>
                      <a:cubicBezTo>
                        <a:pt x="5198" y="4235"/>
                        <a:pt x="6353" y="4904"/>
                        <a:pt x="7690" y="5238"/>
                      </a:cubicBezTo>
                      <a:cubicBezTo>
                        <a:pt x="8162" y="5370"/>
                        <a:pt x="8666" y="5442"/>
                        <a:pt x="9163" y="5442"/>
                      </a:cubicBezTo>
                      <a:cubicBezTo>
                        <a:pt x="10045" y="5442"/>
                        <a:pt x="10910" y="5216"/>
                        <a:pt x="11551" y="4691"/>
                      </a:cubicBezTo>
                      <a:cubicBezTo>
                        <a:pt x="12584" y="3840"/>
                        <a:pt x="12949" y="2108"/>
                        <a:pt x="12037" y="1105"/>
                      </a:cubicBezTo>
                      <a:cubicBezTo>
                        <a:pt x="11551" y="527"/>
                        <a:pt x="10760" y="314"/>
                        <a:pt x="10031" y="193"/>
                      </a:cubicBezTo>
                      <a:cubicBezTo>
                        <a:pt x="9294" y="63"/>
                        <a:pt x="8547" y="0"/>
                        <a:pt x="779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0" name="Google Shape;6260;p37"/>
                <p:cNvSpPr/>
                <p:nvPr/>
              </p:nvSpPr>
              <p:spPr>
                <a:xfrm>
                  <a:off x="6102975" y="2129825"/>
                  <a:ext cx="259900" cy="221800"/>
                </a:xfrm>
                <a:custGeom>
                  <a:avLst/>
                  <a:gdLst/>
                  <a:ahLst/>
                  <a:cxnLst/>
                  <a:rect l="l" t="t" r="r" b="b"/>
                  <a:pathLst>
                    <a:path w="10396" h="8872" extrusionOk="0">
                      <a:moveTo>
                        <a:pt x="828" y="0"/>
                      </a:moveTo>
                      <a:cubicBezTo>
                        <a:pt x="556" y="0"/>
                        <a:pt x="280" y="16"/>
                        <a:pt x="0" y="48"/>
                      </a:cubicBezTo>
                      <a:cubicBezTo>
                        <a:pt x="1581" y="2328"/>
                        <a:pt x="3161" y="4608"/>
                        <a:pt x="4955" y="6735"/>
                      </a:cubicBezTo>
                      <a:cubicBezTo>
                        <a:pt x="5532" y="7434"/>
                        <a:pt x="6140" y="8134"/>
                        <a:pt x="6961" y="8559"/>
                      </a:cubicBezTo>
                      <a:cubicBezTo>
                        <a:pt x="7347" y="8759"/>
                        <a:pt x="7787" y="8872"/>
                        <a:pt x="8217" y="8872"/>
                      </a:cubicBezTo>
                      <a:cubicBezTo>
                        <a:pt x="8701" y="8872"/>
                        <a:pt x="9174" y="8729"/>
                        <a:pt x="9544" y="8407"/>
                      </a:cubicBezTo>
                      <a:cubicBezTo>
                        <a:pt x="10304" y="7769"/>
                        <a:pt x="10395" y="6553"/>
                        <a:pt x="10000" y="5641"/>
                      </a:cubicBezTo>
                      <a:cubicBezTo>
                        <a:pt x="9605" y="4729"/>
                        <a:pt x="8845" y="4000"/>
                        <a:pt x="8085" y="3361"/>
                      </a:cubicBezTo>
                      <a:cubicBezTo>
                        <a:pt x="5982" y="1618"/>
                        <a:pt x="3601" y="0"/>
                        <a:pt x="82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61" name="Google Shape;6261;p37"/>
              <p:cNvGrpSpPr/>
              <p:nvPr/>
            </p:nvGrpSpPr>
            <p:grpSpPr>
              <a:xfrm>
                <a:off x="719990" y="2873256"/>
                <a:ext cx="327012" cy="329491"/>
                <a:chOff x="8108325" y="1123200"/>
                <a:chExt cx="530950" cy="534975"/>
              </a:xfrm>
            </p:grpSpPr>
            <p:sp>
              <p:nvSpPr>
                <p:cNvPr id="6262" name="Google Shape;6262;p37"/>
                <p:cNvSpPr/>
                <p:nvPr/>
              </p:nvSpPr>
              <p:spPr>
                <a:xfrm>
                  <a:off x="8108325" y="1123200"/>
                  <a:ext cx="530950" cy="534975"/>
                </a:xfrm>
                <a:custGeom>
                  <a:avLst/>
                  <a:gdLst/>
                  <a:ahLst/>
                  <a:cxnLst/>
                  <a:rect l="l" t="t" r="r" b="b"/>
                  <a:pathLst>
                    <a:path w="21238" h="21399" extrusionOk="0">
                      <a:moveTo>
                        <a:pt x="11312" y="841"/>
                      </a:moveTo>
                      <a:cubicBezTo>
                        <a:pt x="11904" y="841"/>
                        <a:pt x="12487" y="1142"/>
                        <a:pt x="12875" y="1835"/>
                      </a:cubicBezTo>
                      <a:cubicBezTo>
                        <a:pt x="13907" y="3688"/>
                        <a:pt x="12557" y="6431"/>
                        <a:pt x="11725" y="8071"/>
                      </a:cubicBezTo>
                      <a:lnTo>
                        <a:pt x="11725" y="8071"/>
                      </a:lnTo>
                      <a:cubicBezTo>
                        <a:pt x="11724" y="8071"/>
                        <a:pt x="11724" y="8071"/>
                        <a:pt x="11724" y="8072"/>
                      </a:cubicBezTo>
                      <a:cubicBezTo>
                        <a:pt x="11724" y="8072"/>
                        <a:pt x="11724" y="8072"/>
                        <a:pt x="11724" y="8072"/>
                      </a:cubicBezTo>
                      <a:lnTo>
                        <a:pt x="11724" y="8072"/>
                      </a:lnTo>
                      <a:cubicBezTo>
                        <a:pt x="11715" y="8090"/>
                        <a:pt x="11706" y="8108"/>
                        <a:pt x="11697" y="8125"/>
                      </a:cubicBezTo>
                      <a:cubicBezTo>
                        <a:pt x="11556" y="8407"/>
                        <a:pt x="11794" y="8720"/>
                        <a:pt x="12058" y="8720"/>
                      </a:cubicBezTo>
                      <a:cubicBezTo>
                        <a:pt x="12144" y="8720"/>
                        <a:pt x="12233" y="8686"/>
                        <a:pt x="12313" y="8607"/>
                      </a:cubicBezTo>
                      <a:cubicBezTo>
                        <a:pt x="13250" y="7608"/>
                        <a:pt x="15273" y="5881"/>
                        <a:pt x="16954" y="5881"/>
                      </a:cubicBezTo>
                      <a:cubicBezTo>
                        <a:pt x="17480" y="5881"/>
                        <a:pt x="17973" y="6050"/>
                        <a:pt x="18389" y="6466"/>
                      </a:cubicBezTo>
                      <a:cubicBezTo>
                        <a:pt x="20878" y="8901"/>
                        <a:pt x="15525" y="10936"/>
                        <a:pt x="13945" y="11283"/>
                      </a:cubicBezTo>
                      <a:cubicBezTo>
                        <a:pt x="13544" y="11364"/>
                        <a:pt x="13597" y="11872"/>
                        <a:pt x="13945" y="12006"/>
                      </a:cubicBezTo>
                      <a:cubicBezTo>
                        <a:pt x="15310" y="12541"/>
                        <a:pt x="17077" y="13452"/>
                        <a:pt x="17800" y="14790"/>
                      </a:cubicBezTo>
                      <a:cubicBezTo>
                        <a:pt x="18530" y="16250"/>
                        <a:pt x="17687" y="17162"/>
                        <a:pt x="16435" y="17162"/>
                      </a:cubicBezTo>
                      <a:cubicBezTo>
                        <a:pt x="16173" y="17162"/>
                        <a:pt x="15893" y="17122"/>
                        <a:pt x="15605" y="17038"/>
                      </a:cubicBezTo>
                      <a:cubicBezTo>
                        <a:pt x="13999" y="16556"/>
                        <a:pt x="12741" y="15272"/>
                        <a:pt x="11777" y="13987"/>
                      </a:cubicBezTo>
                      <a:cubicBezTo>
                        <a:pt x="11687" y="13874"/>
                        <a:pt x="11535" y="13813"/>
                        <a:pt x="11393" y="13813"/>
                      </a:cubicBezTo>
                      <a:cubicBezTo>
                        <a:pt x="11198" y="13813"/>
                        <a:pt x="11024" y="13927"/>
                        <a:pt x="11055" y="14174"/>
                      </a:cubicBezTo>
                      <a:cubicBezTo>
                        <a:pt x="11242" y="15620"/>
                        <a:pt x="11269" y="17199"/>
                        <a:pt x="10921" y="18644"/>
                      </a:cubicBezTo>
                      <a:cubicBezTo>
                        <a:pt x="10696" y="19682"/>
                        <a:pt x="9913" y="20630"/>
                        <a:pt x="9062" y="20630"/>
                      </a:cubicBezTo>
                      <a:cubicBezTo>
                        <a:pt x="8595" y="20630"/>
                        <a:pt x="8109" y="20345"/>
                        <a:pt x="7682" y="19634"/>
                      </a:cubicBezTo>
                      <a:cubicBezTo>
                        <a:pt x="6853" y="18243"/>
                        <a:pt x="7495" y="15994"/>
                        <a:pt x="7896" y="14549"/>
                      </a:cubicBezTo>
                      <a:cubicBezTo>
                        <a:pt x="7938" y="14318"/>
                        <a:pt x="7717" y="14054"/>
                        <a:pt x="7491" y="14054"/>
                      </a:cubicBezTo>
                      <a:cubicBezTo>
                        <a:pt x="7428" y="14054"/>
                        <a:pt x="7365" y="14074"/>
                        <a:pt x="7308" y="14121"/>
                      </a:cubicBezTo>
                      <a:cubicBezTo>
                        <a:pt x="6103" y="15031"/>
                        <a:pt x="4631" y="16021"/>
                        <a:pt x="3159" y="16289"/>
                      </a:cubicBezTo>
                      <a:cubicBezTo>
                        <a:pt x="3018" y="16314"/>
                        <a:pt x="2882" y="16325"/>
                        <a:pt x="2752" y="16325"/>
                      </a:cubicBezTo>
                      <a:cubicBezTo>
                        <a:pt x="1206" y="16325"/>
                        <a:pt x="487" y="14647"/>
                        <a:pt x="1499" y="13264"/>
                      </a:cubicBezTo>
                      <a:cubicBezTo>
                        <a:pt x="2520" y="11963"/>
                        <a:pt x="4416" y="11513"/>
                        <a:pt x="5982" y="11219"/>
                      </a:cubicBezTo>
                      <a:lnTo>
                        <a:pt x="5982" y="11219"/>
                      </a:lnTo>
                      <a:cubicBezTo>
                        <a:pt x="6023" y="11232"/>
                        <a:pt x="6064" y="11239"/>
                        <a:pt x="6103" y="11239"/>
                      </a:cubicBezTo>
                      <a:cubicBezTo>
                        <a:pt x="6252" y="11239"/>
                        <a:pt x="6378" y="11147"/>
                        <a:pt x="6446" y="11026"/>
                      </a:cubicBezTo>
                      <a:lnTo>
                        <a:pt x="6446" y="11026"/>
                      </a:lnTo>
                      <a:cubicBezTo>
                        <a:pt x="6465" y="10996"/>
                        <a:pt x="6479" y="10962"/>
                        <a:pt x="6487" y="10927"/>
                      </a:cubicBezTo>
                      <a:lnTo>
                        <a:pt x="6487" y="10927"/>
                      </a:lnTo>
                      <a:cubicBezTo>
                        <a:pt x="6512" y="10832"/>
                        <a:pt x="6502" y="10731"/>
                        <a:pt x="6443" y="10646"/>
                      </a:cubicBezTo>
                      <a:lnTo>
                        <a:pt x="6443" y="10646"/>
                      </a:lnTo>
                      <a:cubicBezTo>
                        <a:pt x="6383" y="10530"/>
                        <a:pt x="6273" y="10438"/>
                        <a:pt x="6133" y="10423"/>
                      </a:cubicBezTo>
                      <a:lnTo>
                        <a:pt x="6133" y="10423"/>
                      </a:lnTo>
                      <a:cubicBezTo>
                        <a:pt x="4855" y="9645"/>
                        <a:pt x="3565" y="8740"/>
                        <a:pt x="2543" y="7617"/>
                      </a:cubicBezTo>
                      <a:cubicBezTo>
                        <a:pt x="1526" y="6546"/>
                        <a:pt x="750" y="5074"/>
                        <a:pt x="2543" y="4191"/>
                      </a:cubicBezTo>
                      <a:cubicBezTo>
                        <a:pt x="2916" y="4004"/>
                        <a:pt x="3277" y="3922"/>
                        <a:pt x="3625" y="3922"/>
                      </a:cubicBezTo>
                      <a:cubicBezTo>
                        <a:pt x="5527" y="3922"/>
                        <a:pt x="7037" y="6387"/>
                        <a:pt x="7896" y="7857"/>
                      </a:cubicBezTo>
                      <a:cubicBezTo>
                        <a:pt x="7971" y="7995"/>
                        <a:pt x="8099" y="8058"/>
                        <a:pt x="8226" y="8058"/>
                      </a:cubicBezTo>
                      <a:cubicBezTo>
                        <a:pt x="8420" y="8058"/>
                        <a:pt x="8608" y="7913"/>
                        <a:pt x="8592" y="7670"/>
                      </a:cubicBezTo>
                      <a:cubicBezTo>
                        <a:pt x="8512" y="5850"/>
                        <a:pt x="8592" y="3789"/>
                        <a:pt x="9395" y="2130"/>
                      </a:cubicBezTo>
                      <a:cubicBezTo>
                        <a:pt x="9786" y="1334"/>
                        <a:pt x="10556" y="841"/>
                        <a:pt x="11312" y="841"/>
                      </a:cubicBezTo>
                      <a:close/>
                      <a:moveTo>
                        <a:pt x="11120" y="1"/>
                      </a:moveTo>
                      <a:cubicBezTo>
                        <a:pt x="10887" y="1"/>
                        <a:pt x="10650" y="31"/>
                        <a:pt x="10412" y="95"/>
                      </a:cubicBezTo>
                      <a:cubicBezTo>
                        <a:pt x="8223" y="709"/>
                        <a:pt x="7824" y="3901"/>
                        <a:pt x="7796" y="6230"/>
                      </a:cubicBezTo>
                      <a:lnTo>
                        <a:pt x="7796" y="6230"/>
                      </a:lnTo>
                      <a:cubicBezTo>
                        <a:pt x="6805" y="4697"/>
                        <a:pt x="5415" y="3120"/>
                        <a:pt x="3560" y="3120"/>
                      </a:cubicBezTo>
                      <a:cubicBezTo>
                        <a:pt x="2276" y="3120"/>
                        <a:pt x="643" y="4110"/>
                        <a:pt x="589" y="5529"/>
                      </a:cubicBezTo>
                      <a:cubicBezTo>
                        <a:pt x="498" y="7607"/>
                        <a:pt x="3095" y="9471"/>
                        <a:pt x="4990" y="10638"/>
                      </a:cubicBezTo>
                      <a:lnTo>
                        <a:pt x="4990" y="10638"/>
                      </a:lnTo>
                      <a:cubicBezTo>
                        <a:pt x="3326" y="11019"/>
                        <a:pt x="1498" y="11674"/>
                        <a:pt x="616" y="13130"/>
                      </a:cubicBezTo>
                      <a:cubicBezTo>
                        <a:pt x="1" y="14174"/>
                        <a:pt x="54" y="15753"/>
                        <a:pt x="1018" y="16583"/>
                      </a:cubicBezTo>
                      <a:cubicBezTo>
                        <a:pt x="1470" y="17002"/>
                        <a:pt x="2018" y="17172"/>
                        <a:pt x="2609" y="17172"/>
                      </a:cubicBezTo>
                      <a:cubicBezTo>
                        <a:pt x="4021" y="17172"/>
                        <a:pt x="5679" y="16206"/>
                        <a:pt x="6869" y="15364"/>
                      </a:cubicBezTo>
                      <a:lnTo>
                        <a:pt x="6869" y="15364"/>
                      </a:lnTo>
                      <a:cubicBezTo>
                        <a:pt x="6487" y="16997"/>
                        <a:pt x="6280" y="18952"/>
                        <a:pt x="7174" y="20304"/>
                      </a:cubicBezTo>
                      <a:cubicBezTo>
                        <a:pt x="7627" y="20992"/>
                        <a:pt x="8423" y="21398"/>
                        <a:pt x="9222" y="21398"/>
                      </a:cubicBezTo>
                      <a:cubicBezTo>
                        <a:pt x="9604" y="21398"/>
                        <a:pt x="9986" y="21305"/>
                        <a:pt x="10332" y="21106"/>
                      </a:cubicBezTo>
                      <a:cubicBezTo>
                        <a:pt x="12027" y="20125"/>
                        <a:pt x="12105" y="17342"/>
                        <a:pt x="11945" y="15295"/>
                      </a:cubicBezTo>
                      <a:lnTo>
                        <a:pt x="11945" y="15295"/>
                      </a:lnTo>
                      <a:cubicBezTo>
                        <a:pt x="13164" y="16511"/>
                        <a:pt x="15223" y="18099"/>
                        <a:pt x="16819" y="18099"/>
                      </a:cubicBezTo>
                      <a:cubicBezTo>
                        <a:pt x="17603" y="18099"/>
                        <a:pt x="18276" y="17716"/>
                        <a:pt x="18683" y="16717"/>
                      </a:cubicBezTo>
                      <a:cubicBezTo>
                        <a:pt x="19627" y="14491"/>
                        <a:pt x="17173" y="12681"/>
                        <a:pt x="15189" y="11715"/>
                      </a:cubicBezTo>
                      <a:lnTo>
                        <a:pt x="15189" y="11715"/>
                      </a:lnTo>
                      <a:cubicBezTo>
                        <a:pt x="17631" y="10900"/>
                        <a:pt x="21237" y="8820"/>
                        <a:pt x="19138" y="6144"/>
                      </a:cubicBezTo>
                      <a:cubicBezTo>
                        <a:pt x="18557" y="5401"/>
                        <a:pt x="17823" y="5108"/>
                        <a:pt x="17036" y="5108"/>
                      </a:cubicBezTo>
                      <a:cubicBezTo>
                        <a:pt x="15748" y="5108"/>
                        <a:pt x="14316" y="5892"/>
                        <a:pt x="13171" y="6770"/>
                      </a:cubicBezTo>
                      <a:lnTo>
                        <a:pt x="13171" y="6770"/>
                      </a:lnTo>
                      <a:cubicBezTo>
                        <a:pt x="13843" y="5165"/>
                        <a:pt x="14295" y="3362"/>
                        <a:pt x="13678" y="1782"/>
                      </a:cubicBezTo>
                      <a:cubicBezTo>
                        <a:pt x="13256" y="717"/>
                        <a:pt x="12246" y="1"/>
                        <a:pt x="111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3" name="Google Shape;6263;p37"/>
                <p:cNvSpPr/>
                <p:nvPr/>
              </p:nvSpPr>
              <p:spPr>
                <a:xfrm>
                  <a:off x="8300375" y="1355075"/>
                  <a:ext cx="106750" cy="95350"/>
                </a:xfrm>
                <a:custGeom>
                  <a:avLst/>
                  <a:gdLst/>
                  <a:ahLst/>
                  <a:cxnLst/>
                  <a:rect l="l" t="t" r="r" b="b"/>
                  <a:pathLst>
                    <a:path w="4270" h="3814" extrusionOk="0">
                      <a:moveTo>
                        <a:pt x="2263" y="1"/>
                      </a:moveTo>
                      <a:cubicBezTo>
                        <a:pt x="2085" y="1"/>
                        <a:pt x="1892" y="18"/>
                        <a:pt x="1686" y="55"/>
                      </a:cubicBezTo>
                      <a:cubicBezTo>
                        <a:pt x="161" y="322"/>
                        <a:pt x="0" y="2758"/>
                        <a:pt x="1151" y="3534"/>
                      </a:cubicBezTo>
                      <a:cubicBezTo>
                        <a:pt x="1430" y="3727"/>
                        <a:pt x="1765" y="3814"/>
                        <a:pt x="2109" y="3814"/>
                      </a:cubicBezTo>
                      <a:cubicBezTo>
                        <a:pt x="3150" y="3814"/>
                        <a:pt x="4270" y="3015"/>
                        <a:pt x="4149" y="1928"/>
                      </a:cubicBezTo>
                      <a:cubicBezTo>
                        <a:pt x="4010" y="724"/>
                        <a:pt x="3410" y="1"/>
                        <a:pt x="22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64" name="Google Shape;6264;p37"/>
              <p:cNvGrpSpPr/>
              <p:nvPr/>
            </p:nvGrpSpPr>
            <p:grpSpPr>
              <a:xfrm rot="-514848">
                <a:off x="-69698" y="2960605"/>
                <a:ext cx="677147" cy="1645542"/>
                <a:chOff x="1535425" y="492925"/>
                <a:chExt cx="524575" cy="1274775"/>
              </a:xfrm>
            </p:grpSpPr>
            <p:sp>
              <p:nvSpPr>
                <p:cNvPr id="6265" name="Google Shape;6265;p37"/>
                <p:cNvSpPr/>
                <p:nvPr/>
              </p:nvSpPr>
              <p:spPr>
                <a:xfrm>
                  <a:off x="1734750" y="627100"/>
                  <a:ext cx="127600" cy="161425"/>
                </a:xfrm>
                <a:custGeom>
                  <a:avLst/>
                  <a:gdLst/>
                  <a:ahLst/>
                  <a:cxnLst/>
                  <a:rect l="l" t="t" r="r" b="b"/>
                  <a:pathLst>
                    <a:path w="5104" h="6457" extrusionOk="0">
                      <a:moveTo>
                        <a:pt x="1686" y="0"/>
                      </a:moveTo>
                      <a:cubicBezTo>
                        <a:pt x="1264" y="0"/>
                        <a:pt x="853" y="133"/>
                        <a:pt x="567" y="419"/>
                      </a:cubicBezTo>
                      <a:cubicBezTo>
                        <a:pt x="0" y="1020"/>
                        <a:pt x="167" y="2087"/>
                        <a:pt x="534" y="2888"/>
                      </a:cubicBezTo>
                      <a:cubicBezTo>
                        <a:pt x="1335" y="4489"/>
                        <a:pt x="2869" y="5756"/>
                        <a:pt x="5104" y="6457"/>
                      </a:cubicBezTo>
                      <a:cubicBezTo>
                        <a:pt x="5104" y="4956"/>
                        <a:pt x="4770" y="3455"/>
                        <a:pt x="4170" y="2120"/>
                      </a:cubicBezTo>
                      <a:cubicBezTo>
                        <a:pt x="3836" y="1420"/>
                        <a:pt x="3403" y="719"/>
                        <a:pt x="2736" y="286"/>
                      </a:cubicBezTo>
                      <a:cubicBezTo>
                        <a:pt x="2426" y="100"/>
                        <a:pt x="2052" y="0"/>
                        <a:pt x="1686"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6" name="Google Shape;6266;p37"/>
                <p:cNvSpPr/>
                <p:nvPr/>
              </p:nvSpPr>
              <p:spPr>
                <a:xfrm>
                  <a:off x="1865675" y="683675"/>
                  <a:ext cx="165975" cy="101750"/>
                </a:xfrm>
                <a:custGeom>
                  <a:avLst/>
                  <a:gdLst/>
                  <a:ahLst/>
                  <a:cxnLst/>
                  <a:rect l="l" t="t" r="r" b="b"/>
                  <a:pathLst>
                    <a:path w="6639" h="4070" extrusionOk="0">
                      <a:moveTo>
                        <a:pt x="4660" y="0"/>
                      </a:moveTo>
                      <a:cubicBezTo>
                        <a:pt x="4187" y="0"/>
                        <a:pt x="3721" y="196"/>
                        <a:pt x="3303" y="391"/>
                      </a:cubicBezTo>
                      <a:cubicBezTo>
                        <a:pt x="1802" y="1125"/>
                        <a:pt x="634" y="2426"/>
                        <a:pt x="0" y="3994"/>
                      </a:cubicBezTo>
                      <a:cubicBezTo>
                        <a:pt x="513" y="4044"/>
                        <a:pt x="1016" y="4070"/>
                        <a:pt x="1509" y="4070"/>
                      </a:cubicBezTo>
                      <a:cubicBezTo>
                        <a:pt x="2654" y="4070"/>
                        <a:pt x="3745" y="3930"/>
                        <a:pt x="4770" y="3627"/>
                      </a:cubicBezTo>
                      <a:cubicBezTo>
                        <a:pt x="5271" y="3493"/>
                        <a:pt x="5771" y="3260"/>
                        <a:pt x="6105" y="2893"/>
                      </a:cubicBezTo>
                      <a:cubicBezTo>
                        <a:pt x="6505" y="2392"/>
                        <a:pt x="6638" y="1692"/>
                        <a:pt x="6372" y="1125"/>
                      </a:cubicBezTo>
                      <a:cubicBezTo>
                        <a:pt x="6138" y="524"/>
                        <a:pt x="5538" y="124"/>
                        <a:pt x="4937" y="24"/>
                      </a:cubicBezTo>
                      <a:cubicBezTo>
                        <a:pt x="4845" y="8"/>
                        <a:pt x="4752" y="0"/>
                        <a:pt x="4660"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7" name="Google Shape;6267;p37"/>
                <p:cNvSpPr/>
                <p:nvPr/>
              </p:nvSpPr>
              <p:spPr>
                <a:xfrm>
                  <a:off x="1664700" y="736275"/>
                  <a:ext cx="171800" cy="159825"/>
                </a:xfrm>
                <a:custGeom>
                  <a:avLst/>
                  <a:gdLst/>
                  <a:ahLst/>
                  <a:cxnLst/>
                  <a:rect l="l" t="t" r="r" b="b"/>
                  <a:pathLst>
                    <a:path w="6872" h="6393" extrusionOk="0">
                      <a:moveTo>
                        <a:pt x="994" y="0"/>
                      </a:moveTo>
                      <a:cubicBezTo>
                        <a:pt x="929" y="0"/>
                        <a:pt x="865" y="7"/>
                        <a:pt x="801" y="22"/>
                      </a:cubicBezTo>
                      <a:cubicBezTo>
                        <a:pt x="334" y="122"/>
                        <a:pt x="67" y="589"/>
                        <a:pt x="34" y="1056"/>
                      </a:cubicBezTo>
                      <a:cubicBezTo>
                        <a:pt x="0" y="1589"/>
                        <a:pt x="167" y="2123"/>
                        <a:pt x="501" y="2590"/>
                      </a:cubicBezTo>
                      <a:cubicBezTo>
                        <a:pt x="801" y="3057"/>
                        <a:pt x="1201" y="3391"/>
                        <a:pt x="1635" y="3758"/>
                      </a:cubicBezTo>
                      <a:cubicBezTo>
                        <a:pt x="3036" y="4892"/>
                        <a:pt x="4704" y="5759"/>
                        <a:pt x="6872" y="6393"/>
                      </a:cubicBezTo>
                      <a:cubicBezTo>
                        <a:pt x="5504" y="4225"/>
                        <a:pt x="4137" y="2023"/>
                        <a:pt x="2068" y="455"/>
                      </a:cubicBezTo>
                      <a:cubicBezTo>
                        <a:pt x="1755" y="228"/>
                        <a:pt x="1370" y="0"/>
                        <a:pt x="994"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8" name="Google Shape;6268;p37"/>
                <p:cNvSpPr/>
                <p:nvPr/>
              </p:nvSpPr>
              <p:spPr>
                <a:xfrm>
                  <a:off x="1832325" y="796850"/>
                  <a:ext cx="227675" cy="101800"/>
                </a:xfrm>
                <a:custGeom>
                  <a:avLst/>
                  <a:gdLst/>
                  <a:ahLst/>
                  <a:cxnLst/>
                  <a:rect l="l" t="t" r="r" b="b"/>
                  <a:pathLst>
                    <a:path w="9107" h="4072" extrusionOk="0">
                      <a:moveTo>
                        <a:pt x="7172" y="0"/>
                      </a:moveTo>
                      <a:cubicBezTo>
                        <a:pt x="5737" y="0"/>
                        <a:pt x="4336" y="467"/>
                        <a:pt x="3136" y="1168"/>
                      </a:cubicBezTo>
                      <a:cubicBezTo>
                        <a:pt x="1935" y="1935"/>
                        <a:pt x="867" y="2869"/>
                        <a:pt x="0" y="4003"/>
                      </a:cubicBezTo>
                      <a:cubicBezTo>
                        <a:pt x="517" y="4051"/>
                        <a:pt x="1007" y="4071"/>
                        <a:pt x="1475" y="4071"/>
                      </a:cubicBezTo>
                      <a:cubicBezTo>
                        <a:pt x="2639" y="4071"/>
                        <a:pt x="3671" y="3946"/>
                        <a:pt x="4670" y="3803"/>
                      </a:cubicBezTo>
                      <a:cubicBezTo>
                        <a:pt x="5838" y="3670"/>
                        <a:pt x="7038" y="3503"/>
                        <a:pt x="8006" y="2836"/>
                      </a:cubicBezTo>
                      <a:cubicBezTo>
                        <a:pt x="8373" y="2602"/>
                        <a:pt x="8706" y="2269"/>
                        <a:pt x="8873" y="1868"/>
                      </a:cubicBezTo>
                      <a:cubicBezTo>
                        <a:pt x="9040" y="1468"/>
                        <a:pt x="9107" y="1001"/>
                        <a:pt x="8840" y="634"/>
                      </a:cubicBezTo>
                      <a:cubicBezTo>
                        <a:pt x="8506" y="134"/>
                        <a:pt x="7806" y="0"/>
                        <a:pt x="7172"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9" name="Google Shape;6269;p37"/>
                <p:cNvSpPr/>
                <p:nvPr/>
              </p:nvSpPr>
              <p:spPr>
                <a:xfrm>
                  <a:off x="1611325" y="872625"/>
                  <a:ext cx="204325" cy="129400"/>
                </a:xfrm>
                <a:custGeom>
                  <a:avLst/>
                  <a:gdLst/>
                  <a:ahLst/>
                  <a:cxnLst/>
                  <a:rect l="l" t="t" r="r" b="b"/>
                  <a:pathLst>
                    <a:path w="8173" h="5176" extrusionOk="0">
                      <a:moveTo>
                        <a:pt x="1481" y="1"/>
                      </a:moveTo>
                      <a:cubicBezTo>
                        <a:pt x="1443" y="1"/>
                        <a:pt x="1406" y="2"/>
                        <a:pt x="1368" y="5"/>
                      </a:cubicBezTo>
                      <a:cubicBezTo>
                        <a:pt x="968" y="5"/>
                        <a:pt x="501" y="172"/>
                        <a:pt x="267" y="539"/>
                      </a:cubicBezTo>
                      <a:cubicBezTo>
                        <a:pt x="0" y="939"/>
                        <a:pt x="0" y="1372"/>
                        <a:pt x="167" y="1806"/>
                      </a:cubicBezTo>
                      <a:cubicBezTo>
                        <a:pt x="334" y="2173"/>
                        <a:pt x="634" y="2507"/>
                        <a:pt x="968" y="2807"/>
                      </a:cubicBezTo>
                      <a:cubicBezTo>
                        <a:pt x="2802" y="4408"/>
                        <a:pt x="5271" y="5008"/>
                        <a:pt x="8173" y="5175"/>
                      </a:cubicBezTo>
                      <a:cubicBezTo>
                        <a:pt x="6705" y="3174"/>
                        <a:pt x="4871" y="1306"/>
                        <a:pt x="2602" y="305"/>
                      </a:cubicBezTo>
                      <a:cubicBezTo>
                        <a:pt x="2237" y="153"/>
                        <a:pt x="1871" y="1"/>
                        <a:pt x="1481" y="1"/>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0" name="Google Shape;6270;p37"/>
                <p:cNvSpPr/>
                <p:nvPr/>
              </p:nvSpPr>
              <p:spPr>
                <a:xfrm>
                  <a:off x="1814800" y="929450"/>
                  <a:ext cx="210175" cy="82125"/>
                </a:xfrm>
                <a:custGeom>
                  <a:avLst/>
                  <a:gdLst/>
                  <a:ahLst/>
                  <a:cxnLst/>
                  <a:rect l="l" t="t" r="r" b="b"/>
                  <a:pathLst>
                    <a:path w="8407" h="3285" extrusionOk="0">
                      <a:moveTo>
                        <a:pt x="6338" y="0"/>
                      </a:moveTo>
                      <a:cubicBezTo>
                        <a:pt x="5104" y="0"/>
                        <a:pt x="3903" y="200"/>
                        <a:pt x="2769" y="701"/>
                      </a:cubicBezTo>
                      <a:cubicBezTo>
                        <a:pt x="1702" y="1168"/>
                        <a:pt x="701" y="1901"/>
                        <a:pt x="1" y="2902"/>
                      </a:cubicBezTo>
                      <a:cubicBezTo>
                        <a:pt x="889" y="3198"/>
                        <a:pt x="1800" y="3284"/>
                        <a:pt x="2701" y="3284"/>
                      </a:cubicBezTo>
                      <a:cubicBezTo>
                        <a:pt x="3322" y="3284"/>
                        <a:pt x="3938" y="3243"/>
                        <a:pt x="4537" y="3202"/>
                      </a:cubicBezTo>
                      <a:cubicBezTo>
                        <a:pt x="5138" y="3169"/>
                        <a:pt x="5738" y="3136"/>
                        <a:pt x="6338" y="2936"/>
                      </a:cubicBezTo>
                      <a:cubicBezTo>
                        <a:pt x="6905" y="2835"/>
                        <a:pt x="7506" y="2535"/>
                        <a:pt x="7906" y="2102"/>
                      </a:cubicBezTo>
                      <a:cubicBezTo>
                        <a:pt x="8173" y="1901"/>
                        <a:pt x="8373" y="1601"/>
                        <a:pt x="8373" y="1268"/>
                      </a:cubicBezTo>
                      <a:cubicBezTo>
                        <a:pt x="8407" y="834"/>
                        <a:pt x="8073" y="400"/>
                        <a:pt x="7673" y="200"/>
                      </a:cubicBezTo>
                      <a:cubicBezTo>
                        <a:pt x="7239" y="0"/>
                        <a:pt x="6772" y="0"/>
                        <a:pt x="6338"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1" name="Google Shape;6271;p37"/>
                <p:cNvSpPr/>
                <p:nvPr/>
              </p:nvSpPr>
              <p:spPr>
                <a:xfrm>
                  <a:off x="1587150" y="996275"/>
                  <a:ext cx="219325" cy="80125"/>
                </a:xfrm>
                <a:custGeom>
                  <a:avLst/>
                  <a:gdLst/>
                  <a:ahLst/>
                  <a:cxnLst/>
                  <a:rect l="l" t="t" r="r" b="b"/>
                  <a:pathLst>
                    <a:path w="8773" h="3205" extrusionOk="0">
                      <a:moveTo>
                        <a:pt x="2187" y="0"/>
                      </a:moveTo>
                      <a:cubicBezTo>
                        <a:pt x="1900" y="0"/>
                        <a:pt x="1615" y="20"/>
                        <a:pt x="1334" y="62"/>
                      </a:cubicBezTo>
                      <a:cubicBezTo>
                        <a:pt x="967" y="129"/>
                        <a:pt x="600" y="229"/>
                        <a:pt x="334" y="529"/>
                      </a:cubicBezTo>
                      <a:cubicBezTo>
                        <a:pt x="0" y="963"/>
                        <a:pt x="133" y="1530"/>
                        <a:pt x="467" y="1964"/>
                      </a:cubicBezTo>
                      <a:cubicBezTo>
                        <a:pt x="801" y="2331"/>
                        <a:pt x="1301" y="2531"/>
                        <a:pt x="1801" y="2698"/>
                      </a:cubicBezTo>
                      <a:cubicBezTo>
                        <a:pt x="2995" y="3076"/>
                        <a:pt x="4248" y="3204"/>
                        <a:pt x="5659" y="3204"/>
                      </a:cubicBezTo>
                      <a:cubicBezTo>
                        <a:pt x="6614" y="3204"/>
                        <a:pt x="7642" y="3145"/>
                        <a:pt x="8773" y="3065"/>
                      </a:cubicBezTo>
                      <a:cubicBezTo>
                        <a:pt x="7739" y="2197"/>
                        <a:pt x="6605" y="1330"/>
                        <a:pt x="5337" y="730"/>
                      </a:cubicBezTo>
                      <a:cubicBezTo>
                        <a:pt x="4363" y="282"/>
                        <a:pt x="3263" y="0"/>
                        <a:pt x="2187"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2" name="Google Shape;6272;p37"/>
                <p:cNvSpPr/>
                <p:nvPr/>
              </p:nvSpPr>
              <p:spPr>
                <a:xfrm>
                  <a:off x="1806450" y="1034700"/>
                  <a:ext cx="196000" cy="64950"/>
                </a:xfrm>
                <a:custGeom>
                  <a:avLst/>
                  <a:gdLst/>
                  <a:ahLst/>
                  <a:cxnLst/>
                  <a:rect l="l" t="t" r="r" b="b"/>
                  <a:pathLst>
                    <a:path w="7840" h="2598" extrusionOk="0">
                      <a:moveTo>
                        <a:pt x="4603" y="1"/>
                      </a:moveTo>
                      <a:cubicBezTo>
                        <a:pt x="2963" y="1"/>
                        <a:pt x="1317" y="541"/>
                        <a:pt x="1" y="1528"/>
                      </a:cubicBezTo>
                      <a:cubicBezTo>
                        <a:pt x="1377" y="2353"/>
                        <a:pt x="2884" y="2597"/>
                        <a:pt x="4396" y="2597"/>
                      </a:cubicBezTo>
                      <a:cubicBezTo>
                        <a:pt x="4900" y="2597"/>
                        <a:pt x="5405" y="2570"/>
                        <a:pt x="5905" y="2528"/>
                      </a:cubicBezTo>
                      <a:cubicBezTo>
                        <a:pt x="6339" y="2495"/>
                        <a:pt x="6772" y="2462"/>
                        <a:pt x="7173" y="2261"/>
                      </a:cubicBezTo>
                      <a:cubicBezTo>
                        <a:pt x="7540" y="2028"/>
                        <a:pt x="7840" y="1628"/>
                        <a:pt x="7740" y="1194"/>
                      </a:cubicBezTo>
                      <a:cubicBezTo>
                        <a:pt x="7673" y="694"/>
                        <a:pt x="7139" y="393"/>
                        <a:pt x="6639" y="293"/>
                      </a:cubicBezTo>
                      <a:cubicBezTo>
                        <a:pt x="5978" y="96"/>
                        <a:pt x="5291" y="1"/>
                        <a:pt x="4603" y="1"/>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3" name="Google Shape;6273;p37"/>
                <p:cNvSpPr/>
                <p:nvPr/>
              </p:nvSpPr>
              <p:spPr>
                <a:xfrm>
                  <a:off x="1574625" y="1125475"/>
                  <a:ext cx="221025" cy="83125"/>
                </a:xfrm>
                <a:custGeom>
                  <a:avLst/>
                  <a:gdLst/>
                  <a:ahLst/>
                  <a:cxnLst/>
                  <a:rect l="l" t="t" r="r" b="b"/>
                  <a:pathLst>
                    <a:path w="8841" h="3325" extrusionOk="0">
                      <a:moveTo>
                        <a:pt x="2518" y="1"/>
                      </a:moveTo>
                      <a:cubicBezTo>
                        <a:pt x="2104" y="1"/>
                        <a:pt x="1695" y="47"/>
                        <a:pt x="1302" y="165"/>
                      </a:cubicBezTo>
                      <a:cubicBezTo>
                        <a:pt x="735" y="332"/>
                        <a:pt x="134" y="732"/>
                        <a:pt x="67" y="1366"/>
                      </a:cubicBezTo>
                      <a:cubicBezTo>
                        <a:pt x="1" y="1799"/>
                        <a:pt x="268" y="2166"/>
                        <a:pt x="568" y="2400"/>
                      </a:cubicBezTo>
                      <a:cubicBezTo>
                        <a:pt x="835" y="2667"/>
                        <a:pt x="1268" y="2833"/>
                        <a:pt x="1635" y="2967"/>
                      </a:cubicBezTo>
                      <a:cubicBezTo>
                        <a:pt x="2436" y="3189"/>
                        <a:pt x="3274" y="3324"/>
                        <a:pt x="4143" y="3324"/>
                      </a:cubicBezTo>
                      <a:cubicBezTo>
                        <a:pt x="5626" y="3324"/>
                        <a:pt x="7200" y="2930"/>
                        <a:pt x="8840" y="1899"/>
                      </a:cubicBezTo>
                      <a:cubicBezTo>
                        <a:pt x="7639" y="865"/>
                        <a:pt x="6005" y="532"/>
                        <a:pt x="4437" y="232"/>
                      </a:cubicBezTo>
                      <a:cubicBezTo>
                        <a:pt x="3810" y="110"/>
                        <a:pt x="3158" y="1"/>
                        <a:pt x="2518" y="1"/>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4" name="Google Shape;6274;p37"/>
                <p:cNvSpPr/>
                <p:nvPr/>
              </p:nvSpPr>
              <p:spPr>
                <a:xfrm>
                  <a:off x="1798125" y="1125650"/>
                  <a:ext cx="245200" cy="92000"/>
                </a:xfrm>
                <a:custGeom>
                  <a:avLst/>
                  <a:gdLst/>
                  <a:ahLst/>
                  <a:cxnLst/>
                  <a:rect l="l" t="t" r="r" b="b"/>
                  <a:pathLst>
                    <a:path w="9808" h="3680" extrusionOk="0">
                      <a:moveTo>
                        <a:pt x="6624" y="0"/>
                      </a:moveTo>
                      <a:cubicBezTo>
                        <a:pt x="4283" y="0"/>
                        <a:pt x="1971" y="674"/>
                        <a:pt x="0" y="1959"/>
                      </a:cubicBezTo>
                      <a:cubicBezTo>
                        <a:pt x="1401" y="2560"/>
                        <a:pt x="2836" y="3160"/>
                        <a:pt x="4337" y="3494"/>
                      </a:cubicBezTo>
                      <a:cubicBezTo>
                        <a:pt x="4868" y="3612"/>
                        <a:pt x="5420" y="3680"/>
                        <a:pt x="5966" y="3680"/>
                      </a:cubicBezTo>
                      <a:cubicBezTo>
                        <a:pt x="6960" y="3680"/>
                        <a:pt x="7931" y="3453"/>
                        <a:pt x="8707" y="2893"/>
                      </a:cubicBezTo>
                      <a:cubicBezTo>
                        <a:pt x="9340" y="2460"/>
                        <a:pt x="9807" y="1659"/>
                        <a:pt x="9507" y="992"/>
                      </a:cubicBezTo>
                      <a:cubicBezTo>
                        <a:pt x="9207" y="358"/>
                        <a:pt x="8440" y="158"/>
                        <a:pt x="7806" y="58"/>
                      </a:cubicBezTo>
                      <a:cubicBezTo>
                        <a:pt x="7412" y="19"/>
                        <a:pt x="7018" y="0"/>
                        <a:pt x="6624"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5" name="Google Shape;6275;p37"/>
                <p:cNvSpPr/>
                <p:nvPr/>
              </p:nvSpPr>
              <p:spPr>
                <a:xfrm>
                  <a:off x="1544600" y="1233400"/>
                  <a:ext cx="248550" cy="105475"/>
                </a:xfrm>
                <a:custGeom>
                  <a:avLst/>
                  <a:gdLst/>
                  <a:ahLst/>
                  <a:cxnLst/>
                  <a:rect l="l" t="t" r="r" b="b"/>
                  <a:pathLst>
                    <a:path w="9942" h="4219" extrusionOk="0">
                      <a:moveTo>
                        <a:pt x="3562" y="0"/>
                      </a:moveTo>
                      <a:cubicBezTo>
                        <a:pt x="2979" y="0"/>
                        <a:pt x="2399" y="67"/>
                        <a:pt x="1835" y="218"/>
                      </a:cubicBezTo>
                      <a:cubicBezTo>
                        <a:pt x="968" y="485"/>
                        <a:pt x="1" y="1052"/>
                        <a:pt x="1" y="1986"/>
                      </a:cubicBezTo>
                      <a:cubicBezTo>
                        <a:pt x="1" y="2853"/>
                        <a:pt x="935" y="3487"/>
                        <a:pt x="1769" y="3754"/>
                      </a:cubicBezTo>
                      <a:cubicBezTo>
                        <a:pt x="2628" y="4055"/>
                        <a:pt x="3532" y="4218"/>
                        <a:pt x="4454" y="4218"/>
                      </a:cubicBezTo>
                      <a:cubicBezTo>
                        <a:pt x="6287" y="4218"/>
                        <a:pt x="8188" y="3573"/>
                        <a:pt x="9941" y="2086"/>
                      </a:cubicBezTo>
                      <a:cubicBezTo>
                        <a:pt x="8707" y="1385"/>
                        <a:pt x="7439" y="718"/>
                        <a:pt x="6038" y="351"/>
                      </a:cubicBezTo>
                      <a:cubicBezTo>
                        <a:pt x="5234" y="135"/>
                        <a:pt x="4395" y="0"/>
                        <a:pt x="3562"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6" name="Google Shape;6276;p37"/>
                <p:cNvSpPr/>
                <p:nvPr/>
              </p:nvSpPr>
              <p:spPr>
                <a:xfrm>
                  <a:off x="1793125" y="1242675"/>
                  <a:ext cx="243525" cy="91350"/>
                </a:xfrm>
                <a:custGeom>
                  <a:avLst/>
                  <a:gdLst/>
                  <a:ahLst/>
                  <a:cxnLst/>
                  <a:rect l="l" t="t" r="r" b="b"/>
                  <a:pathLst>
                    <a:path w="9741" h="3654" extrusionOk="0">
                      <a:moveTo>
                        <a:pt x="7019" y="0"/>
                      </a:moveTo>
                      <a:cubicBezTo>
                        <a:pt x="4599" y="0"/>
                        <a:pt x="2242" y="841"/>
                        <a:pt x="0" y="1681"/>
                      </a:cubicBezTo>
                      <a:cubicBezTo>
                        <a:pt x="1668" y="2682"/>
                        <a:pt x="2936" y="3282"/>
                        <a:pt x="4337" y="3516"/>
                      </a:cubicBezTo>
                      <a:cubicBezTo>
                        <a:pt x="4804" y="3605"/>
                        <a:pt x="5282" y="3653"/>
                        <a:pt x="5759" y="3653"/>
                      </a:cubicBezTo>
                      <a:cubicBezTo>
                        <a:pt x="6712" y="3653"/>
                        <a:pt x="7661" y="3460"/>
                        <a:pt x="8506" y="3016"/>
                      </a:cubicBezTo>
                      <a:cubicBezTo>
                        <a:pt x="8840" y="2849"/>
                        <a:pt x="9173" y="2615"/>
                        <a:pt x="9374" y="2315"/>
                      </a:cubicBezTo>
                      <a:cubicBezTo>
                        <a:pt x="9607" y="1982"/>
                        <a:pt x="9741" y="1615"/>
                        <a:pt x="9674" y="1214"/>
                      </a:cubicBezTo>
                      <a:cubicBezTo>
                        <a:pt x="9574" y="814"/>
                        <a:pt x="9240" y="480"/>
                        <a:pt x="8840" y="280"/>
                      </a:cubicBezTo>
                      <a:cubicBezTo>
                        <a:pt x="8406" y="114"/>
                        <a:pt x="8006" y="47"/>
                        <a:pt x="7539" y="13"/>
                      </a:cubicBezTo>
                      <a:cubicBezTo>
                        <a:pt x="7365" y="5"/>
                        <a:pt x="7192" y="0"/>
                        <a:pt x="7019"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7" name="Google Shape;6277;p37"/>
                <p:cNvSpPr/>
                <p:nvPr/>
              </p:nvSpPr>
              <p:spPr>
                <a:xfrm>
                  <a:off x="1535425" y="1378150"/>
                  <a:ext cx="262725" cy="104800"/>
                </a:xfrm>
                <a:custGeom>
                  <a:avLst/>
                  <a:gdLst/>
                  <a:ahLst/>
                  <a:cxnLst/>
                  <a:rect l="l" t="t" r="r" b="b"/>
                  <a:pathLst>
                    <a:path w="10509" h="4192" extrusionOk="0">
                      <a:moveTo>
                        <a:pt x="4977" y="1"/>
                      </a:moveTo>
                      <a:cubicBezTo>
                        <a:pt x="3809" y="1"/>
                        <a:pt x="2641" y="188"/>
                        <a:pt x="1535" y="565"/>
                      </a:cubicBezTo>
                      <a:cubicBezTo>
                        <a:pt x="835" y="799"/>
                        <a:pt x="1" y="1299"/>
                        <a:pt x="1" y="2066"/>
                      </a:cubicBezTo>
                      <a:cubicBezTo>
                        <a:pt x="1" y="2600"/>
                        <a:pt x="401" y="3067"/>
                        <a:pt x="868" y="3367"/>
                      </a:cubicBezTo>
                      <a:cubicBezTo>
                        <a:pt x="1742" y="3943"/>
                        <a:pt x="2780" y="4192"/>
                        <a:pt x="3824" y="4192"/>
                      </a:cubicBezTo>
                      <a:cubicBezTo>
                        <a:pt x="4414" y="4192"/>
                        <a:pt x="5006" y="4112"/>
                        <a:pt x="5572" y="3968"/>
                      </a:cubicBezTo>
                      <a:cubicBezTo>
                        <a:pt x="7173" y="3634"/>
                        <a:pt x="8640" y="2867"/>
                        <a:pt x="10508" y="1533"/>
                      </a:cubicBezTo>
                      <a:cubicBezTo>
                        <a:pt x="8845" y="514"/>
                        <a:pt x="6910" y="1"/>
                        <a:pt x="4977" y="1"/>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8" name="Google Shape;6278;p37"/>
                <p:cNvSpPr/>
                <p:nvPr/>
              </p:nvSpPr>
              <p:spPr>
                <a:xfrm>
                  <a:off x="1795625" y="1351125"/>
                  <a:ext cx="249375" cy="118975"/>
                </a:xfrm>
                <a:custGeom>
                  <a:avLst/>
                  <a:gdLst/>
                  <a:ahLst/>
                  <a:cxnLst/>
                  <a:rect l="l" t="t" r="r" b="b"/>
                  <a:pathLst>
                    <a:path w="9975" h="4759" extrusionOk="0">
                      <a:moveTo>
                        <a:pt x="7049" y="0"/>
                      </a:moveTo>
                      <a:cubicBezTo>
                        <a:pt x="6922" y="0"/>
                        <a:pt x="6796" y="4"/>
                        <a:pt x="6672" y="12"/>
                      </a:cubicBezTo>
                      <a:cubicBezTo>
                        <a:pt x="4270" y="145"/>
                        <a:pt x="1835" y="1146"/>
                        <a:pt x="0" y="2781"/>
                      </a:cubicBezTo>
                      <a:cubicBezTo>
                        <a:pt x="1747" y="4136"/>
                        <a:pt x="3596" y="4758"/>
                        <a:pt x="5371" y="4758"/>
                      </a:cubicBezTo>
                      <a:cubicBezTo>
                        <a:pt x="5867" y="4758"/>
                        <a:pt x="6358" y="4710"/>
                        <a:pt x="6839" y="4615"/>
                      </a:cubicBezTo>
                      <a:cubicBezTo>
                        <a:pt x="7672" y="4448"/>
                        <a:pt x="8540" y="4115"/>
                        <a:pt x="9140" y="3481"/>
                      </a:cubicBezTo>
                      <a:cubicBezTo>
                        <a:pt x="9741" y="2847"/>
                        <a:pt x="9974" y="1847"/>
                        <a:pt x="9574" y="1113"/>
                      </a:cubicBezTo>
                      <a:cubicBezTo>
                        <a:pt x="9071" y="255"/>
                        <a:pt x="8043" y="0"/>
                        <a:pt x="7049"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9" name="Google Shape;6279;p37"/>
                <p:cNvSpPr/>
                <p:nvPr/>
              </p:nvSpPr>
              <p:spPr>
                <a:xfrm>
                  <a:off x="1781450" y="589500"/>
                  <a:ext cx="139275" cy="1178200"/>
                </a:xfrm>
                <a:custGeom>
                  <a:avLst/>
                  <a:gdLst/>
                  <a:ahLst/>
                  <a:cxnLst/>
                  <a:rect l="l" t="t" r="r" b="b"/>
                  <a:pathLst>
                    <a:path w="5571" h="47128" extrusionOk="0">
                      <a:moveTo>
                        <a:pt x="5538" y="0"/>
                      </a:moveTo>
                      <a:cubicBezTo>
                        <a:pt x="5516" y="0"/>
                        <a:pt x="5489" y="35"/>
                        <a:pt x="5471" y="88"/>
                      </a:cubicBezTo>
                      <a:cubicBezTo>
                        <a:pt x="2669" y="7560"/>
                        <a:pt x="901" y="15333"/>
                        <a:pt x="334" y="23305"/>
                      </a:cubicBezTo>
                      <a:cubicBezTo>
                        <a:pt x="0" y="27608"/>
                        <a:pt x="0" y="31911"/>
                        <a:pt x="367" y="36181"/>
                      </a:cubicBezTo>
                      <a:cubicBezTo>
                        <a:pt x="501" y="37315"/>
                        <a:pt x="567" y="38416"/>
                        <a:pt x="734" y="39517"/>
                      </a:cubicBezTo>
                      <a:lnTo>
                        <a:pt x="1001" y="41185"/>
                      </a:lnTo>
                      <a:cubicBezTo>
                        <a:pt x="1068" y="41752"/>
                        <a:pt x="1201" y="42285"/>
                        <a:pt x="1301" y="42852"/>
                      </a:cubicBezTo>
                      <a:cubicBezTo>
                        <a:pt x="1501" y="44253"/>
                        <a:pt x="1735" y="45588"/>
                        <a:pt x="2335" y="46688"/>
                      </a:cubicBezTo>
                      <a:cubicBezTo>
                        <a:pt x="2494" y="46994"/>
                        <a:pt x="2660" y="47127"/>
                        <a:pt x="2800" y="47127"/>
                      </a:cubicBezTo>
                      <a:cubicBezTo>
                        <a:pt x="3072" y="47127"/>
                        <a:pt x="3245" y="46626"/>
                        <a:pt x="3069" y="45921"/>
                      </a:cubicBezTo>
                      <a:cubicBezTo>
                        <a:pt x="1101" y="37949"/>
                        <a:pt x="567" y="29643"/>
                        <a:pt x="1335" y="21470"/>
                      </a:cubicBezTo>
                      <a:cubicBezTo>
                        <a:pt x="1668" y="17935"/>
                        <a:pt x="2335" y="14232"/>
                        <a:pt x="3169" y="10596"/>
                      </a:cubicBezTo>
                      <a:cubicBezTo>
                        <a:pt x="4003" y="6960"/>
                        <a:pt x="4904" y="3424"/>
                        <a:pt x="5571" y="88"/>
                      </a:cubicBezTo>
                      <a:cubicBezTo>
                        <a:pt x="5571" y="26"/>
                        <a:pt x="5556" y="0"/>
                        <a:pt x="5538" y="0"/>
                      </a:cubicBezTo>
                      <a:close/>
                    </a:path>
                  </a:pathLst>
                </a:custGeom>
                <a:solidFill>
                  <a:srgbClr val="38605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0" name="Google Shape;6280;p37"/>
                <p:cNvSpPr/>
                <p:nvPr/>
              </p:nvSpPr>
              <p:spPr>
                <a:xfrm>
                  <a:off x="1879850" y="492925"/>
                  <a:ext cx="124275" cy="185525"/>
                </a:xfrm>
                <a:custGeom>
                  <a:avLst/>
                  <a:gdLst/>
                  <a:ahLst/>
                  <a:cxnLst/>
                  <a:rect l="l" t="t" r="r" b="b"/>
                  <a:pathLst>
                    <a:path w="4971" h="7421" extrusionOk="0">
                      <a:moveTo>
                        <a:pt x="3621" y="1"/>
                      </a:moveTo>
                      <a:cubicBezTo>
                        <a:pt x="3356" y="1"/>
                        <a:pt x="3092" y="71"/>
                        <a:pt x="2869" y="182"/>
                      </a:cubicBezTo>
                      <a:cubicBezTo>
                        <a:pt x="2435" y="416"/>
                        <a:pt x="2102" y="783"/>
                        <a:pt x="1802" y="1149"/>
                      </a:cubicBezTo>
                      <a:cubicBezTo>
                        <a:pt x="467" y="2917"/>
                        <a:pt x="0" y="5286"/>
                        <a:pt x="601" y="7421"/>
                      </a:cubicBezTo>
                      <a:cubicBezTo>
                        <a:pt x="2435" y="6086"/>
                        <a:pt x="3503" y="4719"/>
                        <a:pt x="4404" y="3284"/>
                      </a:cubicBezTo>
                      <a:cubicBezTo>
                        <a:pt x="4670" y="2784"/>
                        <a:pt x="4937" y="2250"/>
                        <a:pt x="4971" y="1650"/>
                      </a:cubicBezTo>
                      <a:cubicBezTo>
                        <a:pt x="4971" y="1083"/>
                        <a:pt x="4737" y="449"/>
                        <a:pt x="4237" y="149"/>
                      </a:cubicBezTo>
                      <a:cubicBezTo>
                        <a:pt x="4044" y="45"/>
                        <a:pt x="3832" y="1"/>
                        <a:pt x="3621" y="1"/>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81" name="Google Shape;6281;p37"/>
              <p:cNvGrpSpPr/>
              <p:nvPr/>
            </p:nvGrpSpPr>
            <p:grpSpPr>
              <a:xfrm>
                <a:off x="-146175" y="3775675"/>
                <a:ext cx="1024100" cy="1047500"/>
                <a:chOff x="1356975" y="1865675"/>
                <a:chExt cx="1024100" cy="1047500"/>
              </a:xfrm>
            </p:grpSpPr>
            <p:sp>
              <p:nvSpPr>
                <p:cNvPr id="6282" name="Google Shape;6282;p37"/>
                <p:cNvSpPr/>
                <p:nvPr/>
              </p:nvSpPr>
              <p:spPr>
                <a:xfrm>
                  <a:off x="1655525" y="1865675"/>
                  <a:ext cx="306900" cy="499075"/>
                </a:xfrm>
                <a:custGeom>
                  <a:avLst/>
                  <a:gdLst/>
                  <a:ahLst/>
                  <a:cxnLst/>
                  <a:rect l="l" t="t" r="r" b="b"/>
                  <a:pathLst>
                    <a:path w="12276" h="19963" extrusionOk="0">
                      <a:moveTo>
                        <a:pt x="5425" y="0"/>
                      </a:moveTo>
                      <a:cubicBezTo>
                        <a:pt x="3840" y="0"/>
                        <a:pt x="2276" y="737"/>
                        <a:pt x="1401" y="2146"/>
                      </a:cubicBezTo>
                      <a:cubicBezTo>
                        <a:pt x="0" y="4548"/>
                        <a:pt x="734" y="7750"/>
                        <a:pt x="1868" y="10319"/>
                      </a:cubicBezTo>
                      <a:cubicBezTo>
                        <a:pt x="2936" y="12787"/>
                        <a:pt x="4337" y="15089"/>
                        <a:pt x="5938" y="17124"/>
                      </a:cubicBezTo>
                      <a:cubicBezTo>
                        <a:pt x="6605" y="17991"/>
                        <a:pt x="7372" y="18825"/>
                        <a:pt x="8273" y="19392"/>
                      </a:cubicBezTo>
                      <a:cubicBezTo>
                        <a:pt x="8898" y="19735"/>
                        <a:pt x="9581" y="19962"/>
                        <a:pt x="10295" y="19962"/>
                      </a:cubicBezTo>
                      <a:cubicBezTo>
                        <a:pt x="10344" y="19962"/>
                        <a:pt x="10392" y="19961"/>
                        <a:pt x="10441" y="19959"/>
                      </a:cubicBezTo>
                      <a:cubicBezTo>
                        <a:pt x="11075" y="19926"/>
                        <a:pt x="11609" y="19392"/>
                        <a:pt x="11675" y="18658"/>
                      </a:cubicBezTo>
                      <a:cubicBezTo>
                        <a:pt x="11775" y="16623"/>
                        <a:pt x="12076" y="14588"/>
                        <a:pt x="12176" y="12554"/>
                      </a:cubicBezTo>
                      <a:cubicBezTo>
                        <a:pt x="12276" y="10119"/>
                        <a:pt x="12209" y="7650"/>
                        <a:pt x="11442" y="5415"/>
                      </a:cubicBezTo>
                      <a:cubicBezTo>
                        <a:pt x="10708" y="3147"/>
                        <a:pt x="9207" y="1112"/>
                        <a:pt x="7172" y="311"/>
                      </a:cubicBezTo>
                      <a:cubicBezTo>
                        <a:pt x="6610" y="103"/>
                        <a:pt x="6016" y="0"/>
                        <a:pt x="5425" y="0"/>
                      </a:cubicBezTo>
                      <a:close/>
                    </a:path>
                  </a:pathLst>
                </a:custGeom>
                <a:solidFill>
                  <a:srgbClr val="E79A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3" name="Google Shape;6283;p37"/>
                <p:cNvSpPr/>
                <p:nvPr/>
              </p:nvSpPr>
              <p:spPr>
                <a:xfrm>
                  <a:off x="1356975" y="2109675"/>
                  <a:ext cx="530400" cy="328125"/>
                </a:xfrm>
                <a:custGeom>
                  <a:avLst/>
                  <a:gdLst/>
                  <a:ahLst/>
                  <a:cxnLst/>
                  <a:rect l="l" t="t" r="r" b="b"/>
                  <a:pathLst>
                    <a:path w="21216" h="13125" extrusionOk="0">
                      <a:moveTo>
                        <a:pt x="5199" y="1"/>
                      </a:moveTo>
                      <a:cubicBezTo>
                        <a:pt x="3983" y="1"/>
                        <a:pt x="2806" y="300"/>
                        <a:pt x="1868" y="1159"/>
                      </a:cubicBezTo>
                      <a:cubicBezTo>
                        <a:pt x="434" y="2493"/>
                        <a:pt x="0" y="4895"/>
                        <a:pt x="634" y="6897"/>
                      </a:cubicBezTo>
                      <a:cubicBezTo>
                        <a:pt x="1268" y="8865"/>
                        <a:pt x="2702" y="10399"/>
                        <a:pt x="4437" y="11333"/>
                      </a:cubicBezTo>
                      <a:cubicBezTo>
                        <a:pt x="6105" y="12234"/>
                        <a:pt x="8006" y="12634"/>
                        <a:pt x="9841" y="12834"/>
                      </a:cubicBezTo>
                      <a:cubicBezTo>
                        <a:pt x="11428" y="13033"/>
                        <a:pt x="13028" y="13125"/>
                        <a:pt x="14625" y="13125"/>
                      </a:cubicBezTo>
                      <a:cubicBezTo>
                        <a:pt x="15712" y="13125"/>
                        <a:pt x="16799" y="13082"/>
                        <a:pt x="17880" y="13001"/>
                      </a:cubicBezTo>
                      <a:cubicBezTo>
                        <a:pt x="18680" y="12901"/>
                        <a:pt x="19548" y="12834"/>
                        <a:pt x="20182" y="12234"/>
                      </a:cubicBezTo>
                      <a:cubicBezTo>
                        <a:pt x="20782" y="11667"/>
                        <a:pt x="21216" y="10232"/>
                        <a:pt x="20515" y="9232"/>
                      </a:cubicBezTo>
                      <a:cubicBezTo>
                        <a:pt x="17313" y="4828"/>
                        <a:pt x="12710" y="1659"/>
                        <a:pt x="7773" y="359"/>
                      </a:cubicBezTo>
                      <a:cubicBezTo>
                        <a:pt x="6943" y="151"/>
                        <a:pt x="6061" y="1"/>
                        <a:pt x="5199" y="1"/>
                      </a:cubicBezTo>
                      <a:close/>
                    </a:path>
                  </a:pathLst>
                </a:custGeom>
                <a:solidFill>
                  <a:srgbClr val="E79A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4" name="Google Shape;6284;p37"/>
                <p:cNvSpPr/>
                <p:nvPr/>
              </p:nvSpPr>
              <p:spPr>
                <a:xfrm>
                  <a:off x="1488725" y="2413475"/>
                  <a:ext cx="412825" cy="350875"/>
                </a:xfrm>
                <a:custGeom>
                  <a:avLst/>
                  <a:gdLst/>
                  <a:ahLst/>
                  <a:cxnLst/>
                  <a:rect l="l" t="t" r="r" b="b"/>
                  <a:pathLst>
                    <a:path w="16513" h="14035" extrusionOk="0">
                      <a:moveTo>
                        <a:pt x="12243" y="0"/>
                      </a:moveTo>
                      <a:cubicBezTo>
                        <a:pt x="10317" y="0"/>
                        <a:pt x="8420" y="232"/>
                        <a:pt x="6606" y="916"/>
                      </a:cubicBezTo>
                      <a:cubicBezTo>
                        <a:pt x="3770" y="2016"/>
                        <a:pt x="1235" y="4418"/>
                        <a:pt x="435" y="7687"/>
                      </a:cubicBezTo>
                      <a:cubicBezTo>
                        <a:pt x="1" y="9588"/>
                        <a:pt x="334" y="11890"/>
                        <a:pt x="1702" y="13091"/>
                      </a:cubicBezTo>
                      <a:cubicBezTo>
                        <a:pt x="2410" y="13750"/>
                        <a:pt x="3333" y="14034"/>
                        <a:pt x="4261" y="14034"/>
                      </a:cubicBezTo>
                      <a:cubicBezTo>
                        <a:pt x="4601" y="14034"/>
                        <a:pt x="4941" y="13996"/>
                        <a:pt x="5271" y="13925"/>
                      </a:cubicBezTo>
                      <a:cubicBezTo>
                        <a:pt x="6539" y="13691"/>
                        <a:pt x="7673" y="13024"/>
                        <a:pt x="8707" y="12257"/>
                      </a:cubicBezTo>
                      <a:cubicBezTo>
                        <a:pt x="11109" y="10556"/>
                        <a:pt x="13277" y="8421"/>
                        <a:pt x="15112" y="5986"/>
                      </a:cubicBezTo>
                      <a:cubicBezTo>
                        <a:pt x="15612" y="5319"/>
                        <a:pt x="16079" y="4585"/>
                        <a:pt x="16346" y="3751"/>
                      </a:cubicBezTo>
                      <a:cubicBezTo>
                        <a:pt x="16513" y="2984"/>
                        <a:pt x="16413" y="1983"/>
                        <a:pt x="15512" y="182"/>
                      </a:cubicBezTo>
                      <a:cubicBezTo>
                        <a:pt x="14419" y="74"/>
                        <a:pt x="13326" y="0"/>
                        <a:pt x="12243" y="0"/>
                      </a:cubicBezTo>
                      <a:close/>
                    </a:path>
                  </a:pathLst>
                </a:custGeom>
                <a:solidFill>
                  <a:srgbClr val="E79A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5" name="Google Shape;6285;p37"/>
                <p:cNvSpPr/>
                <p:nvPr/>
              </p:nvSpPr>
              <p:spPr>
                <a:xfrm>
                  <a:off x="1830650" y="2424000"/>
                  <a:ext cx="252700" cy="489175"/>
                </a:xfrm>
                <a:custGeom>
                  <a:avLst/>
                  <a:gdLst/>
                  <a:ahLst/>
                  <a:cxnLst/>
                  <a:rect l="l" t="t" r="r" b="b"/>
                  <a:pathLst>
                    <a:path w="10108" h="19567" extrusionOk="0">
                      <a:moveTo>
                        <a:pt x="3667" y="1"/>
                      </a:moveTo>
                      <a:cubicBezTo>
                        <a:pt x="3059" y="1"/>
                        <a:pt x="2479" y="380"/>
                        <a:pt x="2235" y="1062"/>
                      </a:cubicBezTo>
                      <a:cubicBezTo>
                        <a:pt x="868" y="4598"/>
                        <a:pt x="100" y="8434"/>
                        <a:pt x="34" y="12270"/>
                      </a:cubicBezTo>
                      <a:cubicBezTo>
                        <a:pt x="0" y="13971"/>
                        <a:pt x="100" y="15806"/>
                        <a:pt x="934" y="17273"/>
                      </a:cubicBezTo>
                      <a:cubicBezTo>
                        <a:pt x="1775" y="18722"/>
                        <a:pt x="3295" y="19567"/>
                        <a:pt x="4838" y="19567"/>
                      </a:cubicBezTo>
                      <a:cubicBezTo>
                        <a:pt x="5072" y="19567"/>
                        <a:pt x="5305" y="19548"/>
                        <a:pt x="5538" y="19508"/>
                      </a:cubicBezTo>
                      <a:cubicBezTo>
                        <a:pt x="7272" y="19241"/>
                        <a:pt x="8840" y="17807"/>
                        <a:pt x="9440" y="15972"/>
                      </a:cubicBezTo>
                      <a:cubicBezTo>
                        <a:pt x="10108" y="14071"/>
                        <a:pt x="9841" y="11936"/>
                        <a:pt x="9374" y="9935"/>
                      </a:cubicBezTo>
                      <a:cubicBezTo>
                        <a:pt x="8773" y="7500"/>
                        <a:pt x="7906" y="5165"/>
                        <a:pt x="6772" y="2996"/>
                      </a:cubicBezTo>
                      <a:cubicBezTo>
                        <a:pt x="6205" y="1929"/>
                        <a:pt x="5404" y="795"/>
                        <a:pt x="4337" y="161"/>
                      </a:cubicBezTo>
                      <a:cubicBezTo>
                        <a:pt x="4120" y="53"/>
                        <a:pt x="3892" y="1"/>
                        <a:pt x="3667" y="1"/>
                      </a:cubicBezTo>
                      <a:close/>
                    </a:path>
                  </a:pathLst>
                </a:custGeom>
                <a:solidFill>
                  <a:srgbClr val="E79A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6" name="Google Shape;6286;p37"/>
                <p:cNvSpPr/>
                <p:nvPr/>
              </p:nvSpPr>
              <p:spPr>
                <a:xfrm>
                  <a:off x="1918200" y="1947800"/>
                  <a:ext cx="381975" cy="416350"/>
                </a:xfrm>
                <a:custGeom>
                  <a:avLst/>
                  <a:gdLst/>
                  <a:ahLst/>
                  <a:cxnLst/>
                  <a:rect l="l" t="t" r="r" b="b"/>
                  <a:pathLst>
                    <a:path w="15279" h="16654" extrusionOk="0">
                      <a:moveTo>
                        <a:pt x="11475" y="0"/>
                      </a:moveTo>
                      <a:cubicBezTo>
                        <a:pt x="10014" y="0"/>
                        <a:pt x="8497" y="981"/>
                        <a:pt x="7373" y="2130"/>
                      </a:cubicBezTo>
                      <a:cubicBezTo>
                        <a:pt x="3870" y="5633"/>
                        <a:pt x="2002" y="10636"/>
                        <a:pt x="234" y="15473"/>
                      </a:cubicBezTo>
                      <a:cubicBezTo>
                        <a:pt x="1" y="16140"/>
                        <a:pt x="901" y="16607"/>
                        <a:pt x="1535" y="16641"/>
                      </a:cubicBezTo>
                      <a:cubicBezTo>
                        <a:pt x="1616" y="16649"/>
                        <a:pt x="1697" y="16654"/>
                        <a:pt x="1778" y="16654"/>
                      </a:cubicBezTo>
                      <a:cubicBezTo>
                        <a:pt x="2305" y="16654"/>
                        <a:pt x="2850" y="16480"/>
                        <a:pt x="3370" y="16307"/>
                      </a:cubicBezTo>
                      <a:cubicBezTo>
                        <a:pt x="6105" y="15340"/>
                        <a:pt x="8907" y="14372"/>
                        <a:pt x="11209" y="12471"/>
                      </a:cubicBezTo>
                      <a:cubicBezTo>
                        <a:pt x="13477" y="10603"/>
                        <a:pt x="15278" y="7534"/>
                        <a:pt x="15045" y="4332"/>
                      </a:cubicBezTo>
                      <a:cubicBezTo>
                        <a:pt x="14911" y="2697"/>
                        <a:pt x="14211" y="1096"/>
                        <a:pt x="12910" y="362"/>
                      </a:cubicBezTo>
                      <a:cubicBezTo>
                        <a:pt x="12449" y="111"/>
                        <a:pt x="11965" y="0"/>
                        <a:pt x="11475" y="0"/>
                      </a:cubicBezTo>
                      <a:close/>
                    </a:path>
                  </a:pathLst>
                </a:custGeom>
                <a:solidFill>
                  <a:srgbClr val="E79A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7" name="Google Shape;6287;p37"/>
                <p:cNvSpPr/>
                <p:nvPr/>
              </p:nvSpPr>
              <p:spPr>
                <a:xfrm>
                  <a:off x="1902375" y="2322900"/>
                  <a:ext cx="478700" cy="270975"/>
                </a:xfrm>
                <a:custGeom>
                  <a:avLst/>
                  <a:gdLst/>
                  <a:ahLst/>
                  <a:cxnLst/>
                  <a:rect l="l" t="t" r="r" b="b"/>
                  <a:pathLst>
                    <a:path w="19148" h="10839" extrusionOk="0">
                      <a:moveTo>
                        <a:pt x="11198" y="0"/>
                      </a:moveTo>
                      <a:cubicBezTo>
                        <a:pt x="6786" y="0"/>
                        <a:pt x="774" y="669"/>
                        <a:pt x="467" y="1436"/>
                      </a:cubicBezTo>
                      <a:cubicBezTo>
                        <a:pt x="0" y="2437"/>
                        <a:pt x="300" y="3638"/>
                        <a:pt x="867" y="4505"/>
                      </a:cubicBezTo>
                      <a:cubicBezTo>
                        <a:pt x="1468" y="5439"/>
                        <a:pt x="2335" y="6106"/>
                        <a:pt x="3236" y="6673"/>
                      </a:cubicBezTo>
                      <a:cubicBezTo>
                        <a:pt x="5704" y="8441"/>
                        <a:pt x="8373" y="9976"/>
                        <a:pt x="11341" y="10610"/>
                      </a:cubicBezTo>
                      <a:cubicBezTo>
                        <a:pt x="11965" y="10751"/>
                        <a:pt x="12607" y="10839"/>
                        <a:pt x="13239" y="10839"/>
                      </a:cubicBezTo>
                      <a:cubicBezTo>
                        <a:pt x="14094" y="10839"/>
                        <a:pt x="14930" y="10679"/>
                        <a:pt x="15678" y="10276"/>
                      </a:cubicBezTo>
                      <a:cubicBezTo>
                        <a:pt x="17012" y="9509"/>
                        <a:pt x="17813" y="8108"/>
                        <a:pt x="18313" y="6673"/>
                      </a:cubicBezTo>
                      <a:cubicBezTo>
                        <a:pt x="18847" y="5172"/>
                        <a:pt x="19147" y="3371"/>
                        <a:pt x="18213" y="2037"/>
                      </a:cubicBezTo>
                      <a:cubicBezTo>
                        <a:pt x="17412" y="869"/>
                        <a:pt x="15978" y="469"/>
                        <a:pt x="14577" y="202"/>
                      </a:cubicBezTo>
                      <a:cubicBezTo>
                        <a:pt x="13736" y="62"/>
                        <a:pt x="12541" y="0"/>
                        <a:pt x="11198" y="0"/>
                      </a:cubicBezTo>
                      <a:close/>
                    </a:path>
                  </a:pathLst>
                </a:custGeom>
                <a:solidFill>
                  <a:srgbClr val="E79A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8" name="Google Shape;6288;p37"/>
                <p:cNvSpPr/>
                <p:nvPr/>
              </p:nvSpPr>
              <p:spPr>
                <a:xfrm>
                  <a:off x="1869700" y="2451250"/>
                  <a:ext cx="96075" cy="331825"/>
                </a:xfrm>
                <a:custGeom>
                  <a:avLst/>
                  <a:gdLst/>
                  <a:ahLst/>
                  <a:cxnLst/>
                  <a:rect l="l" t="t" r="r" b="b"/>
                  <a:pathLst>
                    <a:path w="3843" h="13273" extrusionOk="0">
                      <a:moveTo>
                        <a:pt x="1330" y="0"/>
                      </a:moveTo>
                      <a:cubicBezTo>
                        <a:pt x="684" y="0"/>
                        <a:pt x="1" y="623"/>
                        <a:pt x="340" y="1406"/>
                      </a:cubicBezTo>
                      <a:cubicBezTo>
                        <a:pt x="1941" y="5075"/>
                        <a:pt x="3042" y="9045"/>
                        <a:pt x="3342" y="13148"/>
                      </a:cubicBezTo>
                      <a:cubicBezTo>
                        <a:pt x="3342" y="13231"/>
                        <a:pt x="3409" y="13273"/>
                        <a:pt x="3475" y="13273"/>
                      </a:cubicBezTo>
                      <a:cubicBezTo>
                        <a:pt x="3542" y="13273"/>
                        <a:pt x="3609" y="13231"/>
                        <a:pt x="3609" y="13148"/>
                      </a:cubicBezTo>
                      <a:cubicBezTo>
                        <a:pt x="3842" y="9011"/>
                        <a:pt x="3509" y="4742"/>
                        <a:pt x="2208" y="706"/>
                      </a:cubicBezTo>
                      <a:cubicBezTo>
                        <a:pt x="2061" y="206"/>
                        <a:pt x="1702" y="0"/>
                        <a:pt x="1330" y="0"/>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9" name="Google Shape;6289;p37"/>
                <p:cNvSpPr/>
                <p:nvPr/>
              </p:nvSpPr>
              <p:spPr>
                <a:xfrm>
                  <a:off x="1883925" y="2435975"/>
                  <a:ext cx="127700" cy="283850"/>
                </a:xfrm>
                <a:custGeom>
                  <a:avLst/>
                  <a:gdLst/>
                  <a:ahLst/>
                  <a:cxnLst/>
                  <a:rect l="l" t="t" r="r" b="b"/>
                  <a:pathLst>
                    <a:path w="5108" h="11354" extrusionOk="0">
                      <a:moveTo>
                        <a:pt x="1536" y="1"/>
                      </a:moveTo>
                      <a:cubicBezTo>
                        <a:pt x="805" y="1"/>
                        <a:pt x="1" y="899"/>
                        <a:pt x="538" y="1583"/>
                      </a:cubicBezTo>
                      <a:cubicBezTo>
                        <a:pt x="2606" y="4352"/>
                        <a:pt x="4241" y="7654"/>
                        <a:pt x="4874" y="11257"/>
                      </a:cubicBezTo>
                      <a:cubicBezTo>
                        <a:pt x="4888" y="11324"/>
                        <a:pt x="4928" y="11354"/>
                        <a:pt x="4972" y="11354"/>
                      </a:cubicBezTo>
                      <a:cubicBezTo>
                        <a:pt x="5037" y="11354"/>
                        <a:pt x="5108" y="11290"/>
                        <a:pt x="5108" y="11190"/>
                      </a:cubicBezTo>
                      <a:cubicBezTo>
                        <a:pt x="5008" y="7521"/>
                        <a:pt x="4140" y="3752"/>
                        <a:pt x="2239" y="416"/>
                      </a:cubicBezTo>
                      <a:cubicBezTo>
                        <a:pt x="2060" y="121"/>
                        <a:pt x="1803" y="1"/>
                        <a:pt x="1536" y="1"/>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0" name="Google Shape;6290;p37"/>
                <p:cNvSpPr/>
                <p:nvPr/>
              </p:nvSpPr>
              <p:spPr>
                <a:xfrm>
                  <a:off x="1866925" y="2472000"/>
                  <a:ext cx="52150" cy="281900"/>
                </a:xfrm>
                <a:custGeom>
                  <a:avLst/>
                  <a:gdLst/>
                  <a:ahLst/>
                  <a:cxnLst/>
                  <a:rect l="l" t="t" r="r" b="b"/>
                  <a:pathLst>
                    <a:path w="2086" h="11276" extrusionOk="0">
                      <a:moveTo>
                        <a:pt x="1047" y="1"/>
                      </a:moveTo>
                      <a:cubicBezTo>
                        <a:pt x="526" y="1"/>
                        <a:pt x="0" y="293"/>
                        <a:pt x="50" y="876"/>
                      </a:cubicBezTo>
                      <a:cubicBezTo>
                        <a:pt x="251" y="4312"/>
                        <a:pt x="651" y="7714"/>
                        <a:pt x="918" y="11150"/>
                      </a:cubicBezTo>
                      <a:cubicBezTo>
                        <a:pt x="918" y="11234"/>
                        <a:pt x="976" y="11275"/>
                        <a:pt x="1034" y="11275"/>
                      </a:cubicBezTo>
                      <a:cubicBezTo>
                        <a:pt x="1093" y="11275"/>
                        <a:pt x="1151" y="11234"/>
                        <a:pt x="1151" y="11150"/>
                      </a:cubicBezTo>
                      <a:cubicBezTo>
                        <a:pt x="1451" y="7714"/>
                        <a:pt x="1818" y="4312"/>
                        <a:pt x="2018" y="876"/>
                      </a:cubicBezTo>
                      <a:cubicBezTo>
                        <a:pt x="2085" y="293"/>
                        <a:pt x="1568" y="1"/>
                        <a:pt x="1047" y="1"/>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1" name="Google Shape;6291;p37"/>
                <p:cNvSpPr/>
                <p:nvPr/>
              </p:nvSpPr>
              <p:spPr>
                <a:xfrm>
                  <a:off x="1662925" y="2440750"/>
                  <a:ext cx="226250" cy="182975"/>
                </a:xfrm>
                <a:custGeom>
                  <a:avLst/>
                  <a:gdLst/>
                  <a:ahLst/>
                  <a:cxnLst/>
                  <a:rect l="l" t="t" r="r" b="b"/>
                  <a:pathLst>
                    <a:path w="9050" h="7319" extrusionOk="0">
                      <a:moveTo>
                        <a:pt x="7780" y="0"/>
                      </a:moveTo>
                      <a:cubicBezTo>
                        <a:pt x="7685" y="0"/>
                        <a:pt x="7584" y="18"/>
                        <a:pt x="7477" y="58"/>
                      </a:cubicBezTo>
                      <a:cubicBezTo>
                        <a:pt x="4141" y="1426"/>
                        <a:pt x="1572" y="4094"/>
                        <a:pt x="71" y="7130"/>
                      </a:cubicBezTo>
                      <a:cubicBezTo>
                        <a:pt x="0" y="7224"/>
                        <a:pt x="96" y="7319"/>
                        <a:pt x="182" y="7319"/>
                      </a:cubicBezTo>
                      <a:cubicBezTo>
                        <a:pt x="218" y="7319"/>
                        <a:pt x="252" y="7302"/>
                        <a:pt x="271" y="7263"/>
                      </a:cubicBezTo>
                      <a:cubicBezTo>
                        <a:pt x="2239" y="4561"/>
                        <a:pt x="5142" y="2760"/>
                        <a:pt x="8110" y="1993"/>
                      </a:cubicBezTo>
                      <a:cubicBezTo>
                        <a:pt x="9050" y="1781"/>
                        <a:pt x="8723" y="0"/>
                        <a:pt x="7780" y="0"/>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2" name="Google Shape;6292;p37"/>
                <p:cNvSpPr/>
                <p:nvPr/>
              </p:nvSpPr>
              <p:spPr>
                <a:xfrm>
                  <a:off x="1766975" y="2428350"/>
                  <a:ext cx="161400" cy="174750"/>
                </a:xfrm>
                <a:custGeom>
                  <a:avLst/>
                  <a:gdLst/>
                  <a:ahLst/>
                  <a:cxnLst/>
                  <a:rect l="l" t="t" r="r" b="b"/>
                  <a:pathLst>
                    <a:path w="6456" h="6990" extrusionOk="0">
                      <a:moveTo>
                        <a:pt x="4804" y="0"/>
                      </a:moveTo>
                      <a:cubicBezTo>
                        <a:pt x="4634" y="0"/>
                        <a:pt x="4483" y="65"/>
                        <a:pt x="4382" y="221"/>
                      </a:cubicBezTo>
                      <a:cubicBezTo>
                        <a:pt x="2881" y="2389"/>
                        <a:pt x="1547" y="4624"/>
                        <a:pt x="79" y="6792"/>
                      </a:cubicBezTo>
                      <a:cubicBezTo>
                        <a:pt x="1" y="6870"/>
                        <a:pt x="127" y="6990"/>
                        <a:pt x="217" y="6990"/>
                      </a:cubicBezTo>
                      <a:cubicBezTo>
                        <a:pt x="242" y="6990"/>
                        <a:pt x="265" y="6980"/>
                        <a:pt x="279" y="6959"/>
                      </a:cubicBezTo>
                      <a:cubicBezTo>
                        <a:pt x="2147" y="5124"/>
                        <a:pt x="4115" y="3389"/>
                        <a:pt x="5950" y="1488"/>
                      </a:cubicBezTo>
                      <a:cubicBezTo>
                        <a:pt x="6455" y="1009"/>
                        <a:pt x="5476" y="0"/>
                        <a:pt x="4804" y="0"/>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3" name="Google Shape;6293;p37"/>
                <p:cNvSpPr/>
                <p:nvPr/>
              </p:nvSpPr>
              <p:spPr>
                <a:xfrm>
                  <a:off x="1576750" y="2416975"/>
                  <a:ext cx="313875" cy="164950"/>
                </a:xfrm>
                <a:custGeom>
                  <a:avLst/>
                  <a:gdLst/>
                  <a:ahLst/>
                  <a:cxnLst/>
                  <a:rect l="l" t="t" r="r" b="b"/>
                  <a:pathLst>
                    <a:path w="12555" h="6598" extrusionOk="0">
                      <a:moveTo>
                        <a:pt x="11160" y="0"/>
                      </a:moveTo>
                      <a:cubicBezTo>
                        <a:pt x="11035" y="0"/>
                        <a:pt x="10901" y="24"/>
                        <a:pt x="10757" y="75"/>
                      </a:cubicBezTo>
                      <a:cubicBezTo>
                        <a:pt x="6821" y="1509"/>
                        <a:pt x="3218" y="3744"/>
                        <a:pt x="82" y="6380"/>
                      </a:cubicBezTo>
                      <a:cubicBezTo>
                        <a:pt x="1" y="6489"/>
                        <a:pt x="52" y="6598"/>
                        <a:pt x="165" y="6598"/>
                      </a:cubicBezTo>
                      <a:cubicBezTo>
                        <a:pt x="190" y="6598"/>
                        <a:pt x="219" y="6592"/>
                        <a:pt x="249" y="6580"/>
                      </a:cubicBezTo>
                      <a:cubicBezTo>
                        <a:pt x="3685" y="4412"/>
                        <a:pt x="7521" y="2944"/>
                        <a:pt x="11357" y="2043"/>
                      </a:cubicBezTo>
                      <a:cubicBezTo>
                        <a:pt x="12554" y="1774"/>
                        <a:pt x="12248" y="0"/>
                        <a:pt x="11160" y="0"/>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4" name="Google Shape;6294;p37"/>
                <p:cNvSpPr/>
                <p:nvPr/>
              </p:nvSpPr>
              <p:spPr>
                <a:xfrm>
                  <a:off x="1658575" y="2411150"/>
                  <a:ext cx="218875" cy="101050"/>
                </a:xfrm>
                <a:custGeom>
                  <a:avLst/>
                  <a:gdLst/>
                  <a:ahLst/>
                  <a:cxnLst/>
                  <a:rect l="l" t="t" r="r" b="b"/>
                  <a:pathLst>
                    <a:path w="8755" h="4042" extrusionOk="0">
                      <a:moveTo>
                        <a:pt x="7370" y="1"/>
                      </a:moveTo>
                      <a:cubicBezTo>
                        <a:pt x="5899" y="1"/>
                        <a:pt x="4518" y="390"/>
                        <a:pt x="3281" y="1009"/>
                      </a:cubicBezTo>
                      <a:cubicBezTo>
                        <a:pt x="1980" y="1742"/>
                        <a:pt x="879" y="2676"/>
                        <a:pt x="78" y="3844"/>
                      </a:cubicBezTo>
                      <a:cubicBezTo>
                        <a:pt x="0" y="3922"/>
                        <a:pt x="106" y="4042"/>
                        <a:pt x="203" y="4042"/>
                      </a:cubicBezTo>
                      <a:cubicBezTo>
                        <a:pt x="230" y="4042"/>
                        <a:pt x="257" y="4032"/>
                        <a:pt x="279" y="4011"/>
                      </a:cubicBezTo>
                      <a:cubicBezTo>
                        <a:pt x="1246" y="3077"/>
                        <a:pt x="2480" y="2443"/>
                        <a:pt x="3748" y="2109"/>
                      </a:cubicBezTo>
                      <a:cubicBezTo>
                        <a:pt x="4420" y="1928"/>
                        <a:pt x="5111" y="1845"/>
                        <a:pt x="5791" y="1845"/>
                      </a:cubicBezTo>
                      <a:cubicBezTo>
                        <a:pt x="6359" y="1845"/>
                        <a:pt x="6919" y="1903"/>
                        <a:pt x="7450" y="2009"/>
                      </a:cubicBezTo>
                      <a:cubicBezTo>
                        <a:pt x="7493" y="2025"/>
                        <a:pt x="7535" y="2032"/>
                        <a:pt x="7577" y="2032"/>
                      </a:cubicBezTo>
                      <a:cubicBezTo>
                        <a:pt x="8252" y="2032"/>
                        <a:pt x="8754" y="102"/>
                        <a:pt x="7717" y="8"/>
                      </a:cubicBezTo>
                      <a:cubicBezTo>
                        <a:pt x="7601" y="3"/>
                        <a:pt x="7485" y="1"/>
                        <a:pt x="7370" y="1"/>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5" name="Google Shape;6295;p37"/>
                <p:cNvSpPr/>
                <p:nvPr/>
              </p:nvSpPr>
              <p:spPr>
                <a:xfrm>
                  <a:off x="1513750" y="2351700"/>
                  <a:ext cx="371700" cy="91375"/>
                </a:xfrm>
                <a:custGeom>
                  <a:avLst/>
                  <a:gdLst/>
                  <a:ahLst/>
                  <a:cxnLst/>
                  <a:rect l="l" t="t" r="r" b="b"/>
                  <a:pathLst>
                    <a:path w="14868" h="3655" extrusionOk="0">
                      <a:moveTo>
                        <a:pt x="3659" y="1"/>
                      </a:moveTo>
                      <a:cubicBezTo>
                        <a:pt x="2496" y="1"/>
                        <a:pt x="1341" y="63"/>
                        <a:pt x="201" y="184"/>
                      </a:cubicBezTo>
                      <a:cubicBezTo>
                        <a:pt x="1" y="184"/>
                        <a:pt x="34" y="451"/>
                        <a:pt x="201" y="451"/>
                      </a:cubicBezTo>
                      <a:cubicBezTo>
                        <a:pt x="4604" y="518"/>
                        <a:pt x="8940" y="1685"/>
                        <a:pt x="12776" y="3520"/>
                      </a:cubicBezTo>
                      <a:cubicBezTo>
                        <a:pt x="12963" y="3614"/>
                        <a:pt x="13143" y="3655"/>
                        <a:pt x="13310" y="3655"/>
                      </a:cubicBezTo>
                      <a:cubicBezTo>
                        <a:pt x="14333" y="3655"/>
                        <a:pt x="14867" y="2111"/>
                        <a:pt x="13577" y="1652"/>
                      </a:cubicBezTo>
                      <a:cubicBezTo>
                        <a:pt x="10363" y="515"/>
                        <a:pt x="6985" y="1"/>
                        <a:pt x="3659" y="1"/>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6" name="Google Shape;6296;p37"/>
                <p:cNvSpPr/>
                <p:nvPr/>
              </p:nvSpPr>
              <p:spPr>
                <a:xfrm>
                  <a:off x="1658275" y="2294500"/>
                  <a:ext cx="248700" cy="137250"/>
                </a:xfrm>
                <a:custGeom>
                  <a:avLst/>
                  <a:gdLst/>
                  <a:ahLst/>
                  <a:cxnLst/>
                  <a:rect l="l" t="t" r="r" b="b"/>
                  <a:pathLst>
                    <a:path w="9948" h="5490" extrusionOk="0">
                      <a:moveTo>
                        <a:pt x="194" y="0"/>
                      </a:moveTo>
                      <a:cubicBezTo>
                        <a:pt x="77" y="0"/>
                        <a:pt x="0" y="178"/>
                        <a:pt x="124" y="271"/>
                      </a:cubicBezTo>
                      <a:cubicBezTo>
                        <a:pt x="2959" y="1638"/>
                        <a:pt x="5561" y="3440"/>
                        <a:pt x="7963" y="5341"/>
                      </a:cubicBezTo>
                      <a:cubicBezTo>
                        <a:pt x="8092" y="5444"/>
                        <a:pt x="8232" y="5489"/>
                        <a:pt x="8373" y="5489"/>
                      </a:cubicBezTo>
                      <a:cubicBezTo>
                        <a:pt x="9145" y="5489"/>
                        <a:pt x="9948" y="4147"/>
                        <a:pt x="9130" y="3640"/>
                      </a:cubicBezTo>
                      <a:cubicBezTo>
                        <a:pt x="6328" y="2005"/>
                        <a:pt x="3293" y="838"/>
                        <a:pt x="224" y="4"/>
                      </a:cubicBezTo>
                      <a:cubicBezTo>
                        <a:pt x="214" y="1"/>
                        <a:pt x="204" y="0"/>
                        <a:pt x="194" y="0"/>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7" name="Google Shape;6297;p37"/>
                <p:cNvSpPr/>
                <p:nvPr/>
              </p:nvSpPr>
              <p:spPr>
                <a:xfrm>
                  <a:off x="1654425" y="2238100"/>
                  <a:ext cx="269025" cy="181900"/>
                </a:xfrm>
                <a:custGeom>
                  <a:avLst/>
                  <a:gdLst/>
                  <a:ahLst/>
                  <a:cxnLst/>
                  <a:rect l="l" t="t" r="r" b="b"/>
                  <a:pathLst>
                    <a:path w="10761" h="7276" extrusionOk="0">
                      <a:moveTo>
                        <a:pt x="166" y="1"/>
                      </a:moveTo>
                      <a:cubicBezTo>
                        <a:pt x="50" y="1"/>
                        <a:pt x="0" y="175"/>
                        <a:pt x="111" y="258"/>
                      </a:cubicBezTo>
                      <a:cubicBezTo>
                        <a:pt x="3213" y="2260"/>
                        <a:pt x="5982" y="4595"/>
                        <a:pt x="8617" y="7063"/>
                      </a:cubicBezTo>
                      <a:cubicBezTo>
                        <a:pt x="8778" y="7212"/>
                        <a:pt x="8960" y="7276"/>
                        <a:pt x="9142" y="7276"/>
                      </a:cubicBezTo>
                      <a:cubicBezTo>
                        <a:pt x="9943" y="7276"/>
                        <a:pt x="10760" y="6054"/>
                        <a:pt x="9918" y="5429"/>
                      </a:cubicBezTo>
                      <a:cubicBezTo>
                        <a:pt x="6883" y="3261"/>
                        <a:pt x="3580" y="1526"/>
                        <a:pt x="244" y="25"/>
                      </a:cubicBezTo>
                      <a:cubicBezTo>
                        <a:pt x="216" y="8"/>
                        <a:pt x="190" y="1"/>
                        <a:pt x="166" y="1"/>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8" name="Google Shape;6298;p37"/>
                <p:cNvSpPr/>
                <p:nvPr/>
              </p:nvSpPr>
              <p:spPr>
                <a:xfrm>
                  <a:off x="1776825" y="2068350"/>
                  <a:ext cx="136275" cy="348800"/>
                </a:xfrm>
                <a:custGeom>
                  <a:avLst/>
                  <a:gdLst/>
                  <a:ahLst/>
                  <a:cxnLst/>
                  <a:rect l="l" t="t" r="r" b="b"/>
                  <a:pathLst>
                    <a:path w="5451" h="13952" extrusionOk="0">
                      <a:moveTo>
                        <a:pt x="128" y="1"/>
                      </a:moveTo>
                      <a:cubicBezTo>
                        <a:pt x="62" y="1"/>
                        <a:pt x="0" y="52"/>
                        <a:pt x="18" y="144"/>
                      </a:cubicBezTo>
                      <a:cubicBezTo>
                        <a:pt x="752" y="4513"/>
                        <a:pt x="1720" y="8883"/>
                        <a:pt x="3154" y="13153"/>
                      </a:cubicBezTo>
                      <a:cubicBezTo>
                        <a:pt x="3355" y="13717"/>
                        <a:pt x="3763" y="13951"/>
                        <a:pt x="4160" y="13951"/>
                      </a:cubicBezTo>
                      <a:cubicBezTo>
                        <a:pt x="4820" y="13951"/>
                        <a:pt x="5451" y="13306"/>
                        <a:pt x="5055" y="12452"/>
                      </a:cubicBezTo>
                      <a:cubicBezTo>
                        <a:pt x="3221" y="8449"/>
                        <a:pt x="1520" y="4347"/>
                        <a:pt x="252" y="110"/>
                      </a:cubicBezTo>
                      <a:cubicBezTo>
                        <a:pt x="237" y="35"/>
                        <a:pt x="181" y="1"/>
                        <a:pt x="128" y="1"/>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9" name="Google Shape;6299;p37"/>
                <p:cNvSpPr/>
                <p:nvPr/>
              </p:nvSpPr>
              <p:spPr>
                <a:xfrm>
                  <a:off x="1835175" y="2088850"/>
                  <a:ext cx="105500" cy="340575"/>
                </a:xfrm>
                <a:custGeom>
                  <a:avLst/>
                  <a:gdLst/>
                  <a:ahLst/>
                  <a:cxnLst/>
                  <a:rect l="l" t="t" r="r" b="b"/>
                  <a:pathLst>
                    <a:path w="4220" h="13623" extrusionOk="0">
                      <a:moveTo>
                        <a:pt x="135" y="1"/>
                      </a:moveTo>
                      <a:cubicBezTo>
                        <a:pt x="67" y="1"/>
                        <a:pt x="1" y="63"/>
                        <a:pt x="19" y="157"/>
                      </a:cubicBezTo>
                      <a:cubicBezTo>
                        <a:pt x="687" y="4360"/>
                        <a:pt x="1254" y="8563"/>
                        <a:pt x="1988" y="12733"/>
                      </a:cubicBezTo>
                      <a:cubicBezTo>
                        <a:pt x="2086" y="13354"/>
                        <a:pt x="2531" y="13623"/>
                        <a:pt x="2981" y="13623"/>
                      </a:cubicBezTo>
                      <a:cubicBezTo>
                        <a:pt x="3596" y="13623"/>
                        <a:pt x="4220" y="13122"/>
                        <a:pt x="3989" y="12333"/>
                      </a:cubicBezTo>
                      <a:cubicBezTo>
                        <a:pt x="2821" y="8230"/>
                        <a:pt x="1487" y="4194"/>
                        <a:pt x="253" y="124"/>
                      </a:cubicBezTo>
                      <a:cubicBezTo>
                        <a:pt x="238" y="37"/>
                        <a:pt x="186" y="1"/>
                        <a:pt x="135" y="1"/>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0" name="Google Shape;6300;p37"/>
                <p:cNvSpPr/>
                <p:nvPr/>
              </p:nvSpPr>
              <p:spPr>
                <a:xfrm>
                  <a:off x="1890150" y="2113150"/>
                  <a:ext cx="64750" cy="310975"/>
                </a:xfrm>
                <a:custGeom>
                  <a:avLst/>
                  <a:gdLst/>
                  <a:ahLst/>
                  <a:cxnLst/>
                  <a:rect l="l" t="t" r="r" b="b"/>
                  <a:pathLst>
                    <a:path w="2590" h="12439" extrusionOk="0">
                      <a:moveTo>
                        <a:pt x="172" y="0"/>
                      </a:moveTo>
                      <a:cubicBezTo>
                        <a:pt x="88" y="0"/>
                        <a:pt x="1" y="80"/>
                        <a:pt x="22" y="186"/>
                      </a:cubicBezTo>
                      <a:cubicBezTo>
                        <a:pt x="789" y="3922"/>
                        <a:pt x="856" y="7725"/>
                        <a:pt x="522" y="11428"/>
                      </a:cubicBezTo>
                      <a:cubicBezTo>
                        <a:pt x="453" y="12086"/>
                        <a:pt x="1022" y="12438"/>
                        <a:pt x="1576" y="12438"/>
                      </a:cubicBezTo>
                      <a:cubicBezTo>
                        <a:pt x="2089" y="12438"/>
                        <a:pt x="2589" y="12136"/>
                        <a:pt x="2557" y="11494"/>
                      </a:cubicBezTo>
                      <a:cubicBezTo>
                        <a:pt x="2457" y="7558"/>
                        <a:pt x="1556" y="3689"/>
                        <a:pt x="289" y="86"/>
                      </a:cubicBezTo>
                      <a:cubicBezTo>
                        <a:pt x="265" y="26"/>
                        <a:pt x="219" y="0"/>
                        <a:pt x="172" y="0"/>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1" name="Google Shape;6301;p37"/>
                <p:cNvSpPr/>
                <p:nvPr/>
              </p:nvSpPr>
              <p:spPr>
                <a:xfrm>
                  <a:off x="1906050" y="2108375"/>
                  <a:ext cx="209275" cy="286675"/>
                </a:xfrm>
                <a:custGeom>
                  <a:avLst/>
                  <a:gdLst/>
                  <a:ahLst/>
                  <a:cxnLst/>
                  <a:rect l="l" t="t" r="r" b="b"/>
                  <a:pathLst>
                    <a:path w="8371" h="11467" extrusionOk="0">
                      <a:moveTo>
                        <a:pt x="8209" y="0"/>
                      </a:moveTo>
                      <a:cubicBezTo>
                        <a:pt x="8168" y="0"/>
                        <a:pt x="8125" y="23"/>
                        <a:pt x="8092" y="77"/>
                      </a:cubicBezTo>
                      <a:cubicBezTo>
                        <a:pt x="5657" y="3379"/>
                        <a:pt x="3055" y="6548"/>
                        <a:pt x="587" y="9884"/>
                      </a:cubicBezTo>
                      <a:cubicBezTo>
                        <a:pt x="1" y="10634"/>
                        <a:pt x="733" y="11467"/>
                        <a:pt x="1475" y="11467"/>
                      </a:cubicBezTo>
                      <a:cubicBezTo>
                        <a:pt x="1788" y="11467"/>
                        <a:pt x="2103" y="11318"/>
                        <a:pt x="2321" y="10951"/>
                      </a:cubicBezTo>
                      <a:cubicBezTo>
                        <a:pt x="4356" y="7416"/>
                        <a:pt x="6258" y="3780"/>
                        <a:pt x="8326" y="210"/>
                      </a:cubicBezTo>
                      <a:cubicBezTo>
                        <a:pt x="8371" y="98"/>
                        <a:pt x="8294" y="0"/>
                        <a:pt x="8209" y="0"/>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2" name="Google Shape;6302;p37"/>
                <p:cNvSpPr/>
                <p:nvPr/>
              </p:nvSpPr>
              <p:spPr>
                <a:xfrm>
                  <a:off x="1897500" y="2189475"/>
                  <a:ext cx="242575" cy="246475"/>
                </a:xfrm>
                <a:custGeom>
                  <a:avLst/>
                  <a:gdLst/>
                  <a:ahLst/>
                  <a:cxnLst/>
                  <a:rect l="l" t="t" r="r" b="b"/>
                  <a:pathLst>
                    <a:path w="9703" h="9859" extrusionOk="0">
                      <a:moveTo>
                        <a:pt x="9505" y="0"/>
                      </a:moveTo>
                      <a:cubicBezTo>
                        <a:pt x="9471" y="0"/>
                        <a:pt x="9434" y="11"/>
                        <a:pt x="9402" y="35"/>
                      </a:cubicBezTo>
                      <a:cubicBezTo>
                        <a:pt x="6533" y="2771"/>
                        <a:pt x="3597" y="5372"/>
                        <a:pt x="762" y="8141"/>
                      </a:cubicBezTo>
                      <a:cubicBezTo>
                        <a:pt x="1" y="8826"/>
                        <a:pt x="764" y="9858"/>
                        <a:pt x="1555" y="9858"/>
                      </a:cubicBezTo>
                      <a:cubicBezTo>
                        <a:pt x="1804" y="9858"/>
                        <a:pt x="2056" y="9756"/>
                        <a:pt x="2263" y="9509"/>
                      </a:cubicBezTo>
                      <a:cubicBezTo>
                        <a:pt x="4765" y="6473"/>
                        <a:pt x="7167" y="3304"/>
                        <a:pt x="9602" y="202"/>
                      </a:cubicBezTo>
                      <a:cubicBezTo>
                        <a:pt x="9703" y="101"/>
                        <a:pt x="9613" y="0"/>
                        <a:pt x="9505" y="0"/>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3" name="Google Shape;6303;p37"/>
                <p:cNvSpPr/>
                <p:nvPr/>
              </p:nvSpPr>
              <p:spPr>
                <a:xfrm>
                  <a:off x="1886375" y="2237950"/>
                  <a:ext cx="267325" cy="198325"/>
                </a:xfrm>
                <a:custGeom>
                  <a:avLst/>
                  <a:gdLst/>
                  <a:ahLst/>
                  <a:cxnLst/>
                  <a:rect l="l" t="t" r="r" b="b"/>
                  <a:pathLst>
                    <a:path w="10693" h="7933" extrusionOk="0">
                      <a:moveTo>
                        <a:pt x="10517" y="0"/>
                      </a:moveTo>
                      <a:cubicBezTo>
                        <a:pt x="10493" y="0"/>
                        <a:pt x="10468" y="10"/>
                        <a:pt x="10447" y="31"/>
                      </a:cubicBezTo>
                      <a:cubicBezTo>
                        <a:pt x="7378" y="2233"/>
                        <a:pt x="4143" y="4167"/>
                        <a:pt x="940" y="6035"/>
                      </a:cubicBezTo>
                      <a:cubicBezTo>
                        <a:pt x="1" y="6560"/>
                        <a:pt x="664" y="7933"/>
                        <a:pt x="1507" y="7933"/>
                      </a:cubicBezTo>
                      <a:cubicBezTo>
                        <a:pt x="1681" y="7933"/>
                        <a:pt x="1864" y="7874"/>
                        <a:pt x="2041" y="7736"/>
                      </a:cubicBezTo>
                      <a:cubicBezTo>
                        <a:pt x="5110" y="5435"/>
                        <a:pt x="7879" y="2866"/>
                        <a:pt x="10614" y="231"/>
                      </a:cubicBezTo>
                      <a:cubicBezTo>
                        <a:pt x="10693" y="126"/>
                        <a:pt x="10606" y="0"/>
                        <a:pt x="10517" y="0"/>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4" name="Google Shape;6304;p37"/>
                <p:cNvSpPr/>
                <p:nvPr/>
              </p:nvSpPr>
              <p:spPr>
                <a:xfrm>
                  <a:off x="1892725" y="2371875"/>
                  <a:ext cx="352400" cy="66200"/>
                </a:xfrm>
                <a:custGeom>
                  <a:avLst/>
                  <a:gdLst/>
                  <a:ahLst/>
                  <a:cxnLst/>
                  <a:rect l="l" t="t" r="r" b="b"/>
                  <a:pathLst>
                    <a:path w="14096" h="2648" extrusionOk="0">
                      <a:moveTo>
                        <a:pt x="7111" y="1"/>
                      </a:moveTo>
                      <a:cubicBezTo>
                        <a:pt x="5185" y="1"/>
                        <a:pt x="3242" y="206"/>
                        <a:pt x="1320" y="645"/>
                      </a:cubicBezTo>
                      <a:cubicBezTo>
                        <a:pt x="0" y="945"/>
                        <a:pt x="461" y="2648"/>
                        <a:pt x="1513" y="2648"/>
                      </a:cubicBezTo>
                      <a:cubicBezTo>
                        <a:pt x="1631" y="2648"/>
                        <a:pt x="1756" y="2627"/>
                        <a:pt x="1887" y="2580"/>
                      </a:cubicBezTo>
                      <a:cubicBezTo>
                        <a:pt x="4871" y="1567"/>
                        <a:pt x="8110" y="959"/>
                        <a:pt x="11400" y="959"/>
                      </a:cubicBezTo>
                      <a:cubicBezTo>
                        <a:pt x="12230" y="959"/>
                        <a:pt x="13063" y="998"/>
                        <a:pt x="13896" y="1079"/>
                      </a:cubicBezTo>
                      <a:cubicBezTo>
                        <a:pt x="14062" y="1079"/>
                        <a:pt x="14096" y="878"/>
                        <a:pt x="13929" y="845"/>
                      </a:cubicBezTo>
                      <a:cubicBezTo>
                        <a:pt x="11724" y="298"/>
                        <a:pt x="9430" y="1"/>
                        <a:pt x="7111" y="1"/>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5" name="Google Shape;6305;p37"/>
                <p:cNvSpPr/>
                <p:nvPr/>
              </p:nvSpPr>
              <p:spPr>
                <a:xfrm>
                  <a:off x="1903150" y="2430675"/>
                  <a:ext cx="303625" cy="52000"/>
                </a:xfrm>
                <a:custGeom>
                  <a:avLst/>
                  <a:gdLst/>
                  <a:ahLst/>
                  <a:cxnLst/>
                  <a:rect l="l" t="t" r="r" b="b"/>
                  <a:pathLst>
                    <a:path w="12145" h="2080" extrusionOk="0">
                      <a:moveTo>
                        <a:pt x="2381" y="1"/>
                      </a:moveTo>
                      <a:cubicBezTo>
                        <a:pt x="1989" y="1"/>
                        <a:pt x="1596" y="10"/>
                        <a:pt x="1203" y="27"/>
                      </a:cubicBezTo>
                      <a:cubicBezTo>
                        <a:pt x="0" y="122"/>
                        <a:pt x="239" y="2080"/>
                        <a:pt x="1265" y="2080"/>
                      </a:cubicBezTo>
                      <a:cubicBezTo>
                        <a:pt x="1320" y="2080"/>
                        <a:pt x="1377" y="2074"/>
                        <a:pt x="1437" y="2062"/>
                      </a:cubicBezTo>
                      <a:cubicBezTo>
                        <a:pt x="3498" y="1719"/>
                        <a:pt x="5609" y="1510"/>
                        <a:pt x="7746" y="1510"/>
                      </a:cubicBezTo>
                      <a:cubicBezTo>
                        <a:pt x="9136" y="1510"/>
                        <a:pt x="10538" y="1598"/>
                        <a:pt x="11944" y="1795"/>
                      </a:cubicBezTo>
                      <a:cubicBezTo>
                        <a:pt x="12111" y="1795"/>
                        <a:pt x="12144" y="1562"/>
                        <a:pt x="11978" y="1529"/>
                      </a:cubicBezTo>
                      <a:cubicBezTo>
                        <a:pt x="8910" y="605"/>
                        <a:pt x="5655" y="1"/>
                        <a:pt x="2381" y="1"/>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6" name="Google Shape;6306;p37"/>
                <p:cNvSpPr/>
                <p:nvPr/>
              </p:nvSpPr>
              <p:spPr>
                <a:xfrm>
                  <a:off x="1896500" y="2399750"/>
                  <a:ext cx="261075" cy="55550"/>
                </a:xfrm>
                <a:custGeom>
                  <a:avLst/>
                  <a:gdLst/>
                  <a:ahLst/>
                  <a:cxnLst/>
                  <a:rect l="l" t="t" r="r" b="b"/>
                  <a:pathLst>
                    <a:path w="10443" h="2222" extrusionOk="0">
                      <a:moveTo>
                        <a:pt x="4278" y="0"/>
                      </a:moveTo>
                      <a:cubicBezTo>
                        <a:pt x="3214" y="0"/>
                        <a:pt x="2143" y="70"/>
                        <a:pt x="1069" y="230"/>
                      </a:cubicBezTo>
                      <a:cubicBezTo>
                        <a:pt x="0" y="293"/>
                        <a:pt x="412" y="2221"/>
                        <a:pt x="1272" y="2221"/>
                      </a:cubicBezTo>
                      <a:cubicBezTo>
                        <a:pt x="1325" y="2221"/>
                        <a:pt x="1380" y="2214"/>
                        <a:pt x="1436" y="2198"/>
                      </a:cubicBezTo>
                      <a:cubicBezTo>
                        <a:pt x="4023" y="1429"/>
                        <a:pt x="6780" y="886"/>
                        <a:pt x="9577" y="886"/>
                      </a:cubicBezTo>
                      <a:cubicBezTo>
                        <a:pt x="9810" y="886"/>
                        <a:pt x="10042" y="890"/>
                        <a:pt x="10276" y="898"/>
                      </a:cubicBezTo>
                      <a:cubicBezTo>
                        <a:pt x="10409" y="898"/>
                        <a:pt x="10442" y="631"/>
                        <a:pt x="10309" y="631"/>
                      </a:cubicBezTo>
                      <a:cubicBezTo>
                        <a:pt x="8335" y="258"/>
                        <a:pt x="6319" y="0"/>
                        <a:pt x="4278" y="0"/>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7" name="Google Shape;6307;p37"/>
                <p:cNvSpPr/>
                <p:nvPr/>
              </p:nvSpPr>
              <p:spPr>
                <a:xfrm>
                  <a:off x="1881150" y="2440525"/>
                  <a:ext cx="262825" cy="81850"/>
                </a:xfrm>
                <a:custGeom>
                  <a:avLst/>
                  <a:gdLst/>
                  <a:ahLst/>
                  <a:cxnLst/>
                  <a:rect l="l" t="t" r="r" b="b"/>
                  <a:pathLst>
                    <a:path w="10513" h="3274" extrusionOk="0">
                      <a:moveTo>
                        <a:pt x="1123" y="0"/>
                      </a:moveTo>
                      <a:cubicBezTo>
                        <a:pt x="0" y="0"/>
                        <a:pt x="87" y="2103"/>
                        <a:pt x="1102" y="2103"/>
                      </a:cubicBezTo>
                      <a:cubicBezTo>
                        <a:pt x="1118" y="2103"/>
                        <a:pt x="1133" y="2103"/>
                        <a:pt x="1149" y="2102"/>
                      </a:cubicBezTo>
                      <a:cubicBezTo>
                        <a:pt x="1746" y="2062"/>
                        <a:pt x="2349" y="2041"/>
                        <a:pt x="2956" y="2041"/>
                      </a:cubicBezTo>
                      <a:cubicBezTo>
                        <a:pt x="5402" y="2041"/>
                        <a:pt x="7904" y="2387"/>
                        <a:pt x="10256" y="3269"/>
                      </a:cubicBezTo>
                      <a:cubicBezTo>
                        <a:pt x="10266" y="3272"/>
                        <a:pt x="10276" y="3273"/>
                        <a:pt x="10286" y="3273"/>
                      </a:cubicBezTo>
                      <a:cubicBezTo>
                        <a:pt x="10408" y="3273"/>
                        <a:pt x="10513" y="3095"/>
                        <a:pt x="10389" y="3003"/>
                      </a:cubicBezTo>
                      <a:cubicBezTo>
                        <a:pt x="7654" y="1435"/>
                        <a:pt x="4485" y="267"/>
                        <a:pt x="1149" y="0"/>
                      </a:cubicBezTo>
                      <a:cubicBezTo>
                        <a:pt x="1140" y="0"/>
                        <a:pt x="1132" y="0"/>
                        <a:pt x="1123" y="0"/>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8" name="Google Shape;6308;p37"/>
                <p:cNvSpPr/>
                <p:nvPr/>
              </p:nvSpPr>
              <p:spPr>
                <a:xfrm>
                  <a:off x="1778950" y="2225375"/>
                  <a:ext cx="256250" cy="292100"/>
                </a:xfrm>
                <a:custGeom>
                  <a:avLst/>
                  <a:gdLst/>
                  <a:ahLst/>
                  <a:cxnLst/>
                  <a:rect l="l" t="t" r="r" b="b"/>
                  <a:pathLst>
                    <a:path w="10250" h="11684" extrusionOk="0">
                      <a:moveTo>
                        <a:pt x="4270" y="0"/>
                      </a:moveTo>
                      <a:cubicBezTo>
                        <a:pt x="3970" y="34"/>
                        <a:pt x="3836" y="401"/>
                        <a:pt x="3803" y="701"/>
                      </a:cubicBezTo>
                      <a:cubicBezTo>
                        <a:pt x="3696" y="1505"/>
                        <a:pt x="3739" y="2352"/>
                        <a:pt x="3951" y="3155"/>
                      </a:cubicBezTo>
                      <a:lnTo>
                        <a:pt x="3951" y="3155"/>
                      </a:lnTo>
                      <a:cubicBezTo>
                        <a:pt x="3665" y="2303"/>
                        <a:pt x="3417" y="1752"/>
                        <a:pt x="3169" y="1201"/>
                      </a:cubicBezTo>
                      <a:cubicBezTo>
                        <a:pt x="3020" y="962"/>
                        <a:pt x="2844" y="724"/>
                        <a:pt x="2618" y="724"/>
                      </a:cubicBezTo>
                      <a:cubicBezTo>
                        <a:pt x="2591" y="724"/>
                        <a:pt x="2563" y="727"/>
                        <a:pt x="2535" y="734"/>
                      </a:cubicBezTo>
                      <a:cubicBezTo>
                        <a:pt x="2369" y="767"/>
                        <a:pt x="2268" y="1034"/>
                        <a:pt x="2268" y="1234"/>
                      </a:cubicBezTo>
                      <a:cubicBezTo>
                        <a:pt x="2268" y="1435"/>
                        <a:pt x="2335" y="1635"/>
                        <a:pt x="2435" y="1868"/>
                      </a:cubicBezTo>
                      <a:cubicBezTo>
                        <a:pt x="2675" y="2396"/>
                        <a:pt x="2933" y="2907"/>
                        <a:pt x="3232" y="3401"/>
                      </a:cubicBezTo>
                      <a:lnTo>
                        <a:pt x="3232" y="3401"/>
                      </a:lnTo>
                      <a:cubicBezTo>
                        <a:pt x="2810" y="2773"/>
                        <a:pt x="2434" y="2329"/>
                        <a:pt x="1835" y="2068"/>
                      </a:cubicBezTo>
                      <a:cubicBezTo>
                        <a:pt x="1722" y="2021"/>
                        <a:pt x="1601" y="1998"/>
                        <a:pt x="1482" y="1998"/>
                      </a:cubicBezTo>
                      <a:cubicBezTo>
                        <a:pt x="1179" y="1998"/>
                        <a:pt x="887" y="2148"/>
                        <a:pt x="767" y="2435"/>
                      </a:cubicBezTo>
                      <a:cubicBezTo>
                        <a:pt x="601" y="2802"/>
                        <a:pt x="767" y="3236"/>
                        <a:pt x="968" y="3569"/>
                      </a:cubicBezTo>
                      <a:cubicBezTo>
                        <a:pt x="1435" y="4237"/>
                        <a:pt x="2102" y="4704"/>
                        <a:pt x="2769" y="5104"/>
                      </a:cubicBezTo>
                      <a:cubicBezTo>
                        <a:pt x="2437" y="4999"/>
                        <a:pt x="2088" y="4949"/>
                        <a:pt x="1739" y="4949"/>
                      </a:cubicBezTo>
                      <a:cubicBezTo>
                        <a:pt x="1421" y="4949"/>
                        <a:pt x="1103" y="4991"/>
                        <a:pt x="801" y="5071"/>
                      </a:cubicBezTo>
                      <a:cubicBezTo>
                        <a:pt x="534" y="5137"/>
                        <a:pt x="300" y="5237"/>
                        <a:pt x="167" y="5471"/>
                      </a:cubicBezTo>
                      <a:cubicBezTo>
                        <a:pt x="0" y="5871"/>
                        <a:pt x="200" y="6371"/>
                        <a:pt x="534" y="6538"/>
                      </a:cubicBezTo>
                      <a:cubicBezTo>
                        <a:pt x="864" y="6694"/>
                        <a:pt x="1318" y="6781"/>
                        <a:pt x="1785" y="6781"/>
                      </a:cubicBezTo>
                      <a:cubicBezTo>
                        <a:pt x="2109" y="6781"/>
                        <a:pt x="2438" y="6739"/>
                        <a:pt x="2737" y="6648"/>
                      </a:cubicBezTo>
                      <a:lnTo>
                        <a:pt x="2737" y="6648"/>
                      </a:lnTo>
                      <a:cubicBezTo>
                        <a:pt x="1983" y="6888"/>
                        <a:pt x="1329" y="7450"/>
                        <a:pt x="968" y="8239"/>
                      </a:cubicBezTo>
                      <a:cubicBezTo>
                        <a:pt x="834" y="8473"/>
                        <a:pt x="767" y="8773"/>
                        <a:pt x="834" y="9040"/>
                      </a:cubicBezTo>
                      <a:cubicBezTo>
                        <a:pt x="913" y="9328"/>
                        <a:pt x="1177" y="9472"/>
                        <a:pt x="1448" y="9472"/>
                      </a:cubicBezTo>
                      <a:cubicBezTo>
                        <a:pt x="1522" y="9472"/>
                        <a:pt x="1597" y="9462"/>
                        <a:pt x="1668" y="9440"/>
                      </a:cubicBezTo>
                      <a:cubicBezTo>
                        <a:pt x="2002" y="9374"/>
                        <a:pt x="2869" y="8706"/>
                        <a:pt x="3336" y="8206"/>
                      </a:cubicBezTo>
                      <a:lnTo>
                        <a:pt x="3336" y="8206"/>
                      </a:lnTo>
                      <a:cubicBezTo>
                        <a:pt x="3102" y="8840"/>
                        <a:pt x="2836" y="9540"/>
                        <a:pt x="2969" y="10208"/>
                      </a:cubicBezTo>
                      <a:cubicBezTo>
                        <a:pt x="3078" y="10781"/>
                        <a:pt x="3545" y="11288"/>
                        <a:pt x="4004" y="11288"/>
                      </a:cubicBezTo>
                      <a:cubicBezTo>
                        <a:pt x="4105" y="11288"/>
                        <a:pt x="4206" y="11263"/>
                        <a:pt x="4303" y="11208"/>
                      </a:cubicBezTo>
                      <a:cubicBezTo>
                        <a:pt x="4704" y="11008"/>
                        <a:pt x="4870" y="10408"/>
                        <a:pt x="4870" y="9874"/>
                      </a:cubicBezTo>
                      <a:cubicBezTo>
                        <a:pt x="4870" y="9340"/>
                        <a:pt x="4804" y="8773"/>
                        <a:pt x="4870" y="8273"/>
                      </a:cubicBezTo>
                      <a:cubicBezTo>
                        <a:pt x="4870" y="9240"/>
                        <a:pt x="5171" y="10208"/>
                        <a:pt x="5671" y="11008"/>
                      </a:cubicBezTo>
                      <a:cubicBezTo>
                        <a:pt x="5838" y="11242"/>
                        <a:pt x="6105" y="11508"/>
                        <a:pt x="6338" y="11609"/>
                      </a:cubicBezTo>
                      <a:cubicBezTo>
                        <a:pt x="6434" y="11657"/>
                        <a:pt x="6544" y="11683"/>
                        <a:pt x="6652" y="11683"/>
                      </a:cubicBezTo>
                      <a:cubicBezTo>
                        <a:pt x="6844" y="11683"/>
                        <a:pt x="7032" y="11600"/>
                        <a:pt x="7139" y="11408"/>
                      </a:cubicBezTo>
                      <a:cubicBezTo>
                        <a:pt x="7305" y="11108"/>
                        <a:pt x="7205" y="10741"/>
                        <a:pt x="7139" y="10408"/>
                      </a:cubicBezTo>
                      <a:cubicBezTo>
                        <a:pt x="6917" y="9688"/>
                        <a:pt x="6696" y="8992"/>
                        <a:pt x="6399" y="8319"/>
                      </a:cubicBezTo>
                      <a:lnTo>
                        <a:pt x="6399" y="8319"/>
                      </a:lnTo>
                      <a:cubicBezTo>
                        <a:pt x="6747" y="8958"/>
                        <a:pt x="7259" y="9464"/>
                        <a:pt x="7839" y="9741"/>
                      </a:cubicBezTo>
                      <a:cubicBezTo>
                        <a:pt x="7994" y="9811"/>
                        <a:pt x="8186" y="9858"/>
                        <a:pt x="8370" y="9858"/>
                      </a:cubicBezTo>
                      <a:cubicBezTo>
                        <a:pt x="8620" y="9858"/>
                        <a:pt x="8858" y="9771"/>
                        <a:pt x="8973" y="9540"/>
                      </a:cubicBezTo>
                      <a:cubicBezTo>
                        <a:pt x="9140" y="9240"/>
                        <a:pt x="9007" y="8907"/>
                        <a:pt x="8873" y="8606"/>
                      </a:cubicBezTo>
                      <a:cubicBezTo>
                        <a:pt x="8506" y="7839"/>
                        <a:pt x="8006" y="7072"/>
                        <a:pt x="7339" y="6538"/>
                      </a:cubicBezTo>
                      <a:lnTo>
                        <a:pt x="7339" y="6538"/>
                      </a:lnTo>
                      <a:cubicBezTo>
                        <a:pt x="7893" y="6672"/>
                        <a:pt x="8379" y="6735"/>
                        <a:pt x="8780" y="6735"/>
                      </a:cubicBezTo>
                      <a:cubicBezTo>
                        <a:pt x="9778" y="6735"/>
                        <a:pt x="10250" y="6347"/>
                        <a:pt x="9941" y="5704"/>
                      </a:cubicBezTo>
                      <a:cubicBezTo>
                        <a:pt x="9807" y="5504"/>
                        <a:pt x="9607" y="5371"/>
                        <a:pt x="9374" y="5271"/>
                      </a:cubicBezTo>
                      <a:cubicBezTo>
                        <a:pt x="8774" y="5031"/>
                        <a:pt x="8120" y="4899"/>
                        <a:pt x="7485" y="4899"/>
                      </a:cubicBezTo>
                      <a:cubicBezTo>
                        <a:pt x="7414" y="4899"/>
                        <a:pt x="7343" y="4900"/>
                        <a:pt x="7272" y="4904"/>
                      </a:cubicBezTo>
                      <a:cubicBezTo>
                        <a:pt x="8006" y="4737"/>
                        <a:pt x="8673" y="4337"/>
                        <a:pt x="9140" y="3670"/>
                      </a:cubicBezTo>
                      <a:cubicBezTo>
                        <a:pt x="9340" y="3336"/>
                        <a:pt x="9507" y="2869"/>
                        <a:pt x="9273" y="2602"/>
                      </a:cubicBezTo>
                      <a:cubicBezTo>
                        <a:pt x="9200" y="2514"/>
                        <a:pt x="9100" y="2484"/>
                        <a:pt x="8989" y="2484"/>
                      </a:cubicBezTo>
                      <a:cubicBezTo>
                        <a:pt x="8848" y="2484"/>
                        <a:pt x="8689" y="2531"/>
                        <a:pt x="8540" y="2569"/>
                      </a:cubicBezTo>
                      <a:cubicBezTo>
                        <a:pt x="7839" y="2869"/>
                        <a:pt x="7172" y="3369"/>
                        <a:pt x="6638" y="4003"/>
                      </a:cubicBezTo>
                      <a:cubicBezTo>
                        <a:pt x="7005" y="3236"/>
                        <a:pt x="7272" y="2369"/>
                        <a:pt x="7339" y="1501"/>
                      </a:cubicBezTo>
                      <a:cubicBezTo>
                        <a:pt x="7372" y="1168"/>
                        <a:pt x="7372" y="767"/>
                        <a:pt x="7139" y="601"/>
                      </a:cubicBezTo>
                      <a:cubicBezTo>
                        <a:pt x="7081" y="551"/>
                        <a:pt x="7013" y="530"/>
                        <a:pt x="6941" y="530"/>
                      </a:cubicBezTo>
                      <a:cubicBezTo>
                        <a:pt x="6720" y="530"/>
                        <a:pt x="6455" y="725"/>
                        <a:pt x="6305" y="901"/>
                      </a:cubicBezTo>
                      <a:cubicBezTo>
                        <a:pt x="5671" y="1601"/>
                        <a:pt x="5304" y="2535"/>
                        <a:pt x="5237" y="3503"/>
                      </a:cubicBezTo>
                      <a:cubicBezTo>
                        <a:pt x="5137" y="2535"/>
                        <a:pt x="5004" y="1568"/>
                        <a:pt x="4770" y="667"/>
                      </a:cubicBezTo>
                      <a:cubicBezTo>
                        <a:pt x="4737" y="334"/>
                        <a:pt x="4570" y="0"/>
                        <a:pt x="427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9" name="Google Shape;6309;p37"/>
                <p:cNvSpPr/>
                <p:nvPr/>
              </p:nvSpPr>
              <p:spPr>
                <a:xfrm>
                  <a:off x="1854000" y="2320150"/>
                  <a:ext cx="101750" cy="105950"/>
                </a:xfrm>
                <a:custGeom>
                  <a:avLst/>
                  <a:gdLst/>
                  <a:ahLst/>
                  <a:cxnLst/>
                  <a:rect l="l" t="t" r="r" b="b"/>
                  <a:pathLst>
                    <a:path w="4070" h="4238" extrusionOk="0">
                      <a:moveTo>
                        <a:pt x="1725" y="1"/>
                      </a:moveTo>
                      <a:cubicBezTo>
                        <a:pt x="1624" y="1"/>
                        <a:pt x="1525" y="27"/>
                        <a:pt x="1435" y="79"/>
                      </a:cubicBezTo>
                      <a:cubicBezTo>
                        <a:pt x="1168" y="212"/>
                        <a:pt x="1001" y="479"/>
                        <a:pt x="1001" y="779"/>
                      </a:cubicBezTo>
                      <a:cubicBezTo>
                        <a:pt x="634" y="813"/>
                        <a:pt x="267" y="1146"/>
                        <a:pt x="134" y="1580"/>
                      </a:cubicBezTo>
                      <a:cubicBezTo>
                        <a:pt x="0" y="1980"/>
                        <a:pt x="134" y="2480"/>
                        <a:pt x="401" y="2781"/>
                      </a:cubicBezTo>
                      <a:cubicBezTo>
                        <a:pt x="267" y="3181"/>
                        <a:pt x="401" y="3748"/>
                        <a:pt x="734" y="3981"/>
                      </a:cubicBezTo>
                      <a:cubicBezTo>
                        <a:pt x="896" y="4111"/>
                        <a:pt x="1097" y="4178"/>
                        <a:pt x="1292" y="4178"/>
                      </a:cubicBezTo>
                      <a:cubicBezTo>
                        <a:pt x="1498" y="4178"/>
                        <a:pt x="1698" y="4103"/>
                        <a:pt x="1835" y="3948"/>
                      </a:cubicBezTo>
                      <a:cubicBezTo>
                        <a:pt x="2028" y="4141"/>
                        <a:pt x="2276" y="4238"/>
                        <a:pt x="2517" y="4238"/>
                      </a:cubicBezTo>
                      <a:cubicBezTo>
                        <a:pt x="2651" y="4238"/>
                        <a:pt x="2783" y="4208"/>
                        <a:pt x="2902" y="4148"/>
                      </a:cubicBezTo>
                      <a:cubicBezTo>
                        <a:pt x="3236" y="3981"/>
                        <a:pt x="3469" y="3581"/>
                        <a:pt x="3436" y="3114"/>
                      </a:cubicBezTo>
                      <a:cubicBezTo>
                        <a:pt x="3803" y="2914"/>
                        <a:pt x="4070" y="2480"/>
                        <a:pt x="4070" y="2080"/>
                      </a:cubicBezTo>
                      <a:cubicBezTo>
                        <a:pt x="4070" y="1613"/>
                        <a:pt x="3836" y="1213"/>
                        <a:pt x="3503" y="979"/>
                      </a:cubicBezTo>
                      <a:cubicBezTo>
                        <a:pt x="3503" y="712"/>
                        <a:pt x="3336" y="412"/>
                        <a:pt x="3136" y="279"/>
                      </a:cubicBezTo>
                      <a:cubicBezTo>
                        <a:pt x="3019" y="201"/>
                        <a:pt x="2867" y="168"/>
                        <a:pt x="2668" y="168"/>
                      </a:cubicBezTo>
                      <a:cubicBezTo>
                        <a:pt x="2527" y="168"/>
                        <a:pt x="2362" y="184"/>
                        <a:pt x="2169" y="212"/>
                      </a:cubicBezTo>
                      <a:cubicBezTo>
                        <a:pt x="2045" y="69"/>
                        <a:pt x="1885" y="1"/>
                        <a:pt x="1725"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10" name="Google Shape;6310;p37"/>
              <p:cNvGrpSpPr/>
              <p:nvPr/>
            </p:nvGrpSpPr>
            <p:grpSpPr>
              <a:xfrm>
                <a:off x="374320" y="4268899"/>
                <a:ext cx="1352964" cy="1047482"/>
                <a:chOff x="2612025" y="1964075"/>
                <a:chExt cx="1100150" cy="851750"/>
              </a:xfrm>
            </p:grpSpPr>
            <p:sp>
              <p:nvSpPr>
                <p:cNvPr id="6311" name="Google Shape;6311;p37"/>
                <p:cNvSpPr/>
                <p:nvPr/>
              </p:nvSpPr>
              <p:spPr>
                <a:xfrm>
                  <a:off x="2736300" y="1964075"/>
                  <a:ext cx="442825" cy="768925"/>
                </a:xfrm>
                <a:custGeom>
                  <a:avLst/>
                  <a:gdLst/>
                  <a:ahLst/>
                  <a:cxnLst/>
                  <a:rect l="l" t="t" r="r" b="b"/>
                  <a:pathLst>
                    <a:path w="17713" h="30757" extrusionOk="0">
                      <a:moveTo>
                        <a:pt x="12696" y="1"/>
                      </a:moveTo>
                      <a:cubicBezTo>
                        <a:pt x="12623" y="1"/>
                        <a:pt x="12549" y="4"/>
                        <a:pt x="12476" y="11"/>
                      </a:cubicBezTo>
                      <a:cubicBezTo>
                        <a:pt x="11475" y="112"/>
                        <a:pt x="10508" y="1012"/>
                        <a:pt x="10574" y="2013"/>
                      </a:cubicBezTo>
                      <a:cubicBezTo>
                        <a:pt x="10057" y="1027"/>
                        <a:pt x="8974" y="460"/>
                        <a:pt x="7879" y="460"/>
                      </a:cubicBezTo>
                      <a:cubicBezTo>
                        <a:pt x="7492" y="460"/>
                        <a:pt x="7104" y="531"/>
                        <a:pt x="6738" y="679"/>
                      </a:cubicBezTo>
                      <a:cubicBezTo>
                        <a:pt x="5371" y="1279"/>
                        <a:pt x="4670" y="3014"/>
                        <a:pt x="5171" y="4381"/>
                      </a:cubicBezTo>
                      <a:cubicBezTo>
                        <a:pt x="4763" y="4138"/>
                        <a:pt x="4301" y="4028"/>
                        <a:pt x="3830" y="4028"/>
                      </a:cubicBezTo>
                      <a:cubicBezTo>
                        <a:pt x="2683" y="4028"/>
                        <a:pt x="1482" y="4679"/>
                        <a:pt x="867" y="5649"/>
                      </a:cubicBezTo>
                      <a:cubicBezTo>
                        <a:pt x="0" y="7050"/>
                        <a:pt x="34" y="8851"/>
                        <a:pt x="567" y="10452"/>
                      </a:cubicBezTo>
                      <a:cubicBezTo>
                        <a:pt x="1134" y="11987"/>
                        <a:pt x="2068" y="13354"/>
                        <a:pt x="3002" y="14722"/>
                      </a:cubicBezTo>
                      <a:cubicBezTo>
                        <a:pt x="5337" y="18224"/>
                        <a:pt x="10141" y="27398"/>
                        <a:pt x="10708" y="28599"/>
                      </a:cubicBezTo>
                      <a:cubicBezTo>
                        <a:pt x="11239" y="29691"/>
                        <a:pt x="12240" y="30757"/>
                        <a:pt x="13365" y="30757"/>
                      </a:cubicBezTo>
                      <a:cubicBezTo>
                        <a:pt x="13512" y="30757"/>
                        <a:pt x="13660" y="30738"/>
                        <a:pt x="13810" y="30700"/>
                      </a:cubicBezTo>
                      <a:cubicBezTo>
                        <a:pt x="14844" y="30400"/>
                        <a:pt x="15378" y="29199"/>
                        <a:pt x="15711" y="28165"/>
                      </a:cubicBezTo>
                      <a:cubicBezTo>
                        <a:pt x="17346" y="22928"/>
                        <a:pt x="17713" y="17424"/>
                        <a:pt x="17413" y="12020"/>
                      </a:cubicBezTo>
                      <a:cubicBezTo>
                        <a:pt x="17313" y="9351"/>
                        <a:pt x="16979" y="6683"/>
                        <a:pt x="16312" y="4081"/>
                      </a:cubicBezTo>
                      <a:cubicBezTo>
                        <a:pt x="16045" y="3080"/>
                        <a:pt x="15711" y="2080"/>
                        <a:pt x="15078" y="1312"/>
                      </a:cubicBezTo>
                      <a:cubicBezTo>
                        <a:pt x="14521" y="571"/>
                        <a:pt x="13621" y="1"/>
                        <a:pt x="1269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2" name="Google Shape;6312;p37"/>
                <p:cNvSpPr/>
                <p:nvPr/>
              </p:nvSpPr>
              <p:spPr>
                <a:xfrm>
                  <a:off x="3070700" y="1972350"/>
                  <a:ext cx="527900" cy="767900"/>
                </a:xfrm>
                <a:custGeom>
                  <a:avLst/>
                  <a:gdLst/>
                  <a:ahLst/>
                  <a:cxnLst/>
                  <a:rect l="l" t="t" r="r" b="b"/>
                  <a:pathLst>
                    <a:path w="21116" h="30716" extrusionOk="0">
                      <a:moveTo>
                        <a:pt x="8148" y="1"/>
                      </a:moveTo>
                      <a:cubicBezTo>
                        <a:pt x="7267" y="1"/>
                        <a:pt x="6379" y="430"/>
                        <a:pt x="5704" y="1048"/>
                      </a:cubicBezTo>
                      <a:cubicBezTo>
                        <a:pt x="4937" y="1782"/>
                        <a:pt x="4437" y="2716"/>
                        <a:pt x="3970" y="3683"/>
                      </a:cubicBezTo>
                      <a:cubicBezTo>
                        <a:pt x="34" y="11889"/>
                        <a:pt x="0" y="21396"/>
                        <a:pt x="601" y="30169"/>
                      </a:cubicBezTo>
                      <a:cubicBezTo>
                        <a:pt x="907" y="30552"/>
                        <a:pt x="1379" y="30715"/>
                        <a:pt x="1870" y="30715"/>
                      </a:cubicBezTo>
                      <a:cubicBezTo>
                        <a:pt x="2234" y="30715"/>
                        <a:pt x="2609" y="30625"/>
                        <a:pt x="2936" y="30469"/>
                      </a:cubicBezTo>
                      <a:cubicBezTo>
                        <a:pt x="3670" y="30035"/>
                        <a:pt x="4170" y="29335"/>
                        <a:pt x="4670" y="28634"/>
                      </a:cubicBezTo>
                      <a:lnTo>
                        <a:pt x="12309" y="17493"/>
                      </a:lnTo>
                      <a:cubicBezTo>
                        <a:pt x="13944" y="15125"/>
                        <a:pt x="15645" y="12690"/>
                        <a:pt x="18047" y="11122"/>
                      </a:cubicBezTo>
                      <a:cubicBezTo>
                        <a:pt x="19114" y="10455"/>
                        <a:pt x="20315" y="9854"/>
                        <a:pt x="20782" y="8720"/>
                      </a:cubicBezTo>
                      <a:cubicBezTo>
                        <a:pt x="21115" y="7886"/>
                        <a:pt x="20949" y="6852"/>
                        <a:pt x="20315" y="6185"/>
                      </a:cubicBezTo>
                      <a:cubicBezTo>
                        <a:pt x="19648" y="5551"/>
                        <a:pt x="18614" y="5318"/>
                        <a:pt x="16779" y="5184"/>
                      </a:cubicBezTo>
                      <a:cubicBezTo>
                        <a:pt x="17179" y="3650"/>
                        <a:pt x="16312" y="1882"/>
                        <a:pt x="14811" y="1282"/>
                      </a:cubicBezTo>
                      <a:cubicBezTo>
                        <a:pt x="14443" y="1131"/>
                        <a:pt x="14049" y="1060"/>
                        <a:pt x="13654" y="1060"/>
                      </a:cubicBezTo>
                      <a:cubicBezTo>
                        <a:pt x="12475" y="1060"/>
                        <a:pt x="11283" y="1691"/>
                        <a:pt x="10708" y="2716"/>
                      </a:cubicBezTo>
                      <a:cubicBezTo>
                        <a:pt x="10608" y="1282"/>
                        <a:pt x="9674" y="281"/>
                        <a:pt x="8640" y="47"/>
                      </a:cubicBezTo>
                      <a:cubicBezTo>
                        <a:pt x="8477" y="16"/>
                        <a:pt x="8313" y="1"/>
                        <a:pt x="814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3" name="Google Shape;6313;p37"/>
                <p:cNvSpPr/>
                <p:nvPr/>
              </p:nvSpPr>
              <p:spPr>
                <a:xfrm>
                  <a:off x="3091550" y="2254800"/>
                  <a:ext cx="620625" cy="498375"/>
                </a:xfrm>
                <a:custGeom>
                  <a:avLst/>
                  <a:gdLst/>
                  <a:ahLst/>
                  <a:cxnLst/>
                  <a:rect l="l" t="t" r="r" b="b"/>
                  <a:pathLst>
                    <a:path w="24825" h="19935" extrusionOk="0">
                      <a:moveTo>
                        <a:pt x="18942" y="0"/>
                      </a:moveTo>
                      <a:cubicBezTo>
                        <a:pt x="18196" y="0"/>
                        <a:pt x="17466" y="196"/>
                        <a:pt x="16712" y="391"/>
                      </a:cubicBezTo>
                      <a:cubicBezTo>
                        <a:pt x="12843" y="1592"/>
                        <a:pt x="9440" y="4060"/>
                        <a:pt x="6672" y="7062"/>
                      </a:cubicBezTo>
                      <a:cubicBezTo>
                        <a:pt x="4003" y="10098"/>
                        <a:pt x="1935" y="13667"/>
                        <a:pt x="0" y="19038"/>
                      </a:cubicBezTo>
                      <a:cubicBezTo>
                        <a:pt x="614" y="19674"/>
                        <a:pt x="1488" y="19935"/>
                        <a:pt x="2365" y="19935"/>
                      </a:cubicBezTo>
                      <a:cubicBezTo>
                        <a:pt x="2822" y="19935"/>
                        <a:pt x="3280" y="19864"/>
                        <a:pt x="3703" y="19738"/>
                      </a:cubicBezTo>
                      <a:cubicBezTo>
                        <a:pt x="4971" y="19371"/>
                        <a:pt x="6105" y="18571"/>
                        <a:pt x="7205" y="17870"/>
                      </a:cubicBezTo>
                      <a:cubicBezTo>
                        <a:pt x="10541" y="15869"/>
                        <a:pt x="14444" y="14768"/>
                        <a:pt x="18313" y="14768"/>
                      </a:cubicBezTo>
                      <a:cubicBezTo>
                        <a:pt x="18794" y="14768"/>
                        <a:pt x="19285" y="14784"/>
                        <a:pt x="19776" y="14784"/>
                      </a:cubicBezTo>
                      <a:cubicBezTo>
                        <a:pt x="20512" y="14784"/>
                        <a:pt x="21249" y="14748"/>
                        <a:pt x="21949" y="14568"/>
                      </a:cubicBezTo>
                      <a:cubicBezTo>
                        <a:pt x="23117" y="14268"/>
                        <a:pt x="24284" y="13500"/>
                        <a:pt x="24551" y="12266"/>
                      </a:cubicBezTo>
                      <a:cubicBezTo>
                        <a:pt x="24824" y="11203"/>
                        <a:pt x="24103" y="9892"/>
                        <a:pt x="22838" y="9892"/>
                      </a:cubicBezTo>
                      <a:cubicBezTo>
                        <a:pt x="22714" y="9892"/>
                        <a:pt x="22584" y="9904"/>
                        <a:pt x="22450" y="9931"/>
                      </a:cubicBezTo>
                      <a:cubicBezTo>
                        <a:pt x="23184" y="9264"/>
                        <a:pt x="23884" y="8497"/>
                        <a:pt x="24284" y="7529"/>
                      </a:cubicBezTo>
                      <a:cubicBezTo>
                        <a:pt x="24651" y="6562"/>
                        <a:pt x="24651" y="5428"/>
                        <a:pt x="24118" y="4594"/>
                      </a:cubicBezTo>
                      <a:cubicBezTo>
                        <a:pt x="23710" y="3971"/>
                        <a:pt x="22994" y="3555"/>
                        <a:pt x="22177" y="3555"/>
                      </a:cubicBezTo>
                      <a:cubicBezTo>
                        <a:pt x="21857" y="3555"/>
                        <a:pt x="21521" y="3619"/>
                        <a:pt x="21182" y="3760"/>
                      </a:cubicBezTo>
                      <a:cubicBezTo>
                        <a:pt x="21949" y="3260"/>
                        <a:pt x="22116" y="2126"/>
                        <a:pt x="21649" y="1358"/>
                      </a:cubicBezTo>
                      <a:cubicBezTo>
                        <a:pt x="21182" y="558"/>
                        <a:pt x="20315" y="91"/>
                        <a:pt x="19381" y="24"/>
                      </a:cubicBezTo>
                      <a:cubicBezTo>
                        <a:pt x="19234" y="8"/>
                        <a:pt x="19087" y="0"/>
                        <a:pt x="1894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4" name="Google Shape;6314;p37"/>
                <p:cNvSpPr/>
                <p:nvPr/>
              </p:nvSpPr>
              <p:spPr>
                <a:xfrm>
                  <a:off x="2612025" y="2249825"/>
                  <a:ext cx="463700" cy="487950"/>
                </a:xfrm>
                <a:custGeom>
                  <a:avLst/>
                  <a:gdLst/>
                  <a:ahLst/>
                  <a:cxnLst/>
                  <a:rect l="l" t="t" r="r" b="b"/>
                  <a:pathLst>
                    <a:path w="18548" h="19518" extrusionOk="0">
                      <a:moveTo>
                        <a:pt x="7132" y="0"/>
                      </a:moveTo>
                      <a:cubicBezTo>
                        <a:pt x="6643" y="0"/>
                        <a:pt x="6166" y="141"/>
                        <a:pt x="5772" y="457"/>
                      </a:cubicBezTo>
                      <a:cubicBezTo>
                        <a:pt x="5105" y="957"/>
                        <a:pt x="4938" y="2091"/>
                        <a:pt x="5505" y="2692"/>
                      </a:cubicBezTo>
                      <a:cubicBezTo>
                        <a:pt x="4827" y="2546"/>
                        <a:pt x="4180" y="2463"/>
                        <a:pt x="3583" y="2463"/>
                      </a:cubicBezTo>
                      <a:cubicBezTo>
                        <a:pt x="2534" y="2463"/>
                        <a:pt x="1639" y="2721"/>
                        <a:pt x="1002" y="3359"/>
                      </a:cubicBezTo>
                      <a:cubicBezTo>
                        <a:pt x="201" y="4193"/>
                        <a:pt x="1" y="5427"/>
                        <a:pt x="268" y="6561"/>
                      </a:cubicBezTo>
                      <a:cubicBezTo>
                        <a:pt x="501" y="7695"/>
                        <a:pt x="1102" y="8696"/>
                        <a:pt x="1669" y="9630"/>
                      </a:cubicBezTo>
                      <a:cubicBezTo>
                        <a:pt x="1102" y="9930"/>
                        <a:pt x="668" y="10297"/>
                        <a:pt x="435" y="10764"/>
                      </a:cubicBezTo>
                      <a:cubicBezTo>
                        <a:pt x="201" y="11231"/>
                        <a:pt x="134" y="11865"/>
                        <a:pt x="468" y="12265"/>
                      </a:cubicBezTo>
                      <a:cubicBezTo>
                        <a:pt x="781" y="12676"/>
                        <a:pt x="1265" y="12777"/>
                        <a:pt x="1794" y="12777"/>
                      </a:cubicBezTo>
                      <a:cubicBezTo>
                        <a:pt x="2168" y="12777"/>
                        <a:pt x="2564" y="12726"/>
                        <a:pt x="2936" y="12699"/>
                      </a:cubicBezTo>
                      <a:cubicBezTo>
                        <a:pt x="3095" y="12685"/>
                        <a:pt x="3253" y="12678"/>
                        <a:pt x="3412" y="12678"/>
                      </a:cubicBezTo>
                      <a:cubicBezTo>
                        <a:pt x="5157" y="12678"/>
                        <a:pt x="6903" y="13494"/>
                        <a:pt x="8340" y="14533"/>
                      </a:cubicBezTo>
                      <a:cubicBezTo>
                        <a:pt x="9975" y="15634"/>
                        <a:pt x="11342" y="17035"/>
                        <a:pt x="13010" y="18069"/>
                      </a:cubicBezTo>
                      <a:cubicBezTo>
                        <a:pt x="14326" y="18902"/>
                        <a:pt x="15879" y="19518"/>
                        <a:pt x="17427" y="19518"/>
                      </a:cubicBezTo>
                      <a:cubicBezTo>
                        <a:pt x="17802" y="19518"/>
                        <a:pt x="18177" y="19482"/>
                        <a:pt x="18548" y="19403"/>
                      </a:cubicBezTo>
                      <a:cubicBezTo>
                        <a:pt x="18481" y="12032"/>
                        <a:pt x="15112" y="6027"/>
                        <a:pt x="10208" y="1591"/>
                      </a:cubicBezTo>
                      <a:cubicBezTo>
                        <a:pt x="9608" y="1024"/>
                        <a:pt x="8941" y="457"/>
                        <a:pt x="8140" y="190"/>
                      </a:cubicBezTo>
                      <a:cubicBezTo>
                        <a:pt x="7813" y="67"/>
                        <a:pt x="7470" y="0"/>
                        <a:pt x="713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5" name="Google Shape;6315;p37"/>
                <p:cNvSpPr/>
                <p:nvPr/>
              </p:nvSpPr>
              <p:spPr>
                <a:xfrm>
                  <a:off x="2690875" y="2423375"/>
                  <a:ext cx="322300" cy="246300"/>
                </a:xfrm>
                <a:custGeom>
                  <a:avLst/>
                  <a:gdLst/>
                  <a:ahLst/>
                  <a:cxnLst/>
                  <a:rect l="l" t="t" r="r" b="b"/>
                  <a:pathLst>
                    <a:path w="12892" h="9852" extrusionOk="0">
                      <a:moveTo>
                        <a:pt x="73" y="0"/>
                      </a:moveTo>
                      <a:cubicBezTo>
                        <a:pt x="1" y="0"/>
                        <a:pt x="0" y="80"/>
                        <a:pt x="149" y="186"/>
                      </a:cubicBezTo>
                      <a:cubicBezTo>
                        <a:pt x="1017" y="987"/>
                        <a:pt x="1884" y="1854"/>
                        <a:pt x="2818" y="2654"/>
                      </a:cubicBezTo>
                      <a:cubicBezTo>
                        <a:pt x="3719" y="3455"/>
                        <a:pt x="4686" y="4256"/>
                        <a:pt x="5587" y="4989"/>
                      </a:cubicBezTo>
                      <a:lnTo>
                        <a:pt x="6320" y="5590"/>
                      </a:lnTo>
                      <a:cubicBezTo>
                        <a:pt x="6554" y="5790"/>
                        <a:pt x="6821" y="5957"/>
                        <a:pt x="7021" y="6157"/>
                      </a:cubicBezTo>
                      <a:cubicBezTo>
                        <a:pt x="7521" y="6524"/>
                        <a:pt x="8022" y="6924"/>
                        <a:pt x="8522" y="7258"/>
                      </a:cubicBezTo>
                      <a:cubicBezTo>
                        <a:pt x="9022" y="7591"/>
                        <a:pt x="9489" y="7958"/>
                        <a:pt x="9990" y="8292"/>
                      </a:cubicBezTo>
                      <a:cubicBezTo>
                        <a:pt x="10490" y="8659"/>
                        <a:pt x="10924" y="9026"/>
                        <a:pt x="11391" y="9426"/>
                      </a:cubicBezTo>
                      <a:cubicBezTo>
                        <a:pt x="11491" y="9493"/>
                        <a:pt x="11557" y="9526"/>
                        <a:pt x="11658" y="9593"/>
                      </a:cubicBezTo>
                      <a:lnTo>
                        <a:pt x="11891" y="9693"/>
                      </a:lnTo>
                      <a:cubicBezTo>
                        <a:pt x="12024" y="9793"/>
                        <a:pt x="12158" y="9793"/>
                        <a:pt x="12225" y="9826"/>
                      </a:cubicBezTo>
                      <a:cubicBezTo>
                        <a:pt x="12308" y="9843"/>
                        <a:pt x="12391" y="9851"/>
                        <a:pt x="12471" y="9851"/>
                      </a:cubicBezTo>
                      <a:cubicBezTo>
                        <a:pt x="12550" y="9851"/>
                        <a:pt x="12625" y="9843"/>
                        <a:pt x="12692" y="9826"/>
                      </a:cubicBezTo>
                      <a:cubicBezTo>
                        <a:pt x="12825" y="9793"/>
                        <a:pt x="12892" y="9659"/>
                        <a:pt x="12892" y="9426"/>
                      </a:cubicBezTo>
                      <a:cubicBezTo>
                        <a:pt x="12892" y="9293"/>
                        <a:pt x="12825" y="9159"/>
                        <a:pt x="12725" y="9026"/>
                      </a:cubicBezTo>
                      <a:cubicBezTo>
                        <a:pt x="12658" y="8959"/>
                        <a:pt x="12525" y="8792"/>
                        <a:pt x="12391" y="8659"/>
                      </a:cubicBezTo>
                      <a:cubicBezTo>
                        <a:pt x="12191" y="8459"/>
                        <a:pt x="11991" y="8258"/>
                        <a:pt x="11791" y="8092"/>
                      </a:cubicBezTo>
                      <a:cubicBezTo>
                        <a:pt x="11557" y="7858"/>
                        <a:pt x="11357" y="7691"/>
                        <a:pt x="11124" y="7491"/>
                      </a:cubicBezTo>
                      <a:cubicBezTo>
                        <a:pt x="10657" y="7091"/>
                        <a:pt x="10123" y="6691"/>
                        <a:pt x="9623" y="6357"/>
                      </a:cubicBezTo>
                      <a:cubicBezTo>
                        <a:pt x="9056" y="6024"/>
                        <a:pt x="8555" y="5657"/>
                        <a:pt x="8022" y="5323"/>
                      </a:cubicBezTo>
                      <a:cubicBezTo>
                        <a:pt x="7788" y="5156"/>
                        <a:pt x="7488" y="4989"/>
                        <a:pt x="7221" y="4823"/>
                      </a:cubicBezTo>
                      <a:cubicBezTo>
                        <a:pt x="6988" y="4656"/>
                        <a:pt x="6687" y="4456"/>
                        <a:pt x="6420" y="4289"/>
                      </a:cubicBezTo>
                      <a:cubicBezTo>
                        <a:pt x="5353" y="3588"/>
                        <a:pt x="4219" y="2921"/>
                        <a:pt x="3185" y="2187"/>
                      </a:cubicBezTo>
                      <a:cubicBezTo>
                        <a:pt x="2151" y="1520"/>
                        <a:pt x="1183" y="753"/>
                        <a:pt x="249" y="86"/>
                      </a:cubicBezTo>
                      <a:cubicBezTo>
                        <a:pt x="177" y="26"/>
                        <a:pt x="113" y="0"/>
                        <a:pt x="7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6" name="Google Shape;6316;p37"/>
                <p:cNvSpPr/>
                <p:nvPr/>
              </p:nvSpPr>
              <p:spPr>
                <a:xfrm>
                  <a:off x="2739625" y="2407675"/>
                  <a:ext cx="272725" cy="237225"/>
                </a:xfrm>
                <a:custGeom>
                  <a:avLst/>
                  <a:gdLst/>
                  <a:ahLst/>
                  <a:cxnLst/>
                  <a:rect l="l" t="t" r="r" b="b"/>
                  <a:pathLst>
                    <a:path w="10909" h="9489" extrusionOk="0">
                      <a:moveTo>
                        <a:pt x="108" y="0"/>
                      </a:moveTo>
                      <a:cubicBezTo>
                        <a:pt x="36" y="0"/>
                        <a:pt x="1" y="31"/>
                        <a:pt x="1" y="80"/>
                      </a:cubicBezTo>
                      <a:cubicBezTo>
                        <a:pt x="1" y="114"/>
                        <a:pt x="34" y="147"/>
                        <a:pt x="167" y="180"/>
                      </a:cubicBezTo>
                      <a:cubicBezTo>
                        <a:pt x="401" y="314"/>
                        <a:pt x="568" y="480"/>
                        <a:pt x="835" y="614"/>
                      </a:cubicBezTo>
                      <a:cubicBezTo>
                        <a:pt x="1035" y="781"/>
                        <a:pt x="1235" y="914"/>
                        <a:pt x="1435" y="1081"/>
                      </a:cubicBezTo>
                      <a:lnTo>
                        <a:pt x="2069" y="1581"/>
                      </a:lnTo>
                      <a:cubicBezTo>
                        <a:pt x="2269" y="1748"/>
                        <a:pt x="2436" y="1948"/>
                        <a:pt x="2669" y="2115"/>
                      </a:cubicBezTo>
                      <a:cubicBezTo>
                        <a:pt x="3436" y="2849"/>
                        <a:pt x="4204" y="3616"/>
                        <a:pt x="5004" y="4350"/>
                      </a:cubicBezTo>
                      <a:cubicBezTo>
                        <a:pt x="5771" y="5117"/>
                        <a:pt x="6505" y="5851"/>
                        <a:pt x="7239" y="6652"/>
                      </a:cubicBezTo>
                      <a:cubicBezTo>
                        <a:pt x="7606" y="7018"/>
                        <a:pt x="8006" y="7452"/>
                        <a:pt x="8340" y="7819"/>
                      </a:cubicBezTo>
                      <a:cubicBezTo>
                        <a:pt x="8507" y="8019"/>
                        <a:pt x="8707" y="8219"/>
                        <a:pt x="8907" y="8419"/>
                      </a:cubicBezTo>
                      <a:cubicBezTo>
                        <a:pt x="9107" y="8620"/>
                        <a:pt x="9274" y="8786"/>
                        <a:pt x="9507" y="8953"/>
                      </a:cubicBezTo>
                      <a:cubicBezTo>
                        <a:pt x="9897" y="9319"/>
                        <a:pt x="10251" y="9488"/>
                        <a:pt x="10505" y="9488"/>
                      </a:cubicBezTo>
                      <a:cubicBezTo>
                        <a:pt x="10599" y="9488"/>
                        <a:pt x="10679" y="9465"/>
                        <a:pt x="10742" y="9420"/>
                      </a:cubicBezTo>
                      <a:cubicBezTo>
                        <a:pt x="10908" y="9253"/>
                        <a:pt x="10908" y="8786"/>
                        <a:pt x="10508" y="8286"/>
                      </a:cubicBezTo>
                      <a:cubicBezTo>
                        <a:pt x="10175" y="7886"/>
                        <a:pt x="9841" y="7485"/>
                        <a:pt x="9507" y="7119"/>
                      </a:cubicBezTo>
                      <a:cubicBezTo>
                        <a:pt x="9174" y="6752"/>
                        <a:pt x="8774" y="6318"/>
                        <a:pt x="8373" y="5951"/>
                      </a:cubicBezTo>
                      <a:cubicBezTo>
                        <a:pt x="7573" y="5150"/>
                        <a:pt x="6705" y="4417"/>
                        <a:pt x="5771" y="3683"/>
                      </a:cubicBezTo>
                      <a:lnTo>
                        <a:pt x="3036" y="1681"/>
                      </a:lnTo>
                      <a:cubicBezTo>
                        <a:pt x="2836" y="1515"/>
                        <a:pt x="2569" y="1348"/>
                        <a:pt x="2336" y="1181"/>
                      </a:cubicBezTo>
                      <a:cubicBezTo>
                        <a:pt x="2069" y="1014"/>
                        <a:pt x="1869" y="914"/>
                        <a:pt x="1602" y="747"/>
                      </a:cubicBezTo>
                      <a:cubicBezTo>
                        <a:pt x="1368" y="614"/>
                        <a:pt x="1168" y="480"/>
                        <a:pt x="901" y="347"/>
                      </a:cubicBezTo>
                      <a:cubicBezTo>
                        <a:pt x="701" y="247"/>
                        <a:pt x="434" y="114"/>
                        <a:pt x="201" y="13"/>
                      </a:cubicBezTo>
                      <a:cubicBezTo>
                        <a:pt x="165" y="5"/>
                        <a:pt x="134" y="0"/>
                        <a:pt x="10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7" name="Google Shape;6317;p37"/>
                <p:cNvSpPr/>
                <p:nvPr/>
              </p:nvSpPr>
              <p:spPr>
                <a:xfrm>
                  <a:off x="2825350" y="2373325"/>
                  <a:ext cx="224525" cy="277100"/>
                </a:xfrm>
                <a:custGeom>
                  <a:avLst/>
                  <a:gdLst/>
                  <a:ahLst/>
                  <a:cxnLst/>
                  <a:rect l="l" t="t" r="r" b="b"/>
                  <a:pathLst>
                    <a:path w="8981" h="11084" extrusionOk="0">
                      <a:moveTo>
                        <a:pt x="62" y="1"/>
                      </a:moveTo>
                      <a:cubicBezTo>
                        <a:pt x="3" y="1"/>
                        <a:pt x="1" y="80"/>
                        <a:pt x="107" y="187"/>
                      </a:cubicBezTo>
                      <a:cubicBezTo>
                        <a:pt x="474" y="587"/>
                        <a:pt x="808" y="987"/>
                        <a:pt x="1175" y="1354"/>
                      </a:cubicBezTo>
                      <a:cubicBezTo>
                        <a:pt x="1342" y="1588"/>
                        <a:pt x="1542" y="1754"/>
                        <a:pt x="1709" y="1955"/>
                      </a:cubicBezTo>
                      <a:lnTo>
                        <a:pt x="2276" y="2522"/>
                      </a:lnTo>
                      <a:cubicBezTo>
                        <a:pt x="2976" y="3289"/>
                        <a:pt x="3643" y="4123"/>
                        <a:pt x="4277" y="4990"/>
                      </a:cubicBezTo>
                      <a:lnTo>
                        <a:pt x="4744" y="5624"/>
                      </a:lnTo>
                      <a:cubicBezTo>
                        <a:pt x="4911" y="5824"/>
                        <a:pt x="5078" y="6091"/>
                        <a:pt x="5178" y="6258"/>
                      </a:cubicBezTo>
                      <a:cubicBezTo>
                        <a:pt x="5311" y="6458"/>
                        <a:pt x="5445" y="6658"/>
                        <a:pt x="5611" y="6925"/>
                      </a:cubicBezTo>
                      <a:lnTo>
                        <a:pt x="5845" y="7292"/>
                      </a:lnTo>
                      <a:cubicBezTo>
                        <a:pt x="5878" y="7325"/>
                        <a:pt x="5945" y="7425"/>
                        <a:pt x="5978" y="7458"/>
                      </a:cubicBezTo>
                      <a:lnTo>
                        <a:pt x="6112" y="7625"/>
                      </a:lnTo>
                      <a:cubicBezTo>
                        <a:pt x="6412" y="7992"/>
                        <a:pt x="6612" y="8426"/>
                        <a:pt x="6912" y="8859"/>
                      </a:cubicBezTo>
                      <a:cubicBezTo>
                        <a:pt x="6979" y="8993"/>
                        <a:pt x="7079" y="9126"/>
                        <a:pt x="7112" y="9260"/>
                      </a:cubicBezTo>
                      <a:lnTo>
                        <a:pt x="7313" y="9593"/>
                      </a:lnTo>
                      <a:cubicBezTo>
                        <a:pt x="7446" y="9793"/>
                        <a:pt x="7579" y="9994"/>
                        <a:pt x="7680" y="10160"/>
                      </a:cubicBezTo>
                      <a:cubicBezTo>
                        <a:pt x="7846" y="10461"/>
                        <a:pt x="8013" y="10761"/>
                        <a:pt x="8247" y="10928"/>
                      </a:cubicBezTo>
                      <a:cubicBezTo>
                        <a:pt x="8372" y="11032"/>
                        <a:pt x="8497" y="11084"/>
                        <a:pt x="8606" y="11084"/>
                      </a:cubicBezTo>
                      <a:cubicBezTo>
                        <a:pt x="8671" y="11084"/>
                        <a:pt x="8730" y="11065"/>
                        <a:pt x="8780" y="11028"/>
                      </a:cubicBezTo>
                      <a:cubicBezTo>
                        <a:pt x="8914" y="10994"/>
                        <a:pt x="8980" y="10828"/>
                        <a:pt x="8980" y="10661"/>
                      </a:cubicBezTo>
                      <a:cubicBezTo>
                        <a:pt x="8947" y="10494"/>
                        <a:pt x="8947" y="10294"/>
                        <a:pt x="8814" y="9960"/>
                      </a:cubicBezTo>
                      <a:lnTo>
                        <a:pt x="8680" y="9593"/>
                      </a:lnTo>
                      <a:cubicBezTo>
                        <a:pt x="8647" y="9460"/>
                        <a:pt x="8547" y="9326"/>
                        <a:pt x="8513" y="9193"/>
                      </a:cubicBezTo>
                      <a:cubicBezTo>
                        <a:pt x="8380" y="8960"/>
                        <a:pt x="8280" y="8759"/>
                        <a:pt x="8147" y="8493"/>
                      </a:cubicBezTo>
                      <a:cubicBezTo>
                        <a:pt x="8013" y="8292"/>
                        <a:pt x="7913" y="8026"/>
                        <a:pt x="7780" y="7825"/>
                      </a:cubicBezTo>
                      <a:cubicBezTo>
                        <a:pt x="7646" y="7592"/>
                        <a:pt x="7479" y="7325"/>
                        <a:pt x="7313" y="7092"/>
                      </a:cubicBezTo>
                      <a:cubicBezTo>
                        <a:pt x="7246" y="6958"/>
                        <a:pt x="7112" y="6825"/>
                        <a:pt x="7012" y="6691"/>
                      </a:cubicBezTo>
                      <a:cubicBezTo>
                        <a:pt x="6946" y="6625"/>
                        <a:pt x="6846" y="6524"/>
                        <a:pt x="6812" y="6424"/>
                      </a:cubicBezTo>
                      <a:cubicBezTo>
                        <a:pt x="6645" y="6191"/>
                        <a:pt x="6512" y="5991"/>
                        <a:pt x="6312" y="5757"/>
                      </a:cubicBezTo>
                      <a:cubicBezTo>
                        <a:pt x="6245" y="5624"/>
                        <a:pt x="6145" y="5490"/>
                        <a:pt x="6012" y="5357"/>
                      </a:cubicBezTo>
                      <a:lnTo>
                        <a:pt x="5912" y="5190"/>
                      </a:lnTo>
                      <a:lnTo>
                        <a:pt x="5778" y="5023"/>
                      </a:lnTo>
                      <a:cubicBezTo>
                        <a:pt x="5578" y="4823"/>
                        <a:pt x="5411" y="4623"/>
                        <a:pt x="5178" y="4390"/>
                      </a:cubicBezTo>
                      <a:cubicBezTo>
                        <a:pt x="4377" y="3556"/>
                        <a:pt x="3543" y="2788"/>
                        <a:pt x="2676" y="2088"/>
                      </a:cubicBezTo>
                      <a:cubicBezTo>
                        <a:pt x="2476" y="1888"/>
                        <a:pt x="2209" y="1721"/>
                        <a:pt x="2009" y="1588"/>
                      </a:cubicBezTo>
                      <a:lnTo>
                        <a:pt x="1375" y="1087"/>
                      </a:lnTo>
                      <a:cubicBezTo>
                        <a:pt x="975" y="754"/>
                        <a:pt x="608" y="420"/>
                        <a:pt x="208" y="87"/>
                      </a:cubicBezTo>
                      <a:cubicBezTo>
                        <a:pt x="147" y="26"/>
                        <a:pt x="96" y="1"/>
                        <a:pt x="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8" name="Google Shape;6318;p37"/>
                <p:cNvSpPr/>
                <p:nvPr/>
              </p:nvSpPr>
              <p:spPr>
                <a:xfrm>
                  <a:off x="2877325" y="2185200"/>
                  <a:ext cx="168375" cy="499700"/>
                </a:xfrm>
                <a:custGeom>
                  <a:avLst/>
                  <a:gdLst/>
                  <a:ahLst/>
                  <a:cxnLst/>
                  <a:rect l="l" t="t" r="r" b="b"/>
                  <a:pathLst>
                    <a:path w="6735" h="19988" extrusionOk="0">
                      <a:moveTo>
                        <a:pt x="76" y="1"/>
                      </a:moveTo>
                      <a:cubicBezTo>
                        <a:pt x="15" y="1"/>
                        <a:pt x="1" y="115"/>
                        <a:pt x="97" y="306"/>
                      </a:cubicBezTo>
                      <a:cubicBezTo>
                        <a:pt x="430" y="1007"/>
                        <a:pt x="730" y="1741"/>
                        <a:pt x="1097" y="2475"/>
                      </a:cubicBezTo>
                      <a:cubicBezTo>
                        <a:pt x="1498" y="3175"/>
                        <a:pt x="1865" y="3876"/>
                        <a:pt x="2198" y="4576"/>
                      </a:cubicBezTo>
                      <a:cubicBezTo>
                        <a:pt x="2365" y="4976"/>
                        <a:pt x="2532" y="5310"/>
                        <a:pt x="2698" y="5677"/>
                      </a:cubicBezTo>
                      <a:cubicBezTo>
                        <a:pt x="2865" y="6044"/>
                        <a:pt x="2999" y="6377"/>
                        <a:pt x="3099" y="6744"/>
                      </a:cubicBezTo>
                      <a:cubicBezTo>
                        <a:pt x="3366" y="7511"/>
                        <a:pt x="3532" y="8245"/>
                        <a:pt x="3699" y="9046"/>
                      </a:cubicBezTo>
                      <a:cubicBezTo>
                        <a:pt x="3866" y="9846"/>
                        <a:pt x="4033" y="10580"/>
                        <a:pt x="4200" y="11381"/>
                      </a:cubicBezTo>
                      <a:cubicBezTo>
                        <a:pt x="4266" y="11748"/>
                        <a:pt x="4366" y="12181"/>
                        <a:pt x="4500" y="12548"/>
                      </a:cubicBezTo>
                      <a:cubicBezTo>
                        <a:pt x="4566" y="12915"/>
                        <a:pt x="4700" y="13349"/>
                        <a:pt x="4767" y="13716"/>
                      </a:cubicBezTo>
                      <a:cubicBezTo>
                        <a:pt x="5000" y="14483"/>
                        <a:pt x="5167" y="15217"/>
                        <a:pt x="5267" y="15984"/>
                      </a:cubicBezTo>
                      <a:cubicBezTo>
                        <a:pt x="5400" y="16718"/>
                        <a:pt x="5467" y="17485"/>
                        <a:pt x="5534" y="18219"/>
                      </a:cubicBezTo>
                      <a:lnTo>
                        <a:pt x="5534" y="18586"/>
                      </a:lnTo>
                      <a:cubicBezTo>
                        <a:pt x="5534" y="18753"/>
                        <a:pt x="5567" y="18886"/>
                        <a:pt x="5567" y="18986"/>
                      </a:cubicBezTo>
                      <a:cubicBezTo>
                        <a:pt x="5601" y="19186"/>
                        <a:pt x="5634" y="19353"/>
                        <a:pt x="5701" y="19487"/>
                      </a:cubicBezTo>
                      <a:cubicBezTo>
                        <a:pt x="5767" y="19687"/>
                        <a:pt x="5867" y="19820"/>
                        <a:pt x="5934" y="19887"/>
                      </a:cubicBezTo>
                      <a:cubicBezTo>
                        <a:pt x="5967" y="19920"/>
                        <a:pt x="6068" y="19987"/>
                        <a:pt x="6134" y="19987"/>
                      </a:cubicBezTo>
                      <a:cubicBezTo>
                        <a:pt x="6234" y="19987"/>
                        <a:pt x="6301" y="19920"/>
                        <a:pt x="6434" y="19820"/>
                      </a:cubicBezTo>
                      <a:cubicBezTo>
                        <a:pt x="6535" y="19687"/>
                        <a:pt x="6601" y="19520"/>
                        <a:pt x="6635" y="19353"/>
                      </a:cubicBezTo>
                      <a:cubicBezTo>
                        <a:pt x="6668" y="19053"/>
                        <a:pt x="6701" y="18820"/>
                        <a:pt x="6701" y="18619"/>
                      </a:cubicBezTo>
                      <a:cubicBezTo>
                        <a:pt x="6701" y="18519"/>
                        <a:pt x="6701" y="18453"/>
                        <a:pt x="6735" y="18353"/>
                      </a:cubicBezTo>
                      <a:lnTo>
                        <a:pt x="6735" y="18052"/>
                      </a:lnTo>
                      <a:lnTo>
                        <a:pt x="6735" y="17485"/>
                      </a:lnTo>
                      <a:cubicBezTo>
                        <a:pt x="6735" y="17052"/>
                        <a:pt x="6701" y="16685"/>
                        <a:pt x="6668" y="16284"/>
                      </a:cubicBezTo>
                      <a:cubicBezTo>
                        <a:pt x="6601" y="15851"/>
                        <a:pt x="6568" y="15450"/>
                        <a:pt x="6501" y="15017"/>
                      </a:cubicBezTo>
                      <a:cubicBezTo>
                        <a:pt x="6401" y="14617"/>
                        <a:pt x="6334" y="14183"/>
                        <a:pt x="6201" y="13816"/>
                      </a:cubicBezTo>
                      <a:cubicBezTo>
                        <a:pt x="6068" y="13382"/>
                        <a:pt x="6001" y="13015"/>
                        <a:pt x="5867" y="12615"/>
                      </a:cubicBezTo>
                      <a:cubicBezTo>
                        <a:pt x="5734" y="12215"/>
                        <a:pt x="5601" y="11815"/>
                        <a:pt x="5534" y="11381"/>
                      </a:cubicBezTo>
                      <a:cubicBezTo>
                        <a:pt x="5267" y="10614"/>
                        <a:pt x="5067" y="9780"/>
                        <a:pt x="4833" y="8979"/>
                      </a:cubicBezTo>
                      <a:cubicBezTo>
                        <a:pt x="4566" y="8145"/>
                        <a:pt x="4266" y="7345"/>
                        <a:pt x="3933" y="6511"/>
                      </a:cubicBezTo>
                      <a:cubicBezTo>
                        <a:pt x="3766" y="6077"/>
                        <a:pt x="3566" y="5710"/>
                        <a:pt x="3366" y="5343"/>
                      </a:cubicBezTo>
                      <a:cubicBezTo>
                        <a:pt x="3165" y="4976"/>
                        <a:pt x="2932" y="4576"/>
                        <a:pt x="2732" y="4242"/>
                      </a:cubicBezTo>
                      <a:cubicBezTo>
                        <a:pt x="2532" y="3876"/>
                        <a:pt x="2332" y="3542"/>
                        <a:pt x="2065" y="3208"/>
                      </a:cubicBezTo>
                      <a:cubicBezTo>
                        <a:pt x="1865" y="2875"/>
                        <a:pt x="1598" y="2541"/>
                        <a:pt x="1398" y="2208"/>
                      </a:cubicBezTo>
                      <a:cubicBezTo>
                        <a:pt x="997" y="1541"/>
                        <a:pt x="597" y="873"/>
                        <a:pt x="263" y="206"/>
                      </a:cubicBezTo>
                      <a:cubicBezTo>
                        <a:pt x="192" y="64"/>
                        <a:pt x="121" y="1"/>
                        <a:pt x="7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9" name="Google Shape;6319;p37"/>
                <p:cNvSpPr/>
                <p:nvPr/>
              </p:nvSpPr>
              <p:spPr>
                <a:xfrm>
                  <a:off x="2949775" y="2123625"/>
                  <a:ext cx="133450" cy="548275"/>
                </a:xfrm>
                <a:custGeom>
                  <a:avLst/>
                  <a:gdLst/>
                  <a:ahLst/>
                  <a:cxnLst/>
                  <a:rect l="l" t="t" r="r" b="b"/>
                  <a:pathLst>
                    <a:path w="5338" h="21931" extrusionOk="0">
                      <a:moveTo>
                        <a:pt x="67" y="1"/>
                      </a:moveTo>
                      <a:cubicBezTo>
                        <a:pt x="34" y="1"/>
                        <a:pt x="1" y="134"/>
                        <a:pt x="67" y="301"/>
                      </a:cubicBezTo>
                      <a:cubicBezTo>
                        <a:pt x="167" y="501"/>
                        <a:pt x="301" y="668"/>
                        <a:pt x="401" y="835"/>
                      </a:cubicBezTo>
                      <a:cubicBezTo>
                        <a:pt x="534" y="1001"/>
                        <a:pt x="634" y="1235"/>
                        <a:pt x="701" y="1402"/>
                      </a:cubicBezTo>
                      <a:cubicBezTo>
                        <a:pt x="868" y="1769"/>
                        <a:pt x="1001" y="2169"/>
                        <a:pt x="1135" y="2569"/>
                      </a:cubicBezTo>
                      <a:cubicBezTo>
                        <a:pt x="1235" y="2969"/>
                        <a:pt x="1335" y="3403"/>
                        <a:pt x="1402" y="3770"/>
                      </a:cubicBezTo>
                      <a:lnTo>
                        <a:pt x="1668" y="5004"/>
                      </a:lnTo>
                      <a:lnTo>
                        <a:pt x="2169" y="7506"/>
                      </a:lnTo>
                      <a:cubicBezTo>
                        <a:pt x="2236" y="7940"/>
                        <a:pt x="2336" y="8340"/>
                        <a:pt x="2369" y="8774"/>
                      </a:cubicBezTo>
                      <a:lnTo>
                        <a:pt x="2636" y="10008"/>
                      </a:lnTo>
                      <a:cubicBezTo>
                        <a:pt x="2803" y="10842"/>
                        <a:pt x="3003" y="11676"/>
                        <a:pt x="3136" y="12510"/>
                      </a:cubicBezTo>
                      <a:cubicBezTo>
                        <a:pt x="3236" y="13344"/>
                        <a:pt x="3403" y="14177"/>
                        <a:pt x="3536" y="15011"/>
                      </a:cubicBezTo>
                      <a:cubicBezTo>
                        <a:pt x="3637" y="15445"/>
                        <a:pt x="3670" y="15845"/>
                        <a:pt x="3737" y="16279"/>
                      </a:cubicBezTo>
                      <a:lnTo>
                        <a:pt x="3837" y="16913"/>
                      </a:lnTo>
                      <a:cubicBezTo>
                        <a:pt x="3870" y="17113"/>
                        <a:pt x="3870" y="17280"/>
                        <a:pt x="3903" y="17480"/>
                      </a:cubicBezTo>
                      <a:cubicBezTo>
                        <a:pt x="4003" y="18280"/>
                        <a:pt x="4003" y="19081"/>
                        <a:pt x="3970" y="19915"/>
                      </a:cubicBezTo>
                      <a:cubicBezTo>
                        <a:pt x="3903" y="21116"/>
                        <a:pt x="4170" y="21783"/>
                        <a:pt x="4404" y="21916"/>
                      </a:cubicBezTo>
                      <a:cubicBezTo>
                        <a:pt x="4438" y="21926"/>
                        <a:pt x="4471" y="21930"/>
                        <a:pt x="4503" y="21930"/>
                      </a:cubicBezTo>
                      <a:cubicBezTo>
                        <a:pt x="4819" y="21930"/>
                        <a:pt x="5050" y="21484"/>
                        <a:pt x="5171" y="20515"/>
                      </a:cubicBezTo>
                      <a:cubicBezTo>
                        <a:pt x="5238" y="19748"/>
                        <a:pt x="5338" y="18914"/>
                        <a:pt x="5338" y="18014"/>
                      </a:cubicBezTo>
                      <a:cubicBezTo>
                        <a:pt x="5338" y="17580"/>
                        <a:pt x="5304" y="17146"/>
                        <a:pt x="5204" y="16679"/>
                      </a:cubicBezTo>
                      <a:cubicBezTo>
                        <a:pt x="5171" y="16479"/>
                        <a:pt x="5138" y="16279"/>
                        <a:pt x="5071" y="16012"/>
                      </a:cubicBezTo>
                      <a:lnTo>
                        <a:pt x="4971" y="15412"/>
                      </a:lnTo>
                      <a:cubicBezTo>
                        <a:pt x="4804" y="14511"/>
                        <a:pt x="4637" y="13677"/>
                        <a:pt x="4404" y="12810"/>
                      </a:cubicBezTo>
                      <a:cubicBezTo>
                        <a:pt x="4370" y="12610"/>
                        <a:pt x="4337" y="12343"/>
                        <a:pt x="4237" y="12143"/>
                      </a:cubicBezTo>
                      <a:cubicBezTo>
                        <a:pt x="4204" y="11943"/>
                        <a:pt x="4137" y="11676"/>
                        <a:pt x="4070" y="11476"/>
                      </a:cubicBezTo>
                      <a:cubicBezTo>
                        <a:pt x="3970" y="11009"/>
                        <a:pt x="3837" y="10608"/>
                        <a:pt x="3703" y="10175"/>
                      </a:cubicBezTo>
                      <a:cubicBezTo>
                        <a:pt x="3570" y="9774"/>
                        <a:pt x="3470" y="9341"/>
                        <a:pt x="3336" y="8907"/>
                      </a:cubicBezTo>
                      <a:cubicBezTo>
                        <a:pt x="3203" y="8440"/>
                        <a:pt x="3069" y="8006"/>
                        <a:pt x="2969" y="7573"/>
                      </a:cubicBezTo>
                      <a:cubicBezTo>
                        <a:pt x="2703" y="6672"/>
                        <a:pt x="2469" y="5805"/>
                        <a:pt x="2202" y="4971"/>
                      </a:cubicBezTo>
                      <a:lnTo>
                        <a:pt x="1835" y="3737"/>
                      </a:lnTo>
                      <a:cubicBezTo>
                        <a:pt x="1702" y="3303"/>
                        <a:pt x="1568" y="2903"/>
                        <a:pt x="1402" y="2469"/>
                      </a:cubicBezTo>
                      <a:cubicBezTo>
                        <a:pt x="1235" y="2069"/>
                        <a:pt x="1068" y="1669"/>
                        <a:pt x="901" y="1302"/>
                      </a:cubicBezTo>
                      <a:cubicBezTo>
                        <a:pt x="868" y="1235"/>
                        <a:pt x="835" y="1135"/>
                        <a:pt x="734" y="1001"/>
                      </a:cubicBezTo>
                      <a:cubicBezTo>
                        <a:pt x="701" y="935"/>
                        <a:pt x="634" y="801"/>
                        <a:pt x="568" y="735"/>
                      </a:cubicBezTo>
                      <a:cubicBezTo>
                        <a:pt x="468" y="568"/>
                        <a:pt x="334" y="401"/>
                        <a:pt x="234" y="268"/>
                      </a:cubicBezTo>
                      <a:cubicBezTo>
                        <a:pt x="167" y="101"/>
                        <a:pt x="134" y="1"/>
                        <a:pt x="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0" name="Google Shape;6320;p37"/>
                <p:cNvSpPr/>
                <p:nvPr/>
              </p:nvSpPr>
              <p:spPr>
                <a:xfrm>
                  <a:off x="3035675" y="2144475"/>
                  <a:ext cx="66725" cy="526375"/>
                </a:xfrm>
                <a:custGeom>
                  <a:avLst/>
                  <a:gdLst/>
                  <a:ahLst/>
                  <a:cxnLst/>
                  <a:rect l="l" t="t" r="r" b="b"/>
                  <a:pathLst>
                    <a:path w="2669" h="21055" extrusionOk="0">
                      <a:moveTo>
                        <a:pt x="67" y="1"/>
                      </a:moveTo>
                      <a:cubicBezTo>
                        <a:pt x="67" y="1"/>
                        <a:pt x="34" y="1"/>
                        <a:pt x="0" y="101"/>
                      </a:cubicBezTo>
                      <a:lnTo>
                        <a:pt x="0" y="301"/>
                      </a:lnTo>
                      <a:cubicBezTo>
                        <a:pt x="34" y="401"/>
                        <a:pt x="67" y="468"/>
                        <a:pt x="100" y="601"/>
                      </a:cubicBezTo>
                      <a:cubicBezTo>
                        <a:pt x="167" y="668"/>
                        <a:pt x="167" y="768"/>
                        <a:pt x="201" y="868"/>
                      </a:cubicBezTo>
                      <a:cubicBezTo>
                        <a:pt x="234" y="1101"/>
                        <a:pt x="267" y="1268"/>
                        <a:pt x="367" y="1468"/>
                      </a:cubicBezTo>
                      <a:cubicBezTo>
                        <a:pt x="501" y="1835"/>
                        <a:pt x="668" y="2236"/>
                        <a:pt x="768" y="2602"/>
                      </a:cubicBezTo>
                      <a:cubicBezTo>
                        <a:pt x="868" y="2769"/>
                        <a:pt x="901" y="2969"/>
                        <a:pt x="934" y="3136"/>
                      </a:cubicBezTo>
                      <a:cubicBezTo>
                        <a:pt x="1001" y="3303"/>
                        <a:pt x="1001" y="3503"/>
                        <a:pt x="1034" y="3737"/>
                      </a:cubicBezTo>
                      <a:cubicBezTo>
                        <a:pt x="1068" y="4104"/>
                        <a:pt x="1101" y="4504"/>
                        <a:pt x="1168" y="4904"/>
                      </a:cubicBezTo>
                      <a:cubicBezTo>
                        <a:pt x="1235" y="6472"/>
                        <a:pt x="1201" y="8073"/>
                        <a:pt x="1268" y="9674"/>
                      </a:cubicBezTo>
                      <a:lnTo>
                        <a:pt x="1401" y="12076"/>
                      </a:lnTo>
                      <a:cubicBezTo>
                        <a:pt x="1401" y="12443"/>
                        <a:pt x="1401" y="12810"/>
                        <a:pt x="1368" y="13243"/>
                      </a:cubicBezTo>
                      <a:cubicBezTo>
                        <a:pt x="1368" y="13644"/>
                        <a:pt x="1335" y="14011"/>
                        <a:pt x="1335" y="14444"/>
                      </a:cubicBezTo>
                      <a:cubicBezTo>
                        <a:pt x="1335" y="14845"/>
                        <a:pt x="1268" y="15245"/>
                        <a:pt x="1268" y="15645"/>
                      </a:cubicBezTo>
                      <a:cubicBezTo>
                        <a:pt x="1268" y="16012"/>
                        <a:pt x="1235" y="16446"/>
                        <a:pt x="1235" y="16813"/>
                      </a:cubicBezTo>
                      <a:cubicBezTo>
                        <a:pt x="1201" y="17613"/>
                        <a:pt x="1168" y="18347"/>
                        <a:pt x="1068" y="19148"/>
                      </a:cubicBezTo>
                      <a:cubicBezTo>
                        <a:pt x="934" y="20282"/>
                        <a:pt x="1101" y="20916"/>
                        <a:pt x="1401" y="21016"/>
                      </a:cubicBezTo>
                      <a:cubicBezTo>
                        <a:pt x="1432" y="21041"/>
                        <a:pt x="1468" y="21054"/>
                        <a:pt x="1507" y="21054"/>
                      </a:cubicBezTo>
                      <a:cubicBezTo>
                        <a:pt x="1720" y="21054"/>
                        <a:pt x="2033" y="20661"/>
                        <a:pt x="2202" y="19815"/>
                      </a:cubicBezTo>
                      <a:cubicBezTo>
                        <a:pt x="2369" y="19081"/>
                        <a:pt x="2502" y="18280"/>
                        <a:pt x="2536" y="17480"/>
                      </a:cubicBezTo>
                      <a:cubicBezTo>
                        <a:pt x="2602" y="16679"/>
                        <a:pt x="2669" y="15845"/>
                        <a:pt x="2669" y="15011"/>
                      </a:cubicBezTo>
                      <a:lnTo>
                        <a:pt x="2669" y="13777"/>
                      </a:lnTo>
                      <a:lnTo>
                        <a:pt x="2669" y="13143"/>
                      </a:lnTo>
                      <a:lnTo>
                        <a:pt x="2669" y="12810"/>
                      </a:lnTo>
                      <a:lnTo>
                        <a:pt x="2669" y="12476"/>
                      </a:lnTo>
                      <a:cubicBezTo>
                        <a:pt x="2602" y="11609"/>
                        <a:pt x="2502" y="10742"/>
                        <a:pt x="2369" y="9908"/>
                      </a:cubicBezTo>
                      <a:cubicBezTo>
                        <a:pt x="2102" y="8240"/>
                        <a:pt x="2035" y="6505"/>
                        <a:pt x="1735" y="4837"/>
                      </a:cubicBezTo>
                      <a:cubicBezTo>
                        <a:pt x="1668" y="4437"/>
                        <a:pt x="1602" y="4003"/>
                        <a:pt x="1501" y="3603"/>
                      </a:cubicBezTo>
                      <a:cubicBezTo>
                        <a:pt x="1435" y="3403"/>
                        <a:pt x="1401" y="3170"/>
                        <a:pt x="1335" y="2969"/>
                      </a:cubicBezTo>
                      <a:cubicBezTo>
                        <a:pt x="1235" y="2769"/>
                        <a:pt x="1201" y="2569"/>
                        <a:pt x="1101" y="2402"/>
                      </a:cubicBezTo>
                      <a:cubicBezTo>
                        <a:pt x="934" y="2002"/>
                        <a:pt x="734" y="1668"/>
                        <a:pt x="601" y="1302"/>
                      </a:cubicBezTo>
                      <a:cubicBezTo>
                        <a:pt x="534" y="1135"/>
                        <a:pt x="501" y="968"/>
                        <a:pt x="401" y="768"/>
                      </a:cubicBezTo>
                      <a:cubicBezTo>
                        <a:pt x="367" y="668"/>
                        <a:pt x="334" y="601"/>
                        <a:pt x="334" y="468"/>
                      </a:cubicBezTo>
                      <a:lnTo>
                        <a:pt x="201" y="234"/>
                      </a:lnTo>
                      <a:cubicBezTo>
                        <a:pt x="100" y="101"/>
                        <a:pt x="100" y="1"/>
                        <a:pt x="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1" name="Google Shape;6321;p37"/>
                <p:cNvSpPr/>
                <p:nvPr/>
              </p:nvSpPr>
              <p:spPr>
                <a:xfrm>
                  <a:off x="3045675" y="2090825"/>
                  <a:ext cx="209350" cy="583225"/>
                </a:xfrm>
                <a:custGeom>
                  <a:avLst/>
                  <a:gdLst/>
                  <a:ahLst/>
                  <a:cxnLst/>
                  <a:rect l="l" t="t" r="r" b="b"/>
                  <a:pathLst>
                    <a:path w="8374" h="23329" extrusionOk="0">
                      <a:moveTo>
                        <a:pt x="8337" y="0"/>
                      </a:moveTo>
                      <a:cubicBezTo>
                        <a:pt x="8282" y="0"/>
                        <a:pt x="8184" y="49"/>
                        <a:pt x="8106" y="179"/>
                      </a:cubicBezTo>
                      <a:lnTo>
                        <a:pt x="7873" y="479"/>
                      </a:lnTo>
                      <a:lnTo>
                        <a:pt x="7639" y="746"/>
                      </a:lnTo>
                      <a:lnTo>
                        <a:pt x="7139" y="1246"/>
                      </a:lnTo>
                      <a:lnTo>
                        <a:pt x="6639" y="1746"/>
                      </a:lnTo>
                      <a:cubicBezTo>
                        <a:pt x="6472" y="1913"/>
                        <a:pt x="6339" y="2113"/>
                        <a:pt x="6172" y="2280"/>
                      </a:cubicBezTo>
                      <a:cubicBezTo>
                        <a:pt x="5872" y="2647"/>
                        <a:pt x="5638" y="3081"/>
                        <a:pt x="5371" y="3481"/>
                      </a:cubicBezTo>
                      <a:lnTo>
                        <a:pt x="5004" y="4081"/>
                      </a:lnTo>
                      <a:lnTo>
                        <a:pt x="4637" y="4682"/>
                      </a:lnTo>
                      <a:cubicBezTo>
                        <a:pt x="4437" y="5149"/>
                        <a:pt x="4304" y="5616"/>
                        <a:pt x="4104" y="6016"/>
                      </a:cubicBezTo>
                      <a:cubicBezTo>
                        <a:pt x="4037" y="6116"/>
                        <a:pt x="4004" y="6250"/>
                        <a:pt x="3937" y="6316"/>
                      </a:cubicBezTo>
                      <a:lnTo>
                        <a:pt x="3770" y="6650"/>
                      </a:lnTo>
                      <a:lnTo>
                        <a:pt x="3436" y="7284"/>
                      </a:lnTo>
                      <a:cubicBezTo>
                        <a:pt x="3203" y="7684"/>
                        <a:pt x="2969" y="8118"/>
                        <a:pt x="2769" y="8585"/>
                      </a:cubicBezTo>
                      <a:cubicBezTo>
                        <a:pt x="2536" y="8985"/>
                        <a:pt x="2336" y="9418"/>
                        <a:pt x="2136" y="9919"/>
                      </a:cubicBezTo>
                      <a:cubicBezTo>
                        <a:pt x="1769" y="10819"/>
                        <a:pt x="1502" y="11787"/>
                        <a:pt x="1302" y="12687"/>
                      </a:cubicBezTo>
                      <a:cubicBezTo>
                        <a:pt x="1101" y="13621"/>
                        <a:pt x="835" y="14522"/>
                        <a:pt x="634" y="15456"/>
                      </a:cubicBezTo>
                      <a:cubicBezTo>
                        <a:pt x="434" y="16357"/>
                        <a:pt x="201" y="17324"/>
                        <a:pt x="134" y="18325"/>
                      </a:cubicBezTo>
                      <a:cubicBezTo>
                        <a:pt x="34" y="19292"/>
                        <a:pt x="34" y="20260"/>
                        <a:pt x="1" y="21194"/>
                      </a:cubicBezTo>
                      <a:cubicBezTo>
                        <a:pt x="1" y="21594"/>
                        <a:pt x="34" y="21861"/>
                        <a:pt x="101" y="22128"/>
                      </a:cubicBezTo>
                      <a:cubicBezTo>
                        <a:pt x="134" y="22361"/>
                        <a:pt x="167" y="22528"/>
                        <a:pt x="167" y="22695"/>
                      </a:cubicBezTo>
                      <a:cubicBezTo>
                        <a:pt x="234" y="22995"/>
                        <a:pt x="301" y="23195"/>
                        <a:pt x="401" y="23295"/>
                      </a:cubicBezTo>
                      <a:cubicBezTo>
                        <a:pt x="468" y="23328"/>
                        <a:pt x="534" y="23328"/>
                        <a:pt x="634" y="23328"/>
                      </a:cubicBezTo>
                      <a:cubicBezTo>
                        <a:pt x="701" y="23295"/>
                        <a:pt x="801" y="23262"/>
                        <a:pt x="868" y="23128"/>
                      </a:cubicBezTo>
                      <a:cubicBezTo>
                        <a:pt x="1168" y="22961"/>
                        <a:pt x="1302" y="22461"/>
                        <a:pt x="1335" y="21894"/>
                      </a:cubicBezTo>
                      <a:cubicBezTo>
                        <a:pt x="1335" y="21661"/>
                        <a:pt x="1335" y="21427"/>
                        <a:pt x="1368" y="21227"/>
                      </a:cubicBezTo>
                      <a:cubicBezTo>
                        <a:pt x="1368" y="20993"/>
                        <a:pt x="1402" y="20760"/>
                        <a:pt x="1402" y="20560"/>
                      </a:cubicBezTo>
                      <a:lnTo>
                        <a:pt x="1535" y="19159"/>
                      </a:lnTo>
                      <a:cubicBezTo>
                        <a:pt x="1602" y="18725"/>
                        <a:pt x="1635" y="18258"/>
                        <a:pt x="1702" y="17791"/>
                      </a:cubicBezTo>
                      <a:lnTo>
                        <a:pt x="1969" y="16423"/>
                      </a:lnTo>
                      <a:cubicBezTo>
                        <a:pt x="2136" y="15489"/>
                        <a:pt x="2336" y="14489"/>
                        <a:pt x="2536" y="13488"/>
                      </a:cubicBezTo>
                      <a:cubicBezTo>
                        <a:pt x="2703" y="12487"/>
                        <a:pt x="2869" y="11520"/>
                        <a:pt x="3136" y="10619"/>
                      </a:cubicBezTo>
                      <a:cubicBezTo>
                        <a:pt x="3203" y="10419"/>
                        <a:pt x="3270" y="10152"/>
                        <a:pt x="3336" y="9952"/>
                      </a:cubicBezTo>
                      <a:cubicBezTo>
                        <a:pt x="3436" y="9752"/>
                        <a:pt x="3503" y="9485"/>
                        <a:pt x="3603" y="9252"/>
                      </a:cubicBezTo>
                      <a:cubicBezTo>
                        <a:pt x="3770" y="8785"/>
                        <a:pt x="3970" y="8318"/>
                        <a:pt x="4170" y="7851"/>
                      </a:cubicBezTo>
                      <a:cubicBezTo>
                        <a:pt x="4370" y="7417"/>
                        <a:pt x="4537" y="6950"/>
                        <a:pt x="4771" y="6483"/>
                      </a:cubicBezTo>
                      <a:cubicBezTo>
                        <a:pt x="4971" y="5983"/>
                        <a:pt x="5038" y="5482"/>
                        <a:pt x="5204" y="5082"/>
                      </a:cubicBezTo>
                      <a:cubicBezTo>
                        <a:pt x="5304" y="4849"/>
                        <a:pt x="5371" y="4648"/>
                        <a:pt x="5505" y="4448"/>
                      </a:cubicBezTo>
                      <a:cubicBezTo>
                        <a:pt x="5638" y="4248"/>
                        <a:pt x="5705" y="4015"/>
                        <a:pt x="5838" y="3781"/>
                      </a:cubicBezTo>
                      <a:cubicBezTo>
                        <a:pt x="6038" y="3347"/>
                        <a:pt x="6272" y="2947"/>
                        <a:pt x="6505" y="2514"/>
                      </a:cubicBezTo>
                      <a:cubicBezTo>
                        <a:pt x="6639" y="2313"/>
                        <a:pt x="6772" y="2147"/>
                        <a:pt x="6872" y="1980"/>
                      </a:cubicBezTo>
                      <a:cubicBezTo>
                        <a:pt x="7039" y="1813"/>
                        <a:pt x="7172" y="1613"/>
                        <a:pt x="7339" y="1446"/>
                      </a:cubicBezTo>
                      <a:cubicBezTo>
                        <a:pt x="7506" y="1279"/>
                        <a:pt x="7639" y="1113"/>
                        <a:pt x="7806" y="912"/>
                      </a:cubicBezTo>
                      <a:cubicBezTo>
                        <a:pt x="7873" y="812"/>
                        <a:pt x="7973" y="746"/>
                        <a:pt x="8006" y="612"/>
                      </a:cubicBezTo>
                      <a:cubicBezTo>
                        <a:pt x="8073" y="512"/>
                        <a:pt x="8140" y="445"/>
                        <a:pt x="8207" y="312"/>
                      </a:cubicBezTo>
                      <a:cubicBezTo>
                        <a:pt x="8340" y="145"/>
                        <a:pt x="8373" y="78"/>
                        <a:pt x="8373" y="12"/>
                      </a:cubicBezTo>
                      <a:cubicBezTo>
                        <a:pt x="8366" y="4"/>
                        <a:pt x="8353" y="0"/>
                        <a:pt x="833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2" name="Google Shape;6322;p37"/>
                <p:cNvSpPr/>
                <p:nvPr/>
              </p:nvSpPr>
              <p:spPr>
                <a:xfrm>
                  <a:off x="3056525" y="2127500"/>
                  <a:ext cx="260200" cy="550725"/>
                </a:xfrm>
                <a:custGeom>
                  <a:avLst/>
                  <a:gdLst/>
                  <a:ahLst/>
                  <a:cxnLst/>
                  <a:rect l="l" t="t" r="r" b="b"/>
                  <a:pathLst>
                    <a:path w="10408" h="22029" extrusionOk="0">
                      <a:moveTo>
                        <a:pt x="10342" y="1"/>
                      </a:moveTo>
                      <a:cubicBezTo>
                        <a:pt x="10293" y="1"/>
                        <a:pt x="10203" y="50"/>
                        <a:pt x="10074" y="179"/>
                      </a:cubicBezTo>
                      <a:cubicBezTo>
                        <a:pt x="9507" y="913"/>
                        <a:pt x="8940" y="1614"/>
                        <a:pt x="8373" y="2314"/>
                      </a:cubicBezTo>
                      <a:cubicBezTo>
                        <a:pt x="8073" y="2681"/>
                        <a:pt x="7773" y="3015"/>
                        <a:pt x="7439" y="3348"/>
                      </a:cubicBezTo>
                      <a:lnTo>
                        <a:pt x="6939" y="3849"/>
                      </a:lnTo>
                      <a:cubicBezTo>
                        <a:pt x="6772" y="4015"/>
                        <a:pt x="6605" y="4182"/>
                        <a:pt x="6505" y="4416"/>
                      </a:cubicBezTo>
                      <a:cubicBezTo>
                        <a:pt x="6205" y="4783"/>
                        <a:pt x="5905" y="5116"/>
                        <a:pt x="5604" y="5483"/>
                      </a:cubicBezTo>
                      <a:cubicBezTo>
                        <a:pt x="5337" y="5850"/>
                        <a:pt x="5037" y="6250"/>
                        <a:pt x="4770" y="6617"/>
                      </a:cubicBezTo>
                      <a:cubicBezTo>
                        <a:pt x="4537" y="6984"/>
                        <a:pt x="4237" y="7418"/>
                        <a:pt x="4037" y="7818"/>
                      </a:cubicBezTo>
                      <a:cubicBezTo>
                        <a:pt x="3770" y="8252"/>
                        <a:pt x="3570" y="8652"/>
                        <a:pt x="3369" y="9086"/>
                      </a:cubicBezTo>
                      <a:cubicBezTo>
                        <a:pt x="2936" y="9920"/>
                        <a:pt x="2535" y="10753"/>
                        <a:pt x="2169" y="11621"/>
                      </a:cubicBezTo>
                      <a:cubicBezTo>
                        <a:pt x="1768" y="12488"/>
                        <a:pt x="1501" y="13355"/>
                        <a:pt x="1201" y="14256"/>
                      </a:cubicBezTo>
                      <a:lnTo>
                        <a:pt x="1001" y="14923"/>
                      </a:lnTo>
                      <a:cubicBezTo>
                        <a:pt x="901" y="15157"/>
                        <a:pt x="868" y="15357"/>
                        <a:pt x="768" y="15624"/>
                      </a:cubicBezTo>
                      <a:cubicBezTo>
                        <a:pt x="667" y="16091"/>
                        <a:pt x="567" y="16524"/>
                        <a:pt x="434" y="16991"/>
                      </a:cubicBezTo>
                      <a:cubicBezTo>
                        <a:pt x="367" y="17425"/>
                        <a:pt x="234" y="17859"/>
                        <a:pt x="167" y="18326"/>
                      </a:cubicBezTo>
                      <a:lnTo>
                        <a:pt x="34" y="19093"/>
                      </a:lnTo>
                      <a:cubicBezTo>
                        <a:pt x="0" y="19326"/>
                        <a:pt x="0" y="19626"/>
                        <a:pt x="0" y="19827"/>
                      </a:cubicBezTo>
                      <a:lnTo>
                        <a:pt x="0" y="20294"/>
                      </a:lnTo>
                      <a:cubicBezTo>
                        <a:pt x="0" y="20427"/>
                        <a:pt x="0" y="20527"/>
                        <a:pt x="34" y="20694"/>
                      </a:cubicBezTo>
                      <a:cubicBezTo>
                        <a:pt x="67" y="20961"/>
                        <a:pt x="67" y="21194"/>
                        <a:pt x="167" y="21428"/>
                      </a:cubicBezTo>
                      <a:cubicBezTo>
                        <a:pt x="267" y="21828"/>
                        <a:pt x="501" y="22028"/>
                        <a:pt x="601" y="22028"/>
                      </a:cubicBezTo>
                      <a:cubicBezTo>
                        <a:pt x="768" y="22028"/>
                        <a:pt x="868" y="21928"/>
                        <a:pt x="934" y="21661"/>
                      </a:cubicBezTo>
                      <a:cubicBezTo>
                        <a:pt x="1001" y="21528"/>
                        <a:pt x="1034" y="21361"/>
                        <a:pt x="1068" y="21161"/>
                      </a:cubicBezTo>
                      <a:cubicBezTo>
                        <a:pt x="1034" y="20994"/>
                        <a:pt x="1068" y="20761"/>
                        <a:pt x="1101" y="20460"/>
                      </a:cubicBezTo>
                      <a:cubicBezTo>
                        <a:pt x="1168" y="19993"/>
                        <a:pt x="1168" y="19593"/>
                        <a:pt x="1235" y="19193"/>
                      </a:cubicBezTo>
                      <a:cubicBezTo>
                        <a:pt x="1335" y="18793"/>
                        <a:pt x="1435" y="18359"/>
                        <a:pt x="1568" y="17959"/>
                      </a:cubicBezTo>
                      <a:cubicBezTo>
                        <a:pt x="1601" y="17758"/>
                        <a:pt x="1702" y="17492"/>
                        <a:pt x="1735" y="17258"/>
                      </a:cubicBezTo>
                      <a:cubicBezTo>
                        <a:pt x="1768" y="17025"/>
                        <a:pt x="1868" y="16791"/>
                        <a:pt x="1902" y="16591"/>
                      </a:cubicBezTo>
                      <a:cubicBezTo>
                        <a:pt x="2035" y="16124"/>
                        <a:pt x="2102" y="15690"/>
                        <a:pt x="2235" y="15257"/>
                      </a:cubicBezTo>
                      <a:cubicBezTo>
                        <a:pt x="2535" y="14323"/>
                        <a:pt x="2769" y="13422"/>
                        <a:pt x="3103" y="12521"/>
                      </a:cubicBezTo>
                      <a:cubicBezTo>
                        <a:pt x="3269" y="12088"/>
                        <a:pt x="3436" y="11621"/>
                        <a:pt x="3603" y="11187"/>
                      </a:cubicBezTo>
                      <a:cubicBezTo>
                        <a:pt x="3770" y="10753"/>
                        <a:pt x="3936" y="10286"/>
                        <a:pt x="4170" y="9853"/>
                      </a:cubicBezTo>
                      <a:cubicBezTo>
                        <a:pt x="4337" y="9419"/>
                        <a:pt x="4537" y="8986"/>
                        <a:pt x="4737" y="8519"/>
                      </a:cubicBezTo>
                      <a:cubicBezTo>
                        <a:pt x="4937" y="8085"/>
                        <a:pt x="5171" y="7651"/>
                        <a:pt x="5404" y="7251"/>
                      </a:cubicBezTo>
                      <a:lnTo>
                        <a:pt x="6171" y="5983"/>
                      </a:lnTo>
                      <a:cubicBezTo>
                        <a:pt x="6405" y="5583"/>
                        <a:pt x="6705" y="5149"/>
                        <a:pt x="6939" y="4783"/>
                      </a:cubicBezTo>
                      <a:cubicBezTo>
                        <a:pt x="7072" y="4582"/>
                        <a:pt x="7205" y="4416"/>
                        <a:pt x="7372" y="4249"/>
                      </a:cubicBezTo>
                      <a:cubicBezTo>
                        <a:pt x="7506" y="4082"/>
                        <a:pt x="7672" y="3849"/>
                        <a:pt x="7839" y="3682"/>
                      </a:cubicBezTo>
                      <a:cubicBezTo>
                        <a:pt x="8006" y="3515"/>
                        <a:pt x="8106" y="3315"/>
                        <a:pt x="8273" y="3115"/>
                      </a:cubicBezTo>
                      <a:cubicBezTo>
                        <a:pt x="8406" y="2915"/>
                        <a:pt x="8540" y="2748"/>
                        <a:pt x="8707" y="2514"/>
                      </a:cubicBezTo>
                      <a:cubicBezTo>
                        <a:pt x="9240" y="1780"/>
                        <a:pt x="9741" y="1013"/>
                        <a:pt x="10241" y="313"/>
                      </a:cubicBezTo>
                      <a:cubicBezTo>
                        <a:pt x="10374" y="146"/>
                        <a:pt x="10408" y="79"/>
                        <a:pt x="10374" y="12"/>
                      </a:cubicBezTo>
                      <a:cubicBezTo>
                        <a:pt x="10367" y="5"/>
                        <a:pt x="10356" y="1"/>
                        <a:pt x="1034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3" name="Google Shape;6323;p37"/>
                <p:cNvSpPr/>
                <p:nvPr/>
              </p:nvSpPr>
              <p:spPr>
                <a:xfrm>
                  <a:off x="3064850" y="2225650"/>
                  <a:ext cx="263775" cy="445575"/>
                </a:xfrm>
                <a:custGeom>
                  <a:avLst/>
                  <a:gdLst/>
                  <a:ahLst/>
                  <a:cxnLst/>
                  <a:rect l="l" t="t" r="r" b="b"/>
                  <a:pathLst>
                    <a:path w="10551" h="17823" extrusionOk="0">
                      <a:moveTo>
                        <a:pt x="10475" y="1"/>
                      </a:moveTo>
                      <a:cubicBezTo>
                        <a:pt x="10431" y="1"/>
                        <a:pt x="10352" y="37"/>
                        <a:pt x="10242" y="123"/>
                      </a:cubicBezTo>
                      <a:lnTo>
                        <a:pt x="9374" y="890"/>
                      </a:lnTo>
                      <a:cubicBezTo>
                        <a:pt x="9074" y="1123"/>
                        <a:pt x="8774" y="1424"/>
                        <a:pt x="8540" y="1724"/>
                      </a:cubicBezTo>
                      <a:cubicBezTo>
                        <a:pt x="8240" y="2024"/>
                        <a:pt x="8007" y="2258"/>
                        <a:pt x="7706" y="2524"/>
                      </a:cubicBezTo>
                      <a:cubicBezTo>
                        <a:pt x="7373" y="2758"/>
                        <a:pt x="7073" y="3025"/>
                        <a:pt x="6772" y="3292"/>
                      </a:cubicBezTo>
                      <a:cubicBezTo>
                        <a:pt x="6205" y="3859"/>
                        <a:pt x="5672" y="4426"/>
                        <a:pt x="5171" y="5060"/>
                      </a:cubicBezTo>
                      <a:cubicBezTo>
                        <a:pt x="4904" y="5360"/>
                        <a:pt x="4671" y="5693"/>
                        <a:pt x="4437" y="6027"/>
                      </a:cubicBezTo>
                      <a:cubicBezTo>
                        <a:pt x="4204" y="6360"/>
                        <a:pt x="4004" y="6694"/>
                        <a:pt x="3737" y="7028"/>
                      </a:cubicBezTo>
                      <a:cubicBezTo>
                        <a:pt x="3337" y="7728"/>
                        <a:pt x="2936" y="8429"/>
                        <a:pt x="2603" y="9129"/>
                      </a:cubicBezTo>
                      <a:cubicBezTo>
                        <a:pt x="2269" y="9863"/>
                        <a:pt x="1902" y="10530"/>
                        <a:pt x="1569" y="11264"/>
                      </a:cubicBezTo>
                      <a:cubicBezTo>
                        <a:pt x="1402" y="11631"/>
                        <a:pt x="1235" y="11964"/>
                        <a:pt x="1068" y="12398"/>
                      </a:cubicBezTo>
                      <a:cubicBezTo>
                        <a:pt x="902" y="12765"/>
                        <a:pt x="768" y="13199"/>
                        <a:pt x="668" y="13566"/>
                      </a:cubicBezTo>
                      <a:cubicBezTo>
                        <a:pt x="535" y="13933"/>
                        <a:pt x="435" y="14299"/>
                        <a:pt x="368" y="14700"/>
                      </a:cubicBezTo>
                      <a:lnTo>
                        <a:pt x="234" y="15233"/>
                      </a:lnTo>
                      <a:lnTo>
                        <a:pt x="101" y="15867"/>
                      </a:lnTo>
                      <a:cubicBezTo>
                        <a:pt x="1" y="16468"/>
                        <a:pt x="68" y="16935"/>
                        <a:pt x="168" y="17268"/>
                      </a:cubicBezTo>
                      <a:cubicBezTo>
                        <a:pt x="234" y="17602"/>
                        <a:pt x="368" y="17769"/>
                        <a:pt x="501" y="17802"/>
                      </a:cubicBezTo>
                      <a:cubicBezTo>
                        <a:pt x="522" y="17816"/>
                        <a:pt x="546" y="17823"/>
                        <a:pt x="572" y="17823"/>
                      </a:cubicBezTo>
                      <a:cubicBezTo>
                        <a:pt x="669" y="17823"/>
                        <a:pt x="796" y="17727"/>
                        <a:pt x="902" y="17568"/>
                      </a:cubicBezTo>
                      <a:cubicBezTo>
                        <a:pt x="935" y="17268"/>
                        <a:pt x="1068" y="16935"/>
                        <a:pt x="1168" y="16501"/>
                      </a:cubicBezTo>
                      <a:cubicBezTo>
                        <a:pt x="1235" y="16134"/>
                        <a:pt x="1335" y="15834"/>
                        <a:pt x="1435" y="15500"/>
                      </a:cubicBezTo>
                      <a:cubicBezTo>
                        <a:pt x="1569" y="15100"/>
                        <a:pt x="1702" y="14733"/>
                        <a:pt x="1769" y="14400"/>
                      </a:cubicBezTo>
                      <a:cubicBezTo>
                        <a:pt x="1902" y="14033"/>
                        <a:pt x="2002" y="13632"/>
                        <a:pt x="2102" y="13332"/>
                      </a:cubicBezTo>
                      <a:cubicBezTo>
                        <a:pt x="2169" y="13165"/>
                        <a:pt x="2236" y="12999"/>
                        <a:pt x="2336" y="12765"/>
                      </a:cubicBezTo>
                      <a:cubicBezTo>
                        <a:pt x="2403" y="12598"/>
                        <a:pt x="2503" y="12398"/>
                        <a:pt x="2536" y="12231"/>
                      </a:cubicBezTo>
                      <a:cubicBezTo>
                        <a:pt x="2836" y="11531"/>
                        <a:pt x="3203" y="10764"/>
                        <a:pt x="3537" y="9963"/>
                      </a:cubicBezTo>
                      <a:cubicBezTo>
                        <a:pt x="3870" y="9196"/>
                        <a:pt x="4171" y="8429"/>
                        <a:pt x="4504" y="7728"/>
                      </a:cubicBezTo>
                      <a:cubicBezTo>
                        <a:pt x="4571" y="7561"/>
                        <a:pt x="4671" y="7361"/>
                        <a:pt x="4771" y="7194"/>
                      </a:cubicBezTo>
                      <a:cubicBezTo>
                        <a:pt x="4871" y="7028"/>
                        <a:pt x="5004" y="6861"/>
                        <a:pt x="5071" y="6627"/>
                      </a:cubicBezTo>
                      <a:cubicBezTo>
                        <a:pt x="5271" y="6294"/>
                        <a:pt x="5505" y="5927"/>
                        <a:pt x="5705" y="5593"/>
                      </a:cubicBezTo>
                      <a:cubicBezTo>
                        <a:pt x="6172" y="4926"/>
                        <a:pt x="6606" y="4259"/>
                        <a:pt x="7106" y="3692"/>
                      </a:cubicBezTo>
                      <a:cubicBezTo>
                        <a:pt x="7373" y="3392"/>
                        <a:pt x="7673" y="3091"/>
                        <a:pt x="7940" y="2858"/>
                      </a:cubicBezTo>
                      <a:cubicBezTo>
                        <a:pt x="8273" y="2558"/>
                        <a:pt x="8540" y="2224"/>
                        <a:pt x="8774" y="1924"/>
                      </a:cubicBezTo>
                      <a:lnTo>
                        <a:pt x="9541" y="1057"/>
                      </a:lnTo>
                      <a:cubicBezTo>
                        <a:pt x="9841" y="790"/>
                        <a:pt x="10075" y="523"/>
                        <a:pt x="10375" y="256"/>
                      </a:cubicBezTo>
                      <a:cubicBezTo>
                        <a:pt x="10523" y="108"/>
                        <a:pt x="10550" y="1"/>
                        <a:pt x="104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4" name="Google Shape;6324;p37"/>
                <p:cNvSpPr/>
                <p:nvPr/>
              </p:nvSpPr>
              <p:spPr>
                <a:xfrm>
                  <a:off x="3099875" y="2339625"/>
                  <a:ext cx="320275" cy="376625"/>
                </a:xfrm>
                <a:custGeom>
                  <a:avLst/>
                  <a:gdLst/>
                  <a:ahLst/>
                  <a:cxnLst/>
                  <a:rect l="l" t="t" r="r" b="b"/>
                  <a:pathLst>
                    <a:path w="12811" h="15065" extrusionOk="0">
                      <a:moveTo>
                        <a:pt x="12743" y="0"/>
                      </a:moveTo>
                      <a:cubicBezTo>
                        <a:pt x="12710" y="0"/>
                        <a:pt x="12710" y="34"/>
                        <a:pt x="12677" y="34"/>
                      </a:cubicBezTo>
                      <a:cubicBezTo>
                        <a:pt x="12643" y="100"/>
                        <a:pt x="12577" y="100"/>
                        <a:pt x="12510" y="134"/>
                      </a:cubicBezTo>
                      <a:cubicBezTo>
                        <a:pt x="12476" y="134"/>
                        <a:pt x="12476" y="134"/>
                        <a:pt x="12410" y="167"/>
                      </a:cubicBezTo>
                      <a:cubicBezTo>
                        <a:pt x="12243" y="267"/>
                        <a:pt x="12076" y="300"/>
                        <a:pt x="11943" y="367"/>
                      </a:cubicBezTo>
                      <a:lnTo>
                        <a:pt x="11442" y="634"/>
                      </a:lnTo>
                      <a:cubicBezTo>
                        <a:pt x="11109" y="801"/>
                        <a:pt x="10775" y="934"/>
                        <a:pt x="10442" y="1101"/>
                      </a:cubicBezTo>
                      <a:cubicBezTo>
                        <a:pt x="9775" y="1435"/>
                        <a:pt x="9141" y="1835"/>
                        <a:pt x="8507" y="2335"/>
                      </a:cubicBezTo>
                      <a:cubicBezTo>
                        <a:pt x="7940" y="2802"/>
                        <a:pt x="7339" y="3303"/>
                        <a:pt x="6772" y="3803"/>
                      </a:cubicBezTo>
                      <a:cubicBezTo>
                        <a:pt x="6205" y="4303"/>
                        <a:pt x="5638" y="4804"/>
                        <a:pt x="5105" y="5337"/>
                      </a:cubicBezTo>
                      <a:cubicBezTo>
                        <a:pt x="4804" y="5571"/>
                        <a:pt x="4537" y="5871"/>
                        <a:pt x="4304" y="6171"/>
                      </a:cubicBezTo>
                      <a:cubicBezTo>
                        <a:pt x="4037" y="6471"/>
                        <a:pt x="3804" y="6772"/>
                        <a:pt x="3537" y="7072"/>
                      </a:cubicBezTo>
                      <a:cubicBezTo>
                        <a:pt x="3103" y="7706"/>
                        <a:pt x="2669" y="8373"/>
                        <a:pt x="2303" y="9007"/>
                      </a:cubicBezTo>
                      <a:cubicBezTo>
                        <a:pt x="2102" y="9340"/>
                        <a:pt x="1869" y="9640"/>
                        <a:pt x="1702" y="9974"/>
                      </a:cubicBezTo>
                      <a:cubicBezTo>
                        <a:pt x="1502" y="10308"/>
                        <a:pt x="1302" y="10641"/>
                        <a:pt x="1135" y="10975"/>
                      </a:cubicBezTo>
                      <a:cubicBezTo>
                        <a:pt x="968" y="11308"/>
                        <a:pt x="801" y="11675"/>
                        <a:pt x="635" y="12042"/>
                      </a:cubicBezTo>
                      <a:cubicBezTo>
                        <a:pt x="535" y="12209"/>
                        <a:pt x="501" y="12409"/>
                        <a:pt x="435" y="12609"/>
                      </a:cubicBezTo>
                      <a:lnTo>
                        <a:pt x="268" y="13143"/>
                      </a:lnTo>
                      <a:cubicBezTo>
                        <a:pt x="68" y="13643"/>
                        <a:pt x="1" y="14144"/>
                        <a:pt x="34" y="14477"/>
                      </a:cubicBezTo>
                      <a:cubicBezTo>
                        <a:pt x="68" y="14811"/>
                        <a:pt x="201" y="15011"/>
                        <a:pt x="368" y="15044"/>
                      </a:cubicBezTo>
                      <a:cubicBezTo>
                        <a:pt x="396" y="15058"/>
                        <a:pt x="425" y="15065"/>
                        <a:pt x="455" y="15065"/>
                      </a:cubicBezTo>
                      <a:cubicBezTo>
                        <a:pt x="569" y="15065"/>
                        <a:pt x="696" y="14969"/>
                        <a:pt x="801" y="14811"/>
                      </a:cubicBezTo>
                      <a:cubicBezTo>
                        <a:pt x="1035" y="14677"/>
                        <a:pt x="1168" y="14444"/>
                        <a:pt x="1369" y="14010"/>
                      </a:cubicBezTo>
                      <a:cubicBezTo>
                        <a:pt x="1469" y="13843"/>
                        <a:pt x="1502" y="13677"/>
                        <a:pt x="1602" y="13510"/>
                      </a:cubicBezTo>
                      <a:cubicBezTo>
                        <a:pt x="1669" y="13343"/>
                        <a:pt x="1702" y="13176"/>
                        <a:pt x="1802" y="13009"/>
                      </a:cubicBezTo>
                      <a:cubicBezTo>
                        <a:pt x="1936" y="12676"/>
                        <a:pt x="2102" y="12376"/>
                        <a:pt x="2202" y="12042"/>
                      </a:cubicBezTo>
                      <a:cubicBezTo>
                        <a:pt x="2369" y="11709"/>
                        <a:pt x="2536" y="11442"/>
                        <a:pt x="2703" y="11141"/>
                      </a:cubicBezTo>
                      <a:cubicBezTo>
                        <a:pt x="2803" y="10975"/>
                        <a:pt x="2870" y="10841"/>
                        <a:pt x="3003" y="10674"/>
                      </a:cubicBezTo>
                      <a:cubicBezTo>
                        <a:pt x="3070" y="10508"/>
                        <a:pt x="3203" y="10341"/>
                        <a:pt x="3303" y="10174"/>
                      </a:cubicBezTo>
                      <a:cubicBezTo>
                        <a:pt x="3704" y="9507"/>
                        <a:pt x="4070" y="8840"/>
                        <a:pt x="4471" y="8173"/>
                      </a:cubicBezTo>
                      <a:cubicBezTo>
                        <a:pt x="4671" y="7839"/>
                        <a:pt x="4871" y="7539"/>
                        <a:pt x="5071" y="7205"/>
                      </a:cubicBezTo>
                      <a:cubicBezTo>
                        <a:pt x="5305" y="6938"/>
                        <a:pt x="5538" y="6605"/>
                        <a:pt x="5805" y="6305"/>
                      </a:cubicBezTo>
                      <a:cubicBezTo>
                        <a:pt x="6305" y="5704"/>
                        <a:pt x="6839" y="5137"/>
                        <a:pt x="7339" y="4503"/>
                      </a:cubicBezTo>
                      <a:cubicBezTo>
                        <a:pt x="7840" y="3936"/>
                        <a:pt x="8374" y="3336"/>
                        <a:pt x="8907" y="2802"/>
                      </a:cubicBezTo>
                      <a:cubicBezTo>
                        <a:pt x="9474" y="2268"/>
                        <a:pt x="10041" y="1801"/>
                        <a:pt x="10675" y="1435"/>
                      </a:cubicBezTo>
                      <a:cubicBezTo>
                        <a:pt x="10975" y="1201"/>
                        <a:pt x="11309" y="1034"/>
                        <a:pt x="11643" y="867"/>
                      </a:cubicBezTo>
                      <a:cubicBezTo>
                        <a:pt x="11809" y="801"/>
                        <a:pt x="11976" y="667"/>
                        <a:pt x="12076" y="601"/>
                      </a:cubicBezTo>
                      <a:cubicBezTo>
                        <a:pt x="12243" y="501"/>
                        <a:pt x="12376" y="434"/>
                        <a:pt x="12543" y="334"/>
                      </a:cubicBezTo>
                      <a:cubicBezTo>
                        <a:pt x="12543" y="334"/>
                        <a:pt x="12577" y="334"/>
                        <a:pt x="12577" y="300"/>
                      </a:cubicBezTo>
                      <a:cubicBezTo>
                        <a:pt x="12643" y="300"/>
                        <a:pt x="12677" y="267"/>
                        <a:pt x="12710" y="200"/>
                      </a:cubicBezTo>
                      <a:cubicBezTo>
                        <a:pt x="12743" y="167"/>
                        <a:pt x="12810" y="134"/>
                        <a:pt x="12810" y="100"/>
                      </a:cubicBezTo>
                      <a:cubicBezTo>
                        <a:pt x="12810" y="0"/>
                        <a:pt x="12810" y="0"/>
                        <a:pt x="1274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5" name="Google Shape;6325;p37"/>
                <p:cNvSpPr/>
                <p:nvPr/>
              </p:nvSpPr>
              <p:spPr>
                <a:xfrm>
                  <a:off x="3100725" y="2443525"/>
                  <a:ext cx="376125" cy="281075"/>
                </a:xfrm>
                <a:custGeom>
                  <a:avLst/>
                  <a:gdLst/>
                  <a:ahLst/>
                  <a:cxnLst/>
                  <a:rect l="l" t="t" r="r" b="b"/>
                  <a:pathLst>
                    <a:path w="15045" h="11243" extrusionOk="0">
                      <a:moveTo>
                        <a:pt x="14932" y="0"/>
                      </a:moveTo>
                      <a:cubicBezTo>
                        <a:pt x="14900" y="0"/>
                        <a:pt x="14860" y="4"/>
                        <a:pt x="14811" y="14"/>
                      </a:cubicBezTo>
                      <a:cubicBezTo>
                        <a:pt x="14477" y="81"/>
                        <a:pt x="14144" y="214"/>
                        <a:pt x="13810" y="347"/>
                      </a:cubicBezTo>
                      <a:cubicBezTo>
                        <a:pt x="13477" y="481"/>
                        <a:pt x="13143" y="548"/>
                        <a:pt x="12809" y="648"/>
                      </a:cubicBezTo>
                      <a:cubicBezTo>
                        <a:pt x="12476" y="714"/>
                        <a:pt x="12109" y="848"/>
                        <a:pt x="11775" y="981"/>
                      </a:cubicBezTo>
                      <a:cubicBezTo>
                        <a:pt x="11442" y="1115"/>
                        <a:pt x="11108" y="1215"/>
                        <a:pt x="10775" y="1381"/>
                      </a:cubicBezTo>
                      <a:cubicBezTo>
                        <a:pt x="10441" y="1515"/>
                        <a:pt x="10107" y="1682"/>
                        <a:pt x="9774" y="1848"/>
                      </a:cubicBezTo>
                      <a:cubicBezTo>
                        <a:pt x="9440" y="2015"/>
                        <a:pt x="9140" y="2215"/>
                        <a:pt x="8807" y="2416"/>
                      </a:cubicBezTo>
                      <a:lnTo>
                        <a:pt x="7939" y="3049"/>
                      </a:lnTo>
                      <a:cubicBezTo>
                        <a:pt x="7639" y="3249"/>
                        <a:pt x="7339" y="3450"/>
                        <a:pt x="7039" y="3650"/>
                      </a:cubicBezTo>
                      <a:cubicBezTo>
                        <a:pt x="6472" y="4050"/>
                        <a:pt x="5838" y="4450"/>
                        <a:pt x="5271" y="4851"/>
                      </a:cubicBezTo>
                      <a:lnTo>
                        <a:pt x="4370" y="5484"/>
                      </a:lnTo>
                      <a:lnTo>
                        <a:pt x="3503" y="6118"/>
                      </a:lnTo>
                      <a:cubicBezTo>
                        <a:pt x="2936" y="6518"/>
                        <a:pt x="2335" y="6985"/>
                        <a:pt x="1802" y="7519"/>
                      </a:cubicBezTo>
                      <a:cubicBezTo>
                        <a:pt x="1268" y="8053"/>
                        <a:pt x="767" y="8653"/>
                        <a:pt x="367" y="9354"/>
                      </a:cubicBezTo>
                      <a:cubicBezTo>
                        <a:pt x="100" y="9854"/>
                        <a:pt x="0" y="10321"/>
                        <a:pt x="0" y="10655"/>
                      </a:cubicBezTo>
                      <a:cubicBezTo>
                        <a:pt x="0" y="10988"/>
                        <a:pt x="134" y="11188"/>
                        <a:pt x="267" y="11222"/>
                      </a:cubicBezTo>
                      <a:cubicBezTo>
                        <a:pt x="288" y="11236"/>
                        <a:pt x="313" y="11243"/>
                        <a:pt x="339" y="11243"/>
                      </a:cubicBezTo>
                      <a:cubicBezTo>
                        <a:pt x="437" y="11243"/>
                        <a:pt x="562" y="11153"/>
                        <a:pt x="667" y="11022"/>
                      </a:cubicBezTo>
                      <a:cubicBezTo>
                        <a:pt x="801" y="10822"/>
                        <a:pt x="968" y="10555"/>
                        <a:pt x="1168" y="10221"/>
                      </a:cubicBezTo>
                      <a:cubicBezTo>
                        <a:pt x="1501" y="9687"/>
                        <a:pt x="1935" y="9220"/>
                        <a:pt x="2402" y="8720"/>
                      </a:cubicBezTo>
                      <a:cubicBezTo>
                        <a:pt x="2836" y="8286"/>
                        <a:pt x="3403" y="7853"/>
                        <a:pt x="3936" y="7386"/>
                      </a:cubicBezTo>
                      <a:lnTo>
                        <a:pt x="5671" y="6018"/>
                      </a:lnTo>
                      <a:cubicBezTo>
                        <a:pt x="6271" y="5551"/>
                        <a:pt x="6838" y="5051"/>
                        <a:pt x="7439" y="4617"/>
                      </a:cubicBezTo>
                      <a:lnTo>
                        <a:pt x="7839" y="4217"/>
                      </a:lnTo>
                      <a:cubicBezTo>
                        <a:pt x="8006" y="4083"/>
                        <a:pt x="8139" y="3983"/>
                        <a:pt x="8306" y="3850"/>
                      </a:cubicBezTo>
                      <a:lnTo>
                        <a:pt x="9173" y="3083"/>
                      </a:lnTo>
                      <a:cubicBezTo>
                        <a:pt x="9474" y="2849"/>
                        <a:pt x="9774" y="2649"/>
                        <a:pt x="10041" y="2416"/>
                      </a:cubicBezTo>
                      <a:cubicBezTo>
                        <a:pt x="10341" y="2215"/>
                        <a:pt x="10675" y="2015"/>
                        <a:pt x="10975" y="1848"/>
                      </a:cubicBezTo>
                      <a:cubicBezTo>
                        <a:pt x="11308" y="1682"/>
                        <a:pt x="11609" y="1515"/>
                        <a:pt x="11942" y="1348"/>
                      </a:cubicBezTo>
                      <a:cubicBezTo>
                        <a:pt x="12276" y="1181"/>
                        <a:pt x="12543" y="1048"/>
                        <a:pt x="12876" y="948"/>
                      </a:cubicBezTo>
                      <a:lnTo>
                        <a:pt x="13877" y="548"/>
                      </a:lnTo>
                      <a:cubicBezTo>
                        <a:pt x="14210" y="414"/>
                        <a:pt x="14511" y="281"/>
                        <a:pt x="14844" y="181"/>
                      </a:cubicBezTo>
                      <a:cubicBezTo>
                        <a:pt x="15011" y="147"/>
                        <a:pt x="15044" y="114"/>
                        <a:pt x="15044" y="47"/>
                      </a:cubicBezTo>
                      <a:cubicBezTo>
                        <a:pt x="15044" y="24"/>
                        <a:pt x="15011" y="0"/>
                        <a:pt x="1493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6" name="Google Shape;6326;p37"/>
                <p:cNvSpPr/>
                <p:nvPr/>
              </p:nvSpPr>
              <p:spPr>
                <a:xfrm>
                  <a:off x="3116575" y="2528075"/>
                  <a:ext cx="390300" cy="183900"/>
                </a:xfrm>
                <a:custGeom>
                  <a:avLst/>
                  <a:gdLst/>
                  <a:ahLst/>
                  <a:cxnLst/>
                  <a:rect l="l" t="t" r="r" b="b"/>
                  <a:pathLst>
                    <a:path w="15612" h="7356" extrusionOk="0">
                      <a:moveTo>
                        <a:pt x="15544" y="1"/>
                      </a:moveTo>
                      <a:cubicBezTo>
                        <a:pt x="15511" y="1"/>
                        <a:pt x="15511" y="1"/>
                        <a:pt x="15478" y="68"/>
                      </a:cubicBezTo>
                      <a:cubicBezTo>
                        <a:pt x="15444" y="101"/>
                        <a:pt x="15378" y="101"/>
                        <a:pt x="15344" y="134"/>
                      </a:cubicBezTo>
                      <a:cubicBezTo>
                        <a:pt x="15044" y="268"/>
                        <a:pt x="14711" y="234"/>
                        <a:pt x="14444" y="268"/>
                      </a:cubicBezTo>
                      <a:cubicBezTo>
                        <a:pt x="14110" y="301"/>
                        <a:pt x="13810" y="301"/>
                        <a:pt x="13476" y="334"/>
                      </a:cubicBezTo>
                      <a:cubicBezTo>
                        <a:pt x="12809" y="435"/>
                        <a:pt x="12175" y="568"/>
                        <a:pt x="11508" y="668"/>
                      </a:cubicBezTo>
                      <a:cubicBezTo>
                        <a:pt x="10207" y="968"/>
                        <a:pt x="8973" y="1435"/>
                        <a:pt x="7772" y="1902"/>
                      </a:cubicBezTo>
                      <a:cubicBezTo>
                        <a:pt x="6505" y="2303"/>
                        <a:pt x="5304" y="2836"/>
                        <a:pt x="4103" y="3470"/>
                      </a:cubicBezTo>
                      <a:cubicBezTo>
                        <a:pt x="3503" y="3770"/>
                        <a:pt x="2935" y="4070"/>
                        <a:pt x="2335" y="4404"/>
                      </a:cubicBezTo>
                      <a:lnTo>
                        <a:pt x="2135" y="4504"/>
                      </a:lnTo>
                      <a:cubicBezTo>
                        <a:pt x="2035" y="4571"/>
                        <a:pt x="1968" y="4604"/>
                        <a:pt x="1868" y="4671"/>
                      </a:cubicBezTo>
                      <a:cubicBezTo>
                        <a:pt x="1701" y="4804"/>
                        <a:pt x="1601" y="4904"/>
                        <a:pt x="1434" y="5004"/>
                      </a:cubicBezTo>
                      <a:cubicBezTo>
                        <a:pt x="1134" y="5271"/>
                        <a:pt x="867" y="5505"/>
                        <a:pt x="667" y="5772"/>
                      </a:cubicBezTo>
                      <a:cubicBezTo>
                        <a:pt x="334" y="6139"/>
                        <a:pt x="167" y="6439"/>
                        <a:pt x="100" y="6672"/>
                      </a:cubicBezTo>
                      <a:cubicBezTo>
                        <a:pt x="0" y="6939"/>
                        <a:pt x="0" y="7106"/>
                        <a:pt x="100" y="7239"/>
                      </a:cubicBezTo>
                      <a:cubicBezTo>
                        <a:pt x="144" y="7305"/>
                        <a:pt x="229" y="7356"/>
                        <a:pt x="339" y="7356"/>
                      </a:cubicBezTo>
                      <a:cubicBezTo>
                        <a:pt x="398" y="7356"/>
                        <a:pt x="464" y="7341"/>
                        <a:pt x="534" y="7306"/>
                      </a:cubicBezTo>
                      <a:cubicBezTo>
                        <a:pt x="801" y="7139"/>
                        <a:pt x="1034" y="6973"/>
                        <a:pt x="1334" y="6739"/>
                      </a:cubicBezTo>
                      <a:cubicBezTo>
                        <a:pt x="1801" y="6305"/>
                        <a:pt x="2202" y="5938"/>
                        <a:pt x="2702" y="5638"/>
                      </a:cubicBezTo>
                      <a:cubicBezTo>
                        <a:pt x="2769" y="5605"/>
                        <a:pt x="2835" y="5605"/>
                        <a:pt x="2869" y="5572"/>
                      </a:cubicBezTo>
                      <a:lnTo>
                        <a:pt x="3102" y="5438"/>
                      </a:lnTo>
                      <a:cubicBezTo>
                        <a:pt x="3202" y="5338"/>
                        <a:pt x="3369" y="5271"/>
                        <a:pt x="3503" y="5238"/>
                      </a:cubicBezTo>
                      <a:cubicBezTo>
                        <a:pt x="3803" y="5071"/>
                        <a:pt x="4103" y="4938"/>
                        <a:pt x="4370" y="4771"/>
                      </a:cubicBezTo>
                      <a:cubicBezTo>
                        <a:pt x="5537" y="4137"/>
                        <a:pt x="6705" y="3470"/>
                        <a:pt x="7939" y="2903"/>
                      </a:cubicBezTo>
                      <a:cubicBezTo>
                        <a:pt x="9173" y="2303"/>
                        <a:pt x="10374" y="1669"/>
                        <a:pt x="11642" y="1235"/>
                      </a:cubicBezTo>
                      <a:cubicBezTo>
                        <a:pt x="12275" y="968"/>
                        <a:pt x="12876" y="801"/>
                        <a:pt x="13510" y="668"/>
                      </a:cubicBezTo>
                      <a:cubicBezTo>
                        <a:pt x="13843" y="601"/>
                        <a:pt x="14143" y="568"/>
                        <a:pt x="14477" y="501"/>
                      </a:cubicBezTo>
                      <a:cubicBezTo>
                        <a:pt x="14777" y="435"/>
                        <a:pt x="15111" y="435"/>
                        <a:pt x="15444" y="268"/>
                      </a:cubicBezTo>
                      <a:cubicBezTo>
                        <a:pt x="15511" y="234"/>
                        <a:pt x="15544" y="134"/>
                        <a:pt x="15611" y="101"/>
                      </a:cubicBezTo>
                      <a:cubicBezTo>
                        <a:pt x="15611" y="1"/>
                        <a:pt x="15611" y="1"/>
                        <a:pt x="1554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7" name="Google Shape;6327;p37"/>
                <p:cNvSpPr/>
                <p:nvPr/>
              </p:nvSpPr>
              <p:spPr>
                <a:xfrm>
                  <a:off x="3110725" y="2437300"/>
                  <a:ext cx="263550" cy="246050"/>
                </a:xfrm>
                <a:custGeom>
                  <a:avLst/>
                  <a:gdLst/>
                  <a:ahLst/>
                  <a:cxnLst/>
                  <a:rect l="l" t="t" r="r" b="b"/>
                  <a:pathLst>
                    <a:path w="10542" h="9842" extrusionOk="0">
                      <a:moveTo>
                        <a:pt x="10431" y="1"/>
                      </a:moveTo>
                      <a:cubicBezTo>
                        <a:pt x="10403" y="1"/>
                        <a:pt x="10372" y="9"/>
                        <a:pt x="10341" y="29"/>
                      </a:cubicBezTo>
                      <a:cubicBezTo>
                        <a:pt x="10208" y="63"/>
                        <a:pt x="10074" y="129"/>
                        <a:pt x="9941" y="196"/>
                      </a:cubicBezTo>
                      <a:cubicBezTo>
                        <a:pt x="9908" y="229"/>
                        <a:pt x="9841" y="229"/>
                        <a:pt x="9774" y="263"/>
                      </a:cubicBezTo>
                      <a:lnTo>
                        <a:pt x="9574" y="296"/>
                      </a:lnTo>
                      <a:cubicBezTo>
                        <a:pt x="9341" y="396"/>
                        <a:pt x="9040" y="463"/>
                        <a:pt x="8773" y="596"/>
                      </a:cubicBezTo>
                      <a:cubicBezTo>
                        <a:pt x="8273" y="863"/>
                        <a:pt x="7906" y="1264"/>
                        <a:pt x="7439" y="1464"/>
                      </a:cubicBezTo>
                      <a:cubicBezTo>
                        <a:pt x="7339" y="1564"/>
                        <a:pt x="7206" y="1597"/>
                        <a:pt x="7072" y="1697"/>
                      </a:cubicBezTo>
                      <a:cubicBezTo>
                        <a:pt x="6939" y="1764"/>
                        <a:pt x="6872" y="1864"/>
                        <a:pt x="6739" y="1964"/>
                      </a:cubicBezTo>
                      <a:cubicBezTo>
                        <a:pt x="6539" y="2198"/>
                        <a:pt x="6372" y="2364"/>
                        <a:pt x="6172" y="2531"/>
                      </a:cubicBezTo>
                      <a:lnTo>
                        <a:pt x="4937" y="3599"/>
                      </a:lnTo>
                      <a:cubicBezTo>
                        <a:pt x="4103" y="4299"/>
                        <a:pt x="3270" y="5033"/>
                        <a:pt x="2536" y="5767"/>
                      </a:cubicBezTo>
                      <a:cubicBezTo>
                        <a:pt x="1702" y="6567"/>
                        <a:pt x="1035" y="7468"/>
                        <a:pt x="434" y="8402"/>
                      </a:cubicBezTo>
                      <a:cubicBezTo>
                        <a:pt x="34" y="9036"/>
                        <a:pt x="1" y="9536"/>
                        <a:pt x="201" y="9736"/>
                      </a:cubicBezTo>
                      <a:cubicBezTo>
                        <a:pt x="269" y="9804"/>
                        <a:pt x="363" y="9841"/>
                        <a:pt x="476" y="9841"/>
                      </a:cubicBezTo>
                      <a:cubicBezTo>
                        <a:pt x="695" y="9841"/>
                        <a:pt x="981" y="9700"/>
                        <a:pt x="1268" y="9369"/>
                      </a:cubicBezTo>
                      <a:cubicBezTo>
                        <a:pt x="2002" y="8602"/>
                        <a:pt x="2602" y="7735"/>
                        <a:pt x="3270" y="6968"/>
                      </a:cubicBezTo>
                      <a:cubicBezTo>
                        <a:pt x="3670" y="6601"/>
                        <a:pt x="4037" y="6200"/>
                        <a:pt x="4404" y="5767"/>
                      </a:cubicBezTo>
                      <a:cubicBezTo>
                        <a:pt x="4771" y="5366"/>
                        <a:pt x="5204" y="4933"/>
                        <a:pt x="5571" y="4533"/>
                      </a:cubicBezTo>
                      <a:cubicBezTo>
                        <a:pt x="5938" y="4099"/>
                        <a:pt x="6338" y="3632"/>
                        <a:pt x="6705" y="3232"/>
                      </a:cubicBezTo>
                      <a:lnTo>
                        <a:pt x="6839" y="3065"/>
                      </a:lnTo>
                      <a:lnTo>
                        <a:pt x="6939" y="2898"/>
                      </a:lnTo>
                      <a:lnTo>
                        <a:pt x="7206" y="2564"/>
                      </a:lnTo>
                      <a:cubicBezTo>
                        <a:pt x="7272" y="2464"/>
                        <a:pt x="7372" y="2364"/>
                        <a:pt x="7439" y="2264"/>
                      </a:cubicBezTo>
                      <a:cubicBezTo>
                        <a:pt x="7539" y="2198"/>
                        <a:pt x="7606" y="2097"/>
                        <a:pt x="7739" y="2031"/>
                      </a:cubicBezTo>
                      <a:cubicBezTo>
                        <a:pt x="7873" y="1931"/>
                        <a:pt x="8006" y="1864"/>
                        <a:pt x="8106" y="1731"/>
                      </a:cubicBezTo>
                      <a:cubicBezTo>
                        <a:pt x="8240" y="1630"/>
                        <a:pt x="8340" y="1530"/>
                        <a:pt x="8407" y="1430"/>
                      </a:cubicBezTo>
                      <a:cubicBezTo>
                        <a:pt x="8607" y="1230"/>
                        <a:pt x="8773" y="1063"/>
                        <a:pt x="9007" y="930"/>
                      </a:cubicBezTo>
                      <a:cubicBezTo>
                        <a:pt x="9207" y="763"/>
                        <a:pt x="9407" y="696"/>
                        <a:pt x="9674" y="596"/>
                      </a:cubicBezTo>
                      <a:lnTo>
                        <a:pt x="9874" y="530"/>
                      </a:lnTo>
                      <a:cubicBezTo>
                        <a:pt x="9941" y="463"/>
                        <a:pt x="10008" y="430"/>
                        <a:pt x="10074" y="396"/>
                      </a:cubicBezTo>
                      <a:cubicBezTo>
                        <a:pt x="10208" y="296"/>
                        <a:pt x="10275" y="263"/>
                        <a:pt x="10408" y="196"/>
                      </a:cubicBezTo>
                      <a:cubicBezTo>
                        <a:pt x="10508" y="129"/>
                        <a:pt x="10541" y="96"/>
                        <a:pt x="10541" y="63"/>
                      </a:cubicBezTo>
                      <a:cubicBezTo>
                        <a:pt x="10541" y="40"/>
                        <a:pt x="10494" y="1"/>
                        <a:pt x="1043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8" name="Google Shape;6328;p37"/>
                <p:cNvSpPr/>
                <p:nvPr/>
              </p:nvSpPr>
              <p:spPr>
                <a:xfrm>
                  <a:off x="3116575" y="2577275"/>
                  <a:ext cx="324400" cy="134300"/>
                </a:xfrm>
                <a:custGeom>
                  <a:avLst/>
                  <a:gdLst/>
                  <a:ahLst/>
                  <a:cxnLst/>
                  <a:rect l="l" t="t" r="r" b="b"/>
                  <a:pathLst>
                    <a:path w="12976" h="5372" extrusionOk="0">
                      <a:moveTo>
                        <a:pt x="12809" y="1"/>
                      </a:moveTo>
                      <a:cubicBezTo>
                        <a:pt x="12542" y="1"/>
                        <a:pt x="12275" y="101"/>
                        <a:pt x="12009" y="168"/>
                      </a:cubicBezTo>
                      <a:cubicBezTo>
                        <a:pt x="11942" y="168"/>
                        <a:pt x="11875" y="201"/>
                        <a:pt x="11842" y="201"/>
                      </a:cubicBezTo>
                      <a:cubicBezTo>
                        <a:pt x="11775" y="201"/>
                        <a:pt x="11708" y="268"/>
                        <a:pt x="11642" y="268"/>
                      </a:cubicBezTo>
                      <a:lnTo>
                        <a:pt x="11275" y="368"/>
                      </a:lnTo>
                      <a:cubicBezTo>
                        <a:pt x="11041" y="468"/>
                        <a:pt x="10774" y="468"/>
                        <a:pt x="10508" y="535"/>
                      </a:cubicBezTo>
                      <a:cubicBezTo>
                        <a:pt x="10441" y="535"/>
                        <a:pt x="10374" y="601"/>
                        <a:pt x="10307" y="601"/>
                      </a:cubicBezTo>
                      <a:lnTo>
                        <a:pt x="10107" y="635"/>
                      </a:lnTo>
                      <a:lnTo>
                        <a:pt x="9707" y="768"/>
                      </a:lnTo>
                      <a:cubicBezTo>
                        <a:pt x="8706" y="1035"/>
                        <a:pt x="7672" y="1369"/>
                        <a:pt x="6671" y="1769"/>
                      </a:cubicBezTo>
                      <a:cubicBezTo>
                        <a:pt x="6438" y="1836"/>
                        <a:pt x="6171" y="1969"/>
                        <a:pt x="5938" y="2102"/>
                      </a:cubicBezTo>
                      <a:cubicBezTo>
                        <a:pt x="5671" y="2203"/>
                        <a:pt x="5437" y="2336"/>
                        <a:pt x="5204" y="2469"/>
                      </a:cubicBezTo>
                      <a:cubicBezTo>
                        <a:pt x="4970" y="2603"/>
                        <a:pt x="4770" y="2703"/>
                        <a:pt x="4537" y="2803"/>
                      </a:cubicBezTo>
                      <a:cubicBezTo>
                        <a:pt x="4336" y="2870"/>
                        <a:pt x="4103" y="2970"/>
                        <a:pt x="3869" y="3036"/>
                      </a:cubicBezTo>
                      <a:cubicBezTo>
                        <a:pt x="3436" y="3203"/>
                        <a:pt x="2935" y="3337"/>
                        <a:pt x="2368" y="3503"/>
                      </a:cubicBezTo>
                      <a:lnTo>
                        <a:pt x="2168" y="3604"/>
                      </a:lnTo>
                      <a:cubicBezTo>
                        <a:pt x="2135" y="3604"/>
                        <a:pt x="2102" y="3637"/>
                        <a:pt x="2001" y="3637"/>
                      </a:cubicBezTo>
                      <a:cubicBezTo>
                        <a:pt x="1868" y="3670"/>
                        <a:pt x="1801" y="3704"/>
                        <a:pt x="1668" y="3704"/>
                      </a:cubicBezTo>
                      <a:cubicBezTo>
                        <a:pt x="1434" y="3804"/>
                        <a:pt x="1134" y="3837"/>
                        <a:pt x="834" y="3970"/>
                      </a:cubicBezTo>
                      <a:cubicBezTo>
                        <a:pt x="767" y="4004"/>
                        <a:pt x="701" y="4004"/>
                        <a:pt x="667" y="4037"/>
                      </a:cubicBezTo>
                      <a:cubicBezTo>
                        <a:pt x="634" y="4104"/>
                        <a:pt x="534" y="4104"/>
                        <a:pt x="467" y="4137"/>
                      </a:cubicBezTo>
                      <a:cubicBezTo>
                        <a:pt x="367" y="4171"/>
                        <a:pt x="334" y="4204"/>
                        <a:pt x="267" y="4271"/>
                      </a:cubicBezTo>
                      <a:cubicBezTo>
                        <a:pt x="167" y="4304"/>
                        <a:pt x="133" y="4337"/>
                        <a:pt x="100" y="4371"/>
                      </a:cubicBezTo>
                      <a:cubicBezTo>
                        <a:pt x="0" y="4471"/>
                        <a:pt x="100" y="4504"/>
                        <a:pt x="100" y="4538"/>
                      </a:cubicBezTo>
                      <a:cubicBezTo>
                        <a:pt x="100" y="4604"/>
                        <a:pt x="33" y="4671"/>
                        <a:pt x="33" y="4771"/>
                      </a:cubicBezTo>
                      <a:cubicBezTo>
                        <a:pt x="33" y="4838"/>
                        <a:pt x="0" y="4871"/>
                        <a:pt x="33" y="4971"/>
                      </a:cubicBezTo>
                      <a:cubicBezTo>
                        <a:pt x="100" y="5038"/>
                        <a:pt x="133" y="5105"/>
                        <a:pt x="200" y="5171"/>
                      </a:cubicBezTo>
                      <a:cubicBezTo>
                        <a:pt x="334" y="5205"/>
                        <a:pt x="467" y="5205"/>
                        <a:pt x="600" y="5205"/>
                      </a:cubicBezTo>
                      <a:cubicBezTo>
                        <a:pt x="634" y="5371"/>
                        <a:pt x="767" y="5371"/>
                        <a:pt x="934" y="5371"/>
                      </a:cubicBezTo>
                      <a:cubicBezTo>
                        <a:pt x="1001" y="5371"/>
                        <a:pt x="1034" y="5338"/>
                        <a:pt x="1134" y="5338"/>
                      </a:cubicBezTo>
                      <a:cubicBezTo>
                        <a:pt x="1168" y="5338"/>
                        <a:pt x="1201" y="5338"/>
                        <a:pt x="1268" y="5305"/>
                      </a:cubicBezTo>
                      <a:cubicBezTo>
                        <a:pt x="1301" y="5305"/>
                        <a:pt x="1301" y="5305"/>
                        <a:pt x="1334" y="5271"/>
                      </a:cubicBezTo>
                      <a:cubicBezTo>
                        <a:pt x="1434" y="5205"/>
                        <a:pt x="1534" y="5205"/>
                        <a:pt x="1668" y="5171"/>
                      </a:cubicBezTo>
                      <a:cubicBezTo>
                        <a:pt x="1935" y="5138"/>
                        <a:pt x="2168" y="5105"/>
                        <a:pt x="2468" y="5005"/>
                      </a:cubicBezTo>
                      <a:lnTo>
                        <a:pt x="3202" y="4771"/>
                      </a:lnTo>
                      <a:lnTo>
                        <a:pt x="3970" y="4504"/>
                      </a:lnTo>
                      <a:cubicBezTo>
                        <a:pt x="4203" y="4437"/>
                        <a:pt x="4503" y="4304"/>
                        <a:pt x="4803" y="4171"/>
                      </a:cubicBezTo>
                      <a:cubicBezTo>
                        <a:pt x="5104" y="4037"/>
                        <a:pt x="5337" y="3870"/>
                        <a:pt x="5604" y="3770"/>
                      </a:cubicBezTo>
                      <a:cubicBezTo>
                        <a:pt x="6104" y="3470"/>
                        <a:pt x="6505" y="3137"/>
                        <a:pt x="6972" y="2870"/>
                      </a:cubicBezTo>
                      <a:cubicBezTo>
                        <a:pt x="7939" y="2336"/>
                        <a:pt x="8940" y="1869"/>
                        <a:pt x="9874" y="1369"/>
                      </a:cubicBezTo>
                      <a:cubicBezTo>
                        <a:pt x="10007" y="1335"/>
                        <a:pt x="10141" y="1269"/>
                        <a:pt x="10274" y="1202"/>
                      </a:cubicBezTo>
                      <a:lnTo>
                        <a:pt x="10441" y="1135"/>
                      </a:lnTo>
                      <a:cubicBezTo>
                        <a:pt x="10474" y="1102"/>
                        <a:pt x="10541" y="1102"/>
                        <a:pt x="10608" y="1035"/>
                      </a:cubicBezTo>
                      <a:lnTo>
                        <a:pt x="10975" y="935"/>
                      </a:lnTo>
                      <a:cubicBezTo>
                        <a:pt x="11108" y="868"/>
                        <a:pt x="11275" y="835"/>
                        <a:pt x="11375" y="768"/>
                      </a:cubicBezTo>
                      <a:cubicBezTo>
                        <a:pt x="11508" y="701"/>
                        <a:pt x="11642" y="635"/>
                        <a:pt x="11708" y="601"/>
                      </a:cubicBezTo>
                      <a:cubicBezTo>
                        <a:pt x="11775" y="535"/>
                        <a:pt x="11842" y="535"/>
                        <a:pt x="11875" y="501"/>
                      </a:cubicBezTo>
                      <a:cubicBezTo>
                        <a:pt x="11975" y="468"/>
                        <a:pt x="12009" y="468"/>
                        <a:pt x="12109" y="435"/>
                      </a:cubicBezTo>
                      <a:cubicBezTo>
                        <a:pt x="12342" y="335"/>
                        <a:pt x="12542" y="201"/>
                        <a:pt x="12809" y="168"/>
                      </a:cubicBezTo>
                      <a:cubicBezTo>
                        <a:pt x="12943" y="168"/>
                        <a:pt x="12976" y="134"/>
                        <a:pt x="12976" y="101"/>
                      </a:cubicBezTo>
                      <a:cubicBezTo>
                        <a:pt x="12976" y="34"/>
                        <a:pt x="12943" y="1"/>
                        <a:pt x="1280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9" name="Google Shape;6329;p37"/>
                <p:cNvSpPr/>
                <p:nvPr/>
              </p:nvSpPr>
              <p:spPr>
                <a:xfrm>
                  <a:off x="3042350" y="2200350"/>
                  <a:ext cx="62575" cy="497050"/>
                </a:xfrm>
                <a:custGeom>
                  <a:avLst/>
                  <a:gdLst/>
                  <a:ahLst/>
                  <a:cxnLst/>
                  <a:rect l="l" t="t" r="r" b="b"/>
                  <a:pathLst>
                    <a:path w="2503" h="19882" extrusionOk="0">
                      <a:moveTo>
                        <a:pt x="167" y="1"/>
                      </a:moveTo>
                      <a:lnTo>
                        <a:pt x="0" y="34"/>
                      </a:lnTo>
                      <a:cubicBezTo>
                        <a:pt x="2102" y="6338"/>
                        <a:pt x="2302" y="13377"/>
                        <a:pt x="667" y="19848"/>
                      </a:cubicBezTo>
                      <a:lnTo>
                        <a:pt x="834" y="19881"/>
                      </a:lnTo>
                      <a:cubicBezTo>
                        <a:pt x="2502" y="13377"/>
                        <a:pt x="2269" y="6338"/>
                        <a:pt x="167" y="1"/>
                      </a:cubicBezTo>
                      <a:close/>
                    </a:path>
                  </a:pathLst>
                </a:custGeom>
                <a:solidFill>
                  <a:srgbClr val="FFFE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0" name="Google Shape;6330;p37"/>
                <p:cNvSpPr/>
                <p:nvPr/>
              </p:nvSpPr>
              <p:spPr>
                <a:xfrm>
                  <a:off x="3060700" y="2276250"/>
                  <a:ext cx="77575" cy="434500"/>
                </a:xfrm>
                <a:custGeom>
                  <a:avLst/>
                  <a:gdLst/>
                  <a:ahLst/>
                  <a:cxnLst/>
                  <a:rect l="l" t="t" r="r" b="b"/>
                  <a:pathLst>
                    <a:path w="3103" h="17380" extrusionOk="0">
                      <a:moveTo>
                        <a:pt x="2235" y="0"/>
                      </a:moveTo>
                      <a:cubicBezTo>
                        <a:pt x="2902" y="5838"/>
                        <a:pt x="2168" y="11842"/>
                        <a:pt x="0" y="17346"/>
                      </a:cubicBezTo>
                      <a:lnTo>
                        <a:pt x="167" y="17379"/>
                      </a:lnTo>
                      <a:cubicBezTo>
                        <a:pt x="2368" y="11875"/>
                        <a:pt x="3102" y="5838"/>
                        <a:pt x="2402" y="0"/>
                      </a:cubicBezTo>
                      <a:close/>
                    </a:path>
                  </a:pathLst>
                </a:custGeom>
                <a:solidFill>
                  <a:srgbClr val="FFFE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1" name="Google Shape;6331;p37"/>
                <p:cNvSpPr/>
                <p:nvPr/>
              </p:nvSpPr>
              <p:spPr>
                <a:xfrm>
                  <a:off x="3036500" y="2292075"/>
                  <a:ext cx="34225" cy="392825"/>
                </a:xfrm>
                <a:custGeom>
                  <a:avLst/>
                  <a:gdLst/>
                  <a:ahLst/>
                  <a:cxnLst/>
                  <a:rect l="l" t="t" r="r" b="b"/>
                  <a:pathLst>
                    <a:path w="1369" h="15713" extrusionOk="0">
                      <a:moveTo>
                        <a:pt x="168" y="1"/>
                      </a:moveTo>
                      <a:lnTo>
                        <a:pt x="1" y="34"/>
                      </a:lnTo>
                      <a:cubicBezTo>
                        <a:pt x="968" y="5205"/>
                        <a:pt x="1202" y="10442"/>
                        <a:pt x="801" y="15712"/>
                      </a:cubicBezTo>
                      <a:lnTo>
                        <a:pt x="968" y="15712"/>
                      </a:lnTo>
                      <a:cubicBezTo>
                        <a:pt x="1368" y="10442"/>
                        <a:pt x="1068" y="5171"/>
                        <a:pt x="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2" name="Google Shape;6332;p37"/>
                <p:cNvSpPr/>
                <p:nvPr/>
              </p:nvSpPr>
              <p:spPr>
                <a:xfrm>
                  <a:off x="3085700" y="2226200"/>
                  <a:ext cx="105100" cy="455350"/>
                </a:xfrm>
                <a:custGeom>
                  <a:avLst/>
                  <a:gdLst/>
                  <a:ahLst/>
                  <a:cxnLst/>
                  <a:rect l="l" t="t" r="r" b="b"/>
                  <a:pathLst>
                    <a:path w="4204" h="18214" extrusionOk="0">
                      <a:moveTo>
                        <a:pt x="3970" y="1"/>
                      </a:moveTo>
                      <a:cubicBezTo>
                        <a:pt x="4037" y="6205"/>
                        <a:pt x="2669" y="12510"/>
                        <a:pt x="1" y="18147"/>
                      </a:cubicBezTo>
                      <a:lnTo>
                        <a:pt x="168" y="18214"/>
                      </a:lnTo>
                      <a:cubicBezTo>
                        <a:pt x="2836" y="12543"/>
                        <a:pt x="4204" y="6238"/>
                        <a:pt x="4170" y="1"/>
                      </a:cubicBezTo>
                      <a:close/>
                    </a:path>
                  </a:pathLst>
                </a:custGeom>
                <a:solidFill>
                  <a:srgbClr val="FFFE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3" name="Google Shape;6333;p37"/>
                <p:cNvSpPr/>
                <p:nvPr/>
              </p:nvSpPr>
              <p:spPr>
                <a:xfrm>
                  <a:off x="3087375" y="2293750"/>
                  <a:ext cx="161800" cy="425325"/>
                </a:xfrm>
                <a:custGeom>
                  <a:avLst/>
                  <a:gdLst/>
                  <a:ahLst/>
                  <a:cxnLst/>
                  <a:rect l="l" t="t" r="r" b="b"/>
                  <a:pathLst>
                    <a:path w="6472" h="17013" extrusionOk="0">
                      <a:moveTo>
                        <a:pt x="6305" y="1"/>
                      </a:moveTo>
                      <a:cubicBezTo>
                        <a:pt x="6205" y="6172"/>
                        <a:pt x="4003" y="12176"/>
                        <a:pt x="1" y="16946"/>
                      </a:cubicBezTo>
                      <a:lnTo>
                        <a:pt x="134" y="17013"/>
                      </a:lnTo>
                      <a:cubicBezTo>
                        <a:pt x="4137" y="12276"/>
                        <a:pt x="6372" y="6205"/>
                        <a:pt x="6472" y="1"/>
                      </a:cubicBezTo>
                      <a:close/>
                    </a:path>
                  </a:pathLst>
                </a:custGeom>
                <a:solidFill>
                  <a:srgbClr val="FFFE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4" name="Google Shape;6334;p37"/>
                <p:cNvSpPr/>
                <p:nvPr/>
              </p:nvSpPr>
              <p:spPr>
                <a:xfrm>
                  <a:off x="3095725" y="2172825"/>
                  <a:ext cx="140125" cy="516225"/>
                </a:xfrm>
                <a:custGeom>
                  <a:avLst/>
                  <a:gdLst/>
                  <a:ahLst/>
                  <a:cxnLst/>
                  <a:rect l="l" t="t" r="r" b="b"/>
                  <a:pathLst>
                    <a:path w="5605" h="20649" extrusionOk="0">
                      <a:moveTo>
                        <a:pt x="5237" y="1"/>
                      </a:moveTo>
                      <a:cubicBezTo>
                        <a:pt x="5471" y="7139"/>
                        <a:pt x="3569" y="14444"/>
                        <a:pt x="0" y="20549"/>
                      </a:cubicBezTo>
                      <a:lnTo>
                        <a:pt x="134" y="20649"/>
                      </a:lnTo>
                      <a:cubicBezTo>
                        <a:pt x="3703" y="14478"/>
                        <a:pt x="5604" y="7139"/>
                        <a:pt x="5437" y="1"/>
                      </a:cubicBezTo>
                      <a:close/>
                    </a:path>
                  </a:pathLst>
                </a:custGeom>
                <a:solidFill>
                  <a:srgbClr val="FFFE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5" name="Google Shape;6335;p37"/>
                <p:cNvSpPr/>
                <p:nvPr/>
              </p:nvSpPr>
              <p:spPr>
                <a:xfrm>
                  <a:off x="3095725" y="2163650"/>
                  <a:ext cx="65050" cy="492875"/>
                </a:xfrm>
                <a:custGeom>
                  <a:avLst/>
                  <a:gdLst/>
                  <a:ahLst/>
                  <a:cxnLst/>
                  <a:rect l="l" t="t" r="r" b="b"/>
                  <a:pathLst>
                    <a:path w="2602" h="19715" extrusionOk="0">
                      <a:moveTo>
                        <a:pt x="1134" y="1"/>
                      </a:moveTo>
                      <a:lnTo>
                        <a:pt x="967" y="34"/>
                      </a:lnTo>
                      <a:cubicBezTo>
                        <a:pt x="2435" y="6539"/>
                        <a:pt x="2102" y="13344"/>
                        <a:pt x="0" y="19682"/>
                      </a:cubicBezTo>
                      <a:lnTo>
                        <a:pt x="167" y="19715"/>
                      </a:lnTo>
                      <a:cubicBezTo>
                        <a:pt x="2268" y="13344"/>
                        <a:pt x="2602" y="6505"/>
                        <a:pt x="1134" y="1"/>
                      </a:cubicBezTo>
                      <a:close/>
                    </a:path>
                  </a:pathLst>
                </a:custGeom>
                <a:solidFill>
                  <a:srgbClr val="FFFE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6" name="Google Shape;6336;p37"/>
                <p:cNvSpPr/>
                <p:nvPr/>
              </p:nvSpPr>
              <p:spPr>
                <a:xfrm>
                  <a:off x="2964800" y="2518900"/>
                  <a:ext cx="154300" cy="291900"/>
                </a:xfrm>
                <a:custGeom>
                  <a:avLst/>
                  <a:gdLst/>
                  <a:ahLst/>
                  <a:cxnLst/>
                  <a:rect l="l" t="t" r="r" b="b"/>
                  <a:pathLst>
                    <a:path w="6172" h="11676" extrusionOk="0">
                      <a:moveTo>
                        <a:pt x="1368" y="1"/>
                      </a:moveTo>
                      <a:cubicBezTo>
                        <a:pt x="0" y="3937"/>
                        <a:pt x="1268" y="8640"/>
                        <a:pt x="5104" y="11676"/>
                      </a:cubicBezTo>
                      <a:cubicBezTo>
                        <a:pt x="6038" y="9641"/>
                        <a:pt x="6171" y="7206"/>
                        <a:pt x="5437" y="5038"/>
                      </a:cubicBezTo>
                      <a:cubicBezTo>
                        <a:pt x="4737" y="2936"/>
                        <a:pt x="3202" y="1035"/>
                        <a:pt x="13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7" name="Google Shape;6337;p37"/>
                <p:cNvSpPr/>
                <p:nvPr/>
              </p:nvSpPr>
              <p:spPr>
                <a:xfrm>
                  <a:off x="3061525" y="2502225"/>
                  <a:ext cx="196825" cy="313600"/>
                </a:xfrm>
                <a:custGeom>
                  <a:avLst/>
                  <a:gdLst/>
                  <a:ahLst/>
                  <a:cxnLst/>
                  <a:rect l="l" t="t" r="r" b="b"/>
                  <a:pathLst>
                    <a:path w="7873" h="12544" extrusionOk="0">
                      <a:moveTo>
                        <a:pt x="7873" y="1"/>
                      </a:moveTo>
                      <a:lnTo>
                        <a:pt x="7873" y="1"/>
                      </a:lnTo>
                      <a:cubicBezTo>
                        <a:pt x="4971" y="168"/>
                        <a:pt x="2235" y="2002"/>
                        <a:pt x="1035" y="4637"/>
                      </a:cubicBezTo>
                      <a:cubicBezTo>
                        <a:pt x="0" y="6939"/>
                        <a:pt x="167" y="9975"/>
                        <a:pt x="1301" y="12543"/>
                      </a:cubicBezTo>
                      <a:cubicBezTo>
                        <a:pt x="5171" y="9608"/>
                        <a:pt x="7639" y="4871"/>
                        <a:pt x="787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8" name="Google Shape;6338;p37"/>
                <p:cNvSpPr/>
                <p:nvPr/>
              </p:nvSpPr>
              <p:spPr>
                <a:xfrm>
                  <a:off x="3013150" y="2179500"/>
                  <a:ext cx="52575" cy="40050"/>
                </a:xfrm>
                <a:custGeom>
                  <a:avLst/>
                  <a:gdLst/>
                  <a:ahLst/>
                  <a:cxnLst/>
                  <a:rect l="l" t="t" r="r" b="b"/>
                  <a:pathLst>
                    <a:path w="2103" h="1602" extrusionOk="0">
                      <a:moveTo>
                        <a:pt x="1068" y="1"/>
                      </a:moveTo>
                      <a:cubicBezTo>
                        <a:pt x="1" y="1"/>
                        <a:pt x="1" y="1602"/>
                        <a:pt x="1068" y="1602"/>
                      </a:cubicBezTo>
                      <a:cubicBezTo>
                        <a:pt x="2102" y="1602"/>
                        <a:pt x="2102" y="1"/>
                        <a:pt x="1068" y="1"/>
                      </a:cubicBezTo>
                      <a:close/>
                    </a:path>
                  </a:pathLst>
                </a:custGeom>
                <a:solidFill>
                  <a:srgbClr val="51301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9" name="Google Shape;6339;p37"/>
                <p:cNvSpPr/>
                <p:nvPr/>
              </p:nvSpPr>
              <p:spPr>
                <a:xfrm>
                  <a:off x="3099050" y="2143650"/>
                  <a:ext cx="51725" cy="40875"/>
                </a:xfrm>
                <a:custGeom>
                  <a:avLst/>
                  <a:gdLst/>
                  <a:ahLst/>
                  <a:cxnLst/>
                  <a:rect l="l" t="t" r="r" b="b"/>
                  <a:pathLst>
                    <a:path w="2069" h="1635" extrusionOk="0">
                      <a:moveTo>
                        <a:pt x="1035" y="0"/>
                      </a:moveTo>
                      <a:cubicBezTo>
                        <a:pt x="1" y="0"/>
                        <a:pt x="1" y="1635"/>
                        <a:pt x="1035" y="1635"/>
                      </a:cubicBezTo>
                      <a:cubicBezTo>
                        <a:pt x="2035" y="1601"/>
                        <a:pt x="2069" y="0"/>
                        <a:pt x="1035" y="0"/>
                      </a:cubicBezTo>
                      <a:close/>
                    </a:path>
                  </a:pathLst>
                </a:custGeom>
                <a:solidFill>
                  <a:srgbClr val="51301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0" name="Google Shape;6340;p37"/>
                <p:cNvSpPr/>
                <p:nvPr/>
              </p:nvSpPr>
              <p:spPr>
                <a:xfrm>
                  <a:off x="3161600" y="2212850"/>
                  <a:ext cx="51725" cy="40075"/>
                </a:xfrm>
                <a:custGeom>
                  <a:avLst/>
                  <a:gdLst/>
                  <a:ahLst/>
                  <a:cxnLst/>
                  <a:rect l="l" t="t" r="r" b="b"/>
                  <a:pathLst>
                    <a:path w="2069" h="1603" extrusionOk="0">
                      <a:moveTo>
                        <a:pt x="1034" y="1"/>
                      </a:moveTo>
                      <a:cubicBezTo>
                        <a:pt x="0" y="1"/>
                        <a:pt x="0" y="1602"/>
                        <a:pt x="1034" y="1602"/>
                      </a:cubicBezTo>
                      <a:cubicBezTo>
                        <a:pt x="2068" y="1602"/>
                        <a:pt x="2068" y="1"/>
                        <a:pt x="1034" y="1"/>
                      </a:cubicBezTo>
                      <a:close/>
                    </a:path>
                  </a:pathLst>
                </a:custGeom>
                <a:solidFill>
                  <a:srgbClr val="51301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1" name="Google Shape;6341;p37"/>
                <p:cNvSpPr/>
                <p:nvPr/>
              </p:nvSpPr>
              <p:spPr>
                <a:xfrm>
                  <a:off x="3092375" y="2248725"/>
                  <a:ext cx="52575" cy="40875"/>
                </a:xfrm>
                <a:custGeom>
                  <a:avLst/>
                  <a:gdLst/>
                  <a:ahLst/>
                  <a:cxnLst/>
                  <a:rect l="l" t="t" r="r" b="b"/>
                  <a:pathLst>
                    <a:path w="2103" h="1635" extrusionOk="0">
                      <a:moveTo>
                        <a:pt x="1068" y="0"/>
                      </a:moveTo>
                      <a:cubicBezTo>
                        <a:pt x="1" y="0"/>
                        <a:pt x="1" y="1635"/>
                        <a:pt x="1068" y="1635"/>
                      </a:cubicBezTo>
                      <a:cubicBezTo>
                        <a:pt x="2102" y="1635"/>
                        <a:pt x="2102" y="0"/>
                        <a:pt x="1068" y="0"/>
                      </a:cubicBezTo>
                      <a:close/>
                    </a:path>
                  </a:pathLst>
                </a:custGeom>
                <a:solidFill>
                  <a:srgbClr val="51301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2" name="Google Shape;6342;p37"/>
                <p:cNvSpPr/>
                <p:nvPr/>
              </p:nvSpPr>
              <p:spPr>
                <a:xfrm>
                  <a:off x="3200800" y="2155325"/>
                  <a:ext cx="52550" cy="40875"/>
                </a:xfrm>
                <a:custGeom>
                  <a:avLst/>
                  <a:gdLst/>
                  <a:ahLst/>
                  <a:cxnLst/>
                  <a:rect l="l" t="t" r="r" b="b"/>
                  <a:pathLst>
                    <a:path w="2102" h="1635" extrusionOk="0">
                      <a:moveTo>
                        <a:pt x="1068" y="0"/>
                      </a:moveTo>
                      <a:cubicBezTo>
                        <a:pt x="0" y="0"/>
                        <a:pt x="0" y="1635"/>
                        <a:pt x="1068" y="1635"/>
                      </a:cubicBezTo>
                      <a:cubicBezTo>
                        <a:pt x="2102" y="1635"/>
                        <a:pt x="2102" y="0"/>
                        <a:pt x="1068" y="0"/>
                      </a:cubicBezTo>
                      <a:close/>
                    </a:path>
                  </a:pathLst>
                </a:custGeom>
                <a:solidFill>
                  <a:srgbClr val="51301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3" name="Google Shape;6343;p37"/>
                <p:cNvSpPr/>
                <p:nvPr/>
              </p:nvSpPr>
              <p:spPr>
                <a:xfrm>
                  <a:off x="3221650" y="2269575"/>
                  <a:ext cx="52550" cy="40875"/>
                </a:xfrm>
                <a:custGeom>
                  <a:avLst/>
                  <a:gdLst/>
                  <a:ahLst/>
                  <a:cxnLst/>
                  <a:rect l="l" t="t" r="r" b="b"/>
                  <a:pathLst>
                    <a:path w="2102" h="1635" extrusionOk="0">
                      <a:moveTo>
                        <a:pt x="1067" y="0"/>
                      </a:moveTo>
                      <a:cubicBezTo>
                        <a:pt x="0" y="0"/>
                        <a:pt x="0" y="1635"/>
                        <a:pt x="1067" y="1635"/>
                      </a:cubicBezTo>
                      <a:cubicBezTo>
                        <a:pt x="2102" y="1635"/>
                        <a:pt x="2102" y="0"/>
                        <a:pt x="1067" y="0"/>
                      </a:cubicBezTo>
                      <a:close/>
                    </a:path>
                  </a:pathLst>
                </a:custGeom>
                <a:solidFill>
                  <a:srgbClr val="51301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4" name="Google Shape;6344;p37"/>
                <p:cNvSpPr/>
                <p:nvPr/>
              </p:nvSpPr>
              <p:spPr>
                <a:xfrm>
                  <a:off x="3013150" y="2269575"/>
                  <a:ext cx="52575" cy="40875"/>
                </a:xfrm>
                <a:custGeom>
                  <a:avLst/>
                  <a:gdLst/>
                  <a:ahLst/>
                  <a:cxnLst/>
                  <a:rect l="l" t="t" r="r" b="b"/>
                  <a:pathLst>
                    <a:path w="2103" h="1635" extrusionOk="0">
                      <a:moveTo>
                        <a:pt x="1068" y="0"/>
                      </a:moveTo>
                      <a:cubicBezTo>
                        <a:pt x="1" y="0"/>
                        <a:pt x="1" y="1635"/>
                        <a:pt x="1068" y="1635"/>
                      </a:cubicBezTo>
                      <a:cubicBezTo>
                        <a:pt x="2102" y="1635"/>
                        <a:pt x="2102" y="0"/>
                        <a:pt x="1068" y="0"/>
                      </a:cubicBezTo>
                      <a:close/>
                    </a:path>
                  </a:pathLst>
                </a:custGeom>
                <a:solidFill>
                  <a:srgbClr val="51301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345" name="Google Shape;6345;p37"/>
              <p:cNvGrpSpPr/>
              <p:nvPr/>
            </p:nvGrpSpPr>
            <p:grpSpPr>
              <a:xfrm>
                <a:off x="-202790" y="4525674"/>
                <a:ext cx="824892" cy="814944"/>
                <a:chOff x="2649575" y="3055425"/>
                <a:chExt cx="1024075" cy="1011725"/>
              </a:xfrm>
            </p:grpSpPr>
            <p:sp>
              <p:nvSpPr>
                <p:cNvPr id="6346" name="Google Shape;6346;p37"/>
                <p:cNvSpPr/>
                <p:nvPr/>
              </p:nvSpPr>
              <p:spPr>
                <a:xfrm>
                  <a:off x="3081550" y="3541300"/>
                  <a:ext cx="165125" cy="525850"/>
                </a:xfrm>
                <a:custGeom>
                  <a:avLst/>
                  <a:gdLst/>
                  <a:ahLst/>
                  <a:cxnLst/>
                  <a:rect l="l" t="t" r="r" b="b"/>
                  <a:pathLst>
                    <a:path w="6605" h="21034" extrusionOk="0">
                      <a:moveTo>
                        <a:pt x="3603" y="1"/>
                      </a:moveTo>
                      <a:cubicBezTo>
                        <a:pt x="0" y="6839"/>
                        <a:pt x="67" y="12743"/>
                        <a:pt x="567" y="18514"/>
                      </a:cubicBezTo>
                      <a:cubicBezTo>
                        <a:pt x="634" y="19415"/>
                        <a:pt x="801" y="20449"/>
                        <a:pt x="1601" y="20849"/>
                      </a:cubicBezTo>
                      <a:cubicBezTo>
                        <a:pt x="1815" y="20977"/>
                        <a:pt x="2048" y="21034"/>
                        <a:pt x="2286" y="21034"/>
                      </a:cubicBezTo>
                      <a:cubicBezTo>
                        <a:pt x="2792" y="21034"/>
                        <a:pt x="3317" y="20779"/>
                        <a:pt x="3703" y="20416"/>
                      </a:cubicBezTo>
                      <a:cubicBezTo>
                        <a:pt x="4236" y="19848"/>
                        <a:pt x="4537" y="19148"/>
                        <a:pt x="4737" y="18414"/>
                      </a:cubicBezTo>
                      <a:cubicBezTo>
                        <a:pt x="6605" y="12410"/>
                        <a:pt x="6204" y="5738"/>
                        <a:pt x="3603" y="1"/>
                      </a:cubicBezTo>
                      <a:close/>
                    </a:path>
                  </a:pathLst>
                </a:custGeom>
                <a:solidFill>
                  <a:srgbClr val="DB5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7" name="Google Shape;6347;p37"/>
                <p:cNvSpPr/>
                <p:nvPr/>
              </p:nvSpPr>
              <p:spPr>
                <a:xfrm>
                  <a:off x="2843875" y="3551325"/>
                  <a:ext cx="333600" cy="431525"/>
                </a:xfrm>
                <a:custGeom>
                  <a:avLst/>
                  <a:gdLst/>
                  <a:ahLst/>
                  <a:cxnLst/>
                  <a:rect l="l" t="t" r="r" b="b"/>
                  <a:pathLst>
                    <a:path w="13344" h="17261" extrusionOk="0">
                      <a:moveTo>
                        <a:pt x="13343" y="0"/>
                      </a:moveTo>
                      <a:lnTo>
                        <a:pt x="13343" y="0"/>
                      </a:lnTo>
                      <a:cubicBezTo>
                        <a:pt x="6572" y="3770"/>
                        <a:pt x="3503" y="8740"/>
                        <a:pt x="767" y="13910"/>
                      </a:cubicBezTo>
                      <a:cubicBezTo>
                        <a:pt x="367" y="14711"/>
                        <a:pt x="0" y="15678"/>
                        <a:pt x="401" y="16445"/>
                      </a:cubicBezTo>
                      <a:cubicBezTo>
                        <a:pt x="696" y="16983"/>
                        <a:pt x="1339" y="17261"/>
                        <a:pt x="1962" y="17261"/>
                      </a:cubicBezTo>
                      <a:cubicBezTo>
                        <a:pt x="2111" y="17261"/>
                        <a:pt x="2260" y="17245"/>
                        <a:pt x="2402" y="17213"/>
                      </a:cubicBezTo>
                      <a:cubicBezTo>
                        <a:pt x="3169" y="17046"/>
                        <a:pt x="3770" y="16579"/>
                        <a:pt x="4370" y="16078"/>
                      </a:cubicBezTo>
                      <a:cubicBezTo>
                        <a:pt x="9173" y="12042"/>
                        <a:pt x="12409" y="6205"/>
                        <a:pt x="13343" y="0"/>
                      </a:cubicBezTo>
                      <a:close/>
                    </a:path>
                  </a:pathLst>
                </a:custGeom>
                <a:solidFill>
                  <a:srgbClr val="DB5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8" name="Google Shape;6348;p37"/>
                <p:cNvSpPr/>
                <p:nvPr/>
              </p:nvSpPr>
              <p:spPr>
                <a:xfrm>
                  <a:off x="2679575" y="3559250"/>
                  <a:ext cx="496225" cy="219875"/>
                </a:xfrm>
                <a:custGeom>
                  <a:avLst/>
                  <a:gdLst/>
                  <a:ahLst/>
                  <a:cxnLst/>
                  <a:rect l="l" t="t" r="r" b="b"/>
                  <a:pathLst>
                    <a:path w="19849" h="8795" extrusionOk="0">
                      <a:moveTo>
                        <a:pt x="18122" y="1"/>
                      </a:moveTo>
                      <a:cubicBezTo>
                        <a:pt x="11333" y="1"/>
                        <a:pt x="6451" y="2335"/>
                        <a:pt x="1769" y="4954"/>
                      </a:cubicBezTo>
                      <a:cubicBezTo>
                        <a:pt x="968" y="5387"/>
                        <a:pt x="101" y="5988"/>
                        <a:pt x="68" y="6888"/>
                      </a:cubicBezTo>
                      <a:cubicBezTo>
                        <a:pt x="1" y="7622"/>
                        <a:pt x="635" y="8356"/>
                        <a:pt x="1335" y="8590"/>
                      </a:cubicBezTo>
                      <a:cubicBezTo>
                        <a:pt x="1719" y="8747"/>
                        <a:pt x="2112" y="8794"/>
                        <a:pt x="2510" y="8794"/>
                      </a:cubicBezTo>
                      <a:cubicBezTo>
                        <a:pt x="2872" y="8794"/>
                        <a:pt x="3238" y="8755"/>
                        <a:pt x="3603" y="8723"/>
                      </a:cubicBezTo>
                      <a:cubicBezTo>
                        <a:pt x="9808" y="7922"/>
                        <a:pt x="15745" y="4754"/>
                        <a:pt x="19848" y="50"/>
                      </a:cubicBezTo>
                      <a:cubicBezTo>
                        <a:pt x="19259" y="17"/>
                        <a:pt x="18684" y="1"/>
                        <a:pt x="18122" y="1"/>
                      </a:cubicBezTo>
                      <a:close/>
                    </a:path>
                  </a:pathLst>
                </a:custGeom>
                <a:solidFill>
                  <a:srgbClr val="DB5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9" name="Google Shape;6349;p37"/>
                <p:cNvSpPr/>
                <p:nvPr/>
              </p:nvSpPr>
              <p:spPr>
                <a:xfrm>
                  <a:off x="2649575" y="3426550"/>
                  <a:ext cx="521225" cy="167325"/>
                </a:xfrm>
                <a:custGeom>
                  <a:avLst/>
                  <a:gdLst/>
                  <a:ahLst/>
                  <a:cxnLst/>
                  <a:rect l="l" t="t" r="r" b="b"/>
                  <a:pathLst>
                    <a:path w="20849" h="6693" extrusionOk="0">
                      <a:moveTo>
                        <a:pt x="2425" y="1"/>
                      </a:moveTo>
                      <a:cubicBezTo>
                        <a:pt x="1668" y="1"/>
                        <a:pt x="902" y="151"/>
                        <a:pt x="467" y="721"/>
                      </a:cubicBezTo>
                      <a:cubicBezTo>
                        <a:pt x="0" y="1355"/>
                        <a:pt x="167" y="2223"/>
                        <a:pt x="634" y="2856"/>
                      </a:cubicBezTo>
                      <a:cubicBezTo>
                        <a:pt x="1101" y="3490"/>
                        <a:pt x="1768" y="3857"/>
                        <a:pt x="2468" y="4191"/>
                      </a:cubicBezTo>
                      <a:cubicBezTo>
                        <a:pt x="5952" y="5851"/>
                        <a:pt x="9814" y="6692"/>
                        <a:pt x="13674" y="6692"/>
                      </a:cubicBezTo>
                      <a:cubicBezTo>
                        <a:pt x="16097" y="6692"/>
                        <a:pt x="18520" y="6361"/>
                        <a:pt x="20848" y="5692"/>
                      </a:cubicBezTo>
                      <a:cubicBezTo>
                        <a:pt x="14610" y="1155"/>
                        <a:pt x="8773" y="388"/>
                        <a:pt x="2935" y="21"/>
                      </a:cubicBezTo>
                      <a:cubicBezTo>
                        <a:pt x="2768" y="9"/>
                        <a:pt x="2597" y="1"/>
                        <a:pt x="2425" y="1"/>
                      </a:cubicBezTo>
                      <a:close/>
                    </a:path>
                  </a:pathLst>
                </a:custGeom>
                <a:solidFill>
                  <a:srgbClr val="DB5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0" name="Google Shape;6350;p37"/>
                <p:cNvSpPr/>
                <p:nvPr/>
              </p:nvSpPr>
              <p:spPr>
                <a:xfrm>
                  <a:off x="2773825" y="3191800"/>
                  <a:ext cx="387800" cy="381225"/>
                </a:xfrm>
                <a:custGeom>
                  <a:avLst/>
                  <a:gdLst/>
                  <a:ahLst/>
                  <a:cxnLst/>
                  <a:rect l="l" t="t" r="r" b="b"/>
                  <a:pathLst>
                    <a:path w="15512" h="15249" extrusionOk="0">
                      <a:moveTo>
                        <a:pt x="1617" y="1"/>
                      </a:moveTo>
                      <a:cubicBezTo>
                        <a:pt x="1432" y="1"/>
                        <a:pt x="1247" y="32"/>
                        <a:pt x="1068" y="104"/>
                      </a:cubicBezTo>
                      <a:cubicBezTo>
                        <a:pt x="334" y="405"/>
                        <a:pt x="0" y="1238"/>
                        <a:pt x="34" y="1972"/>
                      </a:cubicBezTo>
                      <a:cubicBezTo>
                        <a:pt x="67" y="2740"/>
                        <a:pt x="467" y="3407"/>
                        <a:pt x="868" y="4074"/>
                      </a:cubicBezTo>
                      <a:cubicBezTo>
                        <a:pt x="4170" y="9411"/>
                        <a:pt x="9507" y="13447"/>
                        <a:pt x="15511" y="15248"/>
                      </a:cubicBezTo>
                      <a:cubicBezTo>
                        <a:pt x="12676" y="8043"/>
                        <a:pt x="8206" y="4274"/>
                        <a:pt x="3536" y="838"/>
                      </a:cubicBezTo>
                      <a:cubicBezTo>
                        <a:pt x="2987" y="419"/>
                        <a:pt x="2293" y="1"/>
                        <a:pt x="1617" y="1"/>
                      </a:cubicBezTo>
                      <a:close/>
                    </a:path>
                  </a:pathLst>
                </a:custGeom>
                <a:solidFill>
                  <a:srgbClr val="DB5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1" name="Google Shape;6351;p37"/>
                <p:cNvSpPr/>
                <p:nvPr/>
              </p:nvSpPr>
              <p:spPr>
                <a:xfrm>
                  <a:off x="2991475" y="3055425"/>
                  <a:ext cx="198500" cy="515100"/>
                </a:xfrm>
                <a:custGeom>
                  <a:avLst/>
                  <a:gdLst/>
                  <a:ahLst/>
                  <a:cxnLst/>
                  <a:rect l="l" t="t" r="r" b="b"/>
                  <a:pathLst>
                    <a:path w="7940" h="20604" extrusionOk="0">
                      <a:moveTo>
                        <a:pt x="2127" y="0"/>
                      </a:moveTo>
                      <a:cubicBezTo>
                        <a:pt x="1471" y="0"/>
                        <a:pt x="827" y="462"/>
                        <a:pt x="501" y="1056"/>
                      </a:cubicBezTo>
                      <a:cubicBezTo>
                        <a:pt x="134" y="1723"/>
                        <a:pt x="101" y="2524"/>
                        <a:pt x="101" y="3258"/>
                      </a:cubicBezTo>
                      <a:cubicBezTo>
                        <a:pt x="0" y="9562"/>
                        <a:pt x="2302" y="15867"/>
                        <a:pt x="6372" y="20603"/>
                      </a:cubicBezTo>
                      <a:cubicBezTo>
                        <a:pt x="7939" y="13065"/>
                        <a:pt x="6172" y="7427"/>
                        <a:pt x="4037" y="1957"/>
                      </a:cubicBezTo>
                      <a:cubicBezTo>
                        <a:pt x="3703" y="1123"/>
                        <a:pt x="3269" y="189"/>
                        <a:pt x="2369" y="22"/>
                      </a:cubicBezTo>
                      <a:cubicBezTo>
                        <a:pt x="2288" y="7"/>
                        <a:pt x="2207" y="0"/>
                        <a:pt x="2127" y="0"/>
                      </a:cubicBezTo>
                      <a:close/>
                    </a:path>
                  </a:pathLst>
                </a:custGeom>
                <a:solidFill>
                  <a:srgbClr val="DB5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2" name="Google Shape;6352;p37"/>
                <p:cNvSpPr/>
                <p:nvPr/>
              </p:nvSpPr>
              <p:spPr>
                <a:xfrm>
                  <a:off x="3121575" y="3068225"/>
                  <a:ext cx="232675" cy="496450"/>
                </a:xfrm>
                <a:custGeom>
                  <a:avLst/>
                  <a:gdLst/>
                  <a:ahLst/>
                  <a:cxnLst/>
                  <a:rect l="l" t="t" r="r" b="b"/>
                  <a:pathLst>
                    <a:path w="9307" h="19858" extrusionOk="0">
                      <a:moveTo>
                        <a:pt x="7598" y="0"/>
                      </a:moveTo>
                      <a:cubicBezTo>
                        <a:pt x="7253" y="0"/>
                        <a:pt x="6895" y="90"/>
                        <a:pt x="6572" y="244"/>
                      </a:cubicBezTo>
                      <a:cubicBezTo>
                        <a:pt x="5838" y="577"/>
                        <a:pt x="5404" y="1245"/>
                        <a:pt x="4970" y="1878"/>
                      </a:cubicBezTo>
                      <a:cubicBezTo>
                        <a:pt x="1501" y="7082"/>
                        <a:pt x="0" y="13653"/>
                        <a:pt x="901" y="19858"/>
                      </a:cubicBezTo>
                      <a:cubicBezTo>
                        <a:pt x="6271" y="14321"/>
                        <a:pt x="7839" y="8650"/>
                        <a:pt x="9007" y="2979"/>
                      </a:cubicBezTo>
                      <a:cubicBezTo>
                        <a:pt x="9173" y="2079"/>
                        <a:pt x="9307" y="1044"/>
                        <a:pt x="8673" y="411"/>
                      </a:cubicBezTo>
                      <a:cubicBezTo>
                        <a:pt x="8385" y="123"/>
                        <a:pt x="8001" y="0"/>
                        <a:pt x="7598" y="0"/>
                      </a:cubicBezTo>
                      <a:close/>
                    </a:path>
                  </a:pathLst>
                </a:custGeom>
                <a:solidFill>
                  <a:srgbClr val="DB5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3" name="Google Shape;6353;p37"/>
                <p:cNvSpPr/>
                <p:nvPr/>
              </p:nvSpPr>
              <p:spPr>
                <a:xfrm>
                  <a:off x="3140750" y="3217500"/>
                  <a:ext cx="432825" cy="336350"/>
                </a:xfrm>
                <a:custGeom>
                  <a:avLst/>
                  <a:gdLst/>
                  <a:ahLst/>
                  <a:cxnLst/>
                  <a:rect l="l" t="t" r="r" b="b"/>
                  <a:pathLst>
                    <a:path w="17313" h="13454" extrusionOk="0">
                      <a:moveTo>
                        <a:pt x="15167" y="1"/>
                      </a:moveTo>
                      <a:cubicBezTo>
                        <a:pt x="14498" y="1"/>
                        <a:pt x="13810" y="272"/>
                        <a:pt x="13176" y="544"/>
                      </a:cubicBezTo>
                      <a:cubicBezTo>
                        <a:pt x="7406" y="3079"/>
                        <a:pt x="2636" y="7749"/>
                        <a:pt x="0" y="13453"/>
                      </a:cubicBezTo>
                      <a:cubicBezTo>
                        <a:pt x="7539" y="11719"/>
                        <a:pt x="11909" y="7849"/>
                        <a:pt x="16012" y="3613"/>
                      </a:cubicBezTo>
                      <a:cubicBezTo>
                        <a:pt x="16646" y="2946"/>
                        <a:pt x="17313" y="2179"/>
                        <a:pt x="17079" y="1278"/>
                      </a:cubicBezTo>
                      <a:cubicBezTo>
                        <a:pt x="16912" y="544"/>
                        <a:pt x="16145" y="44"/>
                        <a:pt x="15378" y="10"/>
                      </a:cubicBezTo>
                      <a:cubicBezTo>
                        <a:pt x="15308" y="4"/>
                        <a:pt x="15238" y="1"/>
                        <a:pt x="15167" y="1"/>
                      </a:cubicBezTo>
                      <a:close/>
                    </a:path>
                  </a:pathLst>
                </a:custGeom>
                <a:solidFill>
                  <a:srgbClr val="DB5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4" name="Google Shape;6354;p37"/>
                <p:cNvSpPr/>
                <p:nvPr/>
              </p:nvSpPr>
              <p:spPr>
                <a:xfrm>
                  <a:off x="3144075" y="3443550"/>
                  <a:ext cx="529575" cy="142150"/>
                </a:xfrm>
                <a:custGeom>
                  <a:avLst/>
                  <a:gdLst/>
                  <a:ahLst/>
                  <a:cxnLst/>
                  <a:rect l="l" t="t" r="r" b="b"/>
                  <a:pathLst>
                    <a:path w="21183" h="5686" extrusionOk="0">
                      <a:moveTo>
                        <a:pt x="14053" y="1"/>
                      </a:moveTo>
                      <a:cubicBezTo>
                        <a:pt x="9105" y="1"/>
                        <a:pt x="4150" y="1392"/>
                        <a:pt x="1" y="4044"/>
                      </a:cubicBezTo>
                      <a:cubicBezTo>
                        <a:pt x="3392" y="5242"/>
                        <a:pt x="6465" y="5686"/>
                        <a:pt x="9353" y="5686"/>
                      </a:cubicBezTo>
                      <a:cubicBezTo>
                        <a:pt x="12658" y="5686"/>
                        <a:pt x="15722" y="5105"/>
                        <a:pt x="18748" y="4411"/>
                      </a:cubicBezTo>
                      <a:cubicBezTo>
                        <a:pt x="19615" y="4211"/>
                        <a:pt x="20616" y="3878"/>
                        <a:pt x="20916" y="3044"/>
                      </a:cubicBezTo>
                      <a:cubicBezTo>
                        <a:pt x="21183" y="2343"/>
                        <a:pt x="20782" y="1509"/>
                        <a:pt x="20182" y="1042"/>
                      </a:cubicBezTo>
                      <a:cubicBezTo>
                        <a:pt x="19581" y="575"/>
                        <a:pt x="18781" y="408"/>
                        <a:pt x="18047" y="308"/>
                      </a:cubicBezTo>
                      <a:cubicBezTo>
                        <a:pt x="16727" y="103"/>
                        <a:pt x="15390" y="1"/>
                        <a:pt x="14053" y="1"/>
                      </a:cubicBezTo>
                      <a:close/>
                    </a:path>
                  </a:pathLst>
                </a:custGeom>
                <a:solidFill>
                  <a:srgbClr val="DB5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5" name="Google Shape;6355;p37"/>
                <p:cNvSpPr/>
                <p:nvPr/>
              </p:nvSpPr>
              <p:spPr>
                <a:xfrm>
                  <a:off x="3152425" y="3538800"/>
                  <a:ext cx="472025" cy="269300"/>
                </a:xfrm>
                <a:custGeom>
                  <a:avLst/>
                  <a:gdLst/>
                  <a:ahLst/>
                  <a:cxnLst/>
                  <a:rect l="l" t="t" r="r" b="b"/>
                  <a:pathLst>
                    <a:path w="18881" h="10772" extrusionOk="0">
                      <a:moveTo>
                        <a:pt x="0" y="1"/>
                      </a:moveTo>
                      <a:lnTo>
                        <a:pt x="0" y="1"/>
                      </a:lnTo>
                      <a:cubicBezTo>
                        <a:pt x="4704" y="6105"/>
                        <a:pt x="10074" y="8440"/>
                        <a:pt x="15578" y="10408"/>
                      </a:cubicBezTo>
                      <a:cubicBezTo>
                        <a:pt x="16080" y="10601"/>
                        <a:pt x="16626" y="10772"/>
                        <a:pt x="17139" y="10772"/>
                      </a:cubicBezTo>
                      <a:cubicBezTo>
                        <a:pt x="17513" y="10772"/>
                        <a:pt x="17870" y="10681"/>
                        <a:pt x="18180" y="10442"/>
                      </a:cubicBezTo>
                      <a:cubicBezTo>
                        <a:pt x="18780" y="10008"/>
                        <a:pt x="18881" y="9074"/>
                        <a:pt x="18614" y="8374"/>
                      </a:cubicBezTo>
                      <a:cubicBezTo>
                        <a:pt x="18347" y="7673"/>
                        <a:pt x="17780" y="7073"/>
                        <a:pt x="17213" y="6572"/>
                      </a:cubicBezTo>
                      <a:cubicBezTo>
                        <a:pt x="12509" y="2403"/>
                        <a:pt x="6272" y="34"/>
                        <a:pt x="0" y="1"/>
                      </a:cubicBezTo>
                      <a:close/>
                    </a:path>
                  </a:pathLst>
                </a:custGeom>
                <a:solidFill>
                  <a:srgbClr val="DB5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6" name="Google Shape;6356;p37"/>
                <p:cNvSpPr/>
                <p:nvPr/>
              </p:nvSpPr>
              <p:spPr>
                <a:xfrm>
                  <a:off x="3162425" y="3537150"/>
                  <a:ext cx="282725" cy="465450"/>
                </a:xfrm>
                <a:custGeom>
                  <a:avLst/>
                  <a:gdLst/>
                  <a:ahLst/>
                  <a:cxnLst/>
                  <a:rect l="l" t="t" r="r" b="b"/>
                  <a:pathLst>
                    <a:path w="11309" h="18618" extrusionOk="0">
                      <a:moveTo>
                        <a:pt x="1" y="0"/>
                      </a:moveTo>
                      <a:lnTo>
                        <a:pt x="1" y="0"/>
                      </a:lnTo>
                      <a:cubicBezTo>
                        <a:pt x="668" y="7739"/>
                        <a:pt x="3870" y="12609"/>
                        <a:pt x="7506" y="17179"/>
                      </a:cubicBezTo>
                      <a:cubicBezTo>
                        <a:pt x="8018" y="17883"/>
                        <a:pt x="8714" y="18618"/>
                        <a:pt x="9535" y="18618"/>
                      </a:cubicBezTo>
                      <a:cubicBezTo>
                        <a:pt x="9570" y="18618"/>
                        <a:pt x="9605" y="18616"/>
                        <a:pt x="9641" y="18613"/>
                      </a:cubicBezTo>
                      <a:cubicBezTo>
                        <a:pt x="10375" y="18580"/>
                        <a:pt x="10975" y="17846"/>
                        <a:pt x="11142" y="17112"/>
                      </a:cubicBezTo>
                      <a:cubicBezTo>
                        <a:pt x="11309" y="16345"/>
                        <a:pt x="11142" y="15611"/>
                        <a:pt x="10908" y="14844"/>
                      </a:cubicBezTo>
                      <a:cubicBezTo>
                        <a:pt x="9207" y="8806"/>
                        <a:pt x="5271" y="3436"/>
                        <a:pt x="1" y="0"/>
                      </a:cubicBezTo>
                      <a:close/>
                    </a:path>
                  </a:pathLst>
                </a:custGeom>
                <a:solidFill>
                  <a:srgbClr val="DB5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7" name="Google Shape;6357;p37"/>
                <p:cNvSpPr/>
                <p:nvPr/>
              </p:nvSpPr>
              <p:spPr>
                <a:xfrm>
                  <a:off x="3061900" y="3244800"/>
                  <a:ext cx="97875" cy="234325"/>
                </a:xfrm>
                <a:custGeom>
                  <a:avLst/>
                  <a:gdLst/>
                  <a:ahLst/>
                  <a:cxnLst/>
                  <a:rect l="l" t="t" r="r" b="b"/>
                  <a:pathLst>
                    <a:path w="3915" h="9373" extrusionOk="0">
                      <a:moveTo>
                        <a:pt x="93" y="1"/>
                      </a:moveTo>
                      <a:cubicBezTo>
                        <a:pt x="44" y="1"/>
                        <a:pt x="0" y="44"/>
                        <a:pt x="19" y="119"/>
                      </a:cubicBezTo>
                      <a:cubicBezTo>
                        <a:pt x="819" y="2988"/>
                        <a:pt x="1553" y="5923"/>
                        <a:pt x="2354" y="8825"/>
                      </a:cubicBezTo>
                      <a:cubicBezTo>
                        <a:pt x="2482" y="9210"/>
                        <a:pt x="2763" y="9373"/>
                        <a:pt x="3039" y="9373"/>
                      </a:cubicBezTo>
                      <a:cubicBezTo>
                        <a:pt x="3482" y="9373"/>
                        <a:pt x="3914" y="8954"/>
                        <a:pt x="3688" y="8358"/>
                      </a:cubicBezTo>
                      <a:cubicBezTo>
                        <a:pt x="2554" y="5590"/>
                        <a:pt x="1353" y="2821"/>
                        <a:pt x="186" y="86"/>
                      </a:cubicBezTo>
                      <a:cubicBezTo>
                        <a:pt x="171" y="27"/>
                        <a:pt x="131" y="1"/>
                        <a:pt x="93" y="1"/>
                      </a:cubicBezTo>
                      <a:close/>
                    </a:path>
                  </a:pathLst>
                </a:custGeom>
                <a:solidFill>
                  <a:srgbClr val="D320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8" name="Google Shape;6358;p37"/>
                <p:cNvSpPr/>
                <p:nvPr/>
              </p:nvSpPr>
              <p:spPr>
                <a:xfrm>
                  <a:off x="3173475" y="3254825"/>
                  <a:ext cx="78300" cy="257575"/>
                </a:xfrm>
                <a:custGeom>
                  <a:avLst/>
                  <a:gdLst/>
                  <a:ahLst/>
                  <a:cxnLst/>
                  <a:rect l="l" t="t" r="r" b="b"/>
                  <a:pathLst>
                    <a:path w="3132" h="10303" extrusionOk="0">
                      <a:moveTo>
                        <a:pt x="3045" y="0"/>
                      </a:moveTo>
                      <a:cubicBezTo>
                        <a:pt x="3005" y="0"/>
                        <a:pt x="2957" y="27"/>
                        <a:pt x="2928" y="85"/>
                      </a:cubicBezTo>
                      <a:cubicBezTo>
                        <a:pt x="2027" y="3154"/>
                        <a:pt x="1060" y="6223"/>
                        <a:pt x="192" y="9292"/>
                      </a:cubicBezTo>
                      <a:cubicBezTo>
                        <a:pt x="1" y="9924"/>
                        <a:pt x="381" y="10303"/>
                        <a:pt x="784" y="10303"/>
                      </a:cubicBezTo>
                      <a:cubicBezTo>
                        <a:pt x="1083" y="10303"/>
                        <a:pt x="1394" y="10094"/>
                        <a:pt x="1493" y="9625"/>
                      </a:cubicBezTo>
                      <a:cubicBezTo>
                        <a:pt x="2060" y="6456"/>
                        <a:pt x="2527" y="3287"/>
                        <a:pt x="3095" y="118"/>
                      </a:cubicBezTo>
                      <a:cubicBezTo>
                        <a:pt x="3132" y="44"/>
                        <a:pt x="3096" y="0"/>
                        <a:pt x="3045" y="0"/>
                      </a:cubicBezTo>
                      <a:close/>
                    </a:path>
                  </a:pathLst>
                </a:custGeom>
                <a:solidFill>
                  <a:srgbClr val="D320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9" name="Google Shape;6359;p37"/>
                <p:cNvSpPr/>
                <p:nvPr/>
              </p:nvSpPr>
              <p:spPr>
                <a:xfrm>
                  <a:off x="3218425" y="3324350"/>
                  <a:ext cx="211450" cy="178725"/>
                </a:xfrm>
                <a:custGeom>
                  <a:avLst/>
                  <a:gdLst/>
                  <a:ahLst/>
                  <a:cxnLst/>
                  <a:rect l="l" t="t" r="r" b="b"/>
                  <a:pathLst>
                    <a:path w="8458" h="7149" extrusionOk="0">
                      <a:moveTo>
                        <a:pt x="8309" y="1"/>
                      </a:moveTo>
                      <a:cubicBezTo>
                        <a:pt x="8296" y="1"/>
                        <a:pt x="8283" y="2"/>
                        <a:pt x="8268" y="6"/>
                      </a:cubicBezTo>
                      <a:cubicBezTo>
                        <a:pt x="5466" y="1574"/>
                        <a:pt x="2798" y="3509"/>
                        <a:pt x="596" y="5910"/>
                      </a:cubicBezTo>
                      <a:cubicBezTo>
                        <a:pt x="1" y="6530"/>
                        <a:pt x="426" y="7149"/>
                        <a:pt x="960" y="7149"/>
                      </a:cubicBezTo>
                      <a:cubicBezTo>
                        <a:pt x="1174" y="7149"/>
                        <a:pt x="1406" y="7049"/>
                        <a:pt x="1597" y="6811"/>
                      </a:cubicBezTo>
                      <a:cubicBezTo>
                        <a:pt x="3531" y="4342"/>
                        <a:pt x="5733" y="2074"/>
                        <a:pt x="8368" y="173"/>
                      </a:cubicBezTo>
                      <a:cubicBezTo>
                        <a:pt x="8457" y="113"/>
                        <a:pt x="8414" y="1"/>
                        <a:pt x="8309" y="1"/>
                      </a:cubicBezTo>
                      <a:close/>
                    </a:path>
                  </a:pathLst>
                </a:custGeom>
                <a:solidFill>
                  <a:srgbClr val="D320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0" name="Google Shape;6360;p37"/>
                <p:cNvSpPr/>
                <p:nvPr/>
              </p:nvSpPr>
              <p:spPr>
                <a:xfrm>
                  <a:off x="3242325" y="3488625"/>
                  <a:ext cx="317075" cy="73725"/>
                </a:xfrm>
                <a:custGeom>
                  <a:avLst/>
                  <a:gdLst/>
                  <a:ahLst/>
                  <a:cxnLst/>
                  <a:rect l="l" t="t" r="r" b="b"/>
                  <a:pathLst>
                    <a:path w="12683" h="2949" extrusionOk="0">
                      <a:moveTo>
                        <a:pt x="11803" y="0"/>
                      </a:moveTo>
                      <a:cubicBezTo>
                        <a:pt x="8201" y="0"/>
                        <a:pt x="4581" y="479"/>
                        <a:pt x="1108" y="1574"/>
                      </a:cubicBezTo>
                      <a:cubicBezTo>
                        <a:pt x="0" y="1887"/>
                        <a:pt x="271" y="2949"/>
                        <a:pt x="1096" y="2949"/>
                      </a:cubicBezTo>
                      <a:cubicBezTo>
                        <a:pt x="1240" y="2949"/>
                        <a:pt x="1401" y="2916"/>
                        <a:pt x="1575" y="2842"/>
                      </a:cubicBezTo>
                      <a:cubicBezTo>
                        <a:pt x="5011" y="1441"/>
                        <a:pt x="8747" y="440"/>
                        <a:pt x="12516" y="173"/>
                      </a:cubicBezTo>
                      <a:cubicBezTo>
                        <a:pt x="12683" y="173"/>
                        <a:pt x="12683" y="6"/>
                        <a:pt x="12516" y="6"/>
                      </a:cubicBezTo>
                      <a:cubicBezTo>
                        <a:pt x="12278" y="2"/>
                        <a:pt x="12041" y="0"/>
                        <a:pt x="11803" y="0"/>
                      </a:cubicBezTo>
                      <a:close/>
                    </a:path>
                  </a:pathLst>
                </a:custGeom>
                <a:solidFill>
                  <a:srgbClr val="D320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1" name="Google Shape;6361;p37"/>
                <p:cNvSpPr/>
                <p:nvPr/>
              </p:nvSpPr>
              <p:spPr>
                <a:xfrm>
                  <a:off x="3212700" y="3586550"/>
                  <a:ext cx="254600" cy="120450"/>
                </a:xfrm>
                <a:custGeom>
                  <a:avLst/>
                  <a:gdLst/>
                  <a:ahLst/>
                  <a:cxnLst/>
                  <a:rect l="l" t="t" r="r" b="b"/>
                  <a:pathLst>
                    <a:path w="10184" h="4818" extrusionOk="0">
                      <a:moveTo>
                        <a:pt x="952" y="0"/>
                      </a:moveTo>
                      <a:cubicBezTo>
                        <a:pt x="16" y="0"/>
                        <a:pt x="0" y="1267"/>
                        <a:pt x="958" y="1360"/>
                      </a:cubicBezTo>
                      <a:cubicBezTo>
                        <a:pt x="4127" y="1727"/>
                        <a:pt x="7296" y="2861"/>
                        <a:pt x="9998" y="4796"/>
                      </a:cubicBezTo>
                      <a:cubicBezTo>
                        <a:pt x="10028" y="4811"/>
                        <a:pt x="10055" y="4817"/>
                        <a:pt x="10078" y="4817"/>
                      </a:cubicBezTo>
                      <a:cubicBezTo>
                        <a:pt x="10155" y="4817"/>
                        <a:pt x="10183" y="4740"/>
                        <a:pt x="10132" y="4662"/>
                      </a:cubicBezTo>
                      <a:cubicBezTo>
                        <a:pt x="7630" y="2461"/>
                        <a:pt x="4594" y="759"/>
                        <a:pt x="1192" y="26"/>
                      </a:cubicBezTo>
                      <a:cubicBezTo>
                        <a:pt x="1106" y="8"/>
                        <a:pt x="1026" y="0"/>
                        <a:pt x="952" y="0"/>
                      </a:cubicBezTo>
                      <a:close/>
                    </a:path>
                  </a:pathLst>
                </a:custGeom>
                <a:solidFill>
                  <a:srgbClr val="D320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2" name="Google Shape;6362;p37"/>
                <p:cNvSpPr/>
                <p:nvPr/>
              </p:nvSpPr>
              <p:spPr>
                <a:xfrm>
                  <a:off x="3207075" y="3638900"/>
                  <a:ext cx="178125" cy="255425"/>
                </a:xfrm>
                <a:custGeom>
                  <a:avLst/>
                  <a:gdLst/>
                  <a:ahLst/>
                  <a:cxnLst/>
                  <a:rect l="l" t="t" r="r" b="b"/>
                  <a:pathLst>
                    <a:path w="7125" h="10217" extrusionOk="0">
                      <a:moveTo>
                        <a:pt x="872" y="1"/>
                      </a:moveTo>
                      <a:cubicBezTo>
                        <a:pt x="298" y="1"/>
                        <a:pt x="0" y="782"/>
                        <a:pt x="683" y="1367"/>
                      </a:cubicBezTo>
                      <a:cubicBezTo>
                        <a:pt x="3418" y="3669"/>
                        <a:pt x="5687" y="6671"/>
                        <a:pt x="6921" y="10107"/>
                      </a:cubicBezTo>
                      <a:cubicBezTo>
                        <a:pt x="6951" y="10182"/>
                        <a:pt x="7001" y="10217"/>
                        <a:pt x="7041" y="10217"/>
                      </a:cubicBezTo>
                      <a:cubicBezTo>
                        <a:pt x="7090" y="10217"/>
                        <a:pt x="7124" y="10165"/>
                        <a:pt x="7088" y="10074"/>
                      </a:cubicBezTo>
                      <a:cubicBezTo>
                        <a:pt x="6187" y="6471"/>
                        <a:pt x="4319" y="3035"/>
                        <a:pt x="1584" y="367"/>
                      </a:cubicBezTo>
                      <a:cubicBezTo>
                        <a:pt x="1333" y="106"/>
                        <a:pt x="1084" y="1"/>
                        <a:pt x="872" y="1"/>
                      </a:cubicBezTo>
                      <a:close/>
                    </a:path>
                  </a:pathLst>
                </a:custGeom>
                <a:solidFill>
                  <a:srgbClr val="D320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3" name="Google Shape;6363;p37"/>
                <p:cNvSpPr/>
                <p:nvPr/>
              </p:nvSpPr>
              <p:spPr>
                <a:xfrm>
                  <a:off x="3139000" y="3619550"/>
                  <a:ext cx="35975" cy="281825"/>
                </a:xfrm>
                <a:custGeom>
                  <a:avLst/>
                  <a:gdLst/>
                  <a:ahLst/>
                  <a:cxnLst/>
                  <a:rect l="l" t="t" r="r" b="b"/>
                  <a:pathLst>
                    <a:path w="1439" h="11273" extrusionOk="0">
                      <a:moveTo>
                        <a:pt x="739" y="0"/>
                      </a:moveTo>
                      <a:cubicBezTo>
                        <a:pt x="371" y="0"/>
                        <a:pt x="0" y="328"/>
                        <a:pt x="70" y="941"/>
                      </a:cubicBezTo>
                      <a:cubicBezTo>
                        <a:pt x="404" y="4310"/>
                        <a:pt x="571" y="7712"/>
                        <a:pt x="371" y="11148"/>
                      </a:cubicBezTo>
                      <a:cubicBezTo>
                        <a:pt x="371" y="11231"/>
                        <a:pt x="412" y="11273"/>
                        <a:pt x="454" y="11273"/>
                      </a:cubicBezTo>
                      <a:cubicBezTo>
                        <a:pt x="496" y="11273"/>
                        <a:pt x="537" y="11231"/>
                        <a:pt x="537" y="11148"/>
                      </a:cubicBezTo>
                      <a:cubicBezTo>
                        <a:pt x="1071" y="7779"/>
                        <a:pt x="1438" y="4310"/>
                        <a:pt x="1405" y="840"/>
                      </a:cubicBezTo>
                      <a:cubicBezTo>
                        <a:pt x="1405" y="270"/>
                        <a:pt x="1073" y="0"/>
                        <a:pt x="739" y="0"/>
                      </a:cubicBezTo>
                      <a:close/>
                    </a:path>
                  </a:pathLst>
                </a:custGeom>
                <a:solidFill>
                  <a:srgbClr val="D320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4" name="Google Shape;6364;p37"/>
                <p:cNvSpPr/>
                <p:nvPr/>
              </p:nvSpPr>
              <p:spPr>
                <a:xfrm>
                  <a:off x="2934800" y="3625600"/>
                  <a:ext cx="189250" cy="245900"/>
                </a:xfrm>
                <a:custGeom>
                  <a:avLst/>
                  <a:gdLst/>
                  <a:ahLst/>
                  <a:cxnLst/>
                  <a:rect l="l" t="t" r="r" b="b"/>
                  <a:pathLst>
                    <a:path w="7570" h="9836" extrusionOk="0">
                      <a:moveTo>
                        <a:pt x="6672" y="0"/>
                      </a:moveTo>
                      <a:cubicBezTo>
                        <a:pt x="6438" y="0"/>
                        <a:pt x="6172" y="125"/>
                        <a:pt x="5937" y="432"/>
                      </a:cubicBezTo>
                      <a:cubicBezTo>
                        <a:pt x="3802" y="3400"/>
                        <a:pt x="1901" y="6536"/>
                        <a:pt x="66" y="9705"/>
                      </a:cubicBezTo>
                      <a:cubicBezTo>
                        <a:pt x="0" y="9770"/>
                        <a:pt x="35" y="9836"/>
                        <a:pt x="104" y="9836"/>
                      </a:cubicBezTo>
                      <a:cubicBezTo>
                        <a:pt x="141" y="9836"/>
                        <a:pt x="187" y="9818"/>
                        <a:pt x="233" y="9772"/>
                      </a:cubicBezTo>
                      <a:cubicBezTo>
                        <a:pt x="2368" y="6803"/>
                        <a:pt x="4703" y="4034"/>
                        <a:pt x="7038" y="1266"/>
                      </a:cubicBezTo>
                      <a:cubicBezTo>
                        <a:pt x="7570" y="641"/>
                        <a:pt x="7203" y="0"/>
                        <a:pt x="6672" y="0"/>
                      </a:cubicBezTo>
                      <a:close/>
                    </a:path>
                  </a:pathLst>
                </a:custGeom>
                <a:solidFill>
                  <a:srgbClr val="D320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5" name="Google Shape;6365;p37"/>
                <p:cNvSpPr/>
                <p:nvPr/>
              </p:nvSpPr>
              <p:spPr>
                <a:xfrm>
                  <a:off x="2804400" y="3591025"/>
                  <a:ext cx="317225" cy="128925"/>
                </a:xfrm>
                <a:custGeom>
                  <a:avLst/>
                  <a:gdLst/>
                  <a:ahLst/>
                  <a:cxnLst/>
                  <a:rect l="l" t="t" r="r" b="b"/>
                  <a:pathLst>
                    <a:path w="12689" h="5157" extrusionOk="0">
                      <a:moveTo>
                        <a:pt x="11645" y="1"/>
                      </a:moveTo>
                      <a:cubicBezTo>
                        <a:pt x="11509" y="1"/>
                        <a:pt x="11356" y="25"/>
                        <a:pt x="11186" y="80"/>
                      </a:cubicBezTo>
                      <a:cubicBezTo>
                        <a:pt x="7317" y="1314"/>
                        <a:pt x="3647" y="3016"/>
                        <a:pt x="145" y="4984"/>
                      </a:cubicBezTo>
                      <a:cubicBezTo>
                        <a:pt x="0" y="5070"/>
                        <a:pt x="56" y="5157"/>
                        <a:pt x="160" y="5157"/>
                      </a:cubicBezTo>
                      <a:cubicBezTo>
                        <a:pt x="176" y="5157"/>
                        <a:pt x="194" y="5155"/>
                        <a:pt x="212" y="5150"/>
                      </a:cubicBezTo>
                      <a:cubicBezTo>
                        <a:pt x="3914" y="3516"/>
                        <a:pt x="7717" y="2315"/>
                        <a:pt x="11553" y="1414"/>
                      </a:cubicBezTo>
                      <a:cubicBezTo>
                        <a:pt x="12689" y="1152"/>
                        <a:pt x="12579" y="1"/>
                        <a:pt x="11645" y="1"/>
                      </a:cubicBezTo>
                      <a:close/>
                    </a:path>
                  </a:pathLst>
                </a:custGeom>
                <a:solidFill>
                  <a:srgbClr val="D320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6" name="Google Shape;6366;p37"/>
                <p:cNvSpPr/>
                <p:nvPr/>
              </p:nvSpPr>
              <p:spPr>
                <a:xfrm>
                  <a:off x="2797175" y="3512125"/>
                  <a:ext cx="315125" cy="67125"/>
                </a:xfrm>
                <a:custGeom>
                  <a:avLst/>
                  <a:gdLst/>
                  <a:ahLst/>
                  <a:cxnLst/>
                  <a:rect l="l" t="t" r="r" b="b"/>
                  <a:pathLst>
                    <a:path w="12605" h="2685" extrusionOk="0">
                      <a:moveTo>
                        <a:pt x="200" y="0"/>
                      </a:moveTo>
                      <a:cubicBezTo>
                        <a:pt x="0" y="0"/>
                        <a:pt x="0" y="167"/>
                        <a:pt x="200" y="167"/>
                      </a:cubicBezTo>
                      <a:cubicBezTo>
                        <a:pt x="3936" y="501"/>
                        <a:pt x="7606" y="1368"/>
                        <a:pt x="11108" y="2602"/>
                      </a:cubicBezTo>
                      <a:cubicBezTo>
                        <a:pt x="11262" y="2660"/>
                        <a:pt x="11405" y="2685"/>
                        <a:pt x="11533" y="2685"/>
                      </a:cubicBezTo>
                      <a:cubicBezTo>
                        <a:pt x="12376" y="2685"/>
                        <a:pt x="12604" y="1591"/>
                        <a:pt x="11475" y="1301"/>
                      </a:cubicBezTo>
                      <a:cubicBezTo>
                        <a:pt x="7772" y="334"/>
                        <a:pt x="3936" y="0"/>
                        <a:pt x="200" y="0"/>
                      </a:cubicBezTo>
                      <a:close/>
                    </a:path>
                  </a:pathLst>
                </a:custGeom>
                <a:solidFill>
                  <a:srgbClr val="D320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7" name="Google Shape;6367;p37"/>
                <p:cNvSpPr/>
                <p:nvPr/>
              </p:nvSpPr>
              <p:spPr>
                <a:xfrm>
                  <a:off x="2900125" y="3324375"/>
                  <a:ext cx="230050" cy="205750"/>
                </a:xfrm>
                <a:custGeom>
                  <a:avLst/>
                  <a:gdLst/>
                  <a:ahLst/>
                  <a:cxnLst/>
                  <a:rect l="l" t="t" r="r" b="b"/>
                  <a:pathLst>
                    <a:path w="9202" h="8230" extrusionOk="0">
                      <a:moveTo>
                        <a:pt x="91" y="1"/>
                      </a:moveTo>
                      <a:cubicBezTo>
                        <a:pt x="37" y="1"/>
                        <a:pt x="1" y="66"/>
                        <a:pt x="85" y="172"/>
                      </a:cubicBezTo>
                      <a:cubicBezTo>
                        <a:pt x="2120" y="3174"/>
                        <a:pt x="4622" y="5909"/>
                        <a:pt x="7657" y="8011"/>
                      </a:cubicBezTo>
                      <a:cubicBezTo>
                        <a:pt x="7867" y="8165"/>
                        <a:pt x="8067" y="8229"/>
                        <a:pt x="8242" y="8229"/>
                      </a:cubicBezTo>
                      <a:cubicBezTo>
                        <a:pt x="8899" y="8229"/>
                        <a:pt x="9201" y="7318"/>
                        <a:pt x="8358" y="6843"/>
                      </a:cubicBezTo>
                      <a:cubicBezTo>
                        <a:pt x="5322" y="5075"/>
                        <a:pt x="2487" y="2807"/>
                        <a:pt x="185" y="72"/>
                      </a:cubicBezTo>
                      <a:cubicBezTo>
                        <a:pt x="161" y="23"/>
                        <a:pt x="123" y="1"/>
                        <a:pt x="91" y="1"/>
                      </a:cubicBezTo>
                      <a:close/>
                    </a:path>
                  </a:pathLst>
                </a:custGeom>
                <a:solidFill>
                  <a:srgbClr val="D320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8" name="Google Shape;6368;p37"/>
                <p:cNvSpPr/>
                <p:nvPr/>
              </p:nvSpPr>
              <p:spPr>
                <a:xfrm>
                  <a:off x="3013150" y="3408875"/>
                  <a:ext cx="325275" cy="303675"/>
                </a:xfrm>
                <a:custGeom>
                  <a:avLst/>
                  <a:gdLst/>
                  <a:ahLst/>
                  <a:cxnLst/>
                  <a:rect l="l" t="t" r="r" b="b"/>
                  <a:pathLst>
                    <a:path w="13011" h="12147" extrusionOk="0">
                      <a:moveTo>
                        <a:pt x="5417" y="1"/>
                      </a:moveTo>
                      <a:cubicBezTo>
                        <a:pt x="5126" y="1"/>
                        <a:pt x="4836" y="87"/>
                        <a:pt x="4604" y="261"/>
                      </a:cubicBezTo>
                      <a:cubicBezTo>
                        <a:pt x="4437" y="394"/>
                        <a:pt x="4304" y="595"/>
                        <a:pt x="4270" y="795"/>
                      </a:cubicBezTo>
                      <a:cubicBezTo>
                        <a:pt x="3970" y="528"/>
                        <a:pt x="3637" y="361"/>
                        <a:pt x="3270" y="294"/>
                      </a:cubicBezTo>
                      <a:cubicBezTo>
                        <a:pt x="3255" y="294"/>
                        <a:pt x="3241" y="294"/>
                        <a:pt x="3227" y="294"/>
                      </a:cubicBezTo>
                      <a:cubicBezTo>
                        <a:pt x="2283" y="294"/>
                        <a:pt x="1637" y="1376"/>
                        <a:pt x="1735" y="2296"/>
                      </a:cubicBezTo>
                      <a:cubicBezTo>
                        <a:pt x="1802" y="3263"/>
                        <a:pt x="2436" y="4064"/>
                        <a:pt x="3003" y="4798"/>
                      </a:cubicBezTo>
                      <a:cubicBezTo>
                        <a:pt x="2336" y="4898"/>
                        <a:pt x="1669" y="4931"/>
                        <a:pt x="1102" y="5265"/>
                      </a:cubicBezTo>
                      <a:cubicBezTo>
                        <a:pt x="501" y="5565"/>
                        <a:pt x="1" y="6132"/>
                        <a:pt x="1" y="6799"/>
                      </a:cubicBezTo>
                      <a:cubicBezTo>
                        <a:pt x="1" y="7600"/>
                        <a:pt x="768" y="8267"/>
                        <a:pt x="1569" y="8467"/>
                      </a:cubicBezTo>
                      <a:cubicBezTo>
                        <a:pt x="1793" y="8516"/>
                        <a:pt x="2024" y="8536"/>
                        <a:pt x="2257" y="8536"/>
                      </a:cubicBezTo>
                      <a:cubicBezTo>
                        <a:pt x="2821" y="8536"/>
                        <a:pt x="3404" y="8418"/>
                        <a:pt x="3970" y="8300"/>
                      </a:cubicBezTo>
                      <a:lnTo>
                        <a:pt x="3970" y="8300"/>
                      </a:lnTo>
                      <a:cubicBezTo>
                        <a:pt x="3170" y="8900"/>
                        <a:pt x="2903" y="10068"/>
                        <a:pt x="3303" y="10935"/>
                      </a:cubicBezTo>
                      <a:cubicBezTo>
                        <a:pt x="3673" y="11674"/>
                        <a:pt x="4502" y="12147"/>
                        <a:pt x="5338" y="12147"/>
                      </a:cubicBezTo>
                      <a:cubicBezTo>
                        <a:pt x="5483" y="12147"/>
                        <a:pt x="5628" y="12132"/>
                        <a:pt x="5772" y="12103"/>
                      </a:cubicBezTo>
                      <a:cubicBezTo>
                        <a:pt x="6719" y="11907"/>
                        <a:pt x="7442" y="11007"/>
                        <a:pt x="7503" y="10031"/>
                      </a:cubicBezTo>
                      <a:lnTo>
                        <a:pt x="7503" y="10031"/>
                      </a:lnTo>
                      <a:cubicBezTo>
                        <a:pt x="7474" y="11009"/>
                        <a:pt x="8294" y="11938"/>
                        <a:pt x="9274" y="12036"/>
                      </a:cubicBezTo>
                      <a:cubicBezTo>
                        <a:pt x="9312" y="12039"/>
                        <a:pt x="9349" y="12040"/>
                        <a:pt x="9387" y="12040"/>
                      </a:cubicBezTo>
                      <a:cubicBezTo>
                        <a:pt x="10346" y="12040"/>
                        <a:pt x="11246" y="11231"/>
                        <a:pt x="11342" y="10268"/>
                      </a:cubicBezTo>
                      <a:cubicBezTo>
                        <a:pt x="11476" y="9267"/>
                        <a:pt x="10742" y="8267"/>
                        <a:pt x="9774" y="8033"/>
                      </a:cubicBezTo>
                      <a:cubicBezTo>
                        <a:pt x="10675" y="7966"/>
                        <a:pt x="11609" y="7600"/>
                        <a:pt x="12276" y="6966"/>
                      </a:cubicBezTo>
                      <a:cubicBezTo>
                        <a:pt x="12643" y="6565"/>
                        <a:pt x="13010" y="5965"/>
                        <a:pt x="12943" y="5365"/>
                      </a:cubicBezTo>
                      <a:cubicBezTo>
                        <a:pt x="12843" y="4631"/>
                        <a:pt x="12143" y="4130"/>
                        <a:pt x="11442" y="4064"/>
                      </a:cubicBezTo>
                      <a:cubicBezTo>
                        <a:pt x="11327" y="4047"/>
                        <a:pt x="11210" y="4040"/>
                        <a:pt x="11093" y="4040"/>
                      </a:cubicBezTo>
                      <a:cubicBezTo>
                        <a:pt x="10501" y="4040"/>
                        <a:pt x="9898" y="4230"/>
                        <a:pt x="9341" y="4397"/>
                      </a:cubicBezTo>
                      <a:cubicBezTo>
                        <a:pt x="10608" y="3830"/>
                        <a:pt x="10842" y="1829"/>
                        <a:pt x="9774" y="995"/>
                      </a:cubicBezTo>
                      <a:cubicBezTo>
                        <a:pt x="9456" y="764"/>
                        <a:pt x="9079" y="660"/>
                        <a:pt x="8699" y="660"/>
                      </a:cubicBezTo>
                      <a:cubicBezTo>
                        <a:pt x="7927" y="660"/>
                        <a:pt x="7141" y="1091"/>
                        <a:pt x="6806" y="1762"/>
                      </a:cubicBezTo>
                      <a:cubicBezTo>
                        <a:pt x="6906" y="1262"/>
                        <a:pt x="6772" y="761"/>
                        <a:pt x="6439" y="428"/>
                      </a:cubicBezTo>
                      <a:cubicBezTo>
                        <a:pt x="6175" y="145"/>
                        <a:pt x="5794" y="1"/>
                        <a:pt x="5417"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9" name="Google Shape;6369;p37"/>
                <p:cNvSpPr/>
                <p:nvPr/>
              </p:nvSpPr>
              <p:spPr>
                <a:xfrm>
                  <a:off x="3113225" y="3510450"/>
                  <a:ext cx="153475" cy="140125"/>
                </a:xfrm>
                <a:custGeom>
                  <a:avLst/>
                  <a:gdLst/>
                  <a:ahLst/>
                  <a:cxnLst/>
                  <a:rect l="l" t="t" r="r" b="b"/>
                  <a:pathLst>
                    <a:path w="6139" h="5605" extrusionOk="0">
                      <a:moveTo>
                        <a:pt x="2202" y="1869"/>
                      </a:moveTo>
                      <a:cubicBezTo>
                        <a:pt x="2269" y="1869"/>
                        <a:pt x="2269" y="1902"/>
                        <a:pt x="2302" y="1902"/>
                      </a:cubicBezTo>
                      <a:cubicBezTo>
                        <a:pt x="2369" y="1969"/>
                        <a:pt x="2469" y="2002"/>
                        <a:pt x="2536" y="2002"/>
                      </a:cubicBezTo>
                      <a:cubicBezTo>
                        <a:pt x="2302" y="2002"/>
                        <a:pt x="2111" y="2064"/>
                        <a:pt x="1961" y="2165"/>
                      </a:cubicBezTo>
                      <a:lnTo>
                        <a:pt x="1961" y="2165"/>
                      </a:lnTo>
                      <a:cubicBezTo>
                        <a:pt x="2059" y="2085"/>
                        <a:pt x="2138" y="1984"/>
                        <a:pt x="2202" y="1869"/>
                      </a:cubicBezTo>
                      <a:close/>
                      <a:moveTo>
                        <a:pt x="2803" y="1"/>
                      </a:moveTo>
                      <a:cubicBezTo>
                        <a:pt x="2669" y="1"/>
                        <a:pt x="2502" y="34"/>
                        <a:pt x="2369" y="67"/>
                      </a:cubicBezTo>
                      <a:cubicBezTo>
                        <a:pt x="2269" y="134"/>
                        <a:pt x="2135" y="201"/>
                        <a:pt x="2035" y="268"/>
                      </a:cubicBezTo>
                      <a:cubicBezTo>
                        <a:pt x="2002" y="334"/>
                        <a:pt x="1969" y="368"/>
                        <a:pt x="1935" y="434"/>
                      </a:cubicBezTo>
                      <a:cubicBezTo>
                        <a:pt x="1769" y="334"/>
                        <a:pt x="1602" y="268"/>
                        <a:pt x="1335" y="268"/>
                      </a:cubicBezTo>
                      <a:cubicBezTo>
                        <a:pt x="1" y="268"/>
                        <a:pt x="1" y="2369"/>
                        <a:pt x="1335" y="2369"/>
                      </a:cubicBezTo>
                      <a:cubicBezTo>
                        <a:pt x="1567" y="2369"/>
                        <a:pt x="1751" y="2312"/>
                        <a:pt x="1898" y="2212"/>
                      </a:cubicBezTo>
                      <a:lnTo>
                        <a:pt x="1898" y="2212"/>
                      </a:lnTo>
                      <a:cubicBezTo>
                        <a:pt x="1368" y="2647"/>
                        <a:pt x="1444" y="3628"/>
                        <a:pt x="2035" y="3937"/>
                      </a:cubicBezTo>
                      <a:lnTo>
                        <a:pt x="1969" y="3937"/>
                      </a:lnTo>
                      <a:cubicBezTo>
                        <a:pt x="868" y="3937"/>
                        <a:pt x="868" y="5605"/>
                        <a:pt x="1969" y="5605"/>
                      </a:cubicBezTo>
                      <a:cubicBezTo>
                        <a:pt x="2869" y="5605"/>
                        <a:pt x="3003" y="4437"/>
                        <a:pt x="2369" y="4070"/>
                      </a:cubicBezTo>
                      <a:lnTo>
                        <a:pt x="2536" y="4070"/>
                      </a:lnTo>
                      <a:cubicBezTo>
                        <a:pt x="2803" y="4070"/>
                        <a:pt x="3003" y="4004"/>
                        <a:pt x="3136" y="3903"/>
                      </a:cubicBezTo>
                      <a:cubicBezTo>
                        <a:pt x="3303" y="4204"/>
                        <a:pt x="3603" y="4370"/>
                        <a:pt x="4003" y="4370"/>
                      </a:cubicBezTo>
                      <a:cubicBezTo>
                        <a:pt x="4137" y="4370"/>
                        <a:pt x="4270" y="4337"/>
                        <a:pt x="4370" y="4304"/>
                      </a:cubicBezTo>
                      <a:cubicBezTo>
                        <a:pt x="4437" y="4671"/>
                        <a:pt x="4671" y="5038"/>
                        <a:pt x="5171" y="5038"/>
                      </a:cubicBezTo>
                      <a:cubicBezTo>
                        <a:pt x="5181" y="5038"/>
                        <a:pt x="5190" y="5038"/>
                        <a:pt x="5199" y="5038"/>
                      </a:cubicBezTo>
                      <a:cubicBezTo>
                        <a:pt x="6138" y="5038"/>
                        <a:pt x="6128" y="3403"/>
                        <a:pt x="5104" y="3403"/>
                      </a:cubicBezTo>
                      <a:lnTo>
                        <a:pt x="4937" y="3403"/>
                      </a:lnTo>
                      <a:cubicBezTo>
                        <a:pt x="4971" y="2869"/>
                        <a:pt x="4637" y="2336"/>
                        <a:pt x="3937" y="2336"/>
                      </a:cubicBezTo>
                      <a:cubicBezTo>
                        <a:pt x="3670" y="2336"/>
                        <a:pt x="3470" y="2402"/>
                        <a:pt x="3336" y="2502"/>
                      </a:cubicBezTo>
                      <a:cubicBezTo>
                        <a:pt x="3203" y="2269"/>
                        <a:pt x="3069" y="2136"/>
                        <a:pt x="2803" y="2069"/>
                      </a:cubicBezTo>
                      <a:lnTo>
                        <a:pt x="3370" y="2069"/>
                      </a:lnTo>
                      <a:cubicBezTo>
                        <a:pt x="3503" y="2069"/>
                        <a:pt x="3670" y="2035"/>
                        <a:pt x="3803" y="2002"/>
                      </a:cubicBezTo>
                      <a:cubicBezTo>
                        <a:pt x="3937" y="1935"/>
                        <a:pt x="4037" y="1869"/>
                        <a:pt x="4137" y="1802"/>
                      </a:cubicBezTo>
                      <a:cubicBezTo>
                        <a:pt x="4204" y="1702"/>
                        <a:pt x="4304" y="1568"/>
                        <a:pt x="4337" y="1435"/>
                      </a:cubicBezTo>
                      <a:cubicBezTo>
                        <a:pt x="4437" y="1335"/>
                        <a:pt x="4437" y="1202"/>
                        <a:pt x="4437" y="1035"/>
                      </a:cubicBezTo>
                      <a:cubicBezTo>
                        <a:pt x="4437" y="968"/>
                        <a:pt x="4370" y="868"/>
                        <a:pt x="4370" y="735"/>
                      </a:cubicBezTo>
                      <a:cubicBezTo>
                        <a:pt x="4337" y="568"/>
                        <a:pt x="4270" y="401"/>
                        <a:pt x="4137" y="268"/>
                      </a:cubicBezTo>
                      <a:cubicBezTo>
                        <a:pt x="4070" y="234"/>
                        <a:pt x="4003" y="167"/>
                        <a:pt x="3937" y="134"/>
                      </a:cubicBezTo>
                      <a:cubicBezTo>
                        <a:pt x="3770" y="34"/>
                        <a:pt x="3603" y="1"/>
                        <a:pt x="3370"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0" name="Google Shape;6370;p37"/>
                <p:cNvSpPr/>
                <p:nvPr/>
              </p:nvSpPr>
              <p:spPr>
                <a:xfrm>
                  <a:off x="3089875" y="3573825"/>
                  <a:ext cx="54225" cy="41725"/>
                </a:xfrm>
                <a:custGeom>
                  <a:avLst/>
                  <a:gdLst/>
                  <a:ahLst/>
                  <a:cxnLst/>
                  <a:rect l="l" t="t" r="r" b="b"/>
                  <a:pathLst>
                    <a:path w="2169" h="1669" extrusionOk="0">
                      <a:moveTo>
                        <a:pt x="1068" y="1"/>
                      </a:moveTo>
                      <a:cubicBezTo>
                        <a:pt x="1" y="1"/>
                        <a:pt x="1" y="1669"/>
                        <a:pt x="1068" y="1669"/>
                      </a:cubicBezTo>
                      <a:cubicBezTo>
                        <a:pt x="2169" y="1669"/>
                        <a:pt x="2169" y="1"/>
                        <a:pt x="1068"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1" name="Google Shape;6371;p37"/>
                <p:cNvSpPr/>
                <p:nvPr/>
              </p:nvSpPr>
              <p:spPr>
                <a:xfrm>
                  <a:off x="3220800" y="3544650"/>
                  <a:ext cx="53400" cy="41725"/>
                </a:xfrm>
                <a:custGeom>
                  <a:avLst/>
                  <a:gdLst/>
                  <a:ahLst/>
                  <a:cxnLst/>
                  <a:rect l="l" t="t" r="r" b="b"/>
                  <a:pathLst>
                    <a:path w="2136" h="1669" extrusionOk="0">
                      <a:moveTo>
                        <a:pt x="1101" y="0"/>
                      </a:moveTo>
                      <a:cubicBezTo>
                        <a:pt x="1" y="0"/>
                        <a:pt x="1" y="1668"/>
                        <a:pt x="1101" y="1668"/>
                      </a:cubicBezTo>
                      <a:cubicBezTo>
                        <a:pt x="2136" y="1668"/>
                        <a:pt x="2136" y="0"/>
                        <a:pt x="1101" y="0"/>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466"/>
        <p:cNvGrpSpPr/>
        <p:nvPr/>
      </p:nvGrpSpPr>
      <p:grpSpPr>
        <a:xfrm>
          <a:off x="0" y="0"/>
          <a:ext cx="0" cy="0"/>
          <a:chOff x="0" y="0"/>
          <a:chExt cx="0" cy="0"/>
        </a:xfrm>
      </p:grpSpPr>
      <p:grpSp>
        <p:nvGrpSpPr>
          <p:cNvPr id="467" name="Google Shape;467;p4"/>
          <p:cNvGrpSpPr/>
          <p:nvPr/>
        </p:nvGrpSpPr>
        <p:grpSpPr>
          <a:xfrm>
            <a:off x="-170350" y="210475"/>
            <a:ext cx="9393825" cy="5110823"/>
            <a:chOff x="-170350" y="210475"/>
            <a:chExt cx="9393825" cy="5110823"/>
          </a:xfrm>
        </p:grpSpPr>
        <p:sp>
          <p:nvSpPr>
            <p:cNvPr id="468" name="Google Shape;468;p4"/>
            <p:cNvSpPr/>
            <p:nvPr/>
          </p:nvSpPr>
          <p:spPr>
            <a:xfrm>
              <a:off x="-38725" y="4354895"/>
              <a:ext cx="9209436" cy="827616"/>
            </a:xfrm>
            <a:custGeom>
              <a:avLst/>
              <a:gdLst/>
              <a:ahLst/>
              <a:cxnLst/>
              <a:rect l="l" t="t" r="r" b="b"/>
              <a:pathLst>
                <a:path w="75622" h="107378" extrusionOk="0">
                  <a:moveTo>
                    <a:pt x="75621" y="1"/>
                  </a:moveTo>
                  <a:cubicBezTo>
                    <a:pt x="75554" y="34"/>
                    <a:pt x="75388" y="101"/>
                    <a:pt x="75254" y="134"/>
                  </a:cubicBezTo>
                  <a:cubicBezTo>
                    <a:pt x="74287" y="435"/>
                    <a:pt x="73353" y="868"/>
                    <a:pt x="72252" y="1435"/>
                  </a:cubicBezTo>
                  <a:cubicBezTo>
                    <a:pt x="71385" y="1869"/>
                    <a:pt x="70451" y="2469"/>
                    <a:pt x="69517" y="3136"/>
                  </a:cubicBezTo>
                  <a:cubicBezTo>
                    <a:pt x="67615" y="4437"/>
                    <a:pt x="65881" y="5972"/>
                    <a:pt x="64413" y="7306"/>
                  </a:cubicBezTo>
                  <a:lnTo>
                    <a:pt x="63913" y="7773"/>
                  </a:lnTo>
                  <a:lnTo>
                    <a:pt x="63779" y="7873"/>
                  </a:lnTo>
                  <a:cubicBezTo>
                    <a:pt x="63613" y="8040"/>
                    <a:pt x="63446" y="8207"/>
                    <a:pt x="63246" y="8374"/>
                  </a:cubicBezTo>
                  <a:cubicBezTo>
                    <a:pt x="62845" y="8774"/>
                    <a:pt x="62378" y="9141"/>
                    <a:pt x="61878" y="9541"/>
                  </a:cubicBezTo>
                  <a:cubicBezTo>
                    <a:pt x="61011" y="10275"/>
                    <a:pt x="60110" y="10975"/>
                    <a:pt x="59209" y="11609"/>
                  </a:cubicBezTo>
                  <a:cubicBezTo>
                    <a:pt x="58242" y="12276"/>
                    <a:pt x="57241" y="12877"/>
                    <a:pt x="56207" y="13477"/>
                  </a:cubicBezTo>
                  <a:cubicBezTo>
                    <a:pt x="55040" y="14111"/>
                    <a:pt x="53839" y="14678"/>
                    <a:pt x="52571" y="15178"/>
                  </a:cubicBezTo>
                  <a:cubicBezTo>
                    <a:pt x="51371" y="15679"/>
                    <a:pt x="50003" y="16112"/>
                    <a:pt x="48368" y="16479"/>
                  </a:cubicBezTo>
                  <a:cubicBezTo>
                    <a:pt x="44732" y="17347"/>
                    <a:pt x="41397" y="17814"/>
                    <a:pt x="38228" y="17814"/>
                  </a:cubicBezTo>
                  <a:lnTo>
                    <a:pt x="37527" y="17814"/>
                  </a:lnTo>
                  <a:cubicBezTo>
                    <a:pt x="36260" y="17780"/>
                    <a:pt x="35059" y="17680"/>
                    <a:pt x="33858" y="17480"/>
                  </a:cubicBezTo>
                  <a:cubicBezTo>
                    <a:pt x="32691" y="17313"/>
                    <a:pt x="31523" y="17046"/>
                    <a:pt x="30356" y="16680"/>
                  </a:cubicBezTo>
                  <a:cubicBezTo>
                    <a:pt x="29422" y="16379"/>
                    <a:pt x="28521" y="16046"/>
                    <a:pt x="27687" y="15679"/>
                  </a:cubicBezTo>
                  <a:cubicBezTo>
                    <a:pt x="26853" y="15312"/>
                    <a:pt x="25986" y="14845"/>
                    <a:pt x="25085" y="14345"/>
                  </a:cubicBezTo>
                  <a:cubicBezTo>
                    <a:pt x="24651" y="14044"/>
                    <a:pt x="24184" y="13777"/>
                    <a:pt x="23818" y="13477"/>
                  </a:cubicBezTo>
                  <a:cubicBezTo>
                    <a:pt x="23384" y="13177"/>
                    <a:pt x="22984" y="12843"/>
                    <a:pt x="22383" y="12376"/>
                  </a:cubicBezTo>
                  <a:cubicBezTo>
                    <a:pt x="21916" y="12010"/>
                    <a:pt x="21483" y="11609"/>
                    <a:pt x="20982" y="11209"/>
                  </a:cubicBezTo>
                  <a:cubicBezTo>
                    <a:pt x="20582" y="10875"/>
                    <a:pt x="20215" y="10609"/>
                    <a:pt x="19815" y="10275"/>
                  </a:cubicBezTo>
                  <a:cubicBezTo>
                    <a:pt x="18847" y="9441"/>
                    <a:pt x="18013" y="8807"/>
                    <a:pt x="17213" y="8207"/>
                  </a:cubicBezTo>
                  <a:cubicBezTo>
                    <a:pt x="16346" y="7540"/>
                    <a:pt x="15478" y="6973"/>
                    <a:pt x="14578" y="6472"/>
                  </a:cubicBezTo>
                  <a:cubicBezTo>
                    <a:pt x="13677" y="5938"/>
                    <a:pt x="12676" y="5471"/>
                    <a:pt x="11676" y="5038"/>
                  </a:cubicBezTo>
                  <a:cubicBezTo>
                    <a:pt x="10675" y="4671"/>
                    <a:pt x="9574" y="4371"/>
                    <a:pt x="8507" y="4204"/>
                  </a:cubicBezTo>
                  <a:cubicBezTo>
                    <a:pt x="7539" y="4037"/>
                    <a:pt x="6505" y="3970"/>
                    <a:pt x="5338" y="3970"/>
                  </a:cubicBezTo>
                  <a:lnTo>
                    <a:pt x="5138" y="3970"/>
                  </a:lnTo>
                  <a:cubicBezTo>
                    <a:pt x="3970" y="3970"/>
                    <a:pt x="2803" y="4104"/>
                    <a:pt x="1568" y="4304"/>
                  </a:cubicBezTo>
                  <a:cubicBezTo>
                    <a:pt x="1035" y="4371"/>
                    <a:pt x="501" y="4537"/>
                    <a:pt x="1" y="4671"/>
                  </a:cubicBezTo>
                  <a:lnTo>
                    <a:pt x="1" y="56008"/>
                  </a:lnTo>
                  <a:lnTo>
                    <a:pt x="1" y="106911"/>
                  </a:lnTo>
                  <a:cubicBezTo>
                    <a:pt x="34" y="106944"/>
                    <a:pt x="134" y="107011"/>
                    <a:pt x="167" y="107044"/>
                  </a:cubicBezTo>
                  <a:cubicBezTo>
                    <a:pt x="334" y="107178"/>
                    <a:pt x="501" y="107278"/>
                    <a:pt x="701" y="107378"/>
                  </a:cubicBezTo>
                  <a:lnTo>
                    <a:pt x="75621" y="107378"/>
                  </a:lnTo>
                  <a:lnTo>
                    <a:pt x="75621" y="74221"/>
                  </a:lnTo>
                  <a:lnTo>
                    <a:pt x="75621" y="21650"/>
                  </a:lnTo>
                  <a:lnTo>
                    <a:pt x="75621" y="1"/>
                  </a:lnTo>
                  <a:close/>
                </a:path>
              </a:pathLst>
            </a:custGeom>
            <a:solidFill>
              <a:srgbClr val="C2E1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4"/>
            <p:cNvSpPr/>
            <p:nvPr/>
          </p:nvSpPr>
          <p:spPr>
            <a:xfrm>
              <a:off x="-65450" y="4568398"/>
              <a:ext cx="9209483" cy="613838"/>
            </a:xfrm>
            <a:custGeom>
              <a:avLst/>
              <a:gdLst/>
              <a:ahLst/>
              <a:cxnLst/>
              <a:rect l="l" t="t" r="r" b="b"/>
              <a:pathLst>
                <a:path w="75655" h="81492" extrusionOk="0">
                  <a:moveTo>
                    <a:pt x="101" y="0"/>
                  </a:moveTo>
                  <a:lnTo>
                    <a:pt x="101" y="30122"/>
                  </a:lnTo>
                  <a:lnTo>
                    <a:pt x="1" y="30122"/>
                  </a:lnTo>
                  <a:lnTo>
                    <a:pt x="1" y="81492"/>
                  </a:lnTo>
                  <a:lnTo>
                    <a:pt x="75655" y="81492"/>
                  </a:lnTo>
                  <a:lnTo>
                    <a:pt x="75655" y="48335"/>
                  </a:lnTo>
                  <a:lnTo>
                    <a:pt x="75655" y="24451"/>
                  </a:lnTo>
                  <a:cubicBezTo>
                    <a:pt x="75221" y="24518"/>
                    <a:pt x="74821" y="24651"/>
                    <a:pt x="74354" y="24751"/>
                  </a:cubicBezTo>
                  <a:cubicBezTo>
                    <a:pt x="73353" y="24951"/>
                    <a:pt x="72319" y="25085"/>
                    <a:pt x="71152" y="25151"/>
                  </a:cubicBezTo>
                  <a:cubicBezTo>
                    <a:pt x="70018" y="25252"/>
                    <a:pt x="68850" y="25285"/>
                    <a:pt x="67516" y="25285"/>
                  </a:cubicBezTo>
                  <a:cubicBezTo>
                    <a:pt x="66882" y="25285"/>
                    <a:pt x="66215" y="25285"/>
                    <a:pt x="65581" y="25252"/>
                  </a:cubicBezTo>
                  <a:cubicBezTo>
                    <a:pt x="63480" y="25185"/>
                    <a:pt x="61411" y="25118"/>
                    <a:pt x="59543" y="25018"/>
                  </a:cubicBezTo>
                  <a:cubicBezTo>
                    <a:pt x="54840" y="24785"/>
                    <a:pt x="50704" y="24318"/>
                    <a:pt x="46968" y="23584"/>
                  </a:cubicBezTo>
                  <a:cubicBezTo>
                    <a:pt x="45467" y="23283"/>
                    <a:pt x="43899" y="22883"/>
                    <a:pt x="42498" y="22516"/>
                  </a:cubicBezTo>
                  <a:cubicBezTo>
                    <a:pt x="41164" y="22149"/>
                    <a:pt x="39696" y="21682"/>
                    <a:pt x="38028" y="21115"/>
                  </a:cubicBezTo>
                  <a:cubicBezTo>
                    <a:pt x="35359" y="20148"/>
                    <a:pt x="32691" y="19014"/>
                    <a:pt x="30056" y="17746"/>
                  </a:cubicBezTo>
                  <a:lnTo>
                    <a:pt x="30022" y="17746"/>
                  </a:lnTo>
                  <a:cubicBezTo>
                    <a:pt x="27988" y="16745"/>
                    <a:pt x="25953" y="15611"/>
                    <a:pt x="24018" y="14410"/>
                  </a:cubicBezTo>
                  <a:cubicBezTo>
                    <a:pt x="22117" y="13210"/>
                    <a:pt x="20182" y="11875"/>
                    <a:pt x="18281" y="10474"/>
                  </a:cubicBezTo>
                  <a:cubicBezTo>
                    <a:pt x="17347" y="9807"/>
                    <a:pt x="16479" y="9107"/>
                    <a:pt x="15512" y="8306"/>
                  </a:cubicBezTo>
                  <a:cubicBezTo>
                    <a:pt x="15112" y="7939"/>
                    <a:pt x="14645" y="7606"/>
                    <a:pt x="14211" y="7205"/>
                  </a:cubicBezTo>
                  <a:lnTo>
                    <a:pt x="14111" y="7139"/>
                  </a:lnTo>
                  <a:lnTo>
                    <a:pt x="13978" y="7005"/>
                  </a:lnTo>
                  <a:cubicBezTo>
                    <a:pt x="13611" y="6738"/>
                    <a:pt x="13277" y="6371"/>
                    <a:pt x="12877" y="6104"/>
                  </a:cubicBezTo>
                  <a:cubicBezTo>
                    <a:pt x="10809" y="4337"/>
                    <a:pt x="9041" y="3136"/>
                    <a:pt x="7339" y="2168"/>
                  </a:cubicBezTo>
                  <a:cubicBezTo>
                    <a:pt x="5838" y="1334"/>
                    <a:pt x="4337" y="767"/>
                    <a:pt x="2870" y="434"/>
                  </a:cubicBezTo>
                  <a:cubicBezTo>
                    <a:pt x="2136" y="267"/>
                    <a:pt x="1335" y="134"/>
                    <a:pt x="468" y="67"/>
                  </a:cubicBezTo>
                  <a:cubicBezTo>
                    <a:pt x="334" y="67"/>
                    <a:pt x="201" y="67"/>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70" name="Google Shape;470;p4"/>
            <p:cNvGrpSpPr/>
            <p:nvPr/>
          </p:nvGrpSpPr>
          <p:grpSpPr>
            <a:xfrm>
              <a:off x="7548382" y="4595329"/>
              <a:ext cx="1192604" cy="610986"/>
              <a:chOff x="4976050" y="4611525"/>
              <a:chExt cx="1664950" cy="852975"/>
            </a:xfrm>
          </p:grpSpPr>
          <p:sp>
            <p:nvSpPr>
              <p:cNvPr id="471" name="Google Shape;471;p4"/>
              <p:cNvSpPr/>
              <p:nvPr/>
            </p:nvSpPr>
            <p:spPr>
              <a:xfrm>
                <a:off x="4976050" y="4611525"/>
                <a:ext cx="1656575" cy="852975"/>
              </a:xfrm>
              <a:custGeom>
                <a:avLst/>
                <a:gdLst/>
                <a:ahLst/>
                <a:cxnLst/>
                <a:rect l="l" t="t" r="r" b="b"/>
                <a:pathLst>
                  <a:path w="66263" h="34119" extrusionOk="0">
                    <a:moveTo>
                      <a:pt x="17991" y="0"/>
                    </a:moveTo>
                    <a:cubicBezTo>
                      <a:pt x="16765" y="0"/>
                      <a:pt x="15515" y="274"/>
                      <a:pt x="14773" y="1207"/>
                    </a:cubicBezTo>
                    <a:cubicBezTo>
                      <a:pt x="13861" y="2302"/>
                      <a:pt x="14013" y="3973"/>
                      <a:pt x="14773" y="5220"/>
                    </a:cubicBezTo>
                    <a:cubicBezTo>
                      <a:pt x="15532" y="6496"/>
                      <a:pt x="16718" y="7317"/>
                      <a:pt x="17903" y="8168"/>
                    </a:cubicBezTo>
                    <a:cubicBezTo>
                      <a:pt x="14797" y="7810"/>
                      <a:pt x="12005" y="7581"/>
                      <a:pt x="9354" y="7581"/>
                    </a:cubicBezTo>
                    <a:cubicBezTo>
                      <a:pt x="7726" y="7581"/>
                      <a:pt x="6152" y="7667"/>
                      <a:pt x="4590" y="7864"/>
                    </a:cubicBezTo>
                    <a:cubicBezTo>
                      <a:pt x="3161" y="8046"/>
                      <a:pt x="1611" y="8411"/>
                      <a:pt x="851" y="9627"/>
                    </a:cubicBezTo>
                    <a:cubicBezTo>
                      <a:pt x="0" y="10995"/>
                      <a:pt x="608" y="12818"/>
                      <a:pt x="1550" y="14125"/>
                    </a:cubicBezTo>
                    <a:cubicBezTo>
                      <a:pt x="4316" y="17986"/>
                      <a:pt x="9271" y="19597"/>
                      <a:pt x="13861" y="20934"/>
                    </a:cubicBezTo>
                    <a:cubicBezTo>
                      <a:pt x="11642" y="21998"/>
                      <a:pt x="9879" y="23366"/>
                      <a:pt x="9879" y="25250"/>
                    </a:cubicBezTo>
                    <a:cubicBezTo>
                      <a:pt x="9879" y="26709"/>
                      <a:pt x="10973" y="27955"/>
                      <a:pt x="12310" y="28563"/>
                    </a:cubicBezTo>
                    <a:cubicBezTo>
                      <a:pt x="13445" y="29079"/>
                      <a:pt x="14688" y="29179"/>
                      <a:pt x="15911" y="29179"/>
                    </a:cubicBezTo>
                    <a:cubicBezTo>
                      <a:pt x="16130" y="29179"/>
                      <a:pt x="16349" y="29176"/>
                      <a:pt x="16566" y="29171"/>
                    </a:cubicBezTo>
                    <a:cubicBezTo>
                      <a:pt x="21681" y="29086"/>
                      <a:pt x="26797" y="28247"/>
                      <a:pt x="31685" y="26733"/>
                    </a:cubicBezTo>
                    <a:lnTo>
                      <a:pt x="31685" y="26733"/>
                    </a:lnTo>
                    <a:cubicBezTo>
                      <a:pt x="30096" y="27384"/>
                      <a:pt x="28969" y="28643"/>
                      <a:pt x="28815" y="30053"/>
                    </a:cubicBezTo>
                    <a:cubicBezTo>
                      <a:pt x="28572" y="31724"/>
                      <a:pt x="29727" y="33457"/>
                      <a:pt x="31338" y="33943"/>
                    </a:cubicBezTo>
                    <a:cubicBezTo>
                      <a:pt x="31754" y="34067"/>
                      <a:pt x="32172" y="34119"/>
                      <a:pt x="32591" y="34119"/>
                    </a:cubicBezTo>
                    <a:cubicBezTo>
                      <a:pt x="33613" y="34119"/>
                      <a:pt x="34641" y="33811"/>
                      <a:pt x="35654" y="33487"/>
                    </a:cubicBezTo>
                    <a:cubicBezTo>
                      <a:pt x="43284" y="31056"/>
                      <a:pt x="63649" y="25706"/>
                      <a:pt x="66263" y="25585"/>
                    </a:cubicBezTo>
                    <a:cubicBezTo>
                      <a:pt x="57175" y="18715"/>
                      <a:pt x="51673" y="7651"/>
                      <a:pt x="41855" y="1846"/>
                    </a:cubicBezTo>
                    <a:cubicBezTo>
                      <a:pt x="40639" y="1116"/>
                      <a:pt x="39332" y="478"/>
                      <a:pt x="37873" y="356"/>
                    </a:cubicBezTo>
                    <a:cubicBezTo>
                      <a:pt x="37805" y="353"/>
                      <a:pt x="37737" y="352"/>
                      <a:pt x="37669" y="352"/>
                    </a:cubicBezTo>
                    <a:cubicBezTo>
                      <a:pt x="36302" y="352"/>
                      <a:pt x="34889" y="931"/>
                      <a:pt x="34165" y="2089"/>
                    </a:cubicBezTo>
                    <a:cubicBezTo>
                      <a:pt x="33466" y="3244"/>
                      <a:pt x="33618" y="4733"/>
                      <a:pt x="34195" y="5949"/>
                    </a:cubicBezTo>
                    <a:cubicBezTo>
                      <a:pt x="34773" y="7165"/>
                      <a:pt x="35715" y="8168"/>
                      <a:pt x="36657" y="9110"/>
                    </a:cubicBezTo>
                    <a:cubicBezTo>
                      <a:pt x="31034" y="4733"/>
                      <a:pt x="25411" y="721"/>
                      <a:pt x="18967" y="52"/>
                    </a:cubicBezTo>
                    <a:cubicBezTo>
                      <a:pt x="18651" y="20"/>
                      <a:pt x="18322" y="0"/>
                      <a:pt x="1799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4"/>
              <p:cNvSpPr/>
              <p:nvPr/>
            </p:nvSpPr>
            <p:spPr>
              <a:xfrm>
                <a:off x="5064200" y="4748075"/>
                <a:ext cx="1576800" cy="504600"/>
              </a:xfrm>
              <a:custGeom>
                <a:avLst/>
                <a:gdLst/>
                <a:ahLst/>
                <a:cxnLst/>
                <a:rect l="l" t="t" r="r" b="b"/>
                <a:pathLst>
                  <a:path w="63072" h="20184" extrusionOk="0">
                    <a:moveTo>
                      <a:pt x="17417" y="1"/>
                    </a:moveTo>
                    <a:lnTo>
                      <a:pt x="17326" y="61"/>
                    </a:lnTo>
                    <a:cubicBezTo>
                      <a:pt x="18116" y="1095"/>
                      <a:pt x="19028" y="2098"/>
                      <a:pt x="19940" y="3040"/>
                    </a:cubicBezTo>
                    <a:cubicBezTo>
                      <a:pt x="20852" y="3983"/>
                      <a:pt x="21855" y="4864"/>
                      <a:pt x="22827" y="5745"/>
                    </a:cubicBezTo>
                    <a:cubicBezTo>
                      <a:pt x="23861" y="6566"/>
                      <a:pt x="24864" y="7478"/>
                      <a:pt x="25988" y="8116"/>
                    </a:cubicBezTo>
                    <a:lnTo>
                      <a:pt x="27022" y="8694"/>
                    </a:lnTo>
                    <a:cubicBezTo>
                      <a:pt x="23435" y="8086"/>
                      <a:pt x="19849" y="7569"/>
                      <a:pt x="16262" y="7113"/>
                    </a:cubicBezTo>
                    <a:cubicBezTo>
                      <a:pt x="15958" y="7052"/>
                      <a:pt x="15624" y="7022"/>
                      <a:pt x="15320" y="6992"/>
                    </a:cubicBezTo>
                    <a:cubicBezTo>
                      <a:pt x="15168" y="6840"/>
                      <a:pt x="15016" y="6688"/>
                      <a:pt x="14864" y="6566"/>
                    </a:cubicBezTo>
                    <a:cubicBezTo>
                      <a:pt x="14620" y="6384"/>
                      <a:pt x="14377" y="6201"/>
                      <a:pt x="14104" y="6049"/>
                    </a:cubicBezTo>
                    <a:cubicBezTo>
                      <a:pt x="13617" y="5685"/>
                      <a:pt x="13009" y="5593"/>
                      <a:pt x="12432" y="5350"/>
                    </a:cubicBezTo>
                    <a:lnTo>
                      <a:pt x="10760" y="4682"/>
                    </a:lnTo>
                    <a:cubicBezTo>
                      <a:pt x="10183" y="4438"/>
                      <a:pt x="9666" y="4165"/>
                      <a:pt x="9088" y="3952"/>
                    </a:cubicBezTo>
                    <a:lnTo>
                      <a:pt x="8997" y="4074"/>
                    </a:lnTo>
                    <a:cubicBezTo>
                      <a:pt x="9484" y="4438"/>
                      <a:pt x="9970" y="4834"/>
                      <a:pt x="10456" y="5168"/>
                    </a:cubicBezTo>
                    <a:cubicBezTo>
                      <a:pt x="10943" y="5502"/>
                      <a:pt x="11429" y="5837"/>
                      <a:pt x="11976" y="6201"/>
                    </a:cubicBezTo>
                    <a:cubicBezTo>
                      <a:pt x="12250" y="6353"/>
                      <a:pt x="12493" y="6566"/>
                      <a:pt x="12797" y="6718"/>
                    </a:cubicBezTo>
                    <a:cubicBezTo>
                      <a:pt x="8541" y="6262"/>
                      <a:pt x="4316" y="5958"/>
                      <a:pt x="0" y="5776"/>
                    </a:cubicBezTo>
                    <a:lnTo>
                      <a:pt x="0" y="5897"/>
                    </a:lnTo>
                    <a:cubicBezTo>
                      <a:pt x="5411" y="6232"/>
                      <a:pt x="10791" y="6870"/>
                      <a:pt x="16110" y="7630"/>
                    </a:cubicBezTo>
                    <a:cubicBezTo>
                      <a:pt x="16323" y="7660"/>
                      <a:pt x="16505" y="7721"/>
                      <a:pt x="16687" y="7721"/>
                    </a:cubicBezTo>
                    <a:cubicBezTo>
                      <a:pt x="15745" y="7873"/>
                      <a:pt x="14864" y="8268"/>
                      <a:pt x="14043" y="8694"/>
                    </a:cubicBezTo>
                    <a:cubicBezTo>
                      <a:pt x="13161" y="9150"/>
                      <a:pt x="12310" y="9697"/>
                      <a:pt x="11550" y="10305"/>
                    </a:cubicBezTo>
                    <a:cubicBezTo>
                      <a:pt x="10791" y="10943"/>
                      <a:pt x="10122" y="11612"/>
                      <a:pt x="9544" y="12432"/>
                    </a:cubicBezTo>
                    <a:lnTo>
                      <a:pt x="9636" y="12493"/>
                    </a:lnTo>
                    <a:cubicBezTo>
                      <a:pt x="10304" y="11855"/>
                      <a:pt x="11064" y="11247"/>
                      <a:pt x="11915" y="10791"/>
                    </a:cubicBezTo>
                    <a:cubicBezTo>
                      <a:pt x="12706" y="10305"/>
                      <a:pt x="13526" y="9879"/>
                      <a:pt x="14408" y="9575"/>
                    </a:cubicBezTo>
                    <a:cubicBezTo>
                      <a:pt x="15289" y="9241"/>
                      <a:pt x="16201" y="9119"/>
                      <a:pt x="17082" y="8846"/>
                    </a:cubicBezTo>
                    <a:cubicBezTo>
                      <a:pt x="17873" y="8633"/>
                      <a:pt x="18663" y="8420"/>
                      <a:pt x="19545" y="8177"/>
                    </a:cubicBezTo>
                    <a:cubicBezTo>
                      <a:pt x="23770" y="8846"/>
                      <a:pt x="27934" y="9606"/>
                      <a:pt x="32128" y="10518"/>
                    </a:cubicBezTo>
                    <a:cubicBezTo>
                      <a:pt x="32584" y="10639"/>
                      <a:pt x="33040" y="10700"/>
                      <a:pt x="33496" y="10822"/>
                    </a:cubicBezTo>
                    <a:cubicBezTo>
                      <a:pt x="32675" y="10943"/>
                      <a:pt x="31885" y="11125"/>
                      <a:pt x="31125" y="11399"/>
                    </a:cubicBezTo>
                    <a:cubicBezTo>
                      <a:pt x="29909" y="11764"/>
                      <a:pt x="28815" y="12432"/>
                      <a:pt x="27721" y="13040"/>
                    </a:cubicBezTo>
                    <a:cubicBezTo>
                      <a:pt x="26596" y="13648"/>
                      <a:pt x="25533" y="14317"/>
                      <a:pt x="24469" y="15047"/>
                    </a:cubicBezTo>
                    <a:cubicBezTo>
                      <a:pt x="23466" y="15776"/>
                      <a:pt x="22463" y="16566"/>
                      <a:pt x="21520" y="17387"/>
                    </a:cubicBezTo>
                    <a:lnTo>
                      <a:pt x="21581" y="17478"/>
                    </a:lnTo>
                    <a:cubicBezTo>
                      <a:pt x="22615" y="16779"/>
                      <a:pt x="23678" y="16110"/>
                      <a:pt x="24773" y="15502"/>
                    </a:cubicBezTo>
                    <a:cubicBezTo>
                      <a:pt x="25836" y="14895"/>
                      <a:pt x="26991" y="14317"/>
                      <a:pt x="28086" y="13831"/>
                    </a:cubicBezTo>
                    <a:cubicBezTo>
                      <a:pt x="29241" y="13344"/>
                      <a:pt x="30396" y="12949"/>
                      <a:pt x="31520" y="12463"/>
                    </a:cubicBezTo>
                    <a:cubicBezTo>
                      <a:pt x="32493" y="12007"/>
                      <a:pt x="33435" y="11581"/>
                      <a:pt x="34438" y="11065"/>
                    </a:cubicBezTo>
                    <a:cubicBezTo>
                      <a:pt x="38907" y="12129"/>
                      <a:pt x="43314" y="13405"/>
                      <a:pt x="47721" y="14651"/>
                    </a:cubicBezTo>
                    <a:cubicBezTo>
                      <a:pt x="47873" y="14712"/>
                      <a:pt x="48086" y="14773"/>
                      <a:pt x="48238" y="14803"/>
                    </a:cubicBezTo>
                    <a:cubicBezTo>
                      <a:pt x="47813" y="14895"/>
                      <a:pt x="47387" y="15016"/>
                      <a:pt x="46961" y="15168"/>
                    </a:cubicBezTo>
                    <a:cubicBezTo>
                      <a:pt x="45958" y="15472"/>
                      <a:pt x="45047" y="16019"/>
                      <a:pt x="44135" y="16536"/>
                    </a:cubicBezTo>
                    <a:cubicBezTo>
                      <a:pt x="43223" y="17022"/>
                      <a:pt x="42311" y="17600"/>
                      <a:pt x="41429" y="18208"/>
                    </a:cubicBezTo>
                    <a:cubicBezTo>
                      <a:pt x="40548" y="18816"/>
                      <a:pt x="39727" y="19423"/>
                      <a:pt x="38907" y="20092"/>
                    </a:cubicBezTo>
                    <a:lnTo>
                      <a:pt x="38998" y="20183"/>
                    </a:lnTo>
                    <a:cubicBezTo>
                      <a:pt x="39910" y="19636"/>
                      <a:pt x="40822" y="19120"/>
                      <a:pt x="41733" y="18664"/>
                    </a:cubicBezTo>
                    <a:cubicBezTo>
                      <a:pt x="42645" y="18208"/>
                      <a:pt x="43588" y="17752"/>
                      <a:pt x="44530" y="17326"/>
                    </a:cubicBezTo>
                    <a:cubicBezTo>
                      <a:pt x="45502" y="16901"/>
                      <a:pt x="46475" y="16627"/>
                      <a:pt x="47417" y="16171"/>
                    </a:cubicBezTo>
                    <a:cubicBezTo>
                      <a:pt x="48117" y="15837"/>
                      <a:pt x="48785" y="15533"/>
                      <a:pt x="49454" y="15168"/>
                    </a:cubicBezTo>
                    <a:cubicBezTo>
                      <a:pt x="54044" y="16597"/>
                      <a:pt x="58573" y="18238"/>
                      <a:pt x="63041" y="20031"/>
                    </a:cubicBezTo>
                    <a:lnTo>
                      <a:pt x="63071" y="19940"/>
                    </a:lnTo>
                    <a:cubicBezTo>
                      <a:pt x="60700" y="18724"/>
                      <a:pt x="58269" y="17448"/>
                      <a:pt x="55746" y="16445"/>
                    </a:cubicBezTo>
                    <a:cubicBezTo>
                      <a:pt x="55138" y="16171"/>
                      <a:pt x="54500" y="15928"/>
                      <a:pt x="53861" y="15654"/>
                    </a:cubicBezTo>
                    <a:lnTo>
                      <a:pt x="52889" y="15259"/>
                    </a:lnTo>
                    <a:lnTo>
                      <a:pt x="51946" y="14925"/>
                    </a:lnTo>
                    <a:lnTo>
                      <a:pt x="48117" y="13588"/>
                    </a:lnTo>
                    <a:cubicBezTo>
                      <a:pt x="47113" y="13284"/>
                      <a:pt x="46171" y="12980"/>
                      <a:pt x="45199" y="12736"/>
                    </a:cubicBezTo>
                    <a:cubicBezTo>
                      <a:pt x="44591" y="12159"/>
                      <a:pt x="43922" y="11612"/>
                      <a:pt x="43314" y="11095"/>
                    </a:cubicBezTo>
                    <a:cubicBezTo>
                      <a:pt x="42463" y="10335"/>
                      <a:pt x="41429" y="9697"/>
                      <a:pt x="40548" y="8937"/>
                    </a:cubicBezTo>
                    <a:cubicBezTo>
                      <a:pt x="39636" y="8177"/>
                      <a:pt x="38755" y="7356"/>
                      <a:pt x="37934" y="6536"/>
                    </a:cubicBezTo>
                    <a:cubicBezTo>
                      <a:pt x="37083" y="5685"/>
                      <a:pt x="36293" y="4834"/>
                      <a:pt x="35533" y="3861"/>
                    </a:cubicBezTo>
                    <a:lnTo>
                      <a:pt x="35472" y="3952"/>
                    </a:lnTo>
                    <a:cubicBezTo>
                      <a:pt x="36080" y="4986"/>
                      <a:pt x="36779" y="5958"/>
                      <a:pt x="37508" y="6900"/>
                    </a:cubicBezTo>
                    <a:cubicBezTo>
                      <a:pt x="38268" y="7873"/>
                      <a:pt x="39059" y="8724"/>
                      <a:pt x="39940" y="9606"/>
                    </a:cubicBezTo>
                    <a:cubicBezTo>
                      <a:pt x="40822" y="10457"/>
                      <a:pt x="41642" y="11369"/>
                      <a:pt x="42676" y="12007"/>
                    </a:cubicBezTo>
                    <a:cubicBezTo>
                      <a:pt x="39271" y="11095"/>
                      <a:pt x="35837" y="10335"/>
                      <a:pt x="32341" y="9636"/>
                    </a:cubicBezTo>
                    <a:cubicBezTo>
                      <a:pt x="31247" y="9423"/>
                      <a:pt x="30183" y="9241"/>
                      <a:pt x="29089" y="9028"/>
                    </a:cubicBezTo>
                    <a:cubicBezTo>
                      <a:pt x="28268" y="8390"/>
                      <a:pt x="27447" y="7782"/>
                      <a:pt x="26657" y="7174"/>
                    </a:cubicBezTo>
                    <a:cubicBezTo>
                      <a:pt x="25624" y="6414"/>
                      <a:pt x="24469" y="5776"/>
                      <a:pt x="23405" y="5016"/>
                    </a:cubicBezTo>
                    <a:cubicBezTo>
                      <a:pt x="22341" y="4256"/>
                      <a:pt x="21338" y="3466"/>
                      <a:pt x="20335" y="2615"/>
                    </a:cubicBezTo>
                    <a:cubicBezTo>
                      <a:pt x="19362" y="1794"/>
                      <a:pt x="18359" y="913"/>
                      <a:pt x="174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3" name="Google Shape;473;p4"/>
            <p:cNvGrpSpPr/>
            <p:nvPr/>
          </p:nvGrpSpPr>
          <p:grpSpPr>
            <a:xfrm>
              <a:off x="8719604" y="2638917"/>
              <a:ext cx="411085" cy="2288937"/>
              <a:chOff x="6611150" y="1880250"/>
              <a:chExt cx="573900" cy="3195500"/>
            </a:xfrm>
          </p:grpSpPr>
          <p:sp>
            <p:nvSpPr>
              <p:cNvPr id="474" name="Google Shape;474;p4"/>
              <p:cNvSpPr/>
              <p:nvPr/>
            </p:nvSpPr>
            <p:spPr>
              <a:xfrm>
                <a:off x="6730125" y="2278575"/>
                <a:ext cx="240650" cy="2797175"/>
              </a:xfrm>
              <a:custGeom>
                <a:avLst/>
                <a:gdLst/>
                <a:ahLst/>
                <a:cxnLst/>
                <a:rect l="l" t="t" r="r" b="b"/>
                <a:pathLst>
                  <a:path w="9626" h="111887" extrusionOk="0">
                    <a:moveTo>
                      <a:pt x="6213" y="1"/>
                    </a:moveTo>
                    <a:cubicBezTo>
                      <a:pt x="6132" y="1"/>
                      <a:pt x="6070" y="156"/>
                      <a:pt x="6070" y="481"/>
                    </a:cubicBezTo>
                    <a:cubicBezTo>
                      <a:pt x="6130" y="7412"/>
                      <a:pt x="6860" y="15679"/>
                      <a:pt x="7437" y="24068"/>
                    </a:cubicBezTo>
                    <a:cubicBezTo>
                      <a:pt x="8045" y="32518"/>
                      <a:pt x="8501" y="41090"/>
                      <a:pt x="8349" y="48506"/>
                    </a:cubicBezTo>
                    <a:cubicBezTo>
                      <a:pt x="8137" y="58841"/>
                      <a:pt x="7285" y="69267"/>
                      <a:pt x="5857" y="79540"/>
                    </a:cubicBezTo>
                    <a:cubicBezTo>
                      <a:pt x="4459" y="89844"/>
                      <a:pt x="2513" y="100118"/>
                      <a:pt x="234" y="110179"/>
                    </a:cubicBezTo>
                    <a:cubicBezTo>
                      <a:pt x="0" y="111203"/>
                      <a:pt x="74" y="111887"/>
                      <a:pt x="293" y="111887"/>
                    </a:cubicBezTo>
                    <a:cubicBezTo>
                      <a:pt x="445" y="111887"/>
                      <a:pt x="666" y="111558"/>
                      <a:pt x="902" y="110787"/>
                    </a:cubicBezTo>
                    <a:cubicBezTo>
                      <a:pt x="3729" y="101851"/>
                      <a:pt x="5492" y="92367"/>
                      <a:pt x="6830" y="82884"/>
                    </a:cubicBezTo>
                    <a:cubicBezTo>
                      <a:pt x="8258" y="72549"/>
                      <a:pt x="9170" y="62124"/>
                      <a:pt x="9444" y="51728"/>
                    </a:cubicBezTo>
                    <a:cubicBezTo>
                      <a:pt x="9626" y="43066"/>
                      <a:pt x="9352" y="34676"/>
                      <a:pt x="8836" y="26287"/>
                    </a:cubicBezTo>
                    <a:cubicBezTo>
                      <a:pt x="8289" y="17898"/>
                      <a:pt x="7498" y="9539"/>
                      <a:pt x="6556" y="907"/>
                    </a:cubicBezTo>
                    <a:cubicBezTo>
                      <a:pt x="6484" y="317"/>
                      <a:pt x="6329" y="1"/>
                      <a:pt x="621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4"/>
              <p:cNvSpPr/>
              <p:nvPr/>
            </p:nvSpPr>
            <p:spPr>
              <a:xfrm>
                <a:off x="6748975" y="2826575"/>
                <a:ext cx="324400" cy="153775"/>
              </a:xfrm>
              <a:custGeom>
                <a:avLst/>
                <a:gdLst/>
                <a:ahLst/>
                <a:cxnLst/>
                <a:rect l="l" t="t" r="r" b="b"/>
                <a:pathLst>
                  <a:path w="12976" h="6151" extrusionOk="0">
                    <a:moveTo>
                      <a:pt x="8677" y="1"/>
                    </a:moveTo>
                    <a:cubicBezTo>
                      <a:pt x="8498" y="1"/>
                      <a:pt x="8309" y="26"/>
                      <a:pt x="8112" y="81"/>
                    </a:cubicBezTo>
                    <a:cubicBezTo>
                      <a:pt x="7170" y="325"/>
                      <a:pt x="6744" y="1085"/>
                      <a:pt x="6744" y="1844"/>
                    </a:cubicBezTo>
                    <a:cubicBezTo>
                      <a:pt x="6402" y="1502"/>
                      <a:pt x="5958" y="1280"/>
                      <a:pt x="5423" y="1280"/>
                    </a:cubicBezTo>
                    <a:cubicBezTo>
                      <a:pt x="5245" y="1280"/>
                      <a:pt x="5057" y="1305"/>
                      <a:pt x="4860" y="1358"/>
                    </a:cubicBezTo>
                    <a:cubicBezTo>
                      <a:pt x="4738" y="1388"/>
                      <a:pt x="4617" y="1449"/>
                      <a:pt x="4556" y="1480"/>
                    </a:cubicBezTo>
                    <a:cubicBezTo>
                      <a:pt x="4236" y="841"/>
                      <a:pt x="3659" y="361"/>
                      <a:pt x="2871" y="361"/>
                    </a:cubicBezTo>
                    <a:cubicBezTo>
                      <a:pt x="2684" y="361"/>
                      <a:pt x="2486" y="388"/>
                      <a:pt x="2276" y="446"/>
                    </a:cubicBezTo>
                    <a:cubicBezTo>
                      <a:pt x="0" y="1112"/>
                      <a:pt x="740" y="4338"/>
                      <a:pt x="2760" y="4338"/>
                    </a:cubicBezTo>
                    <a:cubicBezTo>
                      <a:pt x="2953" y="4338"/>
                      <a:pt x="3156" y="4309"/>
                      <a:pt x="3370" y="4246"/>
                    </a:cubicBezTo>
                    <a:cubicBezTo>
                      <a:pt x="3462" y="4215"/>
                      <a:pt x="3583" y="4185"/>
                      <a:pt x="3674" y="4124"/>
                    </a:cubicBezTo>
                    <a:cubicBezTo>
                      <a:pt x="3967" y="4783"/>
                      <a:pt x="4553" y="5246"/>
                      <a:pt x="5339" y="5246"/>
                    </a:cubicBezTo>
                    <a:cubicBezTo>
                      <a:pt x="5532" y="5246"/>
                      <a:pt x="5738" y="5218"/>
                      <a:pt x="5954" y="5158"/>
                    </a:cubicBezTo>
                    <a:cubicBezTo>
                      <a:pt x="6896" y="4884"/>
                      <a:pt x="7322" y="4124"/>
                      <a:pt x="7322" y="3364"/>
                    </a:cubicBezTo>
                    <a:cubicBezTo>
                      <a:pt x="7595" y="3668"/>
                      <a:pt x="7930" y="3881"/>
                      <a:pt x="8355" y="3942"/>
                    </a:cubicBezTo>
                    <a:cubicBezTo>
                      <a:pt x="8276" y="5000"/>
                      <a:pt x="9048" y="6150"/>
                      <a:pt x="10252" y="6150"/>
                    </a:cubicBezTo>
                    <a:cubicBezTo>
                      <a:pt x="10431" y="6150"/>
                      <a:pt x="10620" y="6125"/>
                      <a:pt x="10817" y="6069"/>
                    </a:cubicBezTo>
                    <a:cubicBezTo>
                      <a:pt x="12975" y="5461"/>
                      <a:pt x="12398" y="2452"/>
                      <a:pt x="10574" y="2209"/>
                    </a:cubicBezTo>
                    <a:cubicBezTo>
                      <a:pt x="10653" y="1151"/>
                      <a:pt x="9881" y="1"/>
                      <a:pt x="867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4"/>
              <p:cNvSpPr/>
              <p:nvPr/>
            </p:nvSpPr>
            <p:spPr>
              <a:xfrm>
                <a:off x="6990350" y="2757900"/>
                <a:ext cx="140675" cy="99450"/>
              </a:xfrm>
              <a:custGeom>
                <a:avLst/>
                <a:gdLst/>
                <a:ahLst/>
                <a:cxnLst/>
                <a:rect l="l" t="t" r="r" b="b"/>
                <a:pathLst>
                  <a:path w="5627" h="3978" extrusionOk="0">
                    <a:moveTo>
                      <a:pt x="2866" y="0"/>
                    </a:moveTo>
                    <a:cubicBezTo>
                      <a:pt x="2674" y="0"/>
                      <a:pt x="2470" y="30"/>
                      <a:pt x="2257" y="93"/>
                    </a:cubicBezTo>
                    <a:cubicBezTo>
                      <a:pt x="0" y="734"/>
                      <a:pt x="731" y="3978"/>
                      <a:pt x="2763" y="3978"/>
                    </a:cubicBezTo>
                    <a:cubicBezTo>
                      <a:pt x="2949" y="3978"/>
                      <a:pt x="3145" y="3951"/>
                      <a:pt x="3351" y="3892"/>
                    </a:cubicBezTo>
                    <a:cubicBezTo>
                      <a:pt x="5627" y="3226"/>
                      <a:pt x="4887" y="0"/>
                      <a:pt x="286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 name="Google Shape;477;p4"/>
              <p:cNvSpPr/>
              <p:nvPr/>
            </p:nvSpPr>
            <p:spPr>
              <a:xfrm>
                <a:off x="6732175" y="2235275"/>
                <a:ext cx="388325" cy="596925"/>
              </a:xfrm>
              <a:custGeom>
                <a:avLst/>
                <a:gdLst/>
                <a:ahLst/>
                <a:cxnLst/>
                <a:rect l="l" t="t" r="r" b="b"/>
                <a:pathLst>
                  <a:path w="15533" h="23877" extrusionOk="0">
                    <a:moveTo>
                      <a:pt x="8328" y="16074"/>
                    </a:moveTo>
                    <a:cubicBezTo>
                      <a:pt x="8615" y="16258"/>
                      <a:pt x="8943" y="16373"/>
                      <a:pt x="9312" y="16373"/>
                    </a:cubicBezTo>
                    <a:cubicBezTo>
                      <a:pt x="9491" y="16373"/>
                      <a:pt x="9680" y="16346"/>
                      <a:pt x="9878" y="16287"/>
                    </a:cubicBezTo>
                    <a:cubicBezTo>
                      <a:pt x="10030" y="16226"/>
                      <a:pt x="10152" y="16165"/>
                      <a:pt x="10304" y="16135"/>
                    </a:cubicBezTo>
                    <a:cubicBezTo>
                      <a:pt x="10588" y="16315"/>
                      <a:pt x="10937" y="16452"/>
                      <a:pt x="11334" y="16452"/>
                    </a:cubicBezTo>
                    <a:cubicBezTo>
                      <a:pt x="11405" y="16452"/>
                      <a:pt x="11477" y="16448"/>
                      <a:pt x="11550" y="16439"/>
                    </a:cubicBezTo>
                    <a:lnTo>
                      <a:pt x="11550" y="16439"/>
                    </a:lnTo>
                    <a:cubicBezTo>
                      <a:pt x="10699" y="17046"/>
                      <a:pt x="10608" y="18201"/>
                      <a:pt x="11094" y="19053"/>
                    </a:cubicBezTo>
                    <a:cubicBezTo>
                      <a:pt x="10805" y="18741"/>
                      <a:pt x="10369" y="18544"/>
                      <a:pt x="9858" y="18544"/>
                    </a:cubicBezTo>
                    <a:cubicBezTo>
                      <a:pt x="9671" y="18544"/>
                      <a:pt x="9474" y="18570"/>
                      <a:pt x="9270" y="18627"/>
                    </a:cubicBezTo>
                    <a:cubicBezTo>
                      <a:pt x="9240" y="18627"/>
                      <a:pt x="9210" y="18657"/>
                      <a:pt x="9179" y="18657"/>
                    </a:cubicBezTo>
                    <a:cubicBezTo>
                      <a:pt x="8814" y="18201"/>
                      <a:pt x="8328" y="17867"/>
                      <a:pt x="7690" y="17867"/>
                    </a:cubicBezTo>
                    <a:cubicBezTo>
                      <a:pt x="7659" y="17442"/>
                      <a:pt x="7447" y="17077"/>
                      <a:pt x="7203" y="16742"/>
                    </a:cubicBezTo>
                    <a:cubicBezTo>
                      <a:pt x="7264" y="16742"/>
                      <a:pt x="7295" y="16682"/>
                      <a:pt x="7386" y="16682"/>
                    </a:cubicBezTo>
                    <a:cubicBezTo>
                      <a:pt x="7811" y="16591"/>
                      <a:pt x="8146" y="16347"/>
                      <a:pt x="8328" y="16074"/>
                    </a:cubicBezTo>
                    <a:close/>
                    <a:moveTo>
                      <a:pt x="4084" y="0"/>
                    </a:moveTo>
                    <a:cubicBezTo>
                      <a:pt x="3898" y="0"/>
                      <a:pt x="3701" y="27"/>
                      <a:pt x="3495" y="86"/>
                    </a:cubicBezTo>
                    <a:cubicBezTo>
                      <a:pt x="1287" y="737"/>
                      <a:pt x="1979" y="3971"/>
                      <a:pt x="4024" y="3971"/>
                    </a:cubicBezTo>
                    <a:cubicBezTo>
                      <a:pt x="4175" y="3971"/>
                      <a:pt x="4333" y="3953"/>
                      <a:pt x="4498" y="3916"/>
                    </a:cubicBezTo>
                    <a:lnTo>
                      <a:pt x="4498" y="4159"/>
                    </a:lnTo>
                    <a:cubicBezTo>
                      <a:pt x="4377" y="4159"/>
                      <a:pt x="4225" y="4189"/>
                      <a:pt x="4073" y="4220"/>
                    </a:cubicBezTo>
                    <a:cubicBezTo>
                      <a:pt x="2279" y="4767"/>
                      <a:pt x="2401" y="6925"/>
                      <a:pt x="3556" y="7776"/>
                    </a:cubicBezTo>
                    <a:cubicBezTo>
                      <a:pt x="3161" y="8293"/>
                      <a:pt x="3130" y="8992"/>
                      <a:pt x="3313" y="9539"/>
                    </a:cubicBezTo>
                    <a:cubicBezTo>
                      <a:pt x="2675" y="10572"/>
                      <a:pt x="3191" y="12183"/>
                      <a:pt x="4377" y="12548"/>
                    </a:cubicBezTo>
                    <a:cubicBezTo>
                      <a:pt x="4346" y="12700"/>
                      <a:pt x="4346" y="12882"/>
                      <a:pt x="4377" y="13034"/>
                    </a:cubicBezTo>
                    <a:lnTo>
                      <a:pt x="4346" y="13034"/>
                    </a:lnTo>
                    <a:cubicBezTo>
                      <a:pt x="3343" y="13308"/>
                      <a:pt x="2918" y="14098"/>
                      <a:pt x="2978" y="14919"/>
                    </a:cubicBezTo>
                    <a:cubicBezTo>
                      <a:pt x="2735" y="14919"/>
                      <a:pt x="2523" y="14919"/>
                      <a:pt x="2249" y="14980"/>
                    </a:cubicBezTo>
                    <a:cubicBezTo>
                      <a:pt x="1" y="15646"/>
                      <a:pt x="718" y="18872"/>
                      <a:pt x="2734" y="18872"/>
                    </a:cubicBezTo>
                    <a:cubicBezTo>
                      <a:pt x="2926" y="18872"/>
                      <a:pt x="3129" y="18842"/>
                      <a:pt x="3343" y="18779"/>
                    </a:cubicBezTo>
                    <a:cubicBezTo>
                      <a:pt x="3586" y="18718"/>
                      <a:pt x="3769" y="18627"/>
                      <a:pt x="3921" y="18505"/>
                    </a:cubicBezTo>
                    <a:cubicBezTo>
                      <a:pt x="3951" y="18718"/>
                      <a:pt x="4073" y="18901"/>
                      <a:pt x="4134" y="19053"/>
                    </a:cubicBezTo>
                    <a:cubicBezTo>
                      <a:pt x="2196" y="19855"/>
                      <a:pt x="2956" y="22852"/>
                      <a:pt x="4875" y="22852"/>
                    </a:cubicBezTo>
                    <a:cubicBezTo>
                      <a:pt x="5063" y="22852"/>
                      <a:pt x="5262" y="22823"/>
                      <a:pt x="5471" y="22761"/>
                    </a:cubicBezTo>
                    <a:lnTo>
                      <a:pt x="5532" y="22761"/>
                    </a:lnTo>
                    <a:cubicBezTo>
                      <a:pt x="5829" y="23379"/>
                      <a:pt x="6407" y="23877"/>
                      <a:pt x="7186" y="23877"/>
                    </a:cubicBezTo>
                    <a:cubicBezTo>
                      <a:pt x="7364" y="23877"/>
                      <a:pt x="7553" y="23851"/>
                      <a:pt x="7751" y="23794"/>
                    </a:cubicBezTo>
                    <a:cubicBezTo>
                      <a:pt x="8571" y="23581"/>
                      <a:pt x="8966" y="23004"/>
                      <a:pt x="9088" y="22366"/>
                    </a:cubicBezTo>
                    <a:cubicBezTo>
                      <a:pt x="9264" y="22446"/>
                      <a:pt x="9466" y="22484"/>
                      <a:pt x="9685" y="22484"/>
                    </a:cubicBezTo>
                    <a:cubicBezTo>
                      <a:pt x="9880" y="22484"/>
                      <a:pt x="10089" y="22453"/>
                      <a:pt x="10304" y="22396"/>
                    </a:cubicBezTo>
                    <a:cubicBezTo>
                      <a:pt x="11732" y="21971"/>
                      <a:pt x="11976" y="20481"/>
                      <a:pt x="11398" y="19478"/>
                    </a:cubicBezTo>
                    <a:lnTo>
                      <a:pt x="11398" y="19478"/>
                    </a:lnTo>
                    <a:cubicBezTo>
                      <a:pt x="11706" y="19764"/>
                      <a:pt x="12126" y="19970"/>
                      <a:pt x="12622" y="19970"/>
                    </a:cubicBezTo>
                    <a:cubicBezTo>
                      <a:pt x="12811" y="19970"/>
                      <a:pt x="13012" y="19940"/>
                      <a:pt x="13222" y="19873"/>
                    </a:cubicBezTo>
                    <a:cubicBezTo>
                      <a:pt x="15532" y="19259"/>
                      <a:pt x="14804" y="16028"/>
                      <a:pt x="12796" y="16028"/>
                    </a:cubicBezTo>
                    <a:cubicBezTo>
                      <a:pt x="12717" y="16028"/>
                      <a:pt x="12636" y="16033"/>
                      <a:pt x="12553" y="16043"/>
                    </a:cubicBezTo>
                    <a:cubicBezTo>
                      <a:pt x="13985" y="15025"/>
                      <a:pt x="13197" y="12460"/>
                      <a:pt x="11387" y="12460"/>
                    </a:cubicBezTo>
                    <a:cubicBezTo>
                      <a:pt x="11199" y="12460"/>
                      <a:pt x="10999" y="12488"/>
                      <a:pt x="10790" y="12548"/>
                    </a:cubicBezTo>
                    <a:cubicBezTo>
                      <a:pt x="10638" y="12578"/>
                      <a:pt x="10547" y="12669"/>
                      <a:pt x="10395" y="12700"/>
                    </a:cubicBezTo>
                    <a:cubicBezTo>
                      <a:pt x="10116" y="12501"/>
                      <a:pt x="9773" y="12380"/>
                      <a:pt x="9398" y="12380"/>
                    </a:cubicBezTo>
                    <a:cubicBezTo>
                      <a:pt x="9200" y="12380"/>
                      <a:pt x="8994" y="12414"/>
                      <a:pt x="8784" y="12487"/>
                    </a:cubicBezTo>
                    <a:cubicBezTo>
                      <a:pt x="8571" y="12548"/>
                      <a:pt x="8359" y="12639"/>
                      <a:pt x="8176" y="12730"/>
                    </a:cubicBezTo>
                    <a:cubicBezTo>
                      <a:pt x="8055" y="11970"/>
                      <a:pt x="7599" y="11271"/>
                      <a:pt x="6839" y="11028"/>
                    </a:cubicBezTo>
                    <a:cubicBezTo>
                      <a:pt x="6839" y="10907"/>
                      <a:pt x="6900" y="10755"/>
                      <a:pt x="6839" y="10663"/>
                    </a:cubicBezTo>
                    <a:lnTo>
                      <a:pt x="6839" y="10663"/>
                    </a:lnTo>
                    <a:cubicBezTo>
                      <a:pt x="7080" y="10775"/>
                      <a:pt x="7355" y="10841"/>
                      <a:pt x="7657" y="10841"/>
                    </a:cubicBezTo>
                    <a:cubicBezTo>
                      <a:pt x="7850" y="10841"/>
                      <a:pt x="8054" y="10814"/>
                      <a:pt x="8267" y="10755"/>
                    </a:cubicBezTo>
                    <a:cubicBezTo>
                      <a:pt x="10524" y="10114"/>
                      <a:pt x="9793" y="6870"/>
                      <a:pt x="7737" y="6870"/>
                    </a:cubicBezTo>
                    <a:cubicBezTo>
                      <a:pt x="7550" y="6870"/>
                      <a:pt x="7351" y="6897"/>
                      <a:pt x="7143" y="6955"/>
                    </a:cubicBezTo>
                    <a:cubicBezTo>
                      <a:pt x="6808" y="7077"/>
                      <a:pt x="6504" y="7229"/>
                      <a:pt x="6322" y="7472"/>
                    </a:cubicBezTo>
                    <a:cubicBezTo>
                      <a:pt x="6292" y="7411"/>
                      <a:pt x="6231" y="7381"/>
                      <a:pt x="6170" y="7350"/>
                    </a:cubicBezTo>
                    <a:cubicBezTo>
                      <a:pt x="6383" y="7046"/>
                      <a:pt x="6504" y="6651"/>
                      <a:pt x="6504" y="6286"/>
                    </a:cubicBezTo>
                    <a:cubicBezTo>
                      <a:pt x="6626" y="6286"/>
                      <a:pt x="6778" y="6256"/>
                      <a:pt x="6930" y="6195"/>
                    </a:cubicBezTo>
                    <a:cubicBezTo>
                      <a:pt x="9174" y="5570"/>
                      <a:pt x="8445" y="2316"/>
                      <a:pt x="6428" y="2316"/>
                    </a:cubicBezTo>
                    <a:cubicBezTo>
                      <a:pt x="6287" y="2316"/>
                      <a:pt x="6140" y="2332"/>
                      <a:pt x="5988" y="2365"/>
                    </a:cubicBezTo>
                    <a:cubicBezTo>
                      <a:pt x="6120" y="1252"/>
                      <a:pt x="5351" y="0"/>
                      <a:pt x="408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 name="Google Shape;478;p4"/>
              <p:cNvSpPr/>
              <p:nvPr/>
            </p:nvSpPr>
            <p:spPr>
              <a:xfrm>
                <a:off x="6732750" y="2127175"/>
                <a:ext cx="140750" cy="99475"/>
              </a:xfrm>
              <a:custGeom>
                <a:avLst/>
                <a:gdLst/>
                <a:ahLst/>
                <a:cxnLst/>
                <a:rect l="l" t="t" r="r" b="b"/>
                <a:pathLst>
                  <a:path w="5630" h="3979" extrusionOk="0">
                    <a:moveTo>
                      <a:pt x="2873" y="1"/>
                    </a:moveTo>
                    <a:cubicBezTo>
                      <a:pt x="2679" y="1"/>
                      <a:pt x="2473" y="30"/>
                      <a:pt x="2256" y="94"/>
                    </a:cubicBezTo>
                    <a:cubicBezTo>
                      <a:pt x="0" y="734"/>
                      <a:pt x="730" y="3978"/>
                      <a:pt x="2786" y="3978"/>
                    </a:cubicBezTo>
                    <a:cubicBezTo>
                      <a:pt x="2974" y="3978"/>
                      <a:pt x="3173" y="3951"/>
                      <a:pt x="3381" y="3893"/>
                    </a:cubicBezTo>
                    <a:cubicBezTo>
                      <a:pt x="5629" y="3227"/>
                      <a:pt x="4912" y="1"/>
                      <a:pt x="28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4"/>
              <p:cNvSpPr/>
              <p:nvPr/>
            </p:nvSpPr>
            <p:spPr>
              <a:xfrm>
                <a:off x="6704600" y="1982675"/>
                <a:ext cx="146950" cy="130100"/>
              </a:xfrm>
              <a:custGeom>
                <a:avLst/>
                <a:gdLst/>
                <a:ahLst/>
                <a:cxnLst/>
                <a:rect l="l" t="t" r="r" b="b"/>
                <a:pathLst>
                  <a:path w="5878" h="5204" extrusionOk="0">
                    <a:moveTo>
                      <a:pt x="3336" y="1"/>
                    </a:moveTo>
                    <a:cubicBezTo>
                      <a:pt x="3140" y="1"/>
                      <a:pt x="2932" y="32"/>
                      <a:pt x="2714" y="98"/>
                    </a:cubicBezTo>
                    <a:cubicBezTo>
                      <a:pt x="1863" y="342"/>
                      <a:pt x="1407" y="949"/>
                      <a:pt x="1346" y="1649"/>
                    </a:cubicBezTo>
                    <a:cubicBezTo>
                      <a:pt x="0" y="2719"/>
                      <a:pt x="813" y="5204"/>
                      <a:pt x="2573" y="5204"/>
                    </a:cubicBezTo>
                    <a:cubicBezTo>
                      <a:pt x="2762" y="5204"/>
                      <a:pt x="2961" y="5175"/>
                      <a:pt x="3170" y="5114"/>
                    </a:cubicBezTo>
                    <a:cubicBezTo>
                      <a:pt x="3990" y="4840"/>
                      <a:pt x="4446" y="4232"/>
                      <a:pt x="4537" y="3533"/>
                    </a:cubicBezTo>
                    <a:cubicBezTo>
                      <a:pt x="5878" y="2493"/>
                      <a:pt x="5101" y="1"/>
                      <a:pt x="33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4"/>
              <p:cNvSpPr/>
              <p:nvPr/>
            </p:nvSpPr>
            <p:spPr>
              <a:xfrm>
                <a:off x="6862125" y="2055925"/>
                <a:ext cx="140750" cy="99475"/>
              </a:xfrm>
              <a:custGeom>
                <a:avLst/>
                <a:gdLst/>
                <a:ahLst/>
                <a:cxnLst/>
                <a:rect l="l" t="t" r="r" b="b"/>
                <a:pathLst>
                  <a:path w="5630" h="3979" extrusionOk="0">
                    <a:moveTo>
                      <a:pt x="2843" y="1"/>
                    </a:moveTo>
                    <a:cubicBezTo>
                      <a:pt x="2656" y="1"/>
                      <a:pt x="2457" y="28"/>
                      <a:pt x="2249" y="86"/>
                    </a:cubicBezTo>
                    <a:cubicBezTo>
                      <a:pt x="0" y="752"/>
                      <a:pt x="718" y="3978"/>
                      <a:pt x="2757" y="3978"/>
                    </a:cubicBezTo>
                    <a:cubicBezTo>
                      <a:pt x="2951" y="3978"/>
                      <a:pt x="3157" y="3949"/>
                      <a:pt x="3373" y="3886"/>
                    </a:cubicBezTo>
                    <a:cubicBezTo>
                      <a:pt x="5629" y="3245"/>
                      <a:pt x="4899" y="1"/>
                      <a:pt x="284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4"/>
              <p:cNvSpPr/>
              <p:nvPr/>
            </p:nvSpPr>
            <p:spPr>
              <a:xfrm>
                <a:off x="6893350" y="2163250"/>
                <a:ext cx="140175" cy="99300"/>
              </a:xfrm>
              <a:custGeom>
                <a:avLst/>
                <a:gdLst/>
                <a:ahLst/>
                <a:cxnLst/>
                <a:rect l="l" t="t" r="r" b="b"/>
                <a:pathLst>
                  <a:path w="5607" h="3972" extrusionOk="0">
                    <a:moveTo>
                      <a:pt x="2835" y="1"/>
                    </a:moveTo>
                    <a:cubicBezTo>
                      <a:pt x="2658" y="1"/>
                      <a:pt x="2472" y="25"/>
                      <a:pt x="2276" y="79"/>
                    </a:cubicBezTo>
                    <a:cubicBezTo>
                      <a:pt x="0" y="745"/>
                      <a:pt x="740" y="3971"/>
                      <a:pt x="2761" y="3971"/>
                    </a:cubicBezTo>
                    <a:cubicBezTo>
                      <a:pt x="2953" y="3971"/>
                      <a:pt x="3157" y="3942"/>
                      <a:pt x="3371" y="3879"/>
                    </a:cubicBezTo>
                    <a:cubicBezTo>
                      <a:pt x="5607" y="3264"/>
                      <a:pt x="4861" y="1"/>
                      <a:pt x="283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4"/>
              <p:cNvSpPr/>
              <p:nvPr/>
            </p:nvSpPr>
            <p:spPr>
              <a:xfrm>
                <a:off x="6930525" y="2293025"/>
                <a:ext cx="140775" cy="99450"/>
              </a:xfrm>
              <a:custGeom>
                <a:avLst/>
                <a:gdLst/>
                <a:ahLst/>
                <a:cxnLst/>
                <a:rect l="l" t="t" r="r" b="b"/>
                <a:pathLst>
                  <a:path w="5631" h="3978" extrusionOk="0">
                    <a:moveTo>
                      <a:pt x="2839" y="1"/>
                    </a:moveTo>
                    <a:cubicBezTo>
                      <a:pt x="2653" y="1"/>
                      <a:pt x="2455" y="28"/>
                      <a:pt x="2248" y="86"/>
                    </a:cubicBezTo>
                    <a:cubicBezTo>
                      <a:pt x="0" y="752"/>
                      <a:pt x="717" y="3978"/>
                      <a:pt x="2756" y="3978"/>
                    </a:cubicBezTo>
                    <a:cubicBezTo>
                      <a:pt x="2950" y="3978"/>
                      <a:pt x="3156" y="3949"/>
                      <a:pt x="3373" y="3885"/>
                    </a:cubicBezTo>
                    <a:cubicBezTo>
                      <a:pt x="5631" y="3272"/>
                      <a:pt x="4898" y="1"/>
                      <a:pt x="283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4"/>
              <p:cNvSpPr/>
              <p:nvPr/>
            </p:nvSpPr>
            <p:spPr>
              <a:xfrm>
                <a:off x="6974525" y="2439500"/>
                <a:ext cx="138400" cy="99650"/>
              </a:xfrm>
              <a:custGeom>
                <a:avLst/>
                <a:gdLst/>
                <a:ahLst/>
                <a:cxnLst/>
                <a:rect l="l" t="t" r="r" b="b"/>
                <a:pathLst>
                  <a:path w="5536" h="3986" extrusionOk="0">
                    <a:moveTo>
                      <a:pt x="2823" y="1"/>
                    </a:moveTo>
                    <a:cubicBezTo>
                      <a:pt x="2633" y="1"/>
                      <a:pt x="2432" y="30"/>
                      <a:pt x="2221" y="93"/>
                    </a:cubicBezTo>
                    <a:cubicBezTo>
                      <a:pt x="0" y="759"/>
                      <a:pt x="720" y="3985"/>
                      <a:pt x="2713" y="3985"/>
                    </a:cubicBezTo>
                    <a:cubicBezTo>
                      <a:pt x="2903" y="3985"/>
                      <a:pt x="3104" y="3956"/>
                      <a:pt x="3315" y="3893"/>
                    </a:cubicBezTo>
                    <a:cubicBezTo>
                      <a:pt x="5535" y="3226"/>
                      <a:pt x="4816" y="1"/>
                      <a:pt x="282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4"/>
              <p:cNvSpPr/>
              <p:nvPr/>
            </p:nvSpPr>
            <p:spPr>
              <a:xfrm>
                <a:off x="7000975" y="2564125"/>
                <a:ext cx="140000" cy="99450"/>
              </a:xfrm>
              <a:custGeom>
                <a:avLst/>
                <a:gdLst/>
                <a:ahLst/>
                <a:cxnLst/>
                <a:rect l="l" t="t" r="r" b="b"/>
                <a:pathLst>
                  <a:path w="5600" h="3978" extrusionOk="0">
                    <a:moveTo>
                      <a:pt x="2866" y="0"/>
                    </a:moveTo>
                    <a:cubicBezTo>
                      <a:pt x="2674" y="0"/>
                      <a:pt x="2471" y="30"/>
                      <a:pt x="2257" y="93"/>
                    </a:cubicBezTo>
                    <a:cubicBezTo>
                      <a:pt x="1" y="734"/>
                      <a:pt x="731" y="3978"/>
                      <a:pt x="2764" y="3978"/>
                    </a:cubicBezTo>
                    <a:cubicBezTo>
                      <a:pt x="2949" y="3978"/>
                      <a:pt x="3145" y="3951"/>
                      <a:pt x="3351" y="3892"/>
                    </a:cubicBezTo>
                    <a:cubicBezTo>
                      <a:pt x="5599" y="3226"/>
                      <a:pt x="4882" y="0"/>
                      <a:pt x="286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4"/>
              <p:cNvSpPr/>
              <p:nvPr/>
            </p:nvSpPr>
            <p:spPr>
              <a:xfrm>
                <a:off x="6919950" y="2428900"/>
                <a:ext cx="140550" cy="99600"/>
              </a:xfrm>
              <a:custGeom>
                <a:avLst/>
                <a:gdLst/>
                <a:ahLst/>
                <a:cxnLst/>
                <a:rect l="l" t="t" r="r" b="b"/>
                <a:pathLst>
                  <a:path w="5622" h="3984" extrusionOk="0">
                    <a:moveTo>
                      <a:pt x="2878" y="0"/>
                    </a:moveTo>
                    <a:cubicBezTo>
                      <a:pt x="2688" y="0"/>
                      <a:pt x="2487" y="29"/>
                      <a:pt x="2276" y="92"/>
                    </a:cubicBezTo>
                    <a:cubicBezTo>
                      <a:pt x="0" y="758"/>
                      <a:pt x="740" y="3984"/>
                      <a:pt x="2761" y="3984"/>
                    </a:cubicBezTo>
                    <a:cubicBezTo>
                      <a:pt x="2953" y="3984"/>
                      <a:pt x="3156" y="3954"/>
                      <a:pt x="3370" y="3891"/>
                    </a:cubicBezTo>
                    <a:cubicBezTo>
                      <a:pt x="5621" y="3280"/>
                      <a:pt x="4900" y="0"/>
                      <a:pt x="287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4"/>
              <p:cNvSpPr/>
              <p:nvPr/>
            </p:nvSpPr>
            <p:spPr>
              <a:xfrm>
                <a:off x="6906950" y="2383300"/>
                <a:ext cx="140575" cy="99600"/>
              </a:xfrm>
              <a:custGeom>
                <a:avLst/>
                <a:gdLst/>
                <a:ahLst/>
                <a:cxnLst/>
                <a:rect l="l" t="t" r="r" b="b"/>
                <a:pathLst>
                  <a:path w="5623" h="3984" extrusionOk="0">
                    <a:moveTo>
                      <a:pt x="2851" y="1"/>
                    </a:moveTo>
                    <a:cubicBezTo>
                      <a:pt x="2661" y="1"/>
                      <a:pt x="2460" y="29"/>
                      <a:pt x="2249" y="92"/>
                    </a:cubicBezTo>
                    <a:cubicBezTo>
                      <a:pt x="1" y="758"/>
                      <a:pt x="718" y="3984"/>
                      <a:pt x="2734" y="3984"/>
                    </a:cubicBezTo>
                    <a:cubicBezTo>
                      <a:pt x="2926" y="3984"/>
                      <a:pt x="3129" y="3955"/>
                      <a:pt x="3343" y="3891"/>
                    </a:cubicBezTo>
                    <a:cubicBezTo>
                      <a:pt x="5622" y="3280"/>
                      <a:pt x="4877" y="1"/>
                      <a:pt x="285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4"/>
              <p:cNvSpPr/>
              <p:nvPr/>
            </p:nvSpPr>
            <p:spPr>
              <a:xfrm>
                <a:off x="6868200" y="2220250"/>
                <a:ext cx="140200" cy="99275"/>
              </a:xfrm>
              <a:custGeom>
                <a:avLst/>
                <a:gdLst/>
                <a:ahLst/>
                <a:cxnLst/>
                <a:rect l="l" t="t" r="r" b="b"/>
                <a:pathLst>
                  <a:path w="5608" h="3971" extrusionOk="0">
                    <a:moveTo>
                      <a:pt x="2814" y="0"/>
                    </a:moveTo>
                    <a:cubicBezTo>
                      <a:pt x="2635" y="0"/>
                      <a:pt x="2447" y="25"/>
                      <a:pt x="2249" y="79"/>
                    </a:cubicBezTo>
                    <a:cubicBezTo>
                      <a:pt x="1" y="745"/>
                      <a:pt x="718" y="3971"/>
                      <a:pt x="2734" y="3971"/>
                    </a:cubicBezTo>
                    <a:cubicBezTo>
                      <a:pt x="2926" y="3971"/>
                      <a:pt x="3129" y="3942"/>
                      <a:pt x="3343" y="3878"/>
                    </a:cubicBezTo>
                    <a:cubicBezTo>
                      <a:pt x="5607" y="3263"/>
                      <a:pt x="4864" y="0"/>
                      <a:pt x="281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4"/>
              <p:cNvSpPr/>
              <p:nvPr/>
            </p:nvSpPr>
            <p:spPr>
              <a:xfrm>
                <a:off x="6854525" y="2174325"/>
                <a:ext cx="140625" cy="99625"/>
              </a:xfrm>
              <a:custGeom>
                <a:avLst/>
                <a:gdLst/>
                <a:ahLst/>
                <a:cxnLst/>
                <a:rect l="l" t="t" r="r" b="b"/>
                <a:pathLst>
                  <a:path w="5625" h="3985" extrusionOk="0">
                    <a:moveTo>
                      <a:pt x="2857" y="1"/>
                    </a:moveTo>
                    <a:cubicBezTo>
                      <a:pt x="2666" y="1"/>
                      <a:pt x="2462" y="30"/>
                      <a:pt x="2249" y="92"/>
                    </a:cubicBezTo>
                    <a:cubicBezTo>
                      <a:pt x="1" y="758"/>
                      <a:pt x="718" y="3984"/>
                      <a:pt x="2757" y="3984"/>
                    </a:cubicBezTo>
                    <a:cubicBezTo>
                      <a:pt x="2951" y="3984"/>
                      <a:pt x="3157" y="3955"/>
                      <a:pt x="3373" y="3892"/>
                    </a:cubicBezTo>
                    <a:cubicBezTo>
                      <a:pt x="5624" y="3280"/>
                      <a:pt x="4903" y="1"/>
                      <a:pt x="285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4"/>
              <p:cNvSpPr/>
              <p:nvPr/>
            </p:nvSpPr>
            <p:spPr>
              <a:xfrm>
                <a:off x="6818800" y="2135550"/>
                <a:ext cx="139800" cy="99625"/>
              </a:xfrm>
              <a:custGeom>
                <a:avLst/>
                <a:gdLst/>
                <a:ahLst/>
                <a:cxnLst/>
                <a:rect l="l" t="t" r="r" b="b"/>
                <a:pathLst>
                  <a:path w="5592" h="3985" extrusionOk="0">
                    <a:moveTo>
                      <a:pt x="2858" y="0"/>
                    </a:moveTo>
                    <a:cubicBezTo>
                      <a:pt x="2667" y="0"/>
                      <a:pt x="2463" y="30"/>
                      <a:pt x="2249" y="93"/>
                    </a:cubicBezTo>
                    <a:cubicBezTo>
                      <a:pt x="1" y="759"/>
                      <a:pt x="718" y="3985"/>
                      <a:pt x="2734" y="3985"/>
                    </a:cubicBezTo>
                    <a:cubicBezTo>
                      <a:pt x="2926" y="3985"/>
                      <a:pt x="3129" y="3956"/>
                      <a:pt x="3343" y="3892"/>
                    </a:cubicBezTo>
                    <a:cubicBezTo>
                      <a:pt x="5592" y="3226"/>
                      <a:pt x="4874" y="0"/>
                      <a:pt x="285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4"/>
              <p:cNvSpPr/>
              <p:nvPr/>
            </p:nvSpPr>
            <p:spPr>
              <a:xfrm>
                <a:off x="6777775" y="2080275"/>
                <a:ext cx="140725" cy="99450"/>
              </a:xfrm>
              <a:custGeom>
                <a:avLst/>
                <a:gdLst/>
                <a:ahLst/>
                <a:cxnLst/>
                <a:rect l="l" t="t" r="r" b="b"/>
                <a:pathLst>
                  <a:path w="5629" h="3978" extrusionOk="0">
                    <a:moveTo>
                      <a:pt x="2833" y="0"/>
                    </a:moveTo>
                    <a:cubicBezTo>
                      <a:pt x="2648" y="0"/>
                      <a:pt x="2453" y="27"/>
                      <a:pt x="2249" y="85"/>
                    </a:cubicBezTo>
                    <a:cubicBezTo>
                      <a:pt x="1" y="751"/>
                      <a:pt x="718" y="3977"/>
                      <a:pt x="2734" y="3977"/>
                    </a:cubicBezTo>
                    <a:cubicBezTo>
                      <a:pt x="2926" y="3977"/>
                      <a:pt x="3129" y="3948"/>
                      <a:pt x="3343" y="3884"/>
                    </a:cubicBezTo>
                    <a:cubicBezTo>
                      <a:pt x="5628" y="3271"/>
                      <a:pt x="4873" y="0"/>
                      <a:pt x="283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4"/>
              <p:cNvSpPr/>
              <p:nvPr/>
            </p:nvSpPr>
            <p:spPr>
              <a:xfrm>
                <a:off x="6763950" y="2093000"/>
                <a:ext cx="140725" cy="99450"/>
              </a:xfrm>
              <a:custGeom>
                <a:avLst/>
                <a:gdLst/>
                <a:ahLst/>
                <a:cxnLst/>
                <a:rect l="l" t="t" r="r" b="b"/>
                <a:pathLst>
                  <a:path w="5629" h="3978" extrusionOk="0">
                    <a:moveTo>
                      <a:pt x="2890" y="1"/>
                    </a:moveTo>
                    <a:cubicBezTo>
                      <a:pt x="2700" y="1"/>
                      <a:pt x="2497" y="30"/>
                      <a:pt x="2285" y="93"/>
                    </a:cubicBezTo>
                    <a:cubicBezTo>
                      <a:pt x="1" y="733"/>
                      <a:pt x="754" y="3978"/>
                      <a:pt x="2791" y="3978"/>
                    </a:cubicBezTo>
                    <a:cubicBezTo>
                      <a:pt x="2977" y="3978"/>
                      <a:pt x="3173" y="3951"/>
                      <a:pt x="3379" y="3892"/>
                    </a:cubicBezTo>
                    <a:cubicBezTo>
                      <a:pt x="5629" y="3253"/>
                      <a:pt x="4909" y="1"/>
                      <a:pt x="289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4"/>
              <p:cNvSpPr/>
              <p:nvPr/>
            </p:nvSpPr>
            <p:spPr>
              <a:xfrm>
                <a:off x="6744350" y="2023425"/>
                <a:ext cx="140950" cy="99300"/>
              </a:xfrm>
              <a:custGeom>
                <a:avLst/>
                <a:gdLst/>
                <a:ahLst/>
                <a:cxnLst/>
                <a:rect l="l" t="t" r="r" b="b"/>
                <a:pathLst>
                  <a:path w="5638" h="3972" extrusionOk="0">
                    <a:moveTo>
                      <a:pt x="2821" y="1"/>
                    </a:moveTo>
                    <a:cubicBezTo>
                      <a:pt x="2640" y="1"/>
                      <a:pt x="2448" y="26"/>
                      <a:pt x="2248" y="79"/>
                    </a:cubicBezTo>
                    <a:cubicBezTo>
                      <a:pt x="0" y="745"/>
                      <a:pt x="717" y="3971"/>
                      <a:pt x="2756" y="3971"/>
                    </a:cubicBezTo>
                    <a:cubicBezTo>
                      <a:pt x="2950" y="3971"/>
                      <a:pt x="3156" y="3942"/>
                      <a:pt x="3373" y="3879"/>
                    </a:cubicBezTo>
                    <a:cubicBezTo>
                      <a:pt x="5637" y="3264"/>
                      <a:pt x="4894" y="1"/>
                      <a:pt x="282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4"/>
              <p:cNvSpPr/>
              <p:nvPr/>
            </p:nvSpPr>
            <p:spPr>
              <a:xfrm>
                <a:off x="6686600" y="1966275"/>
                <a:ext cx="140675" cy="99450"/>
              </a:xfrm>
              <a:custGeom>
                <a:avLst/>
                <a:gdLst/>
                <a:ahLst/>
                <a:cxnLst/>
                <a:rect l="l" t="t" r="r" b="b"/>
                <a:pathLst>
                  <a:path w="5627" h="3978" extrusionOk="0">
                    <a:moveTo>
                      <a:pt x="2836" y="0"/>
                    </a:moveTo>
                    <a:cubicBezTo>
                      <a:pt x="2651" y="0"/>
                      <a:pt x="2454" y="27"/>
                      <a:pt x="2248" y="86"/>
                    </a:cubicBezTo>
                    <a:cubicBezTo>
                      <a:pt x="0" y="752"/>
                      <a:pt x="717" y="3978"/>
                      <a:pt x="2733" y="3978"/>
                    </a:cubicBezTo>
                    <a:cubicBezTo>
                      <a:pt x="2925" y="3978"/>
                      <a:pt x="3129" y="3948"/>
                      <a:pt x="3342" y="3885"/>
                    </a:cubicBezTo>
                    <a:cubicBezTo>
                      <a:pt x="5627" y="3244"/>
                      <a:pt x="4873" y="0"/>
                      <a:pt x="283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4"/>
              <p:cNvSpPr/>
              <p:nvPr/>
            </p:nvSpPr>
            <p:spPr>
              <a:xfrm>
                <a:off x="6650175" y="1926600"/>
                <a:ext cx="140525" cy="99625"/>
              </a:xfrm>
              <a:custGeom>
                <a:avLst/>
                <a:gdLst/>
                <a:ahLst/>
                <a:cxnLst/>
                <a:rect l="l" t="t" r="r" b="b"/>
                <a:pathLst>
                  <a:path w="5621" h="3985" extrusionOk="0">
                    <a:moveTo>
                      <a:pt x="2882" y="0"/>
                    </a:moveTo>
                    <a:cubicBezTo>
                      <a:pt x="2691" y="0"/>
                      <a:pt x="2489" y="29"/>
                      <a:pt x="2277" y="92"/>
                    </a:cubicBezTo>
                    <a:cubicBezTo>
                      <a:pt x="1" y="758"/>
                      <a:pt x="741" y="3984"/>
                      <a:pt x="2761" y="3984"/>
                    </a:cubicBezTo>
                    <a:cubicBezTo>
                      <a:pt x="2953" y="3984"/>
                      <a:pt x="3157" y="3955"/>
                      <a:pt x="3371" y="3892"/>
                    </a:cubicBezTo>
                    <a:cubicBezTo>
                      <a:pt x="5621" y="3253"/>
                      <a:pt x="4901" y="0"/>
                      <a:pt x="288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4"/>
              <p:cNvSpPr/>
              <p:nvPr/>
            </p:nvSpPr>
            <p:spPr>
              <a:xfrm>
                <a:off x="6611150" y="1880250"/>
                <a:ext cx="140800" cy="99425"/>
              </a:xfrm>
              <a:custGeom>
                <a:avLst/>
                <a:gdLst/>
                <a:ahLst/>
                <a:cxnLst/>
                <a:rect l="l" t="t" r="r" b="b"/>
                <a:pathLst>
                  <a:path w="5632" h="3977" extrusionOk="0">
                    <a:moveTo>
                      <a:pt x="2870" y="0"/>
                    </a:moveTo>
                    <a:cubicBezTo>
                      <a:pt x="2677" y="0"/>
                      <a:pt x="2472" y="29"/>
                      <a:pt x="2257" y="92"/>
                    </a:cubicBezTo>
                    <a:cubicBezTo>
                      <a:pt x="1" y="733"/>
                      <a:pt x="731" y="3977"/>
                      <a:pt x="2787" y="3977"/>
                    </a:cubicBezTo>
                    <a:cubicBezTo>
                      <a:pt x="2975" y="3977"/>
                      <a:pt x="3173" y="3950"/>
                      <a:pt x="3382" y="3891"/>
                    </a:cubicBezTo>
                    <a:cubicBezTo>
                      <a:pt x="5631" y="3253"/>
                      <a:pt x="4912" y="0"/>
                      <a:pt x="287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4"/>
              <p:cNvSpPr/>
              <p:nvPr/>
            </p:nvSpPr>
            <p:spPr>
              <a:xfrm>
                <a:off x="6716975" y="2098350"/>
                <a:ext cx="140575" cy="99600"/>
              </a:xfrm>
              <a:custGeom>
                <a:avLst/>
                <a:gdLst/>
                <a:ahLst/>
                <a:cxnLst/>
                <a:rect l="l" t="t" r="r" b="b"/>
                <a:pathLst>
                  <a:path w="5623" h="3984" extrusionOk="0">
                    <a:moveTo>
                      <a:pt x="2845" y="0"/>
                    </a:moveTo>
                    <a:cubicBezTo>
                      <a:pt x="2656" y="0"/>
                      <a:pt x="2457" y="29"/>
                      <a:pt x="2249" y="92"/>
                    </a:cubicBezTo>
                    <a:cubicBezTo>
                      <a:pt x="1" y="758"/>
                      <a:pt x="718" y="3984"/>
                      <a:pt x="2734" y="3984"/>
                    </a:cubicBezTo>
                    <a:cubicBezTo>
                      <a:pt x="2926" y="3984"/>
                      <a:pt x="3129" y="3954"/>
                      <a:pt x="3343" y="3891"/>
                    </a:cubicBezTo>
                    <a:cubicBezTo>
                      <a:pt x="5622" y="3280"/>
                      <a:pt x="4852" y="0"/>
                      <a:pt x="28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4"/>
              <p:cNvSpPr/>
              <p:nvPr/>
            </p:nvSpPr>
            <p:spPr>
              <a:xfrm>
                <a:off x="6773975" y="2380425"/>
                <a:ext cx="139325" cy="99450"/>
              </a:xfrm>
              <a:custGeom>
                <a:avLst/>
                <a:gdLst/>
                <a:ahLst/>
                <a:cxnLst/>
                <a:rect l="l" t="t" r="r" b="b"/>
                <a:pathLst>
                  <a:path w="5573" h="3978" extrusionOk="0">
                    <a:moveTo>
                      <a:pt x="2826" y="0"/>
                    </a:moveTo>
                    <a:cubicBezTo>
                      <a:pt x="2643" y="0"/>
                      <a:pt x="2451" y="27"/>
                      <a:pt x="2249" y="85"/>
                    </a:cubicBezTo>
                    <a:cubicBezTo>
                      <a:pt x="1" y="751"/>
                      <a:pt x="718" y="3977"/>
                      <a:pt x="2734" y="3977"/>
                    </a:cubicBezTo>
                    <a:cubicBezTo>
                      <a:pt x="2926" y="3977"/>
                      <a:pt x="3129" y="3948"/>
                      <a:pt x="3343" y="3885"/>
                    </a:cubicBezTo>
                    <a:cubicBezTo>
                      <a:pt x="5573" y="3272"/>
                      <a:pt x="4838" y="0"/>
                      <a:pt x="282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4"/>
              <p:cNvSpPr/>
              <p:nvPr/>
            </p:nvSpPr>
            <p:spPr>
              <a:xfrm>
                <a:off x="6873525" y="2467800"/>
                <a:ext cx="140750" cy="99450"/>
              </a:xfrm>
              <a:custGeom>
                <a:avLst/>
                <a:gdLst/>
                <a:ahLst/>
                <a:cxnLst/>
                <a:rect l="l" t="t" r="r" b="b"/>
                <a:pathLst>
                  <a:path w="5630" h="3978" extrusionOk="0">
                    <a:moveTo>
                      <a:pt x="2843" y="0"/>
                    </a:moveTo>
                    <a:cubicBezTo>
                      <a:pt x="2656" y="0"/>
                      <a:pt x="2457" y="27"/>
                      <a:pt x="2249" y="86"/>
                    </a:cubicBezTo>
                    <a:cubicBezTo>
                      <a:pt x="0" y="752"/>
                      <a:pt x="717" y="3978"/>
                      <a:pt x="2757" y="3978"/>
                    </a:cubicBezTo>
                    <a:cubicBezTo>
                      <a:pt x="2951" y="3978"/>
                      <a:pt x="3157" y="3949"/>
                      <a:pt x="3373" y="3885"/>
                    </a:cubicBezTo>
                    <a:cubicBezTo>
                      <a:pt x="5629" y="3245"/>
                      <a:pt x="4899" y="0"/>
                      <a:pt x="28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4"/>
              <p:cNvSpPr/>
              <p:nvPr/>
            </p:nvSpPr>
            <p:spPr>
              <a:xfrm>
                <a:off x="6910750" y="2539975"/>
                <a:ext cx="140700" cy="99475"/>
              </a:xfrm>
              <a:custGeom>
                <a:avLst/>
                <a:gdLst/>
                <a:ahLst/>
                <a:cxnLst/>
                <a:rect l="l" t="t" r="r" b="b"/>
                <a:pathLst>
                  <a:path w="5628" h="3979" extrusionOk="0">
                    <a:moveTo>
                      <a:pt x="2837" y="1"/>
                    </a:moveTo>
                    <a:cubicBezTo>
                      <a:pt x="2651" y="1"/>
                      <a:pt x="2455" y="28"/>
                      <a:pt x="2249" y="86"/>
                    </a:cubicBezTo>
                    <a:cubicBezTo>
                      <a:pt x="1" y="752"/>
                      <a:pt x="718" y="3978"/>
                      <a:pt x="2734" y="3978"/>
                    </a:cubicBezTo>
                    <a:cubicBezTo>
                      <a:pt x="2926" y="3978"/>
                      <a:pt x="3129" y="3949"/>
                      <a:pt x="3343" y="3886"/>
                    </a:cubicBezTo>
                    <a:cubicBezTo>
                      <a:pt x="5627" y="3245"/>
                      <a:pt x="4874" y="1"/>
                      <a:pt x="283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4"/>
              <p:cNvSpPr/>
              <p:nvPr/>
            </p:nvSpPr>
            <p:spPr>
              <a:xfrm>
                <a:off x="6911525" y="2656075"/>
                <a:ext cx="140550" cy="99625"/>
              </a:xfrm>
              <a:custGeom>
                <a:avLst/>
                <a:gdLst/>
                <a:ahLst/>
                <a:cxnLst/>
                <a:rect l="l" t="t" r="r" b="b"/>
                <a:pathLst>
                  <a:path w="5622" h="3985" extrusionOk="0">
                    <a:moveTo>
                      <a:pt x="2865" y="0"/>
                    </a:moveTo>
                    <a:cubicBezTo>
                      <a:pt x="2671" y="0"/>
                      <a:pt x="2465" y="29"/>
                      <a:pt x="2248" y="93"/>
                    </a:cubicBezTo>
                    <a:cubicBezTo>
                      <a:pt x="0" y="759"/>
                      <a:pt x="717" y="3985"/>
                      <a:pt x="2757" y="3985"/>
                    </a:cubicBezTo>
                    <a:cubicBezTo>
                      <a:pt x="2951" y="3985"/>
                      <a:pt x="3156" y="3956"/>
                      <a:pt x="3373" y="3892"/>
                    </a:cubicBezTo>
                    <a:cubicBezTo>
                      <a:pt x="5621" y="3226"/>
                      <a:pt x="4904" y="0"/>
                      <a:pt x="286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4"/>
              <p:cNvSpPr/>
              <p:nvPr/>
            </p:nvSpPr>
            <p:spPr>
              <a:xfrm>
                <a:off x="6748775" y="2495750"/>
                <a:ext cx="140025" cy="99450"/>
              </a:xfrm>
              <a:custGeom>
                <a:avLst/>
                <a:gdLst/>
                <a:ahLst/>
                <a:cxnLst/>
                <a:rect l="l" t="t" r="r" b="b"/>
                <a:pathLst>
                  <a:path w="5601" h="3978" extrusionOk="0">
                    <a:moveTo>
                      <a:pt x="2882" y="0"/>
                    </a:moveTo>
                    <a:cubicBezTo>
                      <a:pt x="2694" y="0"/>
                      <a:pt x="2494" y="29"/>
                      <a:pt x="2284" y="92"/>
                    </a:cubicBezTo>
                    <a:cubicBezTo>
                      <a:pt x="0" y="733"/>
                      <a:pt x="753" y="3977"/>
                      <a:pt x="2790" y="3977"/>
                    </a:cubicBezTo>
                    <a:cubicBezTo>
                      <a:pt x="2976" y="3977"/>
                      <a:pt x="3172" y="3950"/>
                      <a:pt x="3378" y="3892"/>
                    </a:cubicBezTo>
                    <a:cubicBezTo>
                      <a:pt x="5600" y="3253"/>
                      <a:pt x="4878" y="0"/>
                      <a:pt x="288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4"/>
              <p:cNvSpPr/>
              <p:nvPr/>
            </p:nvSpPr>
            <p:spPr>
              <a:xfrm>
                <a:off x="6745175" y="2338625"/>
                <a:ext cx="140025" cy="99450"/>
              </a:xfrm>
              <a:custGeom>
                <a:avLst/>
                <a:gdLst/>
                <a:ahLst/>
                <a:cxnLst/>
                <a:rect l="l" t="t" r="r" b="b"/>
                <a:pathLst>
                  <a:path w="5601" h="3978" extrusionOk="0">
                    <a:moveTo>
                      <a:pt x="2853" y="1"/>
                    </a:moveTo>
                    <a:cubicBezTo>
                      <a:pt x="2671" y="1"/>
                      <a:pt x="2478" y="27"/>
                      <a:pt x="2276" y="86"/>
                    </a:cubicBezTo>
                    <a:cubicBezTo>
                      <a:pt x="0" y="752"/>
                      <a:pt x="740" y="3978"/>
                      <a:pt x="2760" y="3978"/>
                    </a:cubicBezTo>
                    <a:cubicBezTo>
                      <a:pt x="2953" y="3978"/>
                      <a:pt x="3156" y="3948"/>
                      <a:pt x="3370" y="3885"/>
                    </a:cubicBezTo>
                    <a:cubicBezTo>
                      <a:pt x="5600" y="3272"/>
                      <a:pt x="4865" y="1"/>
                      <a:pt x="285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4"/>
              <p:cNvSpPr/>
              <p:nvPr/>
            </p:nvSpPr>
            <p:spPr>
              <a:xfrm>
                <a:off x="6674425" y="2152450"/>
                <a:ext cx="140000" cy="99450"/>
              </a:xfrm>
              <a:custGeom>
                <a:avLst/>
                <a:gdLst/>
                <a:ahLst/>
                <a:cxnLst/>
                <a:rect l="l" t="t" r="r" b="b"/>
                <a:pathLst>
                  <a:path w="5600" h="3978" extrusionOk="0">
                    <a:moveTo>
                      <a:pt x="2836" y="0"/>
                    </a:moveTo>
                    <a:cubicBezTo>
                      <a:pt x="2651" y="0"/>
                      <a:pt x="2455" y="27"/>
                      <a:pt x="2249" y="86"/>
                    </a:cubicBezTo>
                    <a:cubicBezTo>
                      <a:pt x="1" y="752"/>
                      <a:pt x="718" y="3978"/>
                      <a:pt x="2734" y="3978"/>
                    </a:cubicBezTo>
                    <a:cubicBezTo>
                      <a:pt x="2926" y="3978"/>
                      <a:pt x="3129" y="3948"/>
                      <a:pt x="3343" y="3885"/>
                    </a:cubicBezTo>
                    <a:cubicBezTo>
                      <a:pt x="5599" y="3244"/>
                      <a:pt x="4869" y="0"/>
                      <a:pt x="283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4"/>
              <p:cNvSpPr/>
              <p:nvPr/>
            </p:nvSpPr>
            <p:spPr>
              <a:xfrm>
                <a:off x="6710150" y="2249550"/>
                <a:ext cx="140575" cy="99625"/>
              </a:xfrm>
              <a:custGeom>
                <a:avLst/>
                <a:gdLst/>
                <a:ahLst/>
                <a:cxnLst/>
                <a:rect l="l" t="t" r="r" b="b"/>
                <a:pathLst>
                  <a:path w="5623" h="3985" extrusionOk="0">
                    <a:moveTo>
                      <a:pt x="2861" y="0"/>
                    </a:moveTo>
                    <a:cubicBezTo>
                      <a:pt x="2668" y="0"/>
                      <a:pt x="2464" y="29"/>
                      <a:pt x="2248" y="92"/>
                    </a:cubicBezTo>
                    <a:cubicBezTo>
                      <a:pt x="0" y="758"/>
                      <a:pt x="717" y="3984"/>
                      <a:pt x="2757" y="3984"/>
                    </a:cubicBezTo>
                    <a:cubicBezTo>
                      <a:pt x="2951" y="3984"/>
                      <a:pt x="3157" y="3955"/>
                      <a:pt x="3373" y="3892"/>
                    </a:cubicBezTo>
                    <a:cubicBezTo>
                      <a:pt x="5623" y="3253"/>
                      <a:pt x="4903" y="0"/>
                      <a:pt x="286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4"/>
              <p:cNvSpPr/>
              <p:nvPr/>
            </p:nvSpPr>
            <p:spPr>
              <a:xfrm>
                <a:off x="6702550" y="2508675"/>
                <a:ext cx="140625" cy="99625"/>
              </a:xfrm>
              <a:custGeom>
                <a:avLst/>
                <a:gdLst/>
                <a:ahLst/>
                <a:cxnLst/>
                <a:rect l="l" t="t" r="r" b="b"/>
                <a:pathLst>
                  <a:path w="5625" h="3985" extrusionOk="0">
                    <a:moveTo>
                      <a:pt x="2857" y="1"/>
                    </a:moveTo>
                    <a:cubicBezTo>
                      <a:pt x="2665" y="1"/>
                      <a:pt x="2462" y="30"/>
                      <a:pt x="2249" y="92"/>
                    </a:cubicBezTo>
                    <a:cubicBezTo>
                      <a:pt x="0" y="758"/>
                      <a:pt x="717" y="3984"/>
                      <a:pt x="2757" y="3984"/>
                    </a:cubicBezTo>
                    <a:cubicBezTo>
                      <a:pt x="2951" y="3984"/>
                      <a:pt x="3157" y="3955"/>
                      <a:pt x="3373" y="3892"/>
                    </a:cubicBezTo>
                    <a:cubicBezTo>
                      <a:pt x="5624" y="3280"/>
                      <a:pt x="4902" y="1"/>
                      <a:pt x="285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4"/>
              <p:cNvSpPr/>
              <p:nvPr/>
            </p:nvSpPr>
            <p:spPr>
              <a:xfrm>
                <a:off x="6694200" y="2735850"/>
                <a:ext cx="140475" cy="99650"/>
              </a:xfrm>
              <a:custGeom>
                <a:avLst/>
                <a:gdLst/>
                <a:ahLst/>
                <a:cxnLst/>
                <a:rect l="l" t="t" r="r" b="b"/>
                <a:pathLst>
                  <a:path w="5619" h="3986" extrusionOk="0">
                    <a:moveTo>
                      <a:pt x="2858" y="1"/>
                    </a:moveTo>
                    <a:cubicBezTo>
                      <a:pt x="2666" y="1"/>
                      <a:pt x="2462" y="30"/>
                      <a:pt x="2248" y="93"/>
                    </a:cubicBezTo>
                    <a:cubicBezTo>
                      <a:pt x="0" y="760"/>
                      <a:pt x="717" y="3985"/>
                      <a:pt x="2733" y="3985"/>
                    </a:cubicBezTo>
                    <a:cubicBezTo>
                      <a:pt x="2925" y="3985"/>
                      <a:pt x="3129" y="3956"/>
                      <a:pt x="3342" y="3893"/>
                    </a:cubicBezTo>
                    <a:cubicBezTo>
                      <a:pt x="5618" y="3227"/>
                      <a:pt x="4878" y="1"/>
                      <a:pt x="285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4"/>
              <p:cNvSpPr/>
              <p:nvPr/>
            </p:nvSpPr>
            <p:spPr>
              <a:xfrm>
                <a:off x="6940400" y="2638950"/>
                <a:ext cx="140175" cy="99275"/>
              </a:xfrm>
              <a:custGeom>
                <a:avLst/>
                <a:gdLst/>
                <a:ahLst/>
                <a:cxnLst/>
                <a:rect l="l" t="t" r="r" b="b"/>
                <a:pathLst>
                  <a:path w="5607" h="3971" extrusionOk="0">
                    <a:moveTo>
                      <a:pt x="2814" y="0"/>
                    </a:moveTo>
                    <a:cubicBezTo>
                      <a:pt x="2635" y="0"/>
                      <a:pt x="2446" y="25"/>
                      <a:pt x="2248" y="79"/>
                    </a:cubicBezTo>
                    <a:cubicBezTo>
                      <a:pt x="0" y="745"/>
                      <a:pt x="717" y="3971"/>
                      <a:pt x="2733" y="3971"/>
                    </a:cubicBezTo>
                    <a:cubicBezTo>
                      <a:pt x="2925" y="3971"/>
                      <a:pt x="3129" y="3942"/>
                      <a:pt x="3343" y="3878"/>
                    </a:cubicBezTo>
                    <a:cubicBezTo>
                      <a:pt x="5607" y="3263"/>
                      <a:pt x="4863" y="0"/>
                      <a:pt x="281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4"/>
              <p:cNvSpPr/>
              <p:nvPr/>
            </p:nvSpPr>
            <p:spPr>
              <a:xfrm>
                <a:off x="6913800" y="2862350"/>
                <a:ext cx="140200" cy="99300"/>
              </a:xfrm>
              <a:custGeom>
                <a:avLst/>
                <a:gdLst/>
                <a:ahLst/>
                <a:cxnLst/>
                <a:rect l="l" t="t" r="r" b="b"/>
                <a:pathLst>
                  <a:path w="5608" h="3972" extrusionOk="0">
                    <a:moveTo>
                      <a:pt x="2814" y="0"/>
                    </a:moveTo>
                    <a:cubicBezTo>
                      <a:pt x="2635" y="0"/>
                      <a:pt x="2446" y="25"/>
                      <a:pt x="2249" y="79"/>
                    </a:cubicBezTo>
                    <a:cubicBezTo>
                      <a:pt x="0" y="745"/>
                      <a:pt x="717" y="3971"/>
                      <a:pt x="2734" y="3971"/>
                    </a:cubicBezTo>
                    <a:cubicBezTo>
                      <a:pt x="2925" y="3971"/>
                      <a:pt x="3129" y="3942"/>
                      <a:pt x="3343" y="3879"/>
                    </a:cubicBezTo>
                    <a:cubicBezTo>
                      <a:pt x="5607" y="3264"/>
                      <a:pt x="4863" y="0"/>
                      <a:pt x="281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4"/>
              <p:cNvSpPr/>
              <p:nvPr/>
            </p:nvSpPr>
            <p:spPr>
              <a:xfrm>
                <a:off x="6786750" y="2799700"/>
                <a:ext cx="140725" cy="99450"/>
              </a:xfrm>
              <a:custGeom>
                <a:avLst/>
                <a:gdLst/>
                <a:ahLst/>
                <a:cxnLst/>
                <a:rect l="l" t="t" r="r" b="b"/>
                <a:pathLst>
                  <a:path w="5629" h="3978" extrusionOk="0">
                    <a:moveTo>
                      <a:pt x="2890" y="1"/>
                    </a:moveTo>
                    <a:cubicBezTo>
                      <a:pt x="2700" y="1"/>
                      <a:pt x="2497" y="30"/>
                      <a:pt x="2285" y="93"/>
                    </a:cubicBezTo>
                    <a:cubicBezTo>
                      <a:pt x="1" y="733"/>
                      <a:pt x="754" y="3978"/>
                      <a:pt x="2791" y="3978"/>
                    </a:cubicBezTo>
                    <a:cubicBezTo>
                      <a:pt x="2977" y="3978"/>
                      <a:pt x="3173" y="3951"/>
                      <a:pt x="3379" y="3892"/>
                    </a:cubicBezTo>
                    <a:cubicBezTo>
                      <a:pt x="5629" y="3253"/>
                      <a:pt x="4909" y="1"/>
                      <a:pt x="289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4"/>
              <p:cNvSpPr/>
              <p:nvPr/>
            </p:nvSpPr>
            <p:spPr>
              <a:xfrm>
                <a:off x="6832550" y="2927550"/>
                <a:ext cx="140725" cy="99450"/>
              </a:xfrm>
              <a:custGeom>
                <a:avLst/>
                <a:gdLst/>
                <a:ahLst/>
                <a:cxnLst/>
                <a:rect l="l" t="t" r="r" b="b"/>
                <a:pathLst>
                  <a:path w="5629" h="3978" extrusionOk="0">
                    <a:moveTo>
                      <a:pt x="2860" y="0"/>
                    </a:moveTo>
                    <a:cubicBezTo>
                      <a:pt x="2676" y="0"/>
                      <a:pt x="2481" y="27"/>
                      <a:pt x="2277" y="85"/>
                    </a:cubicBezTo>
                    <a:cubicBezTo>
                      <a:pt x="1" y="751"/>
                      <a:pt x="741" y="3977"/>
                      <a:pt x="2761" y="3977"/>
                    </a:cubicBezTo>
                    <a:cubicBezTo>
                      <a:pt x="2953" y="3977"/>
                      <a:pt x="3157" y="3948"/>
                      <a:pt x="3371" y="3885"/>
                    </a:cubicBezTo>
                    <a:cubicBezTo>
                      <a:pt x="5628" y="3271"/>
                      <a:pt x="4896" y="0"/>
                      <a:pt x="286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4"/>
              <p:cNvSpPr/>
              <p:nvPr/>
            </p:nvSpPr>
            <p:spPr>
              <a:xfrm>
                <a:off x="6993575" y="2881000"/>
                <a:ext cx="139800" cy="99625"/>
              </a:xfrm>
              <a:custGeom>
                <a:avLst/>
                <a:gdLst/>
                <a:ahLst/>
                <a:cxnLst/>
                <a:rect l="l" t="t" r="r" b="b"/>
                <a:pathLst>
                  <a:path w="5592" h="3985" extrusionOk="0">
                    <a:moveTo>
                      <a:pt x="2858" y="0"/>
                    </a:moveTo>
                    <a:cubicBezTo>
                      <a:pt x="2667" y="0"/>
                      <a:pt x="2463" y="30"/>
                      <a:pt x="2249" y="93"/>
                    </a:cubicBezTo>
                    <a:cubicBezTo>
                      <a:pt x="1" y="759"/>
                      <a:pt x="718" y="3985"/>
                      <a:pt x="2734" y="3985"/>
                    </a:cubicBezTo>
                    <a:cubicBezTo>
                      <a:pt x="2926" y="3985"/>
                      <a:pt x="3129" y="3956"/>
                      <a:pt x="3343" y="3892"/>
                    </a:cubicBezTo>
                    <a:cubicBezTo>
                      <a:pt x="5592" y="3226"/>
                      <a:pt x="4874" y="0"/>
                      <a:pt x="285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4"/>
              <p:cNvSpPr/>
              <p:nvPr/>
            </p:nvSpPr>
            <p:spPr>
              <a:xfrm>
                <a:off x="7039175" y="2809750"/>
                <a:ext cx="140000" cy="99450"/>
              </a:xfrm>
              <a:custGeom>
                <a:avLst/>
                <a:gdLst/>
                <a:ahLst/>
                <a:cxnLst/>
                <a:rect l="l" t="t" r="r" b="b"/>
                <a:pathLst>
                  <a:path w="5600" h="3978" extrusionOk="0">
                    <a:moveTo>
                      <a:pt x="2836" y="0"/>
                    </a:moveTo>
                    <a:cubicBezTo>
                      <a:pt x="2651" y="0"/>
                      <a:pt x="2455" y="27"/>
                      <a:pt x="2249" y="86"/>
                    </a:cubicBezTo>
                    <a:cubicBezTo>
                      <a:pt x="1" y="752"/>
                      <a:pt x="718" y="3978"/>
                      <a:pt x="2734" y="3978"/>
                    </a:cubicBezTo>
                    <a:cubicBezTo>
                      <a:pt x="2926" y="3978"/>
                      <a:pt x="3129" y="3949"/>
                      <a:pt x="3343" y="3885"/>
                    </a:cubicBezTo>
                    <a:cubicBezTo>
                      <a:pt x="5599" y="3245"/>
                      <a:pt x="4869" y="0"/>
                      <a:pt x="283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4"/>
              <p:cNvSpPr/>
              <p:nvPr/>
            </p:nvSpPr>
            <p:spPr>
              <a:xfrm>
                <a:off x="7044300" y="2659100"/>
                <a:ext cx="140750" cy="99475"/>
              </a:xfrm>
              <a:custGeom>
                <a:avLst/>
                <a:gdLst/>
                <a:ahLst/>
                <a:cxnLst/>
                <a:rect l="l" t="t" r="r" b="b"/>
                <a:pathLst>
                  <a:path w="5630" h="3979" extrusionOk="0">
                    <a:moveTo>
                      <a:pt x="2873" y="1"/>
                    </a:moveTo>
                    <a:cubicBezTo>
                      <a:pt x="2679" y="1"/>
                      <a:pt x="2473" y="30"/>
                      <a:pt x="2257" y="93"/>
                    </a:cubicBezTo>
                    <a:cubicBezTo>
                      <a:pt x="0" y="734"/>
                      <a:pt x="731" y="3978"/>
                      <a:pt x="2787" y="3978"/>
                    </a:cubicBezTo>
                    <a:cubicBezTo>
                      <a:pt x="2974" y="3978"/>
                      <a:pt x="3173" y="3951"/>
                      <a:pt x="3381" y="3893"/>
                    </a:cubicBezTo>
                    <a:cubicBezTo>
                      <a:pt x="5629" y="3227"/>
                      <a:pt x="4912" y="1"/>
                      <a:pt x="28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4"/>
              <p:cNvSpPr/>
              <p:nvPr/>
            </p:nvSpPr>
            <p:spPr>
              <a:xfrm>
                <a:off x="7022525" y="2581800"/>
                <a:ext cx="140725" cy="99450"/>
              </a:xfrm>
              <a:custGeom>
                <a:avLst/>
                <a:gdLst/>
                <a:ahLst/>
                <a:cxnLst/>
                <a:rect l="l" t="t" r="r" b="b"/>
                <a:pathLst>
                  <a:path w="5629" h="3978" extrusionOk="0">
                    <a:moveTo>
                      <a:pt x="2860" y="0"/>
                    </a:moveTo>
                    <a:cubicBezTo>
                      <a:pt x="2676" y="0"/>
                      <a:pt x="2481" y="27"/>
                      <a:pt x="2277" y="85"/>
                    </a:cubicBezTo>
                    <a:cubicBezTo>
                      <a:pt x="1" y="751"/>
                      <a:pt x="741" y="3977"/>
                      <a:pt x="2761" y="3977"/>
                    </a:cubicBezTo>
                    <a:cubicBezTo>
                      <a:pt x="2953" y="3977"/>
                      <a:pt x="3157" y="3948"/>
                      <a:pt x="3371" y="3885"/>
                    </a:cubicBezTo>
                    <a:cubicBezTo>
                      <a:pt x="5628" y="3271"/>
                      <a:pt x="4896" y="0"/>
                      <a:pt x="286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4"/>
              <p:cNvSpPr/>
              <p:nvPr/>
            </p:nvSpPr>
            <p:spPr>
              <a:xfrm>
                <a:off x="6960900" y="2367500"/>
                <a:ext cx="140075" cy="99450"/>
              </a:xfrm>
              <a:custGeom>
                <a:avLst/>
                <a:gdLst/>
                <a:ahLst/>
                <a:cxnLst/>
                <a:rect l="l" t="t" r="r" b="b"/>
                <a:pathLst>
                  <a:path w="5603" h="3978" extrusionOk="0">
                    <a:moveTo>
                      <a:pt x="2830" y="0"/>
                    </a:moveTo>
                    <a:cubicBezTo>
                      <a:pt x="2647" y="0"/>
                      <a:pt x="2452" y="27"/>
                      <a:pt x="2249" y="86"/>
                    </a:cubicBezTo>
                    <a:cubicBezTo>
                      <a:pt x="1" y="752"/>
                      <a:pt x="718" y="3978"/>
                      <a:pt x="2757" y="3978"/>
                    </a:cubicBezTo>
                    <a:cubicBezTo>
                      <a:pt x="2951" y="3978"/>
                      <a:pt x="3157" y="3948"/>
                      <a:pt x="3374" y="3885"/>
                    </a:cubicBezTo>
                    <a:cubicBezTo>
                      <a:pt x="5602" y="3244"/>
                      <a:pt x="4844" y="0"/>
                      <a:pt x="283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4"/>
              <p:cNvSpPr/>
              <p:nvPr/>
            </p:nvSpPr>
            <p:spPr>
              <a:xfrm>
                <a:off x="6883400" y="2357025"/>
                <a:ext cx="140200" cy="99300"/>
              </a:xfrm>
              <a:custGeom>
                <a:avLst/>
                <a:gdLst/>
                <a:ahLst/>
                <a:cxnLst/>
                <a:rect l="l" t="t" r="r" b="b"/>
                <a:pathLst>
                  <a:path w="5608" h="3972" extrusionOk="0">
                    <a:moveTo>
                      <a:pt x="2814" y="0"/>
                    </a:moveTo>
                    <a:cubicBezTo>
                      <a:pt x="2635" y="0"/>
                      <a:pt x="2446" y="25"/>
                      <a:pt x="2249" y="79"/>
                    </a:cubicBezTo>
                    <a:cubicBezTo>
                      <a:pt x="1" y="745"/>
                      <a:pt x="718" y="3971"/>
                      <a:pt x="2734" y="3971"/>
                    </a:cubicBezTo>
                    <a:cubicBezTo>
                      <a:pt x="2926" y="3971"/>
                      <a:pt x="3129" y="3942"/>
                      <a:pt x="3343" y="3878"/>
                    </a:cubicBezTo>
                    <a:cubicBezTo>
                      <a:pt x="5607" y="3263"/>
                      <a:pt x="4864" y="0"/>
                      <a:pt x="281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4"/>
              <p:cNvSpPr/>
              <p:nvPr/>
            </p:nvSpPr>
            <p:spPr>
              <a:xfrm>
                <a:off x="6773025" y="2206975"/>
                <a:ext cx="139975" cy="99450"/>
              </a:xfrm>
              <a:custGeom>
                <a:avLst/>
                <a:gdLst/>
                <a:ahLst/>
                <a:cxnLst/>
                <a:rect l="l" t="t" r="r" b="b"/>
                <a:pathLst>
                  <a:path w="5599" h="3978" extrusionOk="0">
                    <a:moveTo>
                      <a:pt x="2866" y="1"/>
                    </a:moveTo>
                    <a:cubicBezTo>
                      <a:pt x="2674" y="1"/>
                      <a:pt x="2470" y="30"/>
                      <a:pt x="2256" y="93"/>
                    </a:cubicBezTo>
                    <a:cubicBezTo>
                      <a:pt x="0" y="734"/>
                      <a:pt x="730" y="3978"/>
                      <a:pt x="2763" y="3978"/>
                    </a:cubicBezTo>
                    <a:cubicBezTo>
                      <a:pt x="2948" y="3978"/>
                      <a:pt x="3145" y="3951"/>
                      <a:pt x="3351" y="3893"/>
                    </a:cubicBezTo>
                    <a:cubicBezTo>
                      <a:pt x="5599" y="3226"/>
                      <a:pt x="4882" y="1"/>
                      <a:pt x="286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4"/>
              <p:cNvSpPr/>
              <p:nvPr/>
            </p:nvSpPr>
            <p:spPr>
              <a:xfrm>
                <a:off x="6875800" y="2616150"/>
                <a:ext cx="139500" cy="99275"/>
              </a:xfrm>
              <a:custGeom>
                <a:avLst/>
                <a:gdLst/>
                <a:ahLst/>
                <a:cxnLst/>
                <a:rect l="l" t="t" r="r" b="b"/>
                <a:pathLst>
                  <a:path w="5580" h="3971" extrusionOk="0">
                    <a:moveTo>
                      <a:pt x="2808" y="0"/>
                    </a:moveTo>
                    <a:cubicBezTo>
                      <a:pt x="2631" y="0"/>
                      <a:pt x="2444" y="25"/>
                      <a:pt x="2249" y="79"/>
                    </a:cubicBezTo>
                    <a:cubicBezTo>
                      <a:pt x="1" y="745"/>
                      <a:pt x="718" y="3971"/>
                      <a:pt x="2734" y="3971"/>
                    </a:cubicBezTo>
                    <a:cubicBezTo>
                      <a:pt x="2926" y="3971"/>
                      <a:pt x="3129" y="3942"/>
                      <a:pt x="3343" y="3878"/>
                    </a:cubicBezTo>
                    <a:cubicBezTo>
                      <a:pt x="5579" y="3263"/>
                      <a:pt x="4833" y="0"/>
                      <a:pt x="280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4"/>
              <p:cNvSpPr/>
              <p:nvPr/>
            </p:nvSpPr>
            <p:spPr>
              <a:xfrm>
                <a:off x="6915950" y="2845300"/>
                <a:ext cx="140700" cy="99450"/>
              </a:xfrm>
              <a:custGeom>
                <a:avLst/>
                <a:gdLst/>
                <a:ahLst/>
                <a:cxnLst/>
                <a:rect l="l" t="t" r="r" b="b"/>
                <a:pathLst>
                  <a:path w="5628" h="3978" extrusionOk="0">
                    <a:moveTo>
                      <a:pt x="2889" y="0"/>
                    </a:moveTo>
                    <a:cubicBezTo>
                      <a:pt x="2699" y="0"/>
                      <a:pt x="2497" y="29"/>
                      <a:pt x="2284" y="92"/>
                    </a:cubicBezTo>
                    <a:cubicBezTo>
                      <a:pt x="0" y="733"/>
                      <a:pt x="754" y="3977"/>
                      <a:pt x="2790" y="3977"/>
                    </a:cubicBezTo>
                    <a:cubicBezTo>
                      <a:pt x="2976" y="3977"/>
                      <a:pt x="3173" y="3950"/>
                      <a:pt x="3378" y="3892"/>
                    </a:cubicBezTo>
                    <a:cubicBezTo>
                      <a:pt x="5628" y="3253"/>
                      <a:pt x="4909" y="0"/>
                      <a:pt x="288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4"/>
              <p:cNvSpPr/>
              <p:nvPr/>
            </p:nvSpPr>
            <p:spPr>
              <a:xfrm>
                <a:off x="6946550" y="2720650"/>
                <a:ext cx="140475" cy="99650"/>
              </a:xfrm>
              <a:custGeom>
                <a:avLst/>
                <a:gdLst/>
                <a:ahLst/>
                <a:cxnLst/>
                <a:rect l="l" t="t" r="r" b="b"/>
                <a:pathLst>
                  <a:path w="5619" h="3986" extrusionOk="0">
                    <a:moveTo>
                      <a:pt x="2885" y="1"/>
                    </a:moveTo>
                    <a:cubicBezTo>
                      <a:pt x="2693" y="1"/>
                      <a:pt x="2490" y="30"/>
                      <a:pt x="2276" y="93"/>
                    </a:cubicBezTo>
                    <a:cubicBezTo>
                      <a:pt x="0" y="760"/>
                      <a:pt x="740" y="3985"/>
                      <a:pt x="2760" y="3985"/>
                    </a:cubicBezTo>
                    <a:cubicBezTo>
                      <a:pt x="2953" y="3985"/>
                      <a:pt x="3156" y="3956"/>
                      <a:pt x="3370" y="3893"/>
                    </a:cubicBezTo>
                    <a:cubicBezTo>
                      <a:pt x="5618" y="3227"/>
                      <a:pt x="4901" y="1"/>
                      <a:pt x="288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4"/>
              <p:cNvSpPr/>
              <p:nvPr/>
            </p:nvSpPr>
            <p:spPr>
              <a:xfrm>
                <a:off x="7005750" y="2694850"/>
                <a:ext cx="140550" cy="99625"/>
              </a:xfrm>
              <a:custGeom>
                <a:avLst/>
                <a:gdLst/>
                <a:ahLst/>
                <a:cxnLst/>
                <a:rect l="l" t="t" r="r" b="b"/>
                <a:pathLst>
                  <a:path w="5622" h="3985" extrusionOk="0">
                    <a:moveTo>
                      <a:pt x="2850" y="1"/>
                    </a:moveTo>
                    <a:cubicBezTo>
                      <a:pt x="2661" y="1"/>
                      <a:pt x="2459" y="30"/>
                      <a:pt x="2248" y="92"/>
                    </a:cubicBezTo>
                    <a:cubicBezTo>
                      <a:pt x="0" y="758"/>
                      <a:pt x="717" y="3984"/>
                      <a:pt x="2733" y="3984"/>
                    </a:cubicBezTo>
                    <a:cubicBezTo>
                      <a:pt x="2925" y="3984"/>
                      <a:pt x="3129" y="3955"/>
                      <a:pt x="3343" y="3891"/>
                    </a:cubicBezTo>
                    <a:cubicBezTo>
                      <a:pt x="5622" y="3280"/>
                      <a:pt x="4877" y="1"/>
                      <a:pt x="285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4"/>
              <p:cNvSpPr/>
              <p:nvPr/>
            </p:nvSpPr>
            <p:spPr>
              <a:xfrm>
                <a:off x="6834775" y="1989225"/>
                <a:ext cx="140875" cy="99300"/>
              </a:xfrm>
              <a:custGeom>
                <a:avLst/>
                <a:gdLst/>
                <a:ahLst/>
                <a:cxnLst/>
                <a:rect l="l" t="t" r="r" b="b"/>
                <a:pathLst>
                  <a:path w="5635" h="3972" extrusionOk="0">
                    <a:moveTo>
                      <a:pt x="2808" y="1"/>
                    </a:moveTo>
                    <a:cubicBezTo>
                      <a:pt x="2631" y="1"/>
                      <a:pt x="2444" y="26"/>
                      <a:pt x="2248" y="80"/>
                    </a:cubicBezTo>
                    <a:cubicBezTo>
                      <a:pt x="0" y="746"/>
                      <a:pt x="717" y="3972"/>
                      <a:pt x="2733" y="3972"/>
                    </a:cubicBezTo>
                    <a:cubicBezTo>
                      <a:pt x="2925" y="3972"/>
                      <a:pt x="3129" y="3942"/>
                      <a:pt x="3343" y="3879"/>
                    </a:cubicBezTo>
                    <a:cubicBezTo>
                      <a:pt x="5635" y="3264"/>
                      <a:pt x="4842" y="1"/>
                      <a:pt x="280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4"/>
              <p:cNvSpPr/>
              <p:nvPr/>
            </p:nvSpPr>
            <p:spPr>
              <a:xfrm>
                <a:off x="6674225" y="2036175"/>
                <a:ext cx="139500" cy="99275"/>
              </a:xfrm>
              <a:custGeom>
                <a:avLst/>
                <a:gdLst/>
                <a:ahLst/>
                <a:cxnLst/>
                <a:rect l="l" t="t" r="r" b="b"/>
                <a:pathLst>
                  <a:path w="5580" h="3971" extrusionOk="0">
                    <a:moveTo>
                      <a:pt x="2837" y="1"/>
                    </a:moveTo>
                    <a:cubicBezTo>
                      <a:pt x="2654" y="1"/>
                      <a:pt x="2460" y="28"/>
                      <a:pt x="2257" y="86"/>
                    </a:cubicBezTo>
                    <a:cubicBezTo>
                      <a:pt x="1" y="727"/>
                      <a:pt x="731" y="3971"/>
                      <a:pt x="2764" y="3971"/>
                    </a:cubicBezTo>
                    <a:cubicBezTo>
                      <a:pt x="2949" y="3971"/>
                      <a:pt x="3145" y="3944"/>
                      <a:pt x="3351" y="3886"/>
                    </a:cubicBezTo>
                    <a:cubicBezTo>
                      <a:pt x="5579" y="3245"/>
                      <a:pt x="4847" y="1"/>
                      <a:pt x="283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 name="Google Shape;524;p4"/>
              <p:cNvSpPr/>
              <p:nvPr/>
            </p:nvSpPr>
            <p:spPr>
              <a:xfrm>
                <a:off x="6691975" y="1897900"/>
                <a:ext cx="140025" cy="99450"/>
              </a:xfrm>
              <a:custGeom>
                <a:avLst/>
                <a:gdLst/>
                <a:ahLst/>
                <a:cxnLst/>
                <a:rect l="l" t="t" r="r" b="b"/>
                <a:pathLst>
                  <a:path w="5601" h="3978" extrusionOk="0">
                    <a:moveTo>
                      <a:pt x="2853" y="0"/>
                    </a:moveTo>
                    <a:cubicBezTo>
                      <a:pt x="2671" y="0"/>
                      <a:pt x="2478" y="27"/>
                      <a:pt x="2276" y="85"/>
                    </a:cubicBezTo>
                    <a:cubicBezTo>
                      <a:pt x="0" y="751"/>
                      <a:pt x="740" y="3977"/>
                      <a:pt x="2761" y="3977"/>
                    </a:cubicBezTo>
                    <a:cubicBezTo>
                      <a:pt x="2953" y="3977"/>
                      <a:pt x="3157" y="3948"/>
                      <a:pt x="3371" y="3885"/>
                    </a:cubicBezTo>
                    <a:cubicBezTo>
                      <a:pt x="5600" y="3271"/>
                      <a:pt x="4865" y="0"/>
                      <a:pt x="285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4"/>
              <p:cNvSpPr/>
              <p:nvPr/>
            </p:nvSpPr>
            <p:spPr>
              <a:xfrm>
                <a:off x="6765625" y="1951250"/>
                <a:ext cx="140175" cy="99275"/>
              </a:xfrm>
              <a:custGeom>
                <a:avLst/>
                <a:gdLst/>
                <a:ahLst/>
                <a:cxnLst/>
                <a:rect l="l" t="t" r="r" b="b"/>
                <a:pathLst>
                  <a:path w="5607" h="3971" extrusionOk="0">
                    <a:moveTo>
                      <a:pt x="2814" y="0"/>
                    </a:moveTo>
                    <a:cubicBezTo>
                      <a:pt x="2635" y="0"/>
                      <a:pt x="2446" y="25"/>
                      <a:pt x="2248" y="79"/>
                    </a:cubicBezTo>
                    <a:cubicBezTo>
                      <a:pt x="0" y="745"/>
                      <a:pt x="717" y="3971"/>
                      <a:pt x="2733" y="3971"/>
                    </a:cubicBezTo>
                    <a:cubicBezTo>
                      <a:pt x="2925" y="3971"/>
                      <a:pt x="3129" y="3942"/>
                      <a:pt x="3343" y="3878"/>
                    </a:cubicBezTo>
                    <a:cubicBezTo>
                      <a:pt x="5607" y="3263"/>
                      <a:pt x="4863" y="0"/>
                      <a:pt x="281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4"/>
              <p:cNvSpPr/>
              <p:nvPr/>
            </p:nvSpPr>
            <p:spPr>
              <a:xfrm>
                <a:off x="6739025" y="2431925"/>
                <a:ext cx="139825" cy="99625"/>
              </a:xfrm>
              <a:custGeom>
                <a:avLst/>
                <a:gdLst/>
                <a:ahLst/>
                <a:cxnLst/>
                <a:rect l="l" t="t" r="r" b="b"/>
                <a:pathLst>
                  <a:path w="5593" h="3985" extrusionOk="0">
                    <a:moveTo>
                      <a:pt x="2854" y="0"/>
                    </a:moveTo>
                    <a:cubicBezTo>
                      <a:pt x="2663" y="0"/>
                      <a:pt x="2461" y="29"/>
                      <a:pt x="2249" y="92"/>
                    </a:cubicBezTo>
                    <a:cubicBezTo>
                      <a:pt x="0" y="758"/>
                      <a:pt x="717" y="3984"/>
                      <a:pt x="2734" y="3984"/>
                    </a:cubicBezTo>
                    <a:cubicBezTo>
                      <a:pt x="2925" y="3984"/>
                      <a:pt x="3129" y="3955"/>
                      <a:pt x="3343" y="3892"/>
                    </a:cubicBezTo>
                    <a:cubicBezTo>
                      <a:pt x="5592" y="3253"/>
                      <a:pt x="4873" y="0"/>
                      <a:pt x="285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7" name="Google Shape;527;p4"/>
            <p:cNvGrpSpPr/>
            <p:nvPr/>
          </p:nvGrpSpPr>
          <p:grpSpPr>
            <a:xfrm>
              <a:off x="8256219" y="4327844"/>
              <a:ext cx="967256" cy="993454"/>
              <a:chOff x="582350" y="682150"/>
              <a:chExt cx="1350350" cy="1386925"/>
            </a:xfrm>
          </p:grpSpPr>
          <p:sp>
            <p:nvSpPr>
              <p:cNvPr id="528" name="Google Shape;528;p4"/>
              <p:cNvSpPr/>
              <p:nvPr/>
            </p:nvSpPr>
            <p:spPr>
              <a:xfrm>
                <a:off x="975200" y="682150"/>
                <a:ext cx="409625" cy="659775"/>
              </a:xfrm>
              <a:custGeom>
                <a:avLst/>
                <a:gdLst/>
                <a:ahLst/>
                <a:cxnLst/>
                <a:rect l="l" t="t" r="r" b="b"/>
                <a:pathLst>
                  <a:path w="16385" h="26391" extrusionOk="0">
                    <a:moveTo>
                      <a:pt x="7173" y="1"/>
                    </a:moveTo>
                    <a:cubicBezTo>
                      <a:pt x="5104" y="1"/>
                      <a:pt x="3053" y="975"/>
                      <a:pt x="1916" y="2879"/>
                    </a:cubicBezTo>
                    <a:cubicBezTo>
                      <a:pt x="1" y="5979"/>
                      <a:pt x="1034" y="10265"/>
                      <a:pt x="2554" y="13669"/>
                    </a:cubicBezTo>
                    <a:cubicBezTo>
                      <a:pt x="3983" y="16891"/>
                      <a:pt x="5806" y="19930"/>
                      <a:pt x="7934" y="22636"/>
                    </a:cubicBezTo>
                    <a:cubicBezTo>
                      <a:pt x="8846" y="23760"/>
                      <a:pt x="9849" y="24855"/>
                      <a:pt x="11034" y="25584"/>
                    </a:cubicBezTo>
                    <a:cubicBezTo>
                      <a:pt x="11759" y="26094"/>
                      <a:pt x="12578" y="26390"/>
                      <a:pt x="13533" y="26390"/>
                    </a:cubicBezTo>
                    <a:cubicBezTo>
                      <a:pt x="13660" y="26390"/>
                      <a:pt x="13790" y="26385"/>
                      <a:pt x="13922" y="26374"/>
                    </a:cubicBezTo>
                    <a:cubicBezTo>
                      <a:pt x="14743" y="26344"/>
                      <a:pt x="15442" y="25584"/>
                      <a:pt x="15503" y="24672"/>
                    </a:cubicBezTo>
                    <a:cubicBezTo>
                      <a:pt x="15685" y="21967"/>
                      <a:pt x="16050" y="19292"/>
                      <a:pt x="16202" y="16587"/>
                    </a:cubicBezTo>
                    <a:cubicBezTo>
                      <a:pt x="16384" y="13395"/>
                      <a:pt x="16263" y="10173"/>
                      <a:pt x="15229" y="7164"/>
                    </a:cubicBezTo>
                    <a:cubicBezTo>
                      <a:pt x="14256" y="4186"/>
                      <a:pt x="12250" y="1511"/>
                      <a:pt x="9545" y="447"/>
                    </a:cubicBezTo>
                    <a:cubicBezTo>
                      <a:pt x="8787" y="149"/>
                      <a:pt x="7979" y="1"/>
                      <a:pt x="717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4"/>
              <p:cNvSpPr/>
              <p:nvPr/>
            </p:nvSpPr>
            <p:spPr>
              <a:xfrm>
                <a:off x="582350" y="1004750"/>
                <a:ext cx="701400" cy="434125"/>
              </a:xfrm>
              <a:custGeom>
                <a:avLst/>
                <a:gdLst/>
                <a:ahLst/>
                <a:cxnLst/>
                <a:rect l="l" t="t" r="r" b="b"/>
                <a:pathLst>
                  <a:path w="28056" h="17365" extrusionOk="0">
                    <a:moveTo>
                      <a:pt x="6844" y="1"/>
                    </a:moveTo>
                    <a:cubicBezTo>
                      <a:pt x="5243" y="1"/>
                      <a:pt x="3691" y="403"/>
                      <a:pt x="2462" y="1525"/>
                    </a:cubicBezTo>
                    <a:cubicBezTo>
                      <a:pt x="517" y="3257"/>
                      <a:pt x="0" y="6479"/>
                      <a:pt x="821" y="9124"/>
                    </a:cubicBezTo>
                    <a:cubicBezTo>
                      <a:pt x="1611" y="11738"/>
                      <a:pt x="3587" y="13744"/>
                      <a:pt x="5836" y="14960"/>
                    </a:cubicBezTo>
                    <a:cubicBezTo>
                      <a:pt x="8086" y="16176"/>
                      <a:pt x="10548" y="16662"/>
                      <a:pt x="13010" y="16966"/>
                    </a:cubicBezTo>
                    <a:cubicBezTo>
                      <a:pt x="15211" y="17229"/>
                      <a:pt x="17400" y="17365"/>
                      <a:pt x="19593" y="17365"/>
                    </a:cubicBezTo>
                    <a:cubicBezTo>
                      <a:pt x="20942" y="17365"/>
                      <a:pt x="22293" y="17313"/>
                      <a:pt x="23648" y="17209"/>
                    </a:cubicBezTo>
                    <a:cubicBezTo>
                      <a:pt x="24712" y="17118"/>
                      <a:pt x="25867" y="16966"/>
                      <a:pt x="26657" y="16176"/>
                    </a:cubicBezTo>
                    <a:cubicBezTo>
                      <a:pt x="27448" y="15416"/>
                      <a:pt x="28055" y="13562"/>
                      <a:pt x="27083" y="12224"/>
                    </a:cubicBezTo>
                    <a:cubicBezTo>
                      <a:pt x="22827" y="6388"/>
                      <a:pt x="16779" y="2194"/>
                      <a:pt x="10213" y="491"/>
                    </a:cubicBezTo>
                    <a:cubicBezTo>
                      <a:pt x="9131" y="202"/>
                      <a:pt x="7975" y="1"/>
                      <a:pt x="684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4"/>
              <p:cNvSpPr/>
              <p:nvPr/>
            </p:nvSpPr>
            <p:spPr>
              <a:xfrm>
                <a:off x="755600" y="1406350"/>
                <a:ext cx="546375" cy="465075"/>
              </a:xfrm>
              <a:custGeom>
                <a:avLst/>
                <a:gdLst/>
                <a:ahLst/>
                <a:cxnLst/>
                <a:rect l="l" t="t" r="r" b="b"/>
                <a:pathLst>
                  <a:path w="21855" h="18603" extrusionOk="0">
                    <a:moveTo>
                      <a:pt x="16298" y="0"/>
                    </a:moveTo>
                    <a:cubicBezTo>
                      <a:pt x="13719" y="0"/>
                      <a:pt x="11160" y="320"/>
                      <a:pt x="8754" y="1267"/>
                    </a:cubicBezTo>
                    <a:cubicBezTo>
                      <a:pt x="5016" y="2695"/>
                      <a:pt x="1611" y="5887"/>
                      <a:pt x="608" y="10172"/>
                    </a:cubicBezTo>
                    <a:cubicBezTo>
                      <a:pt x="0" y="12726"/>
                      <a:pt x="426" y="15735"/>
                      <a:pt x="2250" y="17346"/>
                    </a:cubicBezTo>
                    <a:cubicBezTo>
                      <a:pt x="3219" y="18225"/>
                      <a:pt x="4439" y="18603"/>
                      <a:pt x="5675" y="18603"/>
                    </a:cubicBezTo>
                    <a:cubicBezTo>
                      <a:pt x="6105" y="18603"/>
                      <a:pt x="6537" y="18557"/>
                      <a:pt x="6961" y="18470"/>
                    </a:cubicBezTo>
                    <a:cubicBezTo>
                      <a:pt x="8602" y="18106"/>
                      <a:pt x="10092" y="17194"/>
                      <a:pt x="11490" y="16221"/>
                    </a:cubicBezTo>
                    <a:cubicBezTo>
                      <a:pt x="14682" y="13972"/>
                      <a:pt x="17569" y="11115"/>
                      <a:pt x="20001" y="7893"/>
                    </a:cubicBezTo>
                    <a:cubicBezTo>
                      <a:pt x="20639" y="7011"/>
                      <a:pt x="21277" y="6069"/>
                      <a:pt x="21551" y="5005"/>
                    </a:cubicBezTo>
                    <a:cubicBezTo>
                      <a:pt x="21855" y="3911"/>
                      <a:pt x="21703" y="2634"/>
                      <a:pt x="20487" y="233"/>
                    </a:cubicBezTo>
                    <a:cubicBezTo>
                      <a:pt x="19099" y="94"/>
                      <a:pt x="17695" y="0"/>
                      <a:pt x="1629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4"/>
              <p:cNvSpPr/>
              <p:nvPr/>
            </p:nvSpPr>
            <p:spPr>
              <a:xfrm>
                <a:off x="1206975" y="1420700"/>
                <a:ext cx="335150" cy="648375"/>
              </a:xfrm>
              <a:custGeom>
                <a:avLst/>
                <a:gdLst/>
                <a:ahLst/>
                <a:cxnLst/>
                <a:rect l="l" t="t" r="r" b="b"/>
                <a:pathLst>
                  <a:path w="13406" h="25935" extrusionOk="0">
                    <a:moveTo>
                      <a:pt x="4837" y="0"/>
                    </a:moveTo>
                    <a:cubicBezTo>
                      <a:pt x="4050" y="0"/>
                      <a:pt x="3309" y="514"/>
                      <a:pt x="2979" y="1392"/>
                    </a:cubicBezTo>
                    <a:cubicBezTo>
                      <a:pt x="1186" y="6073"/>
                      <a:pt x="153" y="11149"/>
                      <a:pt x="31" y="16255"/>
                    </a:cubicBezTo>
                    <a:cubicBezTo>
                      <a:pt x="1" y="18535"/>
                      <a:pt x="153" y="20966"/>
                      <a:pt x="1247" y="22851"/>
                    </a:cubicBezTo>
                    <a:cubicBezTo>
                      <a:pt x="2389" y="24764"/>
                      <a:pt x="4415" y="25934"/>
                      <a:pt x="6450" y="25934"/>
                    </a:cubicBezTo>
                    <a:cubicBezTo>
                      <a:pt x="6742" y="25934"/>
                      <a:pt x="7035" y="25910"/>
                      <a:pt x="7326" y="25860"/>
                    </a:cubicBezTo>
                    <a:cubicBezTo>
                      <a:pt x="9666" y="25495"/>
                      <a:pt x="11672" y="23580"/>
                      <a:pt x="12554" y="21149"/>
                    </a:cubicBezTo>
                    <a:cubicBezTo>
                      <a:pt x="13405" y="18656"/>
                      <a:pt x="13071" y="15799"/>
                      <a:pt x="12432" y="13185"/>
                    </a:cubicBezTo>
                    <a:cubicBezTo>
                      <a:pt x="11672" y="9994"/>
                      <a:pt x="10517" y="6863"/>
                      <a:pt x="8998" y="3975"/>
                    </a:cubicBezTo>
                    <a:cubicBezTo>
                      <a:pt x="8238" y="2547"/>
                      <a:pt x="7174" y="1027"/>
                      <a:pt x="5745" y="237"/>
                    </a:cubicBezTo>
                    <a:cubicBezTo>
                      <a:pt x="5450" y="76"/>
                      <a:pt x="5140" y="0"/>
                      <a:pt x="483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4"/>
              <p:cNvSpPr/>
              <p:nvPr/>
            </p:nvSpPr>
            <p:spPr>
              <a:xfrm>
                <a:off x="1324000" y="791250"/>
                <a:ext cx="503075" cy="549950"/>
              </a:xfrm>
              <a:custGeom>
                <a:avLst/>
                <a:gdLst/>
                <a:ahLst/>
                <a:cxnLst/>
                <a:rect l="l" t="t" r="r" b="b"/>
                <a:pathLst>
                  <a:path w="20123" h="21998" extrusionOk="0">
                    <a:moveTo>
                      <a:pt x="15137" y="1"/>
                    </a:moveTo>
                    <a:cubicBezTo>
                      <a:pt x="13202" y="1"/>
                      <a:pt x="11195" y="1272"/>
                      <a:pt x="9666" y="2800"/>
                    </a:cubicBezTo>
                    <a:cubicBezTo>
                      <a:pt x="5077" y="7420"/>
                      <a:pt x="2614" y="14077"/>
                      <a:pt x="304" y="20460"/>
                    </a:cubicBezTo>
                    <a:cubicBezTo>
                      <a:pt x="0" y="21311"/>
                      <a:pt x="1186" y="21919"/>
                      <a:pt x="1976" y="21980"/>
                    </a:cubicBezTo>
                    <a:cubicBezTo>
                      <a:pt x="2086" y="21992"/>
                      <a:pt x="2196" y="21998"/>
                      <a:pt x="2306" y="21998"/>
                    </a:cubicBezTo>
                    <a:cubicBezTo>
                      <a:pt x="3016" y="21998"/>
                      <a:pt x="3723" y="21761"/>
                      <a:pt x="4408" y="21524"/>
                    </a:cubicBezTo>
                    <a:cubicBezTo>
                      <a:pt x="7995" y="20278"/>
                      <a:pt x="11733" y="18971"/>
                      <a:pt x="14773" y="16478"/>
                    </a:cubicBezTo>
                    <a:cubicBezTo>
                      <a:pt x="17812" y="13956"/>
                      <a:pt x="20122" y="9943"/>
                      <a:pt x="19818" y="5718"/>
                    </a:cubicBezTo>
                    <a:cubicBezTo>
                      <a:pt x="19666" y="3591"/>
                      <a:pt x="18724" y="1433"/>
                      <a:pt x="17022" y="460"/>
                    </a:cubicBezTo>
                    <a:cubicBezTo>
                      <a:pt x="16415" y="141"/>
                      <a:pt x="15780" y="1"/>
                      <a:pt x="1513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4"/>
              <p:cNvSpPr/>
              <p:nvPr/>
            </p:nvSpPr>
            <p:spPr>
              <a:xfrm>
                <a:off x="1301950" y="1287625"/>
                <a:ext cx="630750" cy="358275"/>
              </a:xfrm>
              <a:custGeom>
                <a:avLst/>
                <a:gdLst/>
                <a:ahLst/>
                <a:cxnLst/>
                <a:rect l="l" t="t" r="r" b="b"/>
                <a:pathLst>
                  <a:path w="25230" h="14331" extrusionOk="0">
                    <a:moveTo>
                      <a:pt x="14369" y="0"/>
                    </a:moveTo>
                    <a:cubicBezTo>
                      <a:pt x="8611" y="0"/>
                      <a:pt x="1063" y="868"/>
                      <a:pt x="609" y="1821"/>
                    </a:cubicBezTo>
                    <a:cubicBezTo>
                      <a:pt x="1" y="3128"/>
                      <a:pt x="335" y="4709"/>
                      <a:pt x="1156" y="5924"/>
                    </a:cubicBezTo>
                    <a:cubicBezTo>
                      <a:pt x="1946" y="7110"/>
                      <a:pt x="3071" y="8022"/>
                      <a:pt x="4256" y="8812"/>
                    </a:cubicBezTo>
                    <a:cubicBezTo>
                      <a:pt x="7539" y="11092"/>
                      <a:pt x="11065" y="13159"/>
                      <a:pt x="14925" y="14010"/>
                    </a:cubicBezTo>
                    <a:cubicBezTo>
                      <a:pt x="15784" y="14200"/>
                      <a:pt x="16686" y="14330"/>
                      <a:pt x="17573" y="14330"/>
                    </a:cubicBezTo>
                    <a:cubicBezTo>
                      <a:pt x="18663" y="14330"/>
                      <a:pt x="19731" y="14134"/>
                      <a:pt x="20670" y="13614"/>
                    </a:cubicBezTo>
                    <a:cubicBezTo>
                      <a:pt x="22433" y="12642"/>
                      <a:pt x="23497" y="10757"/>
                      <a:pt x="24166" y="8842"/>
                    </a:cubicBezTo>
                    <a:cubicBezTo>
                      <a:pt x="24895" y="6867"/>
                      <a:pt x="25229" y="4496"/>
                      <a:pt x="24044" y="2763"/>
                    </a:cubicBezTo>
                    <a:cubicBezTo>
                      <a:pt x="22980" y="1243"/>
                      <a:pt x="21096" y="696"/>
                      <a:pt x="19272" y="332"/>
                    </a:cubicBezTo>
                    <a:cubicBezTo>
                      <a:pt x="18077" y="100"/>
                      <a:pt x="16326" y="0"/>
                      <a:pt x="1436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4"/>
              <p:cNvSpPr/>
              <p:nvPr/>
            </p:nvSpPr>
            <p:spPr>
              <a:xfrm>
                <a:off x="1259250" y="1456575"/>
                <a:ext cx="128600" cy="438325"/>
              </a:xfrm>
              <a:custGeom>
                <a:avLst/>
                <a:gdLst/>
                <a:ahLst/>
                <a:cxnLst/>
                <a:rect l="l" t="t" r="r" b="b"/>
                <a:pathLst>
                  <a:path w="5144" h="17533" extrusionOk="0">
                    <a:moveTo>
                      <a:pt x="1796" y="0"/>
                    </a:moveTo>
                    <a:cubicBezTo>
                      <a:pt x="916" y="0"/>
                      <a:pt x="1" y="832"/>
                      <a:pt x="463" y="1872"/>
                    </a:cubicBezTo>
                    <a:cubicBezTo>
                      <a:pt x="2560" y="6704"/>
                      <a:pt x="4080" y="11933"/>
                      <a:pt x="4445" y="17373"/>
                    </a:cubicBezTo>
                    <a:cubicBezTo>
                      <a:pt x="4460" y="17480"/>
                      <a:pt x="4543" y="17533"/>
                      <a:pt x="4623" y="17533"/>
                    </a:cubicBezTo>
                    <a:cubicBezTo>
                      <a:pt x="4703" y="17533"/>
                      <a:pt x="4779" y="17480"/>
                      <a:pt x="4779" y="17373"/>
                    </a:cubicBezTo>
                    <a:cubicBezTo>
                      <a:pt x="5144" y="11933"/>
                      <a:pt x="4627" y="6309"/>
                      <a:pt x="3016" y="960"/>
                    </a:cubicBezTo>
                    <a:cubicBezTo>
                      <a:pt x="2804" y="280"/>
                      <a:pt x="2306" y="0"/>
                      <a:pt x="179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4"/>
              <p:cNvSpPr/>
              <p:nvPr/>
            </p:nvSpPr>
            <p:spPr>
              <a:xfrm>
                <a:off x="1278425" y="1436350"/>
                <a:ext cx="170225" cy="375075"/>
              </a:xfrm>
              <a:custGeom>
                <a:avLst/>
                <a:gdLst/>
                <a:ahLst/>
                <a:cxnLst/>
                <a:rect l="l" t="t" r="r" b="b"/>
                <a:pathLst>
                  <a:path w="6809" h="15003" extrusionOk="0">
                    <a:moveTo>
                      <a:pt x="2033" y="0"/>
                    </a:moveTo>
                    <a:cubicBezTo>
                      <a:pt x="1053" y="0"/>
                      <a:pt x="0" y="1189"/>
                      <a:pt x="729" y="2073"/>
                    </a:cubicBezTo>
                    <a:cubicBezTo>
                      <a:pt x="3495" y="5751"/>
                      <a:pt x="5623" y="10128"/>
                      <a:pt x="6444" y="14869"/>
                    </a:cubicBezTo>
                    <a:cubicBezTo>
                      <a:pt x="6473" y="14957"/>
                      <a:pt x="6558" y="15002"/>
                      <a:pt x="6639" y="15002"/>
                    </a:cubicBezTo>
                    <a:cubicBezTo>
                      <a:pt x="6726" y="15002"/>
                      <a:pt x="6808" y="14949"/>
                      <a:pt x="6808" y="14839"/>
                    </a:cubicBezTo>
                    <a:cubicBezTo>
                      <a:pt x="6687" y="9976"/>
                      <a:pt x="5501" y="4991"/>
                      <a:pt x="3009" y="583"/>
                    </a:cubicBezTo>
                    <a:cubicBezTo>
                      <a:pt x="2760" y="168"/>
                      <a:pt x="2402" y="0"/>
                      <a:pt x="203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4"/>
              <p:cNvSpPr/>
              <p:nvPr/>
            </p:nvSpPr>
            <p:spPr>
              <a:xfrm>
                <a:off x="1256375" y="1484350"/>
                <a:ext cx="69925" cy="372750"/>
              </a:xfrm>
              <a:custGeom>
                <a:avLst/>
                <a:gdLst/>
                <a:ahLst/>
                <a:cxnLst/>
                <a:rect l="l" t="t" r="r" b="b"/>
                <a:pathLst>
                  <a:path w="2797" h="14910" extrusionOk="0">
                    <a:moveTo>
                      <a:pt x="1406" y="1"/>
                    </a:moveTo>
                    <a:cubicBezTo>
                      <a:pt x="707" y="1"/>
                      <a:pt x="0" y="396"/>
                      <a:pt x="31" y="1186"/>
                    </a:cubicBezTo>
                    <a:cubicBezTo>
                      <a:pt x="335" y="5685"/>
                      <a:pt x="882" y="10214"/>
                      <a:pt x="1216" y="14773"/>
                    </a:cubicBezTo>
                    <a:cubicBezTo>
                      <a:pt x="1216" y="14864"/>
                      <a:pt x="1300" y="14910"/>
                      <a:pt x="1383" y="14910"/>
                    </a:cubicBezTo>
                    <a:cubicBezTo>
                      <a:pt x="1467" y="14910"/>
                      <a:pt x="1550" y="14864"/>
                      <a:pt x="1550" y="14773"/>
                    </a:cubicBezTo>
                    <a:cubicBezTo>
                      <a:pt x="1915" y="10244"/>
                      <a:pt x="2432" y="5745"/>
                      <a:pt x="2736" y="1186"/>
                    </a:cubicBezTo>
                    <a:cubicBezTo>
                      <a:pt x="2797" y="396"/>
                      <a:pt x="2105" y="1"/>
                      <a:pt x="140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 name="Google Shape;537;p4"/>
              <p:cNvSpPr/>
              <p:nvPr/>
            </p:nvSpPr>
            <p:spPr>
              <a:xfrm>
                <a:off x="987250" y="1441975"/>
                <a:ext cx="298650" cy="242300"/>
              </a:xfrm>
              <a:custGeom>
                <a:avLst/>
                <a:gdLst/>
                <a:ahLst/>
                <a:cxnLst/>
                <a:rect l="l" t="t" r="r" b="b"/>
                <a:pathLst>
                  <a:path w="11946" h="9692" extrusionOk="0">
                    <a:moveTo>
                      <a:pt x="10269" y="1"/>
                    </a:moveTo>
                    <a:cubicBezTo>
                      <a:pt x="10139" y="1"/>
                      <a:pt x="10000" y="27"/>
                      <a:pt x="9853" y="85"/>
                    </a:cubicBezTo>
                    <a:cubicBezTo>
                      <a:pt x="5446" y="1908"/>
                      <a:pt x="2011" y="5465"/>
                      <a:pt x="66" y="9447"/>
                    </a:cubicBezTo>
                    <a:cubicBezTo>
                      <a:pt x="1" y="9577"/>
                      <a:pt x="121" y="9691"/>
                      <a:pt x="240" y="9691"/>
                    </a:cubicBezTo>
                    <a:cubicBezTo>
                      <a:pt x="288" y="9691"/>
                      <a:pt x="335" y="9673"/>
                      <a:pt x="370" y="9629"/>
                    </a:cubicBezTo>
                    <a:cubicBezTo>
                      <a:pt x="2954" y="6042"/>
                      <a:pt x="6783" y="3702"/>
                      <a:pt x="10735" y="2668"/>
                    </a:cubicBezTo>
                    <a:cubicBezTo>
                      <a:pt x="11946" y="2393"/>
                      <a:pt x="11512" y="1"/>
                      <a:pt x="1026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 name="Google Shape;538;p4"/>
              <p:cNvSpPr/>
              <p:nvPr/>
            </p:nvSpPr>
            <p:spPr>
              <a:xfrm>
                <a:off x="1125950" y="1425825"/>
                <a:ext cx="212075" cy="231125"/>
              </a:xfrm>
              <a:custGeom>
                <a:avLst/>
                <a:gdLst/>
                <a:ahLst/>
                <a:cxnLst/>
                <a:rect l="l" t="t" r="r" b="b"/>
                <a:pathLst>
                  <a:path w="8483" h="9245" extrusionOk="0">
                    <a:moveTo>
                      <a:pt x="6267" y="0"/>
                    </a:moveTo>
                    <a:cubicBezTo>
                      <a:pt x="6042" y="0"/>
                      <a:pt x="5842" y="82"/>
                      <a:pt x="5704" y="275"/>
                    </a:cubicBezTo>
                    <a:cubicBezTo>
                      <a:pt x="3728" y="3132"/>
                      <a:pt x="1965" y="6111"/>
                      <a:pt x="50" y="8968"/>
                    </a:cubicBezTo>
                    <a:cubicBezTo>
                      <a:pt x="1" y="9066"/>
                      <a:pt x="131" y="9244"/>
                      <a:pt x="246" y="9244"/>
                    </a:cubicBezTo>
                    <a:cubicBezTo>
                      <a:pt x="274" y="9244"/>
                      <a:pt x="300" y="9234"/>
                      <a:pt x="324" y="9211"/>
                    </a:cubicBezTo>
                    <a:cubicBezTo>
                      <a:pt x="2786" y="6779"/>
                      <a:pt x="5369" y="4469"/>
                      <a:pt x="7801" y="2038"/>
                    </a:cubicBezTo>
                    <a:cubicBezTo>
                      <a:pt x="8483" y="1331"/>
                      <a:pt x="7174" y="0"/>
                      <a:pt x="626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4"/>
              <p:cNvSpPr/>
              <p:nvPr/>
            </p:nvSpPr>
            <p:spPr>
              <a:xfrm>
                <a:off x="872725" y="1410800"/>
                <a:ext cx="414450" cy="218025"/>
              </a:xfrm>
              <a:custGeom>
                <a:avLst/>
                <a:gdLst/>
                <a:ahLst/>
                <a:cxnLst/>
                <a:rect l="l" t="t" r="r" b="b"/>
                <a:pathLst>
                  <a:path w="16578" h="8721" extrusionOk="0">
                    <a:moveTo>
                      <a:pt x="14739" y="0"/>
                    </a:moveTo>
                    <a:cubicBezTo>
                      <a:pt x="14588" y="0"/>
                      <a:pt x="14425" y="27"/>
                      <a:pt x="14252" y="86"/>
                    </a:cubicBezTo>
                    <a:cubicBezTo>
                      <a:pt x="9054" y="1940"/>
                      <a:pt x="4282" y="4918"/>
                      <a:pt x="148" y="8414"/>
                    </a:cubicBezTo>
                    <a:cubicBezTo>
                      <a:pt x="0" y="8537"/>
                      <a:pt x="92" y="8720"/>
                      <a:pt x="230" y="8720"/>
                    </a:cubicBezTo>
                    <a:cubicBezTo>
                      <a:pt x="262" y="8720"/>
                      <a:pt x="296" y="8710"/>
                      <a:pt x="331" y="8687"/>
                    </a:cubicBezTo>
                    <a:cubicBezTo>
                      <a:pt x="4890" y="5800"/>
                      <a:pt x="9905" y="3885"/>
                      <a:pt x="15012" y="2669"/>
                    </a:cubicBezTo>
                    <a:cubicBezTo>
                      <a:pt x="16577" y="2340"/>
                      <a:pt x="16158" y="0"/>
                      <a:pt x="1473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4"/>
              <p:cNvSpPr/>
              <p:nvPr/>
            </p:nvSpPr>
            <p:spPr>
              <a:xfrm>
                <a:off x="980400" y="1404150"/>
                <a:ext cx="289450" cy="134325"/>
              </a:xfrm>
              <a:custGeom>
                <a:avLst/>
                <a:gdLst/>
                <a:ahLst/>
                <a:cxnLst/>
                <a:rect l="l" t="t" r="r" b="b"/>
                <a:pathLst>
                  <a:path w="11578" h="5373" extrusionOk="0">
                    <a:moveTo>
                      <a:pt x="9583" y="0"/>
                    </a:moveTo>
                    <a:cubicBezTo>
                      <a:pt x="7715" y="0"/>
                      <a:pt x="5896" y="527"/>
                      <a:pt x="4352" y="1355"/>
                    </a:cubicBezTo>
                    <a:cubicBezTo>
                      <a:pt x="2620" y="2266"/>
                      <a:pt x="1130" y="3543"/>
                      <a:pt x="97" y="5093"/>
                    </a:cubicBezTo>
                    <a:cubicBezTo>
                      <a:pt x="0" y="5214"/>
                      <a:pt x="152" y="5372"/>
                      <a:pt x="280" y="5372"/>
                    </a:cubicBezTo>
                    <a:cubicBezTo>
                      <a:pt x="313" y="5372"/>
                      <a:pt x="345" y="5362"/>
                      <a:pt x="370" y="5336"/>
                    </a:cubicBezTo>
                    <a:cubicBezTo>
                      <a:pt x="1647" y="4029"/>
                      <a:pt x="3258" y="3239"/>
                      <a:pt x="4930" y="2783"/>
                    </a:cubicBezTo>
                    <a:cubicBezTo>
                      <a:pt x="5849" y="2549"/>
                      <a:pt x="6778" y="2435"/>
                      <a:pt x="7681" y="2435"/>
                    </a:cubicBezTo>
                    <a:cubicBezTo>
                      <a:pt x="8419" y="2435"/>
                      <a:pt x="9140" y="2511"/>
                      <a:pt x="9823" y="2662"/>
                    </a:cubicBezTo>
                    <a:cubicBezTo>
                      <a:pt x="9872" y="2674"/>
                      <a:pt x="9919" y="2680"/>
                      <a:pt x="9966" y="2680"/>
                    </a:cubicBezTo>
                    <a:cubicBezTo>
                      <a:pt x="10926" y="2680"/>
                      <a:pt x="11578" y="133"/>
                      <a:pt x="10158" y="17"/>
                    </a:cubicBezTo>
                    <a:cubicBezTo>
                      <a:pt x="9966" y="6"/>
                      <a:pt x="9774" y="0"/>
                      <a:pt x="9583"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4"/>
              <p:cNvSpPr/>
              <p:nvPr/>
            </p:nvSpPr>
            <p:spPr>
              <a:xfrm>
                <a:off x="789025" y="1324225"/>
                <a:ext cx="491750" cy="121800"/>
              </a:xfrm>
              <a:custGeom>
                <a:avLst/>
                <a:gdLst/>
                <a:ahLst/>
                <a:cxnLst/>
                <a:rect l="l" t="t" r="r" b="b"/>
                <a:pathLst>
                  <a:path w="19670" h="4872" extrusionOk="0">
                    <a:moveTo>
                      <a:pt x="4780" y="1"/>
                    </a:moveTo>
                    <a:cubicBezTo>
                      <a:pt x="3266" y="1"/>
                      <a:pt x="1760" y="81"/>
                      <a:pt x="274" y="235"/>
                    </a:cubicBezTo>
                    <a:cubicBezTo>
                      <a:pt x="1" y="296"/>
                      <a:pt x="31" y="600"/>
                      <a:pt x="274" y="600"/>
                    </a:cubicBezTo>
                    <a:cubicBezTo>
                      <a:pt x="6110" y="691"/>
                      <a:pt x="11825" y="2272"/>
                      <a:pt x="16962" y="4704"/>
                    </a:cubicBezTo>
                    <a:cubicBezTo>
                      <a:pt x="17195" y="4820"/>
                      <a:pt x="17421" y="4872"/>
                      <a:pt x="17631" y="4872"/>
                    </a:cubicBezTo>
                    <a:cubicBezTo>
                      <a:pt x="18953" y="4872"/>
                      <a:pt x="19669" y="2836"/>
                      <a:pt x="17965" y="2181"/>
                    </a:cubicBezTo>
                    <a:cubicBezTo>
                      <a:pt x="13705" y="685"/>
                      <a:pt x="9210" y="1"/>
                      <a:pt x="47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4"/>
              <p:cNvSpPr/>
              <p:nvPr/>
            </p:nvSpPr>
            <p:spPr>
              <a:xfrm>
                <a:off x="981525" y="1249500"/>
                <a:ext cx="328025" cy="181475"/>
              </a:xfrm>
              <a:custGeom>
                <a:avLst/>
                <a:gdLst/>
                <a:ahLst/>
                <a:cxnLst/>
                <a:rect l="l" t="t" r="r" b="b"/>
                <a:pathLst>
                  <a:path w="13121" h="7259" extrusionOk="0">
                    <a:moveTo>
                      <a:pt x="263" y="0"/>
                    </a:moveTo>
                    <a:cubicBezTo>
                      <a:pt x="73" y="0"/>
                      <a:pt x="1" y="250"/>
                      <a:pt x="173" y="337"/>
                    </a:cubicBezTo>
                    <a:cubicBezTo>
                      <a:pt x="3942" y="2161"/>
                      <a:pt x="7347" y="4531"/>
                      <a:pt x="10538" y="7085"/>
                    </a:cubicBezTo>
                    <a:cubicBezTo>
                      <a:pt x="10691" y="7206"/>
                      <a:pt x="10858" y="7258"/>
                      <a:pt x="11029" y="7258"/>
                    </a:cubicBezTo>
                    <a:cubicBezTo>
                      <a:pt x="12018" y="7258"/>
                      <a:pt x="13121" y="5483"/>
                      <a:pt x="12058" y="4835"/>
                    </a:cubicBezTo>
                    <a:cubicBezTo>
                      <a:pt x="8350" y="2677"/>
                      <a:pt x="4307" y="1157"/>
                      <a:pt x="295" y="2"/>
                    </a:cubicBezTo>
                    <a:cubicBezTo>
                      <a:pt x="284" y="1"/>
                      <a:pt x="273" y="0"/>
                      <a:pt x="2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4"/>
              <p:cNvSpPr/>
              <p:nvPr/>
            </p:nvSpPr>
            <p:spPr>
              <a:xfrm>
                <a:off x="973500" y="1174075"/>
                <a:ext cx="356800" cy="239800"/>
              </a:xfrm>
              <a:custGeom>
                <a:avLst/>
                <a:gdLst/>
                <a:ahLst/>
                <a:cxnLst/>
                <a:rect l="l" t="t" r="r" b="b"/>
                <a:pathLst>
                  <a:path w="14272" h="9592" extrusionOk="0">
                    <a:moveTo>
                      <a:pt x="284" y="1"/>
                    </a:moveTo>
                    <a:cubicBezTo>
                      <a:pt x="125" y="1"/>
                      <a:pt x="1" y="206"/>
                      <a:pt x="190" y="314"/>
                    </a:cubicBezTo>
                    <a:cubicBezTo>
                      <a:pt x="4263" y="2959"/>
                      <a:pt x="7972" y="6059"/>
                      <a:pt x="11437" y="9281"/>
                    </a:cubicBezTo>
                    <a:cubicBezTo>
                      <a:pt x="11667" y="9499"/>
                      <a:pt x="11924" y="9591"/>
                      <a:pt x="12180" y="9591"/>
                    </a:cubicBezTo>
                    <a:cubicBezTo>
                      <a:pt x="13242" y="9591"/>
                      <a:pt x="14272" y="7998"/>
                      <a:pt x="13169" y="7214"/>
                    </a:cubicBezTo>
                    <a:cubicBezTo>
                      <a:pt x="9157" y="4326"/>
                      <a:pt x="4780" y="1986"/>
                      <a:pt x="342" y="10"/>
                    </a:cubicBezTo>
                    <a:cubicBezTo>
                      <a:pt x="323" y="4"/>
                      <a:pt x="303" y="1"/>
                      <a:pt x="28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4"/>
              <p:cNvSpPr/>
              <p:nvPr/>
            </p:nvSpPr>
            <p:spPr>
              <a:xfrm>
                <a:off x="1137400" y="950450"/>
                <a:ext cx="180600" cy="461200"/>
              </a:xfrm>
              <a:custGeom>
                <a:avLst/>
                <a:gdLst/>
                <a:ahLst/>
                <a:cxnLst/>
                <a:rect l="l" t="t" r="r" b="b"/>
                <a:pathLst>
                  <a:path w="7224" h="18448" extrusionOk="0">
                    <a:moveTo>
                      <a:pt x="181" y="1"/>
                    </a:moveTo>
                    <a:cubicBezTo>
                      <a:pt x="89" y="1"/>
                      <a:pt x="0" y="78"/>
                      <a:pt x="18" y="232"/>
                    </a:cubicBezTo>
                    <a:cubicBezTo>
                      <a:pt x="990" y="6007"/>
                      <a:pt x="2267" y="11812"/>
                      <a:pt x="4151" y="17436"/>
                    </a:cubicBezTo>
                    <a:cubicBezTo>
                      <a:pt x="4409" y="18152"/>
                      <a:pt x="4934" y="18448"/>
                      <a:pt x="5454" y="18448"/>
                    </a:cubicBezTo>
                    <a:cubicBezTo>
                      <a:pt x="6346" y="18448"/>
                      <a:pt x="7223" y="17577"/>
                      <a:pt x="6705" y="16463"/>
                    </a:cubicBezTo>
                    <a:cubicBezTo>
                      <a:pt x="4273" y="11174"/>
                      <a:pt x="2024" y="5764"/>
                      <a:pt x="352" y="141"/>
                    </a:cubicBezTo>
                    <a:cubicBezTo>
                      <a:pt x="325" y="48"/>
                      <a:pt x="252" y="1"/>
                      <a:pt x="1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 name="Google Shape;545;p4"/>
              <p:cNvSpPr/>
              <p:nvPr/>
            </p:nvSpPr>
            <p:spPr>
              <a:xfrm>
                <a:off x="1214125" y="977300"/>
                <a:ext cx="139375" cy="450850"/>
              </a:xfrm>
              <a:custGeom>
                <a:avLst/>
                <a:gdLst/>
                <a:ahLst/>
                <a:cxnLst/>
                <a:rect l="l" t="t" r="r" b="b"/>
                <a:pathLst>
                  <a:path w="5575" h="18034" extrusionOk="0">
                    <a:moveTo>
                      <a:pt x="191" y="0"/>
                    </a:moveTo>
                    <a:cubicBezTo>
                      <a:pt x="96" y="0"/>
                      <a:pt x="1" y="80"/>
                      <a:pt x="18" y="222"/>
                    </a:cubicBezTo>
                    <a:cubicBezTo>
                      <a:pt x="930" y="5754"/>
                      <a:pt x="1660" y="11346"/>
                      <a:pt x="2633" y="16848"/>
                    </a:cubicBezTo>
                    <a:cubicBezTo>
                      <a:pt x="2761" y="17673"/>
                      <a:pt x="3349" y="18033"/>
                      <a:pt x="3945" y="18033"/>
                    </a:cubicBezTo>
                    <a:cubicBezTo>
                      <a:pt x="4753" y="18033"/>
                      <a:pt x="5575" y="17369"/>
                      <a:pt x="5277" y="16301"/>
                    </a:cubicBezTo>
                    <a:cubicBezTo>
                      <a:pt x="3696" y="10890"/>
                      <a:pt x="1964" y="5541"/>
                      <a:pt x="353" y="130"/>
                    </a:cubicBezTo>
                    <a:cubicBezTo>
                      <a:pt x="327" y="41"/>
                      <a:pt x="260"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 name="Google Shape;546;p4"/>
              <p:cNvSpPr/>
              <p:nvPr/>
            </p:nvSpPr>
            <p:spPr>
              <a:xfrm>
                <a:off x="1288100" y="1008875"/>
                <a:ext cx="84550" cy="411475"/>
              </a:xfrm>
              <a:custGeom>
                <a:avLst/>
                <a:gdLst/>
                <a:ahLst/>
                <a:cxnLst/>
                <a:rect l="l" t="t" r="r" b="b"/>
                <a:pathLst>
                  <a:path w="3382" h="16459" extrusionOk="0">
                    <a:moveTo>
                      <a:pt x="210" y="1"/>
                    </a:moveTo>
                    <a:cubicBezTo>
                      <a:pt x="104" y="1"/>
                      <a:pt x="0" y="91"/>
                      <a:pt x="38" y="205"/>
                    </a:cubicBezTo>
                    <a:cubicBezTo>
                      <a:pt x="1011" y="5129"/>
                      <a:pt x="1102" y="10205"/>
                      <a:pt x="677" y="15099"/>
                    </a:cubicBezTo>
                    <a:cubicBezTo>
                      <a:pt x="581" y="15974"/>
                      <a:pt x="1328" y="16458"/>
                      <a:pt x="2061" y="16458"/>
                    </a:cubicBezTo>
                    <a:cubicBezTo>
                      <a:pt x="2727" y="16458"/>
                      <a:pt x="3382" y="16058"/>
                      <a:pt x="3382" y="15190"/>
                    </a:cubicBezTo>
                    <a:cubicBezTo>
                      <a:pt x="3230" y="9962"/>
                      <a:pt x="2044" y="4886"/>
                      <a:pt x="373" y="114"/>
                    </a:cubicBezTo>
                    <a:cubicBezTo>
                      <a:pt x="338" y="34"/>
                      <a:pt x="274" y="1"/>
                      <a:pt x="21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4"/>
              <p:cNvSpPr/>
              <p:nvPr/>
            </p:nvSpPr>
            <p:spPr>
              <a:xfrm>
                <a:off x="1308525" y="1001450"/>
                <a:ext cx="276000" cy="379950"/>
              </a:xfrm>
              <a:custGeom>
                <a:avLst/>
                <a:gdLst/>
                <a:ahLst/>
                <a:cxnLst/>
                <a:rect l="l" t="t" r="r" b="b"/>
                <a:pathLst>
                  <a:path w="11040" h="15198" extrusionOk="0">
                    <a:moveTo>
                      <a:pt x="10802" y="1"/>
                    </a:moveTo>
                    <a:cubicBezTo>
                      <a:pt x="10749" y="1"/>
                      <a:pt x="10695" y="23"/>
                      <a:pt x="10650" y="76"/>
                    </a:cubicBezTo>
                    <a:cubicBezTo>
                      <a:pt x="7367" y="4423"/>
                      <a:pt x="3963" y="8678"/>
                      <a:pt x="771" y="12994"/>
                    </a:cubicBezTo>
                    <a:cubicBezTo>
                      <a:pt x="0" y="14066"/>
                      <a:pt x="981" y="15197"/>
                      <a:pt x="1956" y="15197"/>
                    </a:cubicBezTo>
                    <a:cubicBezTo>
                      <a:pt x="2365" y="15197"/>
                      <a:pt x="2773" y="14999"/>
                      <a:pt x="3051" y="14514"/>
                    </a:cubicBezTo>
                    <a:cubicBezTo>
                      <a:pt x="5787" y="9864"/>
                      <a:pt x="8279" y="5031"/>
                      <a:pt x="10954" y="259"/>
                    </a:cubicBezTo>
                    <a:cubicBezTo>
                      <a:pt x="11040" y="130"/>
                      <a:pt x="10928" y="1"/>
                      <a:pt x="1080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4"/>
              <p:cNvSpPr/>
              <p:nvPr/>
            </p:nvSpPr>
            <p:spPr>
              <a:xfrm>
                <a:off x="1296875" y="1110600"/>
                <a:ext cx="319475" cy="325350"/>
              </a:xfrm>
              <a:custGeom>
                <a:avLst/>
                <a:gdLst/>
                <a:ahLst/>
                <a:cxnLst/>
                <a:rect l="l" t="t" r="r" b="b"/>
                <a:pathLst>
                  <a:path w="12779" h="13014" extrusionOk="0">
                    <a:moveTo>
                      <a:pt x="12553" y="0"/>
                    </a:moveTo>
                    <a:cubicBezTo>
                      <a:pt x="12504" y="0"/>
                      <a:pt x="12448" y="17"/>
                      <a:pt x="12393" y="57"/>
                    </a:cubicBezTo>
                    <a:cubicBezTo>
                      <a:pt x="8654" y="3613"/>
                      <a:pt x="4733" y="7109"/>
                      <a:pt x="994" y="10726"/>
                    </a:cubicBezTo>
                    <a:cubicBezTo>
                      <a:pt x="1" y="11650"/>
                      <a:pt x="1009" y="13013"/>
                      <a:pt x="2044" y="13013"/>
                    </a:cubicBezTo>
                    <a:cubicBezTo>
                      <a:pt x="2371" y="13013"/>
                      <a:pt x="2700" y="12878"/>
                      <a:pt x="2970" y="12549"/>
                    </a:cubicBezTo>
                    <a:cubicBezTo>
                      <a:pt x="6283" y="8537"/>
                      <a:pt x="9383" y="4343"/>
                      <a:pt x="12666" y="270"/>
                    </a:cubicBezTo>
                    <a:cubicBezTo>
                      <a:pt x="12778" y="135"/>
                      <a:pt x="12692" y="0"/>
                      <a:pt x="1255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4"/>
              <p:cNvSpPr/>
              <p:nvPr/>
            </p:nvSpPr>
            <p:spPr>
              <a:xfrm>
                <a:off x="1281425" y="1174950"/>
                <a:ext cx="353375" cy="261450"/>
              </a:xfrm>
              <a:custGeom>
                <a:avLst/>
                <a:gdLst/>
                <a:ahLst/>
                <a:cxnLst/>
                <a:rect l="l" t="t" r="r" b="b"/>
                <a:pathLst>
                  <a:path w="14135" h="10458" extrusionOk="0">
                    <a:moveTo>
                      <a:pt x="13896" y="0"/>
                    </a:moveTo>
                    <a:cubicBezTo>
                      <a:pt x="13857" y="0"/>
                      <a:pt x="13815" y="11"/>
                      <a:pt x="13771" y="36"/>
                    </a:cubicBezTo>
                    <a:cubicBezTo>
                      <a:pt x="9758" y="2954"/>
                      <a:pt x="5442" y="5507"/>
                      <a:pt x="1217" y="7939"/>
                    </a:cubicBezTo>
                    <a:cubicBezTo>
                      <a:pt x="1" y="8649"/>
                      <a:pt x="876" y="10457"/>
                      <a:pt x="2029" y="10457"/>
                    </a:cubicBezTo>
                    <a:cubicBezTo>
                      <a:pt x="2259" y="10457"/>
                      <a:pt x="2500" y="10385"/>
                      <a:pt x="2737" y="10219"/>
                    </a:cubicBezTo>
                    <a:cubicBezTo>
                      <a:pt x="6749" y="7209"/>
                      <a:pt x="10427" y="3775"/>
                      <a:pt x="14014" y="279"/>
                    </a:cubicBezTo>
                    <a:cubicBezTo>
                      <a:pt x="14134" y="159"/>
                      <a:pt x="14045" y="0"/>
                      <a:pt x="1389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4"/>
              <p:cNvSpPr/>
              <p:nvPr/>
            </p:nvSpPr>
            <p:spPr>
              <a:xfrm>
                <a:off x="1290625" y="1350725"/>
                <a:ext cx="465300" cy="87950"/>
              </a:xfrm>
              <a:custGeom>
                <a:avLst/>
                <a:gdLst/>
                <a:ahLst/>
                <a:cxnLst/>
                <a:rect l="l" t="t" r="r" b="b"/>
                <a:pathLst>
                  <a:path w="18612" h="3518" extrusionOk="0">
                    <a:moveTo>
                      <a:pt x="9241" y="0"/>
                    </a:moveTo>
                    <a:cubicBezTo>
                      <a:pt x="6729" y="0"/>
                      <a:pt x="4200" y="260"/>
                      <a:pt x="1700" y="817"/>
                    </a:cubicBezTo>
                    <a:cubicBezTo>
                      <a:pt x="1" y="1228"/>
                      <a:pt x="600" y="3518"/>
                      <a:pt x="1960" y="3518"/>
                    </a:cubicBezTo>
                    <a:cubicBezTo>
                      <a:pt x="2108" y="3518"/>
                      <a:pt x="2266" y="3490"/>
                      <a:pt x="2430" y="3431"/>
                    </a:cubicBezTo>
                    <a:cubicBezTo>
                      <a:pt x="6379" y="2082"/>
                      <a:pt x="10615" y="1287"/>
                      <a:pt x="14926" y="1287"/>
                    </a:cubicBezTo>
                    <a:cubicBezTo>
                      <a:pt x="16056" y="1287"/>
                      <a:pt x="17190" y="1341"/>
                      <a:pt x="18327" y="1455"/>
                    </a:cubicBezTo>
                    <a:cubicBezTo>
                      <a:pt x="18343" y="1460"/>
                      <a:pt x="18359" y="1462"/>
                      <a:pt x="18373" y="1462"/>
                    </a:cubicBezTo>
                    <a:cubicBezTo>
                      <a:pt x="18551" y="1462"/>
                      <a:pt x="18612" y="1149"/>
                      <a:pt x="18387" y="1121"/>
                    </a:cubicBezTo>
                    <a:cubicBezTo>
                      <a:pt x="15429" y="398"/>
                      <a:pt x="12349" y="0"/>
                      <a:pt x="924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4"/>
              <p:cNvSpPr/>
              <p:nvPr/>
            </p:nvSpPr>
            <p:spPr>
              <a:xfrm>
                <a:off x="1303125" y="1429000"/>
                <a:ext cx="401400" cy="68750"/>
              </a:xfrm>
              <a:custGeom>
                <a:avLst/>
                <a:gdLst/>
                <a:ahLst/>
                <a:cxnLst/>
                <a:rect l="l" t="t" r="r" b="b"/>
                <a:pathLst>
                  <a:path w="16056" h="2750" extrusionOk="0">
                    <a:moveTo>
                      <a:pt x="2982" y="1"/>
                    </a:moveTo>
                    <a:cubicBezTo>
                      <a:pt x="2530" y="1"/>
                      <a:pt x="2078" y="9"/>
                      <a:pt x="1626" y="26"/>
                    </a:cubicBezTo>
                    <a:cubicBezTo>
                      <a:pt x="1" y="113"/>
                      <a:pt x="343" y="2750"/>
                      <a:pt x="1700" y="2750"/>
                    </a:cubicBezTo>
                    <a:cubicBezTo>
                      <a:pt x="1764" y="2750"/>
                      <a:pt x="1831" y="2744"/>
                      <a:pt x="1899" y="2731"/>
                    </a:cubicBezTo>
                    <a:cubicBezTo>
                      <a:pt x="4643" y="2271"/>
                      <a:pt x="7453" y="2000"/>
                      <a:pt x="10277" y="2000"/>
                    </a:cubicBezTo>
                    <a:cubicBezTo>
                      <a:pt x="12114" y="2000"/>
                      <a:pt x="13957" y="2115"/>
                      <a:pt x="15790" y="2367"/>
                    </a:cubicBezTo>
                    <a:cubicBezTo>
                      <a:pt x="15799" y="2368"/>
                      <a:pt x="15807" y="2369"/>
                      <a:pt x="15815" y="2369"/>
                    </a:cubicBezTo>
                    <a:cubicBezTo>
                      <a:pt x="15981" y="2369"/>
                      <a:pt x="16055" y="2089"/>
                      <a:pt x="15881" y="2002"/>
                    </a:cubicBezTo>
                    <a:cubicBezTo>
                      <a:pt x="11774" y="789"/>
                      <a:pt x="7391" y="1"/>
                      <a:pt x="29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4"/>
              <p:cNvSpPr/>
              <p:nvPr/>
            </p:nvSpPr>
            <p:spPr>
              <a:xfrm>
                <a:off x="1295700" y="1386875"/>
                <a:ext cx="344450" cy="74750"/>
              </a:xfrm>
              <a:custGeom>
                <a:avLst/>
                <a:gdLst/>
                <a:ahLst/>
                <a:cxnLst/>
                <a:rect l="l" t="t" r="r" b="b"/>
                <a:pathLst>
                  <a:path w="13778" h="2990" extrusionOk="0">
                    <a:moveTo>
                      <a:pt x="5512" y="0"/>
                    </a:moveTo>
                    <a:cubicBezTo>
                      <a:pt x="4114" y="0"/>
                      <a:pt x="2711" y="88"/>
                      <a:pt x="1315" y="283"/>
                    </a:cubicBezTo>
                    <a:cubicBezTo>
                      <a:pt x="0" y="454"/>
                      <a:pt x="566" y="2990"/>
                      <a:pt x="1674" y="2990"/>
                    </a:cubicBezTo>
                    <a:cubicBezTo>
                      <a:pt x="1745" y="2990"/>
                      <a:pt x="1818" y="2979"/>
                      <a:pt x="1892" y="2957"/>
                    </a:cubicBezTo>
                    <a:cubicBezTo>
                      <a:pt x="5462" y="1933"/>
                      <a:pt x="9256" y="1191"/>
                      <a:pt x="13113" y="1191"/>
                    </a:cubicBezTo>
                    <a:cubicBezTo>
                      <a:pt x="13264" y="1191"/>
                      <a:pt x="13414" y="1192"/>
                      <a:pt x="13564" y="1194"/>
                    </a:cubicBezTo>
                    <a:cubicBezTo>
                      <a:pt x="13747" y="1194"/>
                      <a:pt x="13777" y="891"/>
                      <a:pt x="13595" y="860"/>
                    </a:cubicBezTo>
                    <a:cubicBezTo>
                      <a:pt x="10978" y="337"/>
                      <a:pt x="8254" y="0"/>
                      <a:pt x="551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4"/>
              <p:cNvSpPr/>
              <p:nvPr/>
            </p:nvSpPr>
            <p:spPr>
              <a:xfrm>
                <a:off x="1275475" y="1444025"/>
                <a:ext cx="345175" cy="106875"/>
              </a:xfrm>
              <a:custGeom>
                <a:avLst/>
                <a:gdLst/>
                <a:ahLst/>
                <a:cxnLst/>
                <a:rect l="l" t="t" r="r" b="b"/>
                <a:pathLst>
                  <a:path w="13807" h="4275" extrusionOk="0">
                    <a:moveTo>
                      <a:pt x="1388" y="1"/>
                    </a:moveTo>
                    <a:cubicBezTo>
                      <a:pt x="0" y="1"/>
                      <a:pt x="132" y="2712"/>
                      <a:pt x="1375" y="2712"/>
                    </a:cubicBezTo>
                    <a:cubicBezTo>
                      <a:pt x="1401" y="2712"/>
                      <a:pt x="1428" y="2710"/>
                      <a:pt x="1455" y="2708"/>
                    </a:cubicBezTo>
                    <a:cubicBezTo>
                      <a:pt x="2229" y="2655"/>
                      <a:pt x="3009" y="2627"/>
                      <a:pt x="3793" y="2627"/>
                    </a:cubicBezTo>
                    <a:cubicBezTo>
                      <a:pt x="7046" y="2627"/>
                      <a:pt x="10363" y="3107"/>
                      <a:pt x="13522" y="4258"/>
                    </a:cubicBezTo>
                    <a:cubicBezTo>
                      <a:pt x="13546" y="4270"/>
                      <a:pt x="13568" y="4275"/>
                      <a:pt x="13589" y="4275"/>
                    </a:cubicBezTo>
                    <a:cubicBezTo>
                      <a:pt x="13731" y="4275"/>
                      <a:pt x="13807" y="4034"/>
                      <a:pt x="13674" y="3954"/>
                    </a:cubicBezTo>
                    <a:cubicBezTo>
                      <a:pt x="10027" y="1826"/>
                      <a:pt x="5863" y="307"/>
                      <a:pt x="1455" y="3"/>
                    </a:cubicBezTo>
                    <a:cubicBezTo>
                      <a:pt x="1432" y="1"/>
                      <a:pt x="1410" y="1"/>
                      <a:pt x="13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4"/>
              <p:cNvSpPr/>
              <p:nvPr/>
            </p:nvSpPr>
            <p:spPr>
              <a:xfrm>
                <a:off x="1137825" y="1157600"/>
                <a:ext cx="342175" cy="387200"/>
              </a:xfrm>
              <a:custGeom>
                <a:avLst/>
                <a:gdLst/>
                <a:ahLst/>
                <a:cxnLst/>
                <a:rect l="l" t="t" r="r" b="b"/>
                <a:pathLst>
                  <a:path w="13687" h="15488" extrusionOk="0">
                    <a:moveTo>
                      <a:pt x="5745" y="1"/>
                    </a:moveTo>
                    <a:cubicBezTo>
                      <a:pt x="5350" y="1"/>
                      <a:pt x="5168" y="487"/>
                      <a:pt x="5137" y="912"/>
                    </a:cubicBezTo>
                    <a:cubicBezTo>
                      <a:pt x="4961" y="2049"/>
                      <a:pt x="5036" y="3207"/>
                      <a:pt x="5363" y="4281"/>
                    </a:cubicBezTo>
                    <a:lnTo>
                      <a:pt x="5363" y="4281"/>
                    </a:lnTo>
                    <a:cubicBezTo>
                      <a:pt x="4935" y="3111"/>
                      <a:pt x="4601" y="2360"/>
                      <a:pt x="4134" y="1764"/>
                    </a:cubicBezTo>
                    <a:cubicBezTo>
                      <a:pt x="3967" y="1456"/>
                      <a:pt x="3722" y="1148"/>
                      <a:pt x="3423" y="1148"/>
                    </a:cubicBezTo>
                    <a:cubicBezTo>
                      <a:pt x="3397" y="1148"/>
                      <a:pt x="3371" y="1151"/>
                      <a:pt x="3344" y="1156"/>
                    </a:cubicBezTo>
                    <a:cubicBezTo>
                      <a:pt x="3070" y="1247"/>
                      <a:pt x="2919" y="1551"/>
                      <a:pt x="2919" y="1855"/>
                    </a:cubicBezTo>
                    <a:cubicBezTo>
                      <a:pt x="2919" y="2159"/>
                      <a:pt x="3040" y="2432"/>
                      <a:pt x="3162" y="2675"/>
                    </a:cubicBezTo>
                    <a:cubicBezTo>
                      <a:pt x="3461" y="3333"/>
                      <a:pt x="3773" y="3965"/>
                      <a:pt x="4124" y="4571"/>
                    </a:cubicBezTo>
                    <a:lnTo>
                      <a:pt x="4124" y="4571"/>
                    </a:lnTo>
                    <a:cubicBezTo>
                      <a:pt x="3603" y="3801"/>
                      <a:pt x="3117" y="3284"/>
                      <a:pt x="2402" y="2949"/>
                    </a:cubicBezTo>
                    <a:cubicBezTo>
                      <a:pt x="2253" y="2888"/>
                      <a:pt x="2091" y="2857"/>
                      <a:pt x="1931" y="2857"/>
                    </a:cubicBezTo>
                    <a:cubicBezTo>
                      <a:pt x="1535" y="2857"/>
                      <a:pt x="1146" y="3046"/>
                      <a:pt x="973" y="3435"/>
                    </a:cubicBezTo>
                    <a:cubicBezTo>
                      <a:pt x="791" y="3952"/>
                      <a:pt x="1034" y="4499"/>
                      <a:pt x="1277" y="4925"/>
                    </a:cubicBezTo>
                    <a:cubicBezTo>
                      <a:pt x="1885" y="5806"/>
                      <a:pt x="2797" y="6384"/>
                      <a:pt x="3678" y="6931"/>
                    </a:cubicBezTo>
                    <a:cubicBezTo>
                      <a:pt x="3206" y="6817"/>
                      <a:pt x="2726" y="6755"/>
                      <a:pt x="2255" y="6755"/>
                    </a:cubicBezTo>
                    <a:cubicBezTo>
                      <a:pt x="1846" y="6755"/>
                      <a:pt x="1446" y="6802"/>
                      <a:pt x="1064" y="6900"/>
                    </a:cubicBezTo>
                    <a:cubicBezTo>
                      <a:pt x="730" y="6992"/>
                      <a:pt x="365" y="7144"/>
                      <a:pt x="213" y="7448"/>
                    </a:cubicBezTo>
                    <a:cubicBezTo>
                      <a:pt x="1" y="7934"/>
                      <a:pt x="274" y="8572"/>
                      <a:pt x="730" y="8815"/>
                    </a:cubicBezTo>
                    <a:cubicBezTo>
                      <a:pt x="1124" y="9030"/>
                      <a:pt x="1740" y="9150"/>
                      <a:pt x="2366" y="9150"/>
                    </a:cubicBezTo>
                    <a:cubicBezTo>
                      <a:pt x="2771" y="9150"/>
                      <a:pt x="3179" y="9100"/>
                      <a:pt x="3535" y="8993"/>
                    </a:cubicBezTo>
                    <a:lnTo>
                      <a:pt x="3535" y="8993"/>
                    </a:lnTo>
                    <a:cubicBezTo>
                      <a:pt x="2566" y="9313"/>
                      <a:pt x="1720" y="10059"/>
                      <a:pt x="1247" y="11065"/>
                    </a:cubicBezTo>
                    <a:cubicBezTo>
                      <a:pt x="1095" y="11399"/>
                      <a:pt x="973" y="11764"/>
                      <a:pt x="1095" y="12098"/>
                    </a:cubicBezTo>
                    <a:cubicBezTo>
                      <a:pt x="1216" y="12487"/>
                      <a:pt x="1610" y="12682"/>
                      <a:pt x="1981" y="12682"/>
                    </a:cubicBezTo>
                    <a:cubicBezTo>
                      <a:pt x="2074" y="12682"/>
                      <a:pt x="2165" y="12669"/>
                      <a:pt x="2250" y="12645"/>
                    </a:cubicBezTo>
                    <a:cubicBezTo>
                      <a:pt x="2645" y="12493"/>
                      <a:pt x="3830" y="11642"/>
                      <a:pt x="4438" y="10973"/>
                    </a:cubicBezTo>
                    <a:lnTo>
                      <a:pt x="4438" y="10973"/>
                    </a:lnTo>
                    <a:cubicBezTo>
                      <a:pt x="4104" y="11824"/>
                      <a:pt x="3800" y="12676"/>
                      <a:pt x="3952" y="13587"/>
                    </a:cubicBezTo>
                    <a:cubicBezTo>
                      <a:pt x="4078" y="14318"/>
                      <a:pt x="4705" y="14986"/>
                      <a:pt x="5348" y="14986"/>
                    </a:cubicBezTo>
                    <a:cubicBezTo>
                      <a:pt x="5481" y="14986"/>
                      <a:pt x="5615" y="14957"/>
                      <a:pt x="5745" y="14894"/>
                    </a:cubicBezTo>
                    <a:cubicBezTo>
                      <a:pt x="6292" y="14590"/>
                      <a:pt x="6505" y="13800"/>
                      <a:pt x="6505" y="13101"/>
                    </a:cubicBezTo>
                    <a:cubicBezTo>
                      <a:pt x="6505" y="12432"/>
                      <a:pt x="6353" y="11703"/>
                      <a:pt x="6505" y="11004"/>
                    </a:cubicBezTo>
                    <a:cubicBezTo>
                      <a:pt x="6505" y="12311"/>
                      <a:pt x="6870" y="13557"/>
                      <a:pt x="7569" y="14590"/>
                    </a:cubicBezTo>
                    <a:cubicBezTo>
                      <a:pt x="7782" y="14925"/>
                      <a:pt x="8055" y="15259"/>
                      <a:pt x="8420" y="15411"/>
                    </a:cubicBezTo>
                    <a:cubicBezTo>
                      <a:pt x="8549" y="15461"/>
                      <a:pt x="8685" y="15488"/>
                      <a:pt x="8816" y="15488"/>
                    </a:cubicBezTo>
                    <a:cubicBezTo>
                      <a:pt x="9087" y="15488"/>
                      <a:pt x="9341" y="15373"/>
                      <a:pt x="9484" y="15107"/>
                    </a:cubicBezTo>
                    <a:cubicBezTo>
                      <a:pt x="9727" y="14742"/>
                      <a:pt x="9606" y="14195"/>
                      <a:pt x="9484" y="13800"/>
                    </a:cubicBezTo>
                    <a:cubicBezTo>
                      <a:pt x="9237" y="12861"/>
                      <a:pt x="8950" y="11963"/>
                      <a:pt x="8590" y="11088"/>
                    </a:cubicBezTo>
                    <a:lnTo>
                      <a:pt x="8590" y="11088"/>
                    </a:lnTo>
                    <a:cubicBezTo>
                      <a:pt x="9010" y="11879"/>
                      <a:pt x="9674" y="12522"/>
                      <a:pt x="10457" y="12888"/>
                    </a:cubicBezTo>
                    <a:cubicBezTo>
                      <a:pt x="10684" y="12982"/>
                      <a:pt x="10952" y="13052"/>
                      <a:pt x="11205" y="13052"/>
                    </a:cubicBezTo>
                    <a:cubicBezTo>
                      <a:pt x="11527" y="13052"/>
                      <a:pt x="11823" y="12938"/>
                      <a:pt x="11976" y="12615"/>
                    </a:cubicBezTo>
                    <a:cubicBezTo>
                      <a:pt x="12159" y="12220"/>
                      <a:pt x="12007" y="11764"/>
                      <a:pt x="11855" y="11399"/>
                    </a:cubicBezTo>
                    <a:cubicBezTo>
                      <a:pt x="11369" y="10335"/>
                      <a:pt x="10669" y="9332"/>
                      <a:pt x="9788" y="8633"/>
                    </a:cubicBezTo>
                    <a:lnTo>
                      <a:pt x="9788" y="8633"/>
                    </a:lnTo>
                    <a:cubicBezTo>
                      <a:pt x="10530" y="8816"/>
                      <a:pt x="11182" y="8902"/>
                      <a:pt x="11720" y="8902"/>
                    </a:cubicBezTo>
                    <a:cubicBezTo>
                      <a:pt x="13054" y="8902"/>
                      <a:pt x="13686" y="8375"/>
                      <a:pt x="13253" y="7508"/>
                    </a:cubicBezTo>
                    <a:cubicBezTo>
                      <a:pt x="13131" y="7265"/>
                      <a:pt x="12828" y="7083"/>
                      <a:pt x="12584" y="6992"/>
                    </a:cubicBezTo>
                    <a:cubicBezTo>
                      <a:pt x="11828" y="6652"/>
                      <a:pt x="10981" y="6492"/>
                      <a:pt x="10160" y="6492"/>
                    </a:cubicBezTo>
                    <a:cubicBezTo>
                      <a:pt x="10025" y="6492"/>
                      <a:pt x="9891" y="6497"/>
                      <a:pt x="9758" y="6505"/>
                    </a:cubicBezTo>
                    <a:cubicBezTo>
                      <a:pt x="10700" y="6262"/>
                      <a:pt x="11612" y="5685"/>
                      <a:pt x="12220" y="4803"/>
                    </a:cubicBezTo>
                    <a:cubicBezTo>
                      <a:pt x="12493" y="4408"/>
                      <a:pt x="12706" y="3800"/>
                      <a:pt x="12372" y="3435"/>
                    </a:cubicBezTo>
                    <a:cubicBezTo>
                      <a:pt x="12265" y="3314"/>
                      <a:pt x="12106" y="3268"/>
                      <a:pt x="11935" y="3268"/>
                    </a:cubicBezTo>
                    <a:cubicBezTo>
                      <a:pt x="11764" y="3268"/>
                      <a:pt x="11581" y="3314"/>
                      <a:pt x="11429" y="3375"/>
                    </a:cubicBezTo>
                    <a:cubicBezTo>
                      <a:pt x="10487" y="3739"/>
                      <a:pt x="9575" y="4408"/>
                      <a:pt x="8876" y="5229"/>
                    </a:cubicBezTo>
                    <a:cubicBezTo>
                      <a:pt x="9393" y="4226"/>
                      <a:pt x="9727" y="3101"/>
                      <a:pt x="9849" y="1916"/>
                    </a:cubicBezTo>
                    <a:cubicBezTo>
                      <a:pt x="9879" y="1520"/>
                      <a:pt x="9849" y="1004"/>
                      <a:pt x="9545" y="791"/>
                    </a:cubicBezTo>
                    <a:cubicBezTo>
                      <a:pt x="9446" y="717"/>
                      <a:pt x="9340" y="685"/>
                      <a:pt x="9232" y="685"/>
                    </a:cubicBezTo>
                    <a:cubicBezTo>
                      <a:pt x="8943" y="685"/>
                      <a:pt x="8641" y="912"/>
                      <a:pt x="8420" y="1156"/>
                    </a:cubicBezTo>
                    <a:cubicBezTo>
                      <a:pt x="7630" y="2098"/>
                      <a:pt x="7144" y="3344"/>
                      <a:pt x="7022" y="4590"/>
                    </a:cubicBezTo>
                    <a:cubicBezTo>
                      <a:pt x="6900" y="3344"/>
                      <a:pt x="6718" y="2098"/>
                      <a:pt x="6414" y="852"/>
                    </a:cubicBezTo>
                    <a:cubicBezTo>
                      <a:pt x="6292" y="457"/>
                      <a:pt x="6110" y="1"/>
                      <a:pt x="574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4"/>
              <p:cNvSpPr/>
              <p:nvPr/>
            </p:nvSpPr>
            <p:spPr>
              <a:xfrm>
                <a:off x="1239650" y="1283750"/>
                <a:ext cx="136800" cy="139925"/>
              </a:xfrm>
              <a:custGeom>
                <a:avLst/>
                <a:gdLst/>
                <a:ahLst/>
                <a:cxnLst/>
                <a:rect l="l" t="t" r="r" b="b"/>
                <a:pathLst>
                  <a:path w="5472" h="5597" extrusionOk="0">
                    <a:moveTo>
                      <a:pt x="2249" y="0"/>
                    </a:moveTo>
                    <a:cubicBezTo>
                      <a:pt x="2111" y="0"/>
                      <a:pt x="1974" y="32"/>
                      <a:pt x="1855" y="91"/>
                    </a:cubicBezTo>
                    <a:cubicBezTo>
                      <a:pt x="1520" y="243"/>
                      <a:pt x="1277" y="608"/>
                      <a:pt x="1277" y="1034"/>
                    </a:cubicBezTo>
                    <a:cubicBezTo>
                      <a:pt x="791" y="1095"/>
                      <a:pt x="304" y="1520"/>
                      <a:pt x="153" y="2067"/>
                    </a:cubicBezTo>
                    <a:cubicBezTo>
                      <a:pt x="1" y="2584"/>
                      <a:pt x="92" y="3222"/>
                      <a:pt x="487" y="3648"/>
                    </a:cubicBezTo>
                    <a:cubicBezTo>
                      <a:pt x="304" y="4225"/>
                      <a:pt x="487" y="4894"/>
                      <a:pt x="943" y="5259"/>
                    </a:cubicBezTo>
                    <a:cubicBezTo>
                      <a:pt x="1161" y="5419"/>
                      <a:pt x="1422" y="5502"/>
                      <a:pt x="1680" y="5502"/>
                    </a:cubicBezTo>
                    <a:cubicBezTo>
                      <a:pt x="1962" y="5502"/>
                      <a:pt x="2241" y="5404"/>
                      <a:pt x="2463" y="5198"/>
                    </a:cubicBezTo>
                    <a:cubicBezTo>
                      <a:pt x="2700" y="5455"/>
                      <a:pt x="3028" y="5597"/>
                      <a:pt x="3354" y="5597"/>
                    </a:cubicBezTo>
                    <a:cubicBezTo>
                      <a:pt x="3528" y="5597"/>
                      <a:pt x="3702" y="5556"/>
                      <a:pt x="3861" y="5471"/>
                    </a:cubicBezTo>
                    <a:cubicBezTo>
                      <a:pt x="4317" y="5259"/>
                      <a:pt x="4621" y="4681"/>
                      <a:pt x="4590" y="4104"/>
                    </a:cubicBezTo>
                    <a:cubicBezTo>
                      <a:pt x="5046" y="3830"/>
                      <a:pt x="5381" y="3313"/>
                      <a:pt x="5411" y="2705"/>
                    </a:cubicBezTo>
                    <a:cubicBezTo>
                      <a:pt x="5472" y="2128"/>
                      <a:pt x="5168" y="1520"/>
                      <a:pt x="4712" y="1246"/>
                    </a:cubicBezTo>
                    <a:cubicBezTo>
                      <a:pt x="4712" y="882"/>
                      <a:pt x="4469" y="487"/>
                      <a:pt x="4165" y="335"/>
                    </a:cubicBezTo>
                    <a:cubicBezTo>
                      <a:pt x="3993" y="231"/>
                      <a:pt x="3782" y="196"/>
                      <a:pt x="3521" y="196"/>
                    </a:cubicBezTo>
                    <a:cubicBezTo>
                      <a:pt x="3321" y="196"/>
                      <a:pt x="3091" y="217"/>
                      <a:pt x="2827" y="243"/>
                    </a:cubicBezTo>
                    <a:cubicBezTo>
                      <a:pt x="2679" y="77"/>
                      <a:pt x="2464" y="0"/>
                      <a:pt x="224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56" name="Google Shape;556;p4"/>
            <p:cNvSpPr/>
            <p:nvPr/>
          </p:nvSpPr>
          <p:spPr>
            <a:xfrm>
              <a:off x="8089981" y="210475"/>
              <a:ext cx="668025" cy="329514"/>
            </a:xfrm>
            <a:custGeom>
              <a:avLst/>
              <a:gdLst/>
              <a:ahLst/>
              <a:cxnLst/>
              <a:rect l="l" t="t" r="r" b="b"/>
              <a:pathLst>
                <a:path w="19748" h="9741" extrusionOk="0">
                  <a:moveTo>
                    <a:pt x="13943" y="0"/>
                  </a:moveTo>
                  <a:cubicBezTo>
                    <a:pt x="13209" y="67"/>
                    <a:pt x="12442" y="234"/>
                    <a:pt x="11742" y="567"/>
                  </a:cubicBezTo>
                  <a:cubicBezTo>
                    <a:pt x="10407" y="1135"/>
                    <a:pt x="9407" y="2169"/>
                    <a:pt x="9073" y="3336"/>
                  </a:cubicBezTo>
                  <a:cubicBezTo>
                    <a:pt x="8840" y="2836"/>
                    <a:pt x="8539" y="2435"/>
                    <a:pt x="8206" y="2069"/>
                  </a:cubicBezTo>
                  <a:cubicBezTo>
                    <a:pt x="7906" y="1768"/>
                    <a:pt x="7605" y="1501"/>
                    <a:pt x="7272" y="1335"/>
                  </a:cubicBezTo>
                  <a:cubicBezTo>
                    <a:pt x="7105" y="1268"/>
                    <a:pt x="6938" y="1168"/>
                    <a:pt x="6772" y="1135"/>
                  </a:cubicBezTo>
                  <a:cubicBezTo>
                    <a:pt x="6605" y="1101"/>
                    <a:pt x="6438" y="1034"/>
                    <a:pt x="6204" y="1001"/>
                  </a:cubicBezTo>
                  <a:lnTo>
                    <a:pt x="5904" y="1001"/>
                  </a:lnTo>
                  <a:cubicBezTo>
                    <a:pt x="5604" y="1001"/>
                    <a:pt x="5337" y="1068"/>
                    <a:pt x="5004" y="1135"/>
                  </a:cubicBezTo>
                  <a:cubicBezTo>
                    <a:pt x="4570" y="1268"/>
                    <a:pt x="4170" y="1468"/>
                    <a:pt x="3669" y="1768"/>
                  </a:cubicBezTo>
                  <a:cubicBezTo>
                    <a:pt x="2769" y="2335"/>
                    <a:pt x="2202" y="3103"/>
                    <a:pt x="2001" y="3903"/>
                  </a:cubicBezTo>
                  <a:cubicBezTo>
                    <a:pt x="1901" y="4203"/>
                    <a:pt x="1868" y="4604"/>
                    <a:pt x="1901" y="5004"/>
                  </a:cubicBezTo>
                  <a:cubicBezTo>
                    <a:pt x="1935" y="5338"/>
                    <a:pt x="2068" y="5738"/>
                    <a:pt x="2268" y="6071"/>
                  </a:cubicBezTo>
                  <a:cubicBezTo>
                    <a:pt x="2435" y="6405"/>
                    <a:pt x="2702" y="6672"/>
                    <a:pt x="3036" y="7005"/>
                  </a:cubicBezTo>
                  <a:cubicBezTo>
                    <a:pt x="3102" y="7105"/>
                    <a:pt x="3202" y="7172"/>
                    <a:pt x="3336" y="7272"/>
                  </a:cubicBezTo>
                  <a:lnTo>
                    <a:pt x="3002" y="7272"/>
                  </a:lnTo>
                  <a:cubicBezTo>
                    <a:pt x="2402" y="7339"/>
                    <a:pt x="1901" y="7439"/>
                    <a:pt x="1501" y="7606"/>
                  </a:cubicBezTo>
                  <a:cubicBezTo>
                    <a:pt x="1234" y="7673"/>
                    <a:pt x="1034" y="7806"/>
                    <a:pt x="834" y="7939"/>
                  </a:cubicBezTo>
                  <a:cubicBezTo>
                    <a:pt x="600" y="8039"/>
                    <a:pt x="434" y="8206"/>
                    <a:pt x="267" y="8440"/>
                  </a:cubicBezTo>
                  <a:cubicBezTo>
                    <a:pt x="167" y="8607"/>
                    <a:pt x="67" y="8807"/>
                    <a:pt x="33" y="9007"/>
                  </a:cubicBezTo>
                  <a:cubicBezTo>
                    <a:pt x="0" y="9207"/>
                    <a:pt x="0" y="9474"/>
                    <a:pt x="67" y="9741"/>
                  </a:cubicBezTo>
                  <a:lnTo>
                    <a:pt x="19714" y="9741"/>
                  </a:lnTo>
                  <a:cubicBezTo>
                    <a:pt x="19714" y="9641"/>
                    <a:pt x="19747" y="9541"/>
                    <a:pt x="19747" y="9474"/>
                  </a:cubicBezTo>
                  <a:cubicBezTo>
                    <a:pt x="19747" y="9340"/>
                    <a:pt x="19747" y="9174"/>
                    <a:pt x="19714" y="8973"/>
                  </a:cubicBezTo>
                  <a:cubicBezTo>
                    <a:pt x="19681" y="8807"/>
                    <a:pt x="19614" y="8673"/>
                    <a:pt x="19547" y="8506"/>
                  </a:cubicBezTo>
                  <a:cubicBezTo>
                    <a:pt x="19447" y="8340"/>
                    <a:pt x="19381" y="8240"/>
                    <a:pt x="19280" y="8140"/>
                  </a:cubicBezTo>
                  <a:cubicBezTo>
                    <a:pt x="19114" y="7939"/>
                    <a:pt x="18880" y="7773"/>
                    <a:pt x="18580" y="7673"/>
                  </a:cubicBezTo>
                  <a:cubicBezTo>
                    <a:pt x="18513" y="7639"/>
                    <a:pt x="18413" y="7639"/>
                    <a:pt x="18280" y="7639"/>
                  </a:cubicBezTo>
                  <a:cubicBezTo>
                    <a:pt x="18880" y="6505"/>
                    <a:pt x="19047" y="5171"/>
                    <a:pt x="18780" y="3803"/>
                  </a:cubicBezTo>
                  <a:cubicBezTo>
                    <a:pt x="18680" y="3069"/>
                    <a:pt x="18346" y="2335"/>
                    <a:pt x="17913" y="1735"/>
                  </a:cubicBezTo>
                  <a:cubicBezTo>
                    <a:pt x="17446" y="1101"/>
                    <a:pt x="16845" y="601"/>
                    <a:pt x="16112" y="267"/>
                  </a:cubicBezTo>
                  <a:cubicBezTo>
                    <a:pt x="15578" y="134"/>
                    <a:pt x="14944" y="0"/>
                    <a:pt x="14277"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4"/>
            <p:cNvSpPr/>
            <p:nvPr/>
          </p:nvSpPr>
          <p:spPr>
            <a:xfrm>
              <a:off x="-170350" y="1850586"/>
              <a:ext cx="890340" cy="435597"/>
            </a:xfrm>
            <a:custGeom>
              <a:avLst/>
              <a:gdLst/>
              <a:ahLst/>
              <a:cxnLst/>
              <a:rect l="l" t="t" r="r" b="b"/>
              <a:pathLst>
                <a:path w="26320" h="12877" extrusionOk="0">
                  <a:moveTo>
                    <a:pt x="9173" y="0"/>
                  </a:moveTo>
                  <a:cubicBezTo>
                    <a:pt x="8306" y="34"/>
                    <a:pt x="7506" y="234"/>
                    <a:pt x="6705" y="634"/>
                  </a:cubicBezTo>
                  <a:cubicBezTo>
                    <a:pt x="6038" y="968"/>
                    <a:pt x="5404" y="1468"/>
                    <a:pt x="4870" y="2068"/>
                  </a:cubicBezTo>
                  <a:cubicBezTo>
                    <a:pt x="3870" y="3236"/>
                    <a:pt x="3336" y="4837"/>
                    <a:pt x="3303" y="6505"/>
                  </a:cubicBezTo>
                  <a:cubicBezTo>
                    <a:pt x="3303" y="7005"/>
                    <a:pt x="3336" y="7506"/>
                    <a:pt x="3403" y="8006"/>
                  </a:cubicBezTo>
                  <a:cubicBezTo>
                    <a:pt x="3303" y="7906"/>
                    <a:pt x="3069" y="7873"/>
                    <a:pt x="2902" y="7873"/>
                  </a:cubicBezTo>
                  <a:lnTo>
                    <a:pt x="2869" y="7873"/>
                  </a:lnTo>
                  <a:cubicBezTo>
                    <a:pt x="2369" y="7873"/>
                    <a:pt x="1868" y="8106"/>
                    <a:pt x="1368" y="8606"/>
                  </a:cubicBezTo>
                  <a:cubicBezTo>
                    <a:pt x="901" y="9040"/>
                    <a:pt x="534" y="9574"/>
                    <a:pt x="267" y="10241"/>
                  </a:cubicBezTo>
                  <a:cubicBezTo>
                    <a:pt x="167" y="10541"/>
                    <a:pt x="67" y="10875"/>
                    <a:pt x="34" y="11175"/>
                  </a:cubicBezTo>
                  <a:cubicBezTo>
                    <a:pt x="0" y="11342"/>
                    <a:pt x="0" y="11508"/>
                    <a:pt x="0" y="11675"/>
                  </a:cubicBezTo>
                  <a:cubicBezTo>
                    <a:pt x="0" y="11842"/>
                    <a:pt x="0" y="12042"/>
                    <a:pt x="34" y="12176"/>
                  </a:cubicBezTo>
                  <a:cubicBezTo>
                    <a:pt x="67" y="12409"/>
                    <a:pt x="167" y="12643"/>
                    <a:pt x="267" y="12876"/>
                  </a:cubicBezTo>
                  <a:lnTo>
                    <a:pt x="25719" y="12876"/>
                  </a:lnTo>
                  <a:cubicBezTo>
                    <a:pt x="25819" y="12743"/>
                    <a:pt x="25885" y="12643"/>
                    <a:pt x="25985" y="12543"/>
                  </a:cubicBezTo>
                  <a:cubicBezTo>
                    <a:pt x="26052" y="12409"/>
                    <a:pt x="26086" y="12309"/>
                    <a:pt x="26186" y="12142"/>
                  </a:cubicBezTo>
                  <a:cubicBezTo>
                    <a:pt x="26252" y="11875"/>
                    <a:pt x="26319" y="11575"/>
                    <a:pt x="26252" y="11342"/>
                  </a:cubicBezTo>
                  <a:cubicBezTo>
                    <a:pt x="26219" y="11075"/>
                    <a:pt x="26152" y="10841"/>
                    <a:pt x="26019" y="10641"/>
                  </a:cubicBezTo>
                  <a:cubicBezTo>
                    <a:pt x="25885" y="10408"/>
                    <a:pt x="25719" y="10241"/>
                    <a:pt x="25485" y="10074"/>
                  </a:cubicBezTo>
                  <a:cubicBezTo>
                    <a:pt x="25218" y="9907"/>
                    <a:pt x="24918" y="9807"/>
                    <a:pt x="24751" y="9707"/>
                  </a:cubicBezTo>
                  <a:cubicBezTo>
                    <a:pt x="24518" y="9640"/>
                    <a:pt x="24251" y="9540"/>
                    <a:pt x="23984" y="9507"/>
                  </a:cubicBezTo>
                  <a:cubicBezTo>
                    <a:pt x="23751" y="9474"/>
                    <a:pt x="23550" y="9474"/>
                    <a:pt x="23350" y="9474"/>
                  </a:cubicBezTo>
                  <a:lnTo>
                    <a:pt x="23217" y="9374"/>
                  </a:lnTo>
                  <a:cubicBezTo>
                    <a:pt x="23417" y="9207"/>
                    <a:pt x="23584" y="8973"/>
                    <a:pt x="23717" y="8706"/>
                  </a:cubicBezTo>
                  <a:cubicBezTo>
                    <a:pt x="23984" y="8306"/>
                    <a:pt x="24084" y="7839"/>
                    <a:pt x="24151" y="7339"/>
                  </a:cubicBezTo>
                  <a:cubicBezTo>
                    <a:pt x="24184" y="6905"/>
                    <a:pt x="24084" y="6505"/>
                    <a:pt x="23917" y="6071"/>
                  </a:cubicBezTo>
                  <a:cubicBezTo>
                    <a:pt x="23751" y="5671"/>
                    <a:pt x="23517" y="5304"/>
                    <a:pt x="23217" y="4970"/>
                  </a:cubicBezTo>
                  <a:cubicBezTo>
                    <a:pt x="22917" y="4637"/>
                    <a:pt x="22583" y="4337"/>
                    <a:pt x="22183" y="4070"/>
                  </a:cubicBezTo>
                  <a:cubicBezTo>
                    <a:pt x="21816" y="3836"/>
                    <a:pt x="21349" y="3636"/>
                    <a:pt x="20882" y="3469"/>
                  </a:cubicBezTo>
                  <a:cubicBezTo>
                    <a:pt x="20315" y="3236"/>
                    <a:pt x="19714" y="3169"/>
                    <a:pt x="19181" y="3169"/>
                  </a:cubicBezTo>
                  <a:cubicBezTo>
                    <a:pt x="18814" y="3169"/>
                    <a:pt x="18480" y="3203"/>
                    <a:pt x="18147" y="3303"/>
                  </a:cubicBezTo>
                  <a:cubicBezTo>
                    <a:pt x="17413" y="3469"/>
                    <a:pt x="16746" y="3870"/>
                    <a:pt x="16312" y="4403"/>
                  </a:cubicBezTo>
                  <a:cubicBezTo>
                    <a:pt x="16045" y="4737"/>
                    <a:pt x="15845" y="5071"/>
                    <a:pt x="15678" y="5504"/>
                  </a:cubicBezTo>
                  <a:cubicBezTo>
                    <a:pt x="15645" y="5638"/>
                    <a:pt x="15578" y="5838"/>
                    <a:pt x="15511" y="6005"/>
                  </a:cubicBezTo>
                  <a:cubicBezTo>
                    <a:pt x="15411" y="5871"/>
                    <a:pt x="15345" y="5738"/>
                    <a:pt x="15178" y="5638"/>
                  </a:cubicBezTo>
                  <a:cubicBezTo>
                    <a:pt x="14978" y="5471"/>
                    <a:pt x="14711" y="5337"/>
                    <a:pt x="14477" y="5304"/>
                  </a:cubicBezTo>
                  <a:lnTo>
                    <a:pt x="14010" y="5304"/>
                  </a:lnTo>
                  <a:cubicBezTo>
                    <a:pt x="14044" y="5037"/>
                    <a:pt x="14077" y="4804"/>
                    <a:pt x="14077" y="4537"/>
                  </a:cubicBezTo>
                  <a:cubicBezTo>
                    <a:pt x="14077" y="4170"/>
                    <a:pt x="14077" y="3803"/>
                    <a:pt x="14010" y="3369"/>
                  </a:cubicBezTo>
                  <a:cubicBezTo>
                    <a:pt x="13877" y="2669"/>
                    <a:pt x="13643" y="2002"/>
                    <a:pt x="13210" y="1501"/>
                  </a:cubicBezTo>
                  <a:cubicBezTo>
                    <a:pt x="13076" y="1368"/>
                    <a:pt x="13010" y="1234"/>
                    <a:pt x="12876" y="1134"/>
                  </a:cubicBezTo>
                  <a:cubicBezTo>
                    <a:pt x="12743" y="1001"/>
                    <a:pt x="12576" y="867"/>
                    <a:pt x="12476" y="801"/>
                  </a:cubicBezTo>
                  <a:cubicBezTo>
                    <a:pt x="12209" y="567"/>
                    <a:pt x="11909" y="400"/>
                    <a:pt x="11542" y="300"/>
                  </a:cubicBezTo>
                  <a:cubicBezTo>
                    <a:pt x="11208" y="167"/>
                    <a:pt x="10875" y="67"/>
                    <a:pt x="10408"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4"/>
            <p:cNvSpPr/>
            <p:nvPr/>
          </p:nvSpPr>
          <p:spPr>
            <a:xfrm>
              <a:off x="153450" y="4298850"/>
              <a:ext cx="191400" cy="173775"/>
            </a:xfrm>
            <a:custGeom>
              <a:avLst/>
              <a:gdLst/>
              <a:ahLst/>
              <a:cxnLst/>
              <a:rect l="l" t="t" r="r" b="b"/>
              <a:pathLst>
                <a:path w="7656" h="6951" extrusionOk="0">
                  <a:moveTo>
                    <a:pt x="4818" y="500"/>
                  </a:moveTo>
                  <a:cubicBezTo>
                    <a:pt x="4897" y="500"/>
                    <a:pt x="4978" y="518"/>
                    <a:pt x="5060" y="556"/>
                  </a:cubicBezTo>
                  <a:cubicBezTo>
                    <a:pt x="5515" y="771"/>
                    <a:pt x="5113" y="1681"/>
                    <a:pt x="4899" y="2055"/>
                  </a:cubicBezTo>
                  <a:cubicBezTo>
                    <a:pt x="4712" y="2323"/>
                    <a:pt x="4498" y="2564"/>
                    <a:pt x="4257" y="2778"/>
                  </a:cubicBezTo>
                  <a:cubicBezTo>
                    <a:pt x="4444" y="2858"/>
                    <a:pt x="4578" y="3019"/>
                    <a:pt x="4685" y="3233"/>
                  </a:cubicBezTo>
                  <a:cubicBezTo>
                    <a:pt x="4953" y="2965"/>
                    <a:pt x="5247" y="2724"/>
                    <a:pt x="5622" y="2617"/>
                  </a:cubicBezTo>
                  <a:cubicBezTo>
                    <a:pt x="5738" y="2585"/>
                    <a:pt x="5882" y="2567"/>
                    <a:pt x="6032" y="2567"/>
                  </a:cubicBezTo>
                  <a:cubicBezTo>
                    <a:pt x="6504" y="2567"/>
                    <a:pt x="7047" y="2746"/>
                    <a:pt x="7067" y="3233"/>
                  </a:cubicBezTo>
                  <a:cubicBezTo>
                    <a:pt x="7067" y="3701"/>
                    <a:pt x="6291" y="3801"/>
                    <a:pt x="5827" y="3801"/>
                  </a:cubicBezTo>
                  <a:cubicBezTo>
                    <a:pt x="5760" y="3801"/>
                    <a:pt x="5699" y="3799"/>
                    <a:pt x="5649" y="3795"/>
                  </a:cubicBezTo>
                  <a:cubicBezTo>
                    <a:pt x="5354" y="3768"/>
                    <a:pt x="5060" y="3688"/>
                    <a:pt x="4765" y="3581"/>
                  </a:cubicBezTo>
                  <a:cubicBezTo>
                    <a:pt x="4765" y="3795"/>
                    <a:pt x="4658" y="3982"/>
                    <a:pt x="4524" y="4170"/>
                  </a:cubicBezTo>
                  <a:cubicBezTo>
                    <a:pt x="4899" y="4250"/>
                    <a:pt x="5220" y="4437"/>
                    <a:pt x="5488" y="4705"/>
                  </a:cubicBezTo>
                  <a:cubicBezTo>
                    <a:pt x="5836" y="5026"/>
                    <a:pt x="6184" y="5936"/>
                    <a:pt x="5649" y="6231"/>
                  </a:cubicBezTo>
                  <a:cubicBezTo>
                    <a:pt x="5587" y="6267"/>
                    <a:pt x="5524" y="6283"/>
                    <a:pt x="5461" y="6283"/>
                  </a:cubicBezTo>
                  <a:cubicBezTo>
                    <a:pt x="5056" y="6283"/>
                    <a:pt x="4637" y="5618"/>
                    <a:pt x="4498" y="5294"/>
                  </a:cubicBezTo>
                  <a:cubicBezTo>
                    <a:pt x="4364" y="5000"/>
                    <a:pt x="4283" y="4705"/>
                    <a:pt x="4230" y="4411"/>
                  </a:cubicBezTo>
                  <a:cubicBezTo>
                    <a:pt x="4096" y="4464"/>
                    <a:pt x="3962" y="4491"/>
                    <a:pt x="3828" y="4491"/>
                  </a:cubicBezTo>
                  <a:cubicBezTo>
                    <a:pt x="3748" y="4491"/>
                    <a:pt x="3641" y="4491"/>
                    <a:pt x="3588" y="4464"/>
                  </a:cubicBezTo>
                  <a:lnTo>
                    <a:pt x="3588" y="4464"/>
                  </a:lnTo>
                  <a:cubicBezTo>
                    <a:pt x="3641" y="4839"/>
                    <a:pt x="3695" y="5240"/>
                    <a:pt x="3588" y="5615"/>
                  </a:cubicBezTo>
                  <a:cubicBezTo>
                    <a:pt x="3478" y="5989"/>
                    <a:pt x="3043" y="6561"/>
                    <a:pt x="2594" y="6561"/>
                  </a:cubicBezTo>
                  <a:cubicBezTo>
                    <a:pt x="2497" y="6561"/>
                    <a:pt x="2399" y="6534"/>
                    <a:pt x="2303" y="6472"/>
                  </a:cubicBezTo>
                  <a:cubicBezTo>
                    <a:pt x="1848" y="6204"/>
                    <a:pt x="2356" y="5348"/>
                    <a:pt x="2570" y="5000"/>
                  </a:cubicBezTo>
                  <a:cubicBezTo>
                    <a:pt x="2785" y="4732"/>
                    <a:pt x="3026" y="4491"/>
                    <a:pt x="3293" y="4304"/>
                  </a:cubicBezTo>
                  <a:cubicBezTo>
                    <a:pt x="3106" y="4170"/>
                    <a:pt x="2972" y="4009"/>
                    <a:pt x="2945" y="3768"/>
                  </a:cubicBezTo>
                  <a:cubicBezTo>
                    <a:pt x="2651" y="4036"/>
                    <a:pt x="2303" y="4277"/>
                    <a:pt x="1901" y="4330"/>
                  </a:cubicBezTo>
                  <a:cubicBezTo>
                    <a:pt x="1817" y="4350"/>
                    <a:pt x="1715" y="4361"/>
                    <a:pt x="1607" y="4361"/>
                  </a:cubicBezTo>
                  <a:cubicBezTo>
                    <a:pt x="1131" y="4361"/>
                    <a:pt x="515" y="4157"/>
                    <a:pt x="536" y="3635"/>
                  </a:cubicBezTo>
                  <a:cubicBezTo>
                    <a:pt x="557" y="3228"/>
                    <a:pt x="1149" y="3130"/>
                    <a:pt x="1608" y="3130"/>
                  </a:cubicBezTo>
                  <a:cubicBezTo>
                    <a:pt x="1753" y="3130"/>
                    <a:pt x="1885" y="3140"/>
                    <a:pt x="1982" y="3153"/>
                  </a:cubicBezTo>
                  <a:cubicBezTo>
                    <a:pt x="2303" y="3206"/>
                    <a:pt x="2624" y="3340"/>
                    <a:pt x="2945" y="3447"/>
                  </a:cubicBezTo>
                  <a:cubicBezTo>
                    <a:pt x="2972" y="3233"/>
                    <a:pt x="3052" y="3019"/>
                    <a:pt x="3213" y="2885"/>
                  </a:cubicBezTo>
                  <a:cubicBezTo>
                    <a:pt x="2811" y="2751"/>
                    <a:pt x="2490" y="2564"/>
                    <a:pt x="2223" y="2243"/>
                  </a:cubicBezTo>
                  <a:cubicBezTo>
                    <a:pt x="1901" y="1895"/>
                    <a:pt x="1607" y="985"/>
                    <a:pt x="2169" y="717"/>
                  </a:cubicBezTo>
                  <a:cubicBezTo>
                    <a:pt x="2228" y="689"/>
                    <a:pt x="2288" y="676"/>
                    <a:pt x="2346" y="676"/>
                  </a:cubicBezTo>
                  <a:cubicBezTo>
                    <a:pt x="2785" y="676"/>
                    <a:pt x="3175" y="1406"/>
                    <a:pt x="3293" y="1761"/>
                  </a:cubicBezTo>
                  <a:cubicBezTo>
                    <a:pt x="3427" y="2055"/>
                    <a:pt x="3454" y="2377"/>
                    <a:pt x="3481" y="2724"/>
                  </a:cubicBezTo>
                  <a:cubicBezTo>
                    <a:pt x="3588" y="2644"/>
                    <a:pt x="3721" y="2617"/>
                    <a:pt x="3855" y="2617"/>
                  </a:cubicBezTo>
                  <a:cubicBezTo>
                    <a:pt x="3882" y="2617"/>
                    <a:pt x="3909" y="2644"/>
                    <a:pt x="3962" y="2644"/>
                  </a:cubicBezTo>
                  <a:cubicBezTo>
                    <a:pt x="3855" y="2296"/>
                    <a:pt x="3748" y="1922"/>
                    <a:pt x="3855" y="1520"/>
                  </a:cubicBezTo>
                  <a:cubicBezTo>
                    <a:pt x="3947" y="1108"/>
                    <a:pt x="4352" y="500"/>
                    <a:pt x="4818" y="500"/>
                  </a:cubicBezTo>
                  <a:close/>
                  <a:moveTo>
                    <a:pt x="5004" y="0"/>
                  </a:moveTo>
                  <a:cubicBezTo>
                    <a:pt x="4467" y="0"/>
                    <a:pt x="3907" y="471"/>
                    <a:pt x="3668" y="878"/>
                  </a:cubicBezTo>
                  <a:cubicBezTo>
                    <a:pt x="3614" y="1011"/>
                    <a:pt x="3534" y="1199"/>
                    <a:pt x="3507" y="1333"/>
                  </a:cubicBezTo>
                  <a:cubicBezTo>
                    <a:pt x="3427" y="1145"/>
                    <a:pt x="3347" y="1011"/>
                    <a:pt x="3240" y="878"/>
                  </a:cubicBezTo>
                  <a:cubicBezTo>
                    <a:pt x="3031" y="606"/>
                    <a:pt x="2594" y="172"/>
                    <a:pt x="2196" y="172"/>
                  </a:cubicBezTo>
                  <a:cubicBezTo>
                    <a:pt x="2084" y="172"/>
                    <a:pt x="1975" y="206"/>
                    <a:pt x="1875" y="289"/>
                  </a:cubicBezTo>
                  <a:cubicBezTo>
                    <a:pt x="1366" y="690"/>
                    <a:pt x="1420" y="1520"/>
                    <a:pt x="1607" y="2029"/>
                  </a:cubicBezTo>
                  <a:cubicBezTo>
                    <a:pt x="1768" y="2350"/>
                    <a:pt x="2008" y="2617"/>
                    <a:pt x="2276" y="2832"/>
                  </a:cubicBezTo>
                  <a:cubicBezTo>
                    <a:pt x="2089" y="2785"/>
                    <a:pt x="1885" y="2756"/>
                    <a:pt x="1683" y="2756"/>
                  </a:cubicBezTo>
                  <a:cubicBezTo>
                    <a:pt x="1537" y="2756"/>
                    <a:pt x="1394" y="2771"/>
                    <a:pt x="1259" y="2805"/>
                  </a:cubicBezTo>
                  <a:cubicBezTo>
                    <a:pt x="831" y="2858"/>
                    <a:pt x="1" y="3099"/>
                    <a:pt x="108" y="3688"/>
                  </a:cubicBezTo>
                  <a:cubicBezTo>
                    <a:pt x="188" y="4277"/>
                    <a:pt x="965" y="4705"/>
                    <a:pt x="1500" y="4732"/>
                  </a:cubicBezTo>
                  <a:cubicBezTo>
                    <a:pt x="1548" y="4735"/>
                    <a:pt x="1596" y="4737"/>
                    <a:pt x="1643" y="4737"/>
                  </a:cubicBezTo>
                  <a:cubicBezTo>
                    <a:pt x="1958" y="4737"/>
                    <a:pt x="2237" y="4661"/>
                    <a:pt x="2517" y="4545"/>
                  </a:cubicBezTo>
                  <a:lnTo>
                    <a:pt x="2517" y="4545"/>
                  </a:lnTo>
                  <a:cubicBezTo>
                    <a:pt x="2276" y="4812"/>
                    <a:pt x="2062" y="5107"/>
                    <a:pt x="1928" y="5428"/>
                  </a:cubicBezTo>
                  <a:cubicBezTo>
                    <a:pt x="1794" y="5883"/>
                    <a:pt x="1634" y="6713"/>
                    <a:pt x="2196" y="6900"/>
                  </a:cubicBezTo>
                  <a:cubicBezTo>
                    <a:pt x="2292" y="6935"/>
                    <a:pt x="2390" y="6951"/>
                    <a:pt x="2490" y="6951"/>
                  </a:cubicBezTo>
                  <a:cubicBezTo>
                    <a:pt x="3001" y="6951"/>
                    <a:pt x="3528" y="6536"/>
                    <a:pt x="3775" y="6177"/>
                  </a:cubicBezTo>
                  <a:cubicBezTo>
                    <a:pt x="3989" y="5829"/>
                    <a:pt x="4043" y="5508"/>
                    <a:pt x="4069" y="5160"/>
                  </a:cubicBezTo>
                  <a:cubicBezTo>
                    <a:pt x="4203" y="5508"/>
                    <a:pt x="4391" y="5829"/>
                    <a:pt x="4605" y="6097"/>
                  </a:cubicBezTo>
                  <a:cubicBezTo>
                    <a:pt x="4845" y="6357"/>
                    <a:pt x="5279" y="6722"/>
                    <a:pt x="5662" y="6722"/>
                  </a:cubicBezTo>
                  <a:cubicBezTo>
                    <a:pt x="5792" y="6722"/>
                    <a:pt x="5915" y="6680"/>
                    <a:pt x="6023" y="6579"/>
                  </a:cubicBezTo>
                  <a:cubicBezTo>
                    <a:pt x="6452" y="6177"/>
                    <a:pt x="6398" y="5294"/>
                    <a:pt x="6130" y="4839"/>
                  </a:cubicBezTo>
                  <a:cubicBezTo>
                    <a:pt x="5943" y="4491"/>
                    <a:pt x="5675" y="4277"/>
                    <a:pt x="5381" y="4090"/>
                  </a:cubicBezTo>
                  <a:lnTo>
                    <a:pt x="5381" y="4090"/>
                  </a:lnTo>
                  <a:cubicBezTo>
                    <a:pt x="5555" y="4116"/>
                    <a:pt x="5729" y="4136"/>
                    <a:pt x="5906" y="4136"/>
                  </a:cubicBezTo>
                  <a:cubicBezTo>
                    <a:pt x="6083" y="4136"/>
                    <a:pt x="6264" y="4116"/>
                    <a:pt x="6452" y="4063"/>
                  </a:cubicBezTo>
                  <a:cubicBezTo>
                    <a:pt x="6853" y="3956"/>
                    <a:pt x="7656" y="3635"/>
                    <a:pt x="7522" y="3072"/>
                  </a:cubicBezTo>
                  <a:cubicBezTo>
                    <a:pt x="7388" y="2457"/>
                    <a:pt x="6585" y="2136"/>
                    <a:pt x="6050" y="2136"/>
                  </a:cubicBezTo>
                  <a:cubicBezTo>
                    <a:pt x="5675" y="2136"/>
                    <a:pt x="5354" y="2269"/>
                    <a:pt x="5060" y="2430"/>
                  </a:cubicBezTo>
                  <a:cubicBezTo>
                    <a:pt x="5301" y="2136"/>
                    <a:pt x="5461" y="1814"/>
                    <a:pt x="5541" y="1467"/>
                  </a:cubicBezTo>
                  <a:cubicBezTo>
                    <a:pt x="5675" y="1011"/>
                    <a:pt x="5756" y="155"/>
                    <a:pt x="5194" y="21"/>
                  </a:cubicBezTo>
                  <a:cubicBezTo>
                    <a:pt x="5131" y="7"/>
                    <a:pt x="5067" y="0"/>
                    <a:pt x="50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4"/>
            <p:cNvSpPr/>
            <p:nvPr/>
          </p:nvSpPr>
          <p:spPr>
            <a:xfrm>
              <a:off x="8286150" y="3958225"/>
              <a:ext cx="275700" cy="247825"/>
            </a:xfrm>
            <a:custGeom>
              <a:avLst/>
              <a:gdLst/>
              <a:ahLst/>
              <a:cxnLst/>
              <a:rect l="l" t="t" r="r" b="b"/>
              <a:pathLst>
                <a:path w="11028" h="9913" extrusionOk="0">
                  <a:moveTo>
                    <a:pt x="6934" y="561"/>
                  </a:moveTo>
                  <a:cubicBezTo>
                    <a:pt x="7048" y="561"/>
                    <a:pt x="7164" y="587"/>
                    <a:pt x="7281" y="645"/>
                  </a:cubicBezTo>
                  <a:cubicBezTo>
                    <a:pt x="8003" y="966"/>
                    <a:pt x="7388" y="2278"/>
                    <a:pt x="7093" y="2786"/>
                  </a:cubicBezTo>
                  <a:cubicBezTo>
                    <a:pt x="6853" y="3161"/>
                    <a:pt x="6558" y="3509"/>
                    <a:pt x="6210" y="3830"/>
                  </a:cubicBezTo>
                  <a:cubicBezTo>
                    <a:pt x="6478" y="3964"/>
                    <a:pt x="6692" y="4178"/>
                    <a:pt x="6826" y="4446"/>
                  </a:cubicBezTo>
                  <a:cubicBezTo>
                    <a:pt x="7174" y="4098"/>
                    <a:pt x="7629" y="3750"/>
                    <a:pt x="8111" y="3616"/>
                  </a:cubicBezTo>
                  <a:cubicBezTo>
                    <a:pt x="8278" y="3569"/>
                    <a:pt x="8487" y="3542"/>
                    <a:pt x="8707" y="3542"/>
                  </a:cubicBezTo>
                  <a:cubicBezTo>
                    <a:pt x="9369" y="3542"/>
                    <a:pt x="10131" y="3783"/>
                    <a:pt x="10171" y="4446"/>
                  </a:cubicBezTo>
                  <a:cubicBezTo>
                    <a:pt x="10196" y="5156"/>
                    <a:pt x="9011" y="5306"/>
                    <a:pt x="8358" y="5306"/>
                  </a:cubicBezTo>
                  <a:cubicBezTo>
                    <a:pt x="8297" y="5306"/>
                    <a:pt x="8241" y="5304"/>
                    <a:pt x="8191" y="5302"/>
                  </a:cubicBezTo>
                  <a:cubicBezTo>
                    <a:pt x="7709" y="5249"/>
                    <a:pt x="7308" y="5168"/>
                    <a:pt x="6879" y="5035"/>
                  </a:cubicBezTo>
                  <a:cubicBezTo>
                    <a:pt x="6853" y="5356"/>
                    <a:pt x="6745" y="5623"/>
                    <a:pt x="6558" y="5864"/>
                  </a:cubicBezTo>
                  <a:cubicBezTo>
                    <a:pt x="7040" y="5998"/>
                    <a:pt x="7548" y="6212"/>
                    <a:pt x="7923" y="6587"/>
                  </a:cubicBezTo>
                  <a:cubicBezTo>
                    <a:pt x="8405" y="7096"/>
                    <a:pt x="8914" y="8353"/>
                    <a:pt x="8164" y="8809"/>
                  </a:cubicBezTo>
                  <a:cubicBezTo>
                    <a:pt x="8071" y="8864"/>
                    <a:pt x="7977" y="8889"/>
                    <a:pt x="7883" y="8889"/>
                  </a:cubicBezTo>
                  <a:cubicBezTo>
                    <a:pt x="7296" y="8889"/>
                    <a:pt x="6708" y="7931"/>
                    <a:pt x="6478" y="7470"/>
                  </a:cubicBezTo>
                  <a:cubicBezTo>
                    <a:pt x="6290" y="7069"/>
                    <a:pt x="6157" y="6614"/>
                    <a:pt x="6076" y="6185"/>
                  </a:cubicBezTo>
                  <a:cubicBezTo>
                    <a:pt x="5916" y="6293"/>
                    <a:pt x="5755" y="6319"/>
                    <a:pt x="5541" y="6319"/>
                  </a:cubicBezTo>
                  <a:cubicBezTo>
                    <a:pt x="5434" y="6319"/>
                    <a:pt x="5300" y="6319"/>
                    <a:pt x="5220" y="6293"/>
                  </a:cubicBezTo>
                  <a:lnTo>
                    <a:pt x="5220" y="6293"/>
                  </a:lnTo>
                  <a:cubicBezTo>
                    <a:pt x="5300" y="6828"/>
                    <a:pt x="5380" y="7363"/>
                    <a:pt x="5220" y="7898"/>
                  </a:cubicBezTo>
                  <a:cubicBezTo>
                    <a:pt x="5019" y="8456"/>
                    <a:pt x="4409" y="9293"/>
                    <a:pt x="3763" y="9293"/>
                  </a:cubicBezTo>
                  <a:cubicBezTo>
                    <a:pt x="3633" y="9293"/>
                    <a:pt x="3502" y="9259"/>
                    <a:pt x="3373" y="9183"/>
                  </a:cubicBezTo>
                  <a:cubicBezTo>
                    <a:pt x="2731" y="8755"/>
                    <a:pt x="3400" y="7524"/>
                    <a:pt x="3774" y="7069"/>
                  </a:cubicBezTo>
                  <a:cubicBezTo>
                    <a:pt x="4042" y="6694"/>
                    <a:pt x="4363" y="6400"/>
                    <a:pt x="4738" y="6078"/>
                  </a:cubicBezTo>
                  <a:cubicBezTo>
                    <a:pt x="4470" y="5918"/>
                    <a:pt x="4310" y="5650"/>
                    <a:pt x="4230" y="5356"/>
                  </a:cubicBezTo>
                  <a:cubicBezTo>
                    <a:pt x="3855" y="5730"/>
                    <a:pt x="3373" y="6052"/>
                    <a:pt x="2811" y="6159"/>
                  </a:cubicBezTo>
                  <a:cubicBezTo>
                    <a:pt x="2698" y="6181"/>
                    <a:pt x="2567" y="6193"/>
                    <a:pt x="2426" y="6193"/>
                  </a:cubicBezTo>
                  <a:cubicBezTo>
                    <a:pt x="1730" y="6193"/>
                    <a:pt x="808" y="5903"/>
                    <a:pt x="830" y="5168"/>
                  </a:cubicBezTo>
                  <a:cubicBezTo>
                    <a:pt x="850" y="4597"/>
                    <a:pt x="1624" y="4461"/>
                    <a:pt x="2267" y="4461"/>
                  </a:cubicBezTo>
                  <a:cubicBezTo>
                    <a:pt x="2496" y="4461"/>
                    <a:pt x="2709" y="4478"/>
                    <a:pt x="2864" y="4499"/>
                  </a:cubicBezTo>
                  <a:cubicBezTo>
                    <a:pt x="3346" y="4553"/>
                    <a:pt x="3801" y="4687"/>
                    <a:pt x="4256" y="4874"/>
                  </a:cubicBezTo>
                  <a:cubicBezTo>
                    <a:pt x="4283" y="4580"/>
                    <a:pt x="4444" y="4285"/>
                    <a:pt x="4658" y="4071"/>
                  </a:cubicBezTo>
                  <a:cubicBezTo>
                    <a:pt x="4122" y="3884"/>
                    <a:pt x="3614" y="3616"/>
                    <a:pt x="3239" y="3188"/>
                  </a:cubicBezTo>
                  <a:cubicBezTo>
                    <a:pt x="2757" y="2652"/>
                    <a:pt x="2383" y="1341"/>
                    <a:pt x="3186" y="966"/>
                  </a:cubicBezTo>
                  <a:cubicBezTo>
                    <a:pt x="3256" y="935"/>
                    <a:pt x="3326" y="921"/>
                    <a:pt x="3395" y="921"/>
                  </a:cubicBezTo>
                  <a:cubicBezTo>
                    <a:pt x="3990" y="921"/>
                    <a:pt x="4546" y="1956"/>
                    <a:pt x="4738" y="2412"/>
                  </a:cubicBezTo>
                  <a:cubicBezTo>
                    <a:pt x="4899" y="2840"/>
                    <a:pt x="5006" y="3322"/>
                    <a:pt x="5032" y="3777"/>
                  </a:cubicBezTo>
                  <a:cubicBezTo>
                    <a:pt x="5220" y="3723"/>
                    <a:pt x="5380" y="3696"/>
                    <a:pt x="5568" y="3696"/>
                  </a:cubicBezTo>
                  <a:lnTo>
                    <a:pt x="5702" y="3696"/>
                  </a:lnTo>
                  <a:cubicBezTo>
                    <a:pt x="5541" y="3161"/>
                    <a:pt x="5434" y="2572"/>
                    <a:pt x="5568" y="2037"/>
                  </a:cubicBezTo>
                  <a:cubicBezTo>
                    <a:pt x="5682" y="1465"/>
                    <a:pt x="6266" y="561"/>
                    <a:pt x="6934" y="561"/>
                  </a:cubicBezTo>
                  <a:close/>
                  <a:moveTo>
                    <a:pt x="7201" y="1"/>
                  </a:moveTo>
                  <a:cubicBezTo>
                    <a:pt x="6419" y="1"/>
                    <a:pt x="5609" y="687"/>
                    <a:pt x="5273" y="1287"/>
                  </a:cubicBezTo>
                  <a:cubicBezTo>
                    <a:pt x="5193" y="1475"/>
                    <a:pt x="5113" y="1689"/>
                    <a:pt x="5059" y="1876"/>
                  </a:cubicBezTo>
                  <a:cubicBezTo>
                    <a:pt x="4952" y="1689"/>
                    <a:pt x="4818" y="1475"/>
                    <a:pt x="4685" y="1287"/>
                  </a:cubicBezTo>
                  <a:cubicBezTo>
                    <a:pt x="4392" y="890"/>
                    <a:pt x="3773" y="264"/>
                    <a:pt x="3222" y="264"/>
                  </a:cubicBezTo>
                  <a:cubicBezTo>
                    <a:pt x="3068" y="264"/>
                    <a:pt x="2919" y="314"/>
                    <a:pt x="2784" y="431"/>
                  </a:cubicBezTo>
                  <a:cubicBezTo>
                    <a:pt x="2115" y="966"/>
                    <a:pt x="2115" y="2224"/>
                    <a:pt x="2409" y="2920"/>
                  </a:cubicBezTo>
                  <a:cubicBezTo>
                    <a:pt x="2597" y="3375"/>
                    <a:pt x="2945" y="3750"/>
                    <a:pt x="3346" y="4044"/>
                  </a:cubicBezTo>
                  <a:cubicBezTo>
                    <a:pt x="3028" y="3961"/>
                    <a:pt x="2711" y="3919"/>
                    <a:pt x="2386" y="3919"/>
                  </a:cubicBezTo>
                  <a:cubicBezTo>
                    <a:pt x="2192" y="3919"/>
                    <a:pt x="1995" y="3934"/>
                    <a:pt x="1794" y="3964"/>
                  </a:cubicBezTo>
                  <a:cubicBezTo>
                    <a:pt x="1178" y="4044"/>
                    <a:pt x="1" y="4419"/>
                    <a:pt x="134" y="5249"/>
                  </a:cubicBezTo>
                  <a:cubicBezTo>
                    <a:pt x="295" y="6132"/>
                    <a:pt x="1366" y="6694"/>
                    <a:pt x="2142" y="6774"/>
                  </a:cubicBezTo>
                  <a:cubicBezTo>
                    <a:pt x="2185" y="6777"/>
                    <a:pt x="2228" y="6778"/>
                    <a:pt x="2271" y="6778"/>
                  </a:cubicBezTo>
                  <a:cubicBezTo>
                    <a:pt x="2732" y="6778"/>
                    <a:pt x="3171" y="6649"/>
                    <a:pt x="3587" y="6453"/>
                  </a:cubicBezTo>
                  <a:lnTo>
                    <a:pt x="3587" y="6453"/>
                  </a:lnTo>
                  <a:cubicBezTo>
                    <a:pt x="3239" y="6828"/>
                    <a:pt x="2945" y="7256"/>
                    <a:pt x="2784" y="7765"/>
                  </a:cubicBezTo>
                  <a:cubicBezTo>
                    <a:pt x="2570" y="8327"/>
                    <a:pt x="2329" y="9558"/>
                    <a:pt x="3132" y="9852"/>
                  </a:cubicBezTo>
                  <a:cubicBezTo>
                    <a:pt x="3265" y="9894"/>
                    <a:pt x="3401" y="9913"/>
                    <a:pt x="3538" y="9913"/>
                  </a:cubicBezTo>
                  <a:cubicBezTo>
                    <a:pt x="4283" y="9913"/>
                    <a:pt x="5045" y="9351"/>
                    <a:pt x="5407" y="8809"/>
                  </a:cubicBezTo>
                  <a:cubicBezTo>
                    <a:pt x="5728" y="8380"/>
                    <a:pt x="5809" y="7898"/>
                    <a:pt x="5862" y="7390"/>
                  </a:cubicBezTo>
                  <a:cubicBezTo>
                    <a:pt x="6023" y="7898"/>
                    <a:pt x="6290" y="8327"/>
                    <a:pt x="6612" y="8728"/>
                  </a:cubicBezTo>
                  <a:cubicBezTo>
                    <a:pt x="6931" y="9087"/>
                    <a:pt x="7546" y="9609"/>
                    <a:pt x="8094" y="9609"/>
                  </a:cubicBezTo>
                  <a:cubicBezTo>
                    <a:pt x="8282" y="9609"/>
                    <a:pt x="8462" y="9548"/>
                    <a:pt x="8619" y="9397"/>
                  </a:cubicBezTo>
                  <a:cubicBezTo>
                    <a:pt x="9261" y="8835"/>
                    <a:pt x="9154" y="7604"/>
                    <a:pt x="8780" y="6935"/>
                  </a:cubicBezTo>
                  <a:cubicBezTo>
                    <a:pt x="8566" y="6453"/>
                    <a:pt x="8191" y="6132"/>
                    <a:pt x="7763" y="5864"/>
                  </a:cubicBezTo>
                  <a:lnTo>
                    <a:pt x="7763" y="5864"/>
                  </a:lnTo>
                  <a:cubicBezTo>
                    <a:pt x="8020" y="5893"/>
                    <a:pt x="8293" y="5922"/>
                    <a:pt x="8569" y="5922"/>
                  </a:cubicBezTo>
                  <a:cubicBezTo>
                    <a:pt x="8809" y="5922"/>
                    <a:pt x="9052" y="5900"/>
                    <a:pt x="9288" y="5838"/>
                  </a:cubicBezTo>
                  <a:cubicBezTo>
                    <a:pt x="9904" y="5704"/>
                    <a:pt x="11028" y="5222"/>
                    <a:pt x="10841" y="4392"/>
                  </a:cubicBezTo>
                  <a:cubicBezTo>
                    <a:pt x="10627" y="3562"/>
                    <a:pt x="9502" y="3054"/>
                    <a:pt x="8726" y="3054"/>
                  </a:cubicBezTo>
                  <a:cubicBezTo>
                    <a:pt x="8191" y="3054"/>
                    <a:pt x="7736" y="3214"/>
                    <a:pt x="7281" y="3455"/>
                  </a:cubicBezTo>
                  <a:cubicBezTo>
                    <a:pt x="7602" y="3054"/>
                    <a:pt x="7870" y="2572"/>
                    <a:pt x="8003" y="2090"/>
                  </a:cubicBezTo>
                  <a:cubicBezTo>
                    <a:pt x="8164" y="1475"/>
                    <a:pt x="8298" y="244"/>
                    <a:pt x="7468" y="29"/>
                  </a:cubicBezTo>
                  <a:cubicBezTo>
                    <a:pt x="7380" y="10"/>
                    <a:pt x="7290" y="1"/>
                    <a:pt x="72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60" name="Google Shape;560;p4"/>
          <p:cNvSpPr txBox="1">
            <a:spLocks noGrp="1"/>
          </p:cNvSpPr>
          <p:nvPr>
            <p:ph type="title"/>
          </p:nvPr>
        </p:nvSpPr>
        <p:spPr>
          <a:xfrm>
            <a:off x="720000" y="540000"/>
            <a:ext cx="7704000" cy="572700"/>
          </a:xfrm>
          <a:prstGeom prst="rect">
            <a:avLst/>
          </a:prstGeom>
        </p:spPr>
        <p:txBody>
          <a:bodyPr spcFirstLastPara="1" wrap="square" lIns="91425" tIns="91425" rIns="91425" bIns="91425" anchor="ctr"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61" name="Google Shape;561;p4"/>
          <p:cNvSpPr txBox="1">
            <a:spLocks noGrp="1"/>
          </p:cNvSpPr>
          <p:nvPr>
            <p:ph type="body" idx="1"/>
          </p:nvPr>
        </p:nvSpPr>
        <p:spPr>
          <a:xfrm>
            <a:off x="720000" y="1152475"/>
            <a:ext cx="7704000" cy="3450900"/>
          </a:xfrm>
          <a:prstGeom prst="rect">
            <a:avLst/>
          </a:prstGeom>
        </p:spPr>
        <p:txBody>
          <a:bodyPr spcFirstLastPara="1" wrap="square" lIns="91425" tIns="91425" rIns="91425" bIns="91425" anchor="t" anchorCtr="0">
            <a:noAutofit/>
          </a:bodyPr>
          <a:lstStyle>
            <a:lvl1pPr marL="457200" lvl="0" indent="-317500">
              <a:spcBef>
                <a:spcPts val="0"/>
              </a:spcBef>
              <a:spcAft>
                <a:spcPts val="0"/>
              </a:spcAft>
              <a:buSzPts val="14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814"/>
        <p:cNvGrpSpPr/>
        <p:nvPr/>
      </p:nvGrpSpPr>
      <p:grpSpPr>
        <a:xfrm>
          <a:off x="0" y="0"/>
          <a:ext cx="0" cy="0"/>
          <a:chOff x="0" y="0"/>
          <a:chExt cx="0" cy="0"/>
        </a:xfrm>
      </p:grpSpPr>
      <p:grpSp>
        <p:nvGrpSpPr>
          <p:cNvPr id="815" name="Google Shape;815;p7"/>
          <p:cNvGrpSpPr/>
          <p:nvPr/>
        </p:nvGrpSpPr>
        <p:grpSpPr>
          <a:xfrm>
            <a:off x="-484971" y="116561"/>
            <a:ext cx="9798976" cy="5254514"/>
            <a:chOff x="-484971" y="116561"/>
            <a:chExt cx="9798976" cy="5254514"/>
          </a:xfrm>
        </p:grpSpPr>
        <p:sp>
          <p:nvSpPr>
            <p:cNvPr id="816" name="Google Shape;816;p7"/>
            <p:cNvSpPr/>
            <p:nvPr/>
          </p:nvSpPr>
          <p:spPr>
            <a:xfrm>
              <a:off x="-38725" y="3910875"/>
              <a:ext cx="9209436" cy="1271624"/>
            </a:xfrm>
            <a:custGeom>
              <a:avLst/>
              <a:gdLst/>
              <a:ahLst/>
              <a:cxnLst/>
              <a:rect l="l" t="t" r="r" b="b"/>
              <a:pathLst>
                <a:path w="75622" h="107378" extrusionOk="0">
                  <a:moveTo>
                    <a:pt x="75621" y="1"/>
                  </a:moveTo>
                  <a:cubicBezTo>
                    <a:pt x="75554" y="34"/>
                    <a:pt x="75388" y="101"/>
                    <a:pt x="75254" y="134"/>
                  </a:cubicBezTo>
                  <a:cubicBezTo>
                    <a:pt x="74287" y="435"/>
                    <a:pt x="73353" y="868"/>
                    <a:pt x="72252" y="1435"/>
                  </a:cubicBezTo>
                  <a:cubicBezTo>
                    <a:pt x="71385" y="1869"/>
                    <a:pt x="70451" y="2469"/>
                    <a:pt x="69517" y="3136"/>
                  </a:cubicBezTo>
                  <a:cubicBezTo>
                    <a:pt x="67615" y="4437"/>
                    <a:pt x="65881" y="5972"/>
                    <a:pt x="64413" y="7306"/>
                  </a:cubicBezTo>
                  <a:lnTo>
                    <a:pt x="63913" y="7773"/>
                  </a:lnTo>
                  <a:lnTo>
                    <a:pt x="63779" y="7873"/>
                  </a:lnTo>
                  <a:cubicBezTo>
                    <a:pt x="63613" y="8040"/>
                    <a:pt x="63446" y="8207"/>
                    <a:pt x="63246" y="8374"/>
                  </a:cubicBezTo>
                  <a:cubicBezTo>
                    <a:pt x="62845" y="8774"/>
                    <a:pt x="62378" y="9141"/>
                    <a:pt x="61878" y="9541"/>
                  </a:cubicBezTo>
                  <a:cubicBezTo>
                    <a:pt x="61011" y="10275"/>
                    <a:pt x="60110" y="10975"/>
                    <a:pt x="59209" y="11609"/>
                  </a:cubicBezTo>
                  <a:cubicBezTo>
                    <a:pt x="58242" y="12276"/>
                    <a:pt x="57241" y="12877"/>
                    <a:pt x="56207" y="13477"/>
                  </a:cubicBezTo>
                  <a:cubicBezTo>
                    <a:pt x="55040" y="14111"/>
                    <a:pt x="53839" y="14678"/>
                    <a:pt x="52571" y="15178"/>
                  </a:cubicBezTo>
                  <a:cubicBezTo>
                    <a:pt x="51371" y="15679"/>
                    <a:pt x="50003" y="16112"/>
                    <a:pt x="48368" y="16479"/>
                  </a:cubicBezTo>
                  <a:cubicBezTo>
                    <a:pt x="44732" y="17347"/>
                    <a:pt x="41397" y="17814"/>
                    <a:pt x="38228" y="17814"/>
                  </a:cubicBezTo>
                  <a:lnTo>
                    <a:pt x="37527" y="17814"/>
                  </a:lnTo>
                  <a:cubicBezTo>
                    <a:pt x="36260" y="17780"/>
                    <a:pt x="35059" y="17680"/>
                    <a:pt x="33858" y="17480"/>
                  </a:cubicBezTo>
                  <a:cubicBezTo>
                    <a:pt x="32691" y="17313"/>
                    <a:pt x="31523" y="17046"/>
                    <a:pt x="30356" y="16680"/>
                  </a:cubicBezTo>
                  <a:cubicBezTo>
                    <a:pt x="29422" y="16379"/>
                    <a:pt x="28521" y="16046"/>
                    <a:pt x="27687" y="15679"/>
                  </a:cubicBezTo>
                  <a:cubicBezTo>
                    <a:pt x="26853" y="15312"/>
                    <a:pt x="25986" y="14845"/>
                    <a:pt x="25085" y="14345"/>
                  </a:cubicBezTo>
                  <a:cubicBezTo>
                    <a:pt x="24651" y="14044"/>
                    <a:pt x="24184" y="13777"/>
                    <a:pt x="23818" y="13477"/>
                  </a:cubicBezTo>
                  <a:cubicBezTo>
                    <a:pt x="23384" y="13177"/>
                    <a:pt x="22984" y="12843"/>
                    <a:pt x="22383" y="12376"/>
                  </a:cubicBezTo>
                  <a:cubicBezTo>
                    <a:pt x="21916" y="12010"/>
                    <a:pt x="21483" y="11609"/>
                    <a:pt x="20982" y="11209"/>
                  </a:cubicBezTo>
                  <a:cubicBezTo>
                    <a:pt x="20582" y="10875"/>
                    <a:pt x="20215" y="10609"/>
                    <a:pt x="19815" y="10275"/>
                  </a:cubicBezTo>
                  <a:cubicBezTo>
                    <a:pt x="18847" y="9441"/>
                    <a:pt x="18013" y="8807"/>
                    <a:pt x="17213" y="8207"/>
                  </a:cubicBezTo>
                  <a:cubicBezTo>
                    <a:pt x="16346" y="7540"/>
                    <a:pt x="15478" y="6973"/>
                    <a:pt x="14578" y="6472"/>
                  </a:cubicBezTo>
                  <a:cubicBezTo>
                    <a:pt x="13677" y="5938"/>
                    <a:pt x="12676" y="5471"/>
                    <a:pt x="11676" y="5038"/>
                  </a:cubicBezTo>
                  <a:cubicBezTo>
                    <a:pt x="10675" y="4671"/>
                    <a:pt x="9574" y="4371"/>
                    <a:pt x="8507" y="4204"/>
                  </a:cubicBezTo>
                  <a:cubicBezTo>
                    <a:pt x="7539" y="4037"/>
                    <a:pt x="6505" y="3970"/>
                    <a:pt x="5338" y="3970"/>
                  </a:cubicBezTo>
                  <a:lnTo>
                    <a:pt x="5138" y="3970"/>
                  </a:lnTo>
                  <a:cubicBezTo>
                    <a:pt x="3970" y="3970"/>
                    <a:pt x="2803" y="4104"/>
                    <a:pt x="1568" y="4304"/>
                  </a:cubicBezTo>
                  <a:cubicBezTo>
                    <a:pt x="1035" y="4371"/>
                    <a:pt x="501" y="4537"/>
                    <a:pt x="1" y="4671"/>
                  </a:cubicBezTo>
                  <a:lnTo>
                    <a:pt x="1" y="56008"/>
                  </a:lnTo>
                  <a:lnTo>
                    <a:pt x="1" y="106911"/>
                  </a:lnTo>
                  <a:cubicBezTo>
                    <a:pt x="34" y="106944"/>
                    <a:pt x="134" y="107011"/>
                    <a:pt x="167" y="107044"/>
                  </a:cubicBezTo>
                  <a:cubicBezTo>
                    <a:pt x="334" y="107178"/>
                    <a:pt x="501" y="107278"/>
                    <a:pt x="701" y="107378"/>
                  </a:cubicBezTo>
                  <a:lnTo>
                    <a:pt x="75621" y="107378"/>
                  </a:lnTo>
                  <a:lnTo>
                    <a:pt x="75621" y="74221"/>
                  </a:lnTo>
                  <a:lnTo>
                    <a:pt x="75621" y="21650"/>
                  </a:lnTo>
                  <a:lnTo>
                    <a:pt x="75621" y="1"/>
                  </a:lnTo>
                  <a:close/>
                </a:path>
              </a:pathLst>
            </a:custGeom>
            <a:solidFill>
              <a:srgbClr val="C2E1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 name="Google Shape;817;p7"/>
            <p:cNvSpPr/>
            <p:nvPr/>
          </p:nvSpPr>
          <p:spPr>
            <a:xfrm>
              <a:off x="-65450" y="4159419"/>
              <a:ext cx="9209483" cy="1022725"/>
            </a:xfrm>
            <a:custGeom>
              <a:avLst/>
              <a:gdLst/>
              <a:ahLst/>
              <a:cxnLst/>
              <a:rect l="l" t="t" r="r" b="b"/>
              <a:pathLst>
                <a:path w="75655" h="81492" extrusionOk="0">
                  <a:moveTo>
                    <a:pt x="101" y="0"/>
                  </a:moveTo>
                  <a:lnTo>
                    <a:pt x="101" y="30122"/>
                  </a:lnTo>
                  <a:lnTo>
                    <a:pt x="1" y="30122"/>
                  </a:lnTo>
                  <a:lnTo>
                    <a:pt x="1" y="81492"/>
                  </a:lnTo>
                  <a:lnTo>
                    <a:pt x="75655" y="81492"/>
                  </a:lnTo>
                  <a:lnTo>
                    <a:pt x="75655" y="48335"/>
                  </a:lnTo>
                  <a:lnTo>
                    <a:pt x="75655" y="24451"/>
                  </a:lnTo>
                  <a:cubicBezTo>
                    <a:pt x="75221" y="24518"/>
                    <a:pt x="74821" y="24651"/>
                    <a:pt x="74354" y="24751"/>
                  </a:cubicBezTo>
                  <a:cubicBezTo>
                    <a:pt x="73353" y="24951"/>
                    <a:pt x="72319" y="25085"/>
                    <a:pt x="71152" y="25151"/>
                  </a:cubicBezTo>
                  <a:cubicBezTo>
                    <a:pt x="70018" y="25252"/>
                    <a:pt x="68850" y="25285"/>
                    <a:pt x="67516" y="25285"/>
                  </a:cubicBezTo>
                  <a:cubicBezTo>
                    <a:pt x="66882" y="25285"/>
                    <a:pt x="66215" y="25285"/>
                    <a:pt x="65581" y="25252"/>
                  </a:cubicBezTo>
                  <a:cubicBezTo>
                    <a:pt x="63480" y="25185"/>
                    <a:pt x="61411" y="25118"/>
                    <a:pt x="59543" y="25018"/>
                  </a:cubicBezTo>
                  <a:cubicBezTo>
                    <a:pt x="54840" y="24785"/>
                    <a:pt x="50704" y="24318"/>
                    <a:pt x="46968" y="23584"/>
                  </a:cubicBezTo>
                  <a:cubicBezTo>
                    <a:pt x="45467" y="23283"/>
                    <a:pt x="43899" y="22883"/>
                    <a:pt x="42498" y="22516"/>
                  </a:cubicBezTo>
                  <a:cubicBezTo>
                    <a:pt x="41164" y="22149"/>
                    <a:pt x="39696" y="21682"/>
                    <a:pt x="38028" y="21115"/>
                  </a:cubicBezTo>
                  <a:cubicBezTo>
                    <a:pt x="35359" y="20148"/>
                    <a:pt x="32691" y="19014"/>
                    <a:pt x="30056" y="17746"/>
                  </a:cubicBezTo>
                  <a:lnTo>
                    <a:pt x="30022" y="17746"/>
                  </a:lnTo>
                  <a:cubicBezTo>
                    <a:pt x="27988" y="16745"/>
                    <a:pt x="25953" y="15611"/>
                    <a:pt x="24018" y="14410"/>
                  </a:cubicBezTo>
                  <a:cubicBezTo>
                    <a:pt x="22117" y="13210"/>
                    <a:pt x="20182" y="11875"/>
                    <a:pt x="18281" y="10474"/>
                  </a:cubicBezTo>
                  <a:cubicBezTo>
                    <a:pt x="17347" y="9807"/>
                    <a:pt x="16479" y="9107"/>
                    <a:pt x="15512" y="8306"/>
                  </a:cubicBezTo>
                  <a:cubicBezTo>
                    <a:pt x="15112" y="7939"/>
                    <a:pt x="14645" y="7606"/>
                    <a:pt x="14211" y="7205"/>
                  </a:cubicBezTo>
                  <a:lnTo>
                    <a:pt x="14111" y="7139"/>
                  </a:lnTo>
                  <a:lnTo>
                    <a:pt x="13978" y="7005"/>
                  </a:lnTo>
                  <a:cubicBezTo>
                    <a:pt x="13611" y="6738"/>
                    <a:pt x="13277" y="6371"/>
                    <a:pt x="12877" y="6104"/>
                  </a:cubicBezTo>
                  <a:cubicBezTo>
                    <a:pt x="10809" y="4337"/>
                    <a:pt x="9041" y="3136"/>
                    <a:pt x="7339" y="2168"/>
                  </a:cubicBezTo>
                  <a:cubicBezTo>
                    <a:pt x="5838" y="1334"/>
                    <a:pt x="4337" y="767"/>
                    <a:pt x="2870" y="434"/>
                  </a:cubicBezTo>
                  <a:cubicBezTo>
                    <a:pt x="2136" y="267"/>
                    <a:pt x="1335" y="134"/>
                    <a:pt x="468" y="67"/>
                  </a:cubicBezTo>
                  <a:cubicBezTo>
                    <a:pt x="334" y="67"/>
                    <a:pt x="201" y="67"/>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18" name="Google Shape;818;p7"/>
            <p:cNvGrpSpPr/>
            <p:nvPr/>
          </p:nvGrpSpPr>
          <p:grpSpPr>
            <a:xfrm rot="1611936">
              <a:off x="8025637" y="3464511"/>
              <a:ext cx="762272" cy="1496516"/>
              <a:chOff x="3245000" y="616925"/>
              <a:chExt cx="522875" cy="1026525"/>
            </a:xfrm>
          </p:grpSpPr>
          <p:sp>
            <p:nvSpPr>
              <p:cNvPr id="819" name="Google Shape;819;p7"/>
              <p:cNvSpPr/>
              <p:nvPr/>
            </p:nvSpPr>
            <p:spPr>
              <a:xfrm>
                <a:off x="3245000" y="616925"/>
                <a:ext cx="522875" cy="946325"/>
              </a:xfrm>
              <a:custGeom>
                <a:avLst/>
                <a:gdLst/>
                <a:ahLst/>
                <a:cxnLst/>
                <a:rect l="l" t="t" r="r" b="b"/>
                <a:pathLst>
                  <a:path w="20915" h="37853" extrusionOk="0">
                    <a:moveTo>
                      <a:pt x="8480" y="0"/>
                    </a:moveTo>
                    <a:cubicBezTo>
                      <a:pt x="7561" y="0"/>
                      <a:pt x="6799" y="942"/>
                      <a:pt x="6371" y="1827"/>
                    </a:cubicBezTo>
                    <a:cubicBezTo>
                      <a:pt x="5228" y="4375"/>
                      <a:pt x="5140" y="7436"/>
                      <a:pt x="6172" y="10068"/>
                    </a:cubicBezTo>
                    <a:lnTo>
                      <a:pt x="6172" y="10068"/>
                    </a:lnTo>
                    <a:cubicBezTo>
                      <a:pt x="5760" y="9160"/>
                      <a:pt x="4736" y="8648"/>
                      <a:pt x="3734" y="8648"/>
                    </a:cubicBezTo>
                    <a:cubicBezTo>
                      <a:pt x="3009" y="8648"/>
                      <a:pt x="2295" y="8916"/>
                      <a:pt x="1835" y="9499"/>
                    </a:cubicBezTo>
                    <a:cubicBezTo>
                      <a:pt x="1034" y="10400"/>
                      <a:pt x="1034" y="11734"/>
                      <a:pt x="1201" y="12935"/>
                    </a:cubicBezTo>
                    <a:cubicBezTo>
                      <a:pt x="1540" y="15708"/>
                      <a:pt x="2533" y="18395"/>
                      <a:pt x="4023" y="20734"/>
                    </a:cubicBezTo>
                    <a:lnTo>
                      <a:pt x="4023" y="20734"/>
                    </a:lnTo>
                    <a:cubicBezTo>
                      <a:pt x="3647" y="20368"/>
                      <a:pt x="3100" y="20175"/>
                      <a:pt x="2549" y="20175"/>
                    </a:cubicBezTo>
                    <a:cubicBezTo>
                      <a:pt x="2119" y="20175"/>
                      <a:pt x="1687" y="20293"/>
                      <a:pt x="1334" y="20540"/>
                    </a:cubicBezTo>
                    <a:cubicBezTo>
                      <a:pt x="334" y="21241"/>
                      <a:pt x="0" y="22575"/>
                      <a:pt x="167" y="23809"/>
                    </a:cubicBezTo>
                    <a:cubicBezTo>
                      <a:pt x="367" y="25010"/>
                      <a:pt x="1001" y="26078"/>
                      <a:pt x="1668" y="27078"/>
                    </a:cubicBezTo>
                    <a:cubicBezTo>
                      <a:pt x="4370" y="31215"/>
                      <a:pt x="7806" y="34917"/>
                      <a:pt x="11842" y="37853"/>
                    </a:cubicBezTo>
                    <a:cubicBezTo>
                      <a:pt x="16679" y="31581"/>
                      <a:pt x="20381" y="26311"/>
                      <a:pt x="20848" y="20207"/>
                    </a:cubicBezTo>
                    <a:cubicBezTo>
                      <a:pt x="20915" y="18839"/>
                      <a:pt x="20581" y="17138"/>
                      <a:pt x="19247" y="16737"/>
                    </a:cubicBezTo>
                    <a:cubicBezTo>
                      <a:pt x="19107" y="16704"/>
                      <a:pt x="18967" y="16688"/>
                      <a:pt x="18827" y="16688"/>
                    </a:cubicBezTo>
                    <a:cubicBezTo>
                      <a:pt x="18132" y="16688"/>
                      <a:pt x="17457" y="17077"/>
                      <a:pt x="17012" y="17605"/>
                    </a:cubicBezTo>
                    <a:cubicBezTo>
                      <a:pt x="16478" y="18272"/>
                      <a:pt x="16178" y="19106"/>
                      <a:pt x="15911" y="19906"/>
                    </a:cubicBezTo>
                    <a:cubicBezTo>
                      <a:pt x="16645" y="16270"/>
                      <a:pt x="17046" y="12568"/>
                      <a:pt x="17146" y="8899"/>
                    </a:cubicBezTo>
                    <a:cubicBezTo>
                      <a:pt x="17179" y="7598"/>
                      <a:pt x="16979" y="5996"/>
                      <a:pt x="15711" y="5529"/>
                    </a:cubicBezTo>
                    <a:cubicBezTo>
                      <a:pt x="15525" y="5459"/>
                      <a:pt x="15334" y="5427"/>
                      <a:pt x="15143" y="5427"/>
                    </a:cubicBezTo>
                    <a:cubicBezTo>
                      <a:pt x="14343" y="5427"/>
                      <a:pt x="13547" y="5996"/>
                      <a:pt x="13143" y="6697"/>
                    </a:cubicBezTo>
                    <a:cubicBezTo>
                      <a:pt x="12642" y="7598"/>
                      <a:pt x="12576" y="8665"/>
                      <a:pt x="12542" y="9699"/>
                    </a:cubicBezTo>
                    <a:cubicBezTo>
                      <a:pt x="12175" y="6997"/>
                      <a:pt x="11408" y="4329"/>
                      <a:pt x="10341" y="1760"/>
                    </a:cubicBezTo>
                    <a:cubicBezTo>
                      <a:pt x="10007" y="1026"/>
                      <a:pt x="9540" y="192"/>
                      <a:pt x="8740" y="26"/>
                    </a:cubicBezTo>
                    <a:cubicBezTo>
                      <a:pt x="8652" y="9"/>
                      <a:pt x="8565" y="0"/>
                      <a:pt x="848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 name="Google Shape;820;p7"/>
              <p:cNvSpPr/>
              <p:nvPr/>
            </p:nvSpPr>
            <p:spPr>
              <a:xfrm>
                <a:off x="3423450" y="666125"/>
                <a:ext cx="141000" cy="977325"/>
              </a:xfrm>
              <a:custGeom>
                <a:avLst/>
                <a:gdLst/>
                <a:ahLst/>
                <a:cxnLst/>
                <a:rect l="l" t="t" r="r" b="b"/>
                <a:pathLst>
                  <a:path w="5640" h="39093" extrusionOk="0">
                    <a:moveTo>
                      <a:pt x="480" y="1"/>
                    </a:moveTo>
                    <a:cubicBezTo>
                      <a:pt x="451" y="1"/>
                      <a:pt x="417" y="176"/>
                      <a:pt x="401" y="526"/>
                    </a:cubicBezTo>
                    <a:cubicBezTo>
                      <a:pt x="0" y="12234"/>
                      <a:pt x="1101" y="24510"/>
                      <a:pt x="4170" y="35851"/>
                    </a:cubicBezTo>
                    <a:cubicBezTo>
                      <a:pt x="4788" y="38024"/>
                      <a:pt x="5276" y="39093"/>
                      <a:pt x="5468" y="39093"/>
                    </a:cubicBezTo>
                    <a:cubicBezTo>
                      <a:pt x="5640" y="39093"/>
                      <a:pt x="5579" y="38249"/>
                      <a:pt x="5171" y="36585"/>
                    </a:cubicBezTo>
                    <a:cubicBezTo>
                      <a:pt x="3903" y="31181"/>
                      <a:pt x="2602" y="25010"/>
                      <a:pt x="1735" y="18739"/>
                    </a:cubicBezTo>
                    <a:cubicBezTo>
                      <a:pt x="868" y="12501"/>
                      <a:pt x="434" y="6163"/>
                      <a:pt x="534" y="526"/>
                    </a:cubicBezTo>
                    <a:cubicBezTo>
                      <a:pt x="534" y="176"/>
                      <a:pt x="509" y="1"/>
                      <a:pt x="4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 name="Google Shape;821;p7"/>
              <p:cNvSpPr/>
              <p:nvPr/>
            </p:nvSpPr>
            <p:spPr>
              <a:xfrm>
                <a:off x="3459650" y="913575"/>
                <a:ext cx="115675" cy="321800"/>
              </a:xfrm>
              <a:custGeom>
                <a:avLst/>
                <a:gdLst/>
                <a:ahLst/>
                <a:cxnLst/>
                <a:rect l="l" t="t" r="r" b="b"/>
                <a:pathLst>
                  <a:path w="4627" h="12872" extrusionOk="0">
                    <a:moveTo>
                      <a:pt x="4578" y="0"/>
                    </a:moveTo>
                    <a:cubicBezTo>
                      <a:pt x="4548" y="0"/>
                      <a:pt x="4503" y="43"/>
                      <a:pt x="4457" y="135"/>
                    </a:cubicBezTo>
                    <a:cubicBezTo>
                      <a:pt x="3089" y="3937"/>
                      <a:pt x="1555" y="7807"/>
                      <a:pt x="254" y="11610"/>
                    </a:cubicBezTo>
                    <a:cubicBezTo>
                      <a:pt x="0" y="12429"/>
                      <a:pt x="89" y="12871"/>
                      <a:pt x="313" y="12871"/>
                    </a:cubicBezTo>
                    <a:cubicBezTo>
                      <a:pt x="472" y="12871"/>
                      <a:pt x="699" y="12648"/>
                      <a:pt x="921" y="12177"/>
                    </a:cubicBezTo>
                    <a:cubicBezTo>
                      <a:pt x="2489" y="8674"/>
                      <a:pt x="3556" y="3937"/>
                      <a:pt x="4590" y="168"/>
                    </a:cubicBezTo>
                    <a:cubicBezTo>
                      <a:pt x="4626" y="60"/>
                      <a:pt x="4613" y="0"/>
                      <a:pt x="457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 name="Google Shape;822;p7"/>
              <p:cNvSpPr/>
              <p:nvPr/>
            </p:nvSpPr>
            <p:spPr>
              <a:xfrm>
                <a:off x="3334950" y="933850"/>
                <a:ext cx="127825" cy="217375"/>
              </a:xfrm>
              <a:custGeom>
                <a:avLst/>
                <a:gdLst/>
                <a:ahLst/>
                <a:cxnLst/>
                <a:rect l="l" t="t" r="r" b="b"/>
                <a:pathLst>
                  <a:path w="5113" h="8695" extrusionOk="0">
                    <a:moveTo>
                      <a:pt x="49" y="1"/>
                    </a:moveTo>
                    <a:cubicBezTo>
                      <a:pt x="16" y="1"/>
                      <a:pt x="0" y="63"/>
                      <a:pt x="38" y="158"/>
                    </a:cubicBezTo>
                    <a:cubicBezTo>
                      <a:pt x="805" y="3026"/>
                      <a:pt x="2106" y="5962"/>
                      <a:pt x="4074" y="8230"/>
                    </a:cubicBezTo>
                    <a:cubicBezTo>
                      <a:pt x="4349" y="8557"/>
                      <a:pt x="4597" y="8694"/>
                      <a:pt x="4769" y="8694"/>
                    </a:cubicBezTo>
                    <a:cubicBezTo>
                      <a:pt x="5034" y="8694"/>
                      <a:pt x="5112" y="8363"/>
                      <a:pt x="4808" y="7897"/>
                    </a:cubicBezTo>
                    <a:cubicBezTo>
                      <a:pt x="4074" y="6696"/>
                      <a:pt x="3140" y="5495"/>
                      <a:pt x="2273" y="4161"/>
                    </a:cubicBezTo>
                    <a:cubicBezTo>
                      <a:pt x="1439" y="2826"/>
                      <a:pt x="638" y="1459"/>
                      <a:pt x="138" y="124"/>
                    </a:cubicBezTo>
                    <a:cubicBezTo>
                      <a:pt x="109" y="38"/>
                      <a:pt x="74" y="1"/>
                      <a:pt x="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 name="Google Shape;823;p7"/>
              <p:cNvSpPr/>
              <p:nvPr/>
            </p:nvSpPr>
            <p:spPr>
              <a:xfrm>
                <a:off x="3322475" y="1199200"/>
                <a:ext cx="181425" cy="237475"/>
              </a:xfrm>
              <a:custGeom>
                <a:avLst/>
                <a:gdLst/>
                <a:ahLst/>
                <a:cxnLst/>
                <a:rect l="l" t="t" r="r" b="b"/>
                <a:pathLst>
                  <a:path w="7257" h="9499" extrusionOk="0">
                    <a:moveTo>
                      <a:pt x="43" y="0"/>
                    </a:moveTo>
                    <a:cubicBezTo>
                      <a:pt x="13" y="0"/>
                      <a:pt x="0" y="58"/>
                      <a:pt x="37" y="185"/>
                    </a:cubicBezTo>
                    <a:cubicBezTo>
                      <a:pt x="1304" y="3454"/>
                      <a:pt x="3306" y="6656"/>
                      <a:pt x="6041" y="9058"/>
                    </a:cubicBezTo>
                    <a:cubicBezTo>
                      <a:pt x="6426" y="9368"/>
                      <a:pt x="6732" y="9498"/>
                      <a:pt x="6925" y="9498"/>
                    </a:cubicBezTo>
                    <a:cubicBezTo>
                      <a:pt x="7252" y="9498"/>
                      <a:pt x="7257" y="9127"/>
                      <a:pt x="6775" y="8624"/>
                    </a:cubicBezTo>
                    <a:cubicBezTo>
                      <a:pt x="5641" y="7423"/>
                      <a:pt x="4373" y="6089"/>
                      <a:pt x="3139" y="4688"/>
                    </a:cubicBezTo>
                    <a:cubicBezTo>
                      <a:pt x="1938" y="3220"/>
                      <a:pt x="871" y="1686"/>
                      <a:pt x="137" y="118"/>
                    </a:cubicBezTo>
                    <a:cubicBezTo>
                      <a:pt x="106" y="42"/>
                      <a:pt x="69" y="0"/>
                      <a:pt x="4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 name="Google Shape;824;p7"/>
              <p:cNvSpPr/>
              <p:nvPr/>
            </p:nvSpPr>
            <p:spPr>
              <a:xfrm>
                <a:off x="3517600" y="1176800"/>
                <a:ext cx="164850" cy="310600"/>
              </a:xfrm>
              <a:custGeom>
                <a:avLst/>
                <a:gdLst/>
                <a:ahLst/>
                <a:cxnLst/>
                <a:rect l="l" t="t" r="r" b="b"/>
                <a:pathLst>
                  <a:path w="6594" h="12424" extrusionOk="0">
                    <a:moveTo>
                      <a:pt x="6551" y="0"/>
                    </a:moveTo>
                    <a:cubicBezTo>
                      <a:pt x="6521" y="0"/>
                      <a:pt x="6474" y="50"/>
                      <a:pt x="6442" y="147"/>
                    </a:cubicBezTo>
                    <a:cubicBezTo>
                      <a:pt x="5041" y="4116"/>
                      <a:pt x="2939" y="7819"/>
                      <a:pt x="504" y="11155"/>
                    </a:cubicBezTo>
                    <a:cubicBezTo>
                      <a:pt x="19" y="11956"/>
                      <a:pt x="1" y="12424"/>
                      <a:pt x="272" y="12424"/>
                    </a:cubicBezTo>
                    <a:cubicBezTo>
                      <a:pt x="430" y="12424"/>
                      <a:pt x="685" y="12265"/>
                      <a:pt x="1005" y="11922"/>
                    </a:cubicBezTo>
                    <a:cubicBezTo>
                      <a:pt x="2339" y="10421"/>
                      <a:pt x="3506" y="8453"/>
                      <a:pt x="4440" y="6351"/>
                    </a:cubicBezTo>
                    <a:cubicBezTo>
                      <a:pt x="5341" y="4283"/>
                      <a:pt x="6075" y="2115"/>
                      <a:pt x="6542" y="180"/>
                    </a:cubicBezTo>
                    <a:cubicBezTo>
                      <a:pt x="6594" y="59"/>
                      <a:pt x="6583" y="0"/>
                      <a:pt x="655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25" name="Google Shape;825;p7"/>
            <p:cNvGrpSpPr/>
            <p:nvPr/>
          </p:nvGrpSpPr>
          <p:grpSpPr>
            <a:xfrm rot="-514848">
              <a:off x="20852" y="3526580"/>
              <a:ext cx="677147" cy="1645542"/>
              <a:chOff x="1535425" y="492925"/>
              <a:chExt cx="524575" cy="1274775"/>
            </a:xfrm>
          </p:grpSpPr>
          <p:sp>
            <p:nvSpPr>
              <p:cNvPr id="826" name="Google Shape;826;p7"/>
              <p:cNvSpPr/>
              <p:nvPr/>
            </p:nvSpPr>
            <p:spPr>
              <a:xfrm>
                <a:off x="1734750" y="627100"/>
                <a:ext cx="127600" cy="161425"/>
              </a:xfrm>
              <a:custGeom>
                <a:avLst/>
                <a:gdLst/>
                <a:ahLst/>
                <a:cxnLst/>
                <a:rect l="l" t="t" r="r" b="b"/>
                <a:pathLst>
                  <a:path w="5104" h="6457" extrusionOk="0">
                    <a:moveTo>
                      <a:pt x="1686" y="0"/>
                    </a:moveTo>
                    <a:cubicBezTo>
                      <a:pt x="1264" y="0"/>
                      <a:pt x="853" y="133"/>
                      <a:pt x="567" y="419"/>
                    </a:cubicBezTo>
                    <a:cubicBezTo>
                      <a:pt x="0" y="1020"/>
                      <a:pt x="167" y="2087"/>
                      <a:pt x="534" y="2888"/>
                    </a:cubicBezTo>
                    <a:cubicBezTo>
                      <a:pt x="1335" y="4489"/>
                      <a:pt x="2869" y="5756"/>
                      <a:pt x="5104" y="6457"/>
                    </a:cubicBezTo>
                    <a:cubicBezTo>
                      <a:pt x="5104" y="4956"/>
                      <a:pt x="4770" y="3455"/>
                      <a:pt x="4170" y="2120"/>
                    </a:cubicBezTo>
                    <a:cubicBezTo>
                      <a:pt x="3836" y="1420"/>
                      <a:pt x="3403" y="719"/>
                      <a:pt x="2736" y="286"/>
                    </a:cubicBezTo>
                    <a:cubicBezTo>
                      <a:pt x="2426" y="100"/>
                      <a:pt x="2052" y="0"/>
                      <a:pt x="1686"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 name="Google Shape;827;p7"/>
              <p:cNvSpPr/>
              <p:nvPr/>
            </p:nvSpPr>
            <p:spPr>
              <a:xfrm>
                <a:off x="1865675" y="683675"/>
                <a:ext cx="165975" cy="101750"/>
              </a:xfrm>
              <a:custGeom>
                <a:avLst/>
                <a:gdLst/>
                <a:ahLst/>
                <a:cxnLst/>
                <a:rect l="l" t="t" r="r" b="b"/>
                <a:pathLst>
                  <a:path w="6639" h="4070" extrusionOk="0">
                    <a:moveTo>
                      <a:pt x="4660" y="0"/>
                    </a:moveTo>
                    <a:cubicBezTo>
                      <a:pt x="4187" y="0"/>
                      <a:pt x="3721" y="196"/>
                      <a:pt x="3303" y="391"/>
                    </a:cubicBezTo>
                    <a:cubicBezTo>
                      <a:pt x="1802" y="1125"/>
                      <a:pt x="634" y="2426"/>
                      <a:pt x="0" y="3994"/>
                    </a:cubicBezTo>
                    <a:cubicBezTo>
                      <a:pt x="513" y="4044"/>
                      <a:pt x="1016" y="4070"/>
                      <a:pt x="1509" y="4070"/>
                    </a:cubicBezTo>
                    <a:cubicBezTo>
                      <a:pt x="2654" y="4070"/>
                      <a:pt x="3745" y="3930"/>
                      <a:pt x="4770" y="3627"/>
                    </a:cubicBezTo>
                    <a:cubicBezTo>
                      <a:pt x="5271" y="3493"/>
                      <a:pt x="5771" y="3260"/>
                      <a:pt x="6105" y="2893"/>
                    </a:cubicBezTo>
                    <a:cubicBezTo>
                      <a:pt x="6505" y="2392"/>
                      <a:pt x="6638" y="1692"/>
                      <a:pt x="6372" y="1125"/>
                    </a:cubicBezTo>
                    <a:cubicBezTo>
                      <a:pt x="6138" y="524"/>
                      <a:pt x="5538" y="124"/>
                      <a:pt x="4937" y="24"/>
                    </a:cubicBezTo>
                    <a:cubicBezTo>
                      <a:pt x="4845" y="8"/>
                      <a:pt x="4752" y="0"/>
                      <a:pt x="4660"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 name="Google Shape;828;p7"/>
              <p:cNvSpPr/>
              <p:nvPr/>
            </p:nvSpPr>
            <p:spPr>
              <a:xfrm>
                <a:off x="1664700" y="736275"/>
                <a:ext cx="171800" cy="159825"/>
              </a:xfrm>
              <a:custGeom>
                <a:avLst/>
                <a:gdLst/>
                <a:ahLst/>
                <a:cxnLst/>
                <a:rect l="l" t="t" r="r" b="b"/>
                <a:pathLst>
                  <a:path w="6872" h="6393" extrusionOk="0">
                    <a:moveTo>
                      <a:pt x="994" y="0"/>
                    </a:moveTo>
                    <a:cubicBezTo>
                      <a:pt x="929" y="0"/>
                      <a:pt x="865" y="7"/>
                      <a:pt x="801" y="22"/>
                    </a:cubicBezTo>
                    <a:cubicBezTo>
                      <a:pt x="334" y="122"/>
                      <a:pt x="67" y="589"/>
                      <a:pt x="34" y="1056"/>
                    </a:cubicBezTo>
                    <a:cubicBezTo>
                      <a:pt x="0" y="1589"/>
                      <a:pt x="167" y="2123"/>
                      <a:pt x="501" y="2590"/>
                    </a:cubicBezTo>
                    <a:cubicBezTo>
                      <a:pt x="801" y="3057"/>
                      <a:pt x="1201" y="3391"/>
                      <a:pt x="1635" y="3758"/>
                    </a:cubicBezTo>
                    <a:cubicBezTo>
                      <a:pt x="3036" y="4892"/>
                      <a:pt x="4704" y="5759"/>
                      <a:pt x="6872" y="6393"/>
                    </a:cubicBezTo>
                    <a:cubicBezTo>
                      <a:pt x="5504" y="4225"/>
                      <a:pt x="4137" y="2023"/>
                      <a:pt x="2068" y="455"/>
                    </a:cubicBezTo>
                    <a:cubicBezTo>
                      <a:pt x="1755" y="228"/>
                      <a:pt x="1370" y="0"/>
                      <a:pt x="994"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 name="Google Shape;829;p7"/>
              <p:cNvSpPr/>
              <p:nvPr/>
            </p:nvSpPr>
            <p:spPr>
              <a:xfrm>
                <a:off x="1832325" y="796850"/>
                <a:ext cx="227675" cy="101800"/>
              </a:xfrm>
              <a:custGeom>
                <a:avLst/>
                <a:gdLst/>
                <a:ahLst/>
                <a:cxnLst/>
                <a:rect l="l" t="t" r="r" b="b"/>
                <a:pathLst>
                  <a:path w="9107" h="4072" extrusionOk="0">
                    <a:moveTo>
                      <a:pt x="7172" y="0"/>
                    </a:moveTo>
                    <a:cubicBezTo>
                      <a:pt x="5737" y="0"/>
                      <a:pt x="4336" y="467"/>
                      <a:pt x="3136" y="1168"/>
                    </a:cubicBezTo>
                    <a:cubicBezTo>
                      <a:pt x="1935" y="1935"/>
                      <a:pt x="867" y="2869"/>
                      <a:pt x="0" y="4003"/>
                    </a:cubicBezTo>
                    <a:cubicBezTo>
                      <a:pt x="517" y="4051"/>
                      <a:pt x="1007" y="4071"/>
                      <a:pt x="1475" y="4071"/>
                    </a:cubicBezTo>
                    <a:cubicBezTo>
                      <a:pt x="2639" y="4071"/>
                      <a:pt x="3671" y="3946"/>
                      <a:pt x="4670" y="3803"/>
                    </a:cubicBezTo>
                    <a:cubicBezTo>
                      <a:pt x="5838" y="3670"/>
                      <a:pt x="7038" y="3503"/>
                      <a:pt x="8006" y="2836"/>
                    </a:cubicBezTo>
                    <a:cubicBezTo>
                      <a:pt x="8373" y="2602"/>
                      <a:pt x="8706" y="2269"/>
                      <a:pt x="8873" y="1868"/>
                    </a:cubicBezTo>
                    <a:cubicBezTo>
                      <a:pt x="9040" y="1468"/>
                      <a:pt x="9107" y="1001"/>
                      <a:pt x="8840" y="634"/>
                    </a:cubicBezTo>
                    <a:cubicBezTo>
                      <a:pt x="8506" y="134"/>
                      <a:pt x="7806" y="0"/>
                      <a:pt x="7172"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 name="Google Shape;830;p7"/>
              <p:cNvSpPr/>
              <p:nvPr/>
            </p:nvSpPr>
            <p:spPr>
              <a:xfrm>
                <a:off x="1611325" y="872625"/>
                <a:ext cx="204325" cy="129400"/>
              </a:xfrm>
              <a:custGeom>
                <a:avLst/>
                <a:gdLst/>
                <a:ahLst/>
                <a:cxnLst/>
                <a:rect l="l" t="t" r="r" b="b"/>
                <a:pathLst>
                  <a:path w="8173" h="5176" extrusionOk="0">
                    <a:moveTo>
                      <a:pt x="1481" y="1"/>
                    </a:moveTo>
                    <a:cubicBezTo>
                      <a:pt x="1443" y="1"/>
                      <a:pt x="1406" y="2"/>
                      <a:pt x="1368" y="5"/>
                    </a:cubicBezTo>
                    <a:cubicBezTo>
                      <a:pt x="968" y="5"/>
                      <a:pt x="501" y="172"/>
                      <a:pt x="267" y="539"/>
                    </a:cubicBezTo>
                    <a:cubicBezTo>
                      <a:pt x="0" y="939"/>
                      <a:pt x="0" y="1372"/>
                      <a:pt x="167" y="1806"/>
                    </a:cubicBezTo>
                    <a:cubicBezTo>
                      <a:pt x="334" y="2173"/>
                      <a:pt x="634" y="2507"/>
                      <a:pt x="968" y="2807"/>
                    </a:cubicBezTo>
                    <a:cubicBezTo>
                      <a:pt x="2802" y="4408"/>
                      <a:pt x="5271" y="5008"/>
                      <a:pt x="8173" y="5175"/>
                    </a:cubicBezTo>
                    <a:cubicBezTo>
                      <a:pt x="6705" y="3174"/>
                      <a:pt x="4871" y="1306"/>
                      <a:pt x="2602" y="305"/>
                    </a:cubicBezTo>
                    <a:cubicBezTo>
                      <a:pt x="2237" y="153"/>
                      <a:pt x="1871" y="1"/>
                      <a:pt x="1481" y="1"/>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 name="Google Shape;831;p7"/>
              <p:cNvSpPr/>
              <p:nvPr/>
            </p:nvSpPr>
            <p:spPr>
              <a:xfrm>
                <a:off x="1814800" y="929450"/>
                <a:ext cx="210175" cy="82125"/>
              </a:xfrm>
              <a:custGeom>
                <a:avLst/>
                <a:gdLst/>
                <a:ahLst/>
                <a:cxnLst/>
                <a:rect l="l" t="t" r="r" b="b"/>
                <a:pathLst>
                  <a:path w="8407" h="3285" extrusionOk="0">
                    <a:moveTo>
                      <a:pt x="6338" y="0"/>
                    </a:moveTo>
                    <a:cubicBezTo>
                      <a:pt x="5104" y="0"/>
                      <a:pt x="3903" y="200"/>
                      <a:pt x="2769" y="701"/>
                    </a:cubicBezTo>
                    <a:cubicBezTo>
                      <a:pt x="1702" y="1168"/>
                      <a:pt x="701" y="1901"/>
                      <a:pt x="1" y="2902"/>
                    </a:cubicBezTo>
                    <a:cubicBezTo>
                      <a:pt x="889" y="3198"/>
                      <a:pt x="1800" y="3284"/>
                      <a:pt x="2701" y="3284"/>
                    </a:cubicBezTo>
                    <a:cubicBezTo>
                      <a:pt x="3322" y="3284"/>
                      <a:pt x="3938" y="3243"/>
                      <a:pt x="4537" y="3202"/>
                    </a:cubicBezTo>
                    <a:cubicBezTo>
                      <a:pt x="5138" y="3169"/>
                      <a:pt x="5738" y="3136"/>
                      <a:pt x="6338" y="2936"/>
                    </a:cubicBezTo>
                    <a:cubicBezTo>
                      <a:pt x="6905" y="2835"/>
                      <a:pt x="7506" y="2535"/>
                      <a:pt x="7906" y="2102"/>
                    </a:cubicBezTo>
                    <a:cubicBezTo>
                      <a:pt x="8173" y="1901"/>
                      <a:pt x="8373" y="1601"/>
                      <a:pt x="8373" y="1268"/>
                    </a:cubicBezTo>
                    <a:cubicBezTo>
                      <a:pt x="8407" y="834"/>
                      <a:pt x="8073" y="400"/>
                      <a:pt x="7673" y="200"/>
                    </a:cubicBezTo>
                    <a:cubicBezTo>
                      <a:pt x="7239" y="0"/>
                      <a:pt x="6772" y="0"/>
                      <a:pt x="6338"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 name="Google Shape;832;p7"/>
              <p:cNvSpPr/>
              <p:nvPr/>
            </p:nvSpPr>
            <p:spPr>
              <a:xfrm>
                <a:off x="1587150" y="996275"/>
                <a:ext cx="219325" cy="80125"/>
              </a:xfrm>
              <a:custGeom>
                <a:avLst/>
                <a:gdLst/>
                <a:ahLst/>
                <a:cxnLst/>
                <a:rect l="l" t="t" r="r" b="b"/>
                <a:pathLst>
                  <a:path w="8773" h="3205" extrusionOk="0">
                    <a:moveTo>
                      <a:pt x="2187" y="0"/>
                    </a:moveTo>
                    <a:cubicBezTo>
                      <a:pt x="1900" y="0"/>
                      <a:pt x="1615" y="20"/>
                      <a:pt x="1334" y="62"/>
                    </a:cubicBezTo>
                    <a:cubicBezTo>
                      <a:pt x="967" y="129"/>
                      <a:pt x="600" y="229"/>
                      <a:pt x="334" y="529"/>
                    </a:cubicBezTo>
                    <a:cubicBezTo>
                      <a:pt x="0" y="963"/>
                      <a:pt x="133" y="1530"/>
                      <a:pt x="467" y="1964"/>
                    </a:cubicBezTo>
                    <a:cubicBezTo>
                      <a:pt x="801" y="2331"/>
                      <a:pt x="1301" y="2531"/>
                      <a:pt x="1801" y="2698"/>
                    </a:cubicBezTo>
                    <a:cubicBezTo>
                      <a:pt x="2995" y="3076"/>
                      <a:pt x="4248" y="3204"/>
                      <a:pt x="5659" y="3204"/>
                    </a:cubicBezTo>
                    <a:cubicBezTo>
                      <a:pt x="6614" y="3204"/>
                      <a:pt x="7642" y="3145"/>
                      <a:pt x="8773" y="3065"/>
                    </a:cubicBezTo>
                    <a:cubicBezTo>
                      <a:pt x="7739" y="2197"/>
                      <a:pt x="6605" y="1330"/>
                      <a:pt x="5337" y="730"/>
                    </a:cubicBezTo>
                    <a:cubicBezTo>
                      <a:pt x="4363" y="282"/>
                      <a:pt x="3263" y="0"/>
                      <a:pt x="2187"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 name="Google Shape;833;p7"/>
              <p:cNvSpPr/>
              <p:nvPr/>
            </p:nvSpPr>
            <p:spPr>
              <a:xfrm>
                <a:off x="1806450" y="1034700"/>
                <a:ext cx="196000" cy="64950"/>
              </a:xfrm>
              <a:custGeom>
                <a:avLst/>
                <a:gdLst/>
                <a:ahLst/>
                <a:cxnLst/>
                <a:rect l="l" t="t" r="r" b="b"/>
                <a:pathLst>
                  <a:path w="7840" h="2598" extrusionOk="0">
                    <a:moveTo>
                      <a:pt x="4603" y="1"/>
                    </a:moveTo>
                    <a:cubicBezTo>
                      <a:pt x="2963" y="1"/>
                      <a:pt x="1317" y="541"/>
                      <a:pt x="1" y="1528"/>
                    </a:cubicBezTo>
                    <a:cubicBezTo>
                      <a:pt x="1377" y="2353"/>
                      <a:pt x="2884" y="2597"/>
                      <a:pt x="4396" y="2597"/>
                    </a:cubicBezTo>
                    <a:cubicBezTo>
                      <a:pt x="4900" y="2597"/>
                      <a:pt x="5405" y="2570"/>
                      <a:pt x="5905" y="2528"/>
                    </a:cubicBezTo>
                    <a:cubicBezTo>
                      <a:pt x="6339" y="2495"/>
                      <a:pt x="6772" y="2462"/>
                      <a:pt x="7173" y="2261"/>
                    </a:cubicBezTo>
                    <a:cubicBezTo>
                      <a:pt x="7540" y="2028"/>
                      <a:pt x="7840" y="1628"/>
                      <a:pt x="7740" y="1194"/>
                    </a:cubicBezTo>
                    <a:cubicBezTo>
                      <a:pt x="7673" y="694"/>
                      <a:pt x="7139" y="393"/>
                      <a:pt x="6639" y="293"/>
                    </a:cubicBezTo>
                    <a:cubicBezTo>
                      <a:pt x="5978" y="96"/>
                      <a:pt x="5291" y="1"/>
                      <a:pt x="4603" y="1"/>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 name="Google Shape;834;p7"/>
              <p:cNvSpPr/>
              <p:nvPr/>
            </p:nvSpPr>
            <p:spPr>
              <a:xfrm>
                <a:off x="1574625" y="1125475"/>
                <a:ext cx="221025" cy="83125"/>
              </a:xfrm>
              <a:custGeom>
                <a:avLst/>
                <a:gdLst/>
                <a:ahLst/>
                <a:cxnLst/>
                <a:rect l="l" t="t" r="r" b="b"/>
                <a:pathLst>
                  <a:path w="8841" h="3325" extrusionOk="0">
                    <a:moveTo>
                      <a:pt x="2518" y="1"/>
                    </a:moveTo>
                    <a:cubicBezTo>
                      <a:pt x="2104" y="1"/>
                      <a:pt x="1695" y="47"/>
                      <a:pt x="1302" y="165"/>
                    </a:cubicBezTo>
                    <a:cubicBezTo>
                      <a:pt x="735" y="332"/>
                      <a:pt x="134" y="732"/>
                      <a:pt x="67" y="1366"/>
                    </a:cubicBezTo>
                    <a:cubicBezTo>
                      <a:pt x="1" y="1799"/>
                      <a:pt x="268" y="2166"/>
                      <a:pt x="568" y="2400"/>
                    </a:cubicBezTo>
                    <a:cubicBezTo>
                      <a:pt x="835" y="2667"/>
                      <a:pt x="1268" y="2833"/>
                      <a:pt x="1635" y="2967"/>
                    </a:cubicBezTo>
                    <a:cubicBezTo>
                      <a:pt x="2436" y="3189"/>
                      <a:pt x="3274" y="3324"/>
                      <a:pt x="4143" y="3324"/>
                    </a:cubicBezTo>
                    <a:cubicBezTo>
                      <a:pt x="5626" y="3324"/>
                      <a:pt x="7200" y="2930"/>
                      <a:pt x="8840" y="1899"/>
                    </a:cubicBezTo>
                    <a:cubicBezTo>
                      <a:pt x="7639" y="865"/>
                      <a:pt x="6005" y="532"/>
                      <a:pt x="4437" y="232"/>
                    </a:cubicBezTo>
                    <a:cubicBezTo>
                      <a:pt x="3810" y="110"/>
                      <a:pt x="3158" y="1"/>
                      <a:pt x="2518" y="1"/>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 name="Google Shape;835;p7"/>
              <p:cNvSpPr/>
              <p:nvPr/>
            </p:nvSpPr>
            <p:spPr>
              <a:xfrm>
                <a:off x="1798125" y="1125650"/>
                <a:ext cx="245200" cy="92000"/>
              </a:xfrm>
              <a:custGeom>
                <a:avLst/>
                <a:gdLst/>
                <a:ahLst/>
                <a:cxnLst/>
                <a:rect l="l" t="t" r="r" b="b"/>
                <a:pathLst>
                  <a:path w="9808" h="3680" extrusionOk="0">
                    <a:moveTo>
                      <a:pt x="6624" y="0"/>
                    </a:moveTo>
                    <a:cubicBezTo>
                      <a:pt x="4283" y="0"/>
                      <a:pt x="1971" y="674"/>
                      <a:pt x="0" y="1959"/>
                    </a:cubicBezTo>
                    <a:cubicBezTo>
                      <a:pt x="1401" y="2560"/>
                      <a:pt x="2836" y="3160"/>
                      <a:pt x="4337" y="3494"/>
                    </a:cubicBezTo>
                    <a:cubicBezTo>
                      <a:pt x="4868" y="3612"/>
                      <a:pt x="5420" y="3680"/>
                      <a:pt x="5966" y="3680"/>
                    </a:cubicBezTo>
                    <a:cubicBezTo>
                      <a:pt x="6960" y="3680"/>
                      <a:pt x="7931" y="3453"/>
                      <a:pt x="8707" y="2893"/>
                    </a:cubicBezTo>
                    <a:cubicBezTo>
                      <a:pt x="9340" y="2460"/>
                      <a:pt x="9807" y="1659"/>
                      <a:pt x="9507" y="992"/>
                    </a:cubicBezTo>
                    <a:cubicBezTo>
                      <a:pt x="9207" y="358"/>
                      <a:pt x="8440" y="158"/>
                      <a:pt x="7806" y="58"/>
                    </a:cubicBezTo>
                    <a:cubicBezTo>
                      <a:pt x="7412" y="19"/>
                      <a:pt x="7018" y="0"/>
                      <a:pt x="6624"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 name="Google Shape;836;p7"/>
              <p:cNvSpPr/>
              <p:nvPr/>
            </p:nvSpPr>
            <p:spPr>
              <a:xfrm>
                <a:off x="1544600" y="1233400"/>
                <a:ext cx="248550" cy="105475"/>
              </a:xfrm>
              <a:custGeom>
                <a:avLst/>
                <a:gdLst/>
                <a:ahLst/>
                <a:cxnLst/>
                <a:rect l="l" t="t" r="r" b="b"/>
                <a:pathLst>
                  <a:path w="9942" h="4219" extrusionOk="0">
                    <a:moveTo>
                      <a:pt x="3562" y="0"/>
                    </a:moveTo>
                    <a:cubicBezTo>
                      <a:pt x="2979" y="0"/>
                      <a:pt x="2399" y="67"/>
                      <a:pt x="1835" y="218"/>
                    </a:cubicBezTo>
                    <a:cubicBezTo>
                      <a:pt x="968" y="485"/>
                      <a:pt x="1" y="1052"/>
                      <a:pt x="1" y="1986"/>
                    </a:cubicBezTo>
                    <a:cubicBezTo>
                      <a:pt x="1" y="2853"/>
                      <a:pt x="935" y="3487"/>
                      <a:pt x="1769" y="3754"/>
                    </a:cubicBezTo>
                    <a:cubicBezTo>
                      <a:pt x="2628" y="4055"/>
                      <a:pt x="3532" y="4218"/>
                      <a:pt x="4454" y="4218"/>
                    </a:cubicBezTo>
                    <a:cubicBezTo>
                      <a:pt x="6287" y="4218"/>
                      <a:pt x="8188" y="3573"/>
                      <a:pt x="9941" y="2086"/>
                    </a:cubicBezTo>
                    <a:cubicBezTo>
                      <a:pt x="8707" y="1385"/>
                      <a:pt x="7439" y="718"/>
                      <a:pt x="6038" y="351"/>
                    </a:cubicBezTo>
                    <a:cubicBezTo>
                      <a:pt x="5234" y="135"/>
                      <a:pt x="4395" y="0"/>
                      <a:pt x="3562"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7"/>
              <p:cNvSpPr/>
              <p:nvPr/>
            </p:nvSpPr>
            <p:spPr>
              <a:xfrm>
                <a:off x="1793125" y="1242675"/>
                <a:ext cx="243525" cy="91350"/>
              </a:xfrm>
              <a:custGeom>
                <a:avLst/>
                <a:gdLst/>
                <a:ahLst/>
                <a:cxnLst/>
                <a:rect l="l" t="t" r="r" b="b"/>
                <a:pathLst>
                  <a:path w="9741" h="3654" extrusionOk="0">
                    <a:moveTo>
                      <a:pt x="7019" y="0"/>
                    </a:moveTo>
                    <a:cubicBezTo>
                      <a:pt x="4599" y="0"/>
                      <a:pt x="2242" y="841"/>
                      <a:pt x="0" y="1681"/>
                    </a:cubicBezTo>
                    <a:cubicBezTo>
                      <a:pt x="1668" y="2682"/>
                      <a:pt x="2936" y="3282"/>
                      <a:pt x="4337" y="3516"/>
                    </a:cubicBezTo>
                    <a:cubicBezTo>
                      <a:pt x="4804" y="3605"/>
                      <a:pt x="5282" y="3653"/>
                      <a:pt x="5759" y="3653"/>
                    </a:cubicBezTo>
                    <a:cubicBezTo>
                      <a:pt x="6712" y="3653"/>
                      <a:pt x="7661" y="3460"/>
                      <a:pt x="8506" y="3016"/>
                    </a:cubicBezTo>
                    <a:cubicBezTo>
                      <a:pt x="8840" y="2849"/>
                      <a:pt x="9173" y="2615"/>
                      <a:pt x="9374" y="2315"/>
                    </a:cubicBezTo>
                    <a:cubicBezTo>
                      <a:pt x="9607" y="1982"/>
                      <a:pt x="9741" y="1615"/>
                      <a:pt x="9674" y="1214"/>
                    </a:cubicBezTo>
                    <a:cubicBezTo>
                      <a:pt x="9574" y="814"/>
                      <a:pt x="9240" y="480"/>
                      <a:pt x="8840" y="280"/>
                    </a:cubicBezTo>
                    <a:cubicBezTo>
                      <a:pt x="8406" y="114"/>
                      <a:pt x="8006" y="47"/>
                      <a:pt x="7539" y="13"/>
                    </a:cubicBezTo>
                    <a:cubicBezTo>
                      <a:pt x="7365" y="5"/>
                      <a:pt x="7192" y="0"/>
                      <a:pt x="7019"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7"/>
              <p:cNvSpPr/>
              <p:nvPr/>
            </p:nvSpPr>
            <p:spPr>
              <a:xfrm>
                <a:off x="1535425" y="1378150"/>
                <a:ext cx="262725" cy="104800"/>
              </a:xfrm>
              <a:custGeom>
                <a:avLst/>
                <a:gdLst/>
                <a:ahLst/>
                <a:cxnLst/>
                <a:rect l="l" t="t" r="r" b="b"/>
                <a:pathLst>
                  <a:path w="10509" h="4192" extrusionOk="0">
                    <a:moveTo>
                      <a:pt x="4977" y="1"/>
                    </a:moveTo>
                    <a:cubicBezTo>
                      <a:pt x="3809" y="1"/>
                      <a:pt x="2641" y="188"/>
                      <a:pt x="1535" y="565"/>
                    </a:cubicBezTo>
                    <a:cubicBezTo>
                      <a:pt x="835" y="799"/>
                      <a:pt x="1" y="1299"/>
                      <a:pt x="1" y="2066"/>
                    </a:cubicBezTo>
                    <a:cubicBezTo>
                      <a:pt x="1" y="2600"/>
                      <a:pt x="401" y="3067"/>
                      <a:pt x="868" y="3367"/>
                    </a:cubicBezTo>
                    <a:cubicBezTo>
                      <a:pt x="1742" y="3943"/>
                      <a:pt x="2780" y="4192"/>
                      <a:pt x="3824" y="4192"/>
                    </a:cubicBezTo>
                    <a:cubicBezTo>
                      <a:pt x="4414" y="4192"/>
                      <a:pt x="5006" y="4112"/>
                      <a:pt x="5572" y="3968"/>
                    </a:cubicBezTo>
                    <a:cubicBezTo>
                      <a:pt x="7173" y="3634"/>
                      <a:pt x="8640" y="2867"/>
                      <a:pt x="10508" y="1533"/>
                    </a:cubicBezTo>
                    <a:cubicBezTo>
                      <a:pt x="8845" y="514"/>
                      <a:pt x="6910" y="1"/>
                      <a:pt x="4977" y="1"/>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 name="Google Shape;839;p7"/>
              <p:cNvSpPr/>
              <p:nvPr/>
            </p:nvSpPr>
            <p:spPr>
              <a:xfrm>
                <a:off x="1795625" y="1351125"/>
                <a:ext cx="249375" cy="118975"/>
              </a:xfrm>
              <a:custGeom>
                <a:avLst/>
                <a:gdLst/>
                <a:ahLst/>
                <a:cxnLst/>
                <a:rect l="l" t="t" r="r" b="b"/>
                <a:pathLst>
                  <a:path w="9975" h="4759" extrusionOk="0">
                    <a:moveTo>
                      <a:pt x="7049" y="0"/>
                    </a:moveTo>
                    <a:cubicBezTo>
                      <a:pt x="6922" y="0"/>
                      <a:pt x="6796" y="4"/>
                      <a:pt x="6672" y="12"/>
                    </a:cubicBezTo>
                    <a:cubicBezTo>
                      <a:pt x="4270" y="145"/>
                      <a:pt x="1835" y="1146"/>
                      <a:pt x="0" y="2781"/>
                    </a:cubicBezTo>
                    <a:cubicBezTo>
                      <a:pt x="1747" y="4136"/>
                      <a:pt x="3596" y="4758"/>
                      <a:pt x="5371" y="4758"/>
                    </a:cubicBezTo>
                    <a:cubicBezTo>
                      <a:pt x="5867" y="4758"/>
                      <a:pt x="6358" y="4710"/>
                      <a:pt x="6839" y="4615"/>
                    </a:cubicBezTo>
                    <a:cubicBezTo>
                      <a:pt x="7672" y="4448"/>
                      <a:pt x="8540" y="4115"/>
                      <a:pt x="9140" y="3481"/>
                    </a:cubicBezTo>
                    <a:cubicBezTo>
                      <a:pt x="9741" y="2847"/>
                      <a:pt x="9974" y="1847"/>
                      <a:pt x="9574" y="1113"/>
                    </a:cubicBezTo>
                    <a:cubicBezTo>
                      <a:pt x="9071" y="255"/>
                      <a:pt x="8043" y="0"/>
                      <a:pt x="7049" y="0"/>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 name="Google Shape;840;p7"/>
              <p:cNvSpPr/>
              <p:nvPr/>
            </p:nvSpPr>
            <p:spPr>
              <a:xfrm>
                <a:off x="1781450" y="589500"/>
                <a:ext cx="139275" cy="1178200"/>
              </a:xfrm>
              <a:custGeom>
                <a:avLst/>
                <a:gdLst/>
                <a:ahLst/>
                <a:cxnLst/>
                <a:rect l="l" t="t" r="r" b="b"/>
                <a:pathLst>
                  <a:path w="5571" h="47128" extrusionOk="0">
                    <a:moveTo>
                      <a:pt x="5538" y="0"/>
                    </a:moveTo>
                    <a:cubicBezTo>
                      <a:pt x="5516" y="0"/>
                      <a:pt x="5489" y="35"/>
                      <a:pt x="5471" y="88"/>
                    </a:cubicBezTo>
                    <a:cubicBezTo>
                      <a:pt x="2669" y="7560"/>
                      <a:pt x="901" y="15333"/>
                      <a:pt x="334" y="23305"/>
                    </a:cubicBezTo>
                    <a:cubicBezTo>
                      <a:pt x="0" y="27608"/>
                      <a:pt x="0" y="31911"/>
                      <a:pt x="367" y="36181"/>
                    </a:cubicBezTo>
                    <a:cubicBezTo>
                      <a:pt x="501" y="37315"/>
                      <a:pt x="567" y="38416"/>
                      <a:pt x="734" y="39517"/>
                    </a:cubicBezTo>
                    <a:lnTo>
                      <a:pt x="1001" y="41185"/>
                    </a:lnTo>
                    <a:cubicBezTo>
                      <a:pt x="1068" y="41752"/>
                      <a:pt x="1201" y="42285"/>
                      <a:pt x="1301" y="42852"/>
                    </a:cubicBezTo>
                    <a:cubicBezTo>
                      <a:pt x="1501" y="44253"/>
                      <a:pt x="1735" y="45588"/>
                      <a:pt x="2335" y="46688"/>
                    </a:cubicBezTo>
                    <a:cubicBezTo>
                      <a:pt x="2494" y="46994"/>
                      <a:pt x="2660" y="47127"/>
                      <a:pt x="2800" y="47127"/>
                    </a:cubicBezTo>
                    <a:cubicBezTo>
                      <a:pt x="3072" y="47127"/>
                      <a:pt x="3245" y="46626"/>
                      <a:pt x="3069" y="45921"/>
                    </a:cubicBezTo>
                    <a:cubicBezTo>
                      <a:pt x="1101" y="37949"/>
                      <a:pt x="567" y="29643"/>
                      <a:pt x="1335" y="21470"/>
                    </a:cubicBezTo>
                    <a:cubicBezTo>
                      <a:pt x="1668" y="17935"/>
                      <a:pt x="2335" y="14232"/>
                      <a:pt x="3169" y="10596"/>
                    </a:cubicBezTo>
                    <a:cubicBezTo>
                      <a:pt x="4003" y="6960"/>
                      <a:pt x="4904" y="3424"/>
                      <a:pt x="5571" y="88"/>
                    </a:cubicBezTo>
                    <a:cubicBezTo>
                      <a:pt x="5571" y="26"/>
                      <a:pt x="5556" y="0"/>
                      <a:pt x="5538" y="0"/>
                    </a:cubicBezTo>
                    <a:close/>
                  </a:path>
                </a:pathLst>
              </a:custGeom>
              <a:solidFill>
                <a:srgbClr val="38605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 name="Google Shape;841;p7"/>
              <p:cNvSpPr/>
              <p:nvPr/>
            </p:nvSpPr>
            <p:spPr>
              <a:xfrm>
                <a:off x="1879850" y="492925"/>
                <a:ext cx="124275" cy="185525"/>
              </a:xfrm>
              <a:custGeom>
                <a:avLst/>
                <a:gdLst/>
                <a:ahLst/>
                <a:cxnLst/>
                <a:rect l="l" t="t" r="r" b="b"/>
                <a:pathLst>
                  <a:path w="4971" h="7421" extrusionOk="0">
                    <a:moveTo>
                      <a:pt x="3621" y="1"/>
                    </a:moveTo>
                    <a:cubicBezTo>
                      <a:pt x="3356" y="1"/>
                      <a:pt x="3092" y="71"/>
                      <a:pt x="2869" y="182"/>
                    </a:cubicBezTo>
                    <a:cubicBezTo>
                      <a:pt x="2435" y="416"/>
                      <a:pt x="2102" y="783"/>
                      <a:pt x="1802" y="1149"/>
                    </a:cubicBezTo>
                    <a:cubicBezTo>
                      <a:pt x="467" y="2917"/>
                      <a:pt x="0" y="5286"/>
                      <a:pt x="601" y="7421"/>
                    </a:cubicBezTo>
                    <a:cubicBezTo>
                      <a:pt x="2435" y="6086"/>
                      <a:pt x="3503" y="4719"/>
                      <a:pt x="4404" y="3284"/>
                    </a:cubicBezTo>
                    <a:cubicBezTo>
                      <a:pt x="4670" y="2784"/>
                      <a:pt x="4937" y="2250"/>
                      <a:pt x="4971" y="1650"/>
                    </a:cubicBezTo>
                    <a:cubicBezTo>
                      <a:pt x="4971" y="1083"/>
                      <a:pt x="4737" y="449"/>
                      <a:pt x="4237" y="149"/>
                    </a:cubicBezTo>
                    <a:cubicBezTo>
                      <a:pt x="4044" y="45"/>
                      <a:pt x="3832" y="1"/>
                      <a:pt x="3621" y="1"/>
                    </a:cubicBezTo>
                    <a:close/>
                  </a:path>
                </a:pathLst>
              </a:custGeom>
              <a:solidFill>
                <a:srgbClr val="BABF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2" name="Google Shape;842;p7"/>
            <p:cNvGrpSpPr/>
            <p:nvPr/>
          </p:nvGrpSpPr>
          <p:grpSpPr>
            <a:xfrm>
              <a:off x="1430740" y="4048019"/>
              <a:ext cx="327012" cy="329491"/>
              <a:chOff x="8108325" y="1123200"/>
              <a:chExt cx="530950" cy="534975"/>
            </a:xfrm>
          </p:grpSpPr>
          <p:sp>
            <p:nvSpPr>
              <p:cNvPr id="843" name="Google Shape;843;p7"/>
              <p:cNvSpPr/>
              <p:nvPr/>
            </p:nvSpPr>
            <p:spPr>
              <a:xfrm>
                <a:off x="8108325" y="1123200"/>
                <a:ext cx="530950" cy="534975"/>
              </a:xfrm>
              <a:custGeom>
                <a:avLst/>
                <a:gdLst/>
                <a:ahLst/>
                <a:cxnLst/>
                <a:rect l="l" t="t" r="r" b="b"/>
                <a:pathLst>
                  <a:path w="21238" h="21399" extrusionOk="0">
                    <a:moveTo>
                      <a:pt x="11312" y="841"/>
                    </a:moveTo>
                    <a:cubicBezTo>
                      <a:pt x="11904" y="841"/>
                      <a:pt x="12487" y="1142"/>
                      <a:pt x="12875" y="1835"/>
                    </a:cubicBezTo>
                    <a:cubicBezTo>
                      <a:pt x="13907" y="3688"/>
                      <a:pt x="12557" y="6431"/>
                      <a:pt x="11725" y="8071"/>
                    </a:cubicBezTo>
                    <a:lnTo>
                      <a:pt x="11725" y="8071"/>
                    </a:lnTo>
                    <a:cubicBezTo>
                      <a:pt x="11724" y="8071"/>
                      <a:pt x="11724" y="8071"/>
                      <a:pt x="11724" y="8072"/>
                    </a:cubicBezTo>
                    <a:cubicBezTo>
                      <a:pt x="11724" y="8072"/>
                      <a:pt x="11724" y="8072"/>
                      <a:pt x="11724" y="8072"/>
                    </a:cubicBezTo>
                    <a:lnTo>
                      <a:pt x="11724" y="8072"/>
                    </a:lnTo>
                    <a:cubicBezTo>
                      <a:pt x="11715" y="8090"/>
                      <a:pt x="11706" y="8108"/>
                      <a:pt x="11697" y="8125"/>
                    </a:cubicBezTo>
                    <a:cubicBezTo>
                      <a:pt x="11556" y="8407"/>
                      <a:pt x="11794" y="8720"/>
                      <a:pt x="12058" y="8720"/>
                    </a:cubicBezTo>
                    <a:cubicBezTo>
                      <a:pt x="12144" y="8720"/>
                      <a:pt x="12233" y="8686"/>
                      <a:pt x="12313" y="8607"/>
                    </a:cubicBezTo>
                    <a:cubicBezTo>
                      <a:pt x="13250" y="7608"/>
                      <a:pt x="15273" y="5881"/>
                      <a:pt x="16954" y="5881"/>
                    </a:cubicBezTo>
                    <a:cubicBezTo>
                      <a:pt x="17480" y="5881"/>
                      <a:pt x="17973" y="6050"/>
                      <a:pt x="18389" y="6466"/>
                    </a:cubicBezTo>
                    <a:cubicBezTo>
                      <a:pt x="20878" y="8901"/>
                      <a:pt x="15525" y="10936"/>
                      <a:pt x="13945" y="11283"/>
                    </a:cubicBezTo>
                    <a:cubicBezTo>
                      <a:pt x="13544" y="11364"/>
                      <a:pt x="13597" y="11872"/>
                      <a:pt x="13945" y="12006"/>
                    </a:cubicBezTo>
                    <a:cubicBezTo>
                      <a:pt x="15310" y="12541"/>
                      <a:pt x="17077" y="13452"/>
                      <a:pt x="17800" y="14790"/>
                    </a:cubicBezTo>
                    <a:cubicBezTo>
                      <a:pt x="18530" y="16250"/>
                      <a:pt x="17687" y="17162"/>
                      <a:pt x="16435" y="17162"/>
                    </a:cubicBezTo>
                    <a:cubicBezTo>
                      <a:pt x="16173" y="17162"/>
                      <a:pt x="15893" y="17122"/>
                      <a:pt x="15605" y="17038"/>
                    </a:cubicBezTo>
                    <a:cubicBezTo>
                      <a:pt x="13999" y="16556"/>
                      <a:pt x="12741" y="15272"/>
                      <a:pt x="11777" y="13987"/>
                    </a:cubicBezTo>
                    <a:cubicBezTo>
                      <a:pt x="11687" y="13874"/>
                      <a:pt x="11535" y="13813"/>
                      <a:pt x="11393" y="13813"/>
                    </a:cubicBezTo>
                    <a:cubicBezTo>
                      <a:pt x="11198" y="13813"/>
                      <a:pt x="11024" y="13927"/>
                      <a:pt x="11055" y="14174"/>
                    </a:cubicBezTo>
                    <a:cubicBezTo>
                      <a:pt x="11242" y="15620"/>
                      <a:pt x="11269" y="17199"/>
                      <a:pt x="10921" y="18644"/>
                    </a:cubicBezTo>
                    <a:cubicBezTo>
                      <a:pt x="10696" y="19682"/>
                      <a:pt x="9913" y="20630"/>
                      <a:pt x="9062" y="20630"/>
                    </a:cubicBezTo>
                    <a:cubicBezTo>
                      <a:pt x="8595" y="20630"/>
                      <a:pt x="8109" y="20345"/>
                      <a:pt x="7682" y="19634"/>
                    </a:cubicBezTo>
                    <a:cubicBezTo>
                      <a:pt x="6853" y="18243"/>
                      <a:pt x="7495" y="15994"/>
                      <a:pt x="7896" y="14549"/>
                    </a:cubicBezTo>
                    <a:cubicBezTo>
                      <a:pt x="7938" y="14318"/>
                      <a:pt x="7717" y="14054"/>
                      <a:pt x="7491" y="14054"/>
                    </a:cubicBezTo>
                    <a:cubicBezTo>
                      <a:pt x="7428" y="14054"/>
                      <a:pt x="7365" y="14074"/>
                      <a:pt x="7308" y="14121"/>
                    </a:cubicBezTo>
                    <a:cubicBezTo>
                      <a:pt x="6103" y="15031"/>
                      <a:pt x="4631" y="16021"/>
                      <a:pt x="3159" y="16289"/>
                    </a:cubicBezTo>
                    <a:cubicBezTo>
                      <a:pt x="3018" y="16314"/>
                      <a:pt x="2882" y="16325"/>
                      <a:pt x="2752" y="16325"/>
                    </a:cubicBezTo>
                    <a:cubicBezTo>
                      <a:pt x="1206" y="16325"/>
                      <a:pt x="487" y="14647"/>
                      <a:pt x="1499" y="13264"/>
                    </a:cubicBezTo>
                    <a:cubicBezTo>
                      <a:pt x="2520" y="11963"/>
                      <a:pt x="4416" y="11513"/>
                      <a:pt x="5982" y="11219"/>
                    </a:cubicBezTo>
                    <a:lnTo>
                      <a:pt x="5982" y="11219"/>
                    </a:lnTo>
                    <a:cubicBezTo>
                      <a:pt x="6023" y="11232"/>
                      <a:pt x="6064" y="11239"/>
                      <a:pt x="6103" y="11239"/>
                    </a:cubicBezTo>
                    <a:cubicBezTo>
                      <a:pt x="6252" y="11239"/>
                      <a:pt x="6378" y="11147"/>
                      <a:pt x="6446" y="11026"/>
                    </a:cubicBezTo>
                    <a:lnTo>
                      <a:pt x="6446" y="11026"/>
                    </a:lnTo>
                    <a:cubicBezTo>
                      <a:pt x="6465" y="10996"/>
                      <a:pt x="6479" y="10962"/>
                      <a:pt x="6487" y="10927"/>
                    </a:cubicBezTo>
                    <a:lnTo>
                      <a:pt x="6487" y="10927"/>
                    </a:lnTo>
                    <a:cubicBezTo>
                      <a:pt x="6512" y="10832"/>
                      <a:pt x="6502" y="10731"/>
                      <a:pt x="6443" y="10646"/>
                    </a:cubicBezTo>
                    <a:lnTo>
                      <a:pt x="6443" y="10646"/>
                    </a:lnTo>
                    <a:cubicBezTo>
                      <a:pt x="6383" y="10530"/>
                      <a:pt x="6273" y="10438"/>
                      <a:pt x="6133" y="10423"/>
                    </a:cubicBezTo>
                    <a:lnTo>
                      <a:pt x="6133" y="10423"/>
                    </a:lnTo>
                    <a:cubicBezTo>
                      <a:pt x="4855" y="9645"/>
                      <a:pt x="3565" y="8740"/>
                      <a:pt x="2543" y="7617"/>
                    </a:cubicBezTo>
                    <a:cubicBezTo>
                      <a:pt x="1526" y="6546"/>
                      <a:pt x="750" y="5074"/>
                      <a:pt x="2543" y="4191"/>
                    </a:cubicBezTo>
                    <a:cubicBezTo>
                      <a:pt x="2916" y="4004"/>
                      <a:pt x="3277" y="3922"/>
                      <a:pt x="3625" y="3922"/>
                    </a:cubicBezTo>
                    <a:cubicBezTo>
                      <a:pt x="5527" y="3922"/>
                      <a:pt x="7037" y="6387"/>
                      <a:pt x="7896" y="7857"/>
                    </a:cubicBezTo>
                    <a:cubicBezTo>
                      <a:pt x="7971" y="7995"/>
                      <a:pt x="8099" y="8058"/>
                      <a:pt x="8226" y="8058"/>
                    </a:cubicBezTo>
                    <a:cubicBezTo>
                      <a:pt x="8420" y="8058"/>
                      <a:pt x="8608" y="7913"/>
                      <a:pt x="8592" y="7670"/>
                    </a:cubicBezTo>
                    <a:cubicBezTo>
                      <a:pt x="8512" y="5850"/>
                      <a:pt x="8592" y="3789"/>
                      <a:pt x="9395" y="2130"/>
                    </a:cubicBezTo>
                    <a:cubicBezTo>
                      <a:pt x="9786" y="1334"/>
                      <a:pt x="10556" y="841"/>
                      <a:pt x="11312" y="841"/>
                    </a:cubicBezTo>
                    <a:close/>
                    <a:moveTo>
                      <a:pt x="11120" y="1"/>
                    </a:moveTo>
                    <a:cubicBezTo>
                      <a:pt x="10887" y="1"/>
                      <a:pt x="10650" y="31"/>
                      <a:pt x="10412" y="95"/>
                    </a:cubicBezTo>
                    <a:cubicBezTo>
                      <a:pt x="8223" y="709"/>
                      <a:pt x="7824" y="3901"/>
                      <a:pt x="7796" y="6230"/>
                    </a:cubicBezTo>
                    <a:lnTo>
                      <a:pt x="7796" y="6230"/>
                    </a:lnTo>
                    <a:cubicBezTo>
                      <a:pt x="6805" y="4697"/>
                      <a:pt x="5415" y="3120"/>
                      <a:pt x="3560" y="3120"/>
                    </a:cubicBezTo>
                    <a:cubicBezTo>
                      <a:pt x="2276" y="3120"/>
                      <a:pt x="643" y="4110"/>
                      <a:pt x="589" y="5529"/>
                    </a:cubicBezTo>
                    <a:cubicBezTo>
                      <a:pt x="498" y="7607"/>
                      <a:pt x="3095" y="9471"/>
                      <a:pt x="4990" y="10638"/>
                    </a:cubicBezTo>
                    <a:lnTo>
                      <a:pt x="4990" y="10638"/>
                    </a:lnTo>
                    <a:cubicBezTo>
                      <a:pt x="3326" y="11019"/>
                      <a:pt x="1498" y="11674"/>
                      <a:pt x="616" y="13130"/>
                    </a:cubicBezTo>
                    <a:cubicBezTo>
                      <a:pt x="1" y="14174"/>
                      <a:pt x="54" y="15753"/>
                      <a:pt x="1018" y="16583"/>
                    </a:cubicBezTo>
                    <a:cubicBezTo>
                      <a:pt x="1470" y="17002"/>
                      <a:pt x="2018" y="17172"/>
                      <a:pt x="2609" y="17172"/>
                    </a:cubicBezTo>
                    <a:cubicBezTo>
                      <a:pt x="4021" y="17172"/>
                      <a:pt x="5679" y="16206"/>
                      <a:pt x="6869" y="15364"/>
                    </a:cubicBezTo>
                    <a:lnTo>
                      <a:pt x="6869" y="15364"/>
                    </a:lnTo>
                    <a:cubicBezTo>
                      <a:pt x="6487" y="16997"/>
                      <a:pt x="6280" y="18952"/>
                      <a:pt x="7174" y="20304"/>
                    </a:cubicBezTo>
                    <a:cubicBezTo>
                      <a:pt x="7627" y="20992"/>
                      <a:pt x="8423" y="21398"/>
                      <a:pt x="9222" y="21398"/>
                    </a:cubicBezTo>
                    <a:cubicBezTo>
                      <a:pt x="9604" y="21398"/>
                      <a:pt x="9986" y="21305"/>
                      <a:pt x="10332" y="21106"/>
                    </a:cubicBezTo>
                    <a:cubicBezTo>
                      <a:pt x="12027" y="20125"/>
                      <a:pt x="12105" y="17342"/>
                      <a:pt x="11945" y="15295"/>
                    </a:cubicBezTo>
                    <a:lnTo>
                      <a:pt x="11945" y="15295"/>
                    </a:lnTo>
                    <a:cubicBezTo>
                      <a:pt x="13164" y="16511"/>
                      <a:pt x="15223" y="18099"/>
                      <a:pt x="16819" y="18099"/>
                    </a:cubicBezTo>
                    <a:cubicBezTo>
                      <a:pt x="17603" y="18099"/>
                      <a:pt x="18276" y="17716"/>
                      <a:pt x="18683" y="16717"/>
                    </a:cubicBezTo>
                    <a:cubicBezTo>
                      <a:pt x="19627" y="14491"/>
                      <a:pt x="17173" y="12681"/>
                      <a:pt x="15189" y="11715"/>
                    </a:cubicBezTo>
                    <a:lnTo>
                      <a:pt x="15189" y="11715"/>
                    </a:lnTo>
                    <a:cubicBezTo>
                      <a:pt x="17631" y="10900"/>
                      <a:pt x="21237" y="8820"/>
                      <a:pt x="19138" y="6144"/>
                    </a:cubicBezTo>
                    <a:cubicBezTo>
                      <a:pt x="18557" y="5401"/>
                      <a:pt x="17823" y="5108"/>
                      <a:pt x="17036" y="5108"/>
                    </a:cubicBezTo>
                    <a:cubicBezTo>
                      <a:pt x="15748" y="5108"/>
                      <a:pt x="14316" y="5892"/>
                      <a:pt x="13171" y="6770"/>
                    </a:cubicBezTo>
                    <a:lnTo>
                      <a:pt x="13171" y="6770"/>
                    </a:lnTo>
                    <a:cubicBezTo>
                      <a:pt x="13843" y="5165"/>
                      <a:pt x="14295" y="3362"/>
                      <a:pt x="13678" y="1782"/>
                    </a:cubicBezTo>
                    <a:cubicBezTo>
                      <a:pt x="13256" y="717"/>
                      <a:pt x="12246" y="1"/>
                      <a:pt x="1112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7"/>
              <p:cNvSpPr/>
              <p:nvPr/>
            </p:nvSpPr>
            <p:spPr>
              <a:xfrm>
                <a:off x="8300375" y="1355075"/>
                <a:ext cx="106750" cy="95350"/>
              </a:xfrm>
              <a:custGeom>
                <a:avLst/>
                <a:gdLst/>
                <a:ahLst/>
                <a:cxnLst/>
                <a:rect l="l" t="t" r="r" b="b"/>
                <a:pathLst>
                  <a:path w="4270" h="3814" extrusionOk="0">
                    <a:moveTo>
                      <a:pt x="2263" y="1"/>
                    </a:moveTo>
                    <a:cubicBezTo>
                      <a:pt x="2085" y="1"/>
                      <a:pt x="1892" y="18"/>
                      <a:pt x="1686" y="55"/>
                    </a:cubicBezTo>
                    <a:cubicBezTo>
                      <a:pt x="161" y="322"/>
                      <a:pt x="0" y="2758"/>
                      <a:pt x="1151" y="3534"/>
                    </a:cubicBezTo>
                    <a:cubicBezTo>
                      <a:pt x="1430" y="3727"/>
                      <a:pt x="1765" y="3814"/>
                      <a:pt x="2109" y="3814"/>
                    </a:cubicBezTo>
                    <a:cubicBezTo>
                      <a:pt x="3150" y="3814"/>
                      <a:pt x="4270" y="3015"/>
                      <a:pt x="4149" y="1928"/>
                    </a:cubicBezTo>
                    <a:cubicBezTo>
                      <a:pt x="4010" y="724"/>
                      <a:pt x="3410" y="1"/>
                      <a:pt x="22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45" name="Google Shape;845;p7"/>
            <p:cNvGrpSpPr/>
            <p:nvPr/>
          </p:nvGrpSpPr>
          <p:grpSpPr>
            <a:xfrm rot="10800000">
              <a:off x="6057775" y="3936175"/>
              <a:ext cx="647450" cy="635425"/>
              <a:chOff x="5773925" y="1794275"/>
              <a:chExt cx="647450" cy="635425"/>
            </a:xfrm>
          </p:grpSpPr>
          <p:sp>
            <p:nvSpPr>
              <p:cNvPr id="846" name="Google Shape;846;p7"/>
              <p:cNvSpPr/>
              <p:nvPr/>
            </p:nvSpPr>
            <p:spPr>
              <a:xfrm>
                <a:off x="6070300" y="1794275"/>
                <a:ext cx="159600" cy="329925"/>
              </a:xfrm>
              <a:custGeom>
                <a:avLst/>
                <a:gdLst/>
                <a:ahLst/>
                <a:cxnLst/>
                <a:rect l="l" t="t" r="r" b="b"/>
                <a:pathLst>
                  <a:path w="6384" h="13197" extrusionOk="0">
                    <a:moveTo>
                      <a:pt x="4796" y="0"/>
                    </a:moveTo>
                    <a:cubicBezTo>
                      <a:pt x="4457" y="0"/>
                      <a:pt x="4107" y="101"/>
                      <a:pt x="3799" y="279"/>
                    </a:cubicBezTo>
                    <a:cubicBezTo>
                      <a:pt x="3283" y="613"/>
                      <a:pt x="2857" y="1160"/>
                      <a:pt x="2523" y="1677"/>
                    </a:cubicBezTo>
                    <a:cubicBezTo>
                      <a:pt x="395" y="5081"/>
                      <a:pt x="0" y="9489"/>
                      <a:pt x="1489" y="13197"/>
                    </a:cubicBezTo>
                    <a:cubicBezTo>
                      <a:pt x="3648" y="9975"/>
                      <a:pt x="5714" y="6571"/>
                      <a:pt x="6231" y="2710"/>
                    </a:cubicBezTo>
                    <a:cubicBezTo>
                      <a:pt x="6383" y="1829"/>
                      <a:pt x="6353" y="735"/>
                      <a:pt x="5623" y="248"/>
                    </a:cubicBezTo>
                    <a:cubicBezTo>
                      <a:pt x="5382" y="78"/>
                      <a:pt x="5093" y="0"/>
                      <a:pt x="479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7" name="Google Shape;847;p7"/>
              <p:cNvSpPr/>
              <p:nvPr/>
            </p:nvSpPr>
            <p:spPr>
              <a:xfrm>
                <a:off x="5871950" y="1844175"/>
                <a:ext cx="229525" cy="278500"/>
              </a:xfrm>
              <a:custGeom>
                <a:avLst/>
                <a:gdLst/>
                <a:ahLst/>
                <a:cxnLst/>
                <a:rect l="l" t="t" r="r" b="b"/>
                <a:pathLst>
                  <a:path w="9181" h="11140" extrusionOk="0">
                    <a:moveTo>
                      <a:pt x="2512" y="0"/>
                    </a:moveTo>
                    <a:cubicBezTo>
                      <a:pt x="2101" y="0"/>
                      <a:pt x="1696" y="98"/>
                      <a:pt x="1338" y="319"/>
                    </a:cubicBezTo>
                    <a:cubicBezTo>
                      <a:pt x="305" y="927"/>
                      <a:pt x="1" y="2325"/>
                      <a:pt x="365" y="3450"/>
                    </a:cubicBezTo>
                    <a:cubicBezTo>
                      <a:pt x="821" y="4970"/>
                      <a:pt x="2159" y="6003"/>
                      <a:pt x="3405" y="7006"/>
                    </a:cubicBezTo>
                    <a:cubicBezTo>
                      <a:pt x="5350" y="8404"/>
                      <a:pt x="7265" y="9833"/>
                      <a:pt x="9180" y="11140"/>
                    </a:cubicBezTo>
                    <a:cubicBezTo>
                      <a:pt x="8572" y="7614"/>
                      <a:pt x="7782" y="3875"/>
                      <a:pt x="5290" y="1383"/>
                    </a:cubicBezTo>
                    <a:cubicBezTo>
                      <a:pt x="4742" y="836"/>
                      <a:pt x="4165" y="380"/>
                      <a:pt x="3466" y="167"/>
                    </a:cubicBezTo>
                    <a:cubicBezTo>
                      <a:pt x="3159" y="60"/>
                      <a:pt x="2834" y="0"/>
                      <a:pt x="251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8" name="Google Shape;848;p7"/>
              <p:cNvSpPr/>
              <p:nvPr/>
            </p:nvSpPr>
            <p:spPr>
              <a:xfrm>
                <a:off x="5773925" y="2035525"/>
                <a:ext cx="329075" cy="153300"/>
              </a:xfrm>
              <a:custGeom>
                <a:avLst/>
                <a:gdLst/>
                <a:ahLst/>
                <a:cxnLst/>
                <a:rect l="l" t="t" r="r" b="b"/>
                <a:pathLst>
                  <a:path w="13163" h="6132" extrusionOk="0">
                    <a:moveTo>
                      <a:pt x="5222" y="0"/>
                    </a:moveTo>
                    <a:cubicBezTo>
                      <a:pt x="5042" y="0"/>
                      <a:pt x="4862" y="7"/>
                      <a:pt x="4682" y="21"/>
                    </a:cubicBezTo>
                    <a:cubicBezTo>
                      <a:pt x="3131" y="173"/>
                      <a:pt x="1551" y="933"/>
                      <a:pt x="730" y="2301"/>
                    </a:cubicBezTo>
                    <a:cubicBezTo>
                      <a:pt x="153" y="3243"/>
                      <a:pt x="1" y="4580"/>
                      <a:pt x="761" y="5371"/>
                    </a:cubicBezTo>
                    <a:cubicBezTo>
                      <a:pt x="1308" y="5948"/>
                      <a:pt x="2159" y="6100"/>
                      <a:pt x="2979" y="6130"/>
                    </a:cubicBezTo>
                    <a:cubicBezTo>
                      <a:pt x="3027" y="6131"/>
                      <a:pt x="3075" y="6132"/>
                      <a:pt x="3123" y="6132"/>
                    </a:cubicBezTo>
                    <a:cubicBezTo>
                      <a:pt x="6655" y="6132"/>
                      <a:pt x="9953" y="3938"/>
                      <a:pt x="13162" y="3668"/>
                    </a:cubicBezTo>
                    <a:cubicBezTo>
                      <a:pt x="11885" y="2726"/>
                      <a:pt x="10639" y="1784"/>
                      <a:pt x="9241" y="1054"/>
                    </a:cubicBezTo>
                    <a:cubicBezTo>
                      <a:pt x="8002" y="408"/>
                      <a:pt x="6620" y="0"/>
                      <a:pt x="522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 name="Google Shape;849;p7"/>
              <p:cNvSpPr/>
              <p:nvPr/>
            </p:nvSpPr>
            <p:spPr>
              <a:xfrm>
                <a:off x="5877275" y="2122650"/>
                <a:ext cx="223425" cy="264875"/>
              </a:xfrm>
              <a:custGeom>
                <a:avLst/>
                <a:gdLst/>
                <a:ahLst/>
                <a:cxnLst/>
                <a:rect l="l" t="t" r="r" b="b"/>
                <a:pathLst>
                  <a:path w="8937" h="10595" extrusionOk="0">
                    <a:moveTo>
                      <a:pt x="8937" y="1"/>
                    </a:moveTo>
                    <a:lnTo>
                      <a:pt x="8937" y="1"/>
                    </a:lnTo>
                    <a:cubicBezTo>
                      <a:pt x="5077" y="578"/>
                      <a:pt x="1611" y="3466"/>
                      <a:pt x="365" y="7174"/>
                    </a:cubicBezTo>
                    <a:cubicBezTo>
                      <a:pt x="152" y="7752"/>
                      <a:pt x="1" y="8360"/>
                      <a:pt x="92" y="8937"/>
                    </a:cubicBezTo>
                    <a:cubicBezTo>
                      <a:pt x="152" y="9545"/>
                      <a:pt x="456" y="10092"/>
                      <a:pt x="943" y="10396"/>
                    </a:cubicBezTo>
                    <a:cubicBezTo>
                      <a:pt x="1188" y="10535"/>
                      <a:pt x="1455" y="10595"/>
                      <a:pt x="1725" y="10595"/>
                    </a:cubicBezTo>
                    <a:cubicBezTo>
                      <a:pt x="2226" y="10595"/>
                      <a:pt x="2736" y="10388"/>
                      <a:pt x="3131" y="10092"/>
                    </a:cubicBezTo>
                    <a:cubicBezTo>
                      <a:pt x="3739" y="9606"/>
                      <a:pt x="4104" y="8937"/>
                      <a:pt x="4499" y="8238"/>
                    </a:cubicBezTo>
                    <a:cubicBezTo>
                      <a:pt x="6049" y="5594"/>
                      <a:pt x="7508" y="2889"/>
                      <a:pt x="893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7"/>
              <p:cNvSpPr/>
              <p:nvPr/>
            </p:nvSpPr>
            <p:spPr>
              <a:xfrm>
                <a:off x="6044450" y="2124175"/>
                <a:ext cx="158850" cy="305525"/>
              </a:xfrm>
              <a:custGeom>
                <a:avLst/>
                <a:gdLst/>
                <a:ahLst/>
                <a:cxnLst/>
                <a:rect l="l" t="t" r="r" b="b"/>
                <a:pathLst>
                  <a:path w="6354" h="12221" extrusionOk="0">
                    <a:moveTo>
                      <a:pt x="2432" y="1"/>
                    </a:moveTo>
                    <a:cubicBezTo>
                      <a:pt x="669" y="2584"/>
                      <a:pt x="1" y="5989"/>
                      <a:pt x="730" y="9059"/>
                    </a:cubicBezTo>
                    <a:cubicBezTo>
                      <a:pt x="912" y="9819"/>
                      <a:pt x="1156" y="10548"/>
                      <a:pt x="1642" y="11156"/>
                    </a:cubicBezTo>
                    <a:cubicBezTo>
                      <a:pt x="2098" y="11764"/>
                      <a:pt x="2827" y="12220"/>
                      <a:pt x="3587" y="12220"/>
                    </a:cubicBezTo>
                    <a:cubicBezTo>
                      <a:pt x="3604" y="12220"/>
                      <a:pt x="3620" y="12220"/>
                      <a:pt x="3637" y="12220"/>
                    </a:cubicBezTo>
                    <a:cubicBezTo>
                      <a:pt x="4801" y="12220"/>
                      <a:pt x="5780" y="11170"/>
                      <a:pt x="6049" y="10031"/>
                    </a:cubicBezTo>
                    <a:cubicBezTo>
                      <a:pt x="6353" y="8907"/>
                      <a:pt x="6049" y="7691"/>
                      <a:pt x="5715" y="6536"/>
                    </a:cubicBezTo>
                    <a:cubicBezTo>
                      <a:pt x="4925" y="4195"/>
                      <a:pt x="3770" y="1976"/>
                      <a:pt x="243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 name="Google Shape;851;p7"/>
              <p:cNvSpPr/>
              <p:nvPr/>
            </p:nvSpPr>
            <p:spPr>
              <a:xfrm>
                <a:off x="6100675" y="1920625"/>
                <a:ext cx="300200" cy="209650"/>
              </a:xfrm>
              <a:custGeom>
                <a:avLst/>
                <a:gdLst/>
                <a:ahLst/>
                <a:cxnLst/>
                <a:rect l="l" t="t" r="r" b="b"/>
                <a:pathLst>
                  <a:path w="12008" h="8386" extrusionOk="0">
                    <a:moveTo>
                      <a:pt x="9661" y="0"/>
                    </a:moveTo>
                    <a:cubicBezTo>
                      <a:pt x="9175" y="0"/>
                      <a:pt x="8671" y="116"/>
                      <a:pt x="8208" y="270"/>
                    </a:cubicBezTo>
                    <a:cubicBezTo>
                      <a:pt x="4439" y="1547"/>
                      <a:pt x="1794" y="4890"/>
                      <a:pt x="1" y="8386"/>
                    </a:cubicBezTo>
                    <a:cubicBezTo>
                      <a:pt x="2129" y="6593"/>
                      <a:pt x="5199" y="6380"/>
                      <a:pt x="7995" y="5650"/>
                    </a:cubicBezTo>
                    <a:cubicBezTo>
                      <a:pt x="9211" y="5346"/>
                      <a:pt x="10487" y="4830"/>
                      <a:pt x="11247" y="3827"/>
                    </a:cubicBezTo>
                    <a:cubicBezTo>
                      <a:pt x="12007" y="2793"/>
                      <a:pt x="12007" y="1121"/>
                      <a:pt x="10974" y="392"/>
                    </a:cubicBezTo>
                    <a:cubicBezTo>
                      <a:pt x="10585" y="108"/>
                      <a:pt x="10131" y="0"/>
                      <a:pt x="96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7"/>
              <p:cNvSpPr/>
              <p:nvPr/>
            </p:nvSpPr>
            <p:spPr>
              <a:xfrm>
                <a:off x="6097650" y="2065425"/>
                <a:ext cx="323725" cy="136075"/>
              </a:xfrm>
              <a:custGeom>
                <a:avLst/>
                <a:gdLst/>
                <a:ahLst/>
                <a:cxnLst/>
                <a:rect l="l" t="t" r="r" b="b"/>
                <a:pathLst>
                  <a:path w="12949" h="5443" extrusionOk="0">
                    <a:moveTo>
                      <a:pt x="7799" y="0"/>
                    </a:moveTo>
                    <a:cubicBezTo>
                      <a:pt x="5028" y="0"/>
                      <a:pt x="2250" y="869"/>
                      <a:pt x="0" y="2472"/>
                    </a:cubicBezTo>
                    <a:cubicBezTo>
                      <a:pt x="1459" y="2594"/>
                      <a:pt x="2797" y="3050"/>
                      <a:pt x="3982" y="3658"/>
                    </a:cubicBezTo>
                    <a:cubicBezTo>
                      <a:pt x="5198" y="4235"/>
                      <a:pt x="6353" y="4904"/>
                      <a:pt x="7690" y="5238"/>
                    </a:cubicBezTo>
                    <a:cubicBezTo>
                      <a:pt x="8162" y="5370"/>
                      <a:pt x="8666" y="5442"/>
                      <a:pt x="9163" y="5442"/>
                    </a:cubicBezTo>
                    <a:cubicBezTo>
                      <a:pt x="10045" y="5442"/>
                      <a:pt x="10910" y="5216"/>
                      <a:pt x="11551" y="4691"/>
                    </a:cubicBezTo>
                    <a:cubicBezTo>
                      <a:pt x="12584" y="3840"/>
                      <a:pt x="12949" y="2108"/>
                      <a:pt x="12037" y="1105"/>
                    </a:cubicBezTo>
                    <a:cubicBezTo>
                      <a:pt x="11551" y="527"/>
                      <a:pt x="10760" y="314"/>
                      <a:pt x="10031" y="193"/>
                    </a:cubicBezTo>
                    <a:cubicBezTo>
                      <a:pt x="9294" y="63"/>
                      <a:pt x="8547" y="0"/>
                      <a:pt x="779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 name="Google Shape;853;p7"/>
              <p:cNvSpPr/>
              <p:nvPr/>
            </p:nvSpPr>
            <p:spPr>
              <a:xfrm>
                <a:off x="6102975" y="2129825"/>
                <a:ext cx="259900" cy="221800"/>
              </a:xfrm>
              <a:custGeom>
                <a:avLst/>
                <a:gdLst/>
                <a:ahLst/>
                <a:cxnLst/>
                <a:rect l="l" t="t" r="r" b="b"/>
                <a:pathLst>
                  <a:path w="10396" h="8872" extrusionOk="0">
                    <a:moveTo>
                      <a:pt x="828" y="0"/>
                    </a:moveTo>
                    <a:cubicBezTo>
                      <a:pt x="556" y="0"/>
                      <a:pt x="280" y="16"/>
                      <a:pt x="0" y="48"/>
                    </a:cubicBezTo>
                    <a:cubicBezTo>
                      <a:pt x="1581" y="2328"/>
                      <a:pt x="3161" y="4608"/>
                      <a:pt x="4955" y="6735"/>
                    </a:cubicBezTo>
                    <a:cubicBezTo>
                      <a:pt x="5532" y="7434"/>
                      <a:pt x="6140" y="8134"/>
                      <a:pt x="6961" y="8559"/>
                    </a:cubicBezTo>
                    <a:cubicBezTo>
                      <a:pt x="7347" y="8759"/>
                      <a:pt x="7787" y="8872"/>
                      <a:pt x="8217" y="8872"/>
                    </a:cubicBezTo>
                    <a:cubicBezTo>
                      <a:pt x="8701" y="8872"/>
                      <a:pt x="9174" y="8729"/>
                      <a:pt x="9544" y="8407"/>
                    </a:cubicBezTo>
                    <a:cubicBezTo>
                      <a:pt x="10304" y="7769"/>
                      <a:pt x="10395" y="6553"/>
                      <a:pt x="10000" y="5641"/>
                    </a:cubicBezTo>
                    <a:cubicBezTo>
                      <a:pt x="9605" y="4729"/>
                      <a:pt x="8845" y="4000"/>
                      <a:pt x="8085" y="3361"/>
                    </a:cubicBezTo>
                    <a:cubicBezTo>
                      <a:pt x="5982" y="1618"/>
                      <a:pt x="3601" y="0"/>
                      <a:pt x="82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54" name="Google Shape;854;p7"/>
            <p:cNvGrpSpPr/>
            <p:nvPr/>
          </p:nvGrpSpPr>
          <p:grpSpPr>
            <a:xfrm rot="10800000">
              <a:off x="5166900" y="4328400"/>
              <a:ext cx="1627550" cy="885025"/>
              <a:chOff x="6449650" y="376500"/>
              <a:chExt cx="1627550" cy="885025"/>
            </a:xfrm>
          </p:grpSpPr>
          <p:sp>
            <p:nvSpPr>
              <p:cNvPr id="855" name="Google Shape;855;p7"/>
              <p:cNvSpPr/>
              <p:nvPr/>
            </p:nvSpPr>
            <p:spPr>
              <a:xfrm>
                <a:off x="6608300" y="376500"/>
                <a:ext cx="1468900" cy="885025"/>
              </a:xfrm>
              <a:custGeom>
                <a:avLst/>
                <a:gdLst/>
                <a:ahLst/>
                <a:cxnLst/>
                <a:rect l="l" t="t" r="r" b="b"/>
                <a:pathLst>
                  <a:path w="58756" h="35401" extrusionOk="0">
                    <a:moveTo>
                      <a:pt x="25832" y="1"/>
                    </a:moveTo>
                    <a:cubicBezTo>
                      <a:pt x="24623" y="1"/>
                      <a:pt x="23392" y="185"/>
                      <a:pt x="22219" y="393"/>
                    </a:cubicBezTo>
                    <a:cubicBezTo>
                      <a:pt x="14377" y="1822"/>
                      <a:pt x="6778" y="4557"/>
                      <a:pt x="0" y="8721"/>
                    </a:cubicBezTo>
                    <a:cubicBezTo>
                      <a:pt x="6231" y="19755"/>
                      <a:pt x="11703" y="28539"/>
                      <a:pt x="20426" y="32886"/>
                    </a:cubicBezTo>
                    <a:cubicBezTo>
                      <a:pt x="21495" y="33412"/>
                      <a:pt x="22795" y="33831"/>
                      <a:pt x="23980" y="33831"/>
                    </a:cubicBezTo>
                    <a:cubicBezTo>
                      <a:pt x="24985" y="33831"/>
                      <a:pt x="25908" y="33529"/>
                      <a:pt x="26536" y="32734"/>
                    </a:cubicBezTo>
                    <a:cubicBezTo>
                      <a:pt x="27387" y="31670"/>
                      <a:pt x="27265" y="30090"/>
                      <a:pt x="26657" y="28874"/>
                    </a:cubicBezTo>
                    <a:cubicBezTo>
                      <a:pt x="26019" y="27658"/>
                      <a:pt x="24985" y="26746"/>
                      <a:pt x="23952" y="25834"/>
                    </a:cubicBezTo>
                    <a:lnTo>
                      <a:pt x="23952" y="25834"/>
                    </a:lnTo>
                    <a:cubicBezTo>
                      <a:pt x="28876" y="29147"/>
                      <a:pt x="34043" y="32035"/>
                      <a:pt x="39423" y="34467"/>
                    </a:cubicBezTo>
                    <a:cubicBezTo>
                      <a:pt x="40513" y="34968"/>
                      <a:pt x="41799" y="35401"/>
                      <a:pt x="42974" y="35401"/>
                    </a:cubicBezTo>
                    <a:cubicBezTo>
                      <a:pt x="43864" y="35401"/>
                      <a:pt x="44691" y="35152"/>
                      <a:pt x="45320" y="34497"/>
                    </a:cubicBezTo>
                    <a:cubicBezTo>
                      <a:pt x="46445" y="33342"/>
                      <a:pt x="46202" y="31275"/>
                      <a:pt x="45168" y="29998"/>
                    </a:cubicBezTo>
                    <a:cubicBezTo>
                      <a:pt x="44165" y="28691"/>
                      <a:pt x="42615" y="27931"/>
                      <a:pt x="41126" y="27263"/>
                    </a:cubicBezTo>
                    <a:lnTo>
                      <a:pt x="41126" y="27263"/>
                    </a:lnTo>
                    <a:cubicBezTo>
                      <a:pt x="45381" y="28387"/>
                      <a:pt x="49788" y="28965"/>
                      <a:pt x="54196" y="28965"/>
                    </a:cubicBezTo>
                    <a:cubicBezTo>
                      <a:pt x="55533" y="28935"/>
                      <a:pt x="57023" y="28783"/>
                      <a:pt x="57782" y="27719"/>
                    </a:cubicBezTo>
                    <a:cubicBezTo>
                      <a:pt x="58755" y="26290"/>
                      <a:pt x="57782" y="24375"/>
                      <a:pt x="56627" y="23099"/>
                    </a:cubicBezTo>
                    <a:cubicBezTo>
                      <a:pt x="53591" y="19794"/>
                      <a:pt x="49126" y="17773"/>
                      <a:pt x="44574" y="17691"/>
                    </a:cubicBezTo>
                    <a:lnTo>
                      <a:pt x="44574" y="17691"/>
                    </a:lnTo>
                    <a:cubicBezTo>
                      <a:pt x="47352" y="17596"/>
                      <a:pt x="49439" y="14048"/>
                      <a:pt x="48117" y="11609"/>
                    </a:cubicBezTo>
                    <a:cubicBezTo>
                      <a:pt x="47205" y="9877"/>
                      <a:pt x="45229" y="9056"/>
                      <a:pt x="43375" y="8509"/>
                    </a:cubicBezTo>
                    <a:cubicBezTo>
                      <a:pt x="40753" y="7784"/>
                      <a:pt x="38013" y="7422"/>
                      <a:pt x="35272" y="7422"/>
                    </a:cubicBezTo>
                    <a:cubicBezTo>
                      <a:pt x="33557" y="7422"/>
                      <a:pt x="31842" y="7564"/>
                      <a:pt x="30155" y="7847"/>
                    </a:cubicBezTo>
                    <a:lnTo>
                      <a:pt x="30155" y="7847"/>
                    </a:lnTo>
                    <a:cubicBezTo>
                      <a:pt x="31504" y="7257"/>
                      <a:pt x="32359" y="5517"/>
                      <a:pt x="32068" y="4010"/>
                    </a:cubicBezTo>
                    <a:cubicBezTo>
                      <a:pt x="31642" y="2095"/>
                      <a:pt x="29879" y="727"/>
                      <a:pt x="27995" y="241"/>
                    </a:cubicBezTo>
                    <a:cubicBezTo>
                      <a:pt x="27294" y="69"/>
                      <a:pt x="26567" y="1"/>
                      <a:pt x="2583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 name="Google Shape;856;p7"/>
              <p:cNvSpPr/>
              <p:nvPr/>
            </p:nvSpPr>
            <p:spPr>
              <a:xfrm>
                <a:off x="6449650" y="567150"/>
                <a:ext cx="1550450" cy="431325"/>
              </a:xfrm>
              <a:custGeom>
                <a:avLst/>
                <a:gdLst/>
                <a:ahLst/>
                <a:cxnLst/>
                <a:rect l="l" t="t" r="r" b="b"/>
                <a:pathLst>
                  <a:path w="62018" h="17253" extrusionOk="0">
                    <a:moveTo>
                      <a:pt x="2374" y="1"/>
                    </a:moveTo>
                    <a:cubicBezTo>
                      <a:pt x="0" y="1"/>
                      <a:pt x="827" y="685"/>
                      <a:pt x="5009" y="1339"/>
                    </a:cubicBezTo>
                    <a:cubicBezTo>
                      <a:pt x="13793" y="2858"/>
                      <a:pt x="23702" y="4773"/>
                      <a:pt x="33459" y="7418"/>
                    </a:cubicBezTo>
                    <a:cubicBezTo>
                      <a:pt x="43216" y="10062"/>
                      <a:pt x="52882" y="13345"/>
                      <a:pt x="61119" y="16992"/>
                    </a:cubicBezTo>
                    <a:cubicBezTo>
                      <a:pt x="61551" y="17170"/>
                      <a:pt x="61813" y="17253"/>
                      <a:pt x="61899" y="17253"/>
                    </a:cubicBezTo>
                    <a:cubicBezTo>
                      <a:pt x="62018" y="17253"/>
                      <a:pt x="61794" y="17093"/>
                      <a:pt x="61210" y="16810"/>
                    </a:cubicBezTo>
                    <a:cubicBezTo>
                      <a:pt x="44128" y="8877"/>
                      <a:pt x="25344" y="2980"/>
                      <a:pt x="6681" y="366"/>
                    </a:cubicBezTo>
                    <a:cubicBezTo>
                      <a:pt x="4751" y="108"/>
                      <a:pt x="3312" y="1"/>
                      <a:pt x="237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 name="Google Shape;857;p7"/>
              <p:cNvSpPr/>
              <p:nvPr/>
            </p:nvSpPr>
            <p:spPr>
              <a:xfrm>
                <a:off x="7132850" y="686650"/>
                <a:ext cx="415500" cy="362775"/>
              </a:xfrm>
              <a:custGeom>
                <a:avLst/>
                <a:gdLst/>
                <a:ahLst/>
                <a:cxnLst/>
                <a:rect l="l" t="t" r="r" b="b"/>
                <a:pathLst>
                  <a:path w="16620" h="14511" extrusionOk="0">
                    <a:moveTo>
                      <a:pt x="471" y="1"/>
                    </a:moveTo>
                    <a:cubicBezTo>
                      <a:pt x="0" y="1"/>
                      <a:pt x="31" y="581"/>
                      <a:pt x="842" y="1483"/>
                    </a:cubicBezTo>
                    <a:cubicBezTo>
                      <a:pt x="5037" y="6042"/>
                      <a:pt x="11450" y="10480"/>
                      <a:pt x="16283" y="14401"/>
                    </a:cubicBezTo>
                    <a:cubicBezTo>
                      <a:pt x="16393" y="14477"/>
                      <a:pt x="16478" y="14511"/>
                      <a:pt x="16529" y="14511"/>
                    </a:cubicBezTo>
                    <a:cubicBezTo>
                      <a:pt x="16620" y="14511"/>
                      <a:pt x="16600" y="14405"/>
                      <a:pt x="16405" y="14249"/>
                    </a:cubicBezTo>
                    <a:cubicBezTo>
                      <a:pt x="11633" y="9872"/>
                      <a:pt x="6891" y="5161"/>
                      <a:pt x="2058" y="905"/>
                    </a:cubicBezTo>
                    <a:cubicBezTo>
                      <a:pt x="1353" y="274"/>
                      <a:pt x="794" y="1"/>
                      <a:pt x="47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 name="Google Shape;858;p7"/>
              <p:cNvSpPr/>
              <p:nvPr/>
            </p:nvSpPr>
            <p:spPr>
              <a:xfrm>
                <a:off x="7260575" y="673600"/>
                <a:ext cx="407025" cy="64175"/>
              </a:xfrm>
              <a:custGeom>
                <a:avLst/>
                <a:gdLst/>
                <a:ahLst/>
                <a:cxnLst/>
                <a:rect l="l" t="t" r="r" b="b"/>
                <a:pathLst>
                  <a:path w="16281" h="2567" extrusionOk="0">
                    <a:moveTo>
                      <a:pt x="10525" y="0"/>
                    </a:moveTo>
                    <a:cubicBezTo>
                      <a:pt x="7480" y="0"/>
                      <a:pt x="4406" y="366"/>
                      <a:pt x="1508" y="1275"/>
                    </a:cubicBezTo>
                    <a:cubicBezTo>
                      <a:pt x="0" y="1706"/>
                      <a:pt x="43" y="2567"/>
                      <a:pt x="1067" y="2567"/>
                    </a:cubicBezTo>
                    <a:cubicBezTo>
                      <a:pt x="1198" y="2567"/>
                      <a:pt x="1346" y="2553"/>
                      <a:pt x="1508" y="2521"/>
                    </a:cubicBezTo>
                    <a:cubicBezTo>
                      <a:pt x="3758" y="2157"/>
                      <a:pt x="6159" y="1579"/>
                      <a:pt x="8651" y="1154"/>
                    </a:cubicBezTo>
                    <a:cubicBezTo>
                      <a:pt x="10718" y="771"/>
                      <a:pt x="12869" y="517"/>
                      <a:pt x="14855" y="517"/>
                    </a:cubicBezTo>
                    <a:cubicBezTo>
                      <a:pt x="15236" y="517"/>
                      <a:pt x="15610" y="526"/>
                      <a:pt x="15977" y="546"/>
                    </a:cubicBezTo>
                    <a:cubicBezTo>
                      <a:pt x="16250" y="546"/>
                      <a:pt x="16281" y="394"/>
                      <a:pt x="15977" y="363"/>
                    </a:cubicBezTo>
                    <a:cubicBezTo>
                      <a:pt x="14201" y="134"/>
                      <a:pt x="12368" y="0"/>
                      <a:pt x="105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 name="Google Shape;859;p7"/>
              <p:cNvSpPr/>
              <p:nvPr/>
            </p:nvSpPr>
            <p:spPr>
              <a:xfrm>
                <a:off x="6814425" y="497500"/>
                <a:ext cx="468675" cy="122275"/>
              </a:xfrm>
              <a:custGeom>
                <a:avLst/>
                <a:gdLst/>
                <a:ahLst/>
                <a:cxnLst/>
                <a:rect l="l" t="t" r="r" b="b"/>
                <a:pathLst>
                  <a:path w="18747" h="4891" extrusionOk="0">
                    <a:moveTo>
                      <a:pt x="17122" y="0"/>
                    </a:moveTo>
                    <a:cubicBezTo>
                      <a:pt x="11873" y="0"/>
                      <a:pt x="6347" y="1034"/>
                      <a:pt x="1573" y="3365"/>
                    </a:cubicBezTo>
                    <a:cubicBezTo>
                      <a:pt x="95" y="4128"/>
                      <a:pt x="0" y="4891"/>
                      <a:pt x="821" y="4891"/>
                    </a:cubicBezTo>
                    <a:cubicBezTo>
                      <a:pt x="1046" y="4891"/>
                      <a:pt x="1341" y="4833"/>
                      <a:pt x="1695" y="4702"/>
                    </a:cubicBezTo>
                    <a:cubicBezTo>
                      <a:pt x="4217" y="3790"/>
                      <a:pt x="6923" y="2696"/>
                      <a:pt x="9841" y="1815"/>
                    </a:cubicBezTo>
                    <a:cubicBezTo>
                      <a:pt x="12667" y="933"/>
                      <a:pt x="15677" y="325"/>
                      <a:pt x="18412" y="204"/>
                    </a:cubicBezTo>
                    <a:cubicBezTo>
                      <a:pt x="18747" y="173"/>
                      <a:pt x="18747" y="21"/>
                      <a:pt x="18412" y="21"/>
                    </a:cubicBezTo>
                    <a:cubicBezTo>
                      <a:pt x="17984" y="7"/>
                      <a:pt x="17554" y="0"/>
                      <a:pt x="1712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 name="Google Shape;860;p7"/>
              <p:cNvSpPr/>
              <p:nvPr/>
            </p:nvSpPr>
            <p:spPr>
              <a:xfrm>
                <a:off x="6725375" y="614150"/>
                <a:ext cx="365800" cy="430475"/>
              </a:xfrm>
              <a:custGeom>
                <a:avLst/>
                <a:gdLst/>
                <a:ahLst/>
                <a:cxnLst/>
                <a:rect l="l" t="t" r="r" b="b"/>
                <a:pathLst>
                  <a:path w="14632" h="17219" extrusionOk="0">
                    <a:moveTo>
                      <a:pt x="385" y="0"/>
                    </a:moveTo>
                    <a:cubicBezTo>
                      <a:pt x="47" y="0"/>
                      <a:pt x="0" y="555"/>
                      <a:pt x="484" y="1556"/>
                    </a:cubicBezTo>
                    <a:cubicBezTo>
                      <a:pt x="1852" y="4444"/>
                      <a:pt x="4010" y="7422"/>
                      <a:pt x="6503" y="10067"/>
                    </a:cubicBezTo>
                    <a:cubicBezTo>
                      <a:pt x="8995" y="12711"/>
                      <a:pt x="11761" y="15082"/>
                      <a:pt x="14315" y="17088"/>
                    </a:cubicBezTo>
                    <a:cubicBezTo>
                      <a:pt x="14428" y="17179"/>
                      <a:pt x="14512" y="17219"/>
                      <a:pt x="14557" y="17219"/>
                    </a:cubicBezTo>
                    <a:cubicBezTo>
                      <a:pt x="14631" y="17219"/>
                      <a:pt x="14596" y="17107"/>
                      <a:pt x="14406" y="16936"/>
                    </a:cubicBezTo>
                    <a:cubicBezTo>
                      <a:pt x="9451" y="12498"/>
                      <a:pt x="5257" y="6936"/>
                      <a:pt x="1791" y="1374"/>
                    </a:cubicBezTo>
                    <a:cubicBezTo>
                      <a:pt x="1207" y="433"/>
                      <a:pt x="683" y="0"/>
                      <a:pt x="38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1" name="Google Shape;861;p7"/>
            <p:cNvGrpSpPr/>
            <p:nvPr/>
          </p:nvGrpSpPr>
          <p:grpSpPr>
            <a:xfrm rot="10800000">
              <a:off x="6339425" y="4398750"/>
              <a:ext cx="986375" cy="972325"/>
              <a:chOff x="5918300" y="218850"/>
              <a:chExt cx="986375" cy="972325"/>
            </a:xfrm>
          </p:grpSpPr>
          <p:sp>
            <p:nvSpPr>
              <p:cNvPr id="862" name="Google Shape;862;p7"/>
              <p:cNvSpPr/>
              <p:nvPr/>
            </p:nvSpPr>
            <p:spPr>
              <a:xfrm>
                <a:off x="6238225" y="660625"/>
                <a:ext cx="353375" cy="530550"/>
              </a:xfrm>
              <a:custGeom>
                <a:avLst/>
                <a:gdLst/>
                <a:ahLst/>
                <a:cxnLst/>
                <a:rect l="l" t="t" r="r" b="b"/>
                <a:pathLst>
                  <a:path w="14135" h="21222" extrusionOk="0">
                    <a:moveTo>
                      <a:pt x="7387" y="1"/>
                    </a:moveTo>
                    <a:cubicBezTo>
                      <a:pt x="4104" y="4408"/>
                      <a:pt x="760" y="9089"/>
                      <a:pt x="152" y="14530"/>
                    </a:cubicBezTo>
                    <a:cubicBezTo>
                      <a:pt x="0" y="15776"/>
                      <a:pt x="61" y="17114"/>
                      <a:pt x="578" y="18269"/>
                    </a:cubicBezTo>
                    <a:cubicBezTo>
                      <a:pt x="1125" y="19454"/>
                      <a:pt x="2219" y="20396"/>
                      <a:pt x="3466" y="20488"/>
                    </a:cubicBezTo>
                    <a:cubicBezTo>
                      <a:pt x="3492" y="20488"/>
                      <a:pt x="3518" y="20489"/>
                      <a:pt x="3544" y="20489"/>
                    </a:cubicBezTo>
                    <a:cubicBezTo>
                      <a:pt x="4611" y="20489"/>
                      <a:pt x="5641" y="19890"/>
                      <a:pt x="6353" y="19089"/>
                    </a:cubicBezTo>
                    <a:cubicBezTo>
                      <a:pt x="7083" y="18238"/>
                      <a:pt x="7539" y="17205"/>
                      <a:pt x="7995" y="16202"/>
                    </a:cubicBezTo>
                    <a:cubicBezTo>
                      <a:pt x="8177" y="17600"/>
                      <a:pt x="8359" y="19029"/>
                      <a:pt x="9271" y="20153"/>
                    </a:cubicBezTo>
                    <a:cubicBezTo>
                      <a:pt x="9825" y="20799"/>
                      <a:pt x="10716" y="21221"/>
                      <a:pt x="11547" y="21221"/>
                    </a:cubicBezTo>
                    <a:cubicBezTo>
                      <a:pt x="12085" y="21221"/>
                      <a:pt x="12598" y="21045"/>
                      <a:pt x="12979" y="20639"/>
                    </a:cubicBezTo>
                    <a:cubicBezTo>
                      <a:pt x="13496" y="20062"/>
                      <a:pt x="13648" y="19211"/>
                      <a:pt x="13679" y="18421"/>
                    </a:cubicBezTo>
                    <a:cubicBezTo>
                      <a:pt x="14134" y="11673"/>
                      <a:pt x="10791" y="5320"/>
                      <a:pt x="738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 name="Google Shape;863;p7"/>
              <p:cNvSpPr/>
              <p:nvPr/>
            </p:nvSpPr>
            <p:spPr>
              <a:xfrm>
                <a:off x="6378050" y="670500"/>
                <a:ext cx="526625" cy="378175"/>
              </a:xfrm>
              <a:custGeom>
                <a:avLst/>
                <a:gdLst/>
                <a:ahLst/>
                <a:cxnLst/>
                <a:rect l="l" t="t" r="r" b="b"/>
                <a:pathLst>
                  <a:path w="21065" h="15127" extrusionOk="0">
                    <a:moveTo>
                      <a:pt x="3528" y="1"/>
                    </a:moveTo>
                    <a:cubicBezTo>
                      <a:pt x="2335" y="1"/>
                      <a:pt x="1154" y="37"/>
                      <a:pt x="0" y="92"/>
                    </a:cubicBezTo>
                    <a:cubicBezTo>
                      <a:pt x="2189" y="5107"/>
                      <a:pt x="4560" y="10366"/>
                      <a:pt x="8967" y="13588"/>
                    </a:cubicBezTo>
                    <a:cubicBezTo>
                      <a:pt x="10000" y="14348"/>
                      <a:pt x="11186" y="14986"/>
                      <a:pt x="12432" y="15108"/>
                    </a:cubicBezTo>
                    <a:cubicBezTo>
                      <a:pt x="12563" y="15120"/>
                      <a:pt x="12695" y="15127"/>
                      <a:pt x="12829" y="15127"/>
                    </a:cubicBezTo>
                    <a:cubicBezTo>
                      <a:pt x="13964" y="15127"/>
                      <a:pt x="15150" y="14662"/>
                      <a:pt x="15776" y="13709"/>
                    </a:cubicBezTo>
                    <a:cubicBezTo>
                      <a:pt x="16384" y="12737"/>
                      <a:pt x="16353" y="11521"/>
                      <a:pt x="15988" y="10457"/>
                    </a:cubicBezTo>
                    <a:cubicBezTo>
                      <a:pt x="15654" y="9424"/>
                      <a:pt x="14985" y="8481"/>
                      <a:pt x="14317" y="7630"/>
                    </a:cubicBezTo>
                    <a:lnTo>
                      <a:pt x="14317" y="7630"/>
                    </a:lnTo>
                    <a:cubicBezTo>
                      <a:pt x="15412" y="8063"/>
                      <a:pt x="16570" y="8539"/>
                      <a:pt x="17722" y="8539"/>
                    </a:cubicBezTo>
                    <a:cubicBezTo>
                      <a:pt x="17945" y="8539"/>
                      <a:pt x="18168" y="8521"/>
                      <a:pt x="18390" y="8481"/>
                    </a:cubicBezTo>
                    <a:cubicBezTo>
                      <a:pt x="19757" y="8269"/>
                      <a:pt x="21065" y="6901"/>
                      <a:pt x="20669" y="5533"/>
                    </a:cubicBezTo>
                    <a:cubicBezTo>
                      <a:pt x="20457" y="4773"/>
                      <a:pt x="19788" y="4226"/>
                      <a:pt x="19119" y="3770"/>
                    </a:cubicBezTo>
                    <a:cubicBezTo>
                      <a:pt x="14542" y="735"/>
                      <a:pt x="8906" y="1"/>
                      <a:pt x="352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 name="Google Shape;864;p7"/>
              <p:cNvSpPr/>
              <p:nvPr/>
            </p:nvSpPr>
            <p:spPr>
              <a:xfrm>
                <a:off x="6367400" y="337075"/>
                <a:ext cx="506875" cy="394325"/>
              </a:xfrm>
              <a:custGeom>
                <a:avLst/>
                <a:gdLst/>
                <a:ahLst/>
                <a:cxnLst/>
                <a:rect l="l" t="t" r="r" b="b"/>
                <a:pathLst>
                  <a:path w="20275" h="15773" extrusionOk="0">
                    <a:moveTo>
                      <a:pt x="14574" y="1"/>
                    </a:moveTo>
                    <a:cubicBezTo>
                      <a:pt x="13964" y="1"/>
                      <a:pt x="13346" y="252"/>
                      <a:pt x="12767" y="541"/>
                    </a:cubicBezTo>
                    <a:cubicBezTo>
                      <a:pt x="6749" y="3490"/>
                      <a:pt x="2888" y="9569"/>
                      <a:pt x="1" y="15223"/>
                    </a:cubicBezTo>
                    <a:cubicBezTo>
                      <a:pt x="2492" y="15501"/>
                      <a:pt x="5048" y="15773"/>
                      <a:pt x="7568" y="15773"/>
                    </a:cubicBezTo>
                    <a:cubicBezTo>
                      <a:pt x="10550" y="15773"/>
                      <a:pt x="13483" y="15392"/>
                      <a:pt x="16202" y="14189"/>
                    </a:cubicBezTo>
                    <a:cubicBezTo>
                      <a:pt x="17387" y="13672"/>
                      <a:pt x="18512" y="12973"/>
                      <a:pt x="19241" y="11940"/>
                    </a:cubicBezTo>
                    <a:cubicBezTo>
                      <a:pt x="20001" y="10937"/>
                      <a:pt x="20275" y="9478"/>
                      <a:pt x="19697" y="8353"/>
                    </a:cubicBezTo>
                    <a:cubicBezTo>
                      <a:pt x="19211" y="7350"/>
                      <a:pt x="18086" y="6742"/>
                      <a:pt x="17022" y="6560"/>
                    </a:cubicBezTo>
                    <a:cubicBezTo>
                      <a:pt x="16596" y="6465"/>
                      <a:pt x="16170" y="6430"/>
                      <a:pt x="15741" y="6430"/>
                    </a:cubicBezTo>
                    <a:cubicBezTo>
                      <a:pt x="15067" y="6430"/>
                      <a:pt x="14384" y="6516"/>
                      <a:pt x="13679" y="6590"/>
                    </a:cubicBezTo>
                    <a:cubicBezTo>
                      <a:pt x="14803" y="5770"/>
                      <a:pt x="15958" y="4797"/>
                      <a:pt x="16475" y="3520"/>
                    </a:cubicBezTo>
                    <a:cubicBezTo>
                      <a:pt x="16962" y="2183"/>
                      <a:pt x="16414" y="390"/>
                      <a:pt x="15047" y="55"/>
                    </a:cubicBezTo>
                    <a:cubicBezTo>
                      <a:pt x="14890" y="18"/>
                      <a:pt x="14732" y="1"/>
                      <a:pt x="145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 name="Google Shape;865;p7"/>
              <p:cNvSpPr/>
              <p:nvPr/>
            </p:nvSpPr>
            <p:spPr>
              <a:xfrm>
                <a:off x="6230625" y="218850"/>
                <a:ext cx="353375" cy="529950"/>
              </a:xfrm>
              <a:custGeom>
                <a:avLst/>
                <a:gdLst/>
                <a:ahLst/>
                <a:cxnLst/>
                <a:rect l="l" t="t" r="r" b="b"/>
                <a:pathLst>
                  <a:path w="14135" h="21198" extrusionOk="0">
                    <a:moveTo>
                      <a:pt x="2574" y="1"/>
                    </a:moveTo>
                    <a:cubicBezTo>
                      <a:pt x="2049" y="1"/>
                      <a:pt x="1551" y="170"/>
                      <a:pt x="1186" y="559"/>
                    </a:cubicBezTo>
                    <a:cubicBezTo>
                      <a:pt x="669" y="1137"/>
                      <a:pt x="517" y="1988"/>
                      <a:pt x="456" y="2778"/>
                    </a:cubicBezTo>
                    <a:cubicBezTo>
                      <a:pt x="1" y="9526"/>
                      <a:pt x="3344" y="15879"/>
                      <a:pt x="6779" y="21198"/>
                    </a:cubicBezTo>
                    <a:cubicBezTo>
                      <a:pt x="10031" y="16790"/>
                      <a:pt x="13375" y="12140"/>
                      <a:pt x="13983" y="6699"/>
                    </a:cubicBezTo>
                    <a:cubicBezTo>
                      <a:pt x="14135" y="5422"/>
                      <a:pt x="14104" y="4115"/>
                      <a:pt x="13587" y="2930"/>
                    </a:cubicBezTo>
                    <a:cubicBezTo>
                      <a:pt x="13040" y="1745"/>
                      <a:pt x="11946" y="802"/>
                      <a:pt x="10700" y="711"/>
                    </a:cubicBezTo>
                    <a:cubicBezTo>
                      <a:pt x="10673" y="710"/>
                      <a:pt x="10646" y="710"/>
                      <a:pt x="10619" y="710"/>
                    </a:cubicBezTo>
                    <a:cubicBezTo>
                      <a:pt x="9524" y="710"/>
                      <a:pt x="8495" y="1309"/>
                      <a:pt x="7812" y="2140"/>
                    </a:cubicBezTo>
                    <a:cubicBezTo>
                      <a:pt x="7083" y="2960"/>
                      <a:pt x="6627" y="3994"/>
                      <a:pt x="6171" y="5027"/>
                    </a:cubicBezTo>
                    <a:cubicBezTo>
                      <a:pt x="5988" y="3599"/>
                      <a:pt x="5776" y="2170"/>
                      <a:pt x="4864" y="1076"/>
                    </a:cubicBezTo>
                    <a:cubicBezTo>
                      <a:pt x="4305" y="424"/>
                      <a:pt x="3405" y="1"/>
                      <a:pt x="25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 name="Google Shape;866;p7"/>
              <p:cNvSpPr/>
              <p:nvPr/>
            </p:nvSpPr>
            <p:spPr>
              <a:xfrm>
                <a:off x="5918300" y="360750"/>
                <a:ext cx="526650" cy="378175"/>
              </a:xfrm>
              <a:custGeom>
                <a:avLst/>
                <a:gdLst/>
                <a:ahLst/>
                <a:cxnLst/>
                <a:rect l="l" t="t" r="r" b="b"/>
                <a:pathLst>
                  <a:path w="21066" h="15127" extrusionOk="0">
                    <a:moveTo>
                      <a:pt x="8236" y="1"/>
                    </a:moveTo>
                    <a:cubicBezTo>
                      <a:pt x="7095" y="1"/>
                      <a:pt x="5888" y="466"/>
                      <a:pt x="5290" y="1418"/>
                    </a:cubicBezTo>
                    <a:cubicBezTo>
                      <a:pt x="4682" y="2391"/>
                      <a:pt x="4712" y="3607"/>
                      <a:pt x="5047" y="4671"/>
                    </a:cubicBezTo>
                    <a:cubicBezTo>
                      <a:pt x="5381" y="5734"/>
                      <a:pt x="6080" y="6646"/>
                      <a:pt x="6718" y="7497"/>
                    </a:cubicBezTo>
                    <a:cubicBezTo>
                      <a:pt x="5649" y="7064"/>
                      <a:pt x="4473" y="6589"/>
                      <a:pt x="3315" y="6589"/>
                    </a:cubicBezTo>
                    <a:cubicBezTo>
                      <a:pt x="3091" y="6589"/>
                      <a:pt x="2867" y="6607"/>
                      <a:pt x="2645" y="6646"/>
                    </a:cubicBezTo>
                    <a:cubicBezTo>
                      <a:pt x="1278" y="6859"/>
                      <a:pt x="1" y="8227"/>
                      <a:pt x="366" y="9595"/>
                    </a:cubicBezTo>
                    <a:cubicBezTo>
                      <a:pt x="609" y="10355"/>
                      <a:pt x="1247" y="10902"/>
                      <a:pt x="1946" y="11358"/>
                    </a:cubicBezTo>
                    <a:cubicBezTo>
                      <a:pt x="6499" y="14392"/>
                      <a:pt x="12150" y="15127"/>
                      <a:pt x="17535" y="15127"/>
                    </a:cubicBezTo>
                    <a:cubicBezTo>
                      <a:pt x="18730" y="15127"/>
                      <a:pt x="19912" y="15091"/>
                      <a:pt x="21065" y="15035"/>
                    </a:cubicBezTo>
                    <a:cubicBezTo>
                      <a:pt x="18846" y="10020"/>
                      <a:pt x="16506" y="4792"/>
                      <a:pt x="12068" y="1540"/>
                    </a:cubicBezTo>
                    <a:cubicBezTo>
                      <a:pt x="11065" y="780"/>
                      <a:pt x="9879" y="142"/>
                      <a:pt x="8633" y="20"/>
                    </a:cubicBezTo>
                    <a:cubicBezTo>
                      <a:pt x="8502" y="7"/>
                      <a:pt x="8370" y="1"/>
                      <a:pt x="823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 name="Google Shape;867;p7"/>
              <p:cNvSpPr/>
              <p:nvPr/>
            </p:nvSpPr>
            <p:spPr>
              <a:xfrm>
                <a:off x="5948700" y="678300"/>
                <a:ext cx="506125" cy="394075"/>
              </a:xfrm>
              <a:custGeom>
                <a:avLst/>
                <a:gdLst/>
                <a:ahLst/>
                <a:cxnLst/>
                <a:rect l="l" t="t" r="r" b="b"/>
                <a:pathLst>
                  <a:path w="20245" h="15763" extrusionOk="0">
                    <a:moveTo>
                      <a:pt x="12759" y="0"/>
                    </a:moveTo>
                    <a:cubicBezTo>
                      <a:pt x="9762" y="0"/>
                      <a:pt x="6809" y="380"/>
                      <a:pt x="4074" y="1574"/>
                    </a:cubicBezTo>
                    <a:cubicBezTo>
                      <a:pt x="2888" y="2121"/>
                      <a:pt x="1733" y="2789"/>
                      <a:pt x="1034" y="3823"/>
                    </a:cubicBezTo>
                    <a:cubicBezTo>
                      <a:pt x="274" y="4856"/>
                      <a:pt x="1" y="6285"/>
                      <a:pt x="578" y="7440"/>
                    </a:cubicBezTo>
                    <a:cubicBezTo>
                      <a:pt x="1065" y="8413"/>
                      <a:pt x="2159" y="9020"/>
                      <a:pt x="3223" y="9203"/>
                    </a:cubicBezTo>
                    <a:cubicBezTo>
                      <a:pt x="3649" y="9298"/>
                      <a:pt x="4079" y="9332"/>
                      <a:pt x="4513" y="9332"/>
                    </a:cubicBezTo>
                    <a:cubicBezTo>
                      <a:pt x="5193" y="9332"/>
                      <a:pt x="5879" y="9247"/>
                      <a:pt x="6566" y="9172"/>
                    </a:cubicBezTo>
                    <a:lnTo>
                      <a:pt x="6566" y="9172"/>
                    </a:lnTo>
                    <a:cubicBezTo>
                      <a:pt x="5472" y="10024"/>
                      <a:pt x="4287" y="10966"/>
                      <a:pt x="3800" y="12242"/>
                    </a:cubicBezTo>
                    <a:cubicBezTo>
                      <a:pt x="3314" y="13580"/>
                      <a:pt x="3831" y="15373"/>
                      <a:pt x="5198" y="15708"/>
                    </a:cubicBezTo>
                    <a:cubicBezTo>
                      <a:pt x="5355" y="15745"/>
                      <a:pt x="5514" y="15762"/>
                      <a:pt x="5674" y="15762"/>
                    </a:cubicBezTo>
                    <a:cubicBezTo>
                      <a:pt x="6291" y="15762"/>
                      <a:pt x="6923" y="15511"/>
                      <a:pt x="7478" y="15221"/>
                    </a:cubicBezTo>
                    <a:cubicBezTo>
                      <a:pt x="13527" y="12242"/>
                      <a:pt x="17357" y="6163"/>
                      <a:pt x="20244" y="540"/>
                    </a:cubicBezTo>
                    <a:cubicBezTo>
                      <a:pt x="17785" y="264"/>
                      <a:pt x="15257" y="0"/>
                      <a:pt x="1275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 name="Google Shape;868;p7"/>
              <p:cNvSpPr/>
              <p:nvPr/>
            </p:nvSpPr>
            <p:spPr>
              <a:xfrm>
                <a:off x="6405150" y="447525"/>
                <a:ext cx="82350" cy="228425"/>
              </a:xfrm>
              <a:custGeom>
                <a:avLst/>
                <a:gdLst/>
                <a:ahLst/>
                <a:cxnLst/>
                <a:rect l="l" t="t" r="r" b="b"/>
                <a:pathLst>
                  <a:path w="3294" h="9137" extrusionOk="0">
                    <a:moveTo>
                      <a:pt x="2571" y="1"/>
                    </a:moveTo>
                    <a:cubicBezTo>
                      <a:pt x="2544" y="1"/>
                      <a:pt x="2503" y="14"/>
                      <a:pt x="2503" y="14"/>
                    </a:cubicBezTo>
                    <a:cubicBezTo>
                      <a:pt x="2290" y="1473"/>
                      <a:pt x="1956" y="2841"/>
                      <a:pt x="1530" y="4148"/>
                    </a:cubicBezTo>
                    <a:cubicBezTo>
                      <a:pt x="1135" y="5485"/>
                      <a:pt x="679" y="6732"/>
                      <a:pt x="132" y="8039"/>
                    </a:cubicBezTo>
                    <a:cubicBezTo>
                      <a:pt x="0" y="8302"/>
                      <a:pt x="1376" y="9136"/>
                      <a:pt x="1903" y="9136"/>
                    </a:cubicBezTo>
                    <a:cubicBezTo>
                      <a:pt x="1984" y="9136"/>
                      <a:pt x="2045" y="9117"/>
                      <a:pt x="2077" y="9072"/>
                    </a:cubicBezTo>
                    <a:cubicBezTo>
                      <a:pt x="2959" y="7735"/>
                      <a:pt x="3293" y="6093"/>
                      <a:pt x="3293" y="4543"/>
                    </a:cubicBezTo>
                    <a:cubicBezTo>
                      <a:pt x="3293" y="2993"/>
                      <a:pt x="2989" y="1412"/>
                      <a:pt x="2594" y="14"/>
                    </a:cubicBezTo>
                    <a:cubicBezTo>
                      <a:pt x="2594" y="4"/>
                      <a:pt x="2584" y="1"/>
                      <a:pt x="257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 name="Google Shape;869;p7"/>
              <p:cNvSpPr/>
              <p:nvPr/>
            </p:nvSpPr>
            <p:spPr>
              <a:xfrm>
                <a:off x="6380325" y="479025"/>
                <a:ext cx="67650" cy="193475"/>
              </a:xfrm>
              <a:custGeom>
                <a:avLst/>
                <a:gdLst/>
                <a:ahLst/>
                <a:cxnLst/>
                <a:rect l="l" t="t" r="r" b="b"/>
                <a:pathLst>
                  <a:path w="2706" h="7739" extrusionOk="0">
                    <a:moveTo>
                      <a:pt x="92" y="0"/>
                    </a:moveTo>
                    <a:cubicBezTo>
                      <a:pt x="61" y="0"/>
                      <a:pt x="0" y="61"/>
                      <a:pt x="0" y="61"/>
                    </a:cubicBezTo>
                    <a:cubicBezTo>
                      <a:pt x="152" y="2584"/>
                      <a:pt x="152" y="5016"/>
                      <a:pt x="335" y="7447"/>
                    </a:cubicBezTo>
                    <a:cubicBezTo>
                      <a:pt x="352" y="7624"/>
                      <a:pt x="1067" y="7739"/>
                      <a:pt x="1675" y="7739"/>
                    </a:cubicBezTo>
                    <a:cubicBezTo>
                      <a:pt x="2114" y="7739"/>
                      <a:pt x="2498" y="7679"/>
                      <a:pt x="2523" y="7538"/>
                    </a:cubicBezTo>
                    <a:cubicBezTo>
                      <a:pt x="2706" y="6201"/>
                      <a:pt x="2402" y="4833"/>
                      <a:pt x="1915" y="3587"/>
                    </a:cubicBezTo>
                    <a:cubicBezTo>
                      <a:pt x="1429" y="2280"/>
                      <a:pt x="700" y="1125"/>
                      <a:pt x="9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 name="Google Shape;870;p7"/>
              <p:cNvSpPr/>
              <p:nvPr/>
            </p:nvSpPr>
            <p:spPr>
              <a:xfrm>
                <a:off x="6319525" y="517025"/>
                <a:ext cx="102400" cy="151125"/>
              </a:xfrm>
              <a:custGeom>
                <a:avLst/>
                <a:gdLst/>
                <a:ahLst/>
                <a:cxnLst/>
                <a:rect l="l" t="t" r="r" b="b"/>
                <a:pathLst>
                  <a:path w="4096" h="6045" extrusionOk="0">
                    <a:moveTo>
                      <a:pt x="92" y="0"/>
                    </a:moveTo>
                    <a:cubicBezTo>
                      <a:pt x="62" y="0"/>
                      <a:pt x="1" y="61"/>
                      <a:pt x="1" y="61"/>
                    </a:cubicBezTo>
                    <a:cubicBezTo>
                      <a:pt x="335" y="2189"/>
                      <a:pt x="913" y="4225"/>
                      <a:pt x="2007" y="6018"/>
                    </a:cubicBezTo>
                    <a:cubicBezTo>
                      <a:pt x="2022" y="6036"/>
                      <a:pt x="2054" y="6045"/>
                      <a:pt x="2100" y="6045"/>
                    </a:cubicBezTo>
                    <a:cubicBezTo>
                      <a:pt x="2523" y="6045"/>
                      <a:pt x="4095" y="5356"/>
                      <a:pt x="4013" y="5137"/>
                    </a:cubicBezTo>
                    <a:cubicBezTo>
                      <a:pt x="3405" y="3131"/>
                      <a:pt x="1460" y="1672"/>
                      <a:pt x="9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 name="Google Shape;871;p7"/>
              <p:cNvSpPr/>
              <p:nvPr/>
            </p:nvSpPr>
            <p:spPr>
              <a:xfrm>
                <a:off x="6257225" y="604400"/>
                <a:ext cx="146525" cy="102775"/>
              </a:xfrm>
              <a:custGeom>
                <a:avLst/>
                <a:gdLst/>
                <a:ahLst/>
                <a:cxnLst/>
                <a:rect l="l" t="t" r="r" b="b"/>
                <a:pathLst>
                  <a:path w="5861" h="4111" extrusionOk="0">
                    <a:moveTo>
                      <a:pt x="92" y="1"/>
                    </a:moveTo>
                    <a:cubicBezTo>
                      <a:pt x="61" y="1"/>
                      <a:pt x="0" y="92"/>
                      <a:pt x="0" y="92"/>
                    </a:cubicBezTo>
                    <a:cubicBezTo>
                      <a:pt x="1277" y="1672"/>
                      <a:pt x="2645" y="3162"/>
                      <a:pt x="4347" y="4104"/>
                    </a:cubicBezTo>
                    <a:cubicBezTo>
                      <a:pt x="4354" y="4108"/>
                      <a:pt x="4363" y="4110"/>
                      <a:pt x="4373" y="4110"/>
                    </a:cubicBezTo>
                    <a:cubicBezTo>
                      <a:pt x="4649" y="4110"/>
                      <a:pt x="5860" y="2547"/>
                      <a:pt x="5684" y="2371"/>
                    </a:cubicBezTo>
                    <a:cubicBezTo>
                      <a:pt x="4256" y="1004"/>
                      <a:pt x="1976" y="730"/>
                      <a:pt x="9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 name="Google Shape;872;p7"/>
              <p:cNvSpPr/>
              <p:nvPr/>
            </p:nvSpPr>
            <p:spPr>
              <a:xfrm>
                <a:off x="6195675" y="661400"/>
                <a:ext cx="188475" cy="64425"/>
              </a:xfrm>
              <a:custGeom>
                <a:avLst/>
                <a:gdLst/>
                <a:ahLst/>
                <a:cxnLst/>
                <a:rect l="l" t="t" r="r" b="b"/>
                <a:pathLst>
                  <a:path w="7539" h="2577" extrusionOk="0">
                    <a:moveTo>
                      <a:pt x="6991" y="0"/>
                    </a:moveTo>
                    <a:cubicBezTo>
                      <a:pt x="4590" y="0"/>
                      <a:pt x="2371" y="1398"/>
                      <a:pt x="31" y="2219"/>
                    </a:cubicBezTo>
                    <a:cubicBezTo>
                      <a:pt x="0" y="2219"/>
                      <a:pt x="31" y="2341"/>
                      <a:pt x="31" y="2341"/>
                    </a:cubicBezTo>
                    <a:cubicBezTo>
                      <a:pt x="1199" y="2487"/>
                      <a:pt x="2361" y="2577"/>
                      <a:pt x="3516" y="2577"/>
                    </a:cubicBezTo>
                    <a:cubicBezTo>
                      <a:pt x="4764" y="2577"/>
                      <a:pt x="6003" y="2472"/>
                      <a:pt x="7234" y="2219"/>
                    </a:cubicBezTo>
                    <a:cubicBezTo>
                      <a:pt x="7538" y="2189"/>
                      <a:pt x="7295" y="61"/>
                      <a:pt x="699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 name="Google Shape;873;p7"/>
              <p:cNvSpPr/>
              <p:nvPr/>
            </p:nvSpPr>
            <p:spPr>
              <a:xfrm>
                <a:off x="6190350" y="686075"/>
                <a:ext cx="208625" cy="109500"/>
              </a:xfrm>
              <a:custGeom>
                <a:avLst/>
                <a:gdLst/>
                <a:ahLst/>
                <a:cxnLst/>
                <a:rect l="l" t="t" r="r" b="b"/>
                <a:pathLst>
                  <a:path w="8345" h="4380" extrusionOk="0">
                    <a:moveTo>
                      <a:pt x="6653" y="0"/>
                    </a:moveTo>
                    <a:cubicBezTo>
                      <a:pt x="6630" y="0"/>
                      <a:pt x="6611" y="5"/>
                      <a:pt x="6596" y="16"/>
                    </a:cubicBezTo>
                    <a:cubicBezTo>
                      <a:pt x="5654" y="746"/>
                      <a:pt x="4773" y="1567"/>
                      <a:pt x="3709" y="2357"/>
                    </a:cubicBezTo>
                    <a:cubicBezTo>
                      <a:pt x="2675" y="3117"/>
                      <a:pt x="1399" y="3816"/>
                      <a:pt x="1" y="4089"/>
                    </a:cubicBezTo>
                    <a:lnTo>
                      <a:pt x="1" y="4181"/>
                    </a:lnTo>
                    <a:cubicBezTo>
                      <a:pt x="601" y="4311"/>
                      <a:pt x="1224" y="4380"/>
                      <a:pt x="1852" y="4380"/>
                    </a:cubicBezTo>
                    <a:cubicBezTo>
                      <a:pt x="2687" y="4380"/>
                      <a:pt x="3532" y="4258"/>
                      <a:pt x="4347" y="3998"/>
                    </a:cubicBezTo>
                    <a:cubicBezTo>
                      <a:pt x="5806" y="3542"/>
                      <a:pt x="7144" y="2722"/>
                      <a:pt x="8116" y="1567"/>
                    </a:cubicBezTo>
                    <a:cubicBezTo>
                      <a:pt x="8345" y="1281"/>
                      <a:pt x="7015" y="0"/>
                      <a:pt x="665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 name="Google Shape;874;p7"/>
              <p:cNvSpPr/>
              <p:nvPr/>
            </p:nvSpPr>
            <p:spPr>
              <a:xfrm>
                <a:off x="6306625" y="713950"/>
                <a:ext cx="102600" cy="156450"/>
              </a:xfrm>
              <a:custGeom>
                <a:avLst/>
                <a:gdLst/>
                <a:ahLst/>
                <a:cxnLst/>
                <a:rect l="l" t="t" r="r" b="b"/>
                <a:pathLst>
                  <a:path w="4104" h="6258" extrusionOk="0">
                    <a:moveTo>
                      <a:pt x="2784" y="1"/>
                    </a:moveTo>
                    <a:cubicBezTo>
                      <a:pt x="2306" y="1"/>
                      <a:pt x="1864" y="53"/>
                      <a:pt x="1824" y="148"/>
                    </a:cubicBezTo>
                    <a:cubicBezTo>
                      <a:pt x="1641" y="1059"/>
                      <a:pt x="1611" y="2002"/>
                      <a:pt x="1429" y="3066"/>
                    </a:cubicBezTo>
                    <a:cubicBezTo>
                      <a:pt x="1216" y="4129"/>
                      <a:pt x="821" y="5284"/>
                      <a:pt x="0" y="6196"/>
                    </a:cubicBezTo>
                    <a:lnTo>
                      <a:pt x="91" y="6257"/>
                    </a:lnTo>
                    <a:cubicBezTo>
                      <a:pt x="1216" y="5801"/>
                      <a:pt x="2249" y="4980"/>
                      <a:pt x="2979" y="3917"/>
                    </a:cubicBezTo>
                    <a:cubicBezTo>
                      <a:pt x="3708" y="2853"/>
                      <a:pt x="4104" y="1546"/>
                      <a:pt x="4043" y="269"/>
                    </a:cubicBezTo>
                    <a:cubicBezTo>
                      <a:pt x="4043" y="83"/>
                      <a:pt x="3384" y="1"/>
                      <a:pt x="278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 name="Google Shape;875;p7"/>
              <p:cNvSpPr/>
              <p:nvPr/>
            </p:nvSpPr>
            <p:spPr>
              <a:xfrm>
                <a:off x="6374250" y="736525"/>
                <a:ext cx="67650" cy="189675"/>
              </a:xfrm>
              <a:custGeom>
                <a:avLst/>
                <a:gdLst/>
                <a:ahLst/>
                <a:cxnLst/>
                <a:rect l="l" t="t" r="r" b="b"/>
                <a:pathLst>
                  <a:path w="2706" h="7587" extrusionOk="0">
                    <a:moveTo>
                      <a:pt x="1578" y="0"/>
                    </a:moveTo>
                    <a:cubicBezTo>
                      <a:pt x="939" y="0"/>
                      <a:pt x="70" y="145"/>
                      <a:pt x="31" y="339"/>
                    </a:cubicBezTo>
                    <a:cubicBezTo>
                      <a:pt x="0" y="2831"/>
                      <a:pt x="1368" y="5172"/>
                      <a:pt x="2128" y="7573"/>
                    </a:cubicBezTo>
                    <a:cubicBezTo>
                      <a:pt x="2128" y="7583"/>
                      <a:pt x="2142" y="7586"/>
                      <a:pt x="2160" y="7586"/>
                    </a:cubicBezTo>
                    <a:cubicBezTo>
                      <a:pt x="2196" y="7586"/>
                      <a:pt x="2250" y="7573"/>
                      <a:pt x="2250" y="7573"/>
                    </a:cubicBezTo>
                    <a:cubicBezTo>
                      <a:pt x="2584" y="5050"/>
                      <a:pt x="2706" y="2588"/>
                      <a:pt x="2250" y="156"/>
                    </a:cubicBezTo>
                    <a:cubicBezTo>
                      <a:pt x="2228" y="47"/>
                      <a:pt x="1939" y="0"/>
                      <a:pt x="157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 name="Google Shape;876;p7"/>
              <p:cNvSpPr/>
              <p:nvPr/>
            </p:nvSpPr>
            <p:spPr>
              <a:xfrm>
                <a:off x="6406125" y="711225"/>
                <a:ext cx="112525" cy="200400"/>
              </a:xfrm>
              <a:custGeom>
                <a:avLst/>
                <a:gdLst/>
                <a:ahLst/>
                <a:cxnLst/>
                <a:rect l="l" t="t" r="r" b="b"/>
                <a:pathLst>
                  <a:path w="4501" h="8016" extrusionOk="0">
                    <a:moveTo>
                      <a:pt x="1821" y="1"/>
                    </a:moveTo>
                    <a:cubicBezTo>
                      <a:pt x="1192" y="1"/>
                      <a:pt x="1" y="313"/>
                      <a:pt x="93" y="591"/>
                    </a:cubicBezTo>
                    <a:cubicBezTo>
                      <a:pt x="336" y="2050"/>
                      <a:pt x="975" y="3357"/>
                      <a:pt x="1765" y="4603"/>
                    </a:cubicBezTo>
                    <a:cubicBezTo>
                      <a:pt x="2555" y="5819"/>
                      <a:pt x="3558" y="6913"/>
                      <a:pt x="4440" y="8007"/>
                    </a:cubicBezTo>
                    <a:cubicBezTo>
                      <a:pt x="4440" y="8014"/>
                      <a:pt x="4442" y="8016"/>
                      <a:pt x="4446" y="8016"/>
                    </a:cubicBezTo>
                    <a:cubicBezTo>
                      <a:pt x="4462" y="8016"/>
                      <a:pt x="4500" y="7977"/>
                      <a:pt x="4500" y="7977"/>
                    </a:cubicBezTo>
                    <a:cubicBezTo>
                      <a:pt x="3710" y="5272"/>
                      <a:pt x="3072" y="2658"/>
                      <a:pt x="2190" y="105"/>
                    </a:cubicBezTo>
                    <a:cubicBezTo>
                      <a:pt x="2161" y="32"/>
                      <a:pt x="2019" y="1"/>
                      <a:pt x="18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7"/>
              <p:cNvSpPr/>
              <p:nvPr/>
            </p:nvSpPr>
            <p:spPr>
              <a:xfrm>
                <a:off x="6424650" y="702925"/>
                <a:ext cx="183675" cy="102875"/>
              </a:xfrm>
              <a:custGeom>
                <a:avLst/>
                <a:gdLst/>
                <a:ahLst/>
                <a:cxnLst/>
                <a:rect l="l" t="t" r="r" b="b"/>
                <a:pathLst>
                  <a:path w="7347" h="4115" extrusionOk="0">
                    <a:moveTo>
                      <a:pt x="1622" y="1"/>
                    </a:moveTo>
                    <a:cubicBezTo>
                      <a:pt x="1292" y="1"/>
                      <a:pt x="0" y="1449"/>
                      <a:pt x="203" y="1652"/>
                    </a:cubicBezTo>
                    <a:cubicBezTo>
                      <a:pt x="1115" y="2595"/>
                      <a:pt x="2270" y="3172"/>
                      <a:pt x="3547" y="3507"/>
                    </a:cubicBezTo>
                    <a:cubicBezTo>
                      <a:pt x="4793" y="3841"/>
                      <a:pt x="6070" y="4023"/>
                      <a:pt x="7285" y="4114"/>
                    </a:cubicBezTo>
                    <a:lnTo>
                      <a:pt x="7346" y="4023"/>
                    </a:lnTo>
                    <a:cubicBezTo>
                      <a:pt x="6313" y="3355"/>
                      <a:pt x="5370" y="2686"/>
                      <a:pt x="4459" y="1987"/>
                    </a:cubicBezTo>
                    <a:cubicBezTo>
                      <a:pt x="3547" y="1318"/>
                      <a:pt x="2635" y="680"/>
                      <a:pt x="1662" y="11"/>
                    </a:cubicBezTo>
                    <a:cubicBezTo>
                      <a:pt x="1651" y="4"/>
                      <a:pt x="1637" y="1"/>
                      <a:pt x="162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7"/>
              <p:cNvSpPr/>
              <p:nvPr/>
            </p:nvSpPr>
            <p:spPr>
              <a:xfrm>
                <a:off x="6470050" y="659875"/>
                <a:ext cx="201350" cy="61975"/>
              </a:xfrm>
              <a:custGeom>
                <a:avLst/>
                <a:gdLst/>
                <a:ahLst/>
                <a:cxnLst/>
                <a:rect l="l" t="t" r="r" b="b"/>
                <a:pathLst>
                  <a:path w="8054" h="2479" extrusionOk="0">
                    <a:moveTo>
                      <a:pt x="874" y="0"/>
                    </a:moveTo>
                    <a:cubicBezTo>
                      <a:pt x="597" y="0"/>
                      <a:pt x="0" y="2008"/>
                      <a:pt x="302" y="2159"/>
                    </a:cubicBezTo>
                    <a:cubicBezTo>
                      <a:pt x="947" y="2378"/>
                      <a:pt x="1627" y="2478"/>
                      <a:pt x="2309" y="2478"/>
                    </a:cubicBezTo>
                    <a:cubicBezTo>
                      <a:pt x="3041" y="2478"/>
                      <a:pt x="3774" y="2363"/>
                      <a:pt x="4466" y="2159"/>
                    </a:cubicBezTo>
                    <a:cubicBezTo>
                      <a:pt x="5773" y="1794"/>
                      <a:pt x="6989" y="1095"/>
                      <a:pt x="8053" y="426"/>
                    </a:cubicBezTo>
                    <a:cubicBezTo>
                      <a:pt x="8053" y="365"/>
                      <a:pt x="8023" y="304"/>
                      <a:pt x="8023" y="304"/>
                    </a:cubicBezTo>
                    <a:cubicBezTo>
                      <a:pt x="7320" y="390"/>
                      <a:pt x="6628" y="427"/>
                      <a:pt x="5945" y="427"/>
                    </a:cubicBezTo>
                    <a:cubicBezTo>
                      <a:pt x="5416" y="427"/>
                      <a:pt x="4893" y="405"/>
                      <a:pt x="4375" y="365"/>
                    </a:cubicBezTo>
                    <a:cubicBezTo>
                      <a:pt x="3190" y="304"/>
                      <a:pt x="2065" y="152"/>
                      <a:pt x="880" y="0"/>
                    </a:cubicBezTo>
                    <a:cubicBezTo>
                      <a:pt x="878" y="0"/>
                      <a:pt x="876" y="0"/>
                      <a:pt x="87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7"/>
              <p:cNvSpPr/>
              <p:nvPr/>
            </p:nvSpPr>
            <p:spPr>
              <a:xfrm>
                <a:off x="6449775" y="572500"/>
                <a:ext cx="216300" cy="133975"/>
              </a:xfrm>
              <a:custGeom>
                <a:avLst/>
                <a:gdLst/>
                <a:ahLst/>
                <a:cxnLst/>
                <a:rect l="l" t="t" r="r" b="b"/>
                <a:pathLst>
                  <a:path w="8652" h="5359" extrusionOk="0">
                    <a:moveTo>
                      <a:pt x="8560" y="0"/>
                    </a:moveTo>
                    <a:cubicBezTo>
                      <a:pt x="5672" y="821"/>
                      <a:pt x="2846" y="1824"/>
                      <a:pt x="292" y="3374"/>
                    </a:cubicBezTo>
                    <a:cubicBezTo>
                      <a:pt x="0" y="3608"/>
                      <a:pt x="832" y="5358"/>
                      <a:pt x="1193" y="5358"/>
                    </a:cubicBezTo>
                    <a:cubicBezTo>
                      <a:pt x="1208" y="5358"/>
                      <a:pt x="1222" y="5356"/>
                      <a:pt x="1235" y="5350"/>
                    </a:cubicBezTo>
                    <a:cubicBezTo>
                      <a:pt x="4001" y="4286"/>
                      <a:pt x="6189" y="1885"/>
                      <a:pt x="8621" y="122"/>
                    </a:cubicBezTo>
                    <a:cubicBezTo>
                      <a:pt x="8651" y="61"/>
                      <a:pt x="8560" y="0"/>
                      <a:pt x="856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7"/>
              <p:cNvSpPr/>
              <p:nvPr/>
            </p:nvSpPr>
            <p:spPr>
              <a:xfrm>
                <a:off x="6388975" y="545125"/>
                <a:ext cx="160075" cy="166175"/>
              </a:xfrm>
              <a:custGeom>
                <a:avLst/>
                <a:gdLst/>
                <a:ahLst/>
                <a:cxnLst/>
                <a:rect l="l" t="t" r="r" b="b"/>
                <a:pathLst>
                  <a:path w="6403" h="6647" extrusionOk="0">
                    <a:moveTo>
                      <a:pt x="6342" y="1"/>
                    </a:moveTo>
                    <a:cubicBezTo>
                      <a:pt x="4062" y="1429"/>
                      <a:pt x="1873" y="3040"/>
                      <a:pt x="171" y="5046"/>
                    </a:cubicBezTo>
                    <a:cubicBezTo>
                      <a:pt x="0" y="5246"/>
                      <a:pt x="1244" y="6647"/>
                      <a:pt x="1601" y="6647"/>
                    </a:cubicBezTo>
                    <a:cubicBezTo>
                      <a:pt x="1625" y="6647"/>
                      <a:pt x="1645" y="6640"/>
                      <a:pt x="1661" y="6627"/>
                    </a:cubicBezTo>
                    <a:cubicBezTo>
                      <a:pt x="3758" y="4955"/>
                      <a:pt x="4883" y="2311"/>
                      <a:pt x="6402" y="62"/>
                    </a:cubicBezTo>
                    <a:lnTo>
                      <a:pt x="63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7"/>
              <p:cNvSpPr/>
              <p:nvPr/>
            </p:nvSpPr>
            <p:spPr>
              <a:xfrm>
                <a:off x="6112075" y="592125"/>
                <a:ext cx="278850" cy="117175"/>
              </a:xfrm>
              <a:custGeom>
                <a:avLst/>
                <a:gdLst/>
                <a:ahLst/>
                <a:cxnLst/>
                <a:rect l="l" t="t" r="r" b="b"/>
                <a:pathLst>
                  <a:path w="11154" h="4687" extrusionOk="0">
                    <a:moveTo>
                      <a:pt x="51" y="0"/>
                    </a:moveTo>
                    <a:cubicBezTo>
                      <a:pt x="25" y="0"/>
                      <a:pt x="1" y="96"/>
                      <a:pt x="1" y="96"/>
                    </a:cubicBezTo>
                    <a:cubicBezTo>
                      <a:pt x="1429" y="1343"/>
                      <a:pt x="3071" y="2407"/>
                      <a:pt x="4834" y="3197"/>
                    </a:cubicBezTo>
                    <a:cubicBezTo>
                      <a:pt x="6566" y="3987"/>
                      <a:pt x="8481" y="4534"/>
                      <a:pt x="10396" y="4686"/>
                    </a:cubicBezTo>
                    <a:cubicBezTo>
                      <a:pt x="10400" y="4686"/>
                      <a:pt x="10403" y="4687"/>
                      <a:pt x="10407" y="4687"/>
                    </a:cubicBezTo>
                    <a:cubicBezTo>
                      <a:pt x="10916" y="4687"/>
                      <a:pt x="11153" y="2589"/>
                      <a:pt x="10761" y="2559"/>
                    </a:cubicBezTo>
                    <a:cubicBezTo>
                      <a:pt x="9028" y="2163"/>
                      <a:pt x="7296" y="1951"/>
                      <a:pt x="5472" y="1616"/>
                    </a:cubicBezTo>
                    <a:cubicBezTo>
                      <a:pt x="3648" y="1252"/>
                      <a:pt x="1794" y="796"/>
                      <a:pt x="62" y="5"/>
                    </a:cubicBezTo>
                    <a:cubicBezTo>
                      <a:pt x="58" y="2"/>
                      <a:pt x="55" y="0"/>
                      <a:pt x="5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7"/>
              <p:cNvSpPr/>
              <p:nvPr/>
            </p:nvSpPr>
            <p:spPr>
              <a:xfrm>
                <a:off x="6238525" y="482900"/>
                <a:ext cx="147275" cy="186375"/>
              </a:xfrm>
              <a:custGeom>
                <a:avLst/>
                <a:gdLst/>
                <a:ahLst/>
                <a:cxnLst/>
                <a:rect l="l" t="t" r="r" b="b"/>
                <a:pathLst>
                  <a:path w="5891" h="7455" extrusionOk="0">
                    <a:moveTo>
                      <a:pt x="127" y="0"/>
                    </a:moveTo>
                    <a:cubicBezTo>
                      <a:pt x="58" y="0"/>
                      <a:pt x="1" y="59"/>
                      <a:pt x="19" y="149"/>
                    </a:cubicBezTo>
                    <a:cubicBezTo>
                      <a:pt x="384" y="1426"/>
                      <a:pt x="718" y="2885"/>
                      <a:pt x="1417" y="4253"/>
                    </a:cubicBezTo>
                    <a:cubicBezTo>
                      <a:pt x="2055" y="5590"/>
                      <a:pt x="3028" y="6806"/>
                      <a:pt x="4335" y="7383"/>
                    </a:cubicBezTo>
                    <a:cubicBezTo>
                      <a:pt x="4446" y="7433"/>
                      <a:pt x="4556" y="7455"/>
                      <a:pt x="4664" y="7455"/>
                    </a:cubicBezTo>
                    <a:cubicBezTo>
                      <a:pt x="5351" y="7455"/>
                      <a:pt x="5890" y="6546"/>
                      <a:pt x="5338" y="6046"/>
                    </a:cubicBezTo>
                    <a:cubicBezTo>
                      <a:pt x="4396" y="5225"/>
                      <a:pt x="3454" y="4344"/>
                      <a:pt x="2572" y="3341"/>
                    </a:cubicBezTo>
                    <a:cubicBezTo>
                      <a:pt x="1660" y="2368"/>
                      <a:pt x="870" y="1244"/>
                      <a:pt x="262" y="89"/>
                    </a:cubicBezTo>
                    <a:cubicBezTo>
                      <a:pt x="225" y="27"/>
                      <a:pt x="174" y="0"/>
                      <a:pt x="12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 name="Google Shape;883;p7"/>
              <p:cNvSpPr/>
              <p:nvPr/>
            </p:nvSpPr>
            <p:spPr>
              <a:xfrm>
                <a:off x="6327025" y="446450"/>
                <a:ext cx="158200" cy="263400"/>
              </a:xfrm>
              <a:custGeom>
                <a:avLst/>
                <a:gdLst/>
                <a:ahLst/>
                <a:cxnLst/>
                <a:rect l="l" t="t" r="r" b="b"/>
                <a:pathLst>
                  <a:path w="6328" h="10536" extrusionOk="0">
                    <a:moveTo>
                      <a:pt x="138" y="1"/>
                    </a:moveTo>
                    <a:cubicBezTo>
                      <a:pt x="65" y="1"/>
                      <a:pt x="0" y="70"/>
                      <a:pt x="35" y="209"/>
                    </a:cubicBezTo>
                    <a:cubicBezTo>
                      <a:pt x="278" y="1911"/>
                      <a:pt x="643" y="3917"/>
                      <a:pt x="1403" y="5802"/>
                    </a:cubicBezTo>
                    <a:cubicBezTo>
                      <a:pt x="2102" y="7656"/>
                      <a:pt x="3318" y="9358"/>
                      <a:pt x="4838" y="10361"/>
                    </a:cubicBezTo>
                    <a:cubicBezTo>
                      <a:pt x="5043" y="10482"/>
                      <a:pt x="5243" y="10535"/>
                      <a:pt x="5427" y="10535"/>
                    </a:cubicBezTo>
                    <a:cubicBezTo>
                      <a:pt x="5707" y="10535"/>
                      <a:pt x="5949" y="10411"/>
                      <a:pt x="6114" y="10209"/>
                    </a:cubicBezTo>
                    <a:cubicBezTo>
                      <a:pt x="6327" y="9905"/>
                      <a:pt x="6327" y="9449"/>
                      <a:pt x="5932" y="8993"/>
                    </a:cubicBezTo>
                    <a:cubicBezTo>
                      <a:pt x="4777" y="7717"/>
                      <a:pt x="3652" y="6410"/>
                      <a:pt x="2649" y="4920"/>
                    </a:cubicBezTo>
                    <a:cubicBezTo>
                      <a:pt x="1677" y="3431"/>
                      <a:pt x="825" y="1850"/>
                      <a:pt x="278" y="118"/>
                    </a:cubicBezTo>
                    <a:cubicBezTo>
                      <a:pt x="252" y="40"/>
                      <a:pt x="193" y="1"/>
                      <a:pt x="13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 name="Google Shape;884;p7"/>
              <p:cNvSpPr/>
              <p:nvPr/>
            </p:nvSpPr>
            <p:spPr>
              <a:xfrm>
                <a:off x="6431725" y="472450"/>
                <a:ext cx="117850" cy="192075"/>
              </a:xfrm>
              <a:custGeom>
                <a:avLst/>
                <a:gdLst/>
                <a:ahLst/>
                <a:cxnLst/>
                <a:rect l="l" t="t" r="r" b="b"/>
                <a:pathLst>
                  <a:path w="4714" h="7683" extrusionOk="0">
                    <a:moveTo>
                      <a:pt x="4556" y="0"/>
                    </a:moveTo>
                    <a:cubicBezTo>
                      <a:pt x="4526" y="0"/>
                      <a:pt x="4497" y="15"/>
                      <a:pt x="4480" y="51"/>
                    </a:cubicBezTo>
                    <a:cubicBezTo>
                      <a:pt x="2990" y="1966"/>
                      <a:pt x="528" y="4124"/>
                      <a:pt x="103" y="6646"/>
                    </a:cubicBezTo>
                    <a:cubicBezTo>
                      <a:pt x="0" y="7219"/>
                      <a:pt x="532" y="7682"/>
                      <a:pt x="1029" y="7682"/>
                    </a:cubicBezTo>
                    <a:cubicBezTo>
                      <a:pt x="1271" y="7682"/>
                      <a:pt x="1504" y="7573"/>
                      <a:pt x="1653" y="7315"/>
                    </a:cubicBezTo>
                    <a:cubicBezTo>
                      <a:pt x="2838" y="5066"/>
                      <a:pt x="3628" y="2482"/>
                      <a:pt x="4692" y="172"/>
                    </a:cubicBezTo>
                    <a:cubicBezTo>
                      <a:pt x="4714" y="86"/>
                      <a:pt x="4629" y="0"/>
                      <a:pt x="455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 name="Google Shape;885;p7"/>
              <p:cNvSpPr/>
              <p:nvPr/>
            </p:nvSpPr>
            <p:spPr>
              <a:xfrm>
                <a:off x="6435025" y="702700"/>
                <a:ext cx="152775" cy="52300"/>
              </a:xfrm>
              <a:custGeom>
                <a:avLst/>
                <a:gdLst/>
                <a:ahLst/>
                <a:cxnLst/>
                <a:rect l="l" t="t" r="r" b="b"/>
                <a:pathLst>
                  <a:path w="6111" h="2092" extrusionOk="0">
                    <a:moveTo>
                      <a:pt x="1551" y="1"/>
                    </a:moveTo>
                    <a:cubicBezTo>
                      <a:pt x="1433" y="1"/>
                      <a:pt x="1311" y="7"/>
                      <a:pt x="1186" y="20"/>
                    </a:cubicBezTo>
                    <a:cubicBezTo>
                      <a:pt x="609" y="111"/>
                      <a:pt x="1" y="1357"/>
                      <a:pt x="639" y="1661"/>
                    </a:cubicBezTo>
                    <a:cubicBezTo>
                      <a:pt x="1407" y="1963"/>
                      <a:pt x="2249" y="2091"/>
                      <a:pt x="3075" y="2091"/>
                    </a:cubicBezTo>
                    <a:cubicBezTo>
                      <a:pt x="3165" y="2091"/>
                      <a:pt x="3255" y="2090"/>
                      <a:pt x="3344" y="2087"/>
                    </a:cubicBezTo>
                    <a:cubicBezTo>
                      <a:pt x="4287" y="2026"/>
                      <a:pt x="5168" y="1874"/>
                      <a:pt x="6019" y="1722"/>
                    </a:cubicBezTo>
                    <a:cubicBezTo>
                      <a:pt x="6111" y="1692"/>
                      <a:pt x="6111" y="1479"/>
                      <a:pt x="6019" y="1479"/>
                    </a:cubicBezTo>
                    <a:cubicBezTo>
                      <a:pt x="5199" y="1327"/>
                      <a:pt x="4348" y="902"/>
                      <a:pt x="3588" y="567"/>
                    </a:cubicBezTo>
                    <a:cubicBezTo>
                      <a:pt x="2883" y="228"/>
                      <a:pt x="2269" y="1"/>
                      <a:pt x="155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 name="Google Shape;886;p7"/>
              <p:cNvSpPr/>
              <p:nvPr/>
            </p:nvSpPr>
            <p:spPr>
              <a:xfrm>
                <a:off x="6407950" y="722650"/>
                <a:ext cx="177650" cy="190350"/>
              </a:xfrm>
              <a:custGeom>
                <a:avLst/>
                <a:gdLst/>
                <a:ahLst/>
                <a:cxnLst/>
                <a:rect l="l" t="t" r="r" b="b"/>
                <a:pathLst>
                  <a:path w="7106" h="7614" extrusionOk="0">
                    <a:moveTo>
                      <a:pt x="1207" y="1"/>
                    </a:moveTo>
                    <a:cubicBezTo>
                      <a:pt x="532" y="1"/>
                      <a:pt x="1" y="746"/>
                      <a:pt x="567" y="1411"/>
                    </a:cubicBezTo>
                    <a:cubicBezTo>
                      <a:pt x="2452" y="3569"/>
                      <a:pt x="4823" y="5514"/>
                      <a:pt x="6859" y="7550"/>
                    </a:cubicBezTo>
                    <a:cubicBezTo>
                      <a:pt x="6895" y="7595"/>
                      <a:pt x="6933" y="7613"/>
                      <a:pt x="6967" y="7613"/>
                    </a:cubicBezTo>
                    <a:cubicBezTo>
                      <a:pt x="7049" y="7613"/>
                      <a:pt x="7106" y="7506"/>
                      <a:pt x="7042" y="7398"/>
                    </a:cubicBezTo>
                    <a:cubicBezTo>
                      <a:pt x="5522" y="5088"/>
                      <a:pt x="4154" y="1654"/>
                      <a:pt x="1692" y="134"/>
                    </a:cubicBezTo>
                    <a:cubicBezTo>
                      <a:pt x="1530" y="42"/>
                      <a:pt x="1365" y="1"/>
                      <a:pt x="120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 name="Google Shape;887;p7"/>
              <p:cNvSpPr/>
              <p:nvPr/>
            </p:nvSpPr>
            <p:spPr>
              <a:xfrm>
                <a:off x="6241475" y="716325"/>
                <a:ext cx="136600" cy="126025"/>
              </a:xfrm>
              <a:custGeom>
                <a:avLst/>
                <a:gdLst/>
                <a:ahLst/>
                <a:cxnLst/>
                <a:rect l="l" t="t" r="r" b="b"/>
                <a:pathLst>
                  <a:path w="5464" h="5041" extrusionOk="0">
                    <a:moveTo>
                      <a:pt x="4377" y="0"/>
                    </a:moveTo>
                    <a:cubicBezTo>
                      <a:pt x="4120" y="0"/>
                      <a:pt x="3909" y="109"/>
                      <a:pt x="3822" y="326"/>
                    </a:cubicBezTo>
                    <a:cubicBezTo>
                      <a:pt x="3518" y="1208"/>
                      <a:pt x="3092" y="2059"/>
                      <a:pt x="2485" y="2879"/>
                    </a:cubicBezTo>
                    <a:cubicBezTo>
                      <a:pt x="1907" y="3670"/>
                      <a:pt x="1086" y="4399"/>
                      <a:pt x="114" y="4794"/>
                    </a:cubicBezTo>
                    <a:cubicBezTo>
                      <a:pt x="0" y="4851"/>
                      <a:pt x="72" y="5040"/>
                      <a:pt x="156" y="5040"/>
                    </a:cubicBezTo>
                    <a:cubicBezTo>
                      <a:pt x="162" y="5040"/>
                      <a:pt x="168" y="5039"/>
                      <a:pt x="174" y="5037"/>
                    </a:cubicBezTo>
                    <a:cubicBezTo>
                      <a:pt x="722" y="4946"/>
                      <a:pt x="1299" y="4885"/>
                      <a:pt x="1846" y="4703"/>
                    </a:cubicBezTo>
                    <a:cubicBezTo>
                      <a:pt x="2424" y="4490"/>
                      <a:pt x="3032" y="4278"/>
                      <a:pt x="3579" y="3882"/>
                    </a:cubicBezTo>
                    <a:cubicBezTo>
                      <a:pt x="4126" y="3518"/>
                      <a:pt x="4582" y="3062"/>
                      <a:pt x="4947" y="2515"/>
                    </a:cubicBezTo>
                    <a:cubicBezTo>
                      <a:pt x="5281" y="1998"/>
                      <a:pt x="5463" y="1390"/>
                      <a:pt x="5463" y="782"/>
                    </a:cubicBezTo>
                    <a:cubicBezTo>
                      <a:pt x="5463" y="387"/>
                      <a:pt x="5099" y="144"/>
                      <a:pt x="4703" y="53"/>
                    </a:cubicBezTo>
                    <a:cubicBezTo>
                      <a:pt x="4590" y="18"/>
                      <a:pt x="4480" y="0"/>
                      <a:pt x="437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 name="Google Shape;888;p7"/>
              <p:cNvSpPr/>
              <p:nvPr/>
            </p:nvSpPr>
            <p:spPr>
              <a:xfrm>
                <a:off x="6404650" y="697100"/>
                <a:ext cx="109450" cy="87675"/>
              </a:xfrm>
              <a:custGeom>
                <a:avLst/>
                <a:gdLst/>
                <a:ahLst/>
                <a:cxnLst/>
                <a:rect l="l" t="t" r="r" b="b"/>
                <a:pathLst>
                  <a:path w="4378" h="3507" extrusionOk="0">
                    <a:moveTo>
                      <a:pt x="0" y="1"/>
                    </a:moveTo>
                    <a:cubicBezTo>
                      <a:pt x="334" y="1126"/>
                      <a:pt x="760" y="2281"/>
                      <a:pt x="1642" y="3071"/>
                    </a:cubicBezTo>
                    <a:cubicBezTo>
                      <a:pt x="1824" y="3253"/>
                      <a:pt x="2097" y="3405"/>
                      <a:pt x="2371" y="3496"/>
                    </a:cubicBezTo>
                    <a:cubicBezTo>
                      <a:pt x="2420" y="3502"/>
                      <a:pt x="2471" y="3506"/>
                      <a:pt x="2523" y="3506"/>
                    </a:cubicBezTo>
                    <a:cubicBezTo>
                      <a:pt x="2732" y="3506"/>
                      <a:pt x="2961" y="3448"/>
                      <a:pt x="3131" y="3253"/>
                    </a:cubicBezTo>
                    <a:cubicBezTo>
                      <a:pt x="3283" y="3071"/>
                      <a:pt x="3313" y="2797"/>
                      <a:pt x="3222" y="2585"/>
                    </a:cubicBezTo>
                    <a:cubicBezTo>
                      <a:pt x="3192" y="2341"/>
                      <a:pt x="3040" y="2129"/>
                      <a:pt x="2918" y="1916"/>
                    </a:cubicBezTo>
                    <a:lnTo>
                      <a:pt x="2918" y="1916"/>
                    </a:lnTo>
                    <a:cubicBezTo>
                      <a:pt x="3168" y="2055"/>
                      <a:pt x="3418" y="2193"/>
                      <a:pt x="3690" y="2193"/>
                    </a:cubicBezTo>
                    <a:cubicBezTo>
                      <a:pt x="3716" y="2193"/>
                      <a:pt x="3743" y="2192"/>
                      <a:pt x="3769" y="2189"/>
                    </a:cubicBezTo>
                    <a:cubicBezTo>
                      <a:pt x="4073" y="2159"/>
                      <a:pt x="4377" y="1916"/>
                      <a:pt x="4347" y="1612"/>
                    </a:cubicBezTo>
                    <a:cubicBezTo>
                      <a:pt x="4286" y="1460"/>
                      <a:pt x="4195" y="1308"/>
                      <a:pt x="4043" y="1186"/>
                    </a:cubicBezTo>
                    <a:cubicBezTo>
                      <a:pt x="2888" y="305"/>
                      <a:pt x="1368" y="62"/>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 name="Google Shape;889;p7"/>
              <p:cNvSpPr/>
              <p:nvPr/>
            </p:nvSpPr>
            <p:spPr>
              <a:xfrm>
                <a:off x="6401600" y="632625"/>
                <a:ext cx="111725" cy="81700"/>
              </a:xfrm>
              <a:custGeom>
                <a:avLst/>
                <a:gdLst/>
                <a:ahLst/>
                <a:cxnLst/>
                <a:rect l="l" t="t" r="r" b="b"/>
                <a:pathLst>
                  <a:path w="4469" h="3268" extrusionOk="0">
                    <a:moveTo>
                      <a:pt x="3402" y="1"/>
                    </a:moveTo>
                    <a:cubicBezTo>
                      <a:pt x="3279" y="1"/>
                      <a:pt x="3145" y="36"/>
                      <a:pt x="3040" y="57"/>
                    </a:cubicBezTo>
                    <a:cubicBezTo>
                      <a:pt x="1672" y="604"/>
                      <a:pt x="730" y="1820"/>
                      <a:pt x="1" y="2945"/>
                    </a:cubicBezTo>
                    <a:cubicBezTo>
                      <a:pt x="734" y="3118"/>
                      <a:pt x="1493" y="3268"/>
                      <a:pt x="2237" y="3268"/>
                    </a:cubicBezTo>
                    <a:cubicBezTo>
                      <a:pt x="2664" y="3268"/>
                      <a:pt x="3086" y="3219"/>
                      <a:pt x="3496" y="3097"/>
                    </a:cubicBezTo>
                    <a:cubicBezTo>
                      <a:pt x="3770" y="3036"/>
                      <a:pt x="4043" y="2914"/>
                      <a:pt x="4195" y="2671"/>
                    </a:cubicBezTo>
                    <a:cubicBezTo>
                      <a:pt x="4378" y="2489"/>
                      <a:pt x="4469" y="2185"/>
                      <a:pt x="4378" y="1911"/>
                    </a:cubicBezTo>
                    <a:cubicBezTo>
                      <a:pt x="4317" y="1698"/>
                      <a:pt x="4074" y="1546"/>
                      <a:pt x="3861" y="1455"/>
                    </a:cubicBezTo>
                    <a:cubicBezTo>
                      <a:pt x="3618" y="1394"/>
                      <a:pt x="3405" y="1394"/>
                      <a:pt x="3131" y="1394"/>
                    </a:cubicBezTo>
                    <a:cubicBezTo>
                      <a:pt x="3405" y="1242"/>
                      <a:pt x="3648" y="1060"/>
                      <a:pt x="3770" y="787"/>
                    </a:cubicBezTo>
                    <a:cubicBezTo>
                      <a:pt x="3922" y="513"/>
                      <a:pt x="3861" y="87"/>
                      <a:pt x="3557" y="27"/>
                    </a:cubicBezTo>
                    <a:cubicBezTo>
                      <a:pt x="3510" y="8"/>
                      <a:pt x="3457" y="1"/>
                      <a:pt x="340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 name="Google Shape;890;p7"/>
              <p:cNvSpPr/>
              <p:nvPr/>
            </p:nvSpPr>
            <p:spPr>
              <a:xfrm>
                <a:off x="6378050" y="597475"/>
                <a:ext cx="79050" cy="116375"/>
              </a:xfrm>
              <a:custGeom>
                <a:avLst/>
                <a:gdLst/>
                <a:ahLst/>
                <a:cxnLst/>
                <a:rect l="l" t="t" r="r" b="b"/>
                <a:pathLst>
                  <a:path w="3162" h="4655" extrusionOk="0">
                    <a:moveTo>
                      <a:pt x="768" y="0"/>
                    </a:moveTo>
                    <a:cubicBezTo>
                      <a:pt x="661" y="0"/>
                      <a:pt x="553" y="31"/>
                      <a:pt x="456" y="95"/>
                    </a:cubicBezTo>
                    <a:cubicBezTo>
                      <a:pt x="335" y="217"/>
                      <a:pt x="274" y="399"/>
                      <a:pt x="274" y="551"/>
                    </a:cubicBezTo>
                    <a:cubicBezTo>
                      <a:pt x="0" y="2010"/>
                      <a:pt x="578" y="3439"/>
                      <a:pt x="1216" y="4655"/>
                    </a:cubicBezTo>
                    <a:cubicBezTo>
                      <a:pt x="2006" y="3773"/>
                      <a:pt x="2827" y="2861"/>
                      <a:pt x="3070" y="1706"/>
                    </a:cubicBezTo>
                    <a:cubicBezTo>
                      <a:pt x="3161" y="1433"/>
                      <a:pt x="3161" y="1129"/>
                      <a:pt x="3070" y="886"/>
                    </a:cubicBezTo>
                    <a:cubicBezTo>
                      <a:pt x="3009" y="642"/>
                      <a:pt x="2766" y="399"/>
                      <a:pt x="2523" y="369"/>
                    </a:cubicBezTo>
                    <a:cubicBezTo>
                      <a:pt x="2492" y="365"/>
                      <a:pt x="2460" y="363"/>
                      <a:pt x="2428" y="363"/>
                    </a:cubicBezTo>
                    <a:cubicBezTo>
                      <a:pt x="2211" y="363"/>
                      <a:pt x="1987" y="449"/>
                      <a:pt x="1854" y="582"/>
                    </a:cubicBezTo>
                    <a:cubicBezTo>
                      <a:pt x="1672" y="734"/>
                      <a:pt x="1550" y="977"/>
                      <a:pt x="1429" y="1159"/>
                    </a:cubicBezTo>
                    <a:cubicBezTo>
                      <a:pt x="1429" y="855"/>
                      <a:pt x="1398" y="551"/>
                      <a:pt x="1247" y="278"/>
                    </a:cubicBezTo>
                    <a:cubicBezTo>
                      <a:pt x="1148" y="101"/>
                      <a:pt x="962" y="0"/>
                      <a:pt x="7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 name="Google Shape;891;p7"/>
              <p:cNvSpPr/>
              <p:nvPr/>
            </p:nvSpPr>
            <p:spPr>
              <a:xfrm>
                <a:off x="6308900" y="623925"/>
                <a:ext cx="109450" cy="88400"/>
              </a:xfrm>
              <a:custGeom>
                <a:avLst/>
                <a:gdLst/>
                <a:ahLst/>
                <a:cxnLst/>
                <a:rect l="l" t="t" r="r" b="b"/>
                <a:pathLst>
                  <a:path w="4378" h="3536" extrusionOk="0">
                    <a:moveTo>
                      <a:pt x="1840" y="0"/>
                    </a:moveTo>
                    <a:cubicBezTo>
                      <a:pt x="1616" y="0"/>
                      <a:pt x="1392" y="59"/>
                      <a:pt x="1246" y="253"/>
                    </a:cubicBezTo>
                    <a:cubicBezTo>
                      <a:pt x="1095" y="435"/>
                      <a:pt x="1064" y="709"/>
                      <a:pt x="1125" y="922"/>
                    </a:cubicBezTo>
                    <a:cubicBezTo>
                      <a:pt x="1186" y="1165"/>
                      <a:pt x="1338" y="1378"/>
                      <a:pt x="1429" y="1590"/>
                    </a:cubicBezTo>
                    <a:cubicBezTo>
                      <a:pt x="1207" y="1452"/>
                      <a:pt x="960" y="1313"/>
                      <a:pt x="687" y="1313"/>
                    </a:cubicBezTo>
                    <a:cubicBezTo>
                      <a:pt x="661" y="1313"/>
                      <a:pt x="635" y="1314"/>
                      <a:pt x="608" y="1317"/>
                    </a:cubicBezTo>
                    <a:cubicBezTo>
                      <a:pt x="304" y="1347"/>
                      <a:pt x="0" y="1590"/>
                      <a:pt x="31" y="1894"/>
                    </a:cubicBezTo>
                    <a:cubicBezTo>
                      <a:pt x="61" y="2046"/>
                      <a:pt x="183" y="2198"/>
                      <a:pt x="335" y="2320"/>
                    </a:cubicBezTo>
                    <a:cubicBezTo>
                      <a:pt x="1490" y="3262"/>
                      <a:pt x="3009" y="3445"/>
                      <a:pt x="4377" y="3536"/>
                    </a:cubicBezTo>
                    <a:cubicBezTo>
                      <a:pt x="4013" y="2411"/>
                      <a:pt x="3617" y="1226"/>
                      <a:pt x="2736" y="435"/>
                    </a:cubicBezTo>
                    <a:cubicBezTo>
                      <a:pt x="2554" y="253"/>
                      <a:pt x="2280" y="101"/>
                      <a:pt x="2006" y="10"/>
                    </a:cubicBezTo>
                    <a:cubicBezTo>
                      <a:pt x="1952" y="4"/>
                      <a:pt x="1896" y="0"/>
                      <a:pt x="18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 name="Google Shape;892;p7"/>
              <p:cNvSpPr/>
              <p:nvPr/>
            </p:nvSpPr>
            <p:spPr>
              <a:xfrm>
                <a:off x="6309650" y="694350"/>
                <a:ext cx="110975" cy="81700"/>
              </a:xfrm>
              <a:custGeom>
                <a:avLst/>
                <a:gdLst/>
                <a:ahLst/>
                <a:cxnLst/>
                <a:rect l="l" t="t" r="r" b="b"/>
                <a:pathLst>
                  <a:path w="4439" h="3268" extrusionOk="0">
                    <a:moveTo>
                      <a:pt x="2223" y="1"/>
                    </a:moveTo>
                    <a:cubicBezTo>
                      <a:pt x="1793" y="1"/>
                      <a:pt x="1364" y="50"/>
                      <a:pt x="943" y="172"/>
                    </a:cubicBezTo>
                    <a:cubicBezTo>
                      <a:pt x="669" y="263"/>
                      <a:pt x="426" y="354"/>
                      <a:pt x="274" y="597"/>
                    </a:cubicBezTo>
                    <a:cubicBezTo>
                      <a:pt x="92" y="780"/>
                      <a:pt x="1" y="1084"/>
                      <a:pt x="92" y="1357"/>
                    </a:cubicBezTo>
                    <a:cubicBezTo>
                      <a:pt x="153" y="1570"/>
                      <a:pt x="365" y="1722"/>
                      <a:pt x="609" y="1813"/>
                    </a:cubicBezTo>
                    <a:cubicBezTo>
                      <a:pt x="852" y="1874"/>
                      <a:pt x="1065" y="1874"/>
                      <a:pt x="1338" y="1874"/>
                    </a:cubicBezTo>
                    <a:cubicBezTo>
                      <a:pt x="1065" y="2026"/>
                      <a:pt x="791" y="2239"/>
                      <a:pt x="669" y="2482"/>
                    </a:cubicBezTo>
                    <a:cubicBezTo>
                      <a:pt x="517" y="2755"/>
                      <a:pt x="609" y="3181"/>
                      <a:pt x="913" y="3242"/>
                    </a:cubicBezTo>
                    <a:cubicBezTo>
                      <a:pt x="960" y="3260"/>
                      <a:pt x="1010" y="3268"/>
                      <a:pt x="1061" y="3268"/>
                    </a:cubicBezTo>
                    <a:cubicBezTo>
                      <a:pt x="1175" y="3268"/>
                      <a:pt x="1294" y="3232"/>
                      <a:pt x="1399" y="3211"/>
                    </a:cubicBezTo>
                    <a:cubicBezTo>
                      <a:pt x="2767" y="2695"/>
                      <a:pt x="3739" y="1479"/>
                      <a:pt x="4438" y="324"/>
                    </a:cubicBezTo>
                    <a:cubicBezTo>
                      <a:pt x="3724" y="150"/>
                      <a:pt x="2973" y="1"/>
                      <a:pt x="22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 name="Google Shape;893;p7"/>
              <p:cNvSpPr/>
              <p:nvPr/>
            </p:nvSpPr>
            <p:spPr>
              <a:xfrm>
                <a:off x="6365875" y="695600"/>
                <a:ext cx="79075" cy="116375"/>
              </a:xfrm>
              <a:custGeom>
                <a:avLst/>
                <a:gdLst/>
                <a:ahLst/>
                <a:cxnLst/>
                <a:rect l="l" t="t" r="r" b="b"/>
                <a:pathLst>
                  <a:path w="3163" h="4655" extrusionOk="0">
                    <a:moveTo>
                      <a:pt x="1946" y="0"/>
                    </a:moveTo>
                    <a:cubicBezTo>
                      <a:pt x="1126" y="882"/>
                      <a:pt x="335" y="1793"/>
                      <a:pt x="62" y="2979"/>
                    </a:cubicBezTo>
                    <a:cubicBezTo>
                      <a:pt x="1" y="3252"/>
                      <a:pt x="1" y="3556"/>
                      <a:pt x="62" y="3769"/>
                    </a:cubicBezTo>
                    <a:cubicBezTo>
                      <a:pt x="153" y="4043"/>
                      <a:pt x="366" y="4255"/>
                      <a:pt x="639" y="4316"/>
                    </a:cubicBezTo>
                    <a:cubicBezTo>
                      <a:pt x="665" y="4319"/>
                      <a:pt x="690" y="4321"/>
                      <a:pt x="715" y="4321"/>
                    </a:cubicBezTo>
                    <a:cubicBezTo>
                      <a:pt x="932" y="4321"/>
                      <a:pt x="1141" y="4209"/>
                      <a:pt x="1278" y="4073"/>
                    </a:cubicBezTo>
                    <a:cubicBezTo>
                      <a:pt x="1490" y="3921"/>
                      <a:pt x="1582" y="3708"/>
                      <a:pt x="1703" y="3496"/>
                    </a:cubicBezTo>
                    <a:cubicBezTo>
                      <a:pt x="1703" y="3800"/>
                      <a:pt x="1734" y="4103"/>
                      <a:pt x="1885" y="4377"/>
                    </a:cubicBezTo>
                    <a:cubicBezTo>
                      <a:pt x="1984" y="4554"/>
                      <a:pt x="2183" y="4654"/>
                      <a:pt x="2386" y="4654"/>
                    </a:cubicBezTo>
                    <a:cubicBezTo>
                      <a:pt x="2497" y="4654"/>
                      <a:pt x="2609" y="4624"/>
                      <a:pt x="2706" y="4559"/>
                    </a:cubicBezTo>
                    <a:cubicBezTo>
                      <a:pt x="2797" y="4468"/>
                      <a:pt x="2889" y="4255"/>
                      <a:pt x="2889" y="4103"/>
                    </a:cubicBezTo>
                    <a:cubicBezTo>
                      <a:pt x="3162" y="2645"/>
                      <a:pt x="2585" y="1186"/>
                      <a:pt x="19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 name="Google Shape;894;p7"/>
              <p:cNvSpPr/>
              <p:nvPr/>
            </p:nvSpPr>
            <p:spPr>
              <a:xfrm>
                <a:off x="6357525" y="650000"/>
                <a:ext cx="107925" cy="108675"/>
              </a:xfrm>
              <a:custGeom>
                <a:avLst/>
                <a:gdLst/>
                <a:ahLst/>
                <a:cxnLst/>
                <a:rect l="l" t="t" r="r" b="b"/>
                <a:pathLst>
                  <a:path w="4317" h="4347" extrusionOk="0">
                    <a:moveTo>
                      <a:pt x="2159" y="0"/>
                    </a:moveTo>
                    <a:cubicBezTo>
                      <a:pt x="943" y="0"/>
                      <a:pt x="1" y="973"/>
                      <a:pt x="1" y="2189"/>
                    </a:cubicBezTo>
                    <a:cubicBezTo>
                      <a:pt x="1" y="3374"/>
                      <a:pt x="943" y="4347"/>
                      <a:pt x="2159" y="4347"/>
                    </a:cubicBezTo>
                    <a:cubicBezTo>
                      <a:pt x="3344" y="4347"/>
                      <a:pt x="4317" y="3374"/>
                      <a:pt x="4317" y="2189"/>
                    </a:cubicBezTo>
                    <a:cubicBezTo>
                      <a:pt x="4317" y="973"/>
                      <a:pt x="3344" y="0"/>
                      <a:pt x="215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95" name="Google Shape;895;p7"/>
            <p:cNvGrpSpPr/>
            <p:nvPr/>
          </p:nvGrpSpPr>
          <p:grpSpPr>
            <a:xfrm>
              <a:off x="369600" y="4293125"/>
              <a:ext cx="1024100" cy="1047500"/>
              <a:chOff x="1356975" y="1865675"/>
              <a:chExt cx="1024100" cy="1047500"/>
            </a:xfrm>
          </p:grpSpPr>
          <p:sp>
            <p:nvSpPr>
              <p:cNvPr id="896" name="Google Shape;896;p7"/>
              <p:cNvSpPr/>
              <p:nvPr/>
            </p:nvSpPr>
            <p:spPr>
              <a:xfrm>
                <a:off x="1655525" y="1865675"/>
                <a:ext cx="306900" cy="499075"/>
              </a:xfrm>
              <a:custGeom>
                <a:avLst/>
                <a:gdLst/>
                <a:ahLst/>
                <a:cxnLst/>
                <a:rect l="l" t="t" r="r" b="b"/>
                <a:pathLst>
                  <a:path w="12276" h="19963" extrusionOk="0">
                    <a:moveTo>
                      <a:pt x="5425" y="0"/>
                    </a:moveTo>
                    <a:cubicBezTo>
                      <a:pt x="3840" y="0"/>
                      <a:pt x="2276" y="737"/>
                      <a:pt x="1401" y="2146"/>
                    </a:cubicBezTo>
                    <a:cubicBezTo>
                      <a:pt x="0" y="4548"/>
                      <a:pt x="734" y="7750"/>
                      <a:pt x="1868" y="10319"/>
                    </a:cubicBezTo>
                    <a:cubicBezTo>
                      <a:pt x="2936" y="12787"/>
                      <a:pt x="4337" y="15089"/>
                      <a:pt x="5938" y="17124"/>
                    </a:cubicBezTo>
                    <a:cubicBezTo>
                      <a:pt x="6605" y="17991"/>
                      <a:pt x="7372" y="18825"/>
                      <a:pt x="8273" y="19392"/>
                    </a:cubicBezTo>
                    <a:cubicBezTo>
                      <a:pt x="8898" y="19735"/>
                      <a:pt x="9581" y="19962"/>
                      <a:pt x="10295" y="19962"/>
                    </a:cubicBezTo>
                    <a:cubicBezTo>
                      <a:pt x="10344" y="19962"/>
                      <a:pt x="10392" y="19961"/>
                      <a:pt x="10441" y="19959"/>
                    </a:cubicBezTo>
                    <a:cubicBezTo>
                      <a:pt x="11075" y="19926"/>
                      <a:pt x="11609" y="19392"/>
                      <a:pt x="11675" y="18658"/>
                    </a:cubicBezTo>
                    <a:cubicBezTo>
                      <a:pt x="11775" y="16623"/>
                      <a:pt x="12076" y="14588"/>
                      <a:pt x="12176" y="12554"/>
                    </a:cubicBezTo>
                    <a:cubicBezTo>
                      <a:pt x="12276" y="10119"/>
                      <a:pt x="12209" y="7650"/>
                      <a:pt x="11442" y="5415"/>
                    </a:cubicBezTo>
                    <a:cubicBezTo>
                      <a:pt x="10708" y="3147"/>
                      <a:pt x="9207" y="1112"/>
                      <a:pt x="7172" y="311"/>
                    </a:cubicBezTo>
                    <a:cubicBezTo>
                      <a:pt x="6610" y="103"/>
                      <a:pt x="6016" y="0"/>
                      <a:pt x="5425" y="0"/>
                    </a:cubicBezTo>
                    <a:close/>
                  </a:path>
                </a:pathLst>
              </a:custGeom>
              <a:solidFill>
                <a:srgbClr val="E79A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 name="Google Shape;897;p7"/>
              <p:cNvSpPr/>
              <p:nvPr/>
            </p:nvSpPr>
            <p:spPr>
              <a:xfrm>
                <a:off x="1356975" y="2109675"/>
                <a:ext cx="530400" cy="328125"/>
              </a:xfrm>
              <a:custGeom>
                <a:avLst/>
                <a:gdLst/>
                <a:ahLst/>
                <a:cxnLst/>
                <a:rect l="l" t="t" r="r" b="b"/>
                <a:pathLst>
                  <a:path w="21216" h="13125" extrusionOk="0">
                    <a:moveTo>
                      <a:pt x="5199" y="1"/>
                    </a:moveTo>
                    <a:cubicBezTo>
                      <a:pt x="3983" y="1"/>
                      <a:pt x="2806" y="300"/>
                      <a:pt x="1868" y="1159"/>
                    </a:cubicBezTo>
                    <a:cubicBezTo>
                      <a:pt x="434" y="2493"/>
                      <a:pt x="0" y="4895"/>
                      <a:pt x="634" y="6897"/>
                    </a:cubicBezTo>
                    <a:cubicBezTo>
                      <a:pt x="1268" y="8865"/>
                      <a:pt x="2702" y="10399"/>
                      <a:pt x="4437" y="11333"/>
                    </a:cubicBezTo>
                    <a:cubicBezTo>
                      <a:pt x="6105" y="12234"/>
                      <a:pt x="8006" y="12634"/>
                      <a:pt x="9841" y="12834"/>
                    </a:cubicBezTo>
                    <a:cubicBezTo>
                      <a:pt x="11428" y="13033"/>
                      <a:pt x="13028" y="13125"/>
                      <a:pt x="14625" y="13125"/>
                    </a:cubicBezTo>
                    <a:cubicBezTo>
                      <a:pt x="15712" y="13125"/>
                      <a:pt x="16799" y="13082"/>
                      <a:pt x="17880" y="13001"/>
                    </a:cubicBezTo>
                    <a:cubicBezTo>
                      <a:pt x="18680" y="12901"/>
                      <a:pt x="19548" y="12834"/>
                      <a:pt x="20182" y="12234"/>
                    </a:cubicBezTo>
                    <a:cubicBezTo>
                      <a:pt x="20782" y="11667"/>
                      <a:pt x="21216" y="10232"/>
                      <a:pt x="20515" y="9232"/>
                    </a:cubicBezTo>
                    <a:cubicBezTo>
                      <a:pt x="17313" y="4828"/>
                      <a:pt x="12710" y="1659"/>
                      <a:pt x="7773" y="359"/>
                    </a:cubicBezTo>
                    <a:cubicBezTo>
                      <a:pt x="6943" y="151"/>
                      <a:pt x="6061" y="1"/>
                      <a:pt x="5199" y="1"/>
                    </a:cubicBezTo>
                    <a:close/>
                  </a:path>
                </a:pathLst>
              </a:custGeom>
              <a:solidFill>
                <a:srgbClr val="E79A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 name="Google Shape;898;p7"/>
              <p:cNvSpPr/>
              <p:nvPr/>
            </p:nvSpPr>
            <p:spPr>
              <a:xfrm>
                <a:off x="1488725" y="2413475"/>
                <a:ext cx="412825" cy="350875"/>
              </a:xfrm>
              <a:custGeom>
                <a:avLst/>
                <a:gdLst/>
                <a:ahLst/>
                <a:cxnLst/>
                <a:rect l="l" t="t" r="r" b="b"/>
                <a:pathLst>
                  <a:path w="16513" h="14035" extrusionOk="0">
                    <a:moveTo>
                      <a:pt x="12243" y="0"/>
                    </a:moveTo>
                    <a:cubicBezTo>
                      <a:pt x="10317" y="0"/>
                      <a:pt x="8420" y="232"/>
                      <a:pt x="6606" y="916"/>
                    </a:cubicBezTo>
                    <a:cubicBezTo>
                      <a:pt x="3770" y="2016"/>
                      <a:pt x="1235" y="4418"/>
                      <a:pt x="435" y="7687"/>
                    </a:cubicBezTo>
                    <a:cubicBezTo>
                      <a:pt x="1" y="9588"/>
                      <a:pt x="334" y="11890"/>
                      <a:pt x="1702" y="13091"/>
                    </a:cubicBezTo>
                    <a:cubicBezTo>
                      <a:pt x="2410" y="13750"/>
                      <a:pt x="3333" y="14034"/>
                      <a:pt x="4261" y="14034"/>
                    </a:cubicBezTo>
                    <a:cubicBezTo>
                      <a:pt x="4601" y="14034"/>
                      <a:pt x="4941" y="13996"/>
                      <a:pt x="5271" y="13925"/>
                    </a:cubicBezTo>
                    <a:cubicBezTo>
                      <a:pt x="6539" y="13691"/>
                      <a:pt x="7673" y="13024"/>
                      <a:pt x="8707" y="12257"/>
                    </a:cubicBezTo>
                    <a:cubicBezTo>
                      <a:pt x="11109" y="10556"/>
                      <a:pt x="13277" y="8421"/>
                      <a:pt x="15112" y="5986"/>
                    </a:cubicBezTo>
                    <a:cubicBezTo>
                      <a:pt x="15612" y="5319"/>
                      <a:pt x="16079" y="4585"/>
                      <a:pt x="16346" y="3751"/>
                    </a:cubicBezTo>
                    <a:cubicBezTo>
                      <a:pt x="16513" y="2984"/>
                      <a:pt x="16413" y="1983"/>
                      <a:pt x="15512" y="182"/>
                    </a:cubicBezTo>
                    <a:cubicBezTo>
                      <a:pt x="14419" y="74"/>
                      <a:pt x="13326" y="0"/>
                      <a:pt x="12243" y="0"/>
                    </a:cubicBezTo>
                    <a:close/>
                  </a:path>
                </a:pathLst>
              </a:custGeom>
              <a:solidFill>
                <a:srgbClr val="E79A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 name="Google Shape;899;p7"/>
              <p:cNvSpPr/>
              <p:nvPr/>
            </p:nvSpPr>
            <p:spPr>
              <a:xfrm>
                <a:off x="1830650" y="2424000"/>
                <a:ext cx="252700" cy="489175"/>
              </a:xfrm>
              <a:custGeom>
                <a:avLst/>
                <a:gdLst/>
                <a:ahLst/>
                <a:cxnLst/>
                <a:rect l="l" t="t" r="r" b="b"/>
                <a:pathLst>
                  <a:path w="10108" h="19567" extrusionOk="0">
                    <a:moveTo>
                      <a:pt x="3667" y="1"/>
                    </a:moveTo>
                    <a:cubicBezTo>
                      <a:pt x="3059" y="1"/>
                      <a:pt x="2479" y="380"/>
                      <a:pt x="2235" y="1062"/>
                    </a:cubicBezTo>
                    <a:cubicBezTo>
                      <a:pt x="868" y="4598"/>
                      <a:pt x="100" y="8434"/>
                      <a:pt x="34" y="12270"/>
                    </a:cubicBezTo>
                    <a:cubicBezTo>
                      <a:pt x="0" y="13971"/>
                      <a:pt x="100" y="15806"/>
                      <a:pt x="934" y="17273"/>
                    </a:cubicBezTo>
                    <a:cubicBezTo>
                      <a:pt x="1775" y="18722"/>
                      <a:pt x="3295" y="19567"/>
                      <a:pt x="4838" y="19567"/>
                    </a:cubicBezTo>
                    <a:cubicBezTo>
                      <a:pt x="5072" y="19567"/>
                      <a:pt x="5305" y="19548"/>
                      <a:pt x="5538" y="19508"/>
                    </a:cubicBezTo>
                    <a:cubicBezTo>
                      <a:pt x="7272" y="19241"/>
                      <a:pt x="8840" y="17807"/>
                      <a:pt x="9440" y="15972"/>
                    </a:cubicBezTo>
                    <a:cubicBezTo>
                      <a:pt x="10108" y="14071"/>
                      <a:pt x="9841" y="11936"/>
                      <a:pt x="9374" y="9935"/>
                    </a:cubicBezTo>
                    <a:cubicBezTo>
                      <a:pt x="8773" y="7500"/>
                      <a:pt x="7906" y="5165"/>
                      <a:pt x="6772" y="2996"/>
                    </a:cubicBezTo>
                    <a:cubicBezTo>
                      <a:pt x="6205" y="1929"/>
                      <a:pt x="5404" y="795"/>
                      <a:pt x="4337" y="161"/>
                    </a:cubicBezTo>
                    <a:cubicBezTo>
                      <a:pt x="4120" y="53"/>
                      <a:pt x="3892" y="1"/>
                      <a:pt x="3667" y="1"/>
                    </a:cubicBezTo>
                    <a:close/>
                  </a:path>
                </a:pathLst>
              </a:custGeom>
              <a:solidFill>
                <a:srgbClr val="E79A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 name="Google Shape;900;p7"/>
              <p:cNvSpPr/>
              <p:nvPr/>
            </p:nvSpPr>
            <p:spPr>
              <a:xfrm>
                <a:off x="1918200" y="1947800"/>
                <a:ext cx="381975" cy="416350"/>
              </a:xfrm>
              <a:custGeom>
                <a:avLst/>
                <a:gdLst/>
                <a:ahLst/>
                <a:cxnLst/>
                <a:rect l="l" t="t" r="r" b="b"/>
                <a:pathLst>
                  <a:path w="15279" h="16654" extrusionOk="0">
                    <a:moveTo>
                      <a:pt x="11475" y="0"/>
                    </a:moveTo>
                    <a:cubicBezTo>
                      <a:pt x="10014" y="0"/>
                      <a:pt x="8497" y="981"/>
                      <a:pt x="7373" y="2130"/>
                    </a:cubicBezTo>
                    <a:cubicBezTo>
                      <a:pt x="3870" y="5633"/>
                      <a:pt x="2002" y="10636"/>
                      <a:pt x="234" y="15473"/>
                    </a:cubicBezTo>
                    <a:cubicBezTo>
                      <a:pt x="1" y="16140"/>
                      <a:pt x="901" y="16607"/>
                      <a:pt x="1535" y="16641"/>
                    </a:cubicBezTo>
                    <a:cubicBezTo>
                      <a:pt x="1616" y="16649"/>
                      <a:pt x="1697" y="16654"/>
                      <a:pt x="1778" y="16654"/>
                    </a:cubicBezTo>
                    <a:cubicBezTo>
                      <a:pt x="2305" y="16654"/>
                      <a:pt x="2850" y="16480"/>
                      <a:pt x="3370" y="16307"/>
                    </a:cubicBezTo>
                    <a:cubicBezTo>
                      <a:pt x="6105" y="15340"/>
                      <a:pt x="8907" y="14372"/>
                      <a:pt x="11209" y="12471"/>
                    </a:cubicBezTo>
                    <a:cubicBezTo>
                      <a:pt x="13477" y="10603"/>
                      <a:pt x="15278" y="7534"/>
                      <a:pt x="15045" y="4332"/>
                    </a:cubicBezTo>
                    <a:cubicBezTo>
                      <a:pt x="14911" y="2697"/>
                      <a:pt x="14211" y="1096"/>
                      <a:pt x="12910" y="362"/>
                    </a:cubicBezTo>
                    <a:cubicBezTo>
                      <a:pt x="12449" y="111"/>
                      <a:pt x="11965" y="0"/>
                      <a:pt x="11475" y="0"/>
                    </a:cubicBezTo>
                    <a:close/>
                  </a:path>
                </a:pathLst>
              </a:custGeom>
              <a:solidFill>
                <a:srgbClr val="E79A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 name="Google Shape;901;p7"/>
              <p:cNvSpPr/>
              <p:nvPr/>
            </p:nvSpPr>
            <p:spPr>
              <a:xfrm>
                <a:off x="1902375" y="2322900"/>
                <a:ext cx="478700" cy="270975"/>
              </a:xfrm>
              <a:custGeom>
                <a:avLst/>
                <a:gdLst/>
                <a:ahLst/>
                <a:cxnLst/>
                <a:rect l="l" t="t" r="r" b="b"/>
                <a:pathLst>
                  <a:path w="19148" h="10839" extrusionOk="0">
                    <a:moveTo>
                      <a:pt x="11198" y="0"/>
                    </a:moveTo>
                    <a:cubicBezTo>
                      <a:pt x="6786" y="0"/>
                      <a:pt x="774" y="669"/>
                      <a:pt x="467" y="1436"/>
                    </a:cubicBezTo>
                    <a:cubicBezTo>
                      <a:pt x="0" y="2437"/>
                      <a:pt x="300" y="3638"/>
                      <a:pt x="867" y="4505"/>
                    </a:cubicBezTo>
                    <a:cubicBezTo>
                      <a:pt x="1468" y="5439"/>
                      <a:pt x="2335" y="6106"/>
                      <a:pt x="3236" y="6673"/>
                    </a:cubicBezTo>
                    <a:cubicBezTo>
                      <a:pt x="5704" y="8441"/>
                      <a:pt x="8373" y="9976"/>
                      <a:pt x="11341" y="10610"/>
                    </a:cubicBezTo>
                    <a:cubicBezTo>
                      <a:pt x="11965" y="10751"/>
                      <a:pt x="12607" y="10839"/>
                      <a:pt x="13239" y="10839"/>
                    </a:cubicBezTo>
                    <a:cubicBezTo>
                      <a:pt x="14094" y="10839"/>
                      <a:pt x="14930" y="10679"/>
                      <a:pt x="15678" y="10276"/>
                    </a:cubicBezTo>
                    <a:cubicBezTo>
                      <a:pt x="17012" y="9509"/>
                      <a:pt x="17813" y="8108"/>
                      <a:pt x="18313" y="6673"/>
                    </a:cubicBezTo>
                    <a:cubicBezTo>
                      <a:pt x="18847" y="5172"/>
                      <a:pt x="19147" y="3371"/>
                      <a:pt x="18213" y="2037"/>
                    </a:cubicBezTo>
                    <a:cubicBezTo>
                      <a:pt x="17412" y="869"/>
                      <a:pt x="15978" y="469"/>
                      <a:pt x="14577" y="202"/>
                    </a:cubicBezTo>
                    <a:cubicBezTo>
                      <a:pt x="13736" y="62"/>
                      <a:pt x="12541" y="0"/>
                      <a:pt x="11198" y="0"/>
                    </a:cubicBezTo>
                    <a:close/>
                  </a:path>
                </a:pathLst>
              </a:custGeom>
              <a:solidFill>
                <a:srgbClr val="E79AA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 name="Google Shape;902;p7"/>
              <p:cNvSpPr/>
              <p:nvPr/>
            </p:nvSpPr>
            <p:spPr>
              <a:xfrm>
                <a:off x="1869700" y="2451250"/>
                <a:ext cx="96075" cy="331825"/>
              </a:xfrm>
              <a:custGeom>
                <a:avLst/>
                <a:gdLst/>
                <a:ahLst/>
                <a:cxnLst/>
                <a:rect l="l" t="t" r="r" b="b"/>
                <a:pathLst>
                  <a:path w="3843" h="13273" extrusionOk="0">
                    <a:moveTo>
                      <a:pt x="1330" y="0"/>
                    </a:moveTo>
                    <a:cubicBezTo>
                      <a:pt x="684" y="0"/>
                      <a:pt x="1" y="623"/>
                      <a:pt x="340" y="1406"/>
                    </a:cubicBezTo>
                    <a:cubicBezTo>
                      <a:pt x="1941" y="5075"/>
                      <a:pt x="3042" y="9045"/>
                      <a:pt x="3342" y="13148"/>
                    </a:cubicBezTo>
                    <a:cubicBezTo>
                      <a:pt x="3342" y="13231"/>
                      <a:pt x="3409" y="13273"/>
                      <a:pt x="3475" y="13273"/>
                    </a:cubicBezTo>
                    <a:cubicBezTo>
                      <a:pt x="3542" y="13273"/>
                      <a:pt x="3609" y="13231"/>
                      <a:pt x="3609" y="13148"/>
                    </a:cubicBezTo>
                    <a:cubicBezTo>
                      <a:pt x="3842" y="9011"/>
                      <a:pt x="3509" y="4742"/>
                      <a:pt x="2208" y="706"/>
                    </a:cubicBezTo>
                    <a:cubicBezTo>
                      <a:pt x="2061" y="206"/>
                      <a:pt x="1702" y="0"/>
                      <a:pt x="1330" y="0"/>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 name="Google Shape;903;p7"/>
              <p:cNvSpPr/>
              <p:nvPr/>
            </p:nvSpPr>
            <p:spPr>
              <a:xfrm>
                <a:off x="1883925" y="2435975"/>
                <a:ext cx="127700" cy="283850"/>
              </a:xfrm>
              <a:custGeom>
                <a:avLst/>
                <a:gdLst/>
                <a:ahLst/>
                <a:cxnLst/>
                <a:rect l="l" t="t" r="r" b="b"/>
                <a:pathLst>
                  <a:path w="5108" h="11354" extrusionOk="0">
                    <a:moveTo>
                      <a:pt x="1536" y="1"/>
                    </a:moveTo>
                    <a:cubicBezTo>
                      <a:pt x="805" y="1"/>
                      <a:pt x="1" y="899"/>
                      <a:pt x="538" y="1583"/>
                    </a:cubicBezTo>
                    <a:cubicBezTo>
                      <a:pt x="2606" y="4352"/>
                      <a:pt x="4241" y="7654"/>
                      <a:pt x="4874" y="11257"/>
                    </a:cubicBezTo>
                    <a:cubicBezTo>
                      <a:pt x="4888" y="11324"/>
                      <a:pt x="4928" y="11354"/>
                      <a:pt x="4972" y="11354"/>
                    </a:cubicBezTo>
                    <a:cubicBezTo>
                      <a:pt x="5037" y="11354"/>
                      <a:pt x="5108" y="11290"/>
                      <a:pt x="5108" y="11190"/>
                    </a:cubicBezTo>
                    <a:cubicBezTo>
                      <a:pt x="5008" y="7521"/>
                      <a:pt x="4140" y="3752"/>
                      <a:pt x="2239" y="416"/>
                    </a:cubicBezTo>
                    <a:cubicBezTo>
                      <a:pt x="2060" y="121"/>
                      <a:pt x="1803" y="1"/>
                      <a:pt x="1536" y="1"/>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 name="Google Shape;904;p7"/>
              <p:cNvSpPr/>
              <p:nvPr/>
            </p:nvSpPr>
            <p:spPr>
              <a:xfrm>
                <a:off x="1866925" y="2472000"/>
                <a:ext cx="52150" cy="281900"/>
              </a:xfrm>
              <a:custGeom>
                <a:avLst/>
                <a:gdLst/>
                <a:ahLst/>
                <a:cxnLst/>
                <a:rect l="l" t="t" r="r" b="b"/>
                <a:pathLst>
                  <a:path w="2086" h="11276" extrusionOk="0">
                    <a:moveTo>
                      <a:pt x="1047" y="1"/>
                    </a:moveTo>
                    <a:cubicBezTo>
                      <a:pt x="526" y="1"/>
                      <a:pt x="0" y="293"/>
                      <a:pt x="50" y="876"/>
                    </a:cubicBezTo>
                    <a:cubicBezTo>
                      <a:pt x="251" y="4312"/>
                      <a:pt x="651" y="7714"/>
                      <a:pt x="918" y="11150"/>
                    </a:cubicBezTo>
                    <a:cubicBezTo>
                      <a:pt x="918" y="11234"/>
                      <a:pt x="976" y="11275"/>
                      <a:pt x="1034" y="11275"/>
                    </a:cubicBezTo>
                    <a:cubicBezTo>
                      <a:pt x="1093" y="11275"/>
                      <a:pt x="1151" y="11234"/>
                      <a:pt x="1151" y="11150"/>
                    </a:cubicBezTo>
                    <a:cubicBezTo>
                      <a:pt x="1451" y="7714"/>
                      <a:pt x="1818" y="4312"/>
                      <a:pt x="2018" y="876"/>
                    </a:cubicBezTo>
                    <a:cubicBezTo>
                      <a:pt x="2085" y="293"/>
                      <a:pt x="1568" y="1"/>
                      <a:pt x="1047" y="1"/>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 name="Google Shape;905;p7"/>
              <p:cNvSpPr/>
              <p:nvPr/>
            </p:nvSpPr>
            <p:spPr>
              <a:xfrm>
                <a:off x="1662925" y="2440750"/>
                <a:ext cx="226250" cy="182975"/>
              </a:xfrm>
              <a:custGeom>
                <a:avLst/>
                <a:gdLst/>
                <a:ahLst/>
                <a:cxnLst/>
                <a:rect l="l" t="t" r="r" b="b"/>
                <a:pathLst>
                  <a:path w="9050" h="7319" extrusionOk="0">
                    <a:moveTo>
                      <a:pt x="7780" y="0"/>
                    </a:moveTo>
                    <a:cubicBezTo>
                      <a:pt x="7685" y="0"/>
                      <a:pt x="7584" y="18"/>
                      <a:pt x="7477" y="58"/>
                    </a:cubicBezTo>
                    <a:cubicBezTo>
                      <a:pt x="4141" y="1426"/>
                      <a:pt x="1572" y="4094"/>
                      <a:pt x="71" y="7130"/>
                    </a:cubicBezTo>
                    <a:cubicBezTo>
                      <a:pt x="0" y="7224"/>
                      <a:pt x="96" y="7319"/>
                      <a:pt x="182" y="7319"/>
                    </a:cubicBezTo>
                    <a:cubicBezTo>
                      <a:pt x="218" y="7319"/>
                      <a:pt x="252" y="7302"/>
                      <a:pt x="271" y="7263"/>
                    </a:cubicBezTo>
                    <a:cubicBezTo>
                      <a:pt x="2239" y="4561"/>
                      <a:pt x="5142" y="2760"/>
                      <a:pt x="8110" y="1993"/>
                    </a:cubicBezTo>
                    <a:cubicBezTo>
                      <a:pt x="9050" y="1781"/>
                      <a:pt x="8723" y="0"/>
                      <a:pt x="7780" y="0"/>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 name="Google Shape;906;p7"/>
              <p:cNvSpPr/>
              <p:nvPr/>
            </p:nvSpPr>
            <p:spPr>
              <a:xfrm>
                <a:off x="1766975" y="2428350"/>
                <a:ext cx="161400" cy="174750"/>
              </a:xfrm>
              <a:custGeom>
                <a:avLst/>
                <a:gdLst/>
                <a:ahLst/>
                <a:cxnLst/>
                <a:rect l="l" t="t" r="r" b="b"/>
                <a:pathLst>
                  <a:path w="6456" h="6990" extrusionOk="0">
                    <a:moveTo>
                      <a:pt x="4804" y="0"/>
                    </a:moveTo>
                    <a:cubicBezTo>
                      <a:pt x="4634" y="0"/>
                      <a:pt x="4483" y="65"/>
                      <a:pt x="4382" y="221"/>
                    </a:cubicBezTo>
                    <a:cubicBezTo>
                      <a:pt x="2881" y="2389"/>
                      <a:pt x="1547" y="4624"/>
                      <a:pt x="79" y="6792"/>
                    </a:cubicBezTo>
                    <a:cubicBezTo>
                      <a:pt x="1" y="6870"/>
                      <a:pt x="127" y="6990"/>
                      <a:pt x="217" y="6990"/>
                    </a:cubicBezTo>
                    <a:cubicBezTo>
                      <a:pt x="242" y="6990"/>
                      <a:pt x="265" y="6980"/>
                      <a:pt x="279" y="6959"/>
                    </a:cubicBezTo>
                    <a:cubicBezTo>
                      <a:pt x="2147" y="5124"/>
                      <a:pt x="4115" y="3389"/>
                      <a:pt x="5950" y="1488"/>
                    </a:cubicBezTo>
                    <a:cubicBezTo>
                      <a:pt x="6455" y="1009"/>
                      <a:pt x="5476" y="0"/>
                      <a:pt x="4804" y="0"/>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7"/>
              <p:cNvSpPr/>
              <p:nvPr/>
            </p:nvSpPr>
            <p:spPr>
              <a:xfrm>
                <a:off x="1576750" y="2416975"/>
                <a:ext cx="313875" cy="164950"/>
              </a:xfrm>
              <a:custGeom>
                <a:avLst/>
                <a:gdLst/>
                <a:ahLst/>
                <a:cxnLst/>
                <a:rect l="l" t="t" r="r" b="b"/>
                <a:pathLst>
                  <a:path w="12555" h="6598" extrusionOk="0">
                    <a:moveTo>
                      <a:pt x="11160" y="0"/>
                    </a:moveTo>
                    <a:cubicBezTo>
                      <a:pt x="11035" y="0"/>
                      <a:pt x="10901" y="24"/>
                      <a:pt x="10757" y="75"/>
                    </a:cubicBezTo>
                    <a:cubicBezTo>
                      <a:pt x="6821" y="1509"/>
                      <a:pt x="3218" y="3744"/>
                      <a:pt x="82" y="6380"/>
                    </a:cubicBezTo>
                    <a:cubicBezTo>
                      <a:pt x="1" y="6489"/>
                      <a:pt x="52" y="6598"/>
                      <a:pt x="165" y="6598"/>
                    </a:cubicBezTo>
                    <a:cubicBezTo>
                      <a:pt x="190" y="6598"/>
                      <a:pt x="219" y="6592"/>
                      <a:pt x="249" y="6580"/>
                    </a:cubicBezTo>
                    <a:cubicBezTo>
                      <a:pt x="3685" y="4412"/>
                      <a:pt x="7521" y="2944"/>
                      <a:pt x="11357" y="2043"/>
                    </a:cubicBezTo>
                    <a:cubicBezTo>
                      <a:pt x="12554" y="1774"/>
                      <a:pt x="12248" y="0"/>
                      <a:pt x="11160" y="0"/>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7"/>
              <p:cNvSpPr/>
              <p:nvPr/>
            </p:nvSpPr>
            <p:spPr>
              <a:xfrm>
                <a:off x="1658575" y="2411150"/>
                <a:ext cx="218875" cy="101050"/>
              </a:xfrm>
              <a:custGeom>
                <a:avLst/>
                <a:gdLst/>
                <a:ahLst/>
                <a:cxnLst/>
                <a:rect l="l" t="t" r="r" b="b"/>
                <a:pathLst>
                  <a:path w="8755" h="4042" extrusionOk="0">
                    <a:moveTo>
                      <a:pt x="7370" y="1"/>
                    </a:moveTo>
                    <a:cubicBezTo>
                      <a:pt x="5899" y="1"/>
                      <a:pt x="4518" y="390"/>
                      <a:pt x="3281" y="1009"/>
                    </a:cubicBezTo>
                    <a:cubicBezTo>
                      <a:pt x="1980" y="1742"/>
                      <a:pt x="879" y="2676"/>
                      <a:pt x="78" y="3844"/>
                    </a:cubicBezTo>
                    <a:cubicBezTo>
                      <a:pt x="0" y="3922"/>
                      <a:pt x="106" y="4042"/>
                      <a:pt x="203" y="4042"/>
                    </a:cubicBezTo>
                    <a:cubicBezTo>
                      <a:pt x="230" y="4042"/>
                      <a:pt x="257" y="4032"/>
                      <a:pt x="279" y="4011"/>
                    </a:cubicBezTo>
                    <a:cubicBezTo>
                      <a:pt x="1246" y="3077"/>
                      <a:pt x="2480" y="2443"/>
                      <a:pt x="3748" y="2109"/>
                    </a:cubicBezTo>
                    <a:cubicBezTo>
                      <a:pt x="4420" y="1928"/>
                      <a:pt x="5111" y="1845"/>
                      <a:pt x="5791" y="1845"/>
                    </a:cubicBezTo>
                    <a:cubicBezTo>
                      <a:pt x="6359" y="1845"/>
                      <a:pt x="6919" y="1903"/>
                      <a:pt x="7450" y="2009"/>
                    </a:cubicBezTo>
                    <a:cubicBezTo>
                      <a:pt x="7493" y="2025"/>
                      <a:pt x="7535" y="2032"/>
                      <a:pt x="7577" y="2032"/>
                    </a:cubicBezTo>
                    <a:cubicBezTo>
                      <a:pt x="8252" y="2032"/>
                      <a:pt x="8754" y="102"/>
                      <a:pt x="7717" y="8"/>
                    </a:cubicBezTo>
                    <a:cubicBezTo>
                      <a:pt x="7601" y="3"/>
                      <a:pt x="7485" y="1"/>
                      <a:pt x="7370" y="1"/>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7"/>
              <p:cNvSpPr/>
              <p:nvPr/>
            </p:nvSpPr>
            <p:spPr>
              <a:xfrm>
                <a:off x="1513750" y="2351700"/>
                <a:ext cx="371700" cy="91375"/>
              </a:xfrm>
              <a:custGeom>
                <a:avLst/>
                <a:gdLst/>
                <a:ahLst/>
                <a:cxnLst/>
                <a:rect l="l" t="t" r="r" b="b"/>
                <a:pathLst>
                  <a:path w="14868" h="3655" extrusionOk="0">
                    <a:moveTo>
                      <a:pt x="3659" y="1"/>
                    </a:moveTo>
                    <a:cubicBezTo>
                      <a:pt x="2496" y="1"/>
                      <a:pt x="1341" y="63"/>
                      <a:pt x="201" y="184"/>
                    </a:cubicBezTo>
                    <a:cubicBezTo>
                      <a:pt x="1" y="184"/>
                      <a:pt x="34" y="451"/>
                      <a:pt x="201" y="451"/>
                    </a:cubicBezTo>
                    <a:cubicBezTo>
                      <a:pt x="4604" y="518"/>
                      <a:pt x="8940" y="1685"/>
                      <a:pt x="12776" y="3520"/>
                    </a:cubicBezTo>
                    <a:cubicBezTo>
                      <a:pt x="12963" y="3614"/>
                      <a:pt x="13143" y="3655"/>
                      <a:pt x="13310" y="3655"/>
                    </a:cubicBezTo>
                    <a:cubicBezTo>
                      <a:pt x="14333" y="3655"/>
                      <a:pt x="14867" y="2111"/>
                      <a:pt x="13577" y="1652"/>
                    </a:cubicBezTo>
                    <a:cubicBezTo>
                      <a:pt x="10363" y="515"/>
                      <a:pt x="6985" y="1"/>
                      <a:pt x="3659" y="1"/>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7"/>
              <p:cNvSpPr/>
              <p:nvPr/>
            </p:nvSpPr>
            <p:spPr>
              <a:xfrm>
                <a:off x="1658275" y="2294500"/>
                <a:ext cx="248700" cy="137250"/>
              </a:xfrm>
              <a:custGeom>
                <a:avLst/>
                <a:gdLst/>
                <a:ahLst/>
                <a:cxnLst/>
                <a:rect l="l" t="t" r="r" b="b"/>
                <a:pathLst>
                  <a:path w="9948" h="5490" extrusionOk="0">
                    <a:moveTo>
                      <a:pt x="194" y="0"/>
                    </a:moveTo>
                    <a:cubicBezTo>
                      <a:pt x="77" y="0"/>
                      <a:pt x="0" y="178"/>
                      <a:pt x="124" y="271"/>
                    </a:cubicBezTo>
                    <a:cubicBezTo>
                      <a:pt x="2959" y="1638"/>
                      <a:pt x="5561" y="3440"/>
                      <a:pt x="7963" y="5341"/>
                    </a:cubicBezTo>
                    <a:cubicBezTo>
                      <a:pt x="8092" y="5444"/>
                      <a:pt x="8232" y="5489"/>
                      <a:pt x="8373" y="5489"/>
                    </a:cubicBezTo>
                    <a:cubicBezTo>
                      <a:pt x="9145" y="5489"/>
                      <a:pt x="9948" y="4147"/>
                      <a:pt x="9130" y="3640"/>
                    </a:cubicBezTo>
                    <a:cubicBezTo>
                      <a:pt x="6328" y="2005"/>
                      <a:pt x="3293" y="838"/>
                      <a:pt x="224" y="4"/>
                    </a:cubicBezTo>
                    <a:cubicBezTo>
                      <a:pt x="214" y="1"/>
                      <a:pt x="204" y="0"/>
                      <a:pt x="194" y="0"/>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 name="Google Shape;911;p7"/>
              <p:cNvSpPr/>
              <p:nvPr/>
            </p:nvSpPr>
            <p:spPr>
              <a:xfrm>
                <a:off x="1654425" y="2238100"/>
                <a:ext cx="269025" cy="181900"/>
              </a:xfrm>
              <a:custGeom>
                <a:avLst/>
                <a:gdLst/>
                <a:ahLst/>
                <a:cxnLst/>
                <a:rect l="l" t="t" r="r" b="b"/>
                <a:pathLst>
                  <a:path w="10761" h="7276" extrusionOk="0">
                    <a:moveTo>
                      <a:pt x="166" y="1"/>
                    </a:moveTo>
                    <a:cubicBezTo>
                      <a:pt x="50" y="1"/>
                      <a:pt x="0" y="175"/>
                      <a:pt x="111" y="258"/>
                    </a:cubicBezTo>
                    <a:cubicBezTo>
                      <a:pt x="3213" y="2260"/>
                      <a:pt x="5982" y="4595"/>
                      <a:pt x="8617" y="7063"/>
                    </a:cubicBezTo>
                    <a:cubicBezTo>
                      <a:pt x="8778" y="7212"/>
                      <a:pt x="8960" y="7276"/>
                      <a:pt x="9142" y="7276"/>
                    </a:cubicBezTo>
                    <a:cubicBezTo>
                      <a:pt x="9943" y="7276"/>
                      <a:pt x="10760" y="6054"/>
                      <a:pt x="9918" y="5429"/>
                    </a:cubicBezTo>
                    <a:cubicBezTo>
                      <a:pt x="6883" y="3261"/>
                      <a:pt x="3580" y="1526"/>
                      <a:pt x="244" y="25"/>
                    </a:cubicBezTo>
                    <a:cubicBezTo>
                      <a:pt x="216" y="8"/>
                      <a:pt x="190" y="1"/>
                      <a:pt x="166" y="1"/>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7"/>
              <p:cNvSpPr/>
              <p:nvPr/>
            </p:nvSpPr>
            <p:spPr>
              <a:xfrm>
                <a:off x="1776825" y="2068350"/>
                <a:ext cx="136275" cy="348800"/>
              </a:xfrm>
              <a:custGeom>
                <a:avLst/>
                <a:gdLst/>
                <a:ahLst/>
                <a:cxnLst/>
                <a:rect l="l" t="t" r="r" b="b"/>
                <a:pathLst>
                  <a:path w="5451" h="13952" extrusionOk="0">
                    <a:moveTo>
                      <a:pt x="128" y="1"/>
                    </a:moveTo>
                    <a:cubicBezTo>
                      <a:pt x="62" y="1"/>
                      <a:pt x="0" y="52"/>
                      <a:pt x="18" y="144"/>
                    </a:cubicBezTo>
                    <a:cubicBezTo>
                      <a:pt x="752" y="4513"/>
                      <a:pt x="1720" y="8883"/>
                      <a:pt x="3154" y="13153"/>
                    </a:cubicBezTo>
                    <a:cubicBezTo>
                      <a:pt x="3355" y="13717"/>
                      <a:pt x="3763" y="13951"/>
                      <a:pt x="4160" y="13951"/>
                    </a:cubicBezTo>
                    <a:cubicBezTo>
                      <a:pt x="4820" y="13951"/>
                      <a:pt x="5451" y="13306"/>
                      <a:pt x="5055" y="12452"/>
                    </a:cubicBezTo>
                    <a:cubicBezTo>
                      <a:pt x="3221" y="8449"/>
                      <a:pt x="1520" y="4347"/>
                      <a:pt x="252" y="110"/>
                    </a:cubicBezTo>
                    <a:cubicBezTo>
                      <a:pt x="237" y="35"/>
                      <a:pt x="181" y="1"/>
                      <a:pt x="128" y="1"/>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7"/>
              <p:cNvSpPr/>
              <p:nvPr/>
            </p:nvSpPr>
            <p:spPr>
              <a:xfrm>
                <a:off x="1835175" y="2088850"/>
                <a:ext cx="105500" cy="340575"/>
              </a:xfrm>
              <a:custGeom>
                <a:avLst/>
                <a:gdLst/>
                <a:ahLst/>
                <a:cxnLst/>
                <a:rect l="l" t="t" r="r" b="b"/>
                <a:pathLst>
                  <a:path w="4220" h="13623" extrusionOk="0">
                    <a:moveTo>
                      <a:pt x="135" y="1"/>
                    </a:moveTo>
                    <a:cubicBezTo>
                      <a:pt x="67" y="1"/>
                      <a:pt x="1" y="63"/>
                      <a:pt x="19" y="157"/>
                    </a:cubicBezTo>
                    <a:cubicBezTo>
                      <a:pt x="687" y="4360"/>
                      <a:pt x="1254" y="8563"/>
                      <a:pt x="1988" y="12733"/>
                    </a:cubicBezTo>
                    <a:cubicBezTo>
                      <a:pt x="2086" y="13354"/>
                      <a:pt x="2531" y="13623"/>
                      <a:pt x="2981" y="13623"/>
                    </a:cubicBezTo>
                    <a:cubicBezTo>
                      <a:pt x="3596" y="13623"/>
                      <a:pt x="4220" y="13122"/>
                      <a:pt x="3989" y="12333"/>
                    </a:cubicBezTo>
                    <a:cubicBezTo>
                      <a:pt x="2821" y="8230"/>
                      <a:pt x="1487" y="4194"/>
                      <a:pt x="253" y="124"/>
                    </a:cubicBezTo>
                    <a:cubicBezTo>
                      <a:pt x="238" y="37"/>
                      <a:pt x="186" y="1"/>
                      <a:pt x="135" y="1"/>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7"/>
              <p:cNvSpPr/>
              <p:nvPr/>
            </p:nvSpPr>
            <p:spPr>
              <a:xfrm>
                <a:off x="1890150" y="2113150"/>
                <a:ext cx="64750" cy="310975"/>
              </a:xfrm>
              <a:custGeom>
                <a:avLst/>
                <a:gdLst/>
                <a:ahLst/>
                <a:cxnLst/>
                <a:rect l="l" t="t" r="r" b="b"/>
                <a:pathLst>
                  <a:path w="2590" h="12439" extrusionOk="0">
                    <a:moveTo>
                      <a:pt x="172" y="0"/>
                    </a:moveTo>
                    <a:cubicBezTo>
                      <a:pt x="88" y="0"/>
                      <a:pt x="1" y="80"/>
                      <a:pt x="22" y="186"/>
                    </a:cubicBezTo>
                    <a:cubicBezTo>
                      <a:pt x="789" y="3922"/>
                      <a:pt x="856" y="7725"/>
                      <a:pt x="522" y="11428"/>
                    </a:cubicBezTo>
                    <a:cubicBezTo>
                      <a:pt x="453" y="12086"/>
                      <a:pt x="1022" y="12438"/>
                      <a:pt x="1576" y="12438"/>
                    </a:cubicBezTo>
                    <a:cubicBezTo>
                      <a:pt x="2089" y="12438"/>
                      <a:pt x="2589" y="12136"/>
                      <a:pt x="2557" y="11494"/>
                    </a:cubicBezTo>
                    <a:cubicBezTo>
                      <a:pt x="2457" y="7558"/>
                      <a:pt x="1556" y="3689"/>
                      <a:pt x="289" y="86"/>
                    </a:cubicBezTo>
                    <a:cubicBezTo>
                      <a:pt x="265" y="26"/>
                      <a:pt x="219" y="0"/>
                      <a:pt x="172" y="0"/>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7"/>
              <p:cNvSpPr/>
              <p:nvPr/>
            </p:nvSpPr>
            <p:spPr>
              <a:xfrm>
                <a:off x="1906050" y="2108375"/>
                <a:ext cx="209275" cy="286675"/>
              </a:xfrm>
              <a:custGeom>
                <a:avLst/>
                <a:gdLst/>
                <a:ahLst/>
                <a:cxnLst/>
                <a:rect l="l" t="t" r="r" b="b"/>
                <a:pathLst>
                  <a:path w="8371" h="11467" extrusionOk="0">
                    <a:moveTo>
                      <a:pt x="8209" y="0"/>
                    </a:moveTo>
                    <a:cubicBezTo>
                      <a:pt x="8168" y="0"/>
                      <a:pt x="8125" y="23"/>
                      <a:pt x="8092" y="77"/>
                    </a:cubicBezTo>
                    <a:cubicBezTo>
                      <a:pt x="5657" y="3379"/>
                      <a:pt x="3055" y="6548"/>
                      <a:pt x="587" y="9884"/>
                    </a:cubicBezTo>
                    <a:cubicBezTo>
                      <a:pt x="1" y="10634"/>
                      <a:pt x="733" y="11467"/>
                      <a:pt x="1475" y="11467"/>
                    </a:cubicBezTo>
                    <a:cubicBezTo>
                      <a:pt x="1788" y="11467"/>
                      <a:pt x="2103" y="11318"/>
                      <a:pt x="2321" y="10951"/>
                    </a:cubicBezTo>
                    <a:cubicBezTo>
                      <a:pt x="4356" y="7416"/>
                      <a:pt x="6258" y="3780"/>
                      <a:pt x="8326" y="210"/>
                    </a:cubicBezTo>
                    <a:cubicBezTo>
                      <a:pt x="8371" y="98"/>
                      <a:pt x="8294" y="0"/>
                      <a:pt x="8209" y="0"/>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7"/>
              <p:cNvSpPr/>
              <p:nvPr/>
            </p:nvSpPr>
            <p:spPr>
              <a:xfrm>
                <a:off x="1897500" y="2189475"/>
                <a:ext cx="242575" cy="246475"/>
              </a:xfrm>
              <a:custGeom>
                <a:avLst/>
                <a:gdLst/>
                <a:ahLst/>
                <a:cxnLst/>
                <a:rect l="l" t="t" r="r" b="b"/>
                <a:pathLst>
                  <a:path w="9703" h="9859" extrusionOk="0">
                    <a:moveTo>
                      <a:pt x="9505" y="0"/>
                    </a:moveTo>
                    <a:cubicBezTo>
                      <a:pt x="9471" y="0"/>
                      <a:pt x="9434" y="11"/>
                      <a:pt x="9402" y="35"/>
                    </a:cubicBezTo>
                    <a:cubicBezTo>
                      <a:pt x="6533" y="2771"/>
                      <a:pt x="3597" y="5372"/>
                      <a:pt x="762" y="8141"/>
                    </a:cubicBezTo>
                    <a:cubicBezTo>
                      <a:pt x="1" y="8826"/>
                      <a:pt x="764" y="9858"/>
                      <a:pt x="1555" y="9858"/>
                    </a:cubicBezTo>
                    <a:cubicBezTo>
                      <a:pt x="1804" y="9858"/>
                      <a:pt x="2056" y="9756"/>
                      <a:pt x="2263" y="9509"/>
                    </a:cubicBezTo>
                    <a:cubicBezTo>
                      <a:pt x="4765" y="6473"/>
                      <a:pt x="7167" y="3304"/>
                      <a:pt x="9602" y="202"/>
                    </a:cubicBezTo>
                    <a:cubicBezTo>
                      <a:pt x="9703" y="101"/>
                      <a:pt x="9613" y="0"/>
                      <a:pt x="9505" y="0"/>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7"/>
              <p:cNvSpPr/>
              <p:nvPr/>
            </p:nvSpPr>
            <p:spPr>
              <a:xfrm>
                <a:off x="1886375" y="2237950"/>
                <a:ext cx="267325" cy="198325"/>
              </a:xfrm>
              <a:custGeom>
                <a:avLst/>
                <a:gdLst/>
                <a:ahLst/>
                <a:cxnLst/>
                <a:rect l="l" t="t" r="r" b="b"/>
                <a:pathLst>
                  <a:path w="10693" h="7933" extrusionOk="0">
                    <a:moveTo>
                      <a:pt x="10517" y="0"/>
                    </a:moveTo>
                    <a:cubicBezTo>
                      <a:pt x="10493" y="0"/>
                      <a:pt x="10468" y="10"/>
                      <a:pt x="10447" y="31"/>
                    </a:cubicBezTo>
                    <a:cubicBezTo>
                      <a:pt x="7378" y="2233"/>
                      <a:pt x="4143" y="4167"/>
                      <a:pt x="940" y="6035"/>
                    </a:cubicBezTo>
                    <a:cubicBezTo>
                      <a:pt x="1" y="6560"/>
                      <a:pt x="664" y="7933"/>
                      <a:pt x="1507" y="7933"/>
                    </a:cubicBezTo>
                    <a:cubicBezTo>
                      <a:pt x="1681" y="7933"/>
                      <a:pt x="1864" y="7874"/>
                      <a:pt x="2041" y="7736"/>
                    </a:cubicBezTo>
                    <a:cubicBezTo>
                      <a:pt x="5110" y="5435"/>
                      <a:pt x="7879" y="2866"/>
                      <a:pt x="10614" y="231"/>
                    </a:cubicBezTo>
                    <a:cubicBezTo>
                      <a:pt x="10693" y="126"/>
                      <a:pt x="10606" y="0"/>
                      <a:pt x="10517" y="0"/>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7"/>
              <p:cNvSpPr/>
              <p:nvPr/>
            </p:nvSpPr>
            <p:spPr>
              <a:xfrm>
                <a:off x="1892725" y="2371875"/>
                <a:ext cx="352400" cy="66200"/>
              </a:xfrm>
              <a:custGeom>
                <a:avLst/>
                <a:gdLst/>
                <a:ahLst/>
                <a:cxnLst/>
                <a:rect l="l" t="t" r="r" b="b"/>
                <a:pathLst>
                  <a:path w="14096" h="2648" extrusionOk="0">
                    <a:moveTo>
                      <a:pt x="7111" y="1"/>
                    </a:moveTo>
                    <a:cubicBezTo>
                      <a:pt x="5185" y="1"/>
                      <a:pt x="3242" y="206"/>
                      <a:pt x="1320" y="645"/>
                    </a:cubicBezTo>
                    <a:cubicBezTo>
                      <a:pt x="0" y="945"/>
                      <a:pt x="461" y="2648"/>
                      <a:pt x="1513" y="2648"/>
                    </a:cubicBezTo>
                    <a:cubicBezTo>
                      <a:pt x="1631" y="2648"/>
                      <a:pt x="1756" y="2627"/>
                      <a:pt x="1887" y="2580"/>
                    </a:cubicBezTo>
                    <a:cubicBezTo>
                      <a:pt x="4871" y="1567"/>
                      <a:pt x="8110" y="959"/>
                      <a:pt x="11400" y="959"/>
                    </a:cubicBezTo>
                    <a:cubicBezTo>
                      <a:pt x="12230" y="959"/>
                      <a:pt x="13063" y="998"/>
                      <a:pt x="13896" y="1079"/>
                    </a:cubicBezTo>
                    <a:cubicBezTo>
                      <a:pt x="14062" y="1079"/>
                      <a:pt x="14096" y="878"/>
                      <a:pt x="13929" y="845"/>
                    </a:cubicBezTo>
                    <a:cubicBezTo>
                      <a:pt x="11724" y="298"/>
                      <a:pt x="9430" y="1"/>
                      <a:pt x="7111" y="1"/>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 name="Google Shape;919;p7"/>
              <p:cNvSpPr/>
              <p:nvPr/>
            </p:nvSpPr>
            <p:spPr>
              <a:xfrm>
                <a:off x="1903150" y="2430675"/>
                <a:ext cx="303625" cy="52000"/>
              </a:xfrm>
              <a:custGeom>
                <a:avLst/>
                <a:gdLst/>
                <a:ahLst/>
                <a:cxnLst/>
                <a:rect l="l" t="t" r="r" b="b"/>
                <a:pathLst>
                  <a:path w="12145" h="2080" extrusionOk="0">
                    <a:moveTo>
                      <a:pt x="2381" y="1"/>
                    </a:moveTo>
                    <a:cubicBezTo>
                      <a:pt x="1989" y="1"/>
                      <a:pt x="1596" y="10"/>
                      <a:pt x="1203" y="27"/>
                    </a:cubicBezTo>
                    <a:cubicBezTo>
                      <a:pt x="0" y="122"/>
                      <a:pt x="239" y="2080"/>
                      <a:pt x="1265" y="2080"/>
                    </a:cubicBezTo>
                    <a:cubicBezTo>
                      <a:pt x="1320" y="2080"/>
                      <a:pt x="1377" y="2074"/>
                      <a:pt x="1437" y="2062"/>
                    </a:cubicBezTo>
                    <a:cubicBezTo>
                      <a:pt x="3498" y="1719"/>
                      <a:pt x="5609" y="1510"/>
                      <a:pt x="7746" y="1510"/>
                    </a:cubicBezTo>
                    <a:cubicBezTo>
                      <a:pt x="9136" y="1510"/>
                      <a:pt x="10538" y="1598"/>
                      <a:pt x="11944" y="1795"/>
                    </a:cubicBezTo>
                    <a:cubicBezTo>
                      <a:pt x="12111" y="1795"/>
                      <a:pt x="12144" y="1562"/>
                      <a:pt x="11978" y="1529"/>
                    </a:cubicBezTo>
                    <a:cubicBezTo>
                      <a:pt x="8910" y="605"/>
                      <a:pt x="5655" y="1"/>
                      <a:pt x="2381" y="1"/>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 name="Google Shape;920;p7"/>
              <p:cNvSpPr/>
              <p:nvPr/>
            </p:nvSpPr>
            <p:spPr>
              <a:xfrm>
                <a:off x="1896500" y="2399750"/>
                <a:ext cx="261075" cy="55550"/>
              </a:xfrm>
              <a:custGeom>
                <a:avLst/>
                <a:gdLst/>
                <a:ahLst/>
                <a:cxnLst/>
                <a:rect l="l" t="t" r="r" b="b"/>
                <a:pathLst>
                  <a:path w="10443" h="2222" extrusionOk="0">
                    <a:moveTo>
                      <a:pt x="4278" y="0"/>
                    </a:moveTo>
                    <a:cubicBezTo>
                      <a:pt x="3214" y="0"/>
                      <a:pt x="2143" y="70"/>
                      <a:pt x="1069" y="230"/>
                    </a:cubicBezTo>
                    <a:cubicBezTo>
                      <a:pt x="0" y="293"/>
                      <a:pt x="412" y="2221"/>
                      <a:pt x="1272" y="2221"/>
                    </a:cubicBezTo>
                    <a:cubicBezTo>
                      <a:pt x="1325" y="2221"/>
                      <a:pt x="1380" y="2214"/>
                      <a:pt x="1436" y="2198"/>
                    </a:cubicBezTo>
                    <a:cubicBezTo>
                      <a:pt x="4023" y="1429"/>
                      <a:pt x="6780" y="886"/>
                      <a:pt x="9577" y="886"/>
                    </a:cubicBezTo>
                    <a:cubicBezTo>
                      <a:pt x="9810" y="886"/>
                      <a:pt x="10042" y="890"/>
                      <a:pt x="10276" y="898"/>
                    </a:cubicBezTo>
                    <a:cubicBezTo>
                      <a:pt x="10409" y="898"/>
                      <a:pt x="10442" y="631"/>
                      <a:pt x="10309" y="631"/>
                    </a:cubicBezTo>
                    <a:cubicBezTo>
                      <a:pt x="8335" y="258"/>
                      <a:pt x="6319" y="0"/>
                      <a:pt x="4278" y="0"/>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7"/>
              <p:cNvSpPr/>
              <p:nvPr/>
            </p:nvSpPr>
            <p:spPr>
              <a:xfrm>
                <a:off x="1881150" y="2440525"/>
                <a:ext cx="262825" cy="81850"/>
              </a:xfrm>
              <a:custGeom>
                <a:avLst/>
                <a:gdLst/>
                <a:ahLst/>
                <a:cxnLst/>
                <a:rect l="l" t="t" r="r" b="b"/>
                <a:pathLst>
                  <a:path w="10513" h="3274" extrusionOk="0">
                    <a:moveTo>
                      <a:pt x="1123" y="0"/>
                    </a:moveTo>
                    <a:cubicBezTo>
                      <a:pt x="0" y="0"/>
                      <a:pt x="87" y="2103"/>
                      <a:pt x="1102" y="2103"/>
                    </a:cubicBezTo>
                    <a:cubicBezTo>
                      <a:pt x="1118" y="2103"/>
                      <a:pt x="1133" y="2103"/>
                      <a:pt x="1149" y="2102"/>
                    </a:cubicBezTo>
                    <a:cubicBezTo>
                      <a:pt x="1746" y="2062"/>
                      <a:pt x="2349" y="2041"/>
                      <a:pt x="2956" y="2041"/>
                    </a:cubicBezTo>
                    <a:cubicBezTo>
                      <a:pt x="5402" y="2041"/>
                      <a:pt x="7904" y="2387"/>
                      <a:pt x="10256" y="3269"/>
                    </a:cubicBezTo>
                    <a:cubicBezTo>
                      <a:pt x="10266" y="3272"/>
                      <a:pt x="10276" y="3273"/>
                      <a:pt x="10286" y="3273"/>
                    </a:cubicBezTo>
                    <a:cubicBezTo>
                      <a:pt x="10408" y="3273"/>
                      <a:pt x="10513" y="3095"/>
                      <a:pt x="10389" y="3003"/>
                    </a:cubicBezTo>
                    <a:cubicBezTo>
                      <a:pt x="7654" y="1435"/>
                      <a:pt x="4485" y="267"/>
                      <a:pt x="1149" y="0"/>
                    </a:cubicBezTo>
                    <a:cubicBezTo>
                      <a:pt x="1140" y="0"/>
                      <a:pt x="1132" y="0"/>
                      <a:pt x="1123" y="0"/>
                    </a:cubicBezTo>
                    <a:close/>
                  </a:path>
                </a:pathLst>
              </a:custGeom>
              <a:solidFill>
                <a:srgbClr val="E1859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7"/>
              <p:cNvSpPr/>
              <p:nvPr/>
            </p:nvSpPr>
            <p:spPr>
              <a:xfrm>
                <a:off x="1778950" y="2225375"/>
                <a:ext cx="256250" cy="292100"/>
              </a:xfrm>
              <a:custGeom>
                <a:avLst/>
                <a:gdLst/>
                <a:ahLst/>
                <a:cxnLst/>
                <a:rect l="l" t="t" r="r" b="b"/>
                <a:pathLst>
                  <a:path w="10250" h="11684" extrusionOk="0">
                    <a:moveTo>
                      <a:pt x="4270" y="0"/>
                    </a:moveTo>
                    <a:cubicBezTo>
                      <a:pt x="3970" y="34"/>
                      <a:pt x="3836" y="401"/>
                      <a:pt x="3803" y="701"/>
                    </a:cubicBezTo>
                    <a:cubicBezTo>
                      <a:pt x="3696" y="1505"/>
                      <a:pt x="3739" y="2352"/>
                      <a:pt x="3951" y="3155"/>
                    </a:cubicBezTo>
                    <a:lnTo>
                      <a:pt x="3951" y="3155"/>
                    </a:lnTo>
                    <a:cubicBezTo>
                      <a:pt x="3665" y="2303"/>
                      <a:pt x="3417" y="1752"/>
                      <a:pt x="3169" y="1201"/>
                    </a:cubicBezTo>
                    <a:cubicBezTo>
                      <a:pt x="3020" y="962"/>
                      <a:pt x="2844" y="724"/>
                      <a:pt x="2618" y="724"/>
                    </a:cubicBezTo>
                    <a:cubicBezTo>
                      <a:pt x="2591" y="724"/>
                      <a:pt x="2563" y="727"/>
                      <a:pt x="2535" y="734"/>
                    </a:cubicBezTo>
                    <a:cubicBezTo>
                      <a:pt x="2369" y="767"/>
                      <a:pt x="2268" y="1034"/>
                      <a:pt x="2268" y="1234"/>
                    </a:cubicBezTo>
                    <a:cubicBezTo>
                      <a:pt x="2268" y="1435"/>
                      <a:pt x="2335" y="1635"/>
                      <a:pt x="2435" y="1868"/>
                    </a:cubicBezTo>
                    <a:cubicBezTo>
                      <a:pt x="2675" y="2396"/>
                      <a:pt x="2933" y="2907"/>
                      <a:pt x="3232" y="3401"/>
                    </a:cubicBezTo>
                    <a:lnTo>
                      <a:pt x="3232" y="3401"/>
                    </a:lnTo>
                    <a:cubicBezTo>
                      <a:pt x="2810" y="2773"/>
                      <a:pt x="2434" y="2329"/>
                      <a:pt x="1835" y="2068"/>
                    </a:cubicBezTo>
                    <a:cubicBezTo>
                      <a:pt x="1722" y="2021"/>
                      <a:pt x="1601" y="1998"/>
                      <a:pt x="1482" y="1998"/>
                    </a:cubicBezTo>
                    <a:cubicBezTo>
                      <a:pt x="1179" y="1998"/>
                      <a:pt x="887" y="2148"/>
                      <a:pt x="767" y="2435"/>
                    </a:cubicBezTo>
                    <a:cubicBezTo>
                      <a:pt x="601" y="2802"/>
                      <a:pt x="767" y="3236"/>
                      <a:pt x="968" y="3569"/>
                    </a:cubicBezTo>
                    <a:cubicBezTo>
                      <a:pt x="1435" y="4237"/>
                      <a:pt x="2102" y="4704"/>
                      <a:pt x="2769" y="5104"/>
                    </a:cubicBezTo>
                    <a:cubicBezTo>
                      <a:pt x="2437" y="4999"/>
                      <a:pt x="2088" y="4949"/>
                      <a:pt x="1739" y="4949"/>
                    </a:cubicBezTo>
                    <a:cubicBezTo>
                      <a:pt x="1421" y="4949"/>
                      <a:pt x="1103" y="4991"/>
                      <a:pt x="801" y="5071"/>
                    </a:cubicBezTo>
                    <a:cubicBezTo>
                      <a:pt x="534" y="5137"/>
                      <a:pt x="300" y="5237"/>
                      <a:pt x="167" y="5471"/>
                    </a:cubicBezTo>
                    <a:cubicBezTo>
                      <a:pt x="0" y="5871"/>
                      <a:pt x="200" y="6371"/>
                      <a:pt x="534" y="6538"/>
                    </a:cubicBezTo>
                    <a:cubicBezTo>
                      <a:pt x="864" y="6694"/>
                      <a:pt x="1318" y="6781"/>
                      <a:pt x="1785" y="6781"/>
                    </a:cubicBezTo>
                    <a:cubicBezTo>
                      <a:pt x="2109" y="6781"/>
                      <a:pt x="2438" y="6739"/>
                      <a:pt x="2737" y="6648"/>
                    </a:cubicBezTo>
                    <a:lnTo>
                      <a:pt x="2737" y="6648"/>
                    </a:lnTo>
                    <a:cubicBezTo>
                      <a:pt x="1983" y="6888"/>
                      <a:pt x="1329" y="7450"/>
                      <a:pt x="968" y="8239"/>
                    </a:cubicBezTo>
                    <a:cubicBezTo>
                      <a:pt x="834" y="8473"/>
                      <a:pt x="767" y="8773"/>
                      <a:pt x="834" y="9040"/>
                    </a:cubicBezTo>
                    <a:cubicBezTo>
                      <a:pt x="913" y="9328"/>
                      <a:pt x="1177" y="9472"/>
                      <a:pt x="1448" y="9472"/>
                    </a:cubicBezTo>
                    <a:cubicBezTo>
                      <a:pt x="1522" y="9472"/>
                      <a:pt x="1597" y="9462"/>
                      <a:pt x="1668" y="9440"/>
                    </a:cubicBezTo>
                    <a:cubicBezTo>
                      <a:pt x="2002" y="9374"/>
                      <a:pt x="2869" y="8706"/>
                      <a:pt x="3336" y="8206"/>
                    </a:cubicBezTo>
                    <a:lnTo>
                      <a:pt x="3336" y="8206"/>
                    </a:lnTo>
                    <a:cubicBezTo>
                      <a:pt x="3102" y="8840"/>
                      <a:pt x="2836" y="9540"/>
                      <a:pt x="2969" y="10208"/>
                    </a:cubicBezTo>
                    <a:cubicBezTo>
                      <a:pt x="3078" y="10781"/>
                      <a:pt x="3545" y="11288"/>
                      <a:pt x="4004" y="11288"/>
                    </a:cubicBezTo>
                    <a:cubicBezTo>
                      <a:pt x="4105" y="11288"/>
                      <a:pt x="4206" y="11263"/>
                      <a:pt x="4303" y="11208"/>
                    </a:cubicBezTo>
                    <a:cubicBezTo>
                      <a:pt x="4704" y="11008"/>
                      <a:pt x="4870" y="10408"/>
                      <a:pt x="4870" y="9874"/>
                    </a:cubicBezTo>
                    <a:cubicBezTo>
                      <a:pt x="4870" y="9340"/>
                      <a:pt x="4804" y="8773"/>
                      <a:pt x="4870" y="8273"/>
                    </a:cubicBezTo>
                    <a:cubicBezTo>
                      <a:pt x="4870" y="9240"/>
                      <a:pt x="5171" y="10208"/>
                      <a:pt x="5671" y="11008"/>
                    </a:cubicBezTo>
                    <a:cubicBezTo>
                      <a:pt x="5838" y="11242"/>
                      <a:pt x="6105" y="11508"/>
                      <a:pt x="6338" y="11609"/>
                    </a:cubicBezTo>
                    <a:cubicBezTo>
                      <a:pt x="6434" y="11657"/>
                      <a:pt x="6544" y="11683"/>
                      <a:pt x="6652" y="11683"/>
                    </a:cubicBezTo>
                    <a:cubicBezTo>
                      <a:pt x="6844" y="11683"/>
                      <a:pt x="7032" y="11600"/>
                      <a:pt x="7139" y="11408"/>
                    </a:cubicBezTo>
                    <a:cubicBezTo>
                      <a:pt x="7305" y="11108"/>
                      <a:pt x="7205" y="10741"/>
                      <a:pt x="7139" y="10408"/>
                    </a:cubicBezTo>
                    <a:cubicBezTo>
                      <a:pt x="6917" y="9688"/>
                      <a:pt x="6696" y="8992"/>
                      <a:pt x="6399" y="8319"/>
                    </a:cubicBezTo>
                    <a:lnTo>
                      <a:pt x="6399" y="8319"/>
                    </a:lnTo>
                    <a:cubicBezTo>
                      <a:pt x="6747" y="8958"/>
                      <a:pt x="7259" y="9464"/>
                      <a:pt x="7839" y="9741"/>
                    </a:cubicBezTo>
                    <a:cubicBezTo>
                      <a:pt x="7994" y="9811"/>
                      <a:pt x="8186" y="9858"/>
                      <a:pt x="8370" y="9858"/>
                    </a:cubicBezTo>
                    <a:cubicBezTo>
                      <a:pt x="8620" y="9858"/>
                      <a:pt x="8858" y="9771"/>
                      <a:pt x="8973" y="9540"/>
                    </a:cubicBezTo>
                    <a:cubicBezTo>
                      <a:pt x="9140" y="9240"/>
                      <a:pt x="9007" y="8907"/>
                      <a:pt x="8873" y="8606"/>
                    </a:cubicBezTo>
                    <a:cubicBezTo>
                      <a:pt x="8506" y="7839"/>
                      <a:pt x="8006" y="7072"/>
                      <a:pt x="7339" y="6538"/>
                    </a:cubicBezTo>
                    <a:lnTo>
                      <a:pt x="7339" y="6538"/>
                    </a:lnTo>
                    <a:cubicBezTo>
                      <a:pt x="7893" y="6672"/>
                      <a:pt x="8379" y="6735"/>
                      <a:pt x="8780" y="6735"/>
                    </a:cubicBezTo>
                    <a:cubicBezTo>
                      <a:pt x="9778" y="6735"/>
                      <a:pt x="10250" y="6347"/>
                      <a:pt x="9941" y="5704"/>
                    </a:cubicBezTo>
                    <a:cubicBezTo>
                      <a:pt x="9807" y="5504"/>
                      <a:pt x="9607" y="5371"/>
                      <a:pt x="9374" y="5271"/>
                    </a:cubicBezTo>
                    <a:cubicBezTo>
                      <a:pt x="8774" y="5031"/>
                      <a:pt x="8120" y="4899"/>
                      <a:pt x="7485" y="4899"/>
                    </a:cubicBezTo>
                    <a:cubicBezTo>
                      <a:pt x="7414" y="4899"/>
                      <a:pt x="7343" y="4900"/>
                      <a:pt x="7272" y="4904"/>
                    </a:cubicBezTo>
                    <a:cubicBezTo>
                      <a:pt x="8006" y="4737"/>
                      <a:pt x="8673" y="4337"/>
                      <a:pt x="9140" y="3670"/>
                    </a:cubicBezTo>
                    <a:cubicBezTo>
                      <a:pt x="9340" y="3336"/>
                      <a:pt x="9507" y="2869"/>
                      <a:pt x="9273" y="2602"/>
                    </a:cubicBezTo>
                    <a:cubicBezTo>
                      <a:pt x="9200" y="2514"/>
                      <a:pt x="9100" y="2484"/>
                      <a:pt x="8989" y="2484"/>
                    </a:cubicBezTo>
                    <a:cubicBezTo>
                      <a:pt x="8848" y="2484"/>
                      <a:pt x="8689" y="2531"/>
                      <a:pt x="8540" y="2569"/>
                    </a:cubicBezTo>
                    <a:cubicBezTo>
                      <a:pt x="7839" y="2869"/>
                      <a:pt x="7172" y="3369"/>
                      <a:pt x="6638" y="4003"/>
                    </a:cubicBezTo>
                    <a:cubicBezTo>
                      <a:pt x="7005" y="3236"/>
                      <a:pt x="7272" y="2369"/>
                      <a:pt x="7339" y="1501"/>
                    </a:cubicBezTo>
                    <a:cubicBezTo>
                      <a:pt x="7372" y="1168"/>
                      <a:pt x="7372" y="767"/>
                      <a:pt x="7139" y="601"/>
                    </a:cubicBezTo>
                    <a:cubicBezTo>
                      <a:pt x="7081" y="551"/>
                      <a:pt x="7013" y="530"/>
                      <a:pt x="6941" y="530"/>
                    </a:cubicBezTo>
                    <a:cubicBezTo>
                      <a:pt x="6720" y="530"/>
                      <a:pt x="6455" y="725"/>
                      <a:pt x="6305" y="901"/>
                    </a:cubicBezTo>
                    <a:cubicBezTo>
                      <a:pt x="5671" y="1601"/>
                      <a:pt x="5304" y="2535"/>
                      <a:pt x="5237" y="3503"/>
                    </a:cubicBezTo>
                    <a:cubicBezTo>
                      <a:pt x="5137" y="2535"/>
                      <a:pt x="5004" y="1568"/>
                      <a:pt x="4770" y="667"/>
                    </a:cubicBezTo>
                    <a:cubicBezTo>
                      <a:pt x="4737" y="334"/>
                      <a:pt x="4570" y="0"/>
                      <a:pt x="4270"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7"/>
              <p:cNvSpPr/>
              <p:nvPr/>
            </p:nvSpPr>
            <p:spPr>
              <a:xfrm>
                <a:off x="1854000" y="2320150"/>
                <a:ext cx="101750" cy="105950"/>
              </a:xfrm>
              <a:custGeom>
                <a:avLst/>
                <a:gdLst/>
                <a:ahLst/>
                <a:cxnLst/>
                <a:rect l="l" t="t" r="r" b="b"/>
                <a:pathLst>
                  <a:path w="4070" h="4238" extrusionOk="0">
                    <a:moveTo>
                      <a:pt x="1725" y="1"/>
                    </a:moveTo>
                    <a:cubicBezTo>
                      <a:pt x="1624" y="1"/>
                      <a:pt x="1525" y="27"/>
                      <a:pt x="1435" y="79"/>
                    </a:cubicBezTo>
                    <a:cubicBezTo>
                      <a:pt x="1168" y="212"/>
                      <a:pt x="1001" y="479"/>
                      <a:pt x="1001" y="779"/>
                    </a:cubicBezTo>
                    <a:cubicBezTo>
                      <a:pt x="634" y="813"/>
                      <a:pt x="267" y="1146"/>
                      <a:pt x="134" y="1580"/>
                    </a:cubicBezTo>
                    <a:cubicBezTo>
                      <a:pt x="0" y="1980"/>
                      <a:pt x="134" y="2480"/>
                      <a:pt x="401" y="2781"/>
                    </a:cubicBezTo>
                    <a:cubicBezTo>
                      <a:pt x="267" y="3181"/>
                      <a:pt x="401" y="3748"/>
                      <a:pt x="734" y="3981"/>
                    </a:cubicBezTo>
                    <a:cubicBezTo>
                      <a:pt x="896" y="4111"/>
                      <a:pt x="1097" y="4178"/>
                      <a:pt x="1292" y="4178"/>
                    </a:cubicBezTo>
                    <a:cubicBezTo>
                      <a:pt x="1498" y="4178"/>
                      <a:pt x="1698" y="4103"/>
                      <a:pt x="1835" y="3948"/>
                    </a:cubicBezTo>
                    <a:cubicBezTo>
                      <a:pt x="2028" y="4141"/>
                      <a:pt x="2276" y="4238"/>
                      <a:pt x="2517" y="4238"/>
                    </a:cubicBezTo>
                    <a:cubicBezTo>
                      <a:pt x="2651" y="4238"/>
                      <a:pt x="2783" y="4208"/>
                      <a:pt x="2902" y="4148"/>
                    </a:cubicBezTo>
                    <a:cubicBezTo>
                      <a:pt x="3236" y="3981"/>
                      <a:pt x="3469" y="3581"/>
                      <a:pt x="3436" y="3114"/>
                    </a:cubicBezTo>
                    <a:cubicBezTo>
                      <a:pt x="3803" y="2914"/>
                      <a:pt x="4070" y="2480"/>
                      <a:pt x="4070" y="2080"/>
                    </a:cubicBezTo>
                    <a:cubicBezTo>
                      <a:pt x="4070" y="1613"/>
                      <a:pt x="3836" y="1213"/>
                      <a:pt x="3503" y="979"/>
                    </a:cubicBezTo>
                    <a:cubicBezTo>
                      <a:pt x="3503" y="712"/>
                      <a:pt x="3336" y="412"/>
                      <a:pt x="3136" y="279"/>
                    </a:cubicBezTo>
                    <a:cubicBezTo>
                      <a:pt x="3019" y="201"/>
                      <a:pt x="2867" y="168"/>
                      <a:pt x="2668" y="168"/>
                    </a:cubicBezTo>
                    <a:cubicBezTo>
                      <a:pt x="2527" y="168"/>
                      <a:pt x="2362" y="184"/>
                      <a:pt x="2169" y="212"/>
                    </a:cubicBezTo>
                    <a:cubicBezTo>
                      <a:pt x="2045" y="69"/>
                      <a:pt x="1885" y="1"/>
                      <a:pt x="1725"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4" name="Google Shape;924;p7"/>
            <p:cNvGrpSpPr/>
            <p:nvPr/>
          </p:nvGrpSpPr>
          <p:grpSpPr>
            <a:xfrm>
              <a:off x="7009895" y="4293137"/>
              <a:ext cx="1352964" cy="1047482"/>
              <a:chOff x="2612025" y="1964075"/>
              <a:chExt cx="1100150" cy="851750"/>
            </a:xfrm>
          </p:grpSpPr>
          <p:sp>
            <p:nvSpPr>
              <p:cNvPr id="925" name="Google Shape;925;p7"/>
              <p:cNvSpPr/>
              <p:nvPr/>
            </p:nvSpPr>
            <p:spPr>
              <a:xfrm>
                <a:off x="2736300" y="1964075"/>
                <a:ext cx="442825" cy="768925"/>
              </a:xfrm>
              <a:custGeom>
                <a:avLst/>
                <a:gdLst/>
                <a:ahLst/>
                <a:cxnLst/>
                <a:rect l="l" t="t" r="r" b="b"/>
                <a:pathLst>
                  <a:path w="17713" h="30757" extrusionOk="0">
                    <a:moveTo>
                      <a:pt x="12696" y="1"/>
                    </a:moveTo>
                    <a:cubicBezTo>
                      <a:pt x="12623" y="1"/>
                      <a:pt x="12549" y="4"/>
                      <a:pt x="12476" y="11"/>
                    </a:cubicBezTo>
                    <a:cubicBezTo>
                      <a:pt x="11475" y="112"/>
                      <a:pt x="10508" y="1012"/>
                      <a:pt x="10574" y="2013"/>
                    </a:cubicBezTo>
                    <a:cubicBezTo>
                      <a:pt x="10057" y="1027"/>
                      <a:pt x="8974" y="460"/>
                      <a:pt x="7879" y="460"/>
                    </a:cubicBezTo>
                    <a:cubicBezTo>
                      <a:pt x="7492" y="460"/>
                      <a:pt x="7104" y="531"/>
                      <a:pt x="6738" y="679"/>
                    </a:cubicBezTo>
                    <a:cubicBezTo>
                      <a:pt x="5371" y="1279"/>
                      <a:pt x="4670" y="3014"/>
                      <a:pt x="5171" y="4381"/>
                    </a:cubicBezTo>
                    <a:cubicBezTo>
                      <a:pt x="4763" y="4138"/>
                      <a:pt x="4301" y="4028"/>
                      <a:pt x="3830" y="4028"/>
                    </a:cubicBezTo>
                    <a:cubicBezTo>
                      <a:pt x="2683" y="4028"/>
                      <a:pt x="1482" y="4679"/>
                      <a:pt x="867" y="5649"/>
                    </a:cubicBezTo>
                    <a:cubicBezTo>
                      <a:pt x="0" y="7050"/>
                      <a:pt x="34" y="8851"/>
                      <a:pt x="567" y="10452"/>
                    </a:cubicBezTo>
                    <a:cubicBezTo>
                      <a:pt x="1134" y="11987"/>
                      <a:pt x="2068" y="13354"/>
                      <a:pt x="3002" y="14722"/>
                    </a:cubicBezTo>
                    <a:cubicBezTo>
                      <a:pt x="5337" y="18224"/>
                      <a:pt x="10141" y="27398"/>
                      <a:pt x="10708" y="28599"/>
                    </a:cubicBezTo>
                    <a:cubicBezTo>
                      <a:pt x="11239" y="29691"/>
                      <a:pt x="12240" y="30757"/>
                      <a:pt x="13365" y="30757"/>
                    </a:cubicBezTo>
                    <a:cubicBezTo>
                      <a:pt x="13512" y="30757"/>
                      <a:pt x="13660" y="30738"/>
                      <a:pt x="13810" y="30700"/>
                    </a:cubicBezTo>
                    <a:cubicBezTo>
                      <a:pt x="14844" y="30400"/>
                      <a:pt x="15378" y="29199"/>
                      <a:pt x="15711" y="28165"/>
                    </a:cubicBezTo>
                    <a:cubicBezTo>
                      <a:pt x="17346" y="22928"/>
                      <a:pt x="17713" y="17424"/>
                      <a:pt x="17413" y="12020"/>
                    </a:cubicBezTo>
                    <a:cubicBezTo>
                      <a:pt x="17313" y="9351"/>
                      <a:pt x="16979" y="6683"/>
                      <a:pt x="16312" y="4081"/>
                    </a:cubicBezTo>
                    <a:cubicBezTo>
                      <a:pt x="16045" y="3080"/>
                      <a:pt x="15711" y="2080"/>
                      <a:pt x="15078" y="1312"/>
                    </a:cubicBezTo>
                    <a:cubicBezTo>
                      <a:pt x="14521" y="571"/>
                      <a:pt x="13621" y="1"/>
                      <a:pt x="1269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 name="Google Shape;926;p7"/>
              <p:cNvSpPr/>
              <p:nvPr/>
            </p:nvSpPr>
            <p:spPr>
              <a:xfrm>
                <a:off x="3070700" y="1972350"/>
                <a:ext cx="527900" cy="767900"/>
              </a:xfrm>
              <a:custGeom>
                <a:avLst/>
                <a:gdLst/>
                <a:ahLst/>
                <a:cxnLst/>
                <a:rect l="l" t="t" r="r" b="b"/>
                <a:pathLst>
                  <a:path w="21116" h="30716" extrusionOk="0">
                    <a:moveTo>
                      <a:pt x="8148" y="1"/>
                    </a:moveTo>
                    <a:cubicBezTo>
                      <a:pt x="7267" y="1"/>
                      <a:pt x="6379" y="430"/>
                      <a:pt x="5704" y="1048"/>
                    </a:cubicBezTo>
                    <a:cubicBezTo>
                      <a:pt x="4937" y="1782"/>
                      <a:pt x="4437" y="2716"/>
                      <a:pt x="3970" y="3683"/>
                    </a:cubicBezTo>
                    <a:cubicBezTo>
                      <a:pt x="34" y="11889"/>
                      <a:pt x="0" y="21396"/>
                      <a:pt x="601" y="30169"/>
                    </a:cubicBezTo>
                    <a:cubicBezTo>
                      <a:pt x="907" y="30552"/>
                      <a:pt x="1379" y="30715"/>
                      <a:pt x="1870" y="30715"/>
                    </a:cubicBezTo>
                    <a:cubicBezTo>
                      <a:pt x="2234" y="30715"/>
                      <a:pt x="2609" y="30625"/>
                      <a:pt x="2936" y="30469"/>
                    </a:cubicBezTo>
                    <a:cubicBezTo>
                      <a:pt x="3670" y="30035"/>
                      <a:pt x="4170" y="29335"/>
                      <a:pt x="4670" y="28634"/>
                    </a:cubicBezTo>
                    <a:lnTo>
                      <a:pt x="12309" y="17493"/>
                    </a:lnTo>
                    <a:cubicBezTo>
                      <a:pt x="13944" y="15125"/>
                      <a:pt x="15645" y="12690"/>
                      <a:pt x="18047" y="11122"/>
                    </a:cubicBezTo>
                    <a:cubicBezTo>
                      <a:pt x="19114" y="10455"/>
                      <a:pt x="20315" y="9854"/>
                      <a:pt x="20782" y="8720"/>
                    </a:cubicBezTo>
                    <a:cubicBezTo>
                      <a:pt x="21115" y="7886"/>
                      <a:pt x="20949" y="6852"/>
                      <a:pt x="20315" y="6185"/>
                    </a:cubicBezTo>
                    <a:cubicBezTo>
                      <a:pt x="19648" y="5551"/>
                      <a:pt x="18614" y="5318"/>
                      <a:pt x="16779" y="5184"/>
                    </a:cubicBezTo>
                    <a:cubicBezTo>
                      <a:pt x="17179" y="3650"/>
                      <a:pt x="16312" y="1882"/>
                      <a:pt x="14811" y="1282"/>
                    </a:cubicBezTo>
                    <a:cubicBezTo>
                      <a:pt x="14443" y="1131"/>
                      <a:pt x="14049" y="1060"/>
                      <a:pt x="13654" y="1060"/>
                    </a:cubicBezTo>
                    <a:cubicBezTo>
                      <a:pt x="12475" y="1060"/>
                      <a:pt x="11283" y="1691"/>
                      <a:pt x="10708" y="2716"/>
                    </a:cubicBezTo>
                    <a:cubicBezTo>
                      <a:pt x="10608" y="1282"/>
                      <a:pt x="9674" y="281"/>
                      <a:pt x="8640" y="47"/>
                    </a:cubicBezTo>
                    <a:cubicBezTo>
                      <a:pt x="8477" y="16"/>
                      <a:pt x="8313" y="1"/>
                      <a:pt x="814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 name="Google Shape;927;p7"/>
              <p:cNvSpPr/>
              <p:nvPr/>
            </p:nvSpPr>
            <p:spPr>
              <a:xfrm>
                <a:off x="3091550" y="2254800"/>
                <a:ext cx="620625" cy="498375"/>
              </a:xfrm>
              <a:custGeom>
                <a:avLst/>
                <a:gdLst/>
                <a:ahLst/>
                <a:cxnLst/>
                <a:rect l="l" t="t" r="r" b="b"/>
                <a:pathLst>
                  <a:path w="24825" h="19935" extrusionOk="0">
                    <a:moveTo>
                      <a:pt x="18942" y="0"/>
                    </a:moveTo>
                    <a:cubicBezTo>
                      <a:pt x="18196" y="0"/>
                      <a:pt x="17466" y="196"/>
                      <a:pt x="16712" y="391"/>
                    </a:cubicBezTo>
                    <a:cubicBezTo>
                      <a:pt x="12843" y="1592"/>
                      <a:pt x="9440" y="4060"/>
                      <a:pt x="6672" y="7062"/>
                    </a:cubicBezTo>
                    <a:cubicBezTo>
                      <a:pt x="4003" y="10098"/>
                      <a:pt x="1935" y="13667"/>
                      <a:pt x="0" y="19038"/>
                    </a:cubicBezTo>
                    <a:cubicBezTo>
                      <a:pt x="614" y="19674"/>
                      <a:pt x="1488" y="19935"/>
                      <a:pt x="2365" y="19935"/>
                    </a:cubicBezTo>
                    <a:cubicBezTo>
                      <a:pt x="2822" y="19935"/>
                      <a:pt x="3280" y="19864"/>
                      <a:pt x="3703" y="19738"/>
                    </a:cubicBezTo>
                    <a:cubicBezTo>
                      <a:pt x="4971" y="19371"/>
                      <a:pt x="6105" y="18571"/>
                      <a:pt x="7205" y="17870"/>
                    </a:cubicBezTo>
                    <a:cubicBezTo>
                      <a:pt x="10541" y="15869"/>
                      <a:pt x="14444" y="14768"/>
                      <a:pt x="18313" y="14768"/>
                    </a:cubicBezTo>
                    <a:cubicBezTo>
                      <a:pt x="18794" y="14768"/>
                      <a:pt x="19285" y="14784"/>
                      <a:pt x="19776" y="14784"/>
                    </a:cubicBezTo>
                    <a:cubicBezTo>
                      <a:pt x="20512" y="14784"/>
                      <a:pt x="21249" y="14748"/>
                      <a:pt x="21949" y="14568"/>
                    </a:cubicBezTo>
                    <a:cubicBezTo>
                      <a:pt x="23117" y="14268"/>
                      <a:pt x="24284" y="13500"/>
                      <a:pt x="24551" y="12266"/>
                    </a:cubicBezTo>
                    <a:cubicBezTo>
                      <a:pt x="24824" y="11203"/>
                      <a:pt x="24103" y="9892"/>
                      <a:pt x="22838" y="9892"/>
                    </a:cubicBezTo>
                    <a:cubicBezTo>
                      <a:pt x="22714" y="9892"/>
                      <a:pt x="22584" y="9904"/>
                      <a:pt x="22450" y="9931"/>
                    </a:cubicBezTo>
                    <a:cubicBezTo>
                      <a:pt x="23184" y="9264"/>
                      <a:pt x="23884" y="8497"/>
                      <a:pt x="24284" y="7529"/>
                    </a:cubicBezTo>
                    <a:cubicBezTo>
                      <a:pt x="24651" y="6562"/>
                      <a:pt x="24651" y="5428"/>
                      <a:pt x="24118" y="4594"/>
                    </a:cubicBezTo>
                    <a:cubicBezTo>
                      <a:pt x="23710" y="3971"/>
                      <a:pt x="22994" y="3555"/>
                      <a:pt x="22177" y="3555"/>
                    </a:cubicBezTo>
                    <a:cubicBezTo>
                      <a:pt x="21857" y="3555"/>
                      <a:pt x="21521" y="3619"/>
                      <a:pt x="21182" y="3760"/>
                    </a:cubicBezTo>
                    <a:cubicBezTo>
                      <a:pt x="21949" y="3260"/>
                      <a:pt x="22116" y="2126"/>
                      <a:pt x="21649" y="1358"/>
                    </a:cubicBezTo>
                    <a:cubicBezTo>
                      <a:pt x="21182" y="558"/>
                      <a:pt x="20315" y="91"/>
                      <a:pt x="19381" y="24"/>
                    </a:cubicBezTo>
                    <a:cubicBezTo>
                      <a:pt x="19234" y="8"/>
                      <a:pt x="19087" y="0"/>
                      <a:pt x="1894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7"/>
              <p:cNvSpPr/>
              <p:nvPr/>
            </p:nvSpPr>
            <p:spPr>
              <a:xfrm>
                <a:off x="2612025" y="2249825"/>
                <a:ext cx="463700" cy="487950"/>
              </a:xfrm>
              <a:custGeom>
                <a:avLst/>
                <a:gdLst/>
                <a:ahLst/>
                <a:cxnLst/>
                <a:rect l="l" t="t" r="r" b="b"/>
                <a:pathLst>
                  <a:path w="18548" h="19518" extrusionOk="0">
                    <a:moveTo>
                      <a:pt x="7132" y="0"/>
                    </a:moveTo>
                    <a:cubicBezTo>
                      <a:pt x="6643" y="0"/>
                      <a:pt x="6166" y="141"/>
                      <a:pt x="5772" y="457"/>
                    </a:cubicBezTo>
                    <a:cubicBezTo>
                      <a:pt x="5105" y="957"/>
                      <a:pt x="4938" y="2091"/>
                      <a:pt x="5505" y="2692"/>
                    </a:cubicBezTo>
                    <a:cubicBezTo>
                      <a:pt x="4827" y="2546"/>
                      <a:pt x="4180" y="2463"/>
                      <a:pt x="3583" y="2463"/>
                    </a:cubicBezTo>
                    <a:cubicBezTo>
                      <a:pt x="2534" y="2463"/>
                      <a:pt x="1639" y="2721"/>
                      <a:pt x="1002" y="3359"/>
                    </a:cubicBezTo>
                    <a:cubicBezTo>
                      <a:pt x="201" y="4193"/>
                      <a:pt x="1" y="5427"/>
                      <a:pt x="268" y="6561"/>
                    </a:cubicBezTo>
                    <a:cubicBezTo>
                      <a:pt x="501" y="7695"/>
                      <a:pt x="1102" y="8696"/>
                      <a:pt x="1669" y="9630"/>
                    </a:cubicBezTo>
                    <a:cubicBezTo>
                      <a:pt x="1102" y="9930"/>
                      <a:pt x="668" y="10297"/>
                      <a:pt x="435" y="10764"/>
                    </a:cubicBezTo>
                    <a:cubicBezTo>
                      <a:pt x="201" y="11231"/>
                      <a:pt x="134" y="11865"/>
                      <a:pt x="468" y="12265"/>
                    </a:cubicBezTo>
                    <a:cubicBezTo>
                      <a:pt x="781" y="12676"/>
                      <a:pt x="1265" y="12777"/>
                      <a:pt x="1794" y="12777"/>
                    </a:cubicBezTo>
                    <a:cubicBezTo>
                      <a:pt x="2168" y="12777"/>
                      <a:pt x="2564" y="12726"/>
                      <a:pt x="2936" y="12699"/>
                    </a:cubicBezTo>
                    <a:cubicBezTo>
                      <a:pt x="3095" y="12685"/>
                      <a:pt x="3253" y="12678"/>
                      <a:pt x="3412" y="12678"/>
                    </a:cubicBezTo>
                    <a:cubicBezTo>
                      <a:pt x="5157" y="12678"/>
                      <a:pt x="6903" y="13494"/>
                      <a:pt x="8340" y="14533"/>
                    </a:cubicBezTo>
                    <a:cubicBezTo>
                      <a:pt x="9975" y="15634"/>
                      <a:pt x="11342" y="17035"/>
                      <a:pt x="13010" y="18069"/>
                    </a:cubicBezTo>
                    <a:cubicBezTo>
                      <a:pt x="14326" y="18902"/>
                      <a:pt x="15879" y="19518"/>
                      <a:pt x="17427" y="19518"/>
                    </a:cubicBezTo>
                    <a:cubicBezTo>
                      <a:pt x="17802" y="19518"/>
                      <a:pt x="18177" y="19482"/>
                      <a:pt x="18548" y="19403"/>
                    </a:cubicBezTo>
                    <a:cubicBezTo>
                      <a:pt x="18481" y="12032"/>
                      <a:pt x="15112" y="6027"/>
                      <a:pt x="10208" y="1591"/>
                    </a:cubicBezTo>
                    <a:cubicBezTo>
                      <a:pt x="9608" y="1024"/>
                      <a:pt x="8941" y="457"/>
                      <a:pt x="8140" y="190"/>
                    </a:cubicBezTo>
                    <a:cubicBezTo>
                      <a:pt x="7813" y="67"/>
                      <a:pt x="7470" y="0"/>
                      <a:pt x="713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 name="Google Shape;929;p7"/>
              <p:cNvSpPr/>
              <p:nvPr/>
            </p:nvSpPr>
            <p:spPr>
              <a:xfrm>
                <a:off x="2690875" y="2423375"/>
                <a:ext cx="322300" cy="246300"/>
              </a:xfrm>
              <a:custGeom>
                <a:avLst/>
                <a:gdLst/>
                <a:ahLst/>
                <a:cxnLst/>
                <a:rect l="l" t="t" r="r" b="b"/>
                <a:pathLst>
                  <a:path w="12892" h="9852" extrusionOk="0">
                    <a:moveTo>
                      <a:pt x="73" y="0"/>
                    </a:moveTo>
                    <a:cubicBezTo>
                      <a:pt x="1" y="0"/>
                      <a:pt x="0" y="80"/>
                      <a:pt x="149" y="186"/>
                    </a:cubicBezTo>
                    <a:cubicBezTo>
                      <a:pt x="1017" y="987"/>
                      <a:pt x="1884" y="1854"/>
                      <a:pt x="2818" y="2654"/>
                    </a:cubicBezTo>
                    <a:cubicBezTo>
                      <a:pt x="3719" y="3455"/>
                      <a:pt x="4686" y="4256"/>
                      <a:pt x="5587" y="4989"/>
                    </a:cubicBezTo>
                    <a:lnTo>
                      <a:pt x="6320" y="5590"/>
                    </a:lnTo>
                    <a:cubicBezTo>
                      <a:pt x="6554" y="5790"/>
                      <a:pt x="6821" y="5957"/>
                      <a:pt x="7021" y="6157"/>
                    </a:cubicBezTo>
                    <a:cubicBezTo>
                      <a:pt x="7521" y="6524"/>
                      <a:pt x="8022" y="6924"/>
                      <a:pt x="8522" y="7258"/>
                    </a:cubicBezTo>
                    <a:cubicBezTo>
                      <a:pt x="9022" y="7591"/>
                      <a:pt x="9489" y="7958"/>
                      <a:pt x="9990" y="8292"/>
                    </a:cubicBezTo>
                    <a:cubicBezTo>
                      <a:pt x="10490" y="8659"/>
                      <a:pt x="10924" y="9026"/>
                      <a:pt x="11391" y="9426"/>
                    </a:cubicBezTo>
                    <a:cubicBezTo>
                      <a:pt x="11491" y="9493"/>
                      <a:pt x="11557" y="9526"/>
                      <a:pt x="11658" y="9593"/>
                    </a:cubicBezTo>
                    <a:lnTo>
                      <a:pt x="11891" y="9693"/>
                    </a:lnTo>
                    <a:cubicBezTo>
                      <a:pt x="12024" y="9793"/>
                      <a:pt x="12158" y="9793"/>
                      <a:pt x="12225" y="9826"/>
                    </a:cubicBezTo>
                    <a:cubicBezTo>
                      <a:pt x="12308" y="9843"/>
                      <a:pt x="12391" y="9851"/>
                      <a:pt x="12471" y="9851"/>
                    </a:cubicBezTo>
                    <a:cubicBezTo>
                      <a:pt x="12550" y="9851"/>
                      <a:pt x="12625" y="9843"/>
                      <a:pt x="12692" y="9826"/>
                    </a:cubicBezTo>
                    <a:cubicBezTo>
                      <a:pt x="12825" y="9793"/>
                      <a:pt x="12892" y="9659"/>
                      <a:pt x="12892" y="9426"/>
                    </a:cubicBezTo>
                    <a:cubicBezTo>
                      <a:pt x="12892" y="9293"/>
                      <a:pt x="12825" y="9159"/>
                      <a:pt x="12725" y="9026"/>
                    </a:cubicBezTo>
                    <a:cubicBezTo>
                      <a:pt x="12658" y="8959"/>
                      <a:pt x="12525" y="8792"/>
                      <a:pt x="12391" y="8659"/>
                    </a:cubicBezTo>
                    <a:cubicBezTo>
                      <a:pt x="12191" y="8459"/>
                      <a:pt x="11991" y="8258"/>
                      <a:pt x="11791" y="8092"/>
                    </a:cubicBezTo>
                    <a:cubicBezTo>
                      <a:pt x="11557" y="7858"/>
                      <a:pt x="11357" y="7691"/>
                      <a:pt x="11124" y="7491"/>
                    </a:cubicBezTo>
                    <a:cubicBezTo>
                      <a:pt x="10657" y="7091"/>
                      <a:pt x="10123" y="6691"/>
                      <a:pt x="9623" y="6357"/>
                    </a:cubicBezTo>
                    <a:cubicBezTo>
                      <a:pt x="9056" y="6024"/>
                      <a:pt x="8555" y="5657"/>
                      <a:pt x="8022" y="5323"/>
                    </a:cubicBezTo>
                    <a:cubicBezTo>
                      <a:pt x="7788" y="5156"/>
                      <a:pt x="7488" y="4989"/>
                      <a:pt x="7221" y="4823"/>
                    </a:cubicBezTo>
                    <a:cubicBezTo>
                      <a:pt x="6988" y="4656"/>
                      <a:pt x="6687" y="4456"/>
                      <a:pt x="6420" y="4289"/>
                    </a:cubicBezTo>
                    <a:cubicBezTo>
                      <a:pt x="5353" y="3588"/>
                      <a:pt x="4219" y="2921"/>
                      <a:pt x="3185" y="2187"/>
                    </a:cubicBezTo>
                    <a:cubicBezTo>
                      <a:pt x="2151" y="1520"/>
                      <a:pt x="1183" y="753"/>
                      <a:pt x="249" y="86"/>
                    </a:cubicBezTo>
                    <a:cubicBezTo>
                      <a:pt x="177" y="26"/>
                      <a:pt x="113" y="0"/>
                      <a:pt x="7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7"/>
              <p:cNvSpPr/>
              <p:nvPr/>
            </p:nvSpPr>
            <p:spPr>
              <a:xfrm>
                <a:off x="2739625" y="2407675"/>
                <a:ext cx="272725" cy="237225"/>
              </a:xfrm>
              <a:custGeom>
                <a:avLst/>
                <a:gdLst/>
                <a:ahLst/>
                <a:cxnLst/>
                <a:rect l="l" t="t" r="r" b="b"/>
                <a:pathLst>
                  <a:path w="10909" h="9489" extrusionOk="0">
                    <a:moveTo>
                      <a:pt x="108" y="0"/>
                    </a:moveTo>
                    <a:cubicBezTo>
                      <a:pt x="36" y="0"/>
                      <a:pt x="1" y="31"/>
                      <a:pt x="1" y="80"/>
                    </a:cubicBezTo>
                    <a:cubicBezTo>
                      <a:pt x="1" y="114"/>
                      <a:pt x="34" y="147"/>
                      <a:pt x="167" y="180"/>
                    </a:cubicBezTo>
                    <a:cubicBezTo>
                      <a:pt x="401" y="314"/>
                      <a:pt x="568" y="480"/>
                      <a:pt x="835" y="614"/>
                    </a:cubicBezTo>
                    <a:cubicBezTo>
                      <a:pt x="1035" y="781"/>
                      <a:pt x="1235" y="914"/>
                      <a:pt x="1435" y="1081"/>
                    </a:cubicBezTo>
                    <a:lnTo>
                      <a:pt x="2069" y="1581"/>
                    </a:lnTo>
                    <a:cubicBezTo>
                      <a:pt x="2269" y="1748"/>
                      <a:pt x="2436" y="1948"/>
                      <a:pt x="2669" y="2115"/>
                    </a:cubicBezTo>
                    <a:cubicBezTo>
                      <a:pt x="3436" y="2849"/>
                      <a:pt x="4204" y="3616"/>
                      <a:pt x="5004" y="4350"/>
                    </a:cubicBezTo>
                    <a:cubicBezTo>
                      <a:pt x="5771" y="5117"/>
                      <a:pt x="6505" y="5851"/>
                      <a:pt x="7239" y="6652"/>
                    </a:cubicBezTo>
                    <a:cubicBezTo>
                      <a:pt x="7606" y="7018"/>
                      <a:pt x="8006" y="7452"/>
                      <a:pt x="8340" y="7819"/>
                    </a:cubicBezTo>
                    <a:cubicBezTo>
                      <a:pt x="8507" y="8019"/>
                      <a:pt x="8707" y="8219"/>
                      <a:pt x="8907" y="8419"/>
                    </a:cubicBezTo>
                    <a:cubicBezTo>
                      <a:pt x="9107" y="8620"/>
                      <a:pt x="9274" y="8786"/>
                      <a:pt x="9507" y="8953"/>
                    </a:cubicBezTo>
                    <a:cubicBezTo>
                      <a:pt x="9897" y="9319"/>
                      <a:pt x="10251" y="9488"/>
                      <a:pt x="10505" y="9488"/>
                    </a:cubicBezTo>
                    <a:cubicBezTo>
                      <a:pt x="10599" y="9488"/>
                      <a:pt x="10679" y="9465"/>
                      <a:pt x="10742" y="9420"/>
                    </a:cubicBezTo>
                    <a:cubicBezTo>
                      <a:pt x="10908" y="9253"/>
                      <a:pt x="10908" y="8786"/>
                      <a:pt x="10508" y="8286"/>
                    </a:cubicBezTo>
                    <a:cubicBezTo>
                      <a:pt x="10175" y="7886"/>
                      <a:pt x="9841" y="7485"/>
                      <a:pt x="9507" y="7119"/>
                    </a:cubicBezTo>
                    <a:cubicBezTo>
                      <a:pt x="9174" y="6752"/>
                      <a:pt x="8774" y="6318"/>
                      <a:pt x="8373" y="5951"/>
                    </a:cubicBezTo>
                    <a:cubicBezTo>
                      <a:pt x="7573" y="5150"/>
                      <a:pt x="6705" y="4417"/>
                      <a:pt x="5771" y="3683"/>
                    </a:cubicBezTo>
                    <a:lnTo>
                      <a:pt x="3036" y="1681"/>
                    </a:lnTo>
                    <a:cubicBezTo>
                      <a:pt x="2836" y="1515"/>
                      <a:pt x="2569" y="1348"/>
                      <a:pt x="2336" y="1181"/>
                    </a:cubicBezTo>
                    <a:cubicBezTo>
                      <a:pt x="2069" y="1014"/>
                      <a:pt x="1869" y="914"/>
                      <a:pt x="1602" y="747"/>
                    </a:cubicBezTo>
                    <a:cubicBezTo>
                      <a:pt x="1368" y="614"/>
                      <a:pt x="1168" y="480"/>
                      <a:pt x="901" y="347"/>
                    </a:cubicBezTo>
                    <a:cubicBezTo>
                      <a:pt x="701" y="247"/>
                      <a:pt x="434" y="114"/>
                      <a:pt x="201" y="13"/>
                    </a:cubicBezTo>
                    <a:cubicBezTo>
                      <a:pt x="165" y="5"/>
                      <a:pt x="134" y="0"/>
                      <a:pt x="10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7"/>
              <p:cNvSpPr/>
              <p:nvPr/>
            </p:nvSpPr>
            <p:spPr>
              <a:xfrm>
                <a:off x="2825350" y="2373325"/>
                <a:ext cx="224525" cy="277100"/>
              </a:xfrm>
              <a:custGeom>
                <a:avLst/>
                <a:gdLst/>
                <a:ahLst/>
                <a:cxnLst/>
                <a:rect l="l" t="t" r="r" b="b"/>
                <a:pathLst>
                  <a:path w="8981" h="11084" extrusionOk="0">
                    <a:moveTo>
                      <a:pt x="62" y="1"/>
                    </a:moveTo>
                    <a:cubicBezTo>
                      <a:pt x="3" y="1"/>
                      <a:pt x="1" y="80"/>
                      <a:pt x="107" y="187"/>
                    </a:cubicBezTo>
                    <a:cubicBezTo>
                      <a:pt x="474" y="587"/>
                      <a:pt x="808" y="987"/>
                      <a:pt x="1175" y="1354"/>
                    </a:cubicBezTo>
                    <a:cubicBezTo>
                      <a:pt x="1342" y="1588"/>
                      <a:pt x="1542" y="1754"/>
                      <a:pt x="1709" y="1955"/>
                    </a:cubicBezTo>
                    <a:lnTo>
                      <a:pt x="2276" y="2522"/>
                    </a:lnTo>
                    <a:cubicBezTo>
                      <a:pt x="2976" y="3289"/>
                      <a:pt x="3643" y="4123"/>
                      <a:pt x="4277" y="4990"/>
                    </a:cubicBezTo>
                    <a:lnTo>
                      <a:pt x="4744" y="5624"/>
                    </a:lnTo>
                    <a:cubicBezTo>
                      <a:pt x="4911" y="5824"/>
                      <a:pt x="5078" y="6091"/>
                      <a:pt x="5178" y="6258"/>
                    </a:cubicBezTo>
                    <a:cubicBezTo>
                      <a:pt x="5311" y="6458"/>
                      <a:pt x="5445" y="6658"/>
                      <a:pt x="5611" y="6925"/>
                    </a:cubicBezTo>
                    <a:lnTo>
                      <a:pt x="5845" y="7292"/>
                    </a:lnTo>
                    <a:cubicBezTo>
                      <a:pt x="5878" y="7325"/>
                      <a:pt x="5945" y="7425"/>
                      <a:pt x="5978" y="7458"/>
                    </a:cubicBezTo>
                    <a:lnTo>
                      <a:pt x="6112" y="7625"/>
                    </a:lnTo>
                    <a:cubicBezTo>
                      <a:pt x="6412" y="7992"/>
                      <a:pt x="6612" y="8426"/>
                      <a:pt x="6912" y="8859"/>
                    </a:cubicBezTo>
                    <a:cubicBezTo>
                      <a:pt x="6979" y="8993"/>
                      <a:pt x="7079" y="9126"/>
                      <a:pt x="7112" y="9260"/>
                    </a:cubicBezTo>
                    <a:lnTo>
                      <a:pt x="7313" y="9593"/>
                    </a:lnTo>
                    <a:cubicBezTo>
                      <a:pt x="7446" y="9793"/>
                      <a:pt x="7579" y="9994"/>
                      <a:pt x="7680" y="10160"/>
                    </a:cubicBezTo>
                    <a:cubicBezTo>
                      <a:pt x="7846" y="10461"/>
                      <a:pt x="8013" y="10761"/>
                      <a:pt x="8247" y="10928"/>
                    </a:cubicBezTo>
                    <a:cubicBezTo>
                      <a:pt x="8372" y="11032"/>
                      <a:pt x="8497" y="11084"/>
                      <a:pt x="8606" y="11084"/>
                    </a:cubicBezTo>
                    <a:cubicBezTo>
                      <a:pt x="8671" y="11084"/>
                      <a:pt x="8730" y="11065"/>
                      <a:pt x="8780" y="11028"/>
                    </a:cubicBezTo>
                    <a:cubicBezTo>
                      <a:pt x="8914" y="10994"/>
                      <a:pt x="8980" y="10828"/>
                      <a:pt x="8980" y="10661"/>
                    </a:cubicBezTo>
                    <a:cubicBezTo>
                      <a:pt x="8947" y="10494"/>
                      <a:pt x="8947" y="10294"/>
                      <a:pt x="8814" y="9960"/>
                    </a:cubicBezTo>
                    <a:lnTo>
                      <a:pt x="8680" y="9593"/>
                    </a:lnTo>
                    <a:cubicBezTo>
                      <a:pt x="8647" y="9460"/>
                      <a:pt x="8547" y="9326"/>
                      <a:pt x="8513" y="9193"/>
                    </a:cubicBezTo>
                    <a:cubicBezTo>
                      <a:pt x="8380" y="8960"/>
                      <a:pt x="8280" y="8759"/>
                      <a:pt x="8147" y="8493"/>
                    </a:cubicBezTo>
                    <a:cubicBezTo>
                      <a:pt x="8013" y="8292"/>
                      <a:pt x="7913" y="8026"/>
                      <a:pt x="7780" y="7825"/>
                    </a:cubicBezTo>
                    <a:cubicBezTo>
                      <a:pt x="7646" y="7592"/>
                      <a:pt x="7479" y="7325"/>
                      <a:pt x="7313" y="7092"/>
                    </a:cubicBezTo>
                    <a:cubicBezTo>
                      <a:pt x="7246" y="6958"/>
                      <a:pt x="7112" y="6825"/>
                      <a:pt x="7012" y="6691"/>
                    </a:cubicBezTo>
                    <a:cubicBezTo>
                      <a:pt x="6946" y="6625"/>
                      <a:pt x="6846" y="6524"/>
                      <a:pt x="6812" y="6424"/>
                    </a:cubicBezTo>
                    <a:cubicBezTo>
                      <a:pt x="6645" y="6191"/>
                      <a:pt x="6512" y="5991"/>
                      <a:pt x="6312" y="5757"/>
                    </a:cubicBezTo>
                    <a:cubicBezTo>
                      <a:pt x="6245" y="5624"/>
                      <a:pt x="6145" y="5490"/>
                      <a:pt x="6012" y="5357"/>
                    </a:cubicBezTo>
                    <a:lnTo>
                      <a:pt x="5912" y="5190"/>
                    </a:lnTo>
                    <a:lnTo>
                      <a:pt x="5778" y="5023"/>
                    </a:lnTo>
                    <a:cubicBezTo>
                      <a:pt x="5578" y="4823"/>
                      <a:pt x="5411" y="4623"/>
                      <a:pt x="5178" y="4390"/>
                    </a:cubicBezTo>
                    <a:cubicBezTo>
                      <a:pt x="4377" y="3556"/>
                      <a:pt x="3543" y="2788"/>
                      <a:pt x="2676" y="2088"/>
                    </a:cubicBezTo>
                    <a:cubicBezTo>
                      <a:pt x="2476" y="1888"/>
                      <a:pt x="2209" y="1721"/>
                      <a:pt x="2009" y="1588"/>
                    </a:cubicBezTo>
                    <a:lnTo>
                      <a:pt x="1375" y="1087"/>
                    </a:lnTo>
                    <a:cubicBezTo>
                      <a:pt x="975" y="754"/>
                      <a:pt x="608" y="420"/>
                      <a:pt x="208" y="87"/>
                    </a:cubicBezTo>
                    <a:cubicBezTo>
                      <a:pt x="147" y="26"/>
                      <a:pt x="96" y="1"/>
                      <a:pt x="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 name="Google Shape;932;p7"/>
              <p:cNvSpPr/>
              <p:nvPr/>
            </p:nvSpPr>
            <p:spPr>
              <a:xfrm>
                <a:off x="2877325" y="2185200"/>
                <a:ext cx="168375" cy="499700"/>
              </a:xfrm>
              <a:custGeom>
                <a:avLst/>
                <a:gdLst/>
                <a:ahLst/>
                <a:cxnLst/>
                <a:rect l="l" t="t" r="r" b="b"/>
                <a:pathLst>
                  <a:path w="6735" h="19988" extrusionOk="0">
                    <a:moveTo>
                      <a:pt x="76" y="1"/>
                    </a:moveTo>
                    <a:cubicBezTo>
                      <a:pt x="15" y="1"/>
                      <a:pt x="1" y="115"/>
                      <a:pt x="97" y="306"/>
                    </a:cubicBezTo>
                    <a:cubicBezTo>
                      <a:pt x="430" y="1007"/>
                      <a:pt x="730" y="1741"/>
                      <a:pt x="1097" y="2475"/>
                    </a:cubicBezTo>
                    <a:cubicBezTo>
                      <a:pt x="1498" y="3175"/>
                      <a:pt x="1865" y="3876"/>
                      <a:pt x="2198" y="4576"/>
                    </a:cubicBezTo>
                    <a:cubicBezTo>
                      <a:pt x="2365" y="4976"/>
                      <a:pt x="2532" y="5310"/>
                      <a:pt x="2698" y="5677"/>
                    </a:cubicBezTo>
                    <a:cubicBezTo>
                      <a:pt x="2865" y="6044"/>
                      <a:pt x="2999" y="6377"/>
                      <a:pt x="3099" y="6744"/>
                    </a:cubicBezTo>
                    <a:cubicBezTo>
                      <a:pt x="3366" y="7511"/>
                      <a:pt x="3532" y="8245"/>
                      <a:pt x="3699" y="9046"/>
                    </a:cubicBezTo>
                    <a:cubicBezTo>
                      <a:pt x="3866" y="9846"/>
                      <a:pt x="4033" y="10580"/>
                      <a:pt x="4200" y="11381"/>
                    </a:cubicBezTo>
                    <a:cubicBezTo>
                      <a:pt x="4266" y="11748"/>
                      <a:pt x="4366" y="12181"/>
                      <a:pt x="4500" y="12548"/>
                    </a:cubicBezTo>
                    <a:cubicBezTo>
                      <a:pt x="4566" y="12915"/>
                      <a:pt x="4700" y="13349"/>
                      <a:pt x="4767" y="13716"/>
                    </a:cubicBezTo>
                    <a:cubicBezTo>
                      <a:pt x="5000" y="14483"/>
                      <a:pt x="5167" y="15217"/>
                      <a:pt x="5267" y="15984"/>
                    </a:cubicBezTo>
                    <a:cubicBezTo>
                      <a:pt x="5400" y="16718"/>
                      <a:pt x="5467" y="17485"/>
                      <a:pt x="5534" y="18219"/>
                    </a:cubicBezTo>
                    <a:lnTo>
                      <a:pt x="5534" y="18586"/>
                    </a:lnTo>
                    <a:cubicBezTo>
                      <a:pt x="5534" y="18753"/>
                      <a:pt x="5567" y="18886"/>
                      <a:pt x="5567" y="18986"/>
                    </a:cubicBezTo>
                    <a:cubicBezTo>
                      <a:pt x="5601" y="19186"/>
                      <a:pt x="5634" y="19353"/>
                      <a:pt x="5701" y="19487"/>
                    </a:cubicBezTo>
                    <a:cubicBezTo>
                      <a:pt x="5767" y="19687"/>
                      <a:pt x="5867" y="19820"/>
                      <a:pt x="5934" y="19887"/>
                    </a:cubicBezTo>
                    <a:cubicBezTo>
                      <a:pt x="5967" y="19920"/>
                      <a:pt x="6068" y="19987"/>
                      <a:pt x="6134" y="19987"/>
                    </a:cubicBezTo>
                    <a:cubicBezTo>
                      <a:pt x="6234" y="19987"/>
                      <a:pt x="6301" y="19920"/>
                      <a:pt x="6434" y="19820"/>
                    </a:cubicBezTo>
                    <a:cubicBezTo>
                      <a:pt x="6535" y="19687"/>
                      <a:pt x="6601" y="19520"/>
                      <a:pt x="6635" y="19353"/>
                    </a:cubicBezTo>
                    <a:cubicBezTo>
                      <a:pt x="6668" y="19053"/>
                      <a:pt x="6701" y="18820"/>
                      <a:pt x="6701" y="18619"/>
                    </a:cubicBezTo>
                    <a:cubicBezTo>
                      <a:pt x="6701" y="18519"/>
                      <a:pt x="6701" y="18453"/>
                      <a:pt x="6735" y="18353"/>
                    </a:cubicBezTo>
                    <a:lnTo>
                      <a:pt x="6735" y="18052"/>
                    </a:lnTo>
                    <a:lnTo>
                      <a:pt x="6735" y="17485"/>
                    </a:lnTo>
                    <a:cubicBezTo>
                      <a:pt x="6735" y="17052"/>
                      <a:pt x="6701" y="16685"/>
                      <a:pt x="6668" y="16284"/>
                    </a:cubicBezTo>
                    <a:cubicBezTo>
                      <a:pt x="6601" y="15851"/>
                      <a:pt x="6568" y="15450"/>
                      <a:pt x="6501" y="15017"/>
                    </a:cubicBezTo>
                    <a:cubicBezTo>
                      <a:pt x="6401" y="14617"/>
                      <a:pt x="6334" y="14183"/>
                      <a:pt x="6201" y="13816"/>
                    </a:cubicBezTo>
                    <a:cubicBezTo>
                      <a:pt x="6068" y="13382"/>
                      <a:pt x="6001" y="13015"/>
                      <a:pt x="5867" y="12615"/>
                    </a:cubicBezTo>
                    <a:cubicBezTo>
                      <a:pt x="5734" y="12215"/>
                      <a:pt x="5601" y="11815"/>
                      <a:pt x="5534" y="11381"/>
                    </a:cubicBezTo>
                    <a:cubicBezTo>
                      <a:pt x="5267" y="10614"/>
                      <a:pt x="5067" y="9780"/>
                      <a:pt x="4833" y="8979"/>
                    </a:cubicBezTo>
                    <a:cubicBezTo>
                      <a:pt x="4566" y="8145"/>
                      <a:pt x="4266" y="7345"/>
                      <a:pt x="3933" y="6511"/>
                    </a:cubicBezTo>
                    <a:cubicBezTo>
                      <a:pt x="3766" y="6077"/>
                      <a:pt x="3566" y="5710"/>
                      <a:pt x="3366" y="5343"/>
                    </a:cubicBezTo>
                    <a:cubicBezTo>
                      <a:pt x="3165" y="4976"/>
                      <a:pt x="2932" y="4576"/>
                      <a:pt x="2732" y="4242"/>
                    </a:cubicBezTo>
                    <a:cubicBezTo>
                      <a:pt x="2532" y="3876"/>
                      <a:pt x="2332" y="3542"/>
                      <a:pt x="2065" y="3208"/>
                    </a:cubicBezTo>
                    <a:cubicBezTo>
                      <a:pt x="1865" y="2875"/>
                      <a:pt x="1598" y="2541"/>
                      <a:pt x="1398" y="2208"/>
                    </a:cubicBezTo>
                    <a:cubicBezTo>
                      <a:pt x="997" y="1541"/>
                      <a:pt x="597" y="873"/>
                      <a:pt x="263" y="206"/>
                    </a:cubicBezTo>
                    <a:cubicBezTo>
                      <a:pt x="192" y="64"/>
                      <a:pt x="121" y="1"/>
                      <a:pt x="7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 name="Google Shape;933;p7"/>
              <p:cNvSpPr/>
              <p:nvPr/>
            </p:nvSpPr>
            <p:spPr>
              <a:xfrm>
                <a:off x="2949775" y="2123625"/>
                <a:ext cx="133450" cy="548275"/>
              </a:xfrm>
              <a:custGeom>
                <a:avLst/>
                <a:gdLst/>
                <a:ahLst/>
                <a:cxnLst/>
                <a:rect l="l" t="t" r="r" b="b"/>
                <a:pathLst>
                  <a:path w="5338" h="21931" extrusionOk="0">
                    <a:moveTo>
                      <a:pt x="67" y="1"/>
                    </a:moveTo>
                    <a:cubicBezTo>
                      <a:pt x="34" y="1"/>
                      <a:pt x="1" y="134"/>
                      <a:pt x="67" y="301"/>
                    </a:cubicBezTo>
                    <a:cubicBezTo>
                      <a:pt x="167" y="501"/>
                      <a:pt x="301" y="668"/>
                      <a:pt x="401" y="835"/>
                    </a:cubicBezTo>
                    <a:cubicBezTo>
                      <a:pt x="534" y="1001"/>
                      <a:pt x="634" y="1235"/>
                      <a:pt x="701" y="1402"/>
                    </a:cubicBezTo>
                    <a:cubicBezTo>
                      <a:pt x="868" y="1769"/>
                      <a:pt x="1001" y="2169"/>
                      <a:pt x="1135" y="2569"/>
                    </a:cubicBezTo>
                    <a:cubicBezTo>
                      <a:pt x="1235" y="2969"/>
                      <a:pt x="1335" y="3403"/>
                      <a:pt x="1402" y="3770"/>
                    </a:cubicBezTo>
                    <a:lnTo>
                      <a:pt x="1668" y="5004"/>
                    </a:lnTo>
                    <a:lnTo>
                      <a:pt x="2169" y="7506"/>
                    </a:lnTo>
                    <a:cubicBezTo>
                      <a:pt x="2236" y="7940"/>
                      <a:pt x="2336" y="8340"/>
                      <a:pt x="2369" y="8774"/>
                    </a:cubicBezTo>
                    <a:lnTo>
                      <a:pt x="2636" y="10008"/>
                    </a:lnTo>
                    <a:cubicBezTo>
                      <a:pt x="2803" y="10842"/>
                      <a:pt x="3003" y="11676"/>
                      <a:pt x="3136" y="12510"/>
                    </a:cubicBezTo>
                    <a:cubicBezTo>
                      <a:pt x="3236" y="13344"/>
                      <a:pt x="3403" y="14177"/>
                      <a:pt x="3536" y="15011"/>
                    </a:cubicBezTo>
                    <a:cubicBezTo>
                      <a:pt x="3637" y="15445"/>
                      <a:pt x="3670" y="15845"/>
                      <a:pt x="3737" y="16279"/>
                    </a:cubicBezTo>
                    <a:lnTo>
                      <a:pt x="3837" y="16913"/>
                    </a:lnTo>
                    <a:cubicBezTo>
                      <a:pt x="3870" y="17113"/>
                      <a:pt x="3870" y="17280"/>
                      <a:pt x="3903" y="17480"/>
                    </a:cubicBezTo>
                    <a:cubicBezTo>
                      <a:pt x="4003" y="18280"/>
                      <a:pt x="4003" y="19081"/>
                      <a:pt x="3970" y="19915"/>
                    </a:cubicBezTo>
                    <a:cubicBezTo>
                      <a:pt x="3903" y="21116"/>
                      <a:pt x="4170" y="21783"/>
                      <a:pt x="4404" y="21916"/>
                    </a:cubicBezTo>
                    <a:cubicBezTo>
                      <a:pt x="4438" y="21926"/>
                      <a:pt x="4471" y="21930"/>
                      <a:pt x="4503" y="21930"/>
                    </a:cubicBezTo>
                    <a:cubicBezTo>
                      <a:pt x="4819" y="21930"/>
                      <a:pt x="5050" y="21484"/>
                      <a:pt x="5171" y="20515"/>
                    </a:cubicBezTo>
                    <a:cubicBezTo>
                      <a:pt x="5238" y="19748"/>
                      <a:pt x="5338" y="18914"/>
                      <a:pt x="5338" y="18014"/>
                    </a:cubicBezTo>
                    <a:cubicBezTo>
                      <a:pt x="5338" y="17580"/>
                      <a:pt x="5304" y="17146"/>
                      <a:pt x="5204" y="16679"/>
                    </a:cubicBezTo>
                    <a:cubicBezTo>
                      <a:pt x="5171" y="16479"/>
                      <a:pt x="5138" y="16279"/>
                      <a:pt x="5071" y="16012"/>
                    </a:cubicBezTo>
                    <a:lnTo>
                      <a:pt x="4971" y="15412"/>
                    </a:lnTo>
                    <a:cubicBezTo>
                      <a:pt x="4804" y="14511"/>
                      <a:pt x="4637" y="13677"/>
                      <a:pt x="4404" y="12810"/>
                    </a:cubicBezTo>
                    <a:cubicBezTo>
                      <a:pt x="4370" y="12610"/>
                      <a:pt x="4337" y="12343"/>
                      <a:pt x="4237" y="12143"/>
                    </a:cubicBezTo>
                    <a:cubicBezTo>
                      <a:pt x="4204" y="11943"/>
                      <a:pt x="4137" y="11676"/>
                      <a:pt x="4070" y="11476"/>
                    </a:cubicBezTo>
                    <a:cubicBezTo>
                      <a:pt x="3970" y="11009"/>
                      <a:pt x="3837" y="10608"/>
                      <a:pt x="3703" y="10175"/>
                    </a:cubicBezTo>
                    <a:cubicBezTo>
                      <a:pt x="3570" y="9774"/>
                      <a:pt x="3470" y="9341"/>
                      <a:pt x="3336" y="8907"/>
                    </a:cubicBezTo>
                    <a:cubicBezTo>
                      <a:pt x="3203" y="8440"/>
                      <a:pt x="3069" y="8006"/>
                      <a:pt x="2969" y="7573"/>
                    </a:cubicBezTo>
                    <a:cubicBezTo>
                      <a:pt x="2703" y="6672"/>
                      <a:pt x="2469" y="5805"/>
                      <a:pt x="2202" y="4971"/>
                    </a:cubicBezTo>
                    <a:lnTo>
                      <a:pt x="1835" y="3737"/>
                    </a:lnTo>
                    <a:cubicBezTo>
                      <a:pt x="1702" y="3303"/>
                      <a:pt x="1568" y="2903"/>
                      <a:pt x="1402" y="2469"/>
                    </a:cubicBezTo>
                    <a:cubicBezTo>
                      <a:pt x="1235" y="2069"/>
                      <a:pt x="1068" y="1669"/>
                      <a:pt x="901" y="1302"/>
                    </a:cubicBezTo>
                    <a:cubicBezTo>
                      <a:pt x="868" y="1235"/>
                      <a:pt x="835" y="1135"/>
                      <a:pt x="734" y="1001"/>
                    </a:cubicBezTo>
                    <a:cubicBezTo>
                      <a:pt x="701" y="935"/>
                      <a:pt x="634" y="801"/>
                      <a:pt x="568" y="735"/>
                    </a:cubicBezTo>
                    <a:cubicBezTo>
                      <a:pt x="468" y="568"/>
                      <a:pt x="334" y="401"/>
                      <a:pt x="234" y="268"/>
                    </a:cubicBezTo>
                    <a:cubicBezTo>
                      <a:pt x="167" y="101"/>
                      <a:pt x="134" y="1"/>
                      <a:pt x="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 name="Google Shape;934;p7"/>
              <p:cNvSpPr/>
              <p:nvPr/>
            </p:nvSpPr>
            <p:spPr>
              <a:xfrm>
                <a:off x="3035675" y="2144475"/>
                <a:ext cx="66725" cy="526375"/>
              </a:xfrm>
              <a:custGeom>
                <a:avLst/>
                <a:gdLst/>
                <a:ahLst/>
                <a:cxnLst/>
                <a:rect l="l" t="t" r="r" b="b"/>
                <a:pathLst>
                  <a:path w="2669" h="21055" extrusionOk="0">
                    <a:moveTo>
                      <a:pt x="67" y="1"/>
                    </a:moveTo>
                    <a:cubicBezTo>
                      <a:pt x="67" y="1"/>
                      <a:pt x="34" y="1"/>
                      <a:pt x="0" y="101"/>
                    </a:cubicBezTo>
                    <a:lnTo>
                      <a:pt x="0" y="301"/>
                    </a:lnTo>
                    <a:cubicBezTo>
                      <a:pt x="34" y="401"/>
                      <a:pt x="67" y="468"/>
                      <a:pt x="100" y="601"/>
                    </a:cubicBezTo>
                    <a:cubicBezTo>
                      <a:pt x="167" y="668"/>
                      <a:pt x="167" y="768"/>
                      <a:pt x="201" y="868"/>
                    </a:cubicBezTo>
                    <a:cubicBezTo>
                      <a:pt x="234" y="1101"/>
                      <a:pt x="267" y="1268"/>
                      <a:pt x="367" y="1468"/>
                    </a:cubicBezTo>
                    <a:cubicBezTo>
                      <a:pt x="501" y="1835"/>
                      <a:pt x="668" y="2236"/>
                      <a:pt x="768" y="2602"/>
                    </a:cubicBezTo>
                    <a:cubicBezTo>
                      <a:pt x="868" y="2769"/>
                      <a:pt x="901" y="2969"/>
                      <a:pt x="934" y="3136"/>
                    </a:cubicBezTo>
                    <a:cubicBezTo>
                      <a:pt x="1001" y="3303"/>
                      <a:pt x="1001" y="3503"/>
                      <a:pt x="1034" y="3737"/>
                    </a:cubicBezTo>
                    <a:cubicBezTo>
                      <a:pt x="1068" y="4104"/>
                      <a:pt x="1101" y="4504"/>
                      <a:pt x="1168" y="4904"/>
                    </a:cubicBezTo>
                    <a:cubicBezTo>
                      <a:pt x="1235" y="6472"/>
                      <a:pt x="1201" y="8073"/>
                      <a:pt x="1268" y="9674"/>
                    </a:cubicBezTo>
                    <a:lnTo>
                      <a:pt x="1401" y="12076"/>
                    </a:lnTo>
                    <a:cubicBezTo>
                      <a:pt x="1401" y="12443"/>
                      <a:pt x="1401" y="12810"/>
                      <a:pt x="1368" y="13243"/>
                    </a:cubicBezTo>
                    <a:cubicBezTo>
                      <a:pt x="1368" y="13644"/>
                      <a:pt x="1335" y="14011"/>
                      <a:pt x="1335" y="14444"/>
                    </a:cubicBezTo>
                    <a:cubicBezTo>
                      <a:pt x="1335" y="14845"/>
                      <a:pt x="1268" y="15245"/>
                      <a:pt x="1268" y="15645"/>
                    </a:cubicBezTo>
                    <a:cubicBezTo>
                      <a:pt x="1268" y="16012"/>
                      <a:pt x="1235" y="16446"/>
                      <a:pt x="1235" y="16813"/>
                    </a:cubicBezTo>
                    <a:cubicBezTo>
                      <a:pt x="1201" y="17613"/>
                      <a:pt x="1168" y="18347"/>
                      <a:pt x="1068" y="19148"/>
                    </a:cubicBezTo>
                    <a:cubicBezTo>
                      <a:pt x="934" y="20282"/>
                      <a:pt x="1101" y="20916"/>
                      <a:pt x="1401" y="21016"/>
                    </a:cubicBezTo>
                    <a:cubicBezTo>
                      <a:pt x="1432" y="21041"/>
                      <a:pt x="1468" y="21054"/>
                      <a:pt x="1507" y="21054"/>
                    </a:cubicBezTo>
                    <a:cubicBezTo>
                      <a:pt x="1720" y="21054"/>
                      <a:pt x="2033" y="20661"/>
                      <a:pt x="2202" y="19815"/>
                    </a:cubicBezTo>
                    <a:cubicBezTo>
                      <a:pt x="2369" y="19081"/>
                      <a:pt x="2502" y="18280"/>
                      <a:pt x="2536" y="17480"/>
                    </a:cubicBezTo>
                    <a:cubicBezTo>
                      <a:pt x="2602" y="16679"/>
                      <a:pt x="2669" y="15845"/>
                      <a:pt x="2669" y="15011"/>
                    </a:cubicBezTo>
                    <a:lnTo>
                      <a:pt x="2669" y="13777"/>
                    </a:lnTo>
                    <a:lnTo>
                      <a:pt x="2669" y="13143"/>
                    </a:lnTo>
                    <a:lnTo>
                      <a:pt x="2669" y="12810"/>
                    </a:lnTo>
                    <a:lnTo>
                      <a:pt x="2669" y="12476"/>
                    </a:lnTo>
                    <a:cubicBezTo>
                      <a:pt x="2602" y="11609"/>
                      <a:pt x="2502" y="10742"/>
                      <a:pt x="2369" y="9908"/>
                    </a:cubicBezTo>
                    <a:cubicBezTo>
                      <a:pt x="2102" y="8240"/>
                      <a:pt x="2035" y="6505"/>
                      <a:pt x="1735" y="4837"/>
                    </a:cubicBezTo>
                    <a:cubicBezTo>
                      <a:pt x="1668" y="4437"/>
                      <a:pt x="1602" y="4003"/>
                      <a:pt x="1501" y="3603"/>
                    </a:cubicBezTo>
                    <a:cubicBezTo>
                      <a:pt x="1435" y="3403"/>
                      <a:pt x="1401" y="3170"/>
                      <a:pt x="1335" y="2969"/>
                    </a:cubicBezTo>
                    <a:cubicBezTo>
                      <a:pt x="1235" y="2769"/>
                      <a:pt x="1201" y="2569"/>
                      <a:pt x="1101" y="2402"/>
                    </a:cubicBezTo>
                    <a:cubicBezTo>
                      <a:pt x="934" y="2002"/>
                      <a:pt x="734" y="1668"/>
                      <a:pt x="601" y="1302"/>
                    </a:cubicBezTo>
                    <a:cubicBezTo>
                      <a:pt x="534" y="1135"/>
                      <a:pt x="501" y="968"/>
                      <a:pt x="401" y="768"/>
                    </a:cubicBezTo>
                    <a:cubicBezTo>
                      <a:pt x="367" y="668"/>
                      <a:pt x="334" y="601"/>
                      <a:pt x="334" y="468"/>
                    </a:cubicBezTo>
                    <a:lnTo>
                      <a:pt x="201" y="234"/>
                    </a:lnTo>
                    <a:cubicBezTo>
                      <a:pt x="100" y="101"/>
                      <a:pt x="100" y="1"/>
                      <a:pt x="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7"/>
              <p:cNvSpPr/>
              <p:nvPr/>
            </p:nvSpPr>
            <p:spPr>
              <a:xfrm>
                <a:off x="3045675" y="2090825"/>
                <a:ext cx="209350" cy="583225"/>
              </a:xfrm>
              <a:custGeom>
                <a:avLst/>
                <a:gdLst/>
                <a:ahLst/>
                <a:cxnLst/>
                <a:rect l="l" t="t" r="r" b="b"/>
                <a:pathLst>
                  <a:path w="8374" h="23329" extrusionOk="0">
                    <a:moveTo>
                      <a:pt x="8337" y="0"/>
                    </a:moveTo>
                    <a:cubicBezTo>
                      <a:pt x="8282" y="0"/>
                      <a:pt x="8184" y="49"/>
                      <a:pt x="8106" y="179"/>
                    </a:cubicBezTo>
                    <a:lnTo>
                      <a:pt x="7873" y="479"/>
                    </a:lnTo>
                    <a:lnTo>
                      <a:pt x="7639" y="746"/>
                    </a:lnTo>
                    <a:lnTo>
                      <a:pt x="7139" y="1246"/>
                    </a:lnTo>
                    <a:lnTo>
                      <a:pt x="6639" y="1746"/>
                    </a:lnTo>
                    <a:cubicBezTo>
                      <a:pt x="6472" y="1913"/>
                      <a:pt x="6339" y="2113"/>
                      <a:pt x="6172" y="2280"/>
                    </a:cubicBezTo>
                    <a:cubicBezTo>
                      <a:pt x="5872" y="2647"/>
                      <a:pt x="5638" y="3081"/>
                      <a:pt x="5371" y="3481"/>
                    </a:cubicBezTo>
                    <a:lnTo>
                      <a:pt x="5004" y="4081"/>
                    </a:lnTo>
                    <a:lnTo>
                      <a:pt x="4637" y="4682"/>
                    </a:lnTo>
                    <a:cubicBezTo>
                      <a:pt x="4437" y="5149"/>
                      <a:pt x="4304" y="5616"/>
                      <a:pt x="4104" y="6016"/>
                    </a:cubicBezTo>
                    <a:cubicBezTo>
                      <a:pt x="4037" y="6116"/>
                      <a:pt x="4004" y="6250"/>
                      <a:pt x="3937" y="6316"/>
                    </a:cubicBezTo>
                    <a:lnTo>
                      <a:pt x="3770" y="6650"/>
                    </a:lnTo>
                    <a:lnTo>
                      <a:pt x="3436" y="7284"/>
                    </a:lnTo>
                    <a:cubicBezTo>
                      <a:pt x="3203" y="7684"/>
                      <a:pt x="2969" y="8118"/>
                      <a:pt x="2769" y="8585"/>
                    </a:cubicBezTo>
                    <a:cubicBezTo>
                      <a:pt x="2536" y="8985"/>
                      <a:pt x="2336" y="9418"/>
                      <a:pt x="2136" y="9919"/>
                    </a:cubicBezTo>
                    <a:cubicBezTo>
                      <a:pt x="1769" y="10819"/>
                      <a:pt x="1502" y="11787"/>
                      <a:pt x="1302" y="12687"/>
                    </a:cubicBezTo>
                    <a:cubicBezTo>
                      <a:pt x="1101" y="13621"/>
                      <a:pt x="835" y="14522"/>
                      <a:pt x="634" y="15456"/>
                    </a:cubicBezTo>
                    <a:cubicBezTo>
                      <a:pt x="434" y="16357"/>
                      <a:pt x="201" y="17324"/>
                      <a:pt x="134" y="18325"/>
                    </a:cubicBezTo>
                    <a:cubicBezTo>
                      <a:pt x="34" y="19292"/>
                      <a:pt x="34" y="20260"/>
                      <a:pt x="1" y="21194"/>
                    </a:cubicBezTo>
                    <a:cubicBezTo>
                      <a:pt x="1" y="21594"/>
                      <a:pt x="34" y="21861"/>
                      <a:pt x="101" y="22128"/>
                    </a:cubicBezTo>
                    <a:cubicBezTo>
                      <a:pt x="134" y="22361"/>
                      <a:pt x="167" y="22528"/>
                      <a:pt x="167" y="22695"/>
                    </a:cubicBezTo>
                    <a:cubicBezTo>
                      <a:pt x="234" y="22995"/>
                      <a:pt x="301" y="23195"/>
                      <a:pt x="401" y="23295"/>
                    </a:cubicBezTo>
                    <a:cubicBezTo>
                      <a:pt x="468" y="23328"/>
                      <a:pt x="534" y="23328"/>
                      <a:pt x="634" y="23328"/>
                    </a:cubicBezTo>
                    <a:cubicBezTo>
                      <a:pt x="701" y="23295"/>
                      <a:pt x="801" y="23262"/>
                      <a:pt x="868" y="23128"/>
                    </a:cubicBezTo>
                    <a:cubicBezTo>
                      <a:pt x="1168" y="22961"/>
                      <a:pt x="1302" y="22461"/>
                      <a:pt x="1335" y="21894"/>
                    </a:cubicBezTo>
                    <a:cubicBezTo>
                      <a:pt x="1335" y="21661"/>
                      <a:pt x="1335" y="21427"/>
                      <a:pt x="1368" y="21227"/>
                    </a:cubicBezTo>
                    <a:cubicBezTo>
                      <a:pt x="1368" y="20993"/>
                      <a:pt x="1402" y="20760"/>
                      <a:pt x="1402" y="20560"/>
                    </a:cubicBezTo>
                    <a:lnTo>
                      <a:pt x="1535" y="19159"/>
                    </a:lnTo>
                    <a:cubicBezTo>
                      <a:pt x="1602" y="18725"/>
                      <a:pt x="1635" y="18258"/>
                      <a:pt x="1702" y="17791"/>
                    </a:cubicBezTo>
                    <a:lnTo>
                      <a:pt x="1969" y="16423"/>
                    </a:lnTo>
                    <a:cubicBezTo>
                      <a:pt x="2136" y="15489"/>
                      <a:pt x="2336" y="14489"/>
                      <a:pt x="2536" y="13488"/>
                    </a:cubicBezTo>
                    <a:cubicBezTo>
                      <a:pt x="2703" y="12487"/>
                      <a:pt x="2869" y="11520"/>
                      <a:pt x="3136" y="10619"/>
                    </a:cubicBezTo>
                    <a:cubicBezTo>
                      <a:pt x="3203" y="10419"/>
                      <a:pt x="3270" y="10152"/>
                      <a:pt x="3336" y="9952"/>
                    </a:cubicBezTo>
                    <a:cubicBezTo>
                      <a:pt x="3436" y="9752"/>
                      <a:pt x="3503" y="9485"/>
                      <a:pt x="3603" y="9252"/>
                    </a:cubicBezTo>
                    <a:cubicBezTo>
                      <a:pt x="3770" y="8785"/>
                      <a:pt x="3970" y="8318"/>
                      <a:pt x="4170" y="7851"/>
                    </a:cubicBezTo>
                    <a:cubicBezTo>
                      <a:pt x="4370" y="7417"/>
                      <a:pt x="4537" y="6950"/>
                      <a:pt x="4771" y="6483"/>
                    </a:cubicBezTo>
                    <a:cubicBezTo>
                      <a:pt x="4971" y="5983"/>
                      <a:pt x="5038" y="5482"/>
                      <a:pt x="5204" y="5082"/>
                    </a:cubicBezTo>
                    <a:cubicBezTo>
                      <a:pt x="5304" y="4849"/>
                      <a:pt x="5371" y="4648"/>
                      <a:pt x="5505" y="4448"/>
                    </a:cubicBezTo>
                    <a:cubicBezTo>
                      <a:pt x="5638" y="4248"/>
                      <a:pt x="5705" y="4015"/>
                      <a:pt x="5838" y="3781"/>
                    </a:cubicBezTo>
                    <a:cubicBezTo>
                      <a:pt x="6038" y="3347"/>
                      <a:pt x="6272" y="2947"/>
                      <a:pt x="6505" y="2514"/>
                    </a:cubicBezTo>
                    <a:cubicBezTo>
                      <a:pt x="6639" y="2313"/>
                      <a:pt x="6772" y="2147"/>
                      <a:pt x="6872" y="1980"/>
                    </a:cubicBezTo>
                    <a:cubicBezTo>
                      <a:pt x="7039" y="1813"/>
                      <a:pt x="7172" y="1613"/>
                      <a:pt x="7339" y="1446"/>
                    </a:cubicBezTo>
                    <a:cubicBezTo>
                      <a:pt x="7506" y="1279"/>
                      <a:pt x="7639" y="1113"/>
                      <a:pt x="7806" y="912"/>
                    </a:cubicBezTo>
                    <a:cubicBezTo>
                      <a:pt x="7873" y="812"/>
                      <a:pt x="7973" y="746"/>
                      <a:pt x="8006" y="612"/>
                    </a:cubicBezTo>
                    <a:cubicBezTo>
                      <a:pt x="8073" y="512"/>
                      <a:pt x="8140" y="445"/>
                      <a:pt x="8207" y="312"/>
                    </a:cubicBezTo>
                    <a:cubicBezTo>
                      <a:pt x="8340" y="145"/>
                      <a:pt x="8373" y="78"/>
                      <a:pt x="8373" y="12"/>
                    </a:cubicBezTo>
                    <a:cubicBezTo>
                      <a:pt x="8366" y="4"/>
                      <a:pt x="8353" y="0"/>
                      <a:pt x="833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7"/>
              <p:cNvSpPr/>
              <p:nvPr/>
            </p:nvSpPr>
            <p:spPr>
              <a:xfrm>
                <a:off x="3056525" y="2127500"/>
                <a:ext cx="260200" cy="550725"/>
              </a:xfrm>
              <a:custGeom>
                <a:avLst/>
                <a:gdLst/>
                <a:ahLst/>
                <a:cxnLst/>
                <a:rect l="l" t="t" r="r" b="b"/>
                <a:pathLst>
                  <a:path w="10408" h="22029" extrusionOk="0">
                    <a:moveTo>
                      <a:pt x="10342" y="1"/>
                    </a:moveTo>
                    <a:cubicBezTo>
                      <a:pt x="10293" y="1"/>
                      <a:pt x="10203" y="50"/>
                      <a:pt x="10074" y="179"/>
                    </a:cubicBezTo>
                    <a:cubicBezTo>
                      <a:pt x="9507" y="913"/>
                      <a:pt x="8940" y="1614"/>
                      <a:pt x="8373" y="2314"/>
                    </a:cubicBezTo>
                    <a:cubicBezTo>
                      <a:pt x="8073" y="2681"/>
                      <a:pt x="7773" y="3015"/>
                      <a:pt x="7439" y="3348"/>
                    </a:cubicBezTo>
                    <a:lnTo>
                      <a:pt x="6939" y="3849"/>
                    </a:lnTo>
                    <a:cubicBezTo>
                      <a:pt x="6772" y="4015"/>
                      <a:pt x="6605" y="4182"/>
                      <a:pt x="6505" y="4416"/>
                    </a:cubicBezTo>
                    <a:cubicBezTo>
                      <a:pt x="6205" y="4783"/>
                      <a:pt x="5905" y="5116"/>
                      <a:pt x="5604" y="5483"/>
                    </a:cubicBezTo>
                    <a:cubicBezTo>
                      <a:pt x="5337" y="5850"/>
                      <a:pt x="5037" y="6250"/>
                      <a:pt x="4770" y="6617"/>
                    </a:cubicBezTo>
                    <a:cubicBezTo>
                      <a:pt x="4537" y="6984"/>
                      <a:pt x="4237" y="7418"/>
                      <a:pt x="4037" y="7818"/>
                    </a:cubicBezTo>
                    <a:cubicBezTo>
                      <a:pt x="3770" y="8252"/>
                      <a:pt x="3570" y="8652"/>
                      <a:pt x="3369" y="9086"/>
                    </a:cubicBezTo>
                    <a:cubicBezTo>
                      <a:pt x="2936" y="9920"/>
                      <a:pt x="2535" y="10753"/>
                      <a:pt x="2169" y="11621"/>
                    </a:cubicBezTo>
                    <a:cubicBezTo>
                      <a:pt x="1768" y="12488"/>
                      <a:pt x="1501" y="13355"/>
                      <a:pt x="1201" y="14256"/>
                    </a:cubicBezTo>
                    <a:lnTo>
                      <a:pt x="1001" y="14923"/>
                    </a:lnTo>
                    <a:cubicBezTo>
                      <a:pt x="901" y="15157"/>
                      <a:pt x="868" y="15357"/>
                      <a:pt x="768" y="15624"/>
                    </a:cubicBezTo>
                    <a:cubicBezTo>
                      <a:pt x="667" y="16091"/>
                      <a:pt x="567" y="16524"/>
                      <a:pt x="434" y="16991"/>
                    </a:cubicBezTo>
                    <a:cubicBezTo>
                      <a:pt x="367" y="17425"/>
                      <a:pt x="234" y="17859"/>
                      <a:pt x="167" y="18326"/>
                    </a:cubicBezTo>
                    <a:lnTo>
                      <a:pt x="34" y="19093"/>
                    </a:lnTo>
                    <a:cubicBezTo>
                      <a:pt x="0" y="19326"/>
                      <a:pt x="0" y="19626"/>
                      <a:pt x="0" y="19827"/>
                    </a:cubicBezTo>
                    <a:lnTo>
                      <a:pt x="0" y="20294"/>
                    </a:lnTo>
                    <a:cubicBezTo>
                      <a:pt x="0" y="20427"/>
                      <a:pt x="0" y="20527"/>
                      <a:pt x="34" y="20694"/>
                    </a:cubicBezTo>
                    <a:cubicBezTo>
                      <a:pt x="67" y="20961"/>
                      <a:pt x="67" y="21194"/>
                      <a:pt x="167" y="21428"/>
                    </a:cubicBezTo>
                    <a:cubicBezTo>
                      <a:pt x="267" y="21828"/>
                      <a:pt x="501" y="22028"/>
                      <a:pt x="601" y="22028"/>
                    </a:cubicBezTo>
                    <a:cubicBezTo>
                      <a:pt x="768" y="22028"/>
                      <a:pt x="868" y="21928"/>
                      <a:pt x="934" y="21661"/>
                    </a:cubicBezTo>
                    <a:cubicBezTo>
                      <a:pt x="1001" y="21528"/>
                      <a:pt x="1034" y="21361"/>
                      <a:pt x="1068" y="21161"/>
                    </a:cubicBezTo>
                    <a:cubicBezTo>
                      <a:pt x="1034" y="20994"/>
                      <a:pt x="1068" y="20761"/>
                      <a:pt x="1101" y="20460"/>
                    </a:cubicBezTo>
                    <a:cubicBezTo>
                      <a:pt x="1168" y="19993"/>
                      <a:pt x="1168" y="19593"/>
                      <a:pt x="1235" y="19193"/>
                    </a:cubicBezTo>
                    <a:cubicBezTo>
                      <a:pt x="1335" y="18793"/>
                      <a:pt x="1435" y="18359"/>
                      <a:pt x="1568" y="17959"/>
                    </a:cubicBezTo>
                    <a:cubicBezTo>
                      <a:pt x="1601" y="17758"/>
                      <a:pt x="1702" y="17492"/>
                      <a:pt x="1735" y="17258"/>
                    </a:cubicBezTo>
                    <a:cubicBezTo>
                      <a:pt x="1768" y="17025"/>
                      <a:pt x="1868" y="16791"/>
                      <a:pt x="1902" y="16591"/>
                    </a:cubicBezTo>
                    <a:cubicBezTo>
                      <a:pt x="2035" y="16124"/>
                      <a:pt x="2102" y="15690"/>
                      <a:pt x="2235" y="15257"/>
                    </a:cubicBezTo>
                    <a:cubicBezTo>
                      <a:pt x="2535" y="14323"/>
                      <a:pt x="2769" y="13422"/>
                      <a:pt x="3103" y="12521"/>
                    </a:cubicBezTo>
                    <a:cubicBezTo>
                      <a:pt x="3269" y="12088"/>
                      <a:pt x="3436" y="11621"/>
                      <a:pt x="3603" y="11187"/>
                    </a:cubicBezTo>
                    <a:cubicBezTo>
                      <a:pt x="3770" y="10753"/>
                      <a:pt x="3936" y="10286"/>
                      <a:pt x="4170" y="9853"/>
                    </a:cubicBezTo>
                    <a:cubicBezTo>
                      <a:pt x="4337" y="9419"/>
                      <a:pt x="4537" y="8986"/>
                      <a:pt x="4737" y="8519"/>
                    </a:cubicBezTo>
                    <a:cubicBezTo>
                      <a:pt x="4937" y="8085"/>
                      <a:pt x="5171" y="7651"/>
                      <a:pt x="5404" y="7251"/>
                    </a:cubicBezTo>
                    <a:lnTo>
                      <a:pt x="6171" y="5983"/>
                    </a:lnTo>
                    <a:cubicBezTo>
                      <a:pt x="6405" y="5583"/>
                      <a:pt x="6705" y="5149"/>
                      <a:pt x="6939" y="4783"/>
                    </a:cubicBezTo>
                    <a:cubicBezTo>
                      <a:pt x="7072" y="4582"/>
                      <a:pt x="7205" y="4416"/>
                      <a:pt x="7372" y="4249"/>
                    </a:cubicBezTo>
                    <a:cubicBezTo>
                      <a:pt x="7506" y="4082"/>
                      <a:pt x="7672" y="3849"/>
                      <a:pt x="7839" y="3682"/>
                    </a:cubicBezTo>
                    <a:cubicBezTo>
                      <a:pt x="8006" y="3515"/>
                      <a:pt x="8106" y="3315"/>
                      <a:pt x="8273" y="3115"/>
                    </a:cubicBezTo>
                    <a:cubicBezTo>
                      <a:pt x="8406" y="2915"/>
                      <a:pt x="8540" y="2748"/>
                      <a:pt x="8707" y="2514"/>
                    </a:cubicBezTo>
                    <a:cubicBezTo>
                      <a:pt x="9240" y="1780"/>
                      <a:pt x="9741" y="1013"/>
                      <a:pt x="10241" y="313"/>
                    </a:cubicBezTo>
                    <a:cubicBezTo>
                      <a:pt x="10374" y="146"/>
                      <a:pt x="10408" y="79"/>
                      <a:pt x="10374" y="12"/>
                    </a:cubicBezTo>
                    <a:cubicBezTo>
                      <a:pt x="10367" y="5"/>
                      <a:pt x="10356" y="1"/>
                      <a:pt x="1034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7"/>
              <p:cNvSpPr/>
              <p:nvPr/>
            </p:nvSpPr>
            <p:spPr>
              <a:xfrm>
                <a:off x="3064850" y="2225650"/>
                <a:ext cx="263775" cy="445575"/>
              </a:xfrm>
              <a:custGeom>
                <a:avLst/>
                <a:gdLst/>
                <a:ahLst/>
                <a:cxnLst/>
                <a:rect l="l" t="t" r="r" b="b"/>
                <a:pathLst>
                  <a:path w="10551" h="17823" extrusionOk="0">
                    <a:moveTo>
                      <a:pt x="10475" y="1"/>
                    </a:moveTo>
                    <a:cubicBezTo>
                      <a:pt x="10431" y="1"/>
                      <a:pt x="10352" y="37"/>
                      <a:pt x="10242" y="123"/>
                    </a:cubicBezTo>
                    <a:lnTo>
                      <a:pt x="9374" y="890"/>
                    </a:lnTo>
                    <a:cubicBezTo>
                      <a:pt x="9074" y="1123"/>
                      <a:pt x="8774" y="1424"/>
                      <a:pt x="8540" y="1724"/>
                    </a:cubicBezTo>
                    <a:cubicBezTo>
                      <a:pt x="8240" y="2024"/>
                      <a:pt x="8007" y="2258"/>
                      <a:pt x="7706" y="2524"/>
                    </a:cubicBezTo>
                    <a:cubicBezTo>
                      <a:pt x="7373" y="2758"/>
                      <a:pt x="7073" y="3025"/>
                      <a:pt x="6772" y="3292"/>
                    </a:cubicBezTo>
                    <a:cubicBezTo>
                      <a:pt x="6205" y="3859"/>
                      <a:pt x="5672" y="4426"/>
                      <a:pt x="5171" y="5060"/>
                    </a:cubicBezTo>
                    <a:cubicBezTo>
                      <a:pt x="4904" y="5360"/>
                      <a:pt x="4671" y="5693"/>
                      <a:pt x="4437" y="6027"/>
                    </a:cubicBezTo>
                    <a:cubicBezTo>
                      <a:pt x="4204" y="6360"/>
                      <a:pt x="4004" y="6694"/>
                      <a:pt x="3737" y="7028"/>
                    </a:cubicBezTo>
                    <a:cubicBezTo>
                      <a:pt x="3337" y="7728"/>
                      <a:pt x="2936" y="8429"/>
                      <a:pt x="2603" y="9129"/>
                    </a:cubicBezTo>
                    <a:cubicBezTo>
                      <a:pt x="2269" y="9863"/>
                      <a:pt x="1902" y="10530"/>
                      <a:pt x="1569" y="11264"/>
                    </a:cubicBezTo>
                    <a:cubicBezTo>
                      <a:pt x="1402" y="11631"/>
                      <a:pt x="1235" y="11964"/>
                      <a:pt x="1068" y="12398"/>
                    </a:cubicBezTo>
                    <a:cubicBezTo>
                      <a:pt x="902" y="12765"/>
                      <a:pt x="768" y="13199"/>
                      <a:pt x="668" y="13566"/>
                    </a:cubicBezTo>
                    <a:cubicBezTo>
                      <a:pt x="535" y="13933"/>
                      <a:pt x="435" y="14299"/>
                      <a:pt x="368" y="14700"/>
                    </a:cubicBezTo>
                    <a:lnTo>
                      <a:pt x="234" y="15233"/>
                    </a:lnTo>
                    <a:lnTo>
                      <a:pt x="101" y="15867"/>
                    </a:lnTo>
                    <a:cubicBezTo>
                      <a:pt x="1" y="16468"/>
                      <a:pt x="68" y="16935"/>
                      <a:pt x="168" y="17268"/>
                    </a:cubicBezTo>
                    <a:cubicBezTo>
                      <a:pt x="234" y="17602"/>
                      <a:pt x="368" y="17769"/>
                      <a:pt x="501" y="17802"/>
                    </a:cubicBezTo>
                    <a:cubicBezTo>
                      <a:pt x="522" y="17816"/>
                      <a:pt x="546" y="17823"/>
                      <a:pt x="572" y="17823"/>
                    </a:cubicBezTo>
                    <a:cubicBezTo>
                      <a:pt x="669" y="17823"/>
                      <a:pt x="796" y="17727"/>
                      <a:pt x="902" y="17568"/>
                    </a:cubicBezTo>
                    <a:cubicBezTo>
                      <a:pt x="935" y="17268"/>
                      <a:pt x="1068" y="16935"/>
                      <a:pt x="1168" y="16501"/>
                    </a:cubicBezTo>
                    <a:cubicBezTo>
                      <a:pt x="1235" y="16134"/>
                      <a:pt x="1335" y="15834"/>
                      <a:pt x="1435" y="15500"/>
                    </a:cubicBezTo>
                    <a:cubicBezTo>
                      <a:pt x="1569" y="15100"/>
                      <a:pt x="1702" y="14733"/>
                      <a:pt x="1769" y="14400"/>
                    </a:cubicBezTo>
                    <a:cubicBezTo>
                      <a:pt x="1902" y="14033"/>
                      <a:pt x="2002" y="13632"/>
                      <a:pt x="2102" y="13332"/>
                    </a:cubicBezTo>
                    <a:cubicBezTo>
                      <a:pt x="2169" y="13165"/>
                      <a:pt x="2236" y="12999"/>
                      <a:pt x="2336" y="12765"/>
                    </a:cubicBezTo>
                    <a:cubicBezTo>
                      <a:pt x="2403" y="12598"/>
                      <a:pt x="2503" y="12398"/>
                      <a:pt x="2536" y="12231"/>
                    </a:cubicBezTo>
                    <a:cubicBezTo>
                      <a:pt x="2836" y="11531"/>
                      <a:pt x="3203" y="10764"/>
                      <a:pt x="3537" y="9963"/>
                    </a:cubicBezTo>
                    <a:cubicBezTo>
                      <a:pt x="3870" y="9196"/>
                      <a:pt x="4171" y="8429"/>
                      <a:pt x="4504" y="7728"/>
                    </a:cubicBezTo>
                    <a:cubicBezTo>
                      <a:pt x="4571" y="7561"/>
                      <a:pt x="4671" y="7361"/>
                      <a:pt x="4771" y="7194"/>
                    </a:cubicBezTo>
                    <a:cubicBezTo>
                      <a:pt x="4871" y="7028"/>
                      <a:pt x="5004" y="6861"/>
                      <a:pt x="5071" y="6627"/>
                    </a:cubicBezTo>
                    <a:cubicBezTo>
                      <a:pt x="5271" y="6294"/>
                      <a:pt x="5505" y="5927"/>
                      <a:pt x="5705" y="5593"/>
                    </a:cubicBezTo>
                    <a:cubicBezTo>
                      <a:pt x="6172" y="4926"/>
                      <a:pt x="6606" y="4259"/>
                      <a:pt x="7106" y="3692"/>
                    </a:cubicBezTo>
                    <a:cubicBezTo>
                      <a:pt x="7373" y="3392"/>
                      <a:pt x="7673" y="3091"/>
                      <a:pt x="7940" y="2858"/>
                    </a:cubicBezTo>
                    <a:cubicBezTo>
                      <a:pt x="8273" y="2558"/>
                      <a:pt x="8540" y="2224"/>
                      <a:pt x="8774" y="1924"/>
                    </a:cubicBezTo>
                    <a:lnTo>
                      <a:pt x="9541" y="1057"/>
                    </a:lnTo>
                    <a:cubicBezTo>
                      <a:pt x="9841" y="790"/>
                      <a:pt x="10075" y="523"/>
                      <a:pt x="10375" y="256"/>
                    </a:cubicBezTo>
                    <a:cubicBezTo>
                      <a:pt x="10523" y="108"/>
                      <a:pt x="10550" y="1"/>
                      <a:pt x="104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 name="Google Shape;938;p7"/>
              <p:cNvSpPr/>
              <p:nvPr/>
            </p:nvSpPr>
            <p:spPr>
              <a:xfrm>
                <a:off x="3099875" y="2339625"/>
                <a:ext cx="320275" cy="376625"/>
              </a:xfrm>
              <a:custGeom>
                <a:avLst/>
                <a:gdLst/>
                <a:ahLst/>
                <a:cxnLst/>
                <a:rect l="l" t="t" r="r" b="b"/>
                <a:pathLst>
                  <a:path w="12811" h="15065" extrusionOk="0">
                    <a:moveTo>
                      <a:pt x="12743" y="0"/>
                    </a:moveTo>
                    <a:cubicBezTo>
                      <a:pt x="12710" y="0"/>
                      <a:pt x="12710" y="34"/>
                      <a:pt x="12677" y="34"/>
                    </a:cubicBezTo>
                    <a:cubicBezTo>
                      <a:pt x="12643" y="100"/>
                      <a:pt x="12577" y="100"/>
                      <a:pt x="12510" y="134"/>
                    </a:cubicBezTo>
                    <a:cubicBezTo>
                      <a:pt x="12476" y="134"/>
                      <a:pt x="12476" y="134"/>
                      <a:pt x="12410" y="167"/>
                    </a:cubicBezTo>
                    <a:cubicBezTo>
                      <a:pt x="12243" y="267"/>
                      <a:pt x="12076" y="300"/>
                      <a:pt x="11943" y="367"/>
                    </a:cubicBezTo>
                    <a:lnTo>
                      <a:pt x="11442" y="634"/>
                    </a:lnTo>
                    <a:cubicBezTo>
                      <a:pt x="11109" y="801"/>
                      <a:pt x="10775" y="934"/>
                      <a:pt x="10442" y="1101"/>
                    </a:cubicBezTo>
                    <a:cubicBezTo>
                      <a:pt x="9775" y="1435"/>
                      <a:pt x="9141" y="1835"/>
                      <a:pt x="8507" y="2335"/>
                    </a:cubicBezTo>
                    <a:cubicBezTo>
                      <a:pt x="7940" y="2802"/>
                      <a:pt x="7339" y="3303"/>
                      <a:pt x="6772" y="3803"/>
                    </a:cubicBezTo>
                    <a:cubicBezTo>
                      <a:pt x="6205" y="4303"/>
                      <a:pt x="5638" y="4804"/>
                      <a:pt x="5105" y="5337"/>
                    </a:cubicBezTo>
                    <a:cubicBezTo>
                      <a:pt x="4804" y="5571"/>
                      <a:pt x="4537" y="5871"/>
                      <a:pt x="4304" y="6171"/>
                    </a:cubicBezTo>
                    <a:cubicBezTo>
                      <a:pt x="4037" y="6471"/>
                      <a:pt x="3804" y="6772"/>
                      <a:pt x="3537" y="7072"/>
                    </a:cubicBezTo>
                    <a:cubicBezTo>
                      <a:pt x="3103" y="7706"/>
                      <a:pt x="2669" y="8373"/>
                      <a:pt x="2303" y="9007"/>
                    </a:cubicBezTo>
                    <a:cubicBezTo>
                      <a:pt x="2102" y="9340"/>
                      <a:pt x="1869" y="9640"/>
                      <a:pt x="1702" y="9974"/>
                    </a:cubicBezTo>
                    <a:cubicBezTo>
                      <a:pt x="1502" y="10308"/>
                      <a:pt x="1302" y="10641"/>
                      <a:pt x="1135" y="10975"/>
                    </a:cubicBezTo>
                    <a:cubicBezTo>
                      <a:pt x="968" y="11308"/>
                      <a:pt x="801" y="11675"/>
                      <a:pt x="635" y="12042"/>
                    </a:cubicBezTo>
                    <a:cubicBezTo>
                      <a:pt x="535" y="12209"/>
                      <a:pt x="501" y="12409"/>
                      <a:pt x="435" y="12609"/>
                    </a:cubicBezTo>
                    <a:lnTo>
                      <a:pt x="268" y="13143"/>
                    </a:lnTo>
                    <a:cubicBezTo>
                      <a:pt x="68" y="13643"/>
                      <a:pt x="1" y="14144"/>
                      <a:pt x="34" y="14477"/>
                    </a:cubicBezTo>
                    <a:cubicBezTo>
                      <a:pt x="68" y="14811"/>
                      <a:pt x="201" y="15011"/>
                      <a:pt x="368" y="15044"/>
                    </a:cubicBezTo>
                    <a:cubicBezTo>
                      <a:pt x="396" y="15058"/>
                      <a:pt x="425" y="15065"/>
                      <a:pt x="455" y="15065"/>
                    </a:cubicBezTo>
                    <a:cubicBezTo>
                      <a:pt x="569" y="15065"/>
                      <a:pt x="696" y="14969"/>
                      <a:pt x="801" y="14811"/>
                    </a:cubicBezTo>
                    <a:cubicBezTo>
                      <a:pt x="1035" y="14677"/>
                      <a:pt x="1168" y="14444"/>
                      <a:pt x="1369" y="14010"/>
                    </a:cubicBezTo>
                    <a:cubicBezTo>
                      <a:pt x="1469" y="13843"/>
                      <a:pt x="1502" y="13677"/>
                      <a:pt x="1602" y="13510"/>
                    </a:cubicBezTo>
                    <a:cubicBezTo>
                      <a:pt x="1669" y="13343"/>
                      <a:pt x="1702" y="13176"/>
                      <a:pt x="1802" y="13009"/>
                    </a:cubicBezTo>
                    <a:cubicBezTo>
                      <a:pt x="1936" y="12676"/>
                      <a:pt x="2102" y="12376"/>
                      <a:pt x="2202" y="12042"/>
                    </a:cubicBezTo>
                    <a:cubicBezTo>
                      <a:pt x="2369" y="11709"/>
                      <a:pt x="2536" y="11442"/>
                      <a:pt x="2703" y="11141"/>
                    </a:cubicBezTo>
                    <a:cubicBezTo>
                      <a:pt x="2803" y="10975"/>
                      <a:pt x="2870" y="10841"/>
                      <a:pt x="3003" y="10674"/>
                    </a:cubicBezTo>
                    <a:cubicBezTo>
                      <a:pt x="3070" y="10508"/>
                      <a:pt x="3203" y="10341"/>
                      <a:pt x="3303" y="10174"/>
                    </a:cubicBezTo>
                    <a:cubicBezTo>
                      <a:pt x="3704" y="9507"/>
                      <a:pt x="4070" y="8840"/>
                      <a:pt x="4471" y="8173"/>
                    </a:cubicBezTo>
                    <a:cubicBezTo>
                      <a:pt x="4671" y="7839"/>
                      <a:pt x="4871" y="7539"/>
                      <a:pt x="5071" y="7205"/>
                    </a:cubicBezTo>
                    <a:cubicBezTo>
                      <a:pt x="5305" y="6938"/>
                      <a:pt x="5538" y="6605"/>
                      <a:pt x="5805" y="6305"/>
                    </a:cubicBezTo>
                    <a:cubicBezTo>
                      <a:pt x="6305" y="5704"/>
                      <a:pt x="6839" y="5137"/>
                      <a:pt x="7339" y="4503"/>
                    </a:cubicBezTo>
                    <a:cubicBezTo>
                      <a:pt x="7840" y="3936"/>
                      <a:pt x="8374" y="3336"/>
                      <a:pt x="8907" y="2802"/>
                    </a:cubicBezTo>
                    <a:cubicBezTo>
                      <a:pt x="9474" y="2268"/>
                      <a:pt x="10041" y="1801"/>
                      <a:pt x="10675" y="1435"/>
                    </a:cubicBezTo>
                    <a:cubicBezTo>
                      <a:pt x="10975" y="1201"/>
                      <a:pt x="11309" y="1034"/>
                      <a:pt x="11643" y="867"/>
                    </a:cubicBezTo>
                    <a:cubicBezTo>
                      <a:pt x="11809" y="801"/>
                      <a:pt x="11976" y="667"/>
                      <a:pt x="12076" y="601"/>
                    </a:cubicBezTo>
                    <a:cubicBezTo>
                      <a:pt x="12243" y="501"/>
                      <a:pt x="12376" y="434"/>
                      <a:pt x="12543" y="334"/>
                    </a:cubicBezTo>
                    <a:cubicBezTo>
                      <a:pt x="12543" y="334"/>
                      <a:pt x="12577" y="334"/>
                      <a:pt x="12577" y="300"/>
                    </a:cubicBezTo>
                    <a:cubicBezTo>
                      <a:pt x="12643" y="300"/>
                      <a:pt x="12677" y="267"/>
                      <a:pt x="12710" y="200"/>
                    </a:cubicBezTo>
                    <a:cubicBezTo>
                      <a:pt x="12743" y="167"/>
                      <a:pt x="12810" y="134"/>
                      <a:pt x="12810" y="100"/>
                    </a:cubicBezTo>
                    <a:cubicBezTo>
                      <a:pt x="12810" y="0"/>
                      <a:pt x="12810" y="0"/>
                      <a:pt x="1274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 name="Google Shape;939;p7"/>
              <p:cNvSpPr/>
              <p:nvPr/>
            </p:nvSpPr>
            <p:spPr>
              <a:xfrm>
                <a:off x="3100725" y="2443525"/>
                <a:ext cx="376125" cy="281075"/>
              </a:xfrm>
              <a:custGeom>
                <a:avLst/>
                <a:gdLst/>
                <a:ahLst/>
                <a:cxnLst/>
                <a:rect l="l" t="t" r="r" b="b"/>
                <a:pathLst>
                  <a:path w="15045" h="11243" extrusionOk="0">
                    <a:moveTo>
                      <a:pt x="14932" y="0"/>
                    </a:moveTo>
                    <a:cubicBezTo>
                      <a:pt x="14900" y="0"/>
                      <a:pt x="14860" y="4"/>
                      <a:pt x="14811" y="14"/>
                    </a:cubicBezTo>
                    <a:cubicBezTo>
                      <a:pt x="14477" y="81"/>
                      <a:pt x="14144" y="214"/>
                      <a:pt x="13810" y="347"/>
                    </a:cubicBezTo>
                    <a:cubicBezTo>
                      <a:pt x="13477" y="481"/>
                      <a:pt x="13143" y="548"/>
                      <a:pt x="12809" y="648"/>
                    </a:cubicBezTo>
                    <a:cubicBezTo>
                      <a:pt x="12476" y="714"/>
                      <a:pt x="12109" y="848"/>
                      <a:pt x="11775" y="981"/>
                    </a:cubicBezTo>
                    <a:cubicBezTo>
                      <a:pt x="11442" y="1115"/>
                      <a:pt x="11108" y="1215"/>
                      <a:pt x="10775" y="1381"/>
                    </a:cubicBezTo>
                    <a:cubicBezTo>
                      <a:pt x="10441" y="1515"/>
                      <a:pt x="10107" y="1682"/>
                      <a:pt x="9774" y="1848"/>
                    </a:cubicBezTo>
                    <a:cubicBezTo>
                      <a:pt x="9440" y="2015"/>
                      <a:pt x="9140" y="2215"/>
                      <a:pt x="8807" y="2416"/>
                    </a:cubicBezTo>
                    <a:lnTo>
                      <a:pt x="7939" y="3049"/>
                    </a:lnTo>
                    <a:cubicBezTo>
                      <a:pt x="7639" y="3249"/>
                      <a:pt x="7339" y="3450"/>
                      <a:pt x="7039" y="3650"/>
                    </a:cubicBezTo>
                    <a:cubicBezTo>
                      <a:pt x="6472" y="4050"/>
                      <a:pt x="5838" y="4450"/>
                      <a:pt x="5271" y="4851"/>
                    </a:cubicBezTo>
                    <a:lnTo>
                      <a:pt x="4370" y="5484"/>
                    </a:lnTo>
                    <a:lnTo>
                      <a:pt x="3503" y="6118"/>
                    </a:lnTo>
                    <a:cubicBezTo>
                      <a:pt x="2936" y="6518"/>
                      <a:pt x="2335" y="6985"/>
                      <a:pt x="1802" y="7519"/>
                    </a:cubicBezTo>
                    <a:cubicBezTo>
                      <a:pt x="1268" y="8053"/>
                      <a:pt x="767" y="8653"/>
                      <a:pt x="367" y="9354"/>
                    </a:cubicBezTo>
                    <a:cubicBezTo>
                      <a:pt x="100" y="9854"/>
                      <a:pt x="0" y="10321"/>
                      <a:pt x="0" y="10655"/>
                    </a:cubicBezTo>
                    <a:cubicBezTo>
                      <a:pt x="0" y="10988"/>
                      <a:pt x="134" y="11188"/>
                      <a:pt x="267" y="11222"/>
                    </a:cubicBezTo>
                    <a:cubicBezTo>
                      <a:pt x="288" y="11236"/>
                      <a:pt x="313" y="11243"/>
                      <a:pt x="339" y="11243"/>
                    </a:cubicBezTo>
                    <a:cubicBezTo>
                      <a:pt x="437" y="11243"/>
                      <a:pt x="562" y="11153"/>
                      <a:pt x="667" y="11022"/>
                    </a:cubicBezTo>
                    <a:cubicBezTo>
                      <a:pt x="801" y="10822"/>
                      <a:pt x="968" y="10555"/>
                      <a:pt x="1168" y="10221"/>
                    </a:cubicBezTo>
                    <a:cubicBezTo>
                      <a:pt x="1501" y="9687"/>
                      <a:pt x="1935" y="9220"/>
                      <a:pt x="2402" y="8720"/>
                    </a:cubicBezTo>
                    <a:cubicBezTo>
                      <a:pt x="2836" y="8286"/>
                      <a:pt x="3403" y="7853"/>
                      <a:pt x="3936" y="7386"/>
                    </a:cubicBezTo>
                    <a:lnTo>
                      <a:pt x="5671" y="6018"/>
                    </a:lnTo>
                    <a:cubicBezTo>
                      <a:pt x="6271" y="5551"/>
                      <a:pt x="6838" y="5051"/>
                      <a:pt x="7439" y="4617"/>
                    </a:cubicBezTo>
                    <a:lnTo>
                      <a:pt x="7839" y="4217"/>
                    </a:lnTo>
                    <a:cubicBezTo>
                      <a:pt x="8006" y="4083"/>
                      <a:pt x="8139" y="3983"/>
                      <a:pt x="8306" y="3850"/>
                    </a:cubicBezTo>
                    <a:lnTo>
                      <a:pt x="9173" y="3083"/>
                    </a:lnTo>
                    <a:cubicBezTo>
                      <a:pt x="9474" y="2849"/>
                      <a:pt x="9774" y="2649"/>
                      <a:pt x="10041" y="2416"/>
                    </a:cubicBezTo>
                    <a:cubicBezTo>
                      <a:pt x="10341" y="2215"/>
                      <a:pt x="10675" y="2015"/>
                      <a:pt x="10975" y="1848"/>
                    </a:cubicBezTo>
                    <a:cubicBezTo>
                      <a:pt x="11308" y="1682"/>
                      <a:pt x="11609" y="1515"/>
                      <a:pt x="11942" y="1348"/>
                    </a:cubicBezTo>
                    <a:cubicBezTo>
                      <a:pt x="12276" y="1181"/>
                      <a:pt x="12543" y="1048"/>
                      <a:pt x="12876" y="948"/>
                    </a:cubicBezTo>
                    <a:lnTo>
                      <a:pt x="13877" y="548"/>
                    </a:lnTo>
                    <a:cubicBezTo>
                      <a:pt x="14210" y="414"/>
                      <a:pt x="14511" y="281"/>
                      <a:pt x="14844" y="181"/>
                    </a:cubicBezTo>
                    <a:cubicBezTo>
                      <a:pt x="15011" y="147"/>
                      <a:pt x="15044" y="114"/>
                      <a:pt x="15044" y="47"/>
                    </a:cubicBezTo>
                    <a:cubicBezTo>
                      <a:pt x="15044" y="24"/>
                      <a:pt x="15011" y="0"/>
                      <a:pt x="1493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 name="Google Shape;940;p7"/>
              <p:cNvSpPr/>
              <p:nvPr/>
            </p:nvSpPr>
            <p:spPr>
              <a:xfrm>
                <a:off x="3116575" y="2528075"/>
                <a:ext cx="390300" cy="183900"/>
              </a:xfrm>
              <a:custGeom>
                <a:avLst/>
                <a:gdLst/>
                <a:ahLst/>
                <a:cxnLst/>
                <a:rect l="l" t="t" r="r" b="b"/>
                <a:pathLst>
                  <a:path w="15612" h="7356" extrusionOk="0">
                    <a:moveTo>
                      <a:pt x="15544" y="1"/>
                    </a:moveTo>
                    <a:cubicBezTo>
                      <a:pt x="15511" y="1"/>
                      <a:pt x="15511" y="1"/>
                      <a:pt x="15478" y="68"/>
                    </a:cubicBezTo>
                    <a:cubicBezTo>
                      <a:pt x="15444" y="101"/>
                      <a:pt x="15378" y="101"/>
                      <a:pt x="15344" y="134"/>
                    </a:cubicBezTo>
                    <a:cubicBezTo>
                      <a:pt x="15044" y="268"/>
                      <a:pt x="14711" y="234"/>
                      <a:pt x="14444" y="268"/>
                    </a:cubicBezTo>
                    <a:cubicBezTo>
                      <a:pt x="14110" y="301"/>
                      <a:pt x="13810" y="301"/>
                      <a:pt x="13476" y="334"/>
                    </a:cubicBezTo>
                    <a:cubicBezTo>
                      <a:pt x="12809" y="435"/>
                      <a:pt x="12175" y="568"/>
                      <a:pt x="11508" y="668"/>
                    </a:cubicBezTo>
                    <a:cubicBezTo>
                      <a:pt x="10207" y="968"/>
                      <a:pt x="8973" y="1435"/>
                      <a:pt x="7772" y="1902"/>
                    </a:cubicBezTo>
                    <a:cubicBezTo>
                      <a:pt x="6505" y="2303"/>
                      <a:pt x="5304" y="2836"/>
                      <a:pt x="4103" y="3470"/>
                    </a:cubicBezTo>
                    <a:cubicBezTo>
                      <a:pt x="3503" y="3770"/>
                      <a:pt x="2935" y="4070"/>
                      <a:pt x="2335" y="4404"/>
                    </a:cubicBezTo>
                    <a:lnTo>
                      <a:pt x="2135" y="4504"/>
                    </a:lnTo>
                    <a:cubicBezTo>
                      <a:pt x="2035" y="4571"/>
                      <a:pt x="1968" y="4604"/>
                      <a:pt x="1868" y="4671"/>
                    </a:cubicBezTo>
                    <a:cubicBezTo>
                      <a:pt x="1701" y="4804"/>
                      <a:pt x="1601" y="4904"/>
                      <a:pt x="1434" y="5004"/>
                    </a:cubicBezTo>
                    <a:cubicBezTo>
                      <a:pt x="1134" y="5271"/>
                      <a:pt x="867" y="5505"/>
                      <a:pt x="667" y="5772"/>
                    </a:cubicBezTo>
                    <a:cubicBezTo>
                      <a:pt x="334" y="6139"/>
                      <a:pt x="167" y="6439"/>
                      <a:pt x="100" y="6672"/>
                    </a:cubicBezTo>
                    <a:cubicBezTo>
                      <a:pt x="0" y="6939"/>
                      <a:pt x="0" y="7106"/>
                      <a:pt x="100" y="7239"/>
                    </a:cubicBezTo>
                    <a:cubicBezTo>
                      <a:pt x="144" y="7305"/>
                      <a:pt x="229" y="7356"/>
                      <a:pt x="339" y="7356"/>
                    </a:cubicBezTo>
                    <a:cubicBezTo>
                      <a:pt x="398" y="7356"/>
                      <a:pt x="464" y="7341"/>
                      <a:pt x="534" y="7306"/>
                    </a:cubicBezTo>
                    <a:cubicBezTo>
                      <a:pt x="801" y="7139"/>
                      <a:pt x="1034" y="6973"/>
                      <a:pt x="1334" y="6739"/>
                    </a:cubicBezTo>
                    <a:cubicBezTo>
                      <a:pt x="1801" y="6305"/>
                      <a:pt x="2202" y="5938"/>
                      <a:pt x="2702" y="5638"/>
                    </a:cubicBezTo>
                    <a:cubicBezTo>
                      <a:pt x="2769" y="5605"/>
                      <a:pt x="2835" y="5605"/>
                      <a:pt x="2869" y="5572"/>
                    </a:cubicBezTo>
                    <a:lnTo>
                      <a:pt x="3102" y="5438"/>
                    </a:lnTo>
                    <a:cubicBezTo>
                      <a:pt x="3202" y="5338"/>
                      <a:pt x="3369" y="5271"/>
                      <a:pt x="3503" y="5238"/>
                    </a:cubicBezTo>
                    <a:cubicBezTo>
                      <a:pt x="3803" y="5071"/>
                      <a:pt x="4103" y="4938"/>
                      <a:pt x="4370" y="4771"/>
                    </a:cubicBezTo>
                    <a:cubicBezTo>
                      <a:pt x="5537" y="4137"/>
                      <a:pt x="6705" y="3470"/>
                      <a:pt x="7939" y="2903"/>
                    </a:cubicBezTo>
                    <a:cubicBezTo>
                      <a:pt x="9173" y="2303"/>
                      <a:pt x="10374" y="1669"/>
                      <a:pt x="11642" y="1235"/>
                    </a:cubicBezTo>
                    <a:cubicBezTo>
                      <a:pt x="12275" y="968"/>
                      <a:pt x="12876" y="801"/>
                      <a:pt x="13510" y="668"/>
                    </a:cubicBezTo>
                    <a:cubicBezTo>
                      <a:pt x="13843" y="601"/>
                      <a:pt x="14143" y="568"/>
                      <a:pt x="14477" y="501"/>
                    </a:cubicBezTo>
                    <a:cubicBezTo>
                      <a:pt x="14777" y="435"/>
                      <a:pt x="15111" y="435"/>
                      <a:pt x="15444" y="268"/>
                    </a:cubicBezTo>
                    <a:cubicBezTo>
                      <a:pt x="15511" y="234"/>
                      <a:pt x="15544" y="134"/>
                      <a:pt x="15611" y="101"/>
                    </a:cubicBezTo>
                    <a:cubicBezTo>
                      <a:pt x="15611" y="1"/>
                      <a:pt x="15611" y="1"/>
                      <a:pt x="1554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 name="Google Shape;941;p7"/>
              <p:cNvSpPr/>
              <p:nvPr/>
            </p:nvSpPr>
            <p:spPr>
              <a:xfrm>
                <a:off x="3110725" y="2437300"/>
                <a:ext cx="263550" cy="246050"/>
              </a:xfrm>
              <a:custGeom>
                <a:avLst/>
                <a:gdLst/>
                <a:ahLst/>
                <a:cxnLst/>
                <a:rect l="l" t="t" r="r" b="b"/>
                <a:pathLst>
                  <a:path w="10542" h="9842" extrusionOk="0">
                    <a:moveTo>
                      <a:pt x="10431" y="1"/>
                    </a:moveTo>
                    <a:cubicBezTo>
                      <a:pt x="10403" y="1"/>
                      <a:pt x="10372" y="9"/>
                      <a:pt x="10341" y="29"/>
                    </a:cubicBezTo>
                    <a:cubicBezTo>
                      <a:pt x="10208" y="63"/>
                      <a:pt x="10074" y="129"/>
                      <a:pt x="9941" y="196"/>
                    </a:cubicBezTo>
                    <a:cubicBezTo>
                      <a:pt x="9908" y="229"/>
                      <a:pt x="9841" y="229"/>
                      <a:pt x="9774" y="263"/>
                    </a:cubicBezTo>
                    <a:lnTo>
                      <a:pt x="9574" y="296"/>
                    </a:lnTo>
                    <a:cubicBezTo>
                      <a:pt x="9341" y="396"/>
                      <a:pt x="9040" y="463"/>
                      <a:pt x="8773" y="596"/>
                    </a:cubicBezTo>
                    <a:cubicBezTo>
                      <a:pt x="8273" y="863"/>
                      <a:pt x="7906" y="1264"/>
                      <a:pt x="7439" y="1464"/>
                    </a:cubicBezTo>
                    <a:cubicBezTo>
                      <a:pt x="7339" y="1564"/>
                      <a:pt x="7206" y="1597"/>
                      <a:pt x="7072" y="1697"/>
                    </a:cubicBezTo>
                    <a:cubicBezTo>
                      <a:pt x="6939" y="1764"/>
                      <a:pt x="6872" y="1864"/>
                      <a:pt x="6739" y="1964"/>
                    </a:cubicBezTo>
                    <a:cubicBezTo>
                      <a:pt x="6539" y="2198"/>
                      <a:pt x="6372" y="2364"/>
                      <a:pt x="6172" y="2531"/>
                    </a:cubicBezTo>
                    <a:lnTo>
                      <a:pt x="4937" y="3599"/>
                    </a:lnTo>
                    <a:cubicBezTo>
                      <a:pt x="4103" y="4299"/>
                      <a:pt x="3270" y="5033"/>
                      <a:pt x="2536" y="5767"/>
                    </a:cubicBezTo>
                    <a:cubicBezTo>
                      <a:pt x="1702" y="6567"/>
                      <a:pt x="1035" y="7468"/>
                      <a:pt x="434" y="8402"/>
                    </a:cubicBezTo>
                    <a:cubicBezTo>
                      <a:pt x="34" y="9036"/>
                      <a:pt x="1" y="9536"/>
                      <a:pt x="201" y="9736"/>
                    </a:cubicBezTo>
                    <a:cubicBezTo>
                      <a:pt x="269" y="9804"/>
                      <a:pt x="363" y="9841"/>
                      <a:pt x="476" y="9841"/>
                    </a:cubicBezTo>
                    <a:cubicBezTo>
                      <a:pt x="695" y="9841"/>
                      <a:pt x="981" y="9700"/>
                      <a:pt x="1268" y="9369"/>
                    </a:cubicBezTo>
                    <a:cubicBezTo>
                      <a:pt x="2002" y="8602"/>
                      <a:pt x="2602" y="7735"/>
                      <a:pt x="3270" y="6968"/>
                    </a:cubicBezTo>
                    <a:cubicBezTo>
                      <a:pt x="3670" y="6601"/>
                      <a:pt x="4037" y="6200"/>
                      <a:pt x="4404" y="5767"/>
                    </a:cubicBezTo>
                    <a:cubicBezTo>
                      <a:pt x="4771" y="5366"/>
                      <a:pt x="5204" y="4933"/>
                      <a:pt x="5571" y="4533"/>
                    </a:cubicBezTo>
                    <a:cubicBezTo>
                      <a:pt x="5938" y="4099"/>
                      <a:pt x="6338" y="3632"/>
                      <a:pt x="6705" y="3232"/>
                    </a:cubicBezTo>
                    <a:lnTo>
                      <a:pt x="6839" y="3065"/>
                    </a:lnTo>
                    <a:lnTo>
                      <a:pt x="6939" y="2898"/>
                    </a:lnTo>
                    <a:lnTo>
                      <a:pt x="7206" y="2564"/>
                    </a:lnTo>
                    <a:cubicBezTo>
                      <a:pt x="7272" y="2464"/>
                      <a:pt x="7372" y="2364"/>
                      <a:pt x="7439" y="2264"/>
                    </a:cubicBezTo>
                    <a:cubicBezTo>
                      <a:pt x="7539" y="2198"/>
                      <a:pt x="7606" y="2097"/>
                      <a:pt x="7739" y="2031"/>
                    </a:cubicBezTo>
                    <a:cubicBezTo>
                      <a:pt x="7873" y="1931"/>
                      <a:pt x="8006" y="1864"/>
                      <a:pt x="8106" y="1731"/>
                    </a:cubicBezTo>
                    <a:cubicBezTo>
                      <a:pt x="8240" y="1630"/>
                      <a:pt x="8340" y="1530"/>
                      <a:pt x="8407" y="1430"/>
                    </a:cubicBezTo>
                    <a:cubicBezTo>
                      <a:pt x="8607" y="1230"/>
                      <a:pt x="8773" y="1063"/>
                      <a:pt x="9007" y="930"/>
                    </a:cubicBezTo>
                    <a:cubicBezTo>
                      <a:pt x="9207" y="763"/>
                      <a:pt x="9407" y="696"/>
                      <a:pt x="9674" y="596"/>
                    </a:cubicBezTo>
                    <a:lnTo>
                      <a:pt x="9874" y="530"/>
                    </a:lnTo>
                    <a:cubicBezTo>
                      <a:pt x="9941" y="463"/>
                      <a:pt x="10008" y="430"/>
                      <a:pt x="10074" y="396"/>
                    </a:cubicBezTo>
                    <a:cubicBezTo>
                      <a:pt x="10208" y="296"/>
                      <a:pt x="10275" y="263"/>
                      <a:pt x="10408" y="196"/>
                    </a:cubicBezTo>
                    <a:cubicBezTo>
                      <a:pt x="10508" y="129"/>
                      <a:pt x="10541" y="96"/>
                      <a:pt x="10541" y="63"/>
                    </a:cubicBezTo>
                    <a:cubicBezTo>
                      <a:pt x="10541" y="40"/>
                      <a:pt x="10494" y="1"/>
                      <a:pt x="1043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 name="Google Shape;942;p7"/>
              <p:cNvSpPr/>
              <p:nvPr/>
            </p:nvSpPr>
            <p:spPr>
              <a:xfrm>
                <a:off x="3116575" y="2577275"/>
                <a:ext cx="324400" cy="134300"/>
              </a:xfrm>
              <a:custGeom>
                <a:avLst/>
                <a:gdLst/>
                <a:ahLst/>
                <a:cxnLst/>
                <a:rect l="l" t="t" r="r" b="b"/>
                <a:pathLst>
                  <a:path w="12976" h="5372" extrusionOk="0">
                    <a:moveTo>
                      <a:pt x="12809" y="1"/>
                    </a:moveTo>
                    <a:cubicBezTo>
                      <a:pt x="12542" y="1"/>
                      <a:pt x="12275" y="101"/>
                      <a:pt x="12009" y="168"/>
                    </a:cubicBezTo>
                    <a:cubicBezTo>
                      <a:pt x="11942" y="168"/>
                      <a:pt x="11875" y="201"/>
                      <a:pt x="11842" y="201"/>
                    </a:cubicBezTo>
                    <a:cubicBezTo>
                      <a:pt x="11775" y="201"/>
                      <a:pt x="11708" y="268"/>
                      <a:pt x="11642" y="268"/>
                    </a:cubicBezTo>
                    <a:lnTo>
                      <a:pt x="11275" y="368"/>
                    </a:lnTo>
                    <a:cubicBezTo>
                      <a:pt x="11041" y="468"/>
                      <a:pt x="10774" y="468"/>
                      <a:pt x="10508" y="535"/>
                    </a:cubicBezTo>
                    <a:cubicBezTo>
                      <a:pt x="10441" y="535"/>
                      <a:pt x="10374" y="601"/>
                      <a:pt x="10307" y="601"/>
                    </a:cubicBezTo>
                    <a:lnTo>
                      <a:pt x="10107" y="635"/>
                    </a:lnTo>
                    <a:lnTo>
                      <a:pt x="9707" y="768"/>
                    </a:lnTo>
                    <a:cubicBezTo>
                      <a:pt x="8706" y="1035"/>
                      <a:pt x="7672" y="1369"/>
                      <a:pt x="6671" y="1769"/>
                    </a:cubicBezTo>
                    <a:cubicBezTo>
                      <a:pt x="6438" y="1836"/>
                      <a:pt x="6171" y="1969"/>
                      <a:pt x="5938" y="2102"/>
                    </a:cubicBezTo>
                    <a:cubicBezTo>
                      <a:pt x="5671" y="2203"/>
                      <a:pt x="5437" y="2336"/>
                      <a:pt x="5204" y="2469"/>
                    </a:cubicBezTo>
                    <a:cubicBezTo>
                      <a:pt x="4970" y="2603"/>
                      <a:pt x="4770" y="2703"/>
                      <a:pt x="4537" y="2803"/>
                    </a:cubicBezTo>
                    <a:cubicBezTo>
                      <a:pt x="4336" y="2870"/>
                      <a:pt x="4103" y="2970"/>
                      <a:pt x="3869" y="3036"/>
                    </a:cubicBezTo>
                    <a:cubicBezTo>
                      <a:pt x="3436" y="3203"/>
                      <a:pt x="2935" y="3337"/>
                      <a:pt x="2368" y="3503"/>
                    </a:cubicBezTo>
                    <a:lnTo>
                      <a:pt x="2168" y="3604"/>
                    </a:lnTo>
                    <a:cubicBezTo>
                      <a:pt x="2135" y="3604"/>
                      <a:pt x="2102" y="3637"/>
                      <a:pt x="2001" y="3637"/>
                    </a:cubicBezTo>
                    <a:cubicBezTo>
                      <a:pt x="1868" y="3670"/>
                      <a:pt x="1801" y="3704"/>
                      <a:pt x="1668" y="3704"/>
                    </a:cubicBezTo>
                    <a:cubicBezTo>
                      <a:pt x="1434" y="3804"/>
                      <a:pt x="1134" y="3837"/>
                      <a:pt x="834" y="3970"/>
                    </a:cubicBezTo>
                    <a:cubicBezTo>
                      <a:pt x="767" y="4004"/>
                      <a:pt x="701" y="4004"/>
                      <a:pt x="667" y="4037"/>
                    </a:cubicBezTo>
                    <a:cubicBezTo>
                      <a:pt x="634" y="4104"/>
                      <a:pt x="534" y="4104"/>
                      <a:pt x="467" y="4137"/>
                    </a:cubicBezTo>
                    <a:cubicBezTo>
                      <a:pt x="367" y="4171"/>
                      <a:pt x="334" y="4204"/>
                      <a:pt x="267" y="4271"/>
                    </a:cubicBezTo>
                    <a:cubicBezTo>
                      <a:pt x="167" y="4304"/>
                      <a:pt x="133" y="4337"/>
                      <a:pt x="100" y="4371"/>
                    </a:cubicBezTo>
                    <a:cubicBezTo>
                      <a:pt x="0" y="4471"/>
                      <a:pt x="100" y="4504"/>
                      <a:pt x="100" y="4538"/>
                    </a:cubicBezTo>
                    <a:cubicBezTo>
                      <a:pt x="100" y="4604"/>
                      <a:pt x="33" y="4671"/>
                      <a:pt x="33" y="4771"/>
                    </a:cubicBezTo>
                    <a:cubicBezTo>
                      <a:pt x="33" y="4838"/>
                      <a:pt x="0" y="4871"/>
                      <a:pt x="33" y="4971"/>
                    </a:cubicBezTo>
                    <a:cubicBezTo>
                      <a:pt x="100" y="5038"/>
                      <a:pt x="133" y="5105"/>
                      <a:pt x="200" y="5171"/>
                    </a:cubicBezTo>
                    <a:cubicBezTo>
                      <a:pt x="334" y="5205"/>
                      <a:pt x="467" y="5205"/>
                      <a:pt x="600" y="5205"/>
                    </a:cubicBezTo>
                    <a:cubicBezTo>
                      <a:pt x="634" y="5371"/>
                      <a:pt x="767" y="5371"/>
                      <a:pt x="934" y="5371"/>
                    </a:cubicBezTo>
                    <a:cubicBezTo>
                      <a:pt x="1001" y="5371"/>
                      <a:pt x="1034" y="5338"/>
                      <a:pt x="1134" y="5338"/>
                    </a:cubicBezTo>
                    <a:cubicBezTo>
                      <a:pt x="1168" y="5338"/>
                      <a:pt x="1201" y="5338"/>
                      <a:pt x="1268" y="5305"/>
                    </a:cubicBezTo>
                    <a:cubicBezTo>
                      <a:pt x="1301" y="5305"/>
                      <a:pt x="1301" y="5305"/>
                      <a:pt x="1334" y="5271"/>
                    </a:cubicBezTo>
                    <a:cubicBezTo>
                      <a:pt x="1434" y="5205"/>
                      <a:pt x="1534" y="5205"/>
                      <a:pt x="1668" y="5171"/>
                    </a:cubicBezTo>
                    <a:cubicBezTo>
                      <a:pt x="1935" y="5138"/>
                      <a:pt x="2168" y="5105"/>
                      <a:pt x="2468" y="5005"/>
                    </a:cubicBezTo>
                    <a:lnTo>
                      <a:pt x="3202" y="4771"/>
                    </a:lnTo>
                    <a:lnTo>
                      <a:pt x="3970" y="4504"/>
                    </a:lnTo>
                    <a:cubicBezTo>
                      <a:pt x="4203" y="4437"/>
                      <a:pt x="4503" y="4304"/>
                      <a:pt x="4803" y="4171"/>
                    </a:cubicBezTo>
                    <a:cubicBezTo>
                      <a:pt x="5104" y="4037"/>
                      <a:pt x="5337" y="3870"/>
                      <a:pt x="5604" y="3770"/>
                    </a:cubicBezTo>
                    <a:cubicBezTo>
                      <a:pt x="6104" y="3470"/>
                      <a:pt x="6505" y="3137"/>
                      <a:pt x="6972" y="2870"/>
                    </a:cubicBezTo>
                    <a:cubicBezTo>
                      <a:pt x="7939" y="2336"/>
                      <a:pt x="8940" y="1869"/>
                      <a:pt x="9874" y="1369"/>
                    </a:cubicBezTo>
                    <a:cubicBezTo>
                      <a:pt x="10007" y="1335"/>
                      <a:pt x="10141" y="1269"/>
                      <a:pt x="10274" y="1202"/>
                    </a:cubicBezTo>
                    <a:lnTo>
                      <a:pt x="10441" y="1135"/>
                    </a:lnTo>
                    <a:cubicBezTo>
                      <a:pt x="10474" y="1102"/>
                      <a:pt x="10541" y="1102"/>
                      <a:pt x="10608" y="1035"/>
                    </a:cubicBezTo>
                    <a:lnTo>
                      <a:pt x="10975" y="935"/>
                    </a:lnTo>
                    <a:cubicBezTo>
                      <a:pt x="11108" y="868"/>
                      <a:pt x="11275" y="835"/>
                      <a:pt x="11375" y="768"/>
                    </a:cubicBezTo>
                    <a:cubicBezTo>
                      <a:pt x="11508" y="701"/>
                      <a:pt x="11642" y="635"/>
                      <a:pt x="11708" y="601"/>
                    </a:cubicBezTo>
                    <a:cubicBezTo>
                      <a:pt x="11775" y="535"/>
                      <a:pt x="11842" y="535"/>
                      <a:pt x="11875" y="501"/>
                    </a:cubicBezTo>
                    <a:cubicBezTo>
                      <a:pt x="11975" y="468"/>
                      <a:pt x="12009" y="468"/>
                      <a:pt x="12109" y="435"/>
                    </a:cubicBezTo>
                    <a:cubicBezTo>
                      <a:pt x="12342" y="335"/>
                      <a:pt x="12542" y="201"/>
                      <a:pt x="12809" y="168"/>
                    </a:cubicBezTo>
                    <a:cubicBezTo>
                      <a:pt x="12943" y="168"/>
                      <a:pt x="12976" y="134"/>
                      <a:pt x="12976" y="101"/>
                    </a:cubicBezTo>
                    <a:cubicBezTo>
                      <a:pt x="12976" y="34"/>
                      <a:pt x="12943" y="1"/>
                      <a:pt x="1280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 name="Google Shape;943;p7"/>
              <p:cNvSpPr/>
              <p:nvPr/>
            </p:nvSpPr>
            <p:spPr>
              <a:xfrm>
                <a:off x="3042350" y="2200350"/>
                <a:ext cx="62575" cy="497050"/>
              </a:xfrm>
              <a:custGeom>
                <a:avLst/>
                <a:gdLst/>
                <a:ahLst/>
                <a:cxnLst/>
                <a:rect l="l" t="t" r="r" b="b"/>
                <a:pathLst>
                  <a:path w="2503" h="19882" extrusionOk="0">
                    <a:moveTo>
                      <a:pt x="167" y="1"/>
                    </a:moveTo>
                    <a:lnTo>
                      <a:pt x="0" y="34"/>
                    </a:lnTo>
                    <a:cubicBezTo>
                      <a:pt x="2102" y="6338"/>
                      <a:pt x="2302" y="13377"/>
                      <a:pt x="667" y="19848"/>
                    </a:cubicBezTo>
                    <a:lnTo>
                      <a:pt x="834" y="19881"/>
                    </a:lnTo>
                    <a:cubicBezTo>
                      <a:pt x="2502" y="13377"/>
                      <a:pt x="2269" y="6338"/>
                      <a:pt x="167" y="1"/>
                    </a:cubicBezTo>
                    <a:close/>
                  </a:path>
                </a:pathLst>
              </a:custGeom>
              <a:solidFill>
                <a:srgbClr val="FFFE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 name="Google Shape;944;p7"/>
              <p:cNvSpPr/>
              <p:nvPr/>
            </p:nvSpPr>
            <p:spPr>
              <a:xfrm>
                <a:off x="3060700" y="2276250"/>
                <a:ext cx="77575" cy="434500"/>
              </a:xfrm>
              <a:custGeom>
                <a:avLst/>
                <a:gdLst/>
                <a:ahLst/>
                <a:cxnLst/>
                <a:rect l="l" t="t" r="r" b="b"/>
                <a:pathLst>
                  <a:path w="3103" h="17380" extrusionOk="0">
                    <a:moveTo>
                      <a:pt x="2235" y="0"/>
                    </a:moveTo>
                    <a:cubicBezTo>
                      <a:pt x="2902" y="5838"/>
                      <a:pt x="2168" y="11842"/>
                      <a:pt x="0" y="17346"/>
                    </a:cubicBezTo>
                    <a:lnTo>
                      <a:pt x="167" y="17379"/>
                    </a:lnTo>
                    <a:cubicBezTo>
                      <a:pt x="2368" y="11875"/>
                      <a:pt x="3102" y="5838"/>
                      <a:pt x="2402" y="0"/>
                    </a:cubicBezTo>
                    <a:close/>
                  </a:path>
                </a:pathLst>
              </a:custGeom>
              <a:solidFill>
                <a:srgbClr val="FFFE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 name="Google Shape;945;p7"/>
              <p:cNvSpPr/>
              <p:nvPr/>
            </p:nvSpPr>
            <p:spPr>
              <a:xfrm>
                <a:off x="3036500" y="2292075"/>
                <a:ext cx="34225" cy="392825"/>
              </a:xfrm>
              <a:custGeom>
                <a:avLst/>
                <a:gdLst/>
                <a:ahLst/>
                <a:cxnLst/>
                <a:rect l="l" t="t" r="r" b="b"/>
                <a:pathLst>
                  <a:path w="1369" h="15713" extrusionOk="0">
                    <a:moveTo>
                      <a:pt x="168" y="1"/>
                    </a:moveTo>
                    <a:lnTo>
                      <a:pt x="1" y="34"/>
                    </a:lnTo>
                    <a:cubicBezTo>
                      <a:pt x="968" y="5205"/>
                      <a:pt x="1202" y="10442"/>
                      <a:pt x="801" y="15712"/>
                    </a:cubicBezTo>
                    <a:lnTo>
                      <a:pt x="968" y="15712"/>
                    </a:lnTo>
                    <a:cubicBezTo>
                      <a:pt x="1368" y="10442"/>
                      <a:pt x="1068" y="5171"/>
                      <a:pt x="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 name="Google Shape;946;p7"/>
              <p:cNvSpPr/>
              <p:nvPr/>
            </p:nvSpPr>
            <p:spPr>
              <a:xfrm>
                <a:off x="3085700" y="2226200"/>
                <a:ext cx="105100" cy="455350"/>
              </a:xfrm>
              <a:custGeom>
                <a:avLst/>
                <a:gdLst/>
                <a:ahLst/>
                <a:cxnLst/>
                <a:rect l="l" t="t" r="r" b="b"/>
                <a:pathLst>
                  <a:path w="4204" h="18214" extrusionOk="0">
                    <a:moveTo>
                      <a:pt x="3970" y="1"/>
                    </a:moveTo>
                    <a:cubicBezTo>
                      <a:pt x="4037" y="6205"/>
                      <a:pt x="2669" y="12510"/>
                      <a:pt x="1" y="18147"/>
                    </a:cubicBezTo>
                    <a:lnTo>
                      <a:pt x="168" y="18214"/>
                    </a:lnTo>
                    <a:cubicBezTo>
                      <a:pt x="2836" y="12543"/>
                      <a:pt x="4204" y="6238"/>
                      <a:pt x="4170" y="1"/>
                    </a:cubicBezTo>
                    <a:close/>
                  </a:path>
                </a:pathLst>
              </a:custGeom>
              <a:solidFill>
                <a:srgbClr val="FFFE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 name="Google Shape;947;p7"/>
              <p:cNvSpPr/>
              <p:nvPr/>
            </p:nvSpPr>
            <p:spPr>
              <a:xfrm>
                <a:off x="3087375" y="2293750"/>
                <a:ext cx="161800" cy="425325"/>
              </a:xfrm>
              <a:custGeom>
                <a:avLst/>
                <a:gdLst/>
                <a:ahLst/>
                <a:cxnLst/>
                <a:rect l="l" t="t" r="r" b="b"/>
                <a:pathLst>
                  <a:path w="6472" h="17013" extrusionOk="0">
                    <a:moveTo>
                      <a:pt x="6305" y="1"/>
                    </a:moveTo>
                    <a:cubicBezTo>
                      <a:pt x="6205" y="6172"/>
                      <a:pt x="4003" y="12176"/>
                      <a:pt x="1" y="16946"/>
                    </a:cubicBezTo>
                    <a:lnTo>
                      <a:pt x="134" y="17013"/>
                    </a:lnTo>
                    <a:cubicBezTo>
                      <a:pt x="4137" y="12276"/>
                      <a:pt x="6372" y="6205"/>
                      <a:pt x="6472" y="1"/>
                    </a:cubicBezTo>
                    <a:close/>
                  </a:path>
                </a:pathLst>
              </a:custGeom>
              <a:solidFill>
                <a:srgbClr val="FFFE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 name="Google Shape;948;p7"/>
              <p:cNvSpPr/>
              <p:nvPr/>
            </p:nvSpPr>
            <p:spPr>
              <a:xfrm>
                <a:off x="3095725" y="2172825"/>
                <a:ext cx="140125" cy="516225"/>
              </a:xfrm>
              <a:custGeom>
                <a:avLst/>
                <a:gdLst/>
                <a:ahLst/>
                <a:cxnLst/>
                <a:rect l="l" t="t" r="r" b="b"/>
                <a:pathLst>
                  <a:path w="5605" h="20649" extrusionOk="0">
                    <a:moveTo>
                      <a:pt x="5237" y="1"/>
                    </a:moveTo>
                    <a:cubicBezTo>
                      <a:pt x="5471" y="7139"/>
                      <a:pt x="3569" y="14444"/>
                      <a:pt x="0" y="20549"/>
                    </a:cubicBezTo>
                    <a:lnTo>
                      <a:pt x="134" y="20649"/>
                    </a:lnTo>
                    <a:cubicBezTo>
                      <a:pt x="3703" y="14478"/>
                      <a:pt x="5604" y="7139"/>
                      <a:pt x="5437" y="1"/>
                    </a:cubicBezTo>
                    <a:close/>
                  </a:path>
                </a:pathLst>
              </a:custGeom>
              <a:solidFill>
                <a:srgbClr val="FFFE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 name="Google Shape;949;p7"/>
              <p:cNvSpPr/>
              <p:nvPr/>
            </p:nvSpPr>
            <p:spPr>
              <a:xfrm>
                <a:off x="3095725" y="2163650"/>
                <a:ext cx="65050" cy="492875"/>
              </a:xfrm>
              <a:custGeom>
                <a:avLst/>
                <a:gdLst/>
                <a:ahLst/>
                <a:cxnLst/>
                <a:rect l="l" t="t" r="r" b="b"/>
                <a:pathLst>
                  <a:path w="2602" h="19715" extrusionOk="0">
                    <a:moveTo>
                      <a:pt x="1134" y="1"/>
                    </a:moveTo>
                    <a:lnTo>
                      <a:pt x="967" y="34"/>
                    </a:lnTo>
                    <a:cubicBezTo>
                      <a:pt x="2435" y="6539"/>
                      <a:pt x="2102" y="13344"/>
                      <a:pt x="0" y="19682"/>
                    </a:cubicBezTo>
                    <a:lnTo>
                      <a:pt x="167" y="19715"/>
                    </a:lnTo>
                    <a:cubicBezTo>
                      <a:pt x="2268" y="13344"/>
                      <a:pt x="2602" y="6505"/>
                      <a:pt x="1134" y="1"/>
                    </a:cubicBezTo>
                    <a:close/>
                  </a:path>
                </a:pathLst>
              </a:custGeom>
              <a:solidFill>
                <a:srgbClr val="FFFE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 name="Google Shape;950;p7"/>
              <p:cNvSpPr/>
              <p:nvPr/>
            </p:nvSpPr>
            <p:spPr>
              <a:xfrm>
                <a:off x="2964800" y="2518900"/>
                <a:ext cx="154300" cy="291900"/>
              </a:xfrm>
              <a:custGeom>
                <a:avLst/>
                <a:gdLst/>
                <a:ahLst/>
                <a:cxnLst/>
                <a:rect l="l" t="t" r="r" b="b"/>
                <a:pathLst>
                  <a:path w="6172" h="11676" extrusionOk="0">
                    <a:moveTo>
                      <a:pt x="1368" y="1"/>
                    </a:moveTo>
                    <a:cubicBezTo>
                      <a:pt x="0" y="3937"/>
                      <a:pt x="1268" y="8640"/>
                      <a:pt x="5104" y="11676"/>
                    </a:cubicBezTo>
                    <a:cubicBezTo>
                      <a:pt x="6038" y="9641"/>
                      <a:pt x="6171" y="7206"/>
                      <a:pt x="5437" y="5038"/>
                    </a:cubicBezTo>
                    <a:cubicBezTo>
                      <a:pt x="4737" y="2936"/>
                      <a:pt x="3202" y="1035"/>
                      <a:pt x="13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 name="Google Shape;951;p7"/>
              <p:cNvSpPr/>
              <p:nvPr/>
            </p:nvSpPr>
            <p:spPr>
              <a:xfrm>
                <a:off x="3061525" y="2502225"/>
                <a:ext cx="196825" cy="313600"/>
              </a:xfrm>
              <a:custGeom>
                <a:avLst/>
                <a:gdLst/>
                <a:ahLst/>
                <a:cxnLst/>
                <a:rect l="l" t="t" r="r" b="b"/>
                <a:pathLst>
                  <a:path w="7873" h="12544" extrusionOk="0">
                    <a:moveTo>
                      <a:pt x="7873" y="1"/>
                    </a:moveTo>
                    <a:lnTo>
                      <a:pt x="7873" y="1"/>
                    </a:lnTo>
                    <a:cubicBezTo>
                      <a:pt x="4971" y="168"/>
                      <a:pt x="2235" y="2002"/>
                      <a:pt x="1035" y="4637"/>
                    </a:cubicBezTo>
                    <a:cubicBezTo>
                      <a:pt x="0" y="6939"/>
                      <a:pt x="167" y="9975"/>
                      <a:pt x="1301" y="12543"/>
                    </a:cubicBezTo>
                    <a:cubicBezTo>
                      <a:pt x="5171" y="9608"/>
                      <a:pt x="7639" y="4871"/>
                      <a:pt x="787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 name="Google Shape;952;p7"/>
              <p:cNvSpPr/>
              <p:nvPr/>
            </p:nvSpPr>
            <p:spPr>
              <a:xfrm>
                <a:off x="3013150" y="2179500"/>
                <a:ext cx="52575" cy="40050"/>
              </a:xfrm>
              <a:custGeom>
                <a:avLst/>
                <a:gdLst/>
                <a:ahLst/>
                <a:cxnLst/>
                <a:rect l="l" t="t" r="r" b="b"/>
                <a:pathLst>
                  <a:path w="2103" h="1602" extrusionOk="0">
                    <a:moveTo>
                      <a:pt x="1068" y="1"/>
                    </a:moveTo>
                    <a:cubicBezTo>
                      <a:pt x="1" y="1"/>
                      <a:pt x="1" y="1602"/>
                      <a:pt x="1068" y="1602"/>
                    </a:cubicBezTo>
                    <a:cubicBezTo>
                      <a:pt x="2102" y="1602"/>
                      <a:pt x="2102" y="1"/>
                      <a:pt x="1068" y="1"/>
                    </a:cubicBezTo>
                    <a:close/>
                  </a:path>
                </a:pathLst>
              </a:custGeom>
              <a:solidFill>
                <a:srgbClr val="51301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 name="Google Shape;953;p7"/>
              <p:cNvSpPr/>
              <p:nvPr/>
            </p:nvSpPr>
            <p:spPr>
              <a:xfrm>
                <a:off x="3099050" y="2143650"/>
                <a:ext cx="51725" cy="40875"/>
              </a:xfrm>
              <a:custGeom>
                <a:avLst/>
                <a:gdLst/>
                <a:ahLst/>
                <a:cxnLst/>
                <a:rect l="l" t="t" r="r" b="b"/>
                <a:pathLst>
                  <a:path w="2069" h="1635" extrusionOk="0">
                    <a:moveTo>
                      <a:pt x="1035" y="0"/>
                    </a:moveTo>
                    <a:cubicBezTo>
                      <a:pt x="1" y="0"/>
                      <a:pt x="1" y="1635"/>
                      <a:pt x="1035" y="1635"/>
                    </a:cubicBezTo>
                    <a:cubicBezTo>
                      <a:pt x="2035" y="1601"/>
                      <a:pt x="2069" y="0"/>
                      <a:pt x="1035" y="0"/>
                    </a:cubicBezTo>
                    <a:close/>
                  </a:path>
                </a:pathLst>
              </a:custGeom>
              <a:solidFill>
                <a:srgbClr val="51301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 name="Google Shape;954;p7"/>
              <p:cNvSpPr/>
              <p:nvPr/>
            </p:nvSpPr>
            <p:spPr>
              <a:xfrm>
                <a:off x="3161600" y="2212850"/>
                <a:ext cx="51725" cy="40075"/>
              </a:xfrm>
              <a:custGeom>
                <a:avLst/>
                <a:gdLst/>
                <a:ahLst/>
                <a:cxnLst/>
                <a:rect l="l" t="t" r="r" b="b"/>
                <a:pathLst>
                  <a:path w="2069" h="1603" extrusionOk="0">
                    <a:moveTo>
                      <a:pt x="1034" y="1"/>
                    </a:moveTo>
                    <a:cubicBezTo>
                      <a:pt x="0" y="1"/>
                      <a:pt x="0" y="1602"/>
                      <a:pt x="1034" y="1602"/>
                    </a:cubicBezTo>
                    <a:cubicBezTo>
                      <a:pt x="2068" y="1602"/>
                      <a:pt x="2068" y="1"/>
                      <a:pt x="1034" y="1"/>
                    </a:cubicBezTo>
                    <a:close/>
                  </a:path>
                </a:pathLst>
              </a:custGeom>
              <a:solidFill>
                <a:srgbClr val="51301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 name="Google Shape;955;p7"/>
              <p:cNvSpPr/>
              <p:nvPr/>
            </p:nvSpPr>
            <p:spPr>
              <a:xfrm>
                <a:off x="3092375" y="2248725"/>
                <a:ext cx="52575" cy="40875"/>
              </a:xfrm>
              <a:custGeom>
                <a:avLst/>
                <a:gdLst/>
                <a:ahLst/>
                <a:cxnLst/>
                <a:rect l="l" t="t" r="r" b="b"/>
                <a:pathLst>
                  <a:path w="2103" h="1635" extrusionOk="0">
                    <a:moveTo>
                      <a:pt x="1068" y="0"/>
                    </a:moveTo>
                    <a:cubicBezTo>
                      <a:pt x="1" y="0"/>
                      <a:pt x="1" y="1635"/>
                      <a:pt x="1068" y="1635"/>
                    </a:cubicBezTo>
                    <a:cubicBezTo>
                      <a:pt x="2102" y="1635"/>
                      <a:pt x="2102" y="0"/>
                      <a:pt x="1068" y="0"/>
                    </a:cubicBezTo>
                    <a:close/>
                  </a:path>
                </a:pathLst>
              </a:custGeom>
              <a:solidFill>
                <a:srgbClr val="51301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 name="Google Shape;956;p7"/>
              <p:cNvSpPr/>
              <p:nvPr/>
            </p:nvSpPr>
            <p:spPr>
              <a:xfrm>
                <a:off x="3200800" y="2155325"/>
                <a:ext cx="52550" cy="40875"/>
              </a:xfrm>
              <a:custGeom>
                <a:avLst/>
                <a:gdLst/>
                <a:ahLst/>
                <a:cxnLst/>
                <a:rect l="l" t="t" r="r" b="b"/>
                <a:pathLst>
                  <a:path w="2102" h="1635" extrusionOk="0">
                    <a:moveTo>
                      <a:pt x="1068" y="0"/>
                    </a:moveTo>
                    <a:cubicBezTo>
                      <a:pt x="0" y="0"/>
                      <a:pt x="0" y="1635"/>
                      <a:pt x="1068" y="1635"/>
                    </a:cubicBezTo>
                    <a:cubicBezTo>
                      <a:pt x="2102" y="1635"/>
                      <a:pt x="2102" y="0"/>
                      <a:pt x="1068" y="0"/>
                    </a:cubicBezTo>
                    <a:close/>
                  </a:path>
                </a:pathLst>
              </a:custGeom>
              <a:solidFill>
                <a:srgbClr val="51301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 name="Google Shape;957;p7"/>
              <p:cNvSpPr/>
              <p:nvPr/>
            </p:nvSpPr>
            <p:spPr>
              <a:xfrm>
                <a:off x="3221650" y="2269575"/>
                <a:ext cx="52550" cy="40875"/>
              </a:xfrm>
              <a:custGeom>
                <a:avLst/>
                <a:gdLst/>
                <a:ahLst/>
                <a:cxnLst/>
                <a:rect l="l" t="t" r="r" b="b"/>
                <a:pathLst>
                  <a:path w="2102" h="1635" extrusionOk="0">
                    <a:moveTo>
                      <a:pt x="1067" y="0"/>
                    </a:moveTo>
                    <a:cubicBezTo>
                      <a:pt x="0" y="0"/>
                      <a:pt x="0" y="1635"/>
                      <a:pt x="1067" y="1635"/>
                    </a:cubicBezTo>
                    <a:cubicBezTo>
                      <a:pt x="2102" y="1635"/>
                      <a:pt x="2102" y="0"/>
                      <a:pt x="1067" y="0"/>
                    </a:cubicBezTo>
                    <a:close/>
                  </a:path>
                </a:pathLst>
              </a:custGeom>
              <a:solidFill>
                <a:srgbClr val="51301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 name="Google Shape;958;p7"/>
              <p:cNvSpPr/>
              <p:nvPr/>
            </p:nvSpPr>
            <p:spPr>
              <a:xfrm>
                <a:off x="3013150" y="2269575"/>
                <a:ext cx="52575" cy="40875"/>
              </a:xfrm>
              <a:custGeom>
                <a:avLst/>
                <a:gdLst/>
                <a:ahLst/>
                <a:cxnLst/>
                <a:rect l="l" t="t" r="r" b="b"/>
                <a:pathLst>
                  <a:path w="2103" h="1635" extrusionOk="0">
                    <a:moveTo>
                      <a:pt x="1068" y="0"/>
                    </a:moveTo>
                    <a:cubicBezTo>
                      <a:pt x="1" y="0"/>
                      <a:pt x="1" y="1635"/>
                      <a:pt x="1068" y="1635"/>
                    </a:cubicBezTo>
                    <a:cubicBezTo>
                      <a:pt x="2102" y="1635"/>
                      <a:pt x="2102" y="0"/>
                      <a:pt x="1068" y="0"/>
                    </a:cubicBezTo>
                    <a:close/>
                  </a:path>
                </a:pathLst>
              </a:custGeom>
              <a:solidFill>
                <a:srgbClr val="51301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59" name="Google Shape;959;p7"/>
            <p:cNvGrpSpPr/>
            <p:nvPr/>
          </p:nvGrpSpPr>
          <p:grpSpPr>
            <a:xfrm>
              <a:off x="-202790" y="4525674"/>
              <a:ext cx="824892" cy="814944"/>
              <a:chOff x="2649575" y="3055425"/>
              <a:chExt cx="1024075" cy="1011725"/>
            </a:xfrm>
          </p:grpSpPr>
          <p:sp>
            <p:nvSpPr>
              <p:cNvPr id="960" name="Google Shape;960;p7"/>
              <p:cNvSpPr/>
              <p:nvPr/>
            </p:nvSpPr>
            <p:spPr>
              <a:xfrm>
                <a:off x="3081550" y="3541300"/>
                <a:ext cx="165125" cy="525850"/>
              </a:xfrm>
              <a:custGeom>
                <a:avLst/>
                <a:gdLst/>
                <a:ahLst/>
                <a:cxnLst/>
                <a:rect l="l" t="t" r="r" b="b"/>
                <a:pathLst>
                  <a:path w="6605" h="21034" extrusionOk="0">
                    <a:moveTo>
                      <a:pt x="3603" y="1"/>
                    </a:moveTo>
                    <a:cubicBezTo>
                      <a:pt x="0" y="6839"/>
                      <a:pt x="67" y="12743"/>
                      <a:pt x="567" y="18514"/>
                    </a:cubicBezTo>
                    <a:cubicBezTo>
                      <a:pt x="634" y="19415"/>
                      <a:pt x="801" y="20449"/>
                      <a:pt x="1601" y="20849"/>
                    </a:cubicBezTo>
                    <a:cubicBezTo>
                      <a:pt x="1815" y="20977"/>
                      <a:pt x="2048" y="21034"/>
                      <a:pt x="2286" y="21034"/>
                    </a:cubicBezTo>
                    <a:cubicBezTo>
                      <a:pt x="2792" y="21034"/>
                      <a:pt x="3317" y="20779"/>
                      <a:pt x="3703" y="20416"/>
                    </a:cubicBezTo>
                    <a:cubicBezTo>
                      <a:pt x="4236" y="19848"/>
                      <a:pt x="4537" y="19148"/>
                      <a:pt x="4737" y="18414"/>
                    </a:cubicBezTo>
                    <a:cubicBezTo>
                      <a:pt x="6605" y="12410"/>
                      <a:pt x="6204" y="5738"/>
                      <a:pt x="3603" y="1"/>
                    </a:cubicBezTo>
                    <a:close/>
                  </a:path>
                </a:pathLst>
              </a:custGeom>
              <a:solidFill>
                <a:srgbClr val="DB5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 name="Google Shape;961;p7"/>
              <p:cNvSpPr/>
              <p:nvPr/>
            </p:nvSpPr>
            <p:spPr>
              <a:xfrm>
                <a:off x="2843875" y="3551325"/>
                <a:ext cx="333600" cy="431525"/>
              </a:xfrm>
              <a:custGeom>
                <a:avLst/>
                <a:gdLst/>
                <a:ahLst/>
                <a:cxnLst/>
                <a:rect l="l" t="t" r="r" b="b"/>
                <a:pathLst>
                  <a:path w="13344" h="17261" extrusionOk="0">
                    <a:moveTo>
                      <a:pt x="13343" y="0"/>
                    </a:moveTo>
                    <a:lnTo>
                      <a:pt x="13343" y="0"/>
                    </a:lnTo>
                    <a:cubicBezTo>
                      <a:pt x="6572" y="3770"/>
                      <a:pt x="3503" y="8740"/>
                      <a:pt x="767" y="13910"/>
                    </a:cubicBezTo>
                    <a:cubicBezTo>
                      <a:pt x="367" y="14711"/>
                      <a:pt x="0" y="15678"/>
                      <a:pt x="401" y="16445"/>
                    </a:cubicBezTo>
                    <a:cubicBezTo>
                      <a:pt x="696" y="16983"/>
                      <a:pt x="1339" y="17261"/>
                      <a:pt x="1962" y="17261"/>
                    </a:cubicBezTo>
                    <a:cubicBezTo>
                      <a:pt x="2111" y="17261"/>
                      <a:pt x="2260" y="17245"/>
                      <a:pt x="2402" y="17213"/>
                    </a:cubicBezTo>
                    <a:cubicBezTo>
                      <a:pt x="3169" y="17046"/>
                      <a:pt x="3770" y="16579"/>
                      <a:pt x="4370" y="16078"/>
                    </a:cubicBezTo>
                    <a:cubicBezTo>
                      <a:pt x="9173" y="12042"/>
                      <a:pt x="12409" y="6205"/>
                      <a:pt x="13343" y="0"/>
                    </a:cubicBezTo>
                    <a:close/>
                  </a:path>
                </a:pathLst>
              </a:custGeom>
              <a:solidFill>
                <a:srgbClr val="DB5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 name="Google Shape;962;p7"/>
              <p:cNvSpPr/>
              <p:nvPr/>
            </p:nvSpPr>
            <p:spPr>
              <a:xfrm>
                <a:off x="2679575" y="3559250"/>
                <a:ext cx="496225" cy="219875"/>
              </a:xfrm>
              <a:custGeom>
                <a:avLst/>
                <a:gdLst/>
                <a:ahLst/>
                <a:cxnLst/>
                <a:rect l="l" t="t" r="r" b="b"/>
                <a:pathLst>
                  <a:path w="19849" h="8795" extrusionOk="0">
                    <a:moveTo>
                      <a:pt x="18122" y="1"/>
                    </a:moveTo>
                    <a:cubicBezTo>
                      <a:pt x="11333" y="1"/>
                      <a:pt x="6451" y="2335"/>
                      <a:pt x="1769" y="4954"/>
                    </a:cubicBezTo>
                    <a:cubicBezTo>
                      <a:pt x="968" y="5387"/>
                      <a:pt x="101" y="5988"/>
                      <a:pt x="68" y="6888"/>
                    </a:cubicBezTo>
                    <a:cubicBezTo>
                      <a:pt x="1" y="7622"/>
                      <a:pt x="635" y="8356"/>
                      <a:pt x="1335" y="8590"/>
                    </a:cubicBezTo>
                    <a:cubicBezTo>
                      <a:pt x="1719" y="8747"/>
                      <a:pt x="2112" y="8794"/>
                      <a:pt x="2510" y="8794"/>
                    </a:cubicBezTo>
                    <a:cubicBezTo>
                      <a:pt x="2872" y="8794"/>
                      <a:pt x="3238" y="8755"/>
                      <a:pt x="3603" y="8723"/>
                    </a:cubicBezTo>
                    <a:cubicBezTo>
                      <a:pt x="9808" y="7922"/>
                      <a:pt x="15745" y="4754"/>
                      <a:pt x="19848" y="50"/>
                    </a:cubicBezTo>
                    <a:cubicBezTo>
                      <a:pt x="19259" y="17"/>
                      <a:pt x="18684" y="1"/>
                      <a:pt x="18122" y="1"/>
                    </a:cubicBezTo>
                    <a:close/>
                  </a:path>
                </a:pathLst>
              </a:custGeom>
              <a:solidFill>
                <a:srgbClr val="DB5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 name="Google Shape;963;p7"/>
              <p:cNvSpPr/>
              <p:nvPr/>
            </p:nvSpPr>
            <p:spPr>
              <a:xfrm>
                <a:off x="2649575" y="3426550"/>
                <a:ext cx="521225" cy="167325"/>
              </a:xfrm>
              <a:custGeom>
                <a:avLst/>
                <a:gdLst/>
                <a:ahLst/>
                <a:cxnLst/>
                <a:rect l="l" t="t" r="r" b="b"/>
                <a:pathLst>
                  <a:path w="20849" h="6693" extrusionOk="0">
                    <a:moveTo>
                      <a:pt x="2425" y="1"/>
                    </a:moveTo>
                    <a:cubicBezTo>
                      <a:pt x="1668" y="1"/>
                      <a:pt x="902" y="151"/>
                      <a:pt x="467" y="721"/>
                    </a:cubicBezTo>
                    <a:cubicBezTo>
                      <a:pt x="0" y="1355"/>
                      <a:pt x="167" y="2223"/>
                      <a:pt x="634" y="2856"/>
                    </a:cubicBezTo>
                    <a:cubicBezTo>
                      <a:pt x="1101" y="3490"/>
                      <a:pt x="1768" y="3857"/>
                      <a:pt x="2468" y="4191"/>
                    </a:cubicBezTo>
                    <a:cubicBezTo>
                      <a:pt x="5952" y="5851"/>
                      <a:pt x="9814" y="6692"/>
                      <a:pt x="13674" y="6692"/>
                    </a:cubicBezTo>
                    <a:cubicBezTo>
                      <a:pt x="16097" y="6692"/>
                      <a:pt x="18520" y="6361"/>
                      <a:pt x="20848" y="5692"/>
                    </a:cubicBezTo>
                    <a:cubicBezTo>
                      <a:pt x="14610" y="1155"/>
                      <a:pt x="8773" y="388"/>
                      <a:pt x="2935" y="21"/>
                    </a:cubicBezTo>
                    <a:cubicBezTo>
                      <a:pt x="2768" y="9"/>
                      <a:pt x="2597" y="1"/>
                      <a:pt x="2425" y="1"/>
                    </a:cubicBezTo>
                    <a:close/>
                  </a:path>
                </a:pathLst>
              </a:custGeom>
              <a:solidFill>
                <a:srgbClr val="DB5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 name="Google Shape;964;p7"/>
              <p:cNvSpPr/>
              <p:nvPr/>
            </p:nvSpPr>
            <p:spPr>
              <a:xfrm>
                <a:off x="2773825" y="3191800"/>
                <a:ext cx="387800" cy="381225"/>
              </a:xfrm>
              <a:custGeom>
                <a:avLst/>
                <a:gdLst/>
                <a:ahLst/>
                <a:cxnLst/>
                <a:rect l="l" t="t" r="r" b="b"/>
                <a:pathLst>
                  <a:path w="15512" h="15249" extrusionOk="0">
                    <a:moveTo>
                      <a:pt x="1617" y="1"/>
                    </a:moveTo>
                    <a:cubicBezTo>
                      <a:pt x="1432" y="1"/>
                      <a:pt x="1247" y="32"/>
                      <a:pt x="1068" y="104"/>
                    </a:cubicBezTo>
                    <a:cubicBezTo>
                      <a:pt x="334" y="405"/>
                      <a:pt x="0" y="1238"/>
                      <a:pt x="34" y="1972"/>
                    </a:cubicBezTo>
                    <a:cubicBezTo>
                      <a:pt x="67" y="2740"/>
                      <a:pt x="467" y="3407"/>
                      <a:pt x="868" y="4074"/>
                    </a:cubicBezTo>
                    <a:cubicBezTo>
                      <a:pt x="4170" y="9411"/>
                      <a:pt x="9507" y="13447"/>
                      <a:pt x="15511" y="15248"/>
                    </a:cubicBezTo>
                    <a:cubicBezTo>
                      <a:pt x="12676" y="8043"/>
                      <a:pt x="8206" y="4274"/>
                      <a:pt x="3536" y="838"/>
                    </a:cubicBezTo>
                    <a:cubicBezTo>
                      <a:pt x="2987" y="419"/>
                      <a:pt x="2293" y="1"/>
                      <a:pt x="1617" y="1"/>
                    </a:cubicBezTo>
                    <a:close/>
                  </a:path>
                </a:pathLst>
              </a:custGeom>
              <a:solidFill>
                <a:srgbClr val="DB5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 name="Google Shape;965;p7"/>
              <p:cNvSpPr/>
              <p:nvPr/>
            </p:nvSpPr>
            <p:spPr>
              <a:xfrm>
                <a:off x="2991475" y="3055425"/>
                <a:ext cx="198500" cy="515100"/>
              </a:xfrm>
              <a:custGeom>
                <a:avLst/>
                <a:gdLst/>
                <a:ahLst/>
                <a:cxnLst/>
                <a:rect l="l" t="t" r="r" b="b"/>
                <a:pathLst>
                  <a:path w="7940" h="20604" extrusionOk="0">
                    <a:moveTo>
                      <a:pt x="2127" y="0"/>
                    </a:moveTo>
                    <a:cubicBezTo>
                      <a:pt x="1471" y="0"/>
                      <a:pt x="827" y="462"/>
                      <a:pt x="501" y="1056"/>
                    </a:cubicBezTo>
                    <a:cubicBezTo>
                      <a:pt x="134" y="1723"/>
                      <a:pt x="101" y="2524"/>
                      <a:pt x="101" y="3258"/>
                    </a:cubicBezTo>
                    <a:cubicBezTo>
                      <a:pt x="0" y="9562"/>
                      <a:pt x="2302" y="15867"/>
                      <a:pt x="6372" y="20603"/>
                    </a:cubicBezTo>
                    <a:cubicBezTo>
                      <a:pt x="7939" y="13065"/>
                      <a:pt x="6172" y="7427"/>
                      <a:pt x="4037" y="1957"/>
                    </a:cubicBezTo>
                    <a:cubicBezTo>
                      <a:pt x="3703" y="1123"/>
                      <a:pt x="3269" y="189"/>
                      <a:pt x="2369" y="22"/>
                    </a:cubicBezTo>
                    <a:cubicBezTo>
                      <a:pt x="2288" y="7"/>
                      <a:pt x="2207" y="0"/>
                      <a:pt x="2127" y="0"/>
                    </a:cubicBezTo>
                    <a:close/>
                  </a:path>
                </a:pathLst>
              </a:custGeom>
              <a:solidFill>
                <a:srgbClr val="DB5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 name="Google Shape;966;p7"/>
              <p:cNvSpPr/>
              <p:nvPr/>
            </p:nvSpPr>
            <p:spPr>
              <a:xfrm>
                <a:off x="3121575" y="3068225"/>
                <a:ext cx="232675" cy="496450"/>
              </a:xfrm>
              <a:custGeom>
                <a:avLst/>
                <a:gdLst/>
                <a:ahLst/>
                <a:cxnLst/>
                <a:rect l="l" t="t" r="r" b="b"/>
                <a:pathLst>
                  <a:path w="9307" h="19858" extrusionOk="0">
                    <a:moveTo>
                      <a:pt x="7598" y="0"/>
                    </a:moveTo>
                    <a:cubicBezTo>
                      <a:pt x="7253" y="0"/>
                      <a:pt x="6895" y="90"/>
                      <a:pt x="6572" y="244"/>
                    </a:cubicBezTo>
                    <a:cubicBezTo>
                      <a:pt x="5838" y="577"/>
                      <a:pt x="5404" y="1245"/>
                      <a:pt x="4970" y="1878"/>
                    </a:cubicBezTo>
                    <a:cubicBezTo>
                      <a:pt x="1501" y="7082"/>
                      <a:pt x="0" y="13653"/>
                      <a:pt x="901" y="19858"/>
                    </a:cubicBezTo>
                    <a:cubicBezTo>
                      <a:pt x="6271" y="14321"/>
                      <a:pt x="7839" y="8650"/>
                      <a:pt x="9007" y="2979"/>
                    </a:cubicBezTo>
                    <a:cubicBezTo>
                      <a:pt x="9173" y="2079"/>
                      <a:pt x="9307" y="1044"/>
                      <a:pt x="8673" y="411"/>
                    </a:cubicBezTo>
                    <a:cubicBezTo>
                      <a:pt x="8385" y="123"/>
                      <a:pt x="8001" y="0"/>
                      <a:pt x="7598" y="0"/>
                    </a:cubicBezTo>
                    <a:close/>
                  </a:path>
                </a:pathLst>
              </a:custGeom>
              <a:solidFill>
                <a:srgbClr val="DB5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 name="Google Shape;967;p7"/>
              <p:cNvSpPr/>
              <p:nvPr/>
            </p:nvSpPr>
            <p:spPr>
              <a:xfrm>
                <a:off x="3140750" y="3217500"/>
                <a:ext cx="432825" cy="336350"/>
              </a:xfrm>
              <a:custGeom>
                <a:avLst/>
                <a:gdLst/>
                <a:ahLst/>
                <a:cxnLst/>
                <a:rect l="l" t="t" r="r" b="b"/>
                <a:pathLst>
                  <a:path w="17313" h="13454" extrusionOk="0">
                    <a:moveTo>
                      <a:pt x="15167" y="1"/>
                    </a:moveTo>
                    <a:cubicBezTo>
                      <a:pt x="14498" y="1"/>
                      <a:pt x="13810" y="272"/>
                      <a:pt x="13176" y="544"/>
                    </a:cubicBezTo>
                    <a:cubicBezTo>
                      <a:pt x="7406" y="3079"/>
                      <a:pt x="2636" y="7749"/>
                      <a:pt x="0" y="13453"/>
                    </a:cubicBezTo>
                    <a:cubicBezTo>
                      <a:pt x="7539" y="11719"/>
                      <a:pt x="11909" y="7849"/>
                      <a:pt x="16012" y="3613"/>
                    </a:cubicBezTo>
                    <a:cubicBezTo>
                      <a:pt x="16646" y="2946"/>
                      <a:pt x="17313" y="2179"/>
                      <a:pt x="17079" y="1278"/>
                    </a:cubicBezTo>
                    <a:cubicBezTo>
                      <a:pt x="16912" y="544"/>
                      <a:pt x="16145" y="44"/>
                      <a:pt x="15378" y="10"/>
                    </a:cubicBezTo>
                    <a:cubicBezTo>
                      <a:pt x="15308" y="4"/>
                      <a:pt x="15238" y="1"/>
                      <a:pt x="15167" y="1"/>
                    </a:cubicBezTo>
                    <a:close/>
                  </a:path>
                </a:pathLst>
              </a:custGeom>
              <a:solidFill>
                <a:srgbClr val="DB5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 name="Google Shape;968;p7"/>
              <p:cNvSpPr/>
              <p:nvPr/>
            </p:nvSpPr>
            <p:spPr>
              <a:xfrm>
                <a:off x="3144075" y="3443550"/>
                <a:ext cx="529575" cy="142150"/>
              </a:xfrm>
              <a:custGeom>
                <a:avLst/>
                <a:gdLst/>
                <a:ahLst/>
                <a:cxnLst/>
                <a:rect l="l" t="t" r="r" b="b"/>
                <a:pathLst>
                  <a:path w="21183" h="5686" extrusionOk="0">
                    <a:moveTo>
                      <a:pt x="14053" y="1"/>
                    </a:moveTo>
                    <a:cubicBezTo>
                      <a:pt x="9105" y="1"/>
                      <a:pt x="4150" y="1392"/>
                      <a:pt x="1" y="4044"/>
                    </a:cubicBezTo>
                    <a:cubicBezTo>
                      <a:pt x="3392" y="5242"/>
                      <a:pt x="6465" y="5686"/>
                      <a:pt x="9353" y="5686"/>
                    </a:cubicBezTo>
                    <a:cubicBezTo>
                      <a:pt x="12658" y="5686"/>
                      <a:pt x="15722" y="5105"/>
                      <a:pt x="18748" y="4411"/>
                    </a:cubicBezTo>
                    <a:cubicBezTo>
                      <a:pt x="19615" y="4211"/>
                      <a:pt x="20616" y="3878"/>
                      <a:pt x="20916" y="3044"/>
                    </a:cubicBezTo>
                    <a:cubicBezTo>
                      <a:pt x="21183" y="2343"/>
                      <a:pt x="20782" y="1509"/>
                      <a:pt x="20182" y="1042"/>
                    </a:cubicBezTo>
                    <a:cubicBezTo>
                      <a:pt x="19581" y="575"/>
                      <a:pt x="18781" y="408"/>
                      <a:pt x="18047" y="308"/>
                    </a:cubicBezTo>
                    <a:cubicBezTo>
                      <a:pt x="16727" y="103"/>
                      <a:pt x="15390" y="1"/>
                      <a:pt x="14053" y="1"/>
                    </a:cubicBezTo>
                    <a:close/>
                  </a:path>
                </a:pathLst>
              </a:custGeom>
              <a:solidFill>
                <a:srgbClr val="DB5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 name="Google Shape;969;p7"/>
              <p:cNvSpPr/>
              <p:nvPr/>
            </p:nvSpPr>
            <p:spPr>
              <a:xfrm>
                <a:off x="3152425" y="3538800"/>
                <a:ext cx="472025" cy="269300"/>
              </a:xfrm>
              <a:custGeom>
                <a:avLst/>
                <a:gdLst/>
                <a:ahLst/>
                <a:cxnLst/>
                <a:rect l="l" t="t" r="r" b="b"/>
                <a:pathLst>
                  <a:path w="18881" h="10772" extrusionOk="0">
                    <a:moveTo>
                      <a:pt x="0" y="1"/>
                    </a:moveTo>
                    <a:lnTo>
                      <a:pt x="0" y="1"/>
                    </a:lnTo>
                    <a:cubicBezTo>
                      <a:pt x="4704" y="6105"/>
                      <a:pt x="10074" y="8440"/>
                      <a:pt x="15578" y="10408"/>
                    </a:cubicBezTo>
                    <a:cubicBezTo>
                      <a:pt x="16080" y="10601"/>
                      <a:pt x="16626" y="10772"/>
                      <a:pt x="17139" y="10772"/>
                    </a:cubicBezTo>
                    <a:cubicBezTo>
                      <a:pt x="17513" y="10772"/>
                      <a:pt x="17870" y="10681"/>
                      <a:pt x="18180" y="10442"/>
                    </a:cubicBezTo>
                    <a:cubicBezTo>
                      <a:pt x="18780" y="10008"/>
                      <a:pt x="18881" y="9074"/>
                      <a:pt x="18614" y="8374"/>
                    </a:cubicBezTo>
                    <a:cubicBezTo>
                      <a:pt x="18347" y="7673"/>
                      <a:pt x="17780" y="7073"/>
                      <a:pt x="17213" y="6572"/>
                    </a:cubicBezTo>
                    <a:cubicBezTo>
                      <a:pt x="12509" y="2403"/>
                      <a:pt x="6272" y="34"/>
                      <a:pt x="0" y="1"/>
                    </a:cubicBezTo>
                    <a:close/>
                  </a:path>
                </a:pathLst>
              </a:custGeom>
              <a:solidFill>
                <a:srgbClr val="DB5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 name="Google Shape;970;p7"/>
              <p:cNvSpPr/>
              <p:nvPr/>
            </p:nvSpPr>
            <p:spPr>
              <a:xfrm>
                <a:off x="3162425" y="3537150"/>
                <a:ext cx="282725" cy="465450"/>
              </a:xfrm>
              <a:custGeom>
                <a:avLst/>
                <a:gdLst/>
                <a:ahLst/>
                <a:cxnLst/>
                <a:rect l="l" t="t" r="r" b="b"/>
                <a:pathLst>
                  <a:path w="11309" h="18618" extrusionOk="0">
                    <a:moveTo>
                      <a:pt x="1" y="0"/>
                    </a:moveTo>
                    <a:lnTo>
                      <a:pt x="1" y="0"/>
                    </a:lnTo>
                    <a:cubicBezTo>
                      <a:pt x="668" y="7739"/>
                      <a:pt x="3870" y="12609"/>
                      <a:pt x="7506" y="17179"/>
                    </a:cubicBezTo>
                    <a:cubicBezTo>
                      <a:pt x="8018" y="17883"/>
                      <a:pt x="8714" y="18618"/>
                      <a:pt x="9535" y="18618"/>
                    </a:cubicBezTo>
                    <a:cubicBezTo>
                      <a:pt x="9570" y="18618"/>
                      <a:pt x="9605" y="18616"/>
                      <a:pt x="9641" y="18613"/>
                    </a:cubicBezTo>
                    <a:cubicBezTo>
                      <a:pt x="10375" y="18580"/>
                      <a:pt x="10975" y="17846"/>
                      <a:pt x="11142" y="17112"/>
                    </a:cubicBezTo>
                    <a:cubicBezTo>
                      <a:pt x="11309" y="16345"/>
                      <a:pt x="11142" y="15611"/>
                      <a:pt x="10908" y="14844"/>
                    </a:cubicBezTo>
                    <a:cubicBezTo>
                      <a:pt x="9207" y="8806"/>
                      <a:pt x="5271" y="3436"/>
                      <a:pt x="1" y="0"/>
                    </a:cubicBezTo>
                    <a:close/>
                  </a:path>
                </a:pathLst>
              </a:custGeom>
              <a:solidFill>
                <a:srgbClr val="DB5D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 name="Google Shape;971;p7"/>
              <p:cNvSpPr/>
              <p:nvPr/>
            </p:nvSpPr>
            <p:spPr>
              <a:xfrm>
                <a:off x="3061900" y="3244800"/>
                <a:ext cx="97875" cy="234325"/>
              </a:xfrm>
              <a:custGeom>
                <a:avLst/>
                <a:gdLst/>
                <a:ahLst/>
                <a:cxnLst/>
                <a:rect l="l" t="t" r="r" b="b"/>
                <a:pathLst>
                  <a:path w="3915" h="9373" extrusionOk="0">
                    <a:moveTo>
                      <a:pt x="93" y="1"/>
                    </a:moveTo>
                    <a:cubicBezTo>
                      <a:pt x="44" y="1"/>
                      <a:pt x="0" y="44"/>
                      <a:pt x="19" y="119"/>
                    </a:cubicBezTo>
                    <a:cubicBezTo>
                      <a:pt x="819" y="2988"/>
                      <a:pt x="1553" y="5923"/>
                      <a:pt x="2354" y="8825"/>
                    </a:cubicBezTo>
                    <a:cubicBezTo>
                      <a:pt x="2482" y="9210"/>
                      <a:pt x="2763" y="9373"/>
                      <a:pt x="3039" y="9373"/>
                    </a:cubicBezTo>
                    <a:cubicBezTo>
                      <a:pt x="3482" y="9373"/>
                      <a:pt x="3914" y="8954"/>
                      <a:pt x="3688" y="8358"/>
                    </a:cubicBezTo>
                    <a:cubicBezTo>
                      <a:pt x="2554" y="5590"/>
                      <a:pt x="1353" y="2821"/>
                      <a:pt x="186" y="86"/>
                    </a:cubicBezTo>
                    <a:cubicBezTo>
                      <a:pt x="171" y="27"/>
                      <a:pt x="131" y="1"/>
                      <a:pt x="93" y="1"/>
                    </a:cubicBezTo>
                    <a:close/>
                  </a:path>
                </a:pathLst>
              </a:custGeom>
              <a:solidFill>
                <a:srgbClr val="D320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 name="Google Shape;972;p7"/>
              <p:cNvSpPr/>
              <p:nvPr/>
            </p:nvSpPr>
            <p:spPr>
              <a:xfrm>
                <a:off x="3173475" y="3254825"/>
                <a:ext cx="78300" cy="257575"/>
              </a:xfrm>
              <a:custGeom>
                <a:avLst/>
                <a:gdLst/>
                <a:ahLst/>
                <a:cxnLst/>
                <a:rect l="l" t="t" r="r" b="b"/>
                <a:pathLst>
                  <a:path w="3132" h="10303" extrusionOk="0">
                    <a:moveTo>
                      <a:pt x="3045" y="0"/>
                    </a:moveTo>
                    <a:cubicBezTo>
                      <a:pt x="3005" y="0"/>
                      <a:pt x="2957" y="27"/>
                      <a:pt x="2928" y="85"/>
                    </a:cubicBezTo>
                    <a:cubicBezTo>
                      <a:pt x="2027" y="3154"/>
                      <a:pt x="1060" y="6223"/>
                      <a:pt x="192" y="9292"/>
                    </a:cubicBezTo>
                    <a:cubicBezTo>
                      <a:pt x="1" y="9924"/>
                      <a:pt x="381" y="10303"/>
                      <a:pt x="784" y="10303"/>
                    </a:cubicBezTo>
                    <a:cubicBezTo>
                      <a:pt x="1083" y="10303"/>
                      <a:pt x="1394" y="10094"/>
                      <a:pt x="1493" y="9625"/>
                    </a:cubicBezTo>
                    <a:cubicBezTo>
                      <a:pt x="2060" y="6456"/>
                      <a:pt x="2527" y="3287"/>
                      <a:pt x="3095" y="118"/>
                    </a:cubicBezTo>
                    <a:cubicBezTo>
                      <a:pt x="3132" y="44"/>
                      <a:pt x="3096" y="0"/>
                      <a:pt x="3045" y="0"/>
                    </a:cubicBezTo>
                    <a:close/>
                  </a:path>
                </a:pathLst>
              </a:custGeom>
              <a:solidFill>
                <a:srgbClr val="D320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 name="Google Shape;973;p7"/>
              <p:cNvSpPr/>
              <p:nvPr/>
            </p:nvSpPr>
            <p:spPr>
              <a:xfrm>
                <a:off x="3218425" y="3324350"/>
                <a:ext cx="211450" cy="178725"/>
              </a:xfrm>
              <a:custGeom>
                <a:avLst/>
                <a:gdLst/>
                <a:ahLst/>
                <a:cxnLst/>
                <a:rect l="l" t="t" r="r" b="b"/>
                <a:pathLst>
                  <a:path w="8458" h="7149" extrusionOk="0">
                    <a:moveTo>
                      <a:pt x="8309" y="1"/>
                    </a:moveTo>
                    <a:cubicBezTo>
                      <a:pt x="8296" y="1"/>
                      <a:pt x="8283" y="2"/>
                      <a:pt x="8268" y="6"/>
                    </a:cubicBezTo>
                    <a:cubicBezTo>
                      <a:pt x="5466" y="1574"/>
                      <a:pt x="2798" y="3509"/>
                      <a:pt x="596" y="5910"/>
                    </a:cubicBezTo>
                    <a:cubicBezTo>
                      <a:pt x="1" y="6530"/>
                      <a:pt x="426" y="7149"/>
                      <a:pt x="960" y="7149"/>
                    </a:cubicBezTo>
                    <a:cubicBezTo>
                      <a:pt x="1174" y="7149"/>
                      <a:pt x="1406" y="7049"/>
                      <a:pt x="1597" y="6811"/>
                    </a:cubicBezTo>
                    <a:cubicBezTo>
                      <a:pt x="3531" y="4342"/>
                      <a:pt x="5733" y="2074"/>
                      <a:pt x="8368" y="173"/>
                    </a:cubicBezTo>
                    <a:cubicBezTo>
                      <a:pt x="8457" y="113"/>
                      <a:pt x="8414" y="1"/>
                      <a:pt x="8309" y="1"/>
                    </a:cubicBezTo>
                    <a:close/>
                  </a:path>
                </a:pathLst>
              </a:custGeom>
              <a:solidFill>
                <a:srgbClr val="D320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 name="Google Shape;974;p7"/>
              <p:cNvSpPr/>
              <p:nvPr/>
            </p:nvSpPr>
            <p:spPr>
              <a:xfrm>
                <a:off x="3242325" y="3488625"/>
                <a:ext cx="317075" cy="73725"/>
              </a:xfrm>
              <a:custGeom>
                <a:avLst/>
                <a:gdLst/>
                <a:ahLst/>
                <a:cxnLst/>
                <a:rect l="l" t="t" r="r" b="b"/>
                <a:pathLst>
                  <a:path w="12683" h="2949" extrusionOk="0">
                    <a:moveTo>
                      <a:pt x="11803" y="0"/>
                    </a:moveTo>
                    <a:cubicBezTo>
                      <a:pt x="8201" y="0"/>
                      <a:pt x="4581" y="479"/>
                      <a:pt x="1108" y="1574"/>
                    </a:cubicBezTo>
                    <a:cubicBezTo>
                      <a:pt x="0" y="1887"/>
                      <a:pt x="271" y="2949"/>
                      <a:pt x="1096" y="2949"/>
                    </a:cubicBezTo>
                    <a:cubicBezTo>
                      <a:pt x="1240" y="2949"/>
                      <a:pt x="1401" y="2916"/>
                      <a:pt x="1575" y="2842"/>
                    </a:cubicBezTo>
                    <a:cubicBezTo>
                      <a:pt x="5011" y="1441"/>
                      <a:pt x="8747" y="440"/>
                      <a:pt x="12516" y="173"/>
                    </a:cubicBezTo>
                    <a:cubicBezTo>
                      <a:pt x="12683" y="173"/>
                      <a:pt x="12683" y="6"/>
                      <a:pt x="12516" y="6"/>
                    </a:cubicBezTo>
                    <a:cubicBezTo>
                      <a:pt x="12278" y="2"/>
                      <a:pt x="12041" y="0"/>
                      <a:pt x="11803" y="0"/>
                    </a:cubicBezTo>
                    <a:close/>
                  </a:path>
                </a:pathLst>
              </a:custGeom>
              <a:solidFill>
                <a:srgbClr val="D320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 name="Google Shape;975;p7"/>
              <p:cNvSpPr/>
              <p:nvPr/>
            </p:nvSpPr>
            <p:spPr>
              <a:xfrm>
                <a:off x="3212700" y="3586550"/>
                <a:ext cx="254600" cy="120450"/>
              </a:xfrm>
              <a:custGeom>
                <a:avLst/>
                <a:gdLst/>
                <a:ahLst/>
                <a:cxnLst/>
                <a:rect l="l" t="t" r="r" b="b"/>
                <a:pathLst>
                  <a:path w="10184" h="4818" extrusionOk="0">
                    <a:moveTo>
                      <a:pt x="952" y="0"/>
                    </a:moveTo>
                    <a:cubicBezTo>
                      <a:pt x="16" y="0"/>
                      <a:pt x="0" y="1267"/>
                      <a:pt x="958" y="1360"/>
                    </a:cubicBezTo>
                    <a:cubicBezTo>
                      <a:pt x="4127" y="1727"/>
                      <a:pt x="7296" y="2861"/>
                      <a:pt x="9998" y="4796"/>
                    </a:cubicBezTo>
                    <a:cubicBezTo>
                      <a:pt x="10028" y="4811"/>
                      <a:pt x="10055" y="4817"/>
                      <a:pt x="10078" y="4817"/>
                    </a:cubicBezTo>
                    <a:cubicBezTo>
                      <a:pt x="10155" y="4817"/>
                      <a:pt x="10183" y="4740"/>
                      <a:pt x="10132" y="4662"/>
                    </a:cubicBezTo>
                    <a:cubicBezTo>
                      <a:pt x="7630" y="2461"/>
                      <a:pt x="4594" y="759"/>
                      <a:pt x="1192" y="26"/>
                    </a:cubicBezTo>
                    <a:cubicBezTo>
                      <a:pt x="1106" y="8"/>
                      <a:pt x="1026" y="0"/>
                      <a:pt x="952" y="0"/>
                    </a:cubicBezTo>
                    <a:close/>
                  </a:path>
                </a:pathLst>
              </a:custGeom>
              <a:solidFill>
                <a:srgbClr val="D320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 name="Google Shape;976;p7"/>
              <p:cNvSpPr/>
              <p:nvPr/>
            </p:nvSpPr>
            <p:spPr>
              <a:xfrm>
                <a:off x="3207075" y="3638900"/>
                <a:ext cx="178125" cy="255425"/>
              </a:xfrm>
              <a:custGeom>
                <a:avLst/>
                <a:gdLst/>
                <a:ahLst/>
                <a:cxnLst/>
                <a:rect l="l" t="t" r="r" b="b"/>
                <a:pathLst>
                  <a:path w="7125" h="10217" extrusionOk="0">
                    <a:moveTo>
                      <a:pt x="872" y="1"/>
                    </a:moveTo>
                    <a:cubicBezTo>
                      <a:pt x="298" y="1"/>
                      <a:pt x="0" y="782"/>
                      <a:pt x="683" y="1367"/>
                    </a:cubicBezTo>
                    <a:cubicBezTo>
                      <a:pt x="3418" y="3669"/>
                      <a:pt x="5687" y="6671"/>
                      <a:pt x="6921" y="10107"/>
                    </a:cubicBezTo>
                    <a:cubicBezTo>
                      <a:pt x="6951" y="10182"/>
                      <a:pt x="7001" y="10217"/>
                      <a:pt x="7041" y="10217"/>
                    </a:cubicBezTo>
                    <a:cubicBezTo>
                      <a:pt x="7090" y="10217"/>
                      <a:pt x="7124" y="10165"/>
                      <a:pt x="7088" y="10074"/>
                    </a:cubicBezTo>
                    <a:cubicBezTo>
                      <a:pt x="6187" y="6471"/>
                      <a:pt x="4319" y="3035"/>
                      <a:pt x="1584" y="367"/>
                    </a:cubicBezTo>
                    <a:cubicBezTo>
                      <a:pt x="1333" y="106"/>
                      <a:pt x="1084" y="1"/>
                      <a:pt x="872" y="1"/>
                    </a:cubicBezTo>
                    <a:close/>
                  </a:path>
                </a:pathLst>
              </a:custGeom>
              <a:solidFill>
                <a:srgbClr val="D320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 name="Google Shape;977;p7"/>
              <p:cNvSpPr/>
              <p:nvPr/>
            </p:nvSpPr>
            <p:spPr>
              <a:xfrm>
                <a:off x="3139000" y="3619550"/>
                <a:ext cx="35975" cy="281825"/>
              </a:xfrm>
              <a:custGeom>
                <a:avLst/>
                <a:gdLst/>
                <a:ahLst/>
                <a:cxnLst/>
                <a:rect l="l" t="t" r="r" b="b"/>
                <a:pathLst>
                  <a:path w="1439" h="11273" extrusionOk="0">
                    <a:moveTo>
                      <a:pt x="739" y="0"/>
                    </a:moveTo>
                    <a:cubicBezTo>
                      <a:pt x="371" y="0"/>
                      <a:pt x="0" y="328"/>
                      <a:pt x="70" y="941"/>
                    </a:cubicBezTo>
                    <a:cubicBezTo>
                      <a:pt x="404" y="4310"/>
                      <a:pt x="571" y="7712"/>
                      <a:pt x="371" y="11148"/>
                    </a:cubicBezTo>
                    <a:cubicBezTo>
                      <a:pt x="371" y="11231"/>
                      <a:pt x="412" y="11273"/>
                      <a:pt x="454" y="11273"/>
                    </a:cubicBezTo>
                    <a:cubicBezTo>
                      <a:pt x="496" y="11273"/>
                      <a:pt x="537" y="11231"/>
                      <a:pt x="537" y="11148"/>
                    </a:cubicBezTo>
                    <a:cubicBezTo>
                      <a:pt x="1071" y="7779"/>
                      <a:pt x="1438" y="4310"/>
                      <a:pt x="1405" y="840"/>
                    </a:cubicBezTo>
                    <a:cubicBezTo>
                      <a:pt x="1405" y="270"/>
                      <a:pt x="1073" y="0"/>
                      <a:pt x="739" y="0"/>
                    </a:cubicBezTo>
                    <a:close/>
                  </a:path>
                </a:pathLst>
              </a:custGeom>
              <a:solidFill>
                <a:srgbClr val="D320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 name="Google Shape;978;p7"/>
              <p:cNvSpPr/>
              <p:nvPr/>
            </p:nvSpPr>
            <p:spPr>
              <a:xfrm>
                <a:off x="2934800" y="3625600"/>
                <a:ext cx="189250" cy="245900"/>
              </a:xfrm>
              <a:custGeom>
                <a:avLst/>
                <a:gdLst/>
                <a:ahLst/>
                <a:cxnLst/>
                <a:rect l="l" t="t" r="r" b="b"/>
                <a:pathLst>
                  <a:path w="7570" h="9836" extrusionOk="0">
                    <a:moveTo>
                      <a:pt x="6672" y="0"/>
                    </a:moveTo>
                    <a:cubicBezTo>
                      <a:pt x="6438" y="0"/>
                      <a:pt x="6172" y="125"/>
                      <a:pt x="5937" y="432"/>
                    </a:cubicBezTo>
                    <a:cubicBezTo>
                      <a:pt x="3802" y="3400"/>
                      <a:pt x="1901" y="6536"/>
                      <a:pt x="66" y="9705"/>
                    </a:cubicBezTo>
                    <a:cubicBezTo>
                      <a:pt x="0" y="9770"/>
                      <a:pt x="35" y="9836"/>
                      <a:pt x="104" y="9836"/>
                    </a:cubicBezTo>
                    <a:cubicBezTo>
                      <a:pt x="141" y="9836"/>
                      <a:pt x="187" y="9818"/>
                      <a:pt x="233" y="9772"/>
                    </a:cubicBezTo>
                    <a:cubicBezTo>
                      <a:pt x="2368" y="6803"/>
                      <a:pt x="4703" y="4034"/>
                      <a:pt x="7038" y="1266"/>
                    </a:cubicBezTo>
                    <a:cubicBezTo>
                      <a:pt x="7570" y="641"/>
                      <a:pt x="7203" y="0"/>
                      <a:pt x="6672" y="0"/>
                    </a:cubicBezTo>
                    <a:close/>
                  </a:path>
                </a:pathLst>
              </a:custGeom>
              <a:solidFill>
                <a:srgbClr val="D320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 name="Google Shape;979;p7"/>
              <p:cNvSpPr/>
              <p:nvPr/>
            </p:nvSpPr>
            <p:spPr>
              <a:xfrm>
                <a:off x="2804400" y="3591025"/>
                <a:ext cx="317225" cy="128925"/>
              </a:xfrm>
              <a:custGeom>
                <a:avLst/>
                <a:gdLst/>
                <a:ahLst/>
                <a:cxnLst/>
                <a:rect l="l" t="t" r="r" b="b"/>
                <a:pathLst>
                  <a:path w="12689" h="5157" extrusionOk="0">
                    <a:moveTo>
                      <a:pt x="11645" y="1"/>
                    </a:moveTo>
                    <a:cubicBezTo>
                      <a:pt x="11509" y="1"/>
                      <a:pt x="11356" y="25"/>
                      <a:pt x="11186" y="80"/>
                    </a:cubicBezTo>
                    <a:cubicBezTo>
                      <a:pt x="7317" y="1314"/>
                      <a:pt x="3647" y="3016"/>
                      <a:pt x="145" y="4984"/>
                    </a:cubicBezTo>
                    <a:cubicBezTo>
                      <a:pt x="0" y="5070"/>
                      <a:pt x="56" y="5157"/>
                      <a:pt x="160" y="5157"/>
                    </a:cubicBezTo>
                    <a:cubicBezTo>
                      <a:pt x="176" y="5157"/>
                      <a:pt x="194" y="5155"/>
                      <a:pt x="212" y="5150"/>
                    </a:cubicBezTo>
                    <a:cubicBezTo>
                      <a:pt x="3914" y="3516"/>
                      <a:pt x="7717" y="2315"/>
                      <a:pt x="11553" y="1414"/>
                    </a:cubicBezTo>
                    <a:cubicBezTo>
                      <a:pt x="12689" y="1152"/>
                      <a:pt x="12579" y="1"/>
                      <a:pt x="11645" y="1"/>
                    </a:cubicBezTo>
                    <a:close/>
                  </a:path>
                </a:pathLst>
              </a:custGeom>
              <a:solidFill>
                <a:srgbClr val="D320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 name="Google Shape;980;p7"/>
              <p:cNvSpPr/>
              <p:nvPr/>
            </p:nvSpPr>
            <p:spPr>
              <a:xfrm>
                <a:off x="2797175" y="3512125"/>
                <a:ext cx="315125" cy="67125"/>
              </a:xfrm>
              <a:custGeom>
                <a:avLst/>
                <a:gdLst/>
                <a:ahLst/>
                <a:cxnLst/>
                <a:rect l="l" t="t" r="r" b="b"/>
                <a:pathLst>
                  <a:path w="12605" h="2685" extrusionOk="0">
                    <a:moveTo>
                      <a:pt x="200" y="0"/>
                    </a:moveTo>
                    <a:cubicBezTo>
                      <a:pt x="0" y="0"/>
                      <a:pt x="0" y="167"/>
                      <a:pt x="200" y="167"/>
                    </a:cubicBezTo>
                    <a:cubicBezTo>
                      <a:pt x="3936" y="501"/>
                      <a:pt x="7606" y="1368"/>
                      <a:pt x="11108" y="2602"/>
                    </a:cubicBezTo>
                    <a:cubicBezTo>
                      <a:pt x="11262" y="2660"/>
                      <a:pt x="11405" y="2685"/>
                      <a:pt x="11533" y="2685"/>
                    </a:cubicBezTo>
                    <a:cubicBezTo>
                      <a:pt x="12376" y="2685"/>
                      <a:pt x="12604" y="1591"/>
                      <a:pt x="11475" y="1301"/>
                    </a:cubicBezTo>
                    <a:cubicBezTo>
                      <a:pt x="7772" y="334"/>
                      <a:pt x="3936" y="0"/>
                      <a:pt x="200" y="0"/>
                    </a:cubicBezTo>
                    <a:close/>
                  </a:path>
                </a:pathLst>
              </a:custGeom>
              <a:solidFill>
                <a:srgbClr val="D320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 name="Google Shape;981;p7"/>
              <p:cNvSpPr/>
              <p:nvPr/>
            </p:nvSpPr>
            <p:spPr>
              <a:xfrm>
                <a:off x="2900125" y="3324375"/>
                <a:ext cx="230050" cy="205750"/>
              </a:xfrm>
              <a:custGeom>
                <a:avLst/>
                <a:gdLst/>
                <a:ahLst/>
                <a:cxnLst/>
                <a:rect l="l" t="t" r="r" b="b"/>
                <a:pathLst>
                  <a:path w="9202" h="8230" extrusionOk="0">
                    <a:moveTo>
                      <a:pt x="91" y="1"/>
                    </a:moveTo>
                    <a:cubicBezTo>
                      <a:pt x="37" y="1"/>
                      <a:pt x="1" y="66"/>
                      <a:pt x="85" y="172"/>
                    </a:cubicBezTo>
                    <a:cubicBezTo>
                      <a:pt x="2120" y="3174"/>
                      <a:pt x="4622" y="5909"/>
                      <a:pt x="7657" y="8011"/>
                    </a:cubicBezTo>
                    <a:cubicBezTo>
                      <a:pt x="7867" y="8165"/>
                      <a:pt x="8067" y="8229"/>
                      <a:pt x="8242" y="8229"/>
                    </a:cubicBezTo>
                    <a:cubicBezTo>
                      <a:pt x="8899" y="8229"/>
                      <a:pt x="9201" y="7318"/>
                      <a:pt x="8358" y="6843"/>
                    </a:cubicBezTo>
                    <a:cubicBezTo>
                      <a:pt x="5322" y="5075"/>
                      <a:pt x="2487" y="2807"/>
                      <a:pt x="185" y="72"/>
                    </a:cubicBezTo>
                    <a:cubicBezTo>
                      <a:pt x="161" y="23"/>
                      <a:pt x="123" y="1"/>
                      <a:pt x="91" y="1"/>
                    </a:cubicBezTo>
                    <a:close/>
                  </a:path>
                </a:pathLst>
              </a:custGeom>
              <a:solidFill>
                <a:srgbClr val="D3207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 name="Google Shape;982;p7"/>
              <p:cNvSpPr/>
              <p:nvPr/>
            </p:nvSpPr>
            <p:spPr>
              <a:xfrm>
                <a:off x="3013150" y="3408875"/>
                <a:ext cx="325275" cy="303675"/>
              </a:xfrm>
              <a:custGeom>
                <a:avLst/>
                <a:gdLst/>
                <a:ahLst/>
                <a:cxnLst/>
                <a:rect l="l" t="t" r="r" b="b"/>
                <a:pathLst>
                  <a:path w="13011" h="12147" extrusionOk="0">
                    <a:moveTo>
                      <a:pt x="5417" y="1"/>
                    </a:moveTo>
                    <a:cubicBezTo>
                      <a:pt x="5126" y="1"/>
                      <a:pt x="4836" y="87"/>
                      <a:pt x="4604" y="261"/>
                    </a:cubicBezTo>
                    <a:cubicBezTo>
                      <a:pt x="4437" y="394"/>
                      <a:pt x="4304" y="595"/>
                      <a:pt x="4270" y="795"/>
                    </a:cubicBezTo>
                    <a:cubicBezTo>
                      <a:pt x="3970" y="528"/>
                      <a:pt x="3637" y="361"/>
                      <a:pt x="3270" y="294"/>
                    </a:cubicBezTo>
                    <a:cubicBezTo>
                      <a:pt x="3255" y="294"/>
                      <a:pt x="3241" y="294"/>
                      <a:pt x="3227" y="294"/>
                    </a:cubicBezTo>
                    <a:cubicBezTo>
                      <a:pt x="2283" y="294"/>
                      <a:pt x="1637" y="1376"/>
                      <a:pt x="1735" y="2296"/>
                    </a:cubicBezTo>
                    <a:cubicBezTo>
                      <a:pt x="1802" y="3263"/>
                      <a:pt x="2436" y="4064"/>
                      <a:pt x="3003" y="4798"/>
                    </a:cubicBezTo>
                    <a:cubicBezTo>
                      <a:pt x="2336" y="4898"/>
                      <a:pt x="1669" y="4931"/>
                      <a:pt x="1102" y="5265"/>
                    </a:cubicBezTo>
                    <a:cubicBezTo>
                      <a:pt x="501" y="5565"/>
                      <a:pt x="1" y="6132"/>
                      <a:pt x="1" y="6799"/>
                    </a:cubicBezTo>
                    <a:cubicBezTo>
                      <a:pt x="1" y="7600"/>
                      <a:pt x="768" y="8267"/>
                      <a:pt x="1569" y="8467"/>
                    </a:cubicBezTo>
                    <a:cubicBezTo>
                      <a:pt x="1793" y="8516"/>
                      <a:pt x="2024" y="8536"/>
                      <a:pt x="2257" y="8536"/>
                    </a:cubicBezTo>
                    <a:cubicBezTo>
                      <a:pt x="2821" y="8536"/>
                      <a:pt x="3404" y="8418"/>
                      <a:pt x="3970" y="8300"/>
                    </a:cubicBezTo>
                    <a:lnTo>
                      <a:pt x="3970" y="8300"/>
                    </a:lnTo>
                    <a:cubicBezTo>
                      <a:pt x="3170" y="8900"/>
                      <a:pt x="2903" y="10068"/>
                      <a:pt x="3303" y="10935"/>
                    </a:cubicBezTo>
                    <a:cubicBezTo>
                      <a:pt x="3673" y="11674"/>
                      <a:pt x="4502" y="12147"/>
                      <a:pt x="5338" y="12147"/>
                    </a:cubicBezTo>
                    <a:cubicBezTo>
                      <a:pt x="5483" y="12147"/>
                      <a:pt x="5628" y="12132"/>
                      <a:pt x="5772" y="12103"/>
                    </a:cubicBezTo>
                    <a:cubicBezTo>
                      <a:pt x="6719" y="11907"/>
                      <a:pt x="7442" y="11007"/>
                      <a:pt x="7503" y="10031"/>
                    </a:cubicBezTo>
                    <a:lnTo>
                      <a:pt x="7503" y="10031"/>
                    </a:lnTo>
                    <a:cubicBezTo>
                      <a:pt x="7474" y="11009"/>
                      <a:pt x="8294" y="11938"/>
                      <a:pt x="9274" y="12036"/>
                    </a:cubicBezTo>
                    <a:cubicBezTo>
                      <a:pt x="9312" y="12039"/>
                      <a:pt x="9349" y="12040"/>
                      <a:pt x="9387" y="12040"/>
                    </a:cubicBezTo>
                    <a:cubicBezTo>
                      <a:pt x="10346" y="12040"/>
                      <a:pt x="11246" y="11231"/>
                      <a:pt x="11342" y="10268"/>
                    </a:cubicBezTo>
                    <a:cubicBezTo>
                      <a:pt x="11476" y="9267"/>
                      <a:pt x="10742" y="8267"/>
                      <a:pt x="9774" y="8033"/>
                    </a:cubicBezTo>
                    <a:cubicBezTo>
                      <a:pt x="10675" y="7966"/>
                      <a:pt x="11609" y="7600"/>
                      <a:pt x="12276" y="6966"/>
                    </a:cubicBezTo>
                    <a:cubicBezTo>
                      <a:pt x="12643" y="6565"/>
                      <a:pt x="13010" y="5965"/>
                      <a:pt x="12943" y="5365"/>
                    </a:cubicBezTo>
                    <a:cubicBezTo>
                      <a:pt x="12843" y="4631"/>
                      <a:pt x="12143" y="4130"/>
                      <a:pt x="11442" y="4064"/>
                    </a:cubicBezTo>
                    <a:cubicBezTo>
                      <a:pt x="11327" y="4047"/>
                      <a:pt x="11210" y="4040"/>
                      <a:pt x="11093" y="4040"/>
                    </a:cubicBezTo>
                    <a:cubicBezTo>
                      <a:pt x="10501" y="4040"/>
                      <a:pt x="9898" y="4230"/>
                      <a:pt x="9341" y="4397"/>
                    </a:cubicBezTo>
                    <a:cubicBezTo>
                      <a:pt x="10608" y="3830"/>
                      <a:pt x="10842" y="1829"/>
                      <a:pt x="9774" y="995"/>
                    </a:cubicBezTo>
                    <a:cubicBezTo>
                      <a:pt x="9456" y="764"/>
                      <a:pt x="9079" y="660"/>
                      <a:pt x="8699" y="660"/>
                    </a:cubicBezTo>
                    <a:cubicBezTo>
                      <a:pt x="7927" y="660"/>
                      <a:pt x="7141" y="1091"/>
                      <a:pt x="6806" y="1762"/>
                    </a:cubicBezTo>
                    <a:cubicBezTo>
                      <a:pt x="6906" y="1262"/>
                      <a:pt x="6772" y="761"/>
                      <a:pt x="6439" y="428"/>
                    </a:cubicBezTo>
                    <a:cubicBezTo>
                      <a:pt x="6175" y="145"/>
                      <a:pt x="5794" y="1"/>
                      <a:pt x="5417"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 name="Google Shape;983;p7"/>
              <p:cNvSpPr/>
              <p:nvPr/>
            </p:nvSpPr>
            <p:spPr>
              <a:xfrm>
                <a:off x="3113225" y="3510450"/>
                <a:ext cx="153475" cy="140125"/>
              </a:xfrm>
              <a:custGeom>
                <a:avLst/>
                <a:gdLst/>
                <a:ahLst/>
                <a:cxnLst/>
                <a:rect l="l" t="t" r="r" b="b"/>
                <a:pathLst>
                  <a:path w="6139" h="5605" extrusionOk="0">
                    <a:moveTo>
                      <a:pt x="2202" y="1869"/>
                    </a:moveTo>
                    <a:cubicBezTo>
                      <a:pt x="2269" y="1869"/>
                      <a:pt x="2269" y="1902"/>
                      <a:pt x="2302" y="1902"/>
                    </a:cubicBezTo>
                    <a:cubicBezTo>
                      <a:pt x="2369" y="1969"/>
                      <a:pt x="2469" y="2002"/>
                      <a:pt x="2536" y="2002"/>
                    </a:cubicBezTo>
                    <a:cubicBezTo>
                      <a:pt x="2302" y="2002"/>
                      <a:pt x="2111" y="2064"/>
                      <a:pt x="1961" y="2165"/>
                    </a:cubicBezTo>
                    <a:lnTo>
                      <a:pt x="1961" y="2165"/>
                    </a:lnTo>
                    <a:cubicBezTo>
                      <a:pt x="2059" y="2085"/>
                      <a:pt x="2138" y="1984"/>
                      <a:pt x="2202" y="1869"/>
                    </a:cubicBezTo>
                    <a:close/>
                    <a:moveTo>
                      <a:pt x="2803" y="1"/>
                    </a:moveTo>
                    <a:cubicBezTo>
                      <a:pt x="2669" y="1"/>
                      <a:pt x="2502" y="34"/>
                      <a:pt x="2369" y="67"/>
                    </a:cubicBezTo>
                    <a:cubicBezTo>
                      <a:pt x="2269" y="134"/>
                      <a:pt x="2135" y="201"/>
                      <a:pt x="2035" y="268"/>
                    </a:cubicBezTo>
                    <a:cubicBezTo>
                      <a:pt x="2002" y="334"/>
                      <a:pt x="1969" y="368"/>
                      <a:pt x="1935" y="434"/>
                    </a:cubicBezTo>
                    <a:cubicBezTo>
                      <a:pt x="1769" y="334"/>
                      <a:pt x="1602" y="268"/>
                      <a:pt x="1335" y="268"/>
                    </a:cubicBezTo>
                    <a:cubicBezTo>
                      <a:pt x="1" y="268"/>
                      <a:pt x="1" y="2369"/>
                      <a:pt x="1335" y="2369"/>
                    </a:cubicBezTo>
                    <a:cubicBezTo>
                      <a:pt x="1567" y="2369"/>
                      <a:pt x="1751" y="2312"/>
                      <a:pt x="1898" y="2212"/>
                    </a:cubicBezTo>
                    <a:lnTo>
                      <a:pt x="1898" y="2212"/>
                    </a:lnTo>
                    <a:cubicBezTo>
                      <a:pt x="1368" y="2647"/>
                      <a:pt x="1444" y="3628"/>
                      <a:pt x="2035" y="3937"/>
                    </a:cubicBezTo>
                    <a:lnTo>
                      <a:pt x="1969" y="3937"/>
                    </a:lnTo>
                    <a:cubicBezTo>
                      <a:pt x="868" y="3937"/>
                      <a:pt x="868" y="5605"/>
                      <a:pt x="1969" y="5605"/>
                    </a:cubicBezTo>
                    <a:cubicBezTo>
                      <a:pt x="2869" y="5605"/>
                      <a:pt x="3003" y="4437"/>
                      <a:pt x="2369" y="4070"/>
                    </a:cubicBezTo>
                    <a:lnTo>
                      <a:pt x="2536" y="4070"/>
                    </a:lnTo>
                    <a:cubicBezTo>
                      <a:pt x="2803" y="4070"/>
                      <a:pt x="3003" y="4004"/>
                      <a:pt x="3136" y="3903"/>
                    </a:cubicBezTo>
                    <a:cubicBezTo>
                      <a:pt x="3303" y="4204"/>
                      <a:pt x="3603" y="4370"/>
                      <a:pt x="4003" y="4370"/>
                    </a:cubicBezTo>
                    <a:cubicBezTo>
                      <a:pt x="4137" y="4370"/>
                      <a:pt x="4270" y="4337"/>
                      <a:pt x="4370" y="4304"/>
                    </a:cubicBezTo>
                    <a:cubicBezTo>
                      <a:pt x="4437" y="4671"/>
                      <a:pt x="4671" y="5038"/>
                      <a:pt x="5171" y="5038"/>
                    </a:cubicBezTo>
                    <a:cubicBezTo>
                      <a:pt x="5181" y="5038"/>
                      <a:pt x="5190" y="5038"/>
                      <a:pt x="5199" y="5038"/>
                    </a:cubicBezTo>
                    <a:cubicBezTo>
                      <a:pt x="6138" y="5038"/>
                      <a:pt x="6128" y="3403"/>
                      <a:pt x="5104" y="3403"/>
                    </a:cubicBezTo>
                    <a:lnTo>
                      <a:pt x="4937" y="3403"/>
                    </a:lnTo>
                    <a:cubicBezTo>
                      <a:pt x="4971" y="2869"/>
                      <a:pt x="4637" y="2336"/>
                      <a:pt x="3937" y="2336"/>
                    </a:cubicBezTo>
                    <a:cubicBezTo>
                      <a:pt x="3670" y="2336"/>
                      <a:pt x="3470" y="2402"/>
                      <a:pt x="3336" y="2502"/>
                    </a:cubicBezTo>
                    <a:cubicBezTo>
                      <a:pt x="3203" y="2269"/>
                      <a:pt x="3069" y="2136"/>
                      <a:pt x="2803" y="2069"/>
                    </a:cubicBezTo>
                    <a:lnTo>
                      <a:pt x="3370" y="2069"/>
                    </a:lnTo>
                    <a:cubicBezTo>
                      <a:pt x="3503" y="2069"/>
                      <a:pt x="3670" y="2035"/>
                      <a:pt x="3803" y="2002"/>
                    </a:cubicBezTo>
                    <a:cubicBezTo>
                      <a:pt x="3937" y="1935"/>
                      <a:pt x="4037" y="1869"/>
                      <a:pt x="4137" y="1802"/>
                    </a:cubicBezTo>
                    <a:cubicBezTo>
                      <a:pt x="4204" y="1702"/>
                      <a:pt x="4304" y="1568"/>
                      <a:pt x="4337" y="1435"/>
                    </a:cubicBezTo>
                    <a:cubicBezTo>
                      <a:pt x="4437" y="1335"/>
                      <a:pt x="4437" y="1202"/>
                      <a:pt x="4437" y="1035"/>
                    </a:cubicBezTo>
                    <a:cubicBezTo>
                      <a:pt x="4437" y="968"/>
                      <a:pt x="4370" y="868"/>
                      <a:pt x="4370" y="735"/>
                    </a:cubicBezTo>
                    <a:cubicBezTo>
                      <a:pt x="4337" y="568"/>
                      <a:pt x="4270" y="401"/>
                      <a:pt x="4137" y="268"/>
                    </a:cubicBezTo>
                    <a:cubicBezTo>
                      <a:pt x="4070" y="234"/>
                      <a:pt x="4003" y="167"/>
                      <a:pt x="3937" y="134"/>
                    </a:cubicBezTo>
                    <a:cubicBezTo>
                      <a:pt x="3770" y="34"/>
                      <a:pt x="3603" y="1"/>
                      <a:pt x="3370"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 name="Google Shape;984;p7"/>
              <p:cNvSpPr/>
              <p:nvPr/>
            </p:nvSpPr>
            <p:spPr>
              <a:xfrm>
                <a:off x="3089875" y="3573825"/>
                <a:ext cx="54225" cy="41725"/>
              </a:xfrm>
              <a:custGeom>
                <a:avLst/>
                <a:gdLst/>
                <a:ahLst/>
                <a:cxnLst/>
                <a:rect l="l" t="t" r="r" b="b"/>
                <a:pathLst>
                  <a:path w="2169" h="1669" extrusionOk="0">
                    <a:moveTo>
                      <a:pt x="1068" y="1"/>
                    </a:moveTo>
                    <a:cubicBezTo>
                      <a:pt x="1" y="1"/>
                      <a:pt x="1" y="1669"/>
                      <a:pt x="1068" y="1669"/>
                    </a:cubicBezTo>
                    <a:cubicBezTo>
                      <a:pt x="2169" y="1669"/>
                      <a:pt x="2169" y="1"/>
                      <a:pt x="1068"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 name="Google Shape;985;p7"/>
              <p:cNvSpPr/>
              <p:nvPr/>
            </p:nvSpPr>
            <p:spPr>
              <a:xfrm>
                <a:off x="3220800" y="3544650"/>
                <a:ext cx="53400" cy="41725"/>
              </a:xfrm>
              <a:custGeom>
                <a:avLst/>
                <a:gdLst/>
                <a:ahLst/>
                <a:cxnLst/>
                <a:rect l="l" t="t" r="r" b="b"/>
                <a:pathLst>
                  <a:path w="2136" h="1669" extrusionOk="0">
                    <a:moveTo>
                      <a:pt x="1101" y="0"/>
                    </a:moveTo>
                    <a:cubicBezTo>
                      <a:pt x="1" y="0"/>
                      <a:pt x="1" y="1668"/>
                      <a:pt x="1101" y="1668"/>
                    </a:cubicBezTo>
                    <a:cubicBezTo>
                      <a:pt x="2136" y="1668"/>
                      <a:pt x="2136" y="0"/>
                      <a:pt x="1101" y="0"/>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86" name="Google Shape;986;p7"/>
            <p:cNvGrpSpPr/>
            <p:nvPr/>
          </p:nvGrpSpPr>
          <p:grpSpPr>
            <a:xfrm>
              <a:off x="8175688" y="4427800"/>
              <a:ext cx="916500" cy="914225"/>
              <a:chOff x="5318975" y="1933800"/>
              <a:chExt cx="916500" cy="914225"/>
            </a:xfrm>
          </p:grpSpPr>
          <p:sp>
            <p:nvSpPr>
              <p:cNvPr id="987" name="Google Shape;987;p7"/>
              <p:cNvSpPr/>
              <p:nvPr/>
            </p:nvSpPr>
            <p:spPr>
              <a:xfrm>
                <a:off x="5318975" y="1933800"/>
                <a:ext cx="916500" cy="914225"/>
              </a:xfrm>
              <a:custGeom>
                <a:avLst/>
                <a:gdLst/>
                <a:ahLst/>
                <a:cxnLst/>
                <a:rect l="l" t="t" r="r" b="b"/>
                <a:pathLst>
                  <a:path w="36660" h="36569" extrusionOk="0">
                    <a:moveTo>
                      <a:pt x="31091" y="1"/>
                    </a:moveTo>
                    <a:cubicBezTo>
                      <a:pt x="28232" y="1"/>
                      <a:pt x="25429" y="1129"/>
                      <a:pt x="22283" y="2257"/>
                    </a:cubicBezTo>
                    <a:cubicBezTo>
                      <a:pt x="12909" y="5759"/>
                      <a:pt x="5004" y="13064"/>
                      <a:pt x="901" y="22204"/>
                    </a:cubicBezTo>
                    <a:cubicBezTo>
                      <a:pt x="334" y="23405"/>
                      <a:pt x="0" y="25206"/>
                      <a:pt x="1234" y="25807"/>
                    </a:cubicBezTo>
                    <a:cubicBezTo>
                      <a:pt x="1447" y="25917"/>
                      <a:pt x="1672" y="25964"/>
                      <a:pt x="1902" y="25964"/>
                    </a:cubicBezTo>
                    <a:cubicBezTo>
                      <a:pt x="2503" y="25964"/>
                      <a:pt x="3139" y="25644"/>
                      <a:pt x="3670" y="25306"/>
                    </a:cubicBezTo>
                    <a:cubicBezTo>
                      <a:pt x="5804" y="24005"/>
                      <a:pt x="7739" y="22271"/>
                      <a:pt x="9807" y="20436"/>
                    </a:cubicBezTo>
                    <a:lnTo>
                      <a:pt x="9807" y="20436"/>
                    </a:lnTo>
                    <a:cubicBezTo>
                      <a:pt x="8673" y="24572"/>
                      <a:pt x="7572" y="28842"/>
                      <a:pt x="7939" y="33079"/>
                    </a:cubicBezTo>
                    <a:cubicBezTo>
                      <a:pt x="8006" y="33912"/>
                      <a:pt x="8139" y="34746"/>
                      <a:pt x="8606" y="35447"/>
                    </a:cubicBezTo>
                    <a:cubicBezTo>
                      <a:pt x="9025" y="36075"/>
                      <a:pt x="9684" y="36568"/>
                      <a:pt x="10417" y="36568"/>
                    </a:cubicBezTo>
                    <a:cubicBezTo>
                      <a:pt x="10502" y="36568"/>
                      <a:pt x="10588" y="36562"/>
                      <a:pt x="10675" y="36548"/>
                    </a:cubicBezTo>
                    <a:cubicBezTo>
                      <a:pt x="11642" y="36381"/>
                      <a:pt x="12276" y="35447"/>
                      <a:pt x="12676" y="34580"/>
                    </a:cubicBezTo>
                    <a:cubicBezTo>
                      <a:pt x="14611" y="30510"/>
                      <a:pt x="14777" y="25840"/>
                      <a:pt x="14944" y="21370"/>
                    </a:cubicBezTo>
                    <a:cubicBezTo>
                      <a:pt x="15845" y="25106"/>
                      <a:pt x="16812" y="29009"/>
                      <a:pt x="19281" y="32011"/>
                    </a:cubicBezTo>
                    <a:cubicBezTo>
                      <a:pt x="20049" y="32933"/>
                      <a:pt x="21129" y="33798"/>
                      <a:pt x="22311" y="33798"/>
                    </a:cubicBezTo>
                    <a:cubicBezTo>
                      <a:pt x="22412" y="33798"/>
                      <a:pt x="22514" y="33792"/>
                      <a:pt x="22616" y="33779"/>
                    </a:cubicBezTo>
                    <a:cubicBezTo>
                      <a:pt x="24151" y="33579"/>
                      <a:pt x="25052" y="31944"/>
                      <a:pt x="25318" y="30410"/>
                    </a:cubicBezTo>
                    <a:cubicBezTo>
                      <a:pt x="25719" y="27942"/>
                      <a:pt x="25018" y="25440"/>
                      <a:pt x="23851" y="23272"/>
                    </a:cubicBezTo>
                    <a:cubicBezTo>
                      <a:pt x="22650" y="21103"/>
                      <a:pt x="20982" y="19235"/>
                      <a:pt x="19047" y="17267"/>
                    </a:cubicBezTo>
                    <a:lnTo>
                      <a:pt x="19047" y="17267"/>
                    </a:lnTo>
                    <a:cubicBezTo>
                      <a:pt x="21607" y="19445"/>
                      <a:pt x="24983" y="20611"/>
                      <a:pt x="28351" y="20611"/>
                    </a:cubicBezTo>
                    <a:cubicBezTo>
                      <a:pt x="29987" y="20611"/>
                      <a:pt x="31620" y="20336"/>
                      <a:pt x="33157" y="19769"/>
                    </a:cubicBezTo>
                    <a:cubicBezTo>
                      <a:pt x="34025" y="19435"/>
                      <a:pt x="34959" y="19002"/>
                      <a:pt x="35292" y="18101"/>
                    </a:cubicBezTo>
                    <a:cubicBezTo>
                      <a:pt x="35692" y="17034"/>
                      <a:pt x="35092" y="15833"/>
                      <a:pt x="34291" y="14999"/>
                    </a:cubicBezTo>
                    <a:cubicBezTo>
                      <a:pt x="32790" y="13398"/>
                      <a:pt x="30656" y="12531"/>
                      <a:pt x="28521" y="12097"/>
                    </a:cubicBezTo>
                    <a:cubicBezTo>
                      <a:pt x="26419" y="11697"/>
                      <a:pt x="24184" y="11763"/>
                      <a:pt x="21783" y="11530"/>
                    </a:cubicBezTo>
                    <a:cubicBezTo>
                      <a:pt x="25519" y="11029"/>
                      <a:pt x="29255" y="9862"/>
                      <a:pt x="32590" y="8061"/>
                    </a:cubicBezTo>
                    <a:cubicBezTo>
                      <a:pt x="33691" y="7427"/>
                      <a:pt x="34825" y="6760"/>
                      <a:pt x="35592" y="5726"/>
                    </a:cubicBezTo>
                    <a:cubicBezTo>
                      <a:pt x="36326" y="4692"/>
                      <a:pt x="36660" y="3257"/>
                      <a:pt x="36093" y="2090"/>
                    </a:cubicBezTo>
                    <a:cubicBezTo>
                      <a:pt x="35359" y="722"/>
                      <a:pt x="33691" y="188"/>
                      <a:pt x="32157" y="55"/>
                    </a:cubicBezTo>
                    <a:cubicBezTo>
                      <a:pt x="31800" y="18"/>
                      <a:pt x="31445" y="1"/>
                      <a:pt x="3109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 name="Google Shape;988;p7"/>
              <p:cNvSpPr/>
              <p:nvPr/>
            </p:nvSpPr>
            <p:spPr>
              <a:xfrm>
                <a:off x="5583325" y="2316375"/>
                <a:ext cx="68250" cy="357875"/>
              </a:xfrm>
              <a:custGeom>
                <a:avLst/>
                <a:gdLst/>
                <a:ahLst/>
                <a:cxnLst/>
                <a:rect l="l" t="t" r="r" b="b"/>
                <a:pathLst>
                  <a:path w="2730" h="14315" extrusionOk="0">
                    <a:moveTo>
                      <a:pt x="1792" y="1"/>
                    </a:moveTo>
                    <a:cubicBezTo>
                      <a:pt x="1422" y="1"/>
                      <a:pt x="1031" y="282"/>
                      <a:pt x="901" y="930"/>
                    </a:cubicBezTo>
                    <a:cubicBezTo>
                      <a:pt x="101" y="5300"/>
                      <a:pt x="0" y="9770"/>
                      <a:pt x="201" y="14140"/>
                    </a:cubicBezTo>
                    <a:cubicBezTo>
                      <a:pt x="201" y="14256"/>
                      <a:pt x="251" y="14315"/>
                      <a:pt x="301" y="14315"/>
                    </a:cubicBezTo>
                    <a:cubicBezTo>
                      <a:pt x="351" y="14315"/>
                      <a:pt x="401" y="14256"/>
                      <a:pt x="401" y="14140"/>
                    </a:cubicBezTo>
                    <a:cubicBezTo>
                      <a:pt x="601" y="9770"/>
                      <a:pt x="1401" y="5433"/>
                      <a:pt x="2502" y="1264"/>
                    </a:cubicBezTo>
                    <a:cubicBezTo>
                      <a:pt x="2730" y="487"/>
                      <a:pt x="2279" y="1"/>
                      <a:pt x="179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 name="Google Shape;989;p7"/>
              <p:cNvSpPr/>
              <p:nvPr/>
            </p:nvSpPr>
            <p:spPr>
              <a:xfrm>
                <a:off x="5659300" y="2299700"/>
                <a:ext cx="195575" cy="318400"/>
              </a:xfrm>
              <a:custGeom>
                <a:avLst/>
                <a:gdLst/>
                <a:ahLst/>
                <a:cxnLst/>
                <a:rect l="l" t="t" r="r" b="b"/>
                <a:pathLst>
                  <a:path w="7823" h="12736" extrusionOk="0">
                    <a:moveTo>
                      <a:pt x="1073" y="1"/>
                    </a:moveTo>
                    <a:cubicBezTo>
                      <a:pt x="449" y="1"/>
                      <a:pt x="1" y="743"/>
                      <a:pt x="631" y="1530"/>
                    </a:cubicBezTo>
                    <a:cubicBezTo>
                      <a:pt x="3233" y="4966"/>
                      <a:pt x="5634" y="8702"/>
                      <a:pt x="7569" y="12638"/>
                    </a:cubicBezTo>
                    <a:cubicBezTo>
                      <a:pt x="7609" y="12706"/>
                      <a:pt x="7661" y="12735"/>
                      <a:pt x="7705" y="12735"/>
                    </a:cubicBezTo>
                    <a:cubicBezTo>
                      <a:pt x="7771" y="12735"/>
                      <a:pt x="7822" y="12671"/>
                      <a:pt x="7803" y="12572"/>
                    </a:cubicBezTo>
                    <a:cubicBezTo>
                      <a:pt x="6235" y="8435"/>
                      <a:pt x="4367" y="4366"/>
                      <a:pt x="1998" y="596"/>
                    </a:cubicBezTo>
                    <a:cubicBezTo>
                      <a:pt x="1716" y="173"/>
                      <a:pt x="1374" y="1"/>
                      <a:pt x="107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 name="Google Shape;990;p7"/>
              <p:cNvSpPr/>
              <p:nvPr/>
            </p:nvSpPr>
            <p:spPr>
              <a:xfrm>
                <a:off x="5720925" y="2246800"/>
                <a:ext cx="366575" cy="121300"/>
              </a:xfrm>
              <a:custGeom>
                <a:avLst/>
                <a:gdLst/>
                <a:ahLst/>
                <a:cxnLst/>
                <a:rect l="l" t="t" r="r" b="b"/>
                <a:pathLst>
                  <a:path w="14663" h="4852" extrusionOk="0">
                    <a:moveTo>
                      <a:pt x="1363" y="1"/>
                    </a:moveTo>
                    <a:cubicBezTo>
                      <a:pt x="184" y="1"/>
                      <a:pt x="0" y="1435"/>
                      <a:pt x="1368" y="1678"/>
                    </a:cubicBezTo>
                    <a:cubicBezTo>
                      <a:pt x="5738" y="2479"/>
                      <a:pt x="10108" y="3480"/>
                      <a:pt x="14411" y="4847"/>
                    </a:cubicBezTo>
                    <a:cubicBezTo>
                      <a:pt x="14429" y="4850"/>
                      <a:pt x="14445" y="4852"/>
                      <a:pt x="14461" y="4852"/>
                    </a:cubicBezTo>
                    <a:cubicBezTo>
                      <a:pt x="14621" y="4852"/>
                      <a:pt x="14663" y="4708"/>
                      <a:pt x="14511" y="4647"/>
                    </a:cubicBezTo>
                    <a:cubicBezTo>
                      <a:pt x="10375" y="2846"/>
                      <a:pt x="6105" y="1245"/>
                      <a:pt x="1735" y="44"/>
                    </a:cubicBezTo>
                    <a:cubicBezTo>
                      <a:pt x="1602" y="14"/>
                      <a:pt x="1478" y="1"/>
                      <a:pt x="136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 name="Google Shape;991;p7"/>
              <p:cNvSpPr/>
              <p:nvPr/>
            </p:nvSpPr>
            <p:spPr>
              <a:xfrm>
                <a:off x="5747025" y="2039300"/>
                <a:ext cx="338325" cy="140700"/>
              </a:xfrm>
              <a:custGeom>
                <a:avLst/>
                <a:gdLst/>
                <a:ahLst/>
                <a:cxnLst/>
                <a:rect l="l" t="t" r="r" b="b"/>
                <a:pathLst>
                  <a:path w="13533" h="5628" extrusionOk="0">
                    <a:moveTo>
                      <a:pt x="13376" y="1"/>
                    </a:moveTo>
                    <a:cubicBezTo>
                      <a:pt x="13363" y="1"/>
                      <a:pt x="13349" y="2"/>
                      <a:pt x="13333" y="5"/>
                    </a:cubicBezTo>
                    <a:cubicBezTo>
                      <a:pt x="9064" y="538"/>
                      <a:pt x="4861" y="1839"/>
                      <a:pt x="1025" y="3974"/>
                    </a:cubicBezTo>
                    <a:cubicBezTo>
                      <a:pt x="0" y="4604"/>
                      <a:pt x="403" y="5627"/>
                      <a:pt x="1190" y="5627"/>
                    </a:cubicBezTo>
                    <a:cubicBezTo>
                      <a:pt x="1403" y="5627"/>
                      <a:pt x="1643" y="5553"/>
                      <a:pt x="1892" y="5375"/>
                    </a:cubicBezTo>
                    <a:cubicBezTo>
                      <a:pt x="5361" y="3040"/>
                      <a:pt x="9230" y="1205"/>
                      <a:pt x="13367" y="205"/>
                    </a:cubicBezTo>
                    <a:cubicBezTo>
                      <a:pt x="13521" y="174"/>
                      <a:pt x="13533" y="1"/>
                      <a:pt x="13376"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 name="Google Shape;992;p7"/>
              <p:cNvSpPr/>
              <p:nvPr/>
            </p:nvSpPr>
            <p:spPr>
              <a:xfrm>
                <a:off x="5421825" y="2272875"/>
                <a:ext cx="174650" cy="195575"/>
              </a:xfrm>
              <a:custGeom>
                <a:avLst/>
                <a:gdLst/>
                <a:ahLst/>
                <a:cxnLst/>
                <a:rect l="l" t="t" r="r" b="b"/>
                <a:pathLst>
                  <a:path w="6986" h="7823" extrusionOk="0">
                    <a:moveTo>
                      <a:pt x="5783" y="0"/>
                    </a:moveTo>
                    <a:cubicBezTo>
                      <a:pt x="5635" y="0"/>
                      <a:pt x="5480" y="50"/>
                      <a:pt x="5326" y="168"/>
                    </a:cubicBezTo>
                    <a:cubicBezTo>
                      <a:pt x="2858" y="2170"/>
                      <a:pt x="1123" y="4838"/>
                      <a:pt x="23" y="7674"/>
                    </a:cubicBezTo>
                    <a:cubicBezTo>
                      <a:pt x="0" y="7763"/>
                      <a:pt x="67" y="7822"/>
                      <a:pt x="134" y="7822"/>
                    </a:cubicBezTo>
                    <a:cubicBezTo>
                      <a:pt x="167" y="7822"/>
                      <a:pt x="200" y="7807"/>
                      <a:pt x="223" y="7774"/>
                    </a:cubicBezTo>
                    <a:cubicBezTo>
                      <a:pt x="1690" y="5139"/>
                      <a:pt x="3892" y="3004"/>
                      <a:pt x="6327" y="1469"/>
                    </a:cubicBezTo>
                    <a:cubicBezTo>
                      <a:pt x="6986" y="1085"/>
                      <a:pt x="6470" y="0"/>
                      <a:pt x="578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 name="Google Shape;993;p7"/>
              <p:cNvSpPr/>
              <p:nvPr/>
            </p:nvSpPr>
            <p:spPr>
              <a:xfrm>
                <a:off x="5491600" y="1945225"/>
                <a:ext cx="367775" cy="415975"/>
              </a:xfrm>
              <a:custGeom>
                <a:avLst/>
                <a:gdLst/>
                <a:ahLst/>
                <a:cxnLst/>
                <a:rect l="l" t="t" r="r" b="b"/>
                <a:pathLst>
                  <a:path w="14711" h="16639" extrusionOk="0">
                    <a:moveTo>
                      <a:pt x="4903" y="0"/>
                    </a:moveTo>
                    <a:cubicBezTo>
                      <a:pt x="4681" y="0"/>
                      <a:pt x="4459" y="20"/>
                      <a:pt x="4237" y="65"/>
                    </a:cubicBezTo>
                    <a:cubicBezTo>
                      <a:pt x="3036" y="298"/>
                      <a:pt x="2002" y="1199"/>
                      <a:pt x="1368" y="2267"/>
                    </a:cubicBezTo>
                    <a:cubicBezTo>
                      <a:pt x="734" y="3367"/>
                      <a:pt x="501" y="4602"/>
                      <a:pt x="367" y="5869"/>
                    </a:cubicBezTo>
                    <a:cubicBezTo>
                      <a:pt x="0" y="9038"/>
                      <a:pt x="267" y="12274"/>
                      <a:pt x="1535" y="15810"/>
                    </a:cubicBezTo>
                    <a:cubicBezTo>
                      <a:pt x="2734" y="16365"/>
                      <a:pt x="4048" y="16639"/>
                      <a:pt x="5366" y="16639"/>
                    </a:cubicBezTo>
                    <a:cubicBezTo>
                      <a:pt x="7053" y="16639"/>
                      <a:pt x="8746" y="16190"/>
                      <a:pt x="10207" y="15309"/>
                    </a:cubicBezTo>
                    <a:cubicBezTo>
                      <a:pt x="12776" y="13775"/>
                      <a:pt x="14511" y="10906"/>
                      <a:pt x="14711" y="8204"/>
                    </a:cubicBezTo>
                    <a:cubicBezTo>
                      <a:pt x="13243" y="5235"/>
                      <a:pt x="10908" y="2734"/>
                      <a:pt x="8073" y="1066"/>
                    </a:cubicBezTo>
                    <a:cubicBezTo>
                      <a:pt x="7100" y="510"/>
                      <a:pt x="6011" y="0"/>
                      <a:pt x="49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4" name="Google Shape;994;p7"/>
            <p:cNvGrpSpPr/>
            <p:nvPr/>
          </p:nvGrpSpPr>
          <p:grpSpPr>
            <a:xfrm>
              <a:off x="-484971" y="116561"/>
              <a:ext cx="9798976" cy="3456814"/>
              <a:chOff x="-484971" y="116561"/>
              <a:chExt cx="9798976" cy="3456814"/>
            </a:xfrm>
          </p:grpSpPr>
          <p:sp>
            <p:nvSpPr>
              <p:cNvPr id="995" name="Google Shape;995;p7"/>
              <p:cNvSpPr/>
              <p:nvPr/>
            </p:nvSpPr>
            <p:spPr>
              <a:xfrm>
                <a:off x="7701475" y="3399600"/>
                <a:ext cx="191400" cy="173775"/>
              </a:xfrm>
              <a:custGeom>
                <a:avLst/>
                <a:gdLst/>
                <a:ahLst/>
                <a:cxnLst/>
                <a:rect l="l" t="t" r="r" b="b"/>
                <a:pathLst>
                  <a:path w="7656" h="6951" extrusionOk="0">
                    <a:moveTo>
                      <a:pt x="4818" y="500"/>
                    </a:moveTo>
                    <a:cubicBezTo>
                      <a:pt x="4897" y="500"/>
                      <a:pt x="4978" y="518"/>
                      <a:pt x="5060" y="556"/>
                    </a:cubicBezTo>
                    <a:cubicBezTo>
                      <a:pt x="5515" y="771"/>
                      <a:pt x="5113" y="1681"/>
                      <a:pt x="4899" y="2055"/>
                    </a:cubicBezTo>
                    <a:cubicBezTo>
                      <a:pt x="4712" y="2323"/>
                      <a:pt x="4498" y="2564"/>
                      <a:pt x="4257" y="2778"/>
                    </a:cubicBezTo>
                    <a:cubicBezTo>
                      <a:pt x="4444" y="2858"/>
                      <a:pt x="4578" y="3019"/>
                      <a:pt x="4685" y="3233"/>
                    </a:cubicBezTo>
                    <a:cubicBezTo>
                      <a:pt x="4953" y="2965"/>
                      <a:pt x="5247" y="2724"/>
                      <a:pt x="5622" y="2617"/>
                    </a:cubicBezTo>
                    <a:cubicBezTo>
                      <a:pt x="5738" y="2585"/>
                      <a:pt x="5882" y="2567"/>
                      <a:pt x="6032" y="2567"/>
                    </a:cubicBezTo>
                    <a:cubicBezTo>
                      <a:pt x="6504" y="2567"/>
                      <a:pt x="7047" y="2746"/>
                      <a:pt x="7067" y="3233"/>
                    </a:cubicBezTo>
                    <a:cubicBezTo>
                      <a:pt x="7067" y="3701"/>
                      <a:pt x="6291" y="3801"/>
                      <a:pt x="5827" y="3801"/>
                    </a:cubicBezTo>
                    <a:cubicBezTo>
                      <a:pt x="5760" y="3801"/>
                      <a:pt x="5699" y="3799"/>
                      <a:pt x="5649" y="3795"/>
                    </a:cubicBezTo>
                    <a:cubicBezTo>
                      <a:pt x="5354" y="3768"/>
                      <a:pt x="5060" y="3688"/>
                      <a:pt x="4765" y="3581"/>
                    </a:cubicBezTo>
                    <a:cubicBezTo>
                      <a:pt x="4765" y="3795"/>
                      <a:pt x="4658" y="3982"/>
                      <a:pt x="4524" y="4170"/>
                    </a:cubicBezTo>
                    <a:cubicBezTo>
                      <a:pt x="4899" y="4250"/>
                      <a:pt x="5220" y="4437"/>
                      <a:pt x="5488" y="4705"/>
                    </a:cubicBezTo>
                    <a:cubicBezTo>
                      <a:pt x="5836" y="5026"/>
                      <a:pt x="6184" y="5936"/>
                      <a:pt x="5649" y="6231"/>
                    </a:cubicBezTo>
                    <a:cubicBezTo>
                      <a:pt x="5587" y="6267"/>
                      <a:pt x="5524" y="6283"/>
                      <a:pt x="5461" y="6283"/>
                    </a:cubicBezTo>
                    <a:cubicBezTo>
                      <a:pt x="5056" y="6283"/>
                      <a:pt x="4637" y="5618"/>
                      <a:pt x="4498" y="5294"/>
                    </a:cubicBezTo>
                    <a:cubicBezTo>
                      <a:pt x="4364" y="5000"/>
                      <a:pt x="4283" y="4705"/>
                      <a:pt x="4230" y="4411"/>
                    </a:cubicBezTo>
                    <a:cubicBezTo>
                      <a:pt x="4096" y="4464"/>
                      <a:pt x="3962" y="4491"/>
                      <a:pt x="3828" y="4491"/>
                    </a:cubicBezTo>
                    <a:cubicBezTo>
                      <a:pt x="3748" y="4491"/>
                      <a:pt x="3641" y="4491"/>
                      <a:pt x="3588" y="4464"/>
                    </a:cubicBezTo>
                    <a:lnTo>
                      <a:pt x="3588" y="4464"/>
                    </a:lnTo>
                    <a:cubicBezTo>
                      <a:pt x="3641" y="4839"/>
                      <a:pt x="3695" y="5240"/>
                      <a:pt x="3588" y="5615"/>
                    </a:cubicBezTo>
                    <a:cubicBezTo>
                      <a:pt x="3478" y="5989"/>
                      <a:pt x="3043" y="6561"/>
                      <a:pt x="2594" y="6561"/>
                    </a:cubicBezTo>
                    <a:cubicBezTo>
                      <a:pt x="2497" y="6561"/>
                      <a:pt x="2399" y="6534"/>
                      <a:pt x="2303" y="6472"/>
                    </a:cubicBezTo>
                    <a:cubicBezTo>
                      <a:pt x="1848" y="6204"/>
                      <a:pt x="2356" y="5348"/>
                      <a:pt x="2570" y="5000"/>
                    </a:cubicBezTo>
                    <a:cubicBezTo>
                      <a:pt x="2785" y="4732"/>
                      <a:pt x="3026" y="4491"/>
                      <a:pt x="3293" y="4304"/>
                    </a:cubicBezTo>
                    <a:cubicBezTo>
                      <a:pt x="3106" y="4170"/>
                      <a:pt x="2972" y="4009"/>
                      <a:pt x="2945" y="3768"/>
                    </a:cubicBezTo>
                    <a:cubicBezTo>
                      <a:pt x="2651" y="4036"/>
                      <a:pt x="2303" y="4277"/>
                      <a:pt x="1901" y="4330"/>
                    </a:cubicBezTo>
                    <a:cubicBezTo>
                      <a:pt x="1817" y="4350"/>
                      <a:pt x="1715" y="4361"/>
                      <a:pt x="1607" y="4361"/>
                    </a:cubicBezTo>
                    <a:cubicBezTo>
                      <a:pt x="1131" y="4361"/>
                      <a:pt x="515" y="4157"/>
                      <a:pt x="536" y="3635"/>
                    </a:cubicBezTo>
                    <a:cubicBezTo>
                      <a:pt x="557" y="3228"/>
                      <a:pt x="1149" y="3130"/>
                      <a:pt x="1608" y="3130"/>
                    </a:cubicBezTo>
                    <a:cubicBezTo>
                      <a:pt x="1753" y="3130"/>
                      <a:pt x="1885" y="3140"/>
                      <a:pt x="1982" y="3153"/>
                    </a:cubicBezTo>
                    <a:cubicBezTo>
                      <a:pt x="2303" y="3206"/>
                      <a:pt x="2624" y="3340"/>
                      <a:pt x="2945" y="3447"/>
                    </a:cubicBezTo>
                    <a:cubicBezTo>
                      <a:pt x="2972" y="3233"/>
                      <a:pt x="3052" y="3019"/>
                      <a:pt x="3213" y="2885"/>
                    </a:cubicBezTo>
                    <a:cubicBezTo>
                      <a:pt x="2811" y="2751"/>
                      <a:pt x="2490" y="2564"/>
                      <a:pt x="2223" y="2243"/>
                    </a:cubicBezTo>
                    <a:cubicBezTo>
                      <a:pt x="1901" y="1895"/>
                      <a:pt x="1607" y="985"/>
                      <a:pt x="2169" y="717"/>
                    </a:cubicBezTo>
                    <a:cubicBezTo>
                      <a:pt x="2228" y="689"/>
                      <a:pt x="2288" y="676"/>
                      <a:pt x="2346" y="676"/>
                    </a:cubicBezTo>
                    <a:cubicBezTo>
                      <a:pt x="2785" y="676"/>
                      <a:pt x="3175" y="1406"/>
                      <a:pt x="3293" y="1761"/>
                    </a:cubicBezTo>
                    <a:cubicBezTo>
                      <a:pt x="3427" y="2055"/>
                      <a:pt x="3454" y="2377"/>
                      <a:pt x="3481" y="2724"/>
                    </a:cubicBezTo>
                    <a:cubicBezTo>
                      <a:pt x="3588" y="2644"/>
                      <a:pt x="3721" y="2617"/>
                      <a:pt x="3855" y="2617"/>
                    </a:cubicBezTo>
                    <a:cubicBezTo>
                      <a:pt x="3882" y="2617"/>
                      <a:pt x="3909" y="2644"/>
                      <a:pt x="3962" y="2644"/>
                    </a:cubicBezTo>
                    <a:cubicBezTo>
                      <a:pt x="3855" y="2296"/>
                      <a:pt x="3748" y="1922"/>
                      <a:pt x="3855" y="1520"/>
                    </a:cubicBezTo>
                    <a:cubicBezTo>
                      <a:pt x="3947" y="1108"/>
                      <a:pt x="4352" y="500"/>
                      <a:pt x="4818" y="500"/>
                    </a:cubicBezTo>
                    <a:close/>
                    <a:moveTo>
                      <a:pt x="5004" y="0"/>
                    </a:moveTo>
                    <a:cubicBezTo>
                      <a:pt x="4467" y="0"/>
                      <a:pt x="3907" y="471"/>
                      <a:pt x="3668" y="878"/>
                    </a:cubicBezTo>
                    <a:cubicBezTo>
                      <a:pt x="3614" y="1011"/>
                      <a:pt x="3534" y="1199"/>
                      <a:pt x="3507" y="1333"/>
                    </a:cubicBezTo>
                    <a:cubicBezTo>
                      <a:pt x="3427" y="1145"/>
                      <a:pt x="3347" y="1011"/>
                      <a:pt x="3240" y="878"/>
                    </a:cubicBezTo>
                    <a:cubicBezTo>
                      <a:pt x="3031" y="606"/>
                      <a:pt x="2594" y="172"/>
                      <a:pt x="2196" y="172"/>
                    </a:cubicBezTo>
                    <a:cubicBezTo>
                      <a:pt x="2084" y="172"/>
                      <a:pt x="1975" y="206"/>
                      <a:pt x="1875" y="289"/>
                    </a:cubicBezTo>
                    <a:cubicBezTo>
                      <a:pt x="1366" y="690"/>
                      <a:pt x="1420" y="1520"/>
                      <a:pt x="1607" y="2029"/>
                    </a:cubicBezTo>
                    <a:cubicBezTo>
                      <a:pt x="1768" y="2350"/>
                      <a:pt x="2008" y="2617"/>
                      <a:pt x="2276" y="2832"/>
                    </a:cubicBezTo>
                    <a:cubicBezTo>
                      <a:pt x="2089" y="2785"/>
                      <a:pt x="1885" y="2756"/>
                      <a:pt x="1683" y="2756"/>
                    </a:cubicBezTo>
                    <a:cubicBezTo>
                      <a:pt x="1537" y="2756"/>
                      <a:pt x="1394" y="2771"/>
                      <a:pt x="1259" y="2805"/>
                    </a:cubicBezTo>
                    <a:cubicBezTo>
                      <a:pt x="831" y="2858"/>
                      <a:pt x="1" y="3099"/>
                      <a:pt x="108" y="3688"/>
                    </a:cubicBezTo>
                    <a:cubicBezTo>
                      <a:pt x="188" y="4277"/>
                      <a:pt x="965" y="4705"/>
                      <a:pt x="1500" y="4732"/>
                    </a:cubicBezTo>
                    <a:cubicBezTo>
                      <a:pt x="1548" y="4735"/>
                      <a:pt x="1596" y="4737"/>
                      <a:pt x="1643" y="4737"/>
                    </a:cubicBezTo>
                    <a:cubicBezTo>
                      <a:pt x="1958" y="4737"/>
                      <a:pt x="2237" y="4661"/>
                      <a:pt x="2517" y="4545"/>
                    </a:cubicBezTo>
                    <a:lnTo>
                      <a:pt x="2517" y="4545"/>
                    </a:lnTo>
                    <a:cubicBezTo>
                      <a:pt x="2276" y="4812"/>
                      <a:pt x="2062" y="5107"/>
                      <a:pt x="1928" y="5428"/>
                    </a:cubicBezTo>
                    <a:cubicBezTo>
                      <a:pt x="1794" y="5883"/>
                      <a:pt x="1634" y="6713"/>
                      <a:pt x="2196" y="6900"/>
                    </a:cubicBezTo>
                    <a:cubicBezTo>
                      <a:pt x="2292" y="6935"/>
                      <a:pt x="2390" y="6951"/>
                      <a:pt x="2490" y="6951"/>
                    </a:cubicBezTo>
                    <a:cubicBezTo>
                      <a:pt x="3001" y="6951"/>
                      <a:pt x="3528" y="6536"/>
                      <a:pt x="3775" y="6177"/>
                    </a:cubicBezTo>
                    <a:cubicBezTo>
                      <a:pt x="3989" y="5829"/>
                      <a:pt x="4043" y="5508"/>
                      <a:pt x="4069" y="5160"/>
                    </a:cubicBezTo>
                    <a:cubicBezTo>
                      <a:pt x="4203" y="5508"/>
                      <a:pt x="4391" y="5829"/>
                      <a:pt x="4605" y="6097"/>
                    </a:cubicBezTo>
                    <a:cubicBezTo>
                      <a:pt x="4845" y="6357"/>
                      <a:pt x="5279" y="6722"/>
                      <a:pt x="5662" y="6722"/>
                    </a:cubicBezTo>
                    <a:cubicBezTo>
                      <a:pt x="5792" y="6722"/>
                      <a:pt x="5915" y="6680"/>
                      <a:pt x="6023" y="6579"/>
                    </a:cubicBezTo>
                    <a:cubicBezTo>
                      <a:pt x="6452" y="6177"/>
                      <a:pt x="6398" y="5294"/>
                      <a:pt x="6130" y="4839"/>
                    </a:cubicBezTo>
                    <a:cubicBezTo>
                      <a:pt x="5943" y="4491"/>
                      <a:pt x="5675" y="4277"/>
                      <a:pt x="5381" y="4090"/>
                    </a:cubicBezTo>
                    <a:lnTo>
                      <a:pt x="5381" y="4090"/>
                    </a:lnTo>
                    <a:cubicBezTo>
                      <a:pt x="5555" y="4116"/>
                      <a:pt x="5729" y="4136"/>
                      <a:pt x="5906" y="4136"/>
                    </a:cubicBezTo>
                    <a:cubicBezTo>
                      <a:pt x="6083" y="4136"/>
                      <a:pt x="6264" y="4116"/>
                      <a:pt x="6452" y="4063"/>
                    </a:cubicBezTo>
                    <a:cubicBezTo>
                      <a:pt x="6853" y="3956"/>
                      <a:pt x="7656" y="3635"/>
                      <a:pt x="7522" y="3072"/>
                    </a:cubicBezTo>
                    <a:cubicBezTo>
                      <a:pt x="7388" y="2457"/>
                      <a:pt x="6585" y="2136"/>
                      <a:pt x="6050" y="2136"/>
                    </a:cubicBezTo>
                    <a:cubicBezTo>
                      <a:pt x="5675" y="2136"/>
                      <a:pt x="5354" y="2269"/>
                      <a:pt x="5060" y="2430"/>
                    </a:cubicBezTo>
                    <a:cubicBezTo>
                      <a:pt x="5301" y="2136"/>
                      <a:pt x="5461" y="1814"/>
                      <a:pt x="5541" y="1467"/>
                    </a:cubicBezTo>
                    <a:cubicBezTo>
                      <a:pt x="5675" y="1011"/>
                      <a:pt x="5756" y="155"/>
                      <a:pt x="5194" y="21"/>
                    </a:cubicBezTo>
                    <a:cubicBezTo>
                      <a:pt x="5131" y="7"/>
                      <a:pt x="5067" y="0"/>
                      <a:pt x="500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 name="Google Shape;996;p7"/>
              <p:cNvSpPr/>
              <p:nvPr/>
            </p:nvSpPr>
            <p:spPr>
              <a:xfrm>
                <a:off x="8590775" y="1881650"/>
                <a:ext cx="275700" cy="247825"/>
              </a:xfrm>
              <a:custGeom>
                <a:avLst/>
                <a:gdLst/>
                <a:ahLst/>
                <a:cxnLst/>
                <a:rect l="l" t="t" r="r" b="b"/>
                <a:pathLst>
                  <a:path w="11028" h="9913" extrusionOk="0">
                    <a:moveTo>
                      <a:pt x="6934" y="561"/>
                    </a:moveTo>
                    <a:cubicBezTo>
                      <a:pt x="7048" y="561"/>
                      <a:pt x="7164" y="587"/>
                      <a:pt x="7281" y="645"/>
                    </a:cubicBezTo>
                    <a:cubicBezTo>
                      <a:pt x="8003" y="966"/>
                      <a:pt x="7388" y="2278"/>
                      <a:pt x="7093" y="2786"/>
                    </a:cubicBezTo>
                    <a:cubicBezTo>
                      <a:pt x="6853" y="3161"/>
                      <a:pt x="6558" y="3509"/>
                      <a:pt x="6210" y="3830"/>
                    </a:cubicBezTo>
                    <a:cubicBezTo>
                      <a:pt x="6478" y="3964"/>
                      <a:pt x="6692" y="4178"/>
                      <a:pt x="6826" y="4446"/>
                    </a:cubicBezTo>
                    <a:cubicBezTo>
                      <a:pt x="7174" y="4098"/>
                      <a:pt x="7629" y="3750"/>
                      <a:pt x="8111" y="3616"/>
                    </a:cubicBezTo>
                    <a:cubicBezTo>
                      <a:pt x="8278" y="3569"/>
                      <a:pt x="8487" y="3542"/>
                      <a:pt x="8707" y="3542"/>
                    </a:cubicBezTo>
                    <a:cubicBezTo>
                      <a:pt x="9369" y="3542"/>
                      <a:pt x="10131" y="3783"/>
                      <a:pt x="10171" y="4446"/>
                    </a:cubicBezTo>
                    <a:cubicBezTo>
                      <a:pt x="10196" y="5156"/>
                      <a:pt x="9011" y="5306"/>
                      <a:pt x="8358" y="5306"/>
                    </a:cubicBezTo>
                    <a:cubicBezTo>
                      <a:pt x="8297" y="5306"/>
                      <a:pt x="8241" y="5304"/>
                      <a:pt x="8191" y="5302"/>
                    </a:cubicBezTo>
                    <a:cubicBezTo>
                      <a:pt x="7709" y="5249"/>
                      <a:pt x="7308" y="5168"/>
                      <a:pt x="6879" y="5035"/>
                    </a:cubicBezTo>
                    <a:cubicBezTo>
                      <a:pt x="6853" y="5356"/>
                      <a:pt x="6745" y="5623"/>
                      <a:pt x="6558" y="5864"/>
                    </a:cubicBezTo>
                    <a:cubicBezTo>
                      <a:pt x="7040" y="5998"/>
                      <a:pt x="7548" y="6212"/>
                      <a:pt x="7923" y="6587"/>
                    </a:cubicBezTo>
                    <a:cubicBezTo>
                      <a:pt x="8405" y="7096"/>
                      <a:pt x="8914" y="8353"/>
                      <a:pt x="8164" y="8809"/>
                    </a:cubicBezTo>
                    <a:cubicBezTo>
                      <a:pt x="8071" y="8864"/>
                      <a:pt x="7977" y="8889"/>
                      <a:pt x="7883" y="8889"/>
                    </a:cubicBezTo>
                    <a:cubicBezTo>
                      <a:pt x="7296" y="8889"/>
                      <a:pt x="6708" y="7931"/>
                      <a:pt x="6478" y="7470"/>
                    </a:cubicBezTo>
                    <a:cubicBezTo>
                      <a:pt x="6290" y="7069"/>
                      <a:pt x="6157" y="6614"/>
                      <a:pt x="6076" y="6185"/>
                    </a:cubicBezTo>
                    <a:cubicBezTo>
                      <a:pt x="5916" y="6293"/>
                      <a:pt x="5755" y="6319"/>
                      <a:pt x="5541" y="6319"/>
                    </a:cubicBezTo>
                    <a:cubicBezTo>
                      <a:pt x="5434" y="6319"/>
                      <a:pt x="5300" y="6319"/>
                      <a:pt x="5220" y="6293"/>
                    </a:cubicBezTo>
                    <a:lnTo>
                      <a:pt x="5220" y="6293"/>
                    </a:lnTo>
                    <a:cubicBezTo>
                      <a:pt x="5300" y="6828"/>
                      <a:pt x="5380" y="7363"/>
                      <a:pt x="5220" y="7898"/>
                    </a:cubicBezTo>
                    <a:cubicBezTo>
                      <a:pt x="5019" y="8456"/>
                      <a:pt x="4409" y="9293"/>
                      <a:pt x="3763" y="9293"/>
                    </a:cubicBezTo>
                    <a:cubicBezTo>
                      <a:pt x="3633" y="9293"/>
                      <a:pt x="3502" y="9259"/>
                      <a:pt x="3373" y="9183"/>
                    </a:cubicBezTo>
                    <a:cubicBezTo>
                      <a:pt x="2731" y="8755"/>
                      <a:pt x="3400" y="7524"/>
                      <a:pt x="3774" y="7069"/>
                    </a:cubicBezTo>
                    <a:cubicBezTo>
                      <a:pt x="4042" y="6694"/>
                      <a:pt x="4363" y="6400"/>
                      <a:pt x="4738" y="6078"/>
                    </a:cubicBezTo>
                    <a:cubicBezTo>
                      <a:pt x="4470" y="5918"/>
                      <a:pt x="4310" y="5650"/>
                      <a:pt x="4230" y="5356"/>
                    </a:cubicBezTo>
                    <a:cubicBezTo>
                      <a:pt x="3855" y="5730"/>
                      <a:pt x="3373" y="6052"/>
                      <a:pt x="2811" y="6159"/>
                    </a:cubicBezTo>
                    <a:cubicBezTo>
                      <a:pt x="2698" y="6181"/>
                      <a:pt x="2567" y="6193"/>
                      <a:pt x="2426" y="6193"/>
                    </a:cubicBezTo>
                    <a:cubicBezTo>
                      <a:pt x="1730" y="6193"/>
                      <a:pt x="808" y="5903"/>
                      <a:pt x="830" y="5168"/>
                    </a:cubicBezTo>
                    <a:cubicBezTo>
                      <a:pt x="850" y="4597"/>
                      <a:pt x="1624" y="4461"/>
                      <a:pt x="2267" y="4461"/>
                    </a:cubicBezTo>
                    <a:cubicBezTo>
                      <a:pt x="2496" y="4461"/>
                      <a:pt x="2709" y="4478"/>
                      <a:pt x="2864" y="4499"/>
                    </a:cubicBezTo>
                    <a:cubicBezTo>
                      <a:pt x="3346" y="4553"/>
                      <a:pt x="3801" y="4687"/>
                      <a:pt x="4256" y="4874"/>
                    </a:cubicBezTo>
                    <a:cubicBezTo>
                      <a:pt x="4283" y="4580"/>
                      <a:pt x="4444" y="4285"/>
                      <a:pt x="4658" y="4071"/>
                    </a:cubicBezTo>
                    <a:cubicBezTo>
                      <a:pt x="4122" y="3884"/>
                      <a:pt x="3614" y="3616"/>
                      <a:pt x="3239" y="3188"/>
                    </a:cubicBezTo>
                    <a:cubicBezTo>
                      <a:pt x="2757" y="2652"/>
                      <a:pt x="2383" y="1341"/>
                      <a:pt x="3186" y="966"/>
                    </a:cubicBezTo>
                    <a:cubicBezTo>
                      <a:pt x="3256" y="935"/>
                      <a:pt x="3326" y="921"/>
                      <a:pt x="3395" y="921"/>
                    </a:cubicBezTo>
                    <a:cubicBezTo>
                      <a:pt x="3990" y="921"/>
                      <a:pt x="4546" y="1956"/>
                      <a:pt x="4738" y="2412"/>
                    </a:cubicBezTo>
                    <a:cubicBezTo>
                      <a:pt x="4899" y="2840"/>
                      <a:pt x="5006" y="3322"/>
                      <a:pt x="5032" y="3777"/>
                    </a:cubicBezTo>
                    <a:cubicBezTo>
                      <a:pt x="5220" y="3723"/>
                      <a:pt x="5380" y="3696"/>
                      <a:pt x="5568" y="3696"/>
                    </a:cubicBezTo>
                    <a:lnTo>
                      <a:pt x="5702" y="3696"/>
                    </a:lnTo>
                    <a:cubicBezTo>
                      <a:pt x="5541" y="3161"/>
                      <a:pt x="5434" y="2572"/>
                      <a:pt x="5568" y="2037"/>
                    </a:cubicBezTo>
                    <a:cubicBezTo>
                      <a:pt x="5682" y="1465"/>
                      <a:pt x="6266" y="561"/>
                      <a:pt x="6934" y="561"/>
                    </a:cubicBezTo>
                    <a:close/>
                    <a:moveTo>
                      <a:pt x="7201" y="1"/>
                    </a:moveTo>
                    <a:cubicBezTo>
                      <a:pt x="6419" y="1"/>
                      <a:pt x="5609" y="687"/>
                      <a:pt x="5273" y="1287"/>
                    </a:cubicBezTo>
                    <a:cubicBezTo>
                      <a:pt x="5193" y="1475"/>
                      <a:pt x="5113" y="1689"/>
                      <a:pt x="5059" y="1876"/>
                    </a:cubicBezTo>
                    <a:cubicBezTo>
                      <a:pt x="4952" y="1689"/>
                      <a:pt x="4818" y="1475"/>
                      <a:pt x="4685" y="1287"/>
                    </a:cubicBezTo>
                    <a:cubicBezTo>
                      <a:pt x="4392" y="890"/>
                      <a:pt x="3773" y="264"/>
                      <a:pt x="3222" y="264"/>
                    </a:cubicBezTo>
                    <a:cubicBezTo>
                      <a:pt x="3068" y="264"/>
                      <a:pt x="2919" y="314"/>
                      <a:pt x="2784" y="431"/>
                    </a:cubicBezTo>
                    <a:cubicBezTo>
                      <a:pt x="2115" y="966"/>
                      <a:pt x="2115" y="2224"/>
                      <a:pt x="2409" y="2920"/>
                    </a:cubicBezTo>
                    <a:cubicBezTo>
                      <a:pt x="2597" y="3375"/>
                      <a:pt x="2945" y="3750"/>
                      <a:pt x="3346" y="4044"/>
                    </a:cubicBezTo>
                    <a:cubicBezTo>
                      <a:pt x="3028" y="3961"/>
                      <a:pt x="2711" y="3919"/>
                      <a:pt x="2386" y="3919"/>
                    </a:cubicBezTo>
                    <a:cubicBezTo>
                      <a:pt x="2192" y="3919"/>
                      <a:pt x="1995" y="3934"/>
                      <a:pt x="1794" y="3964"/>
                    </a:cubicBezTo>
                    <a:cubicBezTo>
                      <a:pt x="1178" y="4044"/>
                      <a:pt x="1" y="4419"/>
                      <a:pt x="134" y="5249"/>
                    </a:cubicBezTo>
                    <a:cubicBezTo>
                      <a:pt x="295" y="6132"/>
                      <a:pt x="1366" y="6694"/>
                      <a:pt x="2142" y="6774"/>
                    </a:cubicBezTo>
                    <a:cubicBezTo>
                      <a:pt x="2185" y="6777"/>
                      <a:pt x="2228" y="6778"/>
                      <a:pt x="2271" y="6778"/>
                    </a:cubicBezTo>
                    <a:cubicBezTo>
                      <a:pt x="2732" y="6778"/>
                      <a:pt x="3171" y="6649"/>
                      <a:pt x="3587" y="6453"/>
                    </a:cubicBezTo>
                    <a:lnTo>
                      <a:pt x="3587" y="6453"/>
                    </a:lnTo>
                    <a:cubicBezTo>
                      <a:pt x="3239" y="6828"/>
                      <a:pt x="2945" y="7256"/>
                      <a:pt x="2784" y="7765"/>
                    </a:cubicBezTo>
                    <a:cubicBezTo>
                      <a:pt x="2570" y="8327"/>
                      <a:pt x="2329" y="9558"/>
                      <a:pt x="3132" y="9852"/>
                    </a:cubicBezTo>
                    <a:cubicBezTo>
                      <a:pt x="3265" y="9894"/>
                      <a:pt x="3401" y="9913"/>
                      <a:pt x="3538" y="9913"/>
                    </a:cubicBezTo>
                    <a:cubicBezTo>
                      <a:pt x="4283" y="9913"/>
                      <a:pt x="5045" y="9351"/>
                      <a:pt x="5407" y="8809"/>
                    </a:cubicBezTo>
                    <a:cubicBezTo>
                      <a:pt x="5728" y="8380"/>
                      <a:pt x="5809" y="7898"/>
                      <a:pt x="5862" y="7390"/>
                    </a:cubicBezTo>
                    <a:cubicBezTo>
                      <a:pt x="6023" y="7898"/>
                      <a:pt x="6290" y="8327"/>
                      <a:pt x="6612" y="8728"/>
                    </a:cubicBezTo>
                    <a:cubicBezTo>
                      <a:pt x="6931" y="9087"/>
                      <a:pt x="7546" y="9609"/>
                      <a:pt x="8094" y="9609"/>
                    </a:cubicBezTo>
                    <a:cubicBezTo>
                      <a:pt x="8282" y="9609"/>
                      <a:pt x="8462" y="9548"/>
                      <a:pt x="8619" y="9397"/>
                    </a:cubicBezTo>
                    <a:cubicBezTo>
                      <a:pt x="9261" y="8835"/>
                      <a:pt x="9154" y="7604"/>
                      <a:pt x="8780" y="6935"/>
                    </a:cubicBezTo>
                    <a:cubicBezTo>
                      <a:pt x="8566" y="6453"/>
                      <a:pt x="8191" y="6132"/>
                      <a:pt x="7763" y="5864"/>
                    </a:cubicBezTo>
                    <a:lnTo>
                      <a:pt x="7763" y="5864"/>
                    </a:lnTo>
                    <a:cubicBezTo>
                      <a:pt x="8020" y="5893"/>
                      <a:pt x="8293" y="5922"/>
                      <a:pt x="8569" y="5922"/>
                    </a:cubicBezTo>
                    <a:cubicBezTo>
                      <a:pt x="8809" y="5922"/>
                      <a:pt x="9052" y="5900"/>
                      <a:pt x="9288" y="5838"/>
                    </a:cubicBezTo>
                    <a:cubicBezTo>
                      <a:pt x="9904" y="5704"/>
                      <a:pt x="11028" y="5222"/>
                      <a:pt x="10841" y="4392"/>
                    </a:cubicBezTo>
                    <a:cubicBezTo>
                      <a:pt x="10627" y="3562"/>
                      <a:pt x="9502" y="3054"/>
                      <a:pt x="8726" y="3054"/>
                    </a:cubicBezTo>
                    <a:cubicBezTo>
                      <a:pt x="8191" y="3054"/>
                      <a:pt x="7736" y="3214"/>
                      <a:pt x="7281" y="3455"/>
                    </a:cubicBezTo>
                    <a:cubicBezTo>
                      <a:pt x="7602" y="3054"/>
                      <a:pt x="7870" y="2572"/>
                      <a:pt x="8003" y="2090"/>
                    </a:cubicBezTo>
                    <a:cubicBezTo>
                      <a:pt x="8164" y="1475"/>
                      <a:pt x="8298" y="244"/>
                      <a:pt x="7468" y="29"/>
                    </a:cubicBezTo>
                    <a:cubicBezTo>
                      <a:pt x="7380" y="10"/>
                      <a:pt x="7290" y="1"/>
                      <a:pt x="720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 name="Google Shape;997;p7"/>
              <p:cNvSpPr/>
              <p:nvPr/>
            </p:nvSpPr>
            <p:spPr>
              <a:xfrm>
                <a:off x="-484971" y="2074675"/>
                <a:ext cx="1138176" cy="561447"/>
              </a:xfrm>
              <a:custGeom>
                <a:avLst/>
                <a:gdLst/>
                <a:ahLst/>
                <a:cxnLst/>
                <a:rect l="l" t="t" r="r" b="b"/>
                <a:pathLst>
                  <a:path w="19748" h="9741" extrusionOk="0">
                    <a:moveTo>
                      <a:pt x="13943" y="0"/>
                    </a:moveTo>
                    <a:cubicBezTo>
                      <a:pt x="13209" y="67"/>
                      <a:pt x="12442" y="234"/>
                      <a:pt x="11742" y="567"/>
                    </a:cubicBezTo>
                    <a:cubicBezTo>
                      <a:pt x="10407" y="1135"/>
                      <a:pt x="9407" y="2169"/>
                      <a:pt x="9073" y="3336"/>
                    </a:cubicBezTo>
                    <a:cubicBezTo>
                      <a:pt x="8840" y="2836"/>
                      <a:pt x="8539" y="2435"/>
                      <a:pt x="8206" y="2069"/>
                    </a:cubicBezTo>
                    <a:cubicBezTo>
                      <a:pt x="7906" y="1768"/>
                      <a:pt x="7605" y="1501"/>
                      <a:pt x="7272" y="1335"/>
                    </a:cubicBezTo>
                    <a:cubicBezTo>
                      <a:pt x="7105" y="1268"/>
                      <a:pt x="6938" y="1168"/>
                      <a:pt x="6772" y="1135"/>
                    </a:cubicBezTo>
                    <a:cubicBezTo>
                      <a:pt x="6605" y="1101"/>
                      <a:pt x="6438" y="1034"/>
                      <a:pt x="6204" y="1001"/>
                    </a:cubicBezTo>
                    <a:lnTo>
                      <a:pt x="5904" y="1001"/>
                    </a:lnTo>
                    <a:cubicBezTo>
                      <a:pt x="5604" y="1001"/>
                      <a:pt x="5337" y="1068"/>
                      <a:pt x="5004" y="1135"/>
                    </a:cubicBezTo>
                    <a:cubicBezTo>
                      <a:pt x="4570" y="1268"/>
                      <a:pt x="4170" y="1468"/>
                      <a:pt x="3669" y="1768"/>
                    </a:cubicBezTo>
                    <a:cubicBezTo>
                      <a:pt x="2769" y="2335"/>
                      <a:pt x="2202" y="3103"/>
                      <a:pt x="2001" y="3903"/>
                    </a:cubicBezTo>
                    <a:cubicBezTo>
                      <a:pt x="1901" y="4203"/>
                      <a:pt x="1868" y="4604"/>
                      <a:pt x="1901" y="5004"/>
                    </a:cubicBezTo>
                    <a:cubicBezTo>
                      <a:pt x="1935" y="5338"/>
                      <a:pt x="2068" y="5738"/>
                      <a:pt x="2268" y="6071"/>
                    </a:cubicBezTo>
                    <a:cubicBezTo>
                      <a:pt x="2435" y="6405"/>
                      <a:pt x="2702" y="6672"/>
                      <a:pt x="3036" y="7005"/>
                    </a:cubicBezTo>
                    <a:cubicBezTo>
                      <a:pt x="3102" y="7105"/>
                      <a:pt x="3202" y="7172"/>
                      <a:pt x="3336" y="7272"/>
                    </a:cubicBezTo>
                    <a:lnTo>
                      <a:pt x="3002" y="7272"/>
                    </a:lnTo>
                    <a:cubicBezTo>
                      <a:pt x="2402" y="7339"/>
                      <a:pt x="1901" y="7439"/>
                      <a:pt x="1501" y="7606"/>
                    </a:cubicBezTo>
                    <a:cubicBezTo>
                      <a:pt x="1234" y="7673"/>
                      <a:pt x="1034" y="7806"/>
                      <a:pt x="834" y="7939"/>
                    </a:cubicBezTo>
                    <a:cubicBezTo>
                      <a:pt x="600" y="8039"/>
                      <a:pt x="434" y="8206"/>
                      <a:pt x="267" y="8440"/>
                    </a:cubicBezTo>
                    <a:cubicBezTo>
                      <a:pt x="167" y="8607"/>
                      <a:pt x="67" y="8807"/>
                      <a:pt x="33" y="9007"/>
                    </a:cubicBezTo>
                    <a:cubicBezTo>
                      <a:pt x="0" y="9207"/>
                      <a:pt x="0" y="9474"/>
                      <a:pt x="67" y="9741"/>
                    </a:cubicBezTo>
                    <a:lnTo>
                      <a:pt x="19714" y="9741"/>
                    </a:lnTo>
                    <a:cubicBezTo>
                      <a:pt x="19714" y="9641"/>
                      <a:pt x="19747" y="9541"/>
                      <a:pt x="19747" y="9474"/>
                    </a:cubicBezTo>
                    <a:cubicBezTo>
                      <a:pt x="19747" y="9340"/>
                      <a:pt x="19747" y="9174"/>
                      <a:pt x="19714" y="8973"/>
                    </a:cubicBezTo>
                    <a:cubicBezTo>
                      <a:pt x="19681" y="8807"/>
                      <a:pt x="19614" y="8673"/>
                      <a:pt x="19547" y="8506"/>
                    </a:cubicBezTo>
                    <a:cubicBezTo>
                      <a:pt x="19447" y="8340"/>
                      <a:pt x="19381" y="8240"/>
                      <a:pt x="19280" y="8140"/>
                    </a:cubicBezTo>
                    <a:cubicBezTo>
                      <a:pt x="19114" y="7939"/>
                      <a:pt x="18880" y="7773"/>
                      <a:pt x="18580" y="7673"/>
                    </a:cubicBezTo>
                    <a:cubicBezTo>
                      <a:pt x="18513" y="7639"/>
                      <a:pt x="18413" y="7639"/>
                      <a:pt x="18280" y="7639"/>
                    </a:cubicBezTo>
                    <a:cubicBezTo>
                      <a:pt x="18880" y="6505"/>
                      <a:pt x="19047" y="5171"/>
                      <a:pt x="18780" y="3803"/>
                    </a:cubicBezTo>
                    <a:cubicBezTo>
                      <a:pt x="18680" y="3069"/>
                      <a:pt x="18346" y="2335"/>
                      <a:pt x="17913" y="1735"/>
                    </a:cubicBezTo>
                    <a:cubicBezTo>
                      <a:pt x="17446" y="1101"/>
                      <a:pt x="16845" y="601"/>
                      <a:pt x="16112" y="267"/>
                    </a:cubicBezTo>
                    <a:cubicBezTo>
                      <a:pt x="15578" y="134"/>
                      <a:pt x="14944" y="0"/>
                      <a:pt x="14277"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 name="Google Shape;998;p7"/>
              <p:cNvSpPr/>
              <p:nvPr/>
            </p:nvSpPr>
            <p:spPr>
              <a:xfrm>
                <a:off x="8721799" y="1070172"/>
                <a:ext cx="592207" cy="329511"/>
              </a:xfrm>
              <a:custGeom>
                <a:avLst/>
                <a:gdLst/>
                <a:ahLst/>
                <a:cxnLst/>
                <a:rect l="l" t="t" r="r" b="b"/>
                <a:pathLst>
                  <a:path w="30756" h="17113" extrusionOk="0">
                    <a:moveTo>
                      <a:pt x="21949" y="0"/>
                    </a:moveTo>
                    <a:cubicBezTo>
                      <a:pt x="20615" y="0"/>
                      <a:pt x="19314" y="434"/>
                      <a:pt x="18246" y="1168"/>
                    </a:cubicBezTo>
                    <a:cubicBezTo>
                      <a:pt x="17446" y="1735"/>
                      <a:pt x="16812" y="2469"/>
                      <a:pt x="16479" y="3269"/>
                    </a:cubicBezTo>
                    <a:cubicBezTo>
                      <a:pt x="16412" y="3469"/>
                      <a:pt x="16312" y="3670"/>
                      <a:pt x="16245" y="3936"/>
                    </a:cubicBezTo>
                    <a:cubicBezTo>
                      <a:pt x="16212" y="4137"/>
                      <a:pt x="16145" y="4337"/>
                      <a:pt x="16112" y="4637"/>
                    </a:cubicBezTo>
                    <a:cubicBezTo>
                      <a:pt x="16078" y="4904"/>
                      <a:pt x="16112" y="5171"/>
                      <a:pt x="16112" y="5437"/>
                    </a:cubicBezTo>
                    <a:cubicBezTo>
                      <a:pt x="15911" y="5304"/>
                      <a:pt x="15645" y="5237"/>
                      <a:pt x="15378" y="5171"/>
                    </a:cubicBezTo>
                    <a:lnTo>
                      <a:pt x="15111" y="5171"/>
                    </a:lnTo>
                    <a:cubicBezTo>
                      <a:pt x="14777" y="5171"/>
                      <a:pt x="14410" y="5271"/>
                      <a:pt x="14077" y="5437"/>
                    </a:cubicBezTo>
                    <a:cubicBezTo>
                      <a:pt x="13710" y="5638"/>
                      <a:pt x="13376" y="5938"/>
                      <a:pt x="13109" y="6338"/>
                    </a:cubicBezTo>
                    <a:cubicBezTo>
                      <a:pt x="13043" y="6105"/>
                      <a:pt x="12943" y="5838"/>
                      <a:pt x="12809" y="5604"/>
                    </a:cubicBezTo>
                    <a:cubicBezTo>
                      <a:pt x="12642" y="5304"/>
                      <a:pt x="12476" y="5004"/>
                      <a:pt x="12242" y="4737"/>
                    </a:cubicBezTo>
                    <a:cubicBezTo>
                      <a:pt x="12042" y="4470"/>
                      <a:pt x="11775" y="4270"/>
                      <a:pt x="11475" y="4003"/>
                    </a:cubicBezTo>
                    <a:cubicBezTo>
                      <a:pt x="10975" y="3636"/>
                      <a:pt x="10307" y="3336"/>
                      <a:pt x="9640" y="3169"/>
                    </a:cubicBezTo>
                    <a:cubicBezTo>
                      <a:pt x="9273" y="3102"/>
                      <a:pt x="8906" y="3069"/>
                      <a:pt x="8473" y="3069"/>
                    </a:cubicBezTo>
                    <a:cubicBezTo>
                      <a:pt x="8139" y="3069"/>
                      <a:pt x="7839" y="3102"/>
                      <a:pt x="7505" y="3136"/>
                    </a:cubicBezTo>
                    <a:cubicBezTo>
                      <a:pt x="6805" y="3269"/>
                      <a:pt x="6104" y="3503"/>
                      <a:pt x="5471" y="3903"/>
                    </a:cubicBezTo>
                    <a:cubicBezTo>
                      <a:pt x="4804" y="4270"/>
                      <a:pt x="4236" y="4804"/>
                      <a:pt x="3736" y="5471"/>
                    </a:cubicBezTo>
                    <a:cubicBezTo>
                      <a:pt x="2735" y="6772"/>
                      <a:pt x="2135" y="8340"/>
                      <a:pt x="2102" y="9907"/>
                    </a:cubicBezTo>
                    <a:cubicBezTo>
                      <a:pt x="2102" y="10808"/>
                      <a:pt x="2302" y="11742"/>
                      <a:pt x="2735" y="12509"/>
                    </a:cubicBezTo>
                    <a:cubicBezTo>
                      <a:pt x="3001" y="13108"/>
                      <a:pt x="3433" y="13640"/>
                      <a:pt x="3965" y="14106"/>
                    </a:cubicBezTo>
                    <a:lnTo>
                      <a:pt x="3965" y="14106"/>
                    </a:lnTo>
                    <a:cubicBezTo>
                      <a:pt x="3927" y="14077"/>
                      <a:pt x="3835" y="14077"/>
                      <a:pt x="3803" y="14077"/>
                    </a:cubicBezTo>
                    <a:cubicBezTo>
                      <a:pt x="3636" y="14077"/>
                      <a:pt x="3469" y="14077"/>
                      <a:pt x="3302" y="14110"/>
                    </a:cubicBezTo>
                    <a:cubicBezTo>
                      <a:pt x="2669" y="14144"/>
                      <a:pt x="2102" y="14310"/>
                      <a:pt x="1568" y="14511"/>
                    </a:cubicBezTo>
                    <a:cubicBezTo>
                      <a:pt x="1168" y="14677"/>
                      <a:pt x="634" y="15011"/>
                      <a:pt x="300" y="15578"/>
                    </a:cubicBezTo>
                    <a:cubicBezTo>
                      <a:pt x="267" y="15645"/>
                      <a:pt x="167" y="15778"/>
                      <a:pt x="134" y="15945"/>
                    </a:cubicBezTo>
                    <a:cubicBezTo>
                      <a:pt x="100" y="16078"/>
                      <a:pt x="67" y="16245"/>
                      <a:pt x="67" y="16345"/>
                    </a:cubicBezTo>
                    <a:cubicBezTo>
                      <a:pt x="0" y="16579"/>
                      <a:pt x="67" y="16846"/>
                      <a:pt x="100" y="17112"/>
                    </a:cubicBezTo>
                    <a:lnTo>
                      <a:pt x="30355" y="17112"/>
                    </a:lnTo>
                    <a:cubicBezTo>
                      <a:pt x="30655" y="16645"/>
                      <a:pt x="30755" y="16078"/>
                      <a:pt x="30689" y="15478"/>
                    </a:cubicBezTo>
                    <a:cubicBezTo>
                      <a:pt x="30655" y="14844"/>
                      <a:pt x="30455" y="14244"/>
                      <a:pt x="30122" y="13743"/>
                    </a:cubicBezTo>
                    <a:cubicBezTo>
                      <a:pt x="29955" y="13477"/>
                      <a:pt x="29755" y="13243"/>
                      <a:pt x="29521" y="13076"/>
                    </a:cubicBezTo>
                    <a:cubicBezTo>
                      <a:pt x="29288" y="12843"/>
                      <a:pt x="29021" y="12743"/>
                      <a:pt x="28754" y="12643"/>
                    </a:cubicBezTo>
                    <a:cubicBezTo>
                      <a:pt x="28520" y="12576"/>
                      <a:pt x="28320" y="12576"/>
                      <a:pt x="28120" y="12576"/>
                    </a:cubicBezTo>
                    <a:lnTo>
                      <a:pt x="27853" y="12576"/>
                    </a:lnTo>
                    <a:cubicBezTo>
                      <a:pt x="27820" y="12576"/>
                      <a:pt x="27753" y="12576"/>
                      <a:pt x="27687" y="12609"/>
                    </a:cubicBezTo>
                    <a:cubicBezTo>
                      <a:pt x="28520" y="11075"/>
                      <a:pt x="28854" y="9240"/>
                      <a:pt x="28754" y="7305"/>
                    </a:cubicBezTo>
                    <a:cubicBezTo>
                      <a:pt x="28621" y="5471"/>
                      <a:pt x="28020" y="3836"/>
                      <a:pt x="27086" y="2569"/>
                    </a:cubicBezTo>
                    <a:cubicBezTo>
                      <a:pt x="26586" y="1902"/>
                      <a:pt x="25952" y="1301"/>
                      <a:pt x="25251" y="901"/>
                    </a:cubicBezTo>
                    <a:cubicBezTo>
                      <a:pt x="24518" y="434"/>
                      <a:pt x="23684" y="134"/>
                      <a:pt x="22816"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 name="Google Shape;999;p7"/>
              <p:cNvSpPr/>
              <p:nvPr/>
            </p:nvSpPr>
            <p:spPr>
              <a:xfrm>
                <a:off x="5034800" y="116561"/>
                <a:ext cx="762227" cy="372918"/>
              </a:xfrm>
              <a:custGeom>
                <a:avLst/>
                <a:gdLst/>
                <a:ahLst/>
                <a:cxnLst/>
                <a:rect l="l" t="t" r="r" b="b"/>
                <a:pathLst>
                  <a:path w="26320" h="12877" extrusionOk="0">
                    <a:moveTo>
                      <a:pt x="9173" y="0"/>
                    </a:moveTo>
                    <a:cubicBezTo>
                      <a:pt x="8306" y="34"/>
                      <a:pt x="7506" y="234"/>
                      <a:pt x="6705" y="634"/>
                    </a:cubicBezTo>
                    <a:cubicBezTo>
                      <a:pt x="6038" y="968"/>
                      <a:pt x="5404" y="1468"/>
                      <a:pt x="4870" y="2068"/>
                    </a:cubicBezTo>
                    <a:cubicBezTo>
                      <a:pt x="3870" y="3236"/>
                      <a:pt x="3336" y="4837"/>
                      <a:pt x="3303" y="6505"/>
                    </a:cubicBezTo>
                    <a:cubicBezTo>
                      <a:pt x="3303" y="7005"/>
                      <a:pt x="3336" y="7506"/>
                      <a:pt x="3403" y="8006"/>
                    </a:cubicBezTo>
                    <a:cubicBezTo>
                      <a:pt x="3303" y="7906"/>
                      <a:pt x="3069" y="7873"/>
                      <a:pt x="2902" y="7873"/>
                    </a:cubicBezTo>
                    <a:lnTo>
                      <a:pt x="2869" y="7873"/>
                    </a:lnTo>
                    <a:cubicBezTo>
                      <a:pt x="2369" y="7873"/>
                      <a:pt x="1868" y="8106"/>
                      <a:pt x="1368" y="8606"/>
                    </a:cubicBezTo>
                    <a:cubicBezTo>
                      <a:pt x="901" y="9040"/>
                      <a:pt x="534" y="9574"/>
                      <a:pt x="267" y="10241"/>
                    </a:cubicBezTo>
                    <a:cubicBezTo>
                      <a:pt x="167" y="10541"/>
                      <a:pt x="67" y="10875"/>
                      <a:pt x="34" y="11175"/>
                    </a:cubicBezTo>
                    <a:cubicBezTo>
                      <a:pt x="0" y="11342"/>
                      <a:pt x="0" y="11508"/>
                      <a:pt x="0" y="11675"/>
                    </a:cubicBezTo>
                    <a:cubicBezTo>
                      <a:pt x="0" y="11842"/>
                      <a:pt x="0" y="12042"/>
                      <a:pt x="34" y="12176"/>
                    </a:cubicBezTo>
                    <a:cubicBezTo>
                      <a:pt x="67" y="12409"/>
                      <a:pt x="167" y="12643"/>
                      <a:pt x="267" y="12876"/>
                    </a:cubicBezTo>
                    <a:lnTo>
                      <a:pt x="25719" y="12876"/>
                    </a:lnTo>
                    <a:cubicBezTo>
                      <a:pt x="25819" y="12743"/>
                      <a:pt x="25885" y="12643"/>
                      <a:pt x="25985" y="12543"/>
                    </a:cubicBezTo>
                    <a:cubicBezTo>
                      <a:pt x="26052" y="12409"/>
                      <a:pt x="26086" y="12309"/>
                      <a:pt x="26186" y="12142"/>
                    </a:cubicBezTo>
                    <a:cubicBezTo>
                      <a:pt x="26252" y="11875"/>
                      <a:pt x="26319" y="11575"/>
                      <a:pt x="26252" y="11342"/>
                    </a:cubicBezTo>
                    <a:cubicBezTo>
                      <a:pt x="26219" y="11075"/>
                      <a:pt x="26152" y="10841"/>
                      <a:pt x="26019" y="10641"/>
                    </a:cubicBezTo>
                    <a:cubicBezTo>
                      <a:pt x="25885" y="10408"/>
                      <a:pt x="25719" y="10241"/>
                      <a:pt x="25485" y="10074"/>
                    </a:cubicBezTo>
                    <a:cubicBezTo>
                      <a:pt x="25218" y="9907"/>
                      <a:pt x="24918" y="9807"/>
                      <a:pt x="24751" y="9707"/>
                    </a:cubicBezTo>
                    <a:cubicBezTo>
                      <a:pt x="24518" y="9640"/>
                      <a:pt x="24251" y="9540"/>
                      <a:pt x="23984" y="9507"/>
                    </a:cubicBezTo>
                    <a:cubicBezTo>
                      <a:pt x="23751" y="9474"/>
                      <a:pt x="23550" y="9474"/>
                      <a:pt x="23350" y="9474"/>
                    </a:cubicBezTo>
                    <a:lnTo>
                      <a:pt x="23217" y="9374"/>
                    </a:lnTo>
                    <a:cubicBezTo>
                      <a:pt x="23417" y="9207"/>
                      <a:pt x="23584" y="8973"/>
                      <a:pt x="23717" y="8706"/>
                    </a:cubicBezTo>
                    <a:cubicBezTo>
                      <a:pt x="23984" y="8306"/>
                      <a:pt x="24084" y="7839"/>
                      <a:pt x="24151" y="7339"/>
                    </a:cubicBezTo>
                    <a:cubicBezTo>
                      <a:pt x="24184" y="6905"/>
                      <a:pt x="24084" y="6505"/>
                      <a:pt x="23917" y="6071"/>
                    </a:cubicBezTo>
                    <a:cubicBezTo>
                      <a:pt x="23751" y="5671"/>
                      <a:pt x="23517" y="5304"/>
                      <a:pt x="23217" y="4970"/>
                    </a:cubicBezTo>
                    <a:cubicBezTo>
                      <a:pt x="22917" y="4637"/>
                      <a:pt x="22583" y="4337"/>
                      <a:pt x="22183" y="4070"/>
                    </a:cubicBezTo>
                    <a:cubicBezTo>
                      <a:pt x="21816" y="3836"/>
                      <a:pt x="21349" y="3636"/>
                      <a:pt x="20882" y="3469"/>
                    </a:cubicBezTo>
                    <a:cubicBezTo>
                      <a:pt x="20315" y="3236"/>
                      <a:pt x="19714" y="3169"/>
                      <a:pt x="19181" y="3169"/>
                    </a:cubicBezTo>
                    <a:cubicBezTo>
                      <a:pt x="18814" y="3169"/>
                      <a:pt x="18480" y="3203"/>
                      <a:pt x="18147" y="3303"/>
                    </a:cubicBezTo>
                    <a:cubicBezTo>
                      <a:pt x="17413" y="3469"/>
                      <a:pt x="16746" y="3870"/>
                      <a:pt x="16312" y="4403"/>
                    </a:cubicBezTo>
                    <a:cubicBezTo>
                      <a:pt x="16045" y="4737"/>
                      <a:pt x="15845" y="5071"/>
                      <a:pt x="15678" y="5504"/>
                    </a:cubicBezTo>
                    <a:cubicBezTo>
                      <a:pt x="15645" y="5638"/>
                      <a:pt x="15578" y="5838"/>
                      <a:pt x="15511" y="6005"/>
                    </a:cubicBezTo>
                    <a:cubicBezTo>
                      <a:pt x="15411" y="5871"/>
                      <a:pt x="15345" y="5738"/>
                      <a:pt x="15178" y="5638"/>
                    </a:cubicBezTo>
                    <a:cubicBezTo>
                      <a:pt x="14978" y="5471"/>
                      <a:pt x="14711" y="5337"/>
                      <a:pt x="14477" y="5304"/>
                    </a:cubicBezTo>
                    <a:lnTo>
                      <a:pt x="14010" y="5304"/>
                    </a:lnTo>
                    <a:cubicBezTo>
                      <a:pt x="14044" y="5037"/>
                      <a:pt x="14077" y="4804"/>
                      <a:pt x="14077" y="4537"/>
                    </a:cubicBezTo>
                    <a:cubicBezTo>
                      <a:pt x="14077" y="4170"/>
                      <a:pt x="14077" y="3803"/>
                      <a:pt x="14010" y="3369"/>
                    </a:cubicBezTo>
                    <a:cubicBezTo>
                      <a:pt x="13877" y="2669"/>
                      <a:pt x="13643" y="2002"/>
                      <a:pt x="13210" y="1501"/>
                    </a:cubicBezTo>
                    <a:cubicBezTo>
                      <a:pt x="13076" y="1368"/>
                      <a:pt x="13010" y="1234"/>
                      <a:pt x="12876" y="1134"/>
                    </a:cubicBezTo>
                    <a:cubicBezTo>
                      <a:pt x="12743" y="1001"/>
                      <a:pt x="12576" y="867"/>
                      <a:pt x="12476" y="801"/>
                    </a:cubicBezTo>
                    <a:cubicBezTo>
                      <a:pt x="12209" y="567"/>
                      <a:pt x="11909" y="400"/>
                      <a:pt x="11542" y="300"/>
                    </a:cubicBezTo>
                    <a:cubicBezTo>
                      <a:pt x="11208" y="167"/>
                      <a:pt x="10875" y="67"/>
                      <a:pt x="10408"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000" name="Google Shape;1000;p7"/>
          <p:cNvSpPr txBox="1">
            <a:spLocks noGrp="1"/>
          </p:cNvSpPr>
          <p:nvPr>
            <p:ph type="body" idx="1"/>
          </p:nvPr>
        </p:nvSpPr>
        <p:spPr>
          <a:xfrm>
            <a:off x="720000" y="1399675"/>
            <a:ext cx="4423500" cy="25884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Clr>
                <a:srgbClr val="F76DB2"/>
              </a:buClr>
              <a:buSzPts val="1400"/>
              <a:buFont typeface="Barlow"/>
              <a:buChar char="●"/>
              <a:defRPr/>
            </a:lvl1pPr>
            <a:lvl2pPr marL="914400" lvl="1" indent="-317500" rtl="0">
              <a:spcBef>
                <a:spcPts val="0"/>
              </a:spcBef>
              <a:spcAft>
                <a:spcPts val="0"/>
              </a:spcAft>
              <a:buClr>
                <a:srgbClr val="353535"/>
              </a:buClr>
              <a:buSzPts val="1400"/>
              <a:buFont typeface="Barlow"/>
              <a:buChar char="○"/>
              <a:defRPr/>
            </a:lvl2pPr>
            <a:lvl3pPr marL="1371600" lvl="2" indent="-311150" rtl="0">
              <a:spcBef>
                <a:spcPts val="0"/>
              </a:spcBef>
              <a:spcAft>
                <a:spcPts val="0"/>
              </a:spcAft>
              <a:buClr>
                <a:srgbClr val="353535"/>
              </a:buClr>
              <a:buSzPts val="1300"/>
              <a:buFont typeface="Barlow"/>
              <a:buChar char="■"/>
              <a:defRPr sz="1300"/>
            </a:lvl3pPr>
            <a:lvl4pPr marL="1828800" lvl="3" indent="-311150" rtl="0">
              <a:spcBef>
                <a:spcPts val="0"/>
              </a:spcBef>
              <a:spcAft>
                <a:spcPts val="0"/>
              </a:spcAft>
              <a:buClr>
                <a:srgbClr val="353535"/>
              </a:buClr>
              <a:buSzPts val="1300"/>
              <a:buFont typeface="Barlow"/>
              <a:buChar char="●"/>
              <a:defRPr sz="1300"/>
            </a:lvl4pPr>
            <a:lvl5pPr marL="2286000" lvl="4" indent="-311150" rtl="0">
              <a:spcBef>
                <a:spcPts val="0"/>
              </a:spcBef>
              <a:spcAft>
                <a:spcPts val="0"/>
              </a:spcAft>
              <a:buClr>
                <a:srgbClr val="353535"/>
              </a:buClr>
              <a:buSzPts val="1300"/>
              <a:buFont typeface="Barlow"/>
              <a:buChar char="○"/>
              <a:defRPr sz="1300"/>
            </a:lvl5pPr>
            <a:lvl6pPr marL="2743200" lvl="5" indent="-311150" rtl="0">
              <a:spcBef>
                <a:spcPts val="0"/>
              </a:spcBef>
              <a:spcAft>
                <a:spcPts val="0"/>
              </a:spcAft>
              <a:buClr>
                <a:srgbClr val="353535"/>
              </a:buClr>
              <a:buSzPts val="1300"/>
              <a:buFont typeface="Barlow"/>
              <a:buChar char="■"/>
              <a:defRPr sz="1300"/>
            </a:lvl6pPr>
            <a:lvl7pPr marL="3200400" lvl="6" indent="-311150" rtl="0">
              <a:spcBef>
                <a:spcPts val="0"/>
              </a:spcBef>
              <a:spcAft>
                <a:spcPts val="0"/>
              </a:spcAft>
              <a:buClr>
                <a:srgbClr val="353535"/>
              </a:buClr>
              <a:buSzPts val="1300"/>
              <a:buFont typeface="Barlow"/>
              <a:buChar char="●"/>
              <a:defRPr sz="1300"/>
            </a:lvl7pPr>
            <a:lvl8pPr marL="3657600" lvl="7" indent="-311150" rtl="0">
              <a:spcBef>
                <a:spcPts val="0"/>
              </a:spcBef>
              <a:spcAft>
                <a:spcPts val="0"/>
              </a:spcAft>
              <a:buClr>
                <a:srgbClr val="353535"/>
              </a:buClr>
              <a:buSzPts val="1300"/>
              <a:buFont typeface="Barlow"/>
              <a:buChar char="○"/>
              <a:defRPr sz="1300"/>
            </a:lvl8pPr>
            <a:lvl9pPr marL="4114800" lvl="8" indent="-311150" rtl="0">
              <a:spcBef>
                <a:spcPts val="0"/>
              </a:spcBef>
              <a:spcAft>
                <a:spcPts val="0"/>
              </a:spcAft>
              <a:buClr>
                <a:srgbClr val="353535"/>
              </a:buClr>
              <a:buSzPts val="1300"/>
              <a:buFont typeface="Barlow"/>
              <a:buChar char="■"/>
              <a:defRPr sz="1300"/>
            </a:lvl9pPr>
          </a:lstStyle>
          <a:p>
            <a:endParaRPr/>
          </a:p>
        </p:txBody>
      </p:sp>
      <p:sp>
        <p:nvSpPr>
          <p:cNvPr id="1001" name="Google Shape;1001;p7"/>
          <p:cNvSpPr txBox="1">
            <a:spLocks noGrp="1"/>
          </p:cNvSpPr>
          <p:nvPr>
            <p:ph type="title"/>
          </p:nvPr>
        </p:nvSpPr>
        <p:spPr>
          <a:xfrm>
            <a:off x="720000" y="540000"/>
            <a:ext cx="7704000" cy="5727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1002"/>
        <p:cNvGrpSpPr/>
        <p:nvPr/>
      </p:nvGrpSpPr>
      <p:grpSpPr>
        <a:xfrm>
          <a:off x="0" y="0"/>
          <a:ext cx="0" cy="0"/>
          <a:chOff x="0" y="0"/>
          <a:chExt cx="0" cy="0"/>
        </a:xfrm>
      </p:grpSpPr>
      <p:grpSp>
        <p:nvGrpSpPr>
          <p:cNvPr id="1003" name="Google Shape;1003;p8"/>
          <p:cNvGrpSpPr/>
          <p:nvPr/>
        </p:nvGrpSpPr>
        <p:grpSpPr>
          <a:xfrm>
            <a:off x="-161499" y="191125"/>
            <a:ext cx="9332210" cy="5537762"/>
            <a:chOff x="-161499" y="191125"/>
            <a:chExt cx="9332210" cy="5537762"/>
          </a:xfrm>
        </p:grpSpPr>
        <p:grpSp>
          <p:nvGrpSpPr>
            <p:cNvPr id="1004" name="Google Shape;1004;p8"/>
            <p:cNvGrpSpPr/>
            <p:nvPr/>
          </p:nvGrpSpPr>
          <p:grpSpPr>
            <a:xfrm>
              <a:off x="-65450" y="3697900"/>
              <a:ext cx="9236161" cy="1484501"/>
              <a:chOff x="-65450" y="3697900"/>
              <a:chExt cx="9236161" cy="1484501"/>
            </a:xfrm>
          </p:grpSpPr>
          <p:sp>
            <p:nvSpPr>
              <p:cNvPr id="1005" name="Google Shape;1005;p8"/>
              <p:cNvSpPr/>
              <p:nvPr/>
            </p:nvSpPr>
            <p:spPr>
              <a:xfrm flipH="1">
                <a:off x="-65450" y="3697900"/>
                <a:ext cx="9209436" cy="1484501"/>
              </a:xfrm>
              <a:custGeom>
                <a:avLst/>
                <a:gdLst/>
                <a:ahLst/>
                <a:cxnLst/>
                <a:rect l="l" t="t" r="r" b="b"/>
                <a:pathLst>
                  <a:path w="75622" h="107378" extrusionOk="0">
                    <a:moveTo>
                      <a:pt x="75621" y="1"/>
                    </a:moveTo>
                    <a:cubicBezTo>
                      <a:pt x="75554" y="34"/>
                      <a:pt x="75388" y="101"/>
                      <a:pt x="75254" y="134"/>
                    </a:cubicBezTo>
                    <a:cubicBezTo>
                      <a:pt x="74287" y="435"/>
                      <a:pt x="73353" y="868"/>
                      <a:pt x="72252" y="1435"/>
                    </a:cubicBezTo>
                    <a:cubicBezTo>
                      <a:pt x="71385" y="1869"/>
                      <a:pt x="70451" y="2469"/>
                      <a:pt x="69517" y="3136"/>
                    </a:cubicBezTo>
                    <a:cubicBezTo>
                      <a:pt x="67615" y="4437"/>
                      <a:pt x="65881" y="5972"/>
                      <a:pt x="64413" y="7306"/>
                    </a:cubicBezTo>
                    <a:lnTo>
                      <a:pt x="63913" y="7773"/>
                    </a:lnTo>
                    <a:lnTo>
                      <a:pt x="63779" y="7873"/>
                    </a:lnTo>
                    <a:cubicBezTo>
                      <a:pt x="63613" y="8040"/>
                      <a:pt x="63446" y="8207"/>
                      <a:pt x="63246" y="8374"/>
                    </a:cubicBezTo>
                    <a:cubicBezTo>
                      <a:pt x="62845" y="8774"/>
                      <a:pt x="62378" y="9141"/>
                      <a:pt x="61878" y="9541"/>
                    </a:cubicBezTo>
                    <a:cubicBezTo>
                      <a:pt x="61011" y="10275"/>
                      <a:pt x="60110" y="10975"/>
                      <a:pt x="59209" y="11609"/>
                    </a:cubicBezTo>
                    <a:cubicBezTo>
                      <a:pt x="58242" y="12276"/>
                      <a:pt x="57241" y="12877"/>
                      <a:pt x="56207" y="13477"/>
                    </a:cubicBezTo>
                    <a:cubicBezTo>
                      <a:pt x="55040" y="14111"/>
                      <a:pt x="53839" y="14678"/>
                      <a:pt x="52571" y="15178"/>
                    </a:cubicBezTo>
                    <a:cubicBezTo>
                      <a:pt x="51371" y="15679"/>
                      <a:pt x="50003" y="16112"/>
                      <a:pt x="48368" y="16479"/>
                    </a:cubicBezTo>
                    <a:cubicBezTo>
                      <a:pt x="44732" y="17347"/>
                      <a:pt x="41397" y="17814"/>
                      <a:pt x="38228" y="17814"/>
                    </a:cubicBezTo>
                    <a:lnTo>
                      <a:pt x="37527" y="17814"/>
                    </a:lnTo>
                    <a:cubicBezTo>
                      <a:pt x="36260" y="17780"/>
                      <a:pt x="35059" y="17680"/>
                      <a:pt x="33858" y="17480"/>
                    </a:cubicBezTo>
                    <a:cubicBezTo>
                      <a:pt x="32691" y="17313"/>
                      <a:pt x="31523" y="17046"/>
                      <a:pt x="30356" y="16680"/>
                    </a:cubicBezTo>
                    <a:cubicBezTo>
                      <a:pt x="29422" y="16379"/>
                      <a:pt x="28521" y="16046"/>
                      <a:pt x="27687" y="15679"/>
                    </a:cubicBezTo>
                    <a:cubicBezTo>
                      <a:pt x="26853" y="15312"/>
                      <a:pt x="25986" y="14845"/>
                      <a:pt x="25085" y="14345"/>
                    </a:cubicBezTo>
                    <a:cubicBezTo>
                      <a:pt x="24651" y="14044"/>
                      <a:pt x="24184" y="13777"/>
                      <a:pt x="23818" y="13477"/>
                    </a:cubicBezTo>
                    <a:cubicBezTo>
                      <a:pt x="23384" y="13177"/>
                      <a:pt x="22984" y="12843"/>
                      <a:pt x="22383" y="12376"/>
                    </a:cubicBezTo>
                    <a:cubicBezTo>
                      <a:pt x="21916" y="12010"/>
                      <a:pt x="21483" y="11609"/>
                      <a:pt x="20982" y="11209"/>
                    </a:cubicBezTo>
                    <a:cubicBezTo>
                      <a:pt x="20582" y="10875"/>
                      <a:pt x="20215" y="10609"/>
                      <a:pt x="19815" y="10275"/>
                    </a:cubicBezTo>
                    <a:cubicBezTo>
                      <a:pt x="18847" y="9441"/>
                      <a:pt x="18013" y="8807"/>
                      <a:pt x="17213" y="8207"/>
                    </a:cubicBezTo>
                    <a:cubicBezTo>
                      <a:pt x="16346" y="7540"/>
                      <a:pt x="15478" y="6973"/>
                      <a:pt x="14578" y="6472"/>
                    </a:cubicBezTo>
                    <a:cubicBezTo>
                      <a:pt x="13677" y="5938"/>
                      <a:pt x="12676" y="5471"/>
                      <a:pt x="11676" y="5038"/>
                    </a:cubicBezTo>
                    <a:cubicBezTo>
                      <a:pt x="10675" y="4671"/>
                      <a:pt x="9574" y="4371"/>
                      <a:pt x="8507" y="4204"/>
                    </a:cubicBezTo>
                    <a:cubicBezTo>
                      <a:pt x="7539" y="4037"/>
                      <a:pt x="6505" y="3970"/>
                      <a:pt x="5338" y="3970"/>
                    </a:cubicBezTo>
                    <a:lnTo>
                      <a:pt x="5138" y="3970"/>
                    </a:lnTo>
                    <a:cubicBezTo>
                      <a:pt x="3970" y="3970"/>
                      <a:pt x="2803" y="4104"/>
                      <a:pt x="1568" y="4304"/>
                    </a:cubicBezTo>
                    <a:cubicBezTo>
                      <a:pt x="1035" y="4371"/>
                      <a:pt x="501" y="4537"/>
                      <a:pt x="1" y="4671"/>
                    </a:cubicBezTo>
                    <a:lnTo>
                      <a:pt x="1" y="56008"/>
                    </a:lnTo>
                    <a:lnTo>
                      <a:pt x="1" y="106911"/>
                    </a:lnTo>
                    <a:cubicBezTo>
                      <a:pt x="34" y="106944"/>
                      <a:pt x="134" y="107011"/>
                      <a:pt x="167" y="107044"/>
                    </a:cubicBezTo>
                    <a:cubicBezTo>
                      <a:pt x="334" y="107178"/>
                      <a:pt x="501" y="107278"/>
                      <a:pt x="701" y="107378"/>
                    </a:cubicBezTo>
                    <a:lnTo>
                      <a:pt x="75621" y="107378"/>
                    </a:lnTo>
                    <a:lnTo>
                      <a:pt x="75621" y="74221"/>
                    </a:lnTo>
                    <a:lnTo>
                      <a:pt x="75621" y="21650"/>
                    </a:lnTo>
                    <a:lnTo>
                      <a:pt x="75621" y="1"/>
                    </a:lnTo>
                    <a:close/>
                  </a:path>
                </a:pathLst>
              </a:custGeom>
              <a:solidFill>
                <a:srgbClr val="C2E1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 name="Google Shape;1006;p8"/>
              <p:cNvSpPr/>
              <p:nvPr/>
            </p:nvSpPr>
            <p:spPr>
              <a:xfrm flipH="1">
                <a:off x="-38772" y="3988074"/>
                <a:ext cx="9209483" cy="1194062"/>
              </a:xfrm>
              <a:custGeom>
                <a:avLst/>
                <a:gdLst/>
                <a:ahLst/>
                <a:cxnLst/>
                <a:rect l="l" t="t" r="r" b="b"/>
                <a:pathLst>
                  <a:path w="75655" h="81492" extrusionOk="0">
                    <a:moveTo>
                      <a:pt x="101" y="0"/>
                    </a:moveTo>
                    <a:lnTo>
                      <a:pt x="101" y="30122"/>
                    </a:lnTo>
                    <a:lnTo>
                      <a:pt x="1" y="30122"/>
                    </a:lnTo>
                    <a:lnTo>
                      <a:pt x="1" y="81492"/>
                    </a:lnTo>
                    <a:lnTo>
                      <a:pt x="75655" y="81492"/>
                    </a:lnTo>
                    <a:lnTo>
                      <a:pt x="75655" y="48335"/>
                    </a:lnTo>
                    <a:lnTo>
                      <a:pt x="75655" y="24451"/>
                    </a:lnTo>
                    <a:cubicBezTo>
                      <a:pt x="75221" y="24518"/>
                      <a:pt x="74821" y="24651"/>
                      <a:pt x="74354" y="24751"/>
                    </a:cubicBezTo>
                    <a:cubicBezTo>
                      <a:pt x="73353" y="24951"/>
                      <a:pt x="72319" y="25085"/>
                      <a:pt x="71152" y="25151"/>
                    </a:cubicBezTo>
                    <a:cubicBezTo>
                      <a:pt x="70018" y="25252"/>
                      <a:pt x="68850" y="25285"/>
                      <a:pt x="67516" y="25285"/>
                    </a:cubicBezTo>
                    <a:cubicBezTo>
                      <a:pt x="66882" y="25285"/>
                      <a:pt x="66215" y="25285"/>
                      <a:pt x="65581" y="25252"/>
                    </a:cubicBezTo>
                    <a:cubicBezTo>
                      <a:pt x="63480" y="25185"/>
                      <a:pt x="61411" y="25118"/>
                      <a:pt x="59543" y="25018"/>
                    </a:cubicBezTo>
                    <a:cubicBezTo>
                      <a:pt x="54840" y="24785"/>
                      <a:pt x="50704" y="24318"/>
                      <a:pt x="46968" y="23584"/>
                    </a:cubicBezTo>
                    <a:cubicBezTo>
                      <a:pt x="45467" y="23283"/>
                      <a:pt x="43899" y="22883"/>
                      <a:pt x="42498" y="22516"/>
                    </a:cubicBezTo>
                    <a:cubicBezTo>
                      <a:pt x="41164" y="22149"/>
                      <a:pt x="39696" y="21682"/>
                      <a:pt x="38028" y="21115"/>
                    </a:cubicBezTo>
                    <a:cubicBezTo>
                      <a:pt x="35359" y="20148"/>
                      <a:pt x="32691" y="19014"/>
                      <a:pt x="30056" y="17746"/>
                    </a:cubicBezTo>
                    <a:lnTo>
                      <a:pt x="30022" y="17746"/>
                    </a:lnTo>
                    <a:cubicBezTo>
                      <a:pt x="27988" y="16745"/>
                      <a:pt x="25953" y="15611"/>
                      <a:pt x="24018" y="14410"/>
                    </a:cubicBezTo>
                    <a:cubicBezTo>
                      <a:pt x="22117" y="13210"/>
                      <a:pt x="20182" y="11875"/>
                      <a:pt x="18281" y="10474"/>
                    </a:cubicBezTo>
                    <a:cubicBezTo>
                      <a:pt x="17347" y="9807"/>
                      <a:pt x="16479" y="9107"/>
                      <a:pt x="15512" y="8306"/>
                    </a:cubicBezTo>
                    <a:cubicBezTo>
                      <a:pt x="15112" y="7939"/>
                      <a:pt x="14645" y="7606"/>
                      <a:pt x="14211" y="7205"/>
                    </a:cubicBezTo>
                    <a:lnTo>
                      <a:pt x="14111" y="7139"/>
                    </a:lnTo>
                    <a:lnTo>
                      <a:pt x="13978" y="7005"/>
                    </a:lnTo>
                    <a:cubicBezTo>
                      <a:pt x="13611" y="6738"/>
                      <a:pt x="13277" y="6371"/>
                      <a:pt x="12877" y="6104"/>
                    </a:cubicBezTo>
                    <a:cubicBezTo>
                      <a:pt x="10809" y="4337"/>
                      <a:pt x="9041" y="3136"/>
                      <a:pt x="7339" y="2168"/>
                    </a:cubicBezTo>
                    <a:cubicBezTo>
                      <a:pt x="5838" y="1334"/>
                      <a:pt x="4337" y="767"/>
                      <a:pt x="2870" y="434"/>
                    </a:cubicBezTo>
                    <a:cubicBezTo>
                      <a:pt x="2136" y="267"/>
                      <a:pt x="1335" y="134"/>
                      <a:pt x="468" y="67"/>
                    </a:cubicBezTo>
                    <a:cubicBezTo>
                      <a:pt x="334" y="67"/>
                      <a:pt x="201" y="67"/>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07" name="Google Shape;1007;p8"/>
            <p:cNvGrpSpPr/>
            <p:nvPr/>
          </p:nvGrpSpPr>
          <p:grpSpPr>
            <a:xfrm>
              <a:off x="-161499" y="2884614"/>
              <a:ext cx="3523719" cy="2844273"/>
              <a:chOff x="-58250" y="1860425"/>
              <a:chExt cx="4896775" cy="3952575"/>
            </a:xfrm>
          </p:grpSpPr>
          <p:sp>
            <p:nvSpPr>
              <p:cNvPr id="1008" name="Google Shape;1008;p8"/>
              <p:cNvSpPr/>
              <p:nvPr/>
            </p:nvSpPr>
            <p:spPr>
              <a:xfrm>
                <a:off x="3311125" y="3194100"/>
                <a:ext cx="1527400" cy="2491250"/>
              </a:xfrm>
              <a:custGeom>
                <a:avLst/>
                <a:gdLst/>
                <a:ahLst/>
                <a:cxnLst/>
                <a:rect l="l" t="t" r="r" b="b"/>
                <a:pathLst>
                  <a:path w="61096" h="99650" extrusionOk="0">
                    <a:moveTo>
                      <a:pt x="37995" y="1"/>
                    </a:moveTo>
                    <a:cubicBezTo>
                      <a:pt x="37964" y="6749"/>
                      <a:pt x="39484" y="13436"/>
                      <a:pt x="40396" y="20123"/>
                    </a:cubicBezTo>
                    <a:cubicBezTo>
                      <a:pt x="41673" y="29788"/>
                      <a:pt x="41703" y="39576"/>
                      <a:pt x="41703" y="49363"/>
                    </a:cubicBezTo>
                    <a:cubicBezTo>
                      <a:pt x="41703" y="60002"/>
                      <a:pt x="41703" y="70670"/>
                      <a:pt x="39940" y="81157"/>
                    </a:cubicBezTo>
                    <a:cubicBezTo>
                      <a:pt x="38147" y="64622"/>
                      <a:pt x="33648" y="48360"/>
                      <a:pt x="26748" y="33254"/>
                    </a:cubicBezTo>
                    <a:cubicBezTo>
                      <a:pt x="24803" y="29029"/>
                      <a:pt x="22675" y="24895"/>
                      <a:pt x="19970" y="21126"/>
                    </a:cubicBezTo>
                    <a:lnTo>
                      <a:pt x="19970" y="21126"/>
                    </a:lnTo>
                    <a:cubicBezTo>
                      <a:pt x="26323" y="40001"/>
                      <a:pt x="29910" y="59789"/>
                      <a:pt x="30578" y="79698"/>
                    </a:cubicBezTo>
                    <a:cubicBezTo>
                      <a:pt x="24803" y="62281"/>
                      <a:pt x="14104" y="46506"/>
                      <a:pt x="0" y="34712"/>
                    </a:cubicBezTo>
                    <a:lnTo>
                      <a:pt x="0" y="34712"/>
                    </a:lnTo>
                    <a:cubicBezTo>
                      <a:pt x="6961" y="41521"/>
                      <a:pt x="11399" y="50427"/>
                      <a:pt x="15198" y="59333"/>
                    </a:cubicBezTo>
                    <a:cubicBezTo>
                      <a:pt x="19818" y="70184"/>
                      <a:pt x="23770" y="81765"/>
                      <a:pt x="22554" y="93467"/>
                    </a:cubicBezTo>
                    <a:cubicBezTo>
                      <a:pt x="24871" y="93023"/>
                      <a:pt x="27193" y="92826"/>
                      <a:pt x="29512" y="92826"/>
                    </a:cubicBezTo>
                    <a:cubicBezTo>
                      <a:pt x="37658" y="92826"/>
                      <a:pt x="45756" y="95255"/>
                      <a:pt x="53375" y="97905"/>
                    </a:cubicBezTo>
                    <a:cubicBezTo>
                      <a:pt x="54617" y="98319"/>
                      <a:pt x="56931" y="99649"/>
                      <a:pt x="58607" y="99649"/>
                    </a:cubicBezTo>
                    <a:cubicBezTo>
                      <a:pt x="59391" y="99649"/>
                      <a:pt x="60036" y="99358"/>
                      <a:pt x="60366" y="98543"/>
                    </a:cubicBezTo>
                    <a:cubicBezTo>
                      <a:pt x="61096" y="96811"/>
                      <a:pt x="58269" y="92373"/>
                      <a:pt x="57661" y="90792"/>
                    </a:cubicBezTo>
                    <a:cubicBezTo>
                      <a:pt x="54287" y="82251"/>
                      <a:pt x="55229" y="72859"/>
                      <a:pt x="54378" y="63831"/>
                    </a:cubicBezTo>
                    <a:cubicBezTo>
                      <a:pt x="53345" y="53467"/>
                      <a:pt x="51551" y="43162"/>
                      <a:pt x="49059" y="33041"/>
                    </a:cubicBezTo>
                    <a:cubicBezTo>
                      <a:pt x="47630" y="27387"/>
                      <a:pt x="46019" y="21794"/>
                      <a:pt x="44165" y="16293"/>
                    </a:cubicBezTo>
                    <a:cubicBezTo>
                      <a:pt x="43223" y="13436"/>
                      <a:pt x="42220" y="10609"/>
                      <a:pt x="41126" y="7782"/>
                    </a:cubicBezTo>
                    <a:cubicBezTo>
                      <a:pt x="40335" y="5685"/>
                      <a:pt x="37995" y="2189"/>
                      <a:pt x="379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8"/>
              <p:cNvSpPr/>
              <p:nvPr/>
            </p:nvSpPr>
            <p:spPr>
              <a:xfrm>
                <a:off x="53450" y="2891675"/>
                <a:ext cx="1843525" cy="2629225"/>
              </a:xfrm>
              <a:custGeom>
                <a:avLst/>
                <a:gdLst/>
                <a:ahLst/>
                <a:cxnLst/>
                <a:rect l="l" t="t" r="r" b="b"/>
                <a:pathLst>
                  <a:path w="73741" h="105169" extrusionOk="0">
                    <a:moveTo>
                      <a:pt x="13162" y="0"/>
                    </a:moveTo>
                    <a:cubicBezTo>
                      <a:pt x="11430" y="8329"/>
                      <a:pt x="5138" y="75229"/>
                      <a:pt x="1" y="102129"/>
                    </a:cubicBezTo>
                    <a:cubicBezTo>
                      <a:pt x="6627" y="102889"/>
                      <a:pt x="28238" y="102525"/>
                      <a:pt x="34378" y="105169"/>
                    </a:cubicBezTo>
                    <a:cubicBezTo>
                      <a:pt x="47692" y="78573"/>
                      <a:pt x="56324" y="57995"/>
                      <a:pt x="73741" y="33891"/>
                    </a:cubicBezTo>
                    <a:lnTo>
                      <a:pt x="73741" y="33891"/>
                    </a:lnTo>
                    <a:cubicBezTo>
                      <a:pt x="55412" y="50852"/>
                      <a:pt x="47084" y="60913"/>
                      <a:pt x="32038" y="80822"/>
                    </a:cubicBezTo>
                    <a:lnTo>
                      <a:pt x="32038" y="80822"/>
                    </a:lnTo>
                    <a:cubicBezTo>
                      <a:pt x="42950" y="53740"/>
                      <a:pt x="51248" y="44803"/>
                      <a:pt x="60154" y="24104"/>
                    </a:cubicBezTo>
                    <a:lnTo>
                      <a:pt x="60154" y="24104"/>
                    </a:lnTo>
                    <a:cubicBezTo>
                      <a:pt x="44713" y="39271"/>
                      <a:pt x="31643" y="56901"/>
                      <a:pt x="21703" y="76141"/>
                    </a:cubicBezTo>
                    <a:cubicBezTo>
                      <a:pt x="26779" y="55107"/>
                      <a:pt x="31795" y="34043"/>
                      <a:pt x="36840" y="13010"/>
                    </a:cubicBezTo>
                    <a:lnTo>
                      <a:pt x="36840" y="13010"/>
                    </a:lnTo>
                    <a:cubicBezTo>
                      <a:pt x="27175" y="31581"/>
                      <a:pt x="15229" y="72281"/>
                      <a:pt x="15077" y="77661"/>
                    </a:cubicBezTo>
                    <a:cubicBezTo>
                      <a:pt x="14986" y="51004"/>
                      <a:pt x="16050" y="27478"/>
                      <a:pt x="13162" y="0"/>
                    </a:cubicBezTo>
                    <a:close/>
                  </a:path>
                </a:pathLst>
              </a:custGeom>
              <a:solidFill>
                <a:srgbClr val="9AC1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8"/>
              <p:cNvSpPr/>
              <p:nvPr/>
            </p:nvSpPr>
            <p:spPr>
              <a:xfrm>
                <a:off x="3054275" y="3868125"/>
                <a:ext cx="712800" cy="1652775"/>
              </a:xfrm>
              <a:custGeom>
                <a:avLst/>
                <a:gdLst/>
                <a:ahLst/>
                <a:cxnLst/>
                <a:rect l="l" t="t" r="r" b="b"/>
                <a:pathLst>
                  <a:path w="28512" h="66111" extrusionOk="0">
                    <a:moveTo>
                      <a:pt x="28512" y="1"/>
                    </a:moveTo>
                    <a:lnTo>
                      <a:pt x="28512" y="1"/>
                    </a:lnTo>
                    <a:cubicBezTo>
                      <a:pt x="24895" y="3891"/>
                      <a:pt x="21642" y="8055"/>
                      <a:pt x="18663" y="12432"/>
                    </a:cubicBezTo>
                    <a:cubicBezTo>
                      <a:pt x="13496" y="20031"/>
                      <a:pt x="9271" y="28329"/>
                      <a:pt x="6080" y="36931"/>
                    </a:cubicBezTo>
                    <a:cubicBezTo>
                      <a:pt x="3162" y="44956"/>
                      <a:pt x="0" y="54318"/>
                      <a:pt x="456" y="62859"/>
                    </a:cubicBezTo>
                    <a:cubicBezTo>
                      <a:pt x="1820" y="63131"/>
                      <a:pt x="8985" y="64371"/>
                      <a:pt x="9239" y="66095"/>
                    </a:cubicBezTo>
                    <a:lnTo>
                      <a:pt x="9239" y="66095"/>
                    </a:lnTo>
                    <a:cubicBezTo>
                      <a:pt x="8757" y="62514"/>
                      <a:pt x="9576" y="58872"/>
                      <a:pt x="10457" y="55321"/>
                    </a:cubicBezTo>
                    <a:cubicBezTo>
                      <a:pt x="14074" y="40670"/>
                      <a:pt x="18359" y="26202"/>
                      <a:pt x="23314" y="11916"/>
                    </a:cubicBezTo>
                    <a:cubicBezTo>
                      <a:pt x="24712" y="7812"/>
                      <a:pt x="26202" y="3709"/>
                      <a:pt x="28512" y="1"/>
                    </a:cubicBezTo>
                    <a:close/>
                    <a:moveTo>
                      <a:pt x="9239" y="66095"/>
                    </a:moveTo>
                    <a:lnTo>
                      <a:pt x="9239" y="66095"/>
                    </a:lnTo>
                    <a:cubicBezTo>
                      <a:pt x="9239" y="66101"/>
                      <a:pt x="9240" y="66106"/>
                      <a:pt x="9241" y="66111"/>
                    </a:cubicBezTo>
                    <a:cubicBezTo>
                      <a:pt x="9240" y="66106"/>
                      <a:pt x="9239" y="66101"/>
                      <a:pt x="9239" y="66095"/>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8"/>
              <p:cNvSpPr/>
              <p:nvPr/>
            </p:nvSpPr>
            <p:spPr>
              <a:xfrm>
                <a:off x="2879500" y="3231350"/>
                <a:ext cx="1749300" cy="2479525"/>
              </a:xfrm>
              <a:custGeom>
                <a:avLst/>
                <a:gdLst/>
                <a:ahLst/>
                <a:cxnLst/>
                <a:rect l="l" t="t" r="r" b="b"/>
                <a:pathLst>
                  <a:path w="69972" h="99181" extrusionOk="0">
                    <a:moveTo>
                      <a:pt x="39363" y="0"/>
                    </a:moveTo>
                    <a:lnTo>
                      <a:pt x="39363" y="0"/>
                    </a:lnTo>
                    <a:cubicBezTo>
                      <a:pt x="33800" y="6444"/>
                      <a:pt x="29302" y="13709"/>
                      <a:pt x="25016" y="21064"/>
                    </a:cubicBezTo>
                    <a:cubicBezTo>
                      <a:pt x="22007" y="26201"/>
                      <a:pt x="19150" y="31399"/>
                      <a:pt x="16505" y="36688"/>
                    </a:cubicBezTo>
                    <a:cubicBezTo>
                      <a:pt x="11824" y="45989"/>
                      <a:pt x="7751" y="55685"/>
                      <a:pt x="5046" y="65746"/>
                    </a:cubicBezTo>
                    <a:cubicBezTo>
                      <a:pt x="4408" y="68117"/>
                      <a:pt x="0" y="94865"/>
                      <a:pt x="1216" y="94865"/>
                    </a:cubicBezTo>
                    <a:cubicBezTo>
                      <a:pt x="15745" y="95047"/>
                      <a:pt x="30244" y="96536"/>
                      <a:pt x="44500" y="99181"/>
                    </a:cubicBezTo>
                    <a:cubicBezTo>
                      <a:pt x="47205" y="77174"/>
                      <a:pt x="58725" y="57357"/>
                      <a:pt x="69971" y="38207"/>
                    </a:cubicBezTo>
                    <a:lnTo>
                      <a:pt x="69971" y="38207"/>
                    </a:lnTo>
                    <a:cubicBezTo>
                      <a:pt x="54196" y="55229"/>
                      <a:pt x="39606" y="68056"/>
                      <a:pt x="31703" y="89880"/>
                    </a:cubicBezTo>
                    <a:cubicBezTo>
                      <a:pt x="37661" y="64682"/>
                      <a:pt x="45229" y="45168"/>
                      <a:pt x="56597" y="21855"/>
                    </a:cubicBezTo>
                    <a:lnTo>
                      <a:pt x="56597" y="21855"/>
                    </a:lnTo>
                    <a:cubicBezTo>
                      <a:pt x="43132" y="37539"/>
                      <a:pt x="33101" y="49758"/>
                      <a:pt x="23800" y="68177"/>
                    </a:cubicBezTo>
                    <a:cubicBezTo>
                      <a:pt x="20578" y="74621"/>
                      <a:pt x="17630" y="79454"/>
                      <a:pt x="16445" y="86536"/>
                    </a:cubicBezTo>
                    <a:cubicBezTo>
                      <a:pt x="17569" y="54104"/>
                      <a:pt x="24682" y="28967"/>
                      <a:pt x="39363" y="0"/>
                    </a:cubicBezTo>
                    <a:close/>
                  </a:path>
                </a:pathLst>
              </a:custGeom>
              <a:solidFill>
                <a:srgbClr val="9AC1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 name="Google Shape;1012;p8"/>
              <p:cNvSpPr/>
              <p:nvPr/>
            </p:nvSpPr>
            <p:spPr>
              <a:xfrm>
                <a:off x="-58250" y="3326325"/>
                <a:ext cx="1812375" cy="2366325"/>
              </a:xfrm>
              <a:custGeom>
                <a:avLst/>
                <a:gdLst/>
                <a:ahLst/>
                <a:cxnLst/>
                <a:rect l="l" t="t" r="r" b="b"/>
                <a:pathLst>
                  <a:path w="72495" h="94653" extrusionOk="0">
                    <a:moveTo>
                      <a:pt x="29971" y="1"/>
                    </a:moveTo>
                    <a:cubicBezTo>
                      <a:pt x="29972" y="4"/>
                      <a:pt x="29972" y="8"/>
                      <a:pt x="29973" y="12"/>
                    </a:cubicBezTo>
                    <a:lnTo>
                      <a:pt x="29973" y="12"/>
                    </a:lnTo>
                    <a:cubicBezTo>
                      <a:pt x="29972" y="8"/>
                      <a:pt x="29972" y="4"/>
                      <a:pt x="29971" y="1"/>
                    </a:cubicBezTo>
                    <a:close/>
                    <a:moveTo>
                      <a:pt x="29973" y="12"/>
                    </a:moveTo>
                    <a:cubicBezTo>
                      <a:pt x="31311" y="6634"/>
                      <a:pt x="34197" y="12831"/>
                      <a:pt x="36476" y="19211"/>
                    </a:cubicBezTo>
                    <a:cubicBezTo>
                      <a:pt x="39758" y="28420"/>
                      <a:pt x="41764" y="37995"/>
                      <a:pt x="43801" y="47509"/>
                    </a:cubicBezTo>
                    <a:cubicBezTo>
                      <a:pt x="46020" y="57935"/>
                      <a:pt x="48208" y="68391"/>
                      <a:pt x="48634" y="78968"/>
                    </a:cubicBezTo>
                    <a:cubicBezTo>
                      <a:pt x="43467" y="63163"/>
                      <a:pt x="35746" y="48208"/>
                      <a:pt x="25867" y="34804"/>
                    </a:cubicBezTo>
                    <a:cubicBezTo>
                      <a:pt x="23132" y="31065"/>
                      <a:pt x="20183" y="27448"/>
                      <a:pt x="16810" y="24347"/>
                    </a:cubicBezTo>
                    <a:lnTo>
                      <a:pt x="16810" y="24347"/>
                    </a:lnTo>
                    <a:cubicBezTo>
                      <a:pt x="26870" y="41521"/>
                      <a:pt x="34469" y="60184"/>
                      <a:pt x="39211" y="79515"/>
                    </a:cubicBezTo>
                    <a:cubicBezTo>
                      <a:pt x="29971" y="63619"/>
                      <a:pt x="16232" y="50396"/>
                      <a:pt x="1" y="41825"/>
                    </a:cubicBezTo>
                    <a:lnTo>
                      <a:pt x="1" y="41825"/>
                    </a:lnTo>
                    <a:cubicBezTo>
                      <a:pt x="8208" y="47023"/>
                      <a:pt x="14408" y="54865"/>
                      <a:pt x="19940" y="62798"/>
                    </a:cubicBezTo>
                    <a:cubicBezTo>
                      <a:pt x="26688" y="72403"/>
                      <a:pt x="32950" y="82980"/>
                      <a:pt x="34135" y="94652"/>
                    </a:cubicBezTo>
                    <a:cubicBezTo>
                      <a:pt x="39577" y="92354"/>
                      <a:pt x="45385" y="91597"/>
                      <a:pt x="51242" y="91597"/>
                    </a:cubicBezTo>
                    <a:cubicBezTo>
                      <a:pt x="55918" y="91597"/>
                      <a:pt x="60625" y="92079"/>
                      <a:pt x="65199" y="92646"/>
                    </a:cubicBezTo>
                    <a:cubicBezTo>
                      <a:pt x="66284" y="92784"/>
                      <a:pt x="68225" y="93379"/>
                      <a:pt x="69788" y="93379"/>
                    </a:cubicBezTo>
                    <a:cubicBezTo>
                      <a:pt x="70986" y="93379"/>
                      <a:pt x="71962" y="93030"/>
                      <a:pt x="72160" y="91856"/>
                    </a:cubicBezTo>
                    <a:cubicBezTo>
                      <a:pt x="72494" y="90002"/>
                      <a:pt x="68817" y="86233"/>
                      <a:pt x="67905" y="84835"/>
                    </a:cubicBezTo>
                    <a:cubicBezTo>
                      <a:pt x="62798" y="77145"/>
                      <a:pt x="61856" y="67783"/>
                      <a:pt x="59120" y="59120"/>
                    </a:cubicBezTo>
                    <a:cubicBezTo>
                      <a:pt x="55959" y="49150"/>
                      <a:pt x="52129" y="39454"/>
                      <a:pt x="47570" y="30062"/>
                    </a:cubicBezTo>
                    <a:cubicBezTo>
                      <a:pt x="45017" y="24834"/>
                      <a:pt x="42281" y="19697"/>
                      <a:pt x="39363" y="14682"/>
                    </a:cubicBezTo>
                    <a:cubicBezTo>
                      <a:pt x="37843" y="12098"/>
                      <a:pt x="36293" y="9514"/>
                      <a:pt x="34652" y="7022"/>
                    </a:cubicBezTo>
                    <a:cubicBezTo>
                      <a:pt x="33438" y="5080"/>
                      <a:pt x="30407" y="2138"/>
                      <a:pt x="29973" y="1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8"/>
              <p:cNvSpPr/>
              <p:nvPr/>
            </p:nvSpPr>
            <p:spPr>
              <a:xfrm>
                <a:off x="2771600" y="2298950"/>
                <a:ext cx="658850" cy="512725"/>
              </a:xfrm>
              <a:custGeom>
                <a:avLst/>
                <a:gdLst/>
                <a:ahLst/>
                <a:cxnLst/>
                <a:rect l="l" t="t" r="r" b="b"/>
                <a:pathLst>
                  <a:path w="26354" h="20509" extrusionOk="0">
                    <a:moveTo>
                      <a:pt x="11829" y="1"/>
                    </a:moveTo>
                    <a:cubicBezTo>
                      <a:pt x="9451" y="1"/>
                      <a:pt x="9181" y="4234"/>
                      <a:pt x="9453" y="6475"/>
                    </a:cubicBezTo>
                    <a:cubicBezTo>
                      <a:pt x="8273" y="4692"/>
                      <a:pt x="7155" y="2370"/>
                      <a:pt x="5706" y="2370"/>
                    </a:cubicBezTo>
                    <a:cubicBezTo>
                      <a:pt x="5400" y="2370"/>
                      <a:pt x="5080" y="2473"/>
                      <a:pt x="4742" y="2706"/>
                    </a:cubicBezTo>
                    <a:cubicBezTo>
                      <a:pt x="0" y="5928"/>
                      <a:pt x="7204" y="15958"/>
                      <a:pt x="12007" y="19606"/>
                    </a:cubicBezTo>
                    <a:cubicBezTo>
                      <a:pt x="12651" y="20116"/>
                      <a:pt x="13439" y="20508"/>
                      <a:pt x="14243" y="20508"/>
                    </a:cubicBezTo>
                    <a:cubicBezTo>
                      <a:pt x="14348" y="20508"/>
                      <a:pt x="14454" y="20501"/>
                      <a:pt x="14560" y="20487"/>
                    </a:cubicBezTo>
                    <a:cubicBezTo>
                      <a:pt x="15776" y="20335"/>
                      <a:pt x="17417" y="18907"/>
                      <a:pt x="18238" y="17995"/>
                    </a:cubicBezTo>
                    <a:cubicBezTo>
                      <a:pt x="26353" y="8633"/>
                      <a:pt x="26201" y="4803"/>
                      <a:pt x="23739" y="4074"/>
                    </a:cubicBezTo>
                    <a:cubicBezTo>
                      <a:pt x="23581" y="4031"/>
                      <a:pt x="23428" y="4011"/>
                      <a:pt x="23280" y="4011"/>
                    </a:cubicBezTo>
                    <a:cubicBezTo>
                      <a:pt x="21749" y="4011"/>
                      <a:pt x="20715" y="6138"/>
                      <a:pt x="19302" y="7053"/>
                    </a:cubicBezTo>
                    <a:cubicBezTo>
                      <a:pt x="19818" y="5989"/>
                      <a:pt x="20365" y="4834"/>
                      <a:pt x="20335" y="3648"/>
                    </a:cubicBezTo>
                    <a:cubicBezTo>
                      <a:pt x="20274" y="2493"/>
                      <a:pt x="19484" y="1186"/>
                      <a:pt x="18298" y="1065"/>
                    </a:cubicBezTo>
                    <a:cubicBezTo>
                      <a:pt x="18252" y="1060"/>
                      <a:pt x="18206" y="1057"/>
                      <a:pt x="18161" y="1057"/>
                    </a:cubicBezTo>
                    <a:cubicBezTo>
                      <a:pt x="16545" y="1057"/>
                      <a:pt x="15123" y="4118"/>
                      <a:pt x="14621" y="5685"/>
                    </a:cubicBezTo>
                    <a:cubicBezTo>
                      <a:pt x="14438" y="4165"/>
                      <a:pt x="14195" y="62"/>
                      <a:pt x="11855" y="1"/>
                    </a:cubicBezTo>
                    <a:cubicBezTo>
                      <a:pt x="11846" y="1"/>
                      <a:pt x="11838" y="1"/>
                      <a:pt x="1182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 name="Google Shape;1014;p8"/>
              <p:cNvSpPr/>
              <p:nvPr/>
            </p:nvSpPr>
            <p:spPr>
              <a:xfrm>
                <a:off x="2920450" y="2444225"/>
                <a:ext cx="97700" cy="170900"/>
              </a:xfrm>
              <a:custGeom>
                <a:avLst/>
                <a:gdLst/>
                <a:ahLst/>
                <a:cxnLst/>
                <a:rect l="l" t="t" r="r" b="b"/>
                <a:pathLst>
                  <a:path w="3908" h="6836" extrusionOk="0">
                    <a:moveTo>
                      <a:pt x="434" y="1"/>
                    </a:moveTo>
                    <a:cubicBezTo>
                      <a:pt x="217" y="1"/>
                      <a:pt x="1" y="242"/>
                      <a:pt x="125" y="512"/>
                    </a:cubicBezTo>
                    <a:cubicBezTo>
                      <a:pt x="1250" y="2518"/>
                      <a:pt x="2101" y="4950"/>
                      <a:pt x="3530" y="6774"/>
                    </a:cubicBezTo>
                    <a:cubicBezTo>
                      <a:pt x="3573" y="6817"/>
                      <a:pt x="3625" y="6836"/>
                      <a:pt x="3674" y="6836"/>
                    </a:cubicBezTo>
                    <a:cubicBezTo>
                      <a:pt x="3796" y="6836"/>
                      <a:pt x="3907" y="6721"/>
                      <a:pt x="3864" y="6591"/>
                    </a:cubicBezTo>
                    <a:cubicBezTo>
                      <a:pt x="3378" y="4342"/>
                      <a:pt x="1828" y="2153"/>
                      <a:pt x="703" y="178"/>
                    </a:cubicBezTo>
                    <a:cubicBezTo>
                      <a:pt x="636" y="52"/>
                      <a:pt x="535" y="1"/>
                      <a:pt x="434" y="1"/>
                    </a:cubicBezTo>
                    <a:close/>
                  </a:path>
                </a:pathLst>
              </a:custGeom>
              <a:solidFill>
                <a:srgbClr val="FF808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 name="Google Shape;1015;p8"/>
              <p:cNvSpPr/>
              <p:nvPr/>
            </p:nvSpPr>
            <p:spPr>
              <a:xfrm>
                <a:off x="3062625" y="2395325"/>
                <a:ext cx="36500" cy="238575"/>
              </a:xfrm>
              <a:custGeom>
                <a:avLst/>
                <a:gdLst/>
                <a:ahLst/>
                <a:cxnLst/>
                <a:rect l="l" t="t" r="r" b="b"/>
                <a:pathLst>
                  <a:path w="1460" h="9543" extrusionOk="0">
                    <a:moveTo>
                      <a:pt x="280" y="1"/>
                    </a:moveTo>
                    <a:cubicBezTo>
                      <a:pt x="168" y="1"/>
                      <a:pt x="62" y="85"/>
                      <a:pt x="62" y="249"/>
                    </a:cubicBezTo>
                    <a:cubicBezTo>
                      <a:pt x="1" y="3228"/>
                      <a:pt x="700" y="6298"/>
                      <a:pt x="882" y="9307"/>
                    </a:cubicBezTo>
                    <a:cubicBezTo>
                      <a:pt x="882" y="9459"/>
                      <a:pt x="1027" y="9543"/>
                      <a:pt x="1171" y="9543"/>
                    </a:cubicBezTo>
                    <a:cubicBezTo>
                      <a:pt x="1315" y="9543"/>
                      <a:pt x="1460" y="9459"/>
                      <a:pt x="1460" y="9277"/>
                    </a:cubicBezTo>
                    <a:cubicBezTo>
                      <a:pt x="1308" y="6328"/>
                      <a:pt x="1399" y="2985"/>
                      <a:pt x="518" y="188"/>
                    </a:cubicBezTo>
                    <a:cubicBezTo>
                      <a:pt x="476" y="62"/>
                      <a:pt x="376" y="1"/>
                      <a:pt x="280" y="1"/>
                    </a:cubicBezTo>
                    <a:close/>
                  </a:path>
                </a:pathLst>
              </a:custGeom>
              <a:solidFill>
                <a:srgbClr val="FF808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 name="Google Shape;1016;p8"/>
              <p:cNvSpPr/>
              <p:nvPr/>
            </p:nvSpPr>
            <p:spPr>
              <a:xfrm>
                <a:off x="3141850" y="2433325"/>
                <a:ext cx="73325" cy="204625"/>
              </a:xfrm>
              <a:custGeom>
                <a:avLst/>
                <a:gdLst/>
                <a:ahLst/>
                <a:cxnLst/>
                <a:rect l="l" t="t" r="r" b="b"/>
                <a:pathLst>
                  <a:path w="2933" h="8185" extrusionOk="0">
                    <a:moveTo>
                      <a:pt x="2664" y="1"/>
                    </a:moveTo>
                    <a:cubicBezTo>
                      <a:pt x="2559" y="1"/>
                      <a:pt x="2446" y="58"/>
                      <a:pt x="2394" y="188"/>
                    </a:cubicBezTo>
                    <a:cubicBezTo>
                      <a:pt x="1391" y="2650"/>
                      <a:pt x="814" y="5355"/>
                      <a:pt x="54" y="7878"/>
                    </a:cubicBezTo>
                    <a:cubicBezTo>
                      <a:pt x="1" y="8073"/>
                      <a:pt x="143" y="8185"/>
                      <a:pt x="289" y="8185"/>
                    </a:cubicBezTo>
                    <a:cubicBezTo>
                      <a:pt x="395" y="8185"/>
                      <a:pt x="502" y="8127"/>
                      <a:pt x="540" y="8000"/>
                    </a:cubicBezTo>
                    <a:cubicBezTo>
                      <a:pt x="1330" y="5477"/>
                      <a:pt x="2333" y="2893"/>
                      <a:pt x="2881" y="279"/>
                    </a:cubicBezTo>
                    <a:cubicBezTo>
                      <a:pt x="2933" y="105"/>
                      <a:pt x="2805" y="1"/>
                      <a:pt x="2664" y="1"/>
                    </a:cubicBezTo>
                    <a:close/>
                  </a:path>
                </a:pathLst>
              </a:custGeom>
              <a:solidFill>
                <a:srgbClr val="FF808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 name="Google Shape;1017;p8"/>
              <p:cNvSpPr/>
              <p:nvPr/>
            </p:nvSpPr>
            <p:spPr>
              <a:xfrm>
                <a:off x="3213275" y="2509400"/>
                <a:ext cx="120725" cy="147775"/>
              </a:xfrm>
              <a:custGeom>
                <a:avLst/>
                <a:gdLst/>
                <a:ahLst/>
                <a:cxnLst/>
                <a:rect l="l" t="t" r="r" b="b"/>
                <a:pathLst>
                  <a:path w="4829" h="5911" extrusionOk="0">
                    <a:moveTo>
                      <a:pt x="4492" y="0"/>
                    </a:moveTo>
                    <a:cubicBezTo>
                      <a:pt x="4451" y="0"/>
                      <a:pt x="4410" y="10"/>
                      <a:pt x="4370" y="33"/>
                    </a:cubicBezTo>
                    <a:cubicBezTo>
                      <a:pt x="3428" y="458"/>
                      <a:pt x="2698" y="1522"/>
                      <a:pt x="2090" y="2312"/>
                    </a:cubicBezTo>
                    <a:cubicBezTo>
                      <a:pt x="1331" y="3285"/>
                      <a:pt x="631" y="4410"/>
                      <a:pt x="84" y="5534"/>
                    </a:cubicBezTo>
                    <a:cubicBezTo>
                      <a:pt x="1" y="5723"/>
                      <a:pt x="176" y="5911"/>
                      <a:pt x="343" y="5911"/>
                    </a:cubicBezTo>
                    <a:cubicBezTo>
                      <a:pt x="419" y="5911"/>
                      <a:pt x="493" y="5872"/>
                      <a:pt x="540" y="5777"/>
                    </a:cubicBezTo>
                    <a:cubicBezTo>
                      <a:pt x="1148" y="4653"/>
                      <a:pt x="1817" y="3650"/>
                      <a:pt x="2607" y="2677"/>
                    </a:cubicBezTo>
                    <a:cubicBezTo>
                      <a:pt x="3276" y="1887"/>
                      <a:pt x="4218" y="1249"/>
                      <a:pt x="4705" y="367"/>
                    </a:cubicBezTo>
                    <a:cubicBezTo>
                      <a:pt x="4828" y="194"/>
                      <a:pt x="4670" y="0"/>
                      <a:pt x="4492" y="0"/>
                    </a:cubicBezTo>
                    <a:close/>
                  </a:path>
                </a:pathLst>
              </a:custGeom>
              <a:solidFill>
                <a:srgbClr val="FF808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 name="Google Shape;1018;p8"/>
              <p:cNvSpPr/>
              <p:nvPr/>
            </p:nvSpPr>
            <p:spPr>
              <a:xfrm>
                <a:off x="2944100" y="2678700"/>
                <a:ext cx="352600" cy="178875"/>
              </a:xfrm>
              <a:custGeom>
                <a:avLst/>
                <a:gdLst/>
                <a:ahLst/>
                <a:cxnLst/>
                <a:rect l="l" t="t" r="r" b="b"/>
                <a:pathLst>
                  <a:path w="14104" h="7155" extrusionOk="0">
                    <a:moveTo>
                      <a:pt x="4301" y="0"/>
                    </a:moveTo>
                    <a:cubicBezTo>
                      <a:pt x="3837" y="0"/>
                      <a:pt x="3946" y="2730"/>
                      <a:pt x="3769" y="3261"/>
                    </a:cubicBezTo>
                    <a:cubicBezTo>
                      <a:pt x="2918" y="2288"/>
                      <a:pt x="1307" y="1012"/>
                      <a:pt x="0" y="860"/>
                    </a:cubicBezTo>
                    <a:lnTo>
                      <a:pt x="0" y="860"/>
                    </a:lnTo>
                    <a:cubicBezTo>
                      <a:pt x="0" y="5297"/>
                      <a:pt x="6414" y="7152"/>
                      <a:pt x="6414" y="7152"/>
                    </a:cubicBezTo>
                    <a:cubicBezTo>
                      <a:pt x="6433" y="7154"/>
                      <a:pt x="6455" y="7155"/>
                      <a:pt x="6480" y="7155"/>
                    </a:cubicBezTo>
                    <a:cubicBezTo>
                      <a:pt x="7569" y="7155"/>
                      <a:pt x="14104" y="5226"/>
                      <a:pt x="14104" y="2106"/>
                    </a:cubicBezTo>
                    <a:cubicBezTo>
                      <a:pt x="13984" y="2093"/>
                      <a:pt x="13860" y="2086"/>
                      <a:pt x="13732" y="2086"/>
                    </a:cubicBezTo>
                    <a:cubicBezTo>
                      <a:pt x="12392" y="2086"/>
                      <a:pt x="10624" y="2777"/>
                      <a:pt x="9514" y="3443"/>
                    </a:cubicBezTo>
                    <a:cubicBezTo>
                      <a:pt x="9301" y="2501"/>
                      <a:pt x="9757" y="1072"/>
                      <a:pt x="9727" y="130"/>
                    </a:cubicBezTo>
                    <a:lnTo>
                      <a:pt x="9727" y="130"/>
                    </a:lnTo>
                    <a:cubicBezTo>
                      <a:pt x="8420" y="920"/>
                      <a:pt x="7295" y="2045"/>
                      <a:pt x="6474" y="3322"/>
                    </a:cubicBezTo>
                    <a:cubicBezTo>
                      <a:pt x="5927" y="2410"/>
                      <a:pt x="4559" y="130"/>
                      <a:pt x="4347" y="9"/>
                    </a:cubicBezTo>
                    <a:cubicBezTo>
                      <a:pt x="4331" y="3"/>
                      <a:pt x="4316" y="0"/>
                      <a:pt x="430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 name="Google Shape;1019;p8"/>
              <p:cNvSpPr/>
              <p:nvPr/>
            </p:nvSpPr>
            <p:spPr>
              <a:xfrm>
                <a:off x="2944100" y="2808600"/>
                <a:ext cx="183750" cy="2811100"/>
              </a:xfrm>
              <a:custGeom>
                <a:avLst/>
                <a:gdLst/>
                <a:ahLst/>
                <a:cxnLst/>
                <a:rect l="l" t="t" r="r" b="b"/>
                <a:pathLst>
                  <a:path w="7350" h="112444" extrusionOk="0">
                    <a:moveTo>
                      <a:pt x="6743" y="1"/>
                    </a:moveTo>
                    <a:cubicBezTo>
                      <a:pt x="6537" y="1"/>
                      <a:pt x="6336" y="115"/>
                      <a:pt x="6262" y="375"/>
                    </a:cubicBezTo>
                    <a:cubicBezTo>
                      <a:pt x="0" y="27640"/>
                      <a:pt x="1338" y="83872"/>
                      <a:pt x="2401" y="111623"/>
                    </a:cubicBezTo>
                    <a:cubicBezTo>
                      <a:pt x="2417" y="112170"/>
                      <a:pt x="2857" y="112443"/>
                      <a:pt x="3283" y="112443"/>
                    </a:cubicBezTo>
                    <a:cubicBezTo>
                      <a:pt x="3708" y="112443"/>
                      <a:pt x="4119" y="112170"/>
                      <a:pt x="4073" y="111623"/>
                    </a:cubicBezTo>
                    <a:cubicBezTo>
                      <a:pt x="2401" y="83811"/>
                      <a:pt x="1945" y="28156"/>
                      <a:pt x="7295" y="618"/>
                    </a:cubicBezTo>
                    <a:cubicBezTo>
                      <a:pt x="7349" y="240"/>
                      <a:pt x="7041" y="1"/>
                      <a:pt x="674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 name="Google Shape;1020;p8"/>
              <p:cNvSpPr/>
              <p:nvPr/>
            </p:nvSpPr>
            <p:spPr>
              <a:xfrm>
                <a:off x="2710800" y="2931175"/>
                <a:ext cx="330575" cy="388725"/>
              </a:xfrm>
              <a:custGeom>
                <a:avLst/>
                <a:gdLst/>
                <a:ahLst/>
                <a:cxnLst/>
                <a:rect l="l" t="t" r="r" b="b"/>
                <a:pathLst>
                  <a:path w="13223" h="15549" extrusionOk="0">
                    <a:moveTo>
                      <a:pt x="730" y="1"/>
                    </a:moveTo>
                    <a:cubicBezTo>
                      <a:pt x="730" y="1"/>
                      <a:pt x="730" y="2"/>
                      <a:pt x="730" y="2"/>
                    </a:cubicBezTo>
                    <a:lnTo>
                      <a:pt x="730" y="2"/>
                    </a:lnTo>
                    <a:cubicBezTo>
                      <a:pt x="730" y="2"/>
                      <a:pt x="730" y="1"/>
                      <a:pt x="730" y="1"/>
                    </a:cubicBezTo>
                    <a:close/>
                    <a:moveTo>
                      <a:pt x="730" y="2"/>
                    </a:moveTo>
                    <a:cubicBezTo>
                      <a:pt x="1" y="2950"/>
                      <a:pt x="821" y="6171"/>
                      <a:pt x="2554" y="8724"/>
                    </a:cubicBezTo>
                    <a:cubicBezTo>
                      <a:pt x="3687" y="10414"/>
                      <a:pt x="8705" y="15548"/>
                      <a:pt x="11404" y="15548"/>
                    </a:cubicBezTo>
                    <a:cubicBezTo>
                      <a:pt x="12396" y="15548"/>
                      <a:pt x="13074" y="14854"/>
                      <a:pt x="13132" y="13041"/>
                    </a:cubicBezTo>
                    <a:cubicBezTo>
                      <a:pt x="13223" y="10366"/>
                      <a:pt x="10852" y="7873"/>
                      <a:pt x="9089" y="6171"/>
                    </a:cubicBezTo>
                    <a:cubicBezTo>
                      <a:pt x="8391" y="5504"/>
                      <a:pt x="696" y="202"/>
                      <a:pt x="730" y="2"/>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 name="Google Shape;1021;p8"/>
              <p:cNvSpPr/>
              <p:nvPr/>
            </p:nvSpPr>
            <p:spPr>
              <a:xfrm>
                <a:off x="3025775" y="3166750"/>
                <a:ext cx="328675" cy="317775"/>
              </a:xfrm>
              <a:custGeom>
                <a:avLst/>
                <a:gdLst/>
                <a:ahLst/>
                <a:cxnLst/>
                <a:rect l="l" t="t" r="r" b="b"/>
                <a:pathLst>
                  <a:path w="13147" h="12711" extrusionOk="0">
                    <a:moveTo>
                      <a:pt x="12691" y="1"/>
                    </a:moveTo>
                    <a:lnTo>
                      <a:pt x="12691" y="1"/>
                    </a:lnTo>
                    <a:cubicBezTo>
                      <a:pt x="12691" y="1"/>
                      <a:pt x="12691" y="1"/>
                      <a:pt x="12691" y="1"/>
                    </a:cubicBezTo>
                    <a:lnTo>
                      <a:pt x="12691" y="1"/>
                    </a:lnTo>
                    <a:cubicBezTo>
                      <a:pt x="12691" y="1"/>
                      <a:pt x="12691" y="1"/>
                      <a:pt x="12691" y="1"/>
                    </a:cubicBezTo>
                    <a:close/>
                    <a:moveTo>
                      <a:pt x="12691" y="1"/>
                    </a:moveTo>
                    <a:cubicBezTo>
                      <a:pt x="12870" y="1218"/>
                      <a:pt x="593" y="7387"/>
                      <a:pt x="198" y="10396"/>
                    </a:cubicBezTo>
                    <a:cubicBezTo>
                      <a:pt x="1" y="12048"/>
                      <a:pt x="1084" y="12710"/>
                      <a:pt x="2653" y="12710"/>
                    </a:cubicBezTo>
                    <a:cubicBezTo>
                      <a:pt x="4951" y="12710"/>
                      <a:pt x="8289" y="11290"/>
                      <a:pt x="10168" y="9484"/>
                    </a:cubicBezTo>
                    <a:cubicBezTo>
                      <a:pt x="12387" y="7326"/>
                      <a:pt x="13147" y="3071"/>
                      <a:pt x="1269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 name="Google Shape;1022;p8"/>
              <p:cNvSpPr/>
              <p:nvPr/>
            </p:nvSpPr>
            <p:spPr>
              <a:xfrm>
                <a:off x="2735125" y="3497300"/>
                <a:ext cx="263700" cy="325950"/>
              </a:xfrm>
              <a:custGeom>
                <a:avLst/>
                <a:gdLst/>
                <a:ahLst/>
                <a:cxnLst/>
                <a:rect l="l" t="t" r="r" b="b"/>
                <a:pathLst>
                  <a:path w="10548" h="13038" extrusionOk="0">
                    <a:moveTo>
                      <a:pt x="730" y="1"/>
                    </a:moveTo>
                    <a:lnTo>
                      <a:pt x="730" y="1"/>
                    </a:lnTo>
                    <a:cubicBezTo>
                      <a:pt x="0" y="3344"/>
                      <a:pt x="882" y="6992"/>
                      <a:pt x="3101" y="9606"/>
                    </a:cubicBezTo>
                    <a:cubicBezTo>
                      <a:pt x="4126" y="10867"/>
                      <a:pt x="6903" y="13037"/>
                      <a:pt x="8745" y="13037"/>
                    </a:cubicBezTo>
                    <a:cubicBezTo>
                      <a:pt x="9743" y="13037"/>
                      <a:pt x="10465" y="12401"/>
                      <a:pt x="10487" y="10639"/>
                    </a:cubicBezTo>
                    <a:cubicBezTo>
                      <a:pt x="10548" y="6718"/>
                      <a:pt x="3313" y="2280"/>
                      <a:pt x="7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 name="Google Shape;1023;p8"/>
              <p:cNvSpPr/>
              <p:nvPr/>
            </p:nvSpPr>
            <p:spPr>
              <a:xfrm>
                <a:off x="2908375" y="3659150"/>
                <a:ext cx="448950" cy="315075"/>
              </a:xfrm>
              <a:custGeom>
                <a:avLst/>
                <a:gdLst/>
                <a:ahLst/>
                <a:cxnLst/>
                <a:rect l="l" t="t" r="r" b="b"/>
                <a:pathLst>
                  <a:path w="17958" h="12603" extrusionOk="0">
                    <a:moveTo>
                      <a:pt x="17904" y="1"/>
                    </a:moveTo>
                    <a:cubicBezTo>
                      <a:pt x="17904" y="1"/>
                      <a:pt x="17904" y="1"/>
                      <a:pt x="17904" y="1"/>
                    </a:cubicBezTo>
                    <a:cubicBezTo>
                      <a:pt x="15229" y="882"/>
                      <a:pt x="1" y="6688"/>
                      <a:pt x="4985" y="11825"/>
                    </a:cubicBezTo>
                    <a:cubicBezTo>
                      <a:pt x="5523" y="12376"/>
                      <a:pt x="6153" y="12603"/>
                      <a:pt x="6826" y="12603"/>
                    </a:cubicBezTo>
                    <a:cubicBezTo>
                      <a:pt x="9269" y="12603"/>
                      <a:pt x="12274" y="9610"/>
                      <a:pt x="13466" y="8299"/>
                    </a:cubicBezTo>
                    <a:cubicBezTo>
                      <a:pt x="16919" y="4482"/>
                      <a:pt x="17957" y="1"/>
                      <a:pt x="1790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 name="Google Shape;1024;p8"/>
              <p:cNvSpPr/>
              <p:nvPr/>
            </p:nvSpPr>
            <p:spPr>
              <a:xfrm>
                <a:off x="2759575" y="3010175"/>
                <a:ext cx="233575" cy="232800"/>
              </a:xfrm>
              <a:custGeom>
                <a:avLst/>
                <a:gdLst/>
                <a:ahLst/>
                <a:cxnLst/>
                <a:rect l="l" t="t" r="r" b="b"/>
                <a:pathLst>
                  <a:path w="9343" h="9312" extrusionOk="0">
                    <a:moveTo>
                      <a:pt x="368" y="0"/>
                    </a:moveTo>
                    <a:cubicBezTo>
                      <a:pt x="177" y="0"/>
                      <a:pt x="0" y="266"/>
                      <a:pt x="208" y="428"/>
                    </a:cubicBezTo>
                    <a:cubicBezTo>
                      <a:pt x="1819" y="2069"/>
                      <a:pt x="3217" y="3862"/>
                      <a:pt x="4706" y="5564"/>
                    </a:cubicBezTo>
                    <a:cubicBezTo>
                      <a:pt x="5922" y="6932"/>
                      <a:pt x="7320" y="8604"/>
                      <a:pt x="9022" y="9303"/>
                    </a:cubicBezTo>
                    <a:cubicBezTo>
                      <a:pt x="9040" y="9309"/>
                      <a:pt x="9058" y="9312"/>
                      <a:pt x="9075" y="9312"/>
                    </a:cubicBezTo>
                    <a:cubicBezTo>
                      <a:pt x="9232" y="9312"/>
                      <a:pt x="9342" y="9075"/>
                      <a:pt x="9205" y="8938"/>
                    </a:cubicBezTo>
                    <a:cubicBezTo>
                      <a:pt x="7807" y="7479"/>
                      <a:pt x="6104" y="6294"/>
                      <a:pt x="4737" y="4744"/>
                    </a:cubicBezTo>
                    <a:cubicBezTo>
                      <a:pt x="3369" y="3163"/>
                      <a:pt x="2031" y="1583"/>
                      <a:pt x="542" y="93"/>
                    </a:cubicBezTo>
                    <a:cubicBezTo>
                      <a:pt x="491" y="27"/>
                      <a:pt x="429" y="0"/>
                      <a:pt x="3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 name="Google Shape;1025;p8"/>
              <p:cNvSpPr/>
              <p:nvPr/>
            </p:nvSpPr>
            <p:spPr>
              <a:xfrm>
                <a:off x="3101400" y="3278400"/>
                <a:ext cx="194725" cy="141075"/>
              </a:xfrm>
              <a:custGeom>
                <a:avLst/>
                <a:gdLst/>
                <a:ahLst/>
                <a:cxnLst/>
                <a:rect l="l" t="t" r="r" b="b"/>
                <a:pathLst>
                  <a:path w="7789" h="5643" extrusionOk="0">
                    <a:moveTo>
                      <a:pt x="7503" y="0"/>
                    </a:moveTo>
                    <a:cubicBezTo>
                      <a:pt x="7466" y="0"/>
                      <a:pt x="7426" y="10"/>
                      <a:pt x="7386" y="33"/>
                    </a:cubicBezTo>
                    <a:cubicBezTo>
                      <a:pt x="4924" y="1674"/>
                      <a:pt x="2766" y="3832"/>
                      <a:pt x="213" y="5291"/>
                    </a:cubicBezTo>
                    <a:cubicBezTo>
                      <a:pt x="1" y="5398"/>
                      <a:pt x="136" y="5643"/>
                      <a:pt x="315" y="5643"/>
                    </a:cubicBezTo>
                    <a:cubicBezTo>
                      <a:pt x="341" y="5643"/>
                      <a:pt x="368" y="5637"/>
                      <a:pt x="395" y="5626"/>
                    </a:cubicBezTo>
                    <a:cubicBezTo>
                      <a:pt x="1915" y="4988"/>
                      <a:pt x="3283" y="3954"/>
                      <a:pt x="4620" y="3012"/>
                    </a:cubicBezTo>
                    <a:cubicBezTo>
                      <a:pt x="5714" y="2252"/>
                      <a:pt x="6991" y="1522"/>
                      <a:pt x="7690" y="337"/>
                    </a:cubicBezTo>
                    <a:cubicBezTo>
                      <a:pt x="7789" y="189"/>
                      <a:pt x="7667" y="0"/>
                      <a:pt x="750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 name="Google Shape;1026;p8"/>
              <p:cNvSpPr/>
              <p:nvPr/>
            </p:nvSpPr>
            <p:spPr>
              <a:xfrm>
                <a:off x="2781050" y="3580225"/>
                <a:ext cx="148575" cy="176850"/>
              </a:xfrm>
              <a:custGeom>
                <a:avLst/>
                <a:gdLst/>
                <a:ahLst/>
                <a:cxnLst/>
                <a:rect l="l" t="t" r="r" b="b"/>
                <a:pathLst>
                  <a:path w="5943" h="7074" extrusionOk="0">
                    <a:moveTo>
                      <a:pt x="341" y="1"/>
                    </a:moveTo>
                    <a:cubicBezTo>
                      <a:pt x="169" y="1"/>
                      <a:pt x="1" y="158"/>
                      <a:pt x="109" y="331"/>
                    </a:cubicBezTo>
                    <a:cubicBezTo>
                      <a:pt x="1628" y="2672"/>
                      <a:pt x="3331" y="5134"/>
                      <a:pt x="5458" y="7018"/>
                    </a:cubicBezTo>
                    <a:cubicBezTo>
                      <a:pt x="5510" y="7057"/>
                      <a:pt x="5563" y="7074"/>
                      <a:pt x="5613" y="7074"/>
                    </a:cubicBezTo>
                    <a:cubicBezTo>
                      <a:pt x="5799" y="7074"/>
                      <a:pt x="5943" y="6845"/>
                      <a:pt x="5823" y="6653"/>
                    </a:cubicBezTo>
                    <a:cubicBezTo>
                      <a:pt x="3999" y="4495"/>
                      <a:pt x="2084" y="2489"/>
                      <a:pt x="534" y="88"/>
                    </a:cubicBezTo>
                    <a:cubicBezTo>
                      <a:pt x="481" y="26"/>
                      <a:pt x="411" y="1"/>
                      <a:pt x="34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8"/>
              <p:cNvSpPr/>
              <p:nvPr/>
            </p:nvSpPr>
            <p:spPr>
              <a:xfrm>
                <a:off x="3079725" y="3732600"/>
                <a:ext cx="228050" cy="158625"/>
              </a:xfrm>
              <a:custGeom>
                <a:avLst/>
                <a:gdLst/>
                <a:ahLst/>
                <a:cxnLst/>
                <a:rect l="l" t="t" r="r" b="b"/>
                <a:pathLst>
                  <a:path w="9122" h="6345" extrusionOk="0">
                    <a:moveTo>
                      <a:pt x="8729" y="0"/>
                    </a:moveTo>
                    <a:cubicBezTo>
                      <a:pt x="8668" y="0"/>
                      <a:pt x="8608" y="21"/>
                      <a:pt x="8557" y="72"/>
                    </a:cubicBezTo>
                    <a:cubicBezTo>
                      <a:pt x="7463" y="1318"/>
                      <a:pt x="5943" y="2200"/>
                      <a:pt x="4606" y="3203"/>
                    </a:cubicBezTo>
                    <a:cubicBezTo>
                      <a:pt x="3177" y="4267"/>
                      <a:pt x="1779" y="5422"/>
                      <a:pt x="107" y="6121"/>
                    </a:cubicBezTo>
                    <a:cubicBezTo>
                      <a:pt x="0" y="6174"/>
                      <a:pt x="11" y="6344"/>
                      <a:pt x="117" y="6344"/>
                    </a:cubicBezTo>
                    <a:cubicBezTo>
                      <a:pt x="132" y="6344"/>
                      <a:pt x="149" y="6341"/>
                      <a:pt x="168" y="6333"/>
                    </a:cubicBezTo>
                    <a:cubicBezTo>
                      <a:pt x="1992" y="5726"/>
                      <a:pt x="3603" y="4571"/>
                      <a:pt x="5153" y="3446"/>
                    </a:cubicBezTo>
                    <a:cubicBezTo>
                      <a:pt x="6429" y="2534"/>
                      <a:pt x="8040" y="1713"/>
                      <a:pt x="8983" y="406"/>
                    </a:cubicBezTo>
                    <a:cubicBezTo>
                      <a:pt x="9122" y="221"/>
                      <a:pt x="8925" y="0"/>
                      <a:pt x="872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8"/>
              <p:cNvSpPr/>
              <p:nvPr/>
            </p:nvSpPr>
            <p:spPr>
              <a:xfrm>
                <a:off x="2984450" y="2757925"/>
                <a:ext cx="65600" cy="46775"/>
              </a:xfrm>
              <a:custGeom>
                <a:avLst/>
                <a:gdLst/>
                <a:ahLst/>
                <a:cxnLst/>
                <a:rect l="l" t="t" r="r" b="b"/>
                <a:pathLst>
                  <a:path w="2624" h="1871" extrusionOk="0">
                    <a:moveTo>
                      <a:pt x="373" y="1"/>
                    </a:moveTo>
                    <a:cubicBezTo>
                      <a:pt x="152" y="1"/>
                      <a:pt x="0" y="364"/>
                      <a:pt x="210" y="548"/>
                    </a:cubicBezTo>
                    <a:cubicBezTo>
                      <a:pt x="544" y="761"/>
                      <a:pt x="909" y="1034"/>
                      <a:pt x="1243" y="1247"/>
                    </a:cubicBezTo>
                    <a:cubicBezTo>
                      <a:pt x="1547" y="1490"/>
                      <a:pt x="1851" y="1764"/>
                      <a:pt x="2246" y="1855"/>
                    </a:cubicBezTo>
                    <a:cubicBezTo>
                      <a:pt x="2282" y="1865"/>
                      <a:pt x="2314" y="1870"/>
                      <a:pt x="2343" y="1870"/>
                    </a:cubicBezTo>
                    <a:cubicBezTo>
                      <a:pt x="2568" y="1870"/>
                      <a:pt x="2624" y="1587"/>
                      <a:pt x="2490" y="1399"/>
                    </a:cubicBezTo>
                    <a:cubicBezTo>
                      <a:pt x="2277" y="1095"/>
                      <a:pt x="1851" y="943"/>
                      <a:pt x="1547" y="730"/>
                    </a:cubicBezTo>
                    <a:cubicBezTo>
                      <a:pt x="1213" y="487"/>
                      <a:pt x="818" y="274"/>
                      <a:pt x="483" y="31"/>
                    </a:cubicBezTo>
                    <a:cubicBezTo>
                      <a:pt x="446" y="10"/>
                      <a:pt x="408" y="1"/>
                      <a:pt x="373" y="1"/>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8"/>
              <p:cNvSpPr/>
              <p:nvPr/>
            </p:nvSpPr>
            <p:spPr>
              <a:xfrm>
                <a:off x="3063750" y="2767675"/>
                <a:ext cx="41450" cy="35300"/>
              </a:xfrm>
              <a:custGeom>
                <a:avLst/>
                <a:gdLst/>
                <a:ahLst/>
                <a:cxnLst/>
                <a:rect l="l" t="t" r="r" b="b"/>
                <a:pathLst>
                  <a:path w="1658" h="1412" extrusionOk="0">
                    <a:moveTo>
                      <a:pt x="342" y="0"/>
                    </a:moveTo>
                    <a:cubicBezTo>
                      <a:pt x="133" y="0"/>
                      <a:pt x="1" y="284"/>
                      <a:pt x="229" y="462"/>
                    </a:cubicBezTo>
                    <a:cubicBezTo>
                      <a:pt x="381" y="553"/>
                      <a:pt x="533" y="705"/>
                      <a:pt x="655" y="918"/>
                    </a:cubicBezTo>
                    <a:cubicBezTo>
                      <a:pt x="777" y="1100"/>
                      <a:pt x="807" y="1313"/>
                      <a:pt x="1050" y="1404"/>
                    </a:cubicBezTo>
                    <a:cubicBezTo>
                      <a:pt x="1066" y="1409"/>
                      <a:pt x="1084" y="1412"/>
                      <a:pt x="1103" y="1412"/>
                    </a:cubicBezTo>
                    <a:cubicBezTo>
                      <a:pt x="1192" y="1412"/>
                      <a:pt x="1304" y="1357"/>
                      <a:pt x="1354" y="1282"/>
                    </a:cubicBezTo>
                    <a:cubicBezTo>
                      <a:pt x="1658" y="796"/>
                      <a:pt x="837" y="219"/>
                      <a:pt x="473" y="36"/>
                    </a:cubicBezTo>
                    <a:cubicBezTo>
                      <a:pt x="428" y="11"/>
                      <a:pt x="383" y="0"/>
                      <a:pt x="342"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8"/>
              <p:cNvSpPr/>
              <p:nvPr/>
            </p:nvSpPr>
            <p:spPr>
              <a:xfrm>
                <a:off x="3123350" y="2761400"/>
                <a:ext cx="29575" cy="34950"/>
              </a:xfrm>
              <a:custGeom>
                <a:avLst/>
                <a:gdLst/>
                <a:ahLst/>
                <a:cxnLst/>
                <a:rect l="l" t="t" r="r" b="b"/>
                <a:pathLst>
                  <a:path w="1183" h="1398" extrusionOk="0">
                    <a:moveTo>
                      <a:pt x="850" y="0"/>
                    </a:moveTo>
                    <a:cubicBezTo>
                      <a:pt x="810" y="0"/>
                      <a:pt x="769" y="14"/>
                      <a:pt x="733" y="44"/>
                    </a:cubicBezTo>
                    <a:cubicBezTo>
                      <a:pt x="459" y="287"/>
                      <a:pt x="307" y="652"/>
                      <a:pt x="125" y="956"/>
                    </a:cubicBezTo>
                    <a:cubicBezTo>
                      <a:pt x="0" y="1205"/>
                      <a:pt x="174" y="1398"/>
                      <a:pt x="364" y="1398"/>
                    </a:cubicBezTo>
                    <a:cubicBezTo>
                      <a:pt x="452" y="1398"/>
                      <a:pt x="544" y="1356"/>
                      <a:pt x="611" y="1260"/>
                    </a:cubicBezTo>
                    <a:cubicBezTo>
                      <a:pt x="824" y="1017"/>
                      <a:pt x="1128" y="743"/>
                      <a:pt x="1159" y="409"/>
                    </a:cubicBezTo>
                    <a:cubicBezTo>
                      <a:pt x="1183" y="214"/>
                      <a:pt x="1013" y="0"/>
                      <a:pt x="850"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 name="Google Shape;1031;p8"/>
              <p:cNvSpPr/>
              <p:nvPr/>
            </p:nvSpPr>
            <p:spPr>
              <a:xfrm>
                <a:off x="3160500" y="2786600"/>
                <a:ext cx="43500" cy="21025"/>
              </a:xfrm>
              <a:custGeom>
                <a:avLst/>
                <a:gdLst/>
                <a:ahLst/>
                <a:cxnLst/>
                <a:rect l="l" t="t" r="r" b="b"/>
                <a:pathLst>
                  <a:path w="1740" h="841" extrusionOk="0">
                    <a:moveTo>
                      <a:pt x="1290" y="1"/>
                    </a:moveTo>
                    <a:cubicBezTo>
                      <a:pt x="1142" y="1"/>
                      <a:pt x="1015" y="58"/>
                      <a:pt x="888" y="100"/>
                    </a:cubicBezTo>
                    <a:cubicBezTo>
                      <a:pt x="706" y="191"/>
                      <a:pt x="463" y="252"/>
                      <a:pt x="280" y="313"/>
                    </a:cubicBezTo>
                    <a:cubicBezTo>
                      <a:pt x="1" y="397"/>
                      <a:pt x="107" y="840"/>
                      <a:pt x="386" y="840"/>
                    </a:cubicBezTo>
                    <a:cubicBezTo>
                      <a:pt x="410" y="840"/>
                      <a:pt x="436" y="837"/>
                      <a:pt x="463" y="829"/>
                    </a:cubicBezTo>
                    <a:cubicBezTo>
                      <a:pt x="645" y="799"/>
                      <a:pt x="888" y="708"/>
                      <a:pt x="1071" y="677"/>
                    </a:cubicBezTo>
                    <a:cubicBezTo>
                      <a:pt x="1283" y="647"/>
                      <a:pt x="1496" y="617"/>
                      <a:pt x="1618" y="404"/>
                    </a:cubicBezTo>
                    <a:cubicBezTo>
                      <a:pt x="1739" y="313"/>
                      <a:pt x="1679" y="70"/>
                      <a:pt x="1496" y="39"/>
                    </a:cubicBezTo>
                    <a:cubicBezTo>
                      <a:pt x="1422" y="11"/>
                      <a:pt x="1354" y="1"/>
                      <a:pt x="1290" y="1"/>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 name="Google Shape;1032;p8"/>
              <p:cNvSpPr/>
              <p:nvPr/>
            </p:nvSpPr>
            <p:spPr>
              <a:xfrm>
                <a:off x="2108675" y="2245425"/>
                <a:ext cx="36025" cy="177075"/>
              </a:xfrm>
              <a:custGeom>
                <a:avLst/>
                <a:gdLst/>
                <a:ahLst/>
                <a:cxnLst/>
                <a:rect l="l" t="t" r="r" b="b"/>
                <a:pathLst>
                  <a:path w="1441" h="7083" extrusionOk="0">
                    <a:moveTo>
                      <a:pt x="980" y="1"/>
                    </a:moveTo>
                    <a:cubicBezTo>
                      <a:pt x="885" y="1"/>
                      <a:pt x="776" y="65"/>
                      <a:pt x="742" y="166"/>
                    </a:cubicBezTo>
                    <a:cubicBezTo>
                      <a:pt x="499" y="2355"/>
                      <a:pt x="438" y="4543"/>
                      <a:pt x="73" y="6671"/>
                    </a:cubicBezTo>
                    <a:cubicBezTo>
                      <a:pt x="0" y="6925"/>
                      <a:pt x="189" y="7082"/>
                      <a:pt x="372" y="7082"/>
                    </a:cubicBezTo>
                    <a:cubicBezTo>
                      <a:pt x="494" y="7082"/>
                      <a:pt x="614" y="7012"/>
                      <a:pt x="651" y="6853"/>
                    </a:cubicBezTo>
                    <a:cubicBezTo>
                      <a:pt x="1046" y="4695"/>
                      <a:pt x="1441" y="2294"/>
                      <a:pt x="1137" y="136"/>
                    </a:cubicBezTo>
                    <a:cubicBezTo>
                      <a:pt x="1123" y="41"/>
                      <a:pt x="1056" y="1"/>
                      <a:pt x="980" y="1"/>
                    </a:cubicBezTo>
                    <a:close/>
                  </a:path>
                </a:pathLst>
              </a:custGeom>
              <a:solidFill>
                <a:srgbClr val="ED5F8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33" name="Google Shape;1033;p8"/>
              <p:cNvGrpSpPr/>
              <p:nvPr/>
            </p:nvGrpSpPr>
            <p:grpSpPr>
              <a:xfrm>
                <a:off x="1518525" y="2153325"/>
                <a:ext cx="1656600" cy="3659675"/>
                <a:chOff x="1518525" y="2153325"/>
                <a:chExt cx="1656600" cy="3659675"/>
              </a:xfrm>
            </p:grpSpPr>
            <p:sp>
              <p:nvSpPr>
                <p:cNvPr id="1034" name="Google Shape;1034;p8"/>
                <p:cNvSpPr/>
                <p:nvPr/>
              </p:nvSpPr>
              <p:spPr>
                <a:xfrm>
                  <a:off x="1518525" y="3490475"/>
                  <a:ext cx="813875" cy="2089425"/>
                </a:xfrm>
                <a:custGeom>
                  <a:avLst/>
                  <a:gdLst/>
                  <a:ahLst/>
                  <a:cxnLst/>
                  <a:rect l="l" t="t" r="r" b="b"/>
                  <a:pathLst>
                    <a:path w="32555" h="83577" extrusionOk="0">
                      <a:moveTo>
                        <a:pt x="14439" y="0"/>
                      </a:moveTo>
                      <a:lnTo>
                        <a:pt x="14439" y="0"/>
                      </a:lnTo>
                      <a:cubicBezTo>
                        <a:pt x="1642" y="21307"/>
                        <a:pt x="1" y="77570"/>
                        <a:pt x="3618" y="81156"/>
                      </a:cubicBezTo>
                      <a:cubicBezTo>
                        <a:pt x="5344" y="82882"/>
                        <a:pt x="9808" y="83577"/>
                        <a:pt x="16431" y="83577"/>
                      </a:cubicBezTo>
                      <a:cubicBezTo>
                        <a:pt x="20887" y="83577"/>
                        <a:pt x="26320" y="83262"/>
                        <a:pt x="32555" y="82737"/>
                      </a:cubicBezTo>
                      <a:cubicBezTo>
                        <a:pt x="28573" y="59667"/>
                        <a:pt x="27661" y="41399"/>
                        <a:pt x="30275" y="18146"/>
                      </a:cubicBezTo>
                      <a:lnTo>
                        <a:pt x="30275" y="18146"/>
                      </a:lnTo>
                      <a:cubicBezTo>
                        <a:pt x="20974" y="34833"/>
                        <a:pt x="18846" y="50214"/>
                        <a:pt x="16597" y="69211"/>
                      </a:cubicBezTo>
                      <a:cubicBezTo>
                        <a:pt x="14621" y="44955"/>
                        <a:pt x="10943" y="24134"/>
                        <a:pt x="14439" y="0"/>
                      </a:cubicBezTo>
                      <a:close/>
                    </a:path>
                  </a:pathLst>
                </a:custGeom>
                <a:solidFill>
                  <a:srgbClr val="7EA01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 name="Google Shape;1035;p8"/>
                <p:cNvSpPr/>
                <p:nvPr/>
              </p:nvSpPr>
              <p:spPr>
                <a:xfrm>
                  <a:off x="1574775" y="3593050"/>
                  <a:ext cx="623125" cy="1959775"/>
                </a:xfrm>
                <a:custGeom>
                  <a:avLst/>
                  <a:gdLst/>
                  <a:ahLst/>
                  <a:cxnLst/>
                  <a:rect l="l" t="t" r="r" b="b"/>
                  <a:pathLst>
                    <a:path w="24925" h="78391" extrusionOk="0">
                      <a:moveTo>
                        <a:pt x="14408" y="77631"/>
                      </a:moveTo>
                      <a:lnTo>
                        <a:pt x="14408" y="77631"/>
                      </a:lnTo>
                      <a:cubicBezTo>
                        <a:pt x="14412" y="77631"/>
                        <a:pt x="14416" y="77631"/>
                        <a:pt x="14420" y="77632"/>
                      </a:cubicBezTo>
                      <a:lnTo>
                        <a:pt x="14420" y="77632"/>
                      </a:lnTo>
                      <a:cubicBezTo>
                        <a:pt x="14416" y="77631"/>
                        <a:pt x="14412" y="77631"/>
                        <a:pt x="14408" y="77631"/>
                      </a:cubicBezTo>
                      <a:close/>
                      <a:moveTo>
                        <a:pt x="0" y="0"/>
                      </a:moveTo>
                      <a:cubicBezTo>
                        <a:pt x="1520" y="5897"/>
                        <a:pt x="3070" y="11733"/>
                        <a:pt x="4559" y="17660"/>
                      </a:cubicBezTo>
                      <a:cubicBezTo>
                        <a:pt x="7204" y="28147"/>
                        <a:pt x="9787" y="38633"/>
                        <a:pt x="12006" y="49211"/>
                      </a:cubicBezTo>
                      <a:cubicBezTo>
                        <a:pt x="12430" y="51177"/>
                        <a:pt x="18058" y="77633"/>
                        <a:pt x="14464" y="77633"/>
                      </a:cubicBezTo>
                      <a:cubicBezTo>
                        <a:pt x="14449" y="77633"/>
                        <a:pt x="14434" y="77632"/>
                        <a:pt x="14420" y="77632"/>
                      </a:cubicBezTo>
                      <a:lnTo>
                        <a:pt x="14420" y="77632"/>
                      </a:lnTo>
                      <a:cubicBezTo>
                        <a:pt x="17638" y="77844"/>
                        <a:pt x="20886" y="78117"/>
                        <a:pt x="24134" y="78391"/>
                      </a:cubicBezTo>
                      <a:cubicBezTo>
                        <a:pt x="24925" y="63071"/>
                        <a:pt x="19818" y="48086"/>
                        <a:pt x="14286" y="33800"/>
                      </a:cubicBezTo>
                      <a:cubicBezTo>
                        <a:pt x="9879" y="22402"/>
                        <a:pt x="5076" y="11125"/>
                        <a:pt x="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8"/>
                <p:cNvSpPr/>
                <p:nvPr/>
              </p:nvSpPr>
              <p:spPr>
                <a:xfrm>
                  <a:off x="2007150" y="3495775"/>
                  <a:ext cx="967350" cy="2078675"/>
                </a:xfrm>
                <a:custGeom>
                  <a:avLst/>
                  <a:gdLst/>
                  <a:ahLst/>
                  <a:cxnLst/>
                  <a:rect l="l" t="t" r="r" b="b"/>
                  <a:pathLst>
                    <a:path w="38694" h="83147" extrusionOk="0">
                      <a:moveTo>
                        <a:pt x="9909" y="1"/>
                      </a:moveTo>
                      <a:cubicBezTo>
                        <a:pt x="0" y="22797"/>
                        <a:pt x="5775" y="78817"/>
                        <a:pt x="9788" y="81886"/>
                      </a:cubicBezTo>
                      <a:cubicBezTo>
                        <a:pt x="10945" y="82754"/>
                        <a:pt x="12989" y="83146"/>
                        <a:pt x="15818" y="83146"/>
                      </a:cubicBezTo>
                      <a:cubicBezTo>
                        <a:pt x="21013" y="83146"/>
                        <a:pt x="28853" y="81824"/>
                        <a:pt x="38694" y="79698"/>
                      </a:cubicBezTo>
                      <a:cubicBezTo>
                        <a:pt x="31764" y="57357"/>
                        <a:pt x="28451" y="39333"/>
                        <a:pt x="27995" y="15928"/>
                      </a:cubicBezTo>
                      <a:cubicBezTo>
                        <a:pt x="20973" y="33709"/>
                        <a:pt x="21733" y="53102"/>
                        <a:pt x="21976" y="72190"/>
                      </a:cubicBezTo>
                      <a:cubicBezTo>
                        <a:pt x="16809" y="48391"/>
                        <a:pt x="9605" y="24378"/>
                        <a:pt x="9909" y="1"/>
                      </a:cubicBezTo>
                      <a:close/>
                    </a:path>
                  </a:pathLst>
                </a:custGeom>
                <a:solidFill>
                  <a:srgbClr val="9AC1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8"/>
                <p:cNvSpPr/>
                <p:nvPr/>
              </p:nvSpPr>
              <p:spPr>
                <a:xfrm>
                  <a:off x="2699400" y="3858250"/>
                  <a:ext cx="475725" cy="1710525"/>
                </a:xfrm>
                <a:custGeom>
                  <a:avLst/>
                  <a:gdLst/>
                  <a:ahLst/>
                  <a:cxnLst/>
                  <a:rect l="l" t="t" r="r" b="b"/>
                  <a:pathLst>
                    <a:path w="19029" h="68421" extrusionOk="0">
                      <a:moveTo>
                        <a:pt x="19028" y="0"/>
                      </a:moveTo>
                      <a:lnTo>
                        <a:pt x="19028" y="0"/>
                      </a:lnTo>
                      <a:cubicBezTo>
                        <a:pt x="16171" y="4438"/>
                        <a:pt x="13648" y="9058"/>
                        <a:pt x="11429" y="13922"/>
                      </a:cubicBezTo>
                      <a:cubicBezTo>
                        <a:pt x="7600" y="22280"/>
                        <a:pt x="4834" y="31156"/>
                        <a:pt x="3101" y="40183"/>
                      </a:cubicBezTo>
                      <a:cubicBezTo>
                        <a:pt x="1551" y="48542"/>
                        <a:pt x="1" y="58299"/>
                        <a:pt x="1885" y="66658"/>
                      </a:cubicBezTo>
                      <a:cubicBezTo>
                        <a:pt x="3253" y="66658"/>
                        <a:pt x="10548" y="66749"/>
                        <a:pt x="11095" y="68421"/>
                      </a:cubicBezTo>
                      <a:cubicBezTo>
                        <a:pt x="9970" y="64925"/>
                        <a:pt x="10214" y="61187"/>
                        <a:pt x="10487" y="57539"/>
                      </a:cubicBezTo>
                      <a:cubicBezTo>
                        <a:pt x="11581" y="42493"/>
                        <a:pt x="13375" y="27508"/>
                        <a:pt x="15867" y="12615"/>
                      </a:cubicBezTo>
                      <a:cubicBezTo>
                        <a:pt x="16597" y="8298"/>
                        <a:pt x="17357" y="4013"/>
                        <a:pt x="1902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 name="Google Shape;1038;p8"/>
                <p:cNvSpPr/>
                <p:nvPr/>
              </p:nvSpPr>
              <p:spPr>
                <a:xfrm>
                  <a:off x="1579325" y="2837525"/>
                  <a:ext cx="849575" cy="2975475"/>
                </a:xfrm>
                <a:custGeom>
                  <a:avLst/>
                  <a:gdLst/>
                  <a:ahLst/>
                  <a:cxnLst/>
                  <a:rect l="l" t="t" r="r" b="b"/>
                  <a:pathLst>
                    <a:path w="33983" h="119019" extrusionOk="0">
                      <a:moveTo>
                        <a:pt x="19612" y="0"/>
                      </a:moveTo>
                      <a:cubicBezTo>
                        <a:pt x="19239" y="0"/>
                        <a:pt x="18831" y="244"/>
                        <a:pt x="18785" y="707"/>
                      </a:cubicBezTo>
                      <a:cubicBezTo>
                        <a:pt x="17964" y="7455"/>
                        <a:pt x="17356" y="14233"/>
                        <a:pt x="16900" y="21012"/>
                      </a:cubicBezTo>
                      <a:cubicBezTo>
                        <a:pt x="16596" y="20343"/>
                        <a:pt x="16262" y="19705"/>
                        <a:pt x="15958" y="19036"/>
                      </a:cubicBezTo>
                      <a:cubicBezTo>
                        <a:pt x="14986" y="16878"/>
                        <a:pt x="13800" y="14780"/>
                        <a:pt x="12463" y="12805"/>
                      </a:cubicBezTo>
                      <a:cubicBezTo>
                        <a:pt x="10031" y="9127"/>
                        <a:pt x="6870" y="5935"/>
                        <a:pt x="2858" y="4081"/>
                      </a:cubicBezTo>
                      <a:cubicBezTo>
                        <a:pt x="2598" y="3960"/>
                        <a:pt x="2331" y="3900"/>
                        <a:pt x="2074" y="3900"/>
                      </a:cubicBezTo>
                      <a:cubicBezTo>
                        <a:pt x="1429" y="3900"/>
                        <a:pt x="847" y="4276"/>
                        <a:pt x="608" y="4993"/>
                      </a:cubicBezTo>
                      <a:cubicBezTo>
                        <a:pt x="0" y="6726"/>
                        <a:pt x="1520" y="8154"/>
                        <a:pt x="2493" y="9461"/>
                      </a:cubicBezTo>
                      <a:cubicBezTo>
                        <a:pt x="3921" y="11376"/>
                        <a:pt x="5350" y="13261"/>
                        <a:pt x="6809" y="15176"/>
                      </a:cubicBezTo>
                      <a:cubicBezTo>
                        <a:pt x="9575" y="18823"/>
                        <a:pt x="12280" y="22775"/>
                        <a:pt x="15472" y="26027"/>
                      </a:cubicBezTo>
                      <a:cubicBezTo>
                        <a:pt x="15767" y="26349"/>
                        <a:pt x="16110" y="26458"/>
                        <a:pt x="16458" y="26458"/>
                      </a:cubicBezTo>
                      <a:cubicBezTo>
                        <a:pt x="16504" y="26458"/>
                        <a:pt x="16550" y="26456"/>
                        <a:pt x="16596" y="26452"/>
                      </a:cubicBezTo>
                      <a:lnTo>
                        <a:pt x="16596" y="26452"/>
                      </a:lnTo>
                      <a:cubicBezTo>
                        <a:pt x="16414" y="29978"/>
                        <a:pt x="16262" y="33535"/>
                        <a:pt x="16141" y="37091"/>
                      </a:cubicBezTo>
                      <a:lnTo>
                        <a:pt x="16141" y="37364"/>
                      </a:lnTo>
                      <a:cubicBezTo>
                        <a:pt x="16049" y="41285"/>
                        <a:pt x="15989" y="45146"/>
                        <a:pt x="15989" y="49067"/>
                      </a:cubicBezTo>
                      <a:cubicBezTo>
                        <a:pt x="15077" y="45936"/>
                        <a:pt x="13618" y="42866"/>
                        <a:pt x="12250" y="40252"/>
                      </a:cubicBezTo>
                      <a:cubicBezTo>
                        <a:pt x="10305" y="36574"/>
                        <a:pt x="7843" y="32471"/>
                        <a:pt x="3526" y="31346"/>
                      </a:cubicBezTo>
                      <a:cubicBezTo>
                        <a:pt x="3402" y="31315"/>
                        <a:pt x="3282" y="31300"/>
                        <a:pt x="3167" y="31300"/>
                      </a:cubicBezTo>
                      <a:cubicBezTo>
                        <a:pt x="2162" y="31300"/>
                        <a:pt x="1570" y="32421"/>
                        <a:pt x="2007" y="33322"/>
                      </a:cubicBezTo>
                      <a:cubicBezTo>
                        <a:pt x="4043" y="37699"/>
                        <a:pt x="6232" y="41954"/>
                        <a:pt x="8663" y="46088"/>
                      </a:cubicBezTo>
                      <a:cubicBezTo>
                        <a:pt x="10426" y="49127"/>
                        <a:pt x="12128" y="53231"/>
                        <a:pt x="15320" y="54994"/>
                      </a:cubicBezTo>
                      <a:cubicBezTo>
                        <a:pt x="15485" y="55112"/>
                        <a:pt x="15686" y="55156"/>
                        <a:pt x="15896" y="55156"/>
                      </a:cubicBezTo>
                      <a:cubicBezTo>
                        <a:pt x="15957" y="55156"/>
                        <a:pt x="16018" y="55153"/>
                        <a:pt x="16080" y="55146"/>
                      </a:cubicBezTo>
                      <a:cubicBezTo>
                        <a:pt x="16110" y="58520"/>
                        <a:pt x="16201" y="61894"/>
                        <a:pt x="16353" y="65298"/>
                      </a:cubicBezTo>
                      <a:cubicBezTo>
                        <a:pt x="16232" y="65632"/>
                        <a:pt x="16232" y="65936"/>
                        <a:pt x="16384" y="66240"/>
                      </a:cubicBezTo>
                      <a:cubicBezTo>
                        <a:pt x="16718" y="75176"/>
                        <a:pt x="17356" y="84082"/>
                        <a:pt x="18299" y="92988"/>
                      </a:cubicBezTo>
                      <a:cubicBezTo>
                        <a:pt x="19180" y="101469"/>
                        <a:pt x="20062" y="110071"/>
                        <a:pt x="21794" y="118399"/>
                      </a:cubicBezTo>
                      <a:cubicBezTo>
                        <a:pt x="21890" y="118822"/>
                        <a:pt x="22267" y="119018"/>
                        <a:pt x="22645" y="119018"/>
                      </a:cubicBezTo>
                      <a:cubicBezTo>
                        <a:pt x="23110" y="119018"/>
                        <a:pt x="23577" y="118722"/>
                        <a:pt x="23527" y="118186"/>
                      </a:cubicBezTo>
                      <a:cubicBezTo>
                        <a:pt x="22554" y="110618"/>
                        <a:pt x="21247" y="103080"/>
                        <a:pt x="20396" y="95481"/>
                      </a:cubicBezTo>
                      <a:cubicBezTo>
                        <a:pt x="19575" y="87882"/>
                        <a:pt x="18907" y="80283"/>
                        <a:pt x="18481" y="72684"/>
                      </a:cubicBezTo>
                      <a:cubicBezTo>
                        <a:pt x="18359" y="70830"/>
                        <a:pt x="18268" y="68945"/>
                        <a:pt x="18147" y="67061"/>
                      </a:cubicBezTo>
                      <a:cubicBezTo>
                        <a:pt x="18390" y="67030"/>
                        <a:pt x="18603" y="66909"/>
                        <a:pt x="18815" y="66757"/>
                      </a:cubicBezTo>
                      <a:cubicBezTo>
                        <a:pt x="19970" y="65754"/>
                        <a:pt x="20487" y="64325"/>
                        <a:pt x="21338" y="63079"/>
                      </a:cubicBezTo>
                      <a:cubicBezTo>
                        <a:pt x="22554" y="61407"/>
                        <a:pt x="23922" y="59857"/>
                        <a:pt x="25229" y="58246"/>
                      </a:cubicBezTo>
                      <a:cubicBezTo>
                        <a:pt x="27630" y="55267"/>
                        <a:pt x="30244" y="52167"/>
                        <a:pt x="31825" y="48641"/>
                      </a:cubicBezTo>
                      <a:cubicBezTo>
                        <a:pt x="32169" y="47847"/>
                        <a:pt x="31729" y="46707"/>
                        <a:pt x="30887" y="46707"/>
                      </a:cubicBezTo>
                      <a:cubicBezTo>
                        <a:pt x="30762" y="46707"/>
                        <a:pt x="30629" y="46732"/>
                        <a:pt x="30487" y="46787"/>
                      </a:cubicBezTo>
                      <a:cubicBezTo>
                        <a:pt x="26445" y="48428"/>
                        <a:pt x="24195" y="51924"/>
                        <a:pt x="22007" y="55450"/>
                      </a:cubicBezTo>
                      <a:cubicBezTo>
                        <a:pt x="20639" y="57699"/>
                        <a:pt x="19271" y="59979"/>
                        <a:pt x="17964" y="62289"/>
                      </a:cubicBezTo>
                      <a:cubicBezTo>
                        <a:pt x="17721" y="54507"/>
                        <a:pt x="17660" y="46696"/>
                        <a:pt x="17812" y="38945"/>
                      </a:cubicBezTo>
                      <a:lnTo>
                        <a:pt x="17812" y="38945"/>
                      </a:lnTo>
                      <a:cubicBezTo>
                        <a:pt x="17868" y="38953"/>
                        <a:pt x="17922" y="38958"/>
                        <a:pt x="17976" y="38958"/>
                      </a:cubicBezTo>
                      <a:cubicBezTo>
                        <a:pt x="18308" y="38958"/>
                        <a:pt x="18615" y="38794"/>
                        <a:pt x="18876" y="38428"/>
                      </a:cubicBezTo>
                      <a:cubicBezTo>
                        <a:pt x="21733" y="34750"/>
                        <a:pt x="24591" y="31194"/>
                        <a:pt x="27904" y="27911"/>
                      </a:cubicBezTo>
                      <a:cubicBezTo>
                        <a:pt x="30366" y="25389"/>
                        <a:pt x="33983" y="22653"/>
                        <a:pt x="33709" y="18793"/>
                      </a:cubicBezTo>
                      <a:cubicBezTo>
                        <a:pt x="33686" y="18212"/>
                        <a:pt x="33112" y="17595"/>
                        <a:pt x="32531" y="17595"/>
                      </a:cubicBezTo>
                      <a:cubicBezTo>
                        <a:pt x="32351" y="17595"/>
                        <a:pt x="32172" y="17654"/>
                        <a:pt x="32007" y="17790"/>
                      </a:cubicBezTo>
                      <a:cubicBezTo>
                        <a:pt x="26627" y="21893"/>
                        <a:pt x="20821" y="27243"/>
                        <a:pt x="17934" y="33687"/>
                      </a:cubicBezTo>
                      <a:cubicBezTo>
                        <a:pt x="18025" y="31407"/>
                        <a:pt x="18086" y="29158"/>
                        <a:pt x="18207" y="26878"/>
                      </a:cubicBezTo>
                      <a:cubicBezTo>
                        <a:pt x="18633" y="18124"/>
                        <a:pt x="19302" y="9400"/>
                        <a:pt x="20244" y="707"/>
                      </a:cubicBezTo>
                      <a:cubicBezTo>
                        <a:pt x="20304" y="229"/>
                        <a:pt x="19974" y="0"/>
                        <a:pt x="196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 name="Google Shape;1039;p8"/>
                <p:cNvSpPr/>
                <p:nvPr/>
              </p:nvSpPr>
              <p:spPr>
                <a:xfrm>
                  <a:off x="1681625" y="3026450"/>
                  <a:ext cx="301525" cy="412675"/>
                </a:xfrm>
                <a:custGeom>
                  <a:avLst/>
                  <a:gdLst/>
                  <a:ahLst/>
                  <a:cxnLst/>
                  <a:rect l="l" t="t" r="r" b="b"/>
                  <a:pathLst>
                    <a:path w="12061" h="16507" extrusionOk="0">
                      <a:moveTo>
                        <a:pt x="394" y="1"/>
                      </a:moveTo>
                      <a:cubicBezTo>
                        <a:pt x="178" y="1"/>
                        <a:pt x="0" y="265"/>
                        <a:pt x="164" y="476"/>
                      </a:cubicBezTo>
                      <a:cubicBezTo>
                        <a:pt x="4662" y="5339"/>
                        <a:pt x="8097" y="10658"/>
                        <a:pt x="11410" y="16342"/>
                      </a:cubicBezTo>
                      <a:cubicBezTo>
                        <a:pt x="11468" y="16458"/>
                        <a:pt x="11561" y="16507"/>
                        <a:pt x="11654" y="16507"/>
                      </a:cubicBezTo>
                      <a:cubicBezTo>
                        <a:pt x="11854" y="16507"/>
                        <a:pt x="12061" y="16287"/>
                        <a:pt x="11957" y="16038"/>
                      </a:cubicBezTo>
                      <a:cubicBezTo>
                        <a:pt x="9222" y="10172"/>
                        <a:pt x="5027" y="4761"/>
                        <a:pt x="589" y="81"/>
                      </a:cubicBezTo>
                      <a:cubicBezTo>
                        <a:pt x="526" y="24"/>
                        <a:pt x="458" y="1"/>
                        <a:pt x="39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8"/>
                <p:cNvSpPr/>
                <p:nvPr/>
              </p:nvSpPr>
              <p:spPr>
                <a:xfrm>
                  <a:off x="2026000" y="3384450"/>
                  <a:ext cx="312075" cy="352950"/>
                </a:xfrm>
                <a:custGeom>
                  <a:avLst/>
                  <a:gdLst/>
                  <a:ahLst/>
                  <a:cxnLst/>
                  <a:rect l="l" t="t" r="r" b="b"/>
                  <a:pathLst>
                    <a:path w="12483" h="14118" extrusionOk="0">
                      <a:moveTo>
                        <a:pt x="12077" y="1"/>
                      </a:moveTo>
                      <a:cubicBezTo>
                        <a:pt x="12015" y="1"/>
                        <a:pt x="11951" y="24"/>
                        <a:pt x="11891" y="77"/>
                      </a:cubicBezTo>
                      <a:cubicBezTo>
                        <a:pt x="7939" y="4606"/>
                        <a:pt x="3988" y="9135"/>
                        <a:pt x="158" y="13724"/>
                      </a:cubicBezTo>
                      <a:cubicBezTo>
                        <a:pt x="1" y="13904"/>
                        <a:pt x="126" y="14118"/>
                        <a:pt x="288" y="14118"/>
                      </a:cubicBezTo>
                      <a:cubicBezTo>
                        <a:pt x="345" y="14118"/>
                        <a:pt x="407" y="14092"/>
                        <a:pt x="462" y="14028"/>
                      </a:cubicBezTo>
                      <a:cubicBezTo>
                        <a:pt x="4413" y="9560"/>
                        <a:pt x="8365" y="5031"/>
                        <a:pt x="12316" y="502"/>
                      </a:cubicBezTo>
                      <a:cubicBezTo>
                        <a:pt x="12483" y="289"/>
                        <a:pt x="12296" y="1"/>
                        <a:pt x="120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8"/>
                <p:cNvSpPr/>
                <p:nvPr/>
              </p:nvSpPr>
              <p:spPr>
                <a:xfrm>
                  <a:off x="1695125" y="3695075"/>
                  <a:ext cx="258875" cy="435475"/>
                </a:xfrm>
                <a:custGeom>
                  <a:avLst/>
                  <a:gdLst/>
                  <a:ahLst/>
                  <a:cxnLst/>
                  <a:rect l="l" t="t" r="r" b="b"/>
                  <a:pathLst>
                    <a:path w="10355" h="17419" extrusionOk="0">
                      <a:moveTo>
                        <a:pt x="384" y="1"/>
                      </a:moveTo>
                      <a:cubicBezTo>
                        <a:pt x="181" y="1"/>
                        <a:pt x="1" y="254"/>
                        <a:pt x="171" y="448"/>
                      </a:cubicBezTo>
                      <a:cubicBezTo>
                        <a:pt x="4487" y="5524"/>
                        <a:pt x="6797" y="11482"/>
                        <a:pt x="9837" y="17318"/>
                      </a:cubicBezTo>
                      <a:cubicBezTo>
                        <a:pt x="9877" y="17388"/>
                        <a:pt x="9949" y="17418"/>
                        <a:pt x="10025" y="17418"/>
                      </a:cubicBezTo>
                      <a:cubicBezTo>
                        <a:pt x="10182" y="17418"/>
                        <a:pt x="10354" y="17289"/>
                        <a:pt x="10293" y="17105"/>
                      </a:cubicBezTo>
                      <a:cubicBezTo>
                        <a:pt x="8013" y="11026"/>
                        <a:pt x="4791" y="4947"/>
                        <a:pt x="536" y="53"/>
                      </a:cubicBezTo>
                      <a:cubicBezTo>
                        <a:pt x="487" y="17"/>
                        <a:pt x="435" y="1"/>
                        <a:pt x="38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8"/>
                <p:cNvSpPr/>
                <p:nvPr/>
              </p:nvSpPr>
              <p:spPr>
                <a:xfrm>
                  <a:off x="2057625" y="4116200"/>
                  <a:ext cx="223675" cy="312250"/>
                </a:xfrm>
                <a:custGeom>
                  <a:avLst/>
                  <a:gdLst/>
                  <a:ahLst/>
                  <a:cxnLst/>
                  <a:rect l="l" t="t" r="r" b="b"/>
                  <a:pathLst>
                    <a:path w="8947" h="12490" extrusionOk="0">
                      <a:moveTo>
                        <a:pt x="8554" y="1"/>
                      </a:moveTo>
                      <a:cubicBezTo>
                        <a:pt x="8506" y="1"/>
                        <a:pt x="8456" y="15"/>
                        <a:pt x="8407" y="47"/>
                      </a:cubicBezTo>
                      <a:cubicBezTo>
                        <a:pt x="6431" y="1567"/>
                        <a:pt x="5246" y="4333"/>
                        <a:pt x="3696" y="6278"/>
                      </a:cubicBezTo>
                      <a:cubicBezTo>
                        <a:pt x="2176" y="8133"/>
                        <a:pt x="747" y="9987"/>
                        <a:pt x="18" y="12297"/>
                      </a:cubicBezTo>
                      <a:cubicBezTo>
                        <a:pt x="0" y="12418"/>
                        <a:pt x="92" y="12490"/>
                        <a:pt x="185" y="12490"/>
                      </a:cubicBezTo>
                      <a:cubicBezTo>
                        <a:pt x="255" y="12490"/>
                        <a:pt x="326" y="12449"/>
                        <a:pt x="352" y="12358"/>
                      </a:cubicBezTo>
                      <a:cubicBezTo>
                        <a:pt x="1386" y="9896"/>
                        <a:pt x="3088" y="7920"/>
                        <a:pt x="4759" y="5853"/>
                      </a:cubicBezTo>
                      <a:cubicBezTo>
                        <a:pt x="6127" y="4151"/>
                        <a:pt x="7100" y="1841"/>
                        <a:pt x="8772" y="473"/>
                      </a:cubicBezTo>
                      <a:cubicBezTo>
                        <a:pt x="8946" y="298"/>
                        <a:pt x="8773" y="1"/>
                        <a:pt x="855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 name="Google Shape;1043;p8"/>
                <p:cNvSpPr/>
                <p:nvPr/>
              </p:nvSpPr>
              <p:spPr>
                <a:xfrm>
                  <a:off x="1659875" y="2153325"/>
                  <a:ext cx="883775" cy="740775"/>
                </a:xfrm>
                <a:custGeom>
                  <a:avLst/>
                  <a:gdLst/>
                  <a:ahLst/>
                  <a:cxnLst/>
                  <a:rect l="l" t="t" r="r" b="b"/>
                  <a:pathLst>
                    <a:path w="35351" h="29631" extrusionOk="0">
                      <a:moveTo>
                        <a:pt x="19650" y="0"/>
                      </a:moveTo>
                      <a:cubicBezTo>
                        <a:pt x="17013" y="0"/>
                        <a:pt x="16847" y="8164"/>
                        <a:pt x="16049" y="10233"/>
                      </a:cubicBezTo>
                      <a:cubicBezTo>
                        <a:pt x="13922" y="7903"/>
                        <a:pt x="9158" y="4181"/>
                        <a:pt x="6696" y="4181"/>
                      </a:cubicBezTo>
                      <a:cubicBezTo>
                        <a:pt x="6202" y="4181"/>
                        <a:pt x="5801" y="4331"/>
                        <a:pt x="5532" y="4671"/>
                      </a:cubicBezTo>
                      <a:cubicBezTo>
                        <a:pt x="4712" y="5643"/>
                        <a:pt x="5715" y="6586"/>
                        <a:pt x="12280" y="13333"/>
                      </a:cubicBezTo>
                      <a:cubicBezTo>
                        <a:pt x="11907" y="13294"/>
                        <a:pt x="7305" y="11744"/>
                        <a:pt x="3933" y="11744"/>
                      </a:cubicBezTo>
                      <a:cubicBezTo>
                        <a:pt x="2087" y="11744"/>
                        <a:pt x="610" y="12208"/>
                        <a:pt x="396" y="13637"/>
                      </a:cubicBezTo>
                      <a:cubicBezTo>
                        <a:pt x="0" y="16251"/>
                        <a:pt x="9818" y="15978"/>
                        <a:pt x="12615" y="16282"/>
                      </a:cubicBezTo>
                      <a:cubicBezTo>
                        <a:pt x="9666" y="18683"/>
                        <a:pt x="3952" y="23060"/>
                        <a:pt x="6839" y="24580"/>
                      </a:cubicBezTo>
                      <a:cubicBezTo>
                        <a:pt x="7166" y="24750"/>
                        <a:pt x="7506" y="24824"/>
                        <a:pt x="7851" y="24824"/>
                      </a:cubicBezTo>
                      <a:cubicBezTo>
                        <a:pt x="9047" y="24824"/>
                        <a:pt x="10296" y="23933"/>
                        <a:pt x="11216" y="23060"/>
                      </a:cubicBezTo>
                      <a:cubicBezTo>
                        <a:pt x="12402" y="21905"/>
                        <a:pt x="13374" y="20507"/>
                        <a:pt x="14894" y="19899"/>
                      </a:cubicBezTo>
                      <a:cubicBezTo>
                        <a:pt x="14894" y="22057"/>
                        <a:pt x="14894" y="24185"/>
                        <a:pt x="14955" y="26343"/>
                      </a:cubicBezTo>
                      <a:cubicBezTo>
                        <a:pt x="14955" y="27103"/>
                        <a:pt x="14955" y="27923"/>
                        <a:pt x="15289" y="28562"/>
                      </a:cubicBezTo>
                      <a:cubicBezTo>
                        <a:pt x="15580" y="29142"/>
                        <a:pt x="16190" y="29631"/>
                        <a:pt x="16823" y="29631"/>
                      </a:cubicBezTo>
                      <a:cubicBezTo>
                        <a:pt x="16920" y="29631"/>
                        <a:pt x="17017" y="29619"/>
                        <a:pt x="17113" y="29595"/>
                      </a:cubicBezTo>
                      <a:cubicBezTo>
                        <a:pt x="17995" y="29352"/>
                        <a:pt x="18359" y="28318"/>
                        <a:pt x="18603" y="27467"/>
                      </a:cubicBezTo>
                      <a:cubicBezTo>
                        <a:pt x="18967" y="25887"/>
                        <a:pt x="20001" y="21449"/>
                        <a:pt x="20365" y="19869"/>
                      </a:cubicBezTo>
                      <a:cubicBezTo>
                        <a:pt x="22767" y="22179"/>
                        <a:pt x="23466" y="25644"/>
                        <a:pt x="26657" y="26586"/>
                      </a:cubicBezTo>
                      <a:cubicBezTo>
                        <a:pt x="26961" y="26677"/>
                        <a:pt x="27303" y="26753"/>
                        <a:pt x="27630" y="26753"/>
                      </a:cubicBezTo>
                      <a:cubicBezTo>
                        <a:pt x="27957" y="26753"/>
                        <a:pt x="28268" y="26677"/>
                        <a:pt x="28512" y="26464"/>
                      </a:cubicBezTo>
                      <a:cubicBezTo>
                        <a:pt x="28876" y="26130"/>
                        <a:pt x="28967" y="25552"/>
                        <a:pt x="28967" y="25036"/>
                      </a:cubicBezTo>
                      <a:cubicBezTo>
                        <a:pt x="28846" y="21723"/>
                        <a:pt x="25685" y="19869"/>
                        <a:pt x="23223" y="17680"/>
                      </a:cubicBezTo>
                      <a:lnTo>
                        <a:pt x="23223" y="17680"/>
                      </a:lnTo>
                      <a:cubicBezTo>
                        <a:pt x="25776" y="18075"/>
                        <a:pt x="28572" y="17923"/>
                        <a:pt x="31126" y="18075"/>
                      </a:cubicBezTo>
                      <a:cubicBezTo>
                        <a:pt x="31391" y="18092"/>
                        <a:pt x="31664" y="18105"/>
                        <a:pt x="31938" y="18105"/>
                      </a:cubicBezTo>
                      <a:cubicBezTo>
                        <a:pt x="32636" y="18105"/>
                        <a:pt x="33341" y="18025"/>
                        <a:pt x="33952" y="17741"/>
                      </a:cubicBezTo>
                      <a:cubicBezTo>
                        <a:pt x="34773" y="17346"/>
                        <a:pt x="35351" y="16221"/>
                        <a:pt x="34895" y="15370"/>
                      </a:cubicBezTo>
                      <a:cubicBezTo>
                        <a:pt x="34621" y="14884"/>
                        <a:pt x="34104" y="14610"/>
                        <a:pt x="33588" y="14397"/>
                      </a:cubicBezTo>
                      <a:cubicBezTo>
                        <a:pt x="32726" y="13978"/>
                        <a:pt x="31520" y="13867"/>
                        <a:pt x="30209" y="13867"/>
                      </a:cubicBezTo>
                      <a:cubicBezTo>
                        <a:pt x="28745" y="13867"/>
                        <a:pt x="27151" y="14005"/>
                        <a:pt x="25761" y="14005"/>
                      </a:cubicBezTo>
                      <a:cubicBezTo>
                        <a:pt x="24970" y="14005"/>
                        <a:pt x="24245" y="13960"/>
                        <a:pt x="23648" y="13820"/>
                      </a:cubicBezTo>
                      <a:cubicBezTo>
                        <a:pt x="24104" y="12878"/>
                        <a:pt x="30396" y="10081"/>
                        <a:pt x="31369" y="9686"/>
                      </a:cubicBezTo>
                      <a:cubicBezTo>
                        <a:pt x="34044" y="8561"/>
                        <a:pt x="33284" y="5978"/>
                        <a:pt x="32068" y="5218"/>
                      </a:cubicBezTo>
                      <a:cubicBezTo>
                        <a:pt x="31894" y="5118"/>
                        <a:pt x="31663" y="5074"/>
                        <a:pt x="31391" y="5074"/>
                      </a:cubicBezTo>
                      <a:cubicBezTo>
                        <a:pt x="29756" y="5074"/>
                        <a:pt x="26636" y="6664"/>
                        <a:pt x="25594" y="7315"/>
                      </a:cubicBezTo>
                      <a:cubicBezTo>
                        <a:pt x="24378" y="8075"/>
                        <a:pt x="21672" y="9686"/>
                        <a:pt x="20761" y="10811"/>
                      </a:cubicBezTo>
                      <a:cubicBezTo>
                        <a:pt x="20882" y="8683"/>
                        <a:pt x="21976" y="355"/>
                        <a:pt x="19879" y="20"/>
                      </a:cubicBezTo>
                      <a:cubicBezTo>
                        <a:pt x="19801" y="7"/>
                        <a:pt x="19724" y="0"/>
                        <a:pt x="1965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8"/>
                <p:cNvSpPr/>
                <p:nvPr/>
              </p:nvSpPr>
              <p:spPr>
                <a:xfrm>
                  <a:off x="2026150" y="2440575"/>
                  <a:ext cx="183150" cy="163050"/>
                </a:xfrm>
                <a:custGeom>
                  <a:avLst/>
                  <a:gdLst/>
                  <a:ahLst/>
                  <a:cxnLst/>
                  <a:rect l="l" t="t" r="r" b="b"/>
                  <a:pathLst>
                    <a:path w="7326" h="6522" extrusionOk="0">
                      <a:moveTo>
                        <a:pt x="3394" y="0"/>
                      </a:moveTo>
                      <a:cubicBezTo>
                        <a:pt x="3306" y="0"/>
                        <a:pt x="3217" y="6"/>
                        <a:pt x="3131" y="20"/>
                      </a:cubicBezTo>
                      <a:cubicBezTo>
                        <a:pt x="2128" y="81"/>
                        <a:pt x="1155" y="628"/>
                        <a:pt x="608" y="1479"/>
                      </a:cubicBezTo>
                      <a:cubicBezTo>
                        <a:pt x="0" y="2512"/>
                        <a:pt x="61" y="3819"/>
                        <a:pt x="638" y="4822"/>
                      </a:cubicBezTo>
                      <a:cubicBezTo>
                        <a:pt x="1132" y="5763"/>
                        <a:pt x="2171" y="6521"/>
                        <a:pt x="3250" y="6521"/>
                      </a:cubicBezTo>
                      <a:cubicBezTo>
                        <a:pt x="3566" y="6521"/>
                        <a:pt x="3885" y="6456"/>
                        <a:pt x="4195" y="6312"/>
                      </a:cubicBezTo>
                      <a:cubicBezTo>
                        <a:pt x="4955" y="6190"/>
                        <a:pt x="5714" y="5795"/>
                        <a:pt x="6231" y="5096"/>
                      </a:cubicBezTo>
                      <a:cubicBezTo>
                        <a:pt x="7325" y="3698"/>
                        <a:pt x="6778" y="1448"/>
                        <a:pt x="5228" y="567"/>
                      </a:cubicBezTo>
                      <a:cubicBezTo>
                        <a:pt x="5173" y="539"/>
                        <a:pt x="5030" y="468"/>
                        <a:pt x="4924" y="415"/>
                      </a:cubicBezTo>
                      <a:lnTo>
                        <a:pt x="4924" y="415"/>
                      </a:lnTo>
                      <a:cubicBezTo>
                        <a:pt x="4742" y="324"/>
                        <a:pt x="4499" y="202"/>
                        <a:pt x="4286" y="172"/>
                      </a:cubicBezTo>
                      <a:cubicBezTo>
                        <a:pt x="4025" y="77"/>
                        <a:pt x="3708" y="0"/>
                        <a:pt x="339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8"/>
                <p:cNvSpPr/>
                <p:nvPr/>
              </p:nvSpPr>
              <p:spPr>
                <a:xfrm>
                  <a:off x="2204350" y="2626575"/>
                  <a:ext cx="104375" cy="107400"/>
                </a:xfrm>
                <a:custGeom>
                  <a:avLst/>
                  <a:gdLst/>
                  <a:ahLst/>
                  <a:cxnLst/>
                  <a:rect l="l" t="t" r="r" b="b"/>
                  <a:pathLst>
                    <a:path w="4175" h="4296" extrusionOk="0">
                      <a:moveTo>
                        <a:pt x="283" y="0"/>
                      </a:moveTo>
                      <a:cubicBezTo>
                        <a:pt x="131" y="0"/>
                        <a:pt x="1" y="212"/>
                        <a:pt x="167" y="331"/>
                      </a:cubicBezTo>
                      <a:cubicBezTo>
                        <a:pt x="866" y="969"/>
                        <a:pt x="1535" y="1607"/>
                        <a:pt x="2173" y="2337"/>
                      </a:cubicBezTo>
                      <a:cubicBezTo>
                        <a:pt x="2751" y="2945"/>
                        <a:pt x="3207" y="3765"/>
                        <a:pt x="3875" y="4282"/>
                      </a:cubicBezTo>
                      <a:cubicBezTo>
                        <a:pt x="3894" y="4292"/>
                        <a:pt x="3915" y="4296"/>
                        <a:pt x="3936" y="4296"/>
                      </a:cubicBezTo>
                      <a:cubicBezTo>
                        <a:pt x="4049" y="4296"/>
                        <a:pt x="4175" y="4172"/>
                        <a:pt x="4149" y="4069"/>
                      </a:cubicBezTo>
                      <a:cubicBezTo>
                        <a:pt x="3845" y="3309"/>
                        <a:pt x="3146" y="2671"/>
                        <a:pt x="2599" y="2094"/>
                      </a:cubicBezTo>
                      <a:cubicBezTo>
                        <a:pt x="1900" y="1394"/>
                        <a:pt x="1170" y="695"/>
                        <a:pt x="410" y="57"/>
                      </a:cubicBezTo>
                      <a:cubicBezTo>
                        <a:pt x="370" y="17"/>
                        <a:pt x="326" y="0"/>
                        <a:pt x="28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8"/>
                <p:cNvSpPr/>
                <p:nvPr/>
              </p:nvSpPr>
              <p:spPr>
                <a:xfrm>
                  <a:off x="2230625" y="2540125"/>
                  <a:ext cx="168650" cy="32900"/>
                </a:xfrm>
                <a:custGeom>
                  <a:avLst/>
                  <a:gdLst/>
                  <a:ahLst/>
                  <a:cxnLst/>
                  <a:rect l="l" t="t" r="r" b="b"/>
                  <a:pathLst>
                    <a:path w="6746" h="1316" extrusionOk="0">
                      <a:moveTo>
                        <a:pt x="321" y="0"/>
                      </a:moveTo>
                      <a:cubicBezTo>
                        <a:pt x="67" y="0"/>
                        <a:pt x="1" y="394"/>
                        <a:pt x="271" y="475"/>
                      </a:cubicBezTo>
                      <a:cubicBezTo>
                        <a:pt x="1470" y="902"/>
                        <a:pt x="3022" y="1315"/>
                        <a:pt x="4473" y="1315"/>
                      </a:cubicBezTo>
                      <a:cubicBezTo>
                        <a:pt x="5193" y="1315"/>
                        <a:pt x="5888" y="1214"/>
                        <a:pt x="6502" y="962"/>
                      </a:cubicBezTo>
                      <a:cubicBezTo>
                        <a:pt x="6745" y="901"/>
                        <a:pt x="6715" y="536"/>
                        <a:pt x="6441" y="536"/>
                      </a:cubicBezTo>
                      <a:cubicBezTo>
                        <a:pt x="6305" y="527"/>
                        <a:pt x="6168" y="524"/>
                        <a:pt x="6031" y="524"/>
                      </a:cubicBezTo>
                      <a:cubicBezTo>
                        <a:pt x="5293" y="524"/>
                        <a:pt x="4541" y="631"/>
                        <a:pt x="3805" y="631"/>
                      </a:cubicBezTo>
                      <a:cubicBezTo>
                        <a:pt x="3731" y="631"/>
                        <a:pt x="3658" y="630"/>
                        <a:pt x="3584" y="627"/>
                      </a:cubicBezTo>
                      <a:cubicBezTo>
                        <a:pt x="2490" y="536"/>
                        <a:pt x="1457" y="354"/>
                        <a:pt x="423" y="20"/>
                      </a:cubicBezTo>
                      <a:cubicBezTo>
                        <a:pt x="386" y="6"/>
                        <a:pt x="352" y="0"/>
                        <a:pt x="32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8"/>
                <p:cNvSpPr/>
                <p:nvPr/>
              </p:nvSpPr>
              <p:spPr>
                <a:xfrm>
                  <a:off x="2229225" y="2361325"/>
                  <a:ext cx="147150" cy="84925"/>
                </a:xfrm>
                <a:custGeom>
                  <a:avLst/>
                  <a:gdLst/>
                  <a:ahLst/>
                  <a:cxnLst/>
                  <a:rect l="l" t="t" r="r" b="b"/>
                  <a:pathLst>
                    <a:path w="5886" h="3397" extrusionOk="0">
                      <a:moveTo>
                        <a:pt x="5605" y="1"/>
                      </a:moveTo>
                      <a:cubicBezTo>
                        <a:pt x="5571" y="1"/>
                        <a:pt x="5533" y="9"/>
                        <a:pt x="5494" y="29"/>
                      </a:cubicBezTo>
                      <a:cubicBezTo>
                        <a:pt x="3671" y="819"/>
                        <a:pt x="1938" y="2004"/>
                        <a:pt x="236" y="3038"/>
                      </a:cubicBezTo>
                      <a:cubicBezTo>
                        <a:pt x="1" y="3116"/>
                        <a:pt x="102" y="3397"/>
                        <a:pt x="290" y="3397"/>
                      </a:cubicBezTo>
                      <a:cubicBezTo>
                        <a:pt x="321" y="3397"/>
                        <a:pt x="354" y="3389"/>
                        <a:pt x="388" y="3372"/>
                      </a:cubicBezTo>
                      <a:cubicBezTo>
                        <a:pt x="2120" y="2339"/>
                        <a:pt x="3975" y="1457"/>
                        <a:pt x="5707" y="363"/>
                      </a:cubicBezTo>
                      <a:cubicBezTo>
                        <a:pt x="5886" y="235"/>
                        <a:pt x="5786" y="1"/>
                        <a:pt x="560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8"/>
                <p:cNvSpPr/>
                <p:nvPr/>
              </p:nvSpPr>
              <p:spPr>
                <a:xfrm>
                  <a:off x="1872550" y="2325200"/>
                  <a:ext cx="149300" cy="122200"/>
                </a:xfrm>
                <a:custGeom>
                  <a:avLst/>
                  <a:gdLst/>
                  <a:ahLst/>
                  <a:cxnLst/>
                  <a:rect l="l" t="t" r="r" b="b"/>
                  <a:pathLst>
                    <a:path w="5972" h="4888" extrusionOk="0">
                      <a:moveTo>
                        <a:pt x="338" y="0"/>
                      </a:moveTo>
                      <a:cubicBezTo>
                        <a:pt x="170" y="0"/>
                        <a:pt x="0" y="305"/>
                        <a:pt x="217" y="440"/>
                      </a:cubicBezTo>
                      <a:cubicBezTo>
                        <a:pt x="1311" y="1139"/>
                        <a:pt x="2375" y="1808"/>
                        <a:pt x="3348" y="2598"/>
                      </a:cubicBezTo>
                      <a:cubicBezTo>
                        <a:pt x="4199" y="3297"/>
                        <a:pt x="4807" y="4240"/>
                        <a:pt x="5627" y="4847"/>
                      </a:cubicBezTo>
                      <a:cubicBezTo>
                        <a:pt x="5655" y="4875"/>
                        <a:pt x="5689" y="4887"/>
                        <a:pt x="5724" y="4887"/>
                      </a:cubicBezTo>
                      <a:cubicBezTo>
                        <a:pt x="5843" y="4887"/>
                        <a:pt x="5971" y="4752"/>
                        <a:pt x="5901" y="4635"/>
                      </a:cubicBezTo>
                      <a:cubicBezTo>
                        <a:pt x="5536" y="3601"/>
                        <a:pt x="4412" y="2750"/>
                        <a:pt x="3560" y="2112"/>
                      </a:cubicBezTo>
                      <a:cubicBezTo>
                        <a:pt x="2557" y="1352"/>
                        <a:pt x="1463" y="683"/>
                        <a:pt x="399" y="15"/>
                      </a:cubicBezTo>
                      <a:cubicBezTo>
                        <a:pt x="379" y="5"/>
                        <a:pt x="359" y="0"/>
                        <a:pt x="33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8"/>
                <p:cNvSpPr/>
                <p:nvPr/>
              </p:nvSpPr>
              <p:spPr>
                <a:xfrm>
                  <a:off x="1776525" y="2494100"/>
                  <a:ext cx="174400" cy="38675"/>
                </a:xfrm>
                <a:custGeom>
                  <a:avLst/>
                  <a:gdLst/>
                  <a:ahLst/>
                  <a:cxnLst/>
                  <a:rect l="l" t="t" r="r" b="b"/>
                  <a:pathLst>
                    <a:path w="6976" h="1547" extrusionOk="0">
                      <a:moveTo>
                        <a:pt x="270" y="0"/>
                      </a:moveTo>
                      <a:cubicBezTo>
                        <a:pt x="65" y="0"/>
                        <a:pt x="0" y="343"/>
                        <a:pt x="198" y="371"/>
                      </a:cubicBezTo>
                      <a:cubicBezTo>
                        <a:pt x="2049" y="896"/>
                        <a:pt x="4176" y="1547"/>
                        <a:pt x="6146" y="1547"/>
                      </a:cubicBezTo>
                      <a:cubicBezTo>
                        <a:pt x="6343" y="1547"/>
                        <a:pt x="6539" y="1540"/>
                        <a:pt x="6733" y="1526"/>
                      </a:cubicBezTo>
                      <a:cubicBezTo>
                        <a:pt x="6946" y="1526"/>
                        <a:pt x="6976" y="1253"/>
                        <a:pt x="6794" y="1161"/>
                      </a:cubicBezTo>
                      <a:cubicBezTo>
                        <a:pt x="4666" y="675"/>
                        <a:pt x="2447" y="554"/>
                        <a:pt x="319" y="6"/>
                      </a:cubicBezTo>
                      <a:cubicBezTo>
                        <a:pt x="302" y="2"/>
                        <a:pt x="285" y="0"/>
                        <a:pt x="27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8"/>
                <p:cNvSpPr/>
                <p:nvPr/>
              </p:nvSpPr>
              <p:spPr>
                <a:xfrm>
                  <a:off x="1879050" y="2601050"/>
                  <a:ext cx="118000" cy="109525"/>
                </a:xfrm>
                <a:custGeom>
                  <a:avLst/>
                  <a:gdLst/>
                  <a:ahLst/>
                  <a:cxnLst/>
                  <a:rect l="l" t="t" r="r" b="b"/>
                  <a:pathLst>
                    <a:path w="4720" h="4381" extrusionOk="0">
                      <a:moveTo>
                        <a:pt x="4513" y="0"/>
                      </a:moveTo>
                      <a:cubicBezTo>
                        <a:pt x="4494" y="0"/>
                        <a:pt x="4474" y="5"/>
                        <a:pt x="4455" y="14"/>
                      </a:cubicBezTo>
                      <a:cubicBezTo>
                        <a:pt x="3635" y="227"/>
                        <a:pt x="2905" y="1078"/>
                        <a:pt x="2297" y="1656"/>
                      </a:cubicBezTo>
                      <a:cubicBezTo>
                        <a:pt x="1538" y="2355"/>
                        <a:pt x="808" y="3175"/>
                        <a:pt x="139" y="3996"/>
                      </a:cubicBezTo>
                      <a:cubicBezTo>
                        <a:pt x="0" y="4135"/>
                        <a:pt x="162" y="4381"/>
                        <a:pt x="328" y="4381"/>
                      </a:cubicBezTo>
                      <a:cubicBezTo>
                        <a:pt x="379" y="4381"/>
                        <a:pt x="431" y="4357"/>
                        <a:pt x="474" y="4300"/>
                      </a:cubicBezTo>
                      <a:cubicBezTo>
                        <a:pt x="1112" y="3540"/>
                        <a:pt x="1841" y="2780"/>
                        <a:pt x="2571" y="2111"/>
                      </a:cubicBezTo>
                      <a:cubicBezTo>
                        <a:pt x="3240" y="1504"/>
                        <a:pt x="4152" y="987"/>
                        <a:pt x="4668" y="257"/>
                      </a:cubicBezTo>
                      <a:cubicBezTo>
                        <a:pt x="4720" y="129"/>
                        <a:pt x="4619" y="0"/>
                        <a:pt x="451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1" name="Google Shape;1051;p8"/>
                <p:cNvSpPr/>
                <p:nvPr/>
              </p:nvSpPr>
              <p:spPr>
                <a:xfrm>
                  <a:off x="2070950" y="2650725"/>
                  <a:ext cx="35000" cy="191475"/>
                </a:xfrm>
                <a:custGeom>
                  <a:avLst/>
                  <a:gdLst/>
                  <a:ahLst/>
                  <a:cxnLst/>
                  <a:rect l="l" t="t" r="r" b="b"/>
                  <a:pathLst>
                    <a:path w="1400" h="7659" extrusionOk="0">
                      <a:moveTo>
                        <a:pt x="1064" y="0"/>
                      </a:moveTo>
                      <a:cubicBezTo>
                        <a:pt x="979" y="0"/>
                        <a:pt x="892" y="48"/>
                        <a:pt x="853" y="155"/>
                      </a:cubicBezTo>
                      <a:cubicBezTo>
                        <a:pt x="93" y="2343"/>
                        <a:pt x="214" y="5140"/>
                        <a:pt x="32" y="7450"/>
                      </a:cubicBezTo>
                      <a:cubicBezTo>
                        <a:pt x="1" y="7591"/>
                        <a:pt x="90" y="7659"/>
                        <a:pt x="188" y="7659"/>
                      </a:cubicBezTo>
                      <a:cubicBezTo>
                        <a:pt x="281" y="7659"/>
                        <a:pt x="382" y="7598"/>
                        <a:pt x="397" y="7480"/>
                      </a:cubicBezTo>
                      <a:cubicBezTo>
                        <a:pt x="670" y="5140"/>
                        <a:pt x="1400" y="2587"/>
                        <a:pt x="1278" y="216"/>
                      </a:cubicBezTo>
                      <a:cubicBezTo>
                        <a:pt x="1278" y="79"/>
                        <a:pt x="1173" y="0"/>
                        <a:pt x="106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52" name="Google Shape;1052;p8"/>
              <p:cNvSpPr/>
              <p:nvPr/>
            </p:nvSpPr>
            <p:spPr>
              <a:xfrm>
                <a:off x="2070225" y="2491975"/>
                <a:ext cx="32700" cy="25100"/>
              </a:xfrm>
              <a:custGeom>
                <a:avLst/>
                <a:gdLst/>
                <a:ahLst/>
                <a:cxnLst/>
                <a:rect l="l" t="t" r="r" b="b"/>
                <a:pathLst>
                  <a:path w="1308" h="1004" extrusionOk="0">
                    <a:moveTo>
                      <a:pt x="669" y="0"/>
                    </a:moveTo>
                    <a:cubicBezTo>
                      <a:pt x="0" y="0"/>
                      <a:pt x="0" y="1003"/>
                      <a:pt x="669" y="1003"/>
                    </a:cubicBezTo>
                    <a:cubicBezTo>
                      <a:pt x="1307" y="1003"/>
                      <a:pt x="1307" y="0"/>
                      <a:pt x="669" y="0"/>
                    </a:cubicBezTo>
                    <a:close/>
                  </a:path>
                </a:pathLst>
              </a:custGeom>
              <a:solidFill>
                <a:srgbClr val="DD6B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3" name="Google Shape;1053;p8"/>
              <p:cNvSpPr/>
              <p:nvPr/>
            </p:nvSpPr>
            <p:spPr>
              <a:xfrm>
                <a:off x="2068700" y="2541350"/>
                <a:ext cx="24325" cy="19800"/>
              </a:xfrm>
              <a:custGeom>
                <a:avLst/>
                <a:gdLst/>
                <a:ahLst/>
                <a:cxnLst/>
                <a:rect l="l" t="t" r="r" b="b"/>
                <a:pathLst>
                  <a:path w="973" h="792" extrusionOk="0">
                    <a:moveTo>
                      <a:pt x="487" y="1"/>
                    </a:moveTo>
                    <a:cubicBezTo>
                      <a:pt x="0" y="31"/>
                      <a:pt x="0" y="791"/>
                      <a:pt x="487" y="791"/>
                    </a:cubicBezTo>
                    <a:cubicBezTo>
                      <a:pt x="973" y="791"/>
                      <a:pt x="973" y="1"/>
                      <a:pt x="487" y="1"/>
                    </a:cubicBezTo>
                    <a:close/>
                  </a:path>
                </a:pathLst>
              </a:custGeom>
              <a:solidFill>
                <a:srgbClr val="DD6B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4" name="Google Shape;1054;p8"/>
              <p:cNvSpPr/>
              <p:nvPr/>
            </p:nvSpPr>
            <p:spPr>
              <a:xfrm>
                <a:off x="2117325" y="2530725"/>
                <a:ext cx="26625" cy="20550"/>
              </a:xfrm>
              <a:custGeom>
                <a:avLst/>
                <a:gdLst/>
                <a:ahLst/>
                <a:cxnLst/>
                <a:rect l="l" t="t" r="r" b="b"/>
                <a:pathLst>
                  <a:path w="1065" h="822" extrusionOk="0">
                    <a:moveTo>
                      <a:pt x="517" y="0"/>
                    </a:moveTo>
                    <a:cubicBezTo>
                      <a:pt x="1" y="0"/>
                      <a:pt x="1" y="821"/>
                      <a:pt x="517" y="821"/>
                    </a:cubicBezTo>
                    <a:cubicBezTo>
                      <a:pt x="1064" y="821"/>
                      <a:pt x="1064" y="0"/>
                      <a:pt x="517" y="0"/>
                    </a:cubicBezTo>
                    <a:close/>
                  </a:path>
                </a:pathLst>
              </a:custGeom>
              <a:solidFill>
                <a:srgbClr val="DD6B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5" name="Google Shape;1055;p8"/>
              <p:cNvSpPr/>
              <p:nvPr/>
            </p:nvSpPr>
            <p:spPr>
              <a:xfrm>
                <a:off x="2113525" y="2469925"/>
                <a:ext cx="24350" cy="20550"/>
              </a:xfrm>
              <a:custGeom>
                <a:avLst/>
                <a:gdLst/>
                <a:ahLst/>
                <a:cxnLst/>
                <a:rect l="l" t="t" r="r" b="b"/>
                <a:pathLst>
                  <a:path w="974" h="822" extrusionOk="0">
                    <a:moveTo>
                      <a:pt x="487" y="1"/>
                    </a:moveTo>
                    <a:cubicBezTo>
                      <a:pt x="1" y="1"/>
                      <a:pt x="1" y="821"/>
                      <a:pt x="487" y="821"/>
                    </a:cubicBezTo>
                    <a:cubicBezTo>
                      <a:pt x="973" y="821"/>
                      <a:pt x="973" y="1"/>
                      <a:pt x="487" y="1"/>
                    </a:cubicBezTo>
                    <a:close/>
                  </a:path>
                </a:pathLst>
              </a:custGeom>
              <a:solidFill>
                <a:srgbClr val="DD6B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6" name="Google Shape;1056;p8"/>
              <p:cNvSpPr/>
              <p:nvPr/>
            </p:nvSpPr>
            <p:spPr>
              <a:xfrm>
                <a:off x="2144675" y="2500325"/>
                <a:ext cx="22825" cy="18275"/>
              </a:xfrm>
              <a:custGeom>
                <a:avLst/>
                <a:gdLst/>
                <a:ahLst/>
                <a:cxnLst/>
                <a:rect l="l" t="t" r="r" b="b"/>
                <a:pathLst>
                  <a:path w="913" h="731" extrusionOk="0">
                    <a:moveTo>
                      <a:pt x="457" y="1"/>
                    </a:moveTo>
                    <a:cubicBezTo>
                      <a:pt x="1" y="1"/>
                      <a:pt x="1" y="730"/>
                      <a:pt x="457" y="730"/>
                    </a:cubicBezTo>
                    <a:cubicBezTo>
                      <a:pt x="913" y="730"/>
                      <a:pt x="913" y="1"/>
                      <a:pt x="457" y="1"/>
                    </a:cubicBezTo>
                    <a:close/>
                  </a:path>
                </a:pathLst>
              </a:custGeom>
              <a:solidFill>
                <a:srgbClr val="DD6B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8"/>
              <p:cNvSpPr/>
              <p:nvPr/>
            </p:nvSpPr>
            <p:spPr>
              <a:xfrm>
                <a:off x="2147725" y="2552750"/>
                <a:ext cx="19775" cy="16000"/>
              </a:xfrm>
              <a:custGeom>
                <a:avLst/>
                <a:gdLst/>
                <a:ahLst/>
                <a:cxnLst/>
                <a:rect l="l" t="t" r="r" b="b"/>
                <a:pathLst>
                  <a:path w="791" h="640" extrusionOk="0">
                    <a:moveTo>
                      <a:pt x="365" y="1"/>
                    </a:moveTo>
                    <a:cubicBezTo>
                      <a:pt x="0" y="31"/>
                      <a:pt x="0" y="639"/>
                      <a:pt x="365" y="639"/>
                    </a:cubicBezTo>
                    <a:cubicBezTo>
                      <a:pt x="791" y="639"/>
                      <a:pt x="791" y="1"/>
                      <a:pt x="365" y="1"/>
                    </a:cubicBezTo>
                    <a:close/>
                  </a:path>
                </a:pathLst>
              </a:custGeom>
              <a:solidFill>
                <a:srgbClr val="DD6B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8"/>
              <p:cNvSpPr/>
              <p:nvPr/>
            </p:nvSpPr>
            <p:spPr>
              <a:xfrm>
                <a:off x="2102900" y="2567950"/>
                <a:ext cx="24325" cy="19025"/>
              </a:xfrm>
              <a:custGeom>
                <a:avLst/>
                <a:gdLst/>
                <a:ahLst/>
                <a:cxnLst/>
                <a:rect l="l" t="t" r="r" b="b"/>
                <a:pathLst>
                  <a:path w="973" h="761" extrusionOk="0">
                    <a:moveTo>
                      <a:pt x="486" y="1"/>
                    </a:moveTo>
                    <a:cubicBezTo>
                      <a:pt x="0" y="1"/>
                      <a:pt x="0" y="761"/>
                      <a:pt x="486" y="761"/>
                    </a:cubicBezTo>
                    <a:cubicBezTo>
                      <a:pt x="973" y="761"/>
                      <a:pt x="973" y="1"/>
                      <a:pt x="486" y="1"/>
                    </a:cubicBezTo>
                    <a:close/>
                  </a:path>
                </a:pathLst>
              </a:custGeom>
              <a:solidFill>
                <a:srgbClr val="DD6B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8"/>
              <p:cNvSpPr/>
              <p:nvPr/>
            </p:nvSpPr>
            <p:spPr>
              <a:xfrm>
                <a:off x="2042100" y="2515525"/>
                <a:ext cx="20550" cy="17500"/>
              </a:xfrm>
              <a:custGeom>
                <a:avLst/>
                <a:gdLst/>
                <a:ahLst/>
                <a:cxnLst/>
                <a:rect l="l" t="t" r="r" b="b"/>
                <a:pathLst>
                  <a:path w="822" h="700" extrusionOk="0">
                    <a:moveTo>
                      <a:pt x="426" y="0"/>
                    </a:moveTo>
                    <a:cubicBezTo>
                      <a:pt x="0" y="61"/>
                      <a:pt x="0" y="700"/>
                      <a:pt x="426" y="700"/>
                    </a:cubicBezTo>
                    <a:cubicBezTo>
                      <a:pt x="821" y="700"/>
                      <a:pt x="821" y="0"/>
                      <a:pt x="426" y="0"/>
                    </a:cubicBezTo>
                    <a:close/>
                  </a:path>
                </a:pathLst>
              </a:custGeom>
              <a:solidFill>
                <a:srgbClr val="DD6B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8"/>
              <p:cNvSpPr/>
              <p:nvPr/>
            </p:nvSpPr>
            <p:spPr>
              <a:xfrm>
                <a:off x="2071725" y="2457775"/>
                <a:ext cx="28150" cy="22050"/>
              </a:xfrm>
              <a:custGeom>
                <a:avLst/>
                <a:gdLst/>
                <a:ahLst/>
                <a:cxnLst/>
                <a:rect l="l" t="t" r="r" b="b"/>
                <a:pathLst>
                  <a:path w="1126" h="882" extrusionOk="0">
                    <a:moveTo>
                      <a:pt x="548" y="0"/>
                    </a:moveTo>
                    <a:cubicBezTo>
                      <a:pt x="1" y="0"/>
                      <a:pt x="1" y="882"/>
                      <a:pt x="548" y="882"/>
                    </a:cubicBezTo>
                    <a:cubicBezTo>
                      <a:pt x="1125" y="882"/>
                      <a:pt x="1125" y="0"/>
                      <a:pt x="548" y="0"/>
                    </a:cubicBezTo>
                    <a:close/>
                  </a:path>
                </a:pathLst>
              </a:custGeom>
              <a:solidFill>
                <a:srgbClr val="DD6B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8"/>
              <p:cNvSpPr/>
              <p:nvPr/>
            </p:nvSpPr>
            <p:spPr>
              <a:xfrm>
                <a:off x="635525" y="1860425"/>
                <a:ext cx="772850" cy="559700"/>
              </a:xfrm>
              <a:custGeom>
                <a:avLst/>
                <a:gdLst/>
                <a:ahLst/>
                <a:cxnLst/>
                <a:rect l="l" t="t" r="r" b="b"/>
                <a:pathLst>
                  <a:path w="30914" h="22388" extrusionOk="0">
                    <a:moveTo>
                      <a:pt x="11024" y="1"/>
                    </a:moveTo>
                    <a:cubicBezTo>
                      <a:pt x="10916" y="1"/>
                      <a:pt x="10808" y="12"/>
                      <a:pt x="10700" y="34"/>
                    </a:cubicBezTo>
                    <a:cubicBezTo>
                      <a:pt x="9302" y="338"/>
                      <a:pt x="9028" y="2222"/>
                      <a:pt x="9150" y="3681"/>
                    </a:cubicBezTo>
                    <a:cubicBezTo>
                      <a:pt x="9363" y="7025"/>
                      <a:pt x="9971" y="10338"/>
                      <a:pt x="10883" y="13560"/>
                    </a:cubicBezTo>
                    <a:cubicBezTo>
                      <a:pt x="8725" y="10794"/>
                      <a:pt x="6536" y="8028"/>
                      <a:pt x="4348" y="5232"/>
                    </a:cubicBezTo>
                    <a:cubicBezTo>
                      <a:pt x="3653" y="4332"/>
                      <a:pt x="2654" y="3366"/>
                      <a:pt x="1590" y="3366"/>
                    </a:cubicBezTo>
                    <a:cubicBezTo>
                      <a:pt x="1397" y="3366"/>
                      <a:pt x="1201" y="3398"/>
                      <a:pt x="1004" y="3469"/>
                    </a:cubicBezTo>
                    <a:cubicBezTo>
                      <a:pt x="1" y="3833"/>
                      <a:pt x="670" y="6235"/>
                      <a:pt x="1004" y="7268"/>
                    </a:cubicBezTo>
                    <a:cubicBezTo>
                      <a:pt x="1345" y="8204"/>
                      <a:pt x="8467" y="22387"/>
                      <a:pt x="15521" y="22387"/>
                    </a:cubicBezTo>
                    <a:cubicBezTo>
                      <a:pt x="16023" y="22387"/>
                      <a:pt x="16524" y="22315"/>
                      <a:pt x="17023" y="22162"/>
                    </a:cubicBezTo>
                    <a:cubicBezTo>
                      <a:pt x="19819" y="21280"/>
                      <a:pt x="21521" y="20125"/>
                      <a:pt x="23497" y="17967"/>
                    </a:cubicBezTo>
                    <a:cubicBezTo>
                      <a:pt x="25868" y="15414"/>
                      <a:pt x="28664" y="11706"/>
                      <a:pt x="30032" y="8514"/>
                    </a:cubicBezTo>
                    <a:cubicBezTo>
                      <a:pt x="30549" y="7359"/>
                      <a:pt x="30913" y="6143"/>
                      <a:pt x="30640" y="4928"/>
                    </a:cubicBezTo>
                    <a:cubicBezTo>
                      <a:pt x="30397" y="3742"/>
                      <a:pt x="29363" y="2648"/>
                      <a:pt x="28147" y="2648"/>
                    </a:cubicBezTo>
                    <a:cubicBezTo>
                      <a:pt x="26780" y="2648"/>
                      <a:pt x="25837" y="3925"/>
                      <a:pt x="25108" y="5080"/>
                    </a:cubicBezTo>
                    <a:cubicBezTo>
                      <a:pt x="23466" y="7785"/>
                      <a:pt x="22038" y="10642"/>
                      <a:pt x="20883" y="13560"/>
                    </a:cubicBezTo>
                    <a:cubicBezTo>
                      <a:pt x="21977" y="10095"/>
                      <a:pt x="22372" y="6447"/>
                      <a:pt x="21947" y="2861"/>
                    </a:cubicBezTo>
                    <a:cubicBezTo>
                      <a:pt x="21886" y="1949"/>
                      <a:pt x="21643" y="946"/>
                      <a:pt x="20852" y="490"/>
                    </a:cubicBezTo>
                    <a:cubicBezTo>
                      <a:pt x="20607" y="367"/>
                      <a:pt x="20337" y="310"/>
                      <a:pt x="20064" y="310"/>
                    </a:cubicBezTo>
                    <a:cubicBezTo>
                      <a:pt x="19526" y="310"/>
                      <a:pt x="18976" y="532"/>
                      <a:pt x="18573" y="915"/>
                    </a:cubicBezTo>
                    <a:cubicBezTo>
                      <a:pt x="17965" y="1493"/>
                      <a:pt x="17630" y="2283"/>
                      <a:pt x="17327" y="3043"/>
                    </a:cubicBezTo>
                    <a:cubicBezTo>
                      <a:pt x="16141" y="6204"/>
                      <a:pt x="15564" y="9609"/>
                      <a:pt x="15655" y="12982"/>
                    </a:cubicBezTo>
                    <a:cubicBezTo>
                      <a:pt x="15351" y="9912"/>
                      <a:pt x="14804" y="6843"/>
                      <a:pt x="14044" y="3803"/>
                    </a:cubicBezTo>
                    <a:cubicBezTo>
                      <a:pt x="13770" y="2739"/>
                      <a:pt x="13436" y="1584"/>
                      <a:pt x="12676" y="794"/>
                    </a:cubicBezTo>
                    <a:cubicBezTo>
                      <a:pt x="12261" y="353"/>
                      <a:pt x="11648" y="1"/>
                      <a:pt x="1102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8"/>
              <p:cNvSpPr/>
              <p:nvPr/>
            </p:nvSpPr>
            <p:spPr>
              <a:xfrm>
                <a:off x="715750" y="2054725"/>
                <a:ext cx="121850" cy="179225"/>
              </a:xfrm>
              <a:custGeom>
                <a:avLst/>
                <a:gdLst/>
                <a:ahLst/>
                <a:cxnLst/>
                <a:rect l="l" t="t" r="r" b="b"/>
                <a:pathLst>
                  <a:path w="4874" h="7169" extrusionOk="0">
                    <a:moveTo>
                      <a:pt x="446" y="0"/>
                    </a:moveTo>
                    <a:cubicBezTo>
                      <a:pt x="215" y="0"/>
                      <a:pt x="0" y="220"/>
                      <a:pt x="166" y="469"/>
                    </a:cubicBezTo>
                    <a:cubicBezTo>
                      <a:pt x="835" y="1654"/>
                      <a:pt x="1564" y="2840"/>
                      <a:pt x="2294" y="3995"/>
                    </a:cubicBezTo>
                    <a:cubicBezTo>
                      <a:pt x="2932" y="5028"/>
                      <a:pt x="3479" y="6244"/>
                      <a:pt x="4330" y="7095"/>
                    </a:cubicBezTo>
                    <a:cubicBezTo>
                      <a:pt x="4390" y="7146"/>
                      <a:pt x="4461" y="7168"/>
                      <a:pt x="4530" y="7168"/>
                    </a:cubicBezTo>
                    <a:cubicBezTo>
                      <a:pt x="4709" y="7168"/>
                      <a:pt x="4874" y="7019"/>
                      <a:pt x="4786" y="6821"/>
                    </a:cubicBezTo>
                    <a:cubicBezTo>
                      <a:pt x="4421" y="5666"/>
                      <a:pt x="3631" y="4663"/>
                      <a:pt x="2962" y="3630"/>
                    </a:cubicBezTo>
                    <a:cubicBezTo>
                      <a:pt x="2263" y="2444"/>
                      <a:pt x="1503" y="1320"/>
                      <a:pt x="743" y="165"/>
                    </a:cubicBezTo>
                    <a:cubicBezTo>
                      <a:pt x="666" y="48"/>
                      <a:pt x="554" y="0"/>
                      <a:pt x="44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8"/>
              <p:cNvSpPr/>
              <p:nvPr/>
            </p:nvSpPr>
            <p:spPr>
              <a:xfrm>
                <a:off x="922375" y="1974175"/>
                <a:ext cx="61650" cy="261350"/>
              </a:xfrm>
              <a:custGeom>
                <a:avLst/>
                <a:gdLst/>
                <a:ahLst/>
                <a:cxnLst/>
                <a:rect l="l" t="t" r="r" b="b"/>
                <a:pathLst>
                  <a:path w="2466" h="10454" extrusionOk="0">
                    <a:moveTo>
                      <a:pt x="260" y="0"/>
                    </a:moveTo>
                    <a:cubicBezTo>
                      <a:pt x="124" y="0"/>
                      <a:pt x="0" y="91"/>
                      <a:pt x="17" y="286"/>
                    </a:cubicBezTo>
                    <a:cubicBezTo>
                      <a:pt x="47" y="1837"/>
                      <a:pt x="503" y="3387"/>
                      <a:pt x="807" y="4937"/>
                    </a:cubicBezTo>
                    <a:cubicBezTo>
                      <a:pt x="1172" y="6730"/>
                      <a:pt x="1415" y="8524"/>
                      <a:pt x="1840" y="10256"/>
                    </a:cubicBezTo>
                    <a:cubicBezTo>
                      <a:pt x="1880" y="10390"/>
                      <a:pt x="2009" y="10453"/>
                      <a:pt x="2138" y="10453"/>
                    </a:cubicBezTo>
                    <a:cubicBezTo>
                      <a:pt x="2302" y="10453"/>
                      <a:pt x="2465" y="10352"/>
                      <a:pt x="2448" y="10165"/>
                    </a:cubicBezTo>
                    <a:cubicBezTo>
                      <a:pt x="2144" y="7004"/>
                      <a:pt x="1719" y="3174"/>
                      <a:pt x="564" y="195"/>
                    </a:cubicBezTo>
                    <a:cubicBezTo>
                      <a:pt x="507" y="68"/>
                      <a:pt x="379" y="0"/>
                      <a:pt x="26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8"/>
              <p:cNvSpPr/>
              <p:nvPr/>
            </p:nvSpPr>
            <p:spPr>
              <a:xfrm>
                <a:off x="1068050" y="1991825"/>
                <a:ext cx="59150" cy="226400"/>
              </a:xfrm>
              <a:custGeom>
                <a:avLst/>
                <a:gdLst/>
                <a:ahLst/>
                <a:cxnLst/>
                <a:rect l="l" t="t" r="r" b="b"/>
                <a:pathLst>
                  <a:path w="2366" h="9056" extrusionOk="0">
                    <a:moveTo>
                      <a:pt x="2158" y="0"/>
                    </a:moveTo>
                    <a:cubicBezTo>
                      <a:pt x="2072" y="0"/>
                      <a:pt x="1981" y="46"/>
                      <a:pt x="1940" y="128"/>
                    </a:cubicBezTo>
                    <a:cubicBezTo>
                      <a:pt x="937" y="2802"/>
                      <a:pt x="633" y="5903"/>
                      <a:pt x="56" y="8729"/>
                    </a:cubicBezTo>
                    <a:cubicBezTo>
                      <a:pt x="1" y="8931"/>
                      <a:pt x="167" y="9056"/>
                      <a:pt x="321" y="9056"/>
                    </a:cubicBezTo>
                    <a:cubicBezTo>
                      <a:pt x="422" y="9056"/>
                      <a:pt x="518" y="9002"/>
                      <a:pt x="542" y="8881"/>
                    </a:cubicBezTo>
                    <a:cubicBezTo>
                      <a:pt x="1181" y="6055"/>
                      <a:pt x="2214" y="3106"/>
                      <a:pt x="2366" y="219"/>
                    </a:cubicBezTo>
                    <a:cubicBezTo>
                      <a:pt x="2366" y="68"/>
                      <a:pt x="2265" y="0"/>
                      <a:pt x="215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8"/>
              <p:cNvSpPr/>
              <p:nvPr/>
            </p:nvSpPr>
            <p:spPr>
              <a:xfrm>
                <a:off x="1197950" y="2064175"/>
                <a:ext cx="117850" cy="182625"/>
              </a:xfrm>
              <a:custGeom>
                <a:avLst/>
                <a:gdLst/>
                <a:ahLst/>
                <a:cxnLst/>
                <a:rect l="l" t="t" r="r" b="b"/>
                <a:pathLst>
                  <a:path w="4714" h="7305" extrusionOk="0">
                    <a:moveTo>
                      <a:pt x="4381" y="0"/>
                    </a:moveTo>
                    <a:cubicBezTo>
                      <a:pt x="4316" y="0"/>
                      <a:pt x="4249" y="19"/>
                      <a:pt x="4191" y="60"/>
                    </a:cubicBezTo>
                    <a:cubicBezTo>
                      <a:pt x="3340" y="881"/>
                      <a:pt x="2793" y="2158"/>
                      <a:pt x="2185" y="3221"/>
                    </a:cubicBezTo>
                    <a:lnTo>
                      <a:pt x="149" y="6869"/>
                    </a:lnTo>
                    <a:cubicBezTo>
                      <a:pt x="1" y="7101"/>
                      <a:pt x="220" y="7304"/>
                      <a:pt x="429" y="7304"/>
                    </a:cubicBezTo>
                    <a:cubicBezTo>
                      <a:pt x="520" y="7304"/>
                      <a:pt x="610" y="7265"/>
                      <a:pt x="665" y="7173"/>
                    </a:cubicBezTo>
                    <a:cubicBezTo>
                      <a:pt x="1365" y="5957"/>
                      <a:pt x="2064" y="4772"/>
                      <a:pt x="2793" y="3556"/>
                    </a:cubicBezTo>
                    <a:cubicBezTo>
                      <a:pt x="3431" y="2522"/>
                      <a:pt x="4283" y="1489"/>
                      <a:pt x="4647" y="334"/>
                    </a:cubicBezTo>
                    <a:cubicBezTo>
                      <a:pt x="4714" y="135"/>
                      <a:pt x="4555" y="0"/>
                      <a:pt x="438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8"/>
              <p:cNvSpPr/>
              <p:nvPr/>
            </p:nvSpPr>
            <p:spPr>
              <a:xfrm>
                <a:off x="713875" y="2266275"/>
                <a:ext cx="543350" cy="3193150"/>
              </a:xfrm>
              <a:custGeom>
                <a:avLst/>
                <a:gdLst/>
                <a:ahLst/>
                <a:cxnLst/>
                <a:rect l="l" t="t" r="r" b="b"/>
                <a:pathLst>
                  <a:path w="21734" h="127726" extrusionOk="0">
                    <a:moveTo>
                      <a:pt x="16655" y="1"/>
                    </a:moveTo>
                    <a:lnTo>
                      <a:pt x="16655" y="1"/>
                    </a:lnTo>
                    <a:cubicBezTo>
                      <a:pt x="14861" y="31"/>
                      <a:pt x="13585" y="1673"/>
                      <a:pt x="12582" y="3131"/>
                    </a:cubicBezTo>
                    <a:cubicBezTo>
                      <a:pt x="12582" y="2068"/>
                      <a:pt x="12399" y="700"/>
                      <a:pt x="11366" y="396"/>
                    </a:cubicBezTo>
                    <a:cubicBezTo>
                      <a:pt x="11247" y="362"/>
                      <a:pt x="11125" y="346"/>
                      <a:pt x="11004" y="346"/>
                    </a:cubicBezTo>
                    <a:cubicBezTo>
                      <a:pt x="10477" y="346"/>
                      <a:pt x="9955" y="650"/>
                      <a:pt x="9633" y="1095"/>
                    </a:cubicBezTo>
                    <a:cubicBezTo>
                      <a:pt x="9208" y="1612"/>
                      <a:pt x="9025" y="2280"/>
                      <a:pt x="8812" y="2919"/>
                    </a:cubicBezTo>
                    <a:cubicBezTo>
                      <a:pt x="8053" y="2220"/>
                      <a:pt x="7353" y="1521"/>
                      <a:pt x="6594" y="821"/>
                    </a:cubicBezTo>
                    <a:cubicBezTo>
                      <a:pt x="6276" y="553"/>
                      <a:pt x="5880" y="245"/>
                      <a:pt x="5500" y="245"/>
                    </a:cubicBezTo>
                    <a:cubicBezTo>
                      <a:pt x="5407" y="245"/>
                      <a:pt x="5315" y="263"/>
                      <a:pt x="5226" y="305"/>
                    </a:cubicBezTo>
                    <a:cubicBezTo>
                      <a:pt x="4557" y="609"/>
                      <a:pt x="4010" y="1673"/>
                      <a:pt x="4800" y="2736"/>
                    </a:cubicBezTo>
                    <a:cubicBezTo>
                      <a:pt x="7050" y="5715"/>
                      <a:pt x="9481" y="7508"/>
                      <a:pt x="12217" y="7630"/>
                    </a:cubicBezTo>
                    <a:cubicBezTo>
                      <a:pt x="11366" y="13253"/>
                      <a:pt x="10454" y="18876"/>
                      <a:pt x="9633" y="24560"/>
                    </a:cubicBezTo>
                    <a:cubicBezTo>
                      <a:pt x="8660" y="22493"/>
                      <a:pt x="7901" y="20244"/>
                      <a:pt x="7445" y="18025"/>
                    </a:cubicBezTo>
                    <a:cubicBezTo>
                      <a:pt x="7050" y="15837"/>
                      <a:pt x="6594" y="13892"/>
                      <a:pt x="4344" y="12980"/>
                    </a:cubicBezTo>
                    <a:cubicBezTo>
                      <a:pt x="4246" y="12943"/>
                      <a:pt x="4141" y="12926"/>
                      <a:pt x="4033" y="12926"/>
                    </a:cubicBezTo>
                    <a:cubicBezTo>
                      <a:pt x="3606" y="12926"/>
                      <a:pt x="3140" y="13193"/>
                      <a:pt x="2946" y="13557"/>
                    </a:cubicBezTo>
                    <a:cubicBezTo>
                      <a:pt x="1669" y="15746"/>
                      <a:pt x="2217" y="18451"/>
                      <a:pt x="4466" y="19758"/>
                    </a:cubicBezTo>
                    <a:cubicBezTo>
                      <a:pt x="4686" y="19875"/>
                      <a:pt x="4921" y="19929"/>
                      <a:pt x="5153" y="19929"/>
                    </a:cubicBezTo>
                    <a:cubicBezTo>
                      <a:pt x="5400" y="19929"/>
                      <a:pt x="5644" y="19868"/>
                      <a:pt x="5864" y="19758"/>
                    </a:cubicBezTo>
                    <a:cubicBezTo>
                      <a:pt x="6046" y="20518"/>
                      <a:pt x="6198" y="21186"/>
                      <a:pt x="6350" y="21582"/>
                    </a:cubicBezTo>
                    <a:cubicBezTo>
                      <a:pt x="7110" y="23405"/>
                      <a:pt x="8144" y="25077"/>
                      <a:pt x="9268" y="26658"/>
                    </a:cubicBezTo>
                    <a:cubicBezTo>
                      <a:pt x="8600" y="31643"/>
                      <a:pt x="8022" y="36658"/>
                      <a:pt x="7688" y="41643"/>
                    </a:cubicBezTo>
                    <a:cubicBezTo>
                      <a:pt x="7201" y="39545"/>
                      <a:pt x="6685" y="37478"/>
                      <a:pt x="6229" y="35412"/>
                    </a:cubicBezTo>
                    <a:cubicBezTo>
                      <a:pt x="5839" y="33617"/>
                      <a:pt x="4558" y="31110"/>
                      <a:pt x="2558" y="31110"/>
                    </a:cubicBezTo>
                    <a:cubicBezTo>
                      <a:pt x="2221" y="31110"/>
                      <a:pt x="1864" y="31181"/>
                      <a:pt x="1487" y="31339"/>
                    </a:cubicBezTo>
                    <a:cubicBezTo>
                      <a:pt x="1031" y="31521"/>
                      <a:pt x="514" y="31977"/>
                      <a:pt x="575" y="32554"/>
                    </a:cubicBezTo>
                    <a:cubicBezTo>
                      <a:pt x="879" y="34986"/>
                      <a:pt x="2217" y="37448"/>
                      <a:pt x="4770" y="38056"/>
                    </a:cubicBezTo>
                    <a:cubicBezTo>
                      <a:pt x="4858" y="38069"/>
                      <a:pt x="4951" y="38076"/>
                      <a:pt x="5043" y="38076"/>
                    </a:cubicBezTo>
                    <a:cubicBezTo>
                      <a:pt x="5174" y="38076"/>
                      <a:pt x="5301" y="38061"/>
                      <a:pt x="5408" y="38026"/>
                    </a:cubicBezTo>
                    <a:cubicBezTo>
                      <a:pt x="5621" y="38542"/>
                      <a:pt x="5864" y="39059"/>
                      <a:pt x="6046" y="39606"/>
                    </a:cubicBezTo>
                    <a:cubicBezTo>
                      <a:pt x="6594" y="41096"/>
                      <a:pt x="7110" y="42615"/>
                      <a:pt x="7566" y="44135"/>
                    </a:cubicBezTo>
                    <a:cubicBezTo>
                      <a:pt x="7384" y="47357"/>
                      <a:pt x="7353" y="50640"/>
                      <a:pt x="7414" y="53862"/>
                    </a:cubicBezTo>
                    <a:cubicBezTo>
                      <a:pt x="7505" y="56780"/>
                      <a:pt x="7627" y="59728"/>
                      <a:pt x="7779" y="62616"/>
                    </a:cubicBezTo>
                    <a:cubicBezTo>
                      <a:pt x="6442" y="59758"/>
                      <a:pt x="4861" y="57053"/>
                      <a:pt x="3220" y="54257"/>
                    </a:cubicBezTo>
                    <a:cubicBezTo>
                      <a:pt x="3046" y="53939"/>
                      <a:pt x="2777" y="53800"/>
                      <a:pt x="2499" y="53800"/>
                    </a:cubicBezTo>
                    <a:cubicBezTo>
                      <a:pt x="2193" y="53800"/>
                      <a:pt x="1877" y="53970"/>
                      <a:pt x="1669" y="54257"/>
                    </a:cubicBezTo>
                    <a:cubicBezTo>
                      <a:pt x="150" y="56263"/>
                      <a:pt x="1183" y="59151"/>
                      <a:pt x="3524" y="59910"/>
                    </a:cubicBezTo>
                    <a:cubicBezTo>
                      <a:pt x="3616" y="59938"/>
                      <a:pt x="3704" y="59950"/>
                      <a:pt x="3788" y="59950"/>
                    </a:cubicBezTo>
                    <a:cubicBezTo>
                      <a:pt x="4175" y="59950"/>
                      <a:pt x="4473" y="59683"/>
                      <a:pt x="4648" y="59333"/>
                    </a:cubicBezTo>
                    <a:cubicBezTo>
                      <a:pt x="6046" y="61765"/>
                      <a:pt x="7171" y="64379"/>
                      <a:pt x="8083" y="67023"/>
                    </a:cubicBezTo>
                    <a:cubicBezTo>
                      <a:pt x="8357" y="70579"/>
                      <a:pt x="8630" y="74166"/>
                      <a:pt x="8934" y="77722"/>
                    </a:cubicBezTo>
                    <a:cubicBezTo>
                      <a:pt x="8964" y="78239"/>
                      <a:pt x="9025" y="78786"/>
                      <a:pt x="9056" y="79272"/>
                    </a:cubicBezTo>
                    <a:cubicBezTo>
                      <a:pt x="7901" y="75716"/>
                      <a:pt x="5803" y="72403"/>
                      <a:pt x="1700" y="72251"/>
                    </a:cubicBezTo>
                    <a:cubicBezTo>
                      <a:pt x="1214" y="72251"/>
                      <a:pt x="879" y="72585"/>
                      <a:pt x="727" y="73011"/>
                    </a:cubicBezTo>
                    <a:cubicBezTo>
                      <a:pt x="1" y="74966"/>
                      <a:pt x="1380" y="76793"/>
                      <a:pt x="3283" y="76793"/>
                    </a:cubicBezTo>
                    <a:cubicBezTo>
                      <a:pt x="3451" y="76793"/>
                      <a:pt x="3622" y="76779"/>
                      <a:pt x="3797" y="76750"/>
                    </a:cubicBezTo>
                    <a:cubicBezTo>
                      <a:pt x="4223" y="76658"/>
                      <a:pt x="4405" y="76233"/>
                      <a:pt x="4466" y="75868"/>
                    </a:cubicBezTo>
                    <a:cubicBezTo>
                      <a:pt x="4496" y="75473"/>
                      <a:pt x="4466" y="75139"/>
                      <a:pt x="4375" y="74835"/>
                    </a:cubicBezTo>
                    <a:lnTo>
                      <a:pt x="4375" y="74835"/>
                    </a:lnTo>
                    <a:cubicBezTo>
                      <a:pt x="7384" y="76233"/>
                      <a:pt x="8509" y="80184"/>
                      <a:pt x="9360" y="83497"/>
                    </a:cubicBezTo>
                    <a:lnTo>
                      <a:pt x="9360" y="83528"/>
                    </a:lnTo>
                    <a:cubicBezTo>
                      <a:pt x="9816" y="89394"/>
                      <a:pt x="10332" y="95230"/>
                      <a:pt x="10971" y="101096"/>
                    </a:cubicBezTo>
                    <a:cubicBezTo>
                      <a:pt x="11974" y="109790"/>
                      <a:pt x="13463" y="118422"/>
                      <a:pt x="15469" y="126933"/>
                    </a:cubicBezTo>
                    <a:cubicBezTo>
                      <a:pt x="15602" y="127486"/>
                      <a:pt x="16015" y="127725"/>
                      <a:pt x="16448" y="127725"/>
                    </a:cubicBezTo>
                    <a:cubicBezTo>
                      <a:pt x="17107" y="127725"/>
                      <a:pt x="17811" y="127169"/>
                      <a:pt x="17627" y="126325"/>
                    </a:cubicBezTo>
                    <a:cubicBezTo>
                      <a:pt x="14952" y="115078"/>
                      <a:pt x="13189" y="103589"/>
                      <a:pt x="11943" y="92039"/>
                    </a:cubicBezTo>
                    <a:cubicBezTo>
                      <a:pt x="12582" y="90002"/>
                      <a:pt x="13250" y="87935"/>
                      <a:pt x="14071" y="85929"/>
                    </a:cubicBezTo>
                    <a:cubicBezTo>
                      <a:pt x="14132" y="85716"/>
                      <a:pt x="14314" y="85169"/>
                      <a:pt x="14557" y="84531"/>
                    </a:cubicBezTo>
                    <a:cubicBezTo>
                      <a:pt x="14588" y="84713"/>
                      <a:pt x="14618" y="84896"/>
                      <a:pt x="14709" y="85048"/>
                    </a:cubicBezTo>
                    <a:cubicBezTo>
                      <a:pt x="14883" y="85492"/>
                      <a:pt x="15266" y="85777"/>
                      <a:pt x="15670" y="85777"/>
                    </a:cubicBezTo>
                    <a:cubicBezTo>
                      <a:pt x="15902" y="85777"/>
                      <a:pt x="16140" y="85683"/>
                      <a:pt x="16351" y="85473"/>
                    </a:cubicBezTo>
                    <a:cubicBezTo>
                      <a:pt x="18053" y="83771"/>
                      <a:pt x="18782" y="81400"/>
                      <a:pt x="17779" y="79120"/>
                    </a:cubicBezTo>
                    <a:cubicBezTo>
                      <a:pt x="17678" y="78919"/>
                      <a:pt x="17411" y="78801"/>
                      <a:pt x="17184" y="78801"/>
                    </a:cubicBezTo>
                    <a:cubicBezTo>
                      <a:pt x="17137" y="78801"/>
                      <a:pt x="17091" y="78806"/>
                      <a:pt x="17050" y="78816"/>
                    </a:cubicBezTo>
                    <a:cubicBezTo>
                      <a:pt x="15378" y="79333"/>
                      <a:pt x="14557" y="81947"/>
                      <a:pt x="13980" y="83345"/>
                    </a:cubicBezTo>
                    <a:cubicBezTo>
                      <a:pt x="13098" y="85473"/>
                      <a:pt x="12338" y="87662"/>
                      <a:pt x="11700" y="89880"/>
                    </a:cubicBezTo>
                    <a:cubicBezTo>
                      <a:pt x="11366" y="86598"/>
                      <a:pt x="11062" y="83376"/>
                      <a:pt x="10819" y="80123"/>
                    </a:cubicBezTo>
                    <a:cubicBezTo>
                      <a:pt x="10606" y="77297"/>
                      <a:pt x="10363" y="74531"/>
                      <a:pt x="10150" y="71704"/>
                    </a:cubicBezTo>
                    <a:cubicBezTo>
                      <a:pt x="11062" y="69546"/>
                      <a:pt x="12278" y="67509"/>
                      <a:pt x="13615" y="65594"/>
                    </a:cubicBezTo>
                    <a:cubicBezTo>
                      <a:pt x="13615" y="65868"/>
                      <a:pt x="13645" y="66172"/>
                      <a:pt x="13676" y="66476"/>
                    </a:cubicBezTo>
                    <a:cubicBezTo>
                      <a:pt x="13767" y="66932"/>
                      <a:pt x="14253" y="67205"/>
                      <a:pt x="14679" y="67236"/>
                    </a:cubicBezTo>
                    <a:cubicBezTo>
                      <a:pt x="14784" y="67247"/>
                      <a:pt x="14888" y="67253"/>
                      <a:pt x="14991" y="67253"/>
                    </a:cubicBezTo>
                    <a:cubicBezTo>
                      <a:pt x="17574" y="67253"/>
                      <a:pt x="19515" y="63682"/>
                      <a:pt x="18083" y="61461"/>
                    </a:cubicBezTo>
                    <a:cubicBezTo>
                      <a:pt x="17942" y="61235"/>
                      <a:pt x="17697" y="61062"/>
                      <a:pt x="17468" y="61062"/>
                    </a:cubicBezTo>
                    <a:cubicBezTo>
                      <a:pt x="17450" y="61062"/>
                      <a:pt x="17432" y="61063"/>
                      <a:pt x="17414" y="61065"/>
                    </a:cubicBezTo>
                    <a:cubicBezTo>
                      <a:pt x="15500" y="61339"/>
                      <a:pt x="14466" y="62737"/>
                      <a:pt x="13372" y="64257"/>
                    </a:cubicBezTo>
                    <a:cubicBezTo>
                      <a:pt x="12034" y="66081"/>
                      <a:pt x="10910" y="68056"/>
                      <a:pt x="10028" y="70123"/>
                    </a:cubicBezTo>
                    <a:cubicBezTo>
                      <a:pt x="9572" y="64257"/>
                      <a:pt x="9238" y="58421"/>
                      <a:pt x="9147" y="52555"/>
                    </a:cubicBezTo>
                    <a:cubicBezTo>
                      <a:pt x="10180" y="51187"/>
                      <a:pt x="10910" y="49485"/>
                      <a:pt x="11670" y="47935"/>
                    </a:cubicBezTo>
                    <a:cubicBezTo>
                      <a:pt x="11877" y="48211"/>
                      <a:pt x="12189" y="48435"/>
                      <a:pt x="12539" y="48435"/>
                    </a:cubicBezTo>
                    <a:cubicBezTo>
                      <a:pt x="12651" y="48435"/>
                      <a:pt x="12767" y="48412"/>
                      <a:pt x="12885" y="48360"/>
                    </a:cubicBezTo>
                    <a:cubicBezTo>
                      <a:pt x="14314" y="47752"/>
                      <a:pt x="16107" y="46932"/>
                      <a:pt x="16381" y="45229"/>
                    </a:cubicBezTo>
                    <a:cubicBezTo>
                      <a:pt x="16563" y="44044"/>
                      <a:pt x="15986" y="42615"/>
                      <a:pt x="14709" y="42494"/>
                    </a:cubicBezTo>
                    <a:cubicBezTo>
                      <a:pt x="14626" y="42486"/>
                      <a:pt x="14545" y="42482"/>
                      <a:pt x="14465" y="42482"/>
                    </a:cubicBezTo>
                    <a:cubicBezTo>
                      <a:pt x="12999" y="42482"/>
                      <a:pt x="12088" y="43771"/>
                      <a:pt x="11396" y="44895"/>
                    </a:cubicBezTo>
                    <a:cubicBezTo>
                      <a:pt x="10667" y="46080"/>
                      <a:pt x="9876" y="47327"/>
                      <a:pt x="9147" y="48664"/>
                    </a:cubicBezTo>
                    <a:cubicBezTo>
                      <a:pt x="9208" y="43497"/>
                      <a:pt x="9451" y="38360"/>
                      <a:pt x="10059" y="33193"/>
                    </a:cubicBezTo>
                    <a:cubicBezTo>
                      <a:pt x="10575" y="29241"/>
                      <a:pt x="11092" y="25290"/>
                      <a:pt x="11670" y="21308"/>
                    </a:cubicBezTo>
                    <a:cubicBezTo>
                      <a:pt x="12460" y="20639"/>
                      <a:pt x="13189" y="19940"/>
                      <a:pt x="13980" y="19332"/>
                    </a:cubicBezTo>
                    <a:cubicBezTo>
                      <a:pt x="14770" y="18724"/>
                      <a:pt x="15621" y="18268"/>
                      <a:pt x="16442" y="17782"/>
                    </a:cubicBezTo>
                    <a:cubicBezTo>
                      <a:pt x="16587" y="17796"/>
                      <a:pt x="16733" y="17803"/>
                      <a:pt x="16879" y="17803"/>
                    </a:cubicBezTo>
                    <a:cubicBezTo>
                      <a:pt x="18646" y="17803"/>
                      <a:pt x="20362" y="16795"/>
                      <a:pt x="21092" y="15138"/>
                    </a:cubicBezTo>
                    <a:cubicBezTo>
                      <a:pt x="21733" y="13800"/>
                      <a:pt x="20918" y="12334"/>
                      <a:pt x="19302" y="12334"/>
                    </a:cubicBezTo>
                    <a:cubicBezTo>
                      <a:pt x="19155" y="12334"/>
                      <a:pt x="19002" y="12346"/>
                      <a:pt x="18843" y="12372"/>
                    </a:cubicBezTo>
                    <a:cubicBezTo>
                      <a:pt x="18083" y="12493"/>
                      <a:pt x="17323" y="12980"/>
                      <a:pt x="16959" y="13679"/>
                    </a:cubicBezTo>
                    <a:cubicBezTo>
                      <a:pt x="16776" y="13983"/>
                      <a:pt x="16715" y="14226"/>
                      <a:pt x="16655" y="14591"/>
                    </a:cubicBezTo>
                    <a:cubicBezTo>
                      <a:pt x="16533" y="15077"/>
                      <a:pt x="16624" y="15290"/>
                      <a:pt x="16533" y="15533"/>
                    </a:cubicBezTo>
                    <a:cubicBezTo>
                      <a:pt x="16320" y="15685"/>
                      <a:pt x="16047" y="15837"/>
                      <a:pt x="15803" y="16019"/>
                    </a:cubicBezTo>
                    <a:cubicBezTo>
                      <a:pt x="15560" y="16202"/>
                      <a:pt x="15408" y="16475"/>
                      <a:pt x="15317" y="16718"/>
                    </a:cubicBezTo>
                    <a:cubicBezTo>
                      <a:pt x="14223" y="17539"/>
                      <a:pt x="13007" y="18268"/>
                      <a:pt x="12004" y="19180"/>
                    </a:cubicBezTo>
                    <a:cubicBezTo>
                      <a:pt x="12551" y="15290"/>
                      <a:pt x="13129" y="11460"/>
                      <a:pt x="13645" y="7600"/>
                    </a:cubicBezTo>
                    <a:cubicBezTo>
                      <a:pt x="15408" y="7296"/>
                      <a:pt x="17262" y="6323"/>
                      <a:pt x="19238" y="4621"/>
                    </a:cubicBezTo>
                    <a:cubicBezTo>
                      <a:pt x="19907" y="4013"/>
                      <a:pt x="21548" y="2280"/>
                      <a:pt x="20059" y="1551"/>
                    </a:cubicBezTo>
                    <a:cubicBezTo>
                      <a:pt x="20033" y="1538"/>
                      <a:pt x="19997" y="1532"/>
                      <a:pt x="19954" y="1532"/>
                    </a:cubicBezTo>
                    <a:cubicBezTo>
                      <a:pt x="19384" y="1532"/>
                      <a:pt x="17408" y="2582"/>
                      <a:pt x="16533" y="3344"/>
                    </a:cubicBezTo>
                    <a:cubicBezTo>
                      <a:pt x="16776" y="2220"/>
                      <a:pt x="17384" y="973"/>
                      <a:pt x="1665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8"/>
              <p:cNvSpPr/>
              <p:nvPr/>
            </p:nvSpPr>
            <p:spPr>
              <a:xfrm>
                <a:off x="801000" y="2644700"/>
                <a:ext cx="54925" cy="63525"/>
              </a:xfrm>
              <a:custGeom>
                <a:avLst/>
                <a:gdLst/>
                <a:ahLst/>
                <a:cxnLst/>
                <a:rect l="l" t="t" r="r" b="b"/>
                <a:pathLst>
                  <a:path w="2197" h="2541" extrusionOk="0">
                    <a:moveTo>
                      <a:pt x="387" y="0"/>
                    </a:moveTo>
                    <a:cubicBezTo>
                      <a:pt x="143" y="0"/>
                      <a:pt x="1" y="403"/>
                      <a:pt x="251" y="578"/>
                    </a:cubicBezTo>
                    <a:cubicBezTo>
                      <a:pt x="616" y="852"/>
                      <a:pt x="920" y="1186"/>
                      <a:pt x="1163" y="1612"/>
                    </a:cubicBezTo>
                    <a:cubicBezTo>
                      <a:pt x="1346" y="1946"/>
                      <a:pt x="1437" y="2280"/>
                      <a:pt x="1771" y="2524"/>
                    </a:cubicBezTo>
                    <a:cubicBezTo>
                      <a:pt x="1791" y="2534"/>
                      <a:pt x="1818" y="2540"/>
                      <a:pt x="1847" y="2540"/>
                    </a:cubicBezTo>
                    <a:cubicBezTo>
                      <a:pt x="1903" y="2540"/>
                      <a:pt x="1964" y="2513"/>
                      <a:pt x="1984" y="2432"/>
                    </a:cubicBezTo>
                    <a:cubicBezTo>
                      <a:pt x="2197" y="1976"/>
                      <a:pt x="1923" y="1521"/>
                      <a:pt x="1650" y="1156"/>
                    </a:cubicBezTo>
                    <a:cubicBezTo>
                      <a:pt x="1346" y="700"/>
                      <a:pt x="1011" y="365"/>
                      <a:pt x="555" y="62"/>
                    </a:cubicBezTo>
                    <a:cubicBezTo>
                      <a:pt x="497" y="19"/>
                      <a:pt x="440" y="0"/>
                      <a:pt x="387"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8"/>
              <p:cNvSpPr/>
              <p:nvPr/>
            </p:nvSpPr>
            <p:spPr>
              <a:xfrm>
                <a:off x="1164900" y="2623425"/>
                <a:ext cx="39050" cy="41075"/>
              </a:xfrm>
              <a:custGeom>
                <a:avLst/>
                <a:gdLst/>
                <a:ahLst/>
                <a:cxnLst/>
                <a:rect l="l" t="t" r="r" b="b"/>
                <a:pathLst>
                  <a:path w="1562" h="1643" extrusionOk="0">
                    <a:moveTo>
                      <a:pt x="1197" y="1"/>
                    </a:moveTo>
                    <a:cubicBezTo>
                      <a:pt x="893" y="1"/>
                      <a:pt x="741" y="244"/>
                      <a:pt x="589" y="457"/>
                    </a:cubicBezTo>
                    <a:cubicBezTo>
                      <a:pt x="437" y="669"/>
                      <a:pt x="285" y="852"/>
                      <a:pt x="164" y="1095"/>
                    </a:cubicBezTo>
                    <a:cubicBezTo>
                      <a:pt x="1" y="1351"/>
                      <a:pt x="230" y="1642"/>
                      <a:pt x="482" y="1642"/>
                    </a:cubicBezTo>
                    <a:cubicBezTo>
                      <a:pt x="560" y="1642"/>
                      <a:pt x="640" y="1615"/>
                      <a:pt x="711" y="1551"/>
                    </a:cubicBezTo>
                    <a:cubicBezTo>
                      <a:pt x="893" y="1368"/>
                      <a:pt x="1045" y="1156"/>
                      <a:pt x="1197" y="943"/>
                    </a:cubicBezTo>
                    <a:cubicBezTo>
                      <a:pt x="1349" y="761"/>
                      <a:pt x="1562" y="487"/>
                      <a:pt x="1501" y="213"/>
                    </a:cubicBezTo>
                    <a:cubicBezTo>
                      <a:pt x="1471" y="61"/>
                      <a:pt x="1349" y="1"/>
                      <a:pt x="1197" y="1"/>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8"/>
              <p:cNvSpPr/>
              <p:nvPr/>
            </p:nvSpPr>
            <p:spPr>
              <a:xfrm>
                <a:off x="775025" y="3093175"/>
                <a:ext cx="49000" cy="67750"/>
              </a:xfrm>
              <a:custGeom>
                <a:avLst/>
                <a:gdLst/>
                <a:ahLst/>
                <a:cxnLst/>
                <a:rect l="l" t="t" r="r" b="b"/>
                <a:pathLst>
                  <a:path w="1960" h="2710" extrusionOk="0">
                    <a:moveTo>
                      <a:pt x="367" y="1"/>
                    </a:moveTo>
                    <a:cubicBezTo>
                      <a:pt x="184" y="1"/>
                      <a:pt x="1" y="151"/>
                      <a:pt x="75" y="390"/>
                    </a:cubicBezTo>
                    <a:cubicBezTo>
                      <a:pt x="227" y="907"/>
                      <a:pt x="409" y="1424"/>
                      <a:pt x="713" y="1819"/>
                    </a:cubicBezTo>
                    <a:cubicBezTo>
                      <a:pt x="939" y="2159"/>
                      <a:pt x="1245" y="2710"/>
                      <a:pt x="1654" y="2710"/>
                    </a:cubicBezTo>
                    <a:cubicBezTo>
                      <a:pt x="1685" y="2710"/>
                      <a:pt x="1715" y="2707"/>
                      <a:pt x="1746" y="2700"/>
                    </a:cubicBezTo>
                    <a:cubicBezTo>
                      <a:pt x="1868" y="2700"/>
                      <a:pt x="1959" y="2579"/>
                      <a:pt x="1959" y="2488"/>
                    </a:cubicBezTo>
                    <a:cubicBezTo>
                      <a:pt x="1959" y="2062"/>
                      <a:pt x="1503" y="1788"/>
                      <a:pt x="1290" y="1485"/>
                    </a:cubicBezTo>
                    <a:cubicBezTo>
                      <a:pt x="986" y="1120"/>
                      <a:pt x="804" y="664"/>
                      <a:pt x="652" y="208"/>
                    </a:cubicBezTo>
                    <a:cubicBezTo>
                      <a:pt x="604" y="64"/>
                      <a:pt x="485" y="1"/>
                      <a:pt x="367" y="1"/>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8"/>
              <p:cNvSpPr/>
              <p:nvPr/>
            </p:nvSpPr>
            <p:spPr>
              <a:xfrm>
                <a:off x="1024250" y="3385550"/>
                <a:ext cx="53425" cy="50125"/>
              </a:xfrm>
              <a:custGeom>
                <a:avLst/>
                <a:gdLst/>
                <a:ahLst/>
                <a:cxnLst/>
                <a:rect l="l" t="t" r="r" b="b"/>
                <a:pathLst>
                  <a:path w="2137" h="2005" extrusionOk="0">
                    <a:moveTo>
                      <a:pt x="1898" y="0"/>
                    </a:moveTo>
                    <a:cubicBezTo>
                      <a:pt x="1888" y="0"/>
                      <a:pt x="1879" y="1"/>
                      <a:pt x="1869" y="2"/>
                    </a:cubicBezTo>
                    <a:cubicBezTo>
                      <a:pt x="1048" y="124"/>
                      <a:pt x="319" y="975"/>
                      <a:pt x="45" y="1735"/>
                    </a:cubicBezTo>
                    <a:cubicBezTo>
                      <a:pt x="0" y="1870"/>
                      <a:pt x="154" y="2004"/>
                      <a:pt x="299" y="2004"/>
                    </a:cubicBezTo>
                    <a:cubicBezTo>
                      <a:pt x="350" y="2004"/>
                      <a:pt x="400" y="1987"/>
                      <a:pt x="440" y="1948"/>
                    </a:cubicBezTo>
                    <a:cubicBezTo>
                      <a:pt x="653" y="1644"/>
                      <a:pt x="926" y="1370"/>
                      <a:pt x="1200" y="1127"/>
                    </a:cubicBezTo>
                    <a:cubicBezTo>
                      <a:pt x="1474" y="854"/>
                      <a:pt x="1808" y="671"/>
                      <a:pt x="2021" y="398"/>
                    </a:cubicBezTo>
                    <a:cubicBezTo>
                      <a:pt x="2137" y="282"/>
                      <a:pt x="2087" y="0"/>
                      <a:pt x="1898"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8"/>
              <p:cNvSpPr/>
              <p:nvPr/>
            </p:nvSpPr>
            <p:spPr>
              <a:xfrm>
                <a:off x="763000" y="3669375"/>
                <a:ext cx="42675" cy="52950"/>
              </a:xfrm>
              <a:custGeom>
                <a:avLst/>
                <a:gdLst/>
                <a:ahLst/>
                <a:cxnLst/>
                <a:rect l="l" t="t" r="r" b="b"/>
                <a:pathLst>
                  <a:path w="1707" h="2118" extrusionOk="0">
                    <a:moveTo>
                      <a:pt x="430" y="0"/>
                    </a:moveTo>
                    <a:cubicBezTo>
                      <a:pt x="212" y="0"/>
                      <a:pt x="0" y="155"/>
                      <a:pt x="100" y="413"/>
                    </a:cubicBezTo>
                    <a:cubicBezTo>
                      <a:pt x="312" y="929"/>
                      <a:pt x="586" y="1537"/>
                      <a:pt x="981" y="1993"/>
                    </a:cubicBezTo>
                    <a:cubicBezTo>
                      <a:pt x="1042" y="2080"/>
                      <a:pt x="1131" y="2118"/>
                      <a:pt x="1223" y="2118"/>
                    </a:cubicBezTo>
                    <a:cubicBezTo>
                      <a:pt x="1453" y="2118"/>
                      <a:pt x="1706" y="1888"/>
                      <a:pt x="1619" y="1628"/>
                    </a:cubicBezTo>
                    <a:cubicBezTo>
                      <a:pt x="1437" y="1081"/>
                      <a:pt x="1042" y="564"/>
                      <a:pt x="738" y="139"/>
                    </a:cubicBezTo>
                    <a:cubicBezTo>
                      <a:pt x="664" y="44"/>
                      <a:pt x="546" y="0"/>
                      <a:pt x="430"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8"/>
              <p:cNvSpPr/>
              <p:nvPr/>
            </p:nvSpPr>
            <p:spPr>
              <a:xfrm>
                <a:off x="1086275" y="3833825"/>
                <a:ext cx="47700" cy="70425"/>
              </a:xfrm>
              <a:custGeom>
                <a:avLst/>
                <a:gdLst/>
                <a:ahLst/>
                <a:cxnLst/>
                <a:rect l="l" t="t" r="r" b="b"/>
                <a:pathLst>
                  <a:path w="1908" h="2817" extrusionOk="0">
                    <a:moveTo>
                      <a:pt x="1683" y="0"/>
                    </a:moveTo>
                    <a:cubicBezTo>
                      <a:pt x="1668" y="0"/>
                      <a:pt x="1653" y="2"/>
                      <a:pt x="1637" y="5"/>
                    </a:cubicBezTo>
                    <a:cubicBezTo>
                      <a:pt x="1181" y="126"/>
                      <a:pt x="907" y="643"/>
                      <a:pt x="695" y="1038"/>
                    </a:cubicBezTo>
                    <a:cubicBezTo>
                      <a:pt x="421" y="1494"/>
                      <a:pt x="208" y="2041"/>
                      <a:pt x="56" y="2528"/>
                    </a:cubicBezTo>
                    <a:cubicBezTo>
                      <a:pt x="1" y="2695"/>
                      <a:pt x="161" y="2817"/>
                      <a:pt x="314" y="2817"/>
                    </a:cubicBezTo>
                    <a:cubicBezTo>
                      <a:pt x="412" y="2817"/>
                      <a:pt x="507" y="2767"/>
                      <a:pt x="543" y="2649"/>
                    </a:cubicBezTo>
                    <a:cubicBezTo>
                      <a:pt x="695" y="2133"/>
                      <a:pt x="877" y="1737"/>
                      <a:pt x="1151" y="1312"/>
                    </a:cubicBezTo>
                    <a:cubicBezTo>
                      <a:pt x="1363" y="977"/>
                      <a:pt x="1789" y="674"/>
                      <a:pt x="1880" y="248"/>
                    </a:cubicBezTo>
                    <a:cubicBezTo>
                      <a:pt x="1907" y="112"/>
                      <a:pt x="1813" y="0"/>
                      <a:pt x="1683"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8"/>
              <p:cNvSpPr/>
              <p:nvPr/>
            </p:nvSpPr>
            <p:spPr>
              <a:xfrm>
                <a:off x="1101350" y="4281300"/>
                <a:ext cx="45400" cy="84600"/>
              </a:xfrm>
              <a:custGeom>
                <a:avLst/>
                <a:gdLst/>
                <a:ahLst/>
                <a:cxnLst/>
                <a:rect l="l" t="t" r="r" b="b"/>
                <a:pathLst>
                  <a:path w="1816" h="3384" extrusionOk="0">
                    <a:moveTo>
                      <a:pt x="1444" y="0"/>
                    </a:moveTo>
                    <a:cubicBezTo>
                      <a:pt x="1420" y="0"/>
                      <a:pt x="1395" y="3"/>
                      <a:pt x="1368" y="9"/>
                    </a:cubicBezTo>
                    <a:cubicBezTo>
                      <a:pt x="244" y="434"/>
                      <a:pt x="1" y="2167"/>
                      <a:pt x="244" y="3170"/>
                    </a:cubicBezTo>
                    <a:cubicBezTo>
                      <a:pt x="273" y="3314"/>
                      <a:pt x="391" y="3383"/>
                      <a:pt x="503" y="3383"/>
                    </a:cubicBezTo>
                    <a:cubicBezTo>
                      <a:pt x="628" y="3383"/>
                      <a:pt x="746" y="3299"/>
                      <a:pt x="730" y="3140"/>
                    </a:cubicBezTo>
                    <a:cubicBezTo>
                      <a:pt x="669" y="2623"/>
                      <a:pt x="730" y="2106"/>
                      <a:pt x="912" y="1650"/>
                    </a:cubicBezTo>
                    <a:cubicBezTo>
                      <a:pt x="1125" y="1194"/>
                      <a:pt x="1490" y="890"/>
                      <a:pt x="1733" y="465"/>
                    </a:cubicBezTo>
                    <a:cubicBezTo>
                      <a:pt x="1816" y="245"/>
                      <a:pt x="1674" y="0"/>
                      <a:pt x="1444"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8"/>
              <p:cNvSpPr/>
              <p:nvPr/>
            </p:nvSpPr>
            <p:spPr>
              <a:xfrm>
                <a:off x="746700" y="4107500"/>
                <a:ext cx="56800" cy="24575"/>
              </a:xfrm>
              <a:custGeom>
                <a:avLst/>
                <a:gdLst/>
                <a:ahLst/>
                <a:cxnLst/>
                <a:rect l="l" t="t" r="r" b="b"/>
                <a:pathLst>
                  <a:path w="2272" h="983" extrusionOk="0">
                    <a:moveTo>
                      <a:pt x="1056" y="0"/>
                    </a:moveTo>
                    <a:cubicBezTo>
                      <a:pt x="660" y="0"/>
                      <a:pt x="296" y="122"/>
                      <a:pt x="113" y="517"/>
                    </a:cubicBezTo>
                    <a:cubicBezTo>
                      <a:pt x="1" y="742"/>
                      <a:pt x="171" y="983"/>
                      <a:pt x="378" y="983"/>
                    </a:cubicBezTo>
                    <a:cubicBezTo>
                      <a:pt x="451" y="983"/>
                      <a:pt x="528" y="953"/>
                      <a:pt x="600" y="882"/>
                    </a:cubicBezTo>
                    <a:cubicBezTo>
                      <a:pt x="687" y="769"/>
                      <a:pt x="811" y="728"/>
                      <a:pt x="946" y="728"/>
                    </a:cubicBezTo>
                    <a:cubicBezTo>
                      <a:pt x="1138" y="728"/>
                      <a:pt x="1351" y="810"/>
                      <a:pt x="1512" y="882"/>
                    </a:cubicBezTo>
                    <a:cubicBezTo>
                      <a:pt x="1608" y="930"/>
                      <a:pt x="1721" y="969"/>
                      <a:pt x="1833" y="969"/>
                    </a:cubicBezTo>
                    <a:cubicBezTo>
                      <a:pt x="1933" y="969"/>
                      <a:pt x="2033" y="938"/>
                      <a:pt x="2119" y="851"/>
                    </a:cubicBezTo>
                    <a:cubicBezTo>
                      <a:pt x="2271" y="730"/>
                      <a:pt x="2271" y="517"/>
                      <a:pt x="2150" y="335"/>
                    </a:cubicBezTo>
                    <a:cubicBezTo>
                      <a:pt x="1937" y="91"/>
                      <a:pt x="1390" y="0"/>
                      <a:pt x="1056"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8"/>
              <p:cNvSpPr/>
              <p:nvPr/>
            </p:nvSpPr>
            <p:spPr>
              <a:xfrm>
                <a:off x="890675" y="2348725"/>
                <a:ext cx="67450" cy="49800"/>
              </a:xfrm>
              <a:custGeom>
                <a:avLst/>
                <a:gdLst/>
                <a:ahLst/>
                <a:cxnLst/>
                <a:rect l="l" t="t" r="r" b="b"/>
                <a:pathLst>
                  <a:path w="2698" h="1992" extrusionOk="0">
                    <a:moveTo>
                      <a:pt x="427" y="1"/>
                    </a:moveTo>
                    <a:cubicBezTo>
                      <a:pt x="200" y="1"/>
                      <a:pt x="0" y="289"/>
                      <a:pt x="190" y="502"/>
                    </a:cubicBezTo>
                    <a:cubicBezTo>
                      <a:pt x="737" y="1049"/>
                      <a:pt x="1376" y="1657"/>
                      <a:pt x="2105" y="1961"/>
                    </a:cubicBezTo>
                    <a:cubicBezTo>
                      <a:pt x="2156" y="1982"/>
                      <a:pt x="2204" y="1992"/>
                      <a:pt x="2250" y="1992"/>
                    </a:cubicBezTo>
                    <a:cubicBezTo>
                      <a:pt x="2534" y="1992"/>
                      <a:pt x="2697" y="1628"/>
                      <a:pt x="2409" y="1444"/>
                    </a:cubicBezTo>
                    <a:cubicBezTo>
                      <a:pt x="1801" y="989"/>
                      <a:pt x="1133" y="593"/>
                      <a:pt x="616" y="77"/>
                    </a:cubicBezTo>
                    <a:cubicBezTo>
                      <a:pt x="556" y="23"/>
                      <a:pt x="490" y="1"/>
                      <a:pt x="427" y="1"/>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8"/>
              <p:cNvSpPr/>
              <p:nvPr/>
            </p:nvSpPr>
            <p:spPr>
              <a:xfrm>
                <a:off x="970775" y="2346000"/>
                <a:ext cx="27250" cy="48475"/>
              </a:xfrm>
              <a:custGeom>
                <a:avLst/>
                <a:gdLst/>
                <a:ahLst/>
                <a:cxnLst/>
                <a:rect l="l" t="t" r="r" b="b"/>
                <a:pathLst>
                  <a:path w="1090" h="1939" extrusionOk="0">
                    <a:moveTo>
                      <a:pt x="357" y="0"/>
                    </a:moveTo>
                    <a:cubicBezTo>
                      <a:pt x="185" y="0"/>
                      <a:pt x="0" y="144"/>
                      <a:pt x="56" y="368"/>
                    </a:cubicBezTo>
                    <a:cubicBezTo>
                      <a:pt x="147" y="672"/>
                      <a:pt x="269" y="976"/>
                      <a:pt x="330" y="1280"/>
                    </a:cubicBezTo>
                    <a:cubicBezTo>
                      <a:pt x="421" y="1553"/>
                      <a:pt x="451" y="1827"/>
                      <a:pt x="725" y="1918"/>
                    </a:cubicBezTo>
                    <a:cubicBezTo>
                      <a:pt x="746" y="1932"/>
                      <a:pt x="767" y="1938"/>
                      <a:pt x="788" y="1938"/>
                    </a:cubicBezTo>
                    <a:cubicBezTo>
                      <a:pt x="855" y="1938"/>
                      <a:pt x="914" y="1874"/>
                      <a:pt x="938" y="1827"/>
                    </a:cubicBezTo>
                    <a:cubicBezTo>
                      <a:pt x="1090" y="1584"/>
                      <a:pt x="938" y="1310"/>
                      <a:pt x="847" y="1067"/>
                    </a:cubicBezTo>
                    <a:cubicBezTo>
                      <a:pt x="786" y="733"/>
                      <a:pt x="664" y="490"/>
                      <a:pt x="603" y="186"/>
                    </a:cubicBezTo>
                    <a:cubicBezTo>
                      <a:pt x="568" y="57"/>
                      <a:pt x="465" y="0"/>
                      <a:pt x="357"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8"/>
              <p:cNvSpPr/>
              <p:nvPr/>
            </p:nvSpPr>
            <p:spPr>
              <a:xfrm>
                <a:off x="1040975" y="2350850"/>
                <a:ext cx="46775" cy="49150"/>
              </a:xfrm>
              <a:custGeom>
                <a:avLst/>
                <a:gdLst/>
                <a:ahLst/>
                <a:cxnLst/>
                <a:rect l="l" t="t" r="r" b="b"/>
                <a:pathLst>
                  <a:path w="1871" h="1966" extrusionOk="0">
                    <a:moveTo>
                      <a:pt x="1581" y="1"/>
                    </a:moveTo>
                    <a:cubicBezTo>
                      <a:pt x="1534" y="1"/>
                      <a:pt x="1486" y="17"/>
                      <a:pt x="1443" y="52"/>
                    </a:cubicBezTo>
                    <a:cubicBezTo>
                      <a:pt x="896" y="478"/>
                      <a:pt x="561" y="1056"/>
                      <a:pt x="136" y="1572"/>
                    </a:cubicBezTo>
                    <a:cubicBezTo>
                      <a:pt x="1" y="1752"/>
                      <a:pt x="182" y="1966"/>
                      <a:pt x="360" y="1966"/>
                    </a:cubicBezTo>
                    <a:cubicBezTo>
                      <a:pt x="422" y="1966"/>
                      <a:pt x="484" y="1939"/>
                      <a:pt x="531" y="1876"/>
                    </a:cubicBezTo>
                    <a:cubicBezTo>
                      <a:pt x="987" y="1390"/>
                      <a:pt x="1473" y="904"/>
                      <a:pt x="1777" y="326"/>
                    </a:cubicBezTo>
                    <a:cubicBezTo>
                      <a:pt x="1870" y="164"/>
                      <a:pt x="1732" y="1"/>
                      <a:pt x="1581" y="1"/>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8"/>
              <p:cNvSpPr/>
              <p:nvPr/>
            </p:nvSpPr>
            <p:spPr>
              <a:xfrm>
                <a:off x="1083125" y="2370300"/>
                <a:ext cx="47050" cy="36225"/>
              </a:xfrm>
              <a:custGeom>
                <a:avLst/>
                <a:gdLst/>
                <a:ahLst/>
                <a:cxnLst/>
                <a:rect l="l" t="t" r="r" b="b"/>
                <a:pathLst>
                  <a:path w="1882" h="1449" extrusionOk="0">
                    <a:moveTo>
                      <a:pt x="1650" y="0"/>
                    </a:moveTo>
                    <a:cubicBezTo>
                      <a:pt x="1637" y="0"/>
                      <a:pt x="1624" y="1"/>
                      <a:pt x="1611" y="4"/>
                    </a:cubicBezTo>
                    <a:cubicBezTo>
                      <a:pt x="1307" y="4"/>
                      <a:pt x="1125" y="247"/>
                      <a:pt x="881" y="429"/>
                    </a:cubicBezTo>
                    <a:lnTo>
                      <a:pt x="213" y="1007"/>
                    </a:lnTo>
                    <a:cubicBezTo>
                      <a:pt x="0" y="1172"/>
                      <a:pt x="210" y="1448"/>
                      <a:pt x="443" y="1448"/>
                    </a:cubicBezTo>
                    <a:cubicBezTo>
                      <a:pt x="509" y="1448"/>
                      <a:pt x="578" y="1426"/>
                      <a:pt x="638" y="1372"/>
                    </a:cubicBezTo>
                    <a:cubicBezTo>
                      <a:pt x="851" y="1189"/>
                      <a:pt x="1094" y="1037"/>
                      <a:pt x="1307" y="855"/>
                    </a:cubicBezTo>
                    <a:cubicBezTo>
                      <a:pt x="1520" y="642"/>
                      <a:pt x="1763" y="521"/>
                      <a:pt x="1854" y="278"/>
                    </a:cubicBezTo>
                    <a:cubicBezTo>
                      <a:pt x="1882" y="139"/>
                      <a:pt x="1783" y="0"/>
                      <a:pt x="1650" y="0"/>
                    </a:cubicBezTo>
                    <a:close/>
                  </a:path>
                </a:pathLst>
              </a:custGeom>
              <a:solidFill>
                <a:srgbClr val="8B9E0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8"/>
              <p:cNvSpPr/>
              <p:nvPr/>
            </p:nvSpPr>
            <p:spPr>
              <a:xfrm>
                <a:off x="3367350" y="4000350"/>
                <a:ext cx="106400" cy="20350"/>
              </a:xfrm>
              <a:custGeom>
                <a:avLst/>
                <a:gdLst/>
                <a:ahLst/>
                <a:cxnLst/>
                <a:rect l="l" t="t" r="r" b="b"/>
                <a:pathLst>
                  <a:path w="4256" h="814" extrusionOk="0">
                    <a:moveTo>
                      <a:pt x="4134" y="0"/>
                    </a:moveTo>
                    <a:cubicBezTo>
                      <a:pt x="3526" y="31"/>
                      <a:pt x="2949" y="335"/>
                      <a:pt x="2341" y="456"/>
                    </a:cubicBezTo>
                    <a:cubicBezTo>
                      <a:pt x="2000" y="525"/>
                      <a:pt x="1665" y="568"/>
                      <a:pt x="1336" y="568"/>
                    </a:cubicBezTo>
                    <a:cubicBezTo>
                      <a:pt x="932" y="568"/>
                      <a:pt x="538" y="502"/>
                      <a:pt x="152" y="335"/>
                    </a:cubicBezTo>
                    <a:cubicBezTo>
                      <a:pt x="31" y="335"/>
                      <a:pt x="1" y="487"/>
                      <a:pt x="61" y="548"/>
                    </a:cubicBezTo>
                    <a:cubicBezTo>
                      <a:pt x="509" y="718"/>
                      <a:pt x="942" y="814"/>
                      <a:pt x="1402" y="814"/>
                    </a:cubicBezTo>
                    <a:cubicBezTo>
                      <a:pt x="1597" y="814"/>
                      <a:pt x="1798" y="797"/>
                      <a:pt x="2007" y="760"/>
                    </a:cubicBezTo>
                    <a:cubicBezTo>
                      <a:pt x="2675" y="700"/>
                      <a:pt x="3557" y="487"/>
                      <a:pt x="4165" y="152"/>
                    </a:cubicBezTo>
                    <a:cubicBezTo>
                      <a:pt x="4256" y="122"/>
                      <a:pt x="4195" y="0"/>
                      <a:pt x="4134" y="0"/>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8"/>
              <p:cNvSpPr/>
              <p:nvPr/>
            </p:nvSpPr>
            <p:spPr>
              <a:xfrm>
                <a:off x="3284425" y="4206975"/>
                <a:ext cx="33550" cy="83675"/>
              </a:xfrm>
              <a:custGeom>
                <a:avLst/>
                <a:gdLst/>
                <a:ahLst/>
                <a:cxnLst/>
                <a:rect l="l" t="t" r="r" b="b"/>
                <a:pathLst>
                  <a:path w="1342" h="3347" extrusionOk="0">
                    <a:moveTo>
                      <a:pt x="199" y="1"/>
                    </a:moveTo>
                    <a:cubicBezTo>
                      <a:pt x="88" y="1"/>
                      <a:pt x="1" y="108"/>
                      <a:pt x="65" y="216"/>
                    </a:cubicBezTo>
                    <a:cubicBezTo>
                      <a:pt x="339" y="702"/>
                      <a:pt x="582" y="1188"/>
                      <a:pt x="703" y="1736"/>
                    </a:cubicBezTo>
                    <a:cubicBezTo>
                      <a:pt x="825" y="2222"/>
                      <a:pt x="795" y="2799"/>
                      <a:pt x="947" y="3255"/>
                    </a:cubicBezTo>
                    <a:cubicBezTo>
                      <a:pt x="962" y="3316"/>
                      <a:pt x="1007" y="3347"/>
                      <a:pt x="1057" y="3347"/>
                    </a:cubicBezTo>
                    <a:cubicBezTo>
                      <a:pt x="1106" y="3347"/>
                      <a:pt x="1159" y="3316"/>
                      <a:pt x="1190" y="3255"/>
                    </a:cubicBezTo>
                    <a:cubicBezTo>
                      <a:pt x="1342" y="2799"/>
                      <a:pt x="1129" y="2100"/>
                      <a:pt x="1038" y="1644"/>
                    </a:cubicBezTo>
                    <a:cubicBezTo>
                      <a:pt x="886" y="1097"/>
                      <a:pt x="643" y="550"/>
                      <a:pt x="339" y="64"/>
                    </a:cubicBezTo>
                    <a:cubicBezTo>
                      <a:pt x="294" y="19"/>
                      <a:pt x="244" y="1"/>
                      <a:pt x="199" y="1"/>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8"/>
              <p:cNvSpPr/>
              <p:nvPr/>
            </p:nvSpPr>
            <p:spPr>
              <a:xfrm>
                <a:off x="3238700" y="4202100"/>
                <a:ext cx="32175" cy="83425"/>
              </a:xfrm>
              <a:custGeom>
                <a:avLst/>
                <a:gdLst/>
                <a:ahLst/>
                <a:cxnLst/>
                <a:rect l="l" t="t" r="r" b="b"/>
                <a:pathLst>
                  <a:path w="1287" h="3337" extrusionOk="0">
                    <a:moveTo>
                      <a:pt x="172" y="1"/>
                    </a:moveTo>
                    <a:cubicBezTo>
                      <a:pt x="79" y="1"/>
                      <a:pt x="0" y="88"/>
                      <a:pt x="40" y="228"/>
                    </a:cubicBezTo>
                    <a:cubicBezTo>
                      <a:pt x="314" y="715"/>
                      <a:pt x="526" y="1201"/>
                      <a:pt x="678" y="1748"/>
                    </a:cubicBezTo>
                    <a:cubicBezTo>
                      <a:pt x="800" y="2235"/>
                      <a:pt x="770" y="2812"/>
                      <a:pt x="922" y="3268"/>
                    </a:cubicBezTo>
                    <a:cubicBezTo>
                      <a:pt x="937" y="3314"/>
                      <a:pt x="982" y="3336"/>
                      <a:pt x="1028" y="3336"/>
                    </a:cubicBezTo>
                    <a:cubicBezTo>
                      <a:pt x="1073" y="3336"/>
                      <a:pt x="1119" y="3314"/>
                      <a:pt x="1134" y="3268"/>
                    </a:cubicBezTo>
                    <a:cubicBezTo>
                      <a:pt x="1286" y="2812"/>
                      <a:pt x="1104" y="2113"/>
                      <a:pt x="982" y="1657"/>
                    </a:cubicBezTo>
                    <a:cubicBezTo>
                      <a:pt x="830" y="1080"/>
                      <a:pt x="618" y="563"/>
                      <a:pt x="314" y="76"/>
                    </a:cubicBezTo>
                    <a:cubicBezTo>
                      <a:pt x="272" y="25"/>
                      <a:pt x="220" y="1"/>
                      <a:pt x="172" y="1"/>
                    </a:cubicBezTo>
                    <a:close/>
                  </a:path>
                </a:pathLst>
              </a:custGeom>
              <a:solidFill>
                <a:srgbClr val="382D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8"/>
              <p:cNvSpPr/>
              <p:nvPr/>
            </p:nvSpPr>
            <p:spPr>
              <a:xfrm>
                <a:off x="3356575" y="3891325"/>
                <a:ext cx="89075" cy="68950"/>
              </a:xfrm>
              <a:custGeom>
                <a:avLst/>
                <a:gdLst/>
                <a:ahLst/>
                <a:cxnLst/>
                <a:rect l="l" t="t" r="r" b="b"/>
                <a:pathLst>
                  <a:path w="3563" h="2758" extrusionOk="0">
                    <a:moveTo>
                      <a:pt x="2010" y="1"/>
                    </a:moveTo>
                    <a:cubicBezTo>
                      <a:pt x="1418" y="1"/>
                      <a:pt x="979" y="440"/>
                      <a:pt x="979" y="440"/>
                    </a:cubicBezTo>
                    <a:cubicBezTo>
                      <a:pt x="357" y="819"/>
                      <a:pt x="0" y="2757"/>
                      <a:pt x="1209" y="2757"/>
                    </a:cubicBezTo>
                    <a:cubicBezTo>
                      <a:pt x="1360" y="2757"/>
                      <a:pt x="1536" y="2727"/>
                      <a:pt x="1739" y="2659"/>
                    </a:cubicBezTo>
                    <a:cubicBezTo>
                      <a:pt x="3562" y="2051"/>
                      <a:pt x="3349" y="440"/>
                      <a:pt x="2498" y="106"/>
                    </a:cubicBezTo>
                    <a:cubicBezTo>
                      <a:pt x="2329" y="31"/>
                      <a:pt x="2164" y="1"/>
                      <a:pt x="20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8"/>
              <p:cNvSpPr/>
              <p:nvPr/>
            </p:nvSpPr>
            <p:spPr>
              <a:xfrm>
                <a:off x="3294225" y="3899775"/>
                <a:ext cx="138500" cy="90325"/>
              </a:xfrm>
              <a:custGeom>
                <a:avLst/>
                <a:gdLst/>
                <a:ahLst/>
                <a:cxnLst/>
                <a:rect l="l" t="t" r="r" b="b"/>
                <a:pathLst>
                  <a:path w="5540" h="3613" extrusionOk="0">
                    <a:moveTo>
                      <a:pt x="2748" y="1"/>
                    </a:moveTo>
                    <a:cubicBezTo>
                      <a:pt x="1490" y="1"/>
                      <a:pt x="494" y="862"/>
                      <a:pt x="494" y="862"/>
                    </a:cubicBezTo>
                    <a:cubicBezTo>
                      <a:pt x="1" y="1559"/>
                      <a:pt x="1474" y="3612"/>
                      <a:pt x="2666" y="3612"/>
                    </a:cubicBezTo>
                    <a:cubicBezTo>
                      <a:pt x="2723" y="3612"/>
                      <a:pt x="2779" y="3608"/>
                      <a:pt x="2834" y="3598"/>
                    </a:cubicBezTo>
                    <a:cubicBezTo>
                      <a:pt x="4050" y="3416"/>
                      <a:pt x="5540" y="2321"/>
                      <a:pt x="4536" y="1896"/>
                    </a:cubicBezTo>
                    <a:cubicBezTo>
                      <a:pt x="3594" y="1470"/>
                      <a:pt x="4354" y="102"/>
                      <a:pt x="2986" y="11"/>
                    </a:cubicBezTo>
                    <a:cubicBezTo>
                      <a:pt x="2906" y="4"/>
                      <a:pt x="2826" y="1"/>
                      <a:pt x="274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8"/>
              <p:cNvSpPr/>
              <p:nvPr/>
            </p:nvSpPr>
            <p:spPr>
              <a:xfrm>
                <a:off x="3171475" y="3920375"/>
                <a:ext cx="242250" cy="333425"/>
              </a:xfrm>
              <a:custGeom>
                <a:avLst/>
                <a:gdLst/>
                <a:ahLst/>
                <a:cxnLst/>
                <a:rect l="l" t="t" r="r" b="b"/>
                <a:pathLst>
                  <a:path w="9690" h="13337" extrusionOk="0">
                    <a:moveTo>
                      <a:pt x="5525" y="0"/>
                    </a:moveTo>
                    <a:cubicBezTo>
                      <a:pt x="5472" y="0"/>
                      <a:pt x="5404" y="8"/>
                      <a:pt x="5343" y="8"/>
                    </a:cubicBezTo>
                    <a:cubicBezTo>
                      <a:pt x="5343" y="8"/>
                      <a:pt x="4431" y="494"/>
                      <a:pt x="3337" y="1497"/>
                    </a:cubicBezTo>
                    <a:cubicBezTo>
                      <a:pt x="1848" y="2835"/>
                      <a:pt x="85" y="5054"/>
                      <a:pt x="24" y="8063"/>
                    </a:cubicBezTo>
                    <a:cubicBezTo>
                      <a:pt x="0" y="12078"/>
                      <a:pt x="1356" y="13336"/>
                      <a:pt x="2548" y="13336"/>
                    </a:cubicBezTo>
                    <a:cubicBezTo>
                      <a:pt x="2899" y="13336"/>
                      <a:pt x="3236" y="13227"/>
                      <a:pt x="3519" y="13048"/>
                    </a:cubicBezTo>
                    <a:cubicBezTo>
                      <a:pt x="4735" y="12288"/>
                      <a:pt x="9690" y="6999"/>
                      <a:pt x="8778" y="4142"/>
                    </a:cubicBezTo>
                    <a:cubicBezTo>
                      <a:pt x="7987" y="1558"/>
                      <a:pt x="6164" y="1771"/>
                      <a:pt x="5708" y="281"/>
                    </a:cubicBezTo>
                    <a:cubicBezTo>
                      <a:pt x="5647" y="190"/>
                      <a:pt x="5617" y="129"/>
                      <a:pt x="5617" y="38"/>
                    </a:cubicBezTo>
                    <a:cubicBezTo>
                      <a:pt x="5617" y="8"/>
                      <a:pt x="5579" y="0"/>
                      <a:pt x="55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8"/>
              <p:cNvSpPr/>
              <p:nvPr/>
            </p:nvSpPr>
            <p:spPr>
              <a:xfrm>
                <a:off x="3305050" y="4003400"/>
                <a:ext cx="60800" cy="55875"/>
              </a:xfrm>
              <a:custGeom>
                <a:avLst/>
                <a:gdLst/>
                <a:ahLst/>
                <a:cxnLst/>
                <a:rect l="l" t="t" r="r" b="b"/>
                <a:pathLst>
                  <a:path w="2432" h="2235" extrusionOk="0">
                    <a:moveTo>
                      <a:pt x="1216" y="0"/>
                    </a:moveTo>
                    <a:cubicBezTo>
                      <a:pt x="1003" y="0"/>
                      <a:pt x="730" y="61"/>
                      <a:pt x="547" y="213"/>
                    </a:cubicBezTo>
                    <a:cubicBezTo>
                      <a:pt x="456" y="274"/>
                      <a:pt x="395" y="334"/>
                      <a:pt x="304" y="395"/>
                    </a:cubicBezTo>
                    <a:cubicBezTo>
                      <a:pt x="243" y="486"/>
                      <a:pt x="182" y="547"/>
                      <a:pt x="152" y="669"/>
                    </a:cubicBezTo>
                    <a:cubicBezTo>
                      <a:pt x="91" y="912"/>
                      <a:pt x="0" y="1155"/>
                      <a:pt x="91" y="1398"/>
                    </a:cubicBezTo>
                    <a:cubicBezTo>
                      <a:pt x="122" y="1581"/>
                      <a:pt x="243" y="1763"/>
                      <a:pt x="334" y="1885"/>
                    </a:cubicBezTo>
                    <a:cubicBezTo>
                      <a:pt x="486" y="2037"/>
                      <a:pt x="699" y="2158"/>
                      <a:pt x="882" y="2189"/>
                    </a:cubicBezTo>
                    <a:cubicBezTo>
                      <a:pt x="960" y="2222"/>
                      <a:pt x="1046" y="2235"/>
                      <a:pt x="1136" y="2235"/>
                    </a:cubicBezTo>
                    <a:cubicBezTo>
                      <a:pt x="1291" y="2235"/>
                      <a:pt x="1457" y="2197"/>
                      <a:pt x="1611" y="2158"/>
                    </a:cubicBezTo>
                    <a:cubicBezTo>
                      <a:pt x="1885" y="2097"/>
                      <a:pt x="2097" y="1945"/>
                      <a:pt x="2219" y="1702"/>
                    </a:cubicBezTo>
                    <a:cubicBezTo>
                      <a:pt x="2371" y="1429"/>
                      <a:pt x="2432" y="1125"/>
                      <a:pt x="2341" y="821"/>
                    </a:cubicBezTo>
                    <a:cubicBezTo>
                      <a:pt x="2280" y="760"/>
                      <a:pt x="2249" y="638"/>
                      <a:pt x="2219" y="578"/>
                    </a:cubicBezTo>
                    <a:cubicBezTo>
                      <a:pt x="2097" y="365"/>
                      <a:pt x="1976" y="274"/>
                      <a:pt x="1793" y="152"/>
                    </a:cubicBezTo>
                    <a:cubicBezTo>
                      <a:pt x="1702" y="91"/>
                      <a:pt x="1611" y="61"/>
                      <a:pt x="1520" y="30"/>
                    </a:cubicBezTo>
                    <a:cubicBezTo>
                      <a:pt x="1398" y="30"/>
                      <a:pt x="1337" y="0"/>
                      <a:pt x="121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8"/>
              <p:cNvSpPr/>
              <p:nvPr/>
            </p:nvSpPr>
            <p:spPr>
              <a:xfrm>
                <a:off x="3215125" y="4138475"/>
                <a:ext cx="75750" cy="57375"/>
              </a:xfrm>
              <a:custGeom>
                <a:avLst/>
                <a:gdLst/>
                <a:ahLst/>
                <a:cxnLst/>
                <a:rect l="l" t="t" r="r" b="b"/>
                <a:pathLst>
                  <a:path w="3030" h="2295" extrusionOk="0">
                    <a:moveTo>
                      <a:pt x="1455" y="0"/>
                    </a:moveTo>
                    <a:cubicBezTo>
                      <a:pt x="1107" y="0"/>
                      <a:pt x="760" y="163"/>
                      <a:pt x="527" y="555"/>
                    </a:cubicBezTo>
                    <a:cubicBezTo>
                      <a:pt x="0" y="1461"/>
                      <a:pt x="789" y="2294"/>
                      <a:pt x="1575" y="2294"/>
                    </a:cubicBezTo>
                    <a:cubicBezTo>
                      <a:pt x="1923" y="2294"/>
                      <a:pt x="2270" y="2131"/>
                      <a:pt x="2503" y="1740"/>
                    </a:cubicBezTo>
                    <a:cubicBezTo>
                      <a:pt x="3030" y="834"/>
                      <a:pt x="2241" y="0"/>
                      <a:pt x="14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8"/>
              <p:cNvSpPr/>
              <p:nvPr/>
            </p:nvSpPr>
            <p:spPr>
              <a:xfrm>
                <a:off x="3187250" y="4038500"/>
                <a:ext cx="56250" cy="53975"/>
              </a:xfrm>
              <a:custGeom>
                <a:avLst/>
                <a:gdLst/>
                <a:ahLst/>
                <a:cxnLst/>
                <a:rect l="l" t="t" r="r" b="b"/>
                <a:pathLst>
                  <a:path w="2250" h="2159" extrusionOk="0">
                    <a:moveTo>
                      <a:pt x="1094" y="1"/>
                    </a:moveTo>
                    <a:cubicBezTo>
                      <a:pt x="1015" y="1"/>
                      <a:pt x="933" y="8"/>
                      <a:pt x="852" y="25"/>
                    </a:cubicBezTo>
                    <a:cubicBezTo>
                      <a:pt x="578" y="116"/>
                      <a:pt x="335" y="268"/>
                      <a:pt x="213" y="541"/>
                    </a:cubicBezTo>
                    <a:cubicBezTo>
                      <a:pt x="62" y="754"/>
                      <a:pt x="1" y="1058"/>
                      <a:pt x="92" y="1362"/>
                    </a:cubicBezTo>
                    <a:cubicBezTo>
                      <a:pt x="153" y="1636"/>
                      <a:pt x="335" y="1909"/>
                      <a:pt x="578" y="2000"/>
                    </a:cubicBezTo>
                    <a:cubicBezTo>
                      <a:pt x="752" y="2087"/>
                      <a:pt x="942" y="2159"/>
                      <a:pt x="1159" y="2159"/>
                    </a:cubicBezTo>
                    <a:cubicBezTo>
                      <a:pt x="1245" y="2159"/>
                      <a:pt x="1335" y="2148"/>
                      <a:pt x="1429" y="2122"/>
                    </a:cubicBezTo>
                    <a:cubicBezTo>
                      <a:pt x="1642" y="2061"/>
                      <a:pt x="1916" y="1909"/>
                      <a:pt x="2068" y="1636"/>
                    </a:cubicBezTo>
                    <a:cubicBezTo>
                      <a:pt x="2220" y="1392"/>
                      <a:pt x="2250" y="1088"/>
                      <a:pt x="2189" y="785"/>
                    </a:cubicBezTo>
                    <a:cubicBezTo>
                      <a:pt x="2098" y="541"/>
                      <a:pt x="1916" y="268"/>
                      <a:pt x="1672" y="146"/>
                    </a:cubicBezTo>
                    <a:cubicBezTo>
                      <a:pt x="1517" y="57"/>
                      <a:pt x="1312" y="1"/>
                      <a:pt x="109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 name="Google Shape;1088;p8"/>
              <p:cNvSpPr/>
              <p:nvPr/>
            </p:nvSpPr>
            <p:spPr>
              <a:xfrm>
                <a:off x="3255650" y="3921200"/>
                <a:ext cx="59300" cy="40025"/>
              </a:xfrm>
              <a:custGeom>
                <a:avLst/>
                <a:gdLst/>
                <a:ahLst/>
                <a:cxnLst/>
                <a:rect l="l" t="t" r="r" b="b"/>
                <a:pathLst>
                  <a:path w="2372" h="1601" extrusionOk="0">
                    <a:moveTo>
                      <a:pt x="2162" y="0"/>
                    </a:moveTo>
                    <a:cubicBezTo>
                      <a:pt x="2120" y="0"/>
                      <a:pt x="2073" y="5"/>
                      <a:pt x="2037" y="5"/>
                    </a:cubicBezTo>
                    <a:cubicBezTo>
                      <a:pt x="2037" y="5"/>
                      <a:pt x="1095" y="522"/>
                      <a:pt x="0" y="1495"/>
                    </a:cubicBezTo>
                    <a:cubicBezTo>
                      <a:pt x="0" y="1495"/>
                      <a:pt x="248" y="1601"/>
                      <a:pt x="601" y="1601"/>
                    </a:cubicBezTo>
                    <a:cubicBezTo>
                      <a:pt x="1114" y="1601"/>
                      <a:pt x="1849" y="1377"/>
                      <a:pt x="2371" y="279"/>
                    </a:cubicBezTo>
                    <a:cubicBezTo>
                      <a:pt x="2371" y="218"/>
                      <a:pt x="2341" y="127"/>
                      <a:pt x="2280" y="66"/>
                    </a:cubicBezTo>
                    <a:cubicBezTo>
                      <a:pt x="2280" y="11"/>
                      <a:pt x="2225" y="0"/>
                      <a:pt x="216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 name="Google Shape;1089;p8"/>
              <p:cNvSpPr/>
              <p:nvPr/>
            </p:nvSpPr>
            <p:spPr>
              <a:xfrm>
                <a:off x="1090500" y="4536050"/>
                <a:ext cx="39100" cy="47100"/>
              </a:xfrm>
              <a:custGeom>
                <a:avLst/>
                <a:gdLst/>
                <a:ahLst/>
                <a:cxnLst/>
                <a:rect l="l" t="t" r="r" b="b"/>
                <a:pathLst>
                  <a:path w="1564" h="1884" extrusionOk="0">
                    <a:moveTo>
                      <a:pt x="76" y="0"/>
                    </a:moveTo>
                    <a:cubicBezTo>
                      <a:pt x="37" y="0"/>
                      <a:pt x="0" y="34"/>
                      <a:pt x="39" y="93"/>
                    </a:cubicBezTo>
                    <a:cubicBezTo>
                      <a:pt x="70" y="792"/>
                      <a:pt x="799" y="1491"/>
                      <a:pt x="1346" y="1855"/>
                    </a:cubicBezTo>
                    <a:cubicBezTo>
                      <a:pt x="1373" y="1875"/>
                      <a:pt x="1399" y="1884"/>
                      <a:pt x="1423" y="1884"/>
                    </a:cubicBezTo>
                    <a:cubicBezTo>
                      <a:pt x="1509" y="1884"/>
                      <a:pt x="1563" y="1775"/>
                      <a:pt x="1468" y="1703"/>
                    </a:cubicBezTo>
                    <a:cubicBezTo>
                      <a:pt x="1164" y="1491"/>
                      <a:pt x="890" y="1217"/>
                      <a:pt x="678" y="913"/>
                    </a:cubicBezTo>
                    <a:cubicBezTo>
                      <a:pt x="495" y="640"/>
                      <a:pt x="374" y="305"/>
                      <a:pt x="131" y="32"/>
                    </a:cubicBezTo>
                    <a:cubicBezTo>
                      <a:pt x="120" y="10"/>
                      <a:pt x="98" y="0"/>
                      <a:pt x="7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 name="Google Shape;1090;p8"/>
              <p:cNvSpPr/>
              <p:nvPr/>
            </p:nvSpPr>
            <p:spPr>
              <a:xfrm>
                <a:off x="1248775" y="4489875"/>
                <a:ext cx="15975" cy="52975"/>
              </a:xfrm>
              <a:custGeom>
                <a:avLst/>
                <a:gdLst/>
                <a:ahLst/>
                <a:cxnLst/>
                <a:rect l="l" t="t" r="r" b="b"/>
                <a:pathLst>
                  <a:path w="639" h="2119" extrusionOk="0">
                    <a:moveTo>
                      <a:pt x="127" y="0"/>
                    </a:moveTo>
                    <a:cubicBezTo>
                      <a:pt x="78" y="0"/>
                      <a:pt x="31" y="50"/>
                      <a:pt x="31" y="116"/>
                    </a:cubicBezTo>
                    <a:cubicBezTo>
                      <a:pt x="31" y="420"/>
                      <a:pt x="152" y="663"/>
                      <a:pt x="152" y="967"/>
                    </a:cubicBezTo>
                    <a:cubicBezTo>
                      <a:pt x="183" y="1332"/>
                      <a:pt x="122" y="1666"/>
                      <a:pt x="0" y="1970"/>
                    </a:cubicBezTo>
                    <a:cubicBezTo>
                      <a:pt x="0" y="2061"/>
                      <a:pt x="87" y="2119"/>
                      <a:pt x="163" y="2119"/>
                    </a:cubicBezTo>
                    <a:cubicBezTo>
                      <a:pt x="215" y="2119"/>
                      <a:pt x="262" y="2092"/>
                      <a:pt x="274" y="2031"/>
                    </a:cubicBezTo>
                    <a:cubicBezTo>
                      <a:pt x="487" y="1484"/>
                      <a:pt x="639" y="481"/>
                      <a:pt x="183" y="25"/>
                    </a:cubicBezTo>
                    <a:cubicBezTo>
                      <a:pt x="166" y="8"/>
                      <a:pt x="146" y="0"/>
                      <a:pt x="1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 name="Google Shape;1091;p8"/>
              <p:cNvSpPr/>
              <p:nvPr/>
            </p:nvSpPr>
            <p:spPr>
              <a:xfrm>
                <a:off x="1067850" y="4571675"/>
                <a:ext cx="52325" cy="65550"/>
              </a:xfrm>
              <a:custGeom>
                <a:avLst/>
                <a:gdLst/>
                <a:ahLst/>
                <a:cxnLst/>
                <a:rect l="l" t="t" r="r" b="b"/>
                <a:pathLst>
                  <a:path w="2093" h="2622" extrusionOk="0">
                    <a:moveTo>
                      <a:pt x="72" y="1"/>
                    </a:moveTo>
                    <a:cubicBezTo>
                      <a:pt x="29" y="1"/>
                      <a:pt x="1" y="31"/>
                      <a:pt x="34" y="96"/>
                    </a:cubicBezTo>
                    <a:cubicBezTo>
                      <a:pt x="185" y="1160"/>
                      <a:pt x="824" y="2315"/>
                      <a:pt x="1888" y="2619"/>
                    </a:cubicBezTo>
                    <a:cubicBezTo>
                      <a:pt x="1896" y="2621"/>
                      <a:pt x="1903" y="2621"/>
                      <a:pt x="1911" y="2621"/>
                    </a:cubicBezTo>
                    <a:cubicBezTo>
                      <a:pt x="2045" y="2621"/>
                      <a:pt x="2092" y="2374"/>
                      <a:pt x="1948" y="2345"/>
                    </a:cubicBezTo>
                    <a:cubicBezTo>
                      <a:pt x="824" y="2011"/>
                      <a:pt x="641" y="978"/>
                      <a:pt x="185" y="66"/>
                    </a:cubicBezTo>
                    <a:cubicBezTo>
                      <a:pt x="157" y="23"/>
                      <a:pt x="109" y="1"/>
                      <a:pt x="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 name="Google Shape;1092;p8"/>
              <p:cNvSpPr/>
              <p:nvPr/>
            </p:nvSpPr>
            <p:spPr>
              <a:xfrm>
                <a:off x="1280200" y="4490825"/>
                <a:ext cx="26350" cy="78425"/>
              </a:xfrm>
              <a:custGeom>
                <a:avLst/>
                <a:gdLst/>
                <a:ahLst/>
                <a:cxnLst/>
                <a:rect l="l" t="t" r="r" b="b"/>
                <a:pathLst>
                  <a:path w="1054" h="3137" extrusionOk="0">
                    <a:moveTo>
                      <a:pt x="177" y="1"/>
                    </a:moveTo>
                    <a:cubicBezTo>
                      <a:pt x="92" y="1"/>
                      <a:pt x="1" y="95"/>
                      <a:pt x="50" y="169"/>
                    </a:cubicBezTo>
                    <a:cubicBezTo>
                      <a:pt x="202" y="686"/>
                      <a:pt x="415" y="1050"/>
                      <a:pt x="445" y="1598"/>
                    </a:cubicBezTo>
                    <a:cubicBezTo>
                      <a:pt x="476" y="2084"/>
                      <a:pt x="415" y="2570"/>
                      <a:pt x="354" y="3057"/>
                    </a:cubicBezTo>
                    <a:cubicBezTo>
                      <a:pt x="354" y="3105"/>
                      <a:pt x="406" y="3137"/>
                      <a:pt x="460" y="3137"/>
                    </a:cubicBezTo>
                    <a:cubicBezTo>
                      <a:pt x="506" y="3137"/>
                      <a:pt x="553" y="3113"/>
                      <a:pt x="567" y="3057"/>
                    </a:cubicBezTo>
                    <a:cubicBezTo>
                      <a:pt x="810" y="2205"/>
                      <a:pt x="1053" y="716"/>
                      <a:pt x="233" y="17"/>
                    </a:cubicBezTo>
                    <a:cubicBezTo>
                      <a:pt x="216" y="6"/>
                      <a:pt x="196" y="1"/>
                      <a:pt x="1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 name="Google Shape;1093;p8"/>
              <p:cNvSpPr/>
              <p:nvPr/>
            </p:nvSpPr>
            <p:spPr>
              <a:xfrm>
                <a:off x="1149225" y="4764025"/>
                <a:ext cx="46100" cy="86325"/>
              </a:xfrm>
              <a:custGeom>
                <a:avLst/>
                <a:gdLst/>
                <a:ahLst/>
                <a:cxnLst/>
                <a:rect l="l" t="t" r="r" b="b"/>
                <a:pathLst>
                  <a:path w="1844" h="3453" extrusionOk="0">
                    <a:moveTo>
                      <a:pt x="159" y="0"/>
                    </a:moveTo>
                    <a:cubicBezTo>
                      <a:pt x="81" y="0"/>
                      <a:pt x="0" y="54"/>
                      <a:pt x="0" y="153"/>
                    </a:cubicBezTo>
                    <a:cubicBezTo>
                      <a:pt x="122" y="1247"/>
                      <a:pt x="608" y="2767"/>
                      <a:pt x="1551" y="3436"/>
                    </a:cubicBezTo>
                    <a:cubicBezTo>
                      <a:pt x="1573" y="3447"/>
                      <a:pt x="1598" y="3452"/>
                      <a:pt x="1623" y="3452"/>
                    </a:cubicBezTo>
                    <a:cubicBezTo>
                      <a:pt x="1732" y="3452"/>
                      <a:pt x="1843" y="3358"/>
                      <a:pt x="1794" y="3284"/>
                    </a:cubicBezTo>
                    <a:cubicBezTo>
                      <a:pt x="1490" y="2676"/>
                      <a:pt x="1064" y="2159"/>
                      <a:pt x="791" y="1551"/>
                    </a:cubicBezTo>
                    <a:cubicBezTo>
                      <a:pt x="608" y="1095"/>
                      <a:pt x="426" y="609"/>
                      <a:pt x="304" y="123"/>
                    </a:cubicBezTo>
                    <a:cubicBezTo>
                      <a:pt x="290" y="39"/>
                      <a:pt x="225" y="0"/>
                      <a:pt x="1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 name="Google Shape;1094;p8"/>
              <p:cNvSpPr/>
              <p:nvPr/>
            </p:nvSpPr>
            <p:spPr>
              <a:xfrm>
                <a:off x="1339975" y="4705650"/>
                <a:ext cx="30400" cy="83900"/>
              </a:xfrm>
              <a:custGeom>
                <a:avLst/>
                <a:gdLst/>
                <a:ahLst/>
                <a:cxnLst/>
                <a:rect l="l" t="t" r="r" b="b"/>
                <a:pathLst>
                  <a:path w="1216" h="3356" extrusionOk="0">
                    <a:moveTo>
                      <a:pt x="237" y="0"/>
                    </a:moveTo>
                    <a:cubicBezTo>
                      <a:pt x="128" y="0"/>
                      <a:pt x="1" y="141"/>
                      <a:pt x="91" y="300"/>
                    </a:cubicBezTo>
                    <a:cubicBezTo>
                      <a:pt x="334" y="786"/>
                      <a:pt x="577" y="1363"/>
                      <a:pt x="608" y="1910"/>
                    </a:cubicBezTo>
                    <a:cubicBezTo>
                      <a:pt x="638" y="2366"/>
                      <a:pt x="547" y="2822"/>
                      <a:pt x="638" y="3248"/>
                    </a:cubicBezTo>
                    <a:cubicBezTo>
                      <a:pt x="672" y="3316"/>
                      <a:pt x="735" y="3356"/>
                      <a:pt x="794" y="3356"/>
                    </a:cubicBezTo>
                    <a:cubicBezTo>
                      <a:pt x="841" y="3356"/>
                      <a:pt x="885" y="3332"/>
                      <a:pt x="912" y="3278"/>
                    </a:cubicBezTo>
                    <a:cubicBezTo>
                      <a:pt x="1216" y="2883"/>
                      <a:pt x="1094" y="2154"/>
                      <a:pt x="1033" y="1698"/>
                    </a:cubicBezTo>
                    <a:cubicBezTo>
                      <a:pt x="912" y="1090"/>
                      <a:pt x="699" y="543"/>
                      <a:pt x="334" y="56"/>
                    </a:cubicBezTo>
                    <a:cubicBezTo>
                      <a:pt x="311" y="17"/>
                      <a:pt x="275" y="0"/>
                      <a:pt x="23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8"/>
              <p:cNvSpPr/>
              <p:nvPr/>
            </p:nvSpPr>
            <p:spPr>
              <a:xfrm>
                <a:off x="1093000" y="4531225"/>
                <a:ext cx="275850" cy="276250"/>
              </a:xfrm>
              <a:custGeom>
                <a:avLst/>
                <a:gdLst/>
                <a:ahLst/>
                <a:cxnLst/>
                <a:rect l="l" t="t" r="r" b="b"/>
                <a:pathLst>
                  <a:path w="11034" h="11050" extrusionOk="0">
                    <a:moveTo>
                      <a:pt x="5025" y="1"/>
                    </a:moveTo>
                    <a:cubicBezTo>
                      <a:pt x="4604" y="1"/>
                      <a:pt x="4182" y="63"/>
                      <a:pt x="3769" y="194"/>
                    </a:cubicBezTo>
                    <a:cubicBezTo>
                      <a:pt x="1246" y="1045"/>
                      <a:pt x="0" y="4085"/>
                      <a:pt x="942" y="7003"/>
                    </a:cubicBezTo>
                    <a:cubicBezTo>
                      <a:pt x="1772" y="9442"/>
                      <a:pt x="3830" y="11050"/>
                      <a:pt x="5945" y="11050"/>
                    </a:cubicBezTo>
                    <a:cubicBezTo>
                      <a:pt x="6386" y="11050"/>
                      <a:pt x="6829" y="10980"/>
                      <a:pt x="7265" y="10833"/>
                    </a:cubicBezTo>
                    <a:cubicBezTo>
                      <a:pt x="9757" y="10012"/>
                      <a:pt x="11034" y="6973"/>
                      <a:pt x="10061" y="4024"/>
                    </a:cubicBezTo>
                    <a:cubicBezTo>
                      <a:pt x="9250" y="1589"/>
                      <a:pt x="7147" y="1"/>
                      <a:pt x="502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8"/>
              <p:cNvSpPr/>
              <p:nvPr/>
            </p:nvSpPr>
            <p:spPr>
              <a:xfrm>
                <a:off x="1118075" y="4517875"/>
                <a:ext cx="145925" cy="71625"/>
              </a:xfrm>
              <a:custGeom>
                <a:avLst/>
                <a:gdLst/>
                <a:ahLst/>
                <a:cxnLst/>
                <a:rect l="l" t="t" r="r" b="b"/>
                <a:pathLst>
                  <a:path w="5837" h="2865" extrusionOk="0">
                    <a:moveTo>
                      <a:pt x="3956" y="0"/>
                    </a:moveTo>
                    <a:cubicBezTo>
                      <a:pt x="3540" y="0"/>
                      <a:pt x="3038" y="77"/>
                      <a:pt x="2432" y="272"/>
                    </a:cubicBezTo>
                    <a:cubicBezTo>
                      <a:pt x="547" y="880"/>
                      <a:pt x="0" y="1914"/>
                      <a:pt x="304" y="2856"/>
                    </a:cubicBezTo>
                    <a:cubicBezTo>
                      <a:pt x="304" y="2856"/>
                      <a:pt x="432" y="2865"/>
                      <a:pt x="653" y="2865"/>
                    </a:cubicBezTo>
                    <a:cubicBezTo>
                      <a:pt x="1592" y="2865"/>
                      <a:pt x="4212" y="2705"/>
                      <a:pt x="5836" y="1032"/>
                    </a:cubicBezTo>
                    <a:cubicBezTo>
                      <a:pt x="5836" y="1032"/>
                      <a:pt x="5480" y="0"/>
                      <a:pt x="395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 name="Google Shape;1097;p8"/>
              <p:cNvSpPr/>
              <p:nvPr/>
            </p:nvSpPr>
            <p:spPr>
              <a:xfrm>
                <a:off x="1135975" y="4526325"/>
                <a:ext cx="36825" cy="34850"/>
              </a:xfrm>
              <a:custGeom>
                <a:avLst/>
                <a:gdLst/>
                <a:ahLst/>
                <a:cxnLst/>
                <a:rect l="l" t="t" r="r" b="b"/>
                <a:pathLst>
                  <a:path w="1473" h="1394" extrusionOk="0">
                    <a:moveTo>
                      <a:pt x="810" y="0"/>
                    </a:moveTo>
                    <a:cubicBezTo>
                      <a:pt x="685" y="0"/>
                      <a:pt x="547" y="43"/>
                      <a:pt x="439" y="86"/>
                    </a:cubicBezTo>
                    <a:cubicBezTo>
                      <a:pt x="428" y="98"/>
                      <a:pt x="417" y="113"/>
                      <a:pt x="402" y="130"/>
                    </a:cubicBezTo>
                    <a:lnTo>
                      <a:pt x="402" y="130"/>
                    </a:lnTo>
                    <a:cubicBezTo>
                      <a:pt x="176" y="250"/>
                      <a:pt x="0" y="502"/>
                      <a:pt x="44" y="785"/>
                    </a:cubicBezTo>
                    <a:cubicBezTo>
                      <a:pt x="44" y="1120"/>
                      <a:pt x="287" y="1393"/>
                      <a:pt x="682" y="1393"/>
                    </a:cubicBezTo>
                    <a:cubicBezTo>
                      <a:pt x="834" y="1393"/>
                      <a:pt x="986" y="1333"/>
                      <a:pt x="1108" y="1272"/>
                    </a:cubicBezTo>
                    <a:cubicBezTo>
                      <a:pt x="1199" y="1181"/>
                      <a:pt x="1290" y="1120"/>
                      <a:pt x="1351" y="998"/>
                    </a:cubicBezTo>
                    <a:cubicBezTo>
                      <a:pt x="1382" y="937"/>
                      <a:pt x="1382" y="846"/>
                      <a:pt x="1442" y="816"/>
                    </a:cubicBezTo>
                    <a:cubicBezTo>
                      <a:pt x="1473" y="664"/>
                      <a:pt x="1442" y="421"/>
                      <a:pt x="1351" y="330"/>
                    </a:cubicBezTo>
                    <a:cubicBezTo>
                      <a:pt x="1290" y="178"/>
                      <a:pt x="1108" y="56"/>
                      <a:pt x="956" y="26"/>
                    </a:cubicBezTo>
                    <a:cubicBezTo>
                      <a:pt x="911" y="8"/>
                      <a:pt x="862" y="0"/>
                      <a:pt x="8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 name="Google Shape;1098;p8"/>
              <p:cNvSpPr/>
              <p:nvPr/>
            </p:nvSpPr>
            <p:spPr>
              <a:xfrm>
                <a:off x="1191025" y="4505900"/>
                <a:ext cx="38000" cy="34800"/>
              </a:xfrm>
              <a:custGeom>
                <a:avLst/>
                <a:gdLst/>
                <a:ahLst/>
                <a:cxnLst/>
                <a:rect l="l" t="t" r="r" b="b"/>
                <a:pathLst>
                  <a:path w="1520" h="1392" extrusionOk="0">
                    <a:moveTo>
                      <a:pt x="737" y="1"/>
                    </a:moveTo>
                    <a:cubicBezTo>
                      <a:pt x="684" y="1"/>
                      <a:pt x="630" y="8"/>
                      <a:pt x="578" y="22"/>
                    </a:cubicBezTo>
                    <a:cubicBezTo>
                      <a:pt x="213" y="143"/>
                      <a:pt x="0" y="478"/>
                      <a:pt x="122" y="873"/>
                    </a:cubicBezTo>
                    <a:lnTo>
                      <a:pt x="122" y="903"/>
                    </a:lnTo>
                    <a:cubicBezTo>
                      <a:pt x="197" y="1178"/>
                      <a:pt x="477" y="1391"/>
                      <a:pt x="760" y="1391"/>
                    </a:cubicBezTo>
                    <a:cubicBezTo>
                      <a:pt x="821" y="1391"/>
                      <a:pt x="883" y="1381"/>
                      <a:pt x="942" y="1359"/>
                    </a:cubicBezTo>
                    <a:cubicBezTo>
                      <a:pt x="1277" y="1238"/>
                      <a:pt x="1520" y="873"/>
                      <a:pt x="1398" y="539"/>
                    </a:cubicBezTo>
                    <a:lnTo>
                      <a:pt x="1398" y="478"/>
                    </a:lnTo>
                    <a:cubicBezTo>
                      <a:pt x="1296" y="196"/>
                      <a:pt x="1021" y="1"/>
                      <a:pt x="7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 name="Google Shape;1099;p8"/>
              <p:cNvSpPr/>
              <p:nvPr/>
            </p:nvSpPr>
            <p:spPr>
              <a:xfrm>
                <a:off x="1135800" y="4486550"/>
                <a:ext cx="39800" cy="44975"/>
              </a:xfrm>
              <a:custGeom>
                <a:avLst/>
                <a:gdLst/>
                <a:ahLst/>
                <a:cxnLst/>
                <a:rect l="l" t="t" r="r" b="b"/>
                <a:pathLst>
                  <a:path w="1592" h="1799" extrusionOk="0">
                    <a:moveTo>
                      <a:pt x="122" y="1"/>
                    </a:moveTo>
                    <a:cubicBezTo>
                      <a:pt x="64" y="1"/>
                      <a:pt x="0" y="103"/>
                      <a:pt x="82" y="158"/>
                    </a:cubicBezTo>
                    <a:cubicBezTo>
                      <a:pt x="568" y="705"/>
                      <a:pt x="1054" y="1161"/>
                      <a:pt x="1449" y="1769"/>
                    </a:cubicBezTo>
                    <a:cubicBezTo>
                      <a:pt x="1449" y="1789"/>
                      <a:pt x="1466" y="1799"/>
                      <a:pt x="1488" y="1799"/>
                    </a:cubicBezTo>
                    <a:cubicBezTo>
                      <a:pt x="1530" y="1799"/>
                      <a:pt x="1591" y="1758"/>
                      <a:pt x="1571" y="1677"/>
                    </a:cubicBezTo>
                    <a:cubicBezTo>
                      <a:pt x="1267" y="1009"/>
                      <a:pt x="841" y="340"/>
                      <a:pt x="142" y="6"/>
                    </a:cubicBezTo>
                    <a:cubicBezTo>
                      <a:pt x="136" y="2"/>
                      <a:pt x="129" y="1"/>
                      <a:pt x="12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8"/>
              <p:cNvSpPr/>
              <p:nvPr/>
            </p:nvSpPr>
            <p:spPr>
              <a:xfrm>
                <a:off x="1182650" y="4470925"/>
                <a:ext cx="9925" cy="62500"/>
              </a:xfrm>
              <a:custGeom>
                <a:avLst/>
                <a:gdLst/>
                <a:ahLst/>
                <a:cxnLst/>
                <a:rect l="l" t="t" r="r" b="b"/>
                <a:pathLst>
                  <a:path w="397" h="2500" extrusionOk="0">
                    <a:moveTo>
                      <a:pt x="239" y="0"/>
                    </a:moveTo>
                    <a:cubicBezTo>
                      <a:pt x="200" y="0"/>
                      <a:pt x="165" y="17"/>
                      <a:pt x="153" y="53"/>
                    </a:cubicBezTo>
                    <a:cubicBezTo>
                      <a:pt x="1" y="387"/>
                      <a:pt x="1" y="874"/>
                      <a:pt x="1" y="1239"/>
                    </a:cubicBezTo>
                    <a:cubicBezTo>
                      <a:pt x="1" y="1664"/>
                      <a:pt x="31" y="2090"/>
                      <a:pt x="183" y="2454"/>
                    </a:cubicBezTo>
                    <a:cubicBezTo>
                      <a:pt x="194" y="2486"/>
                      <a:pt x="223" y="2499"/>
                      <a:pt x="256" y="2499"/>
                    </a:cubicBezTo>
                    <a:cubicBezTo>
                      <a:pt x="319" y="2499"/>
                      <a:pt x="396" y="2453"/>
                      <a:pt x="396" y="2394"/>
                    </a:cubicBezTo>
                    <a:cubicBezTo>
                      <a:pt x="366" y="1998"/>
                      <a:pt x="305" y="1634"/>
                      <a:pt x="305" y="1239"/>
                    </a:cubicBezTo>
                    <a:cubicBezTo>
                      <a:pt x="305" y="874"/>
                      <a:pt x="396" y="479"/>
                      <a:pt x="366" y="114"/>
                    </a:cubicBezTo>
                    <a:cubicBezTo>
                      <a:pt x="366" y="40"/>
                      <a:pt x="299" y="0"/>
                      <a:pt x="23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8"/>
              <p:cNvSpPr/>
              <p:nvPr/>
            </p:nvSpPr>
            <p:spPr>
              <a:xfrm>
                <a:off x="1198625" y="4575525"/>
                <a:ext cx="77225" cy="221125"/>
              </a:xfrm>
              <a:custGeom>
                <a:avLst/>
                <a:gdLst/>
                <a:ahLst/>
                <a:cxnLst/>
                <a:rect l="l" t="t" r="r" b="b"/>
                <a:pathLst>
                  <a:path w="3089" h="8845" extrusionOk="0">
                    <a:moveTo>
                      <a:pt x="188" y="1"/>
                    </a:moveTo>
                    <a:cubicBezTo>
                      <a:pt x="91" y="1"/>
                      <a:pt x="0" y="108"/>
                      <a:pt x="0" y="216"/>
                    </a:cubicBezTo>
                    <a:cubicBezTo>
                      <a:pt x="274" y="1705"/>
                      <a:pt x="821" y="3103"/>
                      <a:pt x="1338" y="4501"/>
                    </a:cubicBezTo>
                    <a:cubicBezTo>
                      <a:pt x="1824" y="5960"/>
                      <a:pt x="2280" y="7359"/>
                      <a:pt x="2857" y="8757"/>
                    </a:cubicBezTo>
                    <a:cubicBezTo>
                      <a:pt x="2870" y="8818"/>
                      <a:pt x="2912" y="8845"/>
                      <a:pt x="2955" y="8845"/>
                    </a:cubicBezTo>
                    <a:cubicBezTo>
                      <a:pt x="3020" y="8845"/>
                      <a:pt x="3088" y="8787"/>
                      <a:pt x="3070" y="8696"/>
                    </a:cubicBezTo>
                    <a:cubicBezTo>
                      <a:pt x="2675" y="7176"/>
                      <a:pt x="2189" y="5687"/>
                      <a:pt x="1733" y="4197"/>
                    </a:cubicBezTo>
                    <a:cubicBezTo>
                      <a:pt x="1277" y="2830"/>
                      <a:pt x="912" y="1401"/>
                      <a:pt x="304" y="64"/>
                    </a:cubicBezTo>
                    <a:cubicBezTo>
                      <a:pt x="269" y="19"/>
                      <a:pt x="228" y="1"/>
                      <a:pt x="1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2" name="Google Shape;1102;p8"/>
              <p:cNvSpPr/>
              <p:nvPr/>
            </p:nvSpPr>
            <p:spPr>
              <a:xfrm>
                <a:off x="1153025" y="4664700"/>
                <a:ext cx="50175" cy="49000"/>
              </a:xfrm>
              <a:custGeom>
                <a:avLst/>
                <a:gdLst/>
                <a:ahLst/>
                <a:cxnLst/>
                <a:rect l="l" t="t" r="r" b="b"/>
                <a:pathLst>
                  <a:path w="2007" h="1960" extrusionOk="0">
                    <a:moveTo>
                      <a:pt x="984" y="1"/>
                    </a:moveTo>
                    <a:cubicBezTo>
                      <a:pt x="907" y="1"/>
                      <a:pt x="832" y="8"/>
                      <a:pt x="760" y="23"/>
                    </a:cubicBezTo>
                    <a:cubicBezTo>
                      <a:pt x="426" y="144"/>
                      <a:pt x="152" y="418"/>
                      <a:pt x="61" y="752"/>
                    </a:cubicBezTo>
                    <a:cubicBezTo>
                      <a:pt x="0" y="1086"/>
                      <a:pt x="122" y="1421"/>
                      <a:pt x="365" y="1694"/>
                    </a:cubicBezTo>
                    <a:cubicBezTo>
                      <a:pt x="551" y="1880"/>
                      <a:pt x="843" y="1959"/>
                      <a:pt x="1106" y="1959"/>
                    </a:cubicBezTo>
                    <a:cubicBezTo>
                      <a:pt x="1188" y="1959"/>
                      <a:pt x="1266" y="1952"/>
                      <a:pt x="1338" y="1938"/>
                    </a:cubicBezTo>
                    <a:cubicBezTo>
                      <a:pt x="1581" y="1877"/>
                      <a:pt x="1885" y="1573"/>
                      <a:pt x="1976" y="1238"/>
                    </a:cubicBezTo>
                    <a:cubicBezTo>
                      <a:pt x="2007" y="1056"/>
                      <a:pt x="2007" y="904"/>
                      <a:pt x="1976" y="722"/>
                    </a:cubicBezTo>
                    <a:cubicBezTo>
                      <a:pt x="1946" y="570"/>
                      <a:pt x="1824" y="418"/>
                      <a:pt x="1703" y="266"/>
                    </a:cubicBezTo>
                    <a:cubicBezTo>
                      <a:pt x="1494" y="80"/>
                      <a:pt x="1231" y="1"/>
                      <a:pt x="9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3" name="Google Shape;1103;p8"/>
              <p:cNvSpPr/>
              <p:nvPr/>
            </p:nvSpPr>
            <p:spPr>
              <a:xfrm>
                <a:off x="1183425" y="4577100"/>
                <a:ext cx="50925" cy="42900"/>
              </a:xfrm>
              <a:custGeom>
                <a:avLst/>
                <a:gdLst/>
                <a:ahLst/>
                <a:cxnLst/>
                <a:rect l="l" t="t" r="r" b="b"/>
                <a:pathLst>
                  <a:path w="2037" h="1716" extrusionOk="0">
                    <a:moveTo>
                      <a:pt x="1155" y="1"/>
                    </a:moveTo>
                    <a:cubicBezTo>
                      <a:pt x="1003" y="1"/>
                      <a:pt x="912" y="61"/>
                      <a:pt x="760" y="153"/>
                    </a:cubicBezTo>
                    <a:lnTo>
                      <a:pt x="517" y="244"/>
                    </a:lnTo>
                    <a:cubicBezTo>
                      <a:pt x="426" y="305"/>
                      <a:pt x="304" y="365"/>
                      <a:pt x="213" y="457"/>
                    </a:cubicBezTo>
                    <a:cubicBezTo>
                      <a:pt x="122" y="548"/>
                      <a:pt x="61" y="761"/>
                      <a:pt x="0" y="913"/>
                    </a:cubicBezTo>
                    <a:cubicBezTo>
                      <a:pt x="0" y="1065"/>
                      <a:pt x="122" y="1368"/>
                      <a:pt x="274" y="1490"/>
                    </a:cubicBezTo>
                    <a:cubicBezTo>
                      <a:pt x="426" y="1581"/>
                      <a:pt x="517" y="1672"/>
                      <a:pt x="669" y="1703"/>
                    </a:cubicBezTo>
                    <a:cubicBezTo>
                      <a:pt x="731" y="1712"/>
                      <a:pt x="788" y="1715"/>
                      <a:pt x="843" y="1715"/>
                    </a:cubicBezTo>
                    <a:cubicBezTo>
                      <a:pt x="973" y="1715"/>
                      <a:pt x="1087" y="1694"/>
                      <a:pt x="1216" y="1672"/>
                    </a:cubicBezTo>
                    <a:cubicBezTo>
                      <a:pt x="1277" y="1672"/>
                      <a:pt x="1368" y="1642"/>
                      <a:pt x="1429" y="1642"/>
                    </a:cubicBezTo>
                    <a:cubicBezTo>
                      <a:pt x="1581" y="1581"/>
                      <a:pt x="1733" y="1520"/>
                      <a:pt x="1854" y="1399"/>
                    </a:cubicBezTo>
                    <a:cubicBezTo>
                      <a:pt x="1976" y="1277"/>
                      <a:pt x="2006" y="1125"/>
                      <a:pt x="2037" y="973"/>
                    </a:cubicBezTo>
                    <a:lnTo>
                      <a:pt x="2037" y="791"/>
                    </a:lnTo>
                    <a:cubicBezTo>
                      <a:pt x="2037" y="669"/>
                      <a:pt x="2006" y="609"/>
                      <a:pt x="1976" y="487"/>
                    </a:cubicBezTo>
                    <a:cubicBezTo>
                      <a:pt x="1885" y="305"/>
                      <a:pt x="1763" y="213"/>
                      <a:pt x="1611" y="92"/>
                    </a:cubicBezTo>
                    <a:cubicBezTo>
                      <a:pt x="1520" y="31"/>
                      <a:pt x="1307" y="1"/>
                      <a:pt x="115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8"/>
              <p:cNvSpPr/>
              <p:nvPr/>
            </p:nvSpPr>
            <p:spPr>
              <a:xfrm>
                <a:off x="1247375" y="4628475"/>
                <a:ext cx="72625" cy="51875"/>
              </a:xfrm>
              <a:custGeom>
                <a:avLst/>
                <a:gdLst/>
                <a:ahLst/>
                <a:cxnLst/>
                <a:rect l="l" t="t" r="r" b="b"/>
                <a:pathLst>
                  <a:path w="2905" h="2075" extrusionOk="0">
                    <a:moveTo>
                      <a:pt x="1424" y="1"/>
                    </a:moveTo>
                    <a:cubicBezTo>
                      <a:pt x="1174" y="1"/>
                      <a:pt x="916" y="103"/>
                      <a:pt x="695" y="347"/>
                    </a:cubicBezTo>
                    <a:cubicBezTo>
                      <a:pt x="0" y="1087"/>
                      <a:pt x="715" y="2074"/>
                      <a:pt x="1499" y="2074"/>
                    </a:cubicBezTo>
                    <a:cubicBezTo>
                      <a:pt x="1744" y="2074"/>
                      <a:pt x="1997" y="1977"/>
                      <a:pt x="2214" y="1745"/>
                    </a:cubicBezTo>
                    <a:cubicBezTo>
                      <a:pt x="2904" y="986"/>
                      <a:pt x="2202" y="1"/>
                      <a:pt x="14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8"/>
              <p:cNvSpPr/>
              <p:nvPr/>
            </p:nvSpPr>
            <p:spPr>
              <a:xfrm>
                <a:off x="1177350" y="4747350"/>
                <a:ext cx="49400" cy="42675"/>
              </a:xfrm>
              <a:custGeom>
                <a:avLst/>
                <a:gdLst/>
                <a:ahLst/>
                <a:cxnLst/>
                <a:rect l="l" t="t" r="r" b="b"/>
                <a:pathLst>
                  <a:path w="1976" h="1707" extrusionOk="0">
                    <a:moveTo>
                      <a:pt x="784" y="0"/>
                    </a:moveTo>
                    <a:cubicBezTo>
                      <a:pt x="686" y="0"/>
                      <a:pt x="593" y="16"/>
                      <a:pt x="517" y="60"/>
                    </a:cubicBezTo>
                    <a:cubicBezTo>
                      <a:pt x="274" y="151"/>
                      <a:pt x="122" y="303"/>
                      <a:pt x="61" y="516"/>
                    </a:cubicBezTo>
                    <a:cubicBezTo>
                      <a:pt x="0" y="577"/>
                      <a:pt x="0" y="698"/>
                      <a:pt x="0" y="790"/>
                    </a:cubicBezTo>
                    <a:cubicBezTo>
                      <a:pt x="0" y="911"/>
                      <a:pt x="61" y="1002"/>
                      <a:pt x="122" y="1124"/>
                    </a:cubicBezTo>
                    <a:cubicBezTo>
                      <a:pt x="213" y="1306"/>
                      <a:pt x="395" y="1397"/>
                      <a:pt x="547" y="1519"/>
                    </a:cubicBezTo>
                    <a:lnTo>
                      <a:pt x="760" y="1610"/>
                    </a:lnTo>
                    <a:cubicBezTo>
                      <a:pt x="883" y="1676"/>
                      <a:pt x="1013" y="1706"/>
                      <a:pt x="1140" y="1706"/>
                    </a:cubicBezTo>
                    <a:cubicBezTo>
                      <a:pt x="1483" y="1706"/>
                      <a:pt x="1804" y="1487"/>
                      <a:pt x="1915" y="1154"/>
                    </a:cubicBezTo>
                    <a:cubicBezTo>
                      <a:pt x="1976" y="942"/>
                      <a:pt x="1976" y="759"/>
                      <a:pt x="1885" y="546"/>
                    </a:cubicBezTo>
                    <a:cubicBezTo>
                      <a:pt x="1763" y="303"/>
                      <a:pt x="1581" y="182"/>
                      <a:pt x="1307" y="90"/>
                    </a:cubicBezTo>
                    <a:cubicBezTo>
                      <a:pt x="1151" y="52"/>
                      <a:pt x="958" y="0"/>
                      <a:pt x="7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8"/>
              <p:cNvSpPr/>
              <p:nvPr/>
            </p:nvSpPr>
            <p:spPr>
              <a:xfrm>
                <a:off x="1298925" y="4703175"/>
                <a:ext cx="41050" cy="51875"/>
              </a:xfrm>
              <a:custGeom>
                <a:avLst/>
                <a:gdLst/>
                <a:ahLst/>
                <a:cxnLst/>
                <a:rect l="l" t="t" r="r" b="b"/>
                <a:pathLst>
                  <a:path w="1642" h="2075" extrusionOk="0">
                    <a:moveTo>
                      <a:pt x="841" y="0"/>
                    </a:moveTo>
                    <a:cubicBezTo>
                      <a:pt x="547" y="0"/>
                      <a:pt x="350" y="175"/>
                      <a:pt x="152" y="429"/>
                    </a:cubicBezTo>
                    <a:cubicBezTo>
                      <a:pt x="0" y="611"/>
                      <a:pt x="0" y="1037"/>
                      <a:pt x="0" y="1250"/>
                    </a:cubicBezTo>
                    <a:lnTo>
                      <a:pt x="0" y="1371"/>
                    </a:lnTo>
                    <a:cubicBezTo>
                      <a:pt x="0" y="1523"/>
                      <a:pt x="61" y="1645"/>
                      <a:pt x="122" y="1766"/>
                    </a:cubicBezTo>
                    <a:cubicBezTo>
                      <a:pt x="205" y="1933"/>
                      <a:pt x="390" y="2074"/>
                      <a:pt x="607" y="2074"/>
                    </a:cubicBezTo>
                    <a:cubicBezTo>
                      <a:pt x="627" y="2074"/>
                      <a:pt x="648" y="2073"/>
                      <a:pt x="669" y="2070"/>
                    </a:cubicBezTo>
                    <a:cubicBezTo>
                      <a:pt x="851" y="2070"/>
                      <a:pt x="1034" y="1979"/>
                      <a:pt x="1186" y="1827"/>
                    </a:cubicBezTo>
                    <a:lnTo>
                      <a:pt x="1429" y="1493"/>
                    </a:lnTo>
                    <a:cubicBezTo>
                      <a:pt x="1581" y="1219"/>
                      <a:pt x="1642" y="794"/>
                      <a:pt x="1581" y="550"/>
                    </a:cubicBezTo>
                    <a:cubicBezTo>
                      <a:pt x="1490" y="247"/>
                      <a:pt x="1216" y="34"/>
                      <a:pt x="912" y="3"/>
                    </a:cubicBezTo>
                    <a:cubicBezTo>
                      <a:pt x="888" y="1"/>
                      <a:pt x="864" y="0"/>
                      <a:pt x="84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8"/>
              <p:cNvSpPr/>
              <p:nvPr/>
            </p:nvSpPr>
            <p:spPr>
              <a:xfrm>
                <a:off x="1123375" y="4628700"/>
                <a:ext cx="31200" cy="38400"/>
              </a:xfrm>
              <a:custGeom>
                <a:avLst/>
                <a:gdLst/>
                <a:ahLst/>
                <a:cxnLst/>
                <a:rect l="l" t="t" r="r" b="b"/>
                <a:pathLst>
                  <a:path w="1248" h="1536" extrusionOk="0">
                    <a:moveTo>
                      <a:pt x="661" y="1"/>
                    </a:moveTo>
                    <a:cubicBezTo>
                      <a:pt x="644" y="1"/>
                      <a:pt x="627" y="2"/>
                      <a:pt x="609" y="4"/>
                    </a:cubicBezTo>
                    <a:cubicBezTo>
                      <a:pt x="487" y="4"/>
                      <a:pt x="427" y="64"/>
                      <a:pt x="305" y="95"/>
                    </a:cubicBezTo>
                    <a:cubicBezTo>
                      <a:pt x="153" y="156"/>
                      <a:pt x="92" y="338"/>
                      <a:pt x="31" y="460"/>
                    </a:cubicBezTo>
                    <a:cubicBezTo>
                      <a:pt x="1" y="672"/>
                      <a:pt x="31" y="855"/>
                      <a:pt x="92" y="1007"/>
                    </a:cubicBezTo>
                    <a:cubicBezTo>
                      <a:pt x="123" y="1159"/>
                      <a:pt x="153" y="1280"/>
                      <a:pt x="275" y="1371"/>
                    </a:cubicBezTo>
                    <a:cubicBezTo>
                      <a:pt x="335" y="1463"/>
                      <a:pt x="457" y="1493"/>
                      <a:pt x="579" y="1523"/>
                    </a:cubicBezTo>
                    <a:cubicBezTo>
                      <a:pt x="618" y="1531"/>
                      <a:pt x="656" y="1535"/>
                      <a:pt x="693" y="1535"/>
                    </a:cubicBezTo>
                    <a:cubicBezTo>
                      <a:pt x="936" y="1535"/>
                      <a:pt x="1107" y="1366"/>
                      <a:pt x="1186" y="1128"/>
                    </a:cubicBezTo>
                    <a:cubicBezTo>
                      <a:pt x="1186" y="1037"/>
                      <a:pt x="1217" y="976"/>
                      <a:pt x="1217" y="885"/>
                    </a:cubicBezTo>
                    <a:cubicBezTo>
                      <a:pt x="1247" y="733"/>
                      <a:pt x="1247" y="581"/>
                      <a:pt x="1217" y="429"/>
                    </a:cubicBezTo>
                    <a:cubicBezTo>
                      <a:pt x="1132" y="202"/>
                      <a:pt x="913" y="1"/>
                      <a:pt x="66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8"/>
              <p:cNvSpPr/>
              <p:nvPr/>
            </p:nvSpPr>
            <p:spPr>
              <a:xfrm>
                <a:off x="1270800" y="4569225"/>
                <a:ext cx="45625" cy="39425"/>
              </a:xfrm>
              <a:custGeom>
                <a:avLst/>
                <a:gdLst/>
                <a:ahLst/>
                <a:cxnLst/>
                <a:rect l="l" t="t" r="r" b="b"/>
                <a:pathLst>
                  <a:path w="1825" h="1577" extrusionOk="0">
                    <a:moveTo>
                      <a:pt x="426" y="1288"/>
                    </a:moveTo>
                    <a:cubicBezTo>
                      <a:pt x="444" y="1315"/>
                      <a:pt x="468" y="1340"/>
                      <a:pt x="493" y="1362"/>
                    </a:cubicBezTo>
                    <a:lnTo>
                      <a:pt x="493" y="1362"/>
                    </a:lnTo>
                    <a:cubicBezTo>
                      <a:pt x="466" y="1343"/>
                      <a:pt x="442" y="1320"/>
                      <a:pt x="426" y="1288"/>
                    </a:cubicBezTo>
                    <a:close/>
                    <a:moveTo>
                      <a:pt x="853" y="1"/>
                    </a:moveTo>
                    <a:cubicBezTo>
                      <a:pt x="713" y="1"/>
                      <a:pt x="550" y="40"/>
                      <a:pt x="457" y="133"/>
                    </a:cubicBezTo>
                    <a:cubicBezTo>
                      <a:pt x="305" y="225"/>
                      <a:pt x="214" y="346"/>
                      <a:pt x="153" y="498"/>
                    </a:cubicBezTo>
                    <a:cubicBezTo>
                      <a:pt x="1" y="832"/>
                      <a:pt x="153" y="1228"/>
                      <a:pt x="487" y="1380"/>
                    </a:cubicBezTo>
                    <a:cubicBezTo>
                      <a:pt x="512" y="1380"/>
                      <a:pt x="516" y="1399"/>
                      <a:pt x="549" y="1407"/>
                    </a:cubicBezTo>
                    <a:lnTo>
                      <a:pt x="549" y="1407"/>
                    </a:lnTo>
                    <a:cubicBezTo>
                      <a:pt x="594" y="1441"/>
                      <a:pt x="639" y="1471"/>
                      <a:pt x="669" y="1501"/>
                    </a:cubicBezTo>
                    <a:cubicBezTo>
                      <a:pt x="763" y="1553"/>
                      <a:pt x="874" y="1577"/>
                      <a:pt x="987" y="1577"/>
                    </a:cubicBezTo>
                    <a:cubicBezTo>
                      <a:pt x="1205" y="1577"/>
                      <a:pt x="1431" y="1489"/>
                      <a:pt x="1551" y="1349"/>
                    </a:cubicBezTo>
                    <a:cubicBezTo>
                      <a:pt x="1794" y="1076"/>
                      <a:pt x="1825" y="741"/>
                      <a:pt x="1642" y="468"/>
                    </a:cubicBezTo>
                    <a:cubicBezTo>
                      <a:pt x="1490" y="225"/>
                      <a:pt x="1247" y="73"/>
                      <a:pt x="973" y="12"/>
                    </a:cubicBezTo>
                    <a:cubicBezTo>
                      <a:pt x="938" y="5"/>
                      <a:pt x="897" y="1"/>
                      <a:pt x="85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09" name="Google Shape;1109;p8"/>
            <p:cNvGrpSpPr/>
            <p:nvPr/>
          </p:nvGrpSpPr>
          <p:grpSpPr>
            <a:xfrm>
              <a:off x="5898626" y="3488379"/>
              <a:ext cx="3271555" cy="1998789"/>
              <a:chOff x="4857056" y="3407478"/>
              <a:chExt cx="2841618" cy="1736115"/>
            </a:xfrm>
          </p:grpSpPr>
          <p:grpSp>
            <p:nvGrpSpPr>
              <p:cNvPr id="1110" name="Google Shape;1110;p8"/>
              <p:cNvGrpSpPr/>
              <p:nvPr/>
            </p:nvGrpSpPr>
            <p:grpSpPr>
              <a:xfrm rot="10800000">
                <a:off x="6915080" y="3610099"/>
                <a:ext cx="708239" cy="1031699"/>
                <a:chOff x="4553225" y="727525"/>
                <a:chExt cx="1005450" cy="1464650"/>
              </a:xfrm>
            </p:grpSpPr>
            <p:sp>
              <p:nvSpPr>
                <p:cNvPr id="1111" name="Google Shape;1111;p8"/>
                <p:cNvSpPr/>
                <p:nvPr/>
              </p:nvSpPr>
              <p:spPr>
                <a:xfrm>
                  <a:off x="4668775" y="727525"/>
                  <a:ext cx="889900" cy="1219725"/>
                </a:xfrm>
                <a:custGeom>
                  <a:avLst/>
                  <a:gdLst/>
                  <a:ahLst/>
                  <a:cxnLst/>
                  <a:rect l="l" t="t" r="r" b="b"/>
                  <a:pathLst>
                    <a:path w="35596" h="48789" extrusionOk="0">
                      <a:moveTo>
                        <a:pt x="35421" y="1"/>
                      </a:moveTo>
                      <a:cubicBezTo>
                        <a:pt x="35332" y="1"/>
                        <a:pt x="35152" y="98"/>
                        <a:pt x="34875" y="334"/>
                      </a:cubicBezTo>
                      <a:cubicBezTo>
                        <a:pt x="30985" y="3526"/>
                        <a:pt x="27367" y="7325"/>
                        <a:pt x="24024" y="11185"/>
                      </a:cubicBezTo>
                      <a:cubicBezTo>
                        <a:pt x="20346" y="15441"/>
                        <a:pt x="16881" y="19909"/>
                        <a:pt x="13750" y="24499"/>
                      </a:cubicBezTo>
                      <a:cubicBezTo>
                        <a:pt x="11106" y="28328"/>
                        <a:pt x="8765" y="32249"/>
                        <a:pt x="6546" y="36170"/>
                      </a:cubicBezTo>
                      <a:cubicBezTo>
                        <a:pt x="4358" y="40122"/>
                        <a:pt x="2261" y="44104"/>
                        <a:pt x="163" y="48268"/>
                      </a:cubicBezTo>
                      <a:cubicBezTo>
                        <a:pt x="19" y="48577"/>
                        <a:pt x="1" y="48788"/>
                        <a:pt x="79" y="48788"/>
                      </a:cubicBezTo>
                      <a:cubicBezTo>
                        <a:pt x="117" y="48788"/>
                        <a:pt x="176" y="48740"/>
                        <a:pt x="255" y="48633"/>
                      </a:cubicBezTo>
                      <a:cubicBezTo>
                        <a:pt x="2261" y="45471"/>
                        <a:pt x="4328" y="41520"/>
                        <a:pt x="6516" y="37569"/>
                      </a:cubicBezTo>
                      <a:cubicBezTo>
                        <a:pt x="8735" y="33587"/>
                        <a:pt x="11045" y="29575"/>
                        <a:pt x="13233" y="26292"/>
                      </a:cubicBezTo>
                      <a:cubicBezTo>
                        <a:pt x="19465" y="17052"/>
                        <a:pt x="27003" y="8541"/>
                        <a:pt x="34936" y="820"/>
                      </a:cubicBezTo>
                      <a:cubicBezTo>
                        <a:pt x="35419" y="377"/>
                        <a:pt x="35596" y="1"/>
                        <a:pt x="354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2" name="Google Shape;1112;p8"/>
                <p:cNvSpPr/>
                <p:nvPr/>
              </p:nvSpPr>
              <p:spPr>
                <a:xfrm>
                  <a:off x="4771875" y="1591075"/>
                  <a:ext cx="143675" cy="129975"/>
                </a:xfrm>
                <a:custGeom>
                  <a:avLst/>
                  <a:gdLst/>
                  <a:ahLst/>
                  <a:cxnLst/>
                  <a:rect l="l" t="t" r="r" b="b"/>
                  <a:pathLst>
                    <a:path w="5747" h="5199" extrusionOk="0">
                      <a:moveTo>
                        <a:pt x="1351" y="0"/>
                      </a:moveTo>
                      <a:cubicBezTo>
                        <a:pt x="433" y="0"/>
                        <a:pt x="1" y="1301"/>
                        <a:pt x="659" y="1932"/>
                      </a:cubicBezTo>
                      <a:cubicBezTo>
                        <a:pt x="264" y="2449"/>
                        <a:pt x="356" y="3361"/>
                        <a:pt x="1146" y="3604"/>
                      </a:cubicBezTo>
                      <a:cubicBezTo>
                        <a:pt x="1249" y="3636"/>
                        <a:pt x="1348" y="3651"/>
                        <a:pt x="1444" y="3651"/>
                      </a:cubicBezTo>
                      <a:cubicBezTo>
                        <a:pt x="1802" y="3651"/>
                        <a:pt x="2103" y="3449"/>
                        <a:pt x="2270" y="3209"/>
                      </a:cubicBezTo>
                      <a:cubicBezTo>
                        <a:pt x="2362" y="3543"/>
                        <a:pt x="2544" y="3847"/>
                        <a:pt x="3000" y="3969"/>
                      </a:cubicBezTo>
                      <a:cubicBezTo>
                        <a:pt x="3091" y="3969"/>
                        <a:pt x="3122" y="3999"/>
                        <a:pt x="3182" y="3999"/>
                      </a:cubicBezTo>
                      <a:cubicBezTo>
                        <a:pt x="3122" y="4455"/>
                        <a:pt x="3334" y="4972"/>
                        <a:pt x="3912" y="5154"/>
                      </a:cubicBezTo>
                      <a:cubicBezTo>
                        <a:pt x="4022" y="5184"/>
                        <a:pt x="4128" y="5198"/>
                        <a:pt x="4228" y="5198"/>
                      </a:cubicBezTo>
                      <a:cubicBezTo>
                        <a:pt x="5336" y="5198"/>
                        <a:pt x="5747" y="3478"/>
                        <a:pt x="4520" y="3087"/>
                      </a:cubicBezTo>
                      <a:cubicBezTo>
                        <a:pt x="4459" y="3087"/>
                        <a:pt x="4398" y="3057"/>
                        <a:pt x="4337" y="3057"/>
                      </a:cubicBezTo>
                      <a:cubicBezTo>
                        <a:pt x="4398" y="2601"/>
                        <a:pt x="4185" y="2115"/>
                        <a:pt x="3608" y="1932"/>
                      </a:cubicBezTo>
                      <a:cubicBezTo>
                        <a:pt x="3497" y="1898"/>
                        <a:pt x="3389" y="1882"/>
                        <a:pt x="3287" y="1882"/>
                      </a:cubicBezTo>
                      <a:cubicBezTo>
                        <a:pt x="2939" y="1882"/>
                        <a:pt x="2648" y="2062"/>
                        <a:pt x="2483" y="2297"/>
                      </a:cubicBezTo>
                      <a:cubicBezTo>
                        <a:pt x="2422" y="2084"/>
                        <a:pt x="2331" y="1872"/>
                        <a:pt x="2179" y="1720"/>
                      </a:cubicBezTo>
                      <a:cubicBezTo>
                        <a:pt x="2544" y="1203"/>
                        <a:pt x="2483" y="291"/>
                        <a:pt x="1663" y="48"/>
                      </a:cubicBezTo>
                      <a:cubicBezTo>
                        <a:pt x="1554" y="15"/>
                        <a:pt x="1449" y="0"/>
                        <a:pt x="135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3" name="Google Shape;1113;p8"/>
                <p:cNvSpPr/>
                <p:nvPr/>
              </p:nvSpPr>
              <p:spPr>
                <a:xfrm>
                  <a:off x="4707600" y="1631275"/>
                  <a:ext cx="75525" cy="53475"/>
                </a:xfrm>
                <a:custGeom>
                  <a:avLst/>
                  <a:gdLst/>
                  <a:ahLst/>
                  <a:cxnLst/>
                  <a:rect l="l" t="t" r="r" b="b"/>
                  <a:pathLst>
                    <a:path w="3021" h="2139" extrusionOk="0">
                      <a:moveTo>
                        <a:pt x="1479" y="1"/>
                      </a:moveTo>
                      <a:cubicBezTo>
                        <a:pt x="404" y="1"/>
                        <a:pt x="0" y="1754"/>
                        <a:pt x="1194" y="2087"/>
                      </a:cubicBezTo>
                      <a:cubicBezTo>
                        <a:pt x="1313" y="2122"/>
                        <a:pt x="1426" y="2139"/>
                        <a:pt x="1532" y="2139"/>
                      </a:cubicBezTo>
                      <a:cubicBezTo>
                        <a:pt x="2624" y="2139"/>
                        <a:pt x="3020" y="439"/>
                        <a:pt x="1802" y="51"/>
                      </a:cubicBezTo>
                      <a:cubicBezTo>
                        <a:pt x="1689" y="17"/>
                        <a:pt x="1581" y="1"/>
                        <a:pt x="14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4" name="Google Shape;1114;p8"/>
                <p:cNvSpPr/>
                <p:nvPr/>
              </p:nvSpPr>
              <p:spPr>
                <a:xfrm>
                  <a:off x="4648100" y="1682375"/>
                  <a:ext cx="213100" cy="304675"/>
                </a:xfrm>
                <a:custGeom>
                  <a:avLst/>
                  <a:gdLst/>
                  <a:ahLst/>
                  <a:cxnLst/>
                  <a:rect l="l" t="t" r="r" b="b"/>
                  <a:pathLst>
                    <a:path w="8524" h="12187" extrusionOk="0">
                      <a:moveTo>
                        <a:pt x="3696" y="1381"/>
                      </a:moveTo>
                      <a:cubicBezTo>
                        <a:pt x="3787" y="1685"/>
                        <a:pt x="4000" y="1989"/>
                        <a:pt x="4425" y="2110"/>
                      </a:cubicBezTo>
                      <a:lnTo>
                        <a:pt x="4455" y="2110"/>
                      </a:lnTo>
                      <a:cubicBezTo>
                        <a:pt x="4455" y="2414"/>
                        <a:pt x="4607" y="2718"/>
                        <a:pt x="4881" y="2901"/>
                      </a:cubicBezTo>
                      <a:cubicBezTo>
                        <a:pt x="4759" y="3083"/>
                        <a:pt x="4729" y="3326"/>
                        <a:pt x="4759" y="3539"/>
                      </a:cubicBezTo>
                      <a:cubicBezTo>
                        <a:pt x="4729" y="3539"/>
                        <a:pt x="4699" y="3508"/>
                        <a:pt x="4699" y="3508"/>
                      </a:cubicBezTo>
                      <a:cubicBezTo>
                        <a:pt x="4577" y="3478"/>
                        <a:pt x="4471" y="3463"/>
                        <a:pt x="4372" y="3463"/>
                      </a:cubicBezTo>
                      <a:cubicBezTo>
                        <a:pt x="4273" y="3463"/>
                        <a:pt x="4182" y="3478"/>
                        <a:pt x="4091" y="3508"/>
                      </a:cubicBezTo>
                      <a:cubicBezTo>
                        <a:pt x="3969" y="3265"/>
                        <a:pt x="3787" y="3053"/>
                        <a:pt x="3422" y="2931"/>
                      </a:cubicBezTo>
                      <a:cubicBezTo>
                        <a:pt x="3361" y="2901"/>
                        <a:pt x="3270" y="2901"/>
                        <a:pt x="3209" y="2901"/>
                      </a:cubicBezTo>
                      <a:cubicBezTo>
                        <a:pt x="3118" y="2718"/>
                        <a:pt x="2966" y="2505"/>
                        <a:pt x="2753" y="2414"/>
                      </a:cubicBezTo>
                      <a:cubicBezTo>
                        <a:pt x="3270" y="2414"/>
                        <a:pt x="3665" y="1867"/>
                        <a:pt x="3696" y="1381"/>
                      </a:cubicBezTo>
                      <a:close/>
                      <a:moveTo>
                        <a:pt x="4761" y="0"/>
                      </a:moveTo>
                      <a:cubicBezTo>
                        <a:pt x="4169" y="0"/>
                        <a:pt x="3778" y="527"/>
                        <a:pt x="3726" y="1077"/>
                      </a:cubicBezTo>
                      <a:cubicBezTo>
                        <a:pt x="3665" y="773"/>
                        <a:pt x="3422" y="469"/>
                        <a:pt x="3027" y="347"/>
                      </a:cubicBezTo>
                      <a:cubicBezTo>
                        <a:pt x="2899" y="309"/>
                        <a:pt x="2778" y="291"/>
                        <a:pt x="2664" y="291"/>
                      </a:cubicBezTo>
                      <a:cubicBezTo>
                        <a:pt x="1611" y="291"/>
                        <a:pt x="1186" y="1799"/>
                        <a:pt x="2145" y="2293"/>
                      </a:cubicBezTo>
                      <a:cubicBezTo>
                        <a:pt x="1082" y="2323"/>
                        <a:pt x="686" y="4025"/>
                        <a:pt x="1902" y="4390"/>
                      </a:cubicBezTo>
                      <a:cubicBezTo>
                        <a:pt x="1993" y="4420"/>
                        <a:pt x="2054" y="4420"/>
                        <a:pt x="2145" y="4420"/>
                      </a:cubicBezTo>
                      <a:cubicBezTo>
                        <a:pt x="2267" y="4694"/>
                        <a:pt x="2449" y="4907"/>
                        <a:pt x="2784" y="4998"/>
                      </a:cubicBezTo>
                      <a:cubicBezTo>
                        <a:pt x="2905" y="5028"/>
                        <a:pt x="3027" y="5028"/>
                        <a:pt x="3118" y="5028"/>
                      </a:cubicBezTo>
                      <a:cubicBezTo>
                        <a:pt x="2936" y="5393"/>
                        <a:pt x="2966" y="5849"/>
                        <a:pt x="3209" y="6214"/>
                      </a:cubicBezTo>
                      <a:cubicBezTo>
                        <a:pt x="3148" y="6244"/>
                        <a:pt x="3118" y="6305"/>
                        <a:pt x="3088" y="6366"/>
                      </a:cubicBezTo>
                      <a:cubicBezTo>
                        <a:pt x="2966" y="6153"/>
                        <a:pt x="2784" y="5970"/>
                        <a:pt x="2480" y="5910"/>
                      </a:cubicBezTo>
                      <a:cubicBezTo>
                        <a:pt x="2362" y="5875"/>
                        <a:pt x="2251" y="5859"/>
                        <a:pt x="2146" y="5859"/>
                      </a:cubicBezTo>
                      <a:cubicBezTo>
                        <a:pt x="1051" y="5859"/>
                        <a:pt x="652" y="7586"/>
                        <a:pt x="1872" y="7946"/>
                      </a:cubicBezTo>
                      <a:cubicBezTo>
                        <a:pt x="2005" y="7991"/>
                        <a:pt x="2139" y="8019"/>
                        <a:pt x="2260" y="8019"/>
                      </a:cubicBezTo>
                      <a:cubicBezTo>
                        <a:pt x="2305" y="8019"/>
                        <a:pt x="2348" y="8015"/>
                        <a:pt x="2389" y="8007"/>
                      </a:cubicBezTo>
                      <a:cubicBezTo>
                        <a:pt x="2389" y="8037"/>
                        <a:pt x="2389" y="8068"/>
                        <a:pt x="2449" y="8068"/>
                      </a:cubicBezTo>
                      <a:cubicBezTo>
                        <a:pt x="2237" y="8129"/>
                        <a:pt x="2085" y="8281"/>
                        <a:pt x="1993" y="8433"/>
                      </a:cubicBezTo>
                      <a:cubicBezTo>
                        <a:pt x="1902" y="8402"/>
                        <a:pt x="1872" y="8372"/>
                        <a:pt x="1781" y="8372"/>
                      </a:cubicBezTo>
                      <a:cubicBezTo>
                        <a:pt x="1671" y="8340"/>
                        <a:pt x="1566" y="8326"/>
                        <a:pt x="1467" y="8326"/>
                      </a:cubicBezTo>
                      <a:cubicBezTo>
                        <a:pt x="413" y="8326"/>
                        <a:pt x="1" y="9961"/>
                        <a:pt x="1112" y="10378"/>
                      </a:cubicBezTo>
                      <a:cubicBezTo>
                        <a:pt x="656" y="10925"/>
                        <a:pt x="686" y="11867"/>
                        <a:pt x="1568" y="12141"/>
                      </a:cubicBezTo>
                      <a:cubicBezTo>
                        <a:pt x="1678" y="12172"/>
                        <a:pt x="1783" y="12187"/>
                        <a:pt x="1882" y="12187"/>
                      </a:cubicBezTo>
                      <a:cubicBezTo>
                        <a:pt x="2936" y="12187"/>
                        <a:pt x="3348" y="10549"/>
                        <a:pt x="2237" y="10104"/>
                      </a:cubicBezTo>
                      <a:cubicBezTo>
                        <a:pt x="2297" y="10074"/>
                        <a:pt x="2297" y="10043"/>
                        <a:pt x="2328" y="10013"/>
                      </a:cubicBezTo>
                      <a:cubicBezTo>
                        <a:pt x="2389" y="10043"/>
                        <a:pt x="2449" y="10074"/>
                        <a:pt x="2510" y="10074"/>
                      </a:cubicBezTo>
                      <a:cubicBezTo>
                        <a:pt x="2626" y="10111"/>
                        <a:pt x="2737" y="10128"/>
                        <a:pt x="2842" y="10128"/>
                      </a:cubicBezTo>
                      <a:cubicBezTo>
                        <a:pt x="3589" y="10128"/>
                        <a:pt x="4030" y="9258"/>
                        <a:pt x="3817" y="8645"/>
                      </a:cubicBezTo>
                      <a:cubicBezTo>
                        <a:pt x="4121" y="8524"/>
                        <a:pt x="4334" y="8220"/>
                        <a:pt x="4455" y="7885"/>
                      </a:cubicBezTo>
                      <a:cubicBezTo>
                        <a:pt x="5063" y="7612"/>
                        <a:pt x="5276" y="6730"/>
                        <a:pt x="4881" y="6214"/>
                      </a:cubicBezTo>
                      <a:cubicBezTo>
                        <a:pt x="4942" y="6122"/>
                        <a:pt x="4972" y="6062"/>
                        <a:pt x="5033" y="5970"/>
                      </a:cubicBezTo>
                      <a:cubicBezTo>
                        <a:pt x="5148" y="6004"/>
                        <a:pt x="5259" y="6020"/>
                        <a:pt x="5363" y="6020"/>
                      </a:cubicBezTo>
                      <a:cubicBezTo>
                        <a:pt x="5729" y="6020"/>
                        <a:pt x="6023" y="5828"/>
                        <a:pt x="6188" y="5545"/>
                      </a:cubicBezTo>
                      <a:cubicBezTo>
                        <a:pt x="6310" y="5636"/>
                        <a:pt x="6431" y="5667"/>
                        <a:pt x="6553" y="5758"/>
                      </a:cubicBezTo>
                      <a:cubicBezTo>
                        <a:pt x="6661" y="5788"/>
                        <a:pt x="6764" y="5802"/>
                        <a:pt x="6862" y="5802"/>
                      </a:cubicBezTo>
                      <a:cubicBezTo>
                        <a:pt x="7947" y="5802"/>
                        <a:pt x="8360" y="4081"/>
                        <a:pt x="7161" y="3691"/>
                      </a:cubicBezTo>
                      <a:cubicBezTo>
                        <a:pt x="7039" y="3660"/>
                        <a:pt x="6917" y="3660"/>
                        <a:pt x="6796" y="3660"/>
                      </a:cubicBezTo>
                      <a:cubicBezTo>
                        <a:pt x="6857" y="3539"/>
                        <a:pt x="6857" y="3417"/>
                        <a:pt x="6857" y="3356"/>
                      </a:cubicBezTo>
                      <a:cubicBezTo>
                        <a:pt x="6920" y="3368"/>
                        <a:pt x="6982" y="3373"/>
                        <a:pt x="7042" y="3373"/>
                      </a:cubicBezTo>
                      <a:cubicBezTo>
                        <a:pt x="8122" y="3373"/>
                        <a:pt x="8524" y="1634"/>
                        <a:pt x="7343" y="1259"/>
                      </a:cubicBezTo>
                      <a:cubicBezTo>
                        <a:pt x="7373" y="803"/>
                        <a:pt x="7191" y="317"/>
                        <a:pt x="6614" y="165"/>
                      </a:cubicBezTo>
                      <a:cubicBezTo>
                        <a:pt x="6502" y="133"/>
                        <a:pt x="6394" y="118"/>
                        <a:pt x="6292" y="118"/>
                      </a:cubicBezTo>
                      <a:cubicBezTo>
                        <a:pt x="6005" y="118"/>
                        <a:pt x="5759" y="237"/>
                        <a:pt x="5580" y="438"/>
                      </a:cubicBezTo>
                      <a:cubicBezTo>
                        <a:pt x="5489" y="287"/>
                        <a:pt x="5276" y="135"/>
                        <a:pt x="5063" y="43"/>
                      </a:cubicBezTo>
                      <a:cubicBezTo>
                        <a:pt x="4958" y="14"/>
                        <a:pt x="4857" y="0"/>
                        <a:pt x="47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5" name="Google Shape;1115;p8"/>
                <p:cNvSpPr/>
                <p:nvPr/>
              </p:nvSpPr>
              <p:spPr>
                <a:xfrm>
                  <a:off x="4639000" y="1990875"/>
                  <a:ext cx="75775" cy="54050"/>
                </a:xfrm>
                <a:custGeom>
                  <a:avLst/>
                  <a:gdLst/>
                  <a:ahLst/>
                  <a:cxnLst/>
                  <a:rect l="l" t="t" r="r" b="b"/>
                  <a:pathLst>
                    <a:path w="3031" h="2162" extrusionOk="0">
                      <a:moveTo>
                        <a:pt x="1515" y="1"/>
                      </a:moveTo>
                      <a:cubicBezTo>
                        <a:pt x="443" y="1"/>
                        <a:pt x="1" y="1775"/>
                        <a:pt x="1202" y="2111"/>
                      </a:cubicBezTo>
                      <a:cubicBezTo>
                        <a:pt x="1320" y="2145"/>
                        <a:pt x="1431" y="2161"/>
                        <a:pt x="1536" y="2161"/>
                      </a:cubicBezTo>
                      <a:cubicBezTo>
                        <a:pt x="2631" y="2161"/>
                        <a:pt x="3030" y="432"/>
                        <a:pt x="1810" y="44"/>
                      </a:cubicBezTo>
                      <a:cubicBezTo>
                        <a:pt x="1707" y="15"/>
                        <a:pt x="1609" y="1"/>
                        <a:pt x="151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6" name="Google Shape;1116;p8"/>
                <p:cNvSpPr/>
                <p:nvPr/>
              </p:nvSpPr>
              <p:spPr>
                <a:xfrm>
                  <a:off x="4605975" y="2052900"/>
                  <a:ext cx="89700" cy="62700"/>
                </a:xfrm>
                <a:custGeom>
                  <a:avLst/>
                  <a:gdLst/>
                  <a:ahLst/>
                  <a:cxnLst/>
                  <a:rect l="l" t="t" r="r" b="b"/>
                  <a:pathLst>
                    <a:path w="3588" h="2508" extrusionOk="0">
                      <a:moveTo>
                        <a:pt x="2104" y="0"/>
                      </a:moveTo>
                      <a:cubicBezTo>
                        <a:pt x="1790" y="0"/>
                        <a:pt x="1528" y="154"/>
                        <a:pt x="1368" y="359"/>
                      </a:cubicBezTo>
                      <a:cubicBezTo>
                        <a:pt x="335" y="481"/>
                        <a:pt x="1" y="2092"/>
                        <a:pt x="1156" y="2457"/>
                      </a:cubicBezTo>
                      <a:cubicBezTo>
                        <a:pt x="1262" y="2492"/>
                        <a:pt x="1365" y="2508"/>
                        <a:pt x="1463" y="2508"/>
                      </a:cubicBezTo>
                      <a:cubicBezTo>
                        <a:pt x="1786" y="2508"/>
                        <a:pt x="2056" y="2339"/>
                        <a:pt x="2219" y="2153"/>
                      </a:cubicBezTo>
                      <a:cubicBezTo>
                        <a:pt x="3253" y="2031"/>
                        <a:pt x="3587" y="390"/>
                        <a:pt x="2432" y="55"/>
                      </a:cubicBezTo>
                      <a:cubicBezTo>
                        <a:pt x="2318" y="17"/>
                        <a:pt x="2208" y="0"/>
                        <a:pt x="210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7" name="Google Shape;1117;p8"/>
                <p:cNvSpPr/>
                <p:nvPr/>
              </p:nvSpPr>
              <p:spPr>
                <a:xfrm>
                  <a:off x="4560075" y="1985550"/>
                  <a:ext cx="75900" cy="53900"/>
                </a:xfrm>
                <a:custGeom>
                  <a:avLst/>
                  <a:gdLst/>
                  <a:ahLst/>
                  <a:cxnLst/>
                  <a:rect l="l" t="t" r="r" b="b"/>
                  <a:pathLst>
                    <a:path w="3036" h="2156" extrusionOk="0">
                      <a:moveTo>
                        <a:pt x="1531" y="1"/>
                      </a:moveTo>
                      <a:cubicBezTo>
                        <a:pt x="439" y="1"/>
                        <a:pt x="0" y="1748"/>
                        <a:pt x="1229" y="2111"/>
                      </a:cubicBezTo>
                      <a:cubicBezTo>
                        <a:pt x="1337" y="2141"/>
                        <a:pt x="1440" y="2155"/>
                        <a:pt x="1538" y="2155"/>
                      </a:cubicBezTo>
                      <a:cubicBezTo>
                        <a:pt x="2623" y="2155"/>
                        <a:pt x="3036" y="435"/>
                        <a:pt x="1837" y="44"/>
                      </a:cubicBezTo>
                      <a:cubicBezTo>
                        <a:pt x="1730" y="14"/>
                        <a:pt x="1628" y="1"/>
                        <a:pt x="15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8" name="Google Shape;1118;p8"/>
                <p:cNvSpPr/>
                <p:nvPr/>
              </p:nvSpPr>
              <p:spPr>
                <a:xfrm>
                  <a:off x="4577150" y="1928225"/>
                  <a:ext cx="76250" cy="54225"/>
                </a:xfrm>
                <a:custGeom>
                  <a:avLst/>
                  <a:gdLst/>
                  <a:ahLst/>
                  <a:cxnLst/>
                  <a:rect l="l" t="t" r="r" b="b"/>
                  <a:pathLst>
                    <a:path w="3050" h="2169" extrusionOk="0">
                      <a:moveTo>
                        <a:pt x="1485" y="0"/>
                      </a:moveTo>
                      <a:cubicBezTo>
                        <a:pt x="439" y="0"/>
                        <a:pt x="1" y="1738"/>
                        <a:pt x="1214" y="2124"/>
                      </a:cubicBezTo>
                      <a:cubicBezTo>
                        <a:pt x="1325" y="2155"/>
                        <a:pt x="1430" y="2168"/>
                        <a:pt x="1530" y="2168"/>
                      </a:cubicBezTo>
                      <a:cubicBezTo>
                        <a:pt x="2639" y="2168"/>
                        <a:pt x="3049" y="448"/>
                        <a:pt x="1822" y="58"/>
                      </a:cubicBezTo>
                      <a:cubicBezTo>
                        <a:pt x="1704" y="18"/>
                        <a:pt x="1591" y="0"/>
                        <a:pt x="148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9" name="Google Shape;1119;p8"/>
                <p:cNvSpPr/>
                <p:nvPr/>
              </p:nvSpPr>
              <p:spPr>
                <a:xfrm>
                  <a:off x="4598725" y="1857900"/>
                  <a:ext cx="75075" cy="54050"/>
                </a:xfrm>
                <a:custGeom>
                  <a:avLst/>
                  <a:gdLst/>
                  <a:ahLst/>
                  <a:cxnLst/>
                  <a:rect l="l" t="t" r="r" b="b"/>
                  <a:pathLst>
                    <a:path w="3003" h="2162" extrusionOk="0">
                      <a:moveTo>
                        <a:pt x="1509" y="1"/>
                      </a:moveTo>
                      <a:cubicBezTo>
                        <a:pt x="418" y="1"/>
                        <a:pt x="1" y="1775"/>
                        <a:pt x="1202" y="2111"/>
                      </a:cubicBezTo>
                      <a:cubicBezTo>
                        <a:pt x="1317" y="2145"/>
                        <a:pt x="1426" y="2161"/>
                        <a:pt x="1529" y="2161"/>
                      </a:cubicBezTo>
                      <a:cubicBezTo>
                        <a:pt x="2601" y="2161"/>
                        <a:pt x="3003" y="432"/>
                        <a:pt x="1810" y="44"/>
                      </a:cubicBezTo>
                      <a:cubicBezTo>
                        <a:pt x="1705" y="14"/>
                        <a:pt x="1604" y="1"/>
                        <a:pt x="150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8"/>
                <p:cNvSpPr/>
                <p:nvPr/>
              </p:nvSpPr>
              <p:spPr>
                <a:xfrm>
                  <a:off x="4622325" y="1780375"/>
                  <a:ext cx="75900" cy="53900"/>
                </a:xfrm>
                <a:custGeom>
                  <a:avLst/>
                  <a:gdLst/>
                  <a:ahLst/>
                  <a:cxnLst/>
                  <a:rect l="l" t="t" r="r" b="b"/>
                  <a:pathLst>
                    <a:path w="3036" h="2156" extrusionOk="0">
                      <a:moveTo>
                        <a:pt x="1503" y="1"/>
                      </a:moveTo>
                      <a:cubicBezTo>
                        <a:pt x="415" y="1"/>
                        <a:pt x="0" y="1748"/>
                        <a:pt x="1201" y="2111"/>
                      </a:cubicBezTo>
                      <a:cubicBezTo>
                        <a:pt x="1311" y="2141"/>
                        <a:pt x="1417" y="2155"/>
                        <a:pt x="1516" y="2155"/>
                      </a:cubicBezTo>
                      <a:cubicBezTo>
                        <a:pt x="2625" y="2155"/>
                        <a:pt x="3035" y="435"/>
                        <a:pt x="1809" y="44"/>
                      </a:cubicBezTo>
                      <a:cubicBezTo>
                        <a:pt x="1702" y="15"/>
                        <a:pt x="1600" y="1"/>
                        <a:pt x="15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8"/>
                <p:cNvSpPr/>
                <p:nvPr/>
              </p:nvSpPr>
              <p:spPr>
                <a:xfrm>
                  <a:off x="4645350" y="1715625"/>
                  <a:ext cx="76425" cy="54050"/>
                </a:xfrm>
                <a:custGeom>
                  <a:avLst/>
                  <a:gdLst/>
                  <a:ahLst/>
                  <a:cxnLst/>
                  <a:rect l="l" t="t" r="r" b="b"/>
                  <a:pathLst>
                    <a:path w="3057" h="2162" extrusionOk="0">
                      <a:moveTo>
                        <a:pt x="1513" y="1"/>
                      </a:moveTo>
                      <a:cubicBezTo>
                        <a:pt x="452" y="1"/>
                        <a:pt x="0" y="1757"/>
                        <a:pt x="1222" y="2118"/>
                      </a:cubicBezTo>
                      <a:cubicBezTo>
                        <a:pt x="1332" y="2148"/>
                        <a:pt x="1438" y="2162"/>
                        <a:pt x="1538" y="2162"/>
                      </a:cubicBezTo>
                      <a:cubicBezTo>
                        <a:pt x="2646" y="2162"/>
                        <a:pt x="3057" y="441"/>
                        <a:pt x="1830" y="51"/>
                      </a:cubicBezTo>
                      <a:cubicBezTo>
                        <a:pt x="1719" y="17"/>
                        <a:pt x="1613" y="1"/>
                        <a:pt x="151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8"/>
                <p:cNvSpPr/>
                <p:nvPr/>
              </p:nvSpPr>
              <p:spPr>
                <a:xfrm>
                  <a:off x="4642875" y="1800125"/>
                  <a:ext cx="75875" cy="53900"/>
                </a:xfrm>
                <a:custGeom>
                  <a:avLst/>
                  <a:gdLst/>
                  <a:ahLst/>
                  <a:cxnLst/>
                  <a:rect l="l" t="t" r="r" b="b"/>
                  <a:pathLst>
                    <a:path w="3035" h="2156" extrusionOk="0">
                      <a:moveTo>
                        <a:pt x="1505" y="1"/>
                      </a:moveTo>
                      <a:cubicBezTo>
                        <a:pt x="438" y="1"/>
                        <a:pt x="0" y="1721"/>
                        <a:pt x="1199" y="2112"/>
                      </a:cubicBezTo>
                      <a:cubicBezTo>
                        <a:pt x="1310" y="2142"/>
                        <a:pt x="1415" y="2156"/>
                        <a:pt x="1515" y="2156"/>
                      </a:cubicBezTo>
                      <a:cubicBezTo>
                        <a:pt x="2624" y="2156"/>
                        <a:pt x="3034" y="435"/>
                        <a:pt x="1807" y="45"/>
                      </a:cubicBezTo>
                      <a:cubicBezTo>
                        <a:pt x="1702" y="15"/>
                        <a:pt x="1601" y="1"/>
                        <a:pt x="150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8"/>
                <p:cNvSpPr/>
                <p:nvPr/>
              </p:nvSpPr>
              <p:spPr>
                <a:xfrm>
                  <a:off x="4636275" y="1824875"/>
                  <a:ext cx="74700" cy="53625"/>
                </a:xfrm>
                <a:custGeom>
                  <a:avLst/>
                  <a:gdLst/>
                  <a:ahLst/>
                  <a:cxnLst/>
                  <a:rect l="l" t="t" r="r" b="b"/>
                  <a:pathLst>
                    <a:path w="2988" h="2145" extrusionOk="0">
                      <a:moveTo>
                        <a:pt x="1431" y="0"/>
                      </a:moveTo>
                      <a:cubicBezTo>
                        <a:pt x="394" y="0"/>
                        <a:pt x="1" y="1736"/>
                        <a:pt x="1159" y="2094"/>
                      </a:cubicBezTo>
                      <a:cubicBezTo>
                        <a:pt x="1277" y="2129"/>
                        <a:pt x="1388" y="2145"/>
                        <a:pt x="1494" y="2145"/>
                      </a:cubicBezTo>
                      <a:cubicBezTo>
                        <a:pt x="2588" y="2145"/>
                        <a:pt x="2987" y="418"/>
                        <a:pt x="1767" y="58"/>
                      </a:cubicBezTo>
                      <a:cubicBezTo>
                        <a:pt x="1649" y="18"/>
                        <a:pt x="1537" y="0"/>
                        <a:pt x="14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4" name="Google Shape;1124;p8"/>
                <p:cNvSpPr/>
                <p:nvPr/>
              </p:nvSpPr>
              <p:spPr>
                <a:xfrm>
                  <a:off x="4605650" y="1909575"/>
                  <a:ext cx="75925" cy="53875"/>
                </a:xfrm>
                <a:custGeom>
                  <a:avLst/>
                  <a:gdLst/>
                  <a:ahLst/>
                  <a:cxnLst/>
                  <a:rect l="l" t="t" r="r" b="b"/>
                  <a:pathLst>
                    <a:path w="3037" h="2155" extrusionOk="0">
                      <a:moveTo>
                        <a:pt x="1525" y="0"/>
                      </a:moveTo>
                      <a:cubicBezTo>
                        <a:pt x="414" y="0"/>
                        <a:pt x="1" y="1748"/>
                        <a:pt x="1229" y="2111"/>
                      </a:cubicBezTo>
                      <a:cubicBezTo>
                        <a:pt x="1337" y="2141"/>
                        <a:pt x="1441" y="2155"/>
                        <a:pt x="1538" y="2155"/>
                      </a:cubicBezTo>
                      <a:cubicBezTo>
                        <a:pt x="2624" y="2155"/>
                        <a:pt x="3036" y="434"/>
                        <a:pt x="1837" y="44"/>
                      </a:cubicBezTo>
                      <a:cubicBezTo>
                        <a:pt x="1728" y="14"/>
                        <a:pt x="1624" y="0"/>
                        <a:pt x="152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8"/>
                <p:cNvSpPr/>
                <p:nvPr/>
              </p:nvSpPr>
              <p:spPr>
                <a:xfrm>
                  <a:off x="4598025" y="1933900"/>
                  <a:ext cx="75775" cy="54025"/>
                </a:xfrm>
                <a:custGeom>
                  <a:avLst/>
                  <a:gdLst/>
                  <a:ahLst/>
                  <a:cxnLst/>
                  <a:rect l="l" t="t" r="r" b="b"/>
                  <a:pathLst>
                    <a:path w="3031" h="2161" extrusionOk="0">
                      <a:moveTo>
                        <a:pt x="1530" y="0"/>
                      </a:moveTo>
                      <a:cubicBezTo>
                        <a:pt x="416" y="0"/>
                        <a:pt x="1" y="1775"/>
                        <a:pt x="1230" y="2110"/>
                      </a:cubicBezTo>
                      <a:cubicBezTo>
                        <a:pt x="1345" y="2145"/>
                        <a:pt x="1454" y="2161"/>
                        <a:pt x="1557" y="2161"/>
                      </a:cubicBezTo>
                      <a:cubicBezTo>
                        <a:pt x="2629" y="2161"/>
                        <a:pt x="3031" y="432"/>
                        <a:pt x="1838" y="43"/>
                      </a:cubicBezTo>
                      <a:cubicBezTo>
                        <a:pt x="1731" y="14"/>
                        <a:pt x="1628" y="0"/>
                        <a:pt x="153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6" name="Google Shape;1126;p8"/>
                <p:cNvSpPr/>
                <p:nvPr/>
              </p:nvSpPr>
              <p:spPr>
                <a:xfrm>
                  <a:off x="4602800" y="1962600"/>
                  <a:ext cx="76425" cy="54050"/>
                </a:xfrm>
                <a:custGeom>
                  <a:avLst/>
                  <a:gdLst/>
                  <a:ahLst/>
                  <a:cxnLst/>
                  <a:rect l="l" t="t" r="r" b="b"/>
                  <a:pathLst>
                    <a:path w="3057" h="2162" extrusionOk="0">
                      <a:moveTo>
                        <a:pt x="1506" y="0"/>
                      </a:moveTo>
                      <a:cubicBezTo>
                        <a:pt x="427" y="0"/>
                        <a:pt x="0" y="1756"/>
                        <a:pt x="1222" y="2117"/>
                      </a:cubicBezTo>
                      <a:cubicBezTo>
                        <a:pt x="1332" y="2147"/>
                        <a:pt x="1438" y="2161"/>
                        <a:pt x="1538" y="2161"/>
                      </a:cubicBezTo>
                      <a:cubicBezTo>
                        <a:pt x="2646" y="2161"/>
                        <a:pt x="3057" y="441"/>
                        <a:pt x="1830" y="50"/>
                      </a:cubicBezTo>
                      <a:cubicBezTo>
                        <a:pt x="1717" y="16"/>
                        <a:pt x="1608" y="0"/>
                        <a:pt x="150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7" name="Google Shape;1127;p8"/>
                <p:cNvSpPr/>
                <p:nvPr/>
              </p:nvSpPr>
              <p:spPr>
                <a:xfrm>
                  <a:off x="4606025" y="1999650"/>
                  <a:ext cx="75375" cy="53625"/>
                </a:xfrm>
                <a:custGeom>
                  <a:avLst/>
                  <a:gdLst/>
                  <a:ahLst/>
                  <a:cxnLst/>
                  <a:rect l="l" t="t" r="r" b="b"/>
                  <a:pathLst>
                    <a:path w="3015" h="2145" extrusionOk="0">
                      <a:moveTo>
                        <a:pt x="1471" y="0"/>
                      </a:moveTo>
                      <a:cubicBezTo>
                        <a:pt x="389" y="0"/>
                        <a:pt x="1" y="1736"/>
                        <a:pt x="1214" y="2094"/>
                      </a:cubicBezTo>
                      <a:cubicBezTo>
                        <a:pt x="1329" y="2129"/>
                        <a:pt x="1438" y="2145"/>
                        <a:pt x="1541" y="2145"/>
                      </a:cubicBezTo>
                      <a:cubicBezTo>
                        <a:pt x="2613" y="2145"/>
                        <a:pt x="3015" y="418"/>
                        <a:pt x="1822" y="58"/>
                      </a:cubicBezTo>
                      <a:cubicBezTo>
                        <a:pt x="1699" y="18"/>
                        <a:pt x="1581" y="0"/>
                        <a:pt x="147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8"/>
                <p:cNvSpPr/>
                <p:nvPr/>
              </p:nvSpPr>
              <p:spPr>
                <a:xfrm>
                  <a:off x="4614925" y="1997525"/>
                  <a:ext cx="75700" cy="54075"/>
                </a:xfrm>
                <a:custGeom>
                  <a:avLst/>
                  <a:gdLst/>
                  <a:ahLst/>
                  <a:cxnLst/>
                  <a:rect l="l" t="t" r="r" b="b"/>
                  <a:pathLst>
                    <a:path w="3028" h="2163" extrusionOk="0">
                      <a:moveTo>
                        <a:pt x="1474" y="1"/>
                      </a:moveTo>
                      <a:cubicBezTo>
                        <a:pt x="402" y="1"/>
                        <a:pt x="0" y="1730"/>
                        <a:pt x="1193" y="2118"/>
                      </a:cubicBezTo>
                      <a:cubicBezTo>
                        <a:pt x="1303" y="2149"/>
                        <a:pt x="1409" y="2162"/>
                        <a:pt x="1509" y="2162"/>
                      </a:cubicBezTo>
                      <a:cubicBezTo>
                        <a:pt x="2617" y="2162"/>
                        <a:pt x="3028" y="442"/>
                        <a:pt x="1801" y="52"/>
                      </a:cubicBezTo>
                      <a:cubicBezTo>
                        <a:pt x="1686" y="17"/>
                        <a:pt x="1577" y="1"/>
                        <a:pt x="147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8"/>
                <p:cNvSpPr/>
                <p:nvPr/>
              </p:nvSpPr>
              <p:spPr>
                <a:xfrm>
                  <a:off x="4603750" y="2034600"/>
                  <a:ext cx="76225" cy="54225"/>
                </a:xfrm>
                <a:custGeom>
                  <a:avLst/>
                  <a:gdLst/>
                  <a:ahLst/>
                  <a:cxnLst/>
                  <a:rect l="l" t="t" r="r" b="b"/>
                  <a:pathLst>
                    <a:path w="3049" h="2169" extrusionOk="0">
                      <a:moveTo>
                        <a:pt x="1471" y="1"/>
                      </a:moveTo>
                      <a:cubicBezTo>
                        <a:pt x="389" y="1"/>
                        <a:pt x="0" y="1739"/>
                        <a:pt x="1214" y="2125"/>
                      </a:cubicBezTo>
                      <a:cubicBezTo>
                        <a:pt x="1325" y="2155"/>
                        <a:pt x="1430" y="2169"/>
                        <a:pt x="1530" y="2169"/>
                      </a:cubicBezTo>
                      <a:cubicBezTo>
                        <a:pt x="2639" y="2169"/>
                        <a:pt x="3049" y="448"/>
                        <a:pt x="1822" y="58"/>
                      </a:cubicBezTo>
                      <a:cubicBezTo>
                        <a:pt x="1698" y="19"/>
                        <a:pt x="1581" y="1"/>
                        <a:pt x="147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0" name="Google Shape;1130;p8"/>
                <p:cNvSpPr/>
                <p:nvPr/>
              </p:nvSpPr>
              <p:spPr>
                <a:xfrm>
                  <a:off x="4613250" y="2077500"/>
                  <a:ext cx="75925" cy="53900"/>
                </a:xfrm>
                <a:custGeom>
                  <a:avLst/>
                  <a:gdLst/>
                  <a:ahLst/>
                  <a:cxnLst/>
                  <a:rect l="l" t="t" r="r" b="b"/>
                  <a:pathLst>
                    <a:path w="3037" h="2156" extrusionOk="0">
                      <a:moveTo>
                        <a:pt x="1525" y="1"/>
                      </a:moveTo>
                      <a:cubicBezTo>
                        <a:pt x="414" y="1"/>
                        <a:pt x="1" y="1748"/>
                        <a:pt x="1229" y="2111"/>
                      </a:cubicBezTo>
                      <a:cubicBezTo>
                        <a:pt x="1337" y="2141"/>
                        <a:pt x="1440" y="2155"/>
                        <a:pt x="1538" y="2155"/>
                      </a:cubicBezTo>
                      <a:cubicBezTo>
                        <a:pt x="2624" y="2155"/>
                        <a:pt x="3036" y="434"/>
                        <a:pt x="1837" y="44"/>
                      </a:cubicBezTo>
                      <a:cubicBezTo>
                        <a:pt x="1728" y="14"/>
                        <a:pt x="1624" y="1"/>
                        <a:pt x="15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1" name="Google Shape;1131;p8"/>
                <p:cNvSpPr/>
                <p:nvPr/>
              </p:nvSpPr>
              <p:spPr>
                <a:xfrm>
                  <a:off x="4618000" y="2106225"/>
                  <a:ext cx="76250" cy="53450"/>
                </a:xfrm>
                <a:custGeom>
                  <a:avLst/>
                  <a:gdLst/>
                  <a:ahLst/>
                  <a:cxnLst/>
                  <a:rect l="l" t="t" r="r" b="b"/>
                  <a:pathLst>
                    <a:path w="3050" h="2138" extrusionOk="0">
                      <a:moveTo>
                        <a:pt x="1499" y="0"/>
                      </a:moveTo>
                      <a:cubicBezTo>
                        <a:pt x="401" y="0"/>
                        <a:pt x="0" y="1753"/>
                        <a:pt x="1222" y="2087"/>
                      </a:cubicBezTo>
                      <a:cubicBezTo>
                        <a:pt x="1339" y="2121"/>
                        <a:pt x="1451" y="2137"/>
                        <a:pt x="1556" y="2137"/>
                      </a:cubicBezTo>
                      <a:cubicBezTo>
                        <a:pt x="2651" y="2137"/>
                        <a:pt x="3050" y="411"/>
                        <a:pt x="1830" y="50"/>
                      </a:cubicBezTo>
                      <a:cubicBezTo>
                        <a:pt x="1714" y="16"/>
                        <a:pt x="1603" y="0"/>
                        <a:pt x="149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2" name="Google Shape;1132;p8"/>
                <p:cNvSpPr/>
                <p:nvPr/>
              </p:nvSpPr>
              <p:spPr>
                <a:xfrm>
                  <a:off x="4621625" y="2138300"/>
                  <a:ext cx="76600" cy="53875"/>
                </a:xfrm>
                <a:custGeom>
                  <a:avLst/>
                  <a:gdLst/>
                  <a:ahLst/>
                  <a:cxnLst/>
                  <a:rect l="l" t="t" r="r" b="b"/>
                  <a:pathLst>
                    <a:path w="3064" h="2155" extrusionOk="0">
                      <a:moveTo>
                        <a:pt x="1525" y="0"/>
                      </a:moveTo>
                      <a:cubicBezTo>
                        <a:pt x="413" y="0"/>
                        <a:pt x="0" y="1748"/>
                        <a:pt x="1229" y="2111"/>
                      </a:cubicBezTo>
                      <a:cubicBezTo>
                        <a:pt x="1339" y="2141"/>
                        <a:pt x="1445" y="2155"/>
                        <a:pt x="1544" y="2155"/>
                      </a:cubicBezTo>
                      <a:cubicBezTo>
                        <a:pt x="2653" y="2155"/>
                        <a:pt x="3063" y="434"/>
                        <a:pt x="1837" y="44"/>
                      </a:cubicBezTo>
                      <a:cubicBezTo>
                        <a:pt x="1727" y="14"/>
                        <a:pt x="1623" y="0"/>
                        <a:pt x="152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8"/>
                <p:cNvSpPr/>
                <p:nvPr/>
              </p:nvSpPr>
              <p:spPr>
                <a:xfrm>
                  <a:off x="4637625" y="2009100"/>
                  <a:ext cx="76550" cy="53900"/>
                </a:xfrm>
                <a:custGeom>
                  <a:avLst/>
                  <a:gdLst/>
                  <a:ahLst/>
                  <a:cxnLst/>
                  <a:rect l="l" t="t" r="r" b="b"/>
                  <a:pathLst>
                    <a:path w="3062" h="2156" extrusionOk="0">
                      <a:moveTo>
                        <a:pt x="1532" y="0"/>
                      </a:moveTo>
                      <a:cubicBezTo>
                        <a:pt x="461" y="0"/>
                        <a:pt x="0" y="1721"/>
                        <a:pt x="1227" y="2111"/>
                      </a:cubicBezTo>
                      <a:cubicBezTo>
                        <a:pt x="1337" y="2141"/>
                        <a:pt x="1443" y="2155"/>
                        <a:pt x="1543" y="2155"/>
                      </a:cubicBezTo>
                      <a:cubicBezTo>
                        <a:pt x="2652" y="2155"/>
                        <a:pt x="3062" y="435"/>
                        <a:pt x="1835" y="44"/>
                      </a:cubicBezTo>
                      <a:cubicBezTo>
                        <a:pt x="1729" y="14"/>
                        <a:pt x="1628" y="0"/>
                        <a:pt x="153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4" name="Google Shape;1134;p8"/>
                <p:cNvSpPr/>
                <p:nvPr/>
              </p:nvSpPr>
              <p:spPr>
                <a:xfrm>
                  <a:off x="4694575" y="1864725"/>
                  <a:ext cx="76600" cy="53900"/>
                </a:xfrm>
                <a:custGeom>
                  <a:avLst/>
                  <a:gdLst/>
                  <a:ahLst/>
                  <a:cxnLst/>
                  <a:rect l="l" t="t" r="r" b="b"/>
                  <a:pathLst>
                    <a:path w="3064" h="2156" extrusionOk="0">
                      <a:moveTo>
                        <a:pt x="1525" y="1"/>
                      </a:moveTo>
                      <a:cubicBezTo>
                        <a:pt x="413" y="1"/>
                        <a:pt x="0" y="1748"/>
                        <a:pt x="1229" y="2111"/>
                      </a:cubicBezTo>
                      <a:cubicBezTo>
                        <a:pt x="1339" y="2141"/>
                        <a:pt x="1445" y="2155"/>
                        <a:pt x="1544" y="2155"/>
                      </a:cubicBezTo>
                      <a:cubicBezTo>
                        <a:pt x="2653" y="2155"/>
                        <a:pt x="3063" y="435"/>
                        <a:pt x="1837" y="44"/>
                      </a:cubicBezTo>
                      <a:cubicBezTo>
                        <a:pt x="1727" y="15"/>
                        <a:pt x="1623" y="1"/>
                        <a:pt x="15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5" name="Google Shape;1135;p8"/>
                <p:cNvSpPr/>
                <p:nvPr/>
              </p:nvSpPr>
              <p:spPr>
                <a:xfrm>
                  <a:off x="4675500" y="1796350"/>
                  <a:ext cx="75925" cy="53875"/>
                </a:xfrm>
                <a:custGeom>
                  <a:avLst/>
                  <a:gdLst/>
                  <a:ahLst/>
                  <a:cxnLst/>
                  <a:rect l="l" t="t" r="r" b="b"/>
                  <a:pathLst>
                    <a:path w="3037" h="2155" extrusionOk="0">
                      <a:moveTo>
                        <a:pt x="1504" y="0"/>
                      </a:moveTo>
                      <a:cubicBezTo>
                        <a:pt x="416" y="0"/>
                        <a:pt x="1" y="1748"/>
                        <a:pt x="1201" y="2111"/>
                      </a:cubicBezTo>
                      <a:cubicBezTo>
                        <a:pt x="1312" y="2141"/>
                        <a:pt x="1417" y="2155"/>
                        <a:pt x="1517" y="2155"/>
                      </a:cubicBezTo>
                      <a:cubicBezTo>
                        <a:pt x="2626" y="2155"/>
                        <a:pt x="3036" y="434"/>
                        <a:pt x="1809" y="44"/>
                      </a:cubicBezTo>
                      <a:cubicBezTo>
                        <a:pt x="1703" y="14"/>
                        <a:pt x="1601" y="0"/>
                        <a:pt x="150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8"/>
                <p:cNvSpPr/>
                <p:nvPr/>
              </p:nvSpPr>
              <p:spPr>
                <a:xfrm>
                  <a:off x="4679550" y="1752875"/>
                  <a:ext cx="76250" cy="53450"/>
                </a:xfrm>
                <a:custGeom>
                  <a:avLst/>
                  <a:gdLst/>
                  <a:ahLst/>
                  <a:cxnLst/>
                  <a:rect l="l" t="t" r="r" b="b"/>
                  <a:pathLst>
                    <a:path w="3050" h="2138" extrusionOk="0">
                      <a:moveTo>
                        <a:pt x="1499" y="0"/>
                      </a:moveTo>
                      <a:cubicBezTo>
                        <a:pt x="402" y="0"/>
                        <a:pt x="0" y="1753"/>
                        <a:pt x="1222" y="2087"/>
                      </a:cubicBezTo>
                      <a:cubicBezTo>
                        <a:pt x="1339" y="2121"/>
                        <a:pt x="1451" y="2137"/>
                        <a:pt x="1556" y="2137"/>
                      </a:cubicBezTo>
                      <a:cubicBezTo>
                        <a:pt x="2651" y="2137"/>
                        <a:pt x="3050" y="411"/>
                        <a:pt x="1830" y="50"/>
                      </a:cubicBezTo>
                      <a:cubicBezTo>
                        <a:pt x="1714" y="16"/>
                        <a:pt x="1603" y="0"/>
                        <a:pt x="149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7" name="Google Shape;1137;p8"/>
                <p:cNvSpPr/>
                <p:nvPr/>
              </p:nvSpPr>
              <p:spPr>
                <a:xfrm>
                  <a:off x="4713175" y="1700250"/>
                  <a:ext cx="76225" cy="54225"/>
                </a:xfrm>
                <a:custGeom>
                  <a:avLst/>
                  <a:gdLst/>
                  <a:ahLst/>
                  <a:cxnLst/>
                  <a:rect l="l" t="t" r="r" b="b"/>
                  <a:pathLst>
                    <a:path w="3049" h="2169" extrusionOk="0">
                      <a:moveTo>
                        <a:pt x="1478" y="0"/>
                      </a:moveTo>
                      <a:cubicBezTo>
                        <a:pt x="414" y="0"/>
                        <a:pt x="0" y="1739"/>
                        <a:pt x="1214" y="2125"/>
                      </a:cubicBezTo>
                      <a:cubicBezTo>
                        <a:pt x="1325" y="2155"/>
                        <a:pt x="1430" y="2169"/>
                        <a:pt x="1530" y="2169"/>
                      </a:cubicBezTo>
                      <a:cubicBezTo>
                        <a:pt x="2639" y="2169"/>
                        <a:pt x="3049" y="448"/>
                        <a:pt x="1822" y="58"/>
                      </a:cubicBezTo>
                      <a:cubicBezTo>
                        <a:pt x="1701" y="18"/>
                        <a:pt x="1586" y="0"/>
                        <a:pt x="147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8" name="Google Shape;1138;p8"/>
                <p:cNvSpPr/>
                <p:nvPr/>
              </p:nvSpPr>
              <p:spPr>
                <a:xfrm>
                  <a:off x="4739375" y="1819900"/>
                  <a:ext cx="76475" cy="54050"/>
                </a:xfrm>
                <a:custGeom>
                  <a:avLst/>
                  <a:gdLst/>
                  <a:ahLst/>
                  <a:cxnLst/>
                  <a:rect l="l" t="t" r="r" b="b"/>
                  <a:pathLst>
                    <a:path w="3059" h="2162" extrusionOk="0">
                      <a:moveTo>
                        <a:pt x="1536" y="1"/>
                      </a:moveTo>
                      <a:cubicBezTo>
                        <a:pt x="441" y="1"/>
                        <a:pt x="0" y="1775"/>
                        <a:pt x="1230" y="2111"/>
                      </a:cubicBezTo>
                      <a:cubicBezTo>
                        <a:pt x="1347" y="2145"/>
                        <a:pt x="1459" y="2161"/>
                        <a:pt x="1564" y="2161"/>
                      </a:cubicBezTo>
                      <a:cubicBezTo>
                        <a:pt x="2659" y="2161"/>
                        <a:pt x="3058" y="432"/>
                        <a:pt x="1838" y="44"/>
                      </a:cubicBezTo>
                      <a:cubicBezTo>
                        <a:pt x="1733" y="15"/>
                        <a:pt x="1632" y="1"/>
                        <a:pt x="153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9" name="Google Shape;1139;p8"/>
                <p:cNvSpPr/>
                <p:nvPr/>
              </p:nvSpPr>
              <p:spPr>
                <a:xfrm>
                  <a:off x="4696225" y="1891900"/>
                  <a:ext cx="75700" cy="54075"/>
                </a:xfrm>
                <a:custGeom>
                  <a:avLst/>
                  <a:gdLst/>
                  <a:ahLst/>
                  <a:cxnLst/>
                  <a:rect l="l" t="t" r="r" b="b"/>
                  <a:pathLst>
                    <a:path w="3028" h="2163" extrusionOk="0">
                      <a:moveTo>
                        <a:pt x="1474" y="1"/>
                      </a:moveTo>
                      <a:cubicBezTo>
                        <a:pt x="402" y="1"/>
                        <a:pt x="1" y="1730"/>
                        <a:pt x="1193" y="2118"/>
                      </a:cubicBezTo>
                      <a:cubicBezTo>
                        <a:pt x="1304" y="2149"/>
                        <a:pt x="1409" y="2163"/>
                        <a:pt x="1509" y="2163"/>
                      </a:cubicBezTo>
                      <a:cubicBezTo>
                        <a:pt x="2618" y="2163"/>
                        <a:pt x="3028" y="442"/>
                        <a:pt x="1801" y="52"/>
                      </a:cubicBezTo>
                      <a:cubicBezTo>
                        <a:pt x="1686" y="17"/>
                        <a:pt x="1577" y="1"/>
                        <a:pt x="147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0" name="Google Shape;1140;p8"/>
                <p:cNvSpPr/>
                <p:nvPr/>
              </p:nvSpPr>
              <p:spPr>
                <a:xfrm>
                  <a:off x="4673225" y="1996950"/>
                  <a:ext cx="75900" cy="53900"/>
                </a:xfrm>
                <a:custGeom>
                  <a:avLst/>
                  <a:gdLst/>
                  <a:ahLst/>
                  <a:cxnLst/>
                  <a:rect l="l" t="t" r="r" b="b"/>
                  <a:pathLst>
                    <a:path w="3036" h="2156" extrusionOk="0">
                      <a:moveTo>
                        <a:pt x="1504" y="1"/>
                      </a:moveTo>
                      <a:cubicBezTo>
                        <a:pt x="416" y="1"/>
                        <a:pt x="1" y="1748"/>
                        <a:pt x="1201" y="2111"/>
                      </a:cubicBezTo>
                      <a:cubicBezTo>
                        <a:pt x="1312" y="2141"/>
                        <a:pt x="1417" y="2155"/>
                        <a:pt x="1517" y="2155"/>
                      </a:cubicBezTo>
                      <a:cubicBezTo>
                        <a:pt x="2626" y="2155"/>
                        <a:pt x="3036" y="434"/>
                        <a:pt x="1809" y="44"/>
                      </a:cubicBezTo>
                      <a:cubicBezTo>
                        <a:pt x="1702" y="14"/>
                        <a:pt x="1601" y="1"/>
                        <a:pt x="150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1" name="Google Shape;1141;p8"/>
                <p:cNvSpPr/>
                <p:nvPr/>
              </p:nvSpPr>
              <p:spPr>
                <a:xfrm>
                  <a:off x="4685525" y="1942825"/>
                  <a:ext cx="74850" cy="53475"/>
                </a:xfrm>
                <a:custGeom>
                  <a:avLst/>
                  <a:gdLst/>
                  <a:ahLst/>
                  <a:cxnLst/>
                  <a:rect l="l" t="t" r="r" b="b"/>
                  <a:pathLst>
                    <a:path w="2994" h="2139" extrusionOk="0">
                      <a:moveTo>
                        <a:pt x="1453" y="0"/>
                      </a:moveTo>
                      <a:cubicBezTo>
                        <a:pt x="404" y="0"/>
                        <a:pt x="0" y="1727"/>
                        <a:pt x="1165" y="2088"/>
                      </a:cubicBezTo>
                      <a:cubicBezTo>
                        <a:pt x="1282" y="2122"/>
                        <a:pt x="1394" y="2138"/>
                        <a:pt x="1499" y="2138"/>
                      </a:cubicBezTo>
                      <a:cubicBezTo>
                        <a:pt x="2594" y="2138"/>
                        <a:pt x="2993" y="412"/>
                        <a:pt x="1773" y="51"/>
                      </a:cubicBezTo>
                      <a:cubicBezTo>
                        <a:pt x="1661" y="16"/>
                        <a:pt x="1554" y="0"/>
                        <a:pt x="145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2" name="Google Shape;1142;p8"/>
                <p:cNvSpPr/>
                <p:nvPr/>
              </p:nvSpPr>
              <p:spPr>
                <a:xfrm>
                  <a:off x="4764650" y="1828075"/>
                  <a:ext cx="75500" cy="53475"/>
                </a:xfrm>
                <a:custGeom>
                  <a:avLst/>
                  <a:gdLst/>
                  <a:ahLst/>
                  <a:cxnLst/>
                  <a:rect l="l" t="t" r="r" b="b"/>
                  <a:pathLst>
                    <a:path w="3020" h="2139" extrusionOk="0">
                      <a:moveTo>
                        <a:pt x="1475" y="0"/>
                      </a:moveTo>
                      <a:cubicBezTo>
                        <a:pt x="425" y="0"/>
                        <a:pt x="1" y="1700"/>
                        <a:pt x="1192" y="2088"/>
                      </a:cubicBezTo>
                      <a:cubicBezTo>
                        <a:pt x="1309" y="2122"/>
                        <a:pt x="1421" y="2138"/>
                        <a:pt x="1526" y="2138"/>
                      </a:cubicBezTo>
                      <a:cubicBezTo>
                        <a:pt x="2621" y="2138"/>
                        <a:pt x="3020" y="412"/>
                        <a:pt x="1800" y="51"/>
                      </a:cubicBezTo>
                      <a:cubicBezTo>
                        <a:pt x="1686" y="16"/>
                        <a:pt x="1578" y="0"/>
                        <a:pt x="147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3" name="Google Shape;1143;p8"/>
                <p:cNvSpPr/>
                <p:nvPr/>
              </p:nvSpPr>
              <p:spPr>
                <a:xfrm>
                  <a:off x="4834425" y="1727925"/>
                  <a:ext cx="76575" cy="53925"/>
                </a:xfrm>
                <a:custGeom>
                  <a:avLst/>
                  <a:gdLst/>
                  <a:ahLst/>
                  <a:cxnLst/>
                  <a:rect l="l" t="t" r="r" b="b"/>
                  <a:pathLst>
                    <a:path w="3063" h="2157" extrusionOk="0">
                      <a:moveTo>
                        <a:pt x="1526" y="1"/>
                      </a:moveTo>
                      <a:cubicBezTo>
                        <a:pt x="436" y="1"/>
                        <a:pt x="1" y="1722"/>
                        <a:pt x="1227" y="2112"/>
                      </a:cubicBezTo>
                      <a:cubicBezTo>
                        <a:pt x="1338" y="2142"/>
                        <a:pt x="1443" y="2156"/>
                        <a:pt x="1543" y="2156"/>
                      </a:cubicBezTo>
                      <a:cubicBezTo>
                        <a:pt x="2652" y="2156"/>
                        <a:pt x="3062" y="435"/>
                        <a:pt x="1835" y="45"/>
                      </a:cubicBezTo>
                      <a:cubicBezTo>
                        <a:pt x="1727" y="15"/>
                        <a:pt x="1624" y="1"/>
                        <a:pt x="152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4" name="Google Shape;1144;p8"/>
                <p:cNvSpPr/>
                <p:nvPr/>
              </p:nvSpPr>
              <p:spPr>
                <a:xfrm>
                  <a:off x="4696225" y="1699650"/>
                  <a:ext cx="75500" cy="53500"/>
                </a:xfrm>
                <a:custGeom>
                  <a:avLst/>
                  <a:gdLst/>
                  <a:ahLst/>
                  <a:cxnLst/>
                  <a:rect l="l" t="t" r="r" b="b"/>
                  <a:pathLst>
                    <a:path w="3020" h="2140" extrusionOk="0">
                      <a:moveTo>
                        <a:pt x="1474" y="1"/>
                      </a:moveTo>
                      <a:cubicBezTo>
                        <a:pt x="402" y="1"/>
                        <a:pt x="1" y="1727"/>
                        <a:pt x="1193" y="2088"/>
                      </a:cubicBezTo>
                      <a:cubicBezTo>
                        <a:pt x="1312" y="2123"/>
                        <a:pt x="1425" y="2139"/>
                        <a:pt x="1531" y="2139"/>
                      </a:cubicBezTo>
                      <a:cubicBezTo>
                        <a:pt x="2623" y="2139"/>
                        <a:pt x="3020" y="439"/>
                        <a:pt x="1801" y="51"/>
                      </a:cubicBezTo>
                      <a:cubicBezTo>
                        <a:pt x="1686" y="17"/>
                        <a:pt x="1577" y="1"/>
                        <a:pt x="147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5" name="Google Shape;1145;p8"/>
                <p:cNvSpPr/>
                <p:nvPr/>
              </p:nvSpPr>
              <p:spPr>
                <a:xfrm>
                  <a:off x="4772875" y="1606350"/>
                  <a:ext cx="75875" cy="53900"/>
                </a:xfrm>
                <a:custGeom>
                  <a:avLst/>
                  <a:gdLst/>
                  <a:ahLst/>
                  <a:cxnLst/>
                  <a:rect l="l" t="t" r="r" b="b"/>
                  <a:pathLst>
                    <a:path w="3035" h="2156" extrusionOk="0">
                      <a:moveTo>
                        <a:pt x="1519" y="1"/>
                      </a:moveTo>
                      <a:cubicBezTo>
                        <a:pt x="411" y="1"/>
                        <a:pt x="0" y="1721"/>
                        <a:pt x="1227" y="2112"/>
                      </a:cubicBezTo>
                      <a:cubicBezTo>
                        <a:pt x="1335" y="2142"/>
                        <a:pt x="1439" y="2156"/>
                        <a:pt x="1536" y="2156"/>
                      </a:cubicBezTo>
                      <a:cubicBezTo>
                        <a:pt x="2622" y="2156"/>
                        <a:pt x="3034" y="435"/>
                        <a:pt x="1835" y="45"/>
                      </a:cubicBezTo>
                      <a:cubicBezTo>
                        <a:pt x="1725" y="15"/>
                        <a:pt x="1619" y="1"/>
                        <a:pt x="151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6" name="Google Shape;1146;p8"/>
                <p:cNvSpPr/>
                <p:nvPr/>
              </p:nvSpPr>
              <p:spPr>
                <a:xfrm>
                  <a:off x="4812000" y="1672125"/>
                  <a:ext cx="76025" cy="53650"/>
                </a:xfrm>
                <a:custGeom>
                  <a:avLst/>
                  <a:gdLst/>
                  <a:ahLst/>
                  <a:cxnLst/>
                  <a:rect l="l" t="t" r="r" b="b"/>
                  <a:pathLst>
                    <a:path w="3041" h="2146" extrusionOk="0">
                      <a:moveTo>
                        <a:pt x="1465" y="0"/>
                      </a:moveTo>
                      <a:cubicBezTo>
                        <a:pt x="386" y="0"/>
                        <a:pt x="0" y="1709"/>
                        <a:pt x="1213" y="2095"/>
                      </a:cubicBezTo>
                      <a:cubicBezTo>
                        <a:pt x="1330" y="2129"/>
                        <a:pt x="1442" y="2145"/>
                        <a:pt x="1547" y="2145"/>
                      </a:cubicBezTo>
                      <a:cubicBezTo>
                        <a:pt x="2642" y="2145"/>
                        <a:pt x="3041" y="419"/>
                        <a:pt x="1820" y="58"/>
                      </a:cubicBezTo>
                      <a:cubicBezTo>
                        <a:pt x="1695" y="18"/>
                        <a:pt x="1576" y="0"/>
                        <a:pt x="14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7" name="Google Shape;1147;p8"/>
                <p:cNvSpPr/>
                <p:nvPr/>
              </p:nvSpPr>
              <p:spPr>
                <a:xfrm>
                  <a:off x="4829150" y="1600875"/>
                  <a:ext cx="74800" cy="53475"/>
                </a:xfrm>
                <a:custGeom>
                  <a:avLst/>
                  <a:gdLst/>
                  <a:ahLst/>
                  <a:cxnLst/>
                  <a:rect l="l" t="t" r="r" b="b"/>
                  <a:pathLst>
                    <a:path w="2992" h="2139" extrusionOk="0">
                      <a:moveTo>
                        <a:pt x="1453" y="0"/>
                      </a:moveTo>
                      <a:cubicBezTo>
                        <a:pt x="404" y="0"/>
                        <a:pt x="0" y="1727"/>
                        <a:pt x="1165" y="2088"/>
                      </a:cubicBezTo>
                      <a:cubicBezTo>
                        <a:pt x="1284" y="2123"/>
                        <a:pt x="1397" y="2139"/>
                        <a:pt x="1503" y="2139"/>
                      </a:cubicBezTo>
                      <a:cubicBezTo>
                        <a:pt x="2595" y="2139"/>
                        <a:pt x="2991" y="439"/>
                        <a:pt x="1773" y="51"/>
                      </a:cubicBezTo>
                      <a:cubicBezTo>
                        <a:pt x="1661" y="16"/>
                        <a:pt x="1554" y="0"/>
                        <a:pt x="145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8" name="Google Shape;1148;p8"/>
                <p:cNvSpPr/>
                <p:nvPr/>
              </p:nvSpPr>
              <p:spPr>
                <a:xfrm>
                  <a:off x="4742800" y="1574875"/>
                  <a:ext cx="75550" cy="54225"/>
                </a:xfrm>
                <a:custGeom>
                  <a:avLst/>
                  <a:gdLst/>
                  <a:ahLst/>
                  <a:cxnLst/>
                  <a:rect l="l" t="t" r="r" b="b"/>
                  <a:pathLst>
                    <a:path w="3022" h="2169" extrusionOk="0">
                      <a:moveTo>
                        <a:pt x="1471" y="0"/>
                      </a:moveTo>
                      <a:cubicBezTo>
                        <a:pt x="389" y="0"/>
                        <a:pt x="1" y="1738"/>
                        <a:pt x="1215" y="2124"/>
                      </a:cubicBezTo>
                      <a:cubicBezTo>
                        <a:pt x="1323" y="2155"/>
                        <a:pt x="1426" y="2169"/>
                        <a:pt x="1523" y="2169"/>
                      </a:cubicBezTo>
                      <a:cubicBezTo>
                        <a:pt x="2609" y="2169"/>
                        <a:pt x="3022" y="448"/>
                        <a:pt x="1822" y="58"/>
                      </a:cubicBezTo>
                      <a:cubicBezTo>
                        <a:pt x="1699" y="18"/>
                        <a:pt x="1581" y="0"/>
                        <a:pt x="147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9" name="Google Shape;1149;p8"/>
                <p:cNvSpPr/>
                <p:nvPr/>
              </p:nvSpPr>
              <p:spPr>
                <a:xfrm>
                  <a:off x="4700825" y="1593300"/>
                  <a:ext cx="75525" cy="53450"/>
                </a:xfrm>
                <a:custGeom>
                  <a:avLst/>
                  <a:gdLst/>
                  <a:ahLst/>
                  <a:cxnLst/>
                  <a:rect l="l" t="t" r="r" b="b"/>
                  <a:pathLst>
                    <a:path w="3021" h="2138" extrusionOk="0">
                      <a:moveTo>
                        <a:pt x="1500" y="0"/>
                      </a:moveTo>
                      <a:cubicBezTo>
                        <a:pt x="402" y="0"/>
                        <a:pt x="0" y="1753"/>
                        <a:pt x="1222" y="2087"/>
                      </a:cubicBezTo>
                      <a:cubicBezTo>
                        <a:pt x="1338" y="2122"/>
                        <a:pt x="1448" y="2138"/>
                        <a:pt x="1553" y="2138"/>
                      </a:cubicBezTo>
                      <a:cubicBezTo>
                        <a:pt x="2622" y="2138"/>
                        <a:pt x="3021" y="438"/>
                        <a:pt x="1830" y="50"/>
                      </a:cubicBezTo>
                      <a:cubicBezTo>
                        <a:pt x="1714" y="16"/>
                        <a:pt x="1604" y="0"/>
                        <a:pt x="150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0" name="Google Shape;1150;p8"/>
                <p:cNvSpPr/>
                <p:nvPr/>
              </p:nvSpPr>
              <p:spPr>
                <a:xfrm>
                  <a:off x="4654175" y="1659550"/>
                  <a:ext cx="75200" cy="53900"/>
                </a:xfrm>
                <a:custGeom>
                  <a:avLst/>
                  <a:gdLst/>
                  <a:ahLst/>
                  <a:cxnLst/>
                  <a:rect l="l" t="t" r="r" b="b"/>
                  <a:pathLst>
                    <a:path w="3008" h="2156" extrusionOk="0">
                      <a:moveTo>
                        <a:pt x="1482" y="1"/>
                      </a:moveTo>
                      <a:cubicBezTo>
                        <a:pt x="418" y="1"/>
                        <a:pt x="0" y="1748"/>
                        <a:pt x="1173" y="2111"/>
                      </a:cubicBezTo>
                      <a:cubicBezTo>
                        <a:pt x="1283" y="2142"/>
                        <a:pt x="1389" y="2155"/>
                        <a:pt x="1489" y="2155"/>
                      </a:cubicBezTo>
                      <a:cubicBezTo>
                        <a:pt x="2597" y="2155"/>
                        <a:pt x="3008" y="435"/>
                        <a:pt x="1781" y="44"/>
                      </a:cubicBezTo>
                      <a:cubicBezTo>
                        <a:pt x="1677" y="15"/>
                        <a:pt x="1577" y="1"/>
                        <a:pt x="148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1" name="Google Shape;1151;p8"/>
                <p:cNvSpPr/>
                <p:nvPr/>
              </p:nvSpPr>
              <p:spPr>
                <a:xfrm>
                  <a:off x="4641525" y="1701175"/>
                  <a:ext cx="75700" cy="54075"/>
                </a:xfrm>
                <a:custGeom>
                  <a:avLst/>
                  <a:gdLst/>
                  <a:ahLst/>
                  <a:cxnLst/>
                  <a:rect l="l" t="t" r="r" b="b"/>
                  <a:pathLst>
                    <a:path w="3028" h="2163" extrusionOk="0">
                      <a:moveTo>
                        <a:pt x="1474" y="1"/>
                      </a:moveTo>
                      <a:cubicBezTo>
                        <a:pt x="402" y="1"/>
                        <a:pt x="0" y="1730"/>
                        <a:pt x="1193" y="2118"/>
                      </a:cubicBezTo>
                      <a:cubicBezTo>
                        <a:pt x="1303" y="2148"/>
                        <a:pt x="1409" y="2162"/>
                        <a:pt x="1508" y="2162"/>
                      </a:cubicBezTo>
                      <a:cubicBezTo>
                        <a:pt x="2617" y="2162"/>
                        <a:pt x="3027" y="442"/>
                        <a:pt x="1800" y="51"/>
                      </a:cubicBezTo>
                      <a:cubicBezTo>
                        <a:pt x="1686" y="17"/>
                        <a:pt x="1577" y="1"/>
                        <a:pt x="147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2" name="Google Shape;1152;p8"/>
                <p:cNvSpPr/>
                <p:nvPr/>
              </p:nvSpPr>
              <p:spPr>
                <a:xfrm>
                  <a:off x="4606625" y="1815925"/>
                  <a:ext cx="76400" cy="54050"/>
                </a:xfrm>
                <a:custGeom>
                  <a:avLst/>
                  <a:gdLst/>
                  <a:ahLst/>
                  <a:cxnLst/>
                  <a:rect l="l" t="t" r="r" b="b"/>
                  <a:pathLst>
                    <a:path w="3056" h="2162" extrusionOk="0">
                      <a:moveTo>
                        <a:pt x="1501" y="0"/>
                      </a:moveTo>
                      <a:cubicBezTo>
                        <a:pt x="425" y="0"/>
                        <a:pt x="1" y="1730"/>
                        <a:pt x="1221" y="2118"/>
                      </a:cubicBezTo>
                      <a:cubicBezTo>
                        <a:pt x="1331" y="2148"/>
                        <a:pt x="1437" y="2162"/>
                        <a:pt x="1537" y="2162"/>
                      </a:cubicBezTo>
                      <a:cubicBezTo>
                        <a:pt x="2645" y="2162"/>
                        <a:pt x="3056" y="441"/>
                        <a:pt x="1829" y="51"/>
                      </a:cubicBezTo>
                      <a:cubicBezTo>
                        <a:pt x="1714" y="16"/>
                        <a:pt x="1605" y="0"/>
                        <a:pt x="15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3" name="Google Shape;1153;p8"/>
                <p:cNvSpPr/>
                <p:nvPr/>
              </p:nvSpPr>
              <p:spPr>
                <a:xfrm>
                  <a:off x="4639400" y="1843875"/>
                  <a:ext cx="75375" cy="53625"/>
                </a:xfrm>
                <a:custGeom>
                  <a:avLst/>
                  <a:gdLst/>
                  <a:ahLst/>
                  <a:cxnLst/>
                  <a:rect l="l" t="t" r="r" b="b"/>
                  <a:pathLst>
                    <a:path w="3015" h="2145" extrusionOk="0">
                      <a:moveTo>
                        <a:pt x="1450" y="0"/>
                      </a:moveTo>
                      <a:cubicBezTo>
                        <a:pt x="391" y="0"/>
                        <a:pt x="0" y="1736"/>
                        <a:pt x="1186" y="2094"/>
                      </a:cubicBezTo>
                      <a:cubicBezTo>
                        <a:pt x="1304" y="2129"/>
                        <a:pt x="1415" y="2145"/>
                        <a:pt x="1521" y="2145"/>
                      </a:cubicBezTo>
                      <a:cubicBezTo>
                        <a:pt x="2615" y="2145"/>
                        <a:pt x="3014" y="418"/>
                        <a:pt x="1794" y="58"/>
                      </a:cubicBezTo>
                      <a:cubicBezTo>
                        <a:pt x="1673" y="18"/>
                        <a:pt x="1558" y="0"/>
                        <a:pt x="145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4" name="Google Shape;1154;p8"/>
                <p:cNvSpPr/>
                <p:nvPr/>
              </p:nvSpPr>
              <p:spPr>
                <a:xfrm>
                  <a:off x="4644575" y="1943600"/>
                  <a:ext cx="76450" cy="54050"/>
                </a:xfrm>
                <a:custGeom>
                  <a:avLst/>
                  <a:gdLst/>
                  <a:ahLst/>
                  <a:cxnLst/>
                  <a:rect l="l" t="t" r="r" b="b"/>
                  <a:pathLst>
                    <a:path w="3058" h="2162" extrusionOk="0">
                      <a:moveTo>
                        <a:pt x="1500" y="0"/>
                      </a:moveTo>
                      <a:cubicBezTo>
                        <a:pt x="402" y="0"/>
                        <a:pt x="1" y="1756"/>
                        <a:pt x="1223" y="2117"/>
                      </a:cubicBezTo>
                      <a:cubicBezTo>
                        <a:pt x="1333" y="2147"/>
                        <a:pt x="1439" y="2161"/>
                        <a:pt x="1538" y="2161"/>
                      </a:cubicBezTo>
                      <a:cubicBezTo>
                        <a:pt x="2647" y="2161"/>
                        <a:pt x="3057" y="441"/>
                        <a:pt x="1830" y="50"/>
                      </a:cubicBezTo>
                      <a:cubicBezTo>
                        <a:pt x="1715" y="16"/>
                        <a:pt x="1604" y="0"/>
                        <a:pt x="150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5" name="Google Shape;1155;p8"/>
                <p:cNvSpPr/>
                <p:nvPr/>
              </p:nvSpPr>
              <p:spPr>
                <a:xfrm>
                  <a:off x="4719150" y="1729100"/>
                  <a:ext cx="74650" cy="53650"/>
                </a:xfrm>
                <a:custGeom>
                  <a:avLst/>
                  <a:gdLst/>
                  <a:ahLst/>
                  <a:cxnLst/>
                  <a:rect l="l" t="t" r="r" b="b"/>
                  <a:pathLst>
                    <a:path w="2986" h="2146" extrusionOk="0">
                      <a:moveTo>
                        <a:pt x="1425" y="1"/>
                      </a:moveTo>
                      <a:cubicBezTo>
                        <a:pt x="391" y="1"/>
                        <a:pt x="0" y="1710"/>
                        <a:pt x="1158" y="2095"/>
                      </a:cubicBezTo>
                      <a:cubicBezTo>
                        <a:pt x="1275" y="2130"/>
                        <a:pt x="1386" y="2146"/>
                        <a:pt x="1492" y="2146"/>
                      </a:cubicBezTo>
                      <a:cubicBezTo>
                        <a:pt x="2587" y="2146"/>
                        <a:pt x="2986" y="419"/>
                        <a:pt x="1765" y="59"/>
                      </a:cubicBezTo>
                      <a:cubicBezTo>
                        <a:pt x="1646" y="19"/>
                        <a:pt x="1532" y="1"/>
                        <a:pt x="14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6" name="Google Shape;1156;p8"/>
                <p:cNvSpPr/>
                <p:nvPr/>
              </p:nvSpPr>
              <p:spPr>
                <a:xfrm>
                  <a:off x="4766000" y="1613200"/>
                  <a:ext cx="76600" cy="53900"/>
                </a:xfrm>
                <a:custGeom>
                  <a:avLst/>
                  <a:gdLst/>
                  <a:ahLst/>
                  <a:cxnLst/>
                  <a:rect l="l" t="t" r="r" b="b"/>
                  <a:pathLst>
                    <a:path w="3064" h="2156" extrusionOk="0">
                      <a:moveTo>
                        <a:pt x="1531" y="1"/>
                      </a:moveTo>
                      <a:cubicBezTo>
                        <a:pt x="439" y="1"/>
                        <a:pt x="0" y="1748"/>
                        <a:pt x="1229" y="2111"/>
                      </a:cubicBezTo>
                      <a:cubicBezTo>
                        <a:pt x="1339" y="2141"/>
                        <a:pt x="1445" y="2155"/>
                        <a:pt x="1545" y="2155"/>
                      </a:cubicBezTo>
                      <a:cubicBezTo>
                        <a:pt x="2653" y="2155"/>
                        <a:pt x="3064" y="435"/>
                        <a:pt x="1837" y="44"/>
                      </a:cubicBezTo>
                      <a:cubicBezTo>
                        <a:pt x="1730" y="15"/>
                        <a:pt x="1628" y="1"/>
                        <a:pt x="15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7" name="Google Shape;1157;p8"/>
                <p:cNvSpPr/>
                <p:nvPr/>
              </p:nvSpPr>
              <p:spPr>
                <a:xfrm>
                  <a:off x="4716025" y="1660925"/>
                  <a:ext cx="75575" cy="53450"/>
                </a:xfrm>
                <a:custGeom>
                  <a:avLst/>
                  <a:gdLst/>
                  <a:ahLst/>
                  <a:cxnLst/>
                  <a:rect l="l" t="t" r="r" b="b"/>
                  <a:pathLst>
                    <a:path w="3023" h="2138" extrusionOk="0">
                      <a:moveTo>
                        <a:pt x="1506" y="0"/>
                      </a:moveTo>
                      <a:cubicBezTo>
                        <a:pt x="427" y="0"/>
                        <a:pt x="0" y="1754"/>
                        <a:pt x="1222" y="2087"/>
                      </a:cubicBezTo>
                      <a:cubicBezTo>
                        <a:pt x="1336" y="2121"/>
                        <a:pt x="1446" y="2137"/>
                        <a:pt x="1549" y="2137"/>
                      </a:cubicBezTo>
                      <a:cubicBezTo>
                        <a:pt x="2621" y="2137"/>
                        <a:pt x="3022" y="411"/>
                        <a:pt x="1830" y="50"/>
                      </a:cubicBezTo>
                      <a:cubicBezTo>
                        <a:pt x="1716" y="16"/>
                        <a:pt x="1608" y="0"/>
                        <a:pt x="150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8" name="Google Shape;1158;p8"/>
                <p:cNvSpPr/>
                <p:nvPr/>
              </p:nvSpPr>
              <p:spPr>
                <a:xfrm>
                  <a:off x="4682350" y="1655000"/>
                  <a:ext cx="75000" cy="53300"/>
                </a:xfrm>
                <a:custGeom>
                  <a:avLst/>
                  <a:gdLst/>
                  <a:ahLst/>
                  <a:cxnLst/>
                  <a:rect l="l" t="t" r="r" b="b"/>
                  <a:pathLst>
                    <a:path w="3000" h="2132" extrusionOk="0">
                      <a:moveTo>
                        <a:pt x="1504" y="1"/>
                      </a:moveTo>
                      <a:cubicBezTo>
                        <a:pt x="415" y="1"/>
                        <a:pt x="1" y="1746"/>
                        <a:pt x="1201" y="2081"/>
                      </a:cubicBezTo>
                      <a:cubicBezTo>
                        <a:pt x="1317" y="2116"/>
                        <a:pt x="1428" y="2132"/>
                        <a:pt x="1532" y="2132"/>
                      </a:cubicBezTo>
                      <a:cubicBezTo>
                        <a:pt x="2601" y="2132"/>
                        <a:pt x="3000" y="432"/>
                        <a:pt x="1809" y="44"/>
                      </a:cubicBezTo>
                      <a:cubicBezTo>
                        <a:pt x="1702" y="14"/>
                        <a:pt x="1600" y="1"/>
                        <a:pt x="150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9" name="Google Shape;1159;p8"/>
                <p:cNvSpPr/>
                <p:nvPr/>
              </p:nvSpPr>
              <p:spPr>
                <a:xfrm>
                  <a:off x="4553225" y="2023550"/>
                  <a:ext cx="76600" cy="53875"/>
                </a:xfrm>
                <a:custGeom>
                  <a:avLst/>
                  <a:gdLst/>
                  <a:ahLst/>
                  <a:cxnLst/>
                  <a:rect l="l" t="t" r="r" b="b"/>
                  <a:pathLst>
                    <a:path w="3064" h="2155" extrusionOk="0">
                      <a:moveTo>
                        <a:pt x="1525" y="0"/>
                      </a:moveTo>
                      <a:cubicBezTo>
                        <a:pt x="413" y="0"/>
                        <a:pt x="1" y="1748"/>
                        <a:pt x="1229" y="2111"/>
                      </a:cubicBezTo>
                      <a:cubicBezTo>
                        <a:pt x="1340" y="2141"/>
                        <a:pt x="1445" y="2155"/>
                        <a:pt x="1545" y="2155"/>
                      </a:cubicBezTo>
                      <a:cubicBezTo>
                        <a:pt x="2654" y="2155"/>
                        <a:pt x="3064" y="434"/>
                        <a:pt x="1837" y="44"/>
                      </a:cubicBezTo>
                      <a:cubicBezTo>
                        <a:pt x="1728" y="14"/>
                        <a:pt x="1624" y="0"/>
                        <a:pt x="152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0" name="Google Shape;1160;p8"/>
                <p:cNvSpPr/>
                <p:nvPr/>
              </p:nvSpPr>
              <p:spPr>
                <a:xfrm>
                  <a:off x="4640075" y="2049800"/>
                  <a:ext cx="74875" cy="54225"/>
                </a:xfrm>
                <a:custGeom>
                  <a:avLst/>
                  <a:gdLst/>
                  <a:ahLst/>
                  <a:cxnLst/>
                  <a:rect l="l" t="t" r="r" b="b"/>
                  <a:pathLst>
                    <a:path w="2995" h="2169" extrusionOk="0">
                      <a:moveTo>
                        <a:pt x="1431" y="0"/>
                      </a:moveTo>
                      <a:cubicBezTo>
                        <a:pt x="394" y="0"/>
                        <a:pt x="1" y="1739"/>
                        <a:pt x="1159" y="2125"/>
                      </a:cubicBezTo>
                      <a:cubicBezTo>
                        <a:pt x="1270" y="2155"/>
                        <a:pt x="1375" y="2169"/>
                        <a:pt x="1475" y="2169"/>
                      </a:cubicBezTo>
                      <a:cubicBezTo>
                        <a:pt x="2584" y="2169"/>
                        <a:pt x="2994" y="448"/>
                        <a:pt x="1767" y="58"/>
                      </a:cubicBezTo>
                      <a:cubicBezTo>
                        <a:pt x="1649" y="18"/>
                        <a:pt x="1537" y="0"/>
                        <a:pt x="14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1" name="Google Shape;1161;p8"/>
                <p:cNvSpPr/>
                <p:nvPr/>
              </p:nvSpPr>
              <p:spPr>
                <a:xfrm>
                  <a:off x="4591525" y="2106800"/>
                  <a:ext cx="74850" cy="54225"/>
                </a:xfrm>
                <a:custGeom>
                  <a:avLst/>
                  <a:gdLst/>
                  <a:ahLst/>
                  <a:cxnLst/>
                  <a:rect l="l" t="t" r="r" b="b"/>
                  <a:pathLst>
                    <a:path w="2994" h="2169" extrusionOk="0">
                      <a:moveTo>
                        <a:pt x="1451" y="0"/>
                      </a:moveTo>
                      <a:cubicBezTo>
                        <a:pt x="391" y="0"/>
                        <a:pt x="0" y="1738"/>
                        <a:pt x="1186" y="2124"/>
                      </a:cubicBezTo>
                      <a:cubicBezTo>
                        <a:pt x="1294" y="2154"/>
                        <a:pt x="1398" y="2168"/>
                        <a:pt x="1495" y="2168"/>
                      </a:cubicBezTo>
                      <a:cubicBezTo>
                        <a:pt x="2581" y="2168"/>
                        <a:pt x="2993" y="448"/>
                        <a:pt x="1794" y="57"/>
                      </a:cubicBezTo>
                      <a:cubicBezTo>
                        <a:pt x="1673" y="18"/>
                        <a:pt x="1559" y="0"/>
                        <a:pt x="145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2" name="Google Shape;1162;p8"/>
                <p:cNvSpPr/>
                <p:nvPr/>
              </p:nvSpPr>
              <p:spPr>
                <a:xfrm>
                  <a:off x="4573350" y="2061200"/>
                  <a:ext cx="76250" cy="54225"/>
                </a:xfrm>
                <a:custGeom>
                  <a:avLst/>
                  <a:gdLst/>
                  <a:ahLst/>
                  <a:cxnLst/>
                  <a:rect l="l" t="t" r="r" b="b"/>
                  <a:pathLst>
                    <a:path w="3050" h="2169" extrusionOk="0">
                      <a:moveTo>
                        <a:pt x="1471" y="0"/>
                      </a:moveTo>
                      <a:cubicBezTo>
                        <a:pt x="389" y="0"/>
                        <a:pt x="1" y="1738"/>
                        <a:pt x="1214" y="2125"/>
                      </a:cubicBezTo>
                      <a:cubicBezTo>
                        <a:pt x="1325" y="2155"/>
                        <a:pt x="1430" y="2169"/>
                        <a:pt x="1530" y="2169"/>
                      </a:cubicBezTo>
                      <a:cubicBezTo>
                        <a:pt x="2639" y="2169"/>
                        <a:pt x="3049" y="448"/>
                        <a:pt x="1822" y="58"/>
                      </a:cubicBezTo>
                      <a:cubicBezTo>
                        <a:pt x="1699" y="18"/>
                        <a:pt x="1581" y="0"/>
                        <a:pt x="147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3" name="Google Shape;1163;p8"/>
                <p:cNvSpPr/>
                <p:nvPr/>
              </p:nvSpPr>
              <p:spPr>
                <a:xfrm>
                  <a:off x="4726525" y="1851650"/>
                  <a:ext cx="74825" cy="53475"/>
                </a:xfrm>
                <a:custGeom>
                  <a:avLst/>
                  <a:gdLst/>
                  <a:ahLst/>
                  <a:cxnLst/>
                  <a:rect l="l" t="t" r="r" b="b"/>
                  <a:pathLst>
                    <a:path w="2993" h="2139" extrusionOk="0">
                      <a:moveTo>
                        <a:pt x="1459" y="1"/>
                      </a:moveTo>
                      <a:cubicBezTo>
                        <a:pt x="407" y="1"/>
                        <a:pt x="0" y="1754"/>
                        <a:pt x="1166" y="2087"/>
                      </a:cubicBezTo>
                      <a:cubicBezTo>
                        <a:pt x="1285" y="2122"/>
                        <a:pt x="1398" y="2138"/>
                        <a:pt x="1505" y="2138"/>
                      </a:cubicBezTo>
                      <a:cubicBezTo>
                        <a:pt x="2597" y="2138"/>
                        <a:pt x="2993" y="438"/>
                        <a:pt x="1774" y="51"/>
                      </a:cubicBezTo>
                      <a:cubicBezTo>
                        <a:pt x="1664" y="16"/>
                        <a:pt x="1558" y="1"/>
                        <a:pt x="145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64" name="Google Shape;1164;p8"/>
              <p:cNvGrpSpPr/>
              <p:nvPr/>
            </p:nvGrpSpPr>
            <p:grpSpPr>
              <a:xfrm rot="10800000">
                <a:off x="5480939" y="3407478"/>
                <a:ext cx="973657" cy="1303387"/>
                <a:chOff x="6212400" y="629475"/>
                <a:chExt cx="1382250" cy="1850350"/>
              </a:xfrm>
            </p:grpSpPr>
            <p:sp>
              <p:nvSpPr>
                <p:cNvPr id="1165" name="Google Shape;1165;p8"/>
                <p:cNvSpPr/>
                <p:nvPr/>
              </p:nvSpPr>
              <p:spPr>
                <a:xfrm>
                  <a:off x="6874250" y="1681775"/>
                  <a:ext cx="605675" cy="281950"/>
                </a:xfrm>
                <a:custGeom>
                  <a:avLst/>
                  <a:gdLst/>
                  <a:ahLst/>
                  <a:cxnLst/>
                  <a:rect l="l" t="t" r="r" b="b"/>
                  <a:pathLst>
                    <a:path w="24227" h="11278" extrusionOk="0">
                      <a:moveTo>
                        <a:pt x="10186" y="0"/>
                      </a:moveTo>
                      <a:cubicBezTo>
                        <a:pt x="6459" y="0"/>
                        <a:pt x="2387" y="864"/>
                        <a:pt x="1" y="2499"/>
                      </a:cubicBezTo>
                      <a:cubicBezTo>
                        <a:pt x="1004" y="6876"/>
                        <a:pt x="6901" y="10402"/>
                        <a:pt x="11308" y="11101"/>
                      </a:cubicBezTo>
                      <a:cubicBezTo>
                        <a:pt x="12102" y="11221"/>
                        <a:pt x="12900" y="11278"/>
                        <a:pt x="13699" y="11278"/>
                      </a:cubicBezTo>
                      <a:cubicBezTo>
                        <a:pt x="17330" y="11278"/>
                        <a:pt x="20962" y="10112"/>
                        <a:pt x="24226" y="8517"/>
                      </a:cubicBezTo>
                      <a:cubicBezTo>
                        <a:pt x="22402" y="4414"/>
                        <a:pt x="18542" y="1283"/>
                        <a:pt x="14135" y="371"/>
                      </a:cubicBezTo>
                      <a:cubicBezTo>
                        <a:pt x="12939" y="122"/>
                        <a:pt x="11587" y="0"/>
                        <a:pt x="1018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6" name="Google Shape;1166;p8"/>
                <p:cNvSpPr/>
                <p:nvPr/>
              </p:nvSpPr>
              <p:spPr>
                <a:xfrm>
                  <a:off x="6475725" y="1079125"/>
                  <a:ext cx="510250" cy="322750"/>
                </a:xfrm>
                <a:custGeom>
                  <a:avLst/>
                  <a:gdLst/>
                  <a:ahLst/>
                  <a:cxnLst/>
                  <a:rect l="l" t="t" r="r" b="b"/>
                  <a:pathLst>
                    <a:path w="20410" h="12910" extrusionOk="0">
                      <a:moveTo>
                        <a:pt x="5317" y="0"/>
                      </a:moveTo>
                      <a:cubicBezTo>
                        <a:pt x="3687" y="0"/>
                        <a:pt x="2074" y="321"/>
                        <a:pt x="622" y="1012"/>
                      </a:cubicBezTo>
                      <a:cubicBezTo>
                        <a:pt x="622" y="1012"/>
                        <a:pt x="0" y="12910"/>
                        <a:pt x="11126" y="12910"/>
                      </a:cubicBezTo>
                      <a:cubicBezTo>
                        <a:pt x="11796" y="12910"/>
                        <a:pt x="12509" y="12867"/>
                        <a:pt x="13267" y="12775"/>
                      </a:cubicBezTo>
                      <a:cubicBezTo>
                        <a:pt x="13653" y="12799"/>
                        <a:pt x="14038" y="12811"/>
                        <a:pt x="14423" y="12811"/>
                      </a:cubicBezTo>
                      <a:cubicBezTo>
                        <a:pt x="16466" y="12811"/>
                        <a:pt x="18492" y="12477"/>
                        <a:pt x="20410" y="11863"/>
                      </a:cubicBezTo>
                      <a:cubicBezTo>
                        <a:pt x="18404" y="8216"/>
                        <a:pt x="16124" y="4568"/>
                        <a:pt x="12659" y="2258"/>
                      </a:cubicBezTo>
                      <a:cubicBezTo>
                        <a:pt x="10566" y="819"/>
                        <a:pt x="7920" y="0"/>
                        <a:pt x="531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7" name="Google Shape;1167;p8"/>
                <p:cNvSpPr/>
                <p:nvPr/>
              </p:nvSpPr>
              <p:spPr>
                <a:xfrm>
                  <a:off x="6640975" y="1966125"/>
                  <a:ext cx="237875" cy="424050"/>
                </a:xfrm>
                <a:custGeom>
                  <a:avLst/>
                  <a:gdLst/>
                  <a:ahLst/>
                  <a:cxnLst/>
                  <a:rect l="l" t="t" r="r" b="b"/>
                  <a:pathLst>
                    <a:path w="9515" h="16962" extrusionOk="0">
                      <a:moveTo>
                        <a:pt x="3405" y="0"/>
                      </a:moveTo>
                      <a:cubicBezTo>
                        <a:pt x="1034" y="2432"/>
                        <a:pt x="0" y="6080"/>
                        <a:pt x="669" y="9362"/>
                      </a:cubicBezTo>
                      <a:cubicBezTo>
                        <a:pt x="1338" y="12706"/>
                        <a:pt x="3708" y="15654"/>
                        <a:pt x="6809" y="16961"/>
                      </a:cubicBezTo>
                      <a:cubicBezTo>
                        <a:pt x="8754" y="14317"/>
                        <a:pt x="9514" y="10821"/>
                        <a:pt x="8876" y="7599"/>
                      </a:cubicBezTo>
                      <a:cubicBezTo>
                        <a:pt x="8207" y="4347"/>
                        <a:pt x="6171" y="1459"/>
                        <a:pt x="34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8" name="Google Shape;1168;p8"/>
                <p:cNvSpPr/>
                <p:nvPr/>
              </p:nvSpPr>
              <p:spPr>
                <a:xfrm>
                  <a:off x="7102225" y="2064275"/>
                  <a:ext cx="492425" cy="230950"/>
                </a:xfrm>
                <a:custGeom>
                  <a:avLst/>
                  <a:gdLst/>
                  <a:ahLst/>
                  <a:cxnLst/>
                  <a:rect l="l" t="t" r="r" b="b"/>
                  <a:pathLst>
                    <a:path w="19697" h="9238" extrusionOk="0">
                      <a:moveTo>
                        <a:pt x="8905" y="0"/>
                      </a:moveTo>
                      <a:cubicBezTo>
                        <a:pt x="5653" y="0"/>
                        <a:pt x="2346" y="1414"/>
                        <a:pt x="0" y="4281"/>
                      </a:cubicBezTo>
                      <a:cubicBezTo>
                        <a:pt x="1584" y="7508"/>
                        <a:pt x="5400" y="9237"/>
                        <a:pt x="9023" y="9237"/>
                      </a:cubicBezTo>
                      <a:cubicBezTo>
                        <a:pt x="9085" y="9237"/>
                        <a:pt x="9148" y="9237"/>
                        <a:pt x="9210" y="9236"/>
                      </a:cubicBezTo>
                      <a:cubicBezTo>
                        <a:pt x="12919" y="9205"/>
                        <a:pt x="16414" y="7716"/>
                        <a:pt x="19697" y="6105"/>
                      </a:cubicBezTo>
                      <a:cubicBezTo>
                        <a:pt x="17539" y="3065"/>
                        <a:pt x="14226" y="695"/>
                        <a:pt x="10517" y="117"/>
                      </a:cubicBezTo>
                      <a:cubicBezTo>
                        <a:pt x="9984" y="39"/>
                        <a:pt x="9445" y="0"/>
                        <a:pt x="89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9" name="Google Shape;1169;p8"/>
                <p:cNvSpPr/>
                <p:nvPr/>
              </p:nvSpPr>
              <p:spPr>
                <a:xfrm>
                  <a:off x="7012550" y="2202450"/>
                  <a:ext cx="299425" cy="277375"/>
                </a:xfrm>
                <a:custGeom>
                  <a:avLst/>
                  <a:gdLst/>
                  <a:ahLst/>
                  <a:cxnLst/>
                  <a:rect l="l" t="t" r="r" b="b"/>
                  <a:pathLst>
                    <a:path w="11977" h="11095" extrusionOk="0">
                      <a:moveTo>
                        <a:pt x="852" y="1"/>
                      </a:moveTo>
                      <a:lnTo>
                        <a:pt x="852" y="1"/>
                      </a:lnTo>
                      <a:cubicBezTo>
                        <a:pt x="1" y="1855"/>
                        <a:pt x="396" y="4104"/>
                        <a:pt x="1460" y="5806"/>
                      </a:cubicBezTo>
                      <a:cubicBezTo>
                        <a:pt x="2554" y="7508"/>
                        <a:pt x="4256" y="8724"/>
                        <a:pt x="6110" y="9545"/>
                      </a:cubicBezTo>
                      <a:cubicBezTo>
                        <a:pt x="7995" y="10335"/>
                        <a:pt x="10001" y="10700"/>
                        <a:pt x="11977" y="11095"/>
                      </a:cubicBezTo>
                      <a:cubicBezTo>
                        <a:pt x="10822" y="7660"/>
                        <a:pt x="8815" y="4560"/>
                        <a:pt x="6171" y="2128"/>
                      </a:cubicBezTo>
                      <a:cubicBezTo>
                        <a:pt x="5472" y="1490"/>
                        <a:pt x="4712" y="912"/>
                        <a:pt x="3831" y="578"/>
                      </a:cubicBezTo>
                      <a:cubicBezTo>
                        <a:pt x="2979" y="213"/>
                        <a:pt x="1916" y="213"/>
                        <a:pt x="8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0" name="Google Shape;1170;p8"/>
                <p:cNvSpPr/>
                <p:nvPr/>
              </p:nvSpPr>
              <p:spPr>
                <a:xfrm>
                  <a:off x="6212400" y="629475"/>
                  <a:ext cx="1260675" cy="1698950"/>
                </a:xfrm>
                <a:custGeom>
                  <a:avLst/>
                  <a:gdLst/>
                  <a:ahLst/>
                  <a:cxnLst/>
                  <a:rect l="l" t="t" r="r" b="b"/>
                  <a:pathLst>
                    <a:path w="50427" h="67958" extrusionOk="0">
                      <a:moveTo>
                        <a:pt x="61" y="1"/>
                      </a:moveTo>
                      <a:cubicBezTo>
                        <a:pt x="0" y="1"/>
                        <a:pt x="0" y="31"/>
                        <a:pt x="0" y="61"/>
                      </a:cubicBezTo>
                      <a:cubicBezTo>
                        <a:pt x="243" y="1703"/>
                        <a:pt x="517" y="3344"/>
                        <a:pt x="730" y="4955"/>
                      </a:cubicBezTo>
                      <a:lnTo>
                        <a:pt x="1763" y="9818"/>
                      </a:lnTo>
                      <a:cubicBezTo>
                        <a:pt x="2128" y="11460"/>
                        <a:pt x="2584" y="13071"/>
                        <a:pt x="3009" y="14651"/>
                      </a:cubicBezTo>
                      <a:lnTo>
                        <a:pt x="4529" y="19393"/>
                      </a:lnTo>
                      <a:cubicBezTo>
                        <a:pt x="5015" y="20852"/>
                        <a:pt x="5593" y="22281"/>
                        <a:pt x="6170" y="23740"/>
                      </a:cubicBezTo>
                      <a:cubicBezTo>
                        <a:pt x="6322" y="25107"/>
                        <a:pt x="6383" y="26506"/>
                        <a:pt x="6383" y="27873"/>
                      </a:cubicBezTo>
                      <a:cubicBezTo>
                        <a:pt x="6444" y="30153"/>
                        <a:pt x="6292" y="32402"/>
                        <a:pt x="6018" y="34621"/>
                      </a:cubicBezTo>
                      <a:cubicBezTo>
                        <a:pt x="5745" y="36810"/>
                        <a:pt x="5167" y="38968"/>
                        <a:pt x="4772" y="41187"/>
                      </a:cubicBezTo>
                      <a:cubicBezTo>
                        <a:pt x="4316" y="43375"/>
                        <a:pt x="3769" y="45564"/>
                        <a:pt x="3313" y="47783"/>
                      </a:cubicBezTo>
                      <a:cubicBezTo>
                        <a:pt x="3283" y="47843"/>
                        <a:pt x="3313" y="47874"/>
                        <a:pt x="3344" y="47874"/>
                      </a:cubicBezTo>
                      <a:cubicBezTo>
                        <a:pt x="3404" y="47874"/>
                        <a:pt x="3435" y="47874"/>
                        <a:pt x="3435" y="47843"/>
                      </a:cubicBezTo>
                      <a:cubicBezTo>
                        <a:pt x="4651" y="45898"/>
                        <a:pt x="5471" y="43740"/>
                        <a:pt x="6140" y="41521"/>
                      </a:cubicBezTo>
                      <a:cubicBezTo>
                        <a:pt x="6778" y="39302"/>
                        <a:pt x="6961" y="36992"/>
                        <a:pt x="7113" y="34712"/>
                      </a:cubicBezTo>
                      <a:cubicBezTo>
                        <a:pt x="7265" y="32433"/>
                        <a:pt x="7265" y="30153"/>
                        <a:pt x="7082" y="27873"/>
                      </a:cubicBezTo>
                      <a:cubicBezTo>
                        <a:pt x="6991" y="26962"/>
                        <a:pt x="6900" y="26110"/>
                        <a:pt x="6778" y="25229"/>
                      </a:cubicBezTo>
                      <a:lnTo>
                        <a:pt x="6778" y="25229"/>
                      </a:lnTo>
                      <a:cubicBezTo>
                        <a:pt x="8572" y="29424"/>
                        <a:pt x="10639" y="33497"/>
                        <a:pt x="12918" y="37448"/>
                      </a:cubicBezTo>
                      <a:cubicBezTo>
                        <a:pt x="14347" y="39971"/>
                        <a:pt x="15897" y="42403"/>
                        <a:pt x="17478" y="44804"/>
                      </a:cubicBezTo>
                      <a:cubicBezTo>
                        <a:pt x="17782" y="45716"/>
                        <a:pt x="18085" y="46658"/>
                        <a:pt x="18359" y="47600"/>
                      </a:cubicBezTo>
                      <a:cubicBezTo>
                        <a:pt x="18906" y="49424"/>
                        <a:pt x="19362" y="51278"/>
                        <a:pt x="19727" y="53163"/>
                      </a:cubicBezTo>
                      <a:cubicBezTo>
                        <a:pt x="20122" y="55017"/>
                        <a:pt x="20304" y="56901"/>
                        <a:pt x="20730" y="58786"/>
                      </a:cubicBezTo>
                      <a:cubicBezTo>
                        <a:pt x="21095" y="60640"/>
                        <a:pt x="21490" y="62494"/>
                        <a:pt x="22007" y="64348"/>
                      </a:cubicBezTo>
                      <a:cubicBezTo>
                        <a:pt x="22007" y="64409"/>
                        <a:pt x="22037" y="64409"/>
                        <a:pt x="22098" y="64409"/>
                      </a:cubicBezTo>
                      <a:cubicBezTo>
                        <a:pt x="22098" y="64348"/>
                        <a:pt x="22128" y="64348"/>
                        <a:pt x="22128" y="64318"/>
                      </a:cubicBezTo>
                      <a:cubicBezTo>
                        <a:pt x="22371" y="62372"/>
                        <a:pt x="22310" y="60457"/>
                        <a:pt x="22098" y="58512"/>
                      </a:cubicBezTo>
                      <a:cubicBezTo>
                        <a:pt x="21885" y="56567"/>
                        <a:pt x="21338" y="54713"/>
                        <a:pt x="20791" y="52828"/>
                      </a:cubicBezTo>
                      <a:cubicBezTo>
                        <a:pt x="20274" y="50974"/>
                        <a:pt x="19666" y="49120"/>
                        <a:pt x="18967" y="47327"/>
                      </a:cubicBezTo>
                      <a:cubicBezTo>
                        <a:pt x="18876" y="47083"/>
                        <a:pt x="18754" y="46749"/>
                        <a:pt x="18633" y="46506"/>
                      </a:cubicBezTo>
                      <a:lnTo>
                        <a:pt x="18633" y="46506"/>
                      </a:lnTo>
                      <a:cubicBezTo>
                        <a:pt x="20396" y="48968"/>
                        <a:pt x="22219" y="51400"/>
                        <a:pt x="24134" y="53740"/>
                      </a:cubicBezTo>
                      <a:cubicBezTo>
                        <a:pt x="28359" y="58877"/>
                        <a:pt x="33010" y="63649"/>
                        <a:pt x="38025" y="67935"/>
                      </a:cubicBezTo>
                      <a:cubicBezTo>
                        <a:pt x="38040" y="67950"/>
                        <a:pt x="38055" y="67958"/>
                        <a:pt x="38071" y="67958"/>
                      </a:cubicBezTo>
                      <a:cubicBezTo>
                        <a:pt x="38086" y="67958"/>
                        <a:pt x="38101" y="67950"/>
                        <a:pt x="38116" y="67935"/>
                      </a:cubicBezTo>
                      <a:cubicBezTo>
                        <a:pt x="38177" y="67874"/>
                        <a:pt x="38177" y="67844"/>
                        <a:pt x="38116" y="67813"/>
                      </a:cubicBezTo>
                      <a:cubicBezTo>
                        <a:pt x="34894" y="64895"/>
                        <a:pt x="31855" y="61734"/>
                        <a:pt x="28967" y="58482"/>
                      </a:cubicBezTo>
                      <a:lnTo>
                        <a:pt x="28967" y="58482"/>
                      </a:lnTo>
                      <a:cubicBezTo>
                        <a:pt x="30153" y="59272"/>
                        <a:pt x="31368" y="60002"/>
                        <a:pt x="32645" y="60670"/>
                      </a:cubicBezTo>
                      <a:cubicBezTo>
                        <a:pt x="34469" y="61582"/>
                        <a:pt x="36384" y="62372"/>
                        <a:pt x="38329" y="63041"/>
                      </a:cubicBezTo>
                      <a:cubicBezTo>
                        <a:pt x="40244" y="63679"/>
                        <a:pt x="42220" y="64287"/>
                        <a:pt x="44287" y="64439"/>
                      </a:cubicBezTo>
                      <a:cubicBezTo>
                        <a:pt x="44927" y="64487"/>
                        <a:pt x="45571" y="64514"/>
                        <a:pt x="46215" y="64514"/>
                      </a:cubicBezTo>
                      <a:cubicBezTo>
                        <a:pt x="47618" y="64514"/>
                        <a:pt x="49021" y="64387"/>
                        <a:pt x="50396" y="64075"/>
                      </a:cubicBezTo>
                      <a:cubicBezTo>
                        <a:pt x="50426" y="64075"/>
                        <a:pt x="50426" y="64044"/>
                        <a:pt x="50426" y="64014"/>
                      </a:cubicBezTo>
                      <a:cubicBezTo>
                        <a:pt x="50396" y="64014"/>
                        <a:pt x="50396" y="63983"/>
                        <a:pt x="50366" y="63983"/>
                      </a:cubicBezTo>
                      <a:cubicBezTo>
                        <a:pt x="48360" y="63649"/>
                        <a:pt x="46384" y="63375"/>
                        <a:pt x="44439" y="63041"/>
                      </a:cubicBezTo>
                      <a:cubicBezTo>
                        <a:pt x="42493" y="62676"/>
                        <a:pt x="40518" y="62464"/>
                        <a:pt x="38572" y="61977"/>
                      </a:cubicBezTo>
                      <a:cubicBezTo>
                        <a:pt x="36657" y="61461"/>
                        <a:pt x="34742" y="60853"/>
                        <a:pt x="32919" y="60062"/>
                      </a:cubicBezTo>
                      <a:cubicBezTo>
                        <a:pt x="31338" y="59394"/>
                        <a:pt x="29818" y="58634"/>
                        <a:pt x="28298" y="57752"/>
                      </a:cubicBezTo>
                      <a:cubicBezTo>
                        <a:pt x="27083" y="56293"/>
                        <a:pt x="25867" y="54865"/>
                        <a:pt x="24681" y="53345"/>
                      </a:cubicBezTo>
                      <a:cubicBezTo>
                        <a:pt x="20608" y="48178"/>
                        <a:pt x="16991" y="42676"/>
                        <a:pt x="13952" y="36931"/>
                      </a:cubicBezTo>
                      <a:cubicBezTo>
                        <a:pt x="13769" y="36536"/>
                        <a:pt x="13526" y="36111"/>
                        <a:pt x="13344" y="35746"/>
                      </a:cubicBezTo>
                      <a:lnTo>
                        <a:pt x="13344" y="35746"/>
                      </a:lnTo>
                      <a:cubicBezTo>
                        <a:pt x="14742" y="37235"/>
                        <a:pt x="16262" y="38603"/>
                        <a:pt x="17873" y="39880"/>
                      </a:cubicBezTo>
                      <a:cubicBezTo>
                        <a:pt x="19909" y="41521"/>
                        <a:pt x="22098" y="42950"/>
                        <a:pt x="24377" y="44257"/>
                      </a:cubicBezTo>
                      <a:cubicBezTo>
                        <a:pt x="26657" y="45533"/>
                        <a:pt x="28998" y="46749"/>
                        <a:pt x="31520" y="47509"/>
                      </a:cubicBezTo>
                      <a:cubicBezTo>
                        <a:pt x="34013" y="48269"/>
                        <a:pt x="36596" y="48816"/>
                        <a:pt x="39210" y="48846"/>
                      </a:cubicBezTo>
                      <a:cubicBezTo>
                        <a:pt x="39271" y="48846"/>
                        <a:pt x="39302" y="48816"/>
                        <a:pt x="39302" y="48786"/>
                      </a:cubicBezTo>
                      <a:cubicBezTo>
                        <a:pt x="39302" y="48725"/>
                        <a:pt x="39302" y="48694"/>
                        <a:pt x="39271" y="48694"/>
                      </a:cubicBezTo>
                      <a:cubicBezTo>
                        <a:pt x="36779" y="47874"/>
                        <a:pt x="34347" y="47053"/>
                        <a:pt x="31976" y="46141"/>
                      </a:cubicBezTo>
                      <a:cubicBezTo>
                        <a:pt x="29605" y="45199"/>
                        <a:pt x="27174" y="44378"/>
                        <a:pt x="24894" y="43223"/>
                      </a:cubicBezTo>
                      <a:cubicBezTo>
                        <a:pt x="22584" y="42099"/>
                        <a:pt x="20365" y="40761"/>
                        <a:pt x="18298" y="39272"/>
                      </a:cubicBezTo>
                      <a:cubicBezTo>
                        <a:pt x="16383" y="37934"/>
                        <a:pt x="14590" y="36506"/>
                        <a:pt x="12918" y="34956"/>
                      </a:cubicBezTo>
                      <a:cubicBezTo>
                        <a:pt x="10243" y="29728"/>
                        <a:pt x="7964" y="24348"/>
                        <a:pt x="5897" y="18876"/>
                      </a:cubicBezTo>
                      <a:lnTo>
                        <a:pt x="4255" y="14226"/>
                      </a:lnTo>
                      <a:cubicBezTo>
                        <a:pt x="3921" y="13101"/>
                        <a:pt x="3587" y="12007"/>
                        <a:pt x="3192" y="10852"/>
                      </a:cubicBezTo>
                      <a:lnTo>
                        <a:pt x="3192" y="10852"/>
                      </a:lnTo>
                      <a:cubicBezTo>
                        <a:pt x="4012" y="12037"/>
                        <a:pt x="4833" y="13132"/>
                        <a:pt x="5714" y="14226"/>
                      </a:cubicBezTo>
                      <a:cubicBezTo>
                        <a:pt x="7113" y="15958"/>
                        <a:pt x="8632" y="17569"/>
                        <a:pt x="10243" y="19150"/>
                      </a:cubicBezTo>
                      <a:cubicBezTo>
                        <a:pt x="11824" y="20670"/>
                        <a:pt x="13465" y="22220"/>
                        <a:pt x="15350" y="23436"/>
                      </a:cubicBezTo>
                      <a:cubicBezTo>
                        <a:pt x="17234" y="24651"/>
                        <a:pt x="19210" y="25715"/>
                        <a:pt x="21338" y="26445"/>
                      </a:cubicBezTo>
                      <a:cubicBezTo>
                        <a:pt x="21346" y="26453"/>
                        <a:pt x="21354" y="26457"/>
                        <a:pt x="21362" y="26457"/>
                      </a:cubicBezTo>
                      <a:cubicBezTo>
                        <a:pt x="21382" y="26457"/>
                        <a:pt x="21399" y="26429"/>
                        <a:pt x="21399" y="26384"/>
                      </a:cubicBezTo>
                      <a:cubicBezTo>
                        <a:pt x="21399" y="26354"/>
                        <a:pt x="21399" y="26323"/>
                        <a:pt x="21368" y="26323"/>
                      </a:cubicBezTo>
                      <a:cubicBezTo>
                        <a:pt x="19605" y="24925"/>
                        <a:pt x="17842" y="23618"/>
                        <a:pt x="16110" y="22281"/>
                      </a:cubicBezTo>
                      <a:cubicBezTo>
                        <a:pt x="14408" y="20974"/>
                        <a:pt x="12584" y="19697"/>
                        <a:pt x="10912" y="18299"/>
                      </a:cubicBezTo>
                      <a:cubicBezTo>
                        <a:pt x="9240" y="16901"/>
                        <a:pt x="7690" y="15381"/>
                        <a:pt x="6170" y="13770"/>
                      </a:cubicBezTo>
                      <a:cubicBezTo>
                        <a:pt x="4985" y="12554"/>
                        <a:pt x="3860" y="11277"/>
                        <a:pt x="2796" y="9940"/>
                      </a:cubicBezTo>
                      <a:cubicBezTo>
                        <a:pt x="2736" y="9788"/>
                        <a:pt x="2705" y="9666"/>
                        <a:pt x="2675" y="9575"/>
                      </a:cubicBezTo>
                      <a:lnTo>
                        <a:pt x="1337" y="4803"/>
                      </a:lnTo>
                      <a:cubicBezTo>
                        <a:pt x="912" y="3223"/>
                        <a:pt x="547" y="1612"/>
                        <a:pt x="122" y="31"/>
                      </a:cubicBezTo>
                      <a:cubicBezTo>
                        <a:pt x="122" y="1"/>
                        <a:pt x="91" y="1"/>
                        <a:pt x="6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71" name="Google Shape;1171;p8"/>
              <p:cNvGrpSpPr/>
              <p:nvPr/>
            </p:nvGrpSpPr>
            <p:grpSpPr>
              <a:xfrm rot="10800000">
                <a:off x="6380176" y="3468497"/>
                <a:ext cx="901949" cy="1162507"/>
                <a:chOff x="5037600" y="742850"/>
                <a:chExt cx="1280450" cy="1650350"/>
              </a:xfrm>
            </p:grpSpPr>
            <p:sp>
              <p:nvSpPr>
                <p:cNvPr id="1172" name="Google Shape;1172;p8"/>
                <p:cNvSpPr/>
                <p:nvPr/>
              </p:nvSpPr>
              <p:spPr>
                <a:xfrm>
                  <a:off x="5374225" y="2061100"/>
                  <a:ext cx="140600" cy="285125"/>
                </a:xfrm>
                <a:custGeom>
                  <a:avLst/>
                  <a:gdLst/>
                  <a:ahLst/>
                  <a:cxnLst/>
                  <a:rect l="l" t="t" r="r" b="b"/>
                  <a:pathLst>
                    <a:path w="5624" h="11405" extrusionOk="0">
                      <a:moveTo>
                        <a:pt x="1824" y="1"/>
                      </a:moveTo>
                      <a:cubicBezTo>
                        <a:pt x="791" y="2037"/>
                        <a:pt x="213" y="4287"/>
                        <a:pt x="61" y="6536"/>
                      </a:cubicBezTo>
                      <a:cubicBezTo>
                        <a:pt x="1" y="7691"/>
                        <a:pt x="61" y="8998"/>
                        <a:pt x="730" y="9971"/>
                      </a:cubicBezTo>
                      <a:cubicBezTo>
                        <a:pt x="1214" y="10794"/>
                        <a:pt x="2122" y="11404"/>
                        <a:pt x="3055" y="11404"/>
                      </a:cubicBezTo>
                      <a:cubicBezTo>
                        <a:pt x="3294" y="11404"/>
                        <a:pt x="3534" y="11364"/>
                        <a:pt x="3770" y="11278"/>
                      </a:cubicBezTo>
                      <a:cubicBezTo>
                        <a:pt x="5016" y="10822"/>
                        <a:pt x="5502" y="9302"/>
                        <a:pt x="5533" y="7965"/>
                      </a:cubicBezTo>
                      <a:cubicBezTo>
                        <a:pt x="5624" y="5259"/>
                        <a:pt x="4408" y="2493"/>
                        <a:pt x="18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3" name="Google Shape;1173;p8"/>
                <p:cNvSpPr/>
                <p:nvPr/>
              </p:nvSpPr>
              <p:spPr>
                <a:xfrm>
                  <a:off x="5146250" y="1992725"/>
                  <a:ext cx="267525" cy="137575"/>
                </a:xfrm>
                <a:custGeom>
                  <a:avLst/>
                  <a:gdLst/>
                  <a:ahLst/>
                  <a:cxnLst/>
                  <a:rect l="l" t="t" r="r" b="b"/>
                  <a:pathLst>
                    <a:path w="10701" h="5503" extrusionOk="0">
                      <a:moveTo>
                        <a:pt x="2862" y="0"/>
                      </a:moveTo>
                      <a:cubicBezTo>
                        <a:pt x="2478" y="0"/>
                        <a:pt x="2098" y="46"/>
                        <a:pt x="1733" y="183"/>
                      </a:cubicBezTo>
                      <a:cubicBezTo>
                        <a:pt x="822" y="517"/>
                        <a:pt x="183" y="1429"/>
                        <a:pt x="122" y="2371"/>
                      </a:cubicBezTo>
                      <a:cubicBezTo>
                        <a:pt x="1" y="3344"/>
                        <a:pt x="487" y="4317"/>
                        <a:pt x="1277" y="4864"/>
                      </a:cubicBezTo>
                      <a:cubicBezTo>
                        <a:pt x="1977" y="5350"/>
                        <a:pt x="2888" y="5502"/>
                        <a:pt x="3770" y="5502"/>
                      </a:cubicBezTo>
                      <a:cubicBezTo>
                        <a:pt x="3809" y="5502"/>
                        <a:pt x="3849" y="5503"/>
                        <a:pt x="3888" y="5503"/>
                      </a:cubicBezTo>
                      <a:cubicBezTo>
                        <a:pt x="6372" y="5503"/>
                        <a:pt x="8845" y="4564"/>
                        <a:pt x="10700" y="2918"/>
                      </a:cubicBezTo>
                      <a:cubicBezTo>
                        <a:pt x="8420" y="1459"/>
                        <a:pt x="6262" y="547"/>
                        <a:pt x="4013" y="92"/>
                      </a:cubicBezTo>
                      <a:cubicBezTo>
                        <a:pt x="3633" y="46"/>
                        <a:pt x="3246" y="0"/>
                        <a:pt x="286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4" name="Google Shape;1174;p8"/>
                <p:cNvSpPr/>
                <p:nvPr/>
              </p:nvSpPr>
              <p:spPr>
                <a:xfrm>
                  <a:off x="5530775" y="1934200"/>
                  <a:ext cx="154275" cy="321450"/>
                </a:xfrm>
                <a:custGeom>
                  <a:avLst/>
                  <a:gdLst/>
                  <a:ahLst/>
                  <a:cxnLst/>
                  <a:rect l="l" t="t" r="r" b="b"/>
                  <a:pathLst>
                    <a:path w="6171" h="12858" extrusionOk="0">
                      <a:moveTo>
                        <a:pt x="0" y="1"/>
                      </a:moveTo>
                      <a:lnTo>
                        <a:pt x="0" y="1"/>
                      </a:lnTo>
                      <a:cubicBezTo>
                        <a:pt x="334" y="3892"/>
                        <a:pt x="730" y="7843"/>
                        <a:pt x="2401" y="11338"/>
                      </a:cubicBezTo>
                      <a:cubicBezTo>
                        <a:pt x="2705" y="11977"/>
                        <a:pt x="3131" y="12676"/>
                        <a:pt x="3830" y="12828"/>
                      </a:cubicBezTo>
                      <a:cubicBezTo>
                        <a:pt x="3922" y="12848"/>
                        <a:pt x="4014" y="12857"/>
                        <a:pt x="4105" y="12857"/>
                      </a:cubicBezTo>
                      <a:cubicBezTo>
                        <a:pt x="4701" y="12857"/>
                        <a:pt x="5250" y="12448"/>
                        <a:pt x="5593" y="11946"/>
                      </a:cubicBezTo>
                      <a:cubicBezTo>
                        <a:pt x="6049" y="11247"/>
                        <a:pt x="6170" y="10396"/>
                        <a:pt x="6049" y="9545"/>
                      </a:cubicBezTo>
                      <a:cubicBezTo>
                        <a:pt x="5927" y="8724"/>
                        <a:pt x="5623" y="7965"/>
                        <a:pt x="5289" y="7205"/>
                      </a:cubicBezTo>
                      <a:cubicBezTo>
                        <a:pt x="4103" y="4682"/>
                        <a:pt x="2493" y="231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5" name="Google Shape;1175;p8"/>
                <p:cNvSpPr/>
                <p:nvPr/>
              </p:nvSpPr>
              <p:spPr>
                <a:xfrm>
                  <a:off x="5178175" y="1835325"/>
                  <a:ext cx="357925" cy="141350"/>
                </a:xfrm>
                <a:custGeom>
                  <a:avLst/>
                  <a:gdLst/>
                  <a:ahLst/>
                  <a:cxnLst/>
                  <a:rect l="l" t="t" r="r" b="b"/>
                  <a:pathLst>
                    <a:path w="14317" h="5654" extrusionOk="0">
                      <a:moveTo>
                        <a:pt x="3371" y="1"/>
                      </a:moveTo>
                      <a:cubicBezTo>
                        <a:pt x="3149" y="1"/>
                        <a:pt x="2927" y="12"/>
                        <a:pt x="2706" y="35"/>
                      </a:cubicBezTo>
                      <a:cubicBezTo>
                        <a:pt x="2067" y="126"/>
                        <a:pt x="1399" y="308"/>
                        <a:pt x="882" y="734"/>
                      </a:cubicBezTo>
                      <a:cubicBezTo>
                        <a:pt x="365" y="1159"/>
                        <a:pt x="0" y="1798"/>
                        <a:pt x="92" y="2436"/>
                      </a:cubicBezTo>
                      <a:cubicBezTo>
                        <a:pt x="152" y="3409"/>
                        <a:pt x="1034" y="4047"/>
                        <a:pt x="1885" y="4473"/>
                      </a:cubicBezTo>
                      <a:cubicBezTo>
                        <a:pt x="3510" y="5312"/>
                        <a:pt x="5340" y="5653"/>
                        <a:pt x="7216" y="5653"/>
                      </a:cubicBezTo>
                      <a:cubicBezTo>
                        <a:pt x="7515" y="5653"/>
                        <a:pt x="7815" y="5644"/>
                        <a:pt x="8116" y="5628"/>
                      </a:cubicBezTo>
                      <a:cubicBezTo>
                        <a:pt x="10274" y="5506"/>
                        <a:pt x="12341" y="4868"/>
                        <a:pt x="14317" y="3986"/>
                      </a:cubicBezTo>
                      <a:cubicBezTo>
                        <a:pt x="12037" y="2527"/>
                        <a:pt x="9970" y="1767"/>
                        <a:pt x="7873" y="1038"/>
                      </a:cubicBezTo>
                      <a:cubicBezTo>
                        <a:pt x="6415" y="508"/>
                        <a:pt x="4888" y="1"/>
                        <a:pt x="337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6" name="Google Shape;1176;p8"/>
                <p:cNvSpPr/>
                <p:nvPr/>
              </p:nvSpPr>
              <p:spPr>
                <a:xfrm>
                  <a:off x="5631075" y="1804275"/>
                  <a:ext cx="212025" cy="300300"/>
                </a:xfrm>
                <a:custGeom>
                  <a:avLst/>
                  <a:gdLst/>
                  <a:ahLst/>
                  <a:cxnLst/>
                  <a:rect l="l" t="t" r="r" b="b"/>
                  <a:pathLst>
                    <a:path w="8481" h="12012" extrusionOk="0">
                      <a:moveTo>
                        <a:pt x="0" y="0"/>
                      </a:moveTo>
                      <a:cubicBezTo>
                        <a:pt x="578" y="3769"/>
                        <a:pt x="1763" y="7538"/>
                        <a:pt x="4195" y="10456"/>
                      </a:cubicBezTo>
                      <a:cubicBezTo>
                        <a:pt x="4620" y="10943"/>
                        <a:pt x="5076" y="11429"/>
                        <a:pt x="5624" y="11733"/>
                      </a:cubicBezTo>
                      <a:cubicBezTo>
                        <a:pt x="5955" y="11907"/>
                        <a:pt x="6336" y="12012"/>
                        <a:pt x="6710" y="12012"/>
                      </a:cubicBezTo>
                      <a:cubicBezTo>
                        <a:pt x="6988" y="12012"/>
                        <a:pt x="7262" y="11954"/>
                        <a:pt x="7508" y="11824"/>
                      </a:cubicBezTo>
                      <a:cubicBezTo>
                        <a:pt x="8055" y="11520"/>
                        <a:pt x="8420" y="10821"/>
                        <a:pt x="8450" y="10183"/>
                      </a:cubicBezTo>
                      <a:cubicBezTo>
                        <a:pt x="8481" y="9544"/>
                        <a:pt x="8329" y="8876"/>
                        <a:pt x="8116" y="8268"/>
                      </a:cubicBezTo>
                      <a:cubicBezTo>
                        <a:pt x="6779" y="4803"/>
                        <a:pt x="3891" y="2189"/>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7" name="Google Shape;1177;p8"/>
                <p:cNvSpPr/>
                <p:nvPr/>
              </p:nvSpPr>
              <p:spPr>
                <a:xfrm>
                  <a:off x="5310400" y="1690475"/>
                  <a:ext cx="322975" cy="141825"/>
                </a:xfrm>
                <a:custGeom>
                  <a:avLst/>
                  <a:gdLst/>
                  <a:ahLst/>
                  <a:cxnLst/>
                  <a:rect l="l" t="t" r="r" b="b"/>
                  <a:pathLst>
                    <a:path w="12919" h="5673" extrusionOk="0">
                      <a:moveTo>
                        <a:pt x="2930" y="1"/>
                      </a:moveTo>
                      <a:cubicBezTo>
                        <a:pt x="2462" y="1"/>
                        <a:pt x="1991" y="54"/>
                        <a:pt x="1551" y="175"/>
                      </a:cubicBezTo>
                      <a:cubicBezTo>
                        <a:pt x="1095" y="327"/>
                        <a:pt x="639" y="601"/>
                        <a:pt x="395" y="1026"/>
                      </a:cubicBezTo>
                      <a:cubicBezTo>
                        <a:pt x="0" y="1634"/>
                        <a:pt x="183" y="2394"/>
                        <a:pt x="608" y="2972"/>
                      </a:cubicBezTo>
                      <a:cubicBezTo>
                        <a:pt x="1034" y="3519"/>
                        <a:pt x="1672" y="3884"/>
                        <a:pt x="2280" y="4187"/>
                      </a:cubicBezTo>
                      <a:cubicBezTo>
                        <a:pt x="3952" y="4978"/>
                        <a:pt x="5745" y="5555"/>
                        <a:pt x="7569" y="5646"/>
                      </a:cubicBezTo>
                      <a:cubicBezTo>
                        <a:pt x="7827" y="5663"/>
                        <a:pt x="8086" y="5672"/>
                        <a:pt x="8344" y="5672"/>
                      </a:cubicBezTo>
                      <a:cubicBezTo>
                        <a:pt x="9936" y="5672"/>
                        <a:pt x="11506" y="5341"/>
                        <a:pt x="12918" y="4583"/>
                      </a:cubicBezTo>
                      <a:cubicBezTo>
                        <a:pt x="11247" y="2850"/>
                        <a:pt x="9028" y="1908"/>
                        <a:pt x="6931" y="1057"/>
                      </a:cubicBezTo>
                      <a:cubicBezTo>
                        <a:pt x="6079" y="722"/>
                        <a:pt x="5198" y="327"/>
                        <a:pt x="4286" y="145"/>
                      </a:cubicBezTo>
                      <a:cubicBezTo>
                        <a:pt x="3861" y="54"/>
                        <a:pt x="3397" y="1"/>
                        <a:pt x="29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8" name="Google Shape;1178;p8"/>
                <p:cNvSpPr/>
                <p:nvPr/>
              </p:nvSpPr>
              <p:spPr>
                <a:xfrm>
                  <a:off x="5693375" y="1715350"/>
                  <a:ext cx="266000" cy="234300"/>
                </a:xfrm>
                <a:custGeom>
                  <a:avLst/>
                  <a:gdLst/>
                  <a:ahLst/>
                  <a:cxnLst/>
                  <a:rect l="l" t="t" r="r" b="b"/>
                  <a:pathLst>
                    <a:path w="10640" h="9372" extrusionOk="0">
                      <a:moveTo>
                        <a:pt x="1" y="1"/>
                      </a:moveTo>
                      <a:cubicBezTo>
                        <a:pt x="791" y="1916"/>
                        <a:pt x="1703" y="3831"/>
                        <a:pt x="2980" y="5503"/>
                      </a:cubicBezTo>
                      <a:cubicBezTo>
                        <a:pt x="4287" y="7174"/>
                        <a:pt x="5958" y="8542"/>
                        <a:pt x="7964" y="9180"/>
                      </a:cubicBezTo>
                      <a:cubicBezTo>
                        <a:pt x="8281" y="9286"/>
                        <a:pt x="8618" y="9371"/>
                        <a:pt x="8946" y="9371"/>
                      </a:cubicBezTo>
                      <a:cubicBezTo>
                        <a:pt x="9185" y="9371"/>
                        <a:pt x="9419" y="9326"/>
                        <a:pt x="9636" y="9211"/>
                      </a:cubicBezTo>
                      <a:cubicBezTo>
                        <a:pt x="10366" y="8876"/>
                        <a:pt x="10639" y="7965"/>
                        <a:pt x="10426" y="7205"/>
                      </a:cubicBezTo>
                      <a:cubicBezTo>
                        <a:pt x="10244" y="6445"/>
                        <a:pt x="9727" y="5837"/>
                        <a:pt x="9180" y="5290"/>
                      </a:cubicBezTo>
                      <a:cubicBezTo>
                        <a:pt x="6870" y="3101"/>
                        <a:pt x="3952" y="1673"/>
                        <a:pt x="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9" name="Google Shape;1179;p8"/>
                <p:cNvSpPr/>
                <p:nvPr/>
              </p:nvSpPr>
              <p:spPr>
                <a:xfrm>
                  <a:off x="5420575" y="1564075"/>
                  <a:ext cx="273600" cy="154475"/>
                </a:xfrm>
                <a:custGeom>
                  <a:avLst/>
                  <a:gdLst/>
                  <a:ahLst/>
                  <a:cxnLst/>
                  <a:rect l="l" t="t" r="r" b="b"/>
                  <a:pathLst>
                    <a:path w="10944" h="6179" extrusionOk="0">
                      <a:moveTo>
                        <a:pt x="1817" y="1"/>
                      </a:moveTo>
                      <a:cubicBezTo>
                        <a:pt x="1779" y="1"/>
                        <a:pt x="1741" y="2"/>
                        <a:pt x="1703" y="3"/>
                      </a:cubicBezTo>
                      <a:cubicBezTo>
                        <a:pt x="1065" y="34"/>
                        <a:pt x="396" y="368"/>
                        <a:pt x="183" y="1037"/>
                      </a:cubicBezTo>
                      <a:cubicBezTo>
                        <a:pt x="1" y="1797"/>
                        <a:pt x="548" y="2556"/>
                        <a:pt x="1095" y="3073"/>
                      </a:cubicBezTo>
                      <a:cubicBezTo>
                        <a:pt x="3166" y="5046"/>
                        <a:pt x="6058" y="6179"/>
                        <a:pt x="8943" y="6179"/>
                      </a:cubicBezTo>
                      <a:cubicBezTo>
                        <a:pt x="9613" y="6179"/>
                        <a:pt x="10284" y="6117"/>
                        <a:pt x="10943" y="5991"/>
                      </a:cubicBezTo>
                      <a:cubicBezTo>
                        <a:pt x="9180" y="3256"/>
                        <a:pt x="6414" y="1736"/>
                        <a:pt x="3618" y="490"/>
                      </a:cubicBezTo>
                      <a:cubicBezTo>
                        <a:pt x="3045" y="232"/>
                        <a:pt x="2444" y="1"/>
                        <a:pt x="18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8"/>
                <p:cNvSpPr/>
                <p:nvPr/>
              </p:nvSpPr>
              <p:spPr>
                <a:xfrm>
                  <a:off x="5777725" y="1584875"/>
                  <a:ext cx="294875" cy="192925"/>
                </a:xfrm>
                <a:custGeom>
                  <a:avLst/>
                  <a:gdLst/>
                  <a:ahLst/>
                  <a:cxnLst/>
                  <a:rect l="l" t="t" r="r" b="b"/>
                  <a:pathLst>
                    <a:path w="11795" h="7717" extrusionOk="0">
                      <a:moveTo>
                        <a:pt x="1316" y="0"/>
                      </a:moveTo>
                      <a:cubicBezTo>
                        <a:pt x="890" y="0"/>
                        <a:pt x="452" y="18"/>
                        <a:pt x="1" y="53"/>
                      </a:cubicBezTo>
                      <a:cubicBezTo>
                        <a:pt x="913" y="2272"/>
                        <a:pt x="2919" y="3883"/>
                        <a:pt x="4834" y="5372"/>
                      </a:cubicBezTo>
                      <a:cubicBezTo>
                        <a:pt x="6080" y="6345"/>
                        <a:pt x="7417" y="7348"/>
                        <a:pt x="8967" y="7652"/>
                      </a:cubicBezTo>
                      <a:cubicBezTo>
                        <a:pt x="9181" y="7694"/>
                        <a:pt x="9404" y="7717"/>
                        <a:pt x="9628" y="7717"/>
                      </a:cubicBezTo>
                      <a:cubicBezTo>
                        <a:pt x="10360" y="7717"/>
                        <a:pt x="11094" y="7474"/>
                        <a:pt x="11490" y="6892"/>
                      </a:cubicBezTo>
                      <a:cubicBezTo>
                        <a:pt x="11794" y="6345"/>
                        <a:pt x="11794" y="5676"/>
                        <a:pt x="11521" y="5129"/>
                      </a:cubicBezTo>
                      <a:cubicBezTo>
                        <a:pt x="11277" y="4551"/>
                        <a:pt x="10882" y="4095"/>
                        <a:pt x="10426" y="3700"/>
                      </a:cubicBezTo>
                      <a:cubicBezTo>
                        <a:pt x="8229" y="1503"/>
                        <a:pt x="5312" y="0"/>
                        <a:pt x="13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8"/>
                <p:cNvSpPr/>
                <p:nvPr/>
              </p:nvSpPr>
              <p:spPr>
                <a:xfrm>
                  <a:off x="5435775" y="1398300"/>
                  <a:ext cx="340450" cy="187500"/>
                </a:xfrm>
                <a:custGeom>
                  <a:avLst/>
                  <a:gdLst/>
                  <a:ahLst/>
                  <a:cxnLst/>
                  <a:rect l="l" t="t" r="r" b="b"/>
                  <a:pathLst>
                    <a:path w="13618" h="7500" extrusionOk="0">
                      <a:moveTo>
                        <a:pt x="3327" y="1"/>
                      </a:moveTo>
                      <a:cubicBezTo>
                        <a:pt x="3040" y="1"/>
                        <a:pt x="2751" y="23"/>
                        <a:pt x="2463" y="69"/>
                      </a:cubicBezTo>
                      <a:cubicBezTo>
                        <a:pt x="1338" y="251"/>
                        <a:pt x="153" y="981"/>
                        <a:pt x="92" y="2105"/>
                      </a:cubicBezTo>
                      <a:cubicBezTo>
                        <a:pt x="1" y="3139"/>
                        <a:pt x="912" y="3929"/>
                        <a:pt x="1733" y="4507"/>
                      </a:cubicBezTo>
                      <a:cubicBezTo>
                        <a:pt x="4662" y="6459"/>
                        <a:pt x="8199" y="7500"/>
                        <a:pt x="11701" y="7500"/>
                      </a:cubicBezTo>
                      <a:cubicBezTo>
                        <a:pt x="12343" y="7500"/>
                        <a:pt x="12983" y="7465"/>
                        <a:pt x="13618" y="7394"/>
                      </a:cubicBezTo>
                      <a:cubicBezTo>
                        <a:pt x="12098" y="5570"/>
                        <a:pt x="10578" y="3777"/>
                        <a:pt x="8815" y="2288"/>
                      </a:cubicBezTo>
                      <a:cubicBezTo>
                        <a:pt x="7249" y="1040"/>
                        <a:pt x="5312" y="1"/>
                        <a:pt x="332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2" name="Google Shape;1182;p8"/>
                <p:cNvSpPr/>
                <p:nvPr/>
              </p:nvSpPr>
              <p:spPr>
                <a:xfrm>
                  <a:off x="5860550" y="1426400"/>
                  <a:ext cx="346550" cy="217750"/>
                </a:xfrm>
                <a:custGeom>
                  <a:avLst/>
                  <a:gdLst/>
                  <a:ahLst/>
                  <a:cxnLst/>
                  <a:rect l="l" t="t" r="r" b="b"/>
                  <a:pathLst>
                    <a:path w="13862" h="8710" extrusionOk="0">
                      <a:moveTo>
                        <a:pt x="3307" y="0"/>
                      </a:moveTo>
                      <a:cubicBezTo>
                        <a:pt x="2253" y="0"/>
                        <a:pt x="1148" y="129"/>
                        <a:pt x="1" y="404"/>
                      </a:cubicBezTo>
                      <a:cubicBezTo>
                        <a:pt x="1125" y="2228"/>
                        <a:pt x="2432" y="3990"/>
                        <a:pt x="4013" y="5480"/>
                      </a:cubicBezTo>
                      <a:cubicBezTo>
                        <a:pt x="5624" y="6939"/>
                        <a:pt x="7509" y="8124"/>
                        <a:pt x="9606" y="8580"/>
                      </a:cubicBezTo>
                      <a:cubicBezTo>
                        <a:pt x="9968" y="8663"/>
                        <a:pt x="10358" y="8709"/>
                        <a:pt x="10745" y="8709"/>
                      </a:cubicBezTo>
                      <a:cubicBezTo>
                        <a:pt x="11786" y="8709"/>
                        <a:pt x="12810" y="8372"/>
                        <a:pt x="13253" y="7486"/>
                      </a:cubicBezTo>
                      <a:cubicBezTo>
                        <a:pt x="13861" y="6270"/>
                        <a:pt x="13071" y="4811"/>
                        <a:pt x="12129" y="3838"/>
                      </a:cubicBezTo>
                      <a:cubicBezTo>
                        <a:pt x="9941" y="1510"/>
                        <a:pt x="6916" y="0"/>
                        <a:pt x="33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3" name="Google Shape;1183;p8"/>
                <p:cNvSpPr/>
                <p:nvPr/>
              </p:nvSpPr>
              <p:spPr>
                <a:xfrm>
                  <a:off x="5943375" y="1246900"/>
                  <a:ext cx="374675" cy="198650"/>
                </a:xfrm>
                <a:custGeom>
                  <a:avLst/>
                  <a:gdLst/>
                  <a:ahLst/>
                  <a:cxnLst/>
                  <a:rect l="l" t="t" r="r" b="b"/>
                  <a:pathLst>
                    <a:path w="14987" h="7946" extrusionOk="0">
                      <a:moveTo>
                        <a:pt x="4583" y="0"/>
                      </a:moveTo>
                      <a:cubicBezTo>
                        <a:pt x="3215" y="0"/>
                        <a:pt x="1718" y="137"/>
                        <a:pt x="1" y="380"/>
                      </a:cubicBezTo>
                      <a:cubicBezTo>
                        <a:pt x="2463" y="4392"/>
                        <a:pt x="6779" y="7219"/>
                        <a:pt x="11491" y="7888"/>
                      </a:cubicBezTo>
                      <a:cubicBezTo>
                        <a:pt x="11761" y="7923"/>
                        <a:pt x="12046" y="7946"/>
                        <a:pt x="12331" y="7946"/>
                      </a:cubicBezTo>
                      <a:cubicBezTo>
                        <a:pt x="13266" y="7946"/>
                        <a:pt x="14202" y="7707"/>
                        <a:pt x="14621" y="6915"/>
                      </a:cubicBezTo>
                      <a:cubicBezTo>
                        <a:pt x="14986" y="6186"/>
                        <a:pt x="14743" y="5274"/>
                        <a:pt x="14317" y="4605"/>
                      </a:cubicBezTo>
                      <a:cubicBezTo>
                        <a:pt x="13101" y="2417"/>
                        <a:pt x="10791" y="1049"/>
                        <a:pt x="8390" y="441"/>
                      </a:cubicBezTo>
                      <a:cubicBezTo>
                        <a:pt x="7190" y="137"/>
                        <a:pt x="5951" y="0"/>
                        <a:pt x="458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8"/>
                <p:cNvSpPr/>
                <p:nvPr/>
              </p:nvSpPr>
              <p:spPr>
                <a:xfrm>
                  <a:off x="5593825" y="1062325"/>
                  <a:ext cx="354150" cy="203100"/>
                </a:xfrm>
                <a:custGeom>
                  <a:avLst/>
                  <a:gdLst/>
                  <a:ahLst/>
                  <a:cxnLst/>
                  <a:rect l="l" t="t" r="r" b="b"/>
                  <a:pathLst>
                    <a:path w="14166" h="8124" extrusionOk="0">
                      <a:moveTo>
                        <a:pt x="3991" y="1"/>
                      </a:moveTo>
                      <a:cubicBezTo>
                        <a:pt x="3411" y="1"/>
                        <a:pt x="2834" y="83"/>
                        <a:pt x="2281" y="286"/>
                      </a:cubicBezTo>
                      <a:cubicBezTo>
                        <a:pt x="1004" y="742"/>
                        <a:pt x="1" y="1897"/>
                        <a:pt x="31" y="3234"/>
                      </a:cubicBezTo>
                      <a:cubicBezTo>
                        <a:pt x="92" y="4875"/>
                        <a:pt x="1673" y="6030"/>
                        <a:pt x="3192" y="6699"/>
                      </a:cubicBezTo>
                      <a:cubicBezTo>
                        <a:pt x="5320" y="7649"/>
                        <a:pt x="7662" y="8124"/>
                        <a:pt x="10002" y="8124"/>
                      </a:cubicBezTo>
                      <a:cubicBezTo>
                        <a:pt x="11405" y="8124"/>
                        <a:pt x="12809" y="7953"/>
                        <a:pt x="14165" y="7611"/>
                      </a:cubicBezTo>
                      <a:cubicBezTo>
                        <a:pt x="12463" y="3690"/>
                        <a:pt x="9515" y="1289"/>
                        <a:pt x="6141" y="316"/>
                      </a:cubicBezTo>
                      <a:cubicBezTo>
                        <a:pt x="5448" y="130"/>
                        <a:pt x="4717" y="1"/>
                        <a:pt x="399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8"/>
                <p:cNvSpPr/>
                <p:nvPr/>
              </p:nvSpPr>
              <p:spPr>
                <a:xfrm>
                  <a:off x="5204575" y="742850"/>
                  <a:ext cx="918500" cy="1547425"/>
                </a:xfrm>
                <a:custGeom>
                  <a:avLst/>
                  <a:gdLst/>
                  <a:ahLst/>
                  <a:cxnLst/>
                  <a:rect l="l" t="t" r="r" b="b"/>
                  <a:pathLst>
                    <a:path w="36740" h="61897" extrusionOk="0">
                      <a:moveTo>
                        <a:pt x="36255" y="1"/>
                      </a:moveTo>
                      <a:cubicBezTo>
                        <a:pt x="35890" y="1"/>
                        <a:pt x="35415" y="534"/>
                        <a:pt x="35207" y="1454"/>
                      </a:cubicBezTo>
                      <a:cubicBezTo>
                        <a:pt x="32349" y="13612"/>
                        <a:pt x="27304" y="25223"/>
                        <a:pt x="20647" y="35770"/>
                      </a:cubicBezTo>
                      <a:cubicBezTo>
                        <a:pt x="17790" y="40330"/>
                        <a:pt x="14264" y="44889"/>
                        <a:pt x="10616" y="49205"/>
                      </a:cubicBezTo>
                      <a:cubicBezTo>
                        <a:pt x="6969" y="53582"/>
                        <a:pt x="3261" y="57746"/>
                        <a:pt x="69" y="61789"/>
                      </a:cubicBezTo>
                      <a:cubicBezTo>
                        <a:pt x="1" y="61857"/>
                        <a:pt x="19" y="61897"/>
                        <a:pt x="69" y="61897"/>
                      </a:cubicBezTo>
                      <a:cubicBezTo>
                        <a:pt x="109" y="61897"/>
                        <a:pt x="168" y="61873"/>
                        <a:pt x="221" y="61819"/>
                      </a:cubicBezTo>
                      <a:cubicBezTo>
                        <a:pt x="9127" y="53673"/>
                        <a:pt x="16939" y="44311"/>
                        <a:pt x="23261" y="33977"/>
                      </a:cubicBezTo>
                      <a:cubicBezTo>
                        <a:pt x="26696" y="28384"/>
                        <a:pt x="29644" y="22548"/>
                        <a:pt x="32137" y="16469"/>
                      </a:cubicBezTo>
                      <a:cubicBezTo>
                        <a:pt x="32744" y="14858"/>
                        <a:pt x="33383" y="13308"/>
                        <a:pt x="33900" y="11667"/>
                      </a:cubicBezTo>
                      <a:lnTo>
                        <a:pt x="34751" y="9296"/>
                      </a:lnTo>
                      <a:cubicBezTo>
                        <a:pt x="35024" y="8475"/>
                        <a:pt x="35237" y="7654"/>
                        <a:pt x="35511" y="6864"/>
                      </a:cubicBezTo>
                      <a:cubicBezTo>
                        <a:pt x="36149" y="4888"/>
                        <a:pt x="36726" y="2852"/>
                        <a:pt x="36726" y="967"/>
                      </a:cubicBezTo>
                      <a:cubicBezTo>
                        <a:pt x="36739" y="302"/>
                        <a:pt x="36529" y="1"/>
                        <a:pt x="3625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6" name="Google Shape;1186;p8"/>
                <p:cNvSpPr/>
                <p:nvPr/>
              </p:nvSpPr>
              <p:spPr>
                <a:xfrm>
                  <a:off x="5037600" y="2187250"/>
                  <a:ext cx="262175" cy="205950"/>
                </a:xfrm>
                <a:custGeom>
                  <a:avLst/>
                  <a:gdLst/>
                  <a:ahLst/>
                  <a:cxnLst/>
                  <a:rect l="l" t="t" r="r" b="b"/>
                  <a:pathLst>
                    <a:path w="10487" h="8238" extrusionOk="0">
                      <a:moveTo>
                        <a:pt x="10487" y="1"/>
                      </a:moveTo>
                      <a:lnTo>
                        <a:pt x="10487" y="1"/>
                      </a:lnTo>
                      <a:cubicBezTo>
                        <a:pt x="7143" y="517"/>
                        <a:pt x="4681" y="1581"/>
                        <a:pt x="2523" y="3040"/>
                      </a:cubicBezTo>
                      <a:cubicBezTo>
                        <a:pt x="1763" y="3526"/>
                        <a:pt x="1034" y="4104"/>
                        <a:pt x="578" y="4864"/>
                      </a:cubicBezTo>
                      <a:cubicBezTo>
                        <a:pt x="122" y="5624"/>
                        <a:pt x="0" y="6627"/>
                        <a:pt x="547" y="7356"/>
                      </a:cubicBezTo>
                      <a:cubicBezTo>
                        <a:pt x="943" y="7934"/>
                        <a:pt x="1702" y="8238"/>
                        <a:pt x="2432" y="8238"/>
                      </a:cubicBezTo>
                      <a:cubicBezTo>
                        <a:pt x="3161" y="8238"/>
                        <a:pt x="3891" y="7964"/>
                        <a:pt x="4529" y="7660"/>
                      </a:cubicBezTo>
                      <a:cubicBezTo>
                        <a:pt x="7538" y="6201"/>
                        <a:pt x="9818" y="3253"/>
                        <a:pt x="1048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87" name="Google Shape;1187;p8"/>
              <p:cNvGrpSpPr/>
              <p:nvPr/>
            </p:nvGrpSpPr>
            <p:grpSpPr>
              <a:xfrm rot="10800000">
                <a:off x="4857056" y="4291799"/>
                <a:ext cx="1146446" cy="623412"/>
                <a:chOff x="6449650" y="376500"/>
                <a:chExt cx="1627550" cy="885025"/>
              </a:xfrm>
            </p:grpSpPr>
            <p:sp>
              <p:nvSpPr>
                <p:cNvPr id="1188" name="Google Shape;1188;p8"/>
                <p:cNvSpPr/>
                <p:nvPr/>
              </p:nvSpPr>
              <p:spPr>
                <a:xfrm>
                  <a:off x="6608300" y="376500"/>
                  <a:ext cx="1468900" cy="885025"/>
                </a:xfrm>
                <a:custGeom>
                  <a:avLst/>
                  <a:gdLst/>
                  <a:ahLst/>
                  <a:cxnLst/>
                  <a:rect l="l" t="t" r="r" b="b"/>
                  <a:pathLst>
                    <a:path w="58756" h="35401" extrusionOk="0">
                      <a:moveTo>
                        <a:pt x="25832" y="1"/>
                      </a:moveTo>
                      <a:cubicBezTo>
                        <a:pt x="24623" y="1"/>
                        <a:pt x="23392" y="185"/>
                        <a:pt x="22219" y="393"/>
                      </a:cubicBezTo>
                      <a:cubicBezTo>
                        <a:pt x="14377" y="1822"/>
                        <a:pt x="6778" y="4557"/>
                        <a:pt x="0" y="8721"/>
                      </a:cubicBezTo>
                      <a:cubicBezTo>
                        <a:pt x="6231" y="19755"/>
                        <a:pt x="11703" y="28539"/>
                        <a:pt x="20426" y="32886"/>
                      </a:cubicBezTo>
                      <a:cubicBezTo>
                        <a:pt x="21495" y="33412"/>
                        <a:pt x="22795" y="33831"/>
                        <a:pt x="23980" y="33831"/>
                      </a:cubicBezTo>
                      <a:cubicBezTo>
                        <a:pt x="24985" y="33831"/>
                        <a:pt x="25908" y="33529"/>
                        <a:pt x="26536" y="32734"/>
                      </a:cubicBezTo>
                      <a:cubicBezTo>
                        <a:pt x="27387" y="31670"/>
                        <a:pt x="27265" y="30090"/>
                        <a:pt x="26657" y="28874"/>
                      </a:cubicBezTo>
                      <a:cubicBezTo>
                        <a:pt x="26019" y="27658"/>
                        <a:pt x="24985" y="26746"/>
                        <a:pt x="23952" y="25834"/>
                      </a:cubicBezTo>
                      <a:lnTo>
                        <a:pt x="23952" y="25834"/>
                      </a:lnTo>
                      <a:cubicBezTo>
                        <a:pt x="28876" y="29147"/>
                        <a:pt x="34043" y="32035"/>
                        <a:pt x="39423" y="34467"/>
                      </a:cubicBezTo>
                      <a:cubicBezTo>
                        <a:pt x="40513" y="34968"/>
                        <a:pt x="41799" y="35401"/>
                        <a:pt x="42974" y="35401"/>
                      </a:cubicBezTo>
                      <a:cubicBezTo>
                        <a:pt x="43864" y="35401"/>
                        <a:pt x="44691" y="35152"/>
                        <a:pt x="45320" y="34497"/>
                      </a:cubicBezTo>
                      <a:cubicBezTo>
                        <a:pt x="46445" y="33342"/>
                        <a:pt x="46202" y="31275"/>
                        <a:pt x="45168" y="29998"/>
                      </a:cubicBezTo>
                      <a:cubicBezTo>
                        <a:pt x="44165" y="28691"/>
                        <a:pt x="42615" y="27931"/>
                        <a:pt x="41126" y="27263"/>
                      </a:cubicBezTo>
                      <a:lnTo>
                        <a:pt x="41126" y="27263"/>
                      </a:lnTo>
                      <a:cubicBezTo>
                        <a:pt x="45381" y="28387"/>
                        <a:pt x="49788" y="28965"/>
                        <a:pt x="54196" y="28965"/>
                      </a:cubicBezTo>
                      <a:cubicBezTo>
                        <a:pt x="55533" y="28935"/>
                        <a:pt x="57023" y="28783"/>
                        <a:pt x="57782" y="27719"/>
                      </a:cubicBezTo>
                      <a:cubicBezTo>
                        <a:pt x="58755" y="26290"/>
                        <a:pt x="57782" y="24375"/>
                        <a:pt x="56627" y="23099"/>
                      </a:cubicBezTo>
                      <a:cubicBezTo>
                        <a:pt x="53591" y="19794"/>
                        <a:pt x="49126" y="17773"/>
                        <a:pt x="44574" y="17691"/>
                      </a:cubicBezTo>
                      <a:lnTo>
                        <a:pt x="44574" y="17691"/>
                      </a:lnTo>
                      <a:cubicBezTo>
                        <a:pt x="47352" y="17596"/>
                        <a:pt x="49439" y="14048"/>
                        <a:pt x="48117" y="11609"/>
                      </a:cubicBezTo>
                      <a:cubicBezTo>
                        <a:pt x="47205" y="9877"/>
                        <a:pt x="45229" y="9056"/>
                        <a:pt x="43375" y="8509"/>
                      </a:cubicBezTo>
                      <a:cubicBezTo>
                        <a:pt x="40753" y="7784"/>
                        <a:pt x="38013" y="7422"/>
                        <a:pt x="35272" y="7422"/>
                      </a:cubicBezTo>
                      <a:cubicBezTo>
                        <a:pt x="33557" y="7422"/>
                        <a:pt x="31842" y="7564"/>
                        <a:pt x="30155" y="7847"/>
                      </a:cubicBezTo>
                      <a:lnTo>
                        <a:pt x="30155" y="7847"/>
                      </a:lnTo>
                      <a:cubicBezTo>
                        <a:pt x="31504" y="7257"/>
                        <a:pt x="32359" y="5517"/>
                        <a:pt x="32068" y="4010"/>
                      </a:cubicBezTo>
                      <a:cubicBezTo>
                        <a:pt x="31642" y="2095"/>
                        <a:pt x="29879" y="727"/>
                        <a:pt x="27995" y="241"/>
                      </a:cubicBezTo>
                      <a:cubicBezTo>
                        <a:pt x="27294" y="69"/>
                        <a:pt x="26567" y="1"/>
                        <a:pt x="2583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8"/>
                <p:cNvSpPr/>
                <p:nvPr/>
              </p:nvSpPr>
              <p:spPr>
                <a:xfrm>
                  <a:off x="6449650" y="567150"/>
                  <a:ext cx="1550450" cy="431325"/>
                </a:xfrm>
                <a:custGeom>
                  <a:avLst/>
                  <a:gdLst/>
                  <a:ahLst/>
                  <a:cxnLst/>
                  <a:rect l="l" t="t" r="r" b="b"/>
                  <a:pathLst>
                    <a:path w="62018" h="17253" extrusionOk="0">
                      <a:moveTo>
                        <a:pt x="2374" y="1"/>
                      </a:moveTo>
                      <a:cubicBezTo>
                        <a:pt x="0" y="1"/>
                        <a:pt x="827" y="685"/>
                        <a:pt x="5009" y="1339"/>
                      </a:cubicBezTo>
                      <a:cubicBezTo>
                        <a:pt x="13793" y="2858"/>
                        <a:pt x="23702" y="4773"/>
                        <a:pt x="33459" y="7418"/>
                      </a:cubicBezTo>
                      <a:cubicBezTo>
                        <a:pt x="43216" y="10062"/>
                        <a:pt x="52882" y="13345"/>
                        <a:pt x="61119" y="16992"/>
                      </a:cubicBezTo>
                      <a:cubicBezTo>
                        <a:pt x="61551" y="17170"/>
                        <a:pt x="61813" y="17253"/>
                        <a:pt x="61899" y="17253"/>
                      </a:cubicBezTo>
                      <a:cubicBezTo>
                        <a:pt x="62018" y="17253"/>
                        <a:pt x="61794" y="17093"/>
                        <a:pt x="61210" y="16810"/>
                      </a:cubicBezTo>
                      <a:cubicBezTo>
                        <a:pt x="44128" y="8877"/>
                        <a:pt x="25344" y="2980"/>
                        <a:pt x="6681" y="366"/>
                      </a:cubicBezTo>
                      <a:cubicBezTo>
                        <a:pt x="4751" y="108"/>
                        <a:pt x="3312" y="1"/>
                        <a:pt x="237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1190;p8"/>
                <p:cNvSpPr/>
                <p:nvPr/>
              </p:nvSpPr>
              <p:spPr>
                <a:xfrm>
                  <a:off x="7132850" y="686650"/>
                  <a:ext cx="415500" cy="362775"/>
                </a:xfrm>
                <a:custGeom>
                  <a:avLst/>
                  <a:gdLst/>
                  <a:ahLst/>
                  <a:cxnLst/>
                  <a:rect l="l" t="t" r="r" b="b"/>
                  <a:pathLst>
                    <a:path w="16620" h="14511" extrusionOk="0">
                      <a:moveTo>
                        <a:pt x="471" y="1"/>
                      </a:moveTo>
                      <a:cubicBezTo>
                        <a:pt x="0" y="1"/>
                        <a:pt x="31" y="581"/>
                        <a:pt x="842" y="1483"/>
                      </a:cubicBezTo>
                      <a:cubicBezTo>
                        <a:pt x="5037" y="6042"/>
                        <a:pt x="11450" y="10480"/>
                        <a:pt x="16283" y="14401"/>
                      </a:cubicBezTo>
                      <a:cubicBezTo>
                        <a:pt x="16393" y="14477"/>
                        <a:pt x="16478" y="14511"/>
                        <a:pt x="16529" y="14511"/>
                      </a:cubicBezTo>
                      <a:cubicBezTo>
                        <a:pt x="16620" y="14511"/>
                        <a:pt x="16600" y="14405"/>
                        <a:pt x="16405" y="14249"/>
                      </a:cubicBezTo>
                      <a:cubicBezTo>
                        <a:pt x="11633" y="9872"/>
                        <a:pt x="6891" y="5161"/>
                        <a:pt x="2058" y="905"/>
                      </a:cubicBezTo>
                      <a:cubicBezTo>
                        <a:pt x="1353" y="274"/>
                        <a:pt x="794" y="1"/>
                        <a:pt x="47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1191;p8"/>
                <p:cNvSpPr/>
                <p:nvPr/>
              </p:nvSpPr>
              <p:spPr>
                <a:xfrm>
                  <a:off x="7260575" y="673600"/>
                  <a:ext cx="407025" cy="64175"/>
                </a:xfrm>
                <a:custGeom>
                  <a:avLst/>
                  <a:gdLst/>
                  <a:ahLst/>
                  <a:cxnLst/>
                  <a:rect l="l" t="t" r="r" b="b"/>
                  <a:pathLst>
                    <a:path w="16281" h="2567" extrusionOk="0">
                      <a:moveTo>
                        <a:pt x="10525" y="0"/>
                      </a:moveTo>
                      <a:cubicBezTo>
                        <a:pt x="7480" y="0"/>
                        <a:pt x="4406" y="366"/>
                        <a:pt x="1508" y="1275"/>
                      </a:cubicBezTo>
                      <a:cubicBezTo>
                        <a:pt x="0" y="1706"/>
                        <a:pt x="43" y="2567"/>
                        <a:pt x="1067" y="2567"/>
                      </a:cubicBezTo>
                      <a:cubicBezTo>
                        <a:pt x="1198" y="2567"/>
                        <a:pt x="1346" y="2553"/>
                        <a:pt x="1508" y="2521"/>
                      </a:cubicBezTo>
                      <a:cubicBezTo>
                        <a:pt x="3758" y="2157"/>
                        <a:pt x="6159" y="1579"/>
                        <a:pt x="8651" y="1154"/>
                      </a:cubicBezTo>
                      <a:cubicBezTo>
                        <a:pt x="10718" y="771"/>
                        <a:pt x="12869" y="517"/>
                        <a:pt x="14855" y="517"/>
                      </a:cubicBezTo>
                      <a:cubicBezTo>
                        <a:pt x="15236" y="517"/>
                        <a:pt x="15610" y="526"/>
                        <a:pt x="15977" y="546"/>
                      </a:cubicBezTo>
                      <a:cubicBezTo>
                        <a:pt x="16250" y="546"/>
                        <a:pt x="16281" y="394"/>
                        <a:pt x="15977" y="363"/>
                      </a:cubicBezTo>
                      <a:cubicBezTo>
                        <a:pt x="14201" y="134"/>
                        <a:pt x="12368" y="0"/>
                        <a:pt x="105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1192;p8"/>
                <p:cNvSpPr/>
                <p:nvPr/>
              </p:nvSpPr>
              <p:spPr>
                <a:xfrm>
                  <a:off x="6814425" y="497500"/>
                  <a:ext cx="468675" cy="122275"/>
                </a:xfrm>
                <a:custGeom>
                  <a:avLst/>
                  <a:gdLst/>
                  <a:ahLst/>
                  <a:cxnLst/>
                  <a:rect l="l" t="t" r="r" b="b"/>
                  <a:pathLst>
                    <a:path w="18747" h="4891" extrusionOk="0">
                      <a:moveTo>
                        <a:pt x="17122" y="0"/>
                      </a:moveTo>
                      <a:cubicBezTo>
                        <a:pt x="11873" y="0"/>
                        <a:pt x="6347" y="1034"/>
                        <a:pt x="1573" y="3365"/>
                      </a:cubicBezTo>
                      <a:cubicBezTo>
                        <a:pt x="95" y="4128"/>
                        <a:pt x="0" y="4891"/>
                        <a:pt x="821" y="4891"/>
                      </a:cubicBezTo>
                      <a:cubicBezTo>
                        <a:pt x="1046" y="4891"/>
                        <a:pt x="1341" y="4833"/>
                        <a:pt x="1695" y="4702"/>
                      </a:cubicBezTo>
                      <a:cubicBezTo>
                        <a:pt x="4217" y="3790"/>
                        <a:pt x="6923" y="2696"/>
                        <a:pt x="9841" y="1815"/>
                      </a:cubicBezTo>
                      <a:cubicBezTo>
                        <a:pt x="12667" y="933"/>
                        <a:pt x="15677" y="325"/>
                        <a:pt x="18412" y="204"/>
                      </a:cubicBezTo>
                      <a:cubicBezTo>
                        <a:pt x="18747" y="173"/>
                        <a:pt x="18747" y="21"/>
                        <a:pt x="18412" y="21"/>
                      </a:cubicBezTo>
                      <a:cubicBezTo>
                        <a:pt x="17984" y="7"/>
                        <a:pt x="17554" y="0"/>
                        <a:pt x="1712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3" name="Google Shape;1193;p8"/>
                <p:cNvSpPr/>
                <p:nvPr/>
              </p:nvSpPr>
              <p:spPr>
                <a:xfrm>
                  <a:off x="6725375" y="614150"/>
                  <a:ext cx="365800" cy="430475"/>
                </a:xfrm>
                <a:custGeom>
                  <a:avLst/>
                  <a:gdLst/>
                  <a:ahLst/>
                  <a:cxnLst/>
                  <a:rect l="l" t="t" r="r" b="b"/>
                  <a:pathLst>
                    <a:path w="14632" h="17219" extrusionOk="0">
                      <a:moveTo>
                        <a:pt x="385" y="0"/>
                      </a:moveTo>
                      <a:cubicBezTo>
                        <a:pt x="47" y="0"/>
                        <a:pt x="0" y="555"/>
                        <a:pt x="484" y="1556"/>
                      </a:cubicBezTo>
                      <a:cubicBezTo>
                        <a:pt x="1852" y="4444"/>
                        <a:pt x="4010" y="7422"/>
                        <a:pt x="6503" y="10067"/>
                      </a:cubicBezTo>
                      <a:cubicBezTo>
                        <a:pt x="8995" y="12711"/>
                        <a:pt x="11761" y="15082"/>
                        <a:pt x="14315" y="17088"/>
                      </a:cubicBezTo>
                      <a:cubicBezTo>
                        <a:pt x="14428" y="17179"/>
                        <a:pt x="14512" y="17219"/>
                        <a:pt x="14557" y="17219"/>
                      </a:cubicBezTo>
                      <a:cubicBezTo>
                        <a:pt x="14631" y="17219"/>
                        <a:pt x="14596" y="17107"/>
                        <a:pt x="14406" y="16936"/>
                      </a:cubicBezTo>
                      <a:cubicBezTo>
                        <a:pt x="9451" y="12498"/>
                        <a:pt x="5257" y="6936"/>
                        <a:pt x="1791" y="1374"/>
                      </a:cubicBezTo>
                      <a:cubicBezTo>
                        <a:pt x="1207" y="433"/>
                        <a:pt x="683" y="0"/>
                        <a:pt x="38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194" name="Google Shape;1194;p8"/>
              <p:cNvGrpSpPr/>
              <p:nvPr/>
            </p:nvGrpSpPr>
            <p:grpSpPr>
              <a:xfrm rot="10800000">
                <a:off x="5127214" y="3733193"/>
                <a:ext cx="998839" cy="1031488"/>
                <a:chOff x="4719950" y="141625"/>
                <a:chExt cx="1418000" cy="1464350"/>
              </a:xfrm>
            </p:grpSpPr>
            <p:sp>
              <p:nvSpPr>
                <p:cNvPr id="1195" name="Google Shape;1195;p8"/>
                <p:cNvSpPr/>
                <p:nvPr/>
              </p:nvSpPr>
              <p:spPr>
                <a:xfrm>
                  <a:off x="5168300" y="141625"/>
                  <a:ext cx="298650" cy="743200"/>
                </a:xfrm>
                <a:custGeom>
                  <a:avLst/>
                  <a:gdLst/>
                  <a:ahLst/>
                  <a:cxnLst/>
                  <a:rect l="l" t="t" r="r" b="b"/>
                  <a:pathLst>
                    <a:path w="11946" h="29728" extrusionOk="0">
                      <a:moveTo>
                        <a:pt x="4871" y="0"/>
                      </a:moveTo>
                      <a:cubicBezTo>
                        <a:pt x="3598" y="0"/>
                        <a:pt x="2418" y="849"/>
                        <a:pt x="1733" y="1946"/>
                      </a:cubicBezTo>
                      <a:cubicBezTo>
                        <a:pt x="973" y="3162"/>
                        <a:pt x="730" y="4621"/>
                        <a:pt x="639" y="6049"/>
                      </a:cubicBezTo>
                      <a:cubicBezTo>
                        <a:pt x="0" y="14925"/>
                        <a:pt x="3800" y="23983"/>
                        <a:pt x="10578" y="29728"/>
                      </a:cubicBezTo>
                      <a:cubicBezTo>
                        <a:pt x="11490" y="21217"/>
                        <a:pt x="11946" y="12311"/>
                        <a:pt x="9058" y="4195"/>
                      </a:cubicBezTo>
                      <a:cubicBezTo>
                        <a:pt x="8420" y="2341"/>
                        <a:pt x="7265" y="244"/>
                        <a:pt x="5289" y="31"/>
                      </a:cubicBezTo>
                      <a:cubicBezTo>
                        <a:pt x="5149" y="10"/>
                        <a:pt x="5009" y="0"/>
                        <a:pt x="487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1196;p8"/>
                <p:cNvSpPr/>
                <p:nvPr/>
              </p:nvSpPr>
              <p:spPr>
                <a:xfrm>
                  <a:off x="4719950" y="493475"/>
                  <a:ext cx="700650" cy="393625"/>
                </a:xfrm>
                <a:custGeom>
                  <a:avLst/>
                  <a:gdLst/>
                  <a:ahLst/>
                  <a:cxnLst/>
                  <a:rect l="l" t="t" r="r" b="b"/>
                  <a:pathLst>
                    <a:path w="28026" h="15745" extrusionOk="0">
                      <a:moveTo>
                        <a:pt x="6632" y="1"/>
                      </a:moveTo>
                      <a:cubicBezTo>
                        <a:pt x="6216" y="1"/>
                        <a:pt x="5798" y="29"/>
                        <a:pt x="5381" y="91"/>
                      </a:cubicBezTo>
                      <a:cubicBezTo>
                        <a:pt x="3800" y="334"/>
                        <a:pt x="2189" y="1185"/>
                        <a:pt x="1369" y="2583"/>
                      </a:cubicBezTo>
                      <a:cubicBezTo>
                        <a:pt x="1" y="4833"/>
                        <a:pt x="852" y="7903"/>
                        <a:pt x="2736" y="9757"/>
                      </a:cubicBezTo>
                      <a:cubicBezTo>
                        <a:pt x="5199" y="12219"/>
                        <a:pt x="8876" y="12918"/>
                        <a:pt x="12342" y="13496"/>
                      </a:cubicBezTo>
                      <a:cubicBezTo>
                        <a:pt x="17630" y="14377"/>
                        <a:pt x="22828" y="15228"/>
                        <a:pt x="28026" y="15745"/>
                      </a:cubicBezTo>
                      <a:cubicBezTo>
                        <a:pt x="23162" y="9453"/>
                        <a:pt x="17782" y="2918"/>
                        <a:pt x="10214" y="608"/>
                      </a:cubicBezTo>
                      <a:cubicBezTo>
                        <a:pt x="9058" y="245"/>
                        <a:pt x="7851" y="1"/>
                        <a:pt x="663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7" name="Google Shape;1197;p8"/>
                <p:cNvSpPr/>
                <p:nvPr/>
              </p:nvSpPr>
              <p:spPr>
                <a:xfrm>
                  <a:off x="4777700" y="868825"/>
                  <a:ext cx="649750" cy="436750"/>
                </a:xfrm>
                <a:custGeom>
                  <a:avLst/>
                  <a:gdLst/>
                  <a:ahLst/>
                  <a:cxnLst/>
                  <a:rect l="l" t="t" r="r" b="b"/>
                  <a:pathLst>
                    <a:path w="25990" h="17470" extrusionOk="0">
                      <a:moveTo>
                        <a:pt x="15843" y="0"/>
                      </a:moveTo>
                      <a:cubicBezTo>
                        <a:pt x="15750" y="0"/>
                        <a:pt x="15657" y="0"/>
                        <a:pt x="15564" y="1"/>
                      </a:cubicBezTo>
                      <a:cubicBezTo>
                        <a:pt x="12068" y="62"/>
                        <a:pt x="8542" y="822"/>
                        <a:pt x="5594" y="2706"/>
                      </a:cubicBezTo>
                      <a:cubicBezTo>
                        <a:pt x="2645" y="4591"/>
                        <a:pt x="396" y="7752"/>
                        <a:pt x="183" y="11248"/>
                      </a:cubicBezTo>
                      <a:cubicBezTo>
                        <a:pt x="1" y="13679"/>
                        <a:pt x="1095" y="16445"/>
                        <a:pt x="3405" y="17236"/>
                      </a:cubicBezTo>
                      <a:cubicBezTo>
                        <a:pt x="3878" y="17399"/>
                        <a:pt x="4362" y="17470"/>
                        <a:pt x="4850" y="17470"/>
                      </a:cubicBezTo>
                      <a:cubicBezTo>
                        <a:pt x="6088" y="17470"/>
                        <a:pt x="7347" y="17012"/>
                        <a:pt x="8481" y="16445"/>
                      </a:cubicBezTo>
                      <a:cubicBezTo>
                        <a:pt x="15655" y="12798"/>
                        <a:pt x="19910" y="4986"/>
                        <a:pt x="25989" y="1096"/>
                      </a:cubicBezTo>
                      <a:cubicBezTo>
                        <a:pt x="22617" y="533"/>
                        <a:pt x="19244" y="0"/>
                        <a:pt x="158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8"/>
                <p:cNvSpPr/>
                <p:nvPr/>
              </p:nvSpPr>
              <p:spPr>
                <a:xfrm>
                  <a:off x="5147775" y="888600"/>
                  <a:ext cx="272825" cy="717375"/>
                </a:xfrm>
                <a:custGeom>
                  <a:avLst/>
                  <a:gdLst/>
                  <a:ahLst/>
                  <a:cxnLst/>
                  <a:rect l="l" t="t" r="r" b="b"/>
                  <a:pathLst>
                    <a:path w="10913" h="28695" extrusionOk="0">
                      <a:moveTo>
                        <a:pt x="10852" y="1"/>
                      </a:moveTo>
                      <a:lnTo>
                        <a:pt x="10852" y="1"/>
                      </a:lnTo>
                      <a:cubicBezTo>
                        <a:pt x="3770" y="5137"/>
                        <a:pt x="1" y="14408"/>
                        <a:pt x="1460" y="22980"/>
                      </a:cubicBezTo>
                      <a:cubicBezTo>
                        <a:pt x="1672" y="24287"/>
                        <a:pt x="2007" y="25624"/>
                        <a:pt x="2736" y="26718"/>
                      </a:cubicBezTo>
                      <a:cubicBezTo>
                        <a:pt x="3496" y="27813"/>
                        <a:pt x="4682" y="28664"/>
                        <a:pt x="6019" y="28694"/>
                      </a:cubicBezTo>
                      <a:cubicBezTo>
                        <a:pt x="6038" y="28694"/>
                        <a:pt x="6057" y="28694"/>
                        <a:pt x="6076" y="28694"/>
                      </a:cubicBezTo>
                      <a:cubicBezTo>
                        <a:pt x="7755" y="28694"/>
                        <a:pt x="9248" y="27370"/>
                        <a:pt x="9910" y="25837"/>
                      </a:cubicBezTo>
                      <a:cubicBezTo>
                        <a:pt x="10609" y="24287"/>
                        <a:pt x="10670" y="22493"/>
                        <a:pt x="10670" y="20791"/>
                      </a:cubicBezTo>
                      <a:cubicBezTo>
                        <a:pt x="10882" y="13952"/>
                        <a:pt x="10913" y="7144"/>
                        <a:pt x="1085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8"/>
                <p:cNvSpPr/>
                <p:nvPr/>
              </p:nvSpPr>
              <p:spPr>
                <a:xfrm>
                  <a:off x="5408425" y="888600"/>
                  <a:ext cx="471925" cy="581050"/>
                </a:xfrm>
                <a:custGeom>
                  <a:avLst/>
                  <a:gdLst/>
                  <a:ahLst/>
                  <a:cxnLst/>
                  <a:rect l="l" t="t" r="r" b="b"/>
                  <a:pathLst>
                    <a:path w="18877" h="23242" extrusionOk="0">
                      <a:moveTo>
                        <a:pt x="821" y="1"/>
                      </a:moveTo>
                      <a:lnTo>
                        <a:pt x="821" y="1"/>
                      </a:lnTo>
                      <a:cubicBezTo>
                        <a:pt x="0" y="6961"/>
                        <a:pt x="2189" y="14226"/>
                        <a:pt x="6809" y="19484"/>
                      </a:cubicBezTo>
                      <a:cubicBezTo>
                        <a:pt x="7903" y="20791"/>
                        <a:pt x="9180" y="21977"/>
                        <a:pt x="10760" y="22645"/>
                      </a:cubicBezTo>
                      <a:cubicBezTo>
                        <a:pt x="11599" y="23024"/>
                        <a:pt x="12528" y="23242"/>
                        <a:pt x="13439" y="23242"/>
                      </a:cubicBezTo>
                      <a:cubicBezTo>
                        <a:pt x="14211" y="23242"/>
                        <a:pt x="14971" y="23085"/>
                        <a:pt x="15654" y="22736"/>
                      </a:cubicBezTo>
                      <a:cubicBezTo>
                        <a:pt x="17995" y="21551"/>
                        <a:pt x="18876" y="18420"/>
                        <a:pt x="18238" y="15897"/>
                      </a:cubicBezTo>
                      <a:cubicBezTo>
                        <a:pt x="17569" y="13344"/>
                        <a:pt x="15806" y="11217"/>
                        <a:pt x="13952" y="9393"/>
                      </a:cubicBezTo>
                      <a:cubicBezTo>
                        <a:pt x="10031" y="5593"/>
                        <a:pt x="5502" y="2432"/>
                        <a:pt x="82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8"/>
                <p:cNvSpPr/>
                <p:nvPr/>
              </p:nvSpPr>
              <p:spPr>
                <a:xfrm>
                  <a:off x="5422850" y="227575"/>
                  <a:ext cx="446850" cy="676250"/>
                </a:xfrm>
                <a:custGeom>
                  <a:avLst/>
                  <a:gdLst/>
                  <a:ahLst/>
                  <a:cxnLst/>
                  <a:rect l="l" t="t" r="r" b="b"/>
                  <a:pathLst>
                    <a:path w="17874" h="27050" extrusionOk="0">
                      <a:moveTo>
                        <a:pt x="12918" y="0"/>
                      </a:moveTo>
                      <a:cubicBezTo>
                        <a:pt x="10982" y="0"/>
                        <a:pt x="9218" y="1300"/>
                        <a:pt x="7843" y="2703"/>
                      </a:cubicBezTo>
                      <a:cubicBezTo>
                        <a:pt x="1764" y="8995"/>
                        <a:pt x="1" y="18326"/>
                        <a:pt x="153" y="27049"/>
                      </a:cubicBezTo>
                      <a:cubicBezTo>
                        <a:pt x="2463" y="21305"/>
                        <a:pt x="8238" y="17748"/>
                        <a:pt x="12919" y="13463"/>
                      </a:cubicBezTo>
                      <a:cubicBezTo>
                        <a:pt x="14986" y="11548"/>
                        <a:pt x="16962" y="9238"/>
                        <a:pt x="17418" y="6472"/>
                      </a:cubicBezTo>
                      <a:cubicBezTo>
                        <a:pt x="17874" y="3675"/>
                        <a:pt x="16202" y="393"/>
                        <a:pt x="13405" y="28"/>
                      </a:cubicBezTo>
                      <a:cubicBezTo>
                        <a:pt x="13242" y="9"/>
                        <a:pt x="13080" y="0"/>
                        <a:pt x="1291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8"/>
                <p:cNvSpPr/>
                <p:nvPr/>
              </p:nvSpPr>
              <p:spPr>
                <a:xfrm>
                  <a:off x="5417550" y="514525"/>
                  <a:ext cx="652775" cy="386250"/>
                </a:xfrm>
                <a:custGeom>
                  <a:avLst/>
                  <a:gdLst/>
                  <a:ahLst/>
                  <a:cxnLst/>
                  <a:rect l="l" t="t" r="r" b="b"/>
                  <a:pathLst>
                    <a:path w="26111" h="15450" extrusionOk="0">
                      <a:moveTo>
                        <a:pt x="20544" y="1"/>
                      </a:moveTo>
                      <a:cubicBezTo>
                        <a:pt x="19478" y="1"/>
                        <a:pt x="18382" y="268"/>
                        <a:pt x="17326" y="586"/>
                      </a:cubicBezTo>
                      <a:cubicBezTo>
                        <a:pt x="9940" y="2988"/>
                        <a:pt x="3496" y="8459"/>
                        <a:pt x="0" y="15450"/>
                      </a:cubicBezTo>
                      <a:cubicBezTo>
                        <a:pt x="2948" y="14204"/>
                        <a:pt x="6018" y="13748"/>
                        <a:pt x="8967" y="13596"/>
                      </a:cubicBezTo>
                      <a:cubicBezTo>
                        <a:pt x="11976" y="13444"/>
                        <a:pt x="14985" y="13565"/>
                        <a:pt x="17903" y="12866"/>
                      </a:cubicBezTo>
                      <a:cubicBezTo>
                        <a:pt x="20791" y="12198"/>
                        <a:pt x="23678" y="10526"/>
                        <a:pt x="24894" y="7790"/>
                      </a:cubicBezTo>
                      <a:cubicBezTo>
                        <a:pt x="26110" y="5055"/>
                        <a:pt x="25016" y="1255"/>
                        <a:pt x="22189" y="252"/>
                      </a:cubicBezTo>
                      <a:cubicBezTo>
                        <a:pt x="21655" y="74"/>
                        <a:pt x="21104" y="1"/>
                        <a:pt x="205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8"/>
                <p:cNvSpPr/>
                <p:nvPr/>
              </p:nvSpPr>
              <p:spPr>
                <a:xfrm>
                  <a:off x="5431225" y="829875"/>
                  <a:ext cx="706725" cy="309525"/>
                </a:xfrm>
                <a:custGeom>
                  <a:avLst/>
                  <a:gdLst/>
                  <a:ahLst/>
                  <a:cxnLst/>
                  <a:rect l="l" t="t" r="r" b="b"/>
                  <a:pathLst>
                    <a:path w="28269" h="12381" extrusionOk="0">
                      <a:moveTo>
                        <a:pt x="10416" y="0"/>
                      </a:moveTo>
                      <a:cubicBezTo>
                        <a:pt x="6781" y="0"/>
                        <a:pt x="3205" y="746"/>
                        <a:pt x="0" y="2927"/>
                      </a:cubicBezTo>
                      <a:cubicBezTo>
                        <a:pt x="5502" y="5723"/>
                        <a:pt x="11003" y="8550"/>
                        <a:pt x="16718" y="10891"/>
                      </a:cubicBezTo>
                      <a:cubicBezTo>
                        <a:pt x="18536" y="11636"/>
                        <a:pt x="20442" y="12381"/>
                        <a:pt x="22407" y="12381"/>
                      </a:cubicBezTo>
                      <a:cubicBezTo>
                        <a:pt x="22446" y="12381"/>
                        <a:pt x="22484" y="12381"/>
                        <a:pt x="22523" y="12380"/>
                      </a:cubicBezTo>
                      <a:cubicBezTo>
                        <a:pt x="24530" y="12350"/>
                        <a:pt x="26657" y="11316"/>
                        <a:pt x="27417" y="9462"/>
                      </a:cubicBezTo>
                      <a:cubicBezTo>
                        <a:pt x="28268" y="7395"/>
                        <a:pt x="27144" y="4933"/>
                        <a:pt x="25411" y="3535"/>
                      </a:cubicBezTo>
                      <a:cubicBezTo>
                        <a:pt x="23678" y="2137"/>
                        <a:pt x="21429" y="1590"/>
                        <a:pt x="19210" y="1103"/>
                      </a:cubicBezTo>
                      <a:cubicBezTo>
                        <a:pt x="16351" y="491"/>
                        <a:pt x="13364" y="0"/>
                        <a:pt x="1041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8"/>
                <p:cNvSpPr/>
                <p:nvPr/>
              </p:nvSpPr>
              <p:spPr>
                <a:xfrm>
                  <a:off x="5042925" y="404175"/>
                  <a:ext cx="889075" cy="939950"/>
                </a:xfrm>
                <a:custGeom>
                  <a:avLst/>
                  <a:gdLst/>
                  <a:ahLst/>
                  <a:cxnLst/>
                  <a:rect l="l" t="t" r="r" b="b"/>
                  <a:pathLst>
                    <a:path w="35563" h="37598" extrusionOk="0">
                      <a:moveTo>
                        <a:pt x="11034" y="0"/>
                      </a:moveTo>
                      <a:cubicBezTo>
                        <a:pt x="11003" y="0"/>
                        <a:pt x="10973" y="16"/>
                        <a:pt x="10973" y="46"/>
                      </a:cubicBezTo>
                      <a:cubicBezTo>
                        <a:pt x="10942" y="2873"/>
                        <a:pt x="10882" y="5821"/>
                        <a:pt x="11034" y="8739"/>
                      </a:cubicBezTo>
                      <a:cubicBezTo>
                        <a:pt x="11186" y="11323"/>
                        <a:pt x="11581" y="13876"/>
                        <a:pt x="12310" y="16338"/>
                      </a:cubicBezTo>
                      <a:cubicBezTo>
                        <a:pt x="8572" y="13754"/>
                        <a:pt x="4347" y="11931"/>
                        <a:pt x="61" y="10715"/>
                      </a:cubicBezTo>
                      <a:cubicBezTo>
                        <a:pt x="30" y="10715"/>
                        <a:pt x="0" y="10836"/>
                        <a:pt x="30" y="10836"/>
                      </a:cubicBezTo>
                      <a:cubicBezTo>
                        <a:pt x="2219" y="12113"/>
                        <a:pt x="4255" y="13663"/>
                        <a:pt x="6262" y="15183"/>
                      </a:cubicBezTo>
                      <a:cubicBezTo>
                        <a:pt x="7964" y="16520"/>
                        <a:pt x="9666" y="17767"/>
                        <a:pt x="11459" y="18922"/>
                      </a:cubicBezTo>
                      <a:cubicBezTo>
                        <a:pt x="11429" y="19043"/>
                        <a:pt x="11429" y="19104"/>
                        <a:pt x="11398" y="19226"/>
                      </a:cubicBezTo>
                      <a:lnTo>
                        <a:pt x="11398" y="19347"/>
                      </a:lnTo>
                      <a:cubicBezTo>
                        <a:pt x="9635" y="19803"/>
                        <a:pt x="7933" y="20502"/>
                        <a:pt x="6414" y="21475"/>
                      </a:cubicBezTo>
                      <a:cubicBezTo>
                        <a:pt x="3982" y="22934"/>
                        <a:pt x="1915" y="25001"/>
                        <a:pt x="395" y="27372"/>
                      </a:cubicBezTo>
                      <a:cubicBezTo>
                        <a:pt x="371" y="27396"/>
                        <a:pt x="445" y="27441"/>
                        <a:pt x="491" y="27441"/>
                      </a:cubicBezTo>
                      <a:cubicBezTo>
                        <a:pt x="502" y="27441"/>
                        <a:pt x="511" y="27438"/>
                        <a:pt x="517" y="27432"/>
                      </a:cubicBezTo>
                      <a:cubicBezTo>
                        <a:pt x="2492" y="25487"/>
                        <a:pt x="4955" y="24180"/>
                        <a:pt x="7386" y="23268"/>
                      </a:cubicBezTo>
                      <a:cubicBezTo>
                        <a:pt x="8876" y="22691"/>
                        <a:pt x="10365" y="22296"/>
                        <a:pt x="11854" y="21961"/>
                      </a:cubicBezTo>
                      <a:cubicBezTo>
                        <a:pt x="11915" y="22144"/>
                        <a:pt x="12037" y="22356"/>
                        <a:pt x="12158" y="22539"/>
                      </a:cubicBezTo>
                      <a:cubicBezTo>
                        <a:pt x="11094" y="24271"/>
                        <a:pt x="10335" y="26247"/>
                        <a:pt x="9939" y="28283"/>
                      </a:cubicBezTo>
                      <a:cubicBezTo>
                        <a:pt x="9332" y="31384"/>
                        <a:pt x="9605" y="34697"/>
                        <a:pt x="10699" y="37585"/>
                      </a:cubicBezTo>
                      <a:cubicBezTo>
                        <a:pt x="10699" y="37593"/>
                        <a:pt x="10710" y="37597"/>
                        <a:pt x="10725" y="37597"/>
                      </a:cubicBezTo>
                      <a:cubicBezTo>
                        <a:pt x="10760" y="37597"/>
                        <a:pt x="10821" y="37576"/>
                        <a:pt x="10821" y="37554"/>
                      </a:cubicBezTo>
                      <a:cubicBezTo>
                        <a:pt x="10365" y="34515"/>
                        <a:pt x="10882" y="31414"/>
                        <a:pt x="11915" y="28739"/>
                      </a:cubicBezTo>
                      <a:cubicBezTo>
                        <a:pt x="12523" y="27128"/>
                        <a:pt x="13283" y="25639"/>
                        <a:pt x="14164" y="24271"/>
                      </a:cubicBezTo>
                      <a:cubicBezTo>
                        <a:pt x="14742" y="24514"/>
                        <a:pt x="15380" y="24666"/>
                        <a:pt x="16019" y="24666"/>
                      </a:cubicBezTo>
                      <a:cubicBezTo>
                        <a:pt x="18177" y="28648"/>
                        <a:pt x="21216" y="32174"/>
                        <a:pt x="24681" y="35031"/>
                      </a:cubicBezTo>
                      <a:cubicBezTo>
                        <a:pt x="24686" y="35036"/>
                        <a:pt x="24691" y="35037"/>
                        <a:pt x="24698" y="35037"/>
                      </a:cubicBezTo>
                      <a:cubicBezTo>
                        <a:pt x="24735" y="35037"/>
                        <a:pt x="24799" y="34970"/>
                        <a:pt x="24773" y="34970"/>
                      </a:cubicBezTo>
                      <a:cubicBezTo>
                        <a:pt x="23040" y="32721"/>
                        <a:pt x="21672" y="30229"/>
                        <a:pt x="20456" y="27767"/>
                      </a:cubicBezTo>
                      <a:cubicBezTo>
                        <a:pt x="19818" y="26490"/>
                        <a:pt x="19180" y="25153"/>
                        <a:pt x="18572" y="23907"/>
                      </a:cubicBezTo>
                      <a:cubicBezTo>
                        <a:pt x="19362" y="23329"/>
                        <a:pt x="19940" y="22478"/>
                        <a:pt x="20244" y="21536"/>
                      </a:cubicBezTo>
                      <a:cubicBezTo>
                        <a:pt x="21915" y="21779"/>
                        <a:pt x="23587" y="22144"/>
                        <a:pt x="25228" y="22691"/>
                      </a:cubicBezTo>
                      <a:cubicBezTo>
                        <a:pt x="27356" y="23390"/>
                        <a:pt x="29393" y="24393"/>
                        <a:pt x="31247" y="25761"/>
                      </a:cubicBezTo>
                      <a:cubicBezTo>
                        <a:pt x="31308" y="25761"/>
                        <a:pt x="31368" y="25669"/>
                        <a:pt x="31338" y="25669"/>
                      </a:cubicBezTo>
                      <a:cubicBezTo>
                        <a:pt x="29879" y="23846"/>
                        <a:pt x="28116" y="22083"/>
                        <a:pt x="25928" y="20776"/>
                      </a:cubicBezTo>
                      <a:cubicBezTo>
                        <a:pt x="24256" y="19742"/>
                        <a:pt x="22341" y="19074"/>
                        <a:pt x="20365" y="18891"/>
                      </a:cubicBezTo>
                      <a:cubicBezTo>
                        <a:pt x="20274" y="18618"/>
                        <a:pt x="20213" y="18375"/>
                        <a:pt x="20122" y="18131"/>
                      </a:cubicBezTo>
                      <a:lnTo>
                        <a:pt x="20122" y="18071"/>
                      </a:lnTo>
                      <a:cubicBezTo>
                        <a:pt x="25289" y="16520"/>
                        <a:pt x="30426" y="14666"/>
                        <a:pt x="35563" y="12873"/>
                      </a:cubicBezTo>
                      <a:cubicBezTo>
                        <a:pt x="35472" y="12843"/>
                        <a:pt x="35441" y="12721"/>
                        <a:pt x="35411" y="12721"/>
                      </a:cubicBezTo>
                      <a:cubicBezTo>
                        <a:pt x="29697" y="13450"/>
                        <a:pt x="23739" y="13846"/>
                        <a:pt x="18298" y="15882"/>
                      </a:cubicBezTo>
                      <a:cubicBezTo>
                        <a:pt x="18146" y="15760"/>
                        <a:pt x="17994" y="15639"/>
                        <a:pt x="17842" y="15578"/>
                      </a:cubicBezTo>
                      <a:cubicBezTo>
                        <a:pt x="19453" y="10806"/>
                        <a:pt x="21672" y="6186"/>
                        <a:pt x="24773" y="2022"/>
                      </a:cubicBezTo>
                      <a:cubicBezTo>
                        <a:pt x="24797" y="1972"/>
                        <a:pt x="24721" y="1922"/>
                        <a:pt x="24692" y="1922"/>
                      </a:cubicBezTo>
                      <a:cubicBezTo>
                        <a:pt x="24685" y="1922"/>
                        <a:pt x="24681" y="1925"/>
                        <a:pt x="24681" y="1931"/>
                      </a:cubicBezTo>
                      <a:cubicBezTo>
                        <a:pt x="22250" y="4180"/>
                        <a:pt x="19879" y="6733"/>
                        <a:pt x="18025" y="9621"/>
                      </a:cubicBezTo>
                      <a:cubicBezTo>
                        <a:pt x="16930" y="11323"/>
                        <a:pt x="15988" y="13146"/>
                        <a:pt x="15259" y="15031"/>
                      </a:cubicBezTo>
                      <a:cubicBezTo>
                        <a:pt x="15076" y="15092"/>
                        <a:pt x="14894" y="15122"/>
                        <a:pt x="14681" y="15183"/>
                      </a:cubicBezTo>
                      <a:cubicBezTo>
                        <a:pt x="13526" y="10137"/>
                        <a:pt x="12189" y="5122"/>
                        <a:pt x="11094" y="46"/>
                      </a:cubicBezTo>
                      <a:cubicBezTo>
                        <a:pt x="11094" y="16"/>
                        <a:pt x="11064" y="0"/>
                        <a:pt x="110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8"/>
                <p:cNvSpPr/>
                <p:nvPr/>
              </p:nvSpPr>
              <p:spPr>
                <a:xfrm>
                  <a:off x="5282103" y="743203"/>
                  <a:ext cx="245475" cy="240800"/>
                </a:xfrm>
                <a:custGeom>
                  <a:avLst/>
                  <a:gdLst/>
                  <a:ahLst/>
                  <a:cxnLst/>
                  <a:rect l="l" t="t" r="r" b="b"/>
                  <a:pathLst>
                    <a:path w="9819" h="9632" extrusionOk="0">
                      <a:moveTo>
                        <a:pt x="4814" y="0"/>
                      </a:moveTo>
                      <a:cubicBezTo>
                        <a:pt x="4385" y="0"/>
                        <a:pt x="3943" y="77"/>
                        <a:pt x="3496" y="247"/>
                      </a:cubicBezTo>
                      <a:cubicBezTo>
                        <a:pt x="1824" y="855"/>
                        <a:pt x="548" y="2466"/>
                        <a:pt x="274" y="4199"/>
                      </a:cubicBezTo>
                      <a:cubicBezTo>
                        <a:pt x="1" y="5992"/>
                        <a:pt x="852" y="7846"/>
                        <a:pt x="2341" y="8880"/>
                      </a:cubicBezTo>
                      <a:cubicBezTo>
                        <a:pt x="3082" y="9373"/>
                        <a:pt x="3987" y="9632"/>
                        <a:pt x="4893" y="9632"/>
                      </a:cubicBezTo>
                      <a:cubicBezTo>
                        <a:pt x="5773" y="9632"/>
                        <a:pt x="6653" y="9388"/>
                        <a:pt x="7387" y="8880"/>
                      </a:cubicBezTo>
                      <a:cubicBezTo>
                        <a:pt x="9180" y="7664"/>
                        <a:pt x="9818" y="5110"/>
                        <a:pt x="8998" y="3104"/>
                      </a:cubicBezTo>
                      <a:cubicBezTo>
                        <a:pt x="8305" y="1472"/>
                        <a:pt x="6687" y="0"/>
                        <a:pt x="48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05" name="Google Shape;1205;p8"/>
              <p:cNvGrpSpPr/>
              <p:nvPr/>
            </p:nvGrpSpPr>
            <p:grpSpPr>
              <a:xfrm rot="10800000">
                <a:off x="5622624" y="4254499"/>
                <a:ext cx="901941" cy="889094"/>
                <a:chOff x="5918300" y="218850"/>
                <a:chExt cx="986375" cy="972325"/>
              </a:xfrm>
            </p:grpSpPr>
            <p:sp>
              <p:nvSpPr>
                <p:cNvPr id="1206" name="Google Shape;1206;p8"/>
                <p:cNvSpPr/>
                <p:nvPr/>
              </p:nvSpPr>
              <p:spPr>
                <a:xfrm>
                  <a:off x="6238225" y="660625"/>
                  <a:ext cx="353375" cy="530550"/>
                </a:xfrm>
                <a:custGeom>
                  <a:avLst/>
                  <a:gdLst/>
                  <a:ahLst/>
                  <a:cxnLst/>
                  <a:rect l="l" t="t" r="r" b="b"/>
                  <a:pathLst>
                    <a:path w="14135" h="21222" extrusionOk="0">
                      <a:moveTo>
                        <a:pt x="7387" y="1"/>
                      </a:moveTo>
                      <a:cubicBezTo>
                        <a:pt x="4104" y="4408"/>
                        <a:pt x="760" y="9089"/>
                        <a:pt x="152" y="14530"/>
                      </a:cubicBezTo>
                      <a:cubicBezTo>
                        <a:pt x="0" y="15776"/>
                        <a:pt x="61" y="17114"/>
                        <a:pt x="578" y="18269"/>
                      </a:cubicBezTo>
                      <a:cubicBezTo>
                        <a:pt x="1125" y="19454"/>
                        <a:pt x="2219" y="20396"/>
                        <a:pt x="3466" y="20488"/>
                      </a:cubicBezTo>
                      <a:cubicBezTo>
                        <a:pt x="3492" y="20488"/>
                        <a:pt x="3518" y="20489"/>
                        <a:pt x="3544" y="20489"/>
                      </a:cubicBezTo>
                      <a:cubicBezTo>
                        <a:pt x="4611" y="20489"/>
                        <a:pt x="5641" y="19890"/>
                        <a:pt x="6353" y="19089"/>
                      </a:cubicBezTo>
                      <a:cubicBezTo>
                        <a:pt x="7083" y="18238"/>
                        <a:pt x="7539" y="17205"/>
                        <a:pt x="7995" y="16202"/>
                      </a:cubicBezTo>
                      <a:cubicBezTo>
                        <a:pt x="8177" y="17600"/>
                        <a:pt x="8359" y="19029"/>
                        <a:pt x="9271" y="20153"/>
                      </a:cubicBezTo>
                      <a:cubicBezTo>
                        <a:pt x="9825" y="20799"/>
                        <a:pt x="10716" y="21221"/>
                        <a:pt x="11547" y="21221"/>
                      </a:cubicBezTo>
                      <a:cubicBezTo>
                        <a:pt x="12085" y="21221"/>
                        <a:pt x="12598" y="21045"/>
                        <a:pt x="12979" y="20639"/>
                      </a:cubicBezTo>
                      <a:cubicBezTo>
                        <a:pt x="13496" y="20062"/>
                        <a:pt x="13648" y="19211"/>
                        <a:pt x="13679" y="18421"/>
                      </a:cubicBezTo>
                      <a:cubicBezTo>
                        <a:pt x="14134" y="11673"/>
                        <a:pt x="10791" y="5320"/>
                        <a:pt x="738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8"/>
                <p:cNvSpPr/>
                <p:nvPr/>
              </p:nvSpPr>
              <p:spPr>
                <a:xfrm>
                  <a:off x="6378050" y="670500"/>
                  <a:ext cx="526625" cy="378175"/>
                </a:xfrm>
                <a:custGeom>
                  <a:avLst/>
                  <a:gdLst/>
                  <a:ahLst/>
                  <a:cxnLst/>
                  <a:rect l="l" t="t" r="r" b="b"/>
                  <a:pathLst>
                    <a:path w="21065" h="15127" extrusionOk="0">
                      <a:moveTo>
                        <a:pt x="3528" y="1"/>
                      </a:moveTo>
                      <a:cubicBezTo>
                        <a:pt x="2335" y="1"/>
                        <a:pt x="1154" y="37"/>
                        <a:pt x="0" y="92"/>
                      </a:cubicBezTo>
                      <a:cubicBezTo>
                        <a:pt x="2189" y="5107"/>
                        <a:pt x="4560" y="10366"/>
                        <a:pt x="8967" y="13588"/>
                      </a:cubicBezTo>
                      <a:cubicBezTo>
                        <a:pt x="10000" y="14348"/>
                        <a:pt x="11186" y="14986"/>
                        <a:pt x="12432" y="15108"/>
                      </a:cubicBezTo>
                      <a:cubicBezTo>
                        <a:pt x="12563" y="15120"/>
                        <a:pt x="12695" y="15127"/>
                        <a:pt x="12829" y="15127"/>
                      </a:cubicBezTo>
                      <a:cubicBezTo>
                        <a:pt x="13964" y="15127"/>
                        <a:pt x="15150" y="14662"/>
                        <a:pt x="15776" y="13709"/>
                      </a:cubicBezTo>
                      <a:cubicBezTo>
                        <a:pt x="16384" y="12737"/>
                        <a:pt x="16353" y="11521"/>
                        <a:pt x="15988" y="10457"/>
                      </a:cubicBezTo>
                      <a:cubicBezTo>
                        <a:pt x="15654" y="9424"/>
                        <a:pt x="14985" y="8481"/>
                        <a:pt x="14317" y="7630"/>
                      </a:cubicBezTo>
                      <a:lnTo>
                        <a:pt x="14317" y="7630"/>
                      </a:lnTo>
                      <a:cubicBezTo>
                        <a:pt x="15412" y="8063"/>
                        <a:pt x="16570" y="8539"/>
                        <a:pt x="17722" y="8539"/>
                      </a:cubicBezTo>
                      <a:cubicBezTo>
                        <a:pt x="17945" y="8539"/>
                        <a:pt x="18168" y="8521"/>
                        <a:pt x="18390" y="8481"/>
                      </a:cubicBezTo>
                      <a:cubicBezTo>
                        <a:pt x="19757" y="8269"/>
                        <a:pt x="21065" y="6901"/>
                        <a:pt x="20669" y="5533"/>
                      </a:cubicBezTo>
                      <a:cubicBezTo>
                        <a:pt x="20457" y="4773"/>
                        <a:pt x="19788" y="4226"/>
                        <a:pt x="19119" y="3770"/>
                      </a:cubicBezTo>
                      <a:cubicBezTo>
                        <a:pt x="14542" y="735"/>
                        <a:pt x="8906" y="1"/>
                        <a:pt x="352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8"/>
                <p:cNvSpPr/>
                <p:nvPr/>
              </p:nvSpPr>
              <p:spPr>
                <a:xfrm>
                  <a:off x="6367400" y="337075"/>
                  <a:ext cx="506875" cy="394325"/>
                </a:xfrm>
                <a:custGeom>
                  <a:avLst/>
                  <a:gdLst/>
                  <a:ahLst/>
                  <a:cxnLst/>
                  <a:rect l="l" t="t" r="r" b="b"/>
                  <a:pathLst>
                    <a:path w="20275" h="15773" extrusionOk="0">
                      <a:moveTo>
                        <a:pt x="14574" y="1"/>
                      </a:moveTo>
                      <a:cubicBezTo>
                        <a:pt x="13964" y="1"/>
                        <a:pt x="13346" y="252"/>
                        <a:pt x="12767" y="541"/>
                      </a:cubicBezTo>
                      <a:cubicBezTo>
                        <a:pt x="6749" y="3490"/>
                        <a:pt x="2888" y="9569"/>
                        <a:pt x="1" y="15223"/>
                      </a:cubicBezTo>
                      <a:cubicBezTo>
                        <a:pt x="2492" y="15501"/>
                        <a:pt x="5048" y="15773"/>
                        <a:pt x="7568" y="15773"/>
                      </a:cubicBezTo>
                      <a:cubicBezTo>
                        <a:pt x="10550" y="15773"/>
                        <a:pt x="13483" y="15392"/>
                        <a:pt x="16202" y="14189"/>
                      </a:cubicBezTo>
                      <a:cubicBezTo>
                        <a:pt x="17387" y="13672"/>
                        <a:pt x="18512" y="12973"/>
                        <a:pt x="19241" y="11940"/>
                      </a:cubicBezTo>
                      <a:cubicBezTo>
                        <a:pt x="20001" y="10937"/>
                        <a:pt x="20275" y="9478"/>
                        <a:pt x="19697" y="8353"/>
                      </a:cubicBezTo>
                      <a:cubicBezTo>
                        <a:pt x="19211" y="7350"/>
                        <a:pt x="18086" y="6742"/>
                        <a:pt x="17022" y="6560"/>
                      </a:cubicBezTo>
                      <a:cubicBezTo>
                        <a:pt x="16596" y="6465"/>
                        <a:pt x="16170" y="6430"/>
                        <a:pt x="15741" y="6430"/>
                      </a:cubicBezTo>
                      <a:cubicBezTo>
                        <a:pt x="15067" y="6430"/>
                        <a:pt x="14384" y="6516"/>
                        <a:pt x="13679" y="6590"/>
                      </a:cubicBezTo>
                      <a:cubicBezTo>
                        <a:pt x="14803" y="5770"/>
                        <a:pt x="15958" y="4797"/>
                        <a:pt x="16475" y="3520"/>
                      </a:cubicBezTo>
                      <a:cubicBezTo>
                        <a:pt x="16962" y="2183"/>
                        <a:pt x="16414" y="390"/>
                        <a:pt x="15047" y="55"/>
                      </a:cubicBezTo>
                      <a:cubicBezTo>
                        <a:pt x="14890" y="18"/>
                        <a:pt x="14732" y="1"/>
                        <a:pt x="1457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8"/>
                <p:cNvSpPr/>
                <p:nvPr/>
              </p:nvSpPr>
              <p:spPr>
                <a:xfrm>
                  <a:off x="6230625" y="218850"/>
                  <a:ext cx="353375" cy="529950"/>
                </a:xfrm>
                <a:custGeom>
                  <a:avLst/>
                  <a:gdLst/>
                  <a:ahLst/>
                  <a:cxnLst/>
                  <a:rect l="l" t="t" r="r" b="b"/>
                  <a:pathLst>
                    <a:path w="14135" h="21198" extrusionOk="0">
                      <a:moveTo>
                        <a:pt x="2574" y="1"/>
                      </a:moveTo>
                      <a:cubicBezTo>
                        <a:pt x="2049" y="1"/>
                        <a:pt x="1551" y="170"/>
                        <a:pt x="1186" y="559"/>
                      </a:cubicBezTo>
                      <a:cubicBezTo>
                        <a:pt x="669" y="1137"/>
                        <a:pt x="517" y="1988"/>
                        <a:pt x="456" y="2778"/>
                      </a:cubicBezTo>
                      <a:cubicBezTo>
                        <a:pt x="1" y="9526"/>
                        <a:pt x="3344" y="15879"/>
                        <a:pt x="6779" y="21198"/>
                      </a:cubicBezTo>
                      <a:cubicBezTo>
                        <a:pt x="10031" y="16790"/>
                        <a:pt x="13375" y="12140"/>
                        <a:pt x="13983" y="6699"/>
                      </a:cubicBezTo>
                      <a:cubicBezTo>
                        <a:pt x="14135" y="5422"/>
                        <a:pt x="14104" y="4115"/>
                        <a:pt x="13587" y="2930"/>
                      </a:cubicBezTo>
                      <a:cubicBezTo>
                        <a:pt x="13040" y="1745"/>
                        <a:pt x="11946" y="802"/>
                        <a:pt x="10700" y="711"/>
                      </a:cubicBezTo>
                      <a:cubicBezTo>
                        <a:pt x="10673" y="710"/>
                        <a:pt x="10646" y="710"/>
                        <a:pt x="10619" y="710"/>
                      </a:cubicBezTo>
                      <a:cubicBezTo>
                        <a:pt x="9524" y="710"/>
                        <a:pt x="8495" y="1309"/>
                        <a:pt x="7812" y="2140"/>
                      </a:cubicBezTo>
                      <a:cubicBezTo>
                        <a:pt x="7083" y="2960"/>
                        <a:pt x="6627" y="3994"/>
                        <a:pt x="6171" y="5027"/>
                      </a:cubicBezTo>
                      <a:cubicBezTo>
                        <a:pt x="5988" y="3599"/>
                        <a:pt x="5776" y="2170"/>
                        <a:pt x="4864" y="1076"/>
                      </a:cubicBezTo>
                      <a:cubicBezTo>
                        <a:pt x="4305" y="424"/>
                        <a:pt x="3405" y="1"/>
                        <a:pt x="257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8"/>
                <p:cNvSpPr/>
                <p:nvPr/>
              </p:nvSpPr>
              <p:spPr>
                <a:xfrm>
                  <a:off x="5918300" y="360750"/>
                  <a:ext cx="526650" cy="378175"/>
                </a:xfrm>
                <a:custGeom>
                  <a:avLst/>
                  <a:gdLst/>
                  <a:ahLst/>
                  <a:cxnLst/>
                  <a:rect l="l" t="t" r="r" b="b"/>
                  <a:pathLst>
                    <a:path w="21066" h="15127" extrusionOk="0">
                      <a:moveTo>
                        <a:pt x="8236" y="1"/>
                      </a:moveTo>
                      <a:cubicBezTo>
                        <a:pt x="7095" y="1"/>
                        <a:pt x="5888" y="466"/>
                        <a:pt x="5290" y="1418"/>
                      </a:cubicBezTo>
                      <a:cubicBezTo>
                        <a:pt x="4682" y="2391"/>
                        <a:pt x="4712" y="3607"/>
                        <a:pt x="5047" y="4671"/>
                      </a:cubicBezTo>
                      <a:cubicBezTo>
                        <a:pt x="5381" y="5734"/>
                        <a:pt x="6080" y="6646"/>
                        <a:pt x="6718" y="7497"/>
                      </a:cubicBezTo>
                      <a:cubicBezTo>
                        <a:pt x="5649" y="7064"/>
                        <a:pt x="4473" y="6589"/>
                        <a:pt x="3315" y="6589"/>
                      </a:cubicBezTo>
                      <a:cubicBezTo>
                        <a:pt x="3091" y="6589"/>
                        <a:pt x="2867" y="6607"/>
                        <a:pt x="2645" y="6646"/>
                      </a:cubicBezTo>
                      <a:cubicBezTo>
                        <a:pt x="1278" y="6859"/>
                        <a:pt x="1" y="8227"/>
                        <a:pt x="366" y="9595"/>
                      </a:cubicBezTo>
                      <a:cubicBezTo>
                        <a:pt x="609" y="10355"/>
                        <a:pt x="1247" y="10902"/>
                        <a:pt x="1946" y="11358"/>
                      </a:cubicBezTo>
                      <a:cubicBezTo>
                        <a:pt x="6499" y="14392"/>
                        <a:pt x="12150" y="15127"/>
                        <a:pt x="17535" y="15127"/>
                      </a:cubicBezTo>
                      <a:cubicBezTo>
                        <a:pt x="18730" y="15127"/>
                        <a:pt x="19912" y="15091"/>
                        <a:pt x="21065" y="15035"/>
                      </a:cubicBezTo>
                      <a:cubicBezTo>
                        <a:pt x="18846" y="10020"/>
                        <a:pt x="16506" y="4792"/>
                        <a:pt x="12068" y="1540"/>
                      </a:cubicBezTo>
                      <a:cubicBezTo>
                        <a:pt x="11065" y="780"/>
                        <a:pt x="9879" y="142"/>
                        <a:pt x="8633" y="20"/>
                      </a:cubicBezTo>
                      <a:cubicBezTo>
                        <a:pt x="8502" y="7"/>
                        <a:pt x="8370" y="1"/>
                        <a:pt x="823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8"/>
                <p:cNvSpPr/>
                <p:nvPr/>
              </p:nvSpPr>
              <p:spPr>
                <a:xfrm>
                  <a:off x="5948700" y="678300"/>
                  <a:ext cx="506125" cy="394075"/>
                </a:xfrm>
                <a:custGeom>
                  <a:avLst/>
                  <a:gdLst/>
                  <a:ahLst/>
                  <a:cxnLst/>
                  <a:rect l="l" t="t" r="r" b="b"/>
                  <a:pathLst>
                    <a:path w="20245" h="15763" extrusionOk="0">
                      <a:moveTo>
                        <a:pt x="12759" y="0"/>
                      </a:moveTo>
                      <a:cubicBezTo>
                        <a:pt x="9762" y="0"/>
                        <a:pt x="6809" y="380"/>
                        <a:pt x="4074" y="1574"/>
                      </a:cubicBezTo>
                      <a:cubicBezTo>
                        <a:pt x="2888" y="2121"/>
                        <a:pt x="1733" y="2789"/>
                        <a:pt x="1034" y="3823"/>
                      </a:cubicBezTo>
                      <a:cubicBezTo>
                        <a:pt x="274" y="4856"/>
                        <a:pt x="1" y="6285"/>
                        <a:pt x="578" y="7440"/>
                      </a:cubicBezTo>
                      <a:cubicBezTo>
                        <a:pt x="1065" y="8413"/>
                        <a:pt x="2159" y="9020"/>
                        <a:pt x="3223" y="9203"/>
                      </a:cubicBezTo>
                      <a:cubicBezTo>
                        <a:pt x="3649" y="9298"/>
                        <a:pt x="4079" y="9332"/>
                        <a:pt x="4513" y="9332"/>
                      </a:cubicBezTo>
                      <a:cubicBezTo>
                        <a:pt x="5193" y="9332"/>
                        <a:pt x="5879" y="9247"/>
                        <a:pt x="6566" y="9172"/>
                      </a:cubicBezTo>
                      <a:lnTo>
                        <a:pt x="6566" y="9172"/>
                      </a:lnTo>
                      <a:cubicBezTo>
                        <a:pt x="5472" y="10024"/>
                        <a:pt x="4287" y="10966"/>
                        <a:pt x="3800" y="12242"/>
                      </a:cubicBezTo>
                      <a:cubicBezTo>
                        <a:pt x="3314" y="13580"/>
                        <a:pt x="3831" y="15373"/>
                        <a:pt x="5198" y="15708"/>
                      </a:cubicBezTo>
                      <a:cubicBezTo>
                        <a:pt x="5355" y="15745"/>
                        <a:pt x="5514" y="15762"/>
                        <a:pt x="5674" y="15762"/>
                      </a:cubicBezTo>
                      <a:cubicBezTo>
                        <a:pt x="6291" y="15762"/>
                        <a:pt x="6923" y="15511"/>
                        <a:pt x="7478" y="15221"/>
                      </a:cubicBezTo>
                      <a:cubicBezTo>
                        <a:pt x="13527" y="12242"/>
                        <a:pt x="17357" y="6163"/>
                        <a:pt x="20244" y="540"/>
                      </a:cubicBezTo>
                      <a:cubicBezTo>
                        <a:pt x="17785" y="264"/>
                        <a:pt x="15257" y="0"/>
                        <a:pt x="1275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8"/>
                <p:cNvSpPr/>
                <p:nvPr/>
              </p:nvSpPr>
              <p:spPr>
                <a:xfrm>
                  <a:off x="6405150" y="447525"/>
                  <a:ext cx="82350" cy="228425"/>
                </a:xfrm>
                <a:custGeom>
                  <a:avLst/>
                  <a:gdLst/>
                  <a:ahLst/>
                  <a:cxnLst/>
                  <a:rect l="l" t="t" r="r" b="b"/>
                  <a:pathLst>
                    <a:path w="3294" h="9137" extrusionOk="0">
                      <a:moveTo>
                        <a:pt x="2571" y="1"/>
                      </a:moveTo>
                      <a:cubicBezTo>
                        <a:pt x="2544" y="1"/>
                        <a:pt x="2503" y="14"/>
                        <a:pt x="2503" y="14"/>
                      </a:cubicBezTo>
                      <a:cubicBezTo>
                        <a:pt x="2290" y="1473"/>
                        <a:pt x="1956" y="2841"/>
                        <a:pt x="1530" y="4148"/>
                      </a:cubicBezTo>
                      <a:cubicBezTo>
                        <a:pt x="1135" y="5485"/>
                        <a:pt x="679" y="6732"/>
                        <a:pt x="132" y="8039"/>
                      </a:cubicBezTo>
                      <a:cubicBezTo>
                        <a:pt x="0" y="8302"/>
                        <a:pt x="1376" y="9136"/>
                        <a:pt x="1903" y="9136"/>
                      </a:cubicBezTo>
                      <a:cubicBezTo>
                        <a:pt x="1984" y="9136"/>
                        <a:pt x="2045" y="9117"/>
                        <a:pt x="2077" y="9072"/>
                      </a:cubicBezTo>
                      <a:cubicBezTo>
                        <a:pt x="2959" y="7735"/>
                        <a:pt x="3293" y="6093"/>
                        <a:pt x="3293" y="4543"/>
                      </a:cubicBezTo>
                      <a:cubicBezTo>
                        <a:pt x="3293" y="2993"/>
                        <a:pt x="2989" y="1412"/>
                        <a:pt x="2594" y="14"/>
                      </a:cubicBezTo>
                      <a:cubicBezTo>
                        <a:pt x="2594" y="4"/>
                        <a:pt x="2584" y="1"/>
                        <a:pt x="2571"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8"/>
                <p:cNvSpPr/>
                <p:nvPr/>
              </p:nvSpPr>
              <p:spPr>
                <a:xfrm>
                  <a:off x="6380325" y="479025"/>
                  <a:ext cx="67650" cy="193475"/>
                </a:xfrm>
                <a:custGeom>
                  <a:avLst/>
                  <a:gdLst/>
                  <a:ahLst/>
                  <a:cxnLst/>
                  <a:rect l="l" t="t" r="r" b="b"/>
                  <a:pathLst>
                    <a:path w="2706" h="7739" extrusionOk="0">
                      <a:moveTo>
                        <a:pt x="92" y="0"/>
                      </a:moveTo>
                      <a:cubicBezTo>
                        <a:pt x="61" y="0"/>
                        <a:pt x="0" y="61"/>
                        <a:pt x="0" y="61"/>
                      </a:cubicBezTo>
                      <a:cubicBezTo>
                        <a:pt x="152" y="2584"/>
                        <a:pt x="152" y="5016"/>
                        <a:pt x="335" y="7447"/>
                      </a:cubicBezTo>
                      <a:cubicBezTo>
                        <a:pt x="352" y="7624"/>
                        <a:pt x="1067" y="7739"/>
                        <a:pt x="1675" y="7739"/>
                      </a:cubicBezTo>
                      <a:cubicBezTo>
                        <a:pt x="2114" y="7739"/>
                        <a:pt x="2498" y="7679"/>
                        <a:pt x="2523" y="7538"/>
                      </a:cubicBezTo>
                      <a:cubicBezTo>
                        <a:pt x="2706" y="6201"/>
                        <a:pt x="2402" y="4833"/>
                        <a:pt x="1915" y="3587"/>
                      </a:cubicBezTo>
                      <a:cubicBezTo>
                        <a:pt x="1429" y="2280"/>
                        <a:pt x="700" y="1125"/>
                        <a:pt x="92"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8"/>
                <p:cNvSpPr/>
                <p:nvPr/>
              </p:nvSpPr>
              <p:spPr>
                <a:xfrm>
                  <a:off x="6319525" y="517025"/>
                  <a:ext cx="102400" cy="151125"/>
                </a:xfrm>
                <a:custGeom>
                  <a:avLst/>
                  <a:gdLst/>
                  <a:ahLst/>
                  <a:cxnLst/>
                  <a:rect l="l" t="t" r="r" b="b"/>
                  <a:pathLst>
                    <a:path w="4096" h="6045" extrusionOk="0">
                      <a:moveTo>
                        <a:pt x="92" y="0"/>
                      </a:moveTo>
                      <a:cubicBezTo>
                        <a:pt x="62" y="0"/>
                        <a:pt x="1" y="61"/>
                        <a:pt x="1" y="61"/>
                      </a:cubicBezTo>
                      <a:cubicBezTo>
                        <a:pt x="335" y="2189"/>
                        <a:pt x="913" y="4225"/>
                        <a:pt x="2007" y="6018"/>
                      </a:cubicBezTo>
                      <a:cubicBezTo>
                        <a:pt x="2022" y="6036"/>
                        <a:pt x="2054" y="6045"/>
                        <a:pt x="2100" y="6045"/>
                      </a:cubicBezTo>
                      <a:cubicBezTo>
                        <a:pt x="2523" y="6045"/>
                        <a:pt x="4095" y="5356"/>
                        <a:pt x="4013" y="5137"/>
                      </a:cubicBezTo>
                      <a:cubicBezTo>
                        <a:pt x="3405" y="3131"/>
                        <a:pt x="1460" y="1672"/>
                        <a:pt x="92"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5" name="Google Shape;1215;p8"/>
                <p:cNvSpPr/>
                <p:nvPr/>
              </p:nvSpPr>
              <p:spPr>
                <a:xfrm>
                  <a:off x="6257225" y="604400"/>
                  <a:ext cx="146525" cy="102775"/>
                </a:xfrm>
                <a:custGeom>
                  <a:avLst/>
                  <a:gdLst/>
                  <a:ahLst/>
                  <a:cxnLst/>
                  <a:rect l="l" t="t" r="r" b="b"/>
                  <a:pathLst>
                    <a:path w="5861" h="4111" extrusionOk="0">
                      <a:moveTo>
                        <a:pt x="92" y="1"/>
                      </a:moveTo>
                      <a:cubicBezTo>
                        <a:pt x="61" y="1"/>
                        <a:pt x="0" y="92"/>
                        <a:pt x="0" y="92"/>
                      </a:cubicBezTo>
                      <a:cubicBezTo>
                        <a:pt x="1277" y="1672"/>
                        <a:pt x="2645" y="3162"/>
                        <a:pt x="4347" y="4104"/>
                      </a:cubicBezTo>
                      <a:cubicBezTo>
                        <a:pt x="4354" y="4108"/>
                        <a:pt x="4363" y="4110"/>
                        <a:pt x="4373" y="4110"/>
                      </a:cubicBezTo>
                      <a:cubicBezTo>
                        <a:pt x="4649" y="4110"/>
                        <a:pt x="5860" y="2547"/>
                        <a:pt x="5684" y="2371"/>
                      </a:cubicBezTo>
                      <a:cubicBezTo>
                        <a:pt x="4256" y="1004"/>
                        <a:pt x="1976" y="730"/>
                        <a:pt x="92"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6" name="Google Shape;1216;p8"/>
                <p:cNvSpPr/>
                <p:nvPr/>
              </p:nvSpPr>
              <p:spPr>
                <a:xfrm>
                  <a:off x="6195675" y="661400"/>
                  <a:ext cx="188475" cy="64425"/>
                </a:xfrm>
                <a:custGeom>
                  <a:avLst/>
                  <a:gdLst/>
                  <a:ahLst/>
                  <a:cxnLst/>
                  <a:rect l="l" t="t" r="r" b="b"/>
                  <a:pathLst>
                    <a:path w="7539" h="2577" extrusionOk="0">
                      <a:moveTo>
                        <a:pt x="6991" y="0"/>
                      </a:moveTo>
                      <a:cubicBezTo>
                        <a:pt x="4590" y="0"/>
                        <a:pt x="2371" y="1398"/>
                        <a:pt x="31" y="2219"/>
                      </a:cubicBezTo>
                      <a:cubicBezTo>
                        <a:pt x="0" y="2219"/>
                        <a:pt x="31" y="2341"/>
                        <a:pt x="31" y="2341"/>
                      </a:cubicBezTo>
                      <a:cubicBezTo>
                        <a:pt x="1199" y="2487"/>
                        <a:pt x="2361" y="2577"/>
                        <a:pt x="3516" y="2577"/>
                      </a:cubicBezTo>
                      <a:cubicBezTo>
                        <a:pt x="4764" y="2577"/>
                        <a:pt x="6003" y="2472"/>
                        <a:pt x="7234" y="2219"/>
                      </a:cubicBezTo>
                      <a:cubicBezTo>
                        <a:pt x="7538" y="2189"/>
                        <a:pt x="7295" y="61"/>
                        <a:pt x="6991"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8"/>
                <p:cNvSpPr/>
                <p:nvPr/>
              </p:nvSpPr>
              <p:spPr>
                <a:xfrm>
                  <a:off x="6190350" y="686075"/>
                  <a:ext cx="208625" cy="109500"/>
                </a:xfrm>
                <a:custGeom>
                  <a:avLst/>
                  <a:gdLst/>
                  <a:ahLst/>
                  <a:cxnLst/>
                  <a:rect l="l" t="t" r="r" b="b"/>
                  <a:pathLst>
                    <a:path w="8345" h="4380" extrusionOk="0">
                      <a:moveTo>
                        <a:pt x="6653" y="0"/>
                      </a:moveTo>
                      <a:cubicBezTo>
                        <a:pt x="6630" y="0"/>
                        <a:pt x="6611" y="5"/>
                        <a:pt x="6596" y="16"/>
                      </a:cubicBezTo>
                      <a:cubicBezTo>
                        <a:pt x="5654" y="746"/>
                        <a:pt x="4773" y="1567"/>
                        <a:pt x="3709" y="2357"/>
                      </a:cubicBezTo>
                      <a:cubicBezTo>
                        <a:pt x="2675" y="3117"/>
                        <a:pt x="1399" y="3816"/>
                        <a:pt x="1" y="4089"/>
                      </a:cubicBezTo>
                      <a:lnTo>
                        <a:pt x="1" y="4181"/>
                      </a:lnTo>
                      <a:cubicBezTo>
                        <a:pt x="601" y="4311"/>
                        <a:pt x="1224" y="4380"/>
                        <a:pt x="1852" y="4380"/>
                      </a:cubicBezTo>
                      <a:cubicBezTo>
                        <a:pt x="2687" y="4380"/>
                        <a:pt x="3532" y="4258"/>
                        <a:pt x="4347" y="3998"/>
                      </a:cubicBezTo>
                      <a:cubicBezTo>
                        <a:pt x="5806" y="3542"/>
                        <a:pt x="7144" y="2722"/>
                        <a:pt x="8116" y="1567"/>
                      </a:cubicBezTo>
                      <a:cubicBezTo>
                        <a:pt x="8345" y="1281"/>
                        <a:pt x="7015" y="0"/>
                        <a:pt x="6653"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8"/>
                <p:cNvSpPr/>
                <p:nvPr/>
              </p:nvSpPr>
              <p:spPr>
                <a:xfrm>
                  <a:off x="6306625" y="713950"/>
                  <a:ext cx="102600" cy="156450"/>
                </a:xfrm>
                <a:custGeom>
                  <a:avLst/>
                  <a:gdLst/>
                  <a:ahLst/>
                  <a:cxnLst/>
                  <a:rect l="l" t="t" r="r" b="b"/>
                  <a:pathLst>
                    <a:path w="4104" h="6258" extrusionOk="0">
                      <a:moveTo>
                        <a:pt x="2784" y="1"/>
                      </a:moveTo>
                      <a:cubicBezTo>
                        <a:pt x="2306" y="1"/>
                        <a:pt x="1864" y="53"/>
                        <a:pt x="1824" y="148"/>
                      </a:cubicBezTo>
                      <a:cubicBezTo>
                        <a:pt x="1641" y="1059"/>
                        <a:pt x="1611" y="2002"/>
                        <a:pt x="1429" y="3066"/>
                      </a:cubicBezTo>
                      <a:cubicBezTo>
                        <a:pt x="1216" y="4129"/>
                        <a:pt x="821" y="5284"/>
                        <a:pt x="0" y="6196"/>
                      </a:cubicBezTo>
                      <a:lnTo>
                        <a:pt x="91" y="6257"/>
                      </a:lnTo>
                      <a:cubicBezTo>
                        <a:pt x="1216" y="5801"/>
                        <a:pt x="2249" y="4980"/>
                        <a:pt x="2979" y="3917"/>
                      </a:cubicBezTo>
                      <a:cubicBezTo>
                        <a:pt x="3708" y="2853"/>
                        <a:pt x="4104" y="1546"/>
                        <a:pt x="4043" y="269"/>
                      </a:cubicBezTo>
                      <a:cubicBezTo>
                        <a:pt x="4043" y="83"/>
                        <a:pt x="3384" y="1"/>
                        <a:pt x="2784"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9" name="Google Shape;1219;p8"/>
                <p:cNvSpPr/>
                <p:nvPr/>
              </p:nvSpPr>
              <p:spPr>
                <a:xfrm>
                  <a:off x="6374250" y="736525"/>
                  <a:ext cx="67650" cy="189675"/>
                </a:xfrm>
                <a:custGeom>
                  <a:avLst/>
                  <a:gdLst/>
                  <a:ahLst/>
                  <a:cxnLst/>
                  <a:rect l="l" t="t" r="r" b="b"/>
                  <a:pathLst>
                    <a:path w="2706" h="7587" extrusionOk="0">
                      <a:moveTo>
                        <a:pt x="1578" y="0"/>
                      </a:moveTo>
                      <a:cubicBezTo>
                        <a:pt x="939" y="0"/>
                        <a:pt x="70" y="145"/>
                        <a:pt x="31" y="339"/>
                      </a:cubicBezTo>
                      <a:cubicBezTo>
                        <a:pt x="0" y="2831"/>
                        <a:pt x="1368" y="5172"/>
                        <a:pt x="2128" y="7573"/>
                      </a:cubicBezTo>
                      <a:cubicBezTo>
                        <a:pt x="2128" y="7583"/>
                        <a:pt x="2142" y="7586"/>
                        <a:pt x="2160" y="7586"/>
                      </a:cubicBezTo>
                      <a:cubicBezTo>
                        <a:pt x="2196" y="7586"/>
                        <a:pt x="2250" y="7573"/>
                        <a:pt x="2250" y="7573"/>
                      </a:cubicBezTo>
                      <a:cubicBezTo>
                        <a:pt x="2584" y="5050"/>
                        <a:pt x="2706" y="2588"/>
                        <a:pt x="2250" y="156"/>
                      </a:cubicBezTo>
                      <a:cubicBezTo>
                        <a:pt x="2228" y="47"/>
                        <a:pt x="1939" y="0"/>
                        <a:pt x="1578"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0" name="Google Shape;1220;p8"/>
                <p:cNvSpPr/>
                <p:nvPr/>
              </p:nvSpPr>
              <p:spPr>
                <a:xfrm>
                  <a:off x="6406125" y="711225"/>
                  <a:ext cx="112525" cy="200400"/>
                </a:xfrm>
                <a:custGeom>
                  <a:avLst/>
                  <a:gdLst/>
                  <a:ahLst/>
                  <a:cxnLst/>
                  <a:rect l="l" t="t" r="r" b="b"/>
                  <a:pathLst>
                    <a:path w="4501" h="8016" extrusionOk="0">
                      <a:moveTo>
                        <a:pt x="1821" y="1"/>
                      </a:moveTo>
                      <a:cubicBezTo>
                        <a:pt x="1192" y="1"/>
                        <a:pt x="1" y="313"/>
                        <a:pt x="93" y="591"/>
                      </a:cubicBezTo>
                      <a:cubicBezTo>
                        <a:pt x="336" y="2050"/>
                        <a:pt x="975" y="3357"/>
                        <a:pt x="1765" y="4603"/>
                      </a:cubicBezTo>
                      <a:cubicBezTo>
                        <a:pt x="2555" y="5819"/>
                        <a:pt x="3558" y="6913"/>
                        <a:pt x="4440" y="8007"/>
                      </a:cubicBezTo>
                      <a:cubicBezTo>
                        <a:pt x="4440" y="8014"/>
                        <a:pt x="4442" y="8016"/>
                        <a:pt x="4446" y="8016"/>
                      </a:cubicBezTo>
                      <a:cubicBezTo>
                        <a:pt x="4462" y="8016"/>
                        <a:pt x="4500" y="7977"/>
                        <a:pt x="4500" y="7977"/>
                      </a:cubicBezTo>
                      <a:cubicBezTo>
                        <a:pt x="3710" y="5272"/>
                        <a:pt x="3072" y="2658"/>
                        <a:pt x="2190" y="105"/>
                      </a:cubicBezTo>
                      <a:cubicBezTo>
                        <a:pt x="2161" y="32"/>
                        <a:pt x="2019" y="1"/>
                        <a:pt x="1821"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8"/>
                <p:cNvSpPr/>
                <p:nvPr/>
              </p:nvSpPr>
              <p:spPr>
                <a:xfrm>
                  <a:off x="6424650" y="702925"/>
                  <a:ext cx="183675" cy="102875"/>
                </a:xfrm>
                <a:custGeom>
                  <a:avLst/>
                  <a:gdLst/>
                  <a:ahLst/>
                  <a:cxnLst/>
                  <a:rect l="l" t="t" r="r" b="b"/>
                  <a:pathLst>
                    <a:path w="7347" h="4115" extrusionOk="0">
                      <a:moveTo>
                        <a:pt x="1622" y="1"/>
                      </a:moveTo>
                      <a:cubicBezTo>
                        <a:pt x="1292" y="1"/>
                        <a:pt x="0" y="1449"/>
                        <a:pt x="203" y="1652"/>
                      </a:cubicBezTo>
                      <a:cubicBezTo>
                        <a:pt x="1115" y="2595"/>
                        <a:pt x="2270" y="3172"/>
                        <a:pt x="3547" y="3507"/>
                      </a:cubicBezTo>
                      <a:cubicBezTo>
                        <a:pt x="4793" y="3841"/>
                        <a:pt x="6070" y="4023"/>
                        <a:pt x="7285" y="4114"/>
                      </a:cubicBezTo>
                      <a:lnTo>
                        <a:pt x="7346" y="4023"/>
                      </a:lnTo>
                      <a:cubicBezTo>
                        <a:pt x="6313" y="3355"/>
                        <a:pt x="5370" y="2686"/>
                        <a:pt x="4459" y="1987"/>
                      </a:cubicBezTo>
                      <a:cubicBezTo>
                        <a:pt x="3547" y="1318"/>
                        <a:pt x="2635" y="680"/>
                        <a:pt x="1662" y="11"/>
                      </a:cubicBezTo>
                      <a:cubicBezTo>
                        <a:pt x="1651" y="4"/>
                        <a:pt x="1637" y="1"/>
                        <a:pt x="1622"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8"/>
                <p:cNvSpPr/>
                <p:nvPr/>
              </p:nvSpPr>
              <p:spPr>
                <a:xfrm>
                  <a:off x="6470050" y="659875"/>
                  <a:ext cx="201350" cy="61975"/>
                </a:xfrm>
                <a:custGeom>
                  <a:avLst/>
                  <a:gdLst/>
                  <a:ahLst/>
                  <a:cxnLst/>
                  <a:rect l="l" t="t" r="r" b="b"/>
                  <a:pathLst>
                    <a:path w="8054" h="2479" extrusionOk="0">
                      <a:moveTo>
                        <a:pt x="874" y="0"/>
                      </a:moveTo>
                      <a:cubicBezTo>
                        <a:pt x="597" y="0"/>
                        <a:pt x="0" y="2008"/>
                        <a:pt x="302" y="2159"/>
                      </a:cubicBezTo>
                      <a:cubicBezTo>
                        <a:pt x="947" y="2378"/>
                        <a:pt x="1627" y="2478"/>
                        <a:pt x="2309" y="2478"/>
                      </a:cubicBezTo>
                      <a:cubicBezTo>
                        <a:pt x="3041" y="2478"/>
                        <a:pt x="3774" y="2363"/>
                        <a:pt x="4466" y="2159"/>
                      </a:cubicBezTo>
                      <a:cubicBezTo>
                        <a:pt x="5773" y="1794"/>
                        <a:pt x="6989" y="1095"/>
                        <a:pt x="8053" y="426"/>
                      </a:cubicBezTo>
                      <a:cubicBezTo>
                        <a:pt x="8053" y="365"/>
                        <a:pt x="8023" y="304"/>
                        <a:pt x="8023" y="304"/>
                      </a:cubicBezTo>
                      <a:cubicBezTo>
                        <a:pt x="7320" y="390"/>
                        <a:pt x="6628" y="427"/>
                        <a:pt x="5945" y="427"/>
                      </a:cubicBezTo>
                      <a:cubicBezTo>
                        <a:pt x="5416" y="427"/>
                        <a:pt x="4893" y="405"/>
                        <a:pt x="4375" y="365"/>
                      </a:cubicBezTo>
                      <a:cubicBezTo>
                        <a:pt x="3190" y="304"/>
                        <a:pt x="2065" y="152"/>
                        <a:pt x="880" y="0"/>
                      </a:cubicBezTo>
                      <a:cubicBezTo>
                        <a:pt x="878" y="0"/>
                        <a:pt x="876" y="0"/>
                        <a:pt x="874"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3" name="Google Shape;1223;p8"/>
                <p:cNvSpPr/>
                <p:nvPr/>
              </p:nvSpPr>
              <p:spPr>
                <a:xfrm>
                  <a:off x="6449775" y="572500"/>
                  <a:ext cx="216300" cy="133975"/>
                </a:xfrm>
                <a:custGeom>
                  <a:avLst/>
                  <a:gdLst/>
                  <a:ahLst/>
                  <a:cxnLst/>
                  <a:rect l="l" t="t" r="r" b="b"/>
                  <a:pathLst>
                    <a:path w="8652" h="5359" extrusionOk="0">
                      <a:moveTo>
                        <a:pt x="8560" y="0"/>
                      </a:moveTo>
                      <a:cubicBezTo>
                        <a:pt x="5672" y="821"/>
                        <a:pt x="2846" y="1824"/>
                        <a:pt x="292" y="3374"/>
                      </a:cubicBezTo>
                      <a:cubicBezTo>
                        <a:pt x="0" y="3608"/>
                        <a:pt x="832" y="5358"/>
                        <a:pt x="1193" y="5358"/>
                      </a:cubicBezTo>
                      <a:cubicBezTo>
                        <a:pt x="1208" y="5358"/>
                        <a:pt x="1222" y="5356"/>
                        <a:pt x="1235" y="5350"/>
                      </a:cubicBezTo>
                      <a:cubicBezTo>
                        <a:pt x="4001" y="4286"/>
                        <a:pt x="6189" y="1885"/>
                        <a:pt x="8621" y="122"/>
                      </a:cubicBezTo>
                      <a:cubicBezTo>
                        <a:pt x="8651" y="61"/>
                        <a:pt x="8560" y="0"/>
                        <a:pt x="8560"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4" name="Google Shape;1224;p8"/>
                <p:cNvSpPr/>
                <p:nvPr/>
              </p:nvSpPr>
              <p:spPr>
                <a:xfrm>
                  <a:off x="6388975" y="545125"/>
                  <a:ext cx="160075" cy="166175"/>
                </a:xfrm>
                <a:custGeom>
                  <a:avLst/>
                  <a:gdLst/>
                  <a:ahLst/>
                  <a:cxnLst/>
                  <a:rect l="l" t="t" r="r" b="b"/>
                  <a:pathLst>
                    <a:path w="6403" h="6647" extrusionOk="0">
                      <a:moveTo>
                        <a:pt x="6342" y="1"/>
                      </a:moveTo>
                      <a:cubicBezTo>
                        <a:pt x="4062" y="1429"/>
                        <a:pt x="1873" y="3040"/>
                        <a:pt x="171" y="5046"/>
                      </a:cubicBezTo>
                      <a:cubicBezTo>
                        <a:pt x="0" y="5246"/>
                        <a:pt x="1244" y="6647"/>
                        <a:pt x="1601" y="6647"/>
                      </a:cubicBezTo>
                      <a:cubicBezTo>
                        <a:pt x="1625" y="6647"/>
                        <a:pt x="1645" y="6640"/>
                        <a:pt x="1661" y="6627"/>
                      </a:cubicBezTo>
                      <a:cubicBezTo>
                        <a:pt x="3758" y="4955"/>
                        <a:pt x="4883" y="2311"/>
                        <a:pt x="6402" y="62"/>
                      </a:cubicBezTo>
                      <a:lnTo>
                        <a:pt x="6342" y="1"/>
                      </a:ln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8"/>
                <p:cNvSpPr/>
                <p:nvPr/>
              </p:nvSpPr>
              <p:spPr>
                <a:xfrm>
                  <a:off x="6112075" y="592125"/>
                  <a:ext cx="278850" cy="117175"/>
                </a:xfrm>
                <a:custGeom>
                  <a:avLst/>
                  <a:gdLst/>
                  <a:ahLst/>
                  <a:cxnLst/>
                  <a:rect l="l" t="t" r="r" b="b"/>
                  <a:pathLst>
                    <a:path w="11154" h="4687" extrusionOk="0">
                      <a:moveTo>
                        <a:pt x="51" y="0"/>
                      </a:moveTo>
                      <a:cubicBezTo>
                        <a:pt x="25" y="0"/>
                        <a:pt x="1" y="96"/>
                        <a:pt x="1" y="96"/>
                      </a:cubicBezTo>
                      <a:cubicBezTo>
                        <a:pt x="1429" y="1343"/>
                        <a:pt x="3071" y="2407"/>
                        <a:pt x="4834" y="3197"/>
                      </a:cubicBezTo>
                      <a:cubicBezTo>
                        <a:pt x="6566" y="3987"/>
                        <a:pt x="8481" y="4534"/>
                        <a:pt x="10396" y="4686"/>
                      </a:cubicBezTo>
                      <a:cubicBezTo>
                        <a:pt x="10400" y="4686"/>
                        <a:pt x="10403" y="4687"/>
                        <a:pt x="10407" y="4687"/>
                      </a:cubicBezTo>
                      <a:cubicBezTo>
                        <a:pt x="10916" y="4687"/>
                        <a:pt x="11153" y="2589"/>
                        <a:pt x="10761" y="2559"/>
                      </a:cubicBezTo>
                      <a:cubicBezTo>
                        <a:pt x="9028" y="2163"/>
                        <a:pt x="7296" y="1951"/>
                        <a:pt x="5472" y="1616"/>
                      </a:cubicBezTo>
                      <a:cubicBezTo>
                        <a:pt x="3648" y="1252"/>
                        <a:pt x="1794" y="796"/>
                        <a:pt x="62" y="5"/>
                      </a:cubicBezTo>
                      <a:cubicBezTo>
                        <a:pt x="58" y="2"/>
                        <a:pt x="55" y="0"/>
                        <a:pt x="51"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8"/>
                <p:cNvSpPr/>
                <p:nvPr/>
              </p:nvSpPr>
              <p:spPr>
                <a:xfrm>
                  <a:off x="6238525" y="482900"/>
                  <a:ext cx="147275" cy="186375"/>
                </a:xfrm>
                <a:custGeom>
                  <a:avLst/>
                  <a:gdLst/>
                  <a:ahLst/>
                  <a:cxnLst/>
                  <a:rect l="l" t="t" r="r" b="b"/>
                  <a:pathLst>
                    <a:path w="5891" h="7455" extrusionOk="0">
                      <a:moveTo>
                        <a:pt x="127" y="0"/>
                      </a:moveTo>
                      <a:cubicBezTo>
                        <a:pt x="58" y="0"/>
                        <a:pt x="1" y="59"/>
                        <a:pt x="19" y="149"/>
                      </a:cubicBezTo>
                      <a:cubicBezTo>
                        <a:pt x="384" y="1426"/>
                        <a:pt x="718" y="2885"/>
                        <a:pt x="1417" y="4253"/>
                      </a:cubicBezTo>
                      <a:cubicBezTo>
                        <a:pt x="2055" y="5590"/>
                        <a:pt x="3028" y="6806"/>
                        <a:pt x="4335" y="7383"/>
                      </a:cubicBezTo>
                      <a:cubicBezTo>
                        <a:pt x="4446" y="7433"/>
                        <a:pt x="4556" y="7455"/>
                        <a:pt x="4664" y="7455"/>
                      </a:cubicBezTo>
                      <a:cubicBezTo>
                        <a:pt x="5351" y="7455"/>
                        <a:pt x="5890" y="6546"/>
                        <a:pt x="5338" y="6046"/>
                      </a:cubicBezTo>
                      <a:cubicBezTo>
                        <a:pt x="4396" y="5225"/>
                        <a:pt x="3454" y="4344"/>
                        <a:pt x="2572" y="3341"/>
                      </a:cubicBezTo>
                      <a:cubicBezTo>
                        <a:pt x="1660" y="2368"/>
                        <a:pt x="870" y="1244"/>
                        <a:pt x="262" y="89"/>
                      </a:cubicBezTo>
                      <a:cubicBezTo>
                        <a:pt x="225" y="27"/>
                        <a:pt x="174" y="0"/>
                        <a:pt x="127"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7" name="Google Shape;1227;p8"/>
                <p:cNvSpPr/>
                <p:nvPr/>
              </p:nvSpPr>
              <p:spPr>
                <a:xfrm>
                  <a:off x="6327025" y="446450"/>
                  <a:ext cx="158200" cy="263400"/>
                </a:xfrm>
                <a:custGeom>
                  <a:avLst/>
                  <a:gdLst/>
                  <a:ahLst/>
                  <a:cxnLst/>
                  <a:rect l="l" t="t" r="r" b="b"/>
                  <a:pathLst>
                    <a:path w="6328" h="10536" extrusionOk="0">
                      <a:moveTo>
                        <a:pt x="138" y="1"/>
                      </a:moveTo>
                      <a:cubicBezTo>
                        <a:pt x="65" y="1"/>
                        <a:pt x="0" y="70"/>
                        <a:pt x="35" y="209"/>
                      </a:cubicBezTo>
                      <a:cubicBezTo>
                        <a:pt x="278" y="1911"/>
                        <a:pt x="643" y="3917"/>
                        <a:pt x="1403" y="5802"/>
                      </a:cubicBezTo>
                      <a:cubicBezTo>
                        <a:pt x="2102" y="7656"/>
                        <a:pt x="3318" y="9358"/>
                        <a:pt x="4838" y="10361"/>
                      </a:cubicBezTo>
                      <a:cubicBezTo>
                        <a:pt x="5043" y="10482"/>
                        <a:pt x="5243" y="10535"/>
                        <a:pt x="5427" y="10535"/>
                      </a:cubicBezTo>
                      <a:cubicBezTo>
                        <a:pt x="5707" y="10535"/>
                        <a:pt x="5949" y="10411"/>
                        <a:pt x="6114" y="10209"/>
                      </a:cubicBezTo>
                      <a:cubicBezTo>
                        <a:pt x="6327" y="9905"/>
                        <a:pt x="6327" y="9449"/>
                        <a:pt x="5932" y="8993"/>
                      </a:cubicBezTo>
                      <a:cubicBezTo>
                        <a:pt x="4777" y="7717"/>
                        <a:pt x="3652" y="6410"/>
                        <a:pt x="2649" y="4920"/>
                      </a:cubicBezTo>
                      <a:cubicBezTo>
                        <a:pt x="1677" y="3431"/>
                        <a:pt x="825" y="1850"/>
                        <a:pt x="278" y="118"/>
                      </a:cubicBezTo>
                      <a:cubicBezTo>
                        <a:pt x="252" y="40"/>
                        <a:pt x="193" y="1"/>
                        <a:pt x="138"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8" name="Google Shape;1228;p8"/>
                <p:cNvSpPr/>
                <p:nvPr/>
              </p:nvSpPr>
              <p:spPr>
                <a:xfrm>
                  <a:off x="6431725" y="472450"/>
                  <a:ext cx="117850" cy="192075"/>
                </a:xfrm>
                <a:custGeom>
                  <a:avLst/>
                  <a:gdLst/>
                  <a:ahLst/>
                  <a:cxnLst/>
                  <a:rect l="l" t="t" r="r" b="b"/>
                  <a:pathLst>
                    <a:path w="4714" h="7683" extrusionOk="0">
                      <a:moveTo>
                        <a:pt x="4556" y="0"/>
                      </a:moveTo>
                      <a:cubicBezTo>
                        <a:pt x="4526" y="0"/>
                        <a:pt x="4497" y="15"/>
                        <a:pt x="4480" y="51"/>
                      </a:cubicBezTo>
                      <a:cubicBezTo>
                        <a:pt x="2990" y="1966"/>
                        <a:pt x="528" y="4124"/>
                        <a:pt x="103" y="6646"/>
                      </a:cubicBezTo>
                      <a:cubicBezTo>
                        <a:pt x="0" y="7219"/>
                        <a:pt x="532" y="7682"/>
                        <a:pt x="1029" y="7682"/>
                      </a:cubicBezTo>
                      <a:cubicBezTo>
                        <a:pt x="1271" y="7682"/>
                        <a:pt x="1504" y="7573"/>
                        <a:pt x="1653" y="7315"/>
                      </a:cubicBezTo>
                      <a:cubicBezTo>
                        <a:pt x="2838" y="5066"/>
                        <a:pt x="3628" y="2482"/>
                        <a:pt x="4692" y="172"/>
                      </a:cubicBezTo>
                      <a:cubicBezTo>
                        <a:pt x="4714" y="86"/>
                        <a:pt x="4629" y="0"/>
                        <a:pt x="4556"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8"/>
                <p:cNvSpPr/>
                <p:nvPr/>
              </p:nvSpPr>
              <p:spPr>
                <a:xfrm>
                  <a:off x="6435025" y="702700"/>
                  <a:ext cx="152775" cy="52300"/>
                </a:xfrm>
                <a:custGeom>
                  <a:avLst/>
                  <a:gdLst/>
                  <a:ahLst/>
                  <a:cxnLst/>
                  <a:rect l="l" t="t" r="r" b="b"/>
                  <a:pathLst>
                    <a:path w="6111" h="2092" extrusionOk="0">
                      <a:moveTo>
                        <a:pt x="1551" y="1"/>
                      </a:moveTo>
                      <a:cubicBezTo>
                        <a:pt x="1433" y="1"/>
                        <a:pt x="1311" y="7"/>
                        <a:pt x="1186" y="20"/>
                      </a:cubicBezTo>
                      <a:cubicBezTo>
                        <a:pt x="609" y="111"/>
                        <a:pt x="1" y="1357"/>
                        <a:pt x="639" y="1661"/>
                      </a:cubicBezTo>
                      <a:cubicBezTo>
                        <a:pt x="1407" y="1963"/>
                        <a:pt x="2249" y="2091"/>
                        <a:pt x="3075" y="2091"/>
                      </a:cubicBezTo>
                      <a:cubicBezTo>
                        <a:pt x="3165" y="2091"/>
                        <a:pt x="3255" y="2090"/>
                        <a:pt x="3344" y="2087"/>
                      </a:cubicBezTo>
                      <a:cubicBezTo>
                        <a:pt x="4287" y="2026"/>
                        <a:pt x="5168" y="1874"/>
                        <a:pt x="6019" y="1722"/>
                      </a:cubicBezTo>
                      <a:cubicBezTo>
                        <a:pt x="6111" y="1692"/>
                        <a:pt x="6111" y="1479"/>
                        <a:pt x="6019" y="1479"/>
                      </a:cubicBezTo>
                      <a:cubicBezTo>
                        <a:pt x="5199" y="1327"/>
                        <a:pt x="4348" y="902"/>
                        <a:pt x="3588" y="567"/>
                      </a:cubicBezTo>
                      <a:cubicBezTo>
                        <a:pt x="2883" y="228"/>
                        <a:pt x="2269" y="1"/>
                        <a:pt x="1551"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8"/>
                <p:cNvSpPr/>
                <p:nvPr/>
              </p:nvSpPr>
              <p:spPr>
                <a:xfrm>
                  <a:off x="6407950" y="722650"/>
                  <a:ext cx="177650" cy="190350"/>
                </a:xfrm>
                <a:custGeom>
                  <a:avLst/>
                  <a:gdLst/>
                  <a:ahLst/>
                  <a:cxnLst/>
                  <a:rect l="l" t="t" r="r" b="b"/>
                  <a:pathLst>
                    <a:path w="7106" h="7614" extrusionOk="0">
                      <a:moveTo>
                        <a:pt x="1207" y="1"/>
                      </a:moveTo>
                      <a:cubicBezTo>
                        <a:pt x="532" y="1"/>
                        <a:pt x="1" y="746"/>
                        <a:pt x="567" y="1411"/>
                      </a:cubicBezTo>
                      <a:cubicBezTo>
                        <a:pt x="2452" y="3569"/>
                        <a:pt x="4823" y="5514"/>
                        <a:pt x="6859" y="7550"/>
                      </a:cubicBezTo>
                      <a:cubicBezTo>
                        <a:pt x="6895" y="7595"/>
                        <a:pt x="6933" y="7613"/>
                        <a:pt x="6967" y="7613"/>
                      </a:cubicBezTo>
                      <a:cubicBezTo>
                        <a:pt x="7049" y="7613"/>
                        <a:pt x="7106" y="7506"/>
                        <a:pt x="7042" y="7398"/>
                      </a:cubicBezTo>
                      <a:cubicBezTo>
                        <a:pt x="5522" y="5088"/>
                        <a:pt x="4154" y="1654"/>
                        <a:pt x="1692" y="134"/>
                      </a:cubicBezTo>
                      <a:cubicBezTo>
                        <a:pt x="1530" y="42"/>
                        <a:pt x="1365" y="1"/>
                        <a:pt x="1207"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1" name="Google Shape;1231;p8"/>
                <p:cNvSpPr/>
                <p:nvPr/>
              </p:nvSpPr>
              <p:spPr>
                <a:xfrm>
                  <a:off x="6241475" y="716325"/>
                  <a:ext cx="136600" cy="126025"/>
                </a:xfrm>
                <a:custGeom>
                  <a:avLst/>
                  <a:gdLst/>
                  <a:ahLst/>
                  <a:cxnLst/>
                  <a:rect l="l" t="t" r="r" b="b"/>
                  <a:pathLst>
                    <a:path w="5464" h="5041" extrusionOk="0">
                      <a:moveTo>
                        <a:pt x="4377" y="0"/>
                      </a:moveTo>
                      <a:cubicBezTo>
                        <a:pt x="4120" y="0"/>
                        <a:pt x="3909" y="109"/>
                        <a:pt x="3822" y="326"/>
                      </a:cubicBezTo>
                      <a:cubicBezTo>
                        <a:pt x="3518" y="1208"/>
                        <a:pt x="3092" y="2059"/>
                        <a:pt x="2485" y="2879"/>
                      </a:cubicBezTo>
                      <a:cubicBezTo>
                        <a:pt x="1907" y="3670"/>
                        <a:pt x="1086" y="4399"/>
                        <a:pt x="114" y="4794"/>
                      </a:cubicBezTo>
                      <a:cubicBezTo>
                        <a:pt x="0" y="4851"/>
                        <a:pt x="72" y="5040"/>
                        <a:pt x="156" y="5040"/>
                      </a:cubicBezTo>
                      <a:cubicBezTo>
                        <a:pt x="162" y="5040"/>
                        <a:pt x="168" y="5039"/>
                        <a:pt x="174" y="5037"/>
                      </a:cubicBezTo>
                      <a:cubicBezTo>
                        <a:pt x="722" y="4946"/>
                        <a:pt x="1299" y="4885"/>
                        <a:pt x="1846" y="4703"/>
                      </a:cubicBezTo>
                      <a:cubicBezTo>
                        <a:pt x="2424" y="4490"/>
                        <a:pt x="3032" y="4278"/>
                        <a:pt x="3579" y="3882"/>
                      </a:cubicBezTo>
                      <a:cubicBezTo>
                        <a:pt x="4126" y="3518"/>
                        <a:pt x="4582" y="3062"/>
                        <a:pt x="4947" y="2515"/>
                      </a:cubicBezTo>
                      <a:cubicBezTo>
                        <a:pt x="5281" y="1998"/>
                        <a:pt x="5463" y="1390"/>
                        <a:pt x="5463" y="782"/>
                      </a:cubicBezTo>
                      <a:cubicBezTo>
                        <a:pt x="5463" y="387"/>
                        <a:pt x="5099" y="144"/>
                        <a:pt x="4703" y="53"/>
                      </a:cubicBezTo>
                      <a:cubicBezTo>
                        <a:pt x="4590" y="18"/>
                        <a:pt x="4480" y="0"/>
                        <a:pt x="4377"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2" name="Google Shape;1232;p8"/>
                <p:cNvSpPr/>
                <p:nvPr/>
              </p:nvSpPr>
              <p:spPr>
                <a:xfrm>
                  <a:off x="6404650" y="697100"/>
                  <a:ext cx="109450" cy="87675"/>
                </a:xfrm>
                <a:custGeom>
                  <a:avLst/>
                  <a:gdLst/>
                  <a:ahLst/>
                  <a:cxnLst/>
                  <a:rect l="l" t="t" r="r" b="b"/>
                  <a:pathLst>
                    <a:path w="4378" h="3507" extrusionOk="0">
                      <a:moveTo>
                        <a:pt x="0" y="1"/>
                      </a:moveTo>
                      <a:cubicBezTo>
                        <a:pt x="334" y="1126"/>
                        <a:pt x="760" y="2281"/>
                        <a:pt x="1642" y="3071"/>
                      </a:cubicBezTo>
                      <a:cubicBezTo>
                        <a:pt x="1824" y="3253"/>
                        <a:pt x="2097" y="3405"/>
                        <a:pt x="2371" y="3496"/>
                      </a:cubicBezTo>
                      <a:cubicBezTo>
                        <a:pt x="2420" y="3502"/>
                        <a:pt x="2471" y="3506"/>
                        <a:pt x="2523" y="3506"/>
                      </a:cubicBezTo>
                      <a:cubicBezTo>
                        <a:pt x="2732" y="3506"/>
                        <a:pt x="2961" y="3448"/>
                        <a:pt x="3131" y="3253"/>
                      </a:cubicBezTo>
                      <a:cubicBezTo>
                        <a:pt x="3283" y="3071"/>
                        <a:pt x="3313" y="2797"/>
                        <a:pt x="3222" y="2585"/>
                      </a:cubicBezTo>
                      <a:cubicBezTo>
                        <a:pt x="3192" y="2341"/>
                        <a:pt x="3040" y="2129"/>
                        <a:pt x="2918" y="1916"/>
                      </a:cubicBezTo>
                      <a:lnTo>
                        <a:pt x="2918" y="1916"/>
                      </a:lnTo>
                      <a:cubicBezTo>
                        <a:pt x="3168" y="2055"/>
                        <a:pt x="3418" y="2193"/>
                        <a:pt x="3690" y="2193"/>
                      </a:cubicBezTo>
                      <a:cubicBezTo>
                        <a:pt x="3716" y="2193"/>
                        <a:pt x="3743" y="2192"/>
                        <a:pt x="3769" y="2189"/>
                      </a:cubicBezTo>
                      <a:cubicBezTo>
                        <a:pt x="4073" y="2159"/>
                        <a:pt x="4377" y="1916"/>
                        <a:pt x="4347" y="1612"/>
                      </a:cubicBezTo>
                      <a:cubicBezTo>
                        <a:pt x="4286" y="1460"/>
                        <a:pt x="4195" y="1308"/>
                        <a:pt x="4043" y="1186"/>
                      </a:cubicBezTo>
                      <a:cubicBezTo>
                        <a:pt x="2888" y="305"/>
                        <a:pt x="1368" y="62"/>
                        <a:pt x="0"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3" name="Google Shape;1233;p8"/>
                <p:cNvSpPr/>
                <p:nvPr/>
              </p:nvSpPr>
              <p:spPr>
                <a:xfrm>
                  <a:off x="6401600" y="632625"/>
                  <a:ext cx="111725" cy="81700"/>
                </a:xfrm>
                <a:custGeom>
                  <a:avLst/>
                  <a:gdLst/>
                  <a:ahLst/>
                  <a:cxnLst/>
                  <a:rect l="l" t="t" r="r" b="b"/>
                  <a:pathLst>
                    <a:path w="4469" h="3268" extrusionOk="0">
                      <a:moveTo>
                        <a:pt x="3402" y="1"/>
                      </a:moveTo>
                      <a:cubicBezTo>
                        <a:pt x="3279" y="1"/>
                        <a:pt x="3145" y="36"/>
                        <a:pt x="3040" y="57"/>
                      </a:cubicBezTo>
                      <a:cubicBezTo>
                        <a:pt x="1672" y="604"/>
                        <a:pt x="730" y="1820"/>
                        <a:pt x="1" y="2945"/>
                      </a:cubicBezTo>
                      <a:cubicBezTo>
                        <a:pt x="734" y="3118"/>
                        <a:pt x="1493" y="3268"/>
                        <a:pt x="2237" y="3268"/>
                      </a:cubicBezTo>
                      <a:cubicBezTo>
                        <a:pt x="2664" y="3268"/>
                        <a:pt x="3086" y="3219"/>
                        <a:pt x="3496" y="3097"/>
                      </a:cubicBezTo>
                      <a:cubicBezTo>
                        <a:pt x="3770" y="3036"/>
                        <a:pt x="4043" y="2914"/>
                        <a:pt x="4195" y="2671"/>
                      </a:cubicBezTo>
                      <a:cubicBezTo>
                        <a:pt x="4378" y="2489"/>
                        <a:pt x="4469" y="2185"/>
                        <a:pt x="4378" y="1911"/>
                      </a:cubicBezTo>
                      <a:cubicBezTo>
                        <a:pt x="4317" y="1698"/>
                        <a:pt x="4074" y="1546"/>
                        <a:pt x="3861" y="1455"/>
                      </a:cubicBezTo>
                      <a:cubicBezTo>
                        <a:pt x="3618" y="1394"/>
                        <a:pt x="3405" y="1394"/>
                        <a:pt x="3131" y="1394"/>
                      </a:cubicBezTo>
                      <a:cubicBezTo>
                        <a:pt x="3405" y="1242"/>
                        <a:pt x="3648" y="1060"/>
                        <a:pt x="3770" y="787"/>
                      </a:cubicBezTo>
                      <a:cubicBezTo>
                        <a:pt x="3922" y="513"/>
                        <a:pt x="3861" y="87"/>
                        <a:pt x="3557" y="27"/>
                      </a:cubicBezTo>
                      <a:cubicBezTo>
                        <a:pt x="3510" y="8"/>
                        <a:pt x="3457" y="1"/>
                        <a:pt x="3402"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4" name="Google Shape;1234;p8"/>
                <p:cNvSpPr/>
                <p:nvPr/>
              </p:nvSpPr>
              <p:spPr>
                <a:xfrm>
                  <a:off x="6378050" y="597475"/>
                  <a:ext cx="79050" cy="116375"/>
                </a:xfrm>
                <a:custGeom>
                  <a:avLst/>
                  <a:gdLst/>
                  <a:ahLst/>
                  <a:cxnLst/>
                  <a:rect l="l" t="t" r="r" b="b"/>
                  <a:pathLst>
                    <a:path w="3162" h="4655" extrusionOk="0">
                      <a:moveTo>
                        <a:pt x="768" y="0"/>
                      </a:moveTo>
                      <a:cubicBezTo>
                        <a:pt x="661" y="0"/>
                        <a:pt x="553" y="31"/>
                        <a:pt x="456" y="95"/>
                      </a:cubicBezTo>
                      <a:cubicBezTo>
                        <a:pt x="335" y="217"/>
                        <a:pt x="274" y="399"/>
                        <a:pt x="274" y="551"/>
                      </a:cubicBezTo>
                      <a:cubicBezTo>
                        <a:pt x="0" y="2010"/>
                        <a:pt x="578" y="3439"/>
                        <a:pt x="1216" y="4655"/>
                      </a:cubicBezTo>
                      <a:cubicBezTo>
                        <a:pt x="2006" y="3773"/>
                        <a:pt x="2827" y="2861"/>
                        <a:pt x="3070" y="1706"/>
                      </a:cubicBezTo>
                      <a:cubicBezTo>
                        <a:pt x="3161" y="1433"/>
                        <a:pt x="3161" y="1129"/>
                        <a:pt x="3070" y="886"/>
                      </a:cubicBezTo>
                      <a:cubicBezTo>
                        <a:pt x="3009" y="642"/>
                        <a:pt x="2766" y="399"/>
                        <a:pt x="2523" y="369"/>
                      </a:cubicBezTo>
                      <a:cubicBezTo>
                        <a:pt x="2492" y="365"/>
                        <a:pt x="2460" y="363"/>
                        <a:pt x="2428" y="363"/>
                      </a:cubicBezTo>
                      <a:cubicBezTo>
                        <a:pt x="2211" y="363"/>
                        <a:pt x="1987" y="449"/>
                        <a:pt x="1854" y="582"/>
                      </a:cubicBezTo>
                      <a:cubicBezTo>
                        <a:pt x="1672" y="734"/>
                        <a:pt x="1550" y="977"/>
                        <a:pt x="1429" y="1159"/>
                      </a:cubicBezTo>
                      <a:cubicBezTo>
                        <a:pt x="1429" y="855"/>
                        <a:pt x="1398" y="551"/>
                        <a:pt x="1247" y="278"/>
                      </a:cubicBezTo>
                      <a:cubicBezTo>
                        <a:pt x="1148" y="101"/>
                        <a:pt x="962" y="0"/>
                        <a:pt x="768" y="0"/>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5" name="Google Shape;1235;p8"/>
                <p:cNvSpPr/>
                <p:nvPr/>
              </p:nvSpPr>
              <p:spPr>
                <a:xfrm>
                  <a:off x="6308900" y="623925"/>
                  <a:ext cx="109450" cy="88400"/>
                </a:xfrm>
                <a:custGeom>
                  <a:avLst/>
                  <a:gdLst/>
                  <a:ahLst/>
                  <a:cxnLst/>
                  <a:rect l="l" t="t" r="r" b="b"/>
                  <a:pathLst>
                    <a:path w="4378" h="3536" extrusionOk="0">
                      <a:moveTo>
                        <a:pt x="1840" y="0"/>
                      </a:moveTo>
                      <a:cubicBezTo>
                        <a:pt x="1616" y="0"/>
                        <a:pt x="1392" y="59"/>
                        <a:pt x="1246" y="253"/>
                      </a:cubicBezTo>
                      <a:cubicBezTo>
                        <a:pt x="1095" y="435"/>
                        <a:pt x="1064" y="709"/>
                        <a:pt x="1125" y="922"/>
                      </a:cubicBezTo>
                      <a:cubicBezTo>
                        <a:pt x="1186" y="1165"/>
                        <a:pt x="1338" y="1378"/>
                        <a:pt x="1429" y="1590"/>
                      </a:cubicBezTo>
                      <a:cubicBezTo>
                        <a:pt x="1207" y="1452"/>
                        <a:pt x="960" y="1313"/>
                        <a:pt x="687" y="1313"/>
                      </a:cubicBezTo>
                      <a:cubicBezTo>
                        <a:pt x="661" y="1313"/>
                        <a:pt x="635" y="1314"/>
                        <a:pt x="608" y="1317"/>
                      </a:cubicBezTo>
                      <a:cubicBezTo>
                        <a:pt x="304" y="1347"/>
                        <a:pt x="0" y="1590"/>
                        <a:pt x="31" y="1894"/>
                      </a:cubicBezTo>
                      <a:cubicBezTo>
                        <a:pt x="61" y="2046"/>
                        <a:pt x="183" y="2198"/>
                        <a:pt x="335" y="2320"/>
                      </a:cubicBezTo>
                      <a:cubicBezTo>
                        <a:pt x="1490" y="3262"/>
                        <a:pt x="3009" y="3445"/>
                        <a:pt x="4377" y="3536"/>
                      </a:cubicBezTo>
                      <a:cubicBezTo>
                        <a:pt x="4013" y="2411"/>
                        <a:pt x="3617" y="1226"/>
                        <a:pt x="2736" y="435"/>
                      </a:cubicBezTo>
                      <a:cubicBezTo>
                        <a:pt x="2554" y="253"/>
                        <a:pt x="2280" y="101"/>
                        <a:pt x="2006" y="10"/>
                      </a:cubicBezTo>
                      <a:cubicBezTo>
                        <a:pt x="1952" y="4"/>
                        <a:pt x="1896" y="0"/>
                        <a:pt x="1840" y="0"/>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6" name="Google Shape;1236;p8"/>
                <p:cNvSpPr/>
                <p:nvPr/>
              </p:nvSpPr>
              <p:spPr>
                <a:xfrm>
                  <a:off x="6309650" y="694350"/>
                  <a:ext cx="110975" cy="81700"/>
                </a:xfrm>
                <a:custGeom>
                  <a:avLst/>
                  <a:gdLst/>
                  <a:ahLst/>
                  <a:cxnLst/>
                  <a:rect l="l" t="t" r="r" b="b"/>
                  <a:pathLst>
                    <a:path w="4439" h="3268" extrusionOk="0">
                      <a:moveTo>
                        <a:pt x="2223" y="1"/>
                      </a:moveTo>
                      <a:cubicBezTo>
                        <a:pt x="1793" y="1"/>
                        <a:pt x="1364" y="50"/>
                        <a:pt x="943" y="172"/>
                      </a:cubicBezTo>
                      <a:cubicBezTo>
                        <a:pt x="669" y="263"/>
                        <a:pt x="426" y="354"/>
                        <a:pt x="274" y="597"/>
                      </a:cubicBezTo>
                      <a:cubicBezTo>
                        <a:pt x="92" y="780"/>
                        <a:pt x="1" y="1084"/>
                        <a:pt x="92" y="1357"/>
                      </a:cubicBezTo>
                      <a:cubicBezTo>
                        <a:pt x="153" y="1570"/>
                        <a:pt x="365" y="1722"/>
                        <a:pt x="609" y="1813"/>
                      </a:cubicBezTo>
                      <a:cubicBezTo>
                        <a:pt x="852" y="1874"/>
                        <a:pt x="1065" y="1874"/>
                        <a:pt x="1338" y="1874"/>
                      </a:cubicBezTo>
                      <a:cubicBezTo>
                        <a:pt x="1065" y="2026"/>
                        <a:pt x="791" y="2239"/>
                        <a:pt x="669" y="2482"/>
                      </a:cubicBezTo>
                      <a:cubicBezTo>
                        <a:pt x="517" y="2755"/>
                        <a:pt x="609" y="3181"/>
                        <a:pt x="913" y="3242"/>
                      </a:cubicBezTo>
                      <a:cubicBezTo>
                        <a:pt x="960" y="3260"/>
                        <a:pt x="1010" y="3268"/>
                        <a:pt x="1061" y="3268"/>
                      </a:cubicBezTo>
                      <a:cubicBezTo>
                        <a:pt x="1175" y="3268"/>
                        <a:pt x="1294" y="3232"/>
                        <a:pt x="1399" y="3211"/>
                      </a:cubicBezTo>
                      <a:cubicBezTo>
                        <a:pt x="2767" y="2695"/>
                        <a:pt x="3739" y="1479"/>
                        <a:pt x="4438" y="324"/>
                      </a:cubicBezTo>
                      <a:cubicBezTo>
                        <a:pt x="3724" y="150"/>
                        <a:pt x="2973" y="1"/>
                        <a:pt x="2223"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7" name="Google Shape;1237;p8"/>
                <p:cNvSpPr/>
                <p:nvPr/>
              </p:nvSpPr>
              <p:spPr>
                <a:xfrm>
                  <a:off x="6365875" y="695600"/>
                  <a:ext cx="79075" cy="116375"/>
                </a:xfrm>
                <a:custGeom>
                  <a:avLst/>
                  <a:gdLst/>
                  <a:ahLst/>
                  <a:cxnLst/>
                  <a:rect l="l" t="t" r="r" b="b"/>
                  <a:pathLst>
                    <a:path w="3163" h="4655" extrusionOk="0">
                      <a:moveTo>
                        <a:pt x="1946" y="0"/>
                      </a:moveTo>
                      <a:cubicBezTo>
                        <a:pt x="1126" y="882"/>
                        <a:pt x="335" y="1793"/>
                        <a:pt x="62" y="2979"/>
                      </a:cubicBezTo>
                      <a:cubicBezTo>
                        <a:pt x="1" y="3252"/>
                        <a:pt x="1" y="3556"/>
                        <a:pt x="62" y="3769"/>
                      </a:cubicBezTo>
                      <a:cubicBezTo>
                        <a:pt x="153" y="4043"/>
                        <a:pt x="366" y="4255"/>
                        <a:pt x="639" y="4316"/>
                      </a:cubicBezTo>
                      <a:cubicBezTo>
                        <a:pt x="665" y="4319"/>
                        <a:pt x="690" y="4321"/>
                        <a:pt x="715" y="4321"/>
                      </a:cubicBezTo>
                      <a:cubicBezTo>
                        <a:pt x="932" y="4321"/>
                        <a:pt x="1141" y="4209"/>
                        <a:pt x="1278" y="4073"/>
                      </a:cubicBezTo>
                      <a:cubicBezTo>
                        <a:pt x="1490" y="3921"/>
                        <a:pt x="1582" y="3708"/>
                        <a:pt x="1703" y="3496"/>
                      </a:cubicBezTo>
                      <a:cubicBezTo>
                        <a:pt x="1703" y="3800"/>
                        <a:pt x="1734" y="4103"/>
                        <a:pt x="1885" y="4377"/>
                      </a:cubicBezTo>
                      <a:cubicBezTo>
                        <a:pt x="1984" y="4554"/>
                        <a:pt x="2183" y="4654"/>
                        <a:pt x="2386" y="4654"/>
                      </a:cubicBezTo>
                      <a:cubicBezTo>
                        <a:pt x="2497" y="4654"/>
                        <a:pt x="2609" y="4624"/>
                        <a:pt x="2706" y="4559"/>
                      </a:cubicBezTo>
                      <a:cubicBezTo>
                        <a:pt x="2797" y="4468"/>
                        <a:pt x="2889" y="4255"/>
                        <a:pt x="2889" y="4103"/>
                      </a:cubicBezTo>
                      <a:cubicBezTo>
                        <a:pt x="3162" y="2645"/>
                        <a:pt x="2585" y="1186"/>
                        <a:pt x="1946" y="0"/>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8" name="Google Shape;1238;p8"/>
                <p:cNvSpPr/>
                <p:nvPr/>
              </p:nvSpPr>
              <p:spPr>
                <a:xfrm>
                  <a:off x="6357525" y="650000"/>
                  <a:ext cx="107925" cy="108675"/>
                </a:xfrm>
                <a:custGeom>
                  <a:avLst/>
                  <a:gdLst/>
                  <a:ahLst/>
                  <a:cxnLst/>
                  <a:rect l="l" t="t" r="r" b="b"/>
                  <a:pathLst>
                    <a:path w="4317" h="4347" extrusionOk="0">
                      <a:moveTo>
                        <a:pt x="2159" y="0"/>
                      </a:moveTo>
                      <a:cubicBezTo>
                        <a:pt x="943" y="0"/>
                        <a:pt x="1" y="973"/>
                        <a:pt x="1" y="2189"/>
                      </a:cubicBezTo>
                      <a:cubicBezTo>
                        <a:pt x="1" y="3374"/>
                        <a:pt x="943" y="4347"/>
                        <a:pt x="2159" y="4347"/>
                      </a:cubicBezTo>
                      <a:cubicBezTo>
                        <a:pt x="3344" y="4347"/>
                        <a:pt x="4317" y="3374"/>
                        <a:pt x="4317" y="2189"/>
                      </a:cubicBezTo>
                      <a:cubicBezTo>
                        <a:pt x="4317" y="973"/>
                        <a:pt x="3344" y="0"/>
                        <a:pt x="215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39" name="Google Shape;1239;p8"/>
              <p:cNvGrpSpPr/>
              <p:nvPr/>
            </p:nvGrpSpPr>
            <p:grpSpPr>
              <a:xfrm flipH="1">
                <a:off x="6909553" y="4318619"/>
                <a:ext cx="789121" cy="760835"/>
                <a:chOff x="-142600" y="4343675"/>
                <a:chExt cx="1219850" cy="1176125"/>
              </a:xfrm>
            </p:grpSpPr>
            <p:sp>
              <p:nvSpPr>
                <p:cNvPr id="1240" name="Google Shape;1240;p8"/>
                <p:cNvSpPr/>
                <p:nvPr/>
              </p:nvSpPr>
              <p:spPr>
                <a:xfrm>
                  <a:off x="-142600" y="4343675"/>
                  <a:ext cx="1137600" cy="1070850"/>
                </a:xfrm>
                <a:custGeom>
                  <a:avLst/>
                  <a:gdLst/>
                  <a:ahLst/>
                  <a:cxnLst/>
                  <a:rect l="l" t="t" r="r" b="b"/>
                  <a:pathLst>
                    <a:path w="45504" h="42834" extrusionOk="0">
                      <a:moveTo>
                        <a:pt x="3511" y="0"/>
                      </a:moveTo>
                      <a:cubicBezTo>
                        <a:pt x="2292" y="0"/>
                        <a:pt x="1126" y="379"/>
                        <a:pt x="609" y="1435"/>
                      </a:cubicBezTo>
                      <a:cubicBezTo>
                        <a:pt x="31" y="2620"/>
                        <a:pt x="609" y="4018"/>
                        <a:pt x="1247" y="5143"/>
                      </a:cubicBezTo>
                      <a:cubicBezTo>
                        <a:pt x="3375" y="9034"/>
                        <a:pt x="5989" y="12590"/>
                        <a:pt x="9028" y="15782"/>
                      </a:cubicBezTo>
                      <a:cubicBezTo>
                        <a:pt x="7721" y="14839"/>
                        <a:pt x="6293" y="13806"/>
                        <a:pt x="4682" y="13593"/>
                      </a:cubicBezTo>
                      <a:cubicBezTo>
                        <a:pt x="4461" y="13556"/>
                        <a:pt x="4235" y="13538"/>
                        <a:pt x="4009" y="13538"/>
                      </a:cubicBezTo>
                      <a:cubicBezTo>
                        <a:pt x="2551" y="13538"/>
                        <a:pt x="1060" y="14288"/>
                        <a:pt x="639" y="15630"/>
                      </a:cubicBezTo>
                      <a:cubicBezTo>
                        <a:pt x="1" y="17666"/>
                        <a:pt x="1824" y="19520"/>
                        <a:pt x="3527" y="20797"/>
                      </a:cubicBezTo>
                      <a:cubicBezTo>
                        <a:pt x="8238" y="24384"/>
                        <a:pt x="13284" y="27484"/>
                        <a:pt x="18573" y="30189"/>
                      </a:cubicBezTo>
                      <a:cubicBezTo>
                        <a:pt x="17336" y="29748"/>
                        <a:pt x="16072" y="29306"/>
                        <a:pt x="14751" y="29306"/>
                      </a:cubicBezTo>
                      <a:cubicBezTo>
                        <a:pt x="14708" y="29306"/>
                        <a:pt x="14665" y="29307"/>
                        <a:pt x="14621" y="29308"/>
                      </a:cubicBezTo>
                      <a:cubicBezTo>
                        <a:pt x="13253" y="29368"/>
                        <a:pt x="11855" y="30037"/>
                        <a:pt x="11308" y="31283"/>
                      </a:cubicBezTo>
                      <a:cubicBezTo>
                        <a:pt x="10457" y="33350"/>
                        <a:pt x="12311" y="35478"/>
                        <a:pt x="14135" y="36724"/>
                      </a:cubicBezTo>
                      <a:cubicBezTo>
                        <a:pt x="22159" y="42165"/>
                        <a:pt x="32494" y="42682"/>
                        <a:pt x="45169" y="42834"/>
                      </a:cubicBezTo>
                      <a:cubicBezTo>
                        <a:pt x="45503" y="34900"/>
                        <a:pt x="44257" y="26876"/>
                        <a:pt x="41704" y="19368"/>
                      </a:cubicBezTo>
                      <a:cubicBezTo>
                        <a:pt x="41096" y="17514"/>
                        <a:pt x="40397" y="15630"/>
                        <a:pt x="39059" y="14231"/>
                      </a:cubicBezTo>
                      <a:cubicBezTo>
                        <a:pt x="38001" y="13125"/>
                        <a:pt x="36504" y="12323"/>
                        <a:pt x="34992" y="12323"/>
                      </a:cubicBezTo>
                      <a:cubicBezTo>
                        <a:pt x="34593" y="12323"/>
                        <a:pt x="34194" y="12378"/>
                        <a:pt x="33801" y="12499"/>
                      </a:cubicBezTo>
                      <a:cubicBezTo>
                        <a:pt x="32296" y="12943"/>
                        <a:pt x="31191" y="14588"/>
                        <a:pt x="31349" y="16086"/>
                      </a:cubicBezTo>
                      <a:lnTo>
                        <a:pt x="31349" y="16086"/>
                      </a:lnTo>
                      <a:cubicBezTo>
                        <a:pt x="29905" y="11872"/>
                        <a:pt x="27533" y="7934"/>
                        <a:pt x="24378" y="4778"/>
                      </a:cubicBezTo>
                      <a:cubicBezTo>
                        <a:pt x="23010" y="3411"/>
                        <a:pt x="21339" y="2073"/>
                        <a:pt x="19424" y="2073"/>
                      </a:cubicBezTo>
                      <a:cubicBezTo>
                        <a:pt x="16557" y="2103"/>
                        <a:pt x="14524" y="5694"/>
                        <a:pt x="15810" y="8184"/>
                      </a:cubicBezTo>
                      <a:lnTo>
                        <a:pt x="15810" y="8184"/>
                      </a:lnTo>
                      <a:cubicBezTo>
                        <a:pt x="13541" y="4218"/>
                        <a:pt x="9619" y="1264"/>
                        <a:pt x="5198" y="219"/>
                      </a:cubicBezTo>
                      <a:cubicBezTo>
                        <a:pt x="4665" y="83"/>
                        <a:pt x="4082" y="0"/>
                        <a:pt x="351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1" name="Google Shape;1241;p8"/>
                <p:cNvSpPr/>
                <p:nvPr/>
              </p:nvSpPr>
              <p:spPr>
                <a:xfrm>
                  <a:off x="-39150" y="4392300"/>
                  <a:ext cx="1116400" cy="1127500"/>
                </a:xfrm>
                <a:custGeom>
                  <a:avLst/>
                  <a:gdLst/>
                  <a:ahLst/>
                  <a:cxnLst/>
                  <a:rect l="l" t="t" r="r" b="b"/>
                  <a:pathLst>
                    <a:path w="44656" h="45100" extrusionOk="0">
                      <a:moveTo>
                        <a:pt x="81" y="0"/>
                      </a:moveTo>
                      <a:cubicBezTo>
                        <a:pt x="1" y="0"/>
                        <a:pt x="192" y="212"/>
                        <a:pt x="665" y="584"/>
                      </a:cubicBezTo>
                      <a:cubicBezTo>
                        <a:pt x="7869" y="6055"/>
                        <a:pt x="15438" y="12894"/>
                        <a:pt x="22429" y="20189"/>
                      </a:cubicBezTo>
                      <a:cubicBezTo>
                        <a:pt x="29450" y="27484"/>
                        <a:pt x="35894" y="35235"/>
                        <a:pt x="41456" y="42196"/>
                      </a:cubicBezTo>
                      <a:cubicBezTo>
                        <a:pt x="42971" y="44163"/>
                        <a:pt x="43945" y="45100"/>
                        <a:pt x="44248" y="45100"/>
                      </a:cubicBezTo>
                      <a:cubicBezTo>
                        <a:pt x="44656" y="45100"/>
                        <a:pt x="43843" y="43396"/>
                        <a:pt x="41487" y="40220"/>
                      </a:cubicBezTo>
                      <a:cubicBezTo>
                        <a:pt x="30210" y="25144"/>
                        <a:pt x="15954" y="11526"/>
                        <a:pt x="787" y="432"/>
                      </a:cubicBezTo>
                      <a:cubicBezTo>
                        <a:pt x="382" y="135"/>
                        <a:pt x="145" y="0"/>
                        <a:pt x="8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2" name="Google Shape;1242;p8"/>
                <p:cNvSpPr/>
                <p:nvPr/>
              </p:nvSpPr>
              <p:spPr>
                <a:xfrm>
                  <a:off x="132700" y="4811575"/>
                  <a:ext cx="526200" cy="190100"/>
                </a:xfrm>
                <a:custGeom>
                  <a:avLst/>
                  <a:gdLst/>
                  <a:ahLst/>
                  <a:cxnLst/>
                  <a:rect l="l" t="t" r="r" b="b"/>
                  <a:pathLst>
                    <a:path w="21048" h="7604" extrusionOk="0">
                      <a:moveTo>
                        <a:pt x="156" y="0"/>
                      </a:moveTo>
                      <a:cubicBezTo>
                        <a:pt x="0" y="0"/>
                        <a:pt x="47" y="113"/>
                        <a:pt x="296" y="227"/>
                      </a:cubicBezTo>
                      <a:cubicBezTo>
                        <a:pt x="6071" y="2537"/>
                        <a:pt x="13062" y="6002"/>
                        <a:pt x="19080" y="7491"/>
                      </a:cubicBezTo>
                      <a:cubicBezTo>
                        <a:pt x="19417" y="7569"/>
                        <a:pt x="19701" y="7603"/>
                        <a:pt x="19930" y="7603"/>
                      </a:cubicBezTo>
                      <a:cubicBezTo>
                        <a:pt x="21048" y="7603"/>
                        <a:pt x="20856" y="6784"/>
                        <a:pt x="18989" y="6154"/>
                      </a:cubicBezTo>
                      <a:cubicBezTo>
                        <a:pt x="12910" y="3996"/>
                        <a:pt x="6497" y="2081"/>
                        <a:pt x="387" y="44"/>
                      </a:cubicBezTo>
                      <a:cubicBezTo>
                        <a:pt x="287" y="13"/>
                        <a:pt x="210" y="0"/>
                        <a:pt x="15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3" name="Google Shape;1243;p8"/>
                <p:cNvSpPr/>
                <p:nvPr/>
              </p:nvSpPr>
              <p:spPr>
                <a:xfrm>
                  <a:off x="395375" y="4531200"/>
                  <a:ext cx="166350" cy="369350"/>
                </a:xfrm>
                <a:custGeom>
                  <a:avLst/>
                  <a:gdLst/>
                  <a:ahLst/>
                  <a:cxnLst/>
                  <a:rect l="l" t="t" r="r" b="b"/>
                  <a:pathLst>
                    <a:path w="6654" h="14774" extrusionOk="0">
                      <a:moveTo>
                        <a:pt x="85" y="0"/>
                      </a:moveTo>
                      <a:cubicBezTo>
                        <a:pt x="21" y="0"/>
                        <a:pt x="0" y="96"/>
                        <a:pt x="93" y="226"/>
                      </a:cubicBezTo>
                      <a:cubicBezTo>
                        <a:pt x="1279" y="2201"/>
                        <a:pt x="2312" y="4572"/>
                        <a:pt x="3102" y="6974"/>
                      </a:cubicBezTo>
                      <a:cubicBezTo>
                        <a:pt x="3923" y="9344"/>
                        <a:pt x="4592" y="11746"/>
                        <a:pt x="5352" y="13873"/>
                      </a:cubicBezTo>
                      <a:cubicBezTo>
                        <a:pt x="5548" y="14476"/>
                        <a:pt x="5846" y="14774"/>
                        <a:pt x="6093" y="14774"/>
                      </a:cubicBezTo>
                      <a:cubicBezTo>
                        <a:pt x="6418" y="14774"/>
                        <a:pt x="6653" y="14255"/>
                        <a:pt x="6446" y="13235"/>
                      </a:cubicBezTo>
                      <a:cubicBezTo>
                        <a:pt x="5443" y="8493"/>
                        <a:pt x="3072" y="3964"/>
                        <a:pt x="245" y="135"/>
                      </a:cubicBezTo>
                      <a:cubicBezTo>
                        <a:pt x="186" y="40"/>
                        <a:pt x="126" y="0"/>
                        <a:pt x="8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4" name="Google Shape;1244;p8"/>
                <p:cNvSpPr/>
                <p:nvPr/>
              </p:nvSpPr>
              <p:spPr>
                <a:xfrm>
                  <a:off x="742025" y="4779100"/>
                  <a:ext cx="136825" cy="456825"/>
                </a:xfrm>
                <a:custGeom>
                  <a:avLst/>
                  <a:gdLst/>
                  <a:ahLst/>
                  <a:cxnLst/>
                  <a:rect l="l" t="t" r="r" b="b"/>
                  <a:pathLst>
                    <a:path w="5473" h="18273" extrusionOk="0">
                      <a:moveTo>
                        <a:pt x="69" y="1"/>
                      </a:moveTo>
                      <a:cubicBezTo>
                        <a:pt x="13" y="1"/>
                        <a:pt x="0" y="105"/>
                        <a:pt x="88" y="279"/>
                      </a:cubicBezTo>
                      <a:cubicBezTo>
                        <a:pt x="1303" y="2711"/>
                        <a:pt x="2215" y="5629"/>
                        <a:pt x="2823" y="8547"/>
                      </a:cubicBezTo>
                      <a:cubicBezTo>
                        <a:pt x="3492" y="11495"/>
                        <a:pt x="3826" y="14444"/>
                        <a:pt x="4252" y="17058"/>
                      </a:cubicBezTo>
                      <a:cubicBezTo>
                        <a:pt x="4349" y="17866"/>
                        <a:pt x="4626" y="18272"/>
                        <a:pt x="4885" y="18272"/>
                      </a:cubicBezTo>
                      <a:cubicBezTo>
                        <a:pt x="5191" y="18272"/>
                        <a:pt x="5473" y="17707"/>
                        <a:pt x="5407" y="16572"/>
                      </a:cubicBezTo>
                      <a:cubicBezTo>
                        <a:pt x="5133" y="10796"/>
                        <a:pt x="3097" y="5052"/>
                        <a:pt x="240" y="188"/>
                      </a:cubicBezTo>
                      <a:cubicBezTo>
                        <a:pt x="175" y="59"/>
                        <a:pt x="110" y="1"/>
                        <a:pt x="6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5" name="Google Shape;1245;p8"/>
                <p:cNvSpPr/>
                <p:nvPr/>
              </p:nvSpPr>
              <p:spPr>
                <a:xfrm>
                  <a:off x="357325" y="5209750"/>
                  <a:ext cx="567750" cy="121425"/>
                </a:xfrm>
                <a:custGeom>
                  <a:avLst/>
                  <a:gdLst/>
                  <a:ahLst/>
                  <a:cxnLst/>
                  <a:rect l="l" t="t" r="r" b="b"/>
                  <a:pathLst>
                    <a:path w="22710" h="4857" extrusionOk="0">
                      <a:moveTo>
                        <a:pt x="164" y="0"/>
                      </a:moveTo>
                      <a:cubicBezTo>
                        <a:pt x="1" y="0"/>
                        <a:pt x="36" y="114"/>
                        <a:pt x="308" y="227"/>
                      </a:cubicBezTo>
                      <a:cubicBezTo>
                        <a:pt x="3287" y="1473"/>
                        <a:pt x="6722" y="2780"/>
                        <a:pt x="10247" y="3631"/>
                      </a:cubicBezTo>
                      <a:cubicBezTo>
                        <a:pt x="13259" y="4410"/>
                        <a:pt x="16359" y="4856"/>
                        <a:pt x="19188" y="4856"/>
                      </a:cubicBezTo>
                      <a:cubicBezTo>
                        <a:pt x="19671" y="4856"/>
                        <a:pt x="20147" y="4843"/>
                        <a:pt x="20612" y="4817"/>
                      </a:cubicBezTo>
                      <a:cubicBezTo>
                        <a:pt x="22710" y="4665"/>
                        <a:pt x="22527" y="3631"/>
                        <a:pt x="20126" y="3570"/>
                      </a:cubicBezTo>
                      <a:cubicBezTo>
                        <a:pt x="13591" y="3267"/>
                        <a:pt x="6722" y="2233"/>
                        <a:pt x="399" y="45"/>
                      </a:cubicBezTo>
                      <a:cubicBezTo>
                        <a:pt x="299" y="14"/>
                        <a:pt x="220" y="0"/>
                        <a:pt x="16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46" name="Google Shape;1246;p8"/>
              <p:cNvGrpSpPr/>
              <p:nvPr/>
            </p:nvGrpSpPr>
            <p:grpSpPr>
              <a:xfrm flipH="1">
                <a:off x="6204756" y="4225837"/>
                <a:ext cx="1113088" cy="817471"/>
                <a:chOff x="446100" y="4200250"/>
                <a:chExt cx="1720650" cy="1263675"/>
              </a:xfrm>
            </p:grpSpPr>
            <p:sp>
              <p:nvSpPr>
                <p:cNvPr id="1247" name="Google Shape;1247;p8"/>
                <p:cNvSpPr/>
                <p:nvPr/>
              </p:nvSpPr>
              <p:spPr>
                <a:xfrm>
                  <a:off x="1162900" y="4295950"/>
                  <a:ext cx="1003850" cy="1076250"/>
                </a:xfrm>
                <a:custGeom>
                  <a:avLst/>
                  <a:gdLst/>
                  <a:ahLst/>
                  <a:cxnLst/>
                  <a:rect l="l" t="t" r="r" b="b"/>
                  <a:pathLst>
                    <a:path w="40154" h="43050" extrusionOk="0">
                      <a:moveTo>
                        <a:pt x="11765" y="1"/>
                      </a:moveTo>
                      <a:cubicBezTo>
                        <a:pt x="10731" y="1"/>
                        <a:pt x="9655" y="415"/>
                        <a:pt x="8876" y="1125"/>
                      </a:cubicBezTo>
                      <a:cubicBezTo>
                        <a:pt x="7539" y="2371"/>
                        <a:pt x="6992" y="4286"/>
                        <a:pt x="6840" y="6140"/>
                      </a:cubicBezTo>
                      <a:cubicBezTo>
                        <a:pt x="6748" y="7964"/>
                        <a:pt x="6931" y="9818"/>
                        <a:pt x="6809" y="11642"/>
                      </a:cubicBezTo>
                      <a:cubicBezTo>
                        <a:pt x="6536" y="15806"/>
                        <a:pt x="4621" y="19636"/>
                        <a:pt x="2979" y="23466"/>
                      </a:cubicBezTo>
                      <a:cubicBezTo>
                        <a:pt x="1338" y="27326"/>
                        <a:pt x="1" y="31521"/>
                        <a:pt x="973" y="35594"/>
                      </a:cubicBezTo>
                      <a:cubicBezTo>
                        <a:pt x="2007" y="39636"/>
                        <a:pt x="6141" y="42737"/>
                        <a:pt x="10669" y="43010"/>
                      </a:cubicBezTo>
                      <a:cubicBezTo>
                        <a:pt x="11098" y="43037"/>
                        <a:pt x="11524" y="43049"/>
                        <a:pt x="11950" y="43049"/>
                      </a:cubicBezTo>
                      <a:cubicBezTo>
                        <a:pt x="18352" y="43049"/>
                        <a:pt x="24460" y="40146"/>
                        <a:pt x="30275" y="37296"/>
                      </a:cubicBezTo>
                      <a:cubicBezTo>
                        <a:pt x="32767" y="36080"/>
                        <a:pt x="35320" y="34834"/>
                        <a:pt x="37175" y="32797"/>
                      </a:cubicBezTo>
                      <a:cubicBezTo>
                        <a:pt x="39029" y="30730"/>
                        <a:pt x="40153" y="27721"/>
                        <a:pt x="39120" y="25137"/>
                      </a:cubicBezTo>
                      <a:cubicBezTo>
                        <a:pt x="37965" y="22189"/>
                        <a:pt x="34469" y="20578"/>
                        <a:pt x="33375" y="17630"/>
                      </a:cubicBezTo>
                      <a:cubicBezTo>
                        <a:pt x="32554" y="15411"/>
                        <a:pt x="32950" y="12493"/>
                        <a:pt x="30974" y="11216"/>
                      </a:cubicBezTo>
                      <a:cubicBezTo>
                        <a:pt x="29241" y="10031"/>
                        <a:pt x="26566" y="11064"/>
                        <a:pt x="24986" y="9697"/>
                      </a:cubicBezTo>
                      <a:cubicBezTo>
                        <a:pt x="23253" y="8207"/>
                        <a:pt x="23922" y="4894"/>
                        <a:pt x="21946" y="3769"/>
                      </a:cubicBezTo>
                      <a:cubicBezTo>
                        <a:pt x="21483" y="3501"/>
                        <a:pt x="20973" y="3415"/>
                        <a:pt x="20443" y="3415"/>
                      </a:cubicBezTo>
                      <a:cubicBezTo>
                        <a:pt x="19509" y="3415"/>
                        <a:pt x="18510" y="3680"/>
                        <a:pt x="17578" y="3680"/>
                      </a:cubicBezTo>
                      <a:cubicBezTo>
                        <a:pt x="17061" y="3680"/>
                        <a:pt x="16564" y="3598"/>
                        <a:pt x="16110" y="3344"/>
                      </a:cubicBezTo>
                      <a:cubicBezTo>
                        <a:pt x="15138" y="2766"/>
                        <a:pt x="14742" y="1520"/>
                        <a:pt x="13891" y="760"/>
                      </a:cubicBezTo>
                      <a:cubicBezTo>
                        <a:pt x="13303" y="237"/>
                        <a:pt x="12546" y="1"/>
                        <a:pt x="117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8" name="Google Shape;1248;p8"/>
                <p:cNvSpPr/>
                <p:nvPr/>
              </p:nvSpPr>
              <p:spPr>
                <a:xfrm>
                  <a:off x="446100" y="4200250"/>
                  <a:ext cx="1037300" cy="1094125"/>
                </a:xfrm>
                <a:custGeom>
                  <a:avLst/>
                  <a:gdLst/>
                  <a:ahLst/>
                  <a:cxnLst/>
                  <a:rect l="l" t="t" r="r" b="b"/>
                  <a:pathLst>
                    <a:path w="41492" h="43765" extrusionOk="0">
                      <a:moveTo>
                        <a:pt x="12294" y="0"/>
                      </a:moveTo>
                      <a:cubicBezTo>
                        <a:pt x="11244" y="0"/>
                        <a:pt x="10341" y="914"/>
                        <a:pt x="9788" y="1853"/>
                      </a:cubicBezTo>
                      <a:cubicBezTo>
                        <a:pt x="9180" y="2856"/>
                        <a:pt x="8664" y="4041"/>
                        <a:pt x="7600" y="4588"/>
                      </a:cubicBezTo>
                      <a:cubicBezTo>
                        <a:pt x="6475" y="5135"/>
                        <a:pt x="5077" y="4801"/>
                        <a:pt x="3952" y="5348"/>
                      </a:cubicBezTo>
                      <a:cubicBezTo>
                        <a:pt x="2767" y="5895"/>
                        <a:pt x="2189" y="7233"/>
                        <a:pt x="1825" y="8479"/>
                      </a:cubicBezTo>
                      <a:cubicBezTo>
                        <a:pt x="1" y="14528"/>
                        <a:pt x="548" y="21215"/>
                        <a:pt x="3071" y="27020"/>
                      </a:cubicBezTo>
                      <a:cubicBezTo>
                        <a:pt x="5563" y="32856"/>
                        <a:pt x="10032" y="37750"/>
                        <a:pt x="15412" y="41063"/>
                      </a:cubicBezTo>
                      <a:cubicBezTo>
                        <a:pt x="17539" y="42340"/>
                        <a:pt x="19849" y="43434"/>
                        <a:pt x="22342" y="43707"/>
                      </a:cubicBezTo>
                      <a:cubicBezTo>
                        <a:pt x="22682" y="43746"/>
                        <a:pt x="23027" y="43764"/>
                        <a:pt x="23369" y="43764"/>
                      </a:cubicBezTo>
                      <a:cubicBezTo>
                        <a:pt x="25442" y="43764"/>
                        <a:pt x="27456" y="43105"/>
                        <a:pt x="28239" y="42400"/>
                      </a:cubicBezTo>
                      <a:cubicBezTo>
                        <a:pt x="32220" y="38662"/>
                        <a:pt x="34561" y="33525"/>
                        <a:pt x="36172" y="28327"/>
                      </a:cubicBezTo>
                      <a:cubicBezTo>
                        <a:pt x="37752" y="23130"/>
                        <a:pt x="38756" y="17719"/>
                        <a:pt x="40458" y="12552"/>
                      </a:cubicBezTo>
                      <a:cubicBezTo>
                        <a:pt x="40944" y="11123"/>
                        <a:pt x="41491" y="9664"/>
                        <a:pt x="41491" y="8145"/>
                      </a:cubicBezTo>
                      <a:cubicBezTo>
                        <a:pt x="41491" y="6625"/>
                        <a:pt x="40792" y="5044"/>
                        <a:pt x="39455" y="4345"/>
                      </a:cubicBezTo>
                      <a:cubicBezTo>
                        <a:pt x="38997" y="4127"/>
                        <a:pt x="38530" y="4037"/>
                        <a:pt x="38054" y="4037"/>
                      </a:cubicBezTo>
                      <a:cubicBezTo>
                        <a:pt x="35906" y="4037"/>
                        <a:pt x="33595" y="5864"/>
                        <a:pt x="31290" y="5864"/>
                      </a:cubicBezTo>
                      <a:cubicBezTo>
                        <a:pt x="31124" y="5864"/>
                        <a:pt x="30958" y="5855"/>
                        <a:pt x="30792" y="5834"/>
                      </a:cubicBezTo>
                      <a:cubicBezTo>
                        <a:pt x="28907" y="5591"/>
                        <a:pt x="27509" y="3980"/>
                        <a:pt x="26141" y="2643"/>
                      </a:cubicBezTo>
                      <a:cubicBezTo>
                        <a:pt x="25045" y="1571"/>
                        <a:pt x="23578" y="558"/>
                        <a:pt x="22115" y="558"/>
                      </a:cubicBezTo>
                      <a:cubicBezTo>
                        <a:pt x="21753" y="558"/>
                        <a:pt x="21391" y="620"/>
                        <a:pt x="21035" y="758"/>
                      </a:cubicBezTo>
                      <a:cubicBezTo>
                        <a:pt x="19502" y="1344"/>
                        <a:pt x="18429" y="3208"/>
                        <a:pt x="16901" y="3208"/>
                      </a:cubicBezTo>
                      <a:cubicBezTo>
                        <a:pt x="16763" y="3208"/>
                        <a:pt x="16622" y="3192"/>
                        <a:pt x="16475" y="3160"/>
                      </a:cubicBezTo>
                      <a:cubicBezTo>
                        <a:pt x="14804" y="2825"/>
                        <a:pt x="14287" y="333"/>
                        <a:pt x="12615" y="29"/>
                      </a:cubicBezTo>
                      <a:cubicBezTo>
                        <a:pt x="12507" y="9"/>
                        <a:pt x="12399" y="0"/>
                        <a:pt x="1229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9" name="Google Shape;1249;p8"/>
                <p:cNvSpPr/>
                <p:nvPr/>
              </p:nvSpPr>
              <p:spPr>
                <a:xfrm>
                  <a:off x="1265475" y="4916625"/>
                  <a:ext cx="750700" cy="514225"/>
                </a:xfrm>
                <a:custGeom>
                  <a:avLst/>
                  <a:gdLst/>
                  <a:ahLst/>
                  <a:cxnLst/>
                  <a:rect l="l" t="t" r="r" b="b"/>
                  <a:pathLst>
                    <a:path w="30028" h="20569" extrusionOk="0">
                      <a:moveTo>
                        <a:pt x="29897" y="0"/>
                      </a:moveTo>
                      <a:cubicBezTo>
                        <a:pt x="29890" y="0"/>
                        <a:pt x="29884" y="2"/>
                        <a:pt x="29880" y="7"/>
                      </a:cubicBezTo>
                      <a:cubicBezTo>
                        <a:pt x="25564" y="3715"/>
                        <a:pt x="20944" y="6997"/>
                        <a:pt x="16141" y="9976"/>
                      </a:cubicBezTo>
                      <a:cubicBezTo>
                        <a:pt x="11308" y="12925"/>
                        <a:pt x="6293" y="15569"/>
                        <a:pt x="1156" y="17879"/>
                      </a:cubicBezTo>
                      <a:cubicBezTo>
                        <a:pt x="0" y="18402"/>
                        <a:pt x="688" y="20569"/>
                        <a:pt x="1866" y="20569"/>
                      </a:cubicBezTo>
                      <a:cubicBezTo>
                        <a:pt x="1989" y="20569"/>
                        <a:pt x="2118" y="20545"/>
                        <a:pt x="2250" y="20493"/>
                      </a:cubicBezTo>
                      <a:cubicBezTo>
                        <a:pt x="7691" y="18457"/>
                        <a:pt x="12798" y="15447"/>
                        <a:pt x="17387" y="11922"/>
                      </a:cubicBezTo>
                      <a:cubicBezTo>
                        <a:pt x="22007" y="8365"/>
                        <a:pt x="26172" y="4353"/>
                        <a:pt x="30002" y="128"/>
                      </a:cubicBezTo>
                      <a:cubicBezTo>
                        <a:pt x="30028" y="76"/>
                        <a:pt x="29941" y="0"/>
                        <a:pt x="2989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0" name="Google Shape;1250;p8"/>
                <p:cNvSpPr/>
                <p:nvPr/>
              </p:nvSpPr>
              <p:spPr>
                <a:xfrm>
                  <a:off x="1208400" y="4783650"/>
                  <a:ext cx="655050" cy="643500"/>
                </a:xfrm>
                <a:custGeom>
                  <a:avLst/>
                  <a:gdLst/>
                  <a:ahLst/>
                  <a:cxnLst/>
                  <a:rect l="l" t="t" r="r" b="b"/>
                  <a:pathLst>
                    <a:path w="26202" h="25740" extrusionOk="0">
                      <a:moveTo>
                        <a:pt x="26071" y="0"/>
                      </a:moveTo>
                      <a:cubicBezTo>
                        <a:pt x="26064" y="0"/>
                        <a:pt x="26058" y="2"/>
                        <a:pt x="26053" y="6"/>
                      </a:cubicBezTo>
                      <a:cubicBezTo>
                        <a:pt x="18363" y="8487"/>
                        <a:pt x="9822" y="16177"/>
                        <a:pt x="947" y="23259"/>
                      </a:cubicBezTo>
                      <a:cubicBezTo>
                        <a:pt x="0" y="24026"/>
                        <a:pt x="990" y="25740"/>
                        <a:pt x="2052" y="25740"/>
                      </a:cubicBezTo>
                      <a:cubicBezTo>
                        <a:pt x="2253" y="25740"/>
                        <a:pt x="2456" y="25679"/>
                        <a:pt x="2649" y="25539"/>
                      </a:cubicBezTo>
                      <a:cubicBezTo>
                        <a:pt x="7390" y="22195"/>
                        <a:pt x="11646" y="18122"/>
                        <a:pt x="15537" y="13806"/>
                      </a:cubicBezTo>
                      <a:cubicBezTo>
                        <a:pt x="19397" y="9429"/>
                        <a:pt x="22862" y="4809"/>
                        <a:pt x="26175" y="97"/>
                      </a:cubicBezTo>
                      <a:cubicBezTo>
                        <a:pt x="26201" y="71"/>
                        <a:pt x="26115" y="0"/>
                        <a:pt x="2607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1" name="Google Shape;1251;p8"/>
                <p:cNvSpPr/>
                <p:nvPr/>
              </p:nvSpPr>
              <p:spPr>
                <a:xfrm>
                  <a:off x="1157225" y="4641500"/>
                  <a:ext cx="635425" cy="766250"/>
                </a:xfrm>
                <a:custGeom>
                  <a:avLst/>
                  <a:gdLst/>
                  <a:ahLst/>
                  <a:cxnLst/>
                  <a:rect l="l" t="t" r="r" b="b"/>
                  <a:pathLst>
                    <a:path w="25417" h="30650" extrusionOk="0">
                      <a:moveTo>
                        <a:pt x="25333" y="0"/>
                      </a:moveTo>
                      <a:cubicBezTo>
                        <a:pt x="25313" y="0"/>
                        <a:pt x="25292" y="11"/>
                        <a:pt x="25274" y="39"/>
                      </a:cubicBezTo>
                      <a:cubicBezTo>
                        <a:pt x="18556" y="10556"/>
                        <a:pt x="10197" y="19948"/>
                        <a:pt x="927" y="28185"/>
                      </a:cubicBezTo>
                      <a:cubicBezTo>
                        <a:pt x="1" y="29036"/>
                        <a:pt x="991" y="30650"/>
                        <a:pt x="2049" y="30650"/>
                      </a:cubicBezTo>
                      <a:cubicBezTo>
                        <a:pt x="2276" y="30650"/>
                        <a:pt x="2505" y="30576"/>
                        <a:pt x="2720" y="30404"/>
                      </a:cubicBezTo>
                      <a:cubicBezTo>
                        <a:pt x="7735" y="26392"/>
                        <a:pt x="12052" y="21620"/>
                        <a:pt x="15790" y="16452"/>
                      </a:cubicBezTo>
                      <a:cubicBezTo>
                        <a:pt x="19559" y="11285"/>
                        <a:pt x="22660" y="5723"/>
                        <a:pt x="25395" y="100"/>
                      </a:cubicBezTo>
                      <a:cubicBezTo>
                        <a:pt x="25416" y="57"/>
                        <a:pt x="25379" y="0"/>
                        <a:pt x="2533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2" name="Google Shape;1252;p8"/>
                <p:cNvSpPr/>
                <p:nvPr/>
              </p:nvSpPr>
              <p:spPr>
                <a:xfrm>
                  <a:off x="1079725" y="4567375"/>
                  <a:ext cx="547950" cy="839275"/>
                </a:xfrm>
                <a:custGeom>
                  <a:avLst/>
                  <a:gdLst/>
                  <a:ahLst/>
                  <a:cxnLst/>
                  <a:rect l="l" t="t" r="r" b="b"/>
                  <a:pathLst>
                    <a:path w="21918" h="33571" extrusionOk="0">
                      <a:moveTo>
                        <a:pt x="21846" y="0"/>
                      </a:moveTo>
                      <a:cubicBezTo>
                        <a:pt x="21819" y="0"/>
                        <a:pt x="21790" y="17"/>
                        <a:pt x="21778" y="55"/>
                      </a:cubicBezTo>
                      <a:cubicBezTo>
                        <a:pt x="19164" y="5831"/>
                        <a:pt x="16033" y="11302"/>
                        <a:pt x="12507" y="16499"/>
                      </a:cubicBezTo>
                      <a:cubicBezTo>
                        <a:pt x="8951" y="21697"/>
                        <a:pt x="5060" y="26591"/>
                        <a:pt x="835" y="31241"/>
                      </a:cubicBezTo>
                      <a:cubicBezTo>
                        <a:pt x="0" y="32172"/>
                        <a:pt x="1019" y="33570"/>
                        <a:pt x="2069" y="33570"/>
                      </a:cubicBezTo>
                      <a:cubicBezTo>
                        <a:pt x="2357" y="33570"/>
                        <a:pt x="2647" y="33465"/>
                        <a:pt x="2902" y="33217"/>
                      </a:cubicBezTo>
                      <a:cubicBezTo>
                        <a:pt x="7522" y="28658"/>
                        <a:pt x="11322" y="23338"/>
                        <a:pt x="14452" y="17715"/>
                      </a:cubicBezTo>
                      <a:cubicBezTo>
                        <a:pt x="17522" y="12062"/>
                        <a:pt x="19954" y="6074"/>
                        <a:pt x="21899" y="86"/>
                      </a:cubicBezTo>
                      <a:cubicBezTo>
                        <a:pt x="21917" y="33"/>
                        <a:pt x="21883" y="0"/>
                        <a:pt x="2184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3" name="Google Shape;1253;p8"/>
                <p:cNvSpPr/>
                <p:nvPr/>
              </p:nvSpPr>
              <p:spPr>
                <a:xfrm>
                  <a:off x="1047250" y="4536975"/>
                  <a:ext cx="448200" cy="844700"/>
                </a:xfrm>
                <a:custGeom>
                  <a:avLst/>
                  <a:gdLst/>
                  <a:ahLst/>
                  <a:cxnLst/>
                  <a:rect l="l" t="t" r="r" b="b"/>
                  <a:pathLst>
                    <a:path w="17928" h="33788" extrusionOk="0">
                      <a:moveTo>
                        <a:pt x="17856" y="0"/>
                      </a:moveTo>
                      <a:cubicBezTo>
                        <a:pt x="17829" y="0"/>
                        <a:pt x="17801" y="17"/>
                        <a:pt x="17788" y="56"/>
                      </a:cubicBezTo>
                      <a:cubicBezTo>
                        <a:pt x="13563" y="11363"/>
                        <a:pt x="7605" y="21910"/>
                        <a:pt x="645" y="31667"/>
                      </a:cubicBezTo>
                      <a:cubicBezTo>
                        <a:pt x="0" y="32588"/>
                        <a:pt x="1081" y="33787"/>
                        <a:pt x="2040" y="33787"/>
                      </a:cubicBezTo>
                      <a:cubicBezTo>
                        <a:pt x="2348" y="33787"/>
                        <a:pt x="2642" y="33664"/>
                        <a:pt x="2864" y="33369"/>
                      </a:cubicBezTo>
                      <a:cubicBezTo>
                        <a:pt x="6724" y="28567"/>
                        <a:pt x="9824" y="23156"/>
                        <a:pt x="12256" y="17472"/>
                      </a:cubicBezTo>
                      <a:cubicBezTo>
                        <a:pt x="14688" y="11819"/>
                        <a:pt x="16451" y="5983"/>
                        <a:pt x="17909" y="86"/>
                      </a:cubicBezTo>
                      <a:cubicBezTo>
                        <a:pt x="17927" y="33"/>
                        <a:pt x="17893" y="0"/>
                        <a:pt x="1785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4" name="Google Shape;1254;p8"/>
                <p:cNvSpPr/>
                <p:nvPr/>
              </p:nvSpPr>
              <p:spPr>
                <a:xfrm>
                  <a:off x="644650" y="4436900"/>
                  <a:ext cx="480050" cy="874550"/>
                </a:xfrm>
                <a:custGeom>
                  <a:avLst/>
                  <a:gdLst/>
                  <a:ahLst/>
                  <a:cxnLst/>
                  <a:rect l="l" t="t" r="r" b="b"/>
                  <a:pathLst>
                    <a:path w="19202" h="34982" extrusionOk="0">
                      <a:moveTo>
                        <a:pt x="96" y="1"/>
                      </a:moveTo>
                      <a:cubicBezTo>
                        <a:pt x="61" y="1"/>
                        <a:pt x="31" y="16"/>
                        <a:pt x="31" y="46"/>
                      </a:cubicBezTo>
                      <a:cubicBezTo>
                        <a:pt x="1" y="6551"/>
                        <a:pt x="1460" y="13177"/>
                        <a:pt x="4256" y="19165"/>
                      </a:cubicBezTo>
                      <a:cubicBezTo>
                        <a:pt x="7083" y="25153"/>
                        <a:pt x="11217" y="30594"/>
                        <a:pt x="16414" y="34697"/>
                      </a:cubicBezTo>
                      <a:cubicBezTo>
                        <a:pt x="16665" y="34897"/>
                        <a:pt x="16928" y="34982"/>
                        <a:pt x="17181" y="34982"/>
                      </a:cubicBezTo>
                      <a:cubicBezTo>
                        <a:pt x="18278" y="34982"/>
                        <a:pt x="19201" y="33385"/>
                        <a:pt x="18238" y="32570"/>
                      </a:cubicBezTo>
                      <a:cubicBezTo>
                        <a:pt x="13588" y="28436"/>
                        <a:pt x="9515" y="23633"/>
                        <a:pt x="6323" y="18192"/>
                      </a:cubicBezTo>
                      <a:cubicBezTo>
                        <a:pt x="3131" y="12721"/>
                        <a:pt x="852" y="6521"/>
                        <a:pt x="183" y="46"/>
                      </a:cubicBezTo>
                      <a:cubicBezTo>
                        <a:pt x="168" y="16"/>
                        <a:pt x="130" y="1"/>
                        <a:pt x="9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5" name="Google Shape;1255;p8"/>
                <p:cNvSpPr/>
                <p:nvPr/>
              </p:nvSpPr>
              <p:spPr>
                <a:xfrm>
                  <a:off x="833875" y="4562275"/>
                  <a:ext cx="347300" cy="737100"/>
                </a:xfrm>
                <a:custGeom>
                  <a:avLst/>
                  <a:gdLst/>
                  <a:ahLst/>
                  <a:cxnLst/>
                  <a:rect l="l" t="t" r="r" b="b"/>
                  <a:pathLst>
                    <a:path w="13892" h="29484" extrusionOk="0">
                      <a:moveTo>
                        <a:pt x="532" y="1"/>
                      </a:moveTo>
                      <a:cubicBezTo>
                        <a:pt x="494" y="1"/>
                        <a:pt x="456" y="16"/>
                        <a:pt x="456" y="47"/>
                      </a:cubicBezTo>
                      <a:cubicBezTo>
                        <a:pt x="0" y="5305"/>
                        <a:pt x="760" y="10685"/>
                        <a:pt x="2584" y="15761"/>
                      </a:cubicBezTo>
                      <a:cubicBezTo>
                        <a:pt x="4408" y="20807"/>
                        <a:pt x="7326" y="25488"/>
                        <a:pt x="11155" y="29226"/>
                      </a:cubicBezTo>
                      <a:cubicBezTo>
                        <a:pt x="11341" y="29406"/>
                        <a:pt x="11557" y="29483"/>
                        <a:pt x="11781" y="29483"/>
                      </a:cubicBezTo>
                      <a:cubicBezTo>
                        <a:pt x="12764" y="29483"/>
                        <a:pt x="13891" y="27994"/>
                        <a:pt x="13222" y="27251"/>
                      </a:cubicBezTo>
                      <a:cubicBezTo>
                        <a:pt x="9909" y="23542"/>
                        <a:pt x="6991" y="19469"/>
                        <a:pt x="4712" y="14910"/>
                      </a:cubicBezTo>
                      <a:cubicBezTo>
                        <a:pt x="2432" y="10351"/>
                        <a:pt x="882" y="5305"/>
                        <a:pt x="608" y="47"/>
                      </a:cubicBezTo>
                      <a:cubicBezTo>
                        <a:pt x="608" y="16"/>
                        <a:pt x="570" y="1"/>
                        <a:pt x="53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6" name="Google Shape;1256;p8"/>
                <p:cNvSpPr/>
                <p:nvPr/>
              </p:nvSpPr>
              <p:spPr>
                <a:xfrm>
                  <a:off x="975200" y="4323275"/>
                  <a:ext cx="213150" cy="942125"/>
                </a:xfrm>
                <a:custGeom>
                  <a:avLst/>
                  <a:gdLst/>
                  <a:ahLst/>
                  <a:cxnLst/>
                  <a:rect l="l" t="t" r="r" b="b"/>
                  <a:pathLst>
                    <a:path w="8526" h="37685" extrusionOk="0">
                      <a:moveTo>
                        <a:pt x="1686" y="0"/>
                      </a:moveTo>
                      <a:cubicBezTo>
                        <a:pt x="1661" y="0"/>
                        <a:pt x="1642" y="10"/>
                        <a:pt x="1642" y="32"/>
                      </a:cubicBezTo>
                      <a:cubicBezTo>
                        <a:pt x="335" y="6111"/>
                        <a:pt x="1" y="12494"/>
                        <a:pt x="639" y="18786"/>
                      </a:cubicBezTo>
                      <a:cubicBezTo>
                        <a:pt x="1247" y="25078"/>
                        <a:pt x="2888" y="31279"/>
                        <a:pt x="5502" y="37023"/>
                      </a:cubicBezTo>
                      <a:cubicBezTo>
                        <a:pt x="5721" y="37490"/>
                        <a:pt x="6138" y="37684"/>
                        <a:pt x="6581" y="37684"/>
                      </a:cubicBezTo>
                      <a:cubicBezTo>
                        <a:pt x="7495" y="37684"/>
                        <a:pt x="8525" y="36860"/>
                        <a:pt x="8177" y="35899"/>
                      </a:cubicBezTo>
                      <a:cubicBezTo>
                        <a:pt x="5958" y="30276"/>
                        <a:pt x="4104" y="24500"/>
                        <a:pt x="2919" y="18512"/>
                      </a:cubicBezTo>
                      <a:cubicBezTo>
                        <a:pt x="1764" y="12494"/>
                        <a:pt x="1217" y="6263"/>
                        <a:pt x="1794" y="93"/>
                      </a:cubicBezTo>
                      <a:cubicBezTo>
                        <a:pt x="1794" y="34"/>
                        <a:pt x="1731" y="0"/>
                        <a:pt x="168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7" name="Google Shape;1257;p8"/>
                <p:cNvSpPr/>
                <p:nvPr/>
              </p:nvSpPr>
              <p:spPr>
                <a:xfrm>
                  <a:off x="1135550" y="4439350"/>
                  <a:ext cx="177600" cy="818450"/>
                </a:xfrm>
                <a:custGeom>
                  <a:avLst/>
                  <a:gdLst/>
                  <a:ahLst/>
                  <a:cxnLst/>
                  <a:rect l="l" t="t" r="r" b="b"/>
                  <a:pathLst>
                    <a:path w="7104" h="32738" extrusionOk="0">
                      <a:moveTo>
                        <a:pt x="7007" y="1"/>
                      </a:moveTo>
                      <a:cubicBezTo>
                        <a:pt x="6988" y="1"/>
                        <a:pt x="6970" y="12"/>
                        <a:pt x="6961" y="39"/>
                      </a:cubicBezTo>
                      <a:cubicBezTo>
                        <a:pt x="4104" y="4720"/>
                        <a:pt x="2098" y="9948"/>
                        <a:pt x="1064" y="15389"/>
                      </a:cubicBezTo>
                      <a:cubicBezTo>
                        <a:pt x="61" y="20830"/>
                        <a:pt x="0" y="26484"/>
                        <a:pt x="1064" y="31924"/>
                      </a:cubicBezTo>
                      <a:cubicBezTo>
                        <a:pt x="1176" y="32497"/>
                        <a:pt x="1695" y="32738"/>
                        <a:pt x="2261" y="32738"/>
                      </a:cubicBezTo>
                      <a:cubicBezTo>
                        <a:pt x="3078" y="32738"/>
                        <a:pt x="3993" y="32235"/>
                        <a:pt x="3921" y="31499"/>
                      </a:cubicBezTo>
                      <a:cubicBezTo>
                        <a:pt x="3253" y="26332"/>
                        <a:pt x="2949" y="21073"/>
                        <a:pt x="3344" y="15754"/>
                      </a:cubicBezTo>
                      <a:cubicBezTo>
                        <a:pt x="3739" y="10435"/>
                        <a:pt x="4864" y="5085"/>
                        <a:pt x="7083" y="100"/>
                      </a:cubicBezTo>
                      <a:cubicBezTo>
                        <a:pt x="7104" y="58"/>
                        <a:pt x="7051" y="1"/>
                        <a:pt x="700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8" name="Google Shape;1258;p8"/>
                <p:cNvSpPr/>
                <p:nvPr/>
              </p:nvSpPr>
              <p:spPr>
                <a:xfrm>
                  <a:off x="1048150" y="4444050"/>
                  <a:ext cx="151750" cy="794475"/>
                </a:xfrm>
                <a:custGeom>
                  <a:avLst/>
                  <a:gdLst/>
                  <a:ahLst/>
                  <a:cxnLst/>
                  <a:rect l="l" t="t" r="r" b="b"/>
                  <a:pathLst>
                    <a:path w="6070" h="31779" extrusionOk="0">
                      <a:moveTo>
                        <a:pt x="2178" y="1"/>
                      </a:moveTo>
                      <a:cubicBezTo>
                        <a:pt x="2151" y="1"/>
                        <a:pt x="2129" y="11"/>
                        <a:pt x="2129" y="34"/>
                      </a:cubicBezTo>
                      <a:cubicBezTo>
                        <a:pt x="700" y="5049"/>
                        <a:pt x="1" y="10368"/>
                        <a:pt x="153" y="15657"/>
                      </a:cubicBezTo>
                      <a:cubicBezTo>
                        <a:pt x="305" y="20946"/>
                        <a:pt x="1308" y="26265"/>
                        <a:pt x="3132" y="31189"/>
                      </a:cubicBezTo>
                      <a:cubicBezTo>
                        <a:pt x="3284" y="31606"/>
                        <a:pt x="3675" y="31778"/>
                        <a:pt x="4115" y="31778"/>
                      </a:cubicBezTo>
                      <a:cubicBezTo>
                        <a:pt x="4993" y="31778"/>
                        <a:pt x="6069" y="31097"/>
                        <a:pt x="5867" y="30308"/>
                      </a:cubicBezTo>
                      <a:cubicBezTo>
                        <a:pt x="4408" y="25505"/>
                        <a:pt x="3192" y="20581"/>
                        <a:pt x="2493" y="15536"/>
                      </a:cubicBezTo>
                      <a:cubicBezTo>
                        <a:pt x="1764" y="10490"/>
                        <a:pt x="1581" y="5232"/>
                        <a:pt x="2280" y="64"/>
                      </a:cubicBezTo>
                      <a:cubicBezTo>
                        <a:pt x="2280" y="27"/>
                        <a:pt x="2222" y="1"/>
                        <a:pt x="217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9" name="Google Shape;1259;p8"/>
                <p:cNvSpPr/>
                <p:nvPr/>
              </p:nvSpPr>
              <p:spPr>
                <a:xfrm>
                  <a:off x="681125" y="4466425"/>
                  <a:ext cx="447525" cy="781675"/>
                </a:xfrm>
                <a:custGeom>
                  <a:avLst/>
                  <a:gdLst/>
                  <a:ahLst/>
                  <a:cxnLst/>
                  <a:rect l="l" t="t" r="r" b="b"/>
                  <a:pathLst>
                    <a:path w="17901" h="31267" extrusionOk="0">
                      <a:moveTo>
                        <a:pt x="70" y="0"/>
                      </a:moveTo>
                      <a:cubicBezTo>
                        <a:pt x="32" y="0"/>
                        <a:pt x="1" y="15"/>
                        <a:pt x="1" y="51"/>
                      </a:cubicBezTo>
                      <a:cubicBezTo>
                        <a:pt x="609" y="5826"/>
                        <a:pt x="2220" y="11540"/>
                        <a:pt x="4773" y="16799"/>
                      </a:cubicBezTo>
                      <a:cubicBezTo>
                        <a:pt x="7356" y="22088"/>
                        <a:pt x="10852" y="26951"/>
                        <a:pt x="15107" y="30993"/>
                      </a:cubicBezTo>
                      <a:cubicBezTo>
                        <a:pt x="15310" y="31184"/>
                        <a:pt x="15544" y="31266"/>
                        <a:pt x="15782" y="31266"/>
                      </a:cubicBezTo>
                      <a:cubicBezTo>
                        <a:pt x="16796" y="31266"/>
                        <a:pt x="17901" y="29788"/>
                        <a:pt x="17113" y="28927"/>
                      </a:cubicBezTo>
                      <a:cubicBezTo>
                        <a:pt x="13314" y="24854"/>
                        <a:pt x="9788" y="20537"/>
                        <a:pt x="6809" y="15704"/>
                      </a:cubicBezTo>
                      <a:cubicBezTo>
                        <a:pt x="3861" y="10902"/>
                        <a:pt x="1460" y="5644"/>
                        <a:pt x="153" y="20"/>
                      </a:cubicBezTo>
                      <a:cubicBezTo>
                        <a:pt x="127" y="8"/>
                        <a:pt x="97" y="0"/>
                        <a:pt x="7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0" name="Google Shape;1260;p8"/>
                <p:cNvSpPr/>
                <p:nvPr/>
              </p:nvSpPr>
              <p:spPr>
                <a:xfrm>
                  <a:off x="891625" y="4545275"/>
                  <a:ext cx="235900" cy="654850"/>
                </a:xfrm>
                <a:custGeom>
                  <a:avLst/>
                  <a:gdLst/>
                  <a:ahLst/>
                  <a:cxnLst/>
                  <a:rect l="l" t="t" r="r" b="b"/>
                  <a:pathLst>
                    <a:path w="9436" h="26194" extrusionOk="0">
                      <a:moveTo>
                        <a:pt x="257" y="0"/>
                      </a:moveTo>
                      <a:cubicBezTo>
                        <a:pt x="219" y="0"/>
                        <a:pt x="183" y="25"/>
                        <a:pt x="183" y="58"/>
                      </a:cubicBezTo>
                      <a:cubicBezTo>
                        <a:pt x="0" y="4496"/>
                        <a:pt x="426" y="9025"/>
                        <a:pt x="1490" y="13402"/>
                      </a:cubicBezTo>
                      <a:cubicBezTo>
                        <a:pt x="2554" y="17748"/>
                        <a:pt x="4256" y="22003"/>
                        <a:pt x="6566" y="25864"/>
                      </a:cubicBezTo>
                      <a:cubicBezTo>
                        <a:pt x="6704" y="26097"/>
                        <a:pt x="6948" y="26194"/>
                        <a:pt x="7231" y="26194"/>
                      </a:cubicBezTo>
                      <a:cubicBezTo>
                        <a:pt x="8131" y="26194"/>
                        <a:pt x="9435" y="25220"/>
                        <a:pt x="9089" y="24526"/>
                      </a:cubicBezTo>
                      <a:cubicBezTo>
                        <a:pt x="7174" y="20696"/>
                        <a:pt x="5320" y="16836"/>
                        <a:pt x="3709" y="12794"/>
                      </a:cubicBezTo>
                      <a:cubicBezTo>
                        <a:pt x="2158" y="8721"/>
                        <a:pt x="882" y="4465"/>
                        <a:pt x="335" y="58"/>
                      </a:cubicBezTo>
                      <a:cubicBezTo>
                        <a:pt x="321" y="17"/>
                        <a:pt x="289" y="0"/>
                        <a:pt x="25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1" name="Google Shape;1261;p8"/>
                <p:cNvSpPr/>
                <p:nvPr/>
              </p:nvSpPr>
              <p:spPr>
                <a:xfrm>
                  <a:off x="1189500" y="4528150"/>
                  <a:ext cx="188250" cy="676975"/>
                </a:xfrm>
                <a:custGeom>
                  <a:avLst/>
                  <a:gdLst/>
                  <a:ahLst/>
                  <a:cxnLst/>
                  <a:rect l="l" t="t" r="r" b="b"/>
                  <a:pathLst>
                    <a:path w="7530" h="27079" extrusionOk="0">
                      <a:moveTo>
                        <a:pt x="7431" y="1"/>
                      </a:moveTo>
                      <a:cubicBezTo>
                        <a:pt x="7412" y="1"/>
                        <a:pt x="7395" y="4"/>
                        <a:pt x="7387" y="13"/>
                      </a:cubicBezTo>
                      <a:cubicBezTo>
                        <a:pt x="5259" y="3965"/>
                        <a:pt x="3222" y="8068"/>
                        <a:pt x="1794" y="12476"/>
                      </a:cubicBezTo>
                      <a:cubicBezTo>
                        <a:pt x="1125" y="14694"/>
                        <a:pt x="548" y="16974"/>
                        <a:pt x="274" y="19315"/>
                      </a:cubicBezTo>
                      <a:cubicBezTo>
                        <a:pt x="0" y="21625"/>
                        <a:pt x="0" y="24026"/>
                        <a:pt x="365" y="26397"/>
                      </a:cubicBezTo>
                      <a:cubicBezTo>
                        <a:pt x="428" y="26877"/>
                        <a:pt x="937" y="27078"/>
                        <a:pt x="1505" y="27078"/>
                      </a:cubicBezTo>
                      <a:cubicBezTo>
                        <a:pt x="2302" y="27078"/>
                        <a:pt x="3215" y="26679"/>
                        <a:pt x="3162" y="26093"/>
                      </a:cubicBezTo>
                      <a:cubicBezTo>
                        <a:pt x="2858" y="21837"/>
                        <a:pt x="3222" y="17521"/>
                        <a:pt x="4013" y="13114"/>
                      </a:cubicBezTo>
                      <a:cubicBezTo>
                        <a:pt x="4803" y="8707"/>
                        <a:pt x="6049" y="4299"/>
                        <a:pt x="7508" y="44"/>
                      </a:cubicBezTo>
                      <a:cubicBezTo>
                        <a:pt x="7530" y="22"/>
                        <a:pt x="7475" y="1"/>
                        <a:pt x="743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2" name="Google Shape;1262;p8"/>
                <p:cNvSpPr/>
                <p:nvPr/>
              </p:nvSpPr>
              <p:spPr>
                <a:xfrm>
                  <a:off x="1097550" y="4422550"/>
                  <a:ext cx="113050" cy="736850"/>
                </a:xfrm>
                <a:custGeom>
                  <a:avLst/>
                  <a:gdLst/>
                  <a:ahLst/>
                  <a:cxnLst/>
                  <a:rect l="l" t="t" r="r" b="b"/>
                  <a:pathLst>
                    <a:path w="4522" h="29474" extrusionOk="0">
                      <a:moveTo>
                        <a:pt x="4417" y="0"/>
                      </a:moveTo>
                      <a:cubicBezTo>
                        <a:pt x="4400" y="0"/>
                        <a:pt x="4386" y="4"/>
                        <a:pt x="4378" y="12"/>
                      </a:cubicBezTo>
                      <a:cubicBezTo>
                        <a:pt x="2402" y="4420"/>
                        <a:pt x="1064" y="9222"/>
                        <a:pt x="548" y="14116"/>
                      </a:cubicBezTo>
                      <a:cubicBezTo>
                        <a:pt x="1" y="18979"/>
                        <a:pt x="244" y="23995"/>
                        <a:pt x="1338" y="28797"/>
                      </a:cubicBezTo>
                      <a:cubicBezTo>
                        <a:pt x="1445" y="29272"/>
                        <a:pt x="1928" y="29473"/>
                        <a:pt x="2462" y="29473"/>
                      </a:cubicBezTo>
                      <a:cubicBezTo>
                        <a:pt x="3295" y="29473"/>
                        <a:pt x="4252" y="28984"/>
                        <a:pt x="4104" y="28280"/>
                      </a:cubicBezTo>
                      <a:cubicBezTo>
                        <a:pt x="3435" y="23691"/>
                        <a:pt x="2888" y="19070"/>
                        <a:pt x="2827" y="14298"/>
                      </a:cubicBezTo>
                      <a:cubicBezTo>
                        <a:pt x="2736" y="9557"/>
                        <a:pt x="3192" y="4724"/>
                        <a:pt x="4499" y="73"/>
                      </a:cubicBezTo>
                      <a:cubicBezTo>
                        <a:pt x="4521" y="29"/>
                        <a:pt x="4462" y="0"/>
                        <a:pt x="441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3" name="Google Shape;1263;p8"/>
                <p:cNvSpPr/>
                <p:nvPr/>
              </p:nvSpPr>
              <p:spPr>
                <a:xfrm>
                  <a:off x="1205650" y="4653650"/>
                  <a:ext cx="552900" cy="650725"/>
                </a:xfrm>
                <a:custGeom>
                  <a:avLst/>
                  <a:gdLst/>
                  <a:ahLst/>
                  <a:cxnLst/>
                  <a:rect l="l" t="t" r="r" b="b"/>
                  <a:pathLst>
                    <a:path w="22116" h="26029" extrusionOk="0">
                      <a:moveTo>
                        <a:pt x="21993" y="1"/>
                      </a:moveTo>
                      <a:cubicBezTo>
                        <a:pt x="21983" y="1"/>
                        <a:pt x="21974" y="3"/>
                        <a:pt x="21969" y="9"/>
                      </a:cubicBezTo>
                      <a:cubicBezTo>
                        <a:pt x="15495" y="8398"/>
                        <a:pt x="8260" y="16240"/>
                        <a:pt x="783" y="23687"/>
                      </a:cubicBezTo>
                      <a:cubicBezTo>
                        <a:pt x="0" y="24470"/>
                        <a:pt x="1147" y="26028"/>
                        <a:pt x="2151" y="26028"/>
                      </a:cubicBezTo>
                      <a:cubicBezTo>
                        <a:pt x="2355" y="26028"/>
                        <a:pt x="2553" y="25964"/>
                        <a:pt x="2728" y="25814"/>
                      </a:cubicBezTo>
                      <a:cubicBezTo>
                        <a:pt x="6771" y="22228"/>
                        <a:pt x="10358" y="18094"/>
                        <a:pt x="13519" y="13717"/>
                      </a:cubicBezTo>
                      <a:cubicBezTo>
                        <a:pt x="16650" y="9310"/>
                        <a:pt x="19446" y="4720"/>
                        <a:pt x="22090" y="100"/>
                      </a:cubicBezTo>
                      <a:cubicBezTo>
                        <a:pt x="22115" y="50"/>
                        <a:pt x="22039" y="1"/>
                        <a:pt x="219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4" name="Google Shape;1264;p8"/>
                <p:cNvSpPr/>
                <p:nvPr/>
              </p:nvSpPr>
              <p:spPr>
                <a:xfrm>
                  <a:off x="1335875" y="4846725"/>
                  <a:ext cx="587500" cy="492325"/>
                </a:xfrm>
                <a:custGeom>
                  <a:avLst/>
                  <a:gdLst/>
                  <a:ahLst/>
                  <a:cxnLst/>
                  <a:rect l="l" t="t" r="r" b="b"/>
                  <a:pathLst>
                    <a:path w="23500" h="19693" extrusionOk="0">
                      <a:moveTo>
                        <a:pt x="23401" y="0"/>
                      </a:moveTo>
                      <a:cubicBezTo>
                        <a:pt x="23396" y="0"/>
                        <a:pt x="23390" y="2"/>
                        <a:pt x="23386" y="6"/>
                      </a:cubicBezTo>
                      <a:cubicBezTo>
                        <a:pt x="15848" y="5781"/>
                        <a:pt x="8219" y="11404"/>
                        <a:pt x="802" y="17210"/>
                      </a:cubicBezTo>
                      <a:cubicBezTo>
                        <a:pt x="0" y="17852"/>
                        <a:pt x="1150" y="19692"/>
                        <a:pt x="2100" y="19692"/>
                      </a:cubicBezTo>
                      <a:cubicBezTo>
                        <a:pt x="2230" y="19692"/>
                        <a:pt x="2357" y="19658"/>
                        <a:pt x="2474" y="19581"/>
                      </a:cubicBezTo>
                      <a:cubicBezTo>
                        <a:pt x="6425" y="16906"/>
                        <a:pt x="10073" y="13745"/>
                        <a:pt x="13507" y="10401"/>
                      </a:cubicBezTo>
                      <a:cubicBezTo>
                        <a:pt x="16942" y="7058"/>
                        <a:pt x="20195" y="3532"/>
                        <a:pt x="23447" y="128"/>
                      </a:cubicBezTo>
                      <a:cubicBezTo>
                        <a:pt x="23499" y="75"/>
                        <a:pt x="23439" y="0"/>
                        <a:pt x="234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5" name="Google Shape;1265;p8"/>
                <p:cNvSpPr/>
                <p:nvPr/>
              </p:nvSpPr>
              <p:spPr>
                <a:xfrm>
                  <a:off x="1427775" y="4767625"/>
                  <a:ext cx="371950" cy="441550"/>
                </a:xfrm>
                <a:custGeom>
                  <a:avLst/>
                  <a:gdLst/>
                  <a:ahLst/>
                  <a:cxnLst/>
                  <a:rect l="l" t="t" r="r" b="b"/>
                  <a:pathLst>
                    <a:path w="14878" h="17662" extrusionOk="0">
                      <a:moveTo>
                        <a:pt x="14789" y="1"/>
                      </a:moveTo>
                      <a:cubicBezTo>
                        <a:pt x="14778" y="1"/>
                        <a:pt x="14767" y="3"/>
                        <a:pt x="14756" y="9"/>
                      </a:cubicBezTo>
                      <a:cubicBezTo>
                        <a:pt x="9680" y="4903"/>
                        <a:pt x="4725" y="10040"/>
                        <a:pt x="439" y="15663"/>
                      </a:cubicBezTo>
                      <a:cubicBezTo>
                        <a:pt x="0" y="16257"/>
                        <a:pt x="1425" y="17662"/>
                        <a:pt x="2237" y="17662"/>
                      </a:cubicBezTo>
                      <a:cubicBezTo>
                        <a:pt x="2381" y="17662"/>
                        <a:pt x="2506" y="17618"/>
                        <a:pt x="2597" y="17517"/>
                      </a:cubicBezTo>
                      <a:cubicBezTo>
                        <a:pt x="7430" y="12350"/>
                        <a:pt x="10895" y="5936"/>
                        <a:pt x="14877" y="100"/>
                      </a:cubicBezTo>
                      <a:cubicBezTo>
                        <a:pt x="14877" y="51"/>
                        <a:pt x="14837" y="1"/>
                        <a:pt x="1478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6" name="Google Shape;1266;p8"/>
                <p:cNvSpPr/>
                <p:nvPr/>
              </p:nvSpPr>
              <p:spPr>
                <a:xfrm>
                  <a:off x="723675" y="4419500"/>
                  <a:ext cx="294000" cy="687900"/>
                </a:xfrm>
                <a:custGeom>
                  <a:avLst/>
                  <a:gdLst/>
                  <a:ahLst/>
                  <a:cxnLst/>
                  <a:rect l="l" t="t" r="r" b="b"/>
                  <a:pathLst>
                    <a:path w="11760" h="27516" extrusionOk="0">
                      <a:moveTo>
                        <a:pt x="76" y="1"/>
                      </a:moveTo>
                      <a:cubicBezTo>
                        <a:pt x="38" y="1"/>
                        <a:pt x="1" y="23"/>
                        <a:pt x="1" y="74"/>
                      </a:cubicBezTo>
                      <a:cubicBezTo>
                        <a:pt x="1217" y="9466"/>
                        <a:pt x="4104" y="18828"/>
                        <a:pt x="8846" y="27126"/>
                      </a:cubicBezTo>
                      <a:cubicBezTo>
                        <a:pt x="9003" y="27401"/>
                        <a:pt x="9283" y="27516"/>
                        <a:pt x="9602" y="27516"/>
                      </a:cubicBezTo>
                      <a:cubicBezTo>
                        <a:pt x="10517" y="27516"/>
                        <a:pt x="11760" y="26577"/>
                        <a:pt x="11399" y="25788"/>
                      </a:cubicBezTo>
                      <a:cubicBezTo>
                        <a:pt x="9393" y="21624"/>
                        <a:pt x="7265" y="17460"/>
                        <a:pt x="5290" y="13204"/>
                      </a:cubicBezTo>
                      <a:cubicBezTo>
                        <a:pt x="3314" y="8949"/>
                        <a:pt x="1490" y="4603"/>
                        <a:pt x="153" y="43"/>
                      </a:cubicBezTo>
                      <a:cubicBezTo>
                        <a:pt x="139" y="16"/>
                        <a:pt x="107" y="1"/>
                        <a:pt x="7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7" name="Google Shape;1267;p8"/>
                <p:cNvSpPr/>
                <p:nvPr/>
              </p:nvSpPr>
              <p:spPr>
                <a:xfrm>
                  <a:off x="1249950" y="4560525"/>
                  <a:ext cx="332975" cy="581250"/>
                </a:xfrm>
                <a:custGeom>
                  <a:avLst/>
                  <a:gdLst/>
                  <a:ahLst/>
                  <a:cxnLst/>
                  <a:rect l="l" t="t" r="r" b="b"/>
                  <a:pathLst>
                    <a:path w="13319" h="23250" extrusionOk="0">
                      <a:moveTo>
                        <a:pt x="13219" y="0"/>
                      </a:moveTo>
                      <a:cubicBezTo>
                        <a:pt x="13201" y="0"/>
                        <a:pt x="13184" y="8"/>
                        <a:pt x="13175" y="25"/>
                      </a:cubicBezTo>
                      <a:cubicBezTo>
                        <a:pt x="8798" y="7108"/>
                        <a:pt x="4391" y="14220"/>
                        <a:pt x="409" y="21485"/>
                      </a:cubicBezTo>
                      <a:cubicBezTo>
                        <a:pt x="1" y="22206"/>
                        <a:pt x="1378" y="23250"/>
                        <a:pt x="2273" y="23250"/>
                      </a:cubicBezTo>
                      <a:cubicBezTo>
                        <a:pt x="2510" y="23250"/>
                        <a:pt x="2714" y="23176"/>
                        <a:pt x="2841" y="23004"/>
                      </a:cubicBezTo>
                      <a:cubicBezTo>
                        <a:pt x="5151" y="19509"/>
                        <a:pt x="7035" y="15710"/>
                        <a:pt x="8646" y="11819"/>
                      </a:cubicBezTo>
                      <a:cubicBezTo>
                        <a:pt x="10318" y="7928"/>
                        <a:pt x="11777" y="3977"/>
                        <a:pt x="13297" y="86"/>
                      </a:cubicBezTo>
                      <a:cubicBezTo>
                        <a:pt x="13318" y="43"/>
                        <a:pt x="13264" y="0"/>
                        <a:pt x="132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8" name="Google Shape;1268;p8"/>
                <p:cNvSpPr/>
                <p:nvPr/>
              </p:nvSpPr>
              <p:spPr>
                <a:xfrm>
                  <a:off x="887050" y="4628250"/>
                  <a:ext cx="737125" cy="698900"/>
                </a:xfrm>
                <a:custGeom>
                  <a:avLst/>
                  <a:gdLst/>
                  <a:ahLst/>
                  <a:cxnLst/>
                  <a:rect l="l" t="t" r="r" b="b"/>
                  <a:pathLst>
                    <a:path w="29485" h="27956" extrusionOk="0">
                      <a:moveTo>
                        <a:pt x="21138" y="1"/>
                      </a:moveTo>
                      <a:cubicBezTo>
                        <a:pt x="19419" y="1"/>
                        <a:pt x="17328" y="191"/>
                        <a:pt x="14773" y="538"/>
                      </a:cubicBezTo>
                      <a:cubicBezTo>
                        <a:pt x="13738" y="683"/>
                        <a:pt x="12831" y="729"/>
                        <a:pt x="12012" y="729"/>
                      </a:cubicBezTo>
                      <a:cubicBezTo>
                        <a:pt x="10533" y="729"/>
                        <a:pt x="9344" y="577"/>
                        <a:pt x="8214" y="577"/>
                      </a:cubicBezTo>
                      <a:cubicBezTo>
                        <a:pt x="5895" y="577"/>
                        <a:pt x="3825" y="1218"/>
                        <a:pt x="1" y="5128"/>
                      </a:cubicBezTo>
                      <a:cubicBezTo>
                        <a:pt x="1703" y="15858"/>
                        <a:pt x="5958" y="25675"/>
                        <a:pt x="15959" y="27955"/>
                      </a:cubicBezTo>
                      <a:cubicBezTo>
                        <a:pt x="23466" y="24095"/>
                        <a:pt x="28938" y="16496"/>
                        <a:pt x="29485" y="8198"/>
                      </a:cubicBezTo>
                      <a:cubicBezTo>
                        <a:pt x="28589" y="2279"/>
                        <a:pt x="27089" y="1"/>
                        <a:pt x="211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9" name="Google Shape;1269;p8"/>
                <p:cNvSpPr/>
                <p:nvPr/>
              </p:nvSpPr>
              <p:spPr>
                <a:xfrm>
                  <a:off x="637600" y="4720500"/>
                  <a:ext cx="1257650" cy="742650"/>
                </a:xfrm>
                <a:custGeom>
                  <a:avLst/>
                  <a:gdLst/>
                  <a:ahLst/>
                  <a:cxnLst/>
                  <a:rect l="l" t="t" r="r" b="b"/>
                  <a:pathLst>
                    <a:path w="50306" h="29706" extrusionOk="0">
                      <a:moveTo>
                        <a:pt x="13199" y="0"/>
                      </a:moveTo>
                      <a:cubicBezTo>
                        <a:pt x="11306" y="0"/>
                        <a:pt x="9297" y="574"/>
                        <a:pt x="7356" y="982"/>
                      </a:cubicBezTo>
                      <a:cubicBezTo>
                        <a:pt x="6749" y="1104"/>
                        <a:pt x="6141" y="1225"/>
                        <a:pt x="5533" y="1286"/>
                      </a:cubicBezTo>
                      <a:cubicBezTo>
                        <a:pt x="2341" y="1742"/>
                        <a:pt x="1" y="4630"/>
                        <a:pt x="244" y="7821"/>
                      </a:cubicBezTo>
                      <a:cubicBezTo>
                        <a:pt x="426" y="10678"/>
                        <a:pt x="1125" y="13475"/>
                        <a:pt x="2250" y="16119"/>
                      </a:cubicBezTo>
                      <a:cubicBezTo>
                        <a:pt x="2797" y="17365"/>
                        <a:pt x="3435" y="18551"/>
                        <a:pt x="4195" y="19675"/>
                      </a:cubicBezTo>
                      <a:cubicBezTo>
                        <a:pt x="5624" y="21925"/>
                        <a:pt x="7508" y="23961"/>
                        <a:pt x="9575" y="25603"/>
                      </a:cubicBezTo>
                      <a:cubicBezTo>
                        <a:pt x="12220" y="27639"/>
                        <a:pt x="15259" y="29128"/>
                        <a:pt x="18512" y="29554"/>
                      </a:cubicBezTo>
                      <a:cubicBezTo>
                        <a:pt x="19241" y="29676"/>
                        <a:pt x="20001" y="29706"/>
                        <a:pt x="20731" y="29706"/>
                      </a:cubicBezTo>
                      <a:cubicBezTo>
                        <a:pt x="22342" y="29706"/>
                        <a:pt x="23922" y="29402"/>
                        <a:pt x="25472" y="28946"/>
                      </a:cubicBezTo>
                      <a:cubicBezTo>
                        <a:pt x="27630" y="28247"/>
                        <a:pt x="29728" y="27244"/>
                        <a:pt x="31703" y="25967"/>
                      </a:cubicBezTo>
                      <a:cubicBezTo>
                        <a:pt x="33892" y="24599"/>
                        <a:pt x="35989" y="23019"/>
                        <a:pt x="38026" y="21408"/>
                      </a:cubicBezTo>
                      <a:lnTo>
                        <a:pt x="48299" y="13444"/>
                      </a:lnTo>
                      <a:cubicBezTo>
                        <a:pt x="48938" y="12928"/>
                        <a:pt x="49485" y="12228"/>
                        <a:pt x="49698" y="11408"/>
                      </a:cubicBezTo>
                      <a:cubicBezTo>
                        <a:pt x="50306" y="9128"/>
                        <a:pt x="48208" y="7852"/>
                        <a:pt x="46445" y="7031"/>
                      </a:cubicBezTo>
                      <a:cubicBezTo>
                        <a:pt x="43193" y="5511"/>
                        <a:pt x="39758" y="3900"/>
                        <a:pt x="36293" y="3687"/>
                      </a:cubicBezTo>
                      <a:cubicBezTo>
                        <a:pt x="36015" y="3668"/>
                        <a:pt x="35735" y="3659"/>
                        <a:pt x="35455" y="3659"/>
                      </a:cubicBezTo>
                      <a:cubicBezTo>
                        <a:pt x="34390" y="3659"/>
                        <a:pt x="33322" y="3800"/>
                        <a:pt x="32311" y="4113"/>
                      </a:cubicBezTo>
                      <a:cubicBezTo>
                        <a:pt x="31247" y="4417"/>
                        <a:pt x="30184" y="4934"/>
                        <a:pt x="29120" y="5389"/>
                      </a:cubicBezTo>
                      <a:cubicBezTo>
                        <a:pt x="27703" y="6027"/>
                        <a:pt x="26249" y="6610"/>
                        <a:pt x="24801" y="6610"/>
                      </a:cubicBezTo>
                      <a:cubicBezTo>
                        <a:pt x="24386" y="6610"/>
                        <a:pt x="23971" y="6562"/>
                        <a:pt x="23557" y="6453"/>
                      </a:cubicBezTo>
                      <a:cubicBezTo>
                        <a:pt x="22767" y="6271"/>
                        <a:pt x="22068" y="5876"/>
                        <a:pt x="21490" y="5389"/>
                      </a:cubicBezTo>
                      <a:cubicBezTo>
                        <a:pt x="19545" y="3900"/>
                        <a:pt x="18147" y="1468"/>
                        <a:pt x="15867" y="496"/>
                      </a:cubicBezTo>
                      <a:cubicBezTo>
                        <a:pt x="15020" y="137"/>
                        <a:pt x="14123" y="0"/>
                        <a:pt x="1319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0" name="Google Shape;1270;p8"/>
                <p:cNvSpPr/>
                <p:nvPr/>
              </p:nvSpPr>
              <p:spPr>
                <a:xfrm>
                  <a:off x="911375" y="4991350"/>
                  <a:ext cx="690625" cy="472575"/>
                </a:xfrm>
                <a:custGeom>
                  <a:avLst/>
                  <a:gdLst/>
                  <a:ahLst/>
                  <a:cxnLst/>
                  <a:rect l="l" t="t" r="r" b="b"/>
                  <a:pathLst>
                    <a:path w="27625" h="18903" extrusionOk="0">
                      <a:moveTo>
                        <a:pt x="23470" y="1"/>
                      </a:moveTo>
                      <a:cubicBezTo>
                        <a:pt x="23450" y="1"/>
                        <a:pt x="23436" y="8"/>
                        <a:pt x="23436" y="27"/>
                      </a:cubicBezTo>
                      <a:cubicBezTo>
                        <a:pt x="20822" y="4586"/>
                        <a:pt x="17812" y="8872"/>
                        <a:pt x="14591" y="12914"/>
                      </a:cubicBezTo>
                      <a:cubicBezTo>
                        <a:pt x="14469" y="13036"/>
                        <a:pt x="14408" y="13127"/>
                        <a:pt x="14287" y="13249"/>
                      </a:cubicBezTo>
                      <a:lnTo>
                        <a:pt x="13253" y="14495"/>
                      </a:lnTo>
                      <a:cubicBezTo>
                        <a:pt x="13405" y="14009"/>
                        <a:pt x="13557" y="13553"/>
                        <a:pt x="13709" y="13066"/>
                      </a:cubicBezTo>
                      <a:lnTo>
                        <a:pt x="13831" y="12732"/>
                      </a:lnTo>
                      <a:cubicBezTo>
                        <a:pt x="13861" y="12610"/>
                        <a:pt x="13922" y="12458"/>
                        <a:pt x="13952" y="12337"/>
                      </a:cubicBezTo>
                      <a:cubicBezTo>
                        <a:pt x="14378" y="10939"/>
                        <a:pt x="14712" y="9480"/>
                        <a:pt x="15046" y="8082"/>
                      </a:cubicBezTo>
                      <a:cubicBezTo>
                        <a:pt x="15472" y="6349"/>
                        <a:pt x="15837" y="4586"/>
                        <a:pt x="16262" y="2853"/>
                      </a:cubicBezTo>
                      <a:cubicBezTo>
                        <a:pt x="16262" y="2809"/>
                        <a:pt x="16197" y="2781"/>
                        <a:pt x="16162" y="2781"/>
                      </a:cubicBezTo>
                      <a:cubicBezTo>
                        <a:pt x="16149" y="2781"/>
                        <a:pt x="16141" y="2785"/>
                        <a:pt x="16141" y="2793"/>
                      </a:cubicBezTo>
                      <a:cubicBezTo>
                        <a:pt x="14925" y="5437"/>
                        <a:pt x="13648" y="7960"/>
                        <a:pt x="12402" y="10544"/>
                      </a:cubicBezTo>
                      <a:cubicBezTo>
                        <a:pt x="12280" y="10787"/>
                        <a:pt x="12189" y="10969"/>
                        <a:pt x="12098" y="11151"/>
                      </a:cubicBezTo>
                      <a:cubicBezTo>
                        <a:pt x="11885" y="11516"/>
                        <a:pt x="11733" y="11881"/>
                        <a:pt x="11551" y="12215"/>
                      </a:cubicBezTo>
                      <a:cubicBezTo>
                        <a:pt x="11125" y="13097"/>
                        <a:pt x="10669" y="13978"/>
                        <a:pt x="10274" y="14860"/>
                      </a:cubicBezTo>
                      <a:cubicBezTo>
                        <a:pt x="10335" y="13826"/>
                        <a:pt x="10366" y="12793"/>
                        <a:pt x="10457" y="11759"/>
                      </a:cubicBezTo>
                      <a:lnTo>
                        <a:pt x="10457" y="11607"/>
                      </a:lnTo>
                      <a:lnTo>
                        <a:pt x="10457" y="11547"/>
                      </a:lnTo>
                      <a:cubicBezTo>
                        <a:pt x="10578" y="9784"/>
                        <a:pt x="10669" y="8051"/>
                        <a:pt x="10882" y="6258"/>
                      </a:cubicBezTo>
                      <a:cubicBezTo>
                        <a:pt x="11065" y="4616"/>
                        <a:pt x="11247" y="3005"/>
                        <a:pt x="11581" y="1364"/>
                      </a:cubicBezTo>
                      <a:cubicBezTo>
                        <a:pt x="11581" y="1343"/>
                        <a:pt x="11538" y="1308"/>
                        <a:pt x="11511" y="1308"/>
                      </a:cubicBezTo>
                      <a:cubicBezTo>
                        <a:pt x="11499" y="1308"/>
                        <a:pt x="11490" y="1315"/>
                        <a:pt x="11490" y="1334"/>
                      </a:cubicBezTo>
                      <a:cubicBezTo>
                        <a:pt x="11338" y="1668"/>
                        <a:pt x="11186" y="2033"/>
                        <a:pt x="11034" y="2398"/>
                      </a:cubicBezTo>
                      <a:cubicBezTo>
                        <a:pt x="10001" y="4920"/>
                        <a:pt x="9119" y="7565"/>
                        <a:pt x="8451" y="10209"/>
                      </a:cubicBezTo>
                      <a:cubicBezTo>
                        <a:pt x="8299" y="10817"/>
                        <a:pt x="8147" y="11425"/>
                        <a:pt x="7995" y="12063"/>
                      </a:cubicBezTo>
                      <a:cubicBezTo>
                        <a:pt x="7782" y="12975"/>
                        <a:pt x="7600" y="13857"/>
                        <a:pt x="7448" y="14769"/>
                      </a:cubicBezTo>
                      <a:cubicBezTo>
                        <a:pt x="7174" y="13857"/>
                        <a:pt x="6931" y="12945"/>
                        <a:pt x="6688" y="12003"/>
                      </a:cubicBezTo>
                      <a:cubicBezTo>
                        <a:pt x="6566" y="11577"/>
                        <a:pt x="6475" y="11212"/>
                        <a:pt x="6384" y="10787"/>
                      </a:cubicBezTo>
                      <a:cubicBezTo>
                        <a:pt x="6110" y="9692"/>
                        <a:pt x="5867" y="8537"/>
                        <a:pt x="5624" y="7413"/>
                      </a:cubicBezTo>
                      <a:cubicBezTo>
                        <a:pt x="5198" y="5224"/>
                        <a:pt x="4894" y="3005"/>
                        <a:pt x="4864" y="756"/>
                      </a:cubicBezTo>
                      <a:cubicBezTo>
                        <a:pt x="4864" y="741"/>
                        <a:pt x="4834" y="733"/>
                        <a:pt x="4799" y="733"/>
                      </a:cubicBezTo>
                      <a:cubicBezTo>
                        <a:pt x="4765" y="733"/>
                        <a:pt x="4727" y="741"/>
                        <a:pt x="4712" y="756"/>
                      </a:cubicBezTo>
                      <a:cubicBezTo>
                        <a:pt x="4408" y="2246"/>
                        <a:pt x="4226" y="3765"/>
                        <a:pt x="4104" y="5316"/>
                      </a:cubicBezTo>
                      <a:cubicBezTo>
                        <a:pt x="3952" y="7200"/>
                        <a:pt x="3952" y="9145"/>
                        <a:pt x="4104" y="11091"/>
                      </a:cubicBezTo>
                      <a:cubicBezTo>
                        <a:pt x="4104" y="11212"/>
                        <a:pt x="4134" y="11364"/>
                        <a:pt x="4134" y="11455"/>
                      </a:cubicBezTo>
                      <a:cubicBezTo>
                        <a:pt x="4226" y="12367"/>
                        <a:pt x="4347" y="13340"/>
                        <a:pt x="4499" y="14252"/>
                      </a:cubicBezTo>
                      <a:cubicBezTo>
                        <a:pt x="4074" y="13553"/>
                        <a:pt x="3678" y="12823"/>
                        <a:pt x="3314" y="12124"/>
                      </a:cubicBezTo>
                      <a:cubicBezTo>
                        <a:pt x="3131" y="11729"/>
                        <a:pt x="2888" y="11303"/>
                        <a:pt x="2706" y="10908"/>
                      </a:cubicBezTo>
                      <a:cubicBezTo>
                        <a:pt x="1612" y="8507"/>
                        <a:pt x="791" y="5893"/>
                        <a:pt x="609" y="3188"/>
                      </a:cubicBezTo>
                      <a:cubicBezTo>
                        <a:pt x="517" y="3218"/>
                        <a:pt x="365" y="3218"/>
                        <a:pt x="365" y="3249"/>
                      </a:cubicBezTo>
                      <a:cubicBezTo>
                        <a:pt x="1" y="5376"/>
                        <a:pt x="1" y="7626"/>
                        <a:pt x="365" y="9844"/>
                      </a:cubicBezTo>
                      <a:cubicBezTo>
                        <a:pt x="517" y="10908"/>
                        <a:pt x="730" y="11911"/>
                        <a:pt x="1034" y="12945"/>
                      </a:cubicBezTo>
                      <a:cubicBezTo>
                        <a:pt x="1216" y="13553"/>
                        <a:pt x="1399" y="14191"/>
                        <a:pt x="1672" y="14799"/>
                      </a:cubicBezTo>
                      <a:cubicBezTo>
                        <a:pt x="4317" y="16866"/>
                        <a:pt x="7356" y="18325"/>
                        <a:pt x="10609" y="18750"/>
                      </a:cubicBezTo>
                      <a:cubicBezTo>
                        <a:pt x="11338" y="18872"/>
                        <a:pt x="12098" y="18902"/>
                        <a:pt x="12828" y="18902"/>
                      </a:cubicBezTo>
                      <a:cubicBezTo>
                        <a:pt x="14439" y="18902"/>
                        <a:pt x="16019" y="18598"/>
                        <a:pt x="17569" y="18142"/>
                      </a:cubicBezTo>
                      <a:cubicBezTo>
                        <a:pt x="18512" y="17200"/>
                        <a:pt x="19393" y="16197"/>
                        <a:pt x="20214" y="15194"/>
                      </a:cubicBezTo>
                      <a:cubicBezTo>
                        <a:pt x="20609" y="14738"/>
                        <a:pt x="20974" y="14252"/>
                        <a:pt x="21338" y="13735"/>
                      </a:cubicBezTo>
                      <a:cubicBezTo>
                        <a:pt x="23831" y="10392"/>
                        <a:pt x="25837" y="6744"/>
                        <a:pt x="27600" y="3097"/>
                      </a:cubicBezTo>
                      <a:cubicBezTo>
                        <a:pt x="27624" y="3072"/>
                        <a:pt x="27550" y="3028"/>
                        <a:pt x="27504" y="3028"/>
                      </a:cubicBezTo>
                      <a:cubicBezTo>
                        <a:pt x="27493" y="3028"/>
                        <a:pt x="27484" y="3030"/>
                        <a:pt x="27478" y="3036"/>
                      </a:cubicBezTo>
                      <a:cubicBezTo>
                        <a:pt x="25138" y="6288"/>
                        <a:pt x="22463" y="9328"/>
                        <a:pt x="19667" y="12185"/>
                      </a:cubicBezTo>
                      <a:cubicBezTo>
                        <a:pt x="18907" y="12945"/>
                        <a:pt x="18086" y="13705"/>
                        <a:pt x="17296" y="14465"/>
                      </a:cubicBezTo>
                      <a:cubicBezTo>
                        <a:pt x="17144" y="14617"/>
                        <a:pt x="16992" y="14769"/>
                        <a:pt x="16840" y="14890"/>
                      </a:cubicBezTo>
                      <a:cubicBezTo>
                        <a:pt x="16931" y="14769"/>
                        <a:pt x="16961" y="14708"/>
                        <a:pt x="17022" y="14586"/>
                      </a:cubicBezTo>
                      <a:cubicBezTo>
                        <a:pt x="17053" y="14495"/>
                        <a:pt x="17113" y="14465"/>
                        <a:pt x="17144" y="14404"/>
                      </a:cubicBezTo>
                      <a:cubicBezTo>
                        <a:pt x="17752" y="13370"/>
                        <a:pt x="18268" y="12306"/>
                        <a:pt x="18816" y="11243"/>
                      </a:cubicBezTo>
                      <a:lnTo>
                        <a:pt x="18816" y="11212"/>
                      </a:lnTo>
                      <a:cubicBezTo>
                        <a:pt x="18907" y="11091"/>
                        <a:pt x="18937" y="10969"/>
                        <a:pt x="18998" y="10848"/>
                      </a:cubicBezTo>
                      <a:cubicBezTo>
                        <a:pt x="20882" y="7352"/>
                        <a:pt x="22311" y="3705"/>
                        <a:pt x="23557" y="57"/>
                      </a:cubicBezTo>
                      <a:cubicBezTo>
                        <a:pt x="23578" y="36"/>
                        <a:pt x="23512" y="1"/>
                        <a:pt x="2347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8"/>
                <p:cNvSpPr/>
                <p:nvPr/>
              </p:nvSpPr>
              <p:spPr>
                <a:xfrm>
                  <a:off x="1469100" y="4358415"/>
                  <a:ext cx="178250" cy="453725"/>
                </a:xfrm>
                <a:custGeom>
                  <a:avLst/>
                  <a:gdLst/>
                  <a:ahLst/>
                  <a:cxnLst/>
                  <a:rect l="l" t="t" r="r" b="b"/>
                  <a:pathLst>
                    <a:path w="7130" h="18149" extrusionOk="0">
                      <a:moveTo>
                        <a:pt x="7077" y="0"/>
                      </a:moveTo>
                      <a:cubicBezTo>
                        <a:pt x="7046" y="0"/>
                        <a:pt x="7008" y="61"/>
                        <a:pt x="6993" y="183"/>
                      </a:cubicBezTo>
                      <a:cubicBezTo>
                        <a:pt x="6568" y="6171"/>
                        <a:pt x="4349" y="11885"/>
                        <a:pt x="762" y="16596"/>
                      </a:cubicBezTo>
                      <a:cubicBezTo>
                        <a:pt x="24" y="17532"/>
                        <a:pt x="0" y="18148"/>
                        <a:pt x="356" y="18148"/>
                      </a:cubicBezTo>
                      <a:cubicBezTo>
                        <a:pt x="601" y="18148"/>
                        <a:pt x="1026" y="17856"/>
                        <a:pt x="1522" y="17174"/>
                      </a:cubicBezTo>
                      <a:cubicBezTo>
                        <a:pt x="5017" y="12189"/>
                        <a:pt x="6963" y="6201"/>
                        <a:pt x="7115" y="183"/>
                      </a:cubicBezTo>
                      <a:cubicBezTo>
                        <a:pt x="7130" y="61"/>
                        <a:pt x="7107" y="0"/>
                        <a:pt x="707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8"/>
                <p:cNvSpPr/>
                <p:nvPr/>
              </p:nvSpPr>
              <p:spPr>
                <a:xfrm>
                  <a:off x="1339300" y="4302500"/>
                  <a:ext cx="98700" cy="446025"/>
                </a:xfrm>
                <a:custGeom>
                  <a:avLst/>
                  <a:gdLst/>
                  <a:ahLst/>
                  <a:cxnLst/>
                  <a:rect l="l" t="t" r="r" b="b"/>
                  <a:pathLst>
                    <a:path w="3948" h="17841" extrusionOk="0">
                      <a:moveTo>
                        <a:pt x="3205" y="0"/>
                      </a:moveTo>
                      <a:cubicBezTo>
                        <a:pt x="3182" y="0"/>
                        <a:pt x="3158" y="69"/>
                        <a:pt x="3158" y="194"/>
                      </a:cubicBezTo>
                      <a:cubicBezTo>
                        <a:pt x="3553" y="5726"/>
                        <a:pt x="2550" y="11319"/>
                        <a:pt x="422" y="16334"/>
                      </a:cubicBezTo>
                      <a:cubicBezTo>
                        <a:pt x="0" y="17279"/>
                        <a:pt x="93" y="17840"/>
                        <a:pt x="390" y="17840"/>
                      </a:cubicBezTo>
                      <a:cubicBezTo>
                        <a:pt x="628" y="17840"/>
                        <a:pt x="996" y="17480"/>
                        <a:pt x="1334" y="16669"/>
                      </a:cubicBezTo>
                      <a:cubicBezTo>
                        <a:pt x="3310" y="11441"/>
                        <a:pt x="3948" y="5696"/>
                        <a:pt x="3249" y="194"/>
                      </a:cubicBezTo>
                      <a:cubicBezTo>
                        <a:pt x="3249" y="61"/>
                        <a:pt x="3227" y="0"/>
                        <a:pt x="320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3" name="Google Shape;1273;p8"/>
                <p:cNvSpPr/>
                <p:nvPr/>
              </p:nvSpPr>
              <p:spPr>
                <a:xfrm>
                  <a:off x="1169975" y="4269200"/>
                  <a:ext cx="60575" cy="427100"/>
                </a:xfrm>
                <a:custGeom>
                  <a:avLst/>
                  <a:gdLst/>
                  <a:ahLst/>
                  <a:cxnLst/>
                  <a:rect l="l" t="t" r="r" b="b"/>
                  <a:pathLst>
                    <a:path w="2423" h="17084" extrusionOk="0">
                      <a:moveTo>
                        <a:pt x="277" y="1"/>
                      </a:moveTo>
                      <a:cubicBezTo>
                        <a:pt x="244" y="1"/>
                        <a:pt x="231" y="72"/>
                        <a:pt x="265" y="189"/>
                      </a:cubicBezTo>
                      <a:cubicBezTo>
                        <a:pt x="1754" y="5235"/>
                        <a:pt x="1663" y="10675"/>
                        <a:pt x="265" y="15660"/>
                      </a:cubicBezTo>
                      <a:cubicBezTo>
                        <a:pt x="0" y="16570"/>
                        <a:pt x="158" y="17084"/>
                        <a:pt x="431" y="17084"/>
                      </a:cubicBezTo>
                      <a:cubicBezTo>
                        <a:pt x="660" y="17084"/>
                        <a:pt x="969" y="16723"/>
                        <a:pt x="1177" y="15934"/>
                      </a:cubicBezTo>
                      <a:cubicBezTo>
                        <a:pt x="2423" y="10675"/>
                        <a:pt x="2088" y="5174"/>
                        <a:pt x="386" y="158"/>
                      </a:cubicBezTo>
                      <a:cubicBezTo>
                        <a:pt x="345" y="49"/>
                        <a:pt x="304" y="1"/>
                        <a:pt x="27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4" name="Google Shape;1274;p8"/>
                <p:cNvSpPr/>
                <p:nvPr/>
              </p:nvSpPr>
              <p:spPr>
                <a:xfrm>
                  <a:off x="971325" y="4322200"/>
                  <a:ext cx="121475" cy="345700"/>
                </a:xfrm>
                <a:custGeom>
                  <a:avLst/>
                  <a:gdLst/>
                  <a:ahLst/>
                  <a:cxnLst/>
                  <a:rect l="l" t="t" r="r" b="b"/>
                  <a:pathLst>
                    <a:path w="4859" h="13828" extrusionOk="0">
                      <a:moveTo>
                        <a:pt x="35" y="1"/>
                      </a:moveTo>
                      <a:cubicBezTo>
                        <a:pt x="4" y="1"/>
                        <a:pt x="0" y="65"/>
                        <a:pt x="34" y="166"/>
                      </a:cubicBezTo>
                      <a:cubicBezTo>
                        <a:pt x="1949" y="4148"/>
                        <a:pt x="3165" y="8434"/>
                        <a:pt x="3773" y="12780"/>
                      </a:cubicBezTo>
                      <a:cubicBezTo>
                        <a:pt x="3860" y="13491"/>
                        <a:pt x="4140" y="13828"/>
                        <a:pt x="4380" y="13828"/>
                      </a:cubicBezTo>
                      <a:cubicBezTo>
                        <a:pt x="4644" y="13828"/>
                        <a:pt x="4858" y="13422"/>
                        <a:pt x="4715" y="12659"/>
                      </a:cubicBezTo>
                      <a:cubicBezTo>
                        <a:pt x="3895" y="8251"/>
                        <a:pt x="2284" y="4026"/>
                        <a:pt x="156" y="136"/>
                      </a:cubicBezTo>
                      <a:cubicBezTo>
                        <a:pt x="102" y="41"/>
                        <a:pt x="60" y="1"/>
                        <a:pt x="3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5" name="Google Shape;1275;p8"/>
                <p:cNvSpPr/>
                <p:nvPr/>
              </p:nvSpPr>
              <p:spPr>
                <a:xfrm>
                  <a:off x="1601725" y="4321040"/>
                  <a:ext cx="95850" cy="67100"/>
                </a:xfrm>
                <a:custGeom>
                  <a:avLst/>
                  <a:gdLst/>
                  <a:ahLst/>
                  <a:cxnLst/>
                  <a:rect l="l" t="t" r="r" b="b"/>
                  <a:pathLst>
                    <a:path w="3834" h="2684" extrusionOk="0">
                      <a:moveTo>
                        <a:pt x="1943" y="1"/>
                      </a:moveTo>
                      <a:cubicBezTo>
                        <a:pt x="852" y="1"/>
                        <a:pt x="1" y="1544"/>
                        <a:pt x="1111" y="2407"/>
                      </a:cubicBezTo>
                      <a:cubicBezTo>
                        <a:pt x="1366" y="2600"/>
                        <a:pt x="1631" y="2683"/>
                        <a:pt x="1882" y="2683"/>
                      </a:cubicBezTo>
                      <a:cubicBezTo>
                        <a:pt x="2977" y="2683"/>
                        <a:pt x="3834" y="1120"/>
                        <a:pt x="2722" y="279"/>
                      </a:cubicBezTo>
                      <a:cubicBezTo>
                        <a:pt x="2463" y="84"/>
                        <a:pt x="2197" y="1"/>
                        <a:pt x="19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6" name="Google Shape;1276;p8"/>
                <p:cNvSpPr/>
                <p:nvPr/>
              </p:nvSpPr>
              <p:spPr>
                <a:xfrm>
                  <a:off x="1376125" y="4262450"/>
                  <a:ext cx="96525" cy="67025"/>
                </a:xfrm>
                <a:custGeom>
                  <a:avLst/>
                  <a:gdLst/>
                  <a:ahLst/>
                  <a:cxnLst/>
                  <a:rect l="l" t="t" r="r" b="b"/>
                  <a:pathLst>
                    <a:path w="3861" h="2681" extrusionOk="0">
                      <a:moveTo>
                        <a:pt x="1974" y="1"/>
                      </a:moveTo>
                      <a:cubicBezTo>
                        <a:pt x="873" y="1"/>
                        <a:pt x="1" y="1564"/>
                        <a:pt x="1137" y="2404"/>
                      </a:cubicBezTo>
                      <a:cubicBezTo>
                        <a:pt x="1393" y="2597"/>
                        <a:pt x="1657" y="2680"/>
                        <a:pt x="1909" y="2680"/>
                      </a:cubicBezTo>
                      <a:cubicBezTo>
                        <a:pt x="3004" y="2680"/>
                        <a:pt x="3860" y="1117"/>
                        <a:pt x="2748" y="276"/>
                      </a:cubicBezTo>
                      <a:cubicBezTo>
                        <a:pt x="2493" y="83"/>
                        <a:pt x="2227" y="1"/>
                        <a:pt x="197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7" name="Google Shape;1277;p8"/>
                <p:cNvSpPr/>
                <p:nvPr/>
              </p:nvSpPr>
              <p:spPr>
                <a:xfrm>
                  <a:off x="1133875" y="4251475"/>
                  <a:ext cx="96375" cy="67350"/>
                </a:xfrm>
                <a:custGeom>
                  <a:avLst/>
                  <a:gdLst/>
                  <a:ahLst/>
                  <a:cxnLst/>
                  <a:rect l="l" t="t" r="r" b="b"/>
                  <a:pathLst>
                    <a:path w="3855" h="2694" extrusionOk="0">
                      <a:moveTo>
                        <a:pt x="1952" y="0"/>
                      </a:moveTo>
                      <a:cubicBezTo>
                        <a:pt x="858" y="0"/>
                        <a:pt x="0" y="1557"/>
                        <a:pt x="1131" y="2418"/>
                      </a:cubicBezTo>
                      <a:cubicBezTo>
                        <a:pt x="1387" y="2611"/>
                        <a:pt x="1651" y="2694"/>
                        <a:pt x="1903" y="2694"/>
                      </a:cubicBezTo>
                      <a:cubicBezTo>
                        <a:pt x="2997" y="2694"/>
                        <a:pt x="3854" y="1130"/>
                        <a:pt x="2742" y="290"/>
                      </a:cubicBezTo>
                      <a:cubicBezTo>
                        <a:pt x="2481" y="87"/>
                        <a:pt x="2210" y="0"/>
                        <a:pt x="195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8" name="Google Shape;1278;p8"/>
                <p:cNvSpPr/>
                <p:nvPr/>
              </p:nvSpPr>
              <p:spPr>
                <a:xfrm>
                  <a:off x="927700" y="4285175"/>
                  <a:ext cx="95100" cy="67075"/>
                </a:xfrm>
                <a:custGeom>
                  <a:avLst/>
                  <a:gdLst/>
                  <a:ahLst/>
                  <a:cxnLst/>
                  <a:rect l="l" t="t" r="r" b="b"/>
                  <a:pathLst>
                    <a:path w="3804" h="2683" extrusionOk="0">
                      <a:moveTo>
                        <a:pt x="1915" y="1"/>
                      </a:moveTo>
                      <a:cubicBezTo>
                        <a:pt x="832" y="1"/>
                        <a:pt x="1" y="1544"/>
                        <a:pt x="1111" y="2407"/>
                      </a:cubicBezTo>
                      <a:cubicBezTo>
                        <a:pt x="1366" y="2600"/>
                        <a:pt x="1630" y="2683"/>
                        <a:pt x="1880" y="2683"/>
                      </a:cubicBezTo>
                      <a:cubicBezTo>
                        <a:pt x="2966" y="2683"/>
                        <a:pt x="3803" y="1120"/>
                        <a:pt x="2691" y="279"/>
                      </a:cubicBezTo>
                      <a:cubicBezTo>
                        <a:pt x="2433" y="84"/>
                        <a:pt x="2167" y="1"/>
                        <a:pt x="191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79" name="Google Shape;1279;p8"/>
              <p:cNvGrpSpPr/>
              <p:nvPr/>
            </p:nvGrpSpPr>
            <p:grpSpPr>
              <a:xfrm rot="10800000">
                <a:off x="6204744" y="3571861"/>
                <a:ext cx="456064" cy="447593"/>
                <a:chOff x="5773925" y="1794275"/>
                <a:chExt cx="647450" cy="635425"/>
              </a:xfrm>
            </p:grpSpPr>
            <p:sp>
              <p:nvSpPr>
                <p:cNvPr id="1280" name="Google Shape;1280;p8"/>
                <p:cNvSpPr/>
                <p:nvPr/>
              </p:nvSpPr>
              <p:spPr>
                <a:xfrm>
                  <a:off x="6070300" y="1794275"/>
                  <a:ext cx="159600" cy="329925"/>
                </a:xfrm>
                <a:custGeom>
                  <a:avLst/>
                  <a:gdLst/>
                  <a:ahLst/>
                  <a:cxnLst/>
                  <a:rect l="l" t="t" r="r" b="b"/>
                  <a:pathLst>
                    <a:path w="6384" h="13197" extrusionOk="0">
                      <a:moveTo>
                        <a:pt x="4796" y="0"/>
                      </a:moveTo>
                      <a:cubicBezTo>
                        <a:pt x="4457" y="0"/>
                        <a:pt x="4107" y="101"/>
                        <a:pt x="3799" y="279"/>
                      </a:cubicBezTo>
                      <a:cubicBezTo>
                        <a:pt x="3283" y="613"/>
                        <a:pt x="2857" y="1160"/>
                        <a:pt x="2523" y="1677"/>
                      </a:cubicBezTo>
                      <a:cubicBezTo>
                        <a:pt x="395" y="5081"/>
                        <a:pt x="0" y="9489"/>
                        <a:pt x="1489" y="13197"/>
                      </a:cubicBezTo>
                      <a:cubicBezTo>
                        <a:pt x="3648" y="9975"/>
                        <a:pt x="5714" y="6571"/>
                        <a:pt x="6231" y="2710"/>
                      </a:cubicBezTo>
                      <a:cubicBezTo>
                        <a:pt x="6383" y="1829"/>
                        <a:pt x="6353" y="735"/>
                        <a:pt x="5623" y="248"/>
                      </a:cubicBezTo>
                      <a:cubicBezTo>
                        <a:pt x="5382" y="78"/>
                        <a:pt x="5093" y="0"/>
                        <a:pt x="479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1" name="Google Shape;1281;p8"/>
                <p:cNvSpPr/>
                <p:nvPr/>
              </p:nvSpPr>
              <p:spPr>
                <a:xfrm>
                  <a:off x="5871950" y="1844175"/>
                  <a:ext cx="229525" cy="278500"/>
                </a:xfrm>
                <a:custGeom>
                  <a:avLst/>
                  <a:gdLst/>
                  <a:ahLst/>
                  <a:cxnLst/>
                  <a:rect l="l" t="t" r="r" b="b"/>
                  <a:pathLst>
                    <a:path w="9181" h="11140" extrusionOk="0">
                      <a:moveTo>
                        <a:pt x="2512" y="0"/>
                      </a:moveTo>
                      <a:cubicBezTo>
                        <a:pt x="2101" y="0"/>
                        <a:pt x="1696" y="98"/>
                        <a:pt x="1338" y="319"/>
                      </a:cubicBezTo>
                      <a:cubicBezTo>
                        <a:pt x="305" y="927"/>
                        <a:pt x="1" y="2325"/>
                        <a:pt x="365" y="3450"/>
                      </a:cubicBezTo>
                      <a:cubicBezTo>
                        <a:pt x="821" y="4970"/>
                        <a:pt x="2159" y="6003"/>
                        <a:pt x="3405" y="7006"/>
                      </a:cubicBezTo>
                      <a:cubicBezTo>
                        <a:pt x="5350" y="8404"/>
                        <a:pt x="7265" y="9833"/>
                        <a:pt x="9180" y="11140"/>
                      </a:cubicBezTo>
                      <a:cubicBezTo>
                        <a:pt x="8572" y="7614"/>
                        <a:pt x="7782" y="3875"/>
                        <a:pt x="5290" y="1383"/>
                      </a:cubicBezTo>
                      <a:cubicBezTo>
                        <a:pt x="4742" y="836"/>
                        <a:pt x="4165" y="380"/>
                        <a:pt x="3466" y="167"/>
                      </a:cubicBezTo>
                      <a:cubicBezTo>
                        <a:pt x="3159" y="60"/>
                        <a:pt x="2834" y="0"/>
                        <a:pt x="251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2" name="Google Shape;1282;p8"/>
                <p:cNvSpPr/>
                <p:nvPr/>
              </p:nvSpPr>
              <p:spPr>
                <a:xfrm>
                  <a:off x="5773925" y="2035525"/>
                  <a:ext cx="329075" cy="153300"/>
                </a:xfrm>
                <a:custGeom>
                  <a:avLst/>
                  <a:gdLst/>
                  <a:ahLst/>
                  <a:cxnLst/>
                  <a:rect l="l" t="t" r="r" b="b"/>
                  <a:pathLst>
                    <a:path w="13163" h="6132" extrusionOk="0">
                      <a:moveTo>
                        <a:pt x="5222" y="0"/>
                      </a:moveTo>
                      <a:cubicBezTo>
                        <a:pt x="5042" y="0"/>
                        <a:pt x="4862" y="7"/>
                        <a:pt x="4682" y="21"/>
                      </a:cubicBezTo>
                      <a:cubicBezTo>
                        <a:pt x="3131" y="173"/>
                        <a:pt x="1551" y="933"/>
                        <a:pt x="730" y="2301"/>
                      </a:cubicBezTo>
                      <a:cubicBezTo>
                        <a:pt x="153" y="3243"/>
                        <a:pt x="1" y="4580"/>
                        <a:pt x="761" y="5371"/>
                      </a:cubicBezTo>
                      <a:cubicBezTo>
                        <a:pt x="1308" y="5948"/>
                        <a:pt x="2159" y="6100"/>
                        <a:pt x="2979" y="6130"/>
                      </a:cubicBezTo>
                      <a:cubicBezTo>
                        <a:pt x="3027" y="6131"/>
                        <a:pt x="3075" y="6132"/>
                        <a:pt x="3123" y="6132"/>
                      </a:cubicBezTo>
                      <a:cubicBezTo>
                        <a:pt x="6655" y="6132"/>
                        <a:pt x="9953" y="3938"/>
                        <a:pt x="13162" y="3668"/>
                      </a:cubicBezTo>
                      <a:cubicBezTo>
                        <a:pt x="11885" y="2726"/>
                        <a:pt x="10639" y="1784"/>
                        <a:pt x="9241" y="1054"/>
                      </a:cubicBezTo>
                      <a:cubicBezTo>
                        <a:pt x="8002" y="408"/>
                        <a:pt x="6620" y="0"/>
                        <a:pt x="52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3" name="Google Shape;1283;p8"/>
                <p:cNvSpPr/>
                <p:nvPr/>
              </p:nvSpPr>
              <p:spPr>
                <a:xfrm>
                  <a:off x="5877275" y="2122650"/>
                  <a:ext cx="223425" cy="264875"/>
                </a:xfrm>
                <a:custGeom>
                  <a:avLst/>
                  <a:gdLst/>
                  <a:ahLst/>
                  <a:cxnLst/>
                  <a:rect l="l" t="t" r="r" b="b"/>
                  <a:pathLst>
                    <a:path w="8937" h="10595" extrusionOk="0">
                      <a:moveTo>
                        <a:pt x="8937" y="1"/>
                      </a:moveTo>
                      <a:lnTo>
                        <a:pt x="8937" y="1"/>
                      </a:lnTo>
                      <a:cubicBezTo>
                        <a:pt x="5077" y="578"/>
                        <a:pt x="1611" y="3466"/>
                        <a:pt x="365" y="7174"/>
                      </a:cubicBezTo>
                      <a:cubicBezTo>
                        <a:pt x="152" y="7752"/>
                        <a:pt x="1" y="8360"/>
                        <a:pt x="92" y="8937"/>
                      </a:cubicBezTo>
                      <a:cubicBezTo>
                        <a:pt x="152" y="9545"/>
                        <a:pt x="456" y="10092"/>
                        <a:pt x="943" y="10396"/>
                      </a:cubicBezTo>
                      <a:cubicBezTo>
                        <a:pt x="1188" y="10535"/>
                        <a:pt x="1455" y="10595"/>
                        <a:pt x="1725" y="10595"/>
                      </a:cubicBezTo>
                      <a:cubicBezTo>
                        <a:pt x="2226" y="10595"/>
                        <a:pt x="2736" y="10388"/>
                        <a:pt x="3131" y="10092"/>
                      </a:cubicBezTo>
                      <a:cubicBezTo>
                        <a:pt x="3739" y="9606"/>
                        <a:pt x="4104" y="8937"/>
                        <a:pt x="4499" y="8238"/>
                      </a:cubicBezTo>
                      <a:cubicBezTo>
                        <a:pt x="6049" y="5594"/>
                        <a:pt x="7508" y="2889"/>
                        <a:pt x="893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4" name="Google Shape;1284;p8"/>
                <p:cNvSpPr/>
                <p:nvPr/>
              </p:nvSpPr>
              <p:spPr>
                <a:xfrm>
                  <a:off x="6044450" y="2124175"/>
                  <a:ext cx="158850" cy="305525"/>
                </a:xfrm>
                <a:custGeom>
                  <a:avLst/>
                  <a:gdLst/>
                  <a:ahLst/>
                  <a:cxnLst/>
                  <a:rect l="l" t="t" r="r" b="b"/>
                  <a:pathLst>
                    <a:path w="6354" h="12221" extrusionOk="0">
                      <a:moveTo>
                        <a:pt x="2432" y="1"/>
                      </a:moveTo>
                      <a:cubicBezTo>
                        <a:pt x="669" y="2584"/>
                        <a:pt x="1" y="5989"/>
                        <a:pt x="730" y="9059"/>
                      </a:cubicBezTo>
                      <a:cubicBezTo>
                        <a:pt x="912" y="9819"/>
                        <a:pt x="1156" y="10548"/>
                        <a:pt x="1642" y="11156"/>
                      </a:cubicBezTo>
                      <a:cubicBezTo>
                        <a:pt x="2098" y="11764"/>
                        <a:pt x="2827" y="12220"/>
                        <a:pt x="3587" y="12220"/>
                      </a:cubicBezTo>
                      <a:cubicBezTo>
                        <a:pt x="3604" y="12220"/>
                        <a:pt x="3620" y="12220"/>
                        <a:pt x="3637" y="12220"/>
                      </a:cubicBezTo>
                      <a:cubicBezTo>
                        <a:pt x="4801" y="12220"/>
                        <a:pt x="5780" y="11170"/>
                        <a:pt x="6049" y="10031"/>
                      </a:cubicBezTo>
                      <a:cubicBezTo>
                        <a:pt x="6353" y="8907"/>
                        <a:pt x="6049" y="7691"/>
                        <a:pt x="5715" y="6536"/>
                      </a:cubicBezTo>
                      <a:cubicBezTo>
                        <a:pt x="4925" y="4195"/>
                        <a:pt x="3770" y="1976"/>
                        <a:pt x="243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8"/>
                <p:cNvSpPr/>
                <p:nvPr/>
              </p:nvSpPr>
              <p:spPr>
                <a:xfrm>
                  <a:off x="6100675" y="1920625"/>
                  <a:ext cx="300200" cy="209650"/>
                </a:xfrm>
                <a:custGeom>
                  <a:avLst/>
                  <a:gdLst/>
                  <a:ahLst/>
                  <a:cxnLst/>
                  <a:rect l="l" t="t" r="r" b="b"/>
                  <a:pathLst>
                    <a:path w="12008" h="8386" extrusionOk="0">
                      <a:moveTo>
                        <a:pt x="9661" y="0"/>
                      </a:moveTo>
                      <a:cubicBezTo>
                        <a:pt x="9175" y="0"/>
                        <a:pt x="8671" y="116"/>
                        <a:pt x="8208" y="270"/>
                      </a:cubicBezTo>
                      <a:cubicBezTo>
                        <a:pt x="4439" y="1547"/>
                        <a:pt x="1794" y="4890"/>
                        <a:pt x="1" y="8386"/>
                      </a:cubicBezTo>
                      <a:cubicBezTo>
                        <a:pt x="2129" y="6593"/>
                        <a:pt x="5199" y="6380"/>
                        <a:pt x="7995" y="5650"/>
                      </a:cubicBezTo>
                      <a:cubicBezTo>
                        <a:pt x="9211" y="5346"/>
                        <a:pt x="10487" y="4830"/>
                        <a:pt x="11247" y="3827"/>
                      </a:cubicBezTo>
                      <a:cubicBezTo>
                        <a:pt x="12007" y="2793"/>
                        <a:pt x="12007" y="1121"/>
                        <a:pt x="10974" y="392"/>
                      </a:cubicBezTo>
                      <a:cubicBezTo>
                        <a:pt x="10585" y="108"/>
                        <a:pt x="10131" y="0"/>
                        <a:pt x="966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6" name="Google Shape;1286;p8"/>
                <p:cNvSpPr/>
                <p:nvPr/>
              </p:nvSpPr>
              <p:spPr>
                <a:xfrm>
                  <a:off x="6097650" y="2065425"/>
                  <a:ext cx="323725" cy="136075"/>
                </a:xfrm>
                <a:custGeom>
                  <a:avLst/>
                  <a:gdLst/>
                  <a:ahLst/>
                  <a:cxnLst/>
                  <a:rect l="l" t="t" r="r" b="b"/>
                  <a:pathLst>
                    <a:path w="12949" h="5443" extrusionOk="0">
                      <a:moveTo>
                        <a:pt x="7799" y="0"/>
                      </a:moveTo>
                      <a:cubicBezTo>
                        <a:pt x="5028" y="0"/>
                        <a:pt x="2250" y="869"/>
                        <a:pt x="0" y="2472"/>
                      </a:cubicBezTo>
                      <a:cubicBezTo>
                        <a:pt x="1459" y="2594"/>
                        <a:pt x="2797" y="3050"/>
                        <a:pt x="3982" y="3658"/>
                      </a:cubicBezTo>
                      <a:cubicBezTo>
                        <a:pt x="5198" y="4235"/>
                        <a:pt x="6353" y="4904"/>
                        <a:pt x="7690" y="5238"/>
                      </a:cubicBezTo>
                      <a:cubicBezTo>
                        <a:pt x="8162" y="5370"/>
                        <a:pt x="8666" y="5442"/>
                        <a:pt x="9163" y="5442"/>
                      </a:cubicBezTo>
                      <a:cubicBezTo>
                        <a:pt x="10045" y="5442"/>
                        <a:pt x="10910" y="5216"/>
                        <a:pt x="11551" y="4691"/>
                      </a:cubicBezTo>
                      <a:cubicBezTo>
                        <a:pt x="12584" y="3840"/>
                        <a:pt x="12949" y="2108"/>
                        <a:pt x="12037" y="1105"/>
                      </a:cubicBezTo>
                      <a:cubicBezTo>
                        <a:pt x="11551" y="527"/>
                        <a:pt x="10760" y="314"/>
                        <a:pt x="10031" y="193"/>
                      </a:cubicBezTo>
                      <a:cubicBezTo>
                        <a:pt x="9294" y="63"/>
                        <a:pt x="8547" y="0"/>
                        <a:pt x="779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7" name="Google Shape;1287;p8"/>
                <p:cNvSpPr/>
                <p:nvPr/>
              </p:nvSpPr>
              <p:spPr>
                <a:xfrm>
                  <a:off x="6102975" y="2129825"/>
                  <a:ext cx="259900" cy="221800"/>
                </a:xfrm>
                <a:custGeom>
                  <a:avLst/>
                  <a:gdLst/>
                  <a:ahLst/>
                  <a:cxnLst/>
                  <a:rect l="l" t="t" r="r" b="b"/>
                  <a:pathLst>
                    <a:path w="10396" h="8872" extrusionOk="0">
                      <a:moveTo>
                        <a:pt x="828" y="0"/>
                      </a:moveTo>
                      <a:cubicBezTo>
                        <a:pt x="556" y="0"/>
                        <a:pt x="280" y="16"/>
                        <a:pt x="0" y="48"/>
                      </a:cubicBezTo>
                      <a:cubicBezTo>
                        <a:pt x="1581" y="2328"/>
                        <a:pt x="3161" y="4608"/>
                        <a:pt x="4955" y="6735"/>
                      </a:cubicBezTo>
                      <a:cubicBezTo>
                        <a:pt x="5532" y="7434"/>
                        <a:pt x="6140" y="8134"/>
                        <a:pt x="6961" y="8559"/>
                      </a:cubicBezTo>
                      <a:cubicBezTo>
                        <a:pt x="7347" y="8759"/>
                        <a:pt x="7787" y="8872"/>
                        <a:pt x="8217" y="8872"/>
                      </a:cubicBezTo>
                      <a:cubicBezTo>
                        <a:pt x="8701" y="8872"/>
                        <a:pt x="9174" y="8729"/>
                        <a:pt x="9544" y="8407"/>
                      </a:cubicBezTo>
                      <a:cubicBezTo>
                        <a:pt x="10304" y="7769"/>
                        <a:pt x="10395" y="6553"/>
                        <a:pt x="10000" y="5641"/>
                      </a:cubicBezTo>
                      <a:cubicBezTo>
                        <a:pt x="9605" y="4729"/>
                        <a:pt x="8845" y="4000"/>
                        <a:pt x="8085" y="3361"/>
                      </a:cubicBezTo>
                      <a:cubicBezTo>
                        <a:pt x="5982" y="1618"/>
                        <a:pt x="3601" y="0"/>
                        <a:pt x="82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288" name="Google Shape;1288;p8"/>
            <p:cNvGrpSpPr/>
            <p:nvPr/>
          </p:nvGrpSpPr>
          <p:grpSpPr>
            <a:xfrm>
              <a:off x="8557350" y="1626800"/>
              <a:ext cx="373900" cy="344925"/>
              <a:chOff x="2493475" y="2126450"/>
              <a:chExt cx="373900" cy="344925"/>
            </a:xfrm>
          </p:grpSpPr>
          <p:sp>
            <p:nvSpPr>
              <p:cNvPr id="1289" name="Google Shape;1289;p8"/>
              <p:cNvSpPr/>
              <p:nvPr/>
            </p:nvSpPr>
            <p:spPr>
              <a:xfrm>
                <a:off x="2672800" y="2248925"/>
                <a:ext cx="194575" cy="62900"/>
              </a:xfrm>
              <a:custGeom>
                <a:avLst/>
                <a:gdLst/>
                <a:ahLst/>
                <a:cxnLst/>
                <a:rect l="l" t="t" r="r" b="b"/>
                <a:pathLst>
                  <a:path w="7783" h="2516" extrusionOk="0">
                    <a:moveTo>
                      <a:pt x="5006" y="0"/>
                    </a:moveTo>
                    <a:cubicBezTo>
                      <a:pt x="3160" y="0"/>
                      <a:pt x="1338" y="739"/>
                      <a:pt x="1" y="2002"/>
                    </a:cubicBezTo>
                    <a:cubicBezTo>
                      <a:pt x="1401" y="2278"/>
                      <a:pt x="2840" y="2516"/>
                      <a:pt x="4268" y="2516"/>
                    </a:cubicBezTo>
                    <a:cubicBezTo>
                      <a:pt x="5040" y="2516"/>
                      <a:pt x="5809" y="2446"/>
                      <a:pt x="6566" y="2275"/>
                    </a:cubicBezTo>
                    <a:cubicBezTo>
                      <a:pt x="7022" y="2154"/>
                      <a:pt x="7600" y="1941"/>
                      <a:pt x="7721" y="1455"/>
                    </a:cubicBezTo>
                    <a:cubicBezTo>
                      <a:pt x="7782" y="1090"/>
                      <a:pt x="7600" y="725"/>
                      <a:pt x="7296" y="482"/>
                    </a:cubicBezTo>
                    <a:cubicBezTo>
                      <a:pt x="6992" y="269"/>
                      <a:pt x="6597" y="178"/>
                      <a:pt x="6262" y="117"/>
                    </a:cubicBezTo>
                    <a:cubicBezTo>
                      <a:pt x="5846" y="38"/>
                      <a:pt x="5425" y="0"/>
                      <a:pt x="500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0" name="Google Shape;1290;p8"/>
              <p:cNvSpPr/>
              <p:nvPr/>
            </p:nvSpPr>
            <p:spPr>
              <a:xfrm>
                <a:off x="2672800" y="2127725"/>
                <a:ext cx="114025" cy="167450"/>
              </a:xfrm>
              <a:custGeom>
                <a:avLst/>
                <a:gdLst/>
                <a:ahLst/>
                <a:cxnLst/>
                <a:rect l="l" t="t" r="r" b="b"/>
                <a:pathLst>
                  <a:path w="4561" h="6698" extrusionOk="0">
                    <a:moveTo>
                      <a:pt x="3268" y="1"/>
                    </a:moveTo>
                    <a:cubicBezTo>
                      <a:pt x="2884" y="1"/>
                      <a:pt x="2480" y="156"/>
                      <a:pt x="2159" y="406"/>
                    </a:cubicBezTo>
                    <a:cubicBezTo>
                      <a:pt x="1490" y="983"/>
                      <a:pt x="1217" y="1895"/>
                      <a:pt x="973" y="2746"/>
                    </a:cubicBezTo>
                    <a:cubicBezTo>
                      <a:pt x="609" y="4114"/>
                      <a:pt x="274" y="5421"/>
                      <a:pt x="1" y="6698"/>
                    </a:cubicBezTo>
                    <a:cubicBezTo>
                      <a:pt x="1703" y="5634"/>
                      <a:pt x="3496" y="4418"/>
                      <a:pt x="4287" y="2564"/>
                    </a:cubicBezTo>
                    <a:cubicBezTo>
                      <a:pt x="4439" y="2199"/>
                      <a:pt x="4560" y="1774"/>
                      <a:pt x="4560" y="1348"/>
                    </a:cubicBezTo>
                    <a:cubicBezTo>
                      <a:pt x="4530" y="923"/>
                      <a:pt x="4378" y="527"/>
                      <a:pt x="4013" y="254"/>
                    </a:cubicBezTo>
                    <a:cubicBezTo>
                      <a:pt x="3799" y="78"/>
                      <a:pt x="3539" y="1"/>
                      <a:pt x="326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1" name="Google Shape;1291;p8"/>
              <p:cNvSpPr/>
              <p:nvPr/>
            </p:nvSpPr>
            <p:spPr>
              <a:xfrm>
                <a:off x="2577825" y="2126450"/>
                <a:ext cx="107175" cy="171000"/>
              </a:xfrm>
              <a:custGeom>
                <a:avLst/>
                <a:gdLst/>
                <a:ahLst/>
                <a:cxnLst/>
                <a:rect l="l" t="t" r="r" b="b"/>
                <a:pathLst>
                  <a:path w="4287" h="6840" extrusionOk="0">
                    <a:moveTo>
                      <a:pt x="1452" y="1"/>
                    </a:moveTo>
                    <a:cubicBezTo>
                      <a:pt x="933" y="1"/>
                      <a:pt x="410" y="250"/>
                      <a:pt x="183" y="730"/>
                    </a:cubicBezTo>
                    <a:cubicBezTo>
                      <a:pt x="0" y="1126"/>
                      <a:pt x="92" y="1582"/>
                      <a:pt x="244" y="2007"/>
                    </a:cubicBezTo>
                    <a:cubicBezTo>
                      <a:pt x="973" y="3922"/>
                      <a:pt x="2888" y="5168"/>
                      <a:pt x="3678" y="6840"/>
                    </a:cubicBezTo>
                    <a:cubicBezTo>
                      <a:pt x="3921" y="5958"/>
                      <a:pt x="4134" y="5138"/>
                      <a:pt x="4195" y="4226"/>
                    </a:cubicBezTo>
                    <a:cubicBezTo>
                      <a:pt x="4286" y="3344"/>
                      <a:pt x="4165" y="2402"/>
                      <a:pt x="3800" y="1642"/>
                    </a:cubicBezTo>
                    <a:cubicBezTo>
                      <a:pt x="3374" y="822"/>
                      <a:pt x="2645" y="183"/>
                      <a:pt x="1763" y="31"/>
                    </a:cubicBezTo>
                    <a:cubicBezTo>
                      <a:pt x="1661" y="11"/>
                      <a:pt x="1557" y="1"/>
                      <a:pt x="145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2" name="Google Shape;1292;p8"/>
              <p:cNvSpPr/>
              <p:nvPr/>
            </p:nvSpPr>
            <p:spPr>
              <a:xfrm>
                <a:off x="2493475" y="2221125"/>
                <a:ext cx="179350" cy="74050"/>
              </a:xfrm>
              <a:custGeom>
                <a:avLst/>
                <a:gdLst/>
                <a:ahLst/>
                <a:cxnLst/>
                <a:rect l="l" t="t" r="r" b="b"/>
                <a:pathLst>
                  <a:path w="7174" h="2962" extrusionOk="0">
                    <a:moveTo>
                      <a:pt x="1965" y="0"/>
                    </a:moveTo>
                    <a:cubicBezTo>
                      <a:pt x="1837" y="0"/>
                      <a:pt x="1709" y="5"/>
                      <a:pt x="1581" y="13"/>
                    </a:cubicBezTo>
                    <a:cubicBezTo>
                      <a:pt x="1247" y="44"/>
                      <a:pt x="912" y="74"/>
                      <a:pt x="608" y="226"/>
                    </a:cubicBezTo>
                    <a:cubicBezTo>
                      <a:pt x="304" y="378"/>
                      <a:pt x="61" y="682"/>
                      <a:pt x="31" y="986"/>
                    </a:cubicBezTo>
                    <a:cubicBezTo>
                      <a:pt x="0" y="1412"/>
                      <a:pt x="244" y="1837"/>
                      <a:pt x="639" y="2050"/>
                    </a:cubicBezTo>
                    <a:cubicBezTo>
                      <a:pt x="1004" y="2293"/>
                      <a:pt x="1459" y="2323"/>
                      <a:pt x="1885" y="2415"/>
                    </a:cubicBezTo>
                    <a:cubicBezTo>
                      <a:pt x="3587" y="2627"/>
                      <a:pt x="5350" y="2779"/>
                      <a:pt x="7174" y="2962"/>
                    </a:cubicBezTo>
                    <a:cubicBezTo>
                      <a:pt x="6143" y="1157"/>
                      <a:pt x="4058" y="0"/>
                      <a:pt x="196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3" name="Google Shape;1293;p8"/>
              <p:cNvSpPr/>
              <p:nvPr/>
            </p:nvSpPr>
            <p:spPr>
              <a:xfrm>
                <a:off x="2514000" y="2293675"/>
                <a:ext cx="158075" cy="104525"/>
              </a:xfrm>
              <a:custGeom>
                <a:avLst/>
                <a:gdLst/>
                <a:ahLst/>
                <a:cxnLst/>
                <a:rect l="l" t="t" r="r" b="b"/>
                <a:pathLst>
                  <a:path w="6323" h="4181" extrusionOk="0">
                    <a:moveTo>
                      <a:pt x="4952" y="0"/>
                    </a:moveTo>
                    <a:cubicBezTo>
                      <a:pt x="3621" y="0"/>
                      <a:pt x="2301" y="416"/>
                      <a:pt x="1216" y="1184"/>
                    </a:cubicBezTo>
                    <a:cubicBezTo>
                      <a:pt x="882" y="1428"/>
                      <a:pt x="517" y="1701"/>
                      <a:pt x="304" y="2096"/>
                    </a:cubicBezTo>
                    <a:cubicBezTo>
                      <a:pt x="91" y="2461"/>
                      <a:pt x="0" y="2917"/>
                      <a:pt x="152" y="3343"/>
                    </a:cubicBezTo>
                    <a:cubicBezTo>
                      <a:pt x="338" y="3901"/>
                      <a:pt x="943" y="4180"/>
                      <a:pt x="1560" y="4180"/>
                    </a:cubicBezTo>
                    <a:cubicBezTo>
                      <a:pt x="1648" y="4180"/>
                      <a:pt x="1736" y="4175"/>
                      <a:pt x="1824" y="4163"/>
                    </a:cubicBezTo>
                    <a:cubicBezTo>
                      <a:pt x="2523" y="4102"/>
                      <a:pt x="3070" y="3677"/>
                      <a:pt x="3556" y="3251"/>
                    </a:cubicBezTo>
                    <a:cubicBezTo>
                      <a:pt x="4681" y="2339"/>
                      <a:pt x="5593" y="1276"/>
                      <a:pt x="6322" y="151"/>
                    </a:cubicBezTo>
                    <a:cubicBezTo>
                      <a:pt x="5871" y="50"/>
                      <a:pt x="5411" y="0"/>
                      <a:pt x="495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8"/>
              <p:cNvSpPr/>
              <p:nvPr/>
            </p:nvSpPr>
            <p:spPr>
              <a:xfrm>
                <a:off x="2668250" y="2296675"/>
                <a:ext cx="164925" cy="124350"/>
              </a:xfrm>
              <a:custGeom>
                <a:avLst/>
                <a:gdLst/>
                <a:ahLst/>
                <a:cxnLst/>
                <a:rect l="l" t="t" r="r" b="b"/>
                <a:pathLst>
                  <a:path w="6597" h="4974" extrusionOk="0">
                    <a:moveTo>
                      <a:pt x="0" y="1"/>
                    </a:moveTo>
                    <a:cubicBezTo>
                      <a:pt x="1399" y="760"/>
                      <a:pt x="2159" y="2311"/>
                      <a:pt x="3070" y="3587"/>
                    </a:cubicBezTo>
                    <a:cubicBezTo>
                      <a:pt x="3526" y="4165"/>
                      <a:pt x="4043" y="4742"/>
                      <a:pt x="4742" y="4925"/>
                    </a:cubicBezTo>
                    <a:cubicBezTo>
                      <a:pt x="4874" y="4958"/>
                      <a:pt x="5009" y="4974"/>
                      <a:pt x="5144" y="4974"/>
                    </a:cubicBezTo>
                    <a:cubicBezTo>
                      <a:pt x="5756" y="4974"/>
                      <a:pt x="6350" y="4641"/>
                      <a:pt x="6475" y="4043"/>
                    </a:cubicBezTo>
                    <a:cubicBezTo>
                      <a:pt x="6596" y="3526"/>
                      <a:pt x="6292" y="2979"/>
                      <a:pt x="5958" y="2584"/>
                    </a:cubicBezTo>
                    <a:cubicBezTo>
                      <a:pt x="4499" y="852"/>
                      <a:pt x="2189" y="183"/>
                      <a:pt x="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5" name="Google Shape;1295;p8"/>
              <p:cNvSpPr/>
              <p:nvPr/>
            </p:nvSpPr>
            <p:spPr>
              <a:xfrm>
                <a:off x="2669000" y="2294400"/>
                <a:ext cx="86650" cy="168350"/>
              </a:xfrm>
              <a:custGeom>
                <a:avLst/>
                <a:gdLst/>
                <a:ahLst/>
                <a:cxnLst/>
                <a:rect l="l" t="t" r="r" b="b"/>
                <a:pathLst>
                  <a:path w="3466" h="6734" extrusionOk="0">
                    <a:moveTo>
                      <a:pt x="1" y="0"/>
                    </a:moveTo>
                    <a:lnTo>
                      <a:pt x="1" y="0"/>
                    </a:lnTo>
                    <a:cubicBezTo>
                      <a:pt x="274" y="760"/>
                      <a:pt x="305" y="1551"/>
                      <a:pt x="214" y="2371"/>
                    </a:cubicBezTo>
                    <a:cubicBezTo>
                      <a:pt x="183" y="3131"/>
                      <a:pt x="62" y="3891"/>
                      <a:pt x="183" y="4651"/>
                    </a:cubicBezTo>
                    <a:cubicBezTo>
                      <a:pt x="274" y="5411"/>
                      <a:pt x="639" y="6171"/>
                      <a:pt x="1277" y="6535"/>
                    </a:cubicBezTo>
                    <a:cubicBezTo>
                      <a:pt x="1504" y="6670"/>
                      <a:pt x="1770" y="6734"/>
                      <a:pt x="2033" y="6734"/>
                    </a:cubicBezTo>
                    <a:cubicBezTo>
                      <a:pt x="2547" y="6734"/>
                      <a:pt x="3052" y="6491"/>
                      <a:pt x="3253" y="6049"/>
                    </a:cubicBezTo>
                    <a:cubicBezTo>
                      <a:pt x="3466" y="5654"/>
                      <a:pt x="3375" y="5198"/>
                      <a:pt x="3314" y="4803"/>
                    </a:cubicBezTo>
                    <a:cubicBezTo>
                      <a:pt x="2888" y="2858"/>
                      <a:pt x="1673" y="1064"/>
                      <a:pt x="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6" name="Google Shape;1296;p8"/>
              <p:cNvSpPr/>
              <p:nvPr/>
            </p:nvSpPr>
            <p:spPr>
              <a:xfrm>
                <a:off x="2592250" y="2298200"/>
                <a:ext cx="97300" cy="173175"/>
              </a:xfrm>
              <a:custGeom>
                <a:avLst/>
                <a:gdLst/>
                <a:ahLst/>
                <a:cxnLst/>
                <a:rect l="l" t="t" r="r" b="b"/>
                <a:pathLst>
                  <a:path w="3892" h="6927" extrusionOk="0">
                    <a:moveTo>
                      <a:pt x="3040" y="0"/>
                    </a:moveTo>
                    <a:lnTo>
                      <a:pt x="3040" y="0"/>
                    </a:lnTo>
                    <a:cubicBezTo>
                      <a:pt x="2189" y="1338"/>
                      <a:pt x="1308" y="2675"/>
                      <a:pt x="548" y="4043"/>
                    </a:cubicBezTo>
                    <a:cubicBezTo>
                      <a:pt x="335" y="4499"/>
                      <a:pt x="62" y="4955"/>
                      <a:pt x="31" y="5472"/>
                    </a:cubicBezTo>
                    <a:cubicBezTo>
                      <a:pt x="1" y="5958"/>
                      <a:pt x="183" y="6535"/>
                      <a:pt x="639" y="6809"/>
                    </a:cubicBezTo>
                    <a:cubicBezTo>
                      <a:pt x="785" y="6891"/>
                      <a:pt x="943" y="6926"/>
                      <a:pt x="1106" y="6926"/>
                    </a:cubicBezTo>
                    <a:cubicBezTo>
                      <a:pt x="1488" y="6926"/>
                      <a:pt x="1891" y="6730"/>
                      <a:pt x="2189" y="6475"/>
                    </a:cubicBezTo>
                    <a:cubicBezTo>
                      <a:pt x="2585" y="6049"/>
                      <a:pt x="2797" y="5502"/>
                      <a:pt x="2949" y="4955"/>
                    </a:cubicBezTo>
                    <a:cubicBezTo>
                      <a:pt x="3527" y="3313"/>
                      <a:pt x="3892" y="1551"/>
                      <a:pt x="304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97" name="Google Shape;1297;p8"/>
            <p:cNvSpPr/>
            <p:nvPr/>
          </p:nvSpPr>
          <p:spPr>
            <a:xfrm>
              <a:off x="6710954" y="191125"/>
              <a:ext cx="1138176" cy="561447"/>
            </a:xfrm>
            <a:custGeom>
              <a:avLst/>
              <a:gdLst/>
              <a:ahLst/>
              <a:cxnLst/>
              <a:rect l="l" t="t" r="r" b="b"/>
              <a:pathLst>
                <a:path w="19748" h="9741" extrusionOk="0">
                  <a:moveTo>
                    <a:pt x="13943" y="0"/>
                  </a:moveTo>
                  <a:cubicBezTo>
                    <a:pt x="13209" y="67"/>
                    <a:pt x="12442" y="234"/>
                    <a:pt x="11742" y="567"/>
                  </a:cubicBezTo>
                  <a:cubicBezTo>
                    <a:pt x="10407" y="1135"/>
                    <a:pt x="9407" y="2169"/>
                    <a:pt x="9073" y="3336"/>
                  </a:cubicBezTo>
                  <a:cubicBezTo>
                    <a:pt x="8840" y="2836"/>
                    <a:pt x="8539" y="2435"/>
                    <a:pt x="8206" y="2069"/>
                  </a:cubicBezTo>
                  <a:cubicBezTo>
                    <a:pt x="7906" y="1768"/>
                    <a:pt x="7605" y="1501"/>
                    <a:pt x="7272" y="1335"/>
                  </a:cubicBezTo>
                  <a:cubicBezTo>
                    <a:pt x="7105" y="1268"/>
                    <a:pt x="6938" y="1168"/>
                    <a:pt x="6772" y="1135"/>
                  </a:cubicBezTo>
                  <a:cubicBezTo>
                    <a:pt x="6605" y="1101"/>
                    <a:pt x="6438" y="1034"/>
                    <a:pt x="6204" y="1001"/>
                  </a:cubicBezTo>
                  <a:lnTo>
                    <a:pt x="5904" y="1001"/>
                  </a:lnTo>
                  <a:cubicBezTo>
                    <a:pt x="5604" y="1001"/>
                    <a:pt x="5337" y="1068"/>
                    <a:pt x="5004" y="1135"/>
                  </a:cubicBezTo>
                  <a:cubicBezTo>
                    <a:pt x="4570" y="1268"/>
                    <a:pt x="4170" y="1468"/>
                    <a:pt x="3669" y="1768"/>
                  </a:cubicBezTo>
                  <a:cubicBezTo>
                    <a:pt x="2769" y="2335"/>
                    <a:pt x="2202" y="3103"/>
                    <a:pt x="2001" y="3903"/>
                  </a:cubicBezTo>
                  <a:cubicBezTo>
                    <a:pt x="1901" y="4203"/>
                    <a:pt x="1868" y="4604"/>
                    <a:pt x="1901" y="5004"/>
                  </a:cubicBezTo>
                  <a:cubicBezTo>
                    <a:pt x="1935" y="5338"/>
                    <a:pt x="2068" y="5738"/>
                    <a:pt x="2268" y="6071"/>
                  </a:cubicBezTo>
                  <a:cubicBezTo>
                    <a:pt x="2435" y="6405"/>
                    <a:pt x="2702" y="6672"/>
                    <a:pt x="3036" y="7005"/>
                  </a:cubicBezTo>
                  <a:cubicBezTo>
                    <a:pt x="3102" y="7105"/>
                    <a:pt x="3202" y="7172"/>
                    <a:pt x="3336" y="7272"/>
                  </a:cubicBezTo>
                  <a:lnTo>
                    <a:pt x="3002" y="7272"/>
                  </a:lnTo>
                  <a:cubicBezTo>
                    <a:pt x="2402" y="7339"/>
                    <a:pt x="1901" y="7439"/>
                    <a:pt x="1501" y="7606"/>
                  </a:cubicBezTo>
                  <a:cubicBezTo>
                    <a:pt x="1234" y="7673"/>
                    <a:pt x="1034" y="7806"/>
                    <a:pt x="834" y="7939"/>
                  </a:cubicBezTo>
                  <a:cubicBezTo>
                    <a:pt x="600" y="8039"/>
                    <a:pt x="434" y="8206"/>
                    <a:pt x="267" y="8440"/>
                  </a:cubicBezTo>
                  <a:cubicBezTo>
                    <a:pt x="167" y="8607"/>
                    <a:pt x="67" y="8807"/>
                    <a:pt x="33" y="9007"/>
                  </a:cubicBezTo>
                  <a:cubicBezTo>
                    <a:pt x="0" y="9207"/>
                    <a:pt x="0" y="9474"/>
                    <a:pt x="67" y="9741"/>
                  </a:cubicBezTo>
                  <a:lnTo>
                    <a:pt x="19714" y="9741"/>
                  </a:lnTo>
                  <a:cubicBezTo>
                    <a:pt x="19714" y="9641"/>
                    <a:pt x="19747" y="9541"/>
                    <a:pt x="19747" y="9474"/>
                  </a:cubicBezTo>
                  <a:cubicBezTo>
                    <a:pt x="19747" y="9340"/>
                    <a:pt x="19747" y="9174"/>
                    <a:pt x="19714" y="8973"/>
                  </a:cubicBezTo>
                  <a:cubicBezTo>
                    <a:pt x="19681" y="8807"/>
                    <a:pt x="19614" y="8673"/>
                    <a:pt x="19547" y="8506"/>
                  </a:cubicBezTo>
                  <a:cubicBezTo>
                    <a:pt x="19447" y="8340"/>
                    <a:pt x="19381" y="8240"/>
                    <a:pt x="19280" y="8140"/>
                  </a:cubicBezTo>
                  <a:cubicBezTo>
                    <a:pt x="19114" y="7939"/>
                    <a:pt x="18880" y="7773"/>
                    <a:pt x="18580" y="7673"/>
                  </a:cubicBezTo>
                  <a:cubicBezTo>
                    <a:pt x="18513" y="7639"/>
                    <a:pt x="18413" y="7639"/>
                    <a:pt x="18280" y="7639"/>
                  </a:cubicBezTo>
                  <a:cubicBezTo>
                    <a:pt x="18880" y="6505"/>
                    <a:pt x="19047" y="5171"/>
                    <a:pt x="18780" y="3803"/>
                  </a:cubicBezTo>
                  <a:cubicBezTo>
                    <a:pt x="18680" y="3069"/>
                    <a:pt x="18346" y="2335"/>
                    <a:pt x="17913" y="1735"/>
                  </a:cubicBezTo>
                  <a:cubicBezTo>
                    <a:pt x="17446" y="1101"/>
                    <a:pt x="16845" y="601"/>
                    <a:pt x="16112" y="267"/>
                  </a:cubicBezTo>
                  <a:cubicBezTo>
                    <a:pt x="15578" y="134"/>
                    <a:pt x="14944" y="0"/>
                    <a:pt x="14277"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8" name="Google Shape;1298;p8"/>
            <p:cNvSpPr/>
            <p:nvPr/>
          </p:nvSpPr>
          <p:spPr>
            <a:xfrm>
              <a:off x="8161949" y="2538147"/>
              <a:ext cx="592207" cy="329511"/>
            </a:xfrm>
            <a:custGeom>
              <a:avLst/>
              <a:gdLst/>
              <a:ahLst/>
              <a:cxnLst/>
              <a:rect l="l" t="t" r="r" b="b"/>
              <a:pathLst>
                <a:path w="30756" h="17113" extrusionOk="0">
                  <a:moveTo>
                    <a:pt x="21949" y="0"/>
                  </a:moveTo>
                  <a:cubicBezTo>
                    <a:pt x="20615" y="0"/>
                    <a:pt x="19314" y="434"/>
                    <a:pt x="18246" y="1168"/>
                  </a:cubicBezTo>
                  <a:cubicBezTo>
                    <a:pt x="17446" y="1735"/>
                    <a:pt x="16812" y="2469"/>
                    <a:pt x="16479" y="3269"/>
                  </a:cubicBezTo>
                  <a:cubicBezTo>
                    <a:pt x="16412" y="3469"/>
                    <a:pt x="16312" y="3670"/>
                    <a:pt x="16245" y="3936"/>
                  </a:cubicBezTo>
                  <a:cubicBezTo>
                    <a:pt x="16212" y="4137"/>
                    <a:pt x="16145" y="4337"/>
                    <a:pt x="16112" y="4637"/>
                  </a:cubicBezTo>
                  <a:cubicBezTo>
                    <a:pt x="16078" y="4904"/>
                    <a:pt x="16112" y="5171"/>
                    <a:pt x="16112" y="5437"/>
                  </a:cubicBezTo>
                  <a:cubicBezTo>
                    <a:pt x="15911" y="5304"/>
                    <a:pt x="15645" y="5237"/>
                    <a:pt x="15378" y="5171"/>
                  </a:cubicBezTo>
                  <a:lnTo>
                    <a:pt x="15111" y="5171"/>
                  </a:lnTo>
                  <a:cubicBezTo>
                    <a:pt x="14777" y="5171"/>
                    <a:pt x="14410" y="5271"/>
                    <a:pt x="14077" y="5437"/>
                  </a:cubicBezTo>
                  <a:cubicBezTo>
                    <a:pt x="13710" y="5638"/>
                    <a:pt x="13376" y="5938"/>
                    <a:pt x="13109" y="6338"/>
                  </a:cubicBezTo>
                  <a:cubicBezTo>
                    <a:pt x="13043" y="6105"/>
                    <a:pt x="12943" y="5838"/>
                    <a:pt x="12809" y="5604"/>
                  </a:cubicBezTo>
                  <a:cubicBezTo>
                    <a:pt x="12642" y="5304"/>
                    <a:pt x="12476" y="5004"/>
                    <a:pt x="12242" y="4737"/>
                  </a:cubicBezTo>
                  <a:cubicBezTo>
                    <a:pt x="12042" y="4470"/>
                    <a:pt x="11775" y="4270"/>
                    <a:pt x="11475" y="4003"/>
                  </a:cubicBezTo>
                  <a:cubicBezTo>
                    <a:pt x="10975" y="3636"/>
                    <a:pt x="10307" y="3336"/>
                    <a:pt x="9640" y="3169"/>
                  </a:cubicBezTo>
                  <a:cubicBezTo>
                    <a:pt x="9273" y="3102"/>
                    <a:pt x="8906" y="3069"/>
                    <a:pt x="8473" y="3069"/>
                  </a:cubicBezTo>
                  <a:cubicBezTo>
                    <a:pt x="8139" y="3069"/>
                    <a:pt x="7839" y="3102"/>
                    <a:pt x="7505" y="3136"/>
                  </a:cubicBezTo>
                  <a:cubicBezTo>
                    <a:pt x="6805" y="3269"/>
                    <a:pt x="6104" y="3503"/>
                    <a:pt x="5471" y="3903"/>
                  </a:cubicBezTo>
                  <a:cubicBezTo>
                    <a:pt x="4804" y="4270"/>
                    <a:pt x="4236" y="4804"/>
                    <a:pt x="3736" y="5471"/>
                  </a:cubicBezTo>
                  <a:cubicBezTo>
                    <a:pt x="2735" y="6772"/>
                    <a:pt x="2135" y="8340"/>
                    <a:pt x="2102" y="9907"/>
                  </a:cubicBezTo>
                  <a:cubicBezTo>
                    <a:pt x="2102" y="10808"/>
                    <a:pt x="2302" y="11742"/>
                    <a:pt x="2735" y="12509"/>
                  </a:cubicBezTo>
                  <a:cubicBezTo>
                    <a:pt x="3001" y="13108"/>
                    <a:pt x="3433" y="13640"/>
                    <a:pt x="3965" y="14106"/>
                  </a:cubicBezTo>
                  <a:lnTo>
                    <a:pt x="3965" y="14106"/>
                  </a:lnTo>
                  <a:cubicBezTo>
                    <a:pt x="3927" y="14077"/>
                    <a:pt x="3835" y="14077"/>
                    <a:pt x="3803" y="14077"/>
                  </a:cubicBezTo>
                  <a:cubicBezTo>
                    <a:pt x="3636" y="14077"/>
                    <a:pt x="3469" y="14077"/>
                    <a:pt x="3302" y="14110"/>
                  </a:cubicBezTo>
                  <a:cubicBezTo>
                    <a:pt x="2669" y="14144"/>
                    <a:pt x="2102" y="14310"/>
                    <a:pt x="1568" y="14511"/>
                  </a:cubicBezTo>
                  <a:cubicBezTo>
                    <a:pt x="1168" y="14677"/>
                    <a:pt x="634" y="15011"/>
                    <a:pt x="300" y="15578"/>
                  </a:cubicBezTo>
                  <a:cubicBezTo>
                    <a:pt x="267" y="15645"/>
                    <a:pt x="167" y="15778"/>
                    <a:pt x="134" y="15945"/>
                  </a:cubicBezTo>
                  <a:cubicBezTo>
                    <a:pt x="100" y="16078"/>
                    <a:pt x="67" y="16245"/>
                    <a:pt x="67" y="16345"/>
                  </a:cubicBezTo>
                  <a:cubicBezTo>
                    <a:pt x="0" y="16579"/>
                    <a:pt x="67" y="16846"/>
                    <a:pt x="100" y="17112"/>
                  </a:cubicBezTo>
                  <a:lnTo>
                    <a:pt x="30355" y="17112"/>
                  </a:lnTo>
                  <a:cubicBezTo>
                    <a:pt x="30655" y="16645"/>
                    <a:pt x="30755" y="16078"/>
                    <a:pt x="30689" y="15478"/>
                  </a:cubicBezTo>
                  <a:cubicBezTo>
                    <a:pt x="30655" y="14844"/>
                    <a:pt x="30455" y="14244"/>
                    <a:pt x="30122" y="13743"/>
                  </a:cubicBezTo>
                  <a:cubicBezTo>
                    <a:pt x="29955" y="13477"/>
                    <a:pt x="29755" y="13243"/>
                    <a:pt x="29521" y="13076"/>
                  </a:cubicBezTo>
                  <a:cubicBezTo>
                    <a:pt x="29288" y="12843"/>
                    <a:pt x="29021" y="12743"/>
                    <a:pt x="28754" y="12643"/>
                  </a:cubicBezTo>
                  <a:cubicBezTo>
                    <a:pt x="28520" y="12576"/>
                    <a:pt x="28320" y="12576"/>
                    <a:pt x="28120" y="12576"/>
                  </a:cubicBezTo>
                  <a:lnTo>
                    <a:pt x="27853" y="12576"/>
                  </a:lnTo>
                  <a:cubicBezTo>
                    <a:pt x="27820" y="12576"/>
                    <a:pt x="27753" y="12576"/>
                    <a:pt x="27687" y="12609"/>
                  </a:cubicBezTo>
                  <a:cubicBezTo>
                    <a:pt x="28520" y="11075"/>
                    <a:pt x="28854" y="9240"/>
                    <a:pt x="28754" y="7305"/>
                  </a:cubicBezTo>
                  <a:cubicBezTo>
                    <a:pt x="28621" y="5471"/>
                    <a:pt x="28020" y="3836"/>
                    <a:pt x="27086" y="2569"/>
                  </a:cubicBezTo>
                  <a:cubicBezTo>
                    <a:pt x="26586" y="1902"/>
                    <a:pt x="25952" y="1301"/>
                    <a:pt x="25251" y="901"/>
                  </a:cubicBezTo>
                  <a:cubicBezTo>
                    <a:pt x="24518" y="434"/>
                    <a:pt x="23684" y="134"/>
                    <a:pt x="22816"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9" name="Google Shape;1299;p8"/>
            <p:cNvSpPr/>
            <p:nvPr/>
          </p:nvSpPr>
          <p:spPr>
            <a:xfrm>
              <a:off x="40425" y="1765786"/>
              <a:ext cx="762227" cy="372918"/>
            </a:xfrm>
            <a:custGeom>
              <a:avLst/>
              <a:gdLst/>
              <a:ahLst/>
              <a:cxnLst/>
              <a:rect l="l" t="t" r="r" b="b"/>
              <a:pathLst>
                <a:path w="26320" h="12877" extrusionOk="0">
                  <a:moveTo>
                    <a:pt x="9173" y="0"/>
                  </a:moveTo>
                  <a:cubicBezTo>
                    <a:pt x="8306" y="34"/>
                    <a:pt x="7506" y="234"/>
                    <a:pt x="6705" y="634"/>
                  </a:cubicBezTo>
                  <a:cubicBezTo>
                    <a:pt x="6038" y="968"/>
                    <a:pt x="5404" y="1468"/>
                    <a:pt x="4870" y="2068"/>
                  </a:cubicBezTo>
                  <a:cubicBezTo>
                    <a:pt x="3870" y="3236"/>
                    <a:pt x="3336" y="4837"/>
                    <a:pt x="3303" y="6505"/>
                  </a:cubicBezTo>
                  <a:cubicBezTo>
                    <a:pt x="3303" y="7005"/>
                    <a:pt x="3336" y="7506"/>
                    <a:pt x="3403" y="8006"/>
                  </a:cubicBezTo>
                  <a:cubicBezTo>
                    <a:pt x="3303" y="7906"/>
                    <a:pt x="3069" y="7873"/>
                    <a:pt x="2902" y="7873"/>
                  </a:cubicBezTo>
                  <a:lnTo>
                    <a:pt x="2869" y="7873"/>
                  </a:lnTo>
                  <a:cubicBezTo>
                    <a:pt x="2369" y="7873"/>
                    <a:pt x="1868" y="8106"/>
                    <a:pt x="1368" y="8606"/>
                  </a:cubicBezTo>
                  <a:cubicBezTo>
                    <a:pt x="901" y="9040"/>
                    <a:pt x="534" y="9574"/>
                    <a:pt x="267" y="10241"/>
                  </a:cubicBezTo>
                  <a:cubicBezTo>
                    <a:pt x="167" y="10541"/>
                    <a:pt x="67" y="10875"/>
                    <a:pt x="34" y="11175"/>
                  </a:cubicBezTo>
                  <a:cubicBezTo>
                    <a:pt x="0" y="11342"/>
                    <a:pt x="0" y="11508"/>
                    <a:pt x="0" y="11675"/>
                  </a:cubicBezTo>
                  <a:cubicBezTo>
                    <a:pt x="0" y="11842"/>
                    <a:pt x="0" y="12042"/>
                    <a:pt x="34" y="12176"/>
                  </a:cubicBezTo>
                  <a:cubicBezTo>
                    <a:pt x="67" y="12409"/>
                    <a:pt x="167" y="12643"/>
                    <a:pt x="267" y="12876"/>
                  </a:cubicBezTo>
                  <a:lnTo>
                    <a:pt x="25719" y="12876"/>
                  </a:lnTo>
                  <a:cubicBezTo>
                    <a:pt x="25819" y="12743"/>
                    <a:pt x="25885" y="12643"/>
                    <a:pt x="25985" y="12543"/>
                  </a:cubicBezTo>
                  <a:cubicBezTo>
                    <a:pt x="26052" y="12409"/>
                    <a:pt x="26086" y="12309"/>
                    <a:pt x="26186" y="12142"/>
                  </a:cubicBezTo>
                  <a:cubicBezTo>
                    <a:pt x="26252" y="11875"/>
                    <a:pt x="26319" y="11575"/>
                    <a:pt x="26252" y="11342"/>
                  </a:cubicBezTo>
                  <a:cubicBezTo>
                    <a:pt x="26219" y="11075"/>
                    <a:pt x="26152" y="10841"/>
                    <a:pt x="26019" y="10641"/>
                  </a:cubicBezTo>
                  <a:cubicBezTo>
                    <a:pt x="25885" y="10408"/>
                    <a:pt x="25719" y="10241"/>
                    <a:pt x="25485" y="10074"/>
                  </a:cubicBezTo>
                  <a:cubicBezTo>
                    <a:pt x="25218" y="9907"/>
                    <a:pt x="24918" y="9807"/>
                    <a:pt x="24751" y="9707"/>
                  </a:cubicBezTo>
                  <a:cubicBezTo>
                    <a:pt x="24518" y="9640"/>
                    <a:pt x="24251" y="9540"/>
                    <a:pt x="23984" y="9507"/>
                  </a:cubicBezTo>
                  <a:cubicBezTo>
                    <a:pt x="23751" y="9474"/>
                    <a:pt x="23550" y="9474"/>
                    <a:pt x="23350" y="9474"/>
                  </a:cubicBezTo>
                  <a:lnTo>
                    <a:pt x="23217" y="9374"/>
                  </a:lnTo>
                  <a:cubicBezTo>
                    <a:pt x="23417" y="9207"/>
                    <a:pt x="23584" y="8973"/>
                    <a:pt x="23717" y="8706"/>
                  </a:cubicBezTo>
                  <a:cubicBezTo>
                    <a:pt x="23984" y="8306"/>
                    <a:pt x="24084" y="7839"/>
                    <a:pt x="24151" y="7339"/>
                  </a:cubicBezTo>
                  <a:cubicBezTo>
                    <a:pt x="24184" y="6905"/>
                    <a:pt x="24084" y="6505"/>
                    <a:pt x="23917" y="6071"/>
                  </a:cubicBezTo>
                  <a:cubicBezTo>
                    <a:pt x="23751" y="5671"/>
                    <a:pt x="23517" y="5304"/>
                    <a:pt x="23217" y="4970"/>
                  </a:cubicBezTo>
                  <a:cubicBezTo>
                    <a:pt x="22917" y="4637"/>
                    <a:pt x="22583" y="4337"/>
                    <a:pt x="22183" y="4070"/>
                  </a:cubicBezTo>
                  <a:cubicBezTo>
                    <a:pt x="21816" y="3836"/>
                    <a:pt x="21349" y="3636"/>
                    <a:pt x="20882" y="3469"/>
                  </a:cubicBezTo>
                  <a:cubicBezTo>
                    <a:pt x="20315" y="3236"/>
                    <a:pt x="19714" y="3169"/>
                    <a:pt x="19181" y="3169"/>
                  </a:cubicBezTo>
                  <a:cubicBezTo>
                    <a:pt x="18814" y="3169"/>
                    <a:pt x="18480" y="3203"/>
                    <a:pt x="18147" y="3303"/>
                  </a:cubicBezTo>
                  <a:cubicBezTo>
                    <a:pt x="17413" y="3469"/>
                    <a:pt x="16746" y="3870"/>
                    <a:pt x="16312" y="4403"/>
                  </a:cubicBezTo>
                  <a:cubicBezTo>
                    <a:pt x="16045" y="4737"/>
                    <a:pt x="15845" y="5071"/>
                    <a:pt x="15678" y="5504"/>
                  </a:cubicBezTo>
                  <a:cubicBezTo>
                    <a:pt x="15645" y="5638"/>
                    <a:pt x="15578" y="5838"/>
                    <a:pt x="15511" y="6005"/>
                  </a:cubicBezTo>
                  <a:cubicBezTo>
                    <a:pt x="15411" y="5871"/>
                    <a:pt x="15345" y="5738"/>
                    <a:pt x="15178" y="5638"/>
                  </a:cubicBezTo>
                  <a:cubicBezTo>
                    <a:pt x="14978" y="5471"/>
                    <a:pt x="14711" y="5337"/>
                    <a:pt x="14477" y="5304"/>
                  </a:cubicBezTo>
                  <a:lnTo>
                    <a:pt x="14010" y="5304"/>
                  </a:lnTo>
                  <a:cubicBezTo>
                    <a:pt x="14044" y="5037"/>
                    <a:pt x="14077" y="4804"/>
                    <a:pt x="14077" y="4537"/>
                  </a:cubicBezTo>
                  <a:cubicBezTo>
                    <a:pt x="14077" y="4170"/>
                    <a:pt x="14077" y="3803"/>
                    <a:pt x="14010" y="3369"/>
                  </a:cubicBezTo>
                  <a:cubicBezTo>
                    <a:pt x="13877" y="2669"/>
                    <a:pt x="13643" y="2002"/>
                    <a:pt x="13210" y="1501"/>
                  </a:cubicBezTo>
                  <a:cubicBezTo>
                    <a:pt x="13076" y="1368"/>
                    <a:pt x="13010" y="1234"/>
                    <a:pt x="12876" y="1134"/>
                  </a:cubicBezTo>
                  <a:cubicBezTo>
                    <a:pt x="12743" y="1001"/>
                    <a:pt x="12576" y="867"/>
                    <a:pt x="12476" y="801"/>
                  </a:cubicBezTo>
                  <a:cubicBezTo>
                    <a:pt x="12209" y="567"/>
                    <a:pt x="11909" y="400"/>
                    <a:pt x="11542" y="300"/>
                  </a:cubicBezTo>
                  <a:cubicBezTo>
                    <a:pt x="11208" y="167"/>
                    <a:pt x="10875" y="67"/>
                    <a:pt x="10408"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0" name="Google Shape;1300;p8"/>
            <p:cNvSpPr/>
            <p:nvPr/>
          </p:nvSpPr>
          <p:spPr>
            <a:xfrm>
              <a:off x="5319825" y="4355675"/>
              <a:ext cx="275700" cy="247825"/>
            </a:xfrm>
            <a:custGeom>
              <a:avLst/>
              <a:gdLst/>
              <a:ahLst/>
              <a:cxnLst/>
              <a:rect l="l" t="t" r="r" b="b"/>
              <a:pathLst>
                <a:path w="11028" h="9913" extrusionOk="0">
                  <a:moveTo>
                    <a:pt x="6934" y="561"/>
                  </a:moveTo>
                  <a:cubicBezTo>
                    <a:pt x="7048" y="561"/>
                    <a:pt x="7164" y="587"/>
                    <a:pt x="7281" y="645"/>
                  </a:cubicBezTo>
                  <a:cubicBezTo>
                    <a:pt x="8003" y="966"/>
                    <a:pt x="7388" y="2278"/>
                    <a:pt x="7093" y="2786"/>
                  </a:cubicBezTo>
                  <a:cubicBezTo>
                    <a:pt x="6853" y="3161"/>
                    <a:pt x="6558" y="3509"/>
                    <a:pt x="6210" y="3830"/>
                  </a:cubicBezTo>
                  <a:cubicBezTo>
                    <a:pt x="6478" y="3964"/>
                    <a:pt x="6692" y="4178"/>
                    <a:pt x="6826" y="4446"/>
                  </a:cubicBezTo>
                  <a:cubicBezTo>
                    <a:pt x="7174" y="4098"/>
                    <a:pt x="7629" y="3750"/>
                    <a:pt x="8111" y="3616"/>
                  </a:cubicBezTo>
                  <a:cubicBezTo>
                    <a:pt x="8278" y="3569"/>
                    <a:pt x="8487" y="3542"/>
                    <a:pt x="8707" y="3542"/>
                  </a:cubicBezTo>
                  <a:cubicBezTo>
                    <a:pt x="9369" y="3542"/>
                    <a:pt x="10131" y="3783"/>
                    <a:pt x="10171" y="4446"/>
                  </a:cubicBezTo>
                  <a:cubicBezTo>
                    <a:pt x="10196" y="5156"/>
                    <a:pt x="9011" y="5306"/>
                    <a:pt x="8358" y="5306"/>
                  </a:cubicBezTo>
                  <a:cubicBezTo>
                    <a:pt x="8297" y="5306"/>
                    <a:pt x="8241" y="5304"/>
                    <a:pt x="8191" y="5302"/>
                  </a:cubicBezTo>
                  <a:cubicBezTo>
                    <a:pt x="7709" y="5249"/>
                    <a:pt x="7308" y="5168"/>
                    <a:pt x="6879" y="5035"/>
                  </a:cubicBezTo>
                  <a:cubicBezTo>
                    <a:pt x="6853" y="5356"/>
                    <a:pt x="6745" y="5623"/>
                    <a:pt x="6558" y="5864"/>
                  </a:cubicBezTo>
                  <a:cubicBezTo>
                    <a:pt x="7040" y="5998"/>
                    <a:pt x="7548" y="6212"/>
                    <a:pt x="7923" y="6587"/>
                  </a:cubicBezTo>
                  <a:cubicBezTo>
                    <a:pt x="8405" y="7096"/>
                    <a:pt x="8914" y="8353"/>
                    <a:pt x="8164" y="8809"/>
                  </a:cubicBezTo>
                  <a:cubicBezTo>
                    <a:pt x="8071" y="8864"/>
                    <a:pt x="7977" y="8889"/>
                    <a:pt x="7883" y="8889"/>
                  </a:cubicBezTo>
                  <a:cubicBezTo>
                    <a:pt x="7296" y="8889"/>
                    <a:pt x="6708" y="7931"/>
                    <a:pt x="6478" y="7470"/>
                  </a:cubicBezTo>
                  <a:cubicBezTo>
                    <a:pt x="6290" y="7069"/>
                    <a:pt x="6157" y="6614"/>
                    <a:pt x="6076" y="6185"/>
                  </a:cubicBezTo>
                  <a:cubicBezTo>
                    <a:pt x="5916" y="6293"/>
                    <a:pt x="5755" y="6319"/>
                    <a:pt x="5541" y="6319"/>
                  </a:cubicBezTo>
                  <a:cubicBezTo>
                    <a:pt x="5434" y="6319"/>
                    <a:pt x="5300" y="6319"/>
                    <a:pt x="5220" y="6293"/>
                  </a:cubicBezTo>
                  <a:lnTo>
                    <a:pt x="5220" y="6293"/>
                  </a:lnTo>
                  <a:cubicBezTo>
                    <a:pt x="5300" y="6828"/>
                    <a:pt x="5380" y="7363"/>
                    <a:pt x="5220" y="7898"/>
                  </a:cubicBezTo>
                  <a:cubicBezTo>
                    <a:pt x="5019" y="8456"/>
                    <a:pt x="4409" y="9293"/>
                    <a:pt x="3763" y="9293"/>
                  </a:cubicBezTo>
                  <a:cubicBezTo>
                    <a:pt x="3633" y="9293"/>
                    <a:pt x="3502" y="9259"/>
                    <a:pt x="3373" y="9183"/>
                  </a:cubicBezTo>
                  <a:cubicBezTo>
                    <a:pt x="2731" y="8755"/>
                    <a:pt x="3400" y="7524"/>
                    <a:pt x="3774" y="7069"/>
                  </a:cubicBezTo>
                  <a:cubicBezTo>
                    <a:pt x="4042" y="6694"/>
                    <a:pt x="4363" y="6400"/>
                    <a:pt x="4738" y="6078"/>
                  </a:cubicBezTo>
                  <a:cubicBezTo>
                    <a:pt x="4470" y="5918"/>
                    <a:pt x="4310" y="5650"/>
                    <a:pt x="4230" y="5356"/>
                  </a:cubicBezTo>
                  <a:cubicBezTo>
                    <a:pt x="3855" y="5730"/>
                    <a:pt x="3373" y="6052"/>
                    <a:pt x="2811" y="6159"/>
                  </a:cubicBezTo>
                  <a:cubicBezTo>
                    <a:pt x="2698" y="6181"/>
                    <a:pt x="2567" y="6193"/>
                    <a:pt x="2426" y="6193"/>
                  </a:cubicBezTo>
                  <a:cubicBezTo>
                    <a:pt x="1730" y="6193"/>
                    <a:pt x="808" y="5903"/>
                    <a:pt x="830" y="5168"/>
                  </a:cubicBezTo>
                  <a:cubicBezTo>
                    <a:pt x="850" y="4597"/>
                    <a:pt x="1624" y="4461"/>
                    <a:pt x="2267" y="4461"/>
                  </a:cubicBezTo>
                  <a:cubicBezTo>
                    <a:pt x="2496" y="4461"/>
                    <a:pt x="2709" y="4478"/>
                    <a:pt x="2864" y="4499"/>
                  </a:cubicBezTo>
                  <a:cubicBezTo>
                    <a:pt x="3346" y="4553"/>
                    <a:pt x="3801" y="4687"/>
                    <a:pt x="4256" y="4874"/>
                  </a:cubicBezTo>
                  <a:cubicBezTo>
                    <a:pt x="4283" y="4580"/>
                    <a:pt x="4444" y="4285"/>
                    <a:pt x="4658" y="4071"/>
                  </a:cubicBezTo>
                  <a:cubicBezTo>
                    <a:pt x="4122" y="3884"/>
                    <a:pt x="3614" y="3616"/>
                    <a:pt x="3239" y="3188"/>
                  </a:cubicBezTo>
                  <a:cubicBezTo>
                    <a:pt x="2757" y="2652"/>
                    <a:pt x="2383" y="1341"/>
                    <a:pt x="3186" y="966"/>
                  </a:cubicBezTo>
                  <a:cubicBezTo>
                    <a:pt x="3256" y="935"/>
                    <a:pt x="3326" y="921"/>
                    <a:pt x="3395" y="921"/>
                  </a:cubicBezTo>
                  <a:cubicBezTo>
                    <a:pt x="3990" y="921"/>
                    <a:pt x="4546" y="1956"/>
                    <a:pt x="4738" y="2412"/>
                  </a:cubicBezTo>
                  <a:cubicBezTo>
                    <a:pt x="4899" y="2840"/>
                    <a:pt x="5006" y="3322"/>
                    <a:pt x="5032" y="3777"/>
                  </a:cubicBezTo>
                  <a:cubicBezTo>
                    <a:pt x="5220" y="3723"/>
                    <a:pt x="5380" y="3696"/>
                    <a:pt x="5568" y="3696"/>
                  </a:cubicBezTo>
                  <a:lnTo>
                    <a:pt x="5702" y="3696"/>
                  </a:lnTo>
                  <a:cubicBezTo>
                    <a:pt x="5541" y="3161"/>
                    <a:pt x="5434" y="2572"/>
                    <a:pt x="5568" y="2037"/>
                  </a:cubicBezTo>
                  <a:cubicBezTo>
                    <a:pt x="5682" y="1465"/>
                    <a:pt x="6266" y="561"/>
                    <a:pt x="6934" y="561"/>
                  </a:cubicBezTo>
                  <a:close/>
                  <a:moveTo>
                    <a:pt x="7201" y="1"/>
                  </a:moveTo>
                  <a:cubicBezTo>
                    <a:pt x="6419" y="1"/>
                    <a:pt x="5609" y="687"/>
                    <a:pt x="5273" y="1287"/>
                  </a:cubicBezTo>
                  <a:cubicBezTo>
                    <a:pt x="5193" y="1475"/>
                    <a:pt x="5113" y="1689"/>
                    <a:pt x="5059" y="1876"/>
                  </a:cubicBezTo>
                  <a:cubicBezTo>
                    <a:pt x="4952" y="1689"/>
                    <a:pt x="4818" y="1475"/>
                    <a:pt x="4685" y="1287"/>
                  </a:cubicBezTo>
                  <a:cubicBezTo>
                    <a:pt x="4392" y="890"/>
                    <a:pt x="3773" y="264"/>
                    <a:pt x="3222" y="264"/>
                  </a:cubicBezTo>
                  <a:cubicBezTo>
                    <a:pt x="3068" y="264"/>
                    <a:pt x="2919" y="314"/>
                    <a:pt x="2784" y="431"/>
                  </a:cubicBezTo>
                  <a:cubicBezTo>
                    <a:pt x="2115" y="966"/>
                    <a:pt x="2115" y="2224"/>
                    <a:pt x="2409" y="2920"/>
                  </a:cubicBezTo>
                  <a:cubicBezTo>
                    <a:pt x="2597" y="3375"/>
                    <a:pt x="2945" y="3750"/>
                    <a:pt x="3346" y="4044"/>
                  </a:cubicBezTo>
                  <a:cubicBezTo>
                    <a:pt x="3028" y="3961"/>
                    <a:pt x="2711" y="3919"/>
                    <a:pt x="2386" y="3919"/>
                  </a:cubicBezTo>
                  <a:cubicBezTo>
                    <a:pt x="2192" y="3919"/>
                    <a:pt x="1995" y="3934"/>
                    <a:pt x="1794" y="3964"/>
                  </a:cubicBezTo>
                  <a:cubicBezTo>
                    <a:pt x="1178" y="4044"/>
                    <a:pt x="1" y="4419"/>
                    <a:pt x="134" y="5249"/>
                  </a:cubicBezTo>
                  <a:cubicBezTo>
                    <a:pt x="295" y="6132"/>
                    <a:pt x="1366" y="6694"/>
                    <a:pt x="2142" y="6774"/>
                  </a:cubicBezTo>
                  <a:cubicBezTo>
                    <a:pt x="2185" y="6777"/>
                    <a:pt x="2228" y="6778"/>
                    <a:pt x="2271" y="6778"/>
                  </a:cubicBezTo>
                  <a:cubicBezTo>
                    <a:pt x="2732" y="6778"/>
                    <a:pt x="3171" y="6649"/>
                    <a:pt x="3587" y="6453"/>
                  </a:cubicBezTo>
                  <a:lnTo>
                    <a:pt x="3587" y="6453"/>
                  </a:lnTo>
                  <a:cubicBezTo>
                    <a:pt x="3239" y="6828"/>
                    <a:pt x="2945" y="7256"/>
                    <a:pt x="2784" y="7765"/>
                  </a:cubicBezTo>
                  <a:cubicBezTo>
                    <a:pt x="2570" y="8327"/>
                    <a:pt x="2329" y="9558"/>
                    <a:pt x="3132" y="9852"/>
                  </a:cubicBezTo>
                  <a:cubicBezTo>
                    <a:pt x="3265" y="9894"/>
                    <a:pt x="3401" y="9913"/>
                    <a:pt x="3538" y="9913"/>
                  </a:cubicBezTo>
                  <a:cubicBezTo>
                    <a:pt x="4283" y="9913"/>
                    <a:pt x="5045" y="9351"/>
                    <a:pt x="5407" y="8809"/>
                  </a:cubicBezTo>
                  <a:cubicBezTo>
                    <a:pt x="5728" y="8380"/>
                    <a:pt x="5809" y="7898"/>
                    <a:pt x="5862" y="7390"/>
                  </a:cubicBezTo>
                  <a:cubicBezTo>
                    <a:pt x="6023" y="7898"/>
                    <a:pt x="6290" y="8327"/>
                    <a:pt x="6612" y="8728"/>
                  </a:cubicBezTo>
                  <a:cubicBezTo>
                    <a:pt x="6931" y="9087"/>
                    <a:pt x="7546" y="9609"/>
                    <a:pt x="8094" y="9609"/>
                  </a:cubicBezTo>
                  <a:cubicBezTo>
                    <a:pt x="8282" y="9609"/>
                    <a:pt x="8462" y="9548"/>
                    <a:pt x="8619" y="9397"/>
                  </a:cubicBezTo>
                  <a:cubicBezTo>
                    <a:pt x="9261" y="8835"/>
                    <a:pt x="9154" y="7604"/>
                    <a:pt x="8780" y="6935"/>
                  </a:cubicBezTo>
                  <a:cubicBezTo>
                    <a:pt x="8566" y="6453"/>
                    <a:pt x="8191" y="6132"/>
                    <a:pt x="7763" y="5864"/>
                  </a:cubicBezTo>
                  <a:lnTo>
                    <a:pt x="7763" y="5864"/>
                  </a:lnTo>
                  <a:cubicBezTo>
                    <a:pt x="8020" y="5893"/>
                    <a:pt x="8293" y="5922"/>
                    <a:pt x="8569" y="5922"/>
                  </a:cubicBezTo>
                  <a:cubicBezTo>
                    <a:pt x="8809" y="5922"/>
                    <a:pt x="9052" y="5900"/>
                    <a:pt x="9288" y="5838"/>
                  </a:cubicBezTo>
                  <a:cubicBezTo>
                    <a:pt x="9904" y="5704"/>
                    <a:pt x="11028" y="5222"/>
                    <a:pt x="10841" y="4392"/>
                  </a:cubicBezTo>
                  <a:cubicBezTo>
                    <a:pt x="10627" y="3562"/>
                    <a:pt x="9502" y="3054"/>
                    <a:pt x="8726" y="3054"/>
                  </a:cubicBezTo>
                  <a:cubicBezTo>
                    <a:pt x="8191" y="3054"/>
                    <a:pt x="7736" y="3214"/>
                    <a:pt x="7281" y="3455"/>
                  </a:cubicBezTo>
                  <a:cubicBezTo>
                    <a:pt x="7602" y="3054"/>
                    <a:pt x="7870" y="2572"/>
                    <a:pt x="8003" y="2090"/>
                  </a:cubicBezTo>
                  <a:cubicBezTo>
                    <a:pt x="8164" y="1475"/>
                    <a:pt x="8298" y="244"/>
                    <a:pt x="7468" y="29"/>
                  </a:cubicBezTo>
                  <a:cubicBezTo>
                    <a:pt x="7380" y="10"/>
                    <a:pt x="7290" y="1"/>
                    <a:pt x="72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1" name="Google Shape;1301;p8"/>
            <p:cNvSpPr/>
            <p:nvPr/>
          </p:nvSpPr>
          <p:spPr>
            <a:xfrm>
              <a:off x="4882250" y="4045425"/>
              <a:ext cx="191400" cy="173775"/>
            </a:xfrm>
            <a:custGeom>
              <a:avLst/>
              <a:gdLst/>
              <a:ahLst/>
              <a:cxnLst/>
              <a:rect l="l" t="t" r="r" b="b"/>
              <a:pathLst>
                <a:path w="7656" h="6951" extrusionOk="0">
                  <a:moveTo>
                    <a:pt x="4818" y="500"/>
                  </a:moveTo>
                  <a:cubicBezTo>
                    <a:pt x="4897" y="500"/>
                    <a:pt x="4978" y="518"/>
                    <a:pt x="5060" y="556"/>
                  </a:cubicBezTo>
                  <a:cubicBezTo>
                    <a:pt x="5515" y="771"/>
                    <a:pt x="5113" y="1681"/>
                    <a:pt x="4899" y="2055"/>
                  </a:cubicBezTo>
                  <a:cubicBezTo>
                    <a:pt x="4712" y="2323"/>
                    <a:pt x="4498" y="2564"/>
                    <a:pt x="4257" y="2778"/>
                  </a:cubicBezTo>
                  <a:cubicBezTo>
                    <a:pt x="4444" y="2858"/>
                    <a:pt x="4578" y="3019"/>
                    <a:pt x="4685" y="3233"/>
                  </a:cubicBezTo>
                  <a:cubicBezTo>
                    <a:pt x="4953" y="2965"/>
                    <a:pt x="5247" y="2724"/>
                    <a:pt x="5622" y="2617"/>
                  </a:cubicBezTo>
                  <a:cubicBezTo>
                    <a:pt x="5738" y="2585"/>
                    <a:pt x="5882" y="2567"/>
                    <a:pt x="6032" y="2567"/>
                  </a:cubicBezTo>
                  <a:cubicBezTo>
                    <a:pt x="6504" y="2567"/>
                    <a:pt x="7047" y="2746"/>
                    <a:pt x="7067" y="3233"/>
                  </a:cubicBezTo>
                  <a:cubicBezTo>
                    <a:pt x="7067" y="3701"/>
                    <a:pt x="6291" y="3801"/>
                    <a:pt x="5827" y="3801"/>
                  </a:cubicBezTo>
                  <a:cubicBezTo>
                    <a:pt x="5760" y="3801"/>
                    <a:pt x="5699" y="3799"/>
                    <a:pt x="5649" y="3795"/>
                  </a:cubicBezTo>
                  <a:cubicBezTo>
                    <a:pt x="5354" y="3768"/>
                    <a:pt x="5060" y="3688"/>
                    <a:pt x="4765" y="3581"/>
                  </a:cubicBezTo>
                  <a:cubicBezTo>
                    <a:pt x="4765" y="3795"/>
                    <a:pt x="4658" y="3982"/>
                    <a:pt x="4524" y="4170"/>
                  </a:cubicBezTo>
                  <a:cubicBezTo>
                    <a:pt x="4899" y="4250"/>
                    <a:pt x="5220" y="4437"/>
                    <a:pt x="5488" y="4705"/>
                  </a:cubicBezTo>
                  <a:cubicBezTo>
                    <a:pt x="5836" y="5026"/>
                    <a:pt x="6184" y="5936"/>
                    <a:pt x="5649" y="6231"/>
                  </a:cubicBezTo>
                  <a:cubicBezTo>
                    <a:pt x="5587" y="6267"/>
                    <a:pt x="5524" y="6283"/>
                    <a:pt x="5461" y="6283"/>
                  </a:cubicBezTo>
                  <a:cubicBezTo>
                    <a:pt x="5056" y="6283"/>
                    <a:pt x="4637" y="5618"/>
                    <a:pt x="4498" y="5294"/>
                  </a:cubicBezTo>
                  <a:cubicBezTo>
                    <a:pt x="4364" y="5000"/>
                    <a:pt x="4283" y="4705"/>
                    <a:pt x="4230" y="4411"/>
                  </a:cubicBezTo>
                  <a:cubicBezTo>
                    <a:pt x="4096" y="4464"/>
                    <a:pt x="3962" y="4491"/>
                    <a:pt x="3828" y="4491"/>
                  </a:cubicBezTo>
                  <a:cubicBezTo>
                    <a:pt x="3748" y="4491"/>
                    <a:pt x="3641" y="4491"/>
                    <a:pt x="3588" y="4464"/>
                  </a:cubicBezTo>
                  <a:lnTo>
                    <a:pt x="3588" y="4464"/>
                  </a:lnTo>
                  <a:cubicBezTo>
                    <a:pt x="3641" y="4839"/>
                    <a:pt x="3695" y="5240"/>
                    <a:pt x="3588" y="5615"/>
                  </a:cubicBezTo>
                  <a:cubicBezTo>
                    <a:pt x="3478" y="5989"/>
                    <a:pt x="3043" y="6561"/>
                    <a:pt x="2594" y="6561"/>
                  </a:cubicBezTo>
                  <a:cubicBezTo>
                    <a:pt x="2497" y="6561"/>
                    <a:pt x="2399" y="6534"/>
                    <a:pt x="2303" y="6472"/>
                  </a:cubicBezTo>
                  <a:cubicBezTo>
                    <a:pt x="1848" y="6204"/>
                    <a:pt x="2356" y="5348"/>
                    <a:pt x="2570" y="5000"/>
                  </a:cubicBezTo>
                  <a:cubicBezTo>
                    <a:pt x="2785" y="4732"/>
                    <a:pt x="3026" y="4491"/>
                    <a:pt x="3293" y="4304"/>
                  </a:cubicBezTo>
                  <a:cubicBezTo>
                    <a:pt x="3106" y="4170"/>
                    <a:pt x="2972" y="4009"/>
                    <a:pt x="2945" y="3768"/>
                  </a:cubicBezTo>
                  <a:cubicBezTo>
                    <a:pt x="2651" y="4036"/>
                    <a:pt x="2303" y="4277"/>
                    <a:pt x="1901" y="4330"/>
                  </a:cubicBezTo>
                  <a:cubicBezTo>
                    <a:pt x="1817" y="4350"/>
                    <a:pt x="1715" y="4361"/>
                    <a:pt x="1607" y="4361"/>
                  </a:cubicBezTo>
                  <a:cubicBezTo>
                    <a:pt x="1131" y="4361"/>
                    <a:pt x="515" y="4157"/>
                    <a:pt x="536" y="3635"/>
                  </a:cubicBezTo>
                  <a:cubicBezTo>
                    <a:pt x="557" y="3228"/>
                    <a:pt x="1149" y="3130"/>
                    <a:pt x="1608" y="3130"/>
                  </a:cubicBezTo>
                  <a:cubicBezTo>
                    <a:pt x="1753" y="3130"/>
                    <a:pt x="1885" y="3140"/>
                    <a:pt x="1982" y="3153"/>
                  </a:cubicBezTo>
                  <a:cubicBezTo>
                    <a:pt x="2303" y="3206"/>
                    <a:pt x="2624" y="3340"/>
                    <a:pt x="2945" y="3447"/>
                  </a:cubicBezTo>
                  <a:cubicBezTo>
                    <a:pt x="2972" y="3233"/>
                    <a:pt x="3052" y="3019"/>
                    <a:pt x="3213" y="2885"/>
                  </a:cubicBezTo>
                  <a:cubicBezTo>
                    <a:pt x="2811" y="2751"/>
                    <a:pt x="2490" y="2564"/>
                    <a:pt x="2223" y="2243"/>
                  </a:cubicBezTo>
                  <a:cubicBezTo>
                    <a:pt x="1901" y="1895"/>
                    <a:pt x="1607" y="985"/>
                    <a:pt x="2169" y="717"/>
                  </a:cubicBezTo>
                  <a:cubicBezTo>
                    <a:pt x="2228" y="689"/>
                    <a:pt x="2288" y="676"/>
                    <a:pt x="2346" y="676"/>
                  </a:cubicBezTo>
                  <a:cubicBezTo>
                    <a:pt x="2785" y="676"/>
                    <a:pt x="3175" y="1406"/>
                    <a:pt x="3293" y="1761"/>
                  </a:cubicBezTo>
                  <a:cubicBezTo>
                    <a:pt x="3427" y="2055"/>
                    <a:pt x="3454" y="2377"/>
                    <a:pt x="3481" y="2724"/>
                  </a:cubicBezTo>
                  <a:cubicBezTo>
                    <a:pt x="3588" y="2644"/>
                    <a:pt x="3721" y="2617"/>
                    <a:pt x="3855" y="2617"/>
                  </a:cubicBezTo>
                  <a:cubicBezTo>
                    <a:pt x="3882" y="2617"/>
                    <a:pt x="3909" y="2644"/>
                    <a:pt x="3962" y="2644"/>
                  </a:cubicBezTo>
                  <a:cubicBezTo>
                    <a:pt x="3855" y="2296"/>
                    <a:pt x="3748" y="1922"/>
                    <a:pt x="3855" y="1520"/>
                  </a:cubicBezTo>
                  <a:cubicBezTo>
                    <a:pt x="3947" y="1108"/>
                    <a:pt x="4352" y="500"/>
                    <a:pt x="4818" y="500"/>
                  </a:cubicBezTo>
                  <a:close/>
                  <a:moveTo>
                    <a:pt x="5004" y="0"/>
                  </a:moveTo>
                  <a:cubicBezTo>
                    <a:pt x="4467" y="0"/>
                    <a:pt x="3907" y="471"/>
                    <a:pt x="3668" y="878"/>
                  </a:cubicBezTo>
                  <a:cubicBezTo>
                    <a:pt x="3614" y="1011"/>
                    <a:pt x="3534" y="1199"/>
                    <a:pt x="3507" y="1333"/>
                  </a:cubicBezTo>
                  <a:cubicBezTo>
                    <a:pt x="3427" y="1145"/>
                    <a:pt x="3347" y="1011"/>
                    <a:pt x="3240" y="878"/>
                  </a:cubicBezTo>
                  <a:cubicBezTo>
                    <a:pt x="3031" y="606"/>
                    <a:pt x="2594" y="172"/>
                    <a:pt x="2196" y="172"/>
                  </a:cubicBezTo>
                  <a:cubicBezTo>
                    <a:pt x="2084" y="172"/>
                    <a:pt x="1975" y="206"/>
                    <a:pt x="1875" y="289"/>
                  </a:cubicBezTo>
                  <a:cubicBezTo>
                    <a:pt x="1366" y="690"/>
                    <a:pt x="1420" y="1520"/>
                    <a:pt x="1607" y="2029"/>
                  </a:cubicBezTo>
                  <a:cubicBezTo>
                    <a:pt x="1768" y="2350"/>
                    <a:pt x="2008" y="2617"/>
                    <a:pt x="2276" y="2832"/>
                  </a:cubicBezTo>
                  <a:cubicBezTo>
                    <a:pt x="2089" y="2785"/>
                    <a:pt x="1885" y="2756"/>
                    <a:pt x="1683" y="2756"/>
                  </a:cubicBezTo>
                  <a:cubicBezTo>
                    <a:pt x="1537" y="2756"/>
                    <a:pt x="1394" y="2771"/>
                    <a:pt x="1259" y="2805"/>
                  </a:cubicBezTo>
                  <a:cubicBezTo>
                    <a:pt x="831" y="2858"/>
                    <a:pt x="1" y="3099"/>
                    <a:pt x="108" y="3688"/>
                  </a:cubicBezTo>
                  <a:cubicBezTo>
                    <a:pt x="188" y="4277"/>
                    <a:pt x="965" y="4705"/>
                    <a:pt x="1500" y="4732"/>
                  </a:cubicBezTo>
                  <a:cubicBezTo>
                    <a:pt x="1548" y="4735"/>
                    <a:pt x="1596" y="4737"/>
                    <a:pt x="1643" y="4737"/>
                  </a:cubicBezTo>
                  <a:cubicBezTo>
                    <a:pt x="1958" y="4737"/>
                    <a:pt x="2237" y="4661"/>
                    <a:pt x="2517" y="4545"/>
                  </a:cubicBezTo>
                  <a:lnTo>
                    <a:pt x="2517" y="4545"/>
                  </a:lnTo>
                  <a:cubicBezTo>
                    <a:pt x="2276" y="4812"/>
                    <a:pt x="2062" y="5107"/>
                    <a:pt x="1928" y="5428"/>
                  </a:cubicBezTo>
                  <a:cubicBezTo>
                    <a:pt x="1794" y="5883"/>
                    <a:pt x="1634" y="6713"/>
                    <a:pt x="2196" y="6900"/>
                  </a:cubicBezTo>
                  <a:cubicBezTo>
                    <a:pt x="2292" y="6935"/>
                    <a:pt x="2390" y="6951"/>
                    <a:pt x="2490" y="6951"/>
                  </a:cubicBezTo>
                  <a:cubicBezTo>
                    <a:pt x="3001" y="6951"/>
                    <a:pt x="3528" y="6536"/>
                    <a:pt x="3775" y="6177"/>
                  </a:cubicBezTo>
                  <a:cubicBezTo>
                    <a:pt x="3989" y="5829"/>
                    <a:pt x="4043" y="5508"/>
                    <a:pt x="4069" y="5160"/>
                  </a:cubicBezTo>
                  <a:cubicBezTo>
                    <a:pt x="4203" y="5508"/>
                    <a:pt x="4391" y="5829"/>
                    <a:pt x="4605" y="6097"/>
                  </a:cubicBezTo>
                  <a:cubicBezTo>
                    <a:pt x="4845" y="6357"/>
                    <a:pt x="5279" y="6722"/>
                    <a:pt x="5662" y="6722"/>
                  </a:cubicBezTo>
                  <a:cubicBezTo>
                    <a:pt x="5792" y="6722"/>
                    <a:pt x="5915" y="6680"/>
                    <a:pt x="6023" y="6579"/>
                  </a:cubicBezTo>
                  <a:cubicBezTo>
                    <a:pt x="6452" y="6177"/>
                    <a:pt x="6398" y="5294"/>
                    <a:pt x="6130" y="4839"/>
                  </a:cubicBezTo>
                  <a:cubicBezTo>
                    <a:pt x="5943" y="4491"/>
                    <a:pt x="5675" y="4277"/>
                    <a:pt x="5381" y="4090"/>
                  </a:cubicBezTo>
                  <a:lnTo>
                    <a:pt x="5381" y="4090"/>
                  </a:lnTo>
                  <a:cubicBezTo>
                    <a:pt x="5555" y="4116"/>
                    <a:pt x="5729" y="4136"/>
                    <a:pt x="5906" y="4136"/>
                  </a:cubicBezTo>
                  <a:cubicBezTo>
                    <a:pt x="6083" y="4136"/>
                    <a:pt x="6264" y="4116"/>
                    <a:pt x="6452" y="4063"/>
                  </a:cubicBezTo>
                  <a:cubicBezTo>
                    <a:pt x="6853" y="3956"/>
                    <a:pt x="7656" y="3635"/>
                    <a:pt x="7522" y="3072"/>
                  </a:cubicBezTo>
                  <a:cubicBezTo>
                    <a:pt x="7388" y="2457"/>
                    <a:pt x="6585" y="2136"/>
                    <a:pt x="6050" y="2136"/>
                  </a:cubicBezTo>
                  <a:cubicBezTo>
                    <a:pt x="5675" y="2136"/>
                    <a:pt x="5354" y="2269"/>
                    <a:pt x="5060" y="2430"/>
                  </a:cubicBezTo>
                  <a:cubicBezTo>
                    <a:pt x="5301" y="2136"/>
                    <a:pt x="5461" y="1814"/>
                    <a:pt x="5541" y="1467"/>
                  </a:cubicBezTo>
                  <a:cubicBezTo>
                    <a:pt x="5675" y="1011"/>
                    <a:pt x="5756" y="155"/>
                    <a:pt x="5194" y="21"/>
                  </a:cubicBezTo>
                  <a:cubicBezTo>
                    <a:pt x="5131" y="7"/>
                    <a:pt x="5067" y="0"/>
                    <a:pt x="50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302" name="Google Shape;1302;p8"/>
          <p:cNvSpPr txBox="1">
            <a:spLocks noGrp="1"/>
          </p:cNvSpPr>
          <p:nvPr>
            <p:ph type="title"/>
          </p:nvPr>
        </p:nvSpPr>
        <p:spPr>
          <a:xfrm>
            <a:off x="1995300" y="1318175"/>
            <a:ext cx="5153400" cy="1966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60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endParaRPr/>
          </a:p>
        </p:txBody>
      </p:sp>
      <p:grpSp>
        <p:nvGrpSpPr>
          <p:cNvPr id="1303" name="Google Shape;1303;p8"/>
          <p:cNvGrpSpPr/>
          <p:nvPr/>
        </p:nvGrpSpPr>
        <p:grpSpPr>
          <a:xfrm>
            <a:off x="7517484" y="3551213"/>
            <a:ext cx="373910" cy="372956"/>
            <a:chOff x="779925" y="724750"/>
            <a:chExt cx="930125" cy="927750"/>
          </a:xfrm>
        </p:grpSpPr>
        <p:sp>
          <p:nvSpPr>
            <p:cNvPr id="1304" name="Google Shape;1304;p8"/>
            <p:cNvSpPr/>
            <p:nvPr/>
          </p:nvSpPr>
          <p:spPr>
            <a:xfrm>
              <a:off x="780675" y="724750"/>
              <a:ext cx="497000" cy="627375"/>
            </a:xfrm>
            <a:custGeom>
              <a:avLst/>
              <a:gdLst/>
              <a:ahLst/>
              <a:cxnLst/>
              <a:rect l="l" t="t" r="r" b="b"/>
              <a:pathLst>
                <a:path w="19880" h="25095" extrusionOk="0">
                  <a:moveTo>
                    <a:pt x="13897" y="0"/>
                  </a:moveTo>
                  <a:cubicBezTo>
                    <a:pt x="13144" y="0"/>
                    <a:pt x="12346" y="445"/>
                    <a:pt x="12128" y="1205"/>
                  </a:cubicBezTo>
                  <a:cubicBezTo>
                    <a:pt x="11885" y="1934"/>
                    <a:pt x="12280" y="2786"/>
                    <a:pt x="11916" y="3485"/>
                  </a:cubicBezTo>
                  <a:cubicBezTo>
                    <a:pt x="11399" y="4670"/>
                    <a:pt x="9302" y="4670"/>
                    <a:pt x="9150" y="5916"/>
                  </a:cubicBezTo>
                  <a:cubicBezTo>
                    <a:pt x="9119" y="6281"/>
                    <a:pt x="9302" y="6707"/>
                    <a:pt x="9150" y="7102"/>
                  </a:cubicBezTo>
                  <a:cubicBezTo>
                    <a:pt x="8998" y="7497"/>
                    <a:pt x="8481" y="7618"/>
                    <a:pt x="8086" y="7862"/>
                  </a:cubicBezTo>
                  <a:cubicBezTo>
                    <a:pt x="7204" y="8348"/>
                    <a:pt x="6870" y="9473"/>
                    <a:pt x="6992" y="10476"/>
                  </a:cubicBezTo>
                  <a:cubicBezTo>
                    <a:pt x="7113" y="11448"/>
                    <a:pt x="7599" y="12360"/>
                    <a:pt x="8086" y="13242"/>
                  </a:cubicBezTo>
                  <a:cubicBezTo>
                    <a:pt x="7763" y="13434"/>
                    <a:pt x="7409" y="13500"/>
                    <a:pt x="7038" y="13500"/>
                  </a:cubicBezTo>
                  <a:cubicBezTo>
                    <a:pt x="6229" y="13500"/>
                    <a:pt x="5337" y="13186"/>
                    <a:pt x="4505" y="13186"/>
                  </a:cubicBezTo>
                  <a:cubicBezTo>
                    <a:pt x="4210" y="13186"/>
                    <a:pt x="3922" y="13226"/>
                    <a:pt x="3648" y="13333"/>
                  </a:cubicBezTo>
                  <a:cubicBezTo>
                    <a:pt x="2463" y="13789"/>
                    <a:pt x="2037" y="15552"/>
                    <a:pt x="2919" y="16524"/>
                  </a:cubicBezTo>
                  <a:cubicBezTo>
                    <a:pt x="1703" y="17436"/>
                    <a:pt x="335" y="18652"/>
                    <a:pt x="608" y="20111"/>
                  </a:cubicBezTo>
                  <a:cubicBezTo>
                    <a:pt x="669" y="20445"/>
                    <a:pt x="821" y="20810"/>
                    <a:pt x="821" y="21175"/>
                  </a:cubicBezTo>
                  <a:cubicBezTo>
                    <a:pt x="821" y="22026"/>
                    <a:pt x="1" y="22664"/>
                    <a:pt x="1" y="23515"/>
                  </a:cubicBezTo>
                  <a:cubicBezTo>
                    <a:pt x="1" y="24214"/>
                    <a:pt x="639" y="24792"/>
                    <a:pt x="1338" y="24944"/>
                  </a:cubicBezTo>
                  <a:cubicBezTo>
                    <a:pt x="1774" y="25048"/>
                    <a:pt x="2849" y="25095"/>
                    <a:pt x="3709" y="25095"/>
                  </a:cubicBezTo>
                  <a:cubicBezTo>
                    <a:pt x="4108" y="25095"/>
                    <a:pt x="4460" y="25085"/>
                    <a:pt x="4681" y="25065"/>
                  </a:cubicBezTo>
                  <a:cubicBezTo>
                    <a:pt x="10639" y="24336"/>
                    <a:pt x="10913" y="24306"/>
                    <a:pt x="14864" y="21448"/>
                  </a:cubicBezTo>
                  <a:cubicBezTo>
                    <a:pt x="15046" y="21327"/>
                    <a:pt x="15229" y="21175"/>
                    <a:pt x="15411" y="21023"/>
                  </a:cubicBezTo>
                  <a:cubicBezTo>
                    <a:pt x="17296" y="19655"/>
                    <a:pt x="17934" y="19108"/>
                    <a:pt x="18542" y="17011"/>
                  </a:cubicBezTo>
                  <a:cubicBezTo>
                    <a:pt x="18663" y="16676"/>
                    <a:pt x="18755" y="16312"/>
                    <a:pt x="18846" y="15977"/>
                  </a:cubicBezTo>
                  <a:cubicBezTo>
                    <a:pt x="19271" y="14488"/>
                    <a:pt x="19484" y="12968"/>
                    <a:pt x="19606" y="11448"/>
                  </a:cubicBezTo>
                  <a:cubicBezTo>
                    <a:pt x="19879" y="7770"/>
                    <a:pt x="19059" y="3758"/>
                    <a:pt x="16384" y="1205"/>
                  </a:cubicBezTo>
                  <a:cubicBezTo>
                    <a:pt x="15776" y="627"/>
                    <a:pt x="15016" y="111"/>
                    <a:pt x="14165" y="20"/>
                  </a:cubicBezTo>
                  <a:cubicBezTo>
                    <a:pt x="14077" y="7"/>
                    <a:pt x="13987" y="0"/>
                    <a:pt x="13897" y="0"/>
                  </a:cubicBezTo>
                  <a:close/>
                </a:path>
              </a:pathLst>
            </a:custGeom>
            <a:solidFill>
              <a:srgbClr val="46C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5" name="Google Shape;1305;p8"/>
            <p:cNvSpPr/>
            <p:nvPr/>
          </p:nvSpPr>
          <p:spPr>
            <a:xfrm>
              <a:off x="779925" y="724750"/>
              <a:ext cx="496225" cy="627375"/>
            </a:xfrm>
            <a:custGeom>
              <a:avLst/>
              <a:gdLst/>
              <a:ahLst/>
              <a:cxnLst/>
              <a:rect l="l" t="t" r="r" b="b"/>
              <a:pathLst>
                <a:path w="19849" h="25095" extrusionOk="0">
                  <a:moveTo>
                    <a:pt x="13889" y="0"/>
                  </a:moveTo>
                  <a:cubicBezTo>
                    <a:pt x="13119" y="0"/>
                    <a:pt x="12342" y="445"/>
                    <a:pt x="12098" y="1205"/>
                  </a:cubicBezTo>
                  <a:cubicBezTo>
                    <a:pt x="11885" y="1934"/>
                    <a:pt x="12250" y="2786"/>
                    <a:pt x="11915" y="3485"/>
                  </a:cubicBezTo>
                  <a:cubicBezTo>
                    <a:pt x="11399" y="4670"/>
                    <a:pt x="9301" y="4670"/>
                    <a:pt x="9149" y="5916"/>
                  </a:cubicBezTo>
                  <a:cubicBezTo>
                    <a:pt x="9119" y="6281"/>
                    <a:pt x="9301" y="6707"/>
                    <a:pt x="9149" y="7102"/>
                  </a:cubicBezTo>
                  <a:cubicBezTo>
                    <a:pt x="8997" y="7497"/>
                    <a:pt x="8450" y="7618"/>
                    <a:pt x="8085" y="7862"/>
                  </a:cubicBezTo>
                  <a:cubicBezTo>
                    <a:pt x="7204" y="8348"/>
                    <a:pt x="6870" y="9473"/>
                    <a:pt x="6991" y="10476"/>
                  </a:cubicBezTo>
                  <a:cubicBezTo>
                    <a:pt x="7082" y="11448"/>
                    <a:pt x="7599" y="12360"/>
                    <a:pt x="8085" y="13242"/>
                  </a:cubicBezTo>
                  <a:cubicBezTo>
                    <a:pt x="7755" y="13434"/>
                    <a:pt x="7398" y="13500"/>
                    <a:pt x="7025" y="13500"/>
                  </a:cubicBezTo>
                  <a:cubicBezTo>
                    <a:pt x="6213" y="13500"/>
                    <a:pt x="5329" y="13186"/>
                    <a:pt x="4502" y="13186"/>
                  </a:cubicBezTo>
                  <a:cubicBezTo>
                    <a:pt x="4208" y="13186"/>
                    <a:pt x="3921" y="13226"/>
                    <a:pt x="3648" y="13333"/>
                  </a:cubicBezTo>
                  <a:cubicBezTo>
                    <a:pt x="2462" y="13789"/>
                    <a:pt x="2037" y="15552"/>
                    <a:pt x="2918" y="16524"/>
                  </a:cubicBezTo>
                  <a:cubicBezTo>
                    <a:pt x="1702" y="17436"/>
                    <a:pt x="334" y="18652"/>
                    <a:pt x="608" y="20111"/>
                  </a:cubicBezTo>
                  <a:cubicBezTo>
                    <a:pt x="669" y="20476"/>
                    <a:pt x="821" y="20810"/>
                    <a:pt x="821" y="21175"/>
                  </a:cubicBezTo>
                  <a:cubicBezTo>
                    <a:pt x="821" y="22026"/>
                    <a:pt x="0" y="22664"/>
                    <a:pt x="0" y="23515"/>
                  </a:cubicBezTo>
                  <a:cubicBezTo>
                    <a:pt x="0" y="24214"/>
                    <a:pt x="638" y="24792"/>
                    <a:pt x="1307" y="24944"/>
                  </a:cubicBezTo>
                  <a:cubicBezTo>
                    <a:pt x="1764" y="25048"/>
                    <a:pt x="2846" y="25095"/>
                    <a:pt x="3698" y="25095"/>
                  </a:cubicBezTo>
                  <a:cubicBezTo>
                    <a:pt x="4093" y="25095"/>
                    <a:pt x="4439" y="25085"/>
                    <a:pt x="4651" y="25065"/>
                  </a:cubicBezTo>
                  <a:cubicBezTo>
                    <a:pt x="10639" y="24336"/>
                    <a:pt x="10882" y="24306"/>
                    <a:pt x="14833" y="21448"/>
                  </a:cubicBezTo>
                  <a:lnTo>
                    <a:pt x="14833" y="21448"/>
                  </a:lnTo>
                  <a:cubicBezTo>
                    <a:pt x="11702" y="22512"/>
                    <a:pt x="8359" y="23211"/>
                    <a:pt x="4894" y="23606"/>
                  </a:cubicBezTo>
                  <a:cubicBezTo>
                    <a:pt x="4603" y="23638"/>
                    <a:pt x="4309" y="23662"/>
                    <a:pt x="4021" y="23662"/>
                  </a:cubicBezTo>
                  <a:cubicBezTo>
                    <a:pt x="3465" y="23662"/>
                    <a:pt x="2933" y="23572"/>
                    <a:pt x="2493" y="23272"/>
                  </a:cubicBezTo>
                  <a:cubicBezTo>
                    <a:pt x="1733" y="22755"/>
                    <a:pt x="1520" y="21570"/>
                    <a:pt x="2006" y="20780"/>
                  </a:cubicBezTo>
                  <a:cubicBezTo>
                    <a:pt x="2158" y="20506"/>
                    <a:pt x="2401" y="20263"/>
                    <a:pt x="2493" y="19929"/>
                  </a:cubicBezTo>
                  <a:cubicBezTo>
                    <a:pt x="2584" y="19473"/>
                    <a:pt x="2249" y="19017"/>
                    <a:pt x="2341" y="18561"/>
                  </a:cubicBezTo>
                  <a:cubicBezTo>
                    <a:pt x="2523" y="17679"/>
                    <a:pt x="4012" y="17527"/>
                    <a:pt x="4012" y="16676"/>
                  </a:cubicBezTo>
                  <a:cubicBezTo>
                    <a:pt x="4012" y="16312"/>
                    <a:pt x="3739" y="15977"/>
                    <a:pt x="3708" y="15643"/>
                  </a:cubicBezTo>
                  <a:cubicBezTo>
                    <a:pt x="3617" y="14913"/>
                    <a:pt x="4559" y="14488"/>
                    <a:pt x="5319" y="14457"/>
                  </a:cubicBezTo>
                  <a:cubicBezTo>
                    <a:pt x="5426" y="14452"/>
                    <a:pt x="5531" y="14450"/>
                    <a:pt x="5636" y="14450"/>
                  </a:cubicBezTo>
                  <a:cubicBezTo>
                    <a:pt x="6160" y="14450"/>
                    <a:pt x="6667" y="14513"/>
                    <a:pt x="7174" y="14640"/>
                  </a:cubicBezTo>
                  <a:cubicBezTo>
                    <a:pt x="7445" y="14717"/>
                    <a:pt x="7740" y="14807"/>
                    <a:pt x="8006" y="14807"/>
                  </a:cubicBezTo>
                  <a:cubicBezTo>
                    <a:pt x="8157" y="14807"/>
                    <a:pt x="8298" y="14778"/>
                    <a:pt x="8420" y="14701"/>
                  </a:cubicBezTo>
                  <a:cubicBezTo>
                    <a:pt x="8936" y="14336"/>
                    <a:pt x="8815" y="13546"/>
                    <a:pt x="8541" y="12968"/>
                  </a:cubicBezTo>
                  <a:cubicBezTo>
                    <a:pt x="7994" y="11813"/>
                    <a:pt x="7417" y="10354"/>
                    <a:pt x="8146" y="9260"/>
                  </a:cubicBezTo>
                  <a:cubicBezTo>
                    <a:pt x="8724" y="8378"/>
                    <a:pt x="9970" y="8074"/>
                    <a:pt x="10395" y="7132"/>
                  </a:cubicBezTo>
                  <a:cubicBezTo>
                    <a:pt x="10669" y="6555"/>
                    <a:pt x="10547" y="5916"/>
                    <a:pt x="10851" y="5430"/>
                  </a:cubicBezTo>
                  <a:cubicBezTo>
                    <a:pt x="11277" y="4700"/>
                    <a:pt x="12341" y="4518"/>
                    <a:pt x="12706" y="3758"/>
                  </a:cubicBezTo>
                  <a:cubicBezTo>
                    <a:pt x="13070" y="3059"/>
                    <a:pt x="12766" y="2147"/>
                    <a:pt x="13222" y="1539"/>
                  </a:cubicBezTo>
                  <a:cubicBezTo>
                    <a:pt x="13436" y="1240"/>
                    <a:pt x="13816" y="1106"/>
                    <a:pt x="14192" y="1106"/>
                  </a:cubicBezTo>
                  <a:cubicBezTo>
                    <a:pt x="14350" y="1106"/>
                    <a:pt x="14507" y="1130"/>
                    <a:pt x="14651" y="1175"/>
                  </a:cubicBezTo>
                  <a:cubicBezTo>
                    <a:pt x="15137" y="1327"/>
                    <a:pt x="15563" y="1691"/>
                    <a:pt x="15958" y="2086"/>
                  </a:cubicBezTo>
                  <a:cubicBezTo>
                    <a:pt x="17934" y="4153"/>
                    <a:pt x="18876" y="7041"/>
                    <a:pt x="19149" y="9898"/>
                  </a:cubicBezTo>
                  <a:cubicBezTo>
                    <a:pt x="19241" y="11600"/>
                    <a:pt x="19180" y="13333"/>
                    <a:pt x="18997" y="15035"/>
                  </a:cubicBezTo>
                  <a:cubicBezTo>
                    <a:pt x="18937" y="15308"/>
                    <a:pt x="18906" y="15643"/>
                    <a:pt x="18845" y="15977"/>
                  </a:cubicBezTo>
                  <a:cubicBezTo>
                    <a:pt x="19241" y="14488"/>
                    <a:pt x="19484" y="12968"/>
                    <a:pt x="19605" y="11448"/>
                  </a:cubicBezTo>
                  <a:cubicBezTo>
                    <a:pt x="19849" y="7770"/>
                    <a:pt x="19058" y="3758"/>
                    <a:pt x="16353" y="1205"/>
                  </a:cubicBezTo>
                  <a:cubicBezTo>
                    <a:pt x="15745" y="627"/>
                    <a:pt x="14985" y="111"/>
                    <a:pt x="14165" y="20"/>
                  </a:cubicBezTo>
                  <a:cubicBezTo>
                    <a:pt x="14073" y="7"/>
                    <a:pt x="13981" y="0"/>
                    <a:pt x="13889" y="0"/>
                  </a:cubicBezTo>
                  <a:close/>
                </a:path>
              </a:pathLst>
            </a:custGeom>
            <a:solidFill>
              <a:srgbClr val="17A5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6" name="Google Shape;1306;p8"/>
            <p:cNvSpPr/>
            <p:nvPr/>
          </p:nvSpPr>
          <p:spPr>
            <a:xfrm>
              <a:off x="1128525" y="761300"/>
              <a:ext cx="138500" cy="424075"/>
            </a:xfrm>
            <a:custGeom>
              <a:avLst/>
              <a:gdLst/>
              <a:ahLst/>
              <a:cxnLst/>
              <a:rect l="l" t="t" r="r" b="b"/>
              <a:pathLst>
                <a:path w="5540" h="16963" extrusionOk="0">
                  <a:moveTo>
                    <a:pt x="154" y="0"/>
                  </a:moveTo>
                  <a:cubicBezTo>
                    <a:pt x="62" y="0"/>
                    <a:pt x="0" y="94"/>
                    <a:pt x="99" y="168"/>
                  </a:cubicBezTo>
                  <a:cubicBezTo>
                    <a:pt x="5540" y="4728"/>
                    <a:pt x="2227" y="10746"/>
                    <a:pt x="2227" y="16643"/>
                  </a:cubicBezTo>
                  <a:cubicBezTo>
                    <a:pt x="2227" y="16856"/>
                    <a:pt x="2371" y="16962"/>
                    <a:pt x="2519" y="16962"/>
                  </a:cubicBezTo>
                  <a:cubicBezTo>
                    <a:pt x="2667" y="16962"/>
                    <a:pt x="2819" y="16856"/>
                    <a:pt x="2835" y="16643"/>
                  </a:cubicBezTo>
                  <a:cubicBezTo>
                    <a:pt x="3442" y="11749"/>
                    <a:pt x="5479" y="3238"/>
                    <a:pt x="221" y="17"/>
                  </a:cubicBezTo>
                  <a:cubicBezTo>
                    <a:pt x="198" y="5"/>
                    <a:pt x="175" y="0"/>
                    <a:pt x="154" y="0"/>
                  </a:cubicBezTo>
                  <a:close/>
                </a:path>
              </a:pathLst>
            </a:custGeom>
            <a:solidFill>
              <a:srgbClr val="2491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7" name="Google Shape;1307;p8"/>
            <p:cNvSpPr/>
            <p:nvPr/>
          </p:nvSpPr>
          <p:spPr>
            <a:xfrm>
              <a:off x="854375" y="1222400"/>
              <a:ext cx="298975" cy="73850"/>
            </a:xfrm>
            <a:custGeom>
              <a:avLst/>
              <a:gdLst/>
              <a:ahLst/>
              <a:cxnLst/>
              <a:rect l="l" t="t" r="r" b="b"/>
              <a:pathLst>
                <a:path w="11959" h="2954" extrusionOk="0">
                  <a:moveTo>
                    <a:pt x="11554" y="1"/>
                  </a:moveTo>
                  <a:cubicBezTo>
                    <a:pt x="11501" y="1"/>
                    <a:pt x="11448" y="17"/>
                    <a:pt x="11399" y="53"/>
                  </a:cubicBezTo>
                  <a:cubicBezTo>
                    <a:pt x="8451" y="2576"/>
                    <a:pt x="3861" y="2606"/>
                    <a:pt x="153" y="2728"/>
                  </a:cubicBezTo>
                  <a:cubicBezTo>
                    <a:pt x="1" y="2728"/>
                    <a:pt x="1" y="2910"/>
                    <a:pt x="122" y="2910"/>
                  </a:cubicBezTo>
                  <a:cubicBezTo>
                    <a:pt x="753" y="2936"/>
                    <a:pt x="1416" y="2954"/>
                    <a:pt x="2096" y="2954"/>
                  </a:cubicBezTo>
                  <a:cubicBezTo>
                    <a:pt x="5450" y="2954"/>
                    <a:pt x="9237" y="2520"/>
                    <a:pt x="11764" y="448"/>
                  </a:cubicBezTo>
                  <a:cubicBezTo>
                    <a:pt x="11959" y="254"/>
                    <a:pt x="11764" y="1"/>
                    <a:pt x="11554" y="1"/>
                  </a:cubicBezTo>
                  <a:close/>
                </a:path>
              </a:pathLst>
            </a:custGeom>
            <a:solidFill>
              <a:srgbClr val="2491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8" name="Google Shape;1308;p8"/>
            <p:cNvSpPr/>
            <p:nvPr/>
          </p:nvSpPr>
          <p:spPr>
            <a:xfrm>
              <a:off x="1001325" y="1070025"/>
              <a:ext cx="175125" cy="149000"/>
            </a:xfrm>
            <a:custGeom>
              <a:avLst/>
              <a:gdLst/>
              <a:ahLst/>
              <a:cxnLst/>
              <a:rect l="l" t="t" r="r" b="b"/>
              <a:pathLst>
                <a:path w="7005" h="5960" extrusionOk="0">
                  <a:moveTo>
                    <a:pt x="163" y="0"/>
                  </a:moveTo>
                  <a:cubicBezTo>
                    <a:pt x="94" y="0"/>
                    <a:pt x="0" y="55"/>
                    <a:pt x="50" y="130"/>
                  </a:cubicBezTo>
                  <a:cubicBezTo>
                    <a:pt x="1539" y="2409"/>
                    <a:pt x="3910" y="4780"/>
                    <a:pt x="6403" y="5935"/>
                  </a:cubicBezTo>
                  <a:cubicBezTo>
                    <a:pt x="6439" y="5952"/>
                    <a:pt x="6476" y="5959"/>
                    <a:pt x="6511" y="5959"/>
                  </a:cubicBezTo>
                  <a:cubicBezTo>
                    <a:pt x="6796" y="5959"/>
                    <a:pt x="7005" y="5459"/>
                    <a:pt x="6707" y="5297"/>
                  </a:cubicBezTo>
                  <a:cubicBezTo>
                    <a:pt x="4123" y="4020"/>
                    <a:pt x="2087" y="2136"/>
                    <a:pt x="202" y="8"/>
                  </a:cubicBezTo>
                  <a:cubicBezTo>
                    <a:pt x="191" y="3"/>
                    <a:pt x="178" y="0"/>
                    <a:pt x="163" y="0"/>
                  </a:cubicBezTo>
                  <a:close/>
                </a:path>
              </a:pathLst>
            </a:custGeom>
            <a:solidFill>
              <a:srgbClr val="2491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9" name="Google Shape;1309;p8"/>
            <p:cNvSpPr/>
            <p:nvPr/>
          </p:nvSpPr>
          <p:spPr>
            <a:xfrm>
              <a:off x="1119100" y="852500"/>
              <a:ext cx="93975" cy="156375"/>
            </a:xfrm>
            <a:custGeom>
              <a:avLst/>
              <a:gdLst/>
              <a:ahLst/>
              <a:cxnLst/>
              <a:rect l="l" t="t" r="r" b="b"/>
              <a:pathLst>
                <a:path w="3759" h="6255" extrusionOk="0">
                  <a:moveTo>
                    <a:pt x="177" y="0"/>
                  </a:moveTo>
                  <a:cubicBezTo>
                    <a:pt x="83" y="0"/>
                    <a:pt x="0" y="80"/>
                    <a:pt x="20" y="198"/>
                  </a:cubicBezTo>
                  <a:cubicBezTo>
                    <a:pt x="294" y="1262"/>
                    <a:pt x="932" y="2296"/>
                    <a:pt x="1540" y="3147"/>
                  </a:cubicBezTo>
                  <a:cubicBezTo>
                    <a:pt x="2239" y="4150"/>
                    <a:pt x="3333" y="5031"/>
                    <a:pt x="3607" y="6186"/>
                  </a:cubicBezTo>
                  <a:cubicBezTo>
                    <a:pt x="3637" y="6232"/>
                    <a:pt x="3675" y="6255"/>
                    <a:pt x="3705" y="6255"/>
                  </a:cubicBezTo>
                  <a:cubicBezTo>
                    <a:pt x="3736" y="6255"/>
                    <a:pt x="3759" y="6232"/>
                    <a:pt x="3759" y="6186"/>
                  </a:cubicBezTo>
                  <a:cubicBezTo>
                    <a:pt x="3576" y="5183"/>
                    <a:pt x="3029" y="4454"/>
                    <a:pt x="2421" y="3603"/>
                  </a:cubicBezTo>
                  <a:cubicBezTo>
                    <a:pt x="1631" y="2508"/>
                    <a:pt x="1114" y="1232"/>
                    <a:pt x="324" y="77"/>
                  </a:cubicBezTo>
                  <a:cubicBezTo>
                    <a:pt x="281" y="23"/>
                    <a:pt x="227" y="0"/>
                    <a:pt x="177" y="0"/>
                  </a:cubicBezTo>
                  <a:close/>
                </a:path>
              </a:pathLst>
            </a:custGeom>
            <a:solidFill>
              <a:srgbClr val="2491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0" name="Google Shape;1310;p8"/>
            <p:cNvSpPr/>
            <p:nvPr/>
          </p:nvSpPr>
          <p:spPr>
            <a:xfrm>
              <a:off x="1121875" y="942725"/>
              <a:ext cx="79825" cy="136675"/>
            </a:xfrm>
            <a:custGeom>
              <a:avLst/>
              <a:gdLst/>
              <a:ahLst/>
              <a:cxnLst/>
              <a:rect l="l" t="t" r="r" b="b"/>
              <a:pathLst>
                <a:path w="3193" h="5467" extrusionOk="0">
                  <a:moveTo>
                    <a:pt x="154" y="0"/>
                  </a:moveTo>
                  <a:cubicBezTo>
                    <a:pt x="71" y="0"/>
                    <a:pt x="0" y="74"/>
                    <a:pt x="0" y="206"/>
                  </a:cubicBezTo>
                  <a:cubicBezTo>
                    <a:pt x="91" y="1149"/>
                    <a:pt x="699" y="2121"/>
                    <a:pt x="1155" y="2972"/>
                  </a:cubicBezTo>
                  <a:cubicBezTo>
                    <a:pt x="1672" y="3823"/>
                    <a:pt x="2219" y="4675"/>
                    <a:pt x="2888" y="5434"/>
                  </a:cubicBezTo>
                  <a:cubicBezTo>
                    <a:pt x="2910" y="5457"/>
                    <a:pt x="2941" y="5466"/>
                    <a:pt x="2974" y="5466"/>
                  </a:cubicBezTo>
                  <a:cubicBezTo>
                    <a:pt x="3076" y="5466"/>
                    <a:pt x="3192" y="5374"/>
                    <a:pt x="3101" y="5282"/>
                  </a:cubicBezTo>
                  <a:cubicBezTo>
                    <a:pt x="2523" y="4492"/>
                    <a:pt x="2006" y="3641"/>
                    <a:pt x="1550" y="2790"/>
                  </a:cubicBezTo>
                  <a:cubicBezTo>
                    <a:pt x="1094" y="1909"/>
                    <a:pt x="821" y="906"/>
                    <a:pt x="304" y="85"/>
                  </a:cubicBezTo>
                  <a:cubicBezTo>
                    <a:pt x="258" y="27"/>
                    <a:pt x="204" y="0"/>
                    <a:pt x="154" y="0"/>
                  </a:cubicBezTo>
                  <a:close/>
                </a:path>
              </a:pathLst>
            </a:custGeom>
            <a:solidFill>
              <a:srgbClr val="2491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1" name="Google Shape;1311;p8"/>
            <p:cNvSpPr/>
            <p:nvPr/>
          </p:nvSpPr>
          <p:spPr>
            <a:xfrm>
              <a:off x="1059175" y="1034375"/>
              <a:ext cx="58575" cy="54500"/>
            </a:xfrm>
            <a:custGeom>
              <a:avLst/>
              <a:gdLst/>
              <a:ahLst/>
              <a:cxnLst/>
              <a:rect l="l" t="t" r="r" b="b"/>
              <a:pathLst>
                <a:path w="2343" h="2180" extrusionOk="0">
                  <a:moveTo>
                    <a:pt x="1179" y="1"/>
                  </a:moveTo>
                  <a:cubicBezTo>
                    <a:pt x="623" y="1"/>
                    <a:pt x="60" y="343"/>
                    <a:pt x="16" y="1039"/>
                  </a:cubicBezTo>
                  <a:cubicBezTo>
                    <a:pt x="0" y="1799"/>
                    <a:pt x="587" y="2179"/>
                    <a:pt x="1168" y="2179"/>
                  </a:cubicBezTo>
                  <a:cubicBezTo>
                    <a:pt x="1727" y="2179"/>
                    <a:pt x="2281" y="1830"/>
                    <a:pt x="2295" y="1130"/>
                  </a:cubicBezTo>
                  <a:cubicBezTo>
                    <a:pt x="2342" y="381"/>
                    <a:pt x="1765" y="1"/>
                    <a:pt x="11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2" name="Google Shape;1312;p8"/>
            <p:cNvSpPr/>
            <p:nvPr/>
          </p:nvSpPr>
          <p:spPr>
            <a:xfrm>
              <a:off x="918225" y="1173550"/>
              <a:ext cx="37250" cy="37275"/>
            </a:xfrm>
            <a:custGeom>
              <a:avLst/>
              <a:gdLst/>
              <a:ahLst/>
              <a:cxnLst/>
              <a:rect l="l" t="t" r="r" b="b"/>
              <a:pathLst>
                <a:path w="1490" h="1491" extrusionOk="0">
                  <a:moveTo>
                    <a:pt x="760" y="1"/>
                  </a:moveTo>
                  <a:cubicBezTo>
                    <a:pt x="335" y="1"/>
                    <a:pt x="0" y="305"/>
                    <a:pt x="0" y="730"/>
                  </a:cubicBezTo>
                  <a:cubicBezTo>
                    <a:pt x="0" y="1095"/>
                    <a:pt x="304" y="1490"/>
                    <a:pt x="730" y="1490"/>
                  </a:cubicBezTo>
                  <a:cubicBezTo>
                    <a:pt x="1125" y="1490"/>
                    <a:pt x="1490" y="1186"/>
                    <a:pt x="1490" y="761"/>
                  </a:cubicBezTo>
                  <a:cubicBezTo>
                    <a:pt x="1490" y="396"/>
                    <a:pt x="1186" y="1"/>
                    <a:pt x="76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3" name="Google Shape;1313;p8"/>
            <p:cNvSpPr/>
            <p:nvPr/>
          </p:nvSpPr>
          <p:spPr>
            <a:xfrm>
              <a:off x="1000650" y="1161300"/>
              <a:ext cx="33125" cy="31100"/>
            </a:xfrm>
            <a:custGeom>
              <a:avLst/>
              <a:gdLst/>
              <a:ahLst/>
              <a:cxnLst/>
              <a:rect l="l" t="t" r="r" b="b"/>
              <a:pathLst>
                <a:path w="1325" h="1244" extrusionOk="0">
                  <a:moveTo>
                    <a:pt x="662" y="0"/>
                  </a:moveTo>
                  <a:cubicBezTo>
                    <a:pt x="348" y="0"/>
                    <a:pt x="31" y="199"/>
                    <a:pt x="16" y="612"/>
                  </a:cubicBezTo>
                  <a:cubicBezTo>
                    <a:pt x="1" y="1030"/>
                    <a:pt x="324" y="1243"/>
                    <a:pt x="650" y="1243"/>
                  </a:cubicBezTo>
                  <a:cubicBezTo>
                    <a:pt x="963" y="1243"/>
                    <a:pt x="1278" y="1046"/>
                    <a:pt x="1293" y="643"/>
                  </a:cubicBezTo>
                  <a:cubicBezTo>
                    <a:pt x="1324" y="221"/>
                    <a:pt x="995" y="0"/>
                    <a:pt x="66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4" name="Google Shape;1314;p8"/>
            <p:cNvSpPr/>
            <p:nvPr/>
          </p:nvSpPr>
          <p:spPr>
            <a:xfrm>
              <a:off x="1058025" y="968375"/>
              <a:ext cx="18275" cy="17450"/>
            </a:xfrm>
            <a:custGeom>
              <a:avLst/>
              <a:gdLst/>
              <a:ahLst/>
              <a:cxnLst/>
              <a:rect l="l" t="t" r="r" b="b"/>
              <a:pathLst>
                <a:path w="731" h="698" extrusionOk="0">
                  <a:moveTo>
                    <a:pt x="349" y="1"/>
                  </a:moveTo>
                  <a:cubicBezTo>
                    <a:pt x="172" y="1"/>
                    <a:pt x="1" y="115"/>
                    <a:pt x="1" y="335"/>
                  </a:cubicBezTo>
                  <a:cubicBezTo>
                    <a:pt x="1" y="575"/>
                    <a:pt x="203" y="697"/>
                    <a:pt x="394" y="697"/>
                  </a:cubicBezTo>
                  <a:cubicBezTo>
                    <a:pt x="566" y="697"/>
                    <a:pt x="730" y="598"/>
                    <a:pt x="730" y="396"/>
                  </a:cubicBezTo>
                  <a:cubicBezTo>
                    <a:pt x="730" y="130"/>
                    <a:pt x="536" y="1"/>
                    <a:pt x="34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5" name="Google Shape;1315;p8"/>
            <p:cNvSpPr/>
            <p:nvPr/>
          </p:nvSpPr>
          <p:spPr>
            <a:xfrm>
              <a:off x="1066750" y="894850"/>
              <a:ext cx="30075" cy="28575"/>
            </a:xfrm>
            <a:custGeom>
              <a:avLst/>
              <a:gdLst/>
              <a:ahLst/>
              <a:cxnLst/>
              <a:rect l="l" t="t" r="r" b="b"/>
              <a:pathLst>
                <a:path w="1203" h="1143" extrusionOk="0">
                  <a:moveTo>
                    <a:pt x="574" y="0"/>
                  </a:moveTo>
                  <a:cubicBezTo>
                    <a:pt x="290" y="0"/>
                    <a:pt x="17" y="176"/>
                    <a:pt x="17" y="541"/>
                  </a:cubicBezTo>
                  <a:cubicBezTo>
                    <a:pt x="1" y="936"/>
                    <a:pt x="314" y="1142"/>
                    <a:pt x="622" y="1142"/>
                  </a:cubicBezTo>
                  <a:cubicBezTo>
                    <a:pt x="907" y="1142"/>
                    <a:pt x="1188" y="966"/>
                    <a:pt x="1202" y="602"/>
                  </a:cubicBezTo>
                  <a:cubicBezTo>
                    <a:pt x="1202" y="207"/>
                    <a:pt x="882" y="0"/>
                    <a:pt x="57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 name="Google Shape;1316;p8"/>
            <p:cNvSpPr/>
            <p:nvPr/>
          </p:nvSpPr>
          <p:spPr>
            <a:xfrm>
              <a:off x="1059550" y="1181925"/>
              <a:ext cx="650500" cy="469725"/>
            </a:xfrm>
            <a:custGeom>
              <a:avLst/>
              <a:gdLst/>
              <a:ahLst/>
              <a:cxnLst/>
              <a:rect l="l" t="t" r="r" b="b"/>
              <a:pathLst>
                <a:path w="26020" h="18789" extrusionOk="0">
                  <a:moveTo>
                    <a:pt x="14986" y="0"/>
                  </a:moveTo>
                  <a:cubicBezTo>
                    <a:pt x="13466" y="0"/>
                    <a:pt x="11946" y="122"/>
                    <a:pt x="10426" y="426"/>
                  </a:cubicBezTo>
                  <a:lnTo>
                    <a:pt x="9393" y="669"/>
                  </a:lnTo>
                  <a:cubicBezTo>
                    <a:pt x="7205" y="1277"/>
                    <a:pt x="6597" y="1885"/>
                    <a:pt x="5107" y="3617"/>
                  </a:cubicBezTo>
                  <a:cubicBezTo>
                    <a:pt x="4955" y="3800"/>
                    <a:pt x="4803" y="4012"/>
                    <a:pt x="4651" y="4164"/>
                  </a:cubicBezTo>
                  <a:cubicBezTo>
                    <a:pt x="1521" y="7873"/>
                    <a:pt x="1460" y="8146"/>
                    <a:pt x="274" y="14043"/>
                  </a:cubicBezTo>
                  <a:cubicBezTo>
                    <a:pt x="122" y="14712"/>
                    <a:pt x="1" y="16687"/>
                    <a:pt x="122" y="17387"/>
                  </a:cubicBezTo>
                  <a:cubicBezTo>
                    <a:pt x="244" y="18055"/>
                    <a:pt x="761" y="18754"/>
                    <a:pt x="1460" y="18785"/>
                  </a:cubicBezTo>
                  <a:cubicBezTo>
                    <a:pt x="1490" y="18787"/>
                    <a:pt x="1520" y="18788"/>
                    <a:pt x="1551" y="18788"/>
                  </a:cubicBezTo>
                  <a:cubicBezTo>
                    <a:pt x="2319" y="18788"/>
                    <a:pt x="3014" y="18085"/>
                    <a:pt x="3813" y="18085"/>
                  </a:cubicBezTo>
                  <a:cubicBezTo>
                    <a:pt x="3829" y="18085"/>
                    <a:pt x="3845" y="18085"/>
                    <a:pt x="3861" y="18086"/>
                  </a:cubicBezTo>
                  <a:cubicBezTo>
                    <a:pt x="4226" y="18146"/>
                    <a:pt x="4530" y="18329"/>
                    <a:pt x="4925" y="18390"/>
                  </a:cubicBezTo>
                  <a:cubicBezTo>
                    <a:pt x="5109" y="18441"/>
                    <a:pt x="5292" y="18464"/>
                    <a:pt x="5473" y="18464"/>
                  </a:cubicBezTo>
                  <a:cubicBezTo>
                    <a:pt x="6692" y="18464"/>
                    <a:pt x="7816" y="17386"/>
                    <a:pt x="8664" y="16353"/>
                  </a:cubicBezTo>
                  <a:cubicBezTo>
                    <a:pt x="9026" y="16740"/>
                    <a:pt x="9546" y="16922"/>
                    <a:pt x="10073" y="16922"/>
                  </a:cubicBezTo>
                  <a:cubicBezTo>
                    <a:pt x="10828" y="16922"/>
                    <a:pt x="11593" y="16547"/>
                    <a:pt x="11916" y="15867"/>
                  </a:cubicBezTo>
                  <a:cubicBezTo>
                    <a:pt x="12524" y="14499"/>
                    <a:pt x="11490" y="12675"/>
                    <a:pt x="12311" y="11399"/>
                  </a:cubicBezTo>
                  <a:lnTo>
                    <a:pt x="12311" y="11399"/>
                  </a:lnTo>
                  <a:cubicBezTo>
                    <a:pt x="13162" y="11946"/>
                    <a:pt x="14044" y="12523"/>
                    <a:pt x="15016" y="12706"/>
                  </a:cubicBezTo>
                  <a:cubicBezTo>
                    <a:pt x="15213" y="12741"/>
                    <a:pt x="15414" y="12760"/>
                    <a:pt x="15615" y="12760"/>
                  </a:cubicBezTo>
                  <a:cubicBezTo>
                    <a:pt x="16439" y="12760"/>
                    <a:pt x="17257" y="12453"/>
                    <a:pt x="17721" y="11794"/>
                  </a:cubicBezTo>
                  <a:cubicBezTo>
                    <a:pt x="17965" y="11399"/>
                    <a:pt x="18117" y="10912"/>
                    <a:pt x="18542" y="10760"/>
                  </a:cubicBezTo>
                  <a:cubicBezTo>
                    <a:pt x="18622" y="10736"/>
                    <a:pt x="18702" y="10726"/>
                    <a:pt x="18782" y="10726"/>
                  </a:cubicBezTo>
                  <a:cubicBezTo>
                    <a:pt x="19074" y="10726"/>
                    <a:pt x="19365" y="10854"/>
                    <a:pt x="19657" y="10854"/>
                  </a:cubicBezTo>
                  <a:cubicBezTo>
                    <a:pt x="19680" y="10854"/>
                    <a:pt x="19704" y="10853"/>
                    <a:pt x="19728" y="10851"/>
                  </a:cubicBezTo>
                  <a:cubicBezTo>
                    <a:pt x="21004" y="10791"/>
                    <a:pt x="21156" y="8724"/>
                    <a:pt x="22342" y="8268"/>
                  </a:cubicBezTo>
                  <a:cubicBezTo>
                    <a:pt x="22528" y="8198"/>
                    <a:pt x="22720" y="8174"/>
                    <a:pt x="22915" y="8174"/>
                  </a:cubicBezTo>
                  <a:cubicBezTo>
                    <a:pt x="23363" y="8174"/>
                    <a:pt x="23830" y="8302"/>
                    <a:pt x="24283" y="8302"/>
                  </a:cubicBezTo>
                  <a:cubicBezTo>
                    <a:pt x="24407" y="8302"/>
                    <a:pt x="24530" y="8292"/>
                    <a:pt x="24652" y="8268"/>
                  </a:cubicBezTo>
                  <a:cubicBezTo>
                    <a:pt x="25503" y="8055"/>
                    <a:pt x="26019" y="7143"/>
                    <a:pt x="25989" y="6323"/>
                  </a:cubicBezTo>
                  <a:cubicBezTo>
                    <a:pt x="25959" y="5441"/>
                    <a:pt x="25503" y="4681"/>
                    <a:pt x="24956" y="4012"/>
                  </a:cubicBezTo>
                  <a:cubicBezTo>
                    <a:pt x="22615" y="1125"/>
                    <a:pt x="18694" y="61"/>
                    <a:pt x="14986" y="0"/>
                  </a:cubicBezTo>
                  <a:close/>
                </a:path>
              </a:pathLst>
            </a:custGeom>
            <a:solidFill>
              <a:srgbClr val="46C7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 name="Google Shape;1317;p8"/>
            <p:cNvSpPr/>
            <p:nvPr/>
          </p:nvSpPr>
          <p:spPr>
            <a:xfrm>
              <a:off x="1059550" y="1183450"/>
              <a:ext cx="650500" cy="469050"/>
            </a:xfrm>
            <a:custGeom>
              <a:avLst/>
              <a:gdLst/>
              <a:ahLst/>
              <a:cxnLst/>
              <a:rect l="l" t="t" r="r" b="b"/>
              <a:pathLst>
                <a:path w="26020" h="18762" extrusionOk="0">
                  <a:moveTo>
                    <a:pt x="14986" y="0"/>
                  </a:moveTo>
                  <a:cubicBezTo>
                    <a:pt x="13466" y="0"/>
                    <a:pt x="11946" y="91"/>
                    <a:pt x="10426" y="395"/>
                  </a:cubicBezTo>
                  <a:cubicBezTo>
                    <a:pt x="10761" y="365"/>
                    <a:pt x="11095" y="334"/>
                    <a:pt x="11369" y="334"/>
                  </a:cubicBezTo>
                  <a:cubicBezTo>
                    <a:pt x="11840" y="309"/>
                    <a:pt x="12314" y="296"/>
                    <a:pt x="12789" y="296"/>
                  </a:cubicBezTo>
                  <a:cubicBezTo>
                    <a:pt x="14028" y="296"/>
                    <a:pt x="15275" y="388"/>
                    <a:pt x="16506" y="608"/>
                  </a:cubicBezTo>
                  <a:cubicBezTo>
                    <a:pt x="19332" y="1064"/>
                    <a:pt x="22129" y="2219"/>
                    <a:pt x="24044" y="4347"/>
                  </a:cubicBezTo>
                  <a:cubicBezTo>
                    <a:pt x="24439" y="4742"/>
                    <a:pt x="24743" y="5198"/>
                    <a:pt x="24864" y="5714"/>
                  </a:cubicBezTo>
                  <a:cubicBezTo>
                    <a:pt x="24956" y="6262"/>
                    <a:pt x="24804" y="6869"/>
                    <a:pt x="24348" y="7173"/>
                  </a:cubicBezTo>
                  <a:cubicBezTo>
                    <a:pt x="24072" y="7357"/>
                    <a:pt x="23745" y="7388"/>
                    <a:pt x="23408" y="7388"/>
                  </a:cubicBezTo>
                  <a:cubicBezTo>
                    <a:pt x="23241" y="7388"/>
                    <a:pt x="23071" y="7380"/>
                    <a:pt x="22904" y="7380"/>
                  </a:cubicBezTo>
                  <a:cubicBezTo>
                    <a:pt x="22630" y="7380"/>
                    <a:pt x="22364" y="7401"/>
                    <a:pt x="22129" y="7508"/>
                  </a:cubicBezTo>
                  <a:cubicBezTo>
                    <a:pt x="21369" y="7842"/>
                    <a:pt x="21065" y="8876"/>
                    <a:pt x="20335" y="9210"/>
                  </a:cubicBezTo>
                  <a:cubicBezTo>
                    <a:pt x="19788" y="9483"/>
                    <a:pt x="19150" y="9331"/>
                    <a:pt x="18633" y="9514"/>
                  </a:cubicBezTo>
                  <a:cubicBezTo>
                    <a:pt x="17630" y="9879"/>
                    <a:pt x="17205" y="11094"/>
                    <a:pt x="16293" y="11611"/>
                  </a:cubicBezTo>
                  <a:cubicBezTo>
                    <a:pt x="15970" y="11795"/>
                    <a:pt x="15624" y="11870"/>
                    <a:pt x="15268" y="11870"/>
                  </a:cubicBezTo>
                  <a:cubicBezTo>
                    <a:pt x="14385" y="11870"/>
                    <a:pt x="13438" y="11406"/>
                    <a:pt x="12615" y="10973"/>
                  </a:cubicBezTo>
                  <a:cubicBezTo>
                    <a:pt x="12316" y="10797"/>
                    <a:pt x="11916" y="10642"/>
                    <a:pt x="11561" y="10642"/>
                  </a:cubicBezTo>
                  <a:cubicBezTo>
                    <a:pt x="11302" y="10642"/>
                    <a:pt x="11067" y="10724"/>
                    <a:pt x="10913" y="10942"/>
                  </a:cubicBezTo>
                  <a:cubicBezTo>
                    <a:pt x="10639" y="11277"/>
                    <a:pt x="10761" y="11763"/>
                    <a:pt x="10882" y="12189"/>
                  </a:cubicBezTo>
                  <a:cubicBezTo>
                    <a:pt x="10974" y="12797"/>
                    <a:pt x="11034" y="13435"/>
                    <a:pt x="10943" y="14043"/>
                  </a:cubicBezTo>
                  <a:cubicBezTo>
                    <a:pt x="10887" y="14718"/>
                    <a:pt x="10440" y="15549"/>
                    <a:pt x="9820" y="15549"/>
                  </a:cubicBezTo>
                  <a:cubicBezTo>
                    <a:pt x="9770" y="15549"/>
                    <a:pt x="9719" y="15544"/>
                    <a:pt x="9667" y="15532"/>
                  </a:cubicBezTo>
                  <a:cubicBezTo>
                    <a:pt x="9302" y="15441"/>
                    <a:pt x="8998" y="15137"/>
                    <a:pt x="8664" y="15137"/>
                  </a:cubicBezTo>
                  <a:cubicBezTo>
                    <a:pt x="8646" y="15136"/>
                    <a:pt x="8629" y="15135"/>
                    <a:pt x="8611" y="15135"/>
                  </a:cubicBezTo>
                  <a:cubicBezTo>
                    <a:pt x="7772" y="15135"/>
                    <a:pt x="7521" y="16567"/>
                    <a:pt x="6657" y="16657"/>
                  </a:cubicBezTo>
                  <a:cubicBezTo>
                    <a:pt x="6622" y="16662"/>
                    <a:pt x="6587" y="16664"/>
                    <a:pt x="6552" y="16664"/>
                  </a:cubicBezTo>
                  <a:cubicBezTo>
                    <a:pt x="6170" y="16664"/>
                    <a:pt x="5807" y="16407"/>
                    <a:pt x="5425" y="16407"/>
                  </a:cubicBezTo>
                  <a:cubicBezTo>
                    <a:pt x="5390" y="16407"/>
                    <a:pt x="5355" y="16409"/>
                    <a:pt x="5320" y="16414"/>
                  </a:cubicBezTo>
                  <a:cubicBezTo>
                    <a:pt x="4986" y="16444"/>
                    <a:pt x="4712" y="16657"/>
                    <a:pt x="4439" y="16870"/>
                  </a:cubicBezTo>
                  <a:cubicBezTo>
                    <a:pt x="4193" y="17006"/>
                    <a:pt x="3917" y="17069"/>
                    <a:pt x="3639" y="17069"/>
                  </a:cubicBezTo>
                  <a:cubicBezTo>
                    <a:pt x="2986" y="17069"/>
                    <a:pt x="2317" y="16724"/>
                    <a:pt x="1976" y="16170"/>
                  </a:cubicBezTo>
                  <a:cubicBezTo>
                    <a:pt x="1581" y="15441"/>
                    <a:pt x="1673" y="14590"/>
                    <a:pt x="1794" y="13769"/>
                  </a:cubicBezTo>
                  <a:cubicBezTo>
                    <a:pt x="2372" y="10487"/>
                    <a:pt x="3314" y="7204"/>
                    <a:pt x="4651" y="4134"/>
                  </a:cubicBezTo>
                  <a:lnTo>
                    <a:pt x="4651" y="4134"/>
                  </a:lnTo>
                  <a:cubicBezTo>
                    <a:pt x="1521" y="7842"/>
                    <a:pt x="1460" y="8116"/>
                    <a:pt x="274" y="14012"/>
                  </a:cubicBezTo>
                  <a:cubicBezTo>
                    <a:pt x="122" y="14681"/>
                    <a:pt x="1" y="16657"/>
                    <a:pt x="122" y="17356"/>
                  </a:cubicBezTo>
                  <a:cubicBezTo>
                    <a:pt x="244" y="18025"/>
                    <a:pt x="761" y="18724"/>
                    <a:pt x="1460" y="18754"/>
                  </a:cubicBezTo>
                  <a:cubicBezTo>
                    <a:pt x="1503" y="18759"/>
                    <a:pt x="1546" y="18761"/>
                    <a:pt x="1589" y="18761"/>
                  </a:cubicBezTo>
                  <a:cubicBezTo>
                    <a:pt x="2329" y="18761"/>
                    <a:pt x="3002" y="18082"/>
                    <a:pt x="3770" y="18082"/>
                  </a:cubicBezTo>
                  <a:cubicBezTo>
                    <a:pt x="3800" y="18082"/>
                    <a:pt x="3831" y="18083"/>
                    <a:pt x="3861" y="18085"/>
                  </a:cubicBezTo>
                  <a:cubicBezTo>
                    <a:pt x="4226" y="18116"/>
                    <a:pt x="4530" y="18298"/>
                    <a:pt x="4925" y="18389"/>
                  </a:cubicBezTo>
                  <a:cubicBezTo>
                    <a:pt x="5097" y="18433"/>
                    <a:pt x="5269" y="18454"/>
                    <a:pt x="5438" y="18454"/>
                  </a:cubicBezTo>
                  <a:cubicBezTo>
                    <a:pt x="6671" y="18454"/>
                    <a:pt x="7808" y="17365"/>
                    <a:pt x="8664" y="16322"/>
                  </a:cubicBezTo>
                  <a:cubicBezTo>
                    <a:pt x="9029" y="16714"/>
                    <a:pt x="9558" y="16900"/>
                    <a:pt x="10090" y="16900"/>
                  </a:cubicBezTo>
                  <a:cubicBezTo>
                    <a:pt x="10839" y="16900"/>
                    <a:pt x="11596" y="16529"/>
                    <a:pt x="11916" y="15836"/>
                  </a:cubicBezTo>
                  <a:cubicBezTo>
                    <a:pt x="12524" y="14468"/>
                    <a:pt x="11490" y="12645"/>
                    <a:pt x="12311" y="11398"/>
                  </a:cubicBezTo>
                  <a:lnTo>
                    <a:pt x="12311" y="11398"/>
                  </a:lnTo>
                  <a:cubicBezTo>
                    <a:pt x="13162" y="11915"/>
                    <a:pt x="14044" y="12493"/>
                    <a:pt x="15016" y="12675"/>
                  </a:cubicBezTo>
                  <a:cubicBezTo>
                    <a:pt x="15222" y="12712"/>
                    <a:pt x="15433" y="12732"/>
                    <a:pt x="15643" y="12732"/>
                  </a:cubicBezTo>
                  <a:cubicBezTo>
                    <a:pt x="16458" y="12732"/>
                    <a:pt x="17262" y="12440"/>
                    <a:pt x="17721" y="11763"/>
                  </a:cubicBezTo>
                  <a:cubicBezTo>
                    <a:pt x="17965" y="11398"/>
                    <a:pt x="18117" y="10882"/>
                    <a:pt x="18542" y="10730"/>
                  </a:cubicBezTo>
                  <a:cubicBezTo>
                    <a:pt x="18613" y="10713"/>
                    <a:pt x="18683" y="10707"/>
                    <a:pt x="18754" y="10707"/>
                  </a:cubicBezTo>
                  <a:cubicBezTo>
                    <a:pt x="19052" y="10707"/>
                    <a:pt x="19350" y="10824"/>
                    <a:pt x="19647" y="10824"/>
                  </a:cubicBezTo>
                  <a:cubicBezTo>
                    <a:pt x="19674" y="10824"/>
                    <a:pt x="19701" y="10823"/>
                    <a:pt x="19728" y="10821"/>
                  </a:cubicBezTo>
                  <a:cubicBezTo>
                    <a:pt x="21004" y="10790"/>
                    <a:pt x="21156" y="8693"/>
                    <a:pt x="22342" y="8237"/>
                  </a:cubicBezTo>
                  <a:cubicBezTo>
                    <a:pt x="22528" y="8167"/>
                    <a:pt x="22720" y="8143"/>
                    <a:pt x="22915" y="8143"/>
                  </a:cubicBezTo>
                  <a:cubicBezTo>
                    <a:pt x="23363" y="8143"/>
                    <a:pt x="23830" y="8271"/>
                    <a:pt x="24283" y="8271"/>
                  </a:cubicBezTo>
                  <a:cubicBezTo>
                    <a:pt x="24407" y="8271"/>
                    <a:pt x="24530" y="8262"/>
                    <a:pt x="24652" y="8237"/>
                  </a:cubicBezTo>
                  <a:cubicBezTo>
                    <a:pt x="25503" y="8055"/>
                    <a:pt x="26019" y="7143"/>
                    <a:pt x="25989" y="6292"/>
                  </a:cubicBezTo>
                  <a:cubicBezTo>
                    <a:pt x="25959" y="5410"/>
                    <a:pt x="25503" y="4651"/>
                    <a:pt x="24956" y="3982"/>
                  </a:cubicBezTo>
                  <a:cubicBezTo>
                    <a:pt x="22615" y="1094"/>
                    <a:pt x="18694" y="30"/>
                    <a:pt x="14986" y="0"/>
                  </a:cubicBezTo>
                  <a:close/>
                </a:path>
              </a:pathLst>
            </a:custGeom>
            <a:solidFill>
              <a:srgbClr val="17A5C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 name="Google Shape;1318;p8"/>
            <p:cNvSpPr/>
            <p:nvPr/>
          </p:nvSpPr>
          <p:spPr>
            <a:xfrm>
              <a:off x="1251050" y="1237450"/>
              <a:ext cx="421775" cy="107775"/>
            </a:xfrm>
            <a:custGeom>
              <a:avLst/>
              <a:gdLst/>
              <a:ahLst/>
              <a:cxnLst/>
              <a:rect l="l" t="t" r="r" b="b"/>
              <a:pathLst>
                <a:path w="16871" h="4311" extrusionOk="0">
                  <a:moveTo>
                    <a:pt x="6986" y="0"/>
                  </a:moveTo>
                  <a:cubicBezTo>
                    <a:pt x="4606" y="0"/>
                    <a:pt x="2245" y="253"/>
                    <a:pt x="396" y="332"/>
                  </a:cubicBezTo>
                  <a:cubicBezTo>
                    <a:pt x="31" y="332"/>
                    <a:pt x="0" y="940"/>
                    <a:pt x="396" y="940"/>
                  </a:cubicBezTo>
                  <a:cubicBezTo>
                    <a:pt x="836" y="972"/>
                    <a:pt x="1278" y="986"/>
                    <a:pt x="1721" y="986"/>
                  </a:cubicBezTo>
                  <a:cubicBezTo>
                    <a:pt x="4100" y="986"/>
                    <a:pt x="6512" y="598"/>
                    <a:pt x="8794" y="598"/>
                  </a:cubicBezTo>
                  <a:cubicBezTo>
                    <a:pt x="11756" y="598"/>
                    <a:pt x="14497" y="1251"/>
                    <a:pt x="16657" y="4254"/>
                  </a:cubicBezTo>
                  <a:cubicBezTo>
                    <a:pt x="16678" y="4294"/>
                    <a:pt x="16711" y="4311"/>
                    <a:pt x="16744" y="4311"/>
                  </a:cubicBezTo>
                  <a:cubicBezTo>
                    <a:pt x="16809" y="4311"/>
                    <a:pt x="16870" y="4243"/>
                    <a:pt x="16809" y="4162"/>
                  </a:cubicBezTo>
                  <a:cubicBezTo>
                    <a:pt x="15037" y="714"/>
                    <a:pt x="10984" y="0"/>
                    <a:pt x="6986" y="0"/>
                  </a:cubicBezTo>
                  <a:close/>
                </a:path>
              </a:pathLst>
            </a:custGeom>
            <a:solidFill>
              <a:srgbClr val="2491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 name="Google Shape;1319;p8"/>
            <p:cNvSpPr/>
            <p:nvPr/>
          </p:nvSpPr>
          <p:spPr>
            <a:xfrm>
              <a:off x="1118825" y="1289750"/>
              <a:ext cx="96775" cy="289425"/>
            </a:xfrm>
            <a:custGeom>
              <a:avLst/>
              <a:gdLst/>
              <a:ahLst/>
              <a:cxnLst/>
              <a:rect l="l" t="t" r="r" b="b"/>
              <a:pathLst>
                <a:path w="3871" h="11577" extrusionOk="0">
                  <a:moveTo>
                    <a:pt x="3492" y="0"/>
                  </a:moveTo>
                  <a:cubicBezTo>
                    <a:pt x="3441" y="0"/>
                    <a:pt x="3389" y="19"/>
                    <a:pt x="3344" y="64"/>
                  </a:cubicBezTo>
                  <a:cubicBezTo>
                    <a:pt x="609" y="2921"/>
                    <a:pt x="153" y="7754"/>
                    <a:pt x="1" y="11463"/>
                  </a:cubicBezTo>
                  <a:cubicBezTo>
                    <a:pt x="1" y="11539"/>
                    <a:pt x="46" y="11577"/>
                    <a:pt x="92" y="11577"/>
                  </a:cubicBezTo>
                  <a:cubicBezTo>
                    <a:pt x="137" y="11577"/>
                    <a:pt x="183" y="11539"/>
                    <a:pt x="183" y="11463"/>
                  </a:cubicBezTo>
                  <a:cubicBezTo>
                    <a:pt x="578" y="7785"/>
                    <a:pt x="943" y="3225"/>
                    <a:pt x="3679" y="459"/>
                  </a:cubicBezTo>
                  <a:cubicBezTo>
                    <a:pt x="3870" y="268"/>
                    <a:pt x="3684" y="0"/>
                    <a:pt x="3492" y="0"/>
                  </a:cubicBezTo>
                  <a:close/>
                </a:path>
              </a:pathLst>
            </a:custGeom>
            <a:solidFill>
              <a:srgbClr val="2491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 name="Google Shape;1320;p8"/>
            <p:cNvSpPr/>
            <p:nvPr/>
          </p:nvSpPr>
          <p:spPr>
            <a:xfrm>
              <a:off x="1216350" y="1268800"/>
              <a:ext cx="138750" cy="180750"/>
            </a:xfrm>
            <a:custGeom>
              <a:avLst/>
              <a:gdLst/>
              <a:ahLst/>
              <a:cxnLst/>
              <a:rect l="l" t="t" r="r" b="b"/>
              <a:pathLst>
                <a:path w="5550" h="7230" extrusionOk="0">
                  <a:moveTo>
                    <a:pt x="460" y="0"/>
                  </a:moveTo>
                  <a:cubicBezTo>
                    <a:pt x="244" y="0"/>
                    <a:pt x="0" y="203"/>
                    <a:pt x="81" y="446"/>
                  </a:cubicBezTo>
                  <a:cubicBezTo>
                    <a:pt x="993" y="3060"/>
                    <a:pt x="3243" y="5583"/>
                    <a:pt x="5401" y="7225"/>
                  </a:cubicBezTo>
                  <a:cubicBezTo>
                    <a:pt x="5411" y="7228"/>
                    <a:pt x="5420" y="7229"/>
                    <a:pt x="5429" y="7229"/>
                  </a:cubicBezTo>
                  <a:cubicBezTo>
                    <a:pt x="5504" y="7229"/>
                    <a:pt x="5549" y="7127"/>
                    <a:pt x="5522" y="7073"/>
                  </a:cubicBezTo>
                  <a:cubicBezTo>
                    <a:pt x="3547" y="5006"/>
                    <a:pt x="1784" y="2848"/>
                    <a:pt x="720" y="173"/>
                  </a:cubicBezTo>
                  <a:cubicBezTo>
                    <a:pt x="669" y="51"/>
                    <a:pt x="568" y="0"/>
                    <a:pt x="460" y="0"/>
                  </a:cubicBezTo>
                  <a:close/>
                </a:path>
              </a:pathLst>
            </a:custGeom>
            <a:solidFill>
              <a:srgbClr val="2491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 name="Google Shape;1321;p8"/>
            <p:cNvSpPr/>
            <p:nvPr/>
          </p:nvSpPr>
          <p:spPr>
            <a:xfrm>
              <a:off x="1430525" y="1244775"/>
              <a:ext cx="150100" cy="103075"/>
            </a:xfrm>
            <a:custGeom>
              <a:avLst/>
              <a:gdLst/>
              <a:ahLst/>
              <a:cxnLst/>
              <a:rect l="l" t="t" r="r" b="b"/>
              <a:pathLst>
                <a:path w="6004" h="4123" extrusionOk="0">
                  <a:moveTo>
                    <a:pt x="55" y="1"/>
                  </a:moveTo>
                  <a:cubicBezTo>
                    <a:pt x="16" y="1"/>
                    <a:pt x="1" y="45"/>
                    <a:pt x="25" y="70"/>
                  </a:cubicBezTo>
                  <a:cubicBezTo>
                    <a:pt x="1180" y="465"/>
                    <a:pt x="2001" y="1590"/>
                    <a:pt x="2913" y="2350"/>
                  </a:cubicBezTo>
                  <a:cubicBezTo>
                    <a:pt x="3734" y="3049"/>
                    <a:pt x="4706" y="3778"/>
                    <a:pt x="5770" y="4112"/>
                  </a:cubicBezTo>
                  <a:cubicBezTo>
                    <a:pt x="5790" y="4119"/>
                    <a:pt x="5808" y="4122"/>
                    <a:pt x="5825" y="4122"/>
                  </a:cubicBezTo>
                  <a:cubicBezTo>
                    <a:pt x="5964" y="4122"/>
                    <a:pt x="6003" y="3917"/>
                    <a:pt x="5922" y="3809"/>
                  </a:cubicBezTo>
                  <a:cubicBezTo>
                    <a:pt x="4858" y="2957"/>
                    <a:pt x="3612" y="2350"/>
                    <a:pt x="2578" y="1498"/>
                  </a:cubicBezTo>
                  <a:cubicBezTo>
                    <a:pt x="1819" y="830"/>
                    <a:pt x="1089" y="222"/>
                    <a:pt x="86" y="9"/>
                  </a:cubicBezTo>
                  <a:cubicBezTo>
                    <a:pt x="74" y="3"/>
                    <a:pt x="64" y="1"/>
                    <a:pt x="55" y="1"/>
                  </a:cubicBezTo>
                  <a:close/>
                </a:path>
              </a:pathLst>
            </a:custGeom>
            <a:solidFill>
              <a:srgbClr val="2491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 name="Google Shape;1322;p8"/>
            <p:cNvSpPr/>
            <p:nvPr/>
          </p:nvSpPr>
          <p:spPr>
            <a:xfrm>
              <a:off x="1358900" y="1251575"/>
              <a:ext cx="133525" cy="87750"/>
            </a:xfrm>
            <a:custGeom>
              <a:avLst/>
              <a:gdLst/>
              <a:ahLst/>
              <a:cxnLst/>
              <a:rect l="l" t="t" r="r" b="b"/>
              <a:pathLst>
                <a:path w="5341" h="3510" extrusionOk="0">
                  <a:moveTo>
                    <a:pt x="160" y="1"/>
                  </a:moveTo>
                  <a:cubicBezTo>
                    <a:pt x="68" y="1"/>
                    <a:pt x="1" y="130"/>
                    <a:pt x="94" y="223"/>
                  </a:cubicBezTo>
                  <a:cubicBezTo>
                    <a:pt x="793" y="923"/>
                    <a:pt x="1614" y="1561"/>
                    <a:pt x="2434" y="2078"/>
                  </a:cubicBezTo>
                  <a:cubicBezTo>
                    <a:pt x="3225" y="2625"/>
                    <a:pt x="4136" y="3293"/>
                    <a:pt x="5109" y="3506"/>
                  </a:cubicBezTo>
                  <a:cubicBezTo>
                    <a:pt x="5123" y="3508"/>
                    <a:pt x="5136" y="3510"/>
                    <a:pt x="5148" y="3510"/>
                  </a:cubicBezTo>
                  <a:cubicBezTo>
                    <a:pt x="5299" y="3510"/>
                    <a:pt x="5341" y="3345"/>
                    <a:pt x="5200" y="3233"/>
                  </a:cubicBezTo>
                  <a:cubicBezTo>
                    <a:pt x="4440" y="2625"/>
                    <a:pt x="3468" y="2290"/>
                    <a:pt x="2617" y="1774"/>
                  </a:cubicBezTo>
                  <a:cubicBezTo>
                    <a:pt x="1796" y="1257"/>
                    <a:pt x="1006" y="679"/>
                    <a:pt x="246" y="41"/>
                  </a:cubicBezTo>
                  <a:cubicBezTo>
                    <a:pt x="218" y="13"/>
                    <a:pt x="188" y="1"/>
                    <a:pt x="160" y="1"/>
                  </a:cubicBezTo>
                  <a:close/>
                </a:path>
              </a:pathLst>
            </a:custGeom>
            <a:solidFill>
              <a:srgbClr val="2491A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 name="Google Shape;1323;p8"/>
            <p:cNvSpPr/>
            <p:nvPr/>
          </p:nvSpPr>
          <p:spPr>
            <a:xfrm>
              <a:off x="1339575" y="1336450"/>
              <a:ext cx="57800" cy="54750"/>
            </a:xfrm>
            <a:custGeom>
              <a:avLst/>
              <a:gdLst/>
              <a:ahLst/>
              <a:cxnLst/>
              <a:rect l="l" t="t" r="r" b="b"/>
              <a:pathLst>
                <a:path w="2312" h="2190" extrusionOk="0">
                  <a:moveTo>
                    <a:pt x="1133" y="0"/>
                  </a:moveTo>
                  <a:cubicBezTo>
                    <a:pt x="579" y="0"/>
                    <a:pt x="31" y="343"/>
                    <a:pt x="16" y="1053"/>
                  </a:cubicBezTo>
                  <a:cubicBezTo>
                    <a:pt x="0" y="1810"/>
                    <a:pt x="580" y="2190"/>
                    <a:pt x="1159" y="2190"/>
                  </a:cubicBezTo>
                  <a:cubicBezTo>
                    <a:pt x="1720" y="2190"/>
                    <a:pt x="2280" y="1832"/>
                    <a:pt x="2295" y="1114"/>
                  </a:cubicBezTo>
                  <a:cubicBezTo>
                    <a:pt x="2311" y="381"/>
                    <a:pt x="1718" y="0"/>
                    <a:pt x="113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 name="Google Shape;1324;p8"/>
            <p:cNvSpPr/>
            <p:nvPr/>
          </p:nvSpPr>
          <p:spPr>
            <a:xfrm>
              <a:off x="1209250" y="1487400"/>
              <a:ext cx="36500" cy="36500"/>
            </a:xfrm>
            <a:custGeom>
              <a:avLst/>
              <a:gdLst/>
              <a:ahLst/>
              <a:cxnLst/>
              <a:rect l="l" t="t" r="r" b="b"/>
              <a:pathLst>
                <a:path w="1460" h="1460" extrusionOk="0">
                  <a:moveTo>
                    <a:pt x="761" y="0"/>
                  </a:moveTo>
                  <a:cubicBezTo>
                    <a:pt x="365" y="0"/>
                    <a:pt x="1" y="304"/>
                    <a:pt x="1" y="699"/>
                  </a:cubicBezTo>
                  <a:cubicBezTo>
                    <a:pt x="1" y="1095"/>
                    <a:pt x="305" y="1459"/>
                    <a:pt x="700" y="1459"/>
                  </a:cubicBezTo>
                  <a:cubicBezTo>
                    <a:pt x="1125" y="1459"/>
                    <a:pt x="1460" y="1155"/>
                    <a:pt x="1460" y="760"/>
                  </a:cubicBezTo>
                  <a:cubicBezTo>
                    <a:pt x="1460" y="365"/>
                    <a:pt x="1156" y="0"/>
                    <a:pt x="76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 name="Google Shape;1325;p8"/>
            <p:cNvSpPr/>
            <p:nvPr/>
          </p:nvSpPr>
          <p:spPr>
            <a:xfrm>
              <a:off x="1232425" y="1411025"/>
              <a:ext cx="33100" cy="31375"/>
            </a:xfrm>
            <a:custGeom>
              <a:avLst/>
              <a:gdLst/>
              <a:ahLst/>
              <a:cxnLst/>
              <a:rect l="l" t="t" r="r" b="b"/>
              <a:pathLst>
                <a:path w="1324" h="1255" extrusionOk="0">
                  <a:moveTo>
                    <a:pt x="671" y="0"/>
                  </a:moveTo>
                  <a:cubicBezTo>
                    <a:pt x="354" y="0"/>
                    <a:pt x="31" y="206"/>
                    <a:pt x="16" y="624"/>
                  </a:cubicBezTo>
                  <a:cubicBezTo>
                    <a:pt x="0" y="1042"/>
                    <a:pt x="324" y="1255"/>
                    <a:pt x="649" y="1255"/>
                  </a:cubicBezTo>
                  <a:cubicBezTo>
                    <a:pt x="963" y="1255"/>
                    <a:pt x="1278" y="1057"/>
                    <a:pt x="1293" y="654"/>
                  </a:cubicBezTo>
                  <a:cubicBezTo>
                    <a:pt x="1324" y="221"/>
                    <a:pt x="1000" y="0"/>
                    <a:pt x="67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 name="Google Shape;1326;p8"/>
            <p:cNvSpPr/>
            <p:nvPr/>
          </p:nvSpPr>
          <p:spPr>
            <a:xfrm>
              <a:off x="1442550" y="1383375"/>
              <a:ext cx="18250" cy="18000"/>
            </a:xfrm>
            <a:custGeom>
              <a:avLst/>
              <a:gdLst/>
              <a:ahLst/>
              <a:cxnLst/>
              <a:rect l="l" t="t" r="r" b="b"/>
              <a:pathLst>
                <a:path w="730" h="720" extrusionOk="0">
                  <a:moveTo>
                    <a:pt x="340" y="0"/>
                  </a:moveTo>
                  <a:cubicBezTo>
                    <a:pt x="166" y="0"/>
                    <a:pt x="0" y="115"/>
                    <a:pt x="0" y="362"/>
                  </a:cubicBezTo>
                  <a:cubicBezTo>
                    <a:pt x="0" y="597"/>
                    <a:pt x="195" y="719"/>
                    <a:pt x="383" y="719"/>
                  </a:cubicBezTo>
                  <a:cubicBezTo>
                    <a:pt x="559" y="719"/>
                    <a:pt x="730" y="613"/>
                    <a:pt x="730" y="392"/>
                  </a:cubicBezTo>
                  <a:cubicBezTo>
                    <a:pt x="730" y="138"/>
                    <a:pt x="530" y="0"/>
                    <a:pt x="34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8"/>
            <p:cNvSpPr/>
            <p:nvPr/>
          </p:nvSpPr>
          <p:spPr>
            <a:xfrm>
              <a:off x="1505975" y="1367900"/>
              <a:ext cx="30050" cy="28525"/>
            </a:xfrm>
            <a:custGeom>
              <a:avLst/>
              <a:gdLst/>
              <a:ahLst/>
              <a:cxnLst/>
              <a:rect l="l" t="t" r="r" b="b"/>
              <a:pathLst>
                <a:path w="1202" h="1141" extrusionOk="0">
                  <a:moveTo>
                    <a:pt x="591" y="0"/>
                  </a:moveTo>
                  <a:cubicBezTo>
                    <a:pt x="301" y="0"/>
                    <a:pt x="16" y="183"/>
                    <a:pt x="16" y="555"/>
                  </a:cubicBezTo>
                  <a:cubicBezTo>
                    <a:pt x="1" y="943"/>
                    <a:pt x="294" y="1141"/>
                    <a:pt x="593" y="1141"/>
                  </a:cubicBezTo>
                  <a:cubicBezTo>
                    <a:pt x="880" y="1141"/>
                    <a:pt x="1172" y="958"/>
                    <a:pt x="1202" y="586"/>
                  </a:cubicBezTo>
                  <a:cubicBezTo>
                    <a:pt x="1202" y="198"/>
                    <a:pt x="894" y="0"/>
                    <a:pt x="59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8"/>
            <p:cNvSpPr/>
            <p:nvPr/>
          </p:nvSpPr>
          <p:spPr>
            <a:xfrm>
              <a:off x="1112750" y="1197850"/>
              <a:ext cx="147450" cy="130000"/>
            </a:xfrm>
            <a:custGeom>
              <a:avLst/>
              <a:gdLst/>
              <a:ahLst/>
              <a:cxnLst/>
              <a:rect l="l" t="t" r="r" b="b"/>
              <a:pathLst>
                <a:path w="5898" h="5200" extrusionOk="0">
                  <a:moveTo>
                    <a:pt x="4701" y="0"/>
                  </a:moveTo>
                  <a:cubicBezTo>
                    <a:pt x="4228" y="0"/>
                    <a:pt x="3821" y="785"/>
                    <a:pt x="3496" y="1035"/>
                  </a:cubicBezTo>
                  <a:cubicBezTo>
                    <a:pt x="2858" y="1521"/>
                    <a:pt x="2128" y="1916"/>
                    <a:pt x="1763" y="2312"/>
                  </a:cubicBezTo>
                  <a:cubicBezTo>
                    <a:pt x="1034" y="2980"/>
                    <a:pt x="973" y="3102"/>
                    <a:pt x="456" y="3892"/>
                  </a:cubicBezTo>
                  <a:cubicBezTo>
                    <a:pt x="152" y="4348"/>
                    <a:pt x="0" y="5078"/>
                    <a:pt x="213" y="5199"/>
                  </a:cubicBezTo>
                  <a:cubicBezTo>
                    <a:pt x="608" y="4834"/>
                    <a:pt x="791" y="4956"/>
                    <a:pt x="1216" y="4682"/>
                  </a:cubicBezTo>
                  <a:cubicBezTo>
                    <a:pt x="1338" y="4622"/>
                    <a:pt x="1885" y="4287"/>
                    <a:pt x="1976" y="4196"/>
                  </a:cubicBezTo>
                  <a:cubicBezTo>
                    <a:pt x="2432" y="3892"/>
                    <a:pt x="2584" y="3771"/>
                    <a:pt x="2979" y="3406"/>
                  </a:cubicBezTo>
                  <a:cubicBezTo>
                    <a:pt x="3253" y="3132"/>
                    <a:pt x="4073" y="2008"/>
                    <a:pt x="4195" y="1856"/>
                  </a:cubicBezTo>
                  <a:cubicBezTo>
                    <a:pt x="4590" y="1278"/>
                    <a:pt x="5897" y="883"/>
                    <a:pt x="5016" y="123"/>
                  </a:cubicBezTo>
                  <a:cubicBezTo>
                    <a:pt x="4908" y="37"/>
                    <a:pt x="4803" y="0"/>
                    <a:pt x="4701" y="0"/>
                  </a:cubicBezTo>
                  <a:close/>
                </a:path>
              </a:pathLst>
            </a:custGeom>
            <a:solidFill>
              <a:srgbClr val="170C0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8"/>
            <p:cNvSpPr/>
            <p:nvPr/>
          </p:nvSpPr>
          <p:spPr>
            <a:xfrm>
              <a:off x="1229775" y="1040075"/>
              <a:ext cx="105125" cy="168000"/>
            </a:xfrm>
            <a:custGeom>
              <a:avLst/>
              <a:gdLst/>
              <a:ahLst/>
              <a:cxnLst/>
              <a:rect l="l" t="t" r="r" b="b"/>
              <a:pathLst>
                <a:path w="4205" h="6720" extrusionOk="0">
                  <a:moveTo>
                    <a:pt x="4090" y="1"/>
                  </a:moveTo>
                  <a:cubicBezTo>
                    <a:pt x="4074" y="1"/>
                    <a:pt x="4057" y="7"/>
                    <a:pt x="4043" y="21"/>
                  </a:cubicBezTo>
                  <a:cubicBezTo>
                    <a:pt x="2067" y="1632"/>
                    <a:pt x="1368" y="4580"/>
                    <a:pt x="0" y="6647"/>
                  </a:cubicBezTo>
                  <a:cubicBezTo>
                    <a:pt x="0" y="6691"/>
                    <a:pt x="17" y="6720"/>
                    <a:pt x="49" y="6720"/>
                  </a:cubicBezTo>
                  <a:cubicBezTo>
                    <a:pt x="61" y="6720"/>
                    <a:pt x="75" y="6716"/>
                    <a:pt x="92" y="6708"/>
                  </a:cubicBezTo>
                  <a:cubicBezTo>
                    <a:pt x="1611" y="4610"/>
                    <a:pt x="2462" y="2148"/>
                    <a:pt x="4134" y="142"/>
                  </a:cubicBezTo>
                  <a:cubicBezTo>
                    <a:pt x="4205" y="72"/>
                    <a:pt x="4148" y="1"/>
                    <a:pt x="4090" y="1"/>
                  </a:cubicBezTo>
                  <a:close/>
                </a:path>
              </a:pathLst>
            </a:custGeom>
            <a:solidFill>
              <a:srgbClr val="170C0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8"/>
            <p:cNvSpPr/>
            <p:nvPr/>
          </p:nvSpPr>
          <p:spPr>
            <a:xfrm>
              <a:off x="1233675" y="1101825"/>
              <a:ext cx="176975" cy="112175"/>
            </a:xfrm>
            <a:custGeom>
              <a:avLst/>
              <a:gdLst/>
              <a:ahLst/>
              <a:cxnLst/>
              <a:rect l="l" t="t" r="r" b="b"/>
              <a:pathLst>
                <a:path w="7079" h="4487" extrusionOk="0">
                  <a:moveTo>
                    <a:pt x="7029" y="1"/>
                  </a:moveTo>
                  <a:cubicBezTo>
                    <a:pt x="7022" y="1"/>
                    <a:pt x="7018" y="5"/>
                    <a:pt x="7018" y="13"/>
                  </a:cubicBezTo>
                  <a:cubicBezTo>
                    <a:pt x="5164" y="2110"/>
                    <a:pt x="2215" y="2596"/>
                    <a:pt x="27" y="4359"/>
                  </a:cubicBezTo>
                  <a:cubicBezTo>
                    <a:pt x="1" y="4412"/>
                    <a:pt x="88" y="4487"/>
                    <a:pt x="131" y="4487"/>
                  </a:cubicBezTo>
                  <a:cubicBezTo>
                    <a:pt x="138" y="4487"/>
                    <a:pt x="144" y="4485"/>
                    <a:pt x="148" y="4481"/>
                  </a:cubicBezTo>
                  <a:cubicBezTo>
                    <a:pt x="2215" y="2870"/>
                    <a:pt x="5620" y="2384"/>
                    <a:pt x="7079" y="74"/>
                  </a:cubicBezTo>
                  <a:cubicBezTo>
                    <a:pt x="7079" y="29"/>
                    <a:pt x="7046" y="1"/>
                    <a:pt x="7029" y="1"/>
                  </a:cubicBezTo>
                  <a:close/>
                </a:path>
              </a:pathLst>
            </a:custGeom>
            <a:solidFill>
              <a:srgbClr val="170C0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1331"/>
        <p:cNvGrpSpPr/>
        <p:nvPr/>
      </p:nvGrpSpPr>
      <p:grpSpPr>
        <a:xfrm>
          <a:off x="0" y="0"/>
          <a:ext cx="0" cy="0"/>
          <a:chOff x="0" y="0"/>
          <a:chExt cx="0" cy="0"/>
        </a:xfrm>
      </p:grpSpPr>
      <p:grpSp>
        <p:nvGrpSpPr>
          <p:cNvPr id="1332" name="Google Shape;1332;p9"/>
          <p:cNvGrpSpPr/>
          <p:nvPr/>
        </p:nvGrpSpPr>
        <p:grpSpPr>
          <a:xfrm>
            <a:off x="-380268" y="584775"/>
            <a:ext cx="9676389" cy="4887138"/>
            <a:chOff x="-380268" y="584775"/>
            <a:chExt cx="9676389" cy="4887138"/>
          </a:xfrm>
        </p:grpSpPr>
        <p:sp>
          <p:nvSpPr>
            <p:cNvPr id="1333" name="Google Shape;1333;p9"/>
            <p:cNvSpPr/>
            <p:nvPr/>
          </p:nvSpPr>
          <p:spPr>
            <a:xfrm>
              <a:off x="-38725" y="3994776"/>
              <a:ext cx="9209436" cy="1187601"/>
            </a:xfrm>
            <a:custGeom>
              <a:avLst/>
              <a:gdLst/>
              <a:ahLst/>
              <a:cxnLst/>
              <a:rect l="l" t="t" r="r" b="b"/>
              <a:pathLst>
                <a:path w="75622" h="107378" extrusionOk="0">
                  <a:moveTo>
                    <a:pt x="75621" y="1"/>
                  </a:moveTo>
                  <a:cubicBezTo>
                    <a:pt x="75554" y="34"/>
                    <a:pt x="75388" y="101"/>
                    <a:pt x="75254" y="134"/>
                  </a:cubicBezTo>
                  <a:cubicBezTo>
                    <a:pt x="74287" y="435"/>
                    <a:pt x="73353" y="868"/>
                    <a:pt x="72252" y="1435"/>
                  </a:cubicBezTo>
                  <a:cubicBezTo>
                    <a:pt x="71385" y="1869"/>
                    <a:pt x="70451" y="2469"/>
                    <a:pt x="69517" y="3136"/>
                  </a:cubicBezTo>
                  <a:cubicBezTo>
                    <a:pt x="67615" y="4437"/>
                    <a:pt x="65881" y="5972"/>
                    <a:pt x="64413" y="7306"/>
                  </a:cubicBezTo>
                  <a:lnTo>
                    <a:pt x="63913" y="7773"/>
                  </a:lnTo>
                  <a:lnTo>
                    <a:pt x="63779" y="7873"/>
                  </a:lnTo>
                  <a:cubicBezTo>
                    <a:pt x="63613" y="8040"/>
                    <a:pt x="63446" y="8207"/>
                    <a:pt x="63246" y="8374"/>
                  </a:cubicBezTo>
                  <a:cubicBezTo>
                    <a:pt x="62845" y="8774"/>
                    <a:pt x="62378" y="9141"/>
                    <a:pt x="61878" y="9541"/>
                  </a:cubicBezTo>
                  <a:cubicBezTo>
                    <a:pt x="61011" y="10275"/>
                    <a:pt x="60110" y="10975"/>
                    <a:pt x="59209" y="11609"/>
                  </a:cubicBezTo>
                  <a:cubicBezTo>
                    <a:pt x="58242" y="12276"/>
                    <a:pt x="57241" y="12877"/>
                    <a:pt x="56207" y="13477"/>
                  </a:cubicBezTo>
                  <a:cubicBezTo>
                    <a:pt x="55040" y="14111"/>
                    <a:pt x="53839" y="14678"/>
                    <a:pt x="52571" y="15178"/>
                  </a:cubicBezTo>
                  <a:cubicBezTo>
                    <a:pt x="51371" y="15679"/>
                    <a:pt x="50003" y="16112"/>
                    <a:pt x="48368" y="16479"/>
                  </a:cubicBezTo>
                  <a:cubicBezTo>
                    <a:pt x="44732" y="17347"/>
                    <a:pt x="41397" y="17814"/>
                    <a:pt x="38228" y="17814"/>
                  </a:cubicBezTo>
                  <a:lnTo>
                    <a:pt x="37527" y="17814"/>
                  </a:lnTo>
                  <a:cubicBezTo>
                    <a:pt x="36260" y="17780"/>
                    <a:pt x="35059" y="17680"/>
                    <a:pt x="33858" y="17480"/>
                  </a:cubicBezTo>
                  <a:cubicBezTo>
                    <a:pt x="32691" y="17313"/>
                    <a:pt x="31523" y="17046"/>
                    <a:pt x="30356" y="16680"/>
                  </a:cubicBezTo>
                  <a:cubicBezTo>
                    <a:pt x="29422" y="16379"/>
                    <a:pt x="28521" y="16046"/>
                    <a:pt x="27687" y="15679"/>
                  </a:cubicBezTo>
                  <a:cubicBezTo>
                    <a:pt x="26853" y="15312"/>
                    <a:pt x="25986" y="14845"/>
                    <a:pt x="25085" y="14345"/>
                  </a:cubicBezTo>
                  <a:cubicBezTo>
                    <a:pt x="24651" y="14044"/>
                    <a:pt x="24184" y="13777"/>
                    <a:pt x="23818" y="13477"/>
                  </a:cubicBezTo>
                  <a:cubicBezTo>
                    <a:pt x="23384" y="13177"/>
                    <a:pt x="22984" y="12843"/>
                    <a:pt x="22383" y="12376"/>
                  </a:cubicBezTo>
                  <a:cubicBezTo>
                    <a:pt x="21916" y="12010"/>
                    <a:pt x="21483" y="11609"/>
                    <a:pt x="20982" y="11209"/>
                  </a:cubicBezTo>
                  <a:cubicBezTo>
                    <a:pt x="20582" y="10875"/>
                    <a:pt x="20215" y="10609"/>
                    <a:pt x="19815" y="10275"/>
                  </a:cubicBezTo>
                  <a:cubicBezTo>
                    <a:pt x="18847" y="9441"/>
                    <a:pt x="18013" y="8807"/>
                    <a:pt x="17213" y="8207"/>
                  </a:cubicBezTo>
                  <a:cubicBezTo>
                    <a:pt x="16346" y="7540"/>
                    <a:pt x="15478" y="6973"/>
                    <a:pt x="14578" y="6472"/>
                  </a:cubicBezTo>
                  <a:cubicBezTo>
                    <a:pt x="13677" y="5938"/>
                    <a:pt x="12676" y="5471"/>
                    <a:pt x="11676" y="5038"/>
                  </a:cubicBezTo>
                  <a:cubicBezTo>
                    <a:pt x="10675" y="4671"/>
                    <a:pt x="9574" y="4371"/>
                    <a:pt x="8507" y="4204"/>
                  </a:cubicBezTo>
                  <a:cubicBezTo>
                    <a:pt x="7539" y="4037"/>
                    <a:pt x="6505" y="3970"/>
                    <a:pt x="5338" y="3970"/>
                  </a:cubicBezTo>
                  <a:lnTo>
                    <a:pt x="5138" y="3970"/>
                  </a:lnTo>
                  <a:cubicBezTo>
                    <a:pt x="3970" y="3970"/>
                    <a:pt x="2803" y="4104"/>
                    <a:pt x="1568" y="4304"/>
                  </a:cubicBezTo>
                  <a:cubicBezTo>
                    <a:pt x="1035" y="4371"/>
                    <a:pt x="501" y="4537"/>
                    <a:pt x="1" y="4671"/>
                  </a:cubicBezTo>
                  <a:lnTo>
                    <a:pt x="1" y="56008"/>
                  </a:lnTo>
                  <a:lnTo>
                    <a:pt x="1" y="106911"/>
                  </a:lnTo>
                  <a:cubicBezTo>
                    <a:pt x="34" y="106944"/>
                    <a:pt x="134" y="107011"/>
                    <a:pt x="167" y="107044"/>
                  </a:cubicBezTo>
                  <a:cubicBezTo>
                    <a:pt x="334" y="107178"/>
                    <a:pt x="501" y="107278"/>
                    <a:pt x="701" y="107378"/>
                  </a:cubicBezTo>
                  <a:lnTo>
                    <a:pt x="75621" y="107378"/>
                  </a:lnTo>
                  <a:lnTo>
                    <a:pt x="75621" y="74221"/>
                  </a:lnTo>
                  <a:lnTo>
                    <a:pt x="75621" y="21650"/>
                  </a:lnTo>
                  <a:lnTo>
                    <a:pt x="75621" y="1"/>
                  </a:lnTo>
                  <a:close/>
                </a:path>
              </a:pathLst>
            </a:custGeom>
            <a:solidFill>
              <a:srgbClr val="C2E1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9"/>
            <p:cNvSpPr/>
            <p:nvPr/>
          </p:nvSpPr>
          <p:spPr>
            <a:xfrm>
              <a:off x="-65450" y="4046402"/>
              <a:ext cx="9209483" cy="1135795"/>
            </a:xfrm>
            <a:custGeom>
              <a:avLst/>
              <a:gdLst/>
              <a:ahLst/>
              <a:cxnLst/>
              <a:rect l="l" t="t" r="r" b="b"/>
              <a:pathLst>
                <a:path w="75655" h="81492" extrusionOk="0">
                  <a:moveTo>
                    <a:pt x="101" y="0"/>
                  </a:moveTo>
                  <a:lnTo>
                    <a:pt x="101" y="30122"/>
                  </a:lnTo>
                  <a:lnTo>
                    <a:pt x="1" y="30122"/>
                  </a:lnTo>
                  <a:lnTo>
                    <a:pt x="1" y="81492"/>
                  </a:lnTo>
                  <a:lnTo>
                    <a:pt x="75655" y="81492"/>
                  </a:lnTo>
                  <a:lnTo>
                    <a:pt x="75655" y="48335"/>
                  </a:lnTo>
                  <a:lnTo>
                    <a:pt x="75655" y="24451"/>
                  </a:lnTo>
                  <a:cubicBezTo>
                    <a:pt x="75221" y="24518"/>
                    <a:pt x="74821" y="24651"/>
                    <a:pt x="74354" y="24751"/>
                  </a:cubicBezTo>
                  <a:cubicBezTo>
                    <a:pt x="73353" y="24951"/>
                    <a:pt x="72319" y="25085"/>
                    <a:pt x="71152" y="25151"/>
                  </a:cubicBezTo>
                  <a:cubicBezTo>
                    <a:pt x="70018" y="25252"/>
                    <a:pt x="68850" y="25285"/>
                    <a:pt x="67516" y="25285"/>
                  </a:cubicBezTo>
                  <a:cubicBezTo>
                    <a:pt x="66882" y="25285"/>
                    <a:pt x="66215" y="25285"/>
                    <a:pt x="65581" y="25252"/>
                  </a:cubicBezTo>
                  <a:cubicBezTo>
                    <a:pt x="63480" y="25185"/>
                    <a:pt x="61411" y="25118"/>
                    <a:pt x="59543" y="25018"/>
                  </a:cubicBezTo>
                  <a:cubicBezTo>
                    <a:pt x="54840" y="24785"/>
                    <a:pt x="50704" y="24318"/>
                    <a:pt x="46968" y="23584"/>
                  </a:cubicBezTo>
                  <a:cubicBezTo>
                    <a:pt x="45467" y="23283"/>
                    <a:pt x="43899" y="22883"/>
                    <a:pt x="42498" y="22516"/>
                  </a:cubicBezTo>
                  <a:cubicBezTo>
                    <a:pt x="41164" y="22149"/>
                    <a:pt x="39696" y="21682"/>
                    <a:pt x="38028" y="21115"/>
                  </a:cubicBezTo>
                  <a:cubicBezTo>
                    <a:pt x="35359" y="20148"/>
                    <a:pt x="32691" y="19014"/>
                    <a:pt x="30056" y="17746"/>
                  </a:cubicBezTo>
                  <a:lnTo>
                    <a:pt x="30022" y="17746"/>
                  </a:lnTo>
                  <a:cubicBezTo>
                    <a:pt x="27988" y="16745"/>
                    <a:pt x="25953" y="15611"/>
                    <a:pt x="24018" y="14410"/>
                  </a:cubicBezTo>
                  <a:cubicBezTo>
                    <a:pt x="22117" y="13210"/>
                    <a:pt x="20182" y="11875"/>
                    <a:pt x="18281" y="10474"/>
                  </a:cubicBezTo>
                  <a:cubicBezTo>
                    <a:pt x="17347" y="9807"/>
                    <a:pt x="16479" y="9107"/>
                    <a:pt x="15512" y="8306"/>
                  </a:cubicBezTo>
                  <a:cubicBezTo>
                    <a:pt x="15112" y="7939"/>
                    <a:pt x="14645" y="7606"/>
                    <a:pt x="14211" y="7205"/>
                  </a:cubicBezTo>
                  <a:lnTo>
                    <a:pt x="14111" y="7139"/>
                  </a:lnTo>
                  <a:lnTo>
                    <a:pt x="13978" y="7005"/>
                  </a:lnTo>
                  <a:cubicBezTo>
                    <a:pt x="13611" y="6738"/>
                    <a:pt x="13277" y="6371"/>
                    <a:pt x="12877" y="6104"/>
                  </a:cubicBezTo>
                  <a:cubicBezTo>
                    <a:pt x="10809" y="4337"/>
                    <a:pt x="9041" y="3136"/>
                    <a:pt x="7339" y="2168"/>
                  </a:cubicBezTo>
                  <a:cubicBezTo>
                    <a:pt x="5838" y="1334"/>
                    <a:pt x="4337" y="767"/>
                    <a:pt x="2870" y="434"/>
                  </a:cubicBezTo>
                  <a:cubicBezTo>
                    <a:pt x="2136" y="267"/>
                    <a:pt x="1335" y="134"/>
                    <a:pt x="468" y="67"/>
                  </a:cubicBezTo>
                  <a:cubicBezTo>
                    <a:pt x="334" y="67"/>
                    <a:pt x="201" y="67"/>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9"/>
            <p:cNvSpPr/>
            <p:nvPr/>
          </p:nvSpPr>
          <p:spPr>
            <a:xfrm>
              <a:off x="1418994" y="584775"/>
              <a:ext cx="668025" cy="329514"/>
            </a:xfrm>
            <a:custGeom>
              <a:avLst/>
              <a:gdLst/>
              <a:ahLst/>
              <a:cxnLst/>
              <a:rect l="l" t="t" r="r" b="b"/>
              <a:pathLst>
                <a:path w="19748" h="9741" extrusionOk="0">
                  <a:moveTo>
                    <a:pt x="13943" y="0"/>
                  </a:moveTo>
                  <a:cubicBezTo>
                    <a:pt x="13209" y="67"/>
                    <a:pt x="12442" y="234"/>
                    <a:pt x="11742" y="567"/>
                  </a:cubicBezTo>
                  <a:cubicBezTo>
                    <a:pt x="10407" y="1135"/>
                    <a:pt x="9407" y="2169"/>
                    <a:pt x="9073" y="3336"/>
                  </a:cubicBezTo>
                  <a:cubicBezTo>
                    <a:pt x="8840" y="2836"/>
                    <a:pt x="8539" y="2435"/>
                    <a:pt x="8206" y="2069"/>
                  </a:cubicBezTo>
                  <a:cubicBezTo>
                    <a:pt x="7906" y="1768"/>
                    <a:pt x="7605" y="1501"/>
                    <a:pt x="7272" y="1335"/>
                  </a:cubicBezTo>
                  <a:cubicBezTo>
                    <a:pt x="7105" y="1268"/>
                    <a:pt x="6938" y="1168"/>
                    <a:pt x="6772" y="1135"/>
                  </a:cubicBezTo>
                  <a:cubicBezTo>
                    <a:pt x="6605" y="1101"/>
                    <a:pt x="6438" y="1034"/>
                    <a:pt x="6204" y="1001"/>
                  </a:cubicBezTo>
                  <a:lnTo>
                    <a:pt x="5904" y="1001"/>
                  </a:lnTo>
                  <a:cubicBezTo>
                    <a:pt x="5604" y="1001"/>
                    <a:pt x="5337" y="1068"/>
                    <a:pt x="5004" y="1135"/>
                  </a:cubicBezTo>
                  <a:cubicBezTo>
                    <a:pt x="4570" y="1268"/>
                    <a:pt x="4170" y="1468"/>
                    <a:pt x="3669" y="1768"/>
                  </a:cubicBezTo>
                  <a:cubicBezTo>
                    <a:pt x="2769" y="2335"/>
                    <a:pt x="2202" y="3103"/>
                    <a:pt x="2001" y="3903"/>
                  </a:cubicBezTo>
                  <a:cubicBezTo>
                    <a:pt x="1901" y="4203"/>
                    <a:pt x="1868" y="4604"/>
                    <a:pt x="1901" y="5004"/>
                  </a:cubicBezTo>
                  <a:cubicBezTo>
                    <a:pt x="1935" y="5338"/>
                    <a:pt x="2068" y="5738"/>
                    <a:pt x="2268" y="6071"/>
                  </a:cubicBezTo>
                  <a:cubicBezTo>
                    <a:pt x="2435" y="6405"/>
                    <a:pt x="2702" y="6672"/>
                    <a:pt x="3036" y="7005"/>
                  </a:cubicBezTo>
                  <a:cubicBezTo>
                    <a:pt x="3102" y="7105"/>
                    <a:pt x="3202" y="7172"/>
                    <a:pt x="3336" y="7272"/>
                  </a:cubicBezTo>
                  <a:lnTo>
                    <a:pt x="3002" y="7272"/>
                  </a:lnTo>
                  <a:cubicBezTo>
                    <a:pt x="2402" y="7339"/>
                    <a:pt x="1901" y="7439"/>
                    <a:pt x="1501" y="7606"/>
                  </a:cubicBezTo>
                  <a:cubicBezTo>
                    <a:pt x="1234" y="7673"/>
                    <a:pt x="1034" y="7806"/>
                    <a:pt x="834" y="7939"/>
                  </a:cubicBezTo>
                  <a:cubicBezTo>
                    <a:pt x="600" y="8039"/>
                    <a:pt x="434" y="8206"/>
                    <a:pt x="267" y="8440"/>
                  </a:cubicBezTo>
                  <a:cubicBezTo>
                    <a:pt x="167" y="8607"/>
                    <a:pt x="67" y="8807"/>
                    <a:pt x="33" y="9007"/>
                  </a:cubicBezTo>
                  <a:cubicBezTo>
                    <a:pt x="0" y="9207"/>
                    <a:pt x="0" y="9474"/>
                    <a:pt x="67" y="9741"/>
                  </a:cubicBezTo>
                  <a:lnTo>
                    <a:pt x="19714" y="9741"/>
                  </a:lnTo>
                  <a:cubicBezTo>
                    <a:pt x="19714" y="9641"/>
                    <a:pt x="19747" y="9541"/>
                    <a:pt x="19747" y="9474"/>
                  </a:cubicBezTo>
                  <a:cubicBezTo>
                    <a:pt x="19747" y="9340"/>
                    <a:pt x="19747" y="9174"/>
                    <a:pt x="19714" y="8973"/>
                  </a:cubicBezTo>
                  <a:cubicBezTo>
                    <a:pt x="19681" y="8807"/>
                    <a:pt x="19614" y="8673"/>
                    <a:pt x="19547" y="8506"/>
                  </a:cubicBezTo>
                  <a:cubicBezTo>
                    <a:pt x="19447" y="8340"/>
                    <a:pt x="19381" y="8240"/>
                    <a:pt x="19280" y="8140"/>
                  </a:cubicBezTo>
                  <a:cubicBezTo>
                    <a:pt x="19114" y="7939"/>
                    <a:pt x="18880" y="7773"/>
                    <a:pt x="18580" y="7673"/>
                  </a:cubicBezTo>
                  <a:cubicBezTo>
                    <a:pt x="18513" y="7639"/>
                    <a:pt x="18413" y="7639"/>
                    <a:pt x="18280" y="7639"/>
                  </a:cubicBezTo>
                  <a:cubicBezTo>
                    <a:pt x="18880" y="6505"/>
                    <a:pt x="19047" y="5171"/>
                    <a:pt x="18780" y="3803"/>
                  </a:cubicBezTo>
                  <a:cubicBezTo>
                    <a:pt x="18680" y="3069"/>
                    <a:pt x="18346" y="2335"/>
                    <a:pt x="17913" y="1735"/>
                  </a:cubicBezTo>
                  <a:cubicBezTo>
                    <a:pt x="17446" y="1101"/>
                    <a:pt x="16845" y="601"/>
                    <a:pt x="16112" y="267"/>
                  </a:cubicBezTo>
                  <a:cubicBezTo>
                    <a:pt x="15578" y="134"/>
                    <a:pt x="14944" y="0"/>
                    <a:pt x="14277"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9"/>
            <p:cNvSpPr/>
            <p:nvPr/>
          </p:nvSpPr>
          <p:spPr>
            <a:xfrm>
              <a:off x="8255722" y="2125916"/>
              <a:ext cx="1040399" cy="578890"/>
            </a:xfrm>
            <a:custGeom>
              <a:avLst/>
              <a:gdLst/>
              <a:ahLst/>
              <a:cxnLst/>
              <a:rect l="l" t="t" r="r" b="b"/>
              <a:pathLst>
                <a:path w="30756" h="17113" extrusionOk="0">
                  <a:moveTo>
                    <a:pt x="21949" y="0"/>
                  </a:moveTo>
                  <a:cubicBezTo>
                    <a:pt x="20615" y="0"/>
                    <a:pt x="19314" y="434"/>
                    <a:pt x="18246" y="1168"/>
                  </a:cubicBezTo>
                  <a:cubicBezTo>
                    <a:pt x="17446" y="1735"/>
                    <a:pt x="16812" y="2469"/>
                    <a:pt x="16479" y="3269"/>
                  </a:cubicBezTo>
                  <a:cubicBezTo>
                    <a:pt x="16412" y="3469"/>
                    <a:pt x="16312" y="3670"/>
                    <a:pt x="16245" y="3936"/>
                  </a:cubicBezTo>
                  <a:cubicBezTo>
                    <a:pt x="16212" y="4137"/>
                    <a:pt x="16145" y="4337"/>
                    <a:pt x="16112" y="4637"/>
                  </a:cubicBezTo>
                  <a:cubicBezTo>
                    <a:pt x="16078" y="4904"/>
                    <a:pt x="16112" y="5171"/>
                    <a:pt x="16112" y="5437"/>
                  </a:cubicBezTo>
                  <a:cubicBezTo>
                    <a:pt x="15911" y="5304"/>
                    <a:pt x="15645" y="5237"/>
                    <a:pt x="15378" y="5171"/>
                  </a:cubicBezTo>
                  <a:lnTo>
                    <a:pt x="15111" y="5171"/>
                  </a:lnTo>
                  <a:cubicBezTo>
                    <a:pt x="14777" y="5171"/>
                    <a:pt x="14410" y="5271"/>
                    <a:pt x="14077" y="5437"/>
                  </a:cubicBezTo>
                  <a:cubicBezTo>
                    <a:pt x="13710" y="5638"/>
                    <a:pt x="13376" y="5938"/>
                    <a:pt x="13109" y="6338"/>
                  </a:cubicBezTo>
                  <a:cubicBezTo>
                    <a:pt x="13043" y="6105"/>
                    <a:pt x="12943" y="5838"/>
                    <a:pt x="12809" y="5604"/>
                  </a:cubicBezTo>
                  <a:cubicBezTo>
                    <a:pt x="12642" y="5304"/>
                    <a:pt x="12476" y="5004"/>
                    <a:pt x="12242" y="4737"/>
                  </a:cubicBezTo>
                  <a:cubicBezTo>
                    <a:pt x="12042" y="4470"/>
                    <a:pt x="11775" y="4270"/>
                    <a:pt x="11475" y="4003"/>
                  </a:cubicBezTo>
                  <a:cubicBezTo>
                    <a:pt x="10975" y="3636"/>
                    <a:pt x="10307" y="3336"/>
                    <a:pt x="9640" y="3169"/>
                  </a:cubicBezTo>
                  <a:cubicBezTo>
                    <a:pt x="9273" y="3102"/>
                    <a:pt x="8906" y="3069"/>
                    <a:pt x="8473" y="3069"/>
                  </a:cubicBezTo>
                  <a:cubicBezTo>
                    <a:pt x="8139" y="3069"/>
                    <a:pt x="7839" y="3102"/>
                    <a:pt x="7505" y="3136"/>
                  </a:cubicBezTo>
                  <a:cubicBezTo>
                    <a:pt x="6805" y="3269"/>
                    <a:pt x="6104" y="3503"/>
                    <a:pt x="5471" y="3903"/>
                  </a:cubicBezTo>
                  <a:cubicBezTo>
                    <a:pt x="4804" y="4270"/>
                    <a:pt x="4236" y="4804"/>
                    <a:pt x="3736" y="5471"/>
                  </a:cubicBezTo>
                  <a:cubicBezTo>
                    <a:pt x="2735" y="6772"/>
                    <a:pt x="2135" y="8340"/>
                    <a:pt x="2102" y="9907"/>
                  </a:cubicBezTo>
                  <a:cubicBezTo>
                    <a:pt x="2102" y="10808"/>
                    <a:pt x="2302" y="11742"/>
                    <a:pt x="2735" y="12509"/>
                  </a:cubicBezTo>
                  <a:cubicBezTo>
                    <a:pt x="3001" y="13108"/>
                    <a:pt x="3433" y="13640"/>
                    <a:pt x="3965" y="14106"/>
                  </a:cubicBezTo>
                  <a:lnTo>
                    <a:pt x="3965" y="14106"/>
                  </a:lnTo>
                  <a:cubicBezTo>
                    <a:pt x="3927" y="14077"/>
                    <a:pt x="3835" y="14077"/>
                    <a:pt x="3803" y="14077"/>
                  </a:cubicBezTo>
                  <a:cubicBezTo>
                    <a:pt x="3636" y="14077"/>
                    <a:pt x="3469" y="14077"/>
                    <a:pt x="3302" y="14110"/>
                  </a:cubicBezTo>
                  <a:cubicBezTo>
                    <a:pt x="2669" y="14144"/>
                    <a:pt x="2102" y="14310"/>
                    <a:pt x="1568" y="14511"/>
                  </a:cubicBezTo>
                  <a:cubicBezTo>
                    <a:pt x="1168" y="14677"/>
                    <a:pt x="634" y="15011"/>
                    <a:pt x="300" y="15578"/>
                  </a:cubicBezTo>
                  <a:cubicBezTo>
                    <a:pt x="267" y="15645"/>
                    <a:pt x="167" y="15778"/>
                    <a:pt x="134" y="15945"/>
                  </a:cubicBezTo>
                  <a:cubicBezTo>
                    <a:pt x="100" y="16078"/>
                    <a:pt x="67" y="16245"/>
                    <a:pt x="67" y="16345"/>
                  </a:cubicBezTo>
                  <a:cubicBezTo>
                    <a:pt x="0" y="16579"/>
                    <a:pt x="67" y="16846"/>
                    <a:pt x="100" y="17112"/>
                  </a:cubicBezTo>
                  <a:lnTo>
                    <a:pt x="30355" y="17112"/>
                  </a:lnTo>
                  <a:cubicBezTo>
                    <a:pt x="30655" y="16645"/>
                    <a:pt x="30755" y="16078"/>
                    <a:pt x="30689" y="15478"/>
                  </a:cubicBezTo>
                  <a:cubicBezTo>
                    <a:pt x="30655" y="14844"/>
                    <a:pt x="30455" y="14244"/>
                    <a:pt x="30122" y="13743"/>
                  </a:cubicBezTo>
                  <a:cubicBezTo>
                    <a:pt x="29955" y="13477"/>
                    <a:pt x="29755" y="13243"/>
                    <a:pt x="29521" y="13076"/>
                  </a:cubicBezTo>
                  <a:cubicBezTo>
                    <a:pt x="29288" y="12843"/>
                    <a:pt x="29021" y="12743"/>
                    <a:pt x="28754" y="12643"/>
                  </a:cubicBezTo>
                  <a:cubicBezTo>
                    <a:pt x="28520" y="12576"/>
                    <a:pt x="28320" y="12576"/>
                    <a:pt x="28120" y="12576"/>
                  </a:cubicBezTo>
                  <a:lnTo>
                    <a:pt x="27853" y="12576"/>
                  </a:lnTo>
                  <a:cubicBezTo>
                    <a:pt x="27820" y="12576"/>
                    <a:pt x="27753" y="12576"/>
                    <a:pt x="27687" y="12609"/>
                  </a:cubicBezTo>
                  <a:cubicBezTo>
                    <a:pt x="28520" y="11075"/>
                    <a:pt x="28854" y="9240"/>
                    <a:pt x="28754" y="7305"/>
                  </a:cubicBezTo>
                  <a:cubicBezTo>
                    <a:pt x="28621" y="5471"/>
                    <a:pt x="28020" y="3836"/>
                    <a:pt x="27086" y="2569"/>
                  </a:cubicBezTo>
                  <a:cubicBezTo>
                    <a:pt x="26586" y="1902"/>
                    <a:pt x="25952" y="1301"/>
                    <a:pt x="25251" y="901"/>
                  </a:cubicBezTo>
                  <a:cubicBezTo>
                    <a:pt x="24518" y="434"/>
                    <a:pt x="23684" y="134"/>
                    <a:pt x="22816"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9"/>
            <p:cNvSpPr/>
            <p:nvPr/>
          </p:nvSpPr>
          <p:spPr>
            <a:xfrm>
              <a:off x="0" y="2515286"/>
              <a:ext cx="890340" cy="435597"/>
            </a:xfrm>
            <a:custGeom>
              <a:avLst/>
              <a:gdLst/>
              <a:ahLst/>
              <a:cxnLst/>
              <a:rect l="l" t="t" r="r" b="b"/>
              <a:pathLst>
                <a:path w="26320" h="12877" extrusionOk="0">
                  <a:moveTo>
                    <a:pt x="9173" y="0"/>
                  </a:moveTo>
                  <a:cubicBezTo>
                    <a:pt x="8306" y="34"/>
                    <a:pt x="7506" y="234"/>
                    <a:pt x="6705" y="634"/>
                  </a:cubicBezTo>
                  <a:cubicBezTo>
                    <a:pt x="6038" y="968"/>
                    <a:pt x="5404" y="1468"/>
                    <a:pt x="4870" y="2068"/>
                  </a:cubicBezTo>
                  <a:cubicBezTo>
                    <a:pt x="3870" y="3236"/>
                    <a:pt x="3336" y="4837"/>
                    <a:pt x="3303" y="6505"/>
                  </a:cubicBezTo>
                  <a:cubicBezTo>
                    <a:pt x="3303" y="7005"/>
                    <a:pt x="3336" y="7506"/>
                    <a:pt x="3403" y="8006"/>
                  </a:cubicBezTo>
                  <a:cubicBezTo>
                    <a:pt x="3303" y="7906"/>
                    <a:pt x="3069" y="7873"/>
                    <a:pt x="2902" y="7873"/>
                  </a:cubicBezTo>
                  <a:lnTo>
                    <a:pt x="2869" y="7873"/>
                  </a:lnTo>
                  <a:cubicBezTo>
                    <a:pt x="2369" y="7873"/>
                    <a:pt x="1868" y="8106"/>
                    <a:pt x="1368" y="8606"/>
                  </a:cubicBezTo>
                  <a:cubicBezTo>
                    <a:pt x="901" y="9040"/>
                    <a:pt x="534" y="9574"/>
                    <a:pt x="267" y="10241"/>
                  </a:cubicBezTo>
                  <a:cubicBezTo>
                    <a:pt x="167" y="10541"/>
                    <a:pt x="67" y="10875"/>
                    <a:pt x="34" y="11175"/>
                  </a:cubicBezTo>
                  <a:cubicBezTo>
                    <a:pt x="0" y="11342"/>
                    <a:pt x="0" y="11508"/>
                    <a:pt x="0" y="11675"/>
                  </a:cubicBezTo>
                  <a:cubicBezTo>
                    <a:pt x="0" y="11842"/>
                    <a:pt x="0" y="12042"/>
                    <a:pt x="34" y="12176"/>
                  </a:cubicBezTo>
                  <a:cubicBezTo>
                    <a:pt x="67" y="12409"/>
                    <a:pt x="167" y="12643"/>
                    <a:pt x="267" y="12876"/>
                  </a:cubicBezTo>
                  <a:lnTo>
                    <a:pt x="25719" y="12876"/>
                  </a:lnTo>
                  <a:cubicBezTo>
                    <a:pt x="25819" y="12743"/>
                    <a:pt x="25885" y="12643"/>
                    <a:pt x="25985" y="12543"/>
                  </a:cubicBezTo>
                  <a:cubicBezTo>
                    <a:pt x="26052" y="12409"/>
                    <a:pt x="26086" y="12309"/>
                    <a:pt x="26186" y="12142"/>
                  </a:cubicBezTo>
                  <a:cubicBezTo>
                    <a:pt x="26252" y="11875"/>
                    <a:pt x="26319" y="11575"/>
                    <a:pt x="26252" y="11342"/>
                  </a:cubicBezTo>
                  <a:cubicBezTo>
                    <a:pt x="26219" y="11075"/>
                    <a:pt x="26152" y="10841"/>
                    <a:pt x="26019" y="10641"/>
                  </a:cubicBezTo>
                  <a:cubicBezTo>
                    <a:pt x="25885" y="10408"/>
                    <a:pt x="25719" y="10241"/>
                    <a:pt x="25485" y="10074"/>
                  </a:cubicBezTo>
                  <a:cubicBezTo>
                    <a:pt x="25218" y="9907"/>
                    <a:pt x="24918" y="9807"/>
                    <a:pt x="24751" y="9707"/>
                  </a:cubicBezTo>
                  <a:cubicBezTo>
                    <a:pt x="24518" y="9640"/>
                    <a:pt x="24251" y="9540"/>
                    <a:pt x="23984" y="9507"/>
                  </a:cubicBezTo>
                  <a:cubicBezTo>
                    <a:pt x="23751" y="9474"/>
                    <a:pt x="23550" y="9474"/>
                    <a:pt x="23350" y="9474"/>
                  </a:cubicBezTo>
                  <a:lnTo>
                    <a:pt x="23217" y="9374"/>
                  </a:lnTo>
                  <a:cubicBezTo>
                    <a:pt x="23417" y="9207"/>
                    <a:pt x="23584" y="8973"/>
                    <a:pt x="23717" y="8706"/>
                  </a:cubicBezTo>
                  <a:cubicBezTo>
                    <a:pt x="23984" y="8306"/>
                    <a:pt x="24084" y="7839"/>
                    <a:pt x="24151" y="7339"/>
                  </a:cubicBezTo>
                  <a:cubicBezTo>
                    <a:pt x="24184" y="6905"/>
                    <a:pt x="24084" y="6505"/>
                    <a:pt x="23917" y="6071"/>
                  </a:cubicBezTo>
                  <a:cubicBezTo>
                    <a:pt x="23751" y="5671"/>
                    <a:pt x="23517" y="5304"/>
                    <a:pt x="23217" y="4970"/>
                  </a:cubicBezTo>
                  <a:cubicBezTo>
                    <a:pt x="22917" y="4637"/>
                    <a:pt x="22583" y="4337"/>
                    <a:pt x="22183" y="4070"/>
                  </a:cubicBezTo>
                  <a:cubicBezTo>
                    <a:pt x="21816" y="3836"/>
                    <a:pt x="21349" y="3636"/>
                    <a:pt x="20882" y="3469"/>
                  </a:cubicBezTo>
                  <a:cubicBezTo>
                    <a:pt x="20315" y="3236"/>
                    <a:pt x="19714" y="3169"/>
                    <a:pt x="19181" y="3169"/>
                  </a:cubicBezTo>
                  <a:cubicBezTo>
                    <a:pt x="18814" y="3169"/>
                    <a:pt x="18480" y="3203"/>
                    <a:pt x="18147" y="3303"/>
                  </a:cubicBezTo>
                  <a:cubicBezTo>
                    <a:pt x="17413" y="3469"/>
                    <a:pt x="16746" y="3870"/>
                    <a:pt x="16312" y="4403"/>
                  </a:cubicBezTo>
                  <a:cubicBezTo>
                    <a:pt x="16045" y="4737"/>
                    <a:pt x="15845" y="5071"/>
                    <a:pt x="15678" y="5504"/>
                  </a:cubicBezTo>
                  <a:cubicBezTo>
                    <a:pt x="15645" y="5638"/>
                    <a:pt x="15578" y="5838"/>
                    <a:pt x="15511" y="6005"/>
                  </a:cubicBezTo>
                  <a:cubicBezTo>
                    <a:pt x="15411" y="5871"/>
                    <a:pt x="15345" y="5738"/>
                    <a:pt x="15178" y="5638"/>
                  </a:cubicBezTo>
                  <a:cubicBezTo>
                    <a:pt x="14978" y="5471"/>
                    <a:pt x="14711" y="5337"/>
                    <a:pt x="14477" y="5304"/>
                  </a:cubicBezTo>
                  <a:lnTo>
                    <a:pt x="14010" y="5304"/>
                  </a:lnTo>
                  <a:cubicBezTo>
                    <a:pt x="14044" y="5037"/>
                    <a:pt x="14077" y="4804"/>
                    <a:pt x="14077" y="4537"/>
                  </a:cubicBezTo>
                  <a:cubicBezTo>
                    <a:pt x="14077" y="4170"/>
                    <a:pt x="14077" y="3803"/>
                    <a:pt x="14010" y="3369"/>
                  </a:cubicBezTo>
                  <a:cubicBezTo>
                    <a:pt x="13877" y="2669"/>
                    <a:pt x="13643" y="2002"/>
                    <a:pt x="13210" y="1501"/>
                  </a:cubicBezTo>
                  <a:cubicBezTo>
                    <a:pt x="13076" y="1368"/>
                    <a:pt x="13010" y="1234"/>
                    <a:pt x="12876" y="1134"/>
                  </a:cubicBezTo>
                  <a:cubicBezTo>
                    <a:pt x="12743" y="1001"/>
                    <a:pt x="12576" y="867"/>
                    <a:pt x="12476" y="801"/>
                  </a:cubicBezTo>
                  <a:cubicBezTo>
                    <a:pt x="12209" y="567"/>
                    <a:pt x="11909" y="400"/>
                    <a:pt x="11542" y="300"/>
                  </a:cubicBezTo>
                  <a:cubicBezTo>
                    <a:pt x="11208" y="167"/>
                    <a:pt x="10875" y="67"/>
                    <a:pt x="10408"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338" name="Google Shape;1338;p9"/>
            <p:cNvGrpSpPr/>
            <p:nvPr/>
          </p:nvGrpSpPr>
          <p:grpSpPr>
            <a:xfrm flipH="1">
              <a:off x="325231" y="1022596"/>
              <a:ext cx="297026" cy="390176"/>
              <a:chOff x="4906125" y="1207000"/>
              <a:chExt cx="520550" cy="683800"/>
            </a:xfrm>
          </p:grpSpPr>
          <p:sp>
            <p:nvSpPr>
              <p:cNvPr id="1339" name="Google Shape;1339;p9"/>
              <p:cNvSpPr/>
              <p:nvPr/>
            </p:nvSpPr>
            <p:spPr>
              <a:xfrm>
                <a:off x="4935000" y="1585225"/>
                <a:ext cx="49425" cy="45250"/>
              </a:xfrm>
              <a:custGeom>
                <a:avLst/>
                <a:gdLst/>
                <a:ahLst/>
                <a:cxnLst/>
                <a:rect l="l" t="t" r="r" b="b"/>
                <a:pathLst>
                  <a:path w="1977" h="1810" extrusionOk="0">
                    <a:moveTo>
                      <a:pt x="1182" y="0"/>
                    </a:moveTo>
                    <a:cubicBezTo>
                      <a:pt x="1129" y="0"/>
                      <a:pt x="1083" y="57"/>
                      <a:pt x="1125" y="99"/>
                    </a:cubicBezTo>
                    <a:cubicBezTo>
                      <a:pt x="1217" y="312"/>
                      <a:pt x="1338" y="525"/>
                      <a:pt x="1460" y="738"/>
                    </a:cubicBezTo>
                    <a:cubicBezTo>
                      <a:pt x="1581" y="1011"/>
                      <a:pt x="1764" y="1315"/>
                      <a:pt x="1338" y="1407"/>
                    </a:cubicBezTo>
                    <a:cubicBezTo>
                      <a:pt x="1065" y="1437"/>
                      <a:pt x="852" y="1467"/>
                      <a:pt x="578" y="1498"/>
                    </a:cubicBezTo>
                    <a:cubicBezTo>
                      <a:pt x="518" y="1498"/>
                      <a:pt x="460" y="1494"/>
                      <a:pt x="404" y="1494"/>
                    </a:cubicBezTo>
                    <a:cubicBezTo>
                      <a:pt x="291" y="1494"/>
                      <a:pt x="183" y="1508"/>
                      <a:pt x="62" y="1589"/>
                    </a:cubicBezTo>
                    <a:cubicBezTo>
                      <a:pt x="1" y="1619"/>
                      <a:pt x="1" y="1650"/>
                      <a:pt x="62" y="1710"/>
                    </a:cubicBezTo>
                    <a:cubicBezTo>
                      <a:pt x="168" y="1786"/>
                      <a:pt x="320" y="1809"/>
                      <a:pt x="476" y="1809"/>
                    </a:cubicBezTo>
                    <a:cubicBezTo>
                      <a:pt x="632" y="1809"/>
                      <a:pt x="791" y="1786"/>
                      <a:pt x="913" y="1771"/>
                    </a:cubicBezTo>
                    <a:cubicBezTo>
                      <a:pt x="1186" y="1741"/>
                      <a:pt x="1642" y="1741"/>
                      <a:pt x="1825" y="1498"/>
                    </a:cubicBezTo>
                    <a:cubicBezTo>
                      <a:pt x="1977" y="1346"/>
                      <a:pt x="1916" y="1163"/>
                      <a:pt x="1825" y="1011"/>
                    </a:cubicBezTo>
                    <a:cubicBezTo>
                      <a:pt x="1673" y="677"/>
                      <a:pt x="1490" y="343"/>
                      <a:pt x="1247" y="39"/>
                    </a:cubicBezTo>
                    <a:cubicBezTo>
                      <a:pt x="1229" y="11"/>
                      <a:pt x="1205" y="0"/>
                      <a:pt x="11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 name="Google Shape;1340;p9"/>
              <p:cNvSpPr/>
              <p:nvPr/>
            </p:nvSpPr>
            <p:spPr>
              <a:xfrm>
                <a:off x="4908400" y="1519450"/>
                <a:ext cx="57025" cy="43300"/>
              </a:xfrm>
              <a:custGeom>
                <a:avLst/>
                <a:gdLst/>
                <a:ahLst/>
                <a:cxnLst/>
                <a:rect l="l" t="t" r="r" b="b"/>
                <a:pathLst>
                  <a:path w="2281" h="1732" extrusionOk="0">
                    <a:moveTo>
                      <a:pt x="1556" y="1"/>
                    </a:moveTo>
                    <a:cubicBezTo>
                      <a:pt x="1404" y="1"/>
                      <a:pt x="1257" y="51"/>
                      <a:pt x="1126" y="116"/>
                    </a:cubicBezTo>
                    <a:cubicBezTo>
                      <a:pt x="761" y="268"/>
                      <a:pt x="305" y="420"/>
                      <a:pt x="31" y="694"/>
                    </a:cubicBezTo>
                    <a:cubicBezTo>
                      <a:pt x="1" y="724"/>
                      <a:pt x="31" y="785"/>
                      <a:pt x="92" y="785"/>
                    </a:cubicBezTo>
                    <a:cubicBezTo>
                      <a:pt x="548" y="724"/>
                      <a:pt x="913" y="390"/>
                      <a:pt x="1338" y="238"/>
                    </a:cubicBezTo>
                    <a:cubicBezTo>
                      <a:pt x="1400" y="219"/>
                      <a:pt x="1453" y="211"/>
                      <a:pt x="1501" y="211"/>
                    </a:cubicBezTo>
                    <a:cubicBezTo>
                      <a:pt x="1762" y="211"/>
                      <a:pt x="1839" y="467"/>
                      <a:pt x="1916" y="724"/>
                    </a:cubicBezTo>
                    <a:cubicBezTo>
                      <a:pt x="1977" y="1028"/>
                      <a:pt x="1977" y="1332"/>
                      <a:pt x="1977" y="1636"/>
                    </a:cubicBezTo>
                    <a:cubicBezTo>
                      <a:pt x="2009" y="1701"/>
                      <a:pt x="2051" y="1732"/>
                      <a:pt x="2082" y="1732"/>
                    </a:cubicBezTo>
                    <a:cubicBezTo>
                      <a:pt x="2109" y="1732"/>
                      <a:pt x="2129" y="1709"/>
                      <a:pt x="2129" y="1667"/>
                    </a:cubicBezTo>
                    <a:cubicBezTo>
                      <a:pt x="2220" y="1241"/>
                      <a:pt x="2281" y="238"/>
                      <a:pt x="1734" y="25"/>
                    </a:cubicBezTo>
                    <a:cubicBezTo>
                      <a:pt x="1674" y="8"/>
                      <a:pt x="1615" y="1"/>
                      <a:pt x="155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9"/>
              <p:cNvSpPr/>
              <p:nvPr/>
            </p:nvSpPr>
            <p:spPr>
              <a:xfrm>
                <a:off x="4955525" y="1526100"/>
                <a:ext cx="145925" cy="66900"/>
              </a:xfrm>
              <a:custGeom>
                <a:avLst/>
                <a:gdLst/>
                <a:ahLst/>
                <a:cxnLst/>
                <a:rect l="l" t="t" r="r" b="b"/>
                <a:pathLst>
                  <a:path w="5837" h="2676" extrusionOk="0">
                    <a:moveTo>
                      <a:pt x="4590" y="1"/>
                    </a:moveTo>
                    <a:cubicBezTo>
                      <a:pt x="4463" y="1"/>
                      <a:pt x="4355" y="2"/>
                      <a:pt x="4286" y="2"/>
                    </a:cubicBezTo>
                    <a:cubicBezTo>
                      <a:pt x="3435" y="33"/>
                      <a:pt x="3253" y="154"/>
                      <a:pt x="2463" y="306"/>
                    </a:cubicBezTo>
                    <a:cubicBezTo>
                      <a:pt x="2007" y="367"/>
                      <a:pt x="1520" y="489"/>
                      <a:pt x="1064" y="580"/>
                    </a:cubicBezTo>
                    <a:cubicBezTo>
                      <a:pt x="943" y="610"/>
                      <a:pt x="791" y="610"/>
                      <a:pt x="669" y="671"/>
                    </a:cubicBezTo>
                    <a:cubicBezTo>
                      <a:pt x="548" y="762"/>
                      <a:pt x="426" y="914"/>
                      <a:pt x="396" y="1066"/>
                    </a:cubicBezTo>
                    <a:cubicBezTo>
                      <a:pt x="183" y="1553"/>
                      <a:pt x="1" y="1887"/>
                      <a:pt x="396" y="2282"/>
                    </a:cubicBezTo>
                    <a:cubicBezTo>
                      <a:pt x="597" y="2528"/>
                      <a:pt x="963" y="2676"/>
                      <a:pt x="1324" y="2676"/>
                    </a:cubicBezTo>
                    <a:cubicBezTo>
                      <a:pt x="1454" y="2676"/>
                      <a:pt x="1582" y="2657"/>
                      <a:pt x="1703" y="2616"/>
                    </a:cubicBezTo>
                    <a:cubicBezTo>
                      <a:pt x="1976" y="2556"/>
                      <a:pt x="2189" y="2404"/>
                      <a:pt x="2463" y="2313"/>
                    </a:cubicBezTo>
                    <a:cubicBezTo>
                      <a:pt x="2645" y="2252"/>
                      <a:pt x="2888" y="2252"/>
                      <a:pt x="3101" y="2191"/>
                    </a:cubicBezTo>
                    <a:cubicBezTo>
                      <a:pt x="3587" y="2130"/>
                      <a:pt x="4043" y="1978"/>
                      <a:pt x="4499" y="1796"/>
                    </a:cubicBezTo>
                    <a:cubicBezTo>
                      <a:pt x="4621" y="1735"/>
                      <a:pt x="4712" y="1705"/>
                      <a:pt x="4803" y="1674"/>
                    </a:cubicBezTo>
                    <a:cubicBezTo>
                      <a:pt x="4894" y="1644"/>
                      <a:pt x="5016" y="1553"/>
                      <a:pt x="5077" y="1492"/>
                    </a:cubicBezTo>
                    <a:cubicBezTo>
                      <a:pt x="5320" y="1279"/>
                      <a:pt x="5533" y="1127"/>
                      <a:pt x="5654" y="914"/>
                    </a:cubicBezTo>
                    <a:cubicBezTo>
                      <a:pt x="5806" y="671"/>
                      <a:pt x="5837" y="337"/>
                      <a:pt x="5654" y="154"/>
                    </a:cubicBezTo>
                    <a:cubicBezTo>
                      <a:pt x="5517" y="18"/>
                      <a:pt x="4970" y="1"/>
                      <a:pt x="45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9"/>
              <p:cNvSpPr/>
              <p:nvPr/>
            </p:nvSpPr>
            <p:spPr>
              <a:xfrm>
                <a:off x="5086000" y="1446175"/>
                <a:ext cx="340675" cy="99100"/>
              </a:xfrm>
              <a:custGeom>
                <a:avLst/>
                <a:gdLst/>
                <a:ahLst/>
                <a:cxnLst/>
                <a:rect l="l" t="t" r="r" b="b"/>
                <a:pathLst>
                  <a:path w="13627" h="3964" extrusionOk="0">
                    <a:moveTo>
                      <a:pt x="13021" y="0"/>
                    </a:moveTo>
                    <a:cubicBezTo>
                      <a:pt x="12991" y="0"/>
                      <a:pt x="12960" y="3"/>
                      <a:pt x="12928" y="8"/>
                    </a:cubicBezTo>
                    <a:cubicBezTo>
                      <a:pt x="10800" y="342"/>
                      <a:pt x="8703" y="981"/>
                      <a:pt x="6666" y="1528"/>
                    </a:cubicBezTo>
                    <a:cubicBezTo>
                      <a:pt x="4569" y="2044"/>
                      <a:pt x="2472" y="2622"/>
                      <a:pt x="435" y="3260"/>
                    </a:cubicBezTo>
                    <a:cubicBezTo>
                      <a:pt x="1" y="3405"/>
                      <a:pt x="118" y="3964"/>
                      <a:pt x="524" y="3964"/>
                    </a:cubicBezTo>
                    <a:cubicBezTo>
                      <a:pt x="545" y="3964"/>
                      <a:pt x="566" y="3962"/>
                      <a:pt x="587" y="3959"/>
                    </a:cubicBezTo>
                    <a:cubicBezTo>
                      <a:pt x="2715" y="3564"/>
                      <a:pt x="4812" y="3108"/>
                      <a:pt x="6879" y="2592"/>
                    </a:cubicBezTo>
                    <a:cubicBezTo>
                      <a:pt x="8976" y="2044"/>
                      <a:pt x="11104" y="1649"/>
                      <a:pt x="13110" y="889"/>
                    </a:cubicBezTo>
                    <a:cubicBezTo>
                      <a:pt x="13627" y="689"/>
                      <a:pt x="13520" y="0"/>
                      <a:pt x="130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9"/>
              <p:cNvSpPr/>
              <p:nvPr/>
            </p:nvSpPr>
            <p:spPr>
              <a:xfrm>
                <a:off x="4906125" y="1545675"/>
                <a:ext cx="59300" cy="62000"/>
              </a:xfrm>
              <a:custGeom>
                <a:avLst/>
                <a:gdLst/>
                <a:ahLst/>
                <a:cxnLst/>
                <a:rect l="l" t="t" r="r" b="b"/>
                <a:pathLst>
                  <a:path w="2372" h="2480" extrusionOk="0">
                    <a:moveTo>
                      <a:pt x="1340" y="0"/>
                    </a:moveTo>
                    <a:cubicBezTo>
                      <a:pt x="979" y="0"/>
                      <a:pt x="662" y="263"/>
                      <a:pt x="487" y="587"/>
                    </a:cubicBezTo>
                    <a:cubicBezTo>
                      <a:pt x="457" y="648"/>
                      <a:pt x="396" y="709"/>
                      <a:pt x="396" y="770"/>
                    </a:cubicBezTo>
                    <a:cubicBezTo>
                      <a:pt x="244" y="861"/>
                      <a:pt x="153" y="1013"/>
                      <a:pt x="62" y="1165"/>
                    </a:cubicBezTo>
                    <a:cubicBezTo>
                      <a:pt x="1" y="1317"/>
                      <a:pt x="1" y="1408"/>
                      <a:pt x="31" y="1560"/>
                    </a:cubicBezTo>
                    <a:cubicBezTo>
                      <a:pt x="31" y="1621"/>
                      <a:pt x="62" y="1651"/>
                      <a:pt x="62" y="1681"/>
                    </a:cubicBezTo>
                    <a:cubicBezTo>
                      <a:pt x="92" y="1712"/>
                      <a:pt x="92" y="1773"/>
                      <a:pt x="153" y="1803"/>
                    </a:cubicBezTo>
                    <a:cubicBezTo>
                      <a:pt x="220" y="1916"/>
                      <a:pt x="355" y="1978"/>
                      <a:pt x="494" y="1978"/>
                    </a:cubicBezTo>
                    <a:cubicBezTo>
                      <a:pt x="543" y="1978"/>
                      <a:pt x="592" y="1971"/>
                      <a:pt x="639" y="1955"/>
                    </a:cubicBezTo>
                    <a:cubicBezTo>
                      <a:pt x="639" y="1955"/>
                      <a:pt x="670" y="1955"/>
                      <a:pt x="670" y="1925"/>
                    </a:cubicBezTo>
                    <a:lnTo>
                      <a:pt x="821" y="2077"/>
                    </a:lnTo>
                    <a:cubicBezTo>
                      <a:pt x="821" y="2137"/>
                      <a:pt x="821" y="2168"/>
                      <a:pt x="913" y="2259"/>
                    </a:cubicBezTo>
                    <a:cubicBezTo>
                      <a:pt x="1019" y="2411"/>
                      <a:pt x="1186" y="2479"/>
                      <a:pt x="1361" y="2479"/>
                    </a:cubicBezTo>
                    <a:cubicBezTo>
                      <a:pt x="1536" y="2479"/>
                      <a:pt x="1718" y="2411"/>
                      <a:pt x="1855" y="2289"/>
                    </a:cubicBezTo>
                    <a:cubicBezTo>
                      <a:pt x="2189" y="2016"/>
                      <a:pt x="2372" y="1621"/>
                      <a:pt x="2220" y="1074"/>
                    </a:cubicBezTo>
                    <a:cubicBezTo>
                      <a:pt x="2129" y="648"/>
                      <a:pt x="2037" y="162"/>
                      <a:pt x="1581" y="40"/>
                    </a:cubicBezTo>
                    <a:cubicBezTo>
                      <a:pt x="1500" y="13"/>
                      <a:pt x="1419" y="0"/>
                      <a:pt x="134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9"/>
              <p:cNvSpPr/>
              <p:nvPr/>
            </p:nvSpPr>
            <p:spPr>
              <a:xfrm>
                <a:off x="5005675" y="1564700"/>
                <a:ext cx="110225" cy="326100"/>
              </a:xfrm>
              <a:custGeom>
                <a:avLst/>
                <a:gdLst/>
                <a:ahLst/>
                <a:cxnLst/>
                <a:rect l="l" t="t" r="r" b="b"/>
                <a:pathLst>
                  <a:path w="4409" h="13044" extrusionOk="0">
                    <a:moveTo>
                      <a:pt x="797" y="1"/>
                    </a:moveTo>
                    <a:cubicBezTo>
                      <a:pt x="690" y="1"/>
                      <a:pt x="585" y="75"/>
                      <a:pt x="487" y="252"/>
                    </a:cubicBezTo>
                    <a:cubicBezTo>
                      <a:pt x="1" y="1164"/>
                      <a:pt x="213" y="2714"/>
                      <a:pt x="335" y="3626"/>
                    </a:cubicBezTo>
                    <a:cubicBezTo>
                      <a:pt x="578" y="5024"/>
                      <a:pt x="761" y="6392"/>
                      <a:pt x="943" y="7760"/>
                    </a:cubicBezTo>
                    <a:cubicBezTo>
                      <a:pt x="1247" y="9674"/>
                      <a:pt x="1672" y="11620"/>
                      <a:pt x="2979" y="13018"/>
                    </a:cubicBezTo>
                    <a:cubicBezTo>
                      <a:pt x="3082" y="13035"/>
                      <a:pt x="3180" y="13044"/>
                      <a:pt x="3272" y="13044"/>
                    </a:cubicBezTo>
                    <a:cubicBezTo>
                      <a:pt x="3995" y="13044"/>
                      <a:pt x="4381" y="12509"/>
                      <a:pt x="4408" y="11377"/>
                    </a:cubicBezTo>
                    <a:cubicBezTo>
                      <a:pt x="4408" y="10617"/>
                      <a:pt x="4286" y="9857"/>
                      <a:pt x="4074" y="9097"/>
                    </a:cubicBezTo>
                    <a:cubicBezTo>
                      <a:pt x="3314" y="6635"/>
                      <a:pt x="2584" y="4142"/>
                      <a:pt x="1824" y="1680"/>
                    </a:cubicBezTo>
                    <a:cubicBezTo>
                      <a:pt x="1679" y="1170"/>
                      <a:pt x="1222" y="1"/>
                      <a:pt x="79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9"/>
              <p:cNvSpPr/>
              <p:nvPr/>
            </p:nvSpPr>
            <p:spPr>
              <a:xfrm>
                <a:off x="5030750" y="1553500"/>
                <a:ext cx="256875" cy="268375"/>
              </a:xfrm>
              <a:custGeom>
                <a:avLst/>
                <a:gdLst/>
                <a:ahLst/>
                <a:cxnLst/>
                <a:rect l="l" t="t" r="r" b="b"/>
                <a:pathLst>
                  <a:path w="10275" h="10735" extrusionOk="0">
                    <a:moveTo>
                      <a:pt x="1707" y="0"/>
                    </a:moveTo>
                    <a:cubicBezTo>
                      <a:pt x="1442" y="0"/>
                      <a:pt x="1176" y="13"/>
                      <a:pt x="913" y="31"/>
                    </a:cubicBezTo>
                    <a:cubicBezTo>
                      <a:pt x="1" y="153"/>
                      <a:pt x="517" y="548"/>
                      <a:pt x="973" y="1004"/>
                    </a:cubicBezTo>
                    <a:cubicBezTo>
                      <a:pt x="2341" y="2463"/>
                      <a:pt x="3435" y="4226"/>
                      <a:pt x="4651" y="5806"/>
                    </a:cubicBezTo>
                    <a:cubicBezTo>
                      <a:pt x="5290" y="6779"/>
                      <a:pt x="5989" y="7660"/>
                      <a:pt x="6657" y="8603"/>
                    </a:cubicBezTo>
                    <a:cubicBezTo>
                      <a:pt x="7326" y="9454"/>
                      <a:pt x="8025" y="10366"/>
                      <a:pt x="9089" y="10670"/>
                    </a:cubicBezTo>
                    <a:cubicBezTo>
                      <a:pt x="9202" y="10712"/>
                      <a:pt x="9315" y="10735"/>
                      <a:pt x="9428" y="10735"/>
                    </a:cubicBezTo>
                    <a:cubicBezTo>
                      <a:pt x="9558" y="10735"/>
                      <a:pt x="9688" y="10704"/>
                      <a:pt x="9819" y="10639"/>
                    </a:cubicBezTo>
                    <a:cubicBezTo>
                      <a:pt x="10001" y="10518"/>
                      <a:pt x="10122" y="10305"/>
                      <a:pt x="10153" y="10062"/>
                    </a:cubicBezTo>
                    <a:cubicBezTo>
                      <a:pt x="10274" y="9606"/>
                      <a:pt x="10214" y="9150"/>
                      <a:pt x="10122" y="8694"/>
                    </a:cubicBezTo>
                    <a:cubicBezTo>
                      <a:pt x="9819" y="7235"/>
                      <a:pt x="9059" y="5897"/>
                      <a:pt x="8147" y="4712"/>
                    </a:cubicBezTo>
                    <a:cubicBezTo>
                      <a:pt x="7235" y="3527"/>
                      <a:pt x="6141" y="2524"/>
                      <a:pt x="5016" y="1460"/>
                    </a:cubicBezTo>
                    <a:cubicBezTo>
                      <a:pt x="4560" y="1004"/>
                      <a:pt x="4074" y="578"/>
                      <a:pt x="3496" y="305"/>
                    </a:cubicBezTo>
                    <a:cubicBezTo>
                      <a:pt x="2942" y="70"/>
                      <a:pt x="2328" y="0"/>
                      <a:pt x="170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 name="Google Shape;1346;p9"/>
              <p:cNvSpPr/>
              <p:nvPr/>
            </p:nvSpPr>
            <p:spPr>
              <a:xfrm>
                <a:off x="5032275" y="1649825"/>
                <a:ext cx="49425" cy="214975"/>
              </a:xfrm>
              <a:custGeom>
                <a:avLst/>
                <a:gdLst/>
                <a:ahLst/>
                <a:cxnLst/>
                <a:rect l="l" t="t" r="r" b="b"/>
                <a:pathLst>
                  <a:path w="1977" h="8599" extrusionOk="0">
                    <a:moveTo>
                      <a:pt x="95" y="0"/>
                    </a:moveTo>
                    <a:cubicBezTo>
                      <a:pt x="61" y="0"/>
                      <a:pt x="31" y="23"/>
                      <a:pt x="31" y="69"/>
                    </a:cubicBezTo>
                    <a:cubicBezTo>
                      <a:pt x="0" y="707"/>
                      <a:pt x="213" y="1406"/>
                      <a:pt x="335" y="2044"/>
                    </a:cubicBezTo>
                    <a:cubicBezTo>
                      <a:pt x="456" y="2774"/>
                      <a:pt x="608" y="3534"/>
                      <a:pt x="760" y="4233"/>
                    </a:cubicBezTo>
                    <a:cubicBezTo>
                      <a:pt x="1064" y="5692"/>
                      <a:pt x="1399" y="7090"/>
                      <a:pt x="1824" y="8488"/>
                    </a:cubicBezTo>
                    <a:cubicBezTo>
                      <a:pt x="1857" y="8570"/>
                      <a:pt x="1898" y="8599"/>
                      <a:pt x="1930" y="8599"/>
                    </a:cubicBezTo>
                    <a:cubicBezTo>
                      <a:pt x="1957" y="8599"/>
                      <a:pt x="1976" y="8577"/>
                      <a:pt x="1976" y="8549"/>
                    </a:cubicBezTo>
                    <a:cubicBezTo>
                      <a:pt x="1642" y="7121"/>
                      <a:pt x="1277" y="5722"/>
                      <a:pt x="973" y="4324"/>
                    </a:cubicBezTo>
                    <a:cubicBezTo>
                      <a:pt x="821" y="3595"/>
                      <a:pt x="730" y="2926"/>
                      <a:pt x="548" y="2196"/>
                    </a:cubicBezTo>
                    <a:cubicBezTo>
                      <a:pt x="456" y="1497"/>
                      <a:pt x="396" y="707"/>
                      <a:pt x="183" y="69"/>
                    </a:cubicBezTo>
                    <a:cubicBezTo>
                      <a:pt x="168" y="23"/>
                      <a:pt x="130" y="0"/>
                      <a:pt x="9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 name="Google Shape;1347;p9"/>
              <p:cNvSpPr/>
              <p:nvPr/>
            </p:nvSpPr>
            <p:spPr>
              <a:xfrm>
                <a:off x="5042150" y="1642425"/>
                <a:ext cx="58550" cy="198250"/>
              </a:xfrm>
              <a:custGeom>
                <a:avLst/>
                <a:gdLst/>
                <a:ahLst/>
                <a:cxnLst/>
                <a:rect l="l" t="t" r="r" b="b"/>
                <a:pathLst>
                  <a:path w="2342" h="7930" extrusionOk="0">
                    <a:moveTo>
                      <a:pt x="244" y="1"/>
                    </a:moveTo>
                    <a:cubicBezTo>
                      <a:pt x="181" y="1"/>
                      <a:pt x="111" y="52"/>
                      <a:pt x="92" y="91"/>
                    </a:cubicBezTo>
                    <a:cubicBezTo>
                      <a:pt x="1" y="669"/>
                      <a:pt x="365" y="1277"/>
                      <a:pt x="578" y="1763"/>
                    </a:cubicBezTo>
                    <a:cubicBezTo>
                      <a:pt x="852" y="2401"/>
                      <a:pt x="1004" y="3070"/>
                      <a:pt x="1125" y="3739"/>
                    </a:cubicBezTo>
                    <a:cubicBezTo>
                      <a:pt x="1308" y="5106"/>
                      <a:pt x="1824" y="6413"/>
                      <a:pt x="2037" y="7781"/>
                    </a:cubicBezTo>
                    <a:cubicBezTo>
                      <a:pt x="2052" y="7884"/>
                      <a:pt x="2123" y="7930"/>
                      <a:pt x="2192" y="7930"/>
                    </a:cubicBezTo>
                    <a:cubicBezTo>
                      <a:pt x="2267" y="7930"/>
                      <a:pt x="2341" y="7876"/>
                      <a:pt x="2341" y="7781"/>
                    </a:cubicBezTo>
                    <a:cubicBezTo>
                      <a:pt x="2159" y="6413"/>
                      <a:pt x="1642" y="5076"/>
                      <a:pt x="1460" y="3708"/>
                    </a:cubicBezTo>
                    <a:cubicBezTo>
                      <a:pt x="1399" y="3100"/>
                      <a:pt x="1277" y="2523"/>
                      <a:pt x="1034" y="1945"/>
                    </a:cubicBezTo>
                    <a:cubicBezTo>
                      <a:pt x="882" y="1611"/>
                      <a:pt x="730" y="1277"/>
                      <a:pt x="578" y="881"/>
                    </a:cubicBezTo>
                    <a:cubicBezTo>
                      <a:pt x="457" y="638"/>
                      <a:pt x="426" y="334"/>
                      <a:pt x="335" y="61"/>
                    </a:cubicBezTo>
                    <a:cubicBezTo>
                      <a:pt x="313" y="17"/>
                      <a:pt x="279" y="1"/>
                      <a:pt x="24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 name="Google Shape;1348;p9"/>
              <p:cNvSpPr/>
              <p:nvPr/>
            </p:nvSpPr>
            <p:spPr>
              <a:xfrm>
                <a:off x="5116750" y="1617900"/>
                <a:ext cx="126750" cy="159950"/>
              </a:xfrm>
              <a:custGeom>
                <a:avLst/>
                <a:gdLst/>
                <a:ahLst/>
                <a:cxnLst/>
                <a:rect l="l" t="t" r="r" b="b"/>
                <a:pathLst>
                  <a:path w="5070" h="6398" extrusionOk="0">
                    <a:moveTo>
                      <a:pt x="142" y="1"/>
                    </a:moveTo>
                    <a:cubicBezTo>
                      <a:pt x="80" y="1"/>
                      <a:pt x="1" y="60"/>
                      <a:pt x="26" y="160"/>
                    </a:cubicBezTo>
                    <a:cubicBezTo>
                      <a:pt x="147" y="434"/>
                      <a:pt x="330" y="586"/>
                      <a:pt x="543" y="768"/>
                    </a:cubicBezTo>
                    <a:cubicBezTo>
                      <a:pt x="755" y="1042"/>
                      <a:pt x="998" y="1285"/>
                      <a:pt x="1181" y="1558"/>
                    </a:cubicBezTo>
                    <a:cubicBezTo>
                      <a:pt x="1606" y="2106"/>
                      <a:pt x="1971" y="2653"/>
                      <a:pt x="2305" y="3230"/>
                    </a:cubicBezTo>
                    <a:cubicBezTo>
                      <a:pt x="3035" y="4324"/>
                      <a:pt x="3734" y="5449"/>
                      <a:pt x="4676" y="6361"/>
                    </a:cubicBezTo>
                    <a:cubicBezTo>
                      <a:pt x="4715" y="6387"/>
                      <a:pt x="4757" y="6398"/>
                      <a:pt x="4797" y="6398"/>
                    </a:cubicBezTo>
                    <a:cubicBezTo>
                      <a:pt x="4944" y="6398"/>
                      <a:pt x="5070" y="6250"/>
                      <a:pt x="4950" y="6179"/>
                    </a:cubicBezTo>
                    <a:cubicBezTo>
                      <a:pt x="3947" y="5176"/>
                      <a:pt x="3278" y="3990"/>
                      <a:pt x="2518" y="2805"/>
                    </a:cubicBezTo>
                    <a:cubicBezTo>
                      <a:pt x="2154" y="2288"/>
                      <a:pt x="1850" y="1802"/>
                      <a:pt x="1485" y="1285"/>
                    </a:cubicBezTo>
                    <a:cubicBezTo>
                      <a:pt x="1181" y="890"/>
                      <a:pt x="725" y="160"/>
                      <a:pt x="178" y="8"/>
                    </a:cubicBezTo>
                    <a:cubicBezTo>
                      <a:pt x="167" y="3"/>
                      <a:pt x="155" y="1"/>
                      <a:pt x="14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 name="Google Shape;1349;p9"/>
              <p:cNvSpPr/>
              <p:nvPr/>
            </p:nvSpPr>
            <p:spPr>
              <a:xfrm>
                <a:off x="5074825" y="1568200"/>
                <a:ext cx="182575" cy="182725"/>
              </a:xfrm>
              <a:custGeom>
                <a:avLst/>
                <a:gdLst/>
                <a:ahLst/>
                <a:cxnLst/>
                <a:rect l="l" t="t" r="r" b="b"/>
                <a:pathLst>
                  <a:path w="7303" h="7309" extrusionOk="0">
                    <a:moveTo>
                      <a:pt x="515" y="0"/>
                    </a:moveTo>
                    <a:cubicBezTo>
                      <a:pt x="415" y="0"/>
                      <a:pt x="315" y="7"/>
                      <a:pt x="213" y="21"/>
                    </a:cubicBezTo>
                    <a:cubicBezTo>
                      <a:pt x="1" y="51"/>
                      <a:pt x="31" y="416"/>
                      <a:pt x="274" y="416"/>
                    </a:cubicBezTo>
                    <a:cubicBezTo>
                      <a:pt x="1065" y="446"/>
                      <a:pt x="1703" y="659"/>
                      <a:pt x="2372" y="1176"/>
                    </a:cubicBezTo>
                    <a:cubicBezTo>
                      <a:pt x="3010" y="1662"/>
                      <a:pt x="3527" y="2270"/>
                      <a:pt x="4074" y="2878"/>
                    </a:cubicBezTo>
                    <a:cubicBezTo>
                      <a:pt x="5198" y="4215"/>
                      <a:pt x="6201" y="5644"/>
                      <a:pt x="7022" y="7194"/>
                    </a:cubicBezTo>
                    <a:cubicBezTo>
                      <a:pt x="7057" y="7276"/>
                      <a:pt x="7111" y="7308"/>
                      <a:pt x="7159" y="7308"/>
                    </a:cubicBezTo>
                    <a:cubicBezTo>
                      <a:pt x="7237" y="7308"/>
                      <a:pt x="7303" y="7227"/>
                      <a:pt x="7265" y="7133"/>
                    </a:cubicBezTo>
                    <a:cubicBezTo>
                      <a:pt x="6414" y="5370"/>
                      <a:pt x="5350" y="3790"/>
                      <a:pt x="4074" y="2331"/>
                    </a:cubicBezTo>
                    <a:cubicBezTo>
                      <a:pt x="3220" y="1392"/>
                      <a:pt x="1967" y="0"/>
                      <a:pt x="51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 name="Google Shape;1350;p9"/>
              <p:cNvSpPr/>
              <p:nvPr/>
            </p:nvSpPr>
            <p:spPr>
              <a:xfrm>
                <a:off x="5241250" y="1759425"/>
                <a:ext cx="11425" cy="12950"/>
              </a:xfrm>
              <a:custGeom>
                <a:avLst/>
                <a:gdLst/>
                <a:ahLst/>
                <a:cxnLst/>
                <a:rect l="l" t="t" r="r" b="b"/>
                <a:pathLst>
                  <a:path w="457" h="518" extrusionOk="0">
                    <a:moveTo>
                      <a:pt x="183" y="1"/>
                    </a:moveTo>
                    <a:cubicBezTo>
                      <a:pt x="152" y="1"/>
                      <a:pt x="61" y="62"/>
                      <a:pt x="31" y="122"/>
                    </a:cubicBezTo>
                    <a:cubicBezTo>
                      <a:pt x="0" y="214"/>
                      <a:pt x="0" y="274"/>
                      <a:pt x="31" y="366"/>
                    </a:cubicBezTo>
                    <a:lnTo>
                      <a:pt x="31" y="396"/>
                    </a:lnTo>
                    <a:cubicBezTo>
                      <a:pt x="61" y="457"/>
                      <a:pt x="183" y="518"/>
                      <a:pt x="274" y="518"/>
                    </a:cubicBezTo>
                    <a:cubicBezTo>
                      <a:pt x="365" y="457"/>
                      <a:pt x="456" y="396"/>
                      <a:pt x="456" y="274"/>
                    </a:cubicBezTo>
                    <a:lnTo>
                      <a:pt x="456" y="244"/>
                    </a:lnTo>
                    <a:cubicBezTo>
                      <a:pt x="456" y="153"/>
                      <a:pt x="395" y="92"/>
                      <a:pt x="335" y="62"/>
                    </a:cubicBezTo>
                    <a:cubicBezTo>
                      <a:pt x="304" y="1"/>
                      <a:pt x="213" y="1"/>
                      <a:pt x="183" y="1"/>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 name="Google Shape;1351;p9"/>
              <p:cNvSpPr/>
              <p:nvPr/>
            </p:nvSpPr>
            <p:spPr>
              <a:xfrm>
                <a:off x="5223975" y="1731250"/>
                <a:ext cx="12725" cy="11575"/>
              </a:xfrm>
              <a:custGeom>
                <a:avLst/>
                <a:gdLst/>
                <a:ahLst/>
                <a:cxnLst/>
                <a:rect l="l" t="t" r="r" b="b"/>
                <a:pathLst>
                  <a:path w="509" h="463" extrusionOk="0">
                    <a:moveTo>
                      <a:pt x="253" y="1"/>
                    </a:moveTo>
                    <a:cubicBezTo>
                      <a:pt x="186" y="1"/>
                      <a:pt x="133" y="26"/>
                      <a:pt x="114" y="64"/>
                    </a:cubicBezTo>
                    <a:lnTo>
                      <a:pt x="114" y="125"/>
                    </a:lnTo>
                    <a:cubicBezTo>
                      <a:pt x="0" y="267"/>
                      <a:pt x="179" y="462"/>
                      <a:pt x="302" y="462"/>
                    </a:cubicBezTo>
                    <a:cubicBezTo>
                      <a:pt x="310" y="462"/>
                      <a:pt x="319" y="461"/>
                      <a:pt x="327" y="459"/>
                    </a:cubicBezTo>
                    <a:cubicBezTo>
                      <a:pt x="418" y="429"/>
                      <a:pt x="479" y="368"/>
                      <a:pt x="479" y="307"/>
                    </a:cubicBezTo>
                    <a:cubicBezTo>
                      <a:pt x="509" y="216"/>
                      <a:pt x="448" y="125"/>
                      <a:pt x="387" y="34"/>
                    </a:cubicBezTo>
                    <a:cubicBezTo>
                      <a:pt x="341" y="10"/>
                      <a:pt x="294" y="1"/>
                      <a:pt x="253" y="1"/>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 name="Google Shape;1352;p9"/>
              <p:cNvSpPr/>
              <p:nvPr/>
            </p:nvSpPr>
            <p:spPr>
              <a:xfrm>
                <a:off x="5210375" y="1704850"/>
                <a:ext cx="6750" cy="6600"/>
              </a:xfrm>
              <a:custGeom>
                <a:avLst/>
                <a:gdLst/>
                <a:ahLst/>
                <a:cxnLst/>
                <a:rect l="l" t="t" r="r" b="b"/>
                <a:pathLst>
                  <a:path w="270" h="264" extrusionOk="0">
                    <a:moveTo>
                      <a:pt x="139" y="0"/>
                    </a:moveTo>
                    <a:cubicBezTo>
                      <a:pt x="73" y="0"/>
                      <a:pt x="1" y="66"/>
                      <a:pt x="19" y="178"/>
                    </a:cubicBezTo>
                    <a:cubicBezTo>
                      <a:pt x="31" y="237"/>
                      <a:pt x="75" y="264"/>
                      <a:pt x="121" y="264"/>
                    </a:cubicBezTo>
                    <a:cubicBezTo>
                      <a:pt x="193" y="264"/>
                      <a:pt x="269" y="198"/>
                      <a:pt x="232" y="87"/>
                    </a:cubicBezTo>
                    <a:cubicBezTo>
                      <a:pt x="220" y="27"/>
                      <a:pt x="181" y="0"/>
                      <a:pt x="139" y="0"/>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 name="Google Shape;1353;p9"/>
              <p:cNvSpPr/>
              <p:nvPr/>
            </p:nvSpPr>
            <p:spPr>
              <a:xfrm>
                <a:off x="5177425" y="1667500"/>
                <a:ext cx="15975" cy="15600"/>
              </a:xfrm>
              <a:custGeom>
                <a:avLst/>
                <a:gdLst/>
                <a:ahLst/>
                <a:cxnLst/>
                <a:rect l="l" t="t" r="r" b="b"/>
                <a:pathLst>
                  <a:path w="639" h="624" extrusionOk="0">
                    <a:moveTo>
                      <a:pt x="334" y="0"/>
                    </a:moveTo>
                    <a:cubicBezTo>
                      <a:pt x="274" y="0"/>
                      <a:pt x="182" y="0"/>
                      <a:pt x="122" y="30"/>
                    </a:cubicBezTo>
                    <a:cubicBezTo>
                      <a:pt x="30" y="61"/>
                      <a:pt x="0" y="152"/>
                      <a:pt x="0" y="243"/>
                    </a:cubicBezTo>
                    <a:lnTo>
                      <a:pt x="0" y="304"/>
                    </a:lnTo>
                    <a:cubicBezTo>
                      <a:pt x="0" y="426"/>
                      <a:pt x="30" y="547"/>
                      <a:pt x="152" y="578"/>
                    </a:cubicBezTo>
                    <a:cubicBezTo>
                      <a:pt x="213" y="608"/>
                      <a:pt x="281" y="623"/>
                      <a:pt x="342" y="623"/>
                    </a:cubicBezTo>
                    <a:cubicBezTo>
                      <a:pt x="403" y="623"/>
                      <a:pt x="456" y="608"/>
                      <a:pt x="486" y="578"/>
                    </a:cubicBezTo>
                    <a:cubicBezTo>
                      <a:pt x="578" y="486"/>
                      <a:pt x="638" y="395"/>
                      <a:pt x="608" y="274"/>
                    </a:cubicBezTo>
                    <a:cubicBezTo>
                      <a:pt x="608" y="182"/>
                      <a:pt x="578" y="152"/>
                      <a:pt x="517" y="122"/>
                    </a:cubicBezTo>
                    <a:cubicBezTo>
                      <a:pt x="547" y="91"/>
                      <a:pt x="456" y="0"/>
                      <a:pt x="426" y="0"/>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 name="Google Shape;1354;p9"/>
              <p:cNvSpPr/>
              <p:nvPr/>
            </p:nvSpPr>
            <p:spPr>
              <a:xfrm>
                <a:off x="5138100" y="1626200"/>
                <a:ext cx="17075" cy="14000"/>
              </a:xfrm>
              <a:custGeom>
                <a:avLst/>
                <a:gdLst/>
                <a:ahLst/>
                <a:cxnLst/>
                <a:rect l="l" t="t" r="r" b="b"/>
                <a:pathLst>
                  <a:path w="683" h="560" extrusionOk="0">
                    <a:moveTo>
                      <a:pt x="339" y="1"/>
                    </a:moveTo>
                    <a:cubicBezTo>
                      <a:pt x="169" y="1"/>
                      <a:pt x="1" y="123"/>
                      <a:pt x="53" y="315"/>
                    </a:cubicBezTo>
                    <a:cubicBezTo>
                      <a:pt x="106" y="485"/>
                      <a:pt x="238" y="559"/>
                      <a:pt x="363" y="559"/>
                    </a:cubicBezTo>
                    <a:cubicBezTo>
                      <a:pt x="528" y="559"/>
                      <a:pt x="683" y="431"/>
                      <a:pt x="631" y="223"/>
                    </a:cubicBezTo>
                    <a:cubicBezTo>
                      <a:pt x="592" y="68"/>
                      <a:pt x="465" y="1"/>
                      <a:pt x="339" y="1"/>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 name="Google Shape;1355;p9"/>
              <p:cNvSpPr/>
              <p:nvPr/>
            </p:nvSpPr>
            <p:spPr>
              <a:xfrm>
                <a:off x="5079400" y="1815600"/>
                <a:ext cx="9125" cy="11500"/>
              </a:xfrm>
              <a:custGeom>
                <a:avLst/>
                <a:gdLst/>
                <a:ahLst/>
                <a:cxnLst/>
                <a:rect l="l" t="t" r="r" b="b"/>
                <a:pathLst>
                  <a:path w="365" h="460" extrusionOk="0">
                    <a:moveTo>
                      <a:pt x="117" y="0"/>
                    </a:moveTo>
                    <a:cubicBezTo>
                      <a:pt x="58" y="0"/>
                      <a:pt x="0" y="26"/>
                      <a:pt x="0" y="64"/>
                    </a:cubicBezTo>
                    <a:lnTo>
                      <a:pt x="0" y="216"/>
                    </a:lnTo>
                    <a:lnTo>
                      <a:pt x="0" y="338"/>
                    </a:lnTo>
                    <a:cubicBezTo>
                      <a:pt x="0" y="429"/>
                      <a:pt x="122" y="459"/>
                      <a:pt x="213" y="459"/>
                    </a:cubicBezTo>
                    <a:cubicBezTo>
                      <a:pt x="274" y="429"/>
                      <a:pt x="365" y="338"/>
                      <a:pt x="304" y="277"/>
                    </a:cubicBezTo>
                    <a:cubicBezTo>
                      <a:pt x="304" y="246"/>
                      <a:pt x="274" y="186"/>
                      <a:pt x="274" y="155"/>
                    </a:cubicBezTo>
                    <a:cubicBezTo>
                      <a:pt x="274" y="125"/>
                      <a:pt x="243" y="94"/>
                      <a:pt x="213" y="34"/>
                    </a:cubicBezTo>
                    <a:cubicBezTo>
                      <a:pt x="190" y="10"/>
                      <a:pt x="153" y="0"/>
                      <a:pt x="117" y="0"/>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 name="Google Shape;1356;p9"/>
              <p:cNvSpPr/>
              <p:nvPr/>
            </p:nvSpPr>
            <p:spPr>
              <a:xfrm>
                <a:off x="5071025" y="1784500"/>
                <a:ext cx="8400" cy="7175"/>
              </a:xfrm>
              <a:custGeom>
                <a:avLst/>
                <a:gdLst/>
                <a:ahLst/>
                <a:cxnLst/>
                <a:rect l="l" t="t" r="r" b="b"/>
                <a:pathLst>
                  <a:path w="336" h="287" extrusionOk="0">
                    <a:moveTo>
                      <a:pt x="183" y="1"/>
                    </a:moveTo>
                    <a:cubicBezTo>
                      <a:pt x="153" y="1"/>
                      <a:pt x="122" y="1"/>
                      <a:pt x="92" y="31"/>
                    </a:cubicBezTo>
                    <a:lnTo>
                      <a:pt x="31" y="62"/>
                    </a:lnTo>
                    <a:cubicBezTo>
                      <a:pt x="1" y="123"/>
                      <a:pt x="1" y="183"/>
                      <a:pt x="31" y="214"/>
                    </a:cubicBezTo>
                    <a:cubicBezTo>
                      <a:pt x="76" y="258"/>
                      <a:pt x="104" y="286"/>
                      <a:pt x="140" y="286"/>
                    </a:cubicBezTo>
                    <a:cubicBezTo>
                      <a:pt x="153" y="286"/>
                      <a:pt x="167" y="283"/>
                      <a:pt x="183" y="275"/>
                    </a:cubicBezTo>
                    <a:cubicBezTo>
                      <a:pt x="244" y="275"/>
                      <a:pt x="274" y="214"/>
                      <a:pt x="305" y="153"/>
                    </a:cubicBezTo>
                    <a:cubicBezTo>
                      <a:pt x="335" y="153"/>
                      <a:pt x="305" y="62"/>
                      <a:pt x="274" y="31"/>
                    </a:cubicBezTo>
                    <a:cubicBezTo>
                      <a:pt x="244" y="31"/>
                      <a:pt x="244" y="31"/>
                      <a:pt x="183" y="1"/>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 name="Google Shape;1357;p9"/>
              <p:cNvSpPr/>
              <p:nvPr/>
            </p:nvSpPr>
            <p:spPr>
              <a:xfrm>
                <a:off x="5055075" y="1744425"/>
                <a:ext cx="12950" cy="14475"/>
              </a:xfrm>
              <a:custGeom>
                <a:avLst/>
                <a:gdLst/>
                <a:ahLst/>
                <a:cxnLst/>
                <a:rect l="l" t="t" r="r" b="b"/>
                <a:pathLst>
                  <a:path w="518" h="579" extrusionOk="0">
                    <a:moveTo>
                      <a:pt x="247" y="1"/>
                    </a:moveTo>
                    <a:cubicBezTo>
                      <a:pt x="183" y="1"/>
                      <a:pt x="116" y="41"/>
                      <a:pt x="61" y="115"/>
                    </a:cubicBezTo>
                    <a:cubicBezTo>
                      <a:pt x="0" y="206"/>
                      <a:pt x="31" y="297"/>
                      <a:pt x="31" y="388"/>
                    </a:cubicBezTo>
                    <a:cubicBezTo>
                      <a:pt x="56" y="515"/>
                      <a:pt x="166" y="578"/>
                      <a:pt x="272" y="578"/>
                    </a:cubicBezTo>
                    <a:cubicBezTo>
                      <a:pt x="293" y="578"/>
                      <a:pt x="314" y="576"/>
                      <a:pt x="335" y="571"/>
                    </a:cubicBezTo>
                    <a:cubicBezTo>
                      <a:pt x="456" y="571"/>
                      <a:pt x="517" y="419"/>
                      <a:pt x="517" y="267"/>
                    </a:cubicBezTo>
                    <a:cubicBezTo>
                      <a:pt x="487" y="145"/>
                      <a:pt x="456" y="84"/>
                      <a:pt x="365" y="54"/>
                    </a:cubicBezTo>
                    <a:cubicBezTo>
                      <a:pt x="329" y="18"/>
                      <a:pt x="288" y="1"/>
                      <a:pt x="2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 name="Google Shape;1358;p9"/>
              <p:cNvSpPr/>
              <p:nvPr/>
            </p:nvSpPr>
            <p:spPr>
              <a:xfrm>
                <a:off x="5046725" y="1700900"/>
                <a:ext cx="13700" cy="16150"/>
              </a:xfrm>
              <a:custGeom>
                <a:avLst/>
                <a:gdLst/>
                <a:ahLst/>
                <a:cxnLst/>
                <a:rect l="l" t="t" r="r" b="b"/>
                <a:pathLst>
                  <a:path w="548" h="646" extrusionOk="0">
                    <a:moveTo>
                      <a:pt x="223" y="0"/>
                    </a:moveTo>
                    <a:cubicBezTo>
                      <a:pt x="151" y="0"/>
                      <a:pt x="80" y="34"/>
                      <a:pt x="61" y="93"/>
                    </a:cubicBezTo>
                    <a:cubicBezTo>
                      <a:pt x="30" y="184"/>
                      <a:pt x="0" y="214"/>
                      <a:pt x="30" y="305"/>
                    </a:cubicBezTo>
                    <a:cubicBezTo>
                      <a:pt x="30" y="336"/>
                      <a:pt x="30" y="366"/>
                      <a:pt x="61" y="457"/>
                    </a:cubicBezTo>
                    <a:cubicBezTo>
                      <a:pt x="87" y="563"/>
                      <a:pt x="182" y="646"/>
                      <a:pt x="307" y="646"/>
                    </a:cubicBezTo>
                    <a:cubicBezTo>
                      <a:pt x="325" y="646"/>
                      <a:pt x="345" y="644"/>
                      <a:pt x="365" y="640"/>
                    </a:cubicBezTo>
                    <a:cubicBezTo>
                      <a:pt x="486" y="609"/>
                      <a:pt x="547" y="488"/>
                      <a:pt x="517" y="336"/>
                    </a:cubicBezTo>
                    <a:cubicBezTo>
                      <a:pt x="517" y="305"/>
                      <a:pt x="486" y="275"/>
                      <a:pt x="486" y="184"/>
                    </a:cubicBezTo>
                    <a:cubicBezTo>
                      <a:pt x="456" y="123"/>
                      <a:pt x="395" y="62"/>
                      <a:pt x="334" y="32"/>
                    </a:cubicBezTo>
                    <a:cubicBezTo>
                      <a:pt x="302" y="10"/>
                      <a:pt x="262" y="0"/>
                      <a:pt x="223" y="0"/>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 name="Google Shape;1359;p9"/>
              <p:cNvSpPr/>
              <p:nvPr/>
            </p:nvSpPr>
            <p:spPr>
              <a:xfrm>
                <a:off x="5096100" y="1610500"/>
                <a:ext cx="16750" cy="14450"/>
              </a:xfrm>
              <a:custGeom>
                <a:avLst/>
                <a:gdLst/>
                <a:ahLst/>
                <a:cxnLst/>
                <a:rect l="l" t="t" r="r" b="b"/>
                <a:pathLst>
                  <a:path w="670" h="578" extrusionOk="0">
                    <a:moveTo>
                      <a:pt x="183" y="0"/>
                    </a:moveTo>
                    <a:cubicBezTo>
                      <a:pt x="62" y="0"/>
                      <a:pt x="1" y="152"/>
                      <a:pt x="31" y="274"/>
                    </a:cubicBezTo>
                    <a:cubicBezTo>
                      <a:pt x="62" y="335"/>
                      <a:pt x="92" y="426"/>
                      <a:pt x="183" y="456"/>
                    </a:cubicBezTo>
                    <a:cubicBezTo>
                      <a:pt x="214" y="487"/>
                      <a:pt x="244" y="487"/>
                      <a:pt x="274" y="547"/>
                    </a:cubicBezTo>
                    <a:cubicBezTo>
                      <a:pt x="315" y="568"/>
                      <a:pt x="359" y="578"/>
                      <a:pt x="403" y="578"/>
                    </a:cubicBezTo>
                    <a:cubicBezTo>
                      <a:pt x="490" y="578"/>
                      <a:pt x="578" y="537"/>
                      <a:pt x="639" y="456"/>
                    </a:cubicBezTo>
                    <a:cubicBezTo>
                      <a:pt x="669" y="335"/>
                      <a:pt x="639" y="183"/>
                      <a:pt x="517" y="122"/>
                    </a:cubicBezTo>
                    <a:cubicBezTo>
                      <a:pt x="487" y="92"/>
                      <a:pt x="426" y="92"/>
                      <a:pt x="396" y="31"/>
                    </a:cubicBezTo>
                    <a:cubicBezTo>
                      <a:pt x="335" y="0"/>
                      <a:pt x="244" y="0"/>
                      <a:pt x="18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 name="Google Shape;1360;p9"/>
              <p:cNvSpPr/>
              <p:nvPr/>
            </p:nvSpPr>
            <p:spPr>
              <a:xfrm>
                <a:off x="5080300" y="1590075"/>
                <a:ext cx="17225" cy="13725"/>
              </a:xfrm>
              <a:custGeom>
                <a:avLst/>
                <a:gdLst/>
                <a:ahLst/>
                <a:cxnLst/>
                <a:rect l="l" t="t" r="r" b="b"/>
                <a:pathLst>
                  <a:path w="689" h="549" extrusionOk="0">
                    <a:moveTo>
                      <a:pt x="364" y="0"/>
                    </a:moveTo>
                    <a:cubicBezTo>
                      <a:pt x="187" y="0"/>
                      <a:pt x="1" y="143"/>
                      <a:pt x="55" y="361"/>
                    </a:cubicBezTo>
                    <a:cubicBezTo>
                      <a:pt x="103" y="492"/>
                      <a:pt x="216" y="549"/>
                      <a:pt x="330" y="549"/>
                    </a:cubicBezTo>
                    <a:cubicBezTo>
                      <a:pt x="507" y="549"/>
                      <a:pt x="688" y="413"/>
                      <a:pt x="633" y="209"/>
                    </a:cubicBezTo>
                    <a:cubicBezTo>
                      <a:pt x="596" y="64"/>
                      <a:pt x="482" y="0"/>
                      <a:pt x="36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 name="Google Shape;1361;p9"/>
              <p:cNvSpPr/>
              <p:nvPr/>
            </p:nvSpPr>
            <p:spPr>
              <a:xfrm>
                <a:off x="5027725" y="1677750"/>
                <a:ext cx="7025" cy="23775"/>
              </a:xfrm>
              <a:custGeom>
                <a:avLst/>
                <a:gdLst/>
                <a:ahLst/>
                <a:cxnLst/>
                <a:rect l="l" t="t" r="r" b="b"/>
                <a:pathLst>
                  <a:path w="281" h="951" extrusionOk="0">
                    <a:moveTo>
                      <a:pt x="46" y="0"/>
                    </a:moveTo>
                    <a:cubicBezTo>
                      <a:pt x="23" y="0"/>
                      <a:pt x="0" y="16"/>
                      <a:pt x="0" y="46"/>
                    </a:cubicBezTo>
                    <a:cubicBezTo>
                      <a:pt x="0" y="320"/>
                      <a:pt x="61" y="623"/>
                      <a:pt x="91" y="897"/>
                    </a:cubicBezTo>
                    <a:cubicBezTo>
                      <a:pt x="91" y="933"/>
                      <a:pt x="124" y="950"/>
                      <a:pt x="161" y="950"/>
                    </a:cubicBezTo>
                    <a:cubicBezTo>
                      <a:pt x="217" y="950"/>
                      <a:pt x="280" y="910"/>
                      <a:pt x="243" y="836"/>
                    </a:cubicBezTo>
                    <a:cubicBezTo>
                      <a:pt x="213" y="593"/>
                      <a:pt x="182" y="320"/>
                      <a:pt x="91" y="46"/>
                    </a:cubicBezTo>
                    <a:cubicBezTo>
                      <a:pt x="91" y="16"/>
                      <a:pt x="69" y="0"/>
                      <a:pt x="4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 name="Google Shape;1362;p9"/>
              <p:cNvSpPr/>
              <p:nvPr/>
            </p:nvSpPr>
            <p:spPr>
              <a:xfrm>
                <a:off x="5017700" y="1643650"/>
                <a:ext cx="12025" cy="10675"/>
              </a:xfrm>
              <a:custGeom>
                <a:avLst/>
                <a:gdLst/>
                <a:ahLst/>
                <a:cxnLst/>
                <a:rect l="l" t="t" r="r" b="b"/>
                <a:pathLst>
                  <a:path w="481" h="427" extrusionOk="0">
                    <a:moveTo>
                      <a:pt x="262" y="1"/>
                    </a:moveTo>
                    <a:cubicBezTo>
                      <a:pt x="134" y="1"/>
                      <a:pt x="1" y="106"/>
                      <a:pt x="36" y="285"/>
                    </a:cubicBezTo>
                    <a:cubicBezTo>
                      <a:pt x="61" y="383"/>
                      <a:pt x="139" y="426"/>
                      <a:pt x="221" y="426"/>
                    </a:cubicBezTo>
                    <a:cubicBezTo>
                      <a:pt x="345" y="426"/>
                      <a:pt x="480" y="328"/>
                      <a:pt x="462" y="164"/>
                    </a:cubicBezTo>
                    <a:cubicBezTo>
                      <a:pt x="437" y="52"/>
                      <a:pt x="351" y="1"/>
                      <a:pt x="26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 name="Google Shape;1363;p9"/>
              <p:cNvSpPr/>
              <p:nvPr/>
            </p:nvSpPr>
            <p:spPr>
              <a:xfrm>
                <a:off x="5016950" y="1604600"/>
                <a:ext cx="16275" cy="13650"/>
              </a:xfrm>
              <a:custGeom>
                <a:avLst/>
                <a:gdLst/>
                <a:ahLst/>
                <a:cxnLst/>
                <a:rect l="l" t="t" r="r" b="b"/>
                <a:pathLst>
                  <a:path w="651" h="546" extrusionOk="0">
                    <a:moveTo>
                      <a:pt x="338" y="1"/>
                    </a:moveTo>
                    <a:cubicBezTo>
                      <a:pt x="171" y="1"/>
                      <a:pt x="1" y="128"/>
                      <a:pt x="36" y="358"/>
                    </a:cubicBezTo>
                    <a:cubicBezTo>
                      <a:pt x="84" y="489"/>
                      <a:pt x="192" y="545"/>
                      <a:pt x="302" y="545"/>
                    </a:cubicBezTo>
                    <a:cubicBezTo>
                      <a:pt x="474" y="545"/>
                      <a:pt x="650" y="409"/>
                      <a:pt x="613" y="206"/>
                    </a:cubicBezTo>
                    <a:cubicBezTo>
                      <a:pt x="575" y="66"/>
                      <a:pt x="458" y="1"/>
                      <a:pt x="33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 name="Google Shape;1364;p9"/>
              <p:cNvSpPr/>
              <p:nvPr/>
            </p:nvSpPr>
            <p:spPr>
              <a:xfrm>
                <a:off x="4909925" y="1225900"/>
                <a:ext cx="122675" cy="322100"/>
              </a:xfrm>
              <a:custGeom>
                <a:avLst/>
                <a:gdLst/>
                <a:ahLst/>
                <a:cxnLst/>
                <a:rect l="l" t="t" r="r" b="b"/>
                <a:pathLst>
                  <a:path w="4907" h="12884" extrusionOk="0">
                    <a:moveTo>
                      <a:pt x="1360" y="0"/>
                    </a:moveTo>
                    <a:cubicBezTo>
                      <a:pt x="1124" y="0"/>
                      <a:pt x="876" y="105"/>
                      <a:pt x="609" y="308"/>
                    </a:cubicBezTo>
                    <a:cubicBezTo>
                      <a:pt x="1" y="2101"/>
                      <a:pt x="548" y="4077"/>
                      <a:pt x="1125" y="5901"/>
                    </a:cubicBezTo>
                    <a:cubicBezTo>
                      <a:pt x="1551" y="7208"/>
                      <a:pt x="2007" y="8545"/>
                      <a:pt x="2463" y="9792"/>
                    </a:cubicBezTo>
                    <a:cubicBezTo>
                      <a:pt x="2797" y="10673"/>
                      <a:pt x="3253" y="12193"/>
                      <a:pt x="4135" y="12770"/>
                    </a:cubicBezTo>
                    <a:cubicBezTo>
                      <a:pt x="4246" y="12849"/>
                      <a:pt x="4339" y="12883"/>
                      <a:pt x="4415" y="12883"/>
                    </a:cubicBezTo>
                    <a:cubicBezTo>
                      <a:pt x="4907" y="12883"/>
                      <a:pt x="4756" y="11468"/>
                      <a:pt x="4651" y="10916"/>
                    </a:cubicBezTo>
                    <a:cubicBezTo>
                      <a:pt x="4195" y="8363"/>
                      <a:pt x="3739" y="5840"/>
                      <a:pt x="3284" y="3317"/>
                    </a:cubicBezTo>
                    <a:cubicBezTo>
                      <a:pt x="3132" y="2557"/>
                      <a:pt x="2919" y="1828"/>
                      <a:pt x="2584" y="1129"/>
                    </a:cubicBezTo>
                    <a:cubicBezTo>
                      <a:pt x="2190" y="360"/>
                      <a:pt x="1796" y="0"/>
                      <a:pt x="136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 name="Google Shape;1365;p9"/>
              <p:cNvSpPr/>
              <p:nvPr/>
            </p:nvSpPr>
            <p:spPr>
              <a:xfrm>
                <a:off x="5033750" y="1207000"/>
                <a:ext cx="134575" cy="337975"/>
              </a:xfrm>
              <a:custGeom>
                <a:avLst/>
                <a:gdLst/>
                <a:ahLst/>
                <a:cxnLst/>
                <a:rect l="l" t="t" r="r" b="b"/>
                <a:pathLst>
                  <a:path w="5383" h="13519" extrusionOk="0">
                    <a:moveTo>
                      <a:pt x="3863" y="0"/>
                    </a:moveTo>
                    <a:cubicBezTo>
                      <a:pt x="3619" y="0"/>
                      <a:pt x="3407" y="152"/>
                      <a:pt x="3194" y="304"/>
                    </a:cubicBezTo>
                    <a:cubicBezTo>
                      <a:pt x="2404" y="1064"/>
                      <a:pt x="2191" y="2189"/>
                      <a:pt x="1978" y="3253"/>
                    </a:cubicBezTo>
                    <a:cubicBezTo>
                      <a:pt x="1765" y="4408"/>
                      <a:pt x="1583" y="5532"/>
                      <a:pt x="1431" y="6596"/>
                    </a:cubicBezTo>
                    <a:cubicBezTo>
                      <a:pt x="1066" y="8572"/>
                      <a:pt x="853" y="10669"/>
                      <a:pt x="306" y="12584"/>
                    </a:cubicBezTo>
                    <a:cubicBezTo>
                      <a:pt x="183" y="13052"/>
                      <a:pt x="0" y="13519"/>
                      <a:pt x="370" y="13519"/>
                    </a:cubicBezTo>
                    <a:cubicBezTo>
                      <a:pt x="458" y="13519"/>
                      <a:pt x="575" y="13493"/>
                      <a:pt x="732" y="13435"/>
                    </a:cubicBezTo>
                    <a:cubicBezTo>
                      <a:pt x="1522" y="13192"/>
                      <a:pt x="2373" y="12766"/>
                      <a:pt x="2890" y="12067"/>
                    </a:cubicBezTo>
                    <a:cubicBezTo>
                      <a:pt x="3285" y="11581"/>
                      <a:pt x="3498" y="10973"/>
                      <a:pt x="3741" y="10365"/>
                    </a:cubicBezTo>
                    <a:cubicBezTo>
                      <a:pt x="4227" y="8967"/>
                      <a:pt x="4714" y="7569"/>
                      <a:pt x="5018" y="6079"/>
                    </a:cubicBezTo>
                    <a:cubicBezTo>
                      <a:pt x="5291" y="4590"/>
                      <a:pt x="5382" y="3040"/>
                      <a:pt x="4987" y="1581"/>
                    </a:cubicBezTo>
                    <a:cubicBezTo>
                      <a:pt x="4866" y="1125"/>
                      <a:pt x="4714" y="669"/>
                      <a:pt x="4410" y="335"/>
                    </a:cubicBezTo>
                    <a:cubicBezTo>
                      <a:pt x="4258" y="183"/>
                      <a:pt x="4075" y="31"/>
                      <a:pt x="38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 name="Google Shape;1366;p9"/>
              <p:cNvSpPr/>
              <p:nvPr/>
            </p:nvSpPr>
            <p:spPr>
              <a:xfrm>
                <a:off x="4933875" y="1256000"/>
                <a:ext cx="59675" cy="211300"/>
              </a:xfrm>
              <a:custGeom>
                <a:avLst/>
                <a:gdLst/>
                <a:ahLst/>
                <a:cxnLst/>
                <a:rect l="l" t="t" r="r" b="b"/>
                <a:pathLst>
                  <a:path w="2387" h="8452" extrusionOk="0">
                    <a:moveTo>
                      <a:pt x="50" y="1"/>
                    </a:moveTo>
                    <a:cubicBezTo>
                      <a:pt x="23" y="1"/>
                      <a:pt x="0" y="16"/>
                      <a:pt x="15" y="46"/>
                    </a:cubicBezTo>
                    <a:cubicBezTo>
                      <a:pt x="289" y="1505"/>
                      <a:pt x="623" y="2934"/>
                      <a:pt x="1019" y="4332"/>
                    </a:cubicBezTo>
                    <a:cubicBezTo>
                      <a:pt x="1201" y="5031"/>
                      <a:pt x="1383" y="5700"/>
                      <a:pt x="1566" y="6429"/>
                    </a:cubicBezTo>
                    <a:cubicBezTo>
                      <a:pt x="1778" y="7068"/>
                      <a:pt x="1930" y="7828"/>
                      <a:pt x="2234" y="8405"/>
                    </a:cubicBezTo>
                    <a:cubicBezTo>
                      <a:pt x="2246" y="8439"/>
                      <a:pt x="2269" y="8452"/>
                      <a:pt x="2294" y="8452"/>
                    </a:cubicBezTo>
                    <a:cubicBezTo>
                      <a:pt x="2338" y="8452"/>
                      <a:pt x="2386" y="8413"/>
                      <a:pt x="2386" y="8375"/>
                    </a:cubicBezTo>
                    <a:cubicBezTo>
                      <a:pt x="2295" y="7676"/>
                      <a:pt x="1961" y="6977"/>
                      <a:pt x="1718" y="6308"/>
                    </a:cubicBezTo>
                    <a:cubicBezTo>
                      <a:pt x="1505" y="5639"/>
                      <a:pt x="1292" y="4940"/>
                      <a:pt x="1110" y="4241"/>
                    </a:cubicBezTo>
                    <a:cubicBezTo>
                      <a:pt x="745" y="2873"/>
                      <a:pt x="411" y="1445"/>
                      <a:pt x="107" y="46"/>
                    </a:cubicBezTo>
                    <a:cubicBezTo>
                      <a:pt x="107" y="16"/>
                      <a:pt x="76" y="1"/>
                      <a:pt x="5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 name="Google Shape;1367;p9"/>
              <p:cNvSpPr/>
              <p:nvPr/>
            </p:nvSpPr>
            <p:spPr>
              <a:xfrm>
                <a:off x="4958000" y="1269700"/>
                <a:ext cx="51500" cy="198825"/>
              </a:xfrm>
              <a:custGeom>
                <a:avLst/>
                <a:gdLst/>
                <a:ahLst/>
                <a:cxnLst/>
                <a:rect l="l" t="t" r="r" b="b"/>
                <a:pathLst>
                  <a:path w="2060" h="7953" extrusionOk="0">
                    <a:moveTo>
                      <a:pt x="163" y="1"/>
                    </a:moveTo>
                    <a:cubicBezTo>
                      <a:pt x="71" y="1"/>
                      <a:pt x="0" y="48"/>
                      <a:pt x="54" y="137"/>
                    </a:cubicBezTo>
                    <a:cubicBezTo>
                      <a:pt x="509" y="1474"/>
                      <a:pt x="601" y="2842"/>
                      <a:pt x="1057" y="4179"/>
                    </a:cubicBezTo>
                    <a:cubicBezTo>
                      <a:pt x="1300" y="4848"/>
                      <a:pt x="1452" y="5456"/>
                      <a:pt x="1482" y="6185"/>
                    </a:cubicBezTo>
                    <a:cubicBezTo>
                      <a:pt x="1513" y="6733"/>
                      <a:pt x="1482" y="7432"/>
                      <a:pt x="1816" y="7888"/>
                    </a:cubicBezTo>
                    <a:cubicBezTo>
                      <a:pt x="1845" y="7930"/>
                      <a:pt x="1899" y="7953"/>
                      <a:pt x="1949" y="7953"/>
                    </a:cubicBezTo>
                    <a:cubicBezTo>
                      <a:pt x="2007" y="7953"/>
                      <a:pt x="2060" y="7922"/>
                      <a:pt x="2060" y="7857"/>
                    </a:cubicBezTo>
                    <a:cubicBezTo>
                      <a:pt x="2060" y="7553"/>
                      <a:pt x="1938" y="7280"/>
                      <a:pt x="1908" y="6976"/>
                    </a:cubicBezTo>
                    <a:cubicBezTo>
                      <a:pt x="1877" y="6611"/>
                      <a:pt x="1877" y="6216"/>
                      <a:pt x="1816" y="5851"/>
                    </a:cubicBezTo>
                    <a:cubicBezTo>
                      <a:pt x="1786" y="5243"/>
                      <a:pt x="1604" y="4666"/>
                      <a:pt x="1421" y="4088"/>
                    </a:cubicBezTo>
                    <a:cubicBezTo>
                      <a:pt x="965" y="2781"/>
                      <a:pt x="813" y="1413"/>
                      <a:pt x="357" y="76"/>
                    </a:cubicBezTo>
                    <a:cubicBezTo>
                      <a:pt x="307" y="25"/>
                      <a:pt x="229" y="1"/>
                      <a:pt x="16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 name="Google Shape;1368;p9"/>
              <p:cNvSpPr/>
              <p:nvPr/>
            </p:nvSpPr>
            <p:spPr>
              <a:xfrm>
                <a:off x="5078625" y="1261925"/>
                <a:ext cx="41925" cy="195725"/>
              </a:xfrm>
              <a:custGeom>
                <a:avLst/>
                <a:gdLst/>
                <a:ahLst/>
                <a:cxnLst/>
                <a:rect l="l" t="t" r="r" b="b"/>
                <a:pathLst>
                  <a:path w="1677" h="7829" extrusionOk="0">
                    <a:moveTo>
                      <a:pt x="1536" y="1"/>
                    </a:moveTo>
                    <a:cubicBezTo>
                      <a:pt x="1476" y="1"/>
                      <a:pt x="1408" y="34"/>
                      <a:pt x="1368" y="113"/>
                    </a:cubicBezTo>
                    <a:cubicBezTo>
                      <a:pt x="943" y="1360"/>
                      <a:pt x="791" y="2667"/>
                      <a:pt x="700" y="3943"/>
                    </a:cubicBezTo>
                    <a:cubicBezTo>
                      <a:pt x="609" y="4642"/>
                      <a:pt x="548" y="5311"/>
                      <a:pt x="426" y="5949"/>
                    </a:cubicBezTo>
                    <a:cubicBezTo>
                      <a:pt x="335" y="6314"/>
                      <a:pt x="274" y="6648"/>
                      <a:pt x="183" y="6952"/>
                    </a:cubicBezTo>
                    <a:cubicBezTo>
                      <a:pt x="122" y="7226"/>
                      <a:pt x="1" y="7439"/>
                      <a:pt x="1" y="7743"/>
                    </a:cubicBezTo>
                    <a:cubicBezTo>
                      <a:pt x="1" y="7796"/>
                      <a:pt x="52" y="7828"/>
                      <a:pt x="101" y="7828"/>
                    </a:cubicBezTo>
                    <a:cubicBezTo>
                      <a:pt x="136" y="7828"/>
                      <a:pt x="170" y="7811"/>
                      <a:pt x="183" y="7773"/>
                    </a:cubicBezTo>
                    <a:cubicBezTo>
                      <a:pt x="609" y="7439"/>
                      <a:pt x="700" y="6557"/>
                      <a:pt x="761" y="6041"/>
                    </a:cubicBezTo>
                    <a:cubicBezTo>
                      <a:pt x="882" y="5433"/>
                      <a:pt x="943" y="4825"/>
                      <a:pt x="1004" y="4217"/>
                    </a:cubicBezTo>
                    <a:cubicBezTo>
                      <a:pt x="1095" y="2849"/>
                      <a:pt x="1216" y="1481"/>
                      <a:pt x="1642" y="144"/>
                    </a:cubicBezTo>
                    <a:cubicBezTo>
                      <a:pt x="1676" y="58"/>
                      <a:pt x="1613" y="1"/>
                      <a:pt x="153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 name="Google Shape;1369;p9"/>
              <p:cNvSpPr/>
              <p:nvPr/>
            </p:nvSpPr>
            <p:spPr>
              <a:xfrm>
                <a:off x="5061075" y="1279375"/>
                <a:ext cx="85975" cy="240375"/>
              </a:xfrm>
              <a:custGeom>
                <a:avLst/>
                <a:gdLst/>
                <a:ahLst/>
                <a:cxnLst/>
                <a:rect l="l" t="t" r="r" b="b"/>
                <a:pathLst>
                  <a:path w="3439" h="9615" extrusionOk="0">
                    <a:moveTo>
                      <a:pt x="3260" y="0"/>
                    </a:moveTo>
                    <a:cubicBezTo>
                      <a:pt x="3195" y="0"/>
                      <a:pt x="3134" y="38"/>
                      <a:pt x="3134" y="114"/>
                    </a:cubicBezTo>
                    <a:cubicBezTo>
                      <a:pt x="3104" y="1847"/>
                      <a:pt x="2861" y="3610"/>
                      <a:pt x="2466" y="5312"/>
                    </a:cubicBezTo>
                    <a:cubicBezTo>
                      <a:pt x="2253" y="6102"/>
                      <a:pt x="2040" y="6893"/>
                      <a:pt x="1706" y="7622"/>
                    </a:cubicBezTo>
                    <a:cubicBezTo>
                      <a:pt x="1341" y="8352"/>
                      <a:pt x="885" y="8868"/>
                      <a:pt x="186" y="9264"/>
                    </a:cubicBezTo>
                    <a:cubicBezTo>
                      <a:pt x="0" y="9370"/>
                      <a:pt x="69" y="9615"/>
                      <a:pt x="251" y="9615"/>
                    </a:cubicBezTo>
                    <a:cubicBezTo>
                      <a:pt x="278" y="9615"/>
                      <a:pt x="307" y="9609"/>
                      <a:pt x="338" y="9598"/>
                    </a:cubicBezTo>
                    <a:cubicBezTo>
                      <a:pt x="1858" y="9112"/>
                      <a:pt x="2344" y="7166"/>
                      <a:pt x="2709" y="5798"/>
                    </a:cubicBezTo>
                    <a:cubicBezTo>
                      <a:pt x="3195" y="3944"/>
                      <a:pt x="3438" y="2029"/>
                      <a:pt x="3408" y="114"/>
                    </a:cubicBezTo>
                    <a:cubicBezTo>
                      <a:pt x="3393" y="38"/>
                      <a:pt x="3324" y="0"/>
                      <a:pt x="326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 name="Google Shape;1370;p9"/>
              <p:cNvSpPr/>
              <p:nvPr/>
            </p:nvSpPr>
            <p:spPr>
              <a:xfrm>
                <a:off x="5123450" y="1263225"/>
                <a:ext cx="11425" cy="12175"/>
              </a:xfrm>
              <a:custGeom>
                <a:avLst/>
                <a:gdLst/>
                <a:ahLst/>
                <a:cxnLst/>
                <a:rect l="l" t="t" r="r" b="b"/>
                <a:pathLst>
                  <a:path w="457" h="487" extrusionOk="0">
                    <a:moveTo>
                      <a:pt x="183" y="1"/>
                    </a:moveTo>
                    <a:cubicBezTo>
                      <a:pt x="62" y="31"/>
                      <a:pt x="1" y="92"/>
                      <a:pt x="1" y="213"/>
                    </a:cubicBezTo>
                    <a:lnTo>
                      <a:pt x="1" y="244"/>
                    </a:lnTo>
                    <a:cubicBezTo>
                      <a:pt x="1" y="335"/>
                      <a:pt x="31" y="396"/>
                      <a:pt x="92" y="457"/>
                    </a:cubicBezTo>
                    <a:cubicBezTo>
                      <a:pt x="153" y="487"/>
                      <a:pt x="214" y="487"/>
                      <a:pt x="244" y="487"/>
                    </a:cubicBezTo>
                    <a:cubicBezTo>
                      <a:pt x="305" y="487"/>
                      <a:pt x="366" y="457"/>
                      <a:pt x="396" y="365"/>
                    </a:cubicBezTo>
                    <a:cubicBezTo>
                      <a:pt x="457" y="274"/>
                      <a:pt x="457" y="213"/>
                      <a:pt x="396" y="153"/>
                    </a:cubicBezTo>
                    <a:lnTo>
                      <a:pt x="396" y="92"/>
                    </a:lnTo>
                    <a:cubicBezTo>
                      <a:pt x="366" y="31"/>
                      <a:pt x="244" y="1"/>
                      <a:pt x="183" y="1"/>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 name="Google Shape;1371;p9"/>
              <p:cNvSpPr/>
              <p:nvPr/>
            </p:nvSpPr>
            <p:spPr>
              <a:xfrm>
                <a:off x="5120425" y="1295825"/>
                <a:ext cx="13525" cy="11900"/>
              </a:xfrm>
              <a:custGeom>
                <a:avLst/>
                <a:gdLst/>
                <a:ahLst/>
                <a:cxnLst/>
                <a:rect l="l" t="t" r="r" b="b"/>
                <a:pathLst>
                  <a:path w="541" h="476" extrusionOk="0">
                    <a:moveTo>
                      <a:pt x="210" y="1"/>
                    </a:moveTo>
                    <a:cubicBezTo>
                      <a:pt x="201" y="1"/>
                      <a:pt x="192" y="2"/>
                      <a:pt x="183" y="4"/>
                    </a:cubicBezTo>
                    <a:cubicBezTo>
                      <a:pt x="122" y="64"/>
                      <a:pt x="31" y="95"/>
                      <a:pt x="31" y="156"/>
                    </a:cubicBezTo>
                    <a:cubicBezTo>
                      <a:pt x="0" y="277"/>
                      <a:pt x="31" y="399"/>
                      <a:pt x="152" y="429"/>
                    </a:cubicBezTo>
                    <a:cubicBezTo>
                      <a:pt x="197" y="463"/>
                      <a:pt x="242" y="476"/>
                      <a:pt x="282" y="476"/>
                    </a:cubicBezTo>
                    <a:cubicBezTo>
                      <a:pt x="351" y="476"/>
                      <a:pt x="407" y="437"/>
                      <a:pt x="426" y="399"/>
                    </a:cubicBezTo>
                    <a:lnTo>
                      <a:pt x="426" y="368"/>
                    </a:lnTo>
                    <a:cubicBezTo>
                      <a:pt x="540" y="225"/>
                      <a:pt x="358" y="1"/>
                      <a:pt x="210" y="1"/>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 name="Google Shape;1372;p9"/>
              <p:cNvSpPr/>
              <p:nvPr/>
            </p:nvSpPr>
            <p:spPr>
              <a:xfrm>
                <a:off x="5120750" y="1332975"/>
                <a:ext cx="6975" cy="5850"/>
              </a:xfrm>
              <a:custGeom>
                <a:avLst/>
                <a:gdLst/>
                <a:ahLst/>
                <a:cxnLst/>
                <a:rect l="l" t="t" r="r" b="b"/>
                <a:pathLst>
                  <a:path w="279" h="234" extrusionOk="0">
                    <a:moveTo>
                      <a:pt x="142" y="1"/>
                    </a:moveTo>
                    <a:cubicBezTo>
                      <a:pt x="71" y="1"/>
                      <a:pt x="1" y="55"/>
                      <a:pt x="18" y="159"/>
                    </a:cubicBezTo>
                    <a:cubicBezTo>
                      <a:pt x="43" y="210"/>
                      <a:pt x="95" y="234"/>
                      <a:pt x="145" y="234"/>
                    </a:cubicBezTo>
                    <a:cubicBezTo>
                      <a:pt x="214" y="234"/>
                      <a:pt x="279" y="187"/>
                      <a:pt x="261" y="98"/>
                    </a:cubicBezTo>
                    <a:cubicBezTo>
                      <a:pt x="248" y="32"/>
                      <a:pt x="195" y="1"/>
                      <a:pt x="142" y="1"/>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 name="Google Shape;1373;p9"/>
              <p:cNvSpPr/>
              <p:nvPr/>
            </p:nvSpPr>
            <p:spPr>
              <a:xfrm>
                <a:off x="5105975" y="1370375"/>
                <a:ext cx="16750" cy="15975"/>
              </a:xfrm>
              <a:custGeom>
                <a:avLst/>
                <a:gdLst/>
                <a:ahLst/>
                <a:cxnLst/>
                <a:rect l="l" t="t" r="r" b="b"/>
                <a:pathLst>
                  <a:path w="670" h="639" extrusionOk="0">
                    <a:moveTo>
                      <a:pt x="396" y="0"/>
                    </a:moveTo>
                    <a:cubicBezTo>
                      <a:pt x="274" y="0"/>
                      <a:pt x="153" y="31"/>
                      <a:pt x="92" y="122"/>
                    </a:cubicBezTo>
                    <a:cubicBezTo>
                      <a:pt x="1" y="183"/>
                      <a:pt x="1" y="335"/>
                      <a:pt x="62" y="456"/>
                    </a:cubicBezTo>
                    <a:cubicBezTo>
                      <a:pt x="62" y="487"/>
                      <a:pt x="92" y="487"/>
                      <a:pt x="92" y="517"/>
                    </a:cubicBezTo>
                    <a:cubicBezTo>
                      <a:pt x="122" y="608"/>
                      <a:pt x="214" y="639"/>
                      <a:pt x="274" y="639"/>
                    </a:cubicBezTo>
                    <a:cubicBezTo>
                      <a:pt x="366" y="639"/>
                      <a:pt x="426" y="639"/>
                      <a:pt x="518" y="578"/>
                    </a:cubicBezTo>
                    <a:cubicBezTo>
                      <a:pt x="548" y="578"/>
                      <a:pt x="548" y="517"/>
                      <a:pt x="578" y="517"/>
                    </a:cubicBezTo>
                    <a:cubicBezTo>
                      <a:pt x="609" y="487"/>
                      <a:pt x="670" y="456"/>
                      <a:pt x="670" y="365"/>
                    </a:cubicBezTo>
                    <a:lnTo>
                      <a:pt x="670" y="213"/>
                    </a:lnTo>
                    <a:cubicBezTo>
                      <a:pt x="609" y="122"/>
                      <a:pt x="518" y="0"/>
                      <a:pt x="396" y="0"/>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 name="Google Shape;1374;p9"/>
              <p:cNvSpPr/>
              <p:nvPr/>
            </p:nvSpPr>
            <p:spPr>
              <a:xfrm>
                <a:off x="5091000" y="1424850"/>
                <a:ext cx="16300" cy="13975"/>
              </a:xfrm>
              <a:custGeom>
                <a:avLst/>
                <a:gdLst/>
                <a:ahLst/>
                <a:cxnLst/>
                <a:rect l="l" t="t" r="r" b="b"/>
                <a:pathLst>
                  <a:path w="652" h="559" extrusionOk="0">
                    <a:moveTo>
                      <a:pt x="332" y="0"/>
                    </a:moveTo>
                    <a:cubicBezTo>
                      <a:pt x="168" y="0"/>
                      <a:pt x="0" y="122"/>
                      <a:pt x="53" y="314"/>
                    </a:cubicBezTo>
                    <a:cubicBezTo>
                      <a:pt x="79" y="484"/>
                      <a:pt x="202" y="559"/>
                      <a:pt x="325" y="559"/>
                    </a:cubicBezTo>
                    <a:cubicBezTo>
                      <a:pt x="488" y="559"/>
                      <a:pt x="652" y="430"/>
                      <a:pt x="600" y="223"/>
                    </a:cubicBezTo>
                    <a:cubicBezTo>
                      <a:pt x="574" y="67"/>
                      <a:pt x="454" y="0"/>
                      <a:pt x="332" y="0"/>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 name="Google Shape;1375;p9"/>
              <p:cNvSpPr/>
              <p:nvPr/>
            </p:nvSpPr>
            <p:spPr>
              <a:xfrm>
                <a:off x="4953250" y="1287550"/>
                <a:ext cx="7625" cy="11475"/>
              </a:xfrm>
              <a:custGeom>
                <a:avLst/>
                <a:gdLst/>
                <a:ahLst/>
                <a:cxnLst/>
                <a:rect l="l" t="t" r="r" b="b"/>
                <a:pathLst>
                  <a:path w="305" h="459" extrusionOk="0">
                    <a:moveTo>
                      <a:pt x="122" y="0"/>
                    </a:moveTo>
                    <a:cubicBezTo>
                      <a:pt x="31" y="31"/>
                      <a:pt x="0" y="122"/>
                      <a:pt x="0" y="183"/>
                    </a:cubicBezTo>
                    <a:cubicBezTo>
                      <a:pt x="0" y="243"/>
                      <a:pt x="31" y="274"/>
                      <a:pt x="31" y="304"/>
                    </a:cubicBezTo>
                    <a:cubicBezTo>
                      <a:pt x="31" y="335"/>
                      <a:pt x="92" y="395"/>
                      <a:pt x="122" y="426"/>
                    </a:cubicBezTo>
                    <a:cubicBezTo>
                      <a:pt x="134" y="449"/>
                      <a:pt x="163" y="459"/>
                      <a:pt x="195" y="459"/>
                    </a:cubicBezTo>
                    <a:cubicBezTo>
                      <a:pt x="246" y="459"/>
                      <a:pt x="304" y="433"/>
                      <a:pt x="304" y="395"/>
                    </a:cubicBezTo>
                    <a:lnTo>
                      <a:pt x="304" y="243"/>
                    </a:lnTo>
                    <a:lnTo>
                      <a:pt x="304" y="122"/>
                    </a:lnTo>
                    <a:cubicBezTo>
                      <a:pt x="304" y="31"/>
                      <a:pt x="183" y="0"/>
                      <a:pt x="122" y="0"/>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6" name="Google Shape;1376;p9"/>
              <p:cNvSpPr/>
              <p:nvPr/>
            </p:nvSpPr>
            <p:spPr>
              <a:xfrm>
                <a:off x="4961600" y="1323375"/>
                <a:ext cx="9150" cy="6750"/>
              </a:xfrm>
              <a:custGeom>
                <a:avLst/>
                <a:gdLst/>
                <a:ahLst/>
                <a:cxnLst/>
                <a:rect l="l" t="t" r="r" b="b"/>
                <a:pathLst>
                  <a:path w="366" h="270" extrusionOk="0">
                    <a:moveTo>
                      <a:pt x="222" y="0"/>
                    </a:moveTo>
                    <a:cubicBezTo>
                      <a:pt x="203" y="0"/>
                      <a:pt x="181" y="7"/>
                      <a:pt x="153" y="26"/>
                    </a:cubicBezTo>
                    <a:cubicBezTo>
                      <a:pt x="122" y="26"/>
                      <a:pt x="92" y="57"/>
                      <a:pt x="61" y="117"/>
                    </a:cubicBezTo>
                    <a:cubicBezTo>
                      <a:pt x="1" y="117"/>
                      <a:pt x="1" y="209"/>
                      <a:pt x="92" y="239"/>
                    </a:cubicBezTo>
                    <a:cubicBezTo>
                      <a:pt x="122" y="239"/>
                      <a:pt x="122" y="239"/>
                      <a:pt x="153" y="269"/>
                    </a:cubicBezTo>
                    <a:cubicBezTo>
                      <a:pt x="213" y="269"/>
                      <a:pt x="244" y="269"/>
                      <a:pt x="274" y="239"/>
                    </a:cubicBezTo>
                    <a:lnTo>
                      <a:pt x="305" y="209"/>
                    </a:lnTo>
                    <a:cubicBezTo>
                      <a:pt x="365" y="178"/>
                      <a:pt x="365" y="87"/>
                      <a:pt x="305" y="57"/>
                    </a:cubicBezTo>
                    <a:cubicBezTo>
                      <a:pt x="284" y="36"/>
                      <a:pt x="263" y="0"/>
                      <a:pt x="222" y="0"/>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7" name="Google Shape;1377;p9"/>
              <p:cNvSpPr/>
              <p:nvPr/>
            </p:nvSpPr>
            <p:spPr>
              <a:xfrm>
                <a:off x="4961600" y="1357725"/>
                <a:ext cx="13700" cy="14550"/>
              </a:xfrm>
              <a:custGeom>
                <a:avLst/>
                <a:gdLst/>
                <a:ahLst/>
                <a:cxnLst/>
                <a:rect l="l" t="t" r="r" b="b"/>
                <a:pathLst>
                  <a:path w="548" h="582" extrusionOk="0">
                    <a:moveTo>
                      <a:pt x="279" y="1"/>
                    </a:moveTo>
                    <a:cubicBezTo>
                      <a:pt x="255" y="1"/>
                      <a:pt x="233" y="7"/>
                      <a:pt x="213" y="20"/>
                    </a:cubicBezTo>
                    <a:cubicBezTo>
                      <a:pt x="92" y="50"/>
                      <a:pt x="1" y="202"/>
                      <a:pt x="1" y="324"/>
                    </a:cubicBezTo>
                    <a:cubicBezTo>
                      <a:pt x="61" y="415"/>
                      <a:pt x="92" y="506"/>
                      <a:pt x="153" y="537"/>
                    </a:cubicBezTo>
                    <a:cubicBezTo>
                      <a:pt x="195" y="569"/>
                      <a:pt x="237" y="582"/>
                      <a:pt x="277" y="582"/>
                    </a:cubicBezTo>
                    <a:cubicBezTo>
                      <a:pt x="352" y="582"/>
                      <a:pt x="417" y="535"/>
                      <a:pt x="457" y="476"/>
                    </a:cubicBezTo>
                    <a:cubicBezTo>
                      <a:pt x="548" y="385"/>
                      <a:pt x="517" y="263"/>
                      <a:pt x="517" y="202"/>
                    </a:cubicBezTo>
                    <a:cubicBezTo>
                      <a:pt x="470" y="83"/>
                      <a:pt x="365" y="1"/>
                      <a:pt x="279" y="1"/>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8" name="Google Shape;1378;p9"/>
              <p:cNvSpPr/>
              <p:nvPr/>
            </p:nvSpPr>
            <p:spPr>
              <a:xfrm>
                <a:off x="4974525" y="1398375"/>
                <a:ext cx="12950" cy="16650"/>
              </a:xfrm>
              <a:custGeom>
                <a:avLst/>
                <a:gdLst/>
                <a:ahLst/>
                <a:cxnLst/>
                <a:rect l="l" t="t" r="r" b="b"/>
                <a:pathLst>
                  <a:path w="518" h="666" extrusionOk="0">
                    <a:moveTo>
                      <a:pt x="199" y="0"/>
                    </a:moveTo>
                    <a:cubicBezTo>
                      <a:pt x="184" y="0"/>
                      <a:pt x="168" y="2"/>
                      <a:pt x="152" y="5"/>
                    </a:cubicBezTo>
                    <a:cubicBezTo>
                      <a:pt x="61" y="66"/>
                      <a:pt x="0" y="218"/>
                      <a:pt x="0" y="309"/>
                    </a:cubicBezTo>
                    <a:cubicBezTo>
                      <a:pt x="0" y="370"/>
                      <a:pt x="31" y="400"/>
                      <a:pt x="31" y="461"/>
                    </a:cubicBezTo>
                    <a:cubicBezTo>
                      <a:pt x="61" y="552"/>
                      <a:pt x="92" y="583"/>
                      <a:pt x="183" y="613"/>
                    </a:cubicBezTo>
                    <a:cubicBezTo>
                      <a:pt x="207" y="649"/>
                      <a:pt x="245" y="666"/>
                      <a:pt x="286" y="666"/>
                    </a:cubicBezTo>
                    <a:cubicBezTo>
                      <a:pt x="349" y="666"/>
                      <a:pt x="420" y="626"/>
                      <a:pt x="456" y="552"/>
                    </a:cubicBezTo>
                    <a:cubicBezTo>
                      <a:pt x="487" y="461"/>
                      <a:pt x="517" y="431"/>
                      <a:pt x="487" y="370"/>
                    </a:cubicBezTo>
                    <a:cubicBezTo>
                      <a:pt x="487" y="309"/>
                      <a:pt x="487" y="279"/>
                      <a:pt x="456" y="218"/>
                    </a:cubicBezTo>
                    <a:cubicBezTo>
                      <a:pt x="402" y="109"/>
                      <a:pt x="323" y="0"/>
                      <a:pt x="199" y="0"/>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9" name="Google Shape;1379;p9"/>
              <p:cNvSpPr/>
              <p:nvPr/>
            </p:nvSpPr>
            <p:spPr>
              <a:xfrm>
                <a:off x="5061900" y="1457750"/>
                <a:ext cx="15225" cy="15425"/>
              </a:xfrm>
              <a:custGeom>
                <a:avLst/>
                <a:gdLst/>
                <a:ahLst/>
                <a:cxnLst/>
                <a:rect l="l" t="t" r="r" b="b"/>
                <a:pathLst>
                  <a:path w="609" h="617" extrusionOk="0">
                    <a:moveTo>
                      <a:pt x="457" y="1"/>
                    </a:moveTo>
                    <a:cubicBezTo>
                      <a:pt x="305" y="1"/>
                      <a:pt x="183" y="31"/>
                      <a:pt x="92" y="122"/>
                    </a:cubicBezTo>
                    <a:cubicBezTo>
                      <a:pt x="62" y="153"/>
                      <a:pt x="62" y="183"/>
                      <a:pt x="31" y="214"/>
                    </a:cubicBezTo>
                    <a:cubicBezTo>
                      <a:pt x="1" y="305"/>
                      <a:pt x="1" y="366"/>
                      <a:pt x="1" y="457"/>
                    </a:cubicBezTo>
                    <a:cubicBezTo>
                      <a:pt x="1" y="558"/>
                      <a:pt x="105" y="617"/>
                      <a:pt x="193" y="617"/>
                    </a:cubicBezTo>
                    <a:cubicBezTo>
                      <a:pt x="211" y="617"/>
                      <a:pt x="228" y="614"/>
                      <a:pt x="244" y="609"/>
                    </a:cubicBezTo>
                    <a:cubicBezTo>
                      <a:pt x="335" y="578"/>
                      <a:pt x="396" y="518"/>
                      <a:pt x="457" y="457"/>
                    </a:cubicBezTo>
                    <a:cubicBezTo>
                      <a:pt x="487" y="426"/>
                      <a:pt x="487" y="366"/>
                      <a:pt x="518" y="335"/>
                    </a:cubicBezTo>
                    <a:cubicBezTo>
                      <a:pt x="609" y="214"/>
                      <a:pt x="548" y="62"/>
                      <a:pt x="45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0" name="Google Shape;1380;p9"/>
              <p:cNvSpPr/>
              <p:nvPr/>
            </p:nvSpPr>
            <p:spPr>
              <a:xfrm>
                <a:off x="5055675" y="1484450"/>
                <a:ext cx="16750" cy="14275"/>
              </a:xfrm>
              <a:custGeom>
                <a:avLst/>
                <a:gdLst/>
                <a:ahLst/>
                <a:cxnLst/>
                <a:rect l="l" t="t" r="r" b="b"/>
                <a:pathLst>
                  <a:path w="670" h="571" extrusionOk="0">
                    <a:moveTo>
                      <a:pt x="368" y="0"/>
                    </a:moveTo>
                    <a:cubicBezTo>
                      <a:pt x="194" y="0"/>
                      <a:pt x="1" y="143"/>
                      <a:pt x="37" y="361"/>
                    </a:cubicBezTo>
                    <a:cubicBezTo>
                      <a:pt x="74" y="507"/>
                      <a:pt x="188" y="571"/>
                      <a:pt x="306" y="571"/>
                    </a:cubicBezTo>
                    <a:cubicBezTo>
                      <a:pt x="483" y="571"/>
                      <a:pt x="669" y="428"/>
                      <a:pt x="615" y="209"/>
                    </a:cubicBezTo>
                    <a:cubicBezTo>
                      <a:pt x="590" y="64"/>
                      <a:pt x="483" y="0"/>
                      <a:pt x="36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1" name="Google Shape;1381;p9"/>
              <p:cNvSpPr/>
              <p:nvPr/>
            </p:nvSpPr>
            <p:spPr>
              <a:xfrm>
                <a:off x="4964200" y="1422625"/>
                <a:ext cx="10350" cy="23800"/>
              </a:xfrm>
              <a:custGeom>
                <a:avLst/>
                <a:gdLst/>
                <a:ahLst/>
                <a:cxnLst/>
                <a:rect l="l" t="t" r="r" b="b"/>
                <a:pathLst>
                  <a:path w="414" h="952" extrusionOk="0">
                    <a:moveTo>
                      <a:pt x="95" y="0"/>
                    </a:moveTo>
                    <a:cubicBezTo>
                      <a:pt x="47" y="0"/>
                      <a:pt x="0" y="44"/>
                      <a:pt x="18" y="99"/>
                    </a:cubicBezTo>
                    <a:cubicBezTo>
                      <a:pt x="109" y="372"/>
                      <a:pt x="170" y="646"/>
                      <a:pt x="292" y="920"/>
                    </a:cubicBezTo>
                    <a:cubicBezTo>
                      <a:pt x="303" y="941"/>
                      <a:pt x="321" y="951"/>
                      <a:pt x="340" y="951"/>
                    </a:cubicBezTo>
                    <a:cubicBezTo>
                      <a:pt x="375" y="951"/>
                      <a:pt x="413" y="918"/>
                      <a:pt x="413" y="859"/>
                    </a:cubicBezTo>
                    <a:cubicBezTo>
                      <a:pt x="353" y="616"/>
                      <a:pt x="261" y="342"/>
                      <a:pt x="170" y="68"/>
                    </a:cubicBezTo>
                    <a:cubicBezTo>
                      <a:pt x="158" y="20"/>
                      <a:pt x="126" y="0"/>
                      <a:pt x="9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2" name="Google Shape;1382;p9"/>
              <p:cNvSpPr/>
              <p:nvPr/>
            </p:nvSpPr>
            <p:spPr>
              <a:xfrm>
                <a:off x="4975900" y="1468875"/>
                <a:ext cx="12025" cy="10675"/>
              </a:xfrm>
              <a:custGeom>
                <a:avLst/>
                <a:gdLst/>
                <a:ahLst/>
                <a:cxnLst/>
                <a:rect l="l" t="t" r="r" b="b"/>
                <a:pathLst>
                  <a:path w="481" h="427" extrusionOk="0">
                    <a:moveTo>
                      <a:pt x="262" y="1"/>
                    </a:moveTo>
                    <a:cubicBezTo>
                      <a:pt x="134" y="1"/>
                      <a:pt x="1" y="106"/>
                      <a:pt x="37" y="285"/>
                    </a:cubicBezTo>
                    <a:cubicBezTo>
                      <a:pt x="61" y="383"/>
                      <a:pt x="139" y="426"/>
                      <a:pt x="221" y="426"/>
                    </a:cubicBezTo>
                    <a:cubicBezTo>
                      <a:pt x="345" y="426"/>
                      <a:pt x="480" y="328"/>
                      <a:pt x="462" y="164"/>
                    </a:cubicBezTo>
                    <a:cubicBezTo>
                      <a:pt x="437" y="52"/>
                      <a:pt x="351" y="1"/>
                      <a:pt x="26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3" name="Google Shape;1383;p9"/>
              <p:cNvSpPr/>
              <p:nvPr/>
            </p:nvSpPr>
            <p:spPr>
              <a:xfrm>
                <a:off x="4992175" y="1500950"/>
                <a:ext cx="16425" cy="13950"/>
              </a:xfrm>
              <a:custGeom>
                <a:avLst/>
                <a:gdLst/>
                <a:ahLst/>
                <a:cxnLst/>
                <a:rect l="l" t="t" r="r" b="b"/>
                <a:pathLst>
                  <a:path w="657" h="558" extrusionOk="0">
                    <a:moveTo>
                      <a:pt x="346" y="0"/>
                    </a:moveTo>
                    <a:cubicBezTo>
                      <a:pt x="178" y="0"/>
                      <a:pt x="1" y="138"/>
                      <a:pt x="54" y="370"/>
                    </a:cubicBezTo>
                    <a:cubicBezTo>
                      <a:pt x="90" y="501"/>
                      <a:pt x="196" y="557"/>
                      <a:pt x="306" y="557"/>
                    </a:cubicBezTo>
                    <a:cubicBezTo>
                      <a:pt x="476" y="557"/>
                      <a:pt x="657" y="422"/>
                      <a:pt x="601" y="218"/>
                    </a:cubicBezTo>
                    <a:cubicBezTo>
                      <a:pt x="576" y="68"/>
                      <a:pt x="464" y="0"/>
                      <a:pt x="34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84" name="Google Shape;1384;p9"/>
            <p:cNvGrpSpPr/>
            <p:nvPr/>
          </p:nvGrpSpPr>
          <p:grpSpPr>
            <a:xfrm rot="-1067620" flipH="1">
              <a:off x="516673" y="1549204"/>
              <a:ext cx="180904" cy="237637"/>
              <a:chOff x="4906125" y="1207000"/>
              <a:chExt cx="520550" cy="683800"/>
            </a:xfrm>
          </p:grpSpPr>
          <p:sp>
            <p:nvSpPr>
              <p:cNvPr id="1385" name="Google Shape;1385;p9"/>
              <p:cNvSpPr/>
              <p:nvPr/>
            </p:nvSpPr>
            <p:spPr>
              <a:xfrm>
                <a:off x="4935000" y="1585225"/>
                <a:ext cx="49425" cy="45250"/>
              </a:xfrm>
              <a:custGeom>
                <a:avLst/>
                <a:gdLst/>
                <a:ahLst/>
                <a:cxnLst/>
                <a:rect l="l" t="t" r="r" b="b"/>
                <a:pathLst>
                  <a:path w="1977" h="1810" extrusionOk="0">
                    <a:moveTo>
                      <a:pt x="1182" y="0"/>
                    </a:moveTo>
                    <a:cubicBezTo>
                      <a:pt x="1129" y="0"/>
                      <a:pt x="1083" y="57"/>
                      <a:pt x="1125" y="99"/>
                    </a:cubicBezTo>
                    <a:cubicBezTo>
                      <a:pt x="1217" y="312"/>
                      <a:pt x="1338" y="525"/>
                      <a:pt x="1460" y="738"/>
                    </a:cubicBezTo>
                    <a:cubicBezTo>
                      <a:pt x="1581" y="1011"/>
                      <a:pt x="1764" y="1315"/>
                      <a:pt x="1338" y="1407"/>
                    </a:cubicBezTo>
                    <a:cubicBezTo>
                      <a:pt x="1065" y="1437"/>
                      <a:pt x="852" y="1467"/>
                      <a:pt x="578" y="1498"/>
                    </a:cubicBezTo>
                    <a:cubicBezTo>
                      <a:pt x="518" y="1498"/>
                      <a:pt x="460" y="1494"/>
                      <a:pt x="404" y="1494"/>
                    </a:cubicBezTo>
                    <a:cubicBezTo>
                      <a:pt x="291" y="1494"/>
                      <a:pt x="183" y="1508"/>
                      <a:pt x="62" y="1589"/>
                    </a:cubicBezTo>
                    <a:cubicBezTo>
                      <a:pt x="1" y="1619"/>
                      <a:pt x="1" y="1650"/>
                      <a:pt x="62" y="1710"/>
                    </a:cubicBezTo>
                    <a:cubicBezTo>
                      <a:pt x="168" y="1786"/>
                      <a:pt x="320" y="1809"/>
                      <a:pt x="476" y="1809"/>
                    </a:cubicBezTo>
                    <a:cubicBezTo>
                      <a:pt x="632" y="1809"/>
                      <a:pt x="791" y="1786"/>
                      <a:pt x="913" y="1771"/>
                    </a:cubicBezTo>
                    <a:cubicBezTo>
                      <a:pt x="1186" y="1741"/>
                      <a:pt x="1642" y="1741"/>
                      <a:pt x="1825" y="1498"/>
                    </a:cubicBezTo>
                    <a:cubicBezTo>
                      <a:pt x="1977" y="1346"/>
                      <a:pt x="1916" y="1163"/>
                      <a:pt x="1825" y="1011"/>
                    </a:cubicBezTo>
                    <a:cubicBezTo>
                      <a:pt x="1673" y="677"/>
                      <a:pt x="1490" y="343"/>
                      <a:pt x="1247" y="39"/>
                    </a:cubicBezTo>
                    <a:cubicBezTo>
                      <a:pt x="1229" y="11"/>
                      <a:pt x="1205" y="0"/>
                      <a:pt x="118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6" name="Google Shape;1386;p9"/>
              <p:cNvSpPr/>
              <p:nvPr/>
            </p:nvSpPr>
            <p:spPr>
              <a:xfrm>
                <a:off x="4908400" y="1519450"/>
                <a:ext cx="57025" cy="43300"/>
              </a:xfrm>
              <a:custGeom>
                <a:avLst/>
                <a:gdLst/>
                <a:ahLst/>
                <a:cxnLst/>
                <a:rect l="l" t="t" r="r" b="b"/>
                <a:pathLst>
                  <a:path w="2281" h="1732" extrusionOk="0">
                    <a:moveTo>
                      <a:pt x="1556" y="1"/>
                    </a:moveTo>
                    <a:cubicBezTo>
                      <a:pt x="1404" y="1"/>
                      <a:pt x="1257" y="51"/>
                      <a:pt x="1126" y="116"/>
                    </a:cubicBezTo>
                    <a:cubicBezTo>
                      <a:pt x="761" y="268"/>
                      <a:pt x="305" y="420"/>
                      <a:pt x="31" y="694"/>
                    </a:cubicBezTo>
                    <a:cubicBezTo>
                      <a:pt x="1" y="724"/>
                      <a:pt x="31" y="785"/>
                      <a:pt x="92" y="785"/>
                    </a:cubicBezTo>
                    <a:cubicBezTo>
                      <a:pt x="548" y="724"/>
                      <a:pt x="913" y="390"/>
                      <a:pt x="1338" y="238"/>
                    </a:cubicBezTo>
                    <a:cubicBezTo>
                      <a:pt x="1400" y="219"/>
                      <a:pt x="1453" y="211"/>
                      <a:pt x="1501" y="211"/>
                    </a:cubicBezTo>
                    <a:cubicBezTo>
                      <a:pt x="1762" y="211"/>
                      <a:pt x="1839" y="467"/>
                      <a:pt x="1916" y="724"/>
                    </a:cubicBezTo>
                    <a:cubicBezTo>
                      <a:pt x="1977" y="1028"/>
                      <a:pt x="1977" y="1332"/>
                      <a:pt x="1977" y="1636"/>
                    </a:cubicBezTo>
                    <a:cubicBezTo>
                      <a:pt x="2009" y="1701"/>
                      <a:pt x="2051" y="1732"/>
                      <a:pt x="2082" y="1732"/>
                    </a:cubicBezTo>
                    <a:cubicBezTo>
                      <a:pt x="2109" y="1732"/>
                      <a:pt x="2129" y="1709"/>
                      <a:pt x="2129" y="1667"/>
                    </a:cubicBezTo>
                    <a:cubicBezTo>
                      <a:pt x="2220" y="1241"/>
                      <a:pt x="2281" y="238"/>
                      <a:pt x="1734" y="25"/>
                    </a:cubicBezTo>
                    <a:cubicBezTo>
                      <a:pt x="1674" y="8"/>
                      <a:pt x="1615" y="1"/>
                      <a:pt x="155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7" name="Google Shape;1387;p9"/>
              <p:cNvSpPr/>
              <p:nvPr/>
            </p:nvSpPr>
            <p:spPr>
              <a:xfrm>
                <a:off x="4955525" y="1526100"/>
                <a:ext cx="145925" cy="66900"/>
              </a:xfrm>
              <a:custGeom>
                <a:avLst/>
                <a:gdLst/>
                <a:ahLst/>
                <a:cxnLst/>
                <a:rect l="l" t="t" r="r" b="b"/>
                <a:pathLst>
                  <a:path w="5837" h="2676" extrusionOk="0">
                    <a:moveTo>
                      <a:pt x="4590" y="1"/>
                    </a:moveTo>
                    <a:cubicBezTo>
                      <a:pt x="4463" y="1"/>
                      <a:pt x="4355" y="2"/>
                      <a:pt x="4286" y="2"/>
                    </a:cubicBezTo>
                    <a:cubicBezTo>
                      <a:pt x="3435" y="33"/>
                      <a:pt x="3253" y="154"/>
                      <a:pt x="2463" y="306"/>
                    </a:cubicBezTo>
                    <a:cubicBezTo>
                      <a:pt x="2007" y="367"/>
                      <a:pt x="1520" y="489"/>
                      <a:pt x="1064" y="580"/>
                    </a:cubicBezTo>
                    <a:cubicBezTo>
                      <a:pt x="943" y="610"/>
                      <a:pt x="791" y="610"/>
                      <a:pt x="669" y="671"/>
                    </a:cubicBezTo>
                    <a:cubicBezTo>
                      <a:pt x="548" y="762"/>
                      <a:pt x="426" y="914"/>
                      <a:pt x="396" y="1066"/>
                    </a:cubicBezTo>
                    <a:cubicBezTo>
                      <a:pt x="183" y="1553"/>
                      <a:pt x="1" y="1887"/>
                      <a:pt x="396" y="2282"/>
                    </a:cubicBezTo>
                    <a:cubicBezTo>
                      <a:pt x="597" y="2528"/>
                      <a:pt x="963" y="2676"/>
                      <a:pt x="1324" y="2676"/>
                    </a:cubicBezTo>
                    <a:cubicBezTo>
                      <a:pt x="1454" y="2676"/>
                      <a:pt x="1582" y="2657"/>
                      <a:pt x="1703" y="2616"/>
                    </a:cubicBezTo>
                    <a:cubicBezTo>
                      <a:pt x="1976" y="2556"/>
                      <a:pt x="2189" y="2404"/>
                      <a:pt x="2463" y="2313"/>
                    </a:cubicBezTo>
                    <a:cubicBezTo>
                      <a:pt x="2645" y="2252"/>
                      <a:pt x="2888" y="2252"/>
                      <a:pt x="3101" y="2191"/>
                    </a:cubicBezTo>
                    <a:cubicBezTo>
                      <a:pt x="3587" y="2130"/>
                      <a:pt x="4043" y="1978"/>
                      <a:pt x="4499" y="1796"/>
                    </a:cubicBezTo>
                    <a:cubicBezTo>
                      <a:pt x="4621" y="1735"/>
                      <a:pt x="4712" y="1705"/>
                      <a:pt x="4803" y="1674"/>
                    </a:cubicBezTo>
                    <a:cubicBezTo>
                      <a:pt x="4894" y="1644"/>
                      <a:pt x="5016" y="1553"/>
                      <a:pt x="5077" y="1492"/>
                    </a:cubicBezTo>
                    <a:cubicBezTo>
                      <a:pt x="5320" y="1279"/>
                      <a:pt x="5533" y="1127"/>
                      <a:pt x="5654" y="914"/>
                    </a:cubicBezTo>
                    <a:cubicBezTo>
                      <a:pt x="5806" y="671"/>
                      <a:pt x="5837" y="337"/>
                      <a:pt x="5654" y="154"/>
                    </a:cubicBezTo>
                    <a:cubicBezTo>
                      <a:pt x="5517" y="18"/>
                      <a:pt x="4970" y="1"/>
                      <a:pt x="459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8" name="Google Shape;1388;p9"/>
              <p:cNvSpPr/>
              <p:nvPr/>
            </p:nvSpPr>
            <p:spPr>
              <a:xfrm>
                <a:off x="5086000" y="1446175"/>
                <a:ext cx="340675" cy="99100"/>
              </a:xfrm>
              <a:custGeom>
                <a:avLst/>
                <a:gdLst/>
                <a:ahLst/>
                <a:cxnLst/>
                <a:rect l="l" t="t" r="r" b="b"/>
                <a:pathLst>
                  <a:path w="13627" h="3964" extrusionOk="0">
                    <a:moveTo>
                      <a:pt x="13021" y="0"/>
                    </a:moveTo>
                    <a:cubicBezTo>
                      <a:pt x="12991" y="0"/>
                      <a:pt x="12960" y="3"/>
                      <a:pt x="12928" y="8"/>
                    </a:cubicBezTo>
                    <a:cubicBezTo>
                      <a:pt x="10800" y="342"/>
                      <a:pt x="8703" y="981"/>
                      <a:pt x="6666" y="1528"/>
                    </a:cubicBezTo>
                    <a:cubicBezTo>
                      <a:pt x="4569" y="2044"/>
                      <a:pt x="2472" y="2622"/>
                      <a:pt x="435" y="3260"/>
                    </a:cubicBezTo>
                    <a:cubicBezTo>
                      <a:pt x="1" y="3405"/>
                      <a:pt x="118" y="3964"/>
                      <a:pt x="524" y="3964"/>
                    </a:cubicBezTo>
                    <a:cubicBezTo>
                      <a:pt x="545" y="3964"/>
                      <a:pt x="566" y="3962"/>
                      <a:pt x="587" y="3959"/>
                    </a:cubicBezTo>
                    <a:cubicBezTo>
                      <a:pt x="2715" y="3564"/>
                      <a:pt x="4812" y="3108"/>
                      <a:pt x="6879" y="2592"/>
                    </a:cubicBezTo>
                    <a:cubicBezTo>
                      <a:pt x="8976" y="2044"/>
                      <a:pt x="11104" y="1649"/>
                      <a:pt x="13110" y="889"/>
                    </a:cubicBezTo>
                    <a:cubicBezTo>
                      <a:pt x="13627" y="689"/>
                      <a:pt x="13520" y="0"/>
                      <a:pt x="1302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9" name="Google Shape;1389;p9"/>
              <p:cNvSpPr/>
              <p:nvPr/>
            </p:nvSpPr>
            <p:spPr>
              <a:xfrm>
                <a:off x="4906125" y="1545675"/>
                <a:ext cx="59300" cy="62000"/>
              </a:xfrm>
              <a:custGeom>
                <a:avLst/>
                <a:gdLst/>
                <a:ahLst/>
                <a:cxnLst/>
                <a:rect l="l" t="t" r="r" b="b"/>
                <a:pathLst>
                  <a:path w="2372" h="2480" extrusionOk="0">
                    <a:moveTo>
                      <a:pt x="1340" y="0"/>
                    </a:moveTo>
                    <a:cubicBezTo>
                      <a:pt x="979" y="0"/>
                      <a:pt x="662" y="263"/>
                      <a:pt x="487" y="587"/>
                    </a:cubicBezTo>
                    <a:cubicBezTo>
                      <a:pt x="457" y="648"/>
                      <a:pt x="396" y="709"/>
                      <a:pt x="396" y="770"/>
                    </a:cubicBezTo>
                    <a:cubicBezTo>
                      <a:pt x="244" y="861"/>
                      <a:pt x="153" y="1013"/>
                      <a:pt x="62" y="1165"/>
                    </a:cubicBezTo>
                    <a:cubicBezTo>
                      <a:pt x="1" y="1317"/>
                      <a:pt x="1" y="1408"/>
                      <a:pt x="31" y="1560"/>
                    </a:cubicBezTo>
                    <a:cubicBezTo>
                      <a:pt x="31" y="1621"/>
                      <a:pt x="62" y="1651"/>
                      <a:pt x="62" y="1681"/>
                    </a:cubicBezTo>
                    <a:cubicBezTo>
                      <a:pt x="92" y="1712"/>
                      <a:pt x="92" y="1773"/>
                      <a:pt x="153" y="1803"/>
                    </a:cubicBezTo>
                    <a:cubicBezTo>
                      <a:pt x="220" y="1916"/>
                      <a:pt x="355" y="1978"/>
                      <a:pt x="494" y="1978"/>
                    </a:cubicBezTo>
                    <a:cubicBezTo>
                      <a:pt x="543" y="1978"/>
                      <a:pt x="592" y="1971"/>
                      <a:pt x="639" y="1955"/>
                    </a:cubicBezTo>
                    <a:cubicBezTo>
                      <a:pt x="639" y="1955"/>
                      <a:pt x="670" y="1955"/>
                      <a:pt x="670" y="1925"/>
                    </a:cubicBezTo>
                    <a:lnTo>
                      <a:pt x="821" y="2077"/>
                    </a:lnTo>
                    <a:cubicBezTo>
                      <a:pt x="821" y="2137"/>
                      <a:pt x="821" y="2168"/>
                      <a:pt x="913" y="2259"/>
                    </a:cubicBezTo>
                    <a:cubicBezTo>
                      <a:pt x="1019" y="2411"/>
                      <a:pt x="1186" y="2479"/>
                      <a:pt x="1361" y="2479"/>
                    </a:cubicBezTo>
                    <a:cubicBezTo>
                      <a:pt x="1536" y="2479"/>
                      <a:pt x="1718" y="2411"/>
                      <a:pt x="1855" y="2289"/>
                    </a:cubicBezTo>
                    <a:cubicBezTo>
                      <a:pt x="2189" y="2016"/>
                      <a:pt x="2372" y="1621"/>
                      <a:pt x="2220" y="1074"/>
                    </a:cubicBezTo>
                    <a:cubicBezTo>
                      <a:pt x="2129" y="648"/>
                      <a:pt x="2037" y="162"/>
                      <a:pt x="1581" y="40"/>
                    </a:cubicBezTo>
                    <a:cubicBezTo>
                      <a:pt x="1500" y="13"/>
                      <a:pt x="1419" y="0"/>
                      <a:pt x="134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0" name="Google Shape;1390;p9"/>
              <p:cNvSpPr/>
              <p:nvPr/>
            </p:nvSpPr>
            <p:spPr>
              <a:xfrm>
                <a:off x="5005675" y="1564700"/>
                <a:ext cx="110225" cy="326100"/>
              </a:xfrm>
              <a:custGeom>
                <a:avLst/>
                <a:gdLst/>
                <a:ahLst/>
                <a:cxnLst/>
                <a:rect l="l" t="t" r="r" b="b"/>
                <a:pathLst>
                  <a:path w="4409" h="13044" extrusionOk="0">
                    <a:moveTo>
                      <a:pt x="797" y="1"/>
                    </a:moveTo>
                    <a:cubicBezTo>
                      <a:pt x="690" y="1"/>
                      <a:pt x="585" y="75"/>
                      <a:pt x="487" y="252"/>
                    </a:cubicBezTo>
                    <a:cubicBezTo>
                      <a:pt x="1" y="1164"/>
                      <a:pt x="213" y="2714"/>
                      <a:pt x="335" y="3626"/>
                    </a:cubicBezTo>
                    <a:cubicBezTo>
                      <a:pt x="578" y="5024"/>
                      <a:pt x="761" y="6392"/>
                      <a:pt x="943" y="7760"/>
                    </a:cubicBezTo>
                    <a:cubicBezTo>
                      <a:pt x="1247" y="9674"/>
                      <a:pt x="1672" y="11620"/>
                      <a:pt x="2979" y="13018"/>
                    </a:cubicBezTo>
                    <a:cubicBezTo>
                      <a:pt x="3082" y="13035"/>
                      <a:pt x="3180" y="13044"/>
                      <a:pt x="3272" y="13044"/>
                    </a:cubicBezTo>
                    <a:cubicBezTo>
                      <a:pt x="3995" y="13044"/>
                      <a:pt x="4381" y="12509"/>
                      <a:pt x="4408" y="11377"/>
                    </a:cubicBezTo>
                    <a:cubicBezTo>
                      <a:pt x="4408" y="10617"/>
                      <a:pt x="4286" y="9857"/>
                      <a:pt x="4074" y="9097"/>
                    </a:cubicBezTo>
                    <a:cubicBezTo>
                      <a:pt x="3314" y="6635"/>
                      <a:pt x="2584" y="4142"/>
                      <a:pt x="1824" y="1680"/>
                    </a:cubicBezTo>
                    <a:cubicBezTo>
                      <a:pt x="1679" y="1170"/>
                      <a:pt x="1222" y="1"/>
                      <a:pt x="797" y="1"/>
                    </a:cubicBezTo>
                    <a:close/>
                  </a:path>
                </a:pathLst>
              </a:custGeom>
              <a:solidFill>
                <a:srgbClr val="2270B6">
                  <a:alpha val="424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1" name="Google Shape;1391;p9"/>
              <p:cNvSpPr/>
              <p:nvPr/>
            </p:nvSpPr>
            <p:spPr>
              <a:xfrm>
                <a:off x="5030750" y="1553500"/>
                <a:ext cx="256875" cy="268375"/>
              </a:xfrm>
              <a:custGeom>
                <a:avLst/>
                <a:gdLst/>
                <a:ahLst/>
                <a:cxnLst/>
                <a:rect l="l" t="t" r="r" b="b"/>
                <a:pathLst>
                  <a:path w="10275" h="10735" extrusionOk="0">
                    <a:moveTo>
                      <a:pt x="1707" y="0"/>
                    </a:moveTo>
                    <a:cubicBezTo>
                      <a:pt x="1442" y="0"/>
                      <a:pt x="1176" y="13"/>
                      <a:pt x="913" y="31"/>
                    </a:cubicBezTo>
                    <a:cubicBezTo>
                      <a:pt x="1" y="153"/>
                      <a:pt x="517" y="548"/>
                      <a:pt x="973" y="1004"/>
                    </a:cubicBezTo>
                    <a:cubicBezTo>
                      <a:pt x="2341" y="2463"/>
                      <a:pt x="3435" y="4226"/>
                      <a:pt x="4651" y="5806"/>
                    </a:cubicBezTo>
                    <a:cubicBezTo>
                      <a:pt x="5290" y="6779"/>
                      <a:pt x="5989" y="7660"/>
                      <a:pt x="6657" y="8603"/>
                    </a:cubicBezTo>
                    <a:cubicBezTo>
                      <a:pt x="7326" y="9454"/>
                      <a:pt x="8025" y="10366"/>
                      <a:pt x="9089" y="10670"/>
                    </a:cubicBezTo>
                    <a:cubicBezTo>
                      <a:pt x="9202" y="10712"/>
                      <a:pt x="9315" y="10735"/>
                      <a:pt x="9428" y="10735"/>
                    </a:cubicBezTo>
                    <a:cubicBezTo>
                      <a:pt x="9558" y="10735"/>
                      <a:pt x="9688" y="10704"/>
                      <a:pt x="9819" y="10639"/>
                    </a:cubicBezTo>
                    <a:cubicBezTo>
                      <a:pt x="10001" y="10518"/>
                      <a:pt x="10122" y="10305"/>
                      <a:pt x="10153" y="10062"/>
                    </a:cubicBezTo>
                    <a:cubicBezTo>
                      <a:pt x="10274" y="9606"/>
                      <a:pt x="10214" y="9150"/>
                      <a:pt x="10122" y="8694"/>
                    </a:cubicBezTo>
                    <a:cubicBezTo>
                      <a:pt x="9819" y="7235"/>
                      <a:pt x="9059" y="5897"/>
                      <a:pt x="8147" y="4712"/>
                    </a:cubicBezTo>
                    <a:cubicBezTo>
                      <a:pt x="7235" y="3527"/>
                      <a:pt x="6141" y="2524"/>
                      <a:pt x="5016" y="1460"/>
                    </a:cubicBezTo>
                    <a:cubicBezTo>
                      <a:pt x="4560" y="1004"/>
                      <a:pt x="4074" y="578"/>
                      <a:pt x="3496" y="305"/>
                    </a:cubicBezTo>
                    <a:cubicBezTo>
                      <a:pt x="2942" y="70"/>
                      <a:pt x="2328" y="0"/>
                      <a:pt x="1707" y="0"/>
                    </a:cubicBezTo>
                    <a:close/>
                  </a:path>
                </a:pathLst>
              </a:custGeom>
              <a:solidFill>
                <a:srgbClr val="2270B6">
                  <a:alpha val="424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2" name="Google Shape;1392;p9"/>
              <p:cNvSpPr/>
              <p:nvPr/>
            </p:nvSpPr>
            <p:spPr>
              <a:xfrm>
                <a:off x="5032275" y="1649825"/>
                <a:ext cx="49425" cy="214975"/>
              </a:xfrm>
              <a:custGeom>
                <a:avLst/>
                <a:gdLst/>
                <a:ahLst/>
                <a:cxnLst/>
                <a:rect l="l" t="t" r="r" b="b"/>
                <a:pathLst>
                  <a:path w="1977" h="8599" extrusionOk="0">
                    <a:moveTo>
                      <a:pt x="95" y="0"/>
                    </a:moveTo>
                    <a:cubicBezTo>
                      <a:pt x="61" y="0"/>
                      <a:pt x="31" y="23"/>
                      <a:pt x="31" y="69"/>
                    </a:cubicBezTo>
                    <a:cubicBezTo>
                      <a:pt x="0" y="707"/>
                      <a:pt x="213" y="1406"/>
                      <a:pt x="335" y="2044"/>
                    </a:cubicBezTo>
                    <a:cubicBezTo>
                      <a:pt x="456" y="2774"/>
                      <a:pt x="608" y="3534"/>
                      <a:pt x="760" y="4233"/>
                    </a:cubicBezTo>
                    <a:cubicBezTo>
                      <a:pt x="1064" y="5692"/>
                      <a:pt x="1399" y="7090"/>
                      <a:pt x="1824" y="8488"/>
                    </a:cubicBezTo>
                    <a:cubicBezTo>
                      <a:pt x="1857" y="8570"/>
                      <a:pt x="1898" y="8599"/>
                      <a:pt x="1930" y="8599"/>
                    </a:cubicBezTo>
                    <a:cubicBezTo>
                      <a:pt x="1957" y="8599"/>
                      <a:pt x="1976" y="8577"/>
                      <a:pt x="1976" y="8549"/>
                    </a:cubicBezTo>
                    <a:cubicBezTo>
                      <a:pt x="1642" y="7121"/>
                      <a:pt x="1277" y="5722"/>
                      <a:pt x="973" y="4324"/>
                    </a:cubicBezTo>
                    <a:cubicBezTo>
                      <a:pt x="821" y="3595"/>
                      <a:pt x="730" y="2926"/>
                      <a:pt x="548" y="2196"/>
                    </a:cubicBezTo>
                    <a:cubicBezTo>
                      <a:pt x="456" y="1497"/>
                      <a:pt x="396" y="707"/>
                      <a:pt x="183" y="69"/>
                    </a:cubicBezTo>
                    <a:cubicBezTo>
                      <a:pt x="168" y="23"/>
                      <a:pt x="130" y="0"/>
                      <a:pt x="9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3" name="Google Shape;1393;p9"/>
              <p:cNvSpPr/>
              <p:nvPr/>
            </p:nvSpPr>
            <p:spPr>
              <a:xfrm>
                <a:off x="5042150" y="1642425"/>
                <a:ext cx="58550" cy="198250"/>
              </a:xfrm>
              <a:custGeom>
                <a:avLst/>
                <a:gdLst/>
                <a:ahLst/>
                <a:cxnLst/>
                <a:rect l="l" t="t" r="r" b="b"/>
                <a:pathLst>
                  <a:path w="2342" h="7930" extrusionOk="0">
                    <a:moveTo>
                      <a:pt x="244" y="1"/>
                    </a:moveTo>
                    <a:cubicBezTo>
                      <a:pt x="181" y="1"/>
                      <a:pt x="111" y="52"/>
                      <a:pt x="92" y="91"/>
                    </a:cubicBezTo>
                    <a:cubicBezTo>
                      <a:pt x="1" y="669"/>
                      <a:pt x="365" y="1277"/>
                      <a:pt x="578" y="1763"/>
                    </a:cubicBezTo>
                    <a:cubicBezTo>
                      <a:pt x="852" y="2401"/>
                      <a:pt x="1004" y="3070"/>
                      <a:pt x="1125" y="3739"/>
                    </a:cubicBezTo>
                    <a:cubicBezTo>
                      <a:pt x="1308" y="5106"/>
                      <a:pt x="1824" y="6413"/>
                      <a:pt x="2037" y="7781"/>
                    </a:cubicBezTo>
                    <a:cubicBezTo>
                      <a:pt x="2052" y="7884"/>
                      <a:pt x="2123" y="7930"/>
                      <a:pt x="2192" y="7930"/>
                    </a:cubicBezTo>
                    <a:cubicBezTo>
                      <a:pt x="2267" y="7930"/>
                      <a:pt x="2341" y="7876"/>
                      <a:pt x="2341" y="7781"/>
                    </a:cubicBezTo>
                    <a:cubicBezTo>
                      <a:pt x="2159" y="6413"/>
                      <a:pt x="1642" y="5076"/>
                      <a:pt x="1460" y="3708"/>
                    </a:cubicBezTo>
                    <a:cubicBezTo>
                      <a:pt x="1399" y="3100"/>
                      <a:pt x="1277" y="2523"/>
                      <a:pt x="1034" y="1945"/>
                    </a:cubicBezTo>
                    <a:cubicBezTo>
                      <a:pt x="882" y="1611"/>
                      <a:pt x="730" y="1277"/>
                      <a:pt x="578" y="881"/>
                    </a:cubicBezTo>
                    <a:cubicBezTo>
                      <a:pt x="457" y="638"/>
                      <a:pt x="426" y="334"/>
                      <a:pt x="335" y="61"/>
                    </a:cubicBezTo>
                    <a:cubicBezTo>
                      <a:pt x="313" y="17"/>
                      <a:pt x="279" y="1"/>
                      <a:pt x="24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4" name="Google Shape;1394;p9"/>
              <p:cNvSpPr/>
              <p:nvPr/>
            </p:nvSpPr>
            <p:spPr>
              <a:xfrm>
                <a:off x="5116750" y="1617900"/>
                <a:ext cx="126750" cy="159950"/>
              </a:xfrm>
              <a:custGeom>
                <a:avLst/>
                <a:gdLst/>
                <a:ahLst/>
                <a:cxnLst/>
                <a:rect l="l" t="t" r="r" b="b"/>
                <a:pathLst>
                  <a:path w="5070" h="6398" extrusionOk="0">
                    <a:moveTo>
                      <a:pt x="142" y="1"/>
                    </a:moveTo>
                    <a:cubicBezTo>
                      <a:pt x="80" y="1"/>
                      <a:pt x="1" y="60"/>
                      <a:pt x="26" y="160"/>
                    </a:cubicBezTo>
                    <a:cubicBezTo>
                      <a:pt x="147" y="434"/>
                      <a:pt x="330" y="586"/>
                      <a:pt x="543" y="768"/>
                    </a:cubicBezTo>
                    <a:cubicBezTo>
                      <a:pt x="755" y="1042"/>
                      <a:pt x="998" y="1285"/>
                      <a:pt x="1181" y="1558"/>
                    </a:cubicBezTo>
                    <a:cubicBezTo>
                      <a:pt x="1606" y="2106"/>
                      <a:pt x="1971" y="2653"/>
                      <a:pt x="2305" y="3230"/>
                    </a:cubicBezTo>
                    <a:cubicBezTo>
                      <a:pt x="3035" y="4324"/>
                      <a:pt x="3734" y="5449"/>
                      <a:pt x="4676" y="6361"/>
                    </a:cubicBezTo>
                    <a:cubicBezTo>
                      <a:pt x="4715" y="6387"/>
                      <a:pt x="4757" y="6398"/>
                      <a:pt x="4797" y="6398"/>
                    </a:cubicBezTo>
                    <a:cubicBezTo>
                      <a:pt x="4944" y="6398"/>
                      <a:pt x="5070" y="6250"/>
                      <a:pt x="4950" y="6179"/>
                    </a:cubicBezTo>
                    <a:cubicBezTo>
                      <a:pt x="3947" y="5176"/>
                      <a:pt x="3278" y="3990"/>
                      <a:pt x="2518" y="2805"/>
                    </a:cubicBezTo>
                    <a:cubicBezTo>
                      <a:pt x="2154" y="2288"/>
                      <a:pt x="1850" y="1802"/>
                      <a:pt x="1485" y="1285"/>
                    </a:cubicBezTo>
                    <a:cubicBezTo>
                      <a:pt x="1181" y="890"/>
                      <a:pt x="725" y="160"/>
                      <a:pt x="178" y="8"/>
                    </a:cubicBezTo>
                    <a:cubicBezTo>
                      <a:pt x="167" y="3"/>
                      <a:pt x="155" y="1"/>
                      <a:pt x="14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5" name="Google Shape;1395;p9"/>
              <p:cNvSpPr/>
              <p:nvPr/>
            </p:nvSpPr>
            <p:spPr>
              <a:xfrm>
                <a:off x="5074825" y="1568200"/>
                <a:ext cx="182575" cy="182725"/>
              </a:xfrm>
              <a:custGeom>
                <a:avLst/>
                <a:gdLst/>
                <a:ahLst/>
                <a:cxnLst/>
                <a:rect l="l" t="t" r="r" b="b"/>
                <a:pathLst>
                  <a:path w="7303" h="7309" extrusionOk="0">
                    <a:moveTo>
                      <a:pt x="515" y="0"/>
                    </a:moveTo>
                    <a:cubicBezTo>
                      <a:pt x="415" y="0"/>
                      <a:pt x="315" y="7"/>
                      <a:pt x="213" y="21"/>
                    </a:cubicBezTo>
                    <a:cubicBezTo>
                      <a:pt x="1" y="51"/>
                      <a:pt x="31" y="416"/>
                      <a:pt x="274" y="416"/>
                    </a:cubicBezTo>
                    <a:cubicBezTo>
                      <a:pt x="1065" y="446"/>
                      <a:pt x="1703" y="659"/>
                      <a:pt x="2372" y="1176"/>
                    </a:cubicBezTo>
                    <a:cubicBezTo>
                      <a:pt x="3010" y="1662"/>
                      <a:pt x="3527" y="2270"/>
                      <a:pt x="4074" y="2878"/>
                    </a:cubicBezTo>
                    <a:cubicBezTo>
                      <a:pt x="5198" y="4215"/>
                      <a:pt x="6201" y="5644"/>
                      <a:pt x="7022" y="7194"/>
                    </a:cubicBezTo>
                    <a:cubicBezTo>
                      <a:pt x="7057" y="7276"/>
                      <a:pt x="7111" y="7308"/>
                      <a:pt x="7159" y="7308"/>
                    </a:cubicBezTo>
                    <a:cubicBezTo>
                      <a:pt x="7237" y="7308"/>
                      <a:pt x="7303" y="7227"/>
                      <a:pt x="7265" y="7133"/>
                    </a:cubicBezTo>
                    <a:cubicBezTo>
                      <a:pt x="6414" y="5370"/>
                      <a:pt x="5350" y="3790"/>
                      <a:pt x="4074" y="2331"/>
                    </a:cubicBezTo>
                    <a:cubicBezTo>
                      <a:pt x="3220" y="1392"/>
                      <a:pt x="1967" y="0"/>
                      <a:pt x="51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6" name="Google Shape;1396;p9"/>
              <p:cNvSpPr/>
              <p:nvPr/>
            </p:nvSpPr>
            <p:spPr>
              <a:xfrm>
                <a:off x="5241250" y="1759425"/>
                <a:ext cx="11425" cy="12950"/>
              </a:xfrm>
              <a:custGeom>
                <a:avLst/>
                <a:gdLst/>
                <a:ahLst/>
                <a:cxnLst/>
                <a:rect l="l" t="t" r="r" b="b"/>
                <a:pathLst>
                  <a:path w="457" h="518" extrusionOk="0">
                    <a:moveTo>
                      <a:pt x="183" y="1"/>
                    </a:moveTo>
                    <a:cubicBezTo>
                      <a:pt x="152" y="1"/>
                      <a:pt x="61" y="62"/>
                      <a:pt x="31" y="122"/>
                    </a:cubicBezTo>
                    <a:cubicBezTo>
                      <a:pt x="0" y="214"/>
                      <a:pt x="0" y="274"/>
                      <a:pt x="31" y="366"/>
                    </a:cubicBezTo>
                    <a:lnTo>
                      <a:pt x="31" y="396"/>
                    </a:lnTo>
                    <a:cubicBezTo>
                      <a:pt x="61" y="457"/>
                      <a:pt x="183" y="518"/>
                      <a:pt x="274" y="518"/>
                    </a:cubicBezTo>
                    <a:cubicBezTo>
                      <a:pt x="365" y="457"/>
                      <a:pt x="456" y="396"/>
                      <a:pt x="456" y="274"/>
                    </a:cubicBezTo>
                    <a:lnTo>
                      <a:pt x="456" y="244"/>
                    </a:lnTo>
                    <a:cubicBezTo>
                      <a:pt x="456" y="153"/>
                      <a:pt x="395" y="92"/>
                      <a:pt x="335" y="62"/>
                    </a:cubicBezTo>
                    <a:cubicBezTo>
                      <a:pt x="304" y="1"/>
                      <a:pt x="213" y="1"/>
                      <a:pt x="183" y="1"/>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7" name="Google Shape;1397;p9"/>
              <p:cNvSpPr/>
              <p:nvPr/>
            </p:nvSpPr>
            <p:spPr>
              <a:xfrm>
                <a:off x="5223975" y="1731250"/>
                <a:ext cx="12725" cy="11575"/>
              </a:xfrm>
              <a:custGeom>
                <a:avLst/>
                <a:gdLst/>
                <a:ahLst/>
                <a:cxnLst/>
                <a:rect l="l" t="t" r="r" b="b"/>
                <a:pathLst>
                  <a:path w="509" h="463" extrusionOk="0">
                    <a:moveTo>
                      <a:pt x="253" y="1"/>
                    </a:moveTo>
                    <a:cubicBezTo>
                      <a:pt x="186" y="1"/>
                      <a:pt x="133" y="26"/>
                      <a:pt x="114" y="64"/>
                    </a:cubicBezTo>
                    <a:lnTo>
                      <a:pt x="114" y="125"/>
                    </a:lnTo>
                    <a:cubicBezTo>
                      <a:pt x="0" y="267"/>
                      <a:pt x="179" y="462"/>
                      <a:pt x="302" y="462"/>
                    </a:cubicBezTo>
                    <a:cubicBezTo>
                      <a:pt x="310" y="462"/>
                      <a:pt x="319" y="461"/>
                      <a:pt x="327" y="459"/>
                    </a:cubicBezTo>
                    <a:cubicBezTo>
                      <a:pt x="418" y="429"/>
                      <a:pt x="479" y="368"/>
                      <a:pt x="479" y="307"/>
                    </a:cubicBezTo>
                    <a:cubicBezTo>
                      <a:pt x="509" y="216"/>
                      <a:pt x="448" y="125"/>
                      <a:pt x="387" y="34"/>
                    </a:cubicBezTo>
                    <a:cubicBezTo>
                      <a:pt x="341" y="10"/>
                      <a:pt x="294" y="1"/>
                      <a:pt x="253" y="1"/>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8" name="Google Shape;1398;p9"/>
              <p:cNvSpPr/>
              <p:nvPr/>
            </p:nvSpPr>
            <p:spPr>
              <a:xfrm>
                <a:off x="5210375" y="1704850"/>
                <a:ext cx="6750" cy="6600"/>
              </a:xfrm>
              <a:custGeom>
                <a:avLst/>
                <a:gdLst/>
                <a:ahLst/>
                <a:cxnLst/>
                <a:rect l="l" t="t" r="r" b="b"/>
                <a:pathLst>
                  <a:path w="270" h="264" extrusionOk="0">
                    <a:moveTo>
                      <a:pt x="139" y="0"/>
                    </a:moveTo>
                    <a:cubicBezTo>
                      <a:pt x="73" y="0"/>
                      <a:pt x="1" y="66"/>
                      <a:pt x="19" y="178"/>
                    </a:cubicBezTo>
                    <a:cubicBezTo>
                      <a:pt x="31" y="237"/>
                      <a:pt x="75" y="264"/>
                      <a:pt x="121" y="264"/>
                    </a:cubicBezTo>
                    <a:cubicBezTo>
                      <a:pt x="193" y="264"/>
                      <a:pt x="269" y="198"/>
                      <a:pt x="232" y="87"/>
                    </a:cubicBezTo>
                    <a:cubicBezTo>
                      <a:pt x="220" y="27"/>
                      <a:pt x="181" y="0"/>
                      <a:pt x="139" y="0"/>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9" name="Google Shape;1399;p9"/>
              <p:cNvSpPr/>
              <p:nvPr/>
            </p:nvSpPr>
            <p:spPr>
              <a:xfrm>
                <a:off x="5177425" y="1667500"/>
                <a:ext cx="15975" cy="15600"/>
              </a:xfrm>
              <a:custGeom>
                <a:avLst/>
                <a:gdLst/>
                <a:ahLst/>
                <a:cxnLst/>
                <a:rect l="l" t="t" r="r" b="b"/>
                <a:pathLst>
                  <a:path w="639" h="624" extrusionOk="0">
                    <a:moveTo>
                      <a:pt x="334" y="0"/>
                    </a:moveTo>
                    <a:cubicBezTo>
                      <a:pt x="274" y="0"/>
                      <a:pt x="182" y="0"/>
                      <a:pt x="122" y="30"/>
                    </a:cubicBezTo>
                    <a:cubicBezTo>
                      <a:pt x="30" y="61"/>
                      <a:pt x="0" y="152"/>
                      <a:pt x="0" y="243"/>
                    </a:cubicBezTo>
                    <a:lnTo>
                      <a:pt x="0" y="304"/>
                    </a:lnTo>
                    <a:cubicBezTo>
                      <a:pt x="0" y="426"/>
                      <a:pt x="30" y="547"/>
                      <a:pt x="152" y="578"/>
                    </a:cubicBezTo>
                    <a:cubicBezTo>
                      <a:pt x="213" y="608"/>
                      <a:pt x="281" y="623"/>
                      <a:pt x="342" y="623"/>
                    </a:cubicBezTo>
                    <a:cubicBezTo>
                      <a:pt x="403" y="623"/>
                      <a:pt x="456" y="608"/>
                      <a:pt x="486" y="578"/>
                    </a:cubicBezTo>
                    <a:cubicBezTo>
                      <a:pt x="578" y="486"/>
                      <a:pt x="638" y="395"/>
                      <a:pt x="608" y="274"/>
                    </a:cubicBezTo>
                    <a:cubicBezTo>
                      <a:pt x="608" y="182"/>
                      <a:pt x="578" y="152"/>
                      <a:pt x="517" y="122"/>
                    </a:cubicBezTo>
                    <a:cubicBezTo>
                      <a:pt x="547" y="91"/>
                      <a:pt x="456" y="0"/>
                      <a:pt x="426" y="0"/>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0" name="Google Shape;1400;p9"/>
              <p:cNvSpPr/>
              <p:nvPr/>
            </p:nvSpPr>
            <p:spPr>
              <a:xfrm>
                <a:off x="5138100" y="1626200"/>
                <a:ext cx="17075" cy="14000"/>
              </a:xfrm>
              <a:custGeom>
                <a:avLst/>
                <a:gdLst/>
                <a:ahLst/>
                <a:cxnLst/>
                <a:rect l="l" t="t" r="r" b="b"/>
                <a:pathLst>
                  <a:path w="683" h="560" extrusionOk="0">
                    <a:moveTo>
                      <a:pt x="339" y="1"/>
                    </a:moveTo>
                    <a:cubicBezTo>
                      <a:pt x="169" y="1"/>
                      <a:pt x="1" y="123"/>
                      <a:pt x="53" y="315"/>
                    </a:cubicBezTo>
                    <a:cubicBezTo>
                      <a:pt x="106" y="485"/>
                      <a:pt x="238" y="559"/>
                      <a:pt x="363" y="559"/>
                    </a:cubicBezTo>
                    <a:cubicBezTo>
                      <a:pt x="528" y="559"/>
                      <a:pt x="683" y="431"/>
                      <a:pt x="631" y="223"/>
                    </a:cubicBezTo>
                    <a:cubicBezTo>
                      <a:pt x="592" y="68"/>
                      <a:pt x="465" y="1"/>
                      <a:pt x="339" y="1"/>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1" name="Google Shape;1401;p9"/>
              <p:cNvSpPr/>
              <p:nvPr/>
            </p:nvSpPr>
            <p:spPr>
              <a:xfrm>
                <a:off x="5079400" y="1815600"/>
                <a:ext cx="9125" cy="11500"/>
              </a:xfrm>
              <a:custGeom>
                <a:avLst/>
                <a:gdLst/>
                <a:ahLst/>
                <a:cxnLst/>
                <a:rect l="l" t="t" r="r" b="b"/>
                <a:pathLst>
                  <a:path w="365" h="460" extrusionOk="0">
                    <a:moveTo>
                      <a:pt x="117" y="0"/>
                    </a:moveTo>
                    <a:cubicBezTo>
                      <a:pt x="58" y="0"/>
                      <a:pt x="0" y="26"/>
                      <a:pt x="0" y="64"/>
                    </a:cubicBezTo>
                    <a:lnTo>
                      <a:pt x="0" y="216"/>
                    </a:lnTo>
                    <a:lnTo>
                      <a:pt x="0" y="338"/>
                    </a:lnTo>
                    <a:cubicBezTo>
                      <a:pt x="0" y="429"/>
                      <a:pt x="122" y="459"/>
                      <a:pt x="213" y="459"/>
                    </a:cubicBezTo>
                    <a:cubicBezTo>
                      <a:pt x="274" y="429"/>
                      <a:pt x="365" y="338"/>
                      <a:pt x="304" y="277"/>
                    </a:cubicBezTo>
                    <a:cubicBezTo>
                      <a:pt x="304" y="246"/>
                      <a:pt x="274" y="186"/>
                      <a:pt x="274" y="155"/>
                    </a:cubicBezTo>
                    <a:cubicBezTo>
                      <a:pt x="274" y="125"/>
                      <a:pt x="243" y="94"/>
                      <a:pt x="213" y="34"/>
                    </a:cubicBezTo>
                    <a:cubicBezTo>
                      <a:pt x="190" y="10"/>
                      <a:pt x="153" y="0"/>
                      <a:pt x="117" y="0"/>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2" name="Google Shape;1402;p9"/>
              <p:cNvSpPr/>
              <p:nvPr/>
            </p:nvSpPr>
            <p:spPr>
              <a:xfrm>
                <a:off x="5071025" y="1784500"/>
                <a:ext cx="8400" cy="7175"/>
              </a:xfrm>
              <a:custGeom>
                <a:avLst/>
                <a:gdLst/>
                <a:ahLst/>
                <a:cxnLst/>
                <a:rect l="l" t="t" r="r" b="b"/>
                <a:pathLst>
                  <a:path w="336" h="287" extrusionOk="0">
                    <a:moveTo>
                      <a:pt x="183" y="1"/>
                    </a:moveTo>
                    <a:cubicBezTo>
                      <a:pt x="153" y="1"/>
                      <a:pt x="122" y="1"/>
                      <a:pt x="92" y="31"/>
                    </a:cubicBezTo>
                    <a:lnTo>
                      <a:pt x="31" y="62"/>
                    </a:lnTo>
                    <a:cubicBezTo>
                      <a:pt x="1" y="123"/>
                      <a:pt x="1" y="183"/>
                      <a:pt x="31" y="214"/>
                    </a:cubicBezTo>
                    <a:cubicBezTo>
                      <a:pt x="76" y="258"/>
                      <a:pt x="104" y="286"/>
                      <a:pt x="140" y="286"/>
                    </a:cubicBezTo>
                    <a:cubicBezTo>
                      <a:pt x="153" y="286"/>
                      <a:pt x="167" y="283"/>
                      <a:pt x="183" y="275"/>
                    </a:cubicBezTo>
                    <a:cubicBezTo>
                      <a:pt x="244" y="275"/>
                      <a:pt x="274" y="214"/>
                      <a:pt x="305" y="153"/>
                    </a:cubicBezTo>
                    <a:cubicBezTo>
                      <a:pt x="335" y="153"/>
                      <a:pt x="305" y="62"/>
                      <a:pt x="274" y="31"/>
                    </a:cubicBezTo>
                    <a:cubicBezTo>
                      <a:pt x="244" y="31"/>
                      <a:pt x="244" y="31"/>
                      <a:pt x="183" y="1"/>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3" name="Google Shape;1403;p9"/>
              <p:cNvSpPr/>
              <p:nvPr/>
            </p:nvSpPr>
            <p:spPr>
              <a:xfrm>
                <a:off x="5055075" y="1744425"/>
                <a:ext cx="12950" cy="14475"/>
              </a:xfrm>
              <a:custGeom>
                <a:avLst/>
                <a:gdLst/>
                <a:ahLst/>
                <a:cxnLst/>
                <a:rect l="l" t="t" r="r" b="b"/>
                <a:pathLst>
                  <a:path w="518" h="579" extrusionOk="0">
                    <a:moveTo>
                      <a:pt x="247" y="1"/>
                    </a:moveTo>
                    <a:cubicBezTo>
                      <a:pt x="183" y="1"/>
                      <a:pt x="116" y="41"/>
                      <a:pt x="61" y="115"/>
                    </a:cubicBezTo>
                    <a:cubicBezTo>
                      <a:pt x="0" y="206"/>
                      <a:pt x="31" y="297"/>
                      <a:pt x="31" y="388"/>
                    </a:cubicBezTo>
                    <a:cubicBezTo>
                      <a:pt x="56" y="515"/>
                      <a:pt x="166" y="578"/>
                      <a:pt x="272" y="578"/>
                    </a:cubicBezTo>
                    <a:cubicBezTo>
                      <a:pt x="293" y="578"/>
                      <a:pt x="314" y="576"/>
                      <a:pt x="335" y="571"/>
                    </a:cubicBezTo>
                    <a:cubicBezTo>
                      <a:pt x="456" y="571"/>
                      <a:pt x="517" y="419"/>
                      <a:pt x="517" y="267"/>
                    </a:cubicBezTo>
                    <a:cubicBezTo>
                      <a:pt x="487" y="145"/>
                      <a:pt x="456" y="84"/>
                      <a:pt x="365" y="54"/>
                    </a:cubicBezTo>
                    <a:cubicBezTo>
                      <a:pt x="329" y="18"/>
                      <a:pt x="288" y="1"/>
                      <a:pt x="2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4" name="Google Shape;1404;p9"/>
              <p:cNvSpPr/>
              <p:nvPr/>
            </p:nvSpPr>
            <p:spPr>
              <a:xfrm>
                <a:off x="5046725" y="1700900"/>
                <a:ext cx="13700" cy="16150"/>
              </a:xfrm>
              <a:custGeom>
                <a:avLst/>
                <a:gdLst/>
                <a:ahLst/>
                <a:cxnLst/>
                <a:rect l="l" t="t" r="r" b="b"/>
                <a:pathLst>
                  <a:path w="548" h="646" extrusionOk="0">
                    <a:moveTo>
                      <a:pt x="223" y="0"/>
                    </a:moveTo>
                    <a:cubicBezTo>
                      <a:pt x="151" y="0"/>
                      <a:pt x="80" y="34"/>
                      <a:pt x="61" y="93"/>
                    </a:cubicBezTo>
                    <a:cubicBezTo>
                      <a:pt x="30" y="184"/>
                      <a:pt x="0" y="214"/>
                      <a:pt x="30" y="305"/>
                    </a:cubicBezTo>
                    <a:cubicBezTo>
                      <a:pt x="30" y="336"/>
                      <a:pt x="30" y="366"/>
                      <a:pt x="61" y="457"/>
                    </a:cubicBezTo>
                    <a:cubicBezTo>
                      <a:pt x="87" y="563"/>
                      <a:pt x="182" y="646"/>
                      <a:pt x="307" y="646"/>
                    </a:cubicBezTo>
                    <a:cubicBezTo>
                      <a:pt x="325" y="646"/>
                      <a:pt x="345" y="644"/>
                      <a:pt x="365" y="640"/>
                    </a:cubicBezTo>
                    <a:cubicBezTo>
                      <a:pt x="486" y="609"/>
                      <a:pt x="547" y="488"/>
                      <a:pt x="517" y="336"/>
                    </a:cubicBezTo>
                    <a:cubicBezTo>
                      <a:pt x="517" y="305"/>
                      <a:pt x="486" y="275"/>
                      <a:pt x="486" y="184"/>
                    </a:cubicBezTo>
                    <a:cubicBezTo>
                      <a:pt x="456" y="123"/>
                      <a:pt x="395" y="62"/>
                      <a:pt x="334" y="32"/>
                    </a:cubicBezTo>
                    <a:cubicBezTo>
                      <a:pt x="302" y="10"/>
                      <a:pt x="262" y="0"/>
                      <a:pt x="223" y="0"/>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5" name="Google Shape;1405;p9"/>
              <p:cNvSpPr/>
              <p:nvPr/>
            </p:nvSpPr>
            <p:spPr>
              <a:xfrm>
                <a:off x="5096100" y="1610500"/>
                <a:ext cx="16750" cy="14450"/>
              </a:xfrm>
              <a:custGeom>
                <a:avLst/>
                <a:gdLst/>
                <a:ahLst/>
                <a:cxnLst/>
                <a:rect l="l" t="t" r="r" b="b"/>
                <a:pathLst>
                  <a:path w="670" h="578" extrusionOk="0">
                    <a:moveTo>
                      <a:pt x="183" y="0"/>
                    </a:moveTo>
                    <a:cubicBezTo>
                      <a:pt x="62" y="0"/>
                      <a:pt x="1" y="152"/>
                      <a:pt x="31" y="274"/>
                    </a:cubicBezTo>
                    <a:cubicBezTo>
                      <a:pt x="62" y="335"/>
                      <a:pt x="92" y="426"/>
                      <a:pt x="183" y="456"/>
                    </a:cubicBezTo>
                    <a:cubicBezTo>
                      <a:pt x="214" y="487"/>
                      <a:pt x="244" y="487"/>
                      <a:pt x="274" y="547"/>
                    </a:cubicBezTo>
                    <a:cubicBezTo>
                      <a:pt x="315" y="568"/>
                      <a:pt x="359" y="578"/>
                      <a:pt x="403" y="578"/>
                    </a:cubicBezTo>
                    <a:cubicBezTo>
                      <a:pt x="490" y="578"/>
                      <a:pt x="578" y="537"/>
                      <a:pt x="639" y="456"/>
                    </a:cubicBezTo>
                    <a:cubicBezTo>
                      <a:pt x="669" y="335"/>
                      <a:pt x="639" y="183"/>
                      <a:pt x="517" y="122"/>
                    </a:cubicBezTo>
                    <a:cubicBezTo>
                      <a:pt x="487" y="92"/>
                      <a:pt x="426" y="92"/>
                      <a:pt x="396" y="31"/>
                    </a:cubicBezTo>
                    <a:cubicBezTo>
                      <a:pt x="335" y="0"/>
                      <a:pt x="244" y="0"/>
                      <a:pt x="18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6" name="Google Shape;1406;p9"/>
              <p:cNvSpPr/>
              <p:nvPr/>
            </p:nvSpPr>
            <p:spPr>
              <a:xfrm>
                <a:off x="5080300" y="1590075"/>
                <a:ext cx="17225" cy="13725"/>
              </a:xfrm>
              <a:custGeom>
                <a:avLst/>
                <a:gdLst/>
                <a:ahLst/>
                <a:cxnLst/>
                <a:rect l="l" t="t" r="r" b="b"/>
                <a:pathLst>
                  <a:path w="689" h="549" extrusionOk="0">
                    <a:moveTo>
                      <a:pt x="364" y="0"/>
                    </a:moveTo>
                    <a:cubicBezTo>
                      <a:pt x="187" y="0"/>
                      <a:pt x="1" y="143"/>
                      <a:pt x="55" y="361"/>
                    </a:cubicBezTo>
                    <a:cubicBezTo>
                      <a:pt x="103" y="492"/>
                      <a:pt x="216" y="549"/>
                      <a:pt x="330" y="549"/>
                    </a:cubicBezTo>
                    <a:cubicBezTo>
                      <a:pt x="507" y="549"/>
                      <a:pt x="688" y="413"/>
                      <a:pt x="633" y="209"/>
                    </a:cubicBezTo>
                    <a:cubicBezTo>
                      <a:pt x="596" y="64"/>
                      <a:pt x="482" y="0"/>
                      <a:pt x="36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7" name="Google Shape;1407;p9"/>
              <p:cNvSpPr/>
              <p:nvPr/>
            </p:nvSpPr>
            <p:spPr>
              <a:xfrm>
                <a:off x="5027725" y="1677750"/>
                <a:ext cx="7025" cy="23775"/>
              </a:xfrm>
              <a:custGeom>
                <a:avLst/>
                <a:gdLst/>
                <a:ahLst/>
                <a:cxnLst/>
                <a:rect l="l" t="t" r="r" b="b"/>
                <a:pathLst>
                  <a:path w="281" h="951" extrusionOk="0">
                    <a:moveTo>
                      <a:pt x="46" y="0"/>
                    </a:moveTo>
                    <a:cubicBezTo>
                      <a:pt x="23" y="0"/>
                      <a:pt x="0" y="16"/>
                      <a:pt x="0" y="46"/>
                    </a:cubicBezTo>
                    <a:cubicBezTo>
                      <a:pt x="0" y="320"/>
                      <a:pt x="61" y="623"/>
                      <a:pt x="91" y="897"/>
                    </a:cubicBezTo>
                    <a:cubicBezTo>
                      <a:pt x="91" y="933"/>
                      <a:pt x="124" y="950"/>
                      <a:pt x="161" y="950"/>
                    </a:cubicBezTo>
                    <a:cubicBezTo>
                      <a:pt x="217" y="950"/>
                      <a:pt x="280" y="910"/>
                      <a:pt x="243" y="836"/>
                    </a:cubicBezTo>
                    <a:cubicBezTo>
                      <a:pt x="213" y="593"/>
                      <a:pt x="182" y="320"/>
                      <a:pt x="91" y="46"/>
                    </a:cubicBezTo>
                    <a:cubicBezTo>
                      <a:pt x="91" y="16"/>
                      <a:pt x="69" y="0"/>
                      <a:pt x="4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8" name="Google Shape;1408;p9"/>
              <p:cNvSpPr/>
              <p:nvPr/>
            </p:nvSpPr>
            <p:spPr>
              <a:xfrm>
                <a:off x="5017700" y="1643650"/>
                <a:ext cx="12025" cy="10675"/>
              </a:xfrm>
              <a:custGeom>
                <a:avLst/>
                <a:gdLst/>
                <a:ahLst/>
                <a:cxnLst/>
                <a:rect l="l" t="t" r="r" b="b"/>
                <a:pathLst>
                  <a:path w="481" h="427" extrusionOk="0">
                    <a:moveTo>
                      <a:pt x="262" y="1"/>
                    </a:moveTo>
                    <a:cubicBezTo>
                      <a:pt x="134" y="1"/>
                      <a:pt x="1" y="106"/>
                      <a:pt x="36" y="285"/>
                    </a:cubicBezTo>
                    <a:cubicBezTo>
                      <a:pt x="61" y="383"/>
                      <a:pt x="139" y="426"/>
                      <a:pt x="221" y="426"/>
                    </a:cubicBezTo>
                    <a:cubicBezTo>
                      <a:pt x="345" y="426"/>
                      <a:pt x="480" y="328"/>
                      <a:pt x="462" y="164"/>
                    </a:cubicBezTo>
                    <a:cubicBezTo>
                      <a:pt x="437" y="52"/>
                      <a:pt x="351" y="1"/>
                      <a:pt x="26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9" name="Google Shape;1409;p9"/>
              <p:cNvSpPr/>
              <p:nvPr/>
            </p:nvSpPr>
            <p:spPr>
              <a:xfrm>
                <a:off x="5016950" y="1604600"/>
                <a:ext cx="16275" cy="13650"/>
              </a:xfrm>
              <a:custGeom>
                <a:avLst/>
                <a:gdLst/>
                <a:ahLst/>
                <a:cxnLst/>
                <a:rect l="l" t="t" r="r" b="b"/>
                <a:pathLst>
                  <a:path w="651" h="546" extrusionOk="0">
                    <a:moveTo>
                      <a:pt x="338" y="1"/>
                    </a:moveTo>
                    <a:cubicBezTo>
                      <a:pt x="171" y="1"/>
                      <a:pt x="1" y="128"/>
                      <a:pt x="36" y="358"/>
                    </a:cubicBezTo>
                    <a:cubicBezTo>
                      <a:pt x="84" y="489"/>
                      <a:pt x="192" y="545"/>
                      <a:pt x="302" y="545"/>
                    </a:cubicBezTo>
                    <a:cubicBezTo>
                      <a:pt x="474" y="545"/>
                      <a:pt x="650" y="409"/>
                      <a:pt x="613" y="206"/>
                    </a:cubicBezTo>
                    <a:cubicBezTo>
                      <a:pt x="575" y="66"/>
                      <a:pt x="458" y="1"/>
                      <a:pt x="33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0" name="Google Shape;1410;p9"/>
              <p:cNvSpPr/>
              <p:nvPr/>
            </p:nvSpPr>
            <p:spPr>
              <a:xfrm>
                <a:off x="4909925" y="1225900"/>
                <a:ext cx="122675" cy="322100"/>
              </a:xfrm>
              <a:custGeom>
                <a:avLst/>
                <a:gdLst/>
                <a:ahLst/>
                <a:cxnLst/>
                <a:rect l="l" t="t" r="r" b="b"/>
                <a:pathLst>
                  <a:path w="4907" h="12884" extrusionOk="0">
                    <a:moveTo>
                      <a:pt x="1360" y="0"/>
                    </a:moveTo>
                    <a:cubicBezTo>
                      <a:pt x="1124" y="0"/>
                      <a:pt x="876" y="105"/>
                      <a:pt x="609" y="308"/>
                    </a:cubicBezTo>
                    <a:cubicBezTo>
                      <a:pt x="1" y="2101"/>
                      <a:pt x="548" y="4077"/>
                      <a:pt x="1125" y="5901"/>
                    </a:cubicBezTo>
                    <a:cubicBezTo>
                      <a:pt x="1551" y="7208"/>
                      <a:pt x="2007" y="8545"/>
                      <a:pt x="2463" y="9792"/>
                    </a:cubicBezTo>
                    <a:cubicBezTo>
                      <a:pt x="2797" y="10673"/>
                      <a:pt x="3253" y="12193"/>
                      <a:pt x="4135" y="12770"/>
                    </a:cubicBezTo>
                    <a:cubicBezTo>
                      <a:pt x="4246" y="12849"/>
                      <a:pt x="4339" y="12883"/>
                      <a:pt x="4415" y="12883"/>
                    </a:cubicBezTo>
                    <a:cubicBezTo>
                      <a:pt x="4907" y="12883"/>
                      <a:pt x="4756" y="11468"/>
                      <a:pt x="4651" y="10916"/>
                    </a:cubicBezTo>
                    <a:cubicBezTo>
                      <a:pt x="4195" y="8363"/>
                      <a:pt x="3739" y="5840"/>
                      <a:pt x="3284" y="3317"/>
                    </a:cubicBezTo>
                    <a:cubicBezTo>
                      <a:pt x="3132" y="2557"/>
                      <a:pt x="2919" y="1828"/>
                      <a:pt x="2584" y="1129"/>
                    </a:cubicBezTo>
                    <a:cubicBezTo>
                      <a:pt x="2190" y="360"/>
                      <a:pt x="1796" y="0"/>
                      <a:pt x="1360" y="0"/>
                    </a:cubicBezTo>
                    <a:close/>
                  </a:path>
                </a:pathLst>
              </a:custGeom>
              <a:solidFill>
                <a:srgbClr val="2270B6">
                  <a:alpha val="424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1" name="Google Shape;1411;p9"/>
              <p:cNvSpPr/>
              <p:nvPr/>
            </p:nvSpPr>
            <p:spPr>
              <a:xfrm>
                <a:off x="5033750" y="1207000"/>
                <a:ext cx="134575" cy="337975"/>
              </a:xfrm>
              <a:custGeom>
                <a:avLst/>
                <a:gdLst/>
                <a:ahLst/>
                <a:cxnLst/>
                <a:rect l="l" t="t" r="r" b="b"/>
                <a:pathLst>
                  <a:path w="5383" h="13519" extrusionOk="0">
                    <a:moveTo>
                      <a:pt x="3863" y="0"/>
                    </a:moveTo>
                    <a:cubicBezTo>
                      <a:pt x="3619" y="0"/>
                      <a:pt x="3407" y="152"/>
                      <a:pt x="3194" y="304"/>
                    </a:cubicBezTo>
                    <a:cubicBezTo>
                      <a:pt x="2404" y="1064"/>
                      <a:pt x="2191" y="2189"/>
                      <a:pt x="1978" y="3253"/>
                    </a:cubicBezTo>
                    <a:cubicBezTo>
                      <a:pt x="1765" y="4408"/>
                      <a:pt x="1583" y="5532"/>
                      <a:pt x="1431" y="6596"/>
                    </a:cubicBezTo>
                    <a:cubicBezTo>
                      <a:pt x="1066" y="8572"/>
                      <a:pt x="853" y="10669"/>
                      <a:pt x="306" y="12584"/>
                    </a:cubicBezTo>
                    <a:cubicBezTo>
                      <a:pt x="183" y="13052"/>
                      <a:pt x="0" y="13519"/>
                      <a:pt x="370" y="13519"/>
                    </a:cubicBezTo>
                    <a:cubicBezTo>
                      <a:pt x="458" y="13519"/>
                      <a:pt x="575" y="13493"/>
                      <a:pt x="732" y="13435"/>
                    </a:cubicBezTo>
                    <a:cubicBezTo>
                      <a:pt x="1522" y="13192"/>
                      <a:pt x="2373" y="12766"/>
                      <a:pt x="2890" y="12067"/>
                    </a:cubicBezTo>
                    <a:cubicBezTo>
                      <a:pt x="3285" y="11581"/>
                      <a:pt x="3498" y="10973"/>
                      <a:pt x="3741" y="10365"/>
                    </a:cubicBezTo>
                    <a:cubicBezTo>
                      <a:pt x="4227" y="8967"/>
                      <a:pt x="4714" y="7569"/>
                      <a:pt x="5018" y="6079"/>
                    </a:cubicBezTo>
                    <a:cubicBezTo>
                      <a:pt x="5291" y="4590"/>
                      <a:pt x="5382" y="3040"/>
                      <a:pt x="4987" y="1581"/>
                    </a:cubicBezTo>
                    <a:cubicBezTo>
                      <a:pt x="4866" y="1125"/>
                      <a:pt x="4714" y="669"/>
                      <a:pt x="4410" y="335"/>
                    </a:cubicBezTo>
                    <a:cubicBezTo>
                      <a:pt x="4258" y="183"/>
                      <a:pt x="4075" y="31"/>
                      <a:pt x="3863" y="0"/>
                    </a:cubicBezTo>
                    <a:close/>
                  </a:path>
                </a:pathLst>
              </a:custGeom>
              <a:solidFill>
                <a:srgbClr val="2270B6">
                  <a:alpha val="424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2" name="Google Shape;1412;p9"/>
              <p:cNvSpPr/>
              <p:nvPr/>
            </p:nvSpPr>
            <p:spPr>
              <a:xfrm>
                <a:off x="4933875" y="1256000"/>
                <a:ext cx="59675" cy="211300"/>
              </a:xfrm>
              <a:custGeom>
                <a:avLst/>
                <a:gdLst/>
                <a:ahLst/>
                <a:cxnLst/>
                <a:rect l="l" t="t" r="r" b="b"/>
                <a:pathLst>
                  <a:path w="2387" h="8452" extrusionOk="0">
                    <a:moveTo>
                      <a:pt x="50" y="1"/>
                    </a:moveTo>
                    <a:cubicBezTo>
                      <a:pt x="23" y="1"/>
                      <a:pt x="0" y="16"/>
                      <a:pt x="15" y="46"/>
                    </a:cubicBezTo>
                    <a:cubicBezTo>
                      <a:pt x="289" y="1505"/>
                      <a:pt x="623" y="2934"/>
                      <a:pt x="1019" y="4332"/>
                    </a:cubicBezTo>
                    <a:cubicBezTo>
                      <a:pt x="1201" y="5031"/>
                      <a:pt x="1383" y="5700"/>
                      <a:pt x="1566" y="6429"/>
                    </a:cubicBezTo>
                    <a:cubicBezTo>
                      <a:pt x="1778" y="7068"/>
                      <a:pt x="1930" y="7828"/>
                      <a:pt x="2234" y="8405"/>
                    </a:cubicBezTo>
                    <a:cubicBezTo>
                      <a:pt x="2246" y="8439"/>
                      <a:pt x="2269" y="8452"/>
                      <a:pt x="2294" y="8452"/>
                    </a:cubicBezTo>
                    <a:cubicBezTo>
                      <a:pt x="2338" y="8452"/>
                      <a:pt x="2386" y="8413"/>
                      <a:pt x="2386" y="8375"/>
                    </a:cubicBezTo>
                    <a:cubicBezTo>
                      <a:pt x="2295" y="7676"/>
                      <a:pt x="1961" y="6977"/>
                      <a:pt x="1718" y="6308"/>
                    </a:cubicBezTo>
                    <a:cubicBezTo>
                      <a:pt x="1505" y="5639"/>
                      <a:pt x="1292" y="4940"/>
                      <a:pt x="1110" y="4241"/>
                    </a:cubicBezTo>
                    <a:cubicBezTo>
                      <a:pt x="745" y="2873"/>
                      <a:pt x="411" y="1445"/>
                      <a:pt x="107" y="46"/>
                    </a:cubicBezTo>
                    <a:cubicBezTo>
                      <a:pt x="107" y="16"/>
                      <a:pt x="76" y="1"/>
                      <a:pt x="5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3" name="Google Shape;1413;p9"/>
              <p:cNvSpPr/>
              <p:nvPr/>
            </p:nvSpPr>
            <p:spPr>
              <a:xfrm>
                <a:off x="4958000" y="1269700"/>
                <a:ext cx="51500" cy="198825"/>
              </a:xfrm>
              <a:custGeom>
                <a:avLst/>
                <a:gdLst/>
                <a:ahLst/>
                <a:cxnLst/>
                <a:rect l="l" t="t" r="r" b="b"/>
                <a:pathLst>
                  <a:path w="2060" h="7953" extrusionOk="0">
                    <a:moveTo>
                      <a:pt x="163" y="1"/>
                    </a:moveTo>
                    <a:cubicBezTo>
                      <a:pt x="71" y="1"/>
                      <a:pt x="0" y="48"/>
                      <a:pt x="54" y="137"/>
                    </a:cubicBezTo>
                    <a:cubicBezTo>
                      <a:pt x="509" y="1474"/>
                      <a:pt x="601" y="2842"/>
                      <a:pt x="1057" y="4179"/>
                    </a:cubicBezTo>
                    <a:cubicBezTo>
                      <a:pt x="1300" y="4848"/>
                      <a:pt x="1452" y="5456"/>
                      <a:pt x="1482" y="6185"/>
                    </a:cubicBezTo>
                    <a:cubicBezTo>
                      <a:pt x="1513" y="6733"/>
                      <a:pt x="1482" y="7432"/>
                      <a:pt x="1816" y="7888"/>
                    </a:cubicBezTo>
                    <a:cubicBezTo>
                      <a:pt x="1845" y="7930"/>
                      <a:pt x="1899" y="7953"/>
                      <a:pt x="1949" y="7953"/>
                    </a:cubicBezTo>
                    <a:cubicBezTo>
                      <a:pt x="2007" y="7953"/>
                      <a:pt x="2060" y="7922"/>
                      <a:pt x="2060" y="7857"/>
                    </a:cubicBezTo>
                    <a:cubicBezTo>
                      <a:pt x="2060" y="7553"/>
                      <a:pt x="1938" y="7280"/>
                      <a:pt x="1908" y="6976"/>
                    </a:cubicBezTo>
                    <a:cubicBezTo>
                      <a:pt x="1877" y="6611"/>
                      <a:pt x="1877" y="6216"/>
                      <a:pt x="1816" y="5851"/>
                    </a:cubicBezTo>
                    <a:cubicBezTo>
                      <a:pt x="1786" y="5243"/>
                      <a:pt x="1604" y="4666"/>
                      <a:pt x="1421" y="4088"/>
                    </a:cubicBezTo>
                    <a:cubicBezTo>
                      <a:pt x="965" y="2781"/>
                      <a:pt x="813" y="1413"/>
                      <a:pt x="357" y="76"/>
                    </a:cubicBezTo>
                    <a:cubicBezTo>
                      <a:pt x="307" y="25"/>
                      <a:pt x="229" y="1"/>
                      <a:pt x="16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4" name="Google Shape;1414;p9"/>
              <p:cNvSpPr/>
              <p:nvPr/>
            </p:nvSpPr>
            <p:spPr>
              <a:xfrm>
                <a:off x="5078625" y="1261925"/>
                <a:ext cx="41925" cy="195725"/>
              </a:xfrm>
              <a:custGeom>
                <a:avLst/>
                <a:gdLst/>
                <a:ahLst/>
                <a:cxnLst/>
                <a:rect l="l" t="t" r="r" b="b"/>
                <a:pathLst>
                  <a:path w="1677" h="7829" extrusionOk="0">
                    <a:moveTo>
                      <a:pt x="1536" y="1"/>
                    </a:moveTo>
                    <a:cubicBezTo>
                      <a:pt x="1476" y="1"/>
                      <a:pt x="1408" y="34"/>
                      <a:pt x="1368" y="113"/>
                    </a:cubicBezTo>
                    <a:cubicBezTo>
                      <a:pt x="943" y="1360"/>
                      <a:pt x="791" y="2667"/>
                      <a:pt x="700" y="3943"/>
                    </a:cubicBezTo>
                    <a:cubicBezTo>
                      <a:pt x="609" y="4642"/>
                      <a:pt x="548" y="5311"/>
                      <a:pt x="426" y="5949"/>
                    </a:cubicBezTo>
                    <a:cubicBezTo>
                      <a:pt x="335" y="6314"/>
                      <a:pt x="274" y="6648"/>
                      <a:pt x="183" y="6952"/>
                    </a:cubicBezTo>
                    <a:cubicBezTo>
                      <a:pt x="122" y="7226"/>
                      <a:pt x="1" y="7439"/>
                      <a:pt x="1" y="7743"/>
                    </a:cubicBezTo>
                    <a:cubicBezTo>
                      <a:pt x="1" y="7796"/>
                      <a:pt x="52" y="7828"/>
                      <a:pt x="101" y="7828"/>
                    </a:cubicBezTo>
                    <a:cubicBezTo>
                      <a:pt x="136" y="7828"/>
                      <a:pt x="170" y="7811"/>
                      <a:pt x="183" y="7773"/>
                    </a:cubicBezTo>
                    <a:cubicBezTo>
                      <a:pt x="609" y="7439"/>
                      <a:pt x="700" y="6557"/>
                      <a:pt x="761" y="6041"/>
                    </a:cubicBezTo>
                    <a:cubicBezTo>
                      <a:pt x="882" y="5433"/>
                      <a:pt x="943" y="4825"/>
                      <a:pt x="1004" y="4217"/>
                    </a:cubicBezTo>
                    <a:cubicBezTo>
                      <a:pt x="1095" y="2849"/>
                      <a:pt x="1216" y="1481"/>
                      <a:pt x="1642" y="144"/>
                    </a:cubicBezTo>
                    <a:cubicBezTo>
                      <a:pt x="1676" y="58"/>
                      <a:pt x="1613" y="1"/>
                      <a:pt x="153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5" name="Google Shape;1415;p9"/>
              <p:cNvSpPr/>
              <p:nvPr/>
            </p:nvSpPr>
            <p:spPr>
              <a:xfrm>
                <a:off x="5061075" y="1279375"/>
                <a:ext cx="85975" cy="240375"/>
              </a:xfrm>
              <a:custGeom>
                <a:avLst/>
                <a:gdLst/>
                <a:ahLst/>
                <a:cxnLst/>
                <a:rect l="l" t="t" r="r" b="b"/>
                <a:pathLst>
                  <a:path w="3439" h="9615" extrusionOk="0">
                    <a:moveTo>
                      <a:pt x="3260" y="0"/>
                    </a:moveTo>
                    <a:cubicBezTo>
                      <a:pt x="3195" y="0"/>
                      <a:pt x="3134" y="38"/>
                      <a:pt x="3134" y="114"/>
                    </a:cubicBezTo>
                    <a:cubicBezTo>
                      <a:pt x="3104" y="1847"/>
                      <a:pt x="2861" y="3610"/>
                      <a:pt x="2466" y="5312"/>
                    </a:cubicBezTo>
                    <a:cubicBezTo>
                      <a:pt x="2253" y="6102"/>
                      <a:pt x="2040" y="6893"/>
                      <a:pt x="1706" y="7622"/>
                    </a:cubicBezTo>
                    <a:cubicBezTo>
                      <a:pt x="1341" y="8352"/>
                      <a:pt x="885" y="8868"/>
                      <a:pt x="186" y="9264"/>
                    </a:cubicBezTo>
                    <a:cubicBezTo>
                      <a:pt x="0" y="9370"/>
                      <a:pt x="69" y="9615"/>
                      <a:pt x="251" y="9615"/>
                    </a:cubicBezTo>
                    <a:cubicBezTo>
                      <a:pt x="278" y="9615"/>
                      <a:pt x="307" y="9609"/>
                      <a:pt x="338" y="9598"/>
                    </a:cubicBezTo>
                    <a:cubicBezTo>
                      <a:pt x="1858" y="9112"/>
                      <a:pt x="2344" y="7166"/>
                      <a:pt x="2709" y="5798"/>
                    </a:cubicBezTo>
                    <a:cubicBezTo>
                      <a:pt x="3195" y="3944"/>
                      <a:pt x="3438" y="2029"/>
                      <a:pt x="3408" y="114"/>
                    </a:cubicBezTo>
                    <a:cubicBezTo>
                      <a:pt x="3393" y="38"/>
                      <a:pt x="3324" y="0"/>
                      <a:pt x="326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6" name="Google Shape;1416;p9"/>
              <p:cNvSpPr/>
              <p:nvPr/>
            </p:nvSpPr>
            <p:spPr>
              <a:xfrm>
                <a:off x="5123450" y="1263225"/>
                <a:ext cx="11425" cy="12175"/>
              </a:xfrm>
              <a:custGeom>
                <a:avLst/>
                <a:gdLst/>
                <a:ahLst/>
                <a:cxnLst/>
                <a:rect l="l" t="t" r="r" b="b"/>
                <a:pathLst>
                  <a:path w="457" h="487" extrusionOk="0">
                    <a:moveTo>
                      <a:pt x="183" y="1"/>
                    </a:moveTo>
                    <a:cubicBezTo>
                      <a:pt x="62" y="31"/>
                      <a:pt x="1" y="92"/>
                      <a:pt x="1" y="213"/>
                    </a:cubicBezTo>
                    <a:lnTo>
                      <a:pt x="1" y="244"/>
                    </a:lnTo>
                    <a:cubicBezTo>
                      <a:pt x="1" y="335"/>
                      <a:pt x="31" y="396"/>
                      <a:pt x="92" y="457"/>
                    </a:cubicBezTo>
                    <a:cubicBezTo>
                      <a:pt x="153" y="487"/>
                      <a:pt x="214" y="487"/>
                      <a:pt x="244" y="487"/>
                    </a:cubicBezTo>
                    <a:cubicBezTo>
                      <a:pt x="305" y="487"/>
                      <a:pt x="366" y="457"/>
                      <a:pt x="396" y="365"/>
                    </a:cubicBezTo>
                    <a:cubicBezTo>
                      <a:pt x="457" y="274"/>
                      <a:pt x="457" y="213"/>
                      <a:pt x="396" y="153"/>
                    </a:cubicBezTo>
                    <a:lnTo>
                      <a:pt x="396" y="92"/>
                    </a:lnTo>
                    <a:cubicBezTo>
                      <a:pt x="366" y="31"/>
                      <a:pt x="244" y="1"/>
                      <a:pt x="183" y="1"/>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7" name="Google Shape;1417;p9"/>
              <p:cNvSpPr/>
              <p:nvPr/>
            </p:nvSpPr>
            <p:spPr>
              <a:xfrm>
                <a:off x="5120425" y="1295825"/>
                <a:ext cx="13525" cy="11900"/>
              </a:xfrm>
              <a:custGeom>
                <a:avLst/>
                <a:gdLst/>
                <a:ahLst/>
                <a:cxnLst/>
                <a:rect l="l" t="t" r="r" b="b"/>
                <a:pathLst>
                  <a:path w="541" h="476" extrusionOk="0">
                    <a:moveTo>
                      <a:pt x="210" y="1"/>
                    </a:moveTo>
                    <a:cubicBezTo>
                      <a:pt x="201" y="1"/>
                      <a:pt x="192" y="2"/>
                      <a:pt x="183" y="4"/>
                    </a:cubicBezTo>
                    <a:cubicBezTo>
                      <a:pt x="122" y="64"/>
                      <a:pt x="31" y="95"/>
                      <a:pt x="31" y="156"/>
                    </a:cubicBezTo>
                    <a:cubicBezTo>
                      <a:pt x="0" y="277"/>
                      <a:pt x="31" y="399"/>
                      <a:pt x="152" y="429"/>
                    </a:cubicBezTo>
                    <a:cubicBezTo>
                      <a:pt x="197" y="463"/>
                      <a:pt x="242" y="476"/>
                      <a:pt x="282" y="476"/>
                    </a:cubicBezTo>
                    <a:cubicBezTo>
                      <a:pt x="351" y="476"/>
                      <a:pt x="407" y="437"/>
                      <a:pt x="426" y="399"/>
                    </a:cubicBezTo>
                    <a:lnTo>
                      <a:pt x="426" y="368"/>
                    </a:lnTo>
                    <a:cubicBezTo>
                      <a:pt x="540" y="225"/>
                      <a:pt x="358" y="1"/>
                      <a:pt x="210" y="1"/>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8" name="Google Shape;1418;p9"/>
              <p:cNvSpPr/>
              <p:nvPr/>
            </p:nvSpPr>
            <p:spPr>
              <a:xfrm>
                <a:off x="5120750" y="1332975"/>
                <a:ext cx="6975" cy="5850"/>
              </a:xfrm>
              <a:custGeom>
                <a:avLst/>
                <a:gdLst/>
                <a:ahLst/>
                <a:cxnLst/>
                <a:rect l="l" t="t" r="r" b="b"/>
                <a:pathLst>
                  <a:path w="279" h="234" extrusionOk="0">
                    <a:moveTo>
                      <a:pt x="142" y="1"/>
                    </a:moveTo>
                    <a:cubicBezTo>
                      <a:pt x="71" y="1"/>
                      <a:pt x="1" y="55"/>
                      <a:pt x="18" y="159"/>
                    </a:cubicBezTo>
                    <a:cubicBezTo>
                      <a:pt x="43" y="210"/>
                      <a:pt x="95" y="234"/>
                      <a:pt x="145" y="234"/>
                    </a:cubicBezTo>
                    <a:cubicBezTo>
                      <a:pt x="214" y="234"/>
                      <a:pt x="279" y="187"/>
                      <a:pt x="261" y="98"/>
                    </a:cubicBezTo>
                    <a:cubicBezTo>
                      <a:pt x="248" y="32"/>
                      <a:pt x="195" y="1"/>
                      <a:pt x="142" y="1"/>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9" name="Google Shape;1419;p9"/>
              <p:cNvSpPr/>
              <p:nvPr/>
            </p:nvSpPr>
            <p:spPr>
              <a:xfrm>
                <a:off x="5105975" y="1370375"/>
                <a:ext cx="16750" cy="15975"/>
              </a:xfrm>
              <a:custGeom>
                <a:avLst/>
                <a:gdLst/>
                <a:ahLst/>
                <a:cxnLst/>
                <a:rect l="l" t="t" r="r" b="b"/>
                <a:pathLst>
                  <a:path w="670" h="639" extrusionOk="0">
                    <a:moveTo>
                      <a:pt x="396" y="0"/>
                    </a:moveTo>
                    <a:cubicBezTo>
                      <a:pt x="274" y="0"/>
                      <a:pt x="153" y="31"/>
                      <a:pt x="92" y="122"/>
                    </a:cubicBezTo>
                    <a:cubicBezTo>
                      <a:pt x="1" y="183"/>
                      <a:pt x="1" y="335"/>
                      <a:pt x="62" y="456"/>
                    </a:cubicBezTo>
                    <a:cubicBezTo>
                      <a:pt x="62" y="487"/>
                      <a:pt x="92" y="487"/>
                      <a:pt x="92" y="517"/>
                    </a:cubicBezTo>
                    <a:cubicBezTo>
                      <a:pt x="122" y="608"/>
                      <a:pt x="214" y="639"/>
                      <a:pt x="274" y="639"/>
                    </a:cubicBezTo>
                    <a:cubicBezTo>
                      <a:pt x="366" y="639"/>
                      <a:pt x="426" y="639"/>
                      <a:pt x="518" y="578"/>
                    </a:cubicBezTo>
                    <a:cubicBezTo>
                      <a:pt x="548" y="578"/>
                      <a:pt x="548" y="517"/>
                      <a:pt x="578" y="517"/>
                    </a:cubicBezTo>
                    <a:cubicBezTo>
                      <a:pt x="609" y="487"/>
                      <a:pt x="670" y="456"/>
                      <a:pt x="670" y="365"/>
                    </a:cubicBezTo>
                    <a:lnTo>
                      <a:pt x="670" y="213"/>
                    </a:lnTo>
                    <a:cubicBezTo>
                      <a:pt x="609" y="122"/>
                      <a:pt x="518" y="0"/>
                      <a:pt x="396" y="0"/>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0" name="Google Shape;1420;p9"/>
              <p:cNvSpPr/>
              <p:nvPr/>
            </p:nvSpPr>
            <p:spPr>
              <a:xfrm>
                <a:off x="5091000" y="1424850"/>
                <a:ext cx="16300" cy="13975"/>
              </a:xfrm>
              <a:custGeom>
                <a:avLst/>
                <a:gdLst/>
                <a:ahLst/>
                <a:cxnLst/>
                <a:rect l="l" t="t" r="r" b="b"/>
                <a:pathLst>
                  <a:path w="652" h="559" extrusionOk="0">
                    <a:moveTo>
                      <a:pt x="332" y="0"/>
                    </a:moveTo>
                    <a:cubicBezTo>
                      <a:pt x="168" y="0"/>
                      <a:pt x="0" y="122"/>
                      <a:pt x="53" y="314"/>
                    </a:cubicBezTo>
                    <a:cubicBezTo>
                      <a:pt x="79" y="484"/>
                      <a:pt x="202" y="559"/>
                      <a:pt x="325" y="559"/>
                    </a:cubicBezTo>
                    <a:cubicBezTo>
                      <a:pt x="488" y="559"/>
                      <a:pt x="652" y="430"/>
                      <a:pt x="600" y="223"/>
                    </a:cubicBezTo>
                    <a:cubicBezTo>
                      <a:pt x="574" y="67"/>
                      <a:pt x="454" y="0"/>
                      <a:pt x="332" y="0"/>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 name="Google Shape;1421;p9"/>
              <p:cNvSpPr/>
              <p:nvPr/>
            </p:nvSpPr>
            <p:spPr>
              <a:xfrm>
                <a:off x="4953250" y="1287550"/>
                <a:ext cx="7625" cy="11475"/>
              </a:xfrm>
              <a:custGeom>
                <a:avLst/>
                <a:gdLst/>
                <a:ahLst/>
                <a:cxnLst/>
                <a:rect l="l" t="t" r="r" b="b"/>
                <a:pathLst>
                  <a:path w="305" h="459" extrusionOk="0">
                    <a:moveTo>
                      <a:pt x="122" y="0"/>
                    </a:moveTo>
                    <a:cubicBezTo>
                      <a:pt x="31" y="31"/>
                      <a:pt x="0" y="122"/>
                      <a:pt x="0" y="183"/>
                    </a:cubicBezTo>
                    <a:cubicBezTo>
                      <a:pt x="0" y="243"/>
                      <a:pt x="31" y="274"/>
                      <a:pt x="31" y="304"/>
                    </a:cubicBezTo>
                    <a:cubicBezTo>
                      <a:pt x="31" y="335"/>
                      <a:pt x="92" y="395"/>
                      <a:pt x="122" y="426"/>
                    </a:cubicBezTo>
                    <a:cubicBezTo>
                      <a:pt x="134" y="449"/>
                      <a:pt x="163" y="459"/>
                      <a:pt x="195" y="459"/>
                    </a:cubicBezTo>
                    <a:cubicBezTo>
                      <a:pt x="246" y="459"/>
                      <a:pt x="304" y="433"/>
                      <a:pt x="304" y="395"/>
                    </a:cubicBezTo>
                    <a:lnTo>
                      <a:pt x="304" y="243"/>
                    </a:lnTo>
                    <a:lnTo>
                      <a:pt x="304" y="122"/>
                    </a:lnTo>
                    <a:cubicBezTo>
                      <a:pt x="304" y="31"/>
                      <a:pt x="183" y="0"/>
                      <a:pt x="122" y="0"/>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 name="Google Shape;1422;p9"/>
              <p:cNvSpPr/>
              <p:nvPr/>
            </p:nvSpPr>
            <p:spPr>
              <a:xfrm>
                <a:off x="4961600" y="1323375"/>
                <a:ext cx="9150" cy="6750"/>
              </a:xfrm>
              <a:custGeom>
                <a:avLst/>
                <a:gdLst/>
                <a:ahLst/>
                <a:cxnLst/>
                <a:rect l="l" t="t" r="r" b="b"/>
                <a:pathLst>
                  <a:path w="366" h="270" extrusionOk="0">
                    <a:moveTo>
                      <a:pt x="222" y="0"/>
                    </a:moveTo>
                    <a:cubicBezTo>
                      <a:pt x="203" y="0"/>
                      <a:pt x="181" y="7"/>
                      <a:pt x="153" y="26"/>
                    </a:cubicBezTo>
                    <a:cubicBezTo>
                      <a:pt x="122" y="26"/>
                      <a:pt x="92" y="57"/>
                      <a:pt x="61" y="117"/>
                    </a:cubicBezTo>
                    <a:cubicBezTo>
                      <a:pt x="1" y="117"/>
                      <a:pt x="1" y="209"/>
                      <a:pt x="92" y="239"/>
                    </a:cubicBezTo>
                    <a:cubicBezTo>
                      <a:pt x="122" y="239"/>
                      <a:pt x="122" y="239"/>
                      <a:pt x="153" y="269"/>
                    </a:cubicBezTo>
                    <a:cubicBezTo>
                      <a:pt x="213" y="269"/>
                      <a:pt x="244" y="269"/>
                      <a:pt x="274" y="239"/>
                    </a:cubicBezTo>
                    <a:lnTo>
                      <a:pt x="305" y="209"/>
                    </a:lnTo>
                    <a:cubicBezTo>
                      <a:pt x="365" y="178"/>
                      <a:pt x="365" y="87"/>
                      <a:pt x="305" y="57"/>
                    </a:cubicBezTo>
                    <a:cubicBezTo>
                      <a:pt x="284" y="36"/>
                      <a:pt x="263" y="0"/>
                      <a:pt x="222" y="0"/>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 name="Google Shape;1423;p9"/>
              <p:cNvSpPr/>
              <p:nvPr/>
            </p:nvSpPr>
            <p:spPr>
              <a:xfrm>
                <a:off x="4961600" y="1357725"/>
                <a:ext cx="13700" cy="14550"/>
              </a:xfrm>
              <a:custGeom>
                <a:avLst/>
                <a:gdLst/>
                <a:ahLst/>
                <a:cxnLst/>
                <a:rect l="l" t="t" r="r" b="b"/>
                <a:pathLst>
                  <a:path w="548" h="582" extrusionOk="0">
                    <a:moveTo>
                      <a:pt x="279" y="1"/>
                    </a:moveTo>
                    <a:cubicBezTo>
                      <a:pt x="255" y="1"/>
                      <a:pt x="233" y="7"/>
                      <a:pt x="213" y="20"/>
                    </a:cubicBezTo>
                    <a:cubicBezTo>
                      <a:pt x="92" y="50"/>
                      <a:pt x="1" y="202"/>
                      <a:pt x="1" y="324"/>
                    </a:cubicBezTo>
                    <a:cubicBezTo>
                      <a:pt x="61" y="415"/>
                      <a:pt x="92" y="506"/>
                      <a:pt x="153" y="537"/>
                    </a:cubicBezTo>
                    <a:cubicBezTo>
                      <a:pt x="195" y="569"/>
                      <a:pt x="237" y="582"/>
                      <a:pt x="277" y="582"/>
                    </a:cubicBezTo>
                    <a:cubicBezTo>
                      <a:pt x="352" y="582"/>
                      <a:pt x="417" y="535"/>
                      <a:pt x="457" y="476"/>
                    </a:cubicBezTo>
                    <a:cubicBezTo>
                      <a:pt x="548" y="385"/>
                      <a:pt x="517" y="263"/>
                      <a:pt x="517" y="202"/>
                    </a:cubicBezTo>
                    <a:cubicBezTo>
                      <a:pt x="470" y="83"/>
                      <a:pt x="365" y="1"/>
                      <a:pt x="279" y="1"/>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 name="Google Shape;1424;p9"/>
              <p:cNvSpPr/>
              <p:nvPr/>
            </p:nvSpPr>
            <p:spPr>
              <a:xfrm>
                <a:off x="4974525" y="1398375"/>
                <a:ext cx="12950" cy="16650"/>
              </a:xfrm>
              <a:custGeom>
                <a:avLst/>
                <a:gdLst/>
                <a:ahLst/>
                <a:cxnLst/>
                <a:rect l="l" t="t" r="r" b="b"/>
                <a:pathLst>
                  <a:path w="518" h="666" extrusionOk="0">
                    <a:moveTo>
                      <a:pt x="199" y="0"/>
                    </a:moveTo>
                    <a:cubicBezTo>
                      <a:pt x="184" y="0"/>
                      <a:pt x="168" y="2"/>
                      <a:pt x="152" y="5"/>
                    </a:cubicBezTo>
                    <a:cubicBezTo>
                      <a:pt x="61" y="66"/>
                      <a:pt x="0" y="218"/>
                      <a:pt x="0" y="309"/>
                    </a:cubicBezTo>
                    <a:cubicBezTo>
                      <a:pt x="0" y="370"/>
                      <a:pt x="31" y="400"/>
                      <a:pt x="31" y="461"/>
                    </a:cubicBezTo>
                    <a:cubicBezTo>
                      <a:pt x="61" y="552"/>
                      <a:pt x="92" y="583"/>
                      <a:pt x="183" y="613"/>
                    </a:cubicBezTo>
                    <a:cubicBezTo>
                      <a:pt x="207" y="649"/>
                      <a:pt x="245" y="666"/>
                      <a:pt x="286" y="666"/>
                    </a:cubicBezTo>
                    <a:cubicBezTo>
                      <a:pt x="349" y="666"/>
                      <a:pt x="420" y="626"/>
                      <a:pt x="456" y="552"/>
                    </a:cubicBezTo>
                    <a:cubicBezTo>
                      <a:pt x="487" y="461"/>
                      <a:pt x="517" y="431"/>
                      <a:pt x="487" y="370"/>
                    </a:cubicBezTo>
                    <a:cubicBezTo>
                      <a:pt x="487" y="309"/>
                      <a:pt x="487" y="279"/>
                      <a:pt x="456" y="218"/>
                    </a:cubicBezTo>
                    <a:cubicBezTo>
                      <a:pt x="402" y="109"/>
                      <a:pt x="323" y="0"/>
                      <a:pt x="199" y="0"/>
                    </a:cubicBezTo>
                    <a:close/>
                  </a:path>
                </a:pathLst>
              </a:custGeom>
              <a:solidFill>
                <a:srgbClr val="58A5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 name="Google Shape;1425;p9"/>
              <p:cNvSpPr/>
              <p:nvPr/>
            </p:nvSpPr>
            <p:spPr>
              <a:xfrm>
                <a:off x="5061900" y="1457750"/>
                <a:ext cx="15225" cy="15425"/>
              </a:xfrm>
              <a:custGeom>
                <a:avLst/>
                <a:gdLst/>
                <a:ahLst/>
                <a:cxnLst/>
                <a:rect l="l" t="t" r="r" b="b"/>
                <a:pathLst>
                  <a:path w="609" h="617" extrusionOk="0">
                    <a:moveTo>
                      <a:pt x="457" y="1"/>
                    </a:moveTo>
                    <a:cubicBezTo>
                      <a:pt x="305" y="1"/>
                      <a:pt x="183" y="31"/>
                      <a:pt x="92" y="122"/>
                    </a:cubicBezTo>
                    <a:cubicBezTo>
                      <a:pt x="62" y="153"/>
                      <a:pt x="62" y="183"/>
                      <a:pt x="31" y="214"/>
                    </a:cubicBezTo>
                    <a:cubicBezTo>
                      <a:pt x="1" y="305"/>
                      <a:pt x="1" y="366"/>
                      <a:pt x="1" y="457"/>
                    </a:cubicBezTo>
                    <a:cubicBezTo>
                      <a:pt x="1" y="558"/>
                      <a:pt x="105" y="617"/>
                      <a:pt x="193" y="617"/>
                    </a:cubicBezTo>
                    <a:cubicBezTo>
                      <a:pt x="211" y="617"/>
                      <a:pt x="228" y="614"/>
                      <a:pt x="244" y="609"/>
                    </a:cubicBezTo>
                    <a:cubicBezTo>
                      <a:pt x="335" y="578"/>
                      <a:pt x="396" y="518"/>
                      <a:pt x="457" y="457"/>
                    </a:cubicBezTo>
                    <a:cubicBezTo>
                      <a:pt x="487" y="426"/>
                      <a:pt x="487" y="366"/>
                      <a:pt x="518" y="335"/>
                    </a:cubicBezTo>
                    <a:cubicBezTo>
                      <a:pt x="609" y="214"/>
                      <a:pt x="548" y="62"/>
                      <a:pt x="45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 name="Google Shape;1426;p9"/>
              <p:cNvSpPr/>
              <p:nvPr/>
            </p:nvSpPr>
            <p:spPr>
              <a:xfrm>
                <a:off x="5055675" y="1484450"/>
                <a:ext cx="16750" cy="14275"/>
              </a:xfrm>
              <a:custGeom>
                <a:avLst/>
                <a:gdLst/>
                <a:ahLst/>
                <a:cxnLst/>
                <a:rect l="l" t="t" r="r" b="b"/>
                <a:pathLst>
                  <a:path w="670" h="571" extrusionOk="0">
                    <a:moveTo>
                      <a:pt x="368" y="0"/>
                    </a:moveTo>
                    <a:cubicBezTo>
                      <a:pt x="194" y="0"/>
                      <a:pt x="1" y="143"/>
                      <a:pt x="37" y="361"/>
                    </a:cubicBezTo>
                    <a:cubicBezTo>
                      <a:pt x="74" y="507"/>
                      <a:pt x="188" y="571"/>
                      <a:pt x="306" y="571"/>
                    </a:cubicBezTo>
                    <a:cubicBezTo>
                      <a:pt x="483" y="571"/>
                      <a:pt x="669" y="428"/>
                      <a:pt x="615" y="209"/>
                    </a:cubicBezTo>
                    <a:cubicBezTo>
                      <a:pt x="590" y="64"/>
                      <a:pt x="483" y="0"/>
                      <a:pt x="36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 name="Google Shape;1427;p9"/>
              <p:cNvSpPr/>
              <p:nvPr/>
            </p:nvSpPr>
            <p:spPr>
              <a:xfrm>
                <a:off x="4964200" y="1422625"/>
                <a:ext cx="10350" cy="23800"/>
              </a:xfrm>
              <a:custGeom>
                <a:avLst/>
                <a:gdLst/>
                <a:ahLst/>
                <a:cxnLst/>
                <a:rect l="l" t="t" r="r" b="b"/>
                <a:pathLst>
                  <a:path w="414" h="952" extrusionOk="0">
                    <a:moveTo>
                      <a:pt x="95" y="0"/>
                    </a:moveTo>
                    <a:cubicBezTo>
                      <a:pt x="47" y="0"/>
                      <a:pt x="0" y="44"/>
                      <a:pt x="18" y="99"/>
                    </a:cubicBezTo>
                    <a:cubicBezTo>
                      <a:pt x="109" y="372"/>
                      <a:pt x="170" y="646"/>
                      <a:pt x="292" y="920"/>
                    </a:cubicBezTo>
                    <a:cubicBezTo>
                      <a:pt x="303" y="941"/>
                      <a:pt x="321" y="951"/>
                      <a:pt x="340" y="951"/>
                    </a:cubicBezTo>
                    <a:cubicBezTo>
                      <a:pt x="375" y="951"/>
                      <a:pt x="413" y="918"/>
                      <a:pt x="413" y="859"/>
                    </a:cubicBezTo>
                    <a:cubicBezTo>
                      <a:pt x="353" y="616"/>
                      <a:pt x="261" y="342"/>
                      <a:pt x="170" y="68"/>
                    </a:cubicBezTo>
                    <a:cubicBezTo>
                      <a:pt x="158" y="20"/>
                      <a:pt x="126" y="0"/>
                      <a:pt x="9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 name="Google Shape;1428;p9"/>
              <p:cNvSpPr/>
              <p:nvPr/>
            </p:nvSpPr>
            <p:spPr>
              <a:xfrm>
                <a:off x="4975900" y="1468875"/>
                <a:ext cx="12025" cy="10675"/>
              </a:xfrm>
              <a:custGeom>
                <a:avLst/>
                <a:gdLst/>
                <a:ahLst/>
                <a:cxnLst/>
                <a:rect l="l" t="t" r="r" b="b"/>
                <a:pathLst>
                  <a:path w="481" h="427" extrusionOk="0">
                    <a:moveTo>
                      <a:pt x="262" y="1"/>
                    </a:moveTo>
                    <a:cubicBezTo>
                      <a:pt x="134" y="1"/>
                      <a:pt x="1" y="106"/>
                      <a:pt x="37" y="285"/>
                    </a:cubicBezTo>
                    <a:cubicBezTo>
                      <a:pt x="61" y="383"/>
                      <a:pt x="139" y="426"/>
                      <a:pt x="221" y="426"/>
                    </a:cubicBezTo>
                    <a:cubicBezTo>
                      <a:pt x="345" y="426"/>
                      <a:pt x="480" y="328"/>
                      <a:pt x="462" y="164"/>
                    </a:cubicBezTo>
                    <a:cubicBezTo>
                      <a:pt x="437" y="52"/>
                      <a:pt x="351" y="1"/>
                      <a:pt x="26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 name="Google Shape;1429;p9"/>
              <p:cNvSpPr/>
              <p:nvPr/>
            </p:nvSpPr>
            <p:spPr>
              <a:xfrm>
                <a:off x="4992175" y="1500950"/>
                <a:ext cx="16425" cy="13950"/>
              </a:xfrm>
              <a:custGeom>
                <a:avLst/>
                <a:gdLst/>
                <a:ahLst/>
                <a:cxnLst/>
                <a:rect l="l" t="t" r="r" b="b"/>
                <a:pathLst>
                  <a:path w="657" h="558" extrusionOk="0">
                    <a:moveTo>
                      <a:pt x="346" y="0"/>
                    </a:moveTo>
                    <a:cubicBezTo>
                      <a:pt x="178" y="0"/>
                      <a:pt x="1" y="138"/>
                      <a:pt x="54" y="370"/>
                    </a:cubicBezTo>
                    <a:cubicBezTo>
                      <a:pt x="90" y="501"/>
                      <a:pt x="196" y="557"/>
                      <a:pt x="306" y="557"/>
                    </a:cubicBezTo>
                    <a:cubicBezTo>
                      <a:pt x="476" y="557"/>
                      <a:pt x="657" y="422"/>
                      <a:pt x="601" y="218"/>
                    </a:cubicBezTo>
                    <a:cubicBezTo>
                      <a:pt x="576" y="68"/>
                      <a:pt x="464" y="0"/>
                      <a:pt x="34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30" name="Google Shape;1430;p9"/>
            <p:cNvGrpSpPr/>
            <p:nvPr/>
          </p:nvGrpSpPr>
          <p:grpSpPr>
            <a:xfrm rot="1558693">
              <a:off x="501026" y="4007466"/>
              <a:ext cx="579086" cy="1102701"/>
              <a:chOff x="4648125" y="579200"/>
              <a:chExt cx="579125" cy="1102775"/>
            </a:xfrm>
          </p:grpSpPr>
          <p:sp>
            <p:nvSpPr>
              <p:cNvPr id="1431" name="Google Shape;1431;p9"/>
              <p:cNvSpPr/>
              <p:nvPr/>
            </p:nvSpPr>
            <p:spPr>
              <a:xfrm>
                <a:off x="4666000" y="579200"/>
                <a:ext cx="561250" cy="1085800"/>
              </a:xfrm>
              <a:custGeom>
                <a:avLst/>
                <a:gdLst/>
                <a:ahLst/>
                <a:cxnLst/>
                <a:rect l="l" t="t" r="r" b="b"/>
                <a:pathLst>
                  <a:path w="22450" h="43432" extrusionOk="0">
                    <a:moveTo>
                      <a:pt x="20682" y="0"/>
                    </a:moveTo>
                    <a:cubicBezTo>
                      <a:pt x="13777" y="3703"/>
                      <a:pt x="9441" y="11542"/>
                      <a:pt x="6872" y="19481"/>
                    </a:cubicBezTo>
                    <a:cubicBezTo>
                      <a:pt x="4270" y="27353"/>
                      <a:pt x="3036" y="35692"/>
                      <a:pt x="1" y="43431"/>
                    </a:cubicBezTo>
                    <a:cubicBezTo>
                      <a:pt x="4537" y="36927"/>
                      <a:pt x="11576" y="31856"/>
                      <a:pt x="16112" y="24851"/>
                    </a:cubicBezTo>
                    <a:cubicBezTo>
                      <a:pt x="20782" y="17579"/>
                      <a:pt x="22450" y="8473"/>
                      <a:pt x="2068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 name="Google Shape;1432;p9"/>
              <p:cNvSpPr/>
              <p:nvPr/>
            </p:nvSpPr>
            <p:spPr>
              <a:xfrm>
                <a:off x="4648125" y="583575"/>
                <a:ext cx="532425" cy="1098400"/>
              </a:xfrm>
              <a:custGeom>
                <a:avLst/>
                <a:gdLst/>
                <a:ahLst/>
                <a:cxnLst/>
                <a:rect l="l" t="t" r="r" b="b"/>
                <a:pathLst>
                  <a:path w="21297" h="43936" extrusionOk="0">
                    <a:moveTo>
                      <a:pt x="21270" y="0"/>
                    </a:moveTo>
                    <a:cubicBezTo>
                      <a:pt x="21244" y="0"/>
                      <a:pt x="21204" y="45"/>
                      <a:pt x="21164" y="125"/>
                    </a:cubicBezTo>
                    <a:cubicBezTo>
                      <a:pt x="19429" y="8031"/>
                      <a:pt x="16627" y="15670"/>
                      <a:pt x="12958" y="22942"/>
                    </a:cubicBezTo>
                    <a:cubicBezTo>
                      <a:pt x="10990" y="26878"/>
                      <a:pt x="8755" y="30647"/>
                      <a:pt x="6320" y="34316"/>
                    </a:cubicBezTo>
                    <a:cubicBezTo>
                      <a:pt x="5719" y="35250"/>
                      <a:pt x="5085" y="36184"/>
                      <a:pt x="4418" y="37085"/>
                    </a:cubicBezTo>
                    <a:lnTo>
                      <a:pt x="3451" y="38486"/>
                    </a:lnTo>
                    <a:lnTo>
                      <a:pt x="2450" y="39854"/>
                    </a:lnTo>
                    <a:cubicBezTo>
                      <a:pt x="1616" y="40955"/>
                      <a:pt x="716" y="41955"/>
                      <a:pt x="215" y="43189"/>
                    </a:cubicBezTo>
                    <a:cubicBezTo>
                      <a:pt x="0" y="43673"/>
                      <a:pt x="141" y="43935"/>
                      <a:pt x="431" y="43935"/>
                    </a:cubicBezTo>
                    <a:cubicBezTo>
                      <a:pt x="682" y="43935"/>
                      <a:pt x="1043" y="43740"/>
                      <a:pt x="1383" y="43323"/>
                    </a:cubicBezTo>
                    <a:cubicBezTo>
                      <a:pt x="6553" y="36551"/>
                      <a:pt x="11056" y="29246"/>
                      <a:pt x="14659" y="21541"/>
                    </a:cubicBezTo>
                    <a:cubicBezTo>
                      <a:pt x="16227" y="18205"/>
                      <a:pt x="17828" y="14602"/>
                      <a:pt x="19062" y="10966"/>
                    </a:cubicBezTo>
                    <a:cubicBezTo>
                      <a:pt x="20296" y="7264"/>
                      <a:pt x="21130" y="3528"/>
                      <a:pt x="21297" y="59"/>
                    </a:cubicBezTo>
                    <a:cubicBezTo>
                      <a:pt x="21297" y="19"/>
                      <a:pt x="21287" y="0"/>
                      <a:pt x="2127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33" name="Google Shape;1433;p9"/>
            <p:cNvGrpSpPr/>
            <p:nvPr/>
          </p:nvGrpSpPr>
          <p:grpSpPr>
            <a:xfrm rot="-341917">
              <a:off x="-300692" y="3173252"/>
              <a:ext cx="1154984" cy="1660288"/>
              <a:chOff x="-281361" y="3012568"/>
              <a:chExt cx="1154935" cy="1660217"/>
            </a:xfrm>
          </p:grpSpPr>
          <p:sp>
            <p:nvSpPr>
              <p:cNvPr id="1434" name="Google Shape;1434;p9"/>
              <p:cNvSpPr/>
              <p:nvPr/>
            </p:nvSpPr>
            <p:spPr>
              <a:xfrm rot="-549552">
                <a:off x="328027" y="3679692"/>
                <a:ext cx="393741" cy="284703"/>
              </a:xfrm>
              <a:custGeom>
                <a:avLst/>
                <a:gdLst/>
                <a:ahLst/>
                <a:cxnLst/>
                <a:rect l="l" t="t" r="r" b="b"/>
                <a:pathLst>
                  <a:path w="20944" h="15146" extrusionOk="0">
                    <a:moveTo>
                      <a:pt x="19757" y="1"/>
                    </a:moveTo>
                    <a:cubicBezTo>
                      <a:pt x="15529" y="1"/>
                      <a:pt x="11320" y="1328"/>
                      <a:pt x="7873" y="3774"/>
                    </a:cubicBezTo>
                    <a:cubicBezTo>
                      <a:pt x="4104" y="6419"/>
                      <a:pt x="1308" y="10370"/>
                      <a:pt x="1" y="14808"/>
                    </a:cubicBezTo>
                    <a:cubicBezTo>
                      <a:pt x="1299" y="15033"/>
                      <a:pt x="2586" y="15145"/>
                      <a:pt x="3847" y="15145"/>
                    </a:cubicBezTo>
                    <a:cubicBezTo>
                      <a:pt x="7693" y="15145"/>
                      <a:pt x="11296" y="14102"/>
                      <a:pt x="14226" y="12042"/>
                    </a:cubicBezTo>
                    <a:cubicBezTo>
                      <a:pt x="18056" y="9276"/>
                      <a:pt x="20609" y="4747"/>
                      <a:pt x="20943" y="36"/>
                    </a:cubicBezTo>
                    <a:cubicBezTo>
                      <a:pt x="20548" y="12"/>
                      <a:pt x="20153" y="1"/>
                      <a:pt x="1975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435" name="Google Shape;1435;p9"/>
              <p:cNvGrpSpPr/>
              <p:nvPr/>
            </p:nvGrpSpPr>
            <p:grpSpPr>
              <a:xfrm rot="-730137">
                <a:off x="-131395" y="3085674"/>
                <a:ext cx="855002" cy="1514006"/>
                <a:chOff x="207725" y="2276150"/>
                <a:chExt cx="1299425" cy="2300975"/>
              </a:xfrm>
            </p:grpSpPr>
            <p:sp>
              <p:nvSpPr>
                <p:cNvPr id="1436" name="Google Shape;1436;p9"/>
                <p:cNvSpPr/>
                <p:nvPr/>
              </p:nvSpPr>
              <p:spPr>
                <a:xfrm>
                  <a:off x="916700" y="2276150"/>
                  <a:ext cx="289550" cy="661150"/>
                </a:xfrm>
                <a:custGeom>
                  <a:avLst/>
                  <a:gdLst/>
                  <a:ahLst/>
                  <a:cxnLst/>
                  <a:rect l="l" t="t" r="r" b="b"/>
                  <a:pathLst>
                    <a:path w="11582" h="26446" extrusionOk="0">
                      <a:moveTo>
                        <a:pt x="7812" y="1"/>
                      </a:moveTo>
                      <a:cubicBezTo>
                        <a:pt x="5107" y="4044"/>
                        <a:pt x="2341" y="8147"/>
                        <a:pt x="1155" y="12858"/>
                      </a:cubicBezTo>
                      <a:cubicBezTo>
                        <a:pt x="0" y="17570"/>
                        <a:pt x="669" y="23041"/>
                        <a:pt x="4104" y="26445"/>
                      </a:cubicBezTo>
                      <a:cubicBezTo>
                        <a:pt x="8511" y="22190"/>
                        <a:pt x="10639" y="17782"/>
                        <a:pt x="11125" y="13193"/>
                      </a:cubicBezTo>
                      <a:cubicBezTo>
                        <a:pt x="11581" y="8603"/>
                        <a:pt x="10396" y="3831"/>
                        <a:pt x="781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 name="Google Shape;1437;p9"/>
                <p:cNvSpPr/>
                <p:nvPr/>
              </p:nvSpPr>
              <p:spPr>
                <a:xfrm>
                  <a:off x="249500" y="3548225"/>
                  <a:ext cx="383775" cy="487100"/>
                </a:xfrm>
                <a:custGeom>
                  <a:avLst/>
                  <a:gdLst/>
                  <a:ahLst/>
                  <a:cxnLst/>
                  <a:rect l="l" t="t" r="r" b="b"/>
                  <a:pathLst>
                    <a:path w="15351" h="19484" extrusionOk="0">
                      <a:moveTo>
                        <a:pt x="1673" y="0"/>
                      </a:moveTo>
                      <a:cubicBezTo>
                        <a:pt x="1" y="4286"/>
                        <a:pt x="1490" y="8906"/>
                        <a:pt x="4256" y="12280"/>
                      </a:cubicBezTo>
                      <a:cubicBezTo>
                        <a:pt x="7022" y="15654"/>
                        <a:pt x="10943" y="17933"/>
                        <a:pt x="15016" y="19484"/>
                      </a:cubicBezTo>
                      <a:cubicBezTo>
                        <a:pt x="15351" y="15228"/>
                        <a:pt x="14196" y="10912"/>
                        <a:pt x="11825" y="7386"/>
                      </a:cubicBezTo>
                      <a:cubicBezTo>
                        <a:pt x="9424" y="3830"/>
                        <a:pt x="5776" y="1216"/>
                        <a:pt x="167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 name="Google Shape;1438;p9"/>
                <p:cNvSpPr/>
                <p:nvPr/>
              </p:nvSpPr>
              <p:spPr>
                <a:xfrm>
                  <a:off x="765475" y="3687275"/>
                  <a:ext cx="476475" cy="386675"/>
                </a:xfrm>
                <a:custGeom>
                  <a:avLst/>
                  <a:gdLst/>
                  <a:ahLst/>
                  <a:cxnLst/>
                  <a:rect l="l" t="t" r="r" b="b"/>
                  <a:pathLst>
                    <a:path w="19059" h="15467" extrusionOk="0">
                      <a:moveTo>
                        <a:pt x="19059" y="0"/>
                      </a:moveTo>
                      <a:cubicBezTo>
                        <a:pt x="14682" y="92"/>
                        <a:pt x="10366" y="1703"/>
                        <a:pt x="6961" y="4469"/>
                      </a:cubicBezTo>
                      <a:cubicBezTo>
                        <a:pt x="3527" y="7204"/>
                        <a:pt x="1064" y="11125"/>
                        <a:pt x="1" y="15381"/>
                      </a:cubicBezTo>
                      <a:cubicBezTo>
                        <a:pt x="650" y="15438"/>
                        <a:pt x="1292" y="15467"/>
                        <a:pt x="1923" y="15467"/>
                      </a:cubicBezTo>
                      <a:cubicBezTo>
                        <a:pt x="6288" y="15467"/>
                        <a:pt x="10196" y="14107"/>
                        <a:pt x="13223" y="11612"/>
                      </a:cubicBezTo>
                      <a:cubicBezTo>
                        <a:pt x="16627" y="8754"/>
                        <a:pt x="18846" y="4438"/>
                        <a:pt x="1905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 name="Google Shape;1439;p9"/>
                <p:cNvSpPr/>
                <p:nvPr/>
              </p:nvSpPr>
              <p:spPr>
                <a:xfrm>
                  <a:off x="371100" y="3007175"/>
                  <a:ext cx="448350" cy="604125"/>
                </a:xfrm>
                <a:custGeom>
                  <a:avLst/>
                  <a:gdLst/>
                  <a:ahLst/>
                  <a:cxnLst/>
                  <a:rect l="l" t="t" r="r" b="b"/>
                  <a:pathLst>
                    <a:path w="17934" h="24165" extrusionOk="0">
                      <a:moveTo>
                        <a:pt x="1490" y="0"/>
                      </a:moveTo>
                      <a:lnTo>
                        <a:pt x="1490" y="0"/>
                      </a:lnTo>
                      <a:cubicBezTo>
                        <a:pt x="0" y="5198"/>
                        <a:pt x="730" y="11004"/>
                        <a:pt x="3435" y="15715"/>
                      </a:cubicBezTo>
                      <a:cubicBezTo>
                        <a:pt x="6079" y="20426"/>
                        <a:pt x="10760" y="23952"/>
                        <a:pt x="16414" y="24165"/>
                      </a:cubicBezTo>
                      <a:cubicBezTo>
                        <a:pt x="17934" y="19028"/>
                        <a:pt x="17174" y="13253"/>
                        <a:pt x="14377" y="8724"/>
                      </a:cubicBezTo>
                      <a:cubicBezTo>
                        <a:pt x="11551" y="4165"/>
                        <a:pt x="6718" y="882"/>
                        <a:pt x="149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 name="Google Shape;1440;p9"/>
                <p:cNvSpPr/>
                <p:nvPr/>
              </p:nvSpPr>
              <p:spPr>
                <a:xfrm>
                  <a:off x="469875" y="2689550"/>
                  <a:ext cx="405800" cy="396850"/>
                </a:xfrm>
                <a:custGeom>
                  <a:avLst/>
                  <a:gdLst/>
                  <a:ahLst/>
                  <a:cxnLst/>
                  <a:rect l="l" t="t" r="r" b="b"/>
                  <a:pathLst>
                    <a:path w="16232" h="15874" extrusionOk="0">
                      <a:moveTo>
                        <a:pt x="396" y="0"/>
                      </a:moveTo>
                      <a:lnTo>
                        <a:pt x="396" y="0"/>
                      </a:lnTo>
                      <a:cubicBezTo>
                        <a:pt x="1" y="4255"/>
                        <a:pt x="1612" y="8632"/>
                        <a:pt x="4590" y="11642"/>
                      </a:cubicBezTo>
                      <a:cubicBezTo>
                        <a:pt x="7280" y="14304"/>
                        <a:pt x="11061" y="15873"/>
                        <a:pt x="14872" y="15873"/>
                      </a:cubicBezTo>
                      <a:cubicBezTo>
                        <a:pt x="15326" y="15873"/>
                        <a:pt x="15780" y="15851"/>
                        <a:pt x="16232" y="15806"/>
                      </a:cubicBezTo>
                      <a:cubicBezTo>
                        <a:pt x="15776" y="11763"/>
                        <a:pt x="13892" y="7903"/>
                        <a:pt x="11095" y="4985"/>
                      </a:cubicBezTo>
                      <a:cubicBezTo>
                        <a:pt x="8238" y="2097"/>
                        <a:pt x="4408" y="152"/>
                        <a:pt x="3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 name="Google Shape;1441;p9"/>
                <p:cNvSpPr/>
                <p:nvPr/>
              </p:nvSpPr>
              <p:spPr>
                <a:xfrm>
                  <a:off x="1035250" y="2811925"/>
                  <a:ext cx="471900" cy="332850"/>
                </a:xfrm>
                <a:custGeom>
                  <a:avLst/>
                  <a:gdLst/>
                  <a:ahLst/>
                  <a:cxnLst/>
                  <a:rect l="l" t="t" r="r" b="b"/>
                  <a:pathLst>
                    <a:path w="18876" h="13314" extrusionOk="0">
                      <a:moveTo>
                        <a:pt x="16871" y="0"/>
                      </a:moveTo>
                      <a:cubicBezTo>
                        <a:pt x="13274" y="0"/>
                        <a:pt x="9635" y="602"/>
                        <a:pt x="6535" y="2370"/>
                      </a:cubicBezTo>
                      <a:cubicBezTo>
                        <a:pt x="2796" y="4467"/>
                        <a:pt x="0" y="8418"/>
                        <a:pt x="152" y="12674"/>
                      </a:cubicBezTo>
                      <a:cubicBezTo>
                        <a:pt x="1420" y="13111"/>
                        <a:pt x="2712" y="13314"/>
                        <a:pt x="3989" y="13314"/>
                      </a:cubicBezTo>
                      <a:cubicBezTo>
                        <a:pt x="6970" y="13314"/>
                        <a:pt x="9870" y="12212"/>
                        <a:pt x="12189" y="10424"/>
                      </a:cubicBezTo>
                      <a:cubicBezTo>
                        <a:pt x="15502" y="7871"/>
                        <a:pt x="17690" y="4072"/>
                        <a:pt x="18876" y="60"/>
                      </a:cubicBezTo>
                      <a:cubicBezTo>
                        <a:pt x="18211" y="21"/>
                        <a:pt x="17542" y="0"/>
                        <a:pt x="1687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 name="Google Shape;1442;p9"/>
                <p:cNvSpPr/>
                <p:nvPr/>
              </p:nvSpPr>
              <p:spPr>
                <a:xfrm>
                  <a:off x="511675" y="2502600"/>
                  <a:ext cx="588950" cy="2074525"/>
                </a:xfrm>
                <a:custGeom>
                  <a:avLst/>
                  <a:gdLst/>
                  <a:ahLst/>
                  <a:cxnLst/>
                  <a:rect l="l" t="t" r="r" b="b"/>
                  <a:pathLst>
                    <a:path w="23558" h="82981" extrusionOk="0">
                      <a:moveTo>
                        <a:pt x="23436" y="1"/>
                      </a:moveTo>
                      <a:cubicBezTo>
                        <a:pt x="23405" y="1"/>
                        <a:pt x="23375" y="31"/>
                        <a:pt x="23375" y="62"/>
                      </a:cubicBezTo>
                      <a:cubicBezTo>
                        <a:pt x="22007" y="7144"/>
                        <a:pt x="20518" y="14135"/>
                        <a:pt x="18815" y="21126"/>
                      </a:cubicBezTo>
                      <a:cubicBezTo>
                        <a:pt x="17144" y="28117"/>
                        <a:pt x="15289" y="35077"/>
                        <a:pt x="13253" y="41947"/>
                      </a:cubicBezTo>
                      <a:cubicBezTo>
                        <a:pt x="11247" y="48816"/>
                        <a:pt x="8967" y="55625"/>
                        <a:pt x="6748" y="62464"/>
                      </a:cubicBezTo>
                      <a:cubicBezTo>
                        <a:pt x="5715" y="65868"/>
                        <a:pt x="4560" y="69272"/>
                        <a:pt x="3405" y="72677"/>
                      </a:cubicBezTo>
                      <a:lnTo>
                        <a:pt x="0" y="82890"/>
                      </a:lnTo>
                      <a:cubicBezTo>
                        <a:pt x="0" y="82950"/>
                        <a:pt x="0" y="82981"/>
                        <a:pt x="31" y="82981"/>
                      </a:cubicBezTo>
                      <a:cubicBezTo>
                        <a:pt x="92" y="82981"/>
                        <a:pt x="152" y="82981"/>
                        <a:pt x="152" y="82950"/>
                      </a:cubicBezTo>
                      <a:cubicBezTo>
                        <a:pt x="912" y="81309"/>
                        <a:pt x="1642" y="79637"/>
                        <a:pt x="2371" y="77996"/>
                      </a:cubicBezTo>
                      <a:cubicBezTo>
                        <a:pt x="3040" y="76354"/>
                        <a:pt x="3739" y="74683"/>
                        <a:pt x="4408" y="73011"/>
                      </a:cubicBezTo>
                      <a:cubicBezTo>
                        <a:pt x="5776" y="69667"/>
                        <a:pt x="6991" y="66294"/>
                        <a:pt x="8207" y="62920"/>
                      </a:cubicBezTo>
                      <a:cubicBezTo>
                        <a:pt x="10609" y="56111"/>
                        <a:pt x="12584" y="49211"/>
                        <a:pt x="14438" y="42251"/>
                      </a:cubicBezTo>
                      <a:cubicBezTo>
                        <a:pt x="16353" y="35290"/>
                        <a:pt x="18056" y="28299"/>
                        <a:pt x="19575" y="21278"/>
                      </a:cubicBezTo>
                      <a:cubicBezTo>
                        <a:pt x="21095" y="14226"/>
                        <a:pt x="22432" y="7174"/>
                        <a:pt x="23557" y="62"/>
                      </a:cubicBezTo>
                      <a:cubicBezTo>
                        <a:pt x="23557" y="31"/>
                        <a:pt x="23527" y="1"/>
                        <a:pt x="234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 name="Google Shape;1443;p9"/>
                <p:cNvSpPr/>
                <p:nvPr/>
              </p:nvSpPr>
              <p:spPr>
                <a:xfrm>
                  <a:off x="564875" y="2794400"/>
                  <a:ext cx="880725" cy="403775"/>
                </a:xfrm>
                <a:custGeom>
                  <a:avLst/>
                  <a:gdLst/>
                  <a:ahLst/>
                  <a:cxnLst/>
                  <a:rect l="l" t="t" r="r" b="b"/>
                  <a:pathLst>
                    <a:path w="35229" h="16151" extrusionOk="0">
                      <a:moveTo>
                        <a:pt x="0" y="1"/>
                      </a:moveTo>
                      <a:lnTo>
                        <a:pt x="0" y="31"/>
                      </a:lnTo>
                      <a:cubicBezTo>
                        <a:pt x="1520" y="1125"/>
                        <a:pt x="2949" y="2280"/>
                        <a:pt x="4377" y="3496"/>
                      </a:cubicBezTo>
                      <a:cubicBezTo>
                        <a:pt x="5775" y="4712"/>
                        <a:pt x="7143" y="5989"/>
                        <a:pt x="8389" y="7326"/>
                      </a:cubicBezTo>
                      <a:cubicBezTo>
                        <a:pt x="10973" y="9970"/>
                        <a:pt x="13253" y="12888"/>
                        <a:pt x="15259" y="16019"/>
                      </a:cubicBezTo>
                      <a:lnTo>
                        <a:pt x="15259" y="16050"/>
                      </a:lnTo>
                      <a:cubicBezTo>
                        <a:pt x="15294" y="16121"/>
                        <a:pt x="15361" y="16150"/>
                        <a:pt x="15423" y="16150"/>
                      </a:cubicBezTo>
                      <a:cubicBezTo>
                        <a:pt x="15466" y="16150"/>
                        <a:pt x="15507" y="16136"/>
                        <a:pt x="15532" y="16110"/>
                      </a:cubicBezTo>
                      <a:cubicBezTo>
                        <a:pt x="21611" y="10852"/>
                        <a:pt x="28238" y="6232"/>
                        <a:pt x="35229" y="2311"/>
                      </a:cubicBezTo>
                      <a:lnTo>
                        <a:pt x="35229" y="2220"/>
                      </a:lnTo>
                      <a:cubicBezTo>
                        <a:pt x="31703" y="4134"/>
                        <a:pt x="28268" y="6232"/>
                        <a:pt x="24925" y="8451"/>
                      </a:cubicBezTo>
                      <a:cubicBezTo>
                        <a:pt x="21645" y="10687"/>
                        <a:pt x="18512" y="13069"/>
                        <a:pt x="15496" y="15598"/>
                      </a:cubicBezTo>
                      <a:lnTo>
                        <a:pt x="15496" y="15598"/>
                      </a:lnTo>
                      <a:cubicBezTo>
                        <a:pt x="13577" y="12485"/>
                        <a:pt x="11310" y="9578"/>
                        <a:pt x="8724" y="6992"/>
                      </a:cubicBezTo>
                      <a:cubicBezTo>
                        <a:pt x="7417" y="5654"/>
                        <a:pt x="6049" y="4408"/>
                        <a:pt x="4590" y="3223"/>
                      </a:cubicBezTo>
                      <a:cubicBezTo>
                        <a:pt x="3161" y="2037"/>
                        <a:pt x="1581" y="973"/>
                        <a:pt x="3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 name="Google Shape;1444;p9"/>
                <p:cNvSpPr/>
                <p:nvPr/>
              </p:nvSpPr>
              <p:spPr>
                <a:xfrm>
                  <a:off x="504825" y="3130275"/>
                  <a:ext cx="867825" cy="596275"/>
                </a:xfrm>
                <a:custGeom>
                  <a:avLst/>
                  <a:gdLst/>
                  <a:ahLst/>
                  <a:cxnLst/>
                  <a:rect l="l" t="t" r="r" b="b"/>
                  <a:pathLst>
                    <a:path w="34713" h="23851" extrusionOk="0">
                      <a:moveTo>
                        <a:pt x="92" y="1"/>
                      </a:moveTo>
                      <a:cubicBezTo>
                        <a:pt x="1" y="1"/>
                        <a:pt x="1" y="31"/>
                        <a:pt x="1" y="31"/>
                      </a:cubicBezTo>
                      <a:cubicBezTo>
                        <a:pt x="1217" y="1885"/>
                        <a:pt x="2341" y="3830"/>
                        <a:pt x="3405" y="5776"/>
                      </a:cubicBezTo>
                      <a:cubicBezTo>
                        <a:pt x="4469" y="7721"/>
                        <a:pt x="5472" y="9697"/>
                        <a:pt x="6475" y="11672"/>
                      </a:cubicBezTo>
                      <a:cubicBezTo>
                        <a:pt x="7509" y="13648"/>
                        <a:pt x="8451" y="15654"/>
                        <a:pt x="9393" y="17660"/>
                      </a:cubicBezTo>
                      <a:cubicBezTo>
                        <a:pt x="10335" y="19666"/>
                        <a:pt x="11247" y="21703"/>
                        <a:pt x="12098" y="23739"/>
                      </a:cubicBezTo>
                      <a:lnTo>
                        <a:pt x="12098" y="23800"/>
                      </a:lnTo>
                      <a:cubicBezTo>
                        <a:pt x="12116" y="23836"/>
                        <a:pt x="12165" y="23851"/>
                        <a:pt x="12215" y="23851"/>
                      </a:cubicBezTo>
                      <a:cubicBezTo>
                        <a:pt x="12250" y="23851"/>
                        <a:pt x="12286" y="23843"/>
                        <a:pt x="12311" y="23831"/>
                      </a:cubicBezTo>
                      <a:lnTo>
                        <a:pt x="17995" y="19910"/>
                      </a:lnTo>
                      <a:cubicBezTo>
                        <a:pt x="19849" y="18572"/>
                        <a:pt x="21734" y="17296"/>
                        <a:pt x="23618" y="15958"/>
                      </a:cubicBezTo>
                      <a:cubicBezTo>
                        <a:pt x="25472" y="14682"/>
                        <a:pt x="27327" y="13314"/>
                        <a:pt x="29181" y="11976"/>
                      </a:cubicBezTo>
                      <a:cubicBezTo>
                        <a:pt x="31005" y="10609"/>
                        <a:pt x="32889" y="9241"/>
                        <a:pt x="34713" y="7873"/>
                      </a:cubicBezTo>
                      <a:lnTo>
                        <a:pt x="34713" y="7812"/>
                      </a:lnTo>
                      <a:lnTo>
                        <a:pt x="34652" y="7812"/>
                      </a:lnTo>
                      <a:cubicBezTo>
                        <a:pt x="32767" y="9089"/>
                        <a:pt x="30853" y="10365"/>
                        <a:pt x="28968" y="11672"/>
                      </a:cubicBezTo>
                      <a:cubicBezTo>
                        <a:pt x="27053" y="12949"/>
                        <a:pt x="25169" y="14256"/>
                        <a:pt x="23314" y="15593"/>
                      </a:cubicBezTo>
                      <a:lnTo>
                        <a:pt x="17722" y="19575"/>
                      </a:lnTo>
                      <a:lnTo>
                        <a:pt x="12311" y="23427"/>
                      </a:lnTo>
                      <a:lnTo>
                        <a:pt x="12311" y="23427"/>
                      </a:lnTo>
                      <a:cubicBezTo>
                        <a:pt x="11484" y="21438"/>
                        <a:pt x="10575" y="19504"/>
                        <a:pt x="9667" y="17569"/>
                      </a:cubicBezTo>
                      <a:cubicBezTo>
                        <a:pt x="8724" y="15533"/>
                        <a:pt x="7721" y="13557"/>
                        <a:pt x="6688" y="11581"/>
                      </a:cubicBezTo>
                      <a:cubicBezTo>
                        <a:pt x="5685" y="9606"/>
                        <a:pt x="4651" y="7630"/>
                        <a:pt x="3557" y="5715"/>
                      </a:cubicBezTo>
                      <a:cubicBezTo>
                        <a:pt x="2433" y="3770"/>
                        <a:pt x="1338" y="1824"/>
                        <a:pt x="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 name="Google Shape;1445;p9"/>
                <p:cNvSpPr/>
                <p:nvPr/>
              </p:nvSpPr>
              <p:spPr>
                <a:xfrm>
                  <a:off x="281425" y="3558850"/>
                  <a:ext cx="949125" cy="562050"/>
                </a:xfrm>
                <a:custGeom>
                  <a:avLst/>
                  <a:gdLst/>
                  <a:ahLst/>
                  <a:cxnLst/>
                  <a:rect l="l" t="t" r="r" b="b"/>
                  <a:pathLst>
                    <a:path w="37965" h="22482" extrusionOk="0">
                      <a:moveTo>
                        <a:pt x="92" y="1"/>
                      </a:moveTo>
                      <a:cubicBezTo>
                        <a:pt x="61" y="1"/>
                        <a:pt x="61" y="31"/>
                        <a:pt x="1" y="31"/>
                      </a:cubicBezTo>
                      <a:cubicBezTo>
                        <a:pt x="5259" y="7660"/>
                        <a:pt x="10852" y="15016"/>
                        <a:pt x="16353" y="22402"/>
                      </a:cubicBezTo>
                      <a:cubicBezTo>
                        <a:pt x="16392" y="22460"/>
                        <a:pt x="16455" y="22481"/>
                        <a:pt x="16519" y="22481"/>
                      </a:cubicBezTo>
                      <a:cubicBezTo>
                        <a:pt x="16556" y="22481"/>
                        <a:pt x="16594" y="22474"/>
                        <a:pt x="16627" y="22463"/>
                      </a:cubicBezTo>
                      <a:cubicBezTo>
                        <a:pt x="18542" y="21278"/>
                        <a:pt x="20487" y="20031"/>
                        <a:pt x="22341" y="18724"/>
                      </a:cubicBezTo>
                      <a:cubicBezTo>
                        <a:pt x="24226" y="17387"/>
                        <a:pt x="26080" y="16019"/>
                        <a:pt x="27873" y="14621"/>
                      </a:cubicBezTo>
                      <a:cubicBezTo>
                        <a:pt x="29667" y="13192"/>
                        <a:pt x="31399" y="11733"/>
                        <a:pt x="33071" y="10183"/>
                      </a:cubicBezTo>
                      <a:cubicBezTo>
                        <a:pt x="34743" y="8633"/>
                        <a:pt x="36384" y="7022"/>
                        <a:pt x="37965" y="5381"/>
                      </a:cubicBezTo>
                      <a:lnTo>
                        <a:pt x="37965" y="5350"/>
                      </a:lnTo>
                      <a:lnTo>
                        <a:pt x="37934" y="5350"/>
                      </a:lnTo>
                      <a:cubicBezTo>
                        <a:pt x="36263" y="6900"/>
                        <a:pt x="34560" y="8420"/>
                        <a:pt x="32858" y="9910"/>
                      </a:cubicBezTo>
                      <a:cubicBezTo>
                        <a:pt x="31126" y="11399"/>
                        <a:pt x="29363" y="12828"/>
                        <a:pt x="27569" y="14256"/>
                      </a:cubicBezTo>
                      <a:cubicBezTo>
                        <a:pt x="25776" y="15654"/>
                        <a:pt x="23952" y="17022"/>
                        <a:pt x="22098" y="18299"/>
                      </a:cubicBezTo>
                      <a:cubicBezTo>
                        <a:pt x="20317" y="19605"/>
                        <a:pt x="18448" y="20825"/>
                        <a:pt x="16577" y="22014"/>
                      </a:cubicBezTo>
                      <a:lnTo>
                        <a:pt x="16577" y="22014"/>
                      </a:lnTo>
                      <a:cubicBezTo>
                        <a:pt x="11021" y="14707"/>
                        <a:pt x="5406" y="7459"/>
                        <a:pt x="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 name="Google Shape;1446;p9"/>
                <p:cNvSpPr/>
                <p:nvPr/>
              </p:nvSpPr>
              <p:spPr>
                <a:xfrm>
                  <a:off x="207725" y="3847600"/>
                  <a:ext cx="327525" cy="539550"/>
                </a:xfrm>
                <a:custGeom>
                  <a:avLst/>
                  <a:gdLst/>
                  <a:ahLst/>
                  <a:cxnLst/>
                  <a:rect l="l" t="t" r="r" b="b"/>
                  <a:pathLst>
                    <a:path w="13101" h="21582" extrusionOk="0">
                      <a:moveTo>
                        <a:pt x="2432" y="1"/>
                      </a:moveTo>
                      <a:cubicBezTo>
                        <a:pt x="0" y="3922"/>
                        <a:pt x="578" y="8694"/>
                        <a:pt x="2705" y="12524"/>
                      </a:cubicBezTo>
                      <a:cubicBezTo>
                        <a:pt x="4833" y="16384"/>
                        <a:pt x="8237" y="19302"/>
                        <a:pt x="11976" y="21582"/>
                      </a:cubicBezTo>
                      <a:cubicBezTo>
                        <a:pt x="13101" y="17478"/>
                        <a:pt x="12766" y="12980"/>
                        <a:pt x="11064" y="9089"/>
                      </a:cubicBezTo>
                      <a:cubicBezTo>
                        <a:pt x="9362" y="5199"/>
                        <a:pt x="6231" y="1946"/>
                        <a:pt x="243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 name="Google Shape;1447;p9"/>
                <p:cNvSpPr/>
                <p:nvPr/>
              </p:nvSpPr>
              <p:spPr>
                <a:xfrm>
                  <a:off x="639325" y="4151400"/>
                  <a:ext cx="539550" cy="316675"/>
                </a:xfrm>
                <a:custGeom>
                  <a:avLst/>
                  <a:gdLst/>
                  <a:ahLst/>
                  <a:cxnLst/>
                  <a:rect l="l" t="t" r="r" b="b"/>
                  <a:pathLst>
                    <a:path w="21582" h="12667" extrusionOk="0">
                      <a:moveTo>
                        <a:pt x="18555" y="1"/>
                      </a:moveTo>
                      <a:cubicBezTo>
                        <a:pt x="15162" y="1"/>
                        <a:pt x="11790" y="823"/>
                        <a:pt x="8816" y="2439"/>
                      </a:cubicBezTo>
                      <a:cubicBezTo>
                        <a:pt x="4955" y="4536"/>
                        <a:pt x="1825" y="7910"/>
                        <a:pt x="1" y="11892"/>
                      </a:cubicBezTo>
                      <a:cubicBezTo>
                        <a:pt x="1877" y="12410"/>
                        <a:pt x="3735" y="12666"/>
                        <a:pt x="5533" y="12666"/>
                      </a:cubicBezTo>
                      <a:cubicBezTo>
                        <a:pt x="8484" y="12666"/>
                        <a:pt x="11273" y="11975"/>
                        <a:pt x="13709" y="10615"/>
                      </a:cubicBezTo>
                      <a:cubicBezTo>
                        <a:pt x="17570" y="8427"/>
                        <a:pt x="20518" y="4567"/>
                        <a:pt x="21582" y="220"/>
                      </a:cubicBezTo>
                      <a:cubicBezTo>
                        <a:pt x="20578" y="74"/>
                        <a:pt x="19566" y="1"/>
                        <a:pt x="1855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 name="Google Shape;1448;p9"/>
                <p:cNvSpPr/>
                <p:nvPr/>
              </p:nvSpPr>
              <p:spPr>
                <a:xfrm>
                  <a:off x="257875" y="3856725"/>
                  <a:ext cx="911125" cy="627575"/>
                </a:xfrm>
                <a:custGeom>
                  <a:avLst/>
                  <a:gdLst/>
                  <a:ahLst/>
                  <a:cxnLst/>
                  <a:rect l="l" t="t" r="r" b="b"/>
                  <a:pathLst>
                    <a:path w="36445" h="25103" extrusionOk="0">
                      <a:moveTo>
                        <a:pt x="91" y="1"/>
                      </a:moveTo>
                      <a:cubicBezTo>
                        <a:pt x="61" y="1"/>
                        <a:pt x="0" y="1"/>
                        <a:pt x="61" y="61"/>
                      </a:cubicBezTo>
                      <a:cubicBezTo>
                        <a:pt x="3769" y="8481"/>
                        <a:pt x="7964" y="16718"/>
                        <a:pt x="12098" y="25016"/>
                      </a:cubicBezTo>
                      <a:cubicBezTo>
                        <a:pt x="12119" y="25059"/>
                        <a:pt x="12186" y="25102"/>
                        <a:pt x="12245" y="25102"/>
                      </a:cubicBezTo>
                      <a:cubicBezTo>
                        <a:pt x="12270" y="25102"/>
                        <a:pt x="12293" y="25095"/>
                        <a:pt x="12311" y="25077"/>
                      </a:cubicBezTo>
                      <a:cubicBezTo>
                        <a:pt x="14469" y="24287"/>
                        <a:pt x="16566" y="23405"/>
                        <a:pt x="18663" y="22463"/>
                      </a:cubicBezTo>
                      <a:cubicBezTo>
                        <a:pt x="20761" y="21521"/>
                        <a:pt x="22797" y="20518"/>
                        <a:pt x="24803" y="19454"/>
                      </a:cubicBezTo>
                      <a:cubicBezTo>
                        <a:pt x="26840" y="18390"/>
                        <a:pt x="28815" y="17265"/>
                        <a:pt x="30730" y="16050"/>
                      </a:cubicBezTo>
                      <a:cubicBezTo>
                        <a:pt x="32676" y="14864"/>
                        <a:pt x="34591" y="13588"/>
                        <a:pt x="36445" y="12250"/>
                      </a:cubicBezTo>
                      <a:lnTo>
                        <a:pt x="36445" y="12220"/>
                      </a:lnTo>
                      <a:lnTo>
                        <a:pt x="36414" y="12220"/>
                      </a:lnTo>
                      <a:cubicBezTo>
                        <a:pt x="34469" y="13466"/>
                        <a:pt x="32524" y="14651"/>
                        <a:pt x="30548" y="15776"/>
                      </a:cubicBezTo>
                      <a:cubicBezTo>
                        <a:pt x="28572" y="16931"/>
                        <a:pt x="26566" y="18025"/>
                        <a:pt x="24560" y="19059"/>
                      </a:cubicBezTo>
                      <a:cubicBezTo>
                        <a:pt x="22524" y="20123"/>
                        <a:pt x="20517" y="21095"/>
                        <a:pt x="18420" y="22037"/>
                      </a:cubicBezTo>
                      <a:cubicBezTo>
                        <a:pt x="16436" y="22985"/>
                        <a:pt x="14394" y="23875"/>
                        <a:pt x="12323" y="24679"/>
                      </a:cubicBezTo>
                      <a:lnTo>
                        <a:pt x="12323" y="24679"/>
                      </a:lnTo>
                      <a:cubicBezTo>
                        <a:pt x="8154" y="16464"/>
                        <a:pt x="3928" y="8307"/>
                        <a:pt x="9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49" name="Google Shape;1449;p9"/>
            <p:cNvGrpSpPr/>
            <p:nvPr/>
          </p:nvGrpSpPr>
          <p:grpSpPr>
            <a:xfrm>
              <a:off x="-150500" y="4161825"/>
              <a:ext cx="1024075" cy="1011725"/>
              <a:chOff x="2649575" y="3055425"/>
              <a:chExt cx="1024075" cy="1011725"/>
            </a:xfrm>
          </p:grpSpPr>
          <p:sp>
            <p:nvSpPr>
              <p:cNvPr id="1450" name="Google Shape;1450;p9"/>
              <p:cNvSpPr/>
              <p:nvPr/>
            </p:nvSpPr>
            <p:spPr>
              <a:xfrm>
                <a:off x="3081550" y="3541300"/>
                <a:ext cx="165125" cy="525850"/>
              </a:xfrm>
              <a:custGeom>
                <a:avLst/>
                <a:gdLst/>
                <a:ahLst/>
                <a:cxnLst/>
                <a:rect l="l" t="t" r="r" b="b"/>
                <a:pathLst>
                  <a:path w="6605" h="21034" extrusionOk="0">
                    <a:moveTo>
                      <a:pt x="3603" y="1"/>
                    </a:moveTo>
                    <a:cubicBezTo>
                      <a:pt x="0" y="6839"/>
                      <a:pt x="67" y="12743"/>
                      <a:pt x="567" y="18514"/>
                    </a:cubicBezTo>
                    <a:cubicBezTo>
                      <a:pt x="634" y="19415"/>
                      <a:pt x="801" y="20449"/>
                      <a:pt x="1601" y="20849"/>
                    </a:cubicBezTo>
                    <a:cubicBezTo>
                      <a:pt x="1815" y="20977"/>
                      <a:pt x="2048" y="21034"/>
                      <a:pt x="2286" y="21034"/>
                    </a:cubicBezTo>
                    <a:cubicBezTo>
                      <a:pt x="2792" y="21034"/>
                      <a:pt x="3317" y="20779"/>
                      <a:pt x="3703" y="20416"/>
                    </a:cubicBezTo>
                    <a:cubicBezTo>
                      <a:pt x="4236" y="19848"/>
                      <a:pt x="4537" y="19148"/>
                      <a:pt x="4737" y="18414"/>
                    </a:cubicBezTo>
                    <a:cubicBezTo>
                      <a:pt x="6605" y="12410"/>
                      <a:pt x="6204" y="5738"/>
                      <a:pt x="36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1" name="Google Shape;1451;p9"/>
              <p:cNvSpPr/>
              <p:nvPr/>
            </p:nvSpPr>
            <p:spPr>
              <a:xfrm>
                <a:off x="2843875" y="3551325"/>
                <a:ext cx="333600" cy="431525"/>
              </a:xfrm>
              <a:custGeom>
                <a:avLst/>
                <a:gdLst/>
                <a:ahLst/>
                <a:cxnLst/>
                <a:rect l="l" t="t" r="r" b="b"/>
                <a:pathLst>
                  <a:path w="13344" h="17261" extrusionOk="0">
                    <a:moveTo>
                      <a:pt x="13343" y="0"/>
                    </a:moveTo>
                    <a:lnTo>
                      <a:pt x="13343" y="0"/>
                    </a:lnTo>
                    <a:cubicBezTo>
                      <a:pt x="6572" y="3770"/>
                      <a:pt x="3503" y="8740"/>
                      <a:pt x="767" y="13910"/>
                    </a:cubicBezTo>
                    <a:cubicBezTo>
                      <a:pt x="367" y="14711"/>
                      <a:pt x="0" y="15678"/>
                      <a:pt x="401" y="16445"/>
                    </a:cubicBezTo>
                    <a:cubicBezTo>
                      <a:pt x="696" y="16983"/>
                      <a:pt x="1339" y="17261"/>
                      <a:pt x="1962" y="17261"/>
                    </a:cubicBezTo>
                    <a:cubicBezTo>
                      <a:pt x="2111" y="17261"/>
                      <a:pt x="2260" y="17245"/>
                      <a:pt x="2402" y="17213"/>
                    </a:cubicBezTo>
                    <a:cubicBezTo>
                      <a:pt x="3169" y="17046"/>
                      <a:pt x="3770" y="16579"/>
                      <a:pt x="4370" y="16078"/>
                    </a:cubicBezTo>
                    <a:cubicBezTo>
                      <a:pt x="9173" y="12042"/>
                      <a:pt x="12409" y="6205"/>
                      <a:pt x="133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 name="Google Shape;1452;p9"/>
              <p:cNvSpPr/>
              <p:nvPr/>
            </p:nvSpPr>
            <p:spPr>
              <a:xfrm>
                <a:off x="2679575" y="3559250"/>
                <a:ext cx="496225" cy="219875"/>
              </a:xfrm>
              <a:custGeom>
                <a:avLst/>
                <a:gdLst/>
                <a:ahLst/>
                <a:cxnLst/>
                <a:rect l="l" t="t" r="r" b="b"/>
                <a:pathLst>
                  <a:path w="19849" h="8795" extrusionOk="0">
                    <a:moveTo>
                      <a:pt x="18122" y="1"/>
                    </a:moveTo>
                    <a:cubicBezTo>
                      <a:pt x="11333" y="1"/>
                      <a:pt x="6451" y="2335"/>
                      <a:pt x="1769" y="4954"/>
                    </a:cubicBezTo>
                    <a:cubicBezTo>
                      <a:pt x="968" y="5387"/>
                      <a:pt x="101" y="5988"/>
                      <a:pt x="68" y="6888"/>
                    </a:cubicBezTo>
                    <a:cubicBezTo>
                      <a:pt x="1" y="7622"/>
                      <a:pt x="635" y="8356"/>
                      <a:pt x="1335" y="8590"/>
                    </a:cubicBezTo>
                    <a:cubicBezTo>
                      <a:pt x="1719" y="8747"/>
                      <a:pt x="2112" y="8794"/>
                      <a:pt x="2510" y="8794"/>
                    </a:cubicBezTo>
                    <a:cubicBezTo>
                      <a:pt x="2872" y="8794"/>
                      <a:pt x="3238" y="8755"/>
                      <a:pt x="3603" y="8723"/>
                    </a:cubicBezTo>
                    <a:cubicBezTo>
                      <a:pt x="9808" y="7922"/>
                      <a:pt x="15745" y="4754"/>
                      <a:pt x="19848" y="50"/>
                    </a:cubicBezTo>
                    <a:cubicBezTo>
                      <a:pt x="19259" y="17"/>
                      <a:pt x="18684" y="1"/>
                      <a:pt x="1812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 name="Google Shape;1453;p9"/>
              <p:cNvSpPr/>
              <p:nvPr/>
            </p:nvSpPr>
            <p:spPr>
              <a:xfrm>
                <a:off x="2649575" y="3426550"/>
                <a:ext cx="521225" cy="167325"/>
              </a:xfrm>
              <a:custGeom>
                <a:avLst/>
                <a:gdLst/>
                <a:ahLst/>
                <a:cxnLst/>
                <a:rect l="l" t="t" r="r" b="b"/>
                <a:pathLst>
                  <a:path w="20849" h="6693" extrusionOk="0">
                    <a:moveTo>
                      <a:pt x="2425" y="1"/>
                    </a:moveTo>
                    <a:cubicBezTo>
                      <a:pt x="1668" y="1"/>
                      <a:pt x="902" y="151"/>
                      <a:pt x="467" y="721"/>
                    </a:cubicBezTo>
                    <a:cubicBezTo>
                      <a:pt x="0" y="1355"/>
                      <a:pt x="167" y="2223"/>
                      <a:pt x="634" y="2856"/>
                    </a:cubicBezTo>
                    <a:cubicBezTo>
                      <a:pt x="1101" y="3490"/>
                      <a:pt x="1768" y="3857"/>
                      <a:pt x="2468" y="4191"/>
                    </a:cubicBezTo>
                    <a:cubicBezTo>
                      <a:pt x="5952" y="5851"/>
                      <a:pt x="9814" y="6692"/>
                      <a:pt x="13674" y="6692"/>
                    </a:cubicBezTo>
                    <a:cubicBezTo>
                      <a:pt x="16097" y="6692"/>
                      <a:pt x="18520" y="6361"/>
                      <a:pt x="20848" y="5692"/>
                    </a:cubicBezTo>
                    <a:cubicBezTo>
                      <a:pt x="14610" y="1155"/>
                      <a:pt x="8773" y="388"/>
                      <a:pt x="2935" y="21"/>
                    </a:cubicBezTo>
                    <a:cubicBezTo>
                      <a:pt x="2768" y="9"/>
                      <a:pt x="2597" y="1"/>
                      <a:pt x="242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 name="Google Shape;1454;p9"/>
              <p:cNvSpPr/>
              <p:nvPr/>
            </p:nvSpPr>
            <p:spPr>
              <a:xfrm>
                <a:off x="2773825" y="3191800"/>
                <a:ext cx="387800" cy="381225"/>
              </a:xfrm>
              <a:custGeom>
                <a:avLst/>
                <a:gdLst/>
                <a:ahLst/>
                <a:cxnLst/>
                <a:rect l="l" t="t" r="r" b="b"/>
                <a:pathLst>
                  <a:path w="15512" h="15249" extrusionOk="0">
                    <a:moveTo>
                      <a:pt x="1617" y="1"/>
                    </a:moveTo>
                    <a:cubicBezTo>
                      <a:pt x="1432" y="1"/>
                      <a:pt x="1247" y="32"/>
                      <a:pt x="1068" y="104"/>
                    </a:cubicBezTo>
                    <a:cubicBezTo>
                      <a:pt x="334" y="405"/>
                      <a:pt x="0" y="1238"/>
                      <a:pt x="34" y="1972"/>
                    </a:cubicBezTo>
                    <a:cubicBezTo>
                      <a:pt x="67" y="2740"/>
                      <a:pt x="467" y="3407"/>
                      <a:pt x="868" y="4074"/>
                    </a:cubicBezTo>
                    <a:cubicBezTo>
                      <a:pt x="4170" y="9411"/>
                      <a:pt x="9507" y="13447"/>
                      <a:pt x="15511" y="15248"/>
                    </a:cubicBezTo>
                    <a:cubicBezTo>
                      <a:pt x="12676" y="8043"/>
                      <a:pt x="8206" y="4274"/>
                      <a:pt x="3536" y="838"/>
                    </a:cubicBezTo>
                    <a:cubicBezTo>
                      <a:pt x="2987" y="419"/>
                      <a:pt x="2293" y="1"/>
                      <a:pt x="161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 name="Google Shape;1455;p9"/>
              <p:cNvSpPr/>
              <p:nvPr/>
            </p:nvSpPr>
            <p:spPr>
              <a:xfrm>
                <a:off x="2991475" y="3055425"/>
                <a:ext cx="198500" cy="515100"/>
              </a:xfrm>
              <a:custGeom>
                <a:avLst/>
                <a:gdLst/>
                <a:ahLst/>
                <a:cxnLst/>
                <a:rect l="l" t="t" r="r" b="b"/>
                <a:pathLst>
                  <a:path w="7940" h="20604" extrusionOk="0">
                    <a:moveTo>
                      <a:pt x="2127" y="0"/>
                    </a:moveTo>
                    <a:cubicBezTo>
                      <a:pt x="1471" y="0"/>
                      <a:pt x="827" y="462"/>
                      <a:pt x="501" y="1056"/>
                    </a:cubicBezTo>
                    <a:cubicBezTo>
                      <a:pt x="134" y="1723"/>
                      <a:pt x="101" y="2524"/>
                      <a:pt x="101" y="3258"/>
                    </a:cubicBezTo>
                    <a:cubicBezTo>
                      <a:pt x="0" y="9562"/>
                      <a:pt x="2302" y="15867"/>
                      <a:pt x="6372" y="20603"/>
                    </a:cubicBezTo>
                    <a:cubicBezTo>
                      <a:pt x="7939" y="13065"/>
                      <a:pt x="6172" y="7427"/>
                      <a:pt x="4037" y="1957"/>
                    </a:cubicBezTo>
                    <a:cubicBezTo>
                      <a:pt x="3703" y="1123"/>
                      <a:pt x="3269" y="189"/>
                      <a:pt x="2369" y="22"/>
                    </a:cubicBezTo>
                    <a:cubicBezTo>
                      <a:pt x="2288" y="7"/>
                      <a:pt x="2207" y="0"/>
                      <a:pt x="212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 name="Google Shape;1456;p9"/>
              <p:cNvSpPr/>
              <p:nvPr/>
            </p:nvSpPr>
            <p:spPr>
              <a:xfrm>
                <a:off x="3121575" y="3068225"/>
                <a:ext cx="232675" cy="496450"/>
              </a:xfrm>
              <a:custGeom>
                <a:avLst/>
                <a:gdLst/>
                <a:ahLst/>
                <a:cxnLst/>
                <a:rect l="l" t="t" r="r" b="b"/>
                <a:pathLst>
                  <a:path w="9307" h="19858" extrusionOk="0">
                    <a:moveTo>
                      <a:pt x="7598" y="0"/>
                    </a:moveTo>
                    <a:cubicBezTo>
                      <a:pt x="7253" y="0"/>
                      <a:pt x="6895" y="90"/>
                      <a:pt x="6572" y="244"/>
                    </a:cubicBezTo>
                    <a:cubicBezTo>
                      <a:pt x="5838" y="577"/>
                      <a:pt x="5404" y="1245"/>
                      <a:pt x="4970" y="1878"/>
                    </a:cubicBezTo>
                    <a:cubicBezTo>
                      <a:pt x="1501" y="7082"/>
                      <a:pt x="0" y="13653"/>
                      <a:pt x="901" y="19858"/>
                    </a:cubicBezTo>
                    <a:cubicBezTo>
                      <a:pt x="6271" y="14321"/>
                      <a:pt x="7839" y="8650"/>
                      <a:pt x="9007" y="2979"/>
                    </a:cubicBezTo>
                    <a:cubicBezTo>
                      <a:pt x="9173" y="2079"/>
                      <a:pt x="9307" y="1044"/>
                      <a:pt x="8673" y="411"/>
                    </a:cubicBezTo>
                    <a:cubicBezTo>
                      <a:pt x="8385" y="123"/>
                      <a:pt x="8001" y="0"/>
                      <a:pt x="759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 name="Google Shape;1457;p9"/>
              <p:cNvSpPr/>
              <p:nvPr/>
            </p:nvSpPr>
            <p:spPr>
              <a:xfrm>
                <a:off x="3140750" y="3217500"/>
                <a:ext cx="432825" cy="336350"/>
              </a:xfrm>
              <a:custGeom>
                <a:avLst/>
                <a:gdLst/>
                <a:ahLst/>
                <a:cxnLst/>
                <a:rect l="l" t="t" r="r" b="b"/>
                <a:pathLst>
                  <a:path w="17313" h="13454" extrusionOk="0">
                    <a:moveTo>
                      <a:pt x="15167" y="1"/>
                    </a:moveTo>
                    <a:cubicBezTo>
                      <a:pt x="14498" y="1"/>
                      <a:pt x="13810" y="272"/>
                      <a:pt x="13176" y="544"/>
                    </a:cubicBezTo>
                    <a:cubicBezTo>
                      <a:pt x="7406" y="3079"/>
                      <a:pt x="2636" y="7749"/>
                      <a:pt x="0" y="13453"/>
                    </a:cubicBezTo>
                    <a:cubicBezTo>
                      <a:pt x="7539" y="11719"/>
                      <a:pt x="11909" y="7849"/>
                      <a:pt x="16012" y="3613"/>
                    </a:cubicBezTo>
                    <a:cubicBezTo>
                      <a:pt x="16646" y="2946"/>
                      <a:pt x="17313" y="2179"/>
                      <a:pt x="17079" y="1278"/>
                    </a:cubicBezTo>
                    <a:cubicBezTo>
                      <a:pt x="16912" y="544"/>
                      <a:pt x="16145" y="44"/>
                      <a:pt x="15378" y="10"/>
                    </a:cubicBezTo>
                    <a:cubicBezTo>
                      <a:pt x="15308" y="4"/>
                      <a:pt x="15238" y="1"/>
                      <a:pt x="151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8" name="Google Shape;1458;p9"/>
              <p:cNvSpPr/>
              <p:nvPr/>
            </p:nvSpPr>
            <p:spPr>
              <a:xfrm>
                <a:off x="3144075" y="3443550"/>
                <a:ext cx="529575" cy="142150"/>
              </a:xfrm>
              <a:custGeom>
                <a:avLst/>
                <a:gdLst/>
                <a:ahLst/>
                <a:cxnLst/>
                <a:rect l="l" t="t" r="r" b="b"/>
                <a:pathLst>
                  <a:path w="21183" h="5686" extrusionOk="0">
                    <a:moveTo>
                      <a:pt x="14053" y="1"/>
                    </a:moveTo>
                    <a:cubicBezTo>
                      <a:pt x="9105" y="1"/>
                      <a:pt x="4150" y="1392"/>
                      <a:pt x="1" y="4044"/>
                    </a:cubicBezTo>
                    <a:cubicBezTo>
                      <a:pt x="3392" y="5242"/>
                      <a:pt x="6465" y="5686"/>
                      <a:pt x="9353" y="5686"/>
                    </a:cubicBezTo>
                    <a:cubicBezTo>
                      <a:pt x="12658" y="5686"/>
                      <a:pt x="15722" y="5105"/>
                      <a:pt x="18748" y="4411"/>
                    </a:cubicBezTo>
                    <a:cubicBezTo>
                      <a:pt x="19615" y="4211"/>
                      <a:pt x="20616" y="3878"/>
                      <a:pt x="20916" y="3044"/>
                    </a:cubicBezTo>
                    <a:cubicBezTo>
                      <a:pt x="21183" y="2343"/>
                      <a:pt x="20782" y="1509"/>
                      <a:pt x="20182" y="1042"/>
                    </a:cubicBezTo>
                    <a:cubicBezTo>
                      <a:pt x="19581" y="575"/>
                      <a:pt x="18781" y="408"/>
                      <a:pt x="18047" y="308"/>
                    </a:cubicBezTo>
                    <a:cubicBezTo>
                      <a:pt x="16727" y="103"/>
                      <a:pt x="15390" y="1"/>
                      <a:pt x="1405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 name="Google Shape;1459;p9"/>
              <p:cNvSpPr/>
              <p:nvPr/>
            </p:nvSpPr>
            <p:spPr>
              <a:xfrm>
                <a:off x="3152425" y="3538800"/>
                <a:ext cx="472025" cy="269300"/>
              </a:xfrm>
              <a:custGeom>
                <a:avLst/>
                <a:gdLst/>
                <a:ahLst/>
                <a:cxnLst/>
                <a:rect l="l" t="t" r="r" b="b"/>
                <a:pathLst>
                  <a:path w="18881" h="10772" extrusionOk="0">
                    <a:moveTo>
                      <a:pt x="0" y="1"/>
                    </a:moveTo>
                    <a:lnTo>
                      <a:pt x="0" y="1"/>
                    </a:lnTo>
                    <a:cubicBezTo>
                      <a:pt x="4704" y="6105"/>
                      <a:pt x="10074" y="8440"/>
                      <a:pt x="15578" y="10408"/>
                    </a:cubicBezTo>
                    <a:cubicBezTo>
                      <a:pt x="16080" y="10601"/>
                      <a:pt x="16626" y="10772"/>
                      <a:pt x="17139" y="10772"/>
                    </a:cubicBezTo>
                    <a:cubicBezTo>
                      <a:pt x="17513" y="10772"/>
                      <a:pt x="17870" y="10681"/>
                      <a:pt x="18180" y="10442"/>
                    </a:cubicBezTo>
                    <a:cubicBezTo>
                      <a:pt x="18780" y="10008"/>
                      <a:pt x="18881" y="9074"/>
                      <a:pt x="18614" y="8374"/>
                    </a:cubicBezTo>
                    <a:cubicBezTo>
                      <a:pt x="18347" y="7673"/>
                      <a:pt x="17780" y="7073"/>
                      <a:pt x="17213" y="6572"/>
                    </a:cubicBezTo>
                    <a:cubicBezTo>
                      <a:pt x="12509" y="2403"/>
                      <a:pt x="6272" y="34"/>
                      <a:pt x="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0" name="Google Shape;1460;p9"/>
              <p:cNvSpPr/>
              <p:nvPr/>
            </p:nvSpPr>
            <p:spPr>
              <a:xfrm>
                <a:off x="3162425" y="3537150"/>
                <a:ext cx="282725" cy="465450"/>
              </a:xfrm>
              <a:custGeom>
                <a:avLst/>
                <a:gdLst/>
                <a:ahLst/>
                <a:cxnLst/>
                <a:rect l="l" t="t" r="r" b="b"/>
                <a:pathLst>
                  <a:path w="11309" h="18618" extrusionOk="0">
                    <a:moveTo>
                      <a:pt x="1" y="0"/>
                    </a:moveTo>
                    <a:lnTo>
                      <a:pt x="1" y="0"/>
                    </a:lnTo>
                    <a:cubicBezTo>
                      <a:pt x="668" y="7739"/>
                      <a:pt x="3870" y="12609"/>
                      <a:pt x="7506" y="17179"/>
                    </a:cubicBezTo>
                    <a:cubicBezTo>
                      <a:pt x="8018" y="17883"/>
                      <a:pt x="8714" y="18618"/>
                      <a:pt x="9535" y="18618"/>
                    </a:cubicBezTo>
                    <a:cubicBezTo>
                      <a:pt x="9570" y="18618"/>
                      <a:pt x="9605" y="18616"/>
                      <a:pt x="9641" y="18613"/>
                    </a:cubicBezTo>
                    <a:cubicBezTo>
                      <a:pt x="10375" y="18580"/>
                      <a:pt x="10975" y="17846"/>
                      <a:pt x="11142" y="17112"/>
                    </a:cubicBezTo>
                    <a:cubicBezTo>
                      <a:pt x="11309" y="16345"/>
                      <a:pt x="11142" y="15611"/>
                      <a:pt x="10908" y="14844"/>
                    </a:cubicBezTo>
                    <a:cubicBezTo>
                      <a:pt x="9207" y="8806"/>
                      <a:pt x="5271" y="3436"/>
                      <a:pt x="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1" name="Google Shape;1461;p9"/>
              <p:cNvSpPr/>
              <p:nvPr/>
            </p:nvSpPr>
            <p:spPr>
              <a:xfrm>
                <a:off x="3061900" y="3244800"/>
                <a:ext cx="97875" cy="234325"/>
              </a:xfrm>
              <a:custGeom>
                <a:avLst/>
                <a:gdLst/>
                <a:ahLst/>
                <a:cxnLst/>
                <a:rect l="l" t="t" r="r" b="b"/>
                <a:pathLst>
                  <a:path w="3915" h="9373" extrusionOk="0">
                    <a:moveTo>
                      <a:pt x="93" y="1"/>
                    </a:moveTo>
                    <a:cubicBezTo>
                      <a:pt x="44" y="1"/>
                      <a:pt x="0" y="44"/>
                      <a:pt x="19" y="119"/>
                    </a:cubicBezTo>
                    <a:cubicBezTo>
                      <a:pt x="819" y="2988"/>
                      <a:pt x="1553" y="5923"/>
                      <a:pt x="2354" y="8825"/>
                    </a:cubicBezTo>
                    <a:cubicBezTo>
                      <a:pt x="2482" y="9210"/>
                      <a:pt x="2763" y="9373"/>
                      <a:pt x="3039" y="9373"/>
                    </a:cubicBezTo>
                    <a:cubicBezTo>
                      <a:pt x="3482" y="9373"/>
                      <a:pt x="3914" y="8954"/>
                      <a:pt x="3688" y="8358"/>
                    </a:cubicBezTo>
                    <a:cubicBezTo>
                      <a:pt x="2554" y="5590"/>
                      <a:pt x="1353" y="2821"/>
                      <a:pt x="186" y="86"/>
                    </a:cubicBezTo>
                    <a:cubicBezTo>
                      <a:pt x="171" y="27"/>
                      <a:pt x="131" y="1"/>
                      <a:pt x="9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 name="Google Shape;1462;p9"/>
              <p:cNvSpPr/>
              <p:nvPr/>
            </p:nvSpPr>
            <p:spPr>
              <a:xfrm>
                <a:off x="3173475" y="3254825"/>
                <a:ext cx="78300" cy="257575"/>
              </a:xfrm>
              <a:custGeom>
                <a:avLst/>
                <a:gdLst/>
                <a:ahLst/>
                <a:cxnLst/>
                <a:rect l="l" t="t" r="r" b="b"/>
                <a:pathLst>
                  <a:path w="3132" h="10303" extrusionOk="0">
                    <a:moveTo>
                      <a:pt x="3045" y="0"/>
                    </a:moveTo>
                    <a:cubicBezTo>
                      <a:pt x="3005" y="0"/>
                      <a:pt x="2957" y="27"/>
                      <a:pt x="2928" y="85"/>
                    </a:cubicBezTo>
                    <a:cubicBezTo>
                      <a:pt x="2027" y="3154"/>
                      <a:pt x="1060" y="6223"/>
                      <a:pt x="192" y="9292"/>
                    </a:cubicBezTo>
                    <a:cubicBezTo>
                      <a:pt x="1" y="9924"/>
                      <a:pt x="381" y="10303"/>
                      <a:pt x="784" y="10303"/>
                    </a:cubicBezTo>
                    <a:cubicBezTo>
                      <a:pt x="1083" y="10303"/>
                      <a:pt x="1394" y="10094"/>
                      <a:pt x="1493" y="9625"/>
                    </a:cubicBezTo>
                    <a:cubicBezTo>
                      <a:pt x="2060" y="6456"/>
                      <a:pt x="2527" y="3287"/>
                      <a:pt x="3095" y="118"/>
                    </a:cubicBezTo>
                    <a:cubicBezTo>
                      <a:pt x="3132" y="44"/>
                      <a:pt x="3096" y="0"/>
                      <a:pt x="304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3" name="Google Shape;1463;p9"/>
              <p:cNvSpPr/>
              <p:nvPr/>
            </p:nvSpPr>
            <p:spPr>
              <a:xfrm>
                <a:off x="3218425" y="3324350"/>
                <a:ext cx="211450" cy="178725"/>
              </a:xfrm>
              <a:custGeom>
                <a:avLst/>
                <a:gdLst/>
                <a:ahLst/>
                <a:cxnLst/>
                <a:rect l="l" t="t" r="r" b="b"/>
                <a:pathLst>
                  <a:path w="8458" h="7149" extrusionOk="0">
                    <a:moveTo>
                      <a:pt x="8309" y="1"/>
                    </a:moveTo>
                    <a:cubicBezTo>
                      <a:pt x="8296" y="1"/>
                      <a:pt x="8283" y="2"/>
                      <a:pt x="8268" y="6"/>
                    </a:cubicBezTo>
                    <a:cubicBezTo>
                      <a:pt x="5466" y="1574"/>
                      <a:pt x="2798" y="3509"/>
                      <a:pt x="596" y="5910"/>
                    </a:cubicBezTo>
                    <a:cubicBezTo>
                      <a:pt x="1" y="6530"/>
                      <a:pt x="426" y="7149"/>
                      <a:pt x="960" y="7149"/>
                    </a:cubicBezTo>
                    <a:cubicBezTo>
                      <a:pt x="1174" y="7149"/>
                      <a:pt x="1406" y="7049"/>
                      <a:pt x="1597" y="6811"/>
                    </a:cubicBezTo>
                    <a:cubicBezTo>
                      <a:pt x="3531" y="4342"/>
                      <a:pt x="5733" y="2074"/>
                      <a:pt x="8368" y="173"/>
                    </a:cubicBezTo>
                    <a:cubicBezTo>
                      <a:pt x="8457" y="113"/>
                      <a:pt x="8414" y="1"/>
                      <a:pt x="830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 name="Google Shape;1464;p9"/>
              <p:cNvSpPr/>
              <p:nvPr/>
            </p:nvSpPr>
            <p:spPr>
              <a:xfrm>
                <a:off x="3242325" y="3488625"/>
                <a:ext cx="317075" cy="73725"/>
              </a:xfrm>
              <a:custGeom>
                <a:avLst/>
                <a:gdLst/>
                <a:ahLst/>
                <a:cxnLst/>
                <a:rect l="l" t="t" r="r" b="b"/>
                <a:pathLst>
                  <a:path w="12683" h="2949" extrusionOk="0">
                    <a:moveTo>
                      <a:pt x="11803" y="0"/>
                    </a:moveTo>
                    <a:cubicBezTo>
                      <a:pt x="8201" y="0"/>
                      <a:pt x="4581" y="479"/>
                      <a:pt x="1108" y="1574"/>
                    </a:cubicBezTo>
                    <a:cubicBezTo>
                      <a:pt x="0" y="1887"/>
                      <a:pt x="271" y="2949"/>
                      <a:pt x="1096" y="2949"/>
                    </a:cubicBezTo>
                    <a:cubicBezTo>
                      <a:pt x="1240" y="2949"/>
                      <a:pt x="1401" y="2916"/>
                      <a:pt x="1575" y="2842"/>
                    </a:cubicBezTo>
                    <a:cubicBezTo>
                      <a:pt x="5011" y="1441"/>
                      <a:pt x="8747" y="440"/>
                      <a:pt x="12516" y="173"/>
                    </a:cubicBezTo>
                    <a:cubicBezTo>
                      <a:pt x="12683" y="173"/>
                      <a:pt x="12683" y="6"/>
                      <a:pt x="12516" y="6"/>
                    </a:cubicBezTo>
                    <a:cubicBezTo>
                      <a:pt x="12278" y="2"/>
                      <a:pt x="12041" y="0"/>
                      <a:pt x="1180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 name="Google Shape;1465;p9"/>
              <p:cNvSpPr/>
              <p:nvPr/>
            </p:nvSpPr>
            <p:spPr>
              <a:xfrm>
                <a:off x="3212700" y="3586550"/>
                <a:ext cx="254600" cy="120450"/>
              </a:xfrm>
              <a:custGeom>
                <a:avLst/>
                <a:gdLst/>
                <a:ahLst/>
                <a:cxnLst/>
                <a:rect l="l" t="t" r="r" b="b"/>
                <a:pathLst>
                  <a:path w="10184" h="4818" extrusionOk="0">
                    <a:moveTo>
                      <a:pt x="952" y="0"/>
                    </a:moveTo>
                    <a:cubicBezTo>
                      <a:pt x="16" y="0"/>
                      <a:pt x="0" y="1267"/>
                      <a:pt x="958" y="1360"/>
                    </a:cubicBezTo>
                    <a:cubicBezTo>
                      <a:pt x="4127" y="1727"/>
                      <a:pt x="7296" y="2861"/>
                      <a:pt x="9998" y="4796"/>
                    </a:cubicBezTo>
                    <a:cubicBezTo>
                      <a:pt x="10028" y="4811"/>
                      <a:pt x="10055" y="4817"/>
                      <a:pt x="10078" y="4817"/>
                    </a:cubicBezTo>
                    <a:cubicBezTo>
                      <a:pt x="10155" y="4817"/>
                      <a:pt x="10183" y="4740"/>
                      <a:pt x="10132" y="4662"/>
                    </a:cubicBezTo>
                    <a:cubicBezTo>
                      <a:pt x="7630" y="2461"/>
                      <a:pt x="4594" y="759"/>
                      <a:pt x="1192" y="26"/>
                    </a:cubicBezTo>
                    <a:cubicBezTo>
                      <a:pt x="1106" y="8"/>
                      <a:pt x="1026" y="0"/>
                      <a:pt x="95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 name="Google Shape;1466;p9"/>
              <p:cNvSpPr/>
              <p:nvPr/>
            </p:nvSpPr>
            <p:spPr>
              <a:xfrm>
                <a:off x="3207075" y="3638900"/>
                <a:ext cx="178125" cy="255425"/>
              </a:xfrm>
              <a:custGeom>
                <a:avLst/>
                <a:gdLst/>
                <a:ahLst/>
                <a:cxnLst/>
                <a:rect l="l" t="t" r="r" b="b"/>
                <a:pathLst>
                  <a:path w="7125" h="10217" extrusionOk="0">
                    <a:moveTo>
                      <a:pt x="872" y="1"/>
                    </a:moveTo>
                    <a:cubicBezTo>
                      <a:pt x="298" y="1"/>
                      <a:pt x="0" y="782"/>
                      <a:pt x="683" y="1367"/>
                    </a:cubicBezTo>
                    <a:cubicBezTo>
                      <a:pt x="3418" y="3669"/>
                      <a:pt x="5687" y="6671"/>
                      <a:pt x="6921" y="10107"/>
                    </a:cubicBezTo>
                    <a:cubicBezTo>
                      <a:pt x="6951" y="10182"/>
                      <a:pt x="7001" y="10217"/>
                      <a:pt x="7041" y="10217"/>
                    </a:cubicBezTo>
                    <a:cubicBezTo>
                      <a:pt x="7090" y="10217"/>
                      <a:pt x="7124" y="10165"/>
                      <a:pt x="7088" y="10074"/>
                    </a:cubicBezTo>
                    <a:cubicBezTo>
                      <a:pt x="6187" y="6471"/>
                      <a:pt x="4319" y="3035"/>
                      <a:pt x="1584" y="367"/>
                    </a:cubicBezTo>
                    <a:cubicBezTo>
                      <a:pt x="1333" y="106"/>
                      <a:pt x="1084" y="1"/>
                      <a:pt x="872"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 name="Google Shape;1467;p9"/>
              <p:cNvSpPr/>
              <p:nvPr/>
            </p:nvSpPr>
            <p:spPr>
              <a:xfrm>
                <a:off x="3139000" y="3619550"/>
                <a:ext cx="35975" cy="281825"/>
              </a:xfrm>
              <a:custGeom>
                <a:avLst/>
                <a:gdLst/>
                <a:ahLst/>
                <a:cxnLst/>
                <a:rect l="l" t="t" r="r" b="b"/>
                <a:pathLst>
                  <a:path w="1439" h="11273" extrusionOk="0">
                    <a:moveTo>
                      <a:pt x="739" y="0"/>
                    </a:moveTo>
                    <a:cubicBezTo>
                      <a:pt x="371" y="0"/>
                      <a:pt x="0" y="328"/>
                      <a:pt x="70" y="941"/>
                    </a:cubicBezTo>
                    <a:cubicBezTo>
                      <a:pt x="404" y="4310"/>
                      <a:pt x="571" y="7712"/>
                      <a:pt x="371" y="11148"/>
                    </a:cubicBezTo>
                    <a:cubicBezTo>
                      <a:pt x="371" y="11231"/>
                      <a:pt x="412" y="11273"/>
                      <a:pt x="454" y="11273"/>
                    </a:cubicBezTo>
                    <a:cubicBezTo>
                      <a:pt x="496" y="11273"/>
                      <a:pt x="537" y="11231"/>
                      <a:pt x="537" y="11148"/>
                    </a:cubicBezTo>
                    <a:cubicBezTo>
                      <a:pt x="1071" y="7779"/>
                      <a:pt x="1438" y="4310"/>
                      <a:pt x="1405" y="840"/>
                    </a:cubicBezTo>
                    <a:cubicBezTo>
                      <a:pt x="1405" y="270"/>
                      <a:pt x="1073" y="0"/>
                      <a:pt x="73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 name="Google Shape;1468;p9"/>
              <p:cNvSpPr/>
              <p:nvPr/>
            </p:nvSpPr>
            <p:spPr>
              <a:xfrm>
                <a:off x="2934800" y="3625600"/>
                <a:ext cx="189250" cy="245900"/>
              </a:xfrm>
              <a:custGeom>
                <a:avLst/>
                <a:gdLst/>
                <a:ahLst/>
                <a:cxnLst/>
                <a:rect l="l" t="t" r="r" b="b"/>
                <a:pathLst>
                  <a:path w="7570" h="9836" extrusionOk="0">
                    <a:moveTo>
                      <a:pt x="6672" y="0"/>
                    </a:moveTo>
                    <a:cubicBezTo>
                      <a:pt x="6438" y="0"/>
                      <a:pt x="6172" y="125"/>
                      <a:pt x="5937" y="432"/>
                    </a:cubicBezTo>
                    <a:cubicBezTo>
                      <a:pt x="3802" y="3400"/>
                      <a:pt x="1901" y="6536"/>
                      <a:pt x="66" y="9705"/>
                    </a:cubicBezTo>
                    <a:cubicBezTo>
                      <a:pt x="0" y="9770"/>
                      <a:pt x="35" y="9836"/>
                      <a:pt x="104" y="9836"/>
                    </a:cubicBezTo>
                    <a:cubicBezTo>
                      <a:pt x="141" y="9836"/>
                      <a:pt x="187" y="9818"/>
                      <a:pt x="233" y="9772"/>
                    </a:cubicBezTo>
                    <a:cubicBezTo>
                      <a:pt x="2368" y="6803"/>
                      <a:pt x="4703" y="4034"/>
                      <a:pt x="7038" y="1266"/>
                    </a:cubicBezTo>
                    <a:cubicBezTo>
                      <a:pt x="7570" y="641"/>
                      <a:pt x="7203" y="0"/>
                      <a:pt x="6672"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 name="Google Shape;1469;p9"/>
              <p:cNvSpPr/>
              <p:nvPr/>
            </p:nvSpPr>
            <p:spPr>
              <a:xfrm>
                <a:off x="2804400" y="3591025"/>
                <a:ext cx="317225" cy="128925"/>
              </a:xfrm>
              <a:custGeom>
                <a:avLst/>
                <a:gdLst/>
                <a:ahLst/>
                <a:cxnLst/>
                <a:rect l="l" t="t" r="r" b="b"/>
                <a:pathLst>
                  <a:path w="12689" h="5157" extrusionOk="0">
                    <a:moveTo>
                      <a:pt x="11645" y="1"/>
                    </a:moveTo>
                    <a:cubicBezTo>
                      <a:pt x="11509" y="1"/>
                      <a:pt x="11356" y="25"/>
                      <a:pt x="11186" y="80"/>
                    </a:cubicBezTo>
                    <a:cubicBezTo>
                      <a:pt x="7317" y="1314"/>
                      <a:pt x="3647" y="3016"/>
                      <a:pt x="145" y="4984"/>
                    </a:cubicBezTo>
                    <a:cubicBezTo>
                      <a:pt x="0" y="5070"/>
                      <a:pt x="56" y="5157"/>
                      <a:pt x="160" y="5157"/>
                    </a:cubicBezTo>
                    <a:cubicBezTo>
                      <a:pt x="176" y="5157"/>
                      <a:pt x="194" y="5155"/>
                      <a:pt x="212" y="5150"/>
                    </a:cubicBezTo>
                    <a:cubicBezTo>
                      <a:pt x="3914" y="3516"/>
                      <a:pt x="7717" y="2315"/>
                      <a:pt x="11553" y="1414"/>
                    </a:cubicBezTo>
                    <a:cubicBezTo>
                      <a:pt x="12689" y="1152"/>
                      <a:pt x="12579" y="1"/>
                      <a:pt x="1164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0" name="Google Shape;1470;p9"/>
              <p:cNvSpPr/>
              <p:nvPr/>
            </p:nvSpPr>
            <p:spPr>
              <a:xfrm>
                <a:off x="2797175" y="3512125"/>
                <a:ext cx="315125" cy="67125"/>
              </a:xfrm>
              <a:custGeom>
                <a:avLst/>
                <a:gdLst/>
                <a:ahLst/>
                <a:cxnLst/>
                <a:rect l="l" t="t" r="r" b="b"/>
                <a:pathLst>
                  <a:path w="12605" h="2685" extrusionOk="0">
                    <a:moveTo>
                      <a:pt x="200" y="0"/>
                    </a:moveTo>
                    <a:cubicBezTo>
                      <a:pt x="0" y="0"/>
                      <a:pt x="0" y="167"/>
                      <a:pt x="200" y="167"/>
                    </a:cubicBezTo>
                    <a:cubicBezTo>
                      <a:pt x="3936" y="501"/>
                      <a:pt x="7606" y="1368"/>
                      <a:pt x="11108" y="2602"/>
                    </a:cubicBezTo>
                    <a:cubicBezTo>
                      <a:pt x="11262" y="2660"/>
                      <a:pt x="11405" y="2685"/>
                      <a:pt x="11533" y="2685"/>
                    </a:cubicBezTo>
                    <a:cubicBezTo>
                      <a:pt x="12376" y="2685"/>
                      <a:pt x="12604" y="1591"/>
                      <a:pt x="11475" y="1301"/>
                    </a:cubicBezTo>
                    <a:cubicBezTo>
                      <a:pt x="7772" y="334"/>
                      <a:pt x="3936" y="0"/>
                      <a:pt x="20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1" name="Google Shape;1471;p9"/>
              <p:cNvSpPr/>
              <p:nvPr/>
            </p:nvSpPr>
            <p:spPr>
              <a:xfrm>
                <a:off x="2900125" y="3324375"/>
                <a:ext cx="230050" cy="205750"/>
              </a:xfrm>
              <a:custGeom>
                <a:avLst/>
                <a:gdLst/>
                <a:ahLst/>
                <a:cxnLst/>
                <a:rect l="l" t="t" r="r" b="b"/>
                <a:pathLst>
                  <a:path w="9202" h="8230" extrusionOk="0">
                    <a:moveTo>
                      <a:pt x="91" y="1"/>
                    </a:moveTo>
                    <a:cubicBezTo>
                      <a:pt x="37" y="1"/>
                      <a:pt x="1" y="66"/>
                      <a:pt x="85" y="172"/>
                    </a:cubicBezTo>
                    <a:cubicBezTo>
                      <a:pt x="2120" y="3174"/>
                      <a:pt x="4622" y="5909"/>
                      <a:pt x="7657" y="8011"/>
                    </a:cubicBezTo>
                    <a:cubicBezTo>
                      <a:pt x="7867" y="8165"/>
                      <a:pt x="8067" y="8229"/>
                      <a:pt x="8242" y="8229"/>
                    </a:cubicBezTo>
                    <a:cubicBezTo>
                      <a:pt x="8899" y="8229"/>
                      <a:pt x="9201" y="7318"/>
                      <a:pt x="8358" y="6843"/>
                    </a:cubicBezTo>
                    <a:cubicBezTo>
                      <a:pt x="5322" y="5075"/>
                      <a:pt x="2487" y="2807"/>
                      <a:pt x="185" y="72"/>
                    </a:cubicBezTo>
                    <a:cubicBezTo>
                      <a:pt x="161" y="23"/>
                      <a:pt x="123" y="1"/>
                      <a:pt x="91"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2" name="Google Shape;1472;p9"/>
              <p:cNvSpPr/>
              <p:nvPr/>
            </p:nvSpPr>
            <p:spPr>
              <a:xfrm>
                <a:off x="3013150" y="3408875"/>
                <a:ext cx="325275" cy="303675"/>
              </a:xfrm>
              <a:custGeom>
                <a:avLst/>
                <a:gdLst/>
                <a:ahLst/>
                <a:cxnLst/>
                <a:rect l="l" t="t" r="r" b="b"/>
                <a:pathLst>
                  <a:path w="13011" h="12147" extrusionOk="0">
                    <a:moveTo>
                      <a:pt x="5417" y="1"/>
                    </a:moveTo>
                    <a:cubicBezTo>
                      <a:pt x="5126" y="1"/>
                      <a:pt x="4836" y="87"/>
                      <a:pt x="4604" y="261"/>
                    </a:cubicBezTo>
                    <a:cubicBezTo>
                      <a:pt x="4437" y="394"/>
                      <a:pt x="4304" y="595"/>
                      <a:pt x="4270" y="795"/>
                    </a:cubicBezTo>
                    <a:cubicBezTo>
                      <a:pt x="3970" y="528"/>
                      <a:pt x="3637" y="361"/>
                      <a:pt x="3270" y="294"/>
                    </a:cubicBezTo>
                    <a:cubicBezTo>
                      <a:pt x="3255" y="294"/>
                      <a:pt x="3241" y="294"/>
                      <a:pt x="3227" y="294"/>
                    </a:cubicBezTo>
                    <a:cubicBezTo>
                      <a:pt x="2283" y="294"/>
                      <a:pt x="1637" y="1376"/>
                      <a:pt x="1735" y="2296"/>
                    </a:cubicBezTo>
                    <a:cubicBezTo>
                      <a:pt x="1802" y="3263"/>
                      <a:pt x="2436" y="4064"/>
                      <a:pt x="3003" y="4798"/>
                    </a:cubicBezTo>
                    <a:cubicBezTo>
                      <a:pt x="2336" y="4898"/>
                      <a:pt x="1669" y="4931"/>
                      <a:pt x="1102" y="5265"/>
                    </a:cubicBezTo>
                    <a:cubicBezTo>
                      <a:pt x="501" y="5565"/>
                      <a:pt x="1" y="6132"/>
                      <a:pt x="1" y="6799"/>
                    </a:cubicBezTo>
                    <a:cubicBezTo>
                      <a:pt x="1" y="7600"/>
                      <a:pt x="768" y="8267"/>
                      <a:pt x="1569" y="8467"/>
                    </a:cubicBezTo>
                    <a:cubicBezTo>
                      <a:pt x="1793" y="8516"/>
                      <a:pt x="2024" y="8536"/>
                      <a:pt x="2257" y="8536"/>
                    </a:cubicBezTo>
                    <a:cubicBezTo>
                      <a:pt x="2821" y="8536"/>
                      <a:pt x="3404" y="8418"/>
                      <a:pt x="3970" y="8300"/>
                    </a:cubicBezTo>
                    <a:lnTo>
                      <a:pt x="3970" y="8300"/>
                    </a:lnTo>
                    <a:cubicBezTo>
                      <a:pt x="3170" y="8900"/>
                      <a:pt x="2903" y="10068"/>
                      <a:pt x="3303" y="10935"/>
                    </a:cubicBezTo>
                    <a:cubicBezTo>
                      <a:pt x="3673" y="11674"/>
                      <a:pt x="4502" y="12147"/>
                      <a:pt x="5338" y="12147"/>
                    </a:cubicBezTo>
                    <a:cubicBezTo>
                      <a:pt x="5483" y="12147"/>
                      <a:pt x="5628" y="12132"/>
                      <a:pt x="5772" y="12103"/>
                    </a:cubicBezTo>
                    <a:cubicBezTo>
                      <a:pt x="6719" y="11907"/>
                      <a:pt x="7442" y="11007"/>
                      <a:pt x="7503" y="10031"/>
                    </a:cubicBezTo>
                    <a:lnTo>
                      <a:pt x="7503" y="10031"/>
                    </a:lnTo>
                    <a:cubicBezTo>
                      <a:pt x="7474" y="11009"/>
                      <a:pt x="8294" y="11938"/>
                      <a:pt x="9274" y="12036"/>
                    </a:cubicBezTo>
                    <a:cubicBezTo>
                      <a:pt x="9312" y="12039"/>
                      <a:pt x="9349" y="12040"/>
                      <a:pt x="9387" y="12040"/>
                    </a:cubicBezTo>
                    <a:cubicBezTo>
                      <a:pt x="10346" y="12040"/>
                      <a:pt x="11246" y="11231"/>
                      <a:pt x="11342" y="10268"/>
                    </a:cubicBezTo>
                    <a:cubicBezTo>
                      <a:pt x="11476" y="9267"/>
                      <a:pt x="10742" y="8267"/>
                      <a:pt x="9774" y="8033"/>
                    </a:cubicBezTo>
                    <a:cubicBezTo>
                      <a:pt x="10675" y="7966"/>
                      <a:pt x="11609" y="7600"/>
                      <a:pt x="12276" y="6966"/>
                    </a:cubicBezTo>
                    <a:cubicBezTo>
                      <a:pt x="12643" y="6565"/>
                      <a:pt x="13010" y="5965"/>
                      <a:pt x="12943" y="5365"/>
                    </a:cubicBezTo>
                    <a:cubicBezTo>
                      <a:pt x="12843" y="4631"/>
                      <a:pt x="12143" y="4130"/>
                      <a:pt x="11442" y="4064"/>
                    </a:cubicBezTo>
                    <a:cubicBezTo>
                      <a:pt x="11327" y="4047"/>
                      <a:pt x="11210" y="4040"/>
                      <a:pt x="11093" y="4040"/>
                    </a:cubicBezTo>
                    <a:cubicBezTo>
                      <a:pt x="10501" y="4040"/>
                      <a:pt x="9898" y="4230"/>
                      <a:pt x="9341" y="4397"/>
                    </a:cubicBezTo>
                    <a:cubicBezTo>
                      <a:pt x="10608" y="3830"/>
                      <a:pt x="10842" y="1829"/>
                      <a:pt x="9774" y="995"/>
                    </a:cubicBezTo>
                    <a:cubicBezTo>
                      <a:pt x="9456" y="764"/>
                      <a:pt x="9079" y="660"/>
                      <a:pt x="8699" y="660"/>
                    </a:cubicBezTo>
                    <a:cubicBezTo>
                      <a:pt x="7927" y="660"/>
                      <a:pt x="7141" y="1091"/>
                      <a:pt x="6806" y="1762"/>
                    </a:cubicBezTo>
                    <a:cubicBezTo>
                      <a:pt x="6906" y="1262"/>
                      <a:pt x="6772" y="761"/>
                      <a:pt x="6439" y="428"/>
                    </a:cubicBezTo>
                    <a:cubicBezTo>
                      <a:pt x="6175" y="145"/>
                      <a:pt x="5794" y="1"/>
                      <a:pt x="541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3" name="Google Shape;1473;p9"/>
              <p:cNvSpPr/>
              <p:nvPr/>
            </p:nvSpPr>
            <p:spPr>
              <a:xfrm>
                <a:off x="3113225" y="3510450"/>
                <a:ext cx="153475" cy="140125"/>
              </a:xfrm>
              <a:custGeom>
                <a:avLst/>
                <a:gdLst/>
                <a:ahLst/>
                <a:cxnLst/>
                <a:rect l="l" t="t" r="r" b="b"/>
                <a:pathLst>
                  <a:path w="6139" h="5605" extrusionOk="0">
                    <a:moveTo>
                      <a:pt x="2202" y="1869"/>
                    </a:moveTo>
                    <a:cubicBezTo>
                      <a:pt x="2269" y="1869"/>
                      <a:pt x="2269" y="1902"/>
                      <a:pt x="2302" y="1902"/>
                    </a:cubicBezTo>
                    <a:cubicBezTo>
                      <a:pt x="2369" y="1969"/>
                      <a:pt x="2469" y="2002"/>
                      <a:pt x="2536" y="2002"/>
                    </a:cubicBezTo>
                    <a:cubicBezTo>
                      <a:pt x="2302" y="2002"/>
                      <a:pt x="2111" y="2064"/>
                      <a:pt x="1961" y="2165"/>
                    </a:cubicBezTo>
                    <a:lnTo>
                      <a:pt x="1961" y="2165"/>
                    </a:lnTo>
                    <a:cubicBezTo>
                      <a:pt x="2059" y="2085"/>
                      <a:pt x="2138" y="1984"/>
                      <a:pt x="2202" y="1869"/>
                    </a:cubicBezTo>
                    <a:close/>
                    <a:moveTo>
                      <a:pt x="2803" y="1"/>
                    </a:moveTo>
                    <a:cubicBezTo>
                      <a:pt x="2669" y="1"/>
                      <a:pt x="2502" y="34"/>
                      <a:pt x="2369" y="67"/>
                    </a:cubicBezTo>
                    <a:cubicBezTo>
                      <a:pt x="2269" y="134"/>
                      <a:pt x="2135" y="201"/>
                      <a:pt x="2035" y="268"/>
                    </a:cubicBezTo>
                    <a:cubicBezTo>
                      <a:pt x="2002" y="334"/>
                      <a:pt x="1969" y="368"/>
                      <a:pt x="1935" y="434"/>
                    </a:cubicBezTo>
                    <a:cubicBezTo>
                      <a:pt x="1769" y="334"/>
                      <a:pt x="1602" y="268"/>
                      <a:pt x="1335" y="268"/>
                    </a:cubicBezTo>
                    <a:cubicBezTo>
                      <a:pt x="1" y="268"/>
                      <a:pt x="1" y="2369"/>
                      <a:pt x="1335" y="2369"/>
                    </a:cubicBezTo>
                    <a:cubicBezTo>
                      <a:pt x="1567" y="2369"/>
                      <a:pt x="1751" y="2312"/>
                      <a:pt x="1898" y="2212"/>
                    </a:cubicBezTo>
                    <a:lnTo>
                      <a:pt x="1898" y="2212"/>
                    </a:lnTo>
                    <a:cubicBezTo>
                      <a:pt x="1368" y="2647"/>
                      <a:pt x="1444" y="3628"/>
                      <a:pt x="2035" y="3937"/>
                    </a:cubicBezTo>
                    <a:lnTo>
                      <a:pt x="1969" y="3937"/>
                    </a:lnTo>
                    <a:cubicBezTo>
                      <a:pt x="868" y="3937"/>
                      <a:pt x="868" y="5605"/>
                      <a:pt x="1969" y="5605"/>
                    </a:cubicBezTo>
                    <a:cubicBezTo>
                      <a:pt x="2869" y="5605"/>
                      <a:pt x="3003" y="4437"/>
                      <a:pt x="2369" y="4070"/>
                    </a:cubicBezTo>
                    <a:lnTo>
                      <a:pt x="2536" y="4070"/>
                    </a:lnTo>
                    <a:cubicBezTo>
                      <a:pt x="2803" y="4070"/>
                      <a:pt x="3003" y="4004"/>
                      <a:pt x="3136" y="3903"/>
                    </a:cubicBezTo>
                    <a:cubicBezTo>
                      <a:pt x="3303" y="4204"/>
                      <a:pt x="3603" y="4370"/>
                      <a:pt x="4003" y="4370"/>
                    </a:cubicBezTo>
                    <a:cubicBezTo>
                      <a:pt x="4137" y="4370"/>
                      <a:pt x="4270" y="4337"/>
                      <a:pt x="4370" y="4304"/>
                    </a:cubicBezTo>
                    <a:cubicBezTo>
                      <a:pt x="4437" y="4671"/>
                      <a:pt x="4671" y="5038"/>
                      <a:pt x="5171" y="5038"/>
                    </a:cubicBezTo>
                    <a:cubicBezTo>
                      <a:pt x="5181" y="5038"/>
                      <a:pt x="5190" y="5038"/>
                      <a:pt x="5199" y="5038"/>
                    </a:cubicBezTo>
                    <a:cubicBezTo>
                      <a:pt x="6138" y="5038"/>
                      <a:pt x="6128" y="3403"/>
                      <a:pt x="5104" y="3403"/>
                    </a:cubicBezTo>
                    <a:lnTo>
                      <a:pt x="4937" y="3403"/>
                    </a:lnTo>
                    <a:cubicBezTo>
                      <a:pt x="4971" y="2869"/>
                      <a:pt x="4637" y="2336"/>
                      <a:pt x="3937" y="2336"/>
                    </a:cubicBezTo>
                    <a:cubicBezTo>
                      <a:pt x="3670" y="2336"/>
                      <a:pt x="3470" y="2402"/>
                      <a:pt x="3336" y="2502"/>
                    </a:cubicBezTo>
                    <a:cubicBezTo>
                      <a:pt x="3203" y="2269"/>
                      <a:pt x="3069" y="2136"/>
                      <a:pt x="2803" y="2069"/>
                    </a:cubicBezTo>
                    <a:lnTo>
                      <a:pt x="3370" y="2069"/>
                    </a:lnTo>
                    <a:cubicBezTo>
                      <a:pt x="3503" y="2069"/>
                      <a:pt x="3670" y="2035"/>
                      <a:pt x="3803" y="2002"/>
                    </a:cubicBezTo>
                    <a:cubicBezTo>
                      <a:pt x="3937" y="1935"/>
                      <a:pt x="4037" y="1869"/>
                      <a:pt x="4137" y="1802"/>
                    </a:cubicBezTo>
                    <a:cubicBezTo>
                      <a:pt x="4204" y="1702"/>
                      <a:pt x="4304" y="1568"/>
                      <a:pt x="4337" y="1435"/>
                    </a:cubicBezTo>
                    <a:cubicBezTo>
                      <a:pt x="4437" y="1335"/>
                      <a:pt x="4437" y="1202"/>
                      <a:pt x="4437" y="1035"/>
                    </a:cubicBezTo>
                    <a:cubicBezTo>
                      <a:pt x="4437" y="968"/>
                      <a:pt x="4370" y="868"/>
                      <a:pt x="4370" y="735"/>
                    </a:cubicBezTo>
                    <a:cubicBezTo>
                      <a:pt x="4337" y="568"/>
                      <a:pt x="4270" y="401"/>
                      <a:pt x="4137" y="268"/>
                    </a:cubicBezTo>
                    <a:cubicBezTo>
                      <a:pt x="4070" y="234"/>
                      <a:pt x="4003" y="167"/>
                      <a:pt x="3937" y="134"/>
                    </a:cubicBezTo>
                    <a:cubicBezTo>
                      <a:pt x="3770" y="34"/>
                      <a:pt x="3603" y="1"/>
                      <a:pt x="3370"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4" name="Google Shape;1474;p9"/>
              <p:cNvSpPr/>
              <p:nvPr/>
            </p:nvSpPr>
            <p:spPr>
              <a:xfrm>
                <a:off x="3089875" y="3573825"/>
                <a:ext cx="54225" cy="41725"/>
              </a:xfrm>
              <a:custGeom>
                <a:avLst/>
                <a:gdLst/>
                <a:ahLst/>
                <a:cxnLst/>
                <a:rect l="l" t="t" r="r" b="b"/>
                <a:pathLst>
                  <a:path w="2169" h="1669" extrusionOk="0">
                    <a:moveTo>
                      <a:pt x="1068" y="1"/>
                    </a:moveTo>
                    <a:cubicBezTo>
                      <a:pt x="1" y="1"/>
                      <a:pt x="1" y="1669"/>
                      <a:pt x="1068" y="1669"/>
                    </a:cubicBezTo>
                    <a:cubicBezTo>
                      <a:pt x="2169" y="1669"/>
                      <a:pt x="2169" y="1"/>
                      <a:pt x="1068"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5" name="Google Shape;1475;p9"/>
              <p:cNvSpPr/>
              <p:nvPr/>
            </p:nvSpPr>
            <p:spPr>
              <a:xfrm>
                <a:off x="3220800" y="3544650"/>
                <a:ext cx="53400" cy="41725"/>
              </a:xfrm>
              <a:custGeom>
                <a:avLst/>
                <a:gdLst/>
                <a:ahLst/>
                <a:cxnLst/>
                <a:rect l="l" t="t" r="r" b="b"/>
                <a:pathLst>
                  <a:path w="2136" h="1669" extrusionOk="0">
                    <a:moveTo>
                      <a:pt x="1101" y="0"/>
                    </a:moveTo>
                    <a:cubicBezTo>
                      <a:pt x="1" y="0"/>
                      <a:pt x="1" y="1668"/>
                      <a:pt x="1101" y="1668"/>
                    </a:cubicBezTo>
                    <a:cubicBezTo>
                      <a:pt x="2136" y="1668"/>
                      <a:pt x="2136" y="0"/>
                      <a:pt x="1101" y="0"/>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76" name="Google Shape;1476;p9"/>
            <p:cNvGrpSpPr/>
            <p:nvPr/>
          </p:nvGrpSpPr>
          <p:grpSpPr>
            <a:xfrm>
              <a:off x="8509725" y="3646213"/>
              <a:ext cx="577950" cy="1825700"/>
              <a:chOff x="5612500" y="3325575"/>
              <a:chExt cx="577950" cy="1825700"/>
            </a:xfrm>
          </p:grpSpPr>
          <p:sp>
            <p:nvSpPr>
              <p:cNvPr id="1477" name="Google Shape;1477;p9"/>
              <p:cNvSpPr/>
              <p:nvPr/>
            </p:nvSpPr>
            <p:spPr>
              <a:xfrm>
                <a:off x="5659200" y="3452725"/>
                <a:ext cx="289400" cy="1698550"/>
              </a:xfrm>
              <a:custGeom>
                <a:avLst/>
                <a:gdLst/>
                <a:ahLst/>
                <a:cxnLst/>
                <a:rect l="l" t="t" r="r" b="b"/>
                <a:pathLst>
                  <a:path w="11576" h="67942" extrusionOk="0">
                    <a:moveTo>
                      <a:pt x="5479" y="1"/>
                    </a:moveTo>
                    <a:cubicBezTo>
                      <a:pt x="5431" y="1"/>
                      <a:pt x="5400" y="79"/>
                      <a:pt x="5472" y="175"/>
                    </a:cubicBezTo>
                    <a:cubicBezTo>
                      <a:pt x="10408" y="10649"/>
                      <a:pt x="11376" y="22891"/>
                      <a:pt x="8207" y="34066"/>
                    </a:cubicBezTo>
                    <a:cubicBezTo>
                      <a:pt x="6539" y="40137"/>
                      <a:pt x="3370" y="45641"/>
                      <a:pt x="1502" y="51745"/>
                    </a:cubicBezTo>
                    <a:cubicBezTo>
                      <a:pt x="535" y="54981"/>
                      <a:pt x="1" y="58316"/>
                      <a:pt x="201" y="61719"/>
                    </a:cubicBezTo>
                    <a:cubicBezTo>
                      <a:pt x="234" y="62253"/>
                      <a:pt x="301" y="62753"/>
                      <a:pt x="368" y="63253"/>
                    </a:cubicBezTo>
                    <a:cubicBezTo>
                      <a:pt x="468" y="63754"/>
                      <a:pt x="535" y="64321"/>
                      <a:pt x="701" y="64754"/>
                    </a:cubicBezTo>
                    <a:cubicBezTo>
                      <a:pt x="968" y="65755"/>
                      <a:pt x="1369" y="66689"/>
                      <a:pt x="1969" y="67423"/>
                    </a:cubicBezTo>
                    <a:cubicBezTo>
                      <a:pt x="2231" y="67786"/>
                      <a:pt x="2494" y="67942"/>
                      <a:pt x="2697" y="67942"/>
                    </a:cubicBezTo>
                    <a:cubicBezTo>
                      <a:pt x="2830" y="67942"/>
                      <a:pt x="2937" y="67875"/>
                      <a:pt x="3003" y="67757"/>
                    </a:cubicBezTo>
                    <a:cubicBezTo>
                      <a:pt x="3070" y="67590"/>
                      <a:pt x="3137" y="67390"/>
                      <a:pt x="3137" y="67089"/>
                    </a:cubicBezTo>
                    <a:cubicBezTo>
                      <a:pt x="3036" y="66923"/>
                      <a:pt x="2970" y="66656"/>
                      <a:pt x="2836" y="66255"/>
                    </a:cubicBezTo>
                    <a:cubicBezTo>
                      <a:pt x="1736" y="63554"/>
                      <a:pt x="1535" y="60551"/>
                      <a:pt x="1836" y="57649"/>
                    </a:cubicBezTo>
                    <a:cubicBezTo>
                      <a:pt x="2136" y="54681"/>
                      <a:pt x="2903" y="51812"/>
                      <a:pt x="3970" y="48976"/>
                    </a:cubicBezTo>
                    <a:cubicBezTo>
                      <a:pt x="5005" y="46141"/>
                      <a:pt x="6205" y="43372"/>
                      <a:pt x="7340" y="40504"/>
                    </a:cubicBezTo>
                    <a:cubicBezTo>
                      <a:pt x="8474" y="37668"/>
                      <a:pt x="9408" y="34666"/>
                      <a:pt x="10042" y="31664"/>
                    </a:cubicBezTo>
                    <a:cubicBezTo>
                      <a:pt x="11176" y="26460"/>
                      <a:pt x="11576" y="20690"/>
                      <a:pt x="10909" y="15119"/>
                    </a:cubicBezTo>
                    <a:cubicBezTo>
                      <a:pt x="10242" y="9515"/>
                      <a:pt x="8340" y="4144"/>
                      <a:pt x="5538" y="41"/>
                    </a:cubicBezTo>
                    <a:cubicBezTo>
                      <a:pt x="5519" y="13"/>
                      <a:pt x="5498" y="1"/>
                      <a:pt x="54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8" name="Google Shape;1478;p9"/>
              <p:cNvSpPr/>
              <p:nvPr/>
            </p:nvSpPr>
            <p:spPr>
              <a:xfrm>
                <a:off x="5714250" y="3325575"/>
                <a:ext cx="120950" cy="196575"/>
              </a:xfrm>
              <a:custGeom>
                <a:avLst/>
                <a:gdLst/>
                <a:ahLst/>
                <a:cxnLst/>
                <a:rect l="l" t="t" r="r" b="b"/>
                <a:pathLst>
                  <a:path w="4838" h="7863" extrusionOk="0">
                    <a:moveTo>
                      <a:pt x="2295" y="1"/>
                    </a:moveTo>
                    <a:cubicBezTo>
                      <a:pt x="1488" y="1"/>
                      <a:pt x="694" y="568"/>
                      <a:pt x="367" y="1358"/>
                    </a:cubicBezTo>
                    <a:cubicBezTo>
                      <a:pt x="1" y="2292"/>
                      <a:pt x="301" y="3426"/>
                      <a:pt x="968" y="4227"/>
                    </a:cubicBezTo>
                    <a:cubicBezTo>
                      <a:pt x="1502" y="4927"/>
                      <a:pt x="2302" y="5394"/>
                      <a:pt x="3036" y="5895"/>
                    </a:cubicBezTo>
                    <a:cubicBezTo>
                      <a:pt x="3803" y="6395"/>
                      <a:pt x="4504" y="7029"/>
                      <a:pt x="4837" y="7863"/>
                    </a:cubicBezTo>
                    <a:cubicBezTo>
                      <a:pt x="4537" y="5895"/>
                      <a:pt x="4504" y="4527"/>
                      <a:pt x="4437" y="3093"/>
                    </a:cubicBezTo>
                    <a:cubicBezTo>
                      <a:pt x="4337" y="2526"/>
                      <a:pt x="4304" y="1892"/>
                      <a:pt x="4037" y="1358"/>
                    </a:cubicBezTo>
                    <a:cubicBezTo>
                      <a:pt x="3803" y="791"/>
                      <a:pt x="3370" y="291"/>
                      <a:pt x="2836" y="90"/>
                    </a:cubicBezTo>
                    <a:cubicBezTo>
                      <a:pt x="2658" y="29"/>
                      <a:pt x="2477" y="1"/>
                      <a:pt x="229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9" name="Google Shape;1479;p9"/>
              <p:cNvSpPr/>
              <p:nvPr/>
            </p:nvSpPr>
            <p:spPr>
              <a:xfrm>
                <a:off x="5896875" y="3533175"/>
                <a:ext cx="140675" cy="291700"/>
              </a:xfrm>
              <a:custGeom>
                <a:avLst/>
                <a:gdLst/>
                <a:ahLst/>
                <a:cxnLst/>
                <a:rect l="l" t="t" r="r" b="b"/>
                <a:pathLst>
                  <a:path w="5627" h="11668" extrusionOk="0">
                    <a:moveTo>
                      <a:pt x="5597" y="1"/>
                    </a:moveTo>
                    <a:cubicBezTo>
                      <a:pt x="5578" y="1"/>
                      <a:pt x="5544" y="20"/>
                      <a:pt x="5505" y="59"/>
                    </a:cubicBezTo>
                    <a:cubicBezTo>
                      <a:pt x="3837" y="1227"/>
                      <a:pt x="2436" y="2794"/>
                      <a:pt x="1502" y="4629"/>
                    </a:cubicBezTo>
                    <a:cubicBezTo>
                      <a:pt x="535" y="6464"/>
                      <a:pt x="1" y="8565"/>
                      <a:pt x="34" y="10633"/>
                    </a:cubicBezTo>
                    <a:cubicBezTo>
                      <a:pt x="34" y="11334"/>
                      <a:pt x="268" y="11667"/>
                      <a:pt x="434" y="11667"/>
                    </a:cubicBezTo>
                    <a:cubicBezTo>
                      <a:pt x="635" y="11634"/>
                      <a:pt x="735" y="11300"/>
                      <a:pt x="701" y="10633"/>
                    </a:cubicBezTo>
                    <a:cubicBezTo>
                      <a:pt x="568" y="8665"/>
                      <a:pt x="1002" y="6630"/>
                      <a:pt x="1835" y="4829"/>
                    </a:cubicBezTo>
                    <a:cubicBezTo>
                      <a:pt x="2669" y="2994"/>
                      <a:pt x="3904" y="1327"/>
                      <a:pt x="5538" y="126"/>
                    </a:cubicBezTo>
                    <a:cubicBezTo>
                      <a:pt x="5619" y="45"/>
                      <a:pt x="5626" y="1"/>
                      <a:pt x="55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0" name="Google Shape;1480;p9"/>
              <p:cNvSpPr/>
              <p:nvPr/>
            </p:nvSpPr>
            <p:spPr>
              <a:xfrm>
                <a:off x="5985275" y="3457050"/>
                <a:ext cx="115950" cy="120975"/>
              </a:xfrm>
              <a:custGeom>
                <a:avLst/>
                <a:gdLst/>
                <a:ahLst/>
                <a:cxnLst/>
                <a:rect l="l" t="t" r="r" b="b"/>
                <a:pathLst>
                  <a:path w="4638" h="4839" extrusionOk="0">
                    <a:moveTo>
                      <a:pt x="3430" y="1"/>
                    </a:moveTo>
                    <a:cubicBezTo>
                      <a:pt x="2946" y="1"/>
                      <a:pt x="2479" y="402"/>
                      <a:pt x="2136" y="802"/>
                    </a:cubicBezTo>
                    <a:cubicBezTo>
                      <a:pt x="1268" y="1803"/>
                      <a:pt x="668" y="3671"/>
                      <a:pt x="1" y="4839"/>
                    </a:cubicBezTo>
                    <a:cubicBezTo>
                      <a:pt x="1135" y="4839"/>
                      <a:pt x="2469" y="3971"/>
                      <a:pt x="3370" y="3438"/>
                    </a:cubicBezTo>
                    <a:cubicBezTo>
                      <a:pt x="4270" y="2937"/>
                      <a:pt x="4637" y="2003"/>
                      <a:pt x="4437" y="1003"/>
                    </a:cubicBezTo>
                    <a:cubicBezTo>
                      <a:pt x="4337" y="602"/>
                      <a:pt x="4104" y="169"/>
                      <a:pt x="3670" y="35"/>
                    </a:cubicBezTo>
                    <a:cubicBezTo>
                      <a:pt x="3590" y="12"/>
                      <a:pt x="3509" y="1"/>
                      <a:pt x="34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1" name="Google Shape;1481;p9"/>
              <p:cNvSpPr/>
              <p:nvPr/>
            </p:nvSpPr>
            <p:spPr>
              <a:xfrm>
                <a:off x="5754925" y="3677025"/>
                <a:ext cx="169250" cy="219250"/>
              </a:xfrm>
              <a:custGeom>
                <a:avLst/>
                <a:gdLst/>
                <a:ahLst/>
                <a:cxnLst/>
                <a:rect l="l" t="t" r="r" b="b"/>
                <a:pathLst>
                  <a:path w="6770" h="8770" extrusionOk="0">
                    <a:moveTo>
                      <a:pt x="49" y="0"/>
                    </a:moveTo>
                    <a:cubicBezTo>
                      <a:pt x="0" y="0"/>
                      <a:pt x="5" y="63"/>
                      <a:pt x="75" y="109"/>
                    </a:cubicBezTo>
                    <a:cubicBezTo>
                      <a:pt x="1509" y="1010"/>
                      <a:pt x="2677" y="2277"/>
                      <a:pt x="3577" y="3612"/>
                    </a:cubicBezTo>
                    <a:cubicBezTo>
                      <a:pt x="4511" y="5013"/>
                      <a:pt x="5312" y="6514"/>
                      <a:pt x="5846" y="8048"/>
                    </a:cubicBezTo>
                    <a:cubicBezTo>
                      <a:pt x="6026" y="8544"/>
                      <a:pt x="6274" y="8769"/>
                      <a:pt x="6449" y="8769"/>
                    </a:cubicBezTo>
                    <a:cubicBezTo>
                      <a:pt x="6663" y="8769"/>
                      <a:pt x="6769" y="8435"/>
                      <a:pt x="6513" y="7848"/>
                    </a:cubicBezTo>
                    <a:cubicBezTo>
                      <a:pt x="5846" y="6247"/>
                      <a:pt x="5012" y="4746"/>
                      <a:pt x="3911" y="3412"/>
                    </a:cubicBezTo>
                    <a:cubicBezTo>
                      <a:pt x="2877" y="2077"/>
                      <a:pt x="1643" y="876"/>
                      <a:pt x="141" y="43"/>
                    </a:cubicBezTo>
                    <a:cubicBezTo>
                      <a:pt x="101" y="12"/>
                      <a:pt x="70" y="0"/>
                      <a:pt x="4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2" name="Google Shape;1482;p9"/>
              <p:cNvSpPr/>
              <p:nvPr/>
            </p:nvSpPr>
            <p:spPr>
              <a:xfrm>
                <a:off x="5693400" y="3603800"/>
                <a:ext cx="121775" cy="119325"/>
              </a:xfrm>
              <a:custGeom>
                <a:avLst/>
                <a:gdLst/>
                <a:ahLst/>
                <a:cxnLst/>
                <a:rect l="l" t="t" r="r" b="b"/>
                <a:pathLst>
                  <a:path w="4871" h="4773" extrusionOk="0">
                    <a:moveTo>
                      <a:pt x="1540" y="1"/>
                    </a:moveTo>
                    <a:cubicBezTo>
                      <a:pt x="1516" y="1"/>
                      <a:pt x="1492" y="1"/>
                      <a:pt x="1468" y="3"/>
                    </a:cubicBezTo>
                    <a:cubicBezTo>
                      <a:pt x="634" y="69"/>
                      <a:pt x="1" y="1003"/>
                      <a:pt x="167" y="1837"/>
                    </a:cubicBezTo>
                    <a:cubicBezTo>
                      <a:pt x="334" y="2671"/>
                      <a:pt x="1035" y="3338"/>
                      <a:pt x="1835" y="3639"/>
                    </a:cubicBezTo>
                    <a:cubicBezTo>
                      <a:pt x="2636" y="3972"/>
                      <a:pt x="4037" y="4773"/>
                      <a:pt x="4871" y="4773"/>
                    </a:cubicBezTo>
                    <a:cubicBezTo>
                      <a:pt x="4504" y="4339"/>
                      <a:pt x="3770" y="3005"/>
                      <a:pt x="3603" y="2471"/>
                    </a:cubicBezTo>
                    <a:cubicBezTo>
                      <a:pt x="3436" y="1937"/>
                      <a:pt x="3236" y="1337"/>
                      <a:pt x="2903" y="837"/>
                    </a:cubicBezTo>
                    <a:cubicBezTo>
                      <a:pt x="2583" y="357"/>
                      <a:pt x="2080" y="1"/>
                      <a:pt x="15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3" name="Google Shape;1483;p9"/>
              <p:cNvSpPr/>
              <p:nvPr/>
            </p:nvSpPr>
            <p:spPr>
              <a:xfrm>
                <a:off x="5906450" y="3881700"/>
                <a:ext cx="178225" cy="202375"/>
              </a:xfrm>
              <a:custGeom>
                <a:avLst/>
                <a:gdLst/>
                <a:ahLst/>
                <a:cxnLst/>
                <a:rect l="l" t="t" r="r" b="b"/>
                <a:pathLst>
                  <a:path w="7129" h="8095" extrusionOk="0">
                    <a:moveTo>
                      <a:pt x="7080" y="0"/>
                    </a:moveTo>
                    <a:cubicBezTo>
                      <a:pt x="7059" y="0"/>
                      <a:pt x="7029" y="8"/>
                      <a:pt x="6990" y="28"/>
                    </a:cubicBezTo>
                    <a:cubicBezTo>
                      <a:pt x="4154" y="1696"/>
                      <a:pt x="1786" y="4164"/>
                      <a:pt x="285" y="7166"/>
                    </a:cubicBezTo>
                    <a:cubicBezTo>
                      <a:pt x="0" y="7754"/>
                      <a:pt x="93" y="8094"/>
                      <a:pt x="312" y="8094"/>
                    </a:cubicBezTo>
                    <a:cubicBezTo>
                      <a:pt x="478" y="8094"/>
                      <a:pt x="717" y="7898"/>
                      <a:pt x="919" y="7467"/>
                    </a:cubicBezTo>
                    <a:cubicBezTo>
                      <a:pt x="2186" y="4531"/>
                      <a:pt x="4321" y="1963"/>
                      <a:pt x="7023" y="95"/>
                    </a:cubicBezTo>
                    <a:cubicBezTo>
                      <a:pt x="7117" y="48"/>
                      <a:pt x="7128" y="0"/>
                      <a:pt x="70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4" name="Google Shape;1484;p9"/>
              <p:cNvSpPr/>
              <p:nvPr/>
            </p:nvSpPr>
            <p:spPr>
              <a:xfrm>
                <a:off x="5796800" y="3928475"/>
                <a:ext cx="101775" cy="298350"/>
              </a:xfrm>
              <a:custGeom>
                <a:avLst/>
                <a:gdLst/>
                <a:ahLst/>
                <a:cxnLst/>
                <a:rect l="l" t="t" r="r" b="b"/>
                <a:pathLst>
                  <a:path w="4071" h="11934" extrusionOk="0">
                    <a:moveTo>
                      <a:pt x="118" y="0"/>
                    </a:moveTo>
                    <a:cubicBezTo>
                      <a:pt x="93" y="0"/>
                      <a:pt x="68" y="42"/>
                      <a:pt x="68" y="125"/>
                    </a:cubicBezTo>
                    <a:cubicBezTo>
                      <a:pt x="1" y="1092"/>
                      <a:pt x="168" y="2026"/>
                      <a:pt x="401" y="2994"/>
                    </a:cubicBezTo>
                    <a:cubicBezTo>
                      <a:pt x="701" y="3928"/>
                      <a:pt x="1068" y="4795"/>
                      <a:pt x="1502" y="5662"/>
                    </a:cubicBezTo>
                    <a:cubicBezTo>
                      <a:pt x="2303" y="7397"/>
                      <a:pt x="3170" y="9132"/>
                      <a:pt x="3303" y="10966"/>
                    </a:cubicBezTo>
                    <a:cubicBezTo>
                      <a:pt x="3337" y="11567"/>
                      <a:pt x="3470" y="11867"/>
                      <a:pt x="3670" y="11934"/>
                    </a:cubicBezTo>
                    <a:cubicBezTo>
                      <a:pt x="3737" y="11934"/>
                      <a:pt x="3837" y="11833"/>
                      <a:pt x="3904" y="11667"/>
                    </a:cubicBezTo>
                    <a:cubicBezTo>
                      <a:pt x="4004" y="11500"/>
                      <a:pt x="4071" y="11266"/>
                      <a:pt x="4004" y="10933"/>
                    </a:cubicBezTo>
                    <a:cubicBezTo>
                      <a:pt x="3870" y="9932"/>
                      <a:pt x="3570" y="8965"/>
                      <a:pt x="3170" y="8097"/>
                    </a:cubicBezTo>
                    <a:cubicBezTo>
                      <a:pt x="2803" y="7197"/>
                      <a:pt x="2336" y="6330"/>
                      <a:pt x="1869" y="5496"/>
                    </a:cubicBezTo>
                    <a:cubicBezTo>
                      <a:pt x="1402" y="4662"/>
                      <a:pt x="1002" y="3794"/>
                      <a:pt x="668" y="2927"/>
                    </a:cubicBezTo>
                    <a:cubicBezTo>
                      <a:pt x="334" y="2026"/>
                      <a:pt x="134" y="1092"/>
                      <a:pt x="168" y="125"/>
                    </a:cubicBezTo>
                    <a:cubicBezTo>
                      <a:pt x="168" y="42"/>
                      <a:pt x="143" y="0"/>
                      <a:pt x="11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5" name="Google Shape;1485;p9"/>
              <p:cNvSpPr/>
              <p:nvPr/>
            </p:nvSpPr>
            <p:spPr>
              <a:xfrm>
                <a:off x="5819325" y="4099175"/>
                <a:ext cx="331575" cy="331150"/>
              </a:xfrm>
              <a:custGeom>
                <a:avLst/>
                <a:gdLst/>
                <a:ahLst/>
                <a:cxnLst/>
                <a:rect l="l" t="t" r="r" b="b"/>
                <a:pathLst>
                  <a:path w="13263" h="13246" extrusionOk="0">
                    <a:moveTo>
                      <a:pt x="13239" y="1"/>
                    </a:moveTo>
                    <a:cubicBezTo>
                      <a:pt x="13218" y="1"/>
                      <a:pt x="13171" y="44"/>
                      <a:pt x="13110" y="135"/>
                    </a:cubicBezTo>
                    <a:cubicBezTo>
                      <a:pt x="10308" y="5139"/>
                      <a:pt x="6172" y="9442"/>
                      <a:pt x="1235" y="12177"/>
                    </a:cubicBezTo>
                    <a:cubicBezTo>
                      <a:pt x="401" y="12644"/>
                      <a:pt x="1" y="13011"/>
                      <a:pt x="101" y="13178"/>
                    </a:cubicBezTo>
                    <a:cubicBezTo>
                      <a:pt x="142" y="13220"/>
                      <a:pt x="223" y="13245"/>
                      <a:pt x="340" y="13245"/>
                    </a:cubicBezTo>
                    <a:cubicBezTo>
                      <a:pt x="597" y="13245"/>
                      <a:pt x="1028" y="13122"/>
                      <a:pt x="1602" y="12778"/>
                    </a:cubicBezTo>
                    <a:cubicBezTo>
                      <a:pt x="4104" y="11277"/>
                      <a:pt x="6338" y="9375"/>
                      <a:pt x="8273" y="7274"/>
                    </a:cubicBezTo>
                    <a:cubicBezTo>
                      <a:pt x="10175" y="5139"/>
                      <a:pt x="11842" y="2704"/>
                      <a:pt x="13177" y="169"/>
                    </a:cubicBezTo>
                    <a:cubicBezTo>
                      <a:pt x="13249" y="60"/>
                      <a:pt x="13262" y="1"/>
                      <a:pt x="1323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6" name="Google Shape;1486;p9"/>
              <p:cNvSpPr/>
              <p:nvPr/>
            </p:nvSpPr>
            <p:spPr>
              <a:xfrm>
                <a:off x="5692575" y="4168225"/>
                <a:ext cx="110100" cy="363875"/>
              </a:xfrm>
              <a:custGeom>
                <a:avLst/>
                <a:gdLst/>
                <a:ahLst/>
                <a:cxnLst/>
                <a:rect l="l" t="t" r="r" b="b"/>
                <a:pathLst>
                  <a:path w="4404" h="14555" extrusionOk="0">
                    <a:moveTo>
                      <a:pt x="442" y="0"/>
                    </a:moveTo>
                    <a:cubicBezTo>
                      <a:pt x="417" y="0"/>
                      <a:pt x="384" y="59"/>
                      <a:pt x="367" y="175"/>
                    </a:cubicBezTo>
                    <a:cubicBezTo>
                      <a:pt x="0" y="2444"/>
                      <a:pt x="401" y="4845"/>
                      <a:pt x="1134" y="7047"/>
                    </a:cubicBezTo>
                    <a:cubicBezTo>
                      <a:pt x="1835" y="9248"/>
                      <a:pt x="2736" y="11383"/>
                      <a:pt x="3503" y="13552"/>
                    </a:cubicBezTo>
                    <a:cubicBezTo>
                      <a:pt x="3725" y="14249"/>
                      <a:pt x="4007" y="14555"/>
                      <a:pt x="4177" y="14555"/>
                    </a:cubicBezTo>
                    <a:cubicBezTo>
                      <a:pt x="4186" y="14555"/>
                      <a:pt x="4195" y="14554"/>
                      <a:pt x="4203" y="14552"/>
                    </a:cubicBezTo>
                    <a:cubicBezTo>
                      <a:pt x="4370" y="14452"/>
                      <a:pt x="4403" y="14019"/>
                      <a:pt x="4137" y="13251"/>
                    </a:cubicBezTo>
                    <a:cubicBezTo>
                      <a:pt x="3303" y="11083"/>
                      <a:pt x="2302" y="9015"/>
                      <a:pt x="1501" y="6880"/>
                    </a:cubicBezTo>
                    <a:cubicBezTo>
                      <a:pt x="734" y="4745"/>
                      <a:pt x="200" y="2444"/>
                      <a:pt x="467" y="175"/>
                    </a:cubicBezTo>
                    <a:cubicBezTo>
                      <a:pt x="484" y="59"/>
                      <a:pt x="467" y="0"/>
                      <a:pt x="44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7" name="Google Shape;1487;p9"/>
              <p:cNvSpPr/>
              <p:nvPr/>
            </p:nvSpPr>
            <p:spPr>
              <a:xfrm>
                <a:off x="5680900" y="4615725"/>
                <a:ext cx="271925" cy="264550"/>
              </a:xfrm>
              <a:custGeom>
                <a:avLst/>
                <a:gdLst/>
                <a:ahLst/>
                <a:cxnLst/>
                <a:rect l="l" t="t" r="r" b="b"/>
                <a:pathLst>
                  <a:path w="10877" h="10582" extrusionOk="0">
                    <a:moveTo>
                      <a:pt x="10856" y="0"/>
                    </a:moveTo>
                    <a:cubicBezTo>
                      <a:pt x="10838" y="0"/>
                      <a:pt x="10806" y="42"/>
                      <a:pt x="10775" y="121"/>
                    </a:cubicBezTo>
                    <a:cubicBezTo>
                      <a:pt x="10274" y="1156"/>
                      <a:pt x="9507" y="2023"/>
                      <a:pt x="8673" y="2823"/>
                    </a:cubicBezTo>
                    <a:cubicBezTo>
                      <a:pt x="7806" y="3557"/>
                      <a:pt x="6838" y="4224"/>
                      <a:pt x="5871" y="4825"/>
                    </a:cubicBezTo>
                    <a:cubicBezTo>
                      <a:pt x="4937" y="5459"/>
                      <a:pt x="3936" y="6026"/>
                      <a:pt x="2969" y="6793"/>
                    </a:cubicBezTo>
                    <a:cubicBezTo>
                      <a:pt x="2035" y="7493"/>
                      <a:pt x="1168" y="8327"/>
                      <a:pt x="467" y="9328"/>
                    </a:cubicBezTo>
                    <a:cubicBezTo>
                      <a:pt x="0" y="10029"/>
                      <a:pt x="34" y="10496"/>
                      <a:pt x="200" y="10562"/>
                    </a:cubicBezTo>
                    <a:cubicBezTo>
                      <a:pt x="230" y="10575"/>
                      <a:pt x="260" y="10581"/>
                      <a:pt x="290" y="10581"/>
                    </a:cubicBezTo>
                    <a:cubicBezTo>
                      <a:pt x="503" y="10581"/>
                      <a:pt x="751" y="10278"/>
                      <a:pt x="1101" y="9695"/>
                    </a:cubicBezTo>
                    <a:cubicBezTo>
                      <a:pt x="1668" y="8728"/>
                      <a:pt x="2469" y="7960"/>
                      <a:pt x="3336" y="7193"/>
                    </a:cubicBezTo>
                    <a:cubicBezTo>
                      <a:pt x="4203" y="6493"/>
                      <a:pt x="5171" y="5826"/>
                      <a:pt x="6138" y="5158"/>
                    </a:cubicBezTo>
                    <a:cubicBezTo>
                      <a:pt x="7072" y="4491"/>
                      <a:pt x="8006" y="3791"/>
                      <a:pt x="8840" y="2990"/>
                    </a:cubicBezTo>
                    <a:cubicBezTo>
                      <a:pt x="9674" y="2190"/>
                      <a:pt x="10408" y="1222"/>
                      <a:pt x="10841" y="155"/>
                    </a:cubicBezTo>
                    <a:cubicBezTo>
                      <a:pt x="10876" y="50"/>
                      <a:pt x="10875" y="0"/>
                      <a:pt x="1085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8" name="Google Shape;1488;p9"/>
              <p:cNvSpPr/>
              <p:nvPr/>
            </p:nvSpPr>
            <p:spPr>
              <a:xfrm>
                <a:off x="5642525" y="4488425"/>
                <a:ext cx="67575" cy="311300"/>
              </a:xfrm>
              <a:custGeom>
                <a:avLst/>
                <a:gdLst/>
                <a:ahLst/>
                <a:cxnLst/>
                <a:rect l="l" t="t" r="r" b="b"/>
                <a:pathLst>
                  <a:path w="2703" h="12452" extrusionOk="0">
                    <a:moveTo>
                      <a:pt x="521" y="0"/>
                    </a:moveTo>
                    <a:cubicBezTo>
                      <a:pt x="505" y="0"/>
                      <a:pt x="483" y="35"/>
                      <a:pt x="468" y="110"/>
                    </a:cubicBezTo>
                    <a:cubicBezTo>
                      <a:pt x="68" y="1044"/>
                      <a:pt x="1" y="2045"/>
                      <a:pt x="34" y="2979"/>
                    </a:cubicBezTo>
                    <a:cubicBezTo>
                      <a:pt x="68" y="3979"/>
                      <a:pt x="234" y="4947"/>
                      <a:pt x="501" y="5914"/>
                    </a:cubicBezTo>
                    <a:cubicBezTo>
                      <a:pt x="1002" y="7782"/>
                      <a:pt x="1702" y="9617"/>
                      <a:pt x="1902" y="11485"/>
                    </a:cubicBezTo>
                    <a:cubicBezTo>
                      <a:pt x="2002" y="12118"/>
                      <a:pt x="2169" y="12452"/>
                      <a:pt x="2336" y="12452"/>
                    </a:cubicBezTo>
                    <a:cubicBezTo>
                      <a:pt x="2503" y="12452"/>
                      <a:pt x="2703" y="12085"/>
                      <a:pt x="2569" y="11418"/>
                    </a:cubicBezTo>
                    <a:cubicBezTo>
                      <a:pt x="2236" y="9416"/>
                      <a:pt x="1469" y="7615"/>
                      <a:pt x="868" y="5781"/>
                    </a:cubicBezTo>
                    <a:cubicBezTo>
                      <a:pt x="568" y="4880"/>
                      <a:pt x="368" y="3946"/>
                      <a:pt x="234" y="2979"/>
                    </a:cubicBezTo>
                    <a:cubicBezTo>
                      <a:pt x="168" y="2045"/>
                      <a:pt x="201" y="1077"/>
                      <a:pt x="535" y="143"/>
                    </a:cubicBezTo>
                    <a:cubicBezTo>
                      <a:pt x="553" y="51"/>
                      <a:pt x="541" y="0"/>
                      <a:pt x="5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9" name="Google Shape;1489;p9"/>
              <p:cNvSpPr/>
              <p:nvPr/>
            </p:nvSpPr>
            <p:spPr>
              <a:xfrm>
                <a:off x="5612500" y="4389600"/>
                <a:ext cx="83425" cy="141600"/>
              </a:xfrm>
              <a:custGeom>
                <a:avLst/>
                <a:gdLst/>
                <a:ahLst/>
                <a:cxnLst/>
                <a:rect l="l" t="t" r="r" b="b"/>
                <a:pathLst>
                  <a:path w="3337" h="5664" extrusionOk="0">
                    <a:moveTo>
                      <a:pt x="2138" y="0"/>
                    </a:moveTo>
                    <a:cubicBezTo>
                      <a:pt x="1864" y="0"/>
                      <a:pt x="1600" y="98"/>
                      <a:pt x="1369" y="260"/>
                    </a:cubicBezTo>
                    <a:cubicBezTo>
                      <a:pt x="1035" y="527"/>
                      <a:pt x="835" y="860"/>
                      <a:pt x="668" y="1227"/>
                    </a:cubicBezTo>
                    <a:cubicBezTo>
                      <a:pt x="1" y="2695"/>
                      <a:pt x="335" y="4496"/>
                      <a:pt x="1402" y="5664"/>
                    </a:cubicBezTo>
                    <a:cubicBezTo>
                      <a:pt x="1869" y="4830"/>
                      <a:pt x="2336" y="4230"/>
                      <a:pt x="2703" y="3596"/>
                    </a:cubicBezTo>
                    <a:cubicBezTo>
                      <a:pt x="3070" y="2995"/>
                      <a:pt x="3337" y="2228"/>
                      <a:pt x="3270" y="1461"/>
                    </a:cubicBezTo>
                    <a:cubicBezTo>
                      <a:pt x="3270" y="894"/>
                      <a:pt x="3036" y="260"/>
                      <a:pt x="2503" y="60"/>
                    </a:cubicBezTo>
                    <a:cubicBezTo>
                      <a:pt x="2380" y="19"/>
                      <a:pt x="2258" y="0"/>
                      <a:pt x="21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0" name="Google Shape;1490;p9"/>
              <p:cNvSpPr/>
              <p:nvPr/>
            </p:nvSpPr>
            <p:spPr>
              <a:xfrm>
                <a:off x="5665050" y="4108275"/>
                <a:ext cx="85075" cy="131050"/>
              </a:xfrm>
              <a:custGeom>
                <a:avLst/>
                <a:gdLst/>
                <a:ahLst/>
                <a:cxnLst/>
                <a:rect l="l" t="t" r="r" b="b"/>
                <a:pathLst>
                  <a:path w="3403" h="5242" extrusionOk="0">
                    <a:moveTo>
                      <a:pt x="1960" y="1"/>
                    </a:moveTo>
                    <a:cubicBezTo>
                      <a:pt x="1573" y="1"/>
                      <a:pt x="1243" y="164"/>
                      <a:pt x="968" y="438"/>
                    </a:cubicBezTo>
                    <a:cubicBezTo>
                      <a:pt x="668" y="739"/>
                      <a:pt x="501" y="1106"/>
                      <a:pt x="401" y="1473"/>
                    </a:cubicBezTo>
                    <a:cubicBezTo>
                      <a:pt x="0" y="2807"/>
                      <a:pt x="467" y="4341"/>
                      <a:pt x="1502" y="5242"/>
                    </a:cubicBezTo>
                    <a:cubicBezTo>
                      <a:pt x="2135" y="4441"/>
                      <a:pt x="2536" y="3908"/>
                      <a:pt x="2836" y="3307"/>
                    </a:cubicBezTo>
                    <a:cubicBezTo>
                      <a:pt x="3136" y="2740"/>
                      <a:pt x="3403" y="2073"/>
                      <a:pt x="3303" y="1406"/>
                    </a:cubicBezTo>
                    <a:cubicBezTo>
                      <a:pt x="3236" y="739"/>
                      <a:pt x="2736" y="72"/>
                      <a:pt x="2069" y="5"/>
                    </a:cubicBezTo>
                    <a:cubicBezTo>
                      <a:pt x="2032" y="2"/>
                      <a:pt x="1996" y="1"/>
                      <a:pt x="196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1" name="Google Shape;1491;p9"/>
              <p:cNvSpPr/>
              <p:nvPr/>
            </p:nvSpPr>
            <p:spPr>
              <a:xfrm>
                <a:off x="6093700" y="4082350"/>
                <a:ext cx="96750" cy="116125"/>
              </a:xfrm>
              <a:custGeom>
                <a:avLst/>
                <a:gdLst/>
                <a:ahLst/>
                <a:cxnLst/>
                <a:rect l="l" t="t" r="r" b="b"/>
                <a:pathLst>
                  <a:path w="3870" h="4645" extrusionOk="0">
                    <a:moveTo>
                      <a:pt x="2389" y="1"/>
                    </a:moveTo>
                    <a:cubicBezTo>
                      <a:pt x="1772" y="1"/>
                      <a:pt x="1172" y="385"/>
                      <a:pt x="801" y="942"/>
                    </a:cubicBezTo>
                    <a:cubicBezTo>
                      <a:pt x="33" y="1976"/>
                      <a:pt x="0" y="3343"/>
                      <a:pt x="0" y="4644"/>
                    </a:cubicBezTo>
                    <a:cubicBezTo>
                      <a:pt x="1268" y="4478"/>
                      <a:pt x="2035" y="4211"/>
                      <a:pt x="2635" y="3710"/>
                    </a:cubicBezTo>
                    <a:cubicBezTo>
                      <a:pt x="3302" y="3277"/>
                      <a:pt x="3803" y="2543"/>
                      <a:pt x="3836" y="1776"/>
                    </a:cubicBezTo>
                    <a:cubicBezTo>
                      <a:pt x="3870" y="975"/>
                      <a:pt x="3336" y="141"/>
                      <a:pt x="2535" y="8"/>
                    </a:cubicBezTo>
                    <a:cubicBezTo>
                      <a:pt x="2487" y="3"/>
                      <a:pt x="2438" y="1"/>
                      <a:pt x="238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2" name="Google Shape;1492;p9"/>
              <p:cNvSpPr/>
              <p:nvPr/>
            </p:nvSpPr>
            <p:spPr>
              <a:xfrm>
                <a:off x="5892725" y="4552825"/>
                <a:ext cx="113425" cy="141825"/>
              </a:xfrm>
              <a:custGeom>
                <a:avLst/>
                <a:gdLst/>
                <a:ahLst/>
                <a:cxnLst/>
                <a:rect l="l" t="t" r="r" b="b"/>
                <a:pathLst>
                  <a:path w="4537" h="5673" extrusionOk="0">
                    <a:moveTo>
                      <a:pt x="2665" y="1"/>
                    </a:moveTo>
                    <a:cubicBezTo>
                      <a:pt x="2202" y="1"/>
                      <a:pt x="1751" y="235"/>
                      <a:pt x="1368" y="536"/>
                    </a:cubicBezTo>
                    <a:cubicBezTo>
                      <a:pt x="667" y="1136"/>
                      <a:pt x="300" y="2004"/>
                      <a:pt x="133" y="2904"/>
                    </a:cubicBezTo>
                    <a:cubicBezTo>
                      <a:pt x="0" y="3838"/>
                      <a:pt x="33" y="4739"/>
                      <a:pt x="67" y="5673"/>
                    </a:cubicBezTo>
                    <a:cubicBezTo>
                      <a:pt x="1701" y="5406"/>
                      <a:pt x="2702" y="5006"/>
                      <a:pt x="3402" y="4239"/>
                    </a:cubicBezTo>
                    <a:cubicBezTo>
                      <a:pt x="4170" y="3505"/>
                      <a:pt x="4537" y="2404"/>
                      <a:pt x="4303" y="1403"/>
                    </a:cubicBezTo>
                    <a:cubicBezTo>
                      <a:pt x="4136" y="803"/>
                      <a:pt x="3636" y="169"/>
                      <a:pt x="2969" y="36"/>
                    </a:cubicBezTo>
                    <a:cubicBezTo>
                      <a:pt x="2867" y="12"/>
                      <a:pt x="2766" y="1"/>
                      <a:pt x="266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3" name="Google Shape;1493;p9"/>
              <p:cNvSpPr/>
              <p:nvPr/>
            </p:nvSpPr>
            <p:spPr>
              <a:xfrm>
                <a:off x="5744275" y="3868300"/>
                <a:ext cx="87575" cy="143375"/>
              </a:xfrm>
              <a:custGeom>
                <a:avLst/>
                <a:gdLst/>
                <a:ahLst/>
                <a:cxnLst/>
                <a:rect l="l" t="t" r="r" b="b"/>
                <a:pathLst>
                  <a:path w="3503" h="5735" extrusionOk="0">
                    <a:moveTo>
                      <a:pt x="2204" y="1"/>
                    </a:moveTo>
                    <a:cubicBezTo>
                      <a:pt x="1810" y="1"/>
                      <a:pt x="1401" y="157"/>
                      <a:pt x="1101" y="397"/>
                    </a:cubicBezTo>
                    <a:cubicBezTo>
                      <a:pt x="267" y="1064"/>
                      <a:pt x="0" y="2265"/>
                      <a:pt x="334" y="3333"/>
                    </a:cubicBezTo>
                    <a:cubicBezTo>
                      <a:pt x="634" y="4333"/>
                      <a:pt x="1468" y="5101"/>
                      <a:pt x="2769" y="5734"/>
                    </a:cubicBezTo>
                    <a:cubicBezTo>
                      <a:pt x="2969" y="4667"/>
                      <a:pt x="3136" y="3600"/>
                      <a:pt x="3336" y="2532"/>
                    </a:cubicBezTo>
                    <a:cubicBezTo>
                      <a:pt x="3436" y="2098"/>
                      <a:pt x="3503" y="1698"/>
                      <a:pt x="3470" y="1331"/>
                    </a:cubicBezTo>
                    <a:cubicBezTo>
                      <a:pt x="3436" y="898"/>
                      <a:pt x="3269" y="497"/>
                      <a:pt x="2936" y="230"/>
                    </a:cubicBezTo>
                    <a:cubicBezTo>
                      <a:pt x="2722" y="70"/>
                      <a:pt x="2466" y="1"/>
                      <a:pt x="220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4" name="Google Shape;1494;p9"/>
              <p:cNvSpPr/>
              <p:nvPr/>
            </p:nvSpPr>
            <p:spPr>
              <a:xfrm>
                <a:off x="6004450" y="3842450"/>
                <a:ext cx="148475" cy="104500"/>
              </a:xfrm>
              <a:custGeom>
                <a:avLst/>
                <a:gdLst/>
                <a:ahLst/>
                <a:cxnLst/>
                <a:rect l="l" t="t" r="r" b="b"/>
                <a:pathLst>
                  <a:path w="5939" h="4180" extrusionOk="0">
                    <a:moveTo>
                      <a:pt x="3665" y="1"/>
                    </a:moveTo>
                    <a:cubicBezTo>
                      <a:pt x="3263" y="1"/>
                      <a:pt x="2861" y="93"/>
                      <a:pt x="2503" y="264"/>
                    </a:cubicBezTo>
                    <a:cubicBezTo>
                      <a:pt x="1769" y="597"/>
                      <a:pt x="1235" y="1231"/>
                      <a:pt x="835" y="1898"/>
                    </a:cubicBezTo>
                    <a:cubicBezTo>
                      <a:pt x="435" y="2565"/>
                      <a:pt x="201" y="3366"/>
                      <a:pt x="1" y="4100"/>
                    </a:cubicBezTo>
                    <a:cubicBezTo>
                      <a:pt x="478" y="4155"/>
                      <a:pt x="905" y="4180"/>
                      <a:pt x="1309" y="4180"/>
                    </a:cubicBezTo>
                    <a:cubicBezTo>
                      <a:pt x="1639" y="4180"/>
                      <a:pt x="1954" y="4163"/>
                      <a:pt x="2269" y="4133"/>
                    </a:cubicBezTo>
                    <a:cubicBezTo>
                      <a:pt x="3003" y="4100"/>
                      <a:pt x="3704" y="4033"/>
                      <a:pt x="4371" y="3766"/>
                    </a:cubicBezTo>
                    <a:cubicBezTo>
                      <a:pt x="5038" y="3533"/>
                      <a:pt x="5605" y="2966"/>
                      <a:pt x="5772" y="2265"/>
                    </a:cubicBezTo>
                    <a:cubicBezTo>
                      <a:pt x="5938" y="1465"/>
                      <a:pt x="5505" y="631"/>
                      <a:pt x="4771" y="264"/>
                    </a:cubicBezTo>
                    <a:cubicBezTo>
                      <a:pt x="4429" y="85"/>
                      <a:pt x="4047" y="1"/>
                      <a:pt x="366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1495" name="Google Shape;1495;p9"/>
          <p:cNvSpPr txBox="1">
            <a:spLocks noGrp="1"/>
          </p:cNvSpPr>
          <p:nvPr>
            <p:ph type="title"/>
          </p:nvPr>
        </p:nvSpPr>
        <p:spPr>
          <a:xfrm>
            <a:off x="2150518" y="1500636"/>
            <a:ext cx="4839900" cy="841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36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1496" name="Google Shape;1496;p9"/>
          <p:cNvSpPr txBox="1">
            <a:spLocks noGrp="1"/>
          </p:cNvSpPr>
          <p:nvPr>
            <p:ph type="subTitle" idx="1"/>
          </p:nvPr>
        </p:nvSpPr>
        <p:spPr>
          <a:xfrm>
            <a:off x="2150525" y="2297255"/>
            <a:ext cx="4839900" cy="1303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1934"/>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able of contents">
  <p:cSld name="CUSTOM">
    <p:spTree>
      <p:nvGrpSpPr>
        <p:cNvPr id="1" name="Shape 1935"/>
        <p:cNvGrpSpPr/>
        <p:nvPr/>
      </p:nvGrpSpPr>
      <p:grpSpPr>
        <a:xfrm>
          <a:off x="0" y="0"/>
          <a:ext cx="0" cy="0"/>
          <a:chOff x="0" y="0"/>
          <a:chExt cx="0" cy="0"/>
        </a:xfrm>
      </p:grpSpPr>
      <p:grpSp>
        <p:nvGrpSpPr>
          <p:cNvPr id="1936" name="Google Shape;1936;p13"/>
          <p:cNvGrpSpPr/>
          <p:nvPr/>
        </p:nvGrpSpPr>
        <p:grpSpPr>
          <a:xfrm>
            <a:off x="-167518" y="206504"/>
            <a:ext cx="9644370" cy="5190995"/>
            <a:chOff x="-167518" y="206504"/>
            <a:chExt cx="9644370" cy="5190995"/>
          </a:xfrm>
        </p:grpSpPr>
        <p:sp>
          <p:nvSpPr>
            <p:cNvPr id="1937" name="Google Shape;1937;p13"/>
            <p:cNvSpPr/>
            <p:nvPr/>
          </p:nvSpPr>
          <p:spPr>
            <a:xfrm>
              <a:off x="-38725" y="4357527"/>
              <a:ext cx="9209436" cy="824931"/>
            </a:xfrm>
            <a:custGeom>
              <a:avLst/>
              <a:gdLst/>
              <a:ahLst/>
              <a:cxnLst/>
              <a:rect l="l" t="t" r="r" b="b"/>
              <a:pathLst>
                <a:path w="75622" h="107378" extrusionOk="0">
                  <a:moveTo>
                    <a:pt x="75621" y="1"/>
                  </a:moveTo>
                  <a:cubicBezTo>
                    <a:pt x="75554" y="34"/>
                    <a:pt x="75388" y="101"/>
                    <a:pt x="75254" y="134"/>
                  </a:cubicBezTo>
                  <a:cubicBezTo>
                    <a:pt x="74287" y="435"/>
                    <a:pt x="73353" y="868"/>
                    <a:pt x="72252" y="1435"/>
                  </a:cubicBezTo>
                  <a:cubicBezTo>
                    <a:pt x="71385" y="1869"/>
                    <a:pt x="70451" y="2469"/>
                    <a:pt x="69517" y="3136"/>
                  </a:cubicBezTo>
                  <a:cubicBezTo>
                    <a:pt x="67615" y="4437"/>
                    <a:pt x="65881" y="5972"/>
                    <a:pt x="64413" y="7306"/>
                  </a:cubicBezTo>
                  <a:lnTo>
                    <a:pt x="63913" y="7773"/>
                  </a:lnTo>
                  <a:lnTo>
                    <a:pt x="63779" y="7873"/>
                  </a:lnTo>
                  <a:cubicBezTo>
                    <a:pt x="63613" y="8040"/>
                    <a:pt x="63446" y="8207"/>
                    <a:pt x="63246" y="8374"/>
                  </a:cubicBezTo>
                  <a:cubicBezTo>
                    <a:pt x="62845" y="8774"/>
                    <a:pt x="62378" y="9141"/>
                    <a:pt x="61878" y="9541"/>
                  </a:cubicBezTo>
                  <a:cubicBezTo>
                    <a:pt x="61011" y="10275"/>
                    <a:pt x="60110" y="10975"/>
                    <a:pt x="59209" y="11609"/>
                  </a:cubicBezTo>
                  <a:cubicBezTo>
                    <a:pt x="58242" y="12276"/>
                    <a:pt x="57241" y="12877"/>
                    <a:pt x="56207" y="13477"/>
                  </a:cubicBezTo>
                  <a:cubicBezTo>
                    <a:pt x="55040" y="14111"/>
                    <a:pt x="53839" y="14678"/>
                    <a:pt x="52571" y="15178"/>
                  </a:cubicBezTo>
                  <a:cubicBezTo>
                    <a:pt x="51371" y="15679"/>
                    <a:pt x="50003" y="16112"/>
                    <a:pt x="48368" y="16479"/>
                  </a:cubicBezTo>
                  <a:cubicBezTo>
                    <a:pt x="44732" y="17347"/>
                    <a:pt x="41397" y="17814"/>
                    <a:pt x="38228" y="17814"/>
                  </a:cubicBezTo>
                  <a:lnTo>
                    <a:pt x="37527" y="17814"/>
                  </a:lnTo>
                  <a:cubicBezTo>
                    <a:pt x="36260" y="17780"/>
                    <a:pt x="35059" y="17680"/>
                    <a:pt x="33858" y="17480"/>
                  </a:cubicBezTo>
                  <a:cubicBezTo>
                    <a:pt x="32691" y="17313"/>
                    <a:pt x="31523" y="17046"/>
                    <a:pt x="30356" y="16680"/>
                  </a:cubicBezTo>
                  <a:cubicBezTo>
                    <a:pt x="29422" y="16379"/>
                    <a:pt x="28521" y="16046"/>
                    <a:pt x="27687" y="15679"/>
                  </a:cubicBezTo>
                  <a:cubicBezTo>
                    <a:pt x="26853" y="15312"/>
                    <a:pt x="25986" y="14845"/>
                    <a:pt x="25085" y="14345"/>
                  </a:cubicBezTo>
                  <a:cubicBezTo>
                    <a:pt x="24651" y="14044"/>
                    <a:pt x="24184" y="13777"/>
                    <a:pt x="23818" y="13477"/>
                  </a:cubicBezTo>
                  <a:cubicBezTo>
                    <a:pt x="23384" y="13177"/>
                    <a:pt x="22984" y="12843"/>
                    <a:pt x="22383" y="12376"/>
                  </a:cubicBezTo>
                  <a:cubicBezTo>
                    <a:pt x="21916" y="12010"/>
                    <a:pt x="21483" y="11609"/>
                    <a:pt x="20982" y="11209"/>
                  </a:cubicBezTo>
                  <a:cubicBezTo>
                    <a:pt x="20582" y="10875"/>
                    <a:pt x="20215" y="10609"/>
                    <a:pt x="19815" y="10275"/>
                  </a:cubicBezTo>
                  <a:cubicBezTo>
                    <a:pt x="18847" y="9441"/>
                    <a:pt x="18013" y="8807"/>
                    <a:pt x="17213" y="8207"/>
                  </a:cubicBezTo>
                  <a:cubicBezTo>
                    <a:pt x="16346" y="7540"/>
                    <a:pt x="15478" y="6973"/>
                    <a:pt x="14578" y="6472"/>
                  </a:cubicBezTo>
                  <a:cubicBezTo>
                    <a:pt x="13677" y="5938"/>
                    <a:pt x="12676" y="5471"/>
                    <a:pt x="11676" y="5038"/>
                  </a:cubicBezTo>
                  <a:cubicBezTo>
                    <a:pt x="10675" y="4671"/>
                    <a:pt x="9574" y="4371"/>
                    <a:pt x="8507" y="4204"/>
                  </a:cubicBezTo>
                  <a:cubicBezTo>
                    <a:pt x="7539" y="4037"/>
                    <a:pt x="6505" y="3970"/>
                    <a:pt x="5338" y="3970"/>
                  </a:cubicBezTo>
                  <a:lnTo>
                    <a:pt x="5138" y="3970"/>
                  </a:lnTo>
                  <a:cubicBezTo>
                    <a:pt x="3970" y="3970"/>
                    <a:pt x="2803" y="4104"/>
                    <a:pt x="1568" y="4304"/>
                  </a:cubicBezTo>
                  <a:cubicBezTo>
                    <a:pt x="1035" y="4371"/>
                    <a:pt x="501" y="4537"/>
                    <a:pt x="1" y="4671"/>
                  </a:cubicBezTo>
                  <a:lnTo>
                    <a:pt x="1" y="56008"/>
                  </a:lnTo>
                  <a:lnTo>
                    <a:pt x="1" y="106911"/>
                  </a:lnTo>
                  <a:cubicBezTo>
                    <a:pt x="34" y="106944"/>
                    <a:pt x="134" y="107011"/>
                    <a:pt x="167" y="107044"/>
                  </a:cubicBezTo>
                  <a:cubicBezTo>
                    <a:pt x="334" y="107178"/>
                    <a:pt x="501" y="107278"/>
                    <a:pt x="701" y="107378"/>
                  </a:cubicBezTo>
                  <a:lnTo>
                    <a:pt x="75621" y="107378"/>
                  </a:lnTo>
                  <a:lnTo>
                    <a:pt x="75621" y="74221"/>
                  </a:lnTo>
                  <a:lnTo>
                    <a:pt x="75621" y="21650"/>
                  </a:lnTo>
                  <a:lnTo>
                    <a:pt x="75621" y="1"/>
                  </a:lnTo>
                  <a:close/>
                </a:path>
              </a:pathLst>
            </a:custGeom>
            <a:solidFill>
              <a:srgbClr val="C2E1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 name="Google Shape;1938;p13"/>
            <p:cNvSpPr/>
            <p:nvPr/>
          </p:nvSpPr>
          <p:spPr>
            <a:xfrm>
              <a:off x="-65450" y="4573370"/>
              <a:ext cx="9209483" cy="608745"/>
            </a:xfrm>
            <a:custGeom>
              <a:avLst/>
              <a:gdLst/>
              <a:ahLst/>
              <a:cxnLst/>
              <a:rect l="l" t="t" r="r" b="b"/>
              <a:pathLst>
                <a:path w="75655" h="81492" extrusionOk="0">
                  <a:moveTo>
                    <a:pt x="101" y="0"/>
                  </a:moveTo>
                  <a:lnTo>
                    <a:pt x="101" y="30122"/>
                  </a:lnTo>
                  <a:lnTo>
                    <a:pt x="1" y="30122"/>
                  </a:lnTo>
                  <a:lnTo>
                    <a:pt x="1" y="81492"/>
                  </a:lnTo>
                  <a:lnTo>
                    <a:pt x="75655" y="81492"/>
                  </a:lnTo>
                  <a:lnTo>
                    <a:pt x="75655" y="48335"/>
                  </a:lnTo>
                  <a:lnTo>
                    <a:pt x="75655" y="24451"/>
                  </a:lnTo>
                  <a:cubicBezTo>
                    <a:pt x="75221" y="24518"/>
                    <a:pt x="74821" y="24651"/>
                    <a:pt x="74354" y="24751"/>
                  </a:cubicBezTo>
                  <a:cubicBezTo>
                    <a:pt x="73353" y="24951"/>
                    <a:pt x="72319" y="25085"/>
                    <a:pt x="71152" y="25151"/>
                  </a:cubicBezTo>
                  <a:cubicBezTo>
                    <a:pt x="70018" y="25252"/>
                    <a:pt x="68850" y="25285"/>
                    <a:pt x="67516" y="25285"/>
                  </a:cubicBezTo>
                  <a:cubicBezTo>
                    <a:pt x="66882" y="25285"/>
                    <a:pt x="66215" y="25285"/>
                    <a:pt x="65581" y="25252"/>
                  </a:cubicBezTo>
                  <a:cubicBezTo>
                    <a:pt x="63480" y="25185"/>
                    <a:pt x="61411" y="25118"/>
                    <a:pt x="59543" y="25018"/>
                  </a:cubicBezTo>
                  <a:cubicBezTo>
                    <a:pt x="54840" y="24785"/>
                    <a:pt x="50704" y="24318"/>
                    <a:pt x="46968" y="23584"/>
                  </a:cubicBezTo>
                  <a:cubicBezTo>
                    <a:pt x="45467" y="23283"/>
                    <a:pt x="43899" y="22883"/>
                    <a:pt x="42498" y="22516"/>
                  </a:cubicBezTo>
                  <a:cubicBezTo>
                    <a:pt x="41164" y="22149"/>
                    <a:pt x="39696" y="21682"/>
                    <a:pt x="38028" y="21115"/>
                  </a:cubicBezTo>
                  <a:cubicBezTo>
                    <a:pt x="35359" y="20148"/>
                    <a:pt x="32691" y="19014"/>
                    <a:pt x="30056" y="17746"/>
                  </a:cubicBezTo>
                  <a:lnTo>
                    <a:pt x="30022" y="17746"/>
                  </a:lnTo>
                  <a:cubicBezTo>
                    <a:pt x="27988" y="16745"/>
                    <a:pt x="25953" y="15611"/>
                    <a:pt x="24018" y="14410"/>
                  </a:cubicBezTo>
                  <a:cubicBezTo>
                    <a:pt x="22117" y="13210"/>
                    <a:pt x="20182" y="11875"/>
                    <a:pt x="18281" y="10474"/>
                  </a:cubicBezTo>
                  <a:cubicBezTo>
                    <a:pt x="17347" y="9807"/>
                    <a:pt x="16479" y="9107"/>
                    <a:pt x="15512" y="8306"/>
                  </a:cubicBezTo>
                  <a:cubicBezTo>
                    <a:pt x="15112" y="7939"/>
                    <a:pt x="14645" y="7606"/>
                    <a:pt x="14211" y="7205"/>
                  </a:cubicBezTo>
                  <a:lnTo>
                    <a:pt x="14111" y="7139"/>
                  </a:lnTo>
                  <a:lnTo>
                    <a:pt x="13978" y="7005"/>
                  </a:lnTo>
                  <a:cubicBezTo>
                    <a:pt x="13611" y="6738"/>
                    <a:pt x="13277" y="6371"/>
                    <a:pt x="12877" y="6104"/>
                  </a:cubicBezTo>
                  <a:cubicBezTo>
                    <a:pt x="10809" y="4337"/>
                    <a:pt x="9041" y="3136"/>
                    <a:pt x="7339" y="2168"/>
                  </a:cubicBezTo>
                  <a:cubicBezTo>
                    <a:pt x="5838" y="1334"/>
                    <a:pt x="4337" y="767"/>
                    <a:pt x="2870" y="434"/>
                  </a:cubicBezTo>
                  <a:cubicBezTo>
                    <a:pt x="2136" y="267"/>
                    <a:pt x="1335" y="134"/>
                    <a:pt x="468" y="67"/>
                  </a:cubicBezTo>
                  <a:cubicBezTo>
                    <a:pt x="334" y="67"/>
                    <a:pt x="201" y="67"/>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939" name="Google Shape;1939;p13"/>
            <p:cNvGrpSpPr/>
            <p:nvPr/>
          </p:nvGrpSpPr>
          <p:grpSpPr>
            <a:xfrm flipH="1">
              <a:off x="253477" y="3929245"/>
              <a:ext cx="755517" cy="741603"/>
              <a:chOff x="5672100" y="3575250"/>
              <a:chExt cx="1054750" cy="1035325"/>
            </a:xfrm>
          </p:grpSpPr>
          <p:sp>
            <p:nvSpPr>
              <p:cNvPr id="1940" name="Google Shape;1940;p13"/>
              <p:cNvSpPr/>
              <p:nvPr/>
            </p:nvSpPr>
            <p:spPr>
              <a:xfrm>
                <a:off x="6153875" y="3575250"/>
                <a:ext cx="260675" cy="537575"/>
              </a:xfrm>
              <a:custGeom>
                <a:avLst/>
                <a:gdLst/>
                <a:ahLst/>
                <a:cxnLst/>
                <a:rect l="l" t="t" r="r" b="b"/>
                <a:pathLst>
                  <a:path w="10427" h="21503" extrusionOk="0">
                    <a:moveTo>
                      <a:pt x="7849" y="0"/>
                    </a:moveTo>
                    <a:cubicBezTo>
                      <a:pt x="7291" y="0"/>
                      <a:pt x="6718" y="163"/>
                      <a:pt x="6232" y="439"/>
                    </a:cubicBezTo>
                    <a:cubicBezTo>
                      <a:pt x="5320" y="986"/>
                      <a:pt x="4681" y="1837"/>
                      <a:pt x="4104" y="2719"/>
                    </a:cubicBezTo>
                    <a:cubicBezTo>
                      <a:pt x="639" y="8281"/>
                      <a:pt x="1" y="15454"/>
                      <a:pt x="2432" y="21503"/>
                    </a:cubicBezTo>
                    <a:cubicBezTo>
                      <a:pt x="5928" y="16275"/>
                      <a:pt x="9271" y="10652"/>
                      <a:pt x="10214" y="4390"/>
                    </a:cubicBezTo>
                    <a:cubicBezTo>
                      <a:pt x="10426" y="2992"/>
                      <a:pt x="10365" y="1229"/>
                      <a:pt x="9210" y="408"/>
                    </a:cubicBezTo>
                    <a:cubicBezTo>
                      <a:pt x="8813" y="125"/>
                      <a:pt x="8337" y="0"/>
                      <a:pt x="784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1" name="Google Shape;1941;p13"/>
              <p:cNvSpPr/>
              <p:nvPr/>
            </p:nvSpPr>
            <p:spPr>
              <a:xfrm>
                <a:off x="5833200" y="3655975"/>
                <a:ext cx="373125" cy="453825"/>
              </a:xfrm>
              <a:custGeom>
                <a:avLst/>
                <a:gdLst/>
                <a:ahLst/>
                <a:cxnLst/>
                <a:rect l="l" t="t" r="r" b="b"/>
                <a:pathLst>
                  <a:path w="14925" h="18153" extrusionOk="0">
                    <a:moveTo>
                      <a:pt x="4026" y="0"/>
                    </a:moveTo>
                    <a:cubicBezTo>
                      <a:pt x="3355" y="0"/>
                      <a:pt x="2693" y="150"/>
                      <a:pt x="2128" y="493"/>
                    </a:cubicBezTo>
                    <a:cubicBezTo>
                      <a:pt x="457" y="1465"/>
                      <a:pt x="1" y="3745"/>
                      <a:pt x="548" y="5599"/>
                    </a:cubicBezTo>
                    <a:cubicBezTo>
                      <a:pt x="1308" y="8091"/>
                      <a:pt x="3496" y="9794"/>
                      <a:pt x="5533" y="11344"/>
                    </a:cubicBezTo>
                    <a:cubicBezTo>
                      <a:pt x="8603" y="13715"/>
                      <a:pt x="11733" y="16055"/>
                      <a:pt x="14925" y="18152"/>
                    </a:cubicBezTo>
                    <a:cubicBezTo>
                      <a:pt x="13891" y="12408"/>
                      <a:pt x="12645" y="6329"/>
                      <a:pt x="8542" y="2225"/>
                    </a:cubicBezTo>
                    <a:cubicBezTo>
                      <a:pt x="7691" y="1404"/>
                      <a:pt x="6718" y="645"/>
                      <a:pt x="5563" y="249"/>
                    </a:cubicBezTo>
                    <a:cubicBezTo>
                      <a:pt x="5072" y="90"/>
                      <a:pt x="4546" y="0"/>
                      <a:pt x="402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 name="Google Shape;1942;p13"/>
              <p:cNvSpPr/>
              <p:nvPr/>
            </p:nvSpPr>
            <p:spPr>
              <a:xfrm>
                <a:off x="5672100" y="3969050"/>
                <a:ext cx="535000" cy="248675"/>
              </a:xfrm>
              <a:custGeom>
                <a:avLst/>
                <a:gdLst/>
                <a:ahLst/>
                <a:cxnLst/>
                <a:rect l="l" t="t" r="r" b="b"/>
                <a:pathLst>
                  <a:path w="21400" h="9947" extrusionOk="0">
                    <a:moveTo>
                      <a:pt x="8469" y="1"/>
                    </a:moveTo>
                    <a:cubicBezTo>
                      <a:pt x="8179" y="1"/>
                      <a:pt x="7889" y="13"/>
                      <a:pt x="7600" y="37"/>
                    </a:cubicBezTo>
                    <a:cubicBezTo>
                      <a:pt x="5077" y="280"/>
                      <a:pt x="2524" y="1556"/>
                      <a:pt x="1186" y="3714"/>
                    </a:cubicBezTo>
                    <a:cubicBezTo>
                      <a:pt x="244" y="5234"/>
                      <a:pt x="1" y="7423"/>
                      <a:pt x="1217" y="8730"/>
                    </a:cubicBezTo>
                    <a:cubicBezTo>
                      <a:pt x="2098" y="9702"/>
                      <a:pt x="3496" y="9915"/>
                      <a:pt x="4803" y="9946"/>
                    </a:cubicBezTo>
                    <a:cubicBezTo>
                      <a:pt x="4852" y="9946"/>
                      <a:pt x="4901" y="9946"/>
                      <a:pt x="4950" y="9946"/>
                    </a:cubicBezTo>
                    <a:cubicBezTo>
                      <a:pt x="10790" y="9946"/>
                      <a:pt x="16154" y="6386"/>
                      <a:pt x="21399" y="5964"/>
                    </a:cubicBezTo>
                    <a:cubicBezTo>
                      <a:pt x="19363" y="4414"/>
                      <a:pt x="17296" y="2863"/>
                      <a:pt x="15016" y="1708"/>
                    </a:cubicBezTo>
                    <a:cubicBezTo>
                      <a:pt x="12995" y="711"/>
                      <a:pt x="10735" y="1"/>
                      <a:pt x="84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 name="Google Shape;1943;p13"/>
              <p:cNvSpPr/>
              <p:nvPr/>
            </p:nvSpPr>
            <p:spPr>
              <a:xfrm>
                <a:off x="5842325" y="4110525"/>
                <a:ext cx="361725" cy="431650"/>
              </a:xfrm>
              <a:custGeom>
                <a:avLst/>
                <a:gdLst/>
                <a:ahLst/>
                <a:cxnLst/>
                <a:rect l="l" t="t" r="r" b="b"/>
                <a:pathLst>
                  <a:path w="14469" h="17266" extrusionOk="0">
                    <a:moveTo>
                      <a:pt x="14469" y="1"/>
                    </a:moveTo>
                    <a:cubicBezTo>
                      <a:pt x="8146" y="913"/>
                      <a:pt x="2523" y="5624"/>
                      <a:pt x="547" y="11703"/>
                    </a:cubicBezTo>
                    <a:cubicBezTo>
                      <a:pt x="243" y="12615"/>
                      <a:pt x="0" y="13618"/>
                      <a:pt x="122" y="14560"/>
                    </a:cubicBezTo>
                    <a:cubicBezTo>
                      <a:pt x="213" y="15503"/>
                      <a:pt x="730" y="16506"/>
                      <a:pt x="1550" y="16962"/>
                    </a:cubicBezTo>
                    <a:cubicBezTo>
                      <a:pt x="1929" y="17172"/>
                      <a:pt x="2352" y="17266"/>
                      <a:pt x="2783" y="17266"/>
                    </a:cubicBezTo>
                    <a:cubicBezTo>
                      <a:pt x="3597" y="17266"/>
                      <a:pt x="4440" y="16931"/>
                      <a:pt x="5076" y="16414"/>
                    </a:cubicBezTo>
                    <a:cubicBezTo>
                      <a:pt x="6079" y="15624"/>
                      <a:pt x="6718" y="14530"/>
                      <a:pt x="7326" y="13405"/>
                    </a:cubicBezTo>
                    <a:cubicBezTo>
                      <a:pt x="9727" y="9059"/>
                      <a:pt x="12067" y="4682"/>
                      <a:pt x="144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 name="Google Shape;1944;p13"/>
              <p:cNvSpPr/>
              <p:nvPr/>
            </p:nvSpPr>
            <p:spPr>
              <a:xfrm>
                <a:off x="6111325" y="4113575"/>
                <a:ext cx="257625" cy="497000"/>
              </a:xfrm>
              <a:custGeom>
                <a:avLst/>
                <a:gdLst/>
                <a:ahLst/>
                <a:cxnLst/>
                <a:rect l="l" t="t" r="r" b="b"/>
                <a:pathLst>
                  <a:path w="10305" h="19880" extrusionOk="0">
                    <a:moveTo>
                      <a:pt x="3982" y="0"/>
                    </a:moveTo>
                    <a:cubicBezTo>
                      <a:pt x="1064" y="4225"/>
                      <a:pt x="0" y="9697"/>
                      <a:pt x="1186" y="14712"/>
                    </a:cubicBezTo>
                    <a:cubicBezTo>
                      <a:pt x="1429" y="15928"/>
                      <a:pt x="1885" y="17143"/>
                      <a:pt x="2645" y="18116"/>
                    </a:cubicBezTo>
                    <a:cubicBezTo>
                      <a:pt x="3405" y="19119"/>
                      <a:pt x="4590" y="19818"/>
                      <a:pt x="5806" y="19879"/>
                    </a:cubicBezTo>
                    <a:cubicBezTo>
                      <a:pt x="5823" y="19879"/>
                      <a:pt x="5840" y="19879"/>
                      <a:pt x="5857" y="19879"/>
                    </a:cubicBezTo>
                    <a:cubicBezTo>
                      <a:pt x="7780" y="19879"/>
                      <a:pt x="9366" y="18191"/>
                      <a:pt x="9818" y="16323"/>
                    </a:cubicBezTo>
                    <a:cubicBezTo>
                      <a:pt x="10305" y="14469"/>
                      <a:pt x="9879" y="12493"/>
                      <a:pt x="9271" y="10639"/>
                    </a:cubicBezTo>
                    <a:cubicBezTo>
                      <a:pt x="8055" y="6809"/>
                      <a:pt x="6201" y="3192"/>
                      <a:pt x="398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 name="Google Shape;1945;p13"/>
              <p:cNvSpPr/>
              <p:nvPr/>
            </p:nvSpPr>
            <p:spPr>
              <a:xfrm>
                <a:off x="6204025" y="3782450"/>
                <a:ext cx="489400" cy="340275"/>
              </a:xfrm>
              <a:custGeom>
                <a:avLst/>
                <a:gdLst/>
                <a:ahLst/>
                <a:cxnLst/>
                <a:rect l="l" t="t" r="r" b="b"/>
                <a:pathLst>
                  <a:path w="19576" h="13611" extrusionOk="0">
                    <a:moveTo>
                      <a:pt x="15728" y="0"/>
                    </a:moveTo>
                    <a:cubicBezTo>
                      <a:pt x="14929" y="0"/>
                      <a:pt x="14105" y="185"/>
                      <a:pt x="13344" y="449"/>
                    </a:cubicBezTo>
                    <a:cubicBezTo>
                      <a:pt x="7265" y="2455"/>
                      <a:pt x="2888" y="7896"/>
                      <a:pt x="1" y="13610"/>
                    </a:cubicBezTo>
                    <a:cubicBezTo>
                      <a:pt x="3466" y="10692"/>
                      <a:pt x="8451" y="10358"/>
                      <a:pt x="12980" y="9142"/>
                    </a:cubicBezTo>
                    <a:cubicBezTo>
                      <a:pt x="14986" y="8595"/>
                      <a:pt x="17022" y="7805"/>
                      <a:pt x="18299" y="6133"/>
                    </a:cubicBezTo>
                    <a:cubicBezTo>
                      <a:pt x="19545" y="4491"/>
                      <a:pt x="19576" y="1756"/>
                      <a:pt x="17873" y="601"/>
                    </a:cubicBezTo>
                    <a:cubicBezTo>
                      <a:pt x="17234" y="170"/>
                      <a:pt x="16493" y="0"/>
                      <a:pt x="1572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 name="Google Shape;1946;p13"/>
              <p:cNvSpPr/>
              <p:nvPr/>
            </p:nvSpPr>
            <p:spPr>
              <a:xfrm>
                <a:off x="6199475" y="4018125"/>
                <a:ext cx="527375" cy="218800"/>
              </a:xfrm>
              <a:custGeom>
                <a:avLst/>
                <a:gdLst/>
                <a:ahLst/>
                <a:cxnLst/>
                <a:rect l="l" t="t" r="r" b="b"/>
                <a:pathLst>
                  <a:path w="21095" h="8752" extrusionOk="0">
                    <a:moveTo>
                      <a:pt x="12649" y="0"/>
                    </a:moveTo>
                    <a:cubicBezTo>
                      <a:pt x="8147" y="0"/>
                      <a:pt x="3671" y="1402"/>
                      <a:pt x="0" y="4001"/>
                    </a:cubicBezTo>
                    <a:cubicBezTo>
                      <a:pt x="2310" y="4183"/>
                      <a:pt x="4499" y="4943"/>
                      <a:pt x="6475" y="5855"/>
                    </a:cubicBezTo>
                    <a:cubicBezTo>
                      <a:pt x="8481" y="6767"/>
                      <a:pt x="10365" y="7891"/>
                      <a:pt x="12493" y="8439"/>
                    </a:cubicBezTo>
                    <a:cubicBezTo>
                      <a:pt x="13265" y="8637"/>
                      <a:pt x="14077" y="8751"/>
                      <a:pt x="14881" y="8751"/>
                    </a:cubicBezTo>
                    <a:cubicBezTo>
                      <a:pt x="16293" y="8751"/>
                      <a:pt x="17681" y="8398"/>
                      <a:pt x="18785" y="7527"/>
                    </a:cubicBezTo>
                    <a:cubicBezTo>
                      <a:pt x="20517" y="6220"/>
                      <a:pt x="21095" y="3362"/>
                      <a:pt x="19606" y="1751"/>
                    </a:cubicBezTo>
                    <a:cubicBezTo>
                      <a:pt x="18815" y="900"/>
                      <a:pt x="17569" y="536"/>
                      <a:pt x="16353" y="323"/>
                    </a:cubicBezTo>
                    <a:cubicBezTo>
                      <a:pt x="15127" y="107"/>
                      <a:pt x="13887" y="0"/>
                      <a:pt x="1264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 name="Google Shape;1947;p13"/>
              <p:cNvSpPr/>
              <p:nvPr/>
            </p:nvSpPr>
            <p:spPr>
              <a:xfrm>
                <a:off x="6207075" y="4122350"/>
                <a:ext cx="424050" cy="360500"/>
              </a:xfrm>
              <a:custGeom>
                <a:avLst/>
                <a:gdLst/>
                <a:ahLst/>
                <a:cxnLst/>
                <a:rect l="l" t="t" r="r" b="b"/>
                <a:pathLst>
                  <a:path w="16962" h="14420" extrusionOk="0">
                    <a:moveTo>
                      <a:pt x="1320" y="1"/>
                    </a:moveTo>
                    <a:cubicBezTo>
                      <a:pt x="886" y="1"/>
                      <a:pt x="447" y="25"/>
                      <a:pt x="0" y="75"/>
                    </a:cubicBezTo>
                    <a:cubicBezTo>
                      <a:pt x="2614" y="3783"/>
                      <a:pt x="5198" y="7461"/>
                      <a:pt x="8086" y="10957"/>
                    </a:cubicBezTo>
                    <a:cubicBezTo>
                      <a:pt x="9028" y="12112"/>
                      <a:pt x="10031" y="13236"/>
                      <a:pt x="11368" y="13935"/>
                    </a:cubicBezTo>
                    <a:cubicBezTo>
                      <a:pt x="12005" y="14239"/>
                      <a:pt x="12725" y="14419"/>
                      <a:pt x="13425" y="14419"/>
                    </a:cubicBezTo>
                    <a:cubicBezTo>
                      <a:pt x="14196" y="14419"/>
                      <a:pt x="14943" y="14202"/>
                      <a:pt x="15532" y="13692"/>
                    </a:cubicBezTo>
                    <a:cubicBezTo>
                      <a:pt x="16779" y="12628"/>
                      <a:pt x="16961" y="10653"/>
                      <a:pt x="16262" y="9194"/>
                    </a:cubicBezTo>
                    <a:cubicBezTo>
                      <a:pt x="15624" y="7674"/>
                      <a:pt x="14317" y="6519"/>
                      <a:pt x="13070" y="5485"/>
                    </a:cubicBezTo>
                    <a:cubicBezTo>
                      <a:pt x="9740" y="2654"/>
                      <a:pt x="5877" y="1"/>
                      <a:pt x="132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48" name="Google Shape;1948;p13"/>
            <p:cNvGrpSpPr/>
            <p:nvPr/>
          </p:nvGrpSpPr>
          <p:grpSpPr>
            <a:xfrm flipH="1">
              <a:off x="21592" y="3830127"/>
              <a:ext cx="1421766" cy="1059211"/>
              <a:chOff x="5065700" y="3436875"/>
              <a:chExt cx="1984875" cy="1478725"/>
            </a:xfrm>
          </p:grpSpPr>
          <p:sp>
            <p:nvSpPr>
              <p:cNvPr id="1949" name="Google Shape;1949;p13"/>
              <p:cNvSpPr/>
              <p:nvPr/>
            </p:nvSpPr>
            <p:spPr>
              <a:xfrm>
                <a:off x="5662250" y="3955275"/>
                <a:ext cx="1388325" cy="960325"/>
              </a:xfrm>
              <a:custGeom>
                <a:avLst/>
                <a:gdLst/>
                <a:ahLst/>
                <a:cxnLst/>
                <a:rect l="l" t="t" r="r" b="b"/>
                <a:pathLst>
                  <a:path w="55533" h="38413" extrusionOk="0">
                    <a:moveTo>
                      <a:pt x="61" y="1"/>
                    </a:moveTo>
                    <a:cubicBezTo>
                      <a:pt x="0" y="1"/>
                      <a:pt x="63" y="230"/>
                      <a:pt x="303" y="679"/>
                    </a:cubicBezTo>
                    <a:cubicBezTo>
                      <a:pt x="942" y="1834"/>
                      <a:pt x="1550" y="3019"/>
                      <a:pt x="2218" y="4174"/>
                    </a:cubicBezTo>
                    <a:lnTo>
                      <a:pt x="4346" y="7548"/>
                    </a:lnTo>
                    <a:lnTo>
                      <a:pt x="6717" y="10770"/>
                    </a:lnTo>
                    <a:cubicBezTo>
                      <a:pt x="6899" y="11044"/>
                      <a:pt x="7082" y="11317"/>
                      <a:pt x="7325" y="11560"/>
                    </a:cubicBezTo>
                    <a:lnTo>
                      <a:pt x="7963" y="12320"/>
                    </a:lnTo>
                    <a:lnTo>
                      <a:pt x="9209" y="13901"/>
                    </a:lnTo>
                    <a:cubicBezTo>
                      <a:pt x="12675" y="17944"/>
                      <a:pt x="16626" y="21591"/>
                      <a:pt x="20881" y="24843"/>
                    </a:cubicBezTo>
                    <a:cubicBezTo>
                      <a:pt x="29423" y="31257"/>
                      <a:pt x="39392" y="35938"/>
                      <a:pt x="49940" y="38005"/>
                    </a:cubicBezTo>
                    <a:cubicBezTo>
                      <a:pt x="50396" y="38096"/>
                      <a:pt x="50821" y="38217"/>
                      <a:pt x="51216" y="38248"/>
                    </a:cubicBezTo>
                    <a:cubicBezTo>
                      <a:pt x="51611" y="38278"/>
                      <a:pt x="51976" y="38309"/>
                      <a:pt x="52311" y="38369"/>
                    </a:cubicBezTo>
                    <a:cubicBezTo>
                      <a:pt x="52783" y="38391"/>
                      <a:pt x="53211" y="38412"/>
                      <a:pt x="53592" y="38412"/>
                    </a:cubicBezTo>
                    <a:cubicBezTo>
                      <a:pt x="53750" y="38412"/>
                      <a:pt x="53901" y="38409"/>
                      <a:pt x="54043" y="38400"/>
                    </a:cubicBezTo>
                    <a:cubicBezTo>
                      <a:pt x="55016" y="38369"/>
                      <a:pt x="55472" y="38217"/>
                      <a:pt x="55502" y="37974"/>
                    </a:cubicBezTo>
                    <a:cubicBezTo>
                      <a:pt x="55532" y="37761"/>
                      <a:pt x="55077" y="37488"/>
                      <a:pt x="54256" y="37184"/>
                    </a:cubicBezTo>
                    <a:cubicBezTo>
                      <a:pt x="53830" y="37032"/>
                      <a:pt x="53253" y="36880"/>
                      <a:pt x="52615" y="36758"/>
                    </a:cubicBezTo>
                    <a:cubicBezTo>
                      <a:pt x="52280" y="36698"/>
                      <a:pt x="51915" y="36606"/>
                      <a:pt x="51551" y="36576"/>
                    </a:cubicBezTo>
                    <a:cubicBezTo>
                      <a:pt x="51156" y="36454"/>
                      <a:pt x="50760" y="36333"/>
                      <a:pt x="50304" y="36272"/>
                    </a:cubicBezTo>
                    <a:cubicBezTo>
                      <a:pt x="39970" y="34448"/>
                      <a:pt x="30061" y="30102"/>
                      <a:pt x="21489" y="23992"/>
                    </a:cubicBezTo>
                    <a:cubicBezTo>
                      <a:pt x="17204" y="20922"/>
                      <a:pt x="13222" y="17396"/>
                      <a:pt x="9665" y="13475"/>
                    </a:cubicBezTo>
                    <a:lnTo>
                      <a:pt x="8389" y="11956"/>
                    </a:lnTo>
                    <a:lnTo>
                      <a:pt x="7750" y="11196"/>
                    </a:lnTo>
                    <a:cubicBezTo>
                      <a:pt x="7507" y="10922"/>
                      <a:pt x="7325" y="10709"/>
                      <a:pt x="7082" y="10436"/>
                    </a:cubicBezTo>
                    <a:lnTo>
                      <a:pt x="4711" y="7275"/>
                    </a:lnTo>
                    <a:lnTo>
                      <a:pt x="2492" y="3962"/>
                    </a:lnTo>
                    <a:cubicBezTo>
                      <a:pt x="1823" y="2837"/>
                      <a:pt x="1155" y="1682"/>
                      <a:pt x="486" y="557"/>
                    </a:cubicBezTo>
                    <a:cubicBezTo>
                      <a:pt x="271" y="184"/>
                      <a:pt x="116" y="1"/>
                      <a:pt x="61"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 name="Google Shape;1950;p13"/>
              <p:cNvSpPr/>
              <p:nvPr/>
            </p:nvSpPr>
            <p:spPr>
              <a:xfrm>
                <a:off x="5065700" y="3937625"/>
                <a:ext cx="706725" cy="285400"/>
              </a:xfrm>
              <a:custGeom>
                <a:avLst/>
                <a:gdLst/>
                <a:ahLst/>
                <a:cxnLst/>
                <a:rect l="l" t="t" r="r" b="b"/>
                <a:pathLst>
                  <a:path w="28269" h="11416" extrusionOk="0">
                    <a:moveTo>
                      <a:pt x="6271" y="1"/>
                    </a:moveTo>
                    <a:cubicBezTo>
                      <a:pt x="5418" y="1"/>
                      <a:pt x="4570" y="114"/>
                      <a:pt x="3740" y="382"/>
                    </a:cubicBezTo>
                    <a:cubicBezTo>
                      <a:pt x="1764" y="1020"/>
                      <a:pt x="1" y="2965"/>
                      <a:pt x="457" y="4971"/>
                    </a:cubicBezTo>
                    <a:cubicBezTo>
                      <a:pt x="761" y="6279"/>
                      <a:pt x="1855" y="7190"/>
                      <a:pt x="2980" y="7920"/>
                    </a:cubicBezTo>
                    <a:cubicBezTo>
                      <a:pt x="6749" y="10291"/>
                      <a:pt x="11247" y="11324"/>
                      <a:pt x="15685" y="11415"/>
                    </a:cubicBezTo>
                    <a:cubicBezTo>
                      <a:pt x="20153" y="11415"/>
                      <a:pt x="24561" y="10503"/>
                      <a:pt x="28269" y="8467"/>
                    </a:cubicBezTo>
                    <a:cubicBezTo>
                      <a:pt x="23193" y="5823"/>
                      <a:pt x="17995" y="3513"/>
                      <a:pt x="12646" y="1476"/>
                    </a:cubicBezTo>
                    <a:cubicBezTo>
                      <a:pt x="10601" y="715"/>
                      <a:pt x="8417" y="1"/>
                      <a:pt x="6271" y="1"/>
                    </a:cubicBezTo>
                    <a:close/>
                  </a:path>
                </a:pathLst>
              </a:custGeom>
              <a:solidFill>
                <a:srgbClr val="6686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1" name="Google Shape;1951;p13"/>
              <p:cNvSpPr/>
              <p:nvPr/>
            </p:nvSpPr>
            <p:spPr>
              <a:xfrm>
                <a:off x="5654625" y="3444100"/>
                <a:ext cx="268275" cy="705200"/>
              </a:xfrm>
              <a:custGeom>
                <a:avLst/>
                <a:gdLst/>
                <a:ahLst/>
                <a:cxnLst/>
                <a:rect l="l" t="t" r="r" b="b"/>
                <a:pathLst>
                  <a:path w="10731" h="28208" extrusionOk="0">
                    <a:moveTo>
                      <a:pt x="5423" y="0"/>
                    </a:moveTo>
                    <a:cubicBezTo>
                      <a:pt x="3865" y="0"/>
                      <a:pt x="2258" y="1163"/>
                      <a:pt x="1460" y="2615"/>
                    </a:cubicBezTo>
                    <a:cubicBezTo>
                      <a:pt x="1" y="5259"/>
                      <a:pt x="365" y="8542"/>
                      <a:pt x="852" y="11551"/>
                    </a:cubicBezTo>
                    <a:cubicBezTo>
                      <a:pt x="1764" y="17174"/>
                      <a:pt x="3071" y="22737"/>
                      <a:pt x="4712" y="28208"/>
                    </a:cubicBezTo>
                    <a:cubicBezTo>
                      <a:pt x="7387" y="24956"/>
                      <a:pt x="9150" y="20822"/>
                      <a:pt x="9940" y="16415"/>
                    </a:cubicBezTo>
                    <a:cubicBezTo>
                      <a:pt x="10730" y="12038"/>
                      <a:pt x="10548" y="7448"/>
                      <a:pt x="8967" y="3284"/>
                    </a:cubicBezTo>
                    <a:cubicBezTo>
                      <a:pt x="8511" y="2068"/>
                      <a:pt x="7812" y="791"/>
                      <a:pt x="6596" y="244"/>
                    </a:cubicBezTo>
                    <a:cubicBezTo>
                      <a:pt x="6218" y="77"/>
                      <a:pt x="5822" y="0"/>
                      <a:pt x="5423" y="0"/>
                    </a:cubicBezTo>
                    <a:close/>
                  </a:path>
                </a:pathLst>
              </a:custGeom>
              <a:solidFill>
                <a:srgbClr val="6686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 name="Google Shape;1952;p13"/>
              <p:cNvSpPr/>
              <p:nvPr/>
            </p:nvSpPr>
            <p:spPr>
              <a:xfrm>
                <a:off x="5226800" y="3436875"/>
                <a:ext cx="545625" cy="712425"/>
              </a:xfrm>
              <a:custGeom>
                <a:avLst/>
                <a:gdLst/>
                <a:ahLst/>
                <a:cxnLst/>
                <a:rect l="l" t="t" r="r" b="b"/>
                <a:pathLst>
                  <a:path w="21825" h="28497" extrusionOk="0">
                    <a:moveTo>
                      <a:pt x="4380" y="0"/>
                    </a:moveTo>
                    <a:cubicBezTo>
                      <a:pt x="3674" y="0"/>
                      <a:pt x="2981" y="154"/>
                      <a:pt x="2372" y="503"/>
                    </a:cubicBezTo>
                    <a:cubicBezTo>
                      <a:pt x="973" y="1263"/>
                      <a:pt x="214" y="2813"/>
                      <a:pt x="122" y="4393"/>
                    </a:cubicBezTo>
                    <a:cubicBezTo>
                      <a:pt x="1" y="5943"/>
                      <a:pt x="457" y="7463"/>
                      <a:pt x="1034" y="8892"/>
                    </a:cubicBezTo>
                    <a:cubicBezTo>
                      <a:pt x="2888" y="13451"/>
                      <a:pt x="6110" y="17372"/>
                      <a:pt x="9819" y="20655"/>
                    </a:cubicBezTo>
                    <a:cubicBezTo>
                      <a:pt x="13527" y="23907"/>
                      <a:pt x="17661" y="25853"/>
                      <a:pt x="21825" y="28497"/>
                    </a:cubicBezTo>
                    <a:cubicBezTo>
                      <a:pt x="20366" y="17859"/>
                      <a:pt x="16566" y="9743"/>
                      <a:pt x="10183" y="3208"/>
                    </a:cubicBezTo>
                    <a:cubicBezTo>
                      <a:pt x="9120" y="2144"/>
                      <a:pt x="8025" y="1111"/>
                      <a:pt x="6657" y="503"/>
                    </a:cubicBezTo>
                    <a:cubicBezTo>
                      <a:pt x="5943" y="185"/>
                      <a:pt x="5153" y="0"/>
                      <a:pt x="4380" y="0"/>
                    </a:cubicBezTo>
                    <a:close/>
                  </a:path>
                </a:pathLst>
              </a:custGeom>
              <a:solidFill>
                <a:srgbClr val="6686C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 name="Google Shape;1953;p13"/>
              <p:cNvSpPr/>
              <p:nvPr/>
            </p:nvSpPr>
            <p:spPr>
              <a:xfrm>
                <a:off x="5321875" y="4092000"/>
                <a:ext cx="395100" cy="76300"/>
              </a:xfrm>
              <a:custGeom>
                <a:avLst/>
                <a:gdLst/>
                <a:ahLst/>
                <a:cxnLst/>
                <a:rect l="l" t="t" r="r" b="b"/>
                <a:pathLst>
                  <a:path w="15804" h="3052" extrusionOk="0">
                    <a:moveTo>
                      <a:pt x="200" y="0"/>
                    </a:moveTo>
                    <a:cubicBezTo>
                      <a:pt x="17" y="0"/>
                      <a:pt x="0" y="146"/>
                      <a:pt x="210" y="225"/>
                    </a:cubicBezTo>
                    <a:cubicBezTo>
                      <a:pt x="2399" y="1046"/>
                      <a:pt x="4648" y="1775"/>
                      <a:pt x="6958" y="2262"/>
                    </a:cubicBezTo>
                    <a:cubicBezTo>
                      <a:pt x="9268" y="2809"/>
                      <a:pt x="11669" y="3052"/>
                      <a:pt x="14010" y="3052"/>
                    </a:cubicBezTo>
                    <a:cubicBezTo>
                      <a:pt x="15742" y="3021"/>
                      <a:pt x="15803" y="1836"/>
                      <a:pt x="14374" y="1654"/>
                    </a:cubicBezTo>
                    <a:cubicBezTo>
                      <a:pt x="12247" y="1350"/>
                      <a:pt x="9845" y="1289"/>
                      <a:pt x="7383" y="1076"/>
                    </a:cubicBezTo>
                    <a:cubicBezTo>
                      <a:pt x="4952" y="894"/>
                      <a:pt x="2459" y="620"/>
                      <a:pt x="301" y="12"/>
                    </a:cubicBezTo>
                    <a:cubicBezTo>
                      <a:pt x="263" y="4"/>
                      <a:pt x="230" y="0"/>
                      <a:pt x="200" y="0"/>
                    </a:cubicBezTo>
                    <a:close/>
                  </a:path>
                </a:pathLst>
              </a:custGeom>
              <a:solidFill>
                <a:srgbClr val="3645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 name="Google Shape;1954;p13"/>
              <p:cNvSpPr/>
              <p:nvPr/>
            </p:nvSpPr>
            <p:spPr>
              <a:xfrm>
                <a:off x="5391250" y="3766950"/>
                <a:ext cx="353425" cy="350900"/>
              </a:xfrm>
              <a:custGeom>
                <a:avLst/>
                <a:gdLst/>
                <a:ahLst/>
                <a:cxnLst/>
                <a:rect l="l" t="t" r="r" b="b"/>
                <a:pathLst>
                  <a:path w="14137" h="14036" extrusionOk="0">
                    <a:moveTo>
                      <a:pt x="83" y="1"/>
                    </a:moveTo>
                    <a:cubicBezTo>
                      <a:pt x="11" y="1"/>
                      <a:pt x="1" y="103"/>
                      <a:pt x="110" y="248"/>
                    </a:cubicBezTo>
                    <a:cubicBezTo>
                      <a:pt x="1721" y="2741"/>
                      <a:pt x="3453" y="5111"/>
                      <a:pt x="5459" y="7361"/>
                    </a:cubicBezTo>
                    <a:cubicBezTo>
                      <a:pt x="7435" y="9610"/>
                      <a:pt x="9654" y="11707"/>
                      <a:pt x="12025" y="13440"/>
                    </a:cubicBezTo>
                    <a:cubicBezTo>
                      <a:pt x="12620" y="13861"/>
                      <a:pt x="13105" y="14035"/>
                      <a:pt x="13435" y="14035"/>
                    </a:cubicBezTo>
                    <a:cubicBezTo>
                      <a:pt x="14083" y="14035"/>
                      <a:pt x="14137" y="13364"/>
                      <a:pt x="13271" y="12558"/>
                    </a:cubicBezTo>
                    <a:cubicBezTo>
                      <a:pt x="11235" y="10674"/>
                      <a:pt x="8833" y="8759"/>
                      <a:pt x="6554" y="6692"/>
                    </a:cubicBezTo>
                    <a:cubicBezTo>
                      <a:pt x="4244" y="4595"/>
                      <a:pt x="1994" y="2376"/>
                      <a:pt x="292" y="157"/>
                    </a:cubicBezTo>
                    <a:cubicBezTo>
                      <a:pt x="207" y="47"/>
                      <a:pt x="131" y="1"/>
                      <a:pt x="83" y="1"/>
                    </a:cubicBezTo>
                    <a:close/>
                  </a:path>
                </a:pathLst>
              </a:custGeom>
              <a:solidFill>
                <a:srgbClr val="3645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5" name="Google Shape;1955;p13"/>
              <p:cNvSpPr/>
              <p:nvPr/>
            </p:nvSpPr>
            <p:spPr>
              <a:xfrm>
                <a:off x="5581650" y="3830675"/>
                <a:ext cx="158800" cy="235050"/>
              </a:xfrm>
              <a:custGeom>
                <a:avLst/>
                <a:gdLst/>
                <a:ahLst/>
                <a:cxnLst/>
                <a:rect l="l" t="t" r="r" b="b"/>
                <a:pathLst>
                  <a:path w="6352" h="9402" extrusionOk="0">
                    <a:moveTo>
                      <a:pt x="126" y="0"/>
                    </a:moveTo>
                    <a:cubicBezTo>
                      <a:pt x="50" y="0"/>
                      <a:pt x="1" y="89"/>
                      <a:pt x="62" y="192"/>
                    </a:cubicBezTo>
                    <a:cubicBezTo>
                      <a:pt x="1643" y="3018"/>
                      <a:pt x="3072" y="6119"/>
                      <a:pt x="4774" y="8885"/>
                    </a:cubicBezTo>
                    <a:cubicBezTo>
                      <a:pt x="5022" y="9246"/>
                      <a:pt x="5321" y="9402"/>
                      <a:pt x="5581" y="9402"/>
                    </a:cubicBezTo>
                    <a:cubicBezTo>
                      <a:pt x="6022" y="9402"/>
                      <a:pt x="6352" y="8957"/>
                      <a:pt x="6142" y="8307"/>
                    </a:cubicBezTo>
                    <a:cubicBezTo>
                      <a:pt x="5108" y="5268"/>
                      <a:pt x="2190" y="2532"/>
                      <a:pt x="245" y="70"/>
                    </a:cubicBezTo>
                    <a:cubicBezTo>
                      <a:pt x="205" y="21"/>
                      <a:pt x="163" y="0"/>
                      <a:pt x="126" y="0"/>
                    </a:cubicBezTo>
                    <a:close/>
                  </a:path>
                </a:pathLst>
              </a:custGeom>
              <a:solidFill>
                <a:srgbClr val="3645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 name="Google Shape;1956;p13"/>
              <p:cNvSpPr/>
              <p:nvPr/>
            </p:nvSpPr>
            <p:spPr>
              <a:xfrm>
                <a:off x="5743325" y="3634375"/>
                <a:ext cx="127050" cy="529300"/>
              </a:xfrm>
              <a:custGeom>
                <a:avLst/>
                <a:gdLst/>
                <a:ahLst/>
                <a:cxnLst/>
                <a:rect l="l" t="t" r="r" b="b"/>
                <a:pathLst>
                  <a:path w="5082" h="21172" extrusionOk="0">
                    <a:moveTo>
                      <a:pt x="1285" y="0"/>
                    </a:moveTo>
                    <a:cubicBezTo>
                      <a:pt x="1242" y="0"/>
                      <a:pt x="1194" y="76"/>
                      <a:pt x="1194" y="232"/>
                    </a:cubicBezTo>
                    <a:cubicBezTo>
                      <a:pt x="1103" y="5521"/>
                      <a:pt x="769" y="11022"/>
                      <a:pt x="860" y="16281"/>
                    </a:cubicBezTo>
                    <a:cubicBezTo>
                      <a:pt x="884" y="17304"/>
                      <a:pt x="1202" y="17800"/>
                      <a:pt x="1546" y="17800"/>
                    </a:cubicBezTo>
                    <a:cubicBezTo>
                      <a:pt x="1631" y="17800"/>
                      <a:pt x="1718" y="17770"/>
                      <a:pt x="1802" y="17709"/>
                    </a:cubicBezTo>
                    <a:lnTo>
                      <a:pt x="1802" y="17709"/>
                    </a:lnTo>
                    <a:cubicBezTo>
                      <a:pt x="1316" y="18469"/>
                      <a:pt x="799" y="19290"/>
                      <a:pt x="343" y="20080"/>
                    </a:cubicBezTo>
                    <a:cubicBezTo>
                      <a:pt x="0" y="20702"/>
                      <a:pt x="413" y="21172"/>
                      <a:pt x="899" y="21172"/>
                    </a:cubicBezTo>
                    <a:cubicBezTo>
                      <a:pt x="1102" y="21172"/>
                      <a:pt x="1319" y="21089"/>
                      <a:pt x="1498" y="20901"/>
                    </a:cubicBezTo>
                    <a:cubicBezTo>
                      <a:pt x="3383" y="18956"/>
                      <a:pt x="4082" y="15643"/>
                      <a:pt x="5024" y="13150"/>
                    </a:cubicBezTo>
                    <a:cubicBezTo>
                      <a:pt x="5082" y="13054"/>
                      <a:pt x="5018" y="12994"/>
                      <a:pt x="4948" y="12994"/>
                    </a:cubicBezTo>
                    <a:cubicBezTo>
                      <a:pt x="4907" y="12994"/>
                      <a:pt x="4864" y="13014"/>
                      <a:pt x="4842" y="13059"/>
                    </a:cubicBezTo>
                    <a:cubicBezTo>
                      <a:pt x="3960" y="14427"/>
                      <a:pt x="3018" y="15794"/>
                      <a:pt x="2106" y="17193"/>
                    </a:cubicBezTo>
                    <a:cubicBezTo>
                      <a:pt x="2137" y="17041"/>
                      <a:pt x="2228" y="16858"/>
                      <a:pt x="2228" y="16646"/>
                    </a:cubicBezTo>
                    <a:cubicBezTo>
                      <a:pt x="2866" y="11600"/>
                      <a:pt x="1741" y="5308"/>
                      <a:pt x="1346" y="202"/>
                    </a:cubicBezTo>
                    <a:cubicBezTo>
                      <a:pt x="1361" y="68"/>
                      <a:pt x="1325" y="0"/>
                      <a:pt x="1285" y="0"/>
                    </a:cubicBezTo>
                    <a:close/>
                  </a:path>
                </a:pathLst>
              </a:custGeom>
              <a:solidFill>
                <a:srgbClr val="36456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7" name="Google Shape;1957;p13"/>
              <p:cNvSpPr/>
              <p:nvPr/>
            </p:nvSpPr>
            <p:spPr>
              <a:xfrm>
                <a:off x="5606000" y="4010000"/>
                <a:ext cx="286500" cy="221450"/>
              </a:xfrm>
              <a:custGeom>
                <a:avLst/>
                <a:gdLst/>
                <a:ahLst/>
                <a:cxnLst/>
                <a:rect l="l" t="t" r="r" b="b"/>
                <a:pathLst>
                  <a:path w="11460" h="8858" extrusionOk="0">
                    <a:moveTo>
                      <a:pt x="4265" y="1"/>
                    </a:moveTo>
                    <a:cubicBezTo>
                      <a:pt x="4171" y="1"/>
                      <a:pt x="4077" y="13"/>
                      <a:pt x="3982" y="40"/>
                    </a:cubicBezTo>
                    <a:cubicBezTo>
                      <a:pt x="3526" y="192"/>
                      <a:pt x="3313" y="648"/>
                      <a:pt x="3161" y="1104"/>
                    </a:cubicBezTo>
                    <a:cubicBezTo>
                      <a:pt x="2645" y="2684"/>
                      <a:pt x="3101" y="4569"/>
                      <a:pt x="4286" y="5724"/>
                    </a:cubicBezTo>
                    <a:cubicBezTo>
                      <a:pt x="3465" y="5998"/>
                      <a:pt x="2584" y="5815"/>
                      <a:pt x="1733" y="5967"/>
                    </a:cubicBezTo>
                    <a:cubicBezTo>
                      <a:pt x="912" y="6119"/>
                      <a:pt x="0" y="6788"/>
                      <a:pt x="152" y="7639"/>
                    </a:cubicBezTo>
                    <a:cubicBezTo>
                      <a:pt x="304" y="8551"/>
                      <a:pt x="1398" y="8794"/>
                      <a:pt x="2310" y="8855"/>
                    </a:cubicBezTo>
                    <a:cubicBezTo>
                      <a:pt x="2356" y="8856"/>
                      <a:pt x="2402" y="8857"/>
                      <a:pt x="2449" y="8857"/>
                    </a:cubicBezTo>
                    <a:cubicBezTo>
                      <a:pt x="4223" y="8857"/>
                      <a:pt x="6488" y="7750"/>
                      <a:pt x="8177" y="7335"/>
                    </a:cubicBezTo>
                    <a:cubicBezTo>
                      <a:pt x="9727" y="5815"/>
                      <a:pt x="10183" y="5116"/>
                      <a:pt x="10943" y="3292"/>
                    </a:cubicBezTo>
                    <a:cubicBezTo>
                      <a:pt x="11277" y="2472"/>
                      <a:pt x="11459" y="1347"/>
                      <a:pt x="10791" y="830"/>
                    </a:cubicBezTo>
                    <a:cubicBezTo>
                      <a:pt x="10584" y="670"/>
                      <a:pt x="10339" y="600"/>
                      <a:pt x="10087" y="600"/>
                    </a:cubicBezTo>
                    <a:cubicBezTo>
                      <a:pt x="9672" y="600"/>
                      <a:pt x="9239" y="790"/>
                      <a:pt x="8937" y="1073"/>
                    </a:cubicBezTo>
                    <a:cubicBezTo>
                      <a:pt x="8420" y="1529"/>
                      <a:pt x="8177" y="2198"/>
                      <a:pt x="8025" y="2836"/>
                    </a:cubicBezTo>
                    <a:cubicBezTo>
                      <a:pt x="7295" y="1773"/>
                      <a:pt x="6292" y="952"/>
                      <a:pt x="5198" y="314"/>
                    </a:cubicBezTo>
                    <a:cubicBezTo>
                      <a:pt x="4914" y="148"/>
                      <a:pt x="4594" y="1"/>
                      <a:pt x="4265" y="1"/>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58" name="Google Shape;1958;p13"/>
            <p:cNvGrpSpPr/>
            <p:nvPr/>
          </p:nvGrpSpPr>
          <p:grpSpPr>
            <a:xfrm flipH="1">
              <a:off x="-74732" y="2715117"/>
              <a:ext cx="411085" cy="2288937"/>
              <a:chOff x="6611150" y="1880250"/>
              <a:chExt cx="573900" cy="3195500"/>
            </a:xfrm>
          </p:grpSpPr>
          <p:sp>
            <p:nvSpPr>
              <p:cNvPr id="1959" name="Google Shape;1959;p13"/>
              <p:cNvSpPr/>
              <p:nvPr/>
            </p:nvSpPr>
            <p:spPr>
              <a:xfrm>
                <a:off x="6730125" y="2278575"/>
                <a:ext cx="240650" cy="2797175"/>
              </a:xfrm>
              <a:custGeom>
                <a:avLst/>
                <a:gdLst/>
                <a:ahLst/>
                <a:cxnLst/>
                <a:rect l="l" t="t" r="r" b="b"/>
                <a:pathLst>
                  <a:path w="9626" h="111887" extrusionOk="0">
                    <a:moveTo>
                      <a:pt x="6213" y="1"/>
                    </a:moveTo>
                    <a:cubicBezTo>
                      <a:pt x="6132" y="1"/>
                      <a:pt x="6070" y="156"/>
                      <a:pt x="6070" y="481"/>
                    </a:cubicBezTo>
                    <a:cubicBezTo>
                      <a:pt x="6130" y="7412"/>
                      <a:pt x="6860" y="15679"/>
                      <a:pt x="7437" y="24068"/>
                    </a:cubicBezTo>
                    <a:cubicBezTo>
                      <a:pt x="8045" y="32518"/>
                      <a:pt x="8501" y="41090"/>
                      <a:pt x="8349" y="48506"/>
                    </a:cubicBezTo>
                    <a:cubicBezTo>
                      <a:pt x="8137" y="58841"/>
                      <a:pt x="7285" y="69267"/>
                      <a:pt x="5857" y="79540"/>
                    </a:cubicBezTo>
                    <a:cubicBezTo>
                      <a:pt x="4459" y="89844"/>
                      <a:pt x="2513" y="100118"/>
                      <a:pt x="234" y="110179"/>
                    </a:cubicBezTo>
                    <a:cubicBezTo>
                      <a:pt x="0" y="111203"/>
                      <a:pt x="74" y="111887"/>
                      <a:pt x="293" y="111887"/>
                    </a:cubicBezTo>
                    <a:cubicBezTo>
                      <a:pt x="445" y="111887"/>
                      <a:pt x="666" y="111558"/>
                      <a:pt x="902" y="110787"/>
                    </a:cubicBezTo>
                    <a:cubicBezTo>
                      <a:pt x="3729" y="101851"/>
                      <a:pt x="5492" y="92367"/>
                      <a:pt x="6830" y="82884"/>
                    </a:cubicBezTo>
                    <a:cubicBezTo>
                      <a:pt x="8258" y="72549"/>
                      <a:pt x="9170" y="62124"/>
                      <a:pt x="9444" y="51728"/>
                    </a:cubicBezTo>
                    <a:cubicBezTo>
                      <a:pt x="9626" y="43066"/>
                      <a:pt x="9352" y="34676"/>
                      <a:pt x="8836" y="26287"/>
                    </a:cubicBezTo>
                    <a:cubicBezTo>
                      <a:pt x="8289" y="17898"/>
                      <a:pt x="7498" y="9539"/>
                      <a:pt x="6556" y="907"/>
                    </a:cubicBezTo>
                    <a:cubicBezTo>
                      <a:pt x="6484" y="317"/>
                      <a:pt x="6329" y="1"/>
                      <a:pt x="6213" y="1"/>
                    </a:cubicBezTo>
                    <a:close/>
                  </a:path>
                </a:pathLst>
              </a:custGeom>
              <a:solidFill>
                <a:srgbClr val="4D5A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0" name="Google Shape;1960;p13"/>
              <p:cNvSpPr/>
              <p:nvPr/>
            </p:nvSpPr>
            <p:spPr>
              <a:xfrm>
                <a:off x="6748975" y="2826575"/>
                <a:ext cx="324400" cy="153775"/>
              </a:xfrm>
              <a:custGeom>
                <a:avLst/>
                <a:gdLst/>
                <a:ahLst/>
                <a:cxnLst/>
                <a:rect l="l" t="t" r="r" b="b"/>
                <a:pathLst>
                  <a:path w="12976" h="6151" extrusionOk="0">
                    <a:moveTo>
                      <a:pt x="8677" y="1"/>
                    </a:moveTo>
                    <a:cubicBezTo>
                      <a:pt x="8498" y="1"/>
                      <a:pt x="8309" y="26"/>
                      <a:pt x="8112" y="81"/>
                    </a:cubicBezTo>
                    <a:cubicBezTo>
                      <a:pt x="7170" y="325"/>
                      <a:pt x="6744" y="1085"/>
                      <a:pt x="6744" y="1844"/>
                    </a:cubicBezTo>
                    <a:cubicBezTo>
                      <a:pt x="6402" y="1502"/>
                      <a:pt x="5958" y="1280"/>
                      <a:pt x="5423" y="1280"/>
                    </a:cubicBezTo>
                    <a:cubicBezTo>
                      <a:pt x="5245" y="1280"/>
                      <a:pt x="5057" y="1305"/>
                      <a:pt x="4860" y="1358"/>
                    </a:cubicBezTo>
                    <a:cubicBezTo>
                      <a:pt x="4738" y="1388"/>
                      <a:pt x="4617" y="1449"/>
                      <a:pt x="4556" y="1480"/>
                    </a:cubicBezTo>
                    <a:cubicBezTo>
                      <a:pt x="4236" y="841"/>
                      <a:pt x="3659" y="361"/>
                      <a:pt x="2871" y="361"/>
                    </a:cubicBezTo>
                    <a:cubicBezTo>
                      <a:pt x="2684" y="361"/>
                      <a:pt x="2486" y="388"/>
                      <a:pt x="2276" y="446"/>
                    </a:cubicBezTo>
                    <a:cubicBezTo>
                      <a:pt x="0" y="1112"/>
                      <a:pt x="740" y="4338"/>
                      <a:pt x="2760" y="4338"/>
                    </a:cubicBezTo>
                    <a:cubicBezTo>
                      <a:pt x="2953" y="4338"/>
                      <a:pt x="3156" y="4309"/>
                      <a:pt x="3370" y="4246"/>
                    </a:cubicBezTo>
                    <a:cubicBezTo>
                      <a:pt x="3462" y="4215"/>
                      <a:pt x="3583" y="4185"/>
                      <a:pt x="3674" y="4124"/>
                    </a:cubicBezTo>
                    <a:cubicBezTo>
                      <a:pt x="3967" y="4783"/>
                      <a:pt x="4553" y="5246"/>
                      <a:pt x="5339" y="5246"/>
                    </a:cubicBezTo>
                    <a:cubicBezTo>
                      <a:pt x="5532" y="5246"/>
                      <a:pt x="5738" y="5218"/>
                      <a:pt x="5954" y="5158"/>
                    </a:cubicBezTo>
                    <a:cubicBezTo>
                      <a:pt x="6896" y="4884"/>
                      <a:pt x="7322" y="4124"/>
                      <a:pt x="7322" y="3364"/>
                    </a:cubicBezTo>
                    <a:cubicBezTo>
                      <a:pt x="7595" y="3668"/>
                      <a:pt x="7930" y="3881"/>
                      <a:pt x="8355" y="3942"/>
                    </a:cubicBezTo>
                    <a:cubicBezTo>
                      <a:pt x="8276" y="5000"/>
                      <a:pt x="9048" y="6150"/>
                      <a:pt x="10252" y="6150"/>
                    </a:cubicBezTo>
                    <a:cubicBezTo>
                      <a:pt x="10431" y="6150"/>
                      <a:pt x="10620" y="6125"/>
                      <a:pt x="10817" y="6069"/>
                    </a:cubicBezTo>
                    <a:cubicBezTo>
                      <a:pt x="12975" y="5461"/>
                      <a:pt x="12398" y="2452"/>
                      <a:pt x="10574" y="2209"/>
                    </a:cubicBezTo>
                    <a:cubicBezTo>
                      <a:pt x="10653" y="1151"/>
                      <a:pt x="9881" y="1"/>
                      <a:pt x="867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1" name="Google Shape;1961;p13"/>
              <p:cNvSpPr/>
              <p:nvPr/>
            </p:nvSpPr>
            <p:spPr>
              <a:xfrm>
                <a:off x="6990350" y="2757900"/>
                <a:ext cx="140675" cy="99450"/>
              </a:xfrm>
              <a:custGeom>
                <a:avLst/>
                <a:gdLst/>
                <a:ahLst/>
                <a:cxnLst/>
                <a:rect l="l" t="t" r="r" b="b"/>
                <a:pathLst>
                  <a:path w="5627" h="3978" extrusionOk="0">
                    <a:moveTo>
                      <a:pt x="2866" y="0"/>
                    </a:moveTo>
                    <a:cubicBezTo>
                      <a:pt x="2674" y="0"/>
                      <a:pt x="2470" y="30"/>
                      <a:pt x="2257" y="93"/>
                    </a:cubicBezTo>
                    <a:cubicBezTo>
                      <a:pt x="0" y="734"/>
                      <a:pt x="731" y="3978"/>
                      <a:pt x="2763" y="3978"/>
                    </a:cubicBezTo>
                    <a:cubicBezTo>
                      <a:pt x="2949" y="3978"/>
                      <a:pt x="3145" y="3951"/>
                      <a:pt x="3351" y="3892"/>
                    </a:cubicBezTo>
                    <a:cubicBezTo>
                      <a:pt x="5627" y="3226"/>
                      <a:pt x="4887" y="0"/>
                      <a:pt x="28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 name="Google Shape;1962;p13"/>
              <p:cNvSpPr/>
              <p:nvPr/>
            </p:nvSpPr>
            <p:spPr>
              <a:xfrm>
                <a:off x="6732175" y="2235275"/>
                <a:ext cx="388325" cy="596925"/>
              </a:xfrm>
              <a:custGeom>
                <a:avLst/>
                <a:gdLst/>
                <a:ahLst/>
                <a:cxnLst/>
                <a:rect l="l" t="t" r="r" b="b"/>
                <a:pathLst>
                  <a:path w="15533" h="23877" extrusionOk="0">
                    <a:moveTo>
                      <a:pt x="8328" y="16074"/>
                    </a:moveTo>
                    <a:cubicBezTo>
                      <a:pt x="8615" y="16258"/>
                      <a:pt x="8943" y="16373"/>
                      <a:pt x="9312" y="16373"/>
                    </a:cubicBezTo>
                    <a:cubicBezTo>
                      <a:pt x="9491" y="16373"/>
                      <a:pt x="9680" y="16346"/>
                      <a:pt x="9878" y="16287"/>
                    </a:cubicBezTo>
                    <a:cubicBezTo>
                      <a:pt x="10030" y="16226"/>
                      <a:pt x="10152" y="16165"/>
                      <a:pt x="10304" y="16135"/>
                    </a:cubicBezTo>
                    <a:cubicBezTo>
                      <a:pt x="10588" y="16315"/>
                      <a:pt x="10937" y="16452"/>
                      <a:pt x="11334" y="16452"/>
                    </a:cubicBezTo>
                    <a:cubicBezTo>
                      <a:pt x="11405" y="16452"/>
                      <a:pt x="11477" y="16448"/>
                      <a:pt x="11550" y="16439"/>
                    </a:cubicBezTo>
                    <a:lnTo>
                      <a:pt x="11550" y="16439"/>
                    </a:lnTo>
                    <a:cubicBezTo>
                      <a:pt x="10699" y="17046"/>
                      <a:pt x="10608" y="18201"/>
                      <a:pt x="11094" y="19053"/>
                    </a:cubicBezTo>
                    <a:cubicBezTo>
                      <a:pt x="10805" y="18741"/>
                      <a:pt x="10369" y="18544"/>
                      <a:pt x="9858" y="18544"/>
                    </a:cubicBezTo>
                    <a:cubicBezTo>
                      <a:pt x="9671" y="18544"/>
                      <a:pt x="9474" y="18570"/>
                      <a:pt x="9270" y="18627"/>
                    </a:cubicBezTo>
                    <a:cubicBezTo>
                      <a:pt x="9240" y="18627"/>
                      <a:pt x="9210" y="18657"/>
                      <a:pt x="9179" y="18657"/>
                    </a:cubicBezTo>
                    <a:cubicBezTo>
                      <a:pt x="8814" y="18201"/>
                      <a:pt x="8328" y="17867"/>
                      <a:pt x="7690" y="17867"/>
                    </a:cubicBezTo>
                    <a:cubicBezTo>
                      <a:pt x="7659" y="17442"/>
                      <a:pt x="7447" y="17077"/>
                      <a:pt x="7203" y="16742"/>
                    </a:cubicBezTo>
                    <a:cubicBezTo>
                      <a:pt x="7264" y="16742"/>
                      <a:pt x="7295" y="16682"/>
                      <a:pt x="7386" y="16682"/>
                    </a:cubicBezTo>
                    <a:cubicBezTo>
                      <a:pt x="7811" y="16591"/>
                      <a:pt x="8146" y="16347"/>
                      <a:pt x="8328" y="16074"/>
                    </a:cubicBezTo>
                    <a:close/>
                    <a:moveTo>
                      <a:pt x="4084" y="0"/>
                    </a:moveTo>
                    <a:cubicBezTo>
                      <a:pt x="3898" y="0"/>
                      <a:pt x="3701" y="27"/>
                      <a:pt x="3495" y="86"/>
                    </a:cubicBezTo>
                    <a:cubicBezTo>
                      <a:pt x="1287" y="737"/>
                      <a:pt x="1979" y="3971"/>
                      <a:pt x="4024" y="3971"/>
                    </a:cubicBezTo>
                    <a:cubicBezTo>
                      <a:pt x="4175" y="3971"/>
                      <a:pt x="4333" y="3953"/>
                      <a:pt x="4498" y="3916"/>
                    </a:cubicBezTo>
                    <a:lnTo>
                      <a:pt x="4498" y="4159"/>
                    </a:lnTo>
                    <a:cubicBezTo>
                      <a:pt x="4377" y="4159"/>
                      <a:pt x="4225" y="4189"/>
                      <a:pt x="4073" y="4220"/>
                    </a:cubicBezTo>
                    <a:cubicBezTo>
                      <a:pt x="2279" y="4767"/>
                      <a:pt x="2401" y="6925"/>
                      <a:pt x="3556" y="7776"/>
                    </a:cubicBezTo>
                    <a:cubicBezTo>
                      <a:pt x="3161" y="8293"/>
                      <a:pt x="3130" y="8992"/>
                      <a:pt x="3313" y="9539"/>
                    </a:cubicBezTo>
                    <a:cubicBezTo>
                      <a:pt x="2675" y="10572"/>
                      <a:pt x="3191" y="12183"/>
                      <a:pt x="4377" y="12548"/>
                    </a:cubicBezTo>
                    <a:cubicBezTo>
                      <a:pt x="4346" y="12700"/>
                      <a:pt x="4346" y="12882"/>
                      <a:pt x="4377" y="13034"/>
                    </a:cubicBezTo>
                    <a:lnTo>
                      <a:pt x="4346" y="13034"/>
                    </a:lnTo>
                    <a:cubicBezTo>
                      <a:pt x="3343" y="13308"/>
                      <a:pt x="2918" y="14098"/>
                      <a:pt x="2978" y="14919"/>
                    </a:cubicBezTo>
                    <a:cubicBezTo>
                      <a:pt x="2735" y="14919"/>
                      <a:pt x="2523" y="14919"/>
                      <a:pt x="2249" y="14980"/>
                    </a:cubicBezTo>
                    <a:cubicBezTo>
                      <a:pt x="1" y="15646"/>
                      <a:pt x="718" y="18872"/>
                      <a:pt x="2734" y="18872"/>
                    </a:cubicBezTo>
                    <a:cubicBezTo>
                      <a:pt x="2926" y="18872"/>
                      <a:pt x="3129" y="18842"/>
                      <a:pt x="3343" y="18779"/>
                    </a:cubicBezTo>
                    <a:cubicBezTo>
                      <a:pt x="3586" y="18718"/>
                      <a:pt x="3769" y="18627"/>
                      <a:pt x="3921" y="18505"/>
                    </a:cubicBezTo>
                    <a:cubicBezTo>
                      <a:pt x="3951" y="18718"/>
                      <a:pt x="4073" y="18901"/>
                      <a:pt x="4134" y="19053"/>
                    </a:cubicBezTo>
                    <a:cubicBezTo>
                      <a:pt x="2196" y="19855"/>
                      <a:pt x="2956" y="22852"/>
                      <a:pt x="4875" y="22852"/>
                    </a:cubicBezTo>
                    <a:cubicBezTo>
                      <a:pt x="5063" y="22852"/>
                      <a:pt x="5262" y="22823"/>
                      <a:pt x="5471" y="22761"/>
                    </a:cubicBezTo>
                    <a:lnTo>
                      <a:pt x="5532" y="22761"/>
                    </a:lnTo>
                    <a:cubicBezTo>
                      <a:pt x="5829" y="23379"/>
                      <a:pt x="6407" y="23877"/>
                      <a:pt x="7186" y="23877"/>
                    </a:cubicBezTo>
                    <a:cubicBezTo>
                      <a:pt x="7364" y="23877"/>
                      <a:pt x="7553" y="23851"/>
                      <a:pt x="7751" y="23794"/>
                    </a:cubicBezTo>
                    <a:cubicBezTo>
                      <a:pt x="8571" y="23581"/>
                      <a:pt x="8966" y="23004"/>
                      <a:pt x="9088" y="22366"/>
                    </a:cubicBezTo>
                    <a:cubicBezTo>
                      <a:pt x="9264" y="22446"/>
                      <a:pt x="9466" y="22484"/>
                      <a:pt x="9685" y="22484"/>
                    </a:cubicBezTo>
                    <a:cubicBezTo>
                      <a:pt x="9880" y="22484"/>
                      <a:pt x="10089" y="22453"/>
                      <a:pt x="10304" y="22396"/>
                    </a:cubicBezTo>
                    <a:cubicBezTo>
                      <a:pt x="11732" y="21971"/>
                      <a:pt x="11976" y="20481"/>
                      <a:pt x="11398" y="19478"/>
                    </a:cubicBezTo>
                    <a:lnTo>
                      <a:pt x="11398" y="19478"/>
                    </a:lnTo>
                    <a:cubicBezTo>
                      <a:pt x="11706" y="19764"/>
                      <a:pt x="12126" y="19970"/>
                      <a:pt x="12622" y="19970"/>
                    </a:cubicBezTo>
                    <a:cubicBezTo>
                      <a:pt x="12811" y="19970"/>
                      <a:pt x="13012" y="19940"/>
                      <a:pt x="13222" y="19873"/>
                    </a:cubicBezTo>
                    <a:cubicBezTo>
                      <a:pt x="15532" y="19259"/>
                      <a:pt x="14804" y="16028"/>
                      <a:pt x="12796" y="16028"/>
                    </a:cubicBezTo>
                    <a:cubicBezTo>
                      <a:pt x="12717" y="16028"/>
                      <a:pt x="12636" y="16033"/>
                      <a:pt x="12553" y="16043"/>
                    </a:cubicBezTo>
                    <a:cubicBezTo>
                      <a:pt x="13985" y="15025"/>
                      <a:pt x="13197" y="12460"/>
                      <a:pt x="11387" y="12460"/>
                    </a:cubicBezTo>
                    <a:cubicBezTo>
                      <a:pt x="11199" y="12460"/>
                      <a:pt x="10999" y="12488"/>
                      <a:pt x="10790" y="12548"/>
                    </a:cubicBezTo>
                    <a:cubicBezTo>
                      <a:pt x="10638" y="12578"/>
                      <a:pt x="10547" y="12669"/>
                      <a:pt x="10395" y="12700"/>
                    </a:cubicBezTo>
                    <a:cubicBezTo>
                      <a:pt x="10116" y="12501"/>
                      <a:pt x="9773" y="12380"/>
                      <a:pt x="9398" y="12380"/>
                    </a:cubicBezTo>
                    <a:cubicBezTo>
                      <a:pt x="9200" y="12380"/>
                      <a:pt x="8994" y="12414"/>
                      <a:pt x="8784" y="12487"/>
                    </a:cubicBezTo>
                    <a:cubicBezTo>
                      <a:pt x="8571" y="12548"/>
                      <a:pt x="8359" y="12639"/>
                      <a:pt x="8176" y="12730"/>
                    </a:cubicBezTo>
                    <a:cubicBezTo>
                      <a:pt x="8055" y="11970"/>
                      <a:pt x="7599" y="11271"/>
                      <a:pt x="6839" y="11028"/>
                    </a:cubicBezTo>
                    <a:cubicBezTo>
                      <a:pt x="6839" y="10907"/>
                      <a:pt x="6900" y="10755"/>
                      <a:pt x="6839" y="10663"/>
                    </a:cubicBezTo>
                    <a:lnTo>
                      <a:pt x="6839" y="10663"/>
                    </a:lnTo>
                    <a:cubicBezTo>
                      <a:pt x="7080" y="10775"/>
                      <a:pt x="7355" y="10841"/>
                      <a:pt x="7657" y="10841"/>
                    </a:cubicBezTo>
                    <a:cubicBezTo>
                      <a:pt x="7850" y="10841"/>
                      <a:pt x="8054" y="10814"/>
                      <a:pt x="8267" y="10755"/>
                    </a:cubicBezTo>
                    <a:cubicBezTo>
                      <a:pt x="10524" y="10114"/>
                      <a:pt x="9793" y="6870"/>
                      <a:pt x="7737" y="6870"/>
                    </a:cubicBezTo>
                    <a:cubicBezTo>
                      <a:pt x="7550" y="6870"/>
                      <a:pt x="7351" y="6897"/>
                      <a:pt x="7143" y="6955"/>
                    </a:cubicBezTo>
                    <a:cubicBezTo>
                      <a:pt x="6808" y="7077"/>
                      <a:pt x="6504" y="7229"/>
                      <a:pt x="6322" y="7472"/>
                    </a:cubicBezTo>
                    <a:cubicBezTo>
                      <a:pt x="6292" y="7411"/>
                      <a:pt x="6231" y="7381"/>
                      <a:pt x="6170" y="7350"/>
                    </a:cubicBezTo>
                    <a:cubicBezTo>
                      <a:pt x="6383" y="7046"/>
                      <a:pt x="6504" y="6651"/>
                      <a:pt x="6504" y="6286"/>
                    </a:cubicBezTo>
                    <a:cubicBezTo>
                      <a:pt x="6626" y="6286"/>
                      <a:pt x="6778" y="6256"/>
                      <a:pt x="6930" y="6195"/>
                    </a:cubicBezTo>
                    <a:cubicBezTo>
                      <a:pt x="9174" y="5570"/>
                      <a:pt x="8445" y="2316"/>
                      <a:pt x="6428" y="2316"/>
                    </a:cubicBezTo>
                    <a:cubicBezTo>
                      <a:pt x="6287" y="2316"/>
                      <a:pt x="6140" y="2332"/>
                      <a:pt x="5988" y="2365"/>
                    </a:cubicBezTo>
                    <a:cubicBezTo>
                      <a:pt x="6120" y="1252"/>
                      <a:pt x="5351" y="0"/>
                      <a:pt x="408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3" name="Google Shape;1963;p13"/>
              <p:cNvSpPr/>
              <p:nvPr/>
            </p:nvSpPr>
            <p:spPr>
              <a:xfrm>
                <a:off x="6732750" y="2127175"/>
                <a:ext cx="140750" cy="99475"/>
              </a:xfrm>
              <a:custGeom>
                <a:avLst/>
                <a:gdLst/>
                <a:ahLst/>
                <a:cxnLst/>
                <a:rect l="l" t="t" r="r" b="b"/>
                <a:pathLst>
                  <a:path w="5630" h="3979" extrusionOk="0">
                    <a:moveTo>
                      <a:pt x="2873" y="1"/>
                    </a:moveTo>
                    <a:cubicBezTo>
                      <a:pt x="2679" y="1"/>
                      <a:pt x="2473" y="30"/>
                      <a:pt x="2256" y="94"/>
                    </a:cubicBezTo>
                    <a:cubicBezTo>
                      <a:pt x="0" y="734"/>
                      <a:pt x="730" y="3978"/>
                      <a:pt x="2786" y="3978"/>
                    </a:cubicBezTo>
                    <a:cubicBezTo>
                      <a:pt x="2974" y="3978"/>
                      <a:pt x="3173" y="3951"/>
                      <a:pt x="3381" y="3893"/>
                    </a:cubicBezTo>
                    <a:cubicBezTo>
                      <a:pt x="5629" y="3227"/>
                      <a:pt x="4912" y="1"/>
                      <a:pt x="287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4" name="Google Shape;1964;p13"/>
              <p:cNvSpPr/>
              <p:nvPr/>
            </p:nvSpPr>
            <p:spPr>
              <a:xfrm>
                <a:off x="6704600" y="1982675"/>
                <a:ext cx="146950" cy="130100"/>
              </a:xfrm>
              <a:custGeom>
                <a:avLst/>
                <a:gdLst/>
                <a:ahLst/>
                <a:cxnLst/>
                <a:rect l="l" t="t" r="r" b="b"/>
                <a:pathLst>
                  <a:path w="5878" h="5204" extrusionOk="0">
                    <a:moveTo>
                      <a:pt x="3336" y="1"/>
                    </a:moveTo>
                    <a:cubicBezTo>
                      <a:pt x="3140" y="1"/>
                      <a:pt x="2932" y="32"/>
                      <a:pt x="2714" y="98"/>
                    </a:cubicBezTo>
                    <a:cubicBezTo>
                      <a:pt x="1863" y="342"/>
                      <a:pt x="1407" y="949"/>
                      <a:pt x="1346" y="1649"/>
                    </a:cubicBezTo>
                    <a:cubicBezTo>
                      <a:pt x="0" y="2719"/>
                      <a:pt x="813" y="5204"/>
                      <a:pt x="2573" y="5204"/>
                    </a:cubicBezTo>
                    <a:cubicBezTo>
                      <a:pt x="2762" y="5204"/>
                      <a:pt x="2961" y="5175"/>
                      <a:pt x="3170" y="5114"/>
                    </a:cubicBezTo>
                    <a:cubicBezTo>
                      <a:pt x="3990" y="4840"/>
                      <a:pt x="4446" y="4232"/>
                      <a:pt x="4537" y="3533"/>
                    </a:cubicBezTo>
                    <a:cubicBezTo>
                      <a:pt x="5878" y="2493"/>
                      <a:pt x="5101" y="1"/>
                      <a:pt x="333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5" name="Google Shape;1965;p13"/>
              <p:cNvSpPr/>
              <p:nvPr/>
            </p:nvSpPr>
            <p:spPr>
              <a:xfrm>
                <a:off x="6862125" y="2055925"/>
                <a:ext cx="140750" cy="99475"/>
              </a:xfrm>
              <a:custGeom>
                <a:avLst/>
                <a:gdLst/>
                <a:ahLst/>
                <a:cxnLst/>
                <a:rect l="l" t="t" r="r" b="b"/>
                <a:pathLst>
                  <a:path w="5630" h="3979" extrusionOk="0">
                    <a:moveTo>
                      <a:pt x="2843" y="1"/>
                    </a:moveTo>
                    <a:cubicBezTo>
                      <a:pt x="2656" y="1"/>
                      <a:pt x="2457" y="28"/>
                      <a:pt x="2249" y="86"/>
                    </a:cubicBezTo>
                    <a:cubicBezTo>
                      <a:pt x="0" y="752"/>
                      <a:pt x="718" y="3978"/>
                      <a:pt x="2757" y="3978"/>
                    </a:cubicBezTo>
                    <a:cubicBezTo>
                      <a:pt x="2951" y="3978"/>
                      <a:pt x="3157" y="3949"/>
                      <a:pt x="3373" y="3886"/>
                    </a:cubicBezTo>
                    <a:cubicBezTo>
                      <a:pt x="5629" y="3245"/>
                      <a:pt x="4899" y="1"/>
                      <a:pt x="284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 name="Google Shape;1966;p13"/>
              <p:cNvSpPr/>
              <p:nvPr/>
            </p:nvSpPr>
            <p:spPr>
              <a:xfrm>
                <a:off x="6893350" y="2163250"/>
                <a:ext cx="140175" cy="99300"/>
              </a:xfrm>
              <a:custGeom>
                <a:avLst/>
                <a:gdLst/>
                <a:ahLst/>
                <a:cxnLst/>
                <a:rect l="l" t="t" r="r" b="b"/>
                <a:pathLst>
                  <a:path w="5607" h="3972" extrusionOk="0">
                    <a:moveTo>
                      <a:pt x="2835" y="1"/>
                    </a:moveTo>
                    <a:cubicBezTo>
                      <a:pt x="2658" y="1"/>
                      <a:pt x="2472" y="25"/>
                      <a:pt x="2276" y="79"/>
                    </a:cubicBezTo>
                    <a:cubicBezTo>
                      <a:pt x="0" y="745"/>
                      <a:pt x="740" y="3971"/>
                      <a:pt x="2761" y="3971"/>
                    </a:cubicBezTo>
                    <a:cubicBezTo>
                      <a:pt x="2953" y="3971"/>
                      <a:pt x="3157" y="3942"/>
                      <a:pt x="3371" y="3879"/>
                    </a:cubicBezTo>
                    <a:cubicBezTo>
                      <a:pt x="5607" y="3264"/>
                      <a:pt x="4861" y="1"/>
                      <a:pt x="283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 name="Google Shape;1967;p13"/>
              <p:cNvSpPr/>
              <p:nvPr/>
            </p:nvSpPr>
            <p:spPr>
              <a:xfrm>
                <a:off x="6930525" y="2293025"/>
                <a:ext cx="140775" cy="99450"/>
              </a:xfrm>
              <a:custGeom>
                <a:avLst/>
                <a:gdLst/>
                <a:ahLst/>
                <a:cxnLst/>
                <a:rect l="l" t="t" r="r" b="b"/>
                <a:pathLst>
                  <a:path w="5631" h="3978" extrusionOk="0">
                    <a:moveTo>
                      <a:pt x="2839" y="1"/>
                    </a:moveTo>
                    <a:cubicBezTo>
                      <a:pt x="2653" y="1"/>
                      <a:pt x="2455" y="28"/>
                      <a:pt x="2248" y="86"/>
                    </a:cubicBezTo>
                    <a:cubicBezTo>
                      <a:pt x="0" y="752"/>
                      <a:pt x="717" y="3978"/>
                      <a:pt x="2756" y="3978"/>
                    </a:cubicBezTo>
                    <a:cubicBezTo>
                      <a:pt x="2950" y="3978"/>
                      <a:pt x="3156" y="3949"/>
                      <a:pt x="3373" y="3885"/>
                    </a:cubicBezTo>
                    <a:cubicBezTo>
                      <a:pt x="5631" y="3272"/>
                      <a:pt x="4898" y="1"/>
                      <a:pt x="283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 name="Google Shape;1968;p13"/>
              <p:cNvSpPr/>
              <p:nvPr/>
            </p:nvSpPr>
            <p:spPr>
              <a:xfrm>
                <a:off x="6974525" y="2439500"/>
                <a:ext cx="138400" cy="99650"/>
              </a:xfrm>
              <a:custGeom>
                <a:avLst/>
                <a:gdLst/>
                <a:ahLst/>
                <a:cxnLst/>
                <a:rect l="l" t="t" r="r" b="b"/>
                <a:pathLst>
                  <a:path w="5536" h="3986" extrusionOk="0">
                    <a:moveTo>
                      <a:pt x="2823" y="1"/>
                    </a:moveTo>
                    <a:cubicBezTo>
                      <a:pt x="2633" y="1"/>
                      <a:pt x="2432" y="30"/>
                      <a:pt x="2221" y="93"/>
                    </a:cubicBezTo>
                    <a:cubicBezTo>
                      <a:pt x="0" y="759"/>
                      <a:pt x="720" y="3985"/>
                      <a:pt x="2713" y="3985"/>
                    </a:cubicBezTo>
                    <a:cubicBezTo>
                      <a:pt x="2903" y="3985"/>
                      <a:pt x="3104" y="3956"/>
                      <a:pt x="3315" y="3893"/>
                    </a:cubicBezTo>
                    <a:cubicBezTo>
                      <a:pt x="5535" y="3226"/>
                      <a:pt x="4816" y="1"/>
                      <a:pt x="282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 name="Google Shape;1969;p13"/>
              <p:cNvSpPr/>
              <p:nvPr/>
            </p:nvSpPr>
            <p:spPr>
              <a:xfrm>
                <a:off x="7000975" y="2564125"/>
                <a:ext cx="140000" cy="99450"/>
              </a:xfrm>
              <a:custGeom>
                <a:avLst/>
                <a:gdLst/>
                <a:ahLst/>
                <a:cxnLst/>
                <a:rect l="l" t="t" r="r" b="b"/>
                <a:pathLst>
                  <a:path w="5600" h="3978" extrusionOk="0">
                    <a:moveTo>
                      <a:pt x="2866" y="0"/>
                    </a:moveTo>
                    <a:cubicBezTo>
                      <a:pt x="2674" y="0"/>
                      <a:pt x="2471" y="30"/>
                      <a:pt x="2257" y="93"/>
                    </a:cubicBezTo>
                    <a:cubicBezTo>
                      <a:pt x="1" y="734"/>
                      <a:pt x="731" y="3978"/>
                      <a:pt x="2764" y="3978"/>
                    </a:cubicBezTo>
                    <a:cubicBezTo>
                      <a:pt x="2949" y="3978"/>
                      <a:pt x="3145" y="3951"/>
                      <a:pt x="3351" y="3892"/>
                    </a:cubicBezTo>
                    <a:cubicBezTo>
                      <a:pt x="5599" y="3226"/>
                      <a:pt x="4882" y="0"/>
                      <a:pt x="286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 name="Google Shape;1970;p13"/>
              <p:cNvSpPr/>
              <p:nvPr/>
            </p:nvSpPr>
            <p:spPr>
              <a:xfrm>
                <a:off x="6919950" y="2428900"/>
                <a:ext cx="140550" cy="99600"/>
              </a:xfrm>
              <a:custGeom>
                <a:avLst/>
                <a:gdLst/>
                <a:ahLst/>
                <a:cxnLst/>
                <a:rect l="l" t="t" r="r" b="b"/>
                <a:pathLst>
                  <a:path w="5622" h="3984" extrusionOk="0">
                    <a:moveTo>
                      <a:pt x="2878" y="0"/>
                    </a:moveTo>
                    <a:cubicBezTo>
                      <a:pt x="2688" y="0"/>
                      <a:pt x="2487" y="29"/>
                      <a:pt x="2276" y="92"/>
                    </a:cubicBezTo>
                    <a:cubicBezTo>
                      <a:pt x="0" y="758"/>
                      <a:pt x="740" y="3984"/>
                      <a:pt x="2761" y="3984"/>
                    </a:cubicBezTo>
                    <a:cubicBezTo>
                      <a:pt x="2953" y="3984"/>
                      <a:pt x="3156" y="3954"/>
                      <a:pt x="3370" y="3891"/>
                    </a:cubicBezTo>
                    <a:cubicBezTo>
                      <a:pt x="5621" y="3280"/>
                      <a:pt x="4900" y="0"/>
                      <a:pt x="287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 name="Google Shape;1971;p13"/>
              <p:cNvSpPr/>
              <p:nvPr/>
            </p:nvSpPr>
            <p:spPr>
              <a:xfrm>
                <a:off x="6906950" y="2383300"/>
                <a:ext cx="140575" cy="99600"/>
              </a:xfrm>
              <a:custGeom>
                <a:avLst/>
                <a:gdLst/>
                <a:ahLst/>
                <a:cxnLst/>
                <a:rect l="l" t="t" r="r" b="b"/>
                <a:pathLst>
                  <a:path w="5623" h="3984" extrusionOk="0">
                    <a:moveTo>
                      <a:pt x="2851" y="1"/>
                    </a:moveTo>
                    <a:cubicBezTo>
                      <a:pt x="2661" y="1"/>
                      <a:pt x="2460" y="29"/>
                      <a:pt x="2249" y="92"/>
                    </a:cubicBezTo>
                    <a:cubicBezTo>
                      <a:pt x="1" y="758"/>
                      <a:pt x="718" y="3984"/>
                      <a:pt x="2734" y="3984"/>
                    </a:cubicBezTo>
                    <a:cubicBezTo>
                      <a:pt x="2926" y="3984"/>
                      <a:pt x="3129" y="3955"/>
                      <a:pt x="3343" y="3891"/>
                    </a:cubicBezTo>
                    <a:cubicBezTo>
                      <a:pt x="5622" y="3280"/>
                      <a:pt x="4877" y="1"/>
                      <a:pt x="285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 name="Google Shape;1972;p13"/>
              <p:cNvSpPr/>
              <p:nvPr/>
            </p:nvSpPr>
            <p:spPr>
              <a:xfrm>
                <a:off x="6868200" y="2220250"/>
                <a:ext cx="140200" cy="99275"/>
              </a:xfrm>
              <a:custGeom>
                <a:avLst/>
                <a:gdLst/>
                <a:ahLst/>
                <a:cxnLst/>
                <a:rect l="l" t="t" r="r" b="b"/>
                <a:pathLst>
                  <a:path w="5608" h="3971" extrusionOk="0">
                    <a:moveTo>
                      <a:pt x="2814" y="0"/>
                    </a:moveTo>
                    <a:cubicBezTo>
                      <a:pt x="2635" y="0"/>
                      <a:pt x="2447" y="25"/>
                      <a:pt x="2249" y="79"/>
                    </a:cubicBezTo>
                    <a:cubicBezTo>
                      <a:pt x="1" y="745"/>
                      <a:pt x="718" y="3971"/>
                      <a:pt x="2734" y="3971"/>
                    </a:cubicBezTo>
                    <a:cubicBezTo>
                      <a:pt x="2926" y="3971"/>
                      <a:pt x="3129" y="3942"/>
                      <a:pt x="3343" y="3878"/>
                    </a:cubicBezTo>
                    <a:cubicBezTo>
                      <a:pt x="5607" y="3263"/>
                      <a:pt x="4864" y="0"/>
                      <a:pt x="281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 name="Google Shape;1973;p13"/>
              <p:cNvSpPr/>
              <p:nvPr/>
            </p:nvSpPr>
            <p:spPr>
              <a:xfrm>
                <a:off x="6854525" y="2174325"/>
                <a:ext cx="140625" cy="99625"/>
              </a:xfrm>
              <a:custGeom>
                <a:avLst/>
                <a:gdLst/>
                <a:ahLst/>
                <a:cxnLst/>
                <a:rect l="l" t="t" r="r" b="b"/>
                <a:pathLst>
                  <a:path w="5625" h="3985" extrusionOk="0">
                    <a:moveTo>
                      <a:pt x="2857" y="1"/>
                    </a:moveTo>
                    <a:cubicBezTo>
                      <a:pt x="2666" y="1"/>
                      <a:pt x="2462" y="30"/>
                      <a:pt x="2249" y="92"/>
                    </a:cubicBezTo>
                    <a:cubicBezTo>
                      <a:pt x="1" y="758"/>
                      <a:pt x="718" y="3984"/>
                      <a:pt x="2757" y="3984"/>
                    </a:cubicBezTo>
                    <a:cubicBezTo>
                      <a:pt x="2951" y="3984"/>
                      <a:pt x="3157" y="3955"/>
                      <a:pt x="3373" y="3892"/>
                    </a:cubicBezTo>
                    <a:cubicBezTo>
                      <a:pt x="5624" y="3280"/>
                      <a:pt x="4903" y="1"/>
                      <a:pt x="285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 name="Google Shape;1974;p13"/>
              <p:cNvSpPr/>
              <p:nvPr/>
            </p:nvSpPr>
            <p:spPr>
              <a:xfrm>
                <a:off x="6818800" y="2135550"/>
                <a:ext cx="139800" cy="99625"/>
              </a:xfrm>
              <a:custGeom>
                <a:avLst/>
                <a:gdLst/>
                <a:ahLst/>
                <a:cxnLst/>
                <a:rect l="l" t="t" r="r" b="b"/>
                <a:pathLst>
                  <a:path w="5592" h="3985" extrusionOk="0">
                    <a:moveTo>
                      <a:pt x="2858" y="0"/>
                    </a:moveTo>
                    <a:cubicBezTo>
                      <a:pt x="2667" y="0"/>
                      <a:pt x="2463" y="30"/>
                      <a:pt x="2249" y="93"/>
                    </a:cubicBezTo>
                    <a:cubicBezTo>
                      <a:pt x="1" y="759"/>
                      <a:pt x="718" y="3985"/>
                      <a:pt x="2734" y="3985"/>
                    </a:cubicBezTo>
                    <a:cubicBezTo>
                      <a:pt x="2926" y="3985"/>
                      <a:pt x="3129" y="3956"/>
                      <a:pt x="3343" y="3892"/>
                    </a:cubicBezTo>
                    <a:cubicBezTo>
                      <a:pt x="5592" y="3226"/>
                      <a:pt x="4874" y="0"/>
                      <a:pt x="285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 name="Google Shape;1975;p13"/>
              <p:cNvSpPr/>
              <p:nvPr/>
            </p:nvSpPr>
            <p:spPr>
              <a:xfrm>
                <a:off x="6777775" y="2080275"/>
                <a:ext cx="140725" cy="99450"/>
              </a:xfrm>
              <a:custGeom>
                <a:avLst/>
                <a:gdLst/>
                <a:ahLst/>
                <a:cxnLst/>
                <a:rect l="l" t="t" r="r" b="b"/>
                <a:pathLst>
                  <a:path w="5629" h="3978" extrusionOk="0">
                    <a:moveTo>
                      <a:pt x="2833" y="0"/>
                    </a:moveTo>
                    <a:cubicBezTo>
                      <a:pt x="2648" y="0"/>
                      <a:pt x="2453" y="27"/>
                      <a:pt x="2249" y="85"/>
                    </a:cubicBezTo>
                    <a:cubicBezTo>
                      <a:pt x="1" y="751"/>
                      <a:pt x="718" y="3977"/>
                      <a:pt x="2734" y="3977"/>
                    </a:cubicBezTo>
                    <a:cubicBezTo>
                      <a:pt x="2926" y="3977"/>
                      <a:pt x="3129" y="3948"/>
                      <a:pt x="3343" y="3884"/>
                    </a:cubicBezTo>
                    <a:cubicBezTo>
                      <a:pt x="5628" y="3271"/>
                      <a:pt x="4873" y="0"/>
                      <a:pt x="283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 name="Google Shape;1976;p13"/>
              <p:cNvSpPr/>
              <p:nvPr/>
            </p:nvSpPr>
            <p:spPr>
              <a:xfrm>
                <a:off x="6763950" y="2093000"/>
                <a:ext cx="140725" cy="99450"/>
              </a:xfrm>
              <a:custGeom>
                <a:avLst/>
                <a:gdLst/>
                <a:ahLst/>
                <a:cxnLst/>
                <a:rect l="l" t="t" r="r" b="b"/>
                <a:pathLst>
                  <a:path w="5629" h="3978" extrusionOk="0">
                    <a:moveTo>
                      <a:pt x="2890" y="1"/>
                    </a:moveTo>
                    <a:cubicBezTo>
                      <a:pt x="2700" y="1"/>
                      <a:pt x="2497" y="30"/>
                      <a:pt x="2285" y="93"/>
                    </a:cubicBezTo>
                    <a:cubicBezTo>
                      <a:pt x="1" y="733"/>
                      <a:pt x="754" y="3978"/>
                      <a:pt x="2791" y="3978"/>
                    </a:cubicBezTo>
                    <a:cubicBezTo>
                      <a:pt x="2977" y="3978"/>
                      <a:pt x="3173" y="3951"/>
                      <a:pt x="3379" y="3892"/>
                    </a:cubicBezTo>
                    <a:cubicBezTo>
                      <a:pt x="5629" y="3253"/>
                      <a:pt x="4909" y="1"/>
                      <a:pt x="28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 name="Google Shape;1977;p13"/>
              <p:cNvSpPr/>
              <p:nvPr/>
            </p:nvSpPr>
            <p:spPr>
              <a:xfrm>
                <a:off x="6744350" y="2023425"/>
                <a:ext cx="140950" cy="99300"/>
              </a:xfrm>
              <a:custGeom>
                <a:avLst/>
                <a:gdLst/>
                <a:ahLst/>
                <a:cxnLst/>
                <a:rect l="l" t="t" r="r" b="b"/>
                <a:pathLst>
                  <a:path w="5638" h="3972" extrusionOk="0">
                    <a:moveTo>
                      <a:pt x="2821" y="1"/>
                    </a:moveTo>
                    <a:cubicBezTo>
                      <a:pt x="2640" y="1"/>
                      <a:pt x="2448" y="26"/>
                      <a:pt x="2248" y="79"/>
                    </a:cubicBezTo>
                    <a:cubicBezTo>
                      <a:pt x="0" y="745"/>
                      <a:pt x="717" y="3971"/>
                      <a:pt x="2756" y="3971"/>
                    </a:cubicBezTo>
                    <a:cubicBezTo>
                      <a:pt x="2950" y="3971"/>
                      <a:pt x="3156" y="3942"/>
                      <a:pt x="3373" y="3879"/>
                    </a:cubicBezTo>
                    <a:cubicBezTo>
                      <a:pt x="5637" y="3264"/>
                      <a:pt x="4894" y="1"/>
                      <a:pt x="282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 name="Google Shape;1978;p13"/>
              <p:cNvSpPr/>
              <p:nvPr/>
            </p:nvSpPr>
            <p:spPr>
              <a:xfrm>
                <a:off x="6686600" y="1966275"/>
                <a:ext cx="140675" cy="99450"/>
              </a:xfrm>
              <a:custGeom>
                <a:avLst/>
                <a:gdLst/>
                <a:ahLst/>
                <a:cxnLst/>
                <a:rect l="l" t="t" r="r" b="b"/>
                <a:pathLst>
                  <a:path w="5627" h="3978" extrusionOk="0">
                    <a:moveTo>
                      <a:pt x="2836" y="0"/>
                    </a:moveTo>
                    <a:cubicBezTo>
                      <a:pt x="2651" y="0"/>
                      <a:pt x="2454" y="27"/>
                      <a:pt x="2248" y="86"/>
                    </a:cubicBezTo>
                    <a:cubicBezTo>
                      <a:pt x="0" y="752"/>
                      <a:pt x="717" y="3978"/>
                      <a:pt x="2733" y="3978"/>
                    </a:cubicBezTo>
                    <a:cubicBezTo>
                      <a:pt x="2925" y="3978"/>
                      <a:pt x="3129" y="3948"/>
                      <a:pt x="3342" y="3885"/>
                    </a:cubicBezTo>
                    <a:cubicBezTo>
                      <a:pt x="5627" y="3244"/>
                      <a:pt x="4873" y="0"/>
                      <a:pt x="283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 name="Google Shape;1979;p13"/>
              <p:cNvSpPr/>
              <p:nvPr/>
            </p:nvSpPr>
            <p:spPr>
              <a:xfrm>
                <a:off x="6650175" y="1926600"/>
                <a:ext cx="140525" cy="99625"/>
              </a:xfrm>
              <a:custGeom>
                <a:avLst/>
                <a:gdLst/>
                <a:ahLst/>
                <a:cxnLst/>
                <a:rect l="l" t="t" r="r" b="b"/>
                <a:pathLst>
                  <a:path w="5621" h="3985" extrusionOk="0">
                    <a:moveTo>
                      <a:pt x="2882" y="0"/>
                    </a:moveTo>
                    <a:cubicBezTo>
                      <a:pt x="2691" y="0"/>
                      <a:pt x="2489" y="29"/>
                      <a:pt x="2277" y="92"/>
                    </a:cubicBezTo>
                    <a:cubicBezTo>
                      <a:pt x="1" y="758"/>
                      <a:pt x="741" y="3984"/>
                      <a:pt x="2761" y="3984"/>
                    </a:cubicBezTo>
                    <a:cubicBezTo>
                      <a:pt x="2953" y="3984"/>
                      <a:pt x="3157" y="3955"/>
                      <a:pt x="3371" y="3892"/>
                    </a:cubicBezTo>
                    <a:cubicBezTo>
                      <a:pt x="5621" y="3253"/>
                      <a:pt x="4901" y="0"/>
                      <a:pt x="288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 name="Google Shape;1980;p13"/>
              <p:cNvSpPr/>
              <p:nvPr/>
            </p:nvSpPr>
            <p:spPr>
              <a:xfrm>
                <a:off x="6611150" y="1880250"/>
                <a:ext cx="140800" cy="99425"/>
              </a:xfrm>
              <a:custGeom>
                <a:avLst/>
                <a:gdLst/>
                <a:ahLst/>
                <a:cxnLst/>
                <a:rect l="l" t="t" r="r" b="b"/>
                <a:pathLst>
                  <a:path w="5632" h="3977" extrusionOk="0">
                    <a:moveTo>
                      <a:pt x="2870" y="0"/>
                    </a:moveTo>
                    <a:cubicBezTo>
                      <a:pt x="2677" y="0"/>
                      <a:pt x="2472" y="29"/>
                      <a:pt x="2257" y="92"/>
                    </a:cubicBezTo>
                    <a:cubicBezTo>
                      <a:pt x="1" y="733"/>
                      <a:pt x="731" y="3977"/>
                      <a:pt x="2787" y="3977"/>
                    </a:cubicBezTo>
                    <a:cubicBezTo>
                      <a:pt x="2975" y="3977"/>
                      <a:pt x="3173" y="3950"/>
                      <a:pt x="3382" y="3891"/>
                    </a:cubicBezTo>
                    <a:cubicBezTo>
                      <a:pt x="5631" y="3253"/>
                      <a:pt x="4912" y="0"/>
                      <a:pt x="287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 name="Google Shape;1981;p13"/>
              <p:cNvSpPr/>
              <p:nvPr/>
            </p:nvSpPr>
            <p:spPr>
              <a:xfrm>
                <a:off x="6716975" y="2098350"/>
                <a:ext cx="140575" cy="99600"/>
              </a:xfrm>
              <a:custGeom>
                <a:avLst/>
                <a:gdLst/>
                <a:ahLst/>
                <a:cxnLst/>
                <a:rect l="l" t="t" r="r" b="b"/>
                <a:pathLst>
                  <a:path w="5623" h="3984" extrusionOk="0">
                    <a:moveTo>
                      <a:pt x="2845" y="0"/>
                    </a:moveTo>
                    <a:cubicBezTo>
                      <a:pt x="2656" y="0"/>
                      <a:pt x="2457" y="29"/>
                      <a:pt x="2249" y="92"/>
                    </a:cubicBezTo>
                    <a:cubicBezTo>
                      <a:pt x="1" y="758"/>
                      <a:pt x="718" y="3984"/>
                      <a:pt x="2734" y="3984"/>
                    </a:cubicBezTo>
                    <a:cubicBezTo>
                      <a:pt x="2926" y="3984"/>
                      <a:pt x="3129" y="3954"/>
                      <a:pt x="3343" y="3891"/>
                    </a:cubicBezTo>
                    <a:cubicBezTo>
                      <a:pt x="5622" y="3280"/>
                      <a:pt x="4852" y="0"/>
                      <a:pt x="284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 name="Google Shape;1982;p13"/>
              <p:cNvSpPr/>
              <p:nvPr/>
            </p:nvSpPr>
            <p:spPr>
              <a:xfrm>
                <a:off x="6773975" y="2380425"/>
                <a:ext cx="139325" cy="99450"/>
              </a:xfrm>
              <a:custGeom>
                <a:avLst/>
                <a:gdLst/>
                <a:ahLst/>
                <a:cxnLst/>
                <a:rect l="l" t="t" r="r" b="b"/>
                <a:pathLst>
                  <a:path w="5573" h="3978" extrusionOk="0">
                    <a:moveTo>
                      <a:pt x="2826" y="0"/>
                    </a:moveTo>
                    <a:cubicBezTo>
                      <a:pt x="2643" y="0"/>
                      <a:pt x="2451" y="27"/>
                      <a:pt x="2249" y="85"/>
                    </a:cubicBezTo>
                    <a:cubicBezTo>
                      <a:pt x="1" y="751"/>
                      <a:pt x="718" y="3977"/>
                      <a:pt x="2734" y="3977"/>
                    </a:cubicBezTo>
                    <a:cubicBezTo>
                      <a:pt x="2926" y="3977"/>
                      <a:pt x="3129" y="3948"/>
                      <a:pt x="3343" y="3885"/>
                    </a:cubicBezTo>
                    <a:cubicBezTo>
                      <a:pt x="5573" y="3272"/>
                      <a:pt x="4838" y="0"/>
                      <a:pt x="282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 name="Google Shape;1983;p13"/>
              <p:cNvSpPr/>
              <p:nvPr/>
            </p:nvSpPr>
            <p:spPr>
              <a:xfrm>
                <a:off x="6873525" y="2467800"/>
                <a:ext cx="140750" cy="99450"/>
              </a:xfrm>
              <a:custGeom>
                <a:avLst/>
                <a:gdLst/>
                <a:ahLst/>
                <a:cxnLst/>
                <a:rect l="l" t="t" r="r" b="b"/>
                <a:pathLst>
                  <a:path w="5630" h="3978" extrusionOk="0">
                    <a:moveTo>
                      <a:pt x="2843" y="0"/>
                    </a:moveTo>
                    <a:cubicBezTo>
                      <a:pt x="2656" y="0"/>
                      <a:pt x="2457" y="27"/>
                      <a:pt x="2249" y="86"/>
                    </a:cubicBezTo>
                    <a:cubicBezTo>
                      <a:pt x="0" y="752"/>
                      <a:pt x="717" y="3978"/>
                      <a:pt x="2757" y="3978"/>
                    </a:cubicBezTo>
                    <a:cubicBezTo>
                      <a:pt x="2951" y="3978"/>
                      <a:pt x="3157" y="3949"/>
                      <a:pt x="3373" y="3885"/>
                    </a:cubicBezTo>
                    <a:cubicBezTo>
                      <a:pt x="5629" y="3245"/>
                      <a:pt x="4899" y="0"/>
                      <a:pt x="284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 name="Google Shape;1984;p13"/>
              <p:cNvSpPr/>
              <p:nvPr/>
            </p:nvSpPr>
            <p:spPr>
              <a:xfrm>
                <a:off x="6910750" y="2539975"/>
                <a:ext cx="140700" cy="99475"/>
              </a:xfrm>
              <a:custGeom>
                <a:avLst/>
                <a:gdLst/>
                <a:ahLst/>
                <a:cxnLst/>
                <a:rect l="l" t="t" r="r" b="b"/>
                <a:pathLst>
                  <a:path w="5628" h="3979" extrusionOk="0">
                    <a:moveTo>
                      <a:pt x="2837" y="1"/>
                    </a:moveTo>
                    <a:cubicBezTo>
                      <a:pt x="2651" y="1"/>
                      <a:pt x="2455" y="28"/>
                      <a:pt x="2249" y="86"/>
                    </a:cubicBezTo>
                    <a:cubicBezTo>
                      <a:pt x="1" y="752"/>
                      <a:pt x="718" y="3978"/>
                      <a:pt x="2734" y="3978"/>
                    </a:cubicBezTo>
                    <a:cubicBezTo>
                      <a:pt x="2926" y="3978"/>
                      <a:pt x="3129" y="3949"/>
                      <a:pt x="3343" y="3886"/>
                    </a:cubicBezTo>
                    <a:cubicBezTo>
                      <a:pt x="5627" y="3245"/>
                      <a:pt x="4874" y="1"/>
                      <a:pt x="283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 name="Google Shape;1985;p13"/>
              <p:cNvSpPr/>
              <p:nvPr/>
            </p:nvSpPr>
            <p:spPr>
              <a:xfrm>
                <a:off x="6911525" y="2656075"/>
                <a:ext cx="140550" cy="99625"/>
              </a:xfrm>
              <a:custGeom>
                <a:avLst/>
                <a:gdLst/>
                <a:ahLst/>
                <a:cxnLst/>
                <a:rect l="l" t="t" r="r" b="b"/>
                <a:pathLst>
                  <a:path w="5622" h="3985" extrusionOk="0">
                    <a:moveTo>
                      <a:pt x="2865" y="0"/>
                    </a:moveTo>
                    <a:cubicBezTo>
                      <a:pt x="2671" y="0"/>
                      <a:pt x="2465" y="29"/>
                      <a:pt x="2248" y="93"/>
                    </a:cubicBezTo>
                    <a:cubicBezTo>
                      <a:pt x="0" y="759"/>
                      <a:pt x="717" y="3985"/>
                      <a:pt x="2757" y="3985"/>
                    </a:cubicBezTo>
                    <a:cubicBezTo>
                      <a:pt x="2951" y="3985"/>
                      <a:pt x="3156" y="3956"/>
                      <a:pt x="3373" y="3892"/>
                    </a:cubicBezTo>
                    <a:cubicBezTo>
                      <a:pt x="5621" y="3226"/>
                      <a:pt x="4904" y="0"/>
                      <a:pt x="286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 name="Google Shape;1986;p13"/>
              <p:cNvSpPr/>
              <p:nvPr/>
            </p:nvSpPr>
            <p:spPr>
              <a:xfrm>
                <a:off x="6748775" y="2495750"/>
                <a:ext cx="140025" cy="99450"/>
              </a:xfrm>
              <a:custGeom>
                <a:avLst/>
                <a:gdLst/>
                <a:ahLst/>
                <a:cxnLst/>
                <a:rect l="l" t="t" r="r" b="b"/>
                <a:pathLst>
                  <a:path w="5601" h="3978" extrusionOk="0">
                    <a:moveTo>
                      <a:pt x="2882" y="0"/>
                    </a:moveTo>
                    <a:cubicBezTo>
                      <a:pt x="2694" y="0"/>
                      <a:pt x="2494" y="29"/>
                      <a:pt x="2284" y="92"/>
                    </a:cubicBezTo>
                    <a:cubicBezTo>
                      <a:pt x="0" y="733"/>
                      <a:pt x="753" y="3977"/>
                      <a:pt x="2790" y="3977"/>
                    </a:cubicBezTo>
                    <a:cubicBezTo>
                      <a:pt x="2976" y="3977"/>
                      <a:pt x="3172" y="3950"/>
                      <a:pt x="3378" y="3892"/>
                    </a:cubicBezTo>
                    <a:cubicBezTo>
                      <a:pt x="5600" y="3253"/>
                      <a:pt x="4878" y="0"/>
                      <a:pt x="288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 name="Google Shape;1987;p13"/>
              <p:cNvSpPr/>
              <p:nvPr/>
            </p:nvSpPr>
            <p:spPr>
              <a:xfrm>
                <a:off x="6745175" y="2338625"/>
                <a:ext cx="140025" cy="99450"/>
              </a:xfrm>
              <a:custGeom>
                <a:avLst/>
                <a:gdLst/>
                <a:ahLst/>
                <a:cxnLst/>
                <a:rect l="l" t="t" r="r" b="b"/>
                <a:pathLst>
                  <a:path w="5601" h="3978" extrusionOk="0">
                    <a:moveTo>
                      <a:pt x="2853" y="1"/>
                    </a:moveTo>
                    <a:cubicBezTo>
                      <a:pt x="2671" y="1"/>
                      <a:pt x="2478" y="27"/>
                      <a:pt x="2276" y="86"/>
                    </a:cubicBezTo>
                    <a:cubicBezTo>
                      <a:pt x="0" y="752"/>
                      <a:pt x="740" y="3978"/>
                      <a:pt x="2760" y="3978"/>
                    </a:cubicBezTo>
                    <a:cubicBezTo>
                      <a:pt x="2953" y="3978"/>
                      <a:pt x="3156" y="3948"/>
                      <a:pt x="3370" y="3885"/>
                    </a:cubicBezTo>
                    <a:cubicBezTo>
                      <a:pt x="5600" y="3272"/>
                      <a:pt x="4865" y="1"/>
                      <a:pt x="285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 name="Google Shape;1988;p13"/>
              <p:cNvSpPr/>
              <p:nvPr/>
            </p:nvSpPr>
            <p:spPr>
              <a:xfrm>
                <a:off x="6674425" y="2152450"/>
                <a:ext cx="140000" cy="99450"/>
              </a:xfrm>
              <a:custGeom>
                <a:avLst/>
                <a:gdLst/>
                <a:ahLst/>
                <a:cxnLst/>
                <a:rect l="l" t="t" r="r" b="b"/>
                <a:pathLst>
                  <a:path w="5600" h="3978" extrusionOk="0">
                    <a:moveTo>
                      <a:pt x="2836" y="0"/>
                    </a:moveTo>
                    <a:cubicBezTo>
                      <a:pt x="2651" y="0"/>
                      <a:pt x="2455" y="27"/>
                      <a:pt x="2249" y="86"/>
                    </a:cubicBezTo>
                    <a:cubicBezTo>
                      <a:pt x="1" y="752"/>
                      <a:pt x="718" y="3978"/>
                      <a:pt x="2734" y="3978"/>
                    </a:cubicBezTo>
                    <a:cubicBezTo>
                      <a:pt x="2926" y="3978"/>
                      <a:pt x="3129" y="3948"/>
                      <a:pt x="3343" y="3885"/>
                    </a:cubicBezTo>
                    <a:cubicBezTo>
                      <a:pt x="5599" y="3244"/>
                      <a:pt x="4869" y="0"/>
                      <a:pt x="283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 name="Google Shape;1989;p13"/>
              <p:cNvSpPr/>
              <p:nvPr/>
            </p:nvSpPr>
            <p:spPr>
              <a:xfrm>
                <a:off x="6710150" y="2249550"/>
                <a:ext cx="140575" cy="99625"/>
              </a:xfrm>
              <a:custGeom>
                <a:avLst/>
                <a:gdLst/>
                <a:ahLst/>
                <a:cxnLst/>
                <a:rect l="l" t="t" r="r" b="b"/>
                <a:pathLst>
                  <a:path w="5623" h="3985" extrusionOk="0">
                    <a:moveTo>
                      <a:pt x="2861" y="0"/>
                    </a:moveTo>
                    <a:cubicBezTo>
                      <a:pt x="2668" y="0"/>
                      <a:pt x="2464" y="29"/>
                      <a:pt x="2248" y="92"/>
                    </a:cubicBezTo>
                    <a:cubicBezTo>
                      <a:pt x="0" y="758"/>
                      <a:pt x="717" y="3984"/>
                      <a:pt x="2757" y="3984"/>
                    </a:cubicBezTo>
                    <a:cubicBezTo>
                      <a:pt x="2951" y="3984"/>
                      <a:pt x="3157" y="3955"/>
                      <a:pt x="3373" y="3892"/>
                    </a:cubicBezTo>
                    <a:cubicBezTo>
                      <a:pt x="5623" y="3253"/>
                      <a:pt x="4903" y="0"/>
                      <a:pt x="286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 name="Google Shape;1990;p13"/>
              <p:cNvSpPr/>
              <p:nvPr/>
            </p:nvSpPr>
            <p:spPr>
              <a:xfrm>
                <a:off x="6702550" y="2508675"/>
                <a:ext cx="140625" cy="99625"/>
              </a:xfrm>
              <a:custGeom>
                <a:avLst/>
                <a:gdLst/>
                <a:ahLst/>
                <a:cxnLst/>
                <a:rect l="l" t="t" r="r" b="b"/>
                <a:pathLst>
                  <a:path w="5625" h="3985" extrusionOk="0">
                    <a:moveTo>
                      <a:pt x="2857" y="1"/>
                    </a:moveTo>
                    <a:cubicBezTo>
                      <a:pt x="2665" y="1"/>
                      <a:pt x="2462" y="30"/>
                      <a:pt x="2249" y="92"/>
                    </a:cubicBezTo>
                    <a:cubicBezTo>
                      <a:pt x="0" y="758"/>
                      <a:pt x="717" y="3984"/>
                      <a:pt x="2757" y="3984"/>
                    </a:cubicBezTo>
                    <a:cubicBezTo>
                      <a:pt x="2951" y="3984"/>
                      <a:pt x="3157" y="3955"/>
                      <a:pt x="3373" y="3892"/>
                    </a:cubicBezTo>
                    <a:cubicBezTo>
                      <a:pt x="5624" y="3280"/>
                      <a:pt x="4902" y="1"/>
                      <a:pt x="285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 name="Google Shape;1991;p13"/>
              <p:cNvSpPr/>
              <p:nvPr/>
            </p:nvSpPr>
            <p:spPr>
              <a:xfrm>
                <a:off x="6694200" y="2735850"/>
                <a:ext cx="140475" cy="99650"/>
              </a:xfrm>
              <a:custGeom>
                <a:avLst/>
                <a:gdLst/>
                <a:ahLst/>
                <a:cxnLst/>
                <a:rect l="l" t="t" r="r" b="b"/>
                <a:pathLst>
                  <a:path w="5619" h="3986" extrusionOk="0">
                    <a:moveTo>
                      <a:pt x="2858" y="1"/>
                    </a:moveTo>
                    <a:cubicBezTo>
                      <a:pt x="2666" y="1"/>
                      <a:pt x="2462" y="30"/>
                      <a:pt x="2248" y="93"/>
                    </a:cubicBezTo>
                    <a:cubicBezTo>
                      <a:pt x="0" y="760"/>
                      <a:pt x="717" y="3985"/>
                      <a:pt x="2733" y="3985"/>
                    </a:cubicBezTo>
                    <a:cubicBezTo>
                      <a:pt x="2925" y="3985"/>
                      <a:pt x="3129" y="3956"/>
                      <a:pt x="3342" y="3893"/>
                    </a:cubicBezTo>
                    <a:cubicBezTo>
                      <a:pt x="5618" y="3227"/>
                      <a:pt x="4878" y="1"/>
                      <a:pt x="285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 name="Google Shape;1992;p13"/>
              <p:cNvSpPr/>
              <p:nvPr/>
            </p:nvSpPr>
            <p:spPr>
              <a:xfrm>
                <a:off x="6940400" y="2638950"/>
                <a:ext cx="140175" cy="99275"/>
              </a:xfrm>
              <a:custGeom>
                <a:avLst/>
                <a:gdLst/>
                <a:ahLst/>
                <a:cxnLst/>
                <a:rect l="l" t="t" r="r" b="b"/>
                <a:pathLst>
                  <a:path w="5607" h="3971" extrusionOk="0">
                    <a:moveTo>
                      <a:pt x="2814" y="0"/>
                    </a:moveTo>
                    <a:cubicBezTo>
                      <a:pt x="2635" y="0"/>
                      <a:pt x="2446" y="25"/>
                      <a:pt x="2248" y="79"/>
                    </a:cubicBezTo>
                    <a:cubicBezTo>
                      <a:pt x="0" y="745"/>
                      <a:pt x="717" y="3971"/>
                      <a:pt x="2733" y="3971"/>
                    </a:cubicBezTo>
                    <a:cubicBezTo>
                      <a:pt x="2925" y="3971"/>
                      <a:pt x="3129" y="3942"/>
                      <a:pt x="3343" y="3878"/>
                    </a:cubicBezTo>
                    <a:cubicBezTo>
                      <a:pt x="5607" y="3263"/>
                      <a:pt x="4863" y="0"/>
                      <a:pt x="281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 name="Google Shape;1993;p13"/>
              <p:cNvSpPr/>
              <p:nvPr/>
            </p:nvSpPr>
            <p:spPr>
              <a:xfrm>
                <a:off x="6913800" y="2862350"/>
                <a:ext cx="140200" cy="99300"/>
              </a:xfrm>
              <a:custGeom>
                <a:avLst/>
                <a:gdLst/>
                <a:ahLst/>
                <a:cxnLst/>
                <a:rect l="l" t="t" r="r" b="b"/>
                <a:pathLst>
                  <a:path w="5608" h="3972" extrusionOk="0">
                    <a:moveTo>
                      <a:pt x="2814" y="0"/>
                    </a:moveTo>
                    <a:cubicBezTo>
                      <a:pt x="2635" y="0"/>
                      <a:pt x="2446" y="25"/>
                      <a:pt x="2249" y="79"/>
                    </a:cubicBezTo>
                    <a:cubicBezTo>
                      <a:pt x="0" y="745"/>
                      <a:pt x="717" y="3971"/>
                      <a:pt x="2734" y="3971"/>
                    </a:cubicBezTo>
                    <a:cubicBezTo>
                      <a:pt x="2925" y="3971"/>
                      <a:pt x="3129" y="3942"/>
                      <a:pt x="3343" y="3879"/>
                    </a:cubicBezTo>
                    <a:cubicBezTo>
                      <a:pt x="5607" y="3264"/>
                      <a:pt x="4863" y="0"/>
                      <a:pt x="281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 name="Google Shape;1994;p13"/>
              <p:cNvSpPr/>
              <p:nvPr/>
            </p:nvSpPr>
            <p:spPr>
              <a:xfrm>
                <a:off x="6786750" y="2799700"/>
                <a:ext cx="140725" cy="99450"/>
              </a:xfrm>
              <a:custGeom>
                <a:avLst/>
                <a:gdLst/>
                <a:ahLst/>
                <a:cxnLst/>
                <a:rect l="l" t="t" r="r" b="b"/>
                <a:pathLst>
                  <a:path w="5629" h="3978" extrusionOk="0">
                    <a:moveTo>
                      <a:pt x="2890" y="1"/>
                    </a:moveTo>
                    <a:cubicBezTo>
                      <a:pt x="2700" y="1"/>
                      <a:pt x="2497" y="30"/>
                      <a:pt x="2285" y="93"/>
                    </a:cubicBezTo>
                    <a:cubicBezTo>
                      <a:pt x="1" y="733"/>
                      <a:pt x="754" y="3978"/>
                      <a:pt x="2791" y="3978"/>
                    </a:cubicBezTo>
                    <a:cubicBezTo>
                      <a:pt x="2977" y="3978"/>
                      <a:pt x="3173" y="3951"/>
                      <a:pt x="3379" y="3892"/>
                    </a:cubicBezTo>
                    <a:cubicBezTo>
                      <a:pt x="5629" y="3253"/>
                      <a:pt x="4909" y="1"/>
                      <a:pt x="28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 name="Google Shape;1995;p13"/>
              <p:cNvSpPr/>
              <p:nvPr/>
            </p:nvSpPr>
            <p:spPr>
              <a:xfrm>
                <a:off x="6832550" y="2927550"/>
                <a:ext cx="140725" cy="99450"/>
              </a:xfrm>
              <a:custGeom>
                <a:avLst/>
                <a:gdLst/>
                <a:ahLst/>
                <a:cxnLst/>
                <a:rect l="l" t="t" r="r" b="b"/>
                <a:pathLst>
                  <a:path w="5629" h="3978" extrusionOk="0">
                    <a:moveTo>
                      <a:pt x="2860" y="0"/>
                    </a:moveTo>
                    <a:cubicBezTo>
                      <a:pt x="2676" y="0"/>
                      <a:pt x="2481" y="27"/>
                      <a:pt x="2277" y="85"/>
                    </a:cubicBezTo>
                    <a:cubicBezTo>
                      <a:pt x="1" y="751"/>
                      <a:pt x="741" y="3977"/>
                      <a:pt x="2761" y="3977"/>
                    </a:cubicBezTo>
                    <a:cubicBezTo>
                      <a:pt x="2953" y="3977"/>
                      <a:pt x="3157" y="3948"/>
                      <a:pt x="3371" y="3885"/>
                    </a:cubicBezTo>
                    <a:cubicBezTo>
                      <a:pt x="5628" y="3271"/>
                      <a:pt x="4896" y="0"/>
                      <a:pt x="286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 name="Google Shape;1996;p13"/>
              <p:cNvSpPr/>
              <p:nvPr/>
            </p:nvSpPr>
            <p:spPr>
              <a:xfrm>
                <a:off x="6993575" y="2881000"/>
                <a:ext cx="139800" cy="99625"/>
              </a:xfrm>
              <a:custGeom>
                <a:avLst/>
                <a:gdLst/>
                <a:ahLst/>
                <a:cxnLst/>
                <a:rect l="l" t="t" r="r" b="b"/>
                <a:pathLst>
                  <a:path w="5592" h="3985" extrusionOk="0">
                    <a:moveTo>
                      <a:pt x="2858" y="0"/>
                    </a:moveTo>
                    <a:cubicBezTo>
                      <a:pt x="2667" y="0"/>
                      <a:pt x="2463" y="30"/>
                      <a:pt x="2249" y="93"/>
                    </a:cubicBezTo>
                    <a:cubicBezTo>
                      <a:pt x="1" y="759"/>
                      <a:pt x="718" y="3985"/>
                      <a:pt x="2734" y="3985"/>
                    </a:cubicBezTo>
                    <a:cubicBezTo>
                      <a:pt x="2926" y="3985"/>
                      <a:pt x="3129" y="3956"/>
                      <a:pt x="3343" y="3892"/>
                    </a:cubicBezTo>
                    <a:cubicBezTo>
                      <a:pt x="5592" y="3226"/>
                      <a:pt x="4874" y="0"/>
                      <a:pt x="285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 name="Google Shape;1997;p13"/>
              <p:cNvSpPr/>
              <p:nvPr/>
            </p:nvSpPr>
            <p:spPr>
              <a:xfrm>
                <a:off x="7039175" y="2809750"/>
                <a:ext cx="140000" cy="99450"/>
              </a:xfrm>
              <a:custGeom>
                <a:avLst/>
                <a:gdLst/>
                <a:ahLst/>
                <a:cxnLst/>
                <a:rect l="l" t="t" r="r" b="b"/>
                <a:pathLst>
                  <a:path w="5600" h="3978" extrusionOk="0">
                    <a:moveTo>
                      <a:pt x="2836" y="0"/>
                    </a:moveTo>
                    <a:cubicBezTo>
                      <a:pt x="2651" y="0"/>
                      <a:pt x="2455" y="27"/>
                      <a:pt x="2249" y="86"/>
                    </a:cubicBezTo>
                    <a:cubicBezTo>
                      <a:pt x="1" y="752"/>
                      <a:pt x="718" y="3978"/>
                      <a:pt x="2734" y="3978"/>
                    </a:cubicBezTo>
                    <a:cubicBezTo>
                      <a:pt x="2926" y="3978"/>
                      <a:pt x="3129" y="3949"/>
                      <a:pt x="3343" y="3885"/>
                    </a:cubicBezTo>
                    <a:cubicBezTo>
                      <a:pt x="5599" y="3245"/>
                      <a:pt x="4869" y="0"/>
                      <a:pt x="283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 name="Google Shape;1998;p13"/>
              <p:cNvSpPr/>
              <p:nvPr/>
            </p:nvSpPr>
            <p:spPr>
              <a:xfrm>
                <a:off x="7044300" y="2659100"/>
                <a:ext cx="140750" cy="99475"/>
              </a:xfrm>
              <a:custGeom>
                <a:avLst/>
                <a:gdLst/>
                <a:ahLst/>
                <a:cxnLst/>
                <a:rect l="l" t="t" r="r" b="b"/>
                <a:pathLst>
                  <a:path w="5630" h="3979" extrusionOk="0">
                    <a:moveTo>
                      <a:pt x="2873" y="1"/>
                    </a:moveTo>
                    <a:cubicBezTo>
                      <a:pt x="2679" y="1"/>
                      <a:pt x="2473" y="30"/>
                      <a:pt x="2257" y="93"/>
                    </a:cubicBezTo>
                    <a:cubicBezTo>
                      <a:pt x="0" y="734"/>
                      <a:pt x="731" y="3978"/>
                      <a:pt x="2787" y="3978"/>
                    </a:cubicBezTo>
                    <a:cubicBezTo>
                      <a:pt x="2974" y="3978"/>
                      <a:pt x="3173" y="3951"/>
                      <a:pt x="3381" y="3893"/>
                    </a:cubicBezTo>
                    <a:cubicBezTo>
                      <a:pt x="5629" y="3227"/>
                      <a:pt x="4912" y="1"/>
                      <a:pt x="287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 name="Google Shape;1999;p13"/>
              <p:cNvSpPr/>
              <p:nvPr/>
            </p:nvSpPr>
            <p:spPr>
              <a:xfrm>
                <a:off x="7022525" y="2581800"/>
                <a:ext cx="140725" cy="99450"/>
              </a:xfrm>
              <a:custGeom>
                <a:avLst/>
                <a:gdLst/>
                <a:ahLst/>
                <a:cxnLst/>
                <a:rect l="l" t="t" r="r" b="b"/>
                <a:pathLst>
                  <a:path w="5629" h="3978" extrusionOk="0">
                    <a:moveTo>
                      <a:pt x="2860" y="0"/>
                    </a:moveTo>
                    <a:cubicBezTo>
                      <a:pt x="2676" y="0"/>
                      <a:pt x="2481" y="27"/>
                      <a:pt x="2277" y="85"/>
                    </a:cubicBezTo>
                    <a:cubicBezTo>
                      <a:pt x="1" y="751"/>
                      <a:pt x="741" y="3977"/>
                      <a:pt x="2761" y="3977"/>
                    </a:cubicBezTo>
                    <a:cubicBezTo>
                      <a:pt x="2953" y="3977"/>
                      <a:pt x="3157" y="3948"/>
                      <a:pt x="3371" y="3885"/>
                    </a:cubicBezTo>
                    <a:cubicBezTo>
                      <a:pt x="5628" y="3271"/>
                      <a:pt x="4896" y="0"/>
                      <a:pt x="286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 name="Google Shape;2000;p13"/>
              <p:cNvSpPr/>
              <p:nvPr/>
            </p:nvSpPr>
            <p:spPr>
              <a:xfrm>
                <a:off x="6960900" y="2367500"/>
                <a:ext cx="140075" cy="99450"/>
              </a:xfrm>
              <a:custGeom>
                <a:avLst/>
                <a:gdLst/>
                <a:ahLst/>
                <a:cxnLst/>
                <a:rect l="l" t="t" r="r" b="b"/>
                <a:pathLst>
                  <a:path w="5603" h="3978" extrusionOk="0">
                    <a:moveTo>
                      <a:pt x="2830" y="0"/>
                    </a:moveTo>
                    <a:cubicBezTo>
                      <a:pt x="2647" y="0"/>
                      <a:pt x="2452" y="27"/>
                      <a:pt x="2249" y="86"/>
                    </a:cubicBezTo>
                    <a:cubicBezTo>
                      <a:pt x="1" y="752"/>
                      <a:pt x="718" y="3978"/>
                      <a:pt x="2757" y="3978"/>
                    </a:cubicBezTo>
                    <a:cubicBezTo>
                      <a:pt x="2951" y="3978"/>
                      <a:pt x="3157" y="3948"/>
                      <a:pt x="3374" y="3885"/>
                    </a:cubicBezTo>
                    <a:cubicBezTo>
                      <a:pt x="5602" y="3244"/>
                      <a:pt x="4844" y="0"/>
                      <a:pt x="283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 name="Google Shape;2001;p13"/>
              <p:cNvSpPr/>
              <p:nvPr/>
            </p:nvSpPr>
            <p:spPr>
              <a:xfrm>
                <a:off x="6883400" y="2357025"/>
                <a:ext cx="140200" cy="99300"/>
              </a:xfrm>
              <a:custGeom>
                <a:avLst/>
                <a:gdLst/>
                <a:ahLst/>
                <a:cxnLst/>
                <a:rect l="l" t="t" r="r" b="b"/>
                <a:pathLst>
                  <a:path w="5608" h="3972" extrusionOk="0">
                    <a:moveTo>
                      <a:pt x="2814" y="0"/>
                    </a:moveTo>
                    <a:cubicBezTo>
                      <a:pt x="2635" y="0"/>
                      <a:pt x="2446" y="25"/>
                      <a:pt x="2249" y="79"/>
                    </a:cubicBezTo>
                    <a:cubicBezTo>
                      <a:pt x="1" y="745"/>
                      <a:pt x="718" y="3971"/>
                      <a:pt x="2734" y="3971"/>
                    </a:cubicBezTo>
                    <a:cubicBezTo>
                      <a:pt x="2926" y="3971"/>
                      <a:pt x="3129" y="3942"/>
                      <a:pt x="3343" y="3878"/>
                    </a:cubicBezTo>
                    <a:cubicBezTo>
                      <a:pt x="5607" y="3263"/>
                      <a:pt x="4864" y="0"/>
                      <a:pt x="281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 name="Google Shape;2002;p13"/>
              <p:cNvSpPr/>
              <p:nvPr/>
            </p:nvSpPr>
            <p:spPr>
              <a:xfrm>
                <a:off x="6773025" y="2206975"/>
                <a:ext cx="139975" cy="99450"/>
              </a:xfrm>
              <a:custGeom>
                <a:avLst/>
                <a:gdLst/>
                <a:ahLst/>
                <a:cxnLst/>
                <a:rect l="l" t="t" r="r" b="b"/>
                <a:pathLst>
                  <a:path w="5599" h="3978" extrusionOk="0">
                    <a:moveTo>
                      <a:pt x="2866" y="1"/>
                    </a:moveTo>
                    <a:cubicBezTo>
                      <a:pt x="2674" y="1"/>
                      <a:pt x="2470" y="30"/>
                      <a:pt x="2256" y="93"/>
                    </a:cubicBezTo>
                    <a:cubicBezTo>
                      <a:pt x="0" y="734"/>
                      <a:pt x="730" y="3978"/>
                      <a:pt x="2763" y="3978"/>
                    </a:cubicBezTo>
                    <a:cubicBezTo>
                      <a:pt x="2948" y="3978"/>
                      <a:pt x="3145" y="3951"/>
                      <a:pt x="3351" y="3893"/>
                    </a:cubicBezTo>
                    <a:cubicBezTo>
                      <a:pt x="5599" y="3226"/>
                      <a:pt x="4882" y="1"/>
                      <a:pt x="286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 name="Google Shape;2003;p13"/>
              <p:cNvSpPr/>
              <p:nvPr/>
            </p:nvSpPr>
            <p:spPr>
              <a:xfrm>
                <a:off x="6875800" y="2616150"/>
                <a:ext cx="139500" cy="99275"/>
              </a:xfrm>
              <a:custGeom>
                <a:avLst/>
                <a:gdLst/>
                <a:ahLst/>
                <a:cxnLst/>
                <a:rect l="l" t="t" r="r" b="b"/>
                <a:pathLst>
                  <a:path w="5580" h="3971" extrusionOk="0">
                    <a:moveTo>
                      <a:pt x="2808" y="0"/>
                    </a:moveTo>
                    <a:cubicBezTo>
                      <a:pt x="2631" y="0"/>
                      <a:pt x="2444" y="25"/>
                      <a:pt x="2249" y="79"/>
                    </a:cubicBezTo>
                    <a:cubicBezTo>
                      <a:pt x="1" y="745"/>
                      <a:pt x="718" y="3971"/>
                      <a:pt x="2734" y="3971"/>
                    </a:cubicBezTo>
                    <a:cubicBezTo>
                      <a:pt x="2926" y="3971"/>
                      <a:pt x="3129" y="3942"/>
                      <a:pt x="3343" y="3878"/>
                    </a:cubicBezTo>
                    <a:cubicBezTo>
                      <a:pt x="5579" y="3263"/>
                      <a:pt x="4833" y="0"/>
                      <a:pt x="280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 name="Google Shape;2004;p13"/>
              <p:cNvSpPr/>
              <p:nvPr/>
            </p:nvSpPr>
            <p:spPr>
              <a:xfrm>
                <a:off x="6915950" y="2845300"/>
                <a:ext cx="140700" cy="99450"/>
              </a:xfrm>
              <a:custGeom>
                <a:avLst/>
                <a:gdLst/>
                <a:ahLst/>
                <a:cxnLst/>
                <a:rect l="l" t="t" r="r" b="b"/>
                <a:pathLst>
                  <a:path w="5628" h="3978" extrusionOk="0">
                    <a:moveTo>
                      <a:pt x="2889" y="0"/>
                    </a:moveTo>
                    <a:cubicBezTo>
                      <a:pt x="2699" y="0"/>
                      <a:pt x="2497" y="29"/>
                      <a:pt x="2284" y="92"/>
                    </a:cubicBezTo>
                    <a:cubicBezTo>
                      <a:pt x="0" y="733"/>
                      <a:pt x="754" y="3977"/>
                      <a:pt x="2790" y="3977"/>
                    </a:cubicBezTo>
                    <a:cubicBezTo>
                      <a:pt x="2976" y="3977"/>
                      <a:pt x="3173" y="3950"/>
                      <a:pt x="3378" y="3892"/>
                    </a:cubicBezTo>
                    <a:cubicBezTo>
                      <a:pt x="5628" y="3253"/>
                      <a:pt x="4909" y="0"/>
                      <a:pt x="288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 name="Google Shape;2005;p13"/>
              <p:cNvSpPr/>
              <p:nvPr/>
            </p:nvSpPr>
            <p:spPr>
              <a:xfrm>
                <a:off x="6946550" y="2720650"/>
                <a:ext cx="140475" cy="99650"/>
              </a:xfrm>
              <a:custGeom>
                <a:avLst/>
                <a:gdLst/>
                <a:ahLst/>
                <a:cxnLst/>
                <a:rect l="l" t="t" r="r" b="b"/>
                <a:pathLst>
                  <a:path w="5619" h="3986" extrusionOk="0">
                    <a:moveTo>
                      <a:pt x="2885" y="1"/>
                    </a:moveTo>
                    <a:cubicBezTo>
                      <a:pt x="2693" y="1"/>
                      <a:pt x="2490" y="30"/>
                      <a:pt x="2276" y="93"/>
                    </a:cubicBezTo>
                    <a:cubicBezTo>
                      <a:pt x="0" y="760"/>
                      <a:pt x="740" y="3985"/>
                      <a:pt x="2760" y="3985"/>
                    </a:cubicBezTo>
                    <a:cubicBezTo>
                      <a:pt x="2953" y="3985"/>
                      <a:pt x="3156" y="3956"/>
                      <a:pt x="3370" y="3893"/>
                    </a:cubicBezTo>
                    <a:cubicBezTo>
                      <a:pt x="5618" y="3227"/>
                      <a:pt x="4901" y="1"/>
                      <a:pt x="288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 name="Google Shape;2006;p13"/>
              <p:cNvSpPr/>
              <p:nvPr/>
            </p:nvSpPr>
            <p:spPr>
              <a:xfrm>
                <a:off x="7005750" y="2694850"/>
                <a:ext cx="140550" cy="99625"/>
              </a:xfrm>
              <a:custGeom>
                <a:avLst/>
                <a:gdLst/>
                <a:ahLst/>
                <a:cxnLst/>
                <a:rect l="l" t="t" r="r" b="b"/>
                <a:pathLst>
                  <a:path w="5622" h="3985" extrusionOk="0">
                    <a:moveTo>
                      <a:pt x="2850" y="1"/>
                    </a:moveTo>
                    <a:cubicBezTo>
                      <a:pt x="2661" y="1"/>
                      <a:pt x="2459" y="30"/>
                      <a:pt x="2248" y="92"/>
                    </a:cubicBezTo>
                    <a:cubicBezTo>
                      <a:pt x="0" y="758"/>
                      <a:pt x="717" y="3984"/>
                      <a:pt x="2733" y="3984"/>
                    </a:cubicBezTo>
                    <a:cubicBezTo>
                      <a:pt x="2925" y="3984"/>
                      <a:pt x="3129" y="3955"/>
                      <a:pt x="3343" y="3891"/>
                    </a:cubicBezTo>
                    <a:cubicBezTo>
                      <a:pt x="5622" y="3280"/>
                      <a:pt x="4877" y="1"/>
                      <a:pt x="285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 name="Google Shape;2007;p13"/>
              <p:cNvSpPr/>
              <p:nvPr/>
            </p:nvSpPr>
            <p:spPr>
              <a:xfrm>
                <a:off x="6834775" y="1989225"/>
                <a:ext cx="140875" cy="99300"/>
              </a:xfrm>
              <a:custGeom>
                <a:avLst/>
                <a:gdLst/>
                <a:ahLst/>
                <a:cxnLst/>
                <a:rect l="l" t="t" r="r" b="b"/>
                <a:pathLst>
                  <a:path w="5635" h="3972" extrusionOk="0">
                    <a:moveTo>
                      <a:pt x="2808" y="1"/>
                    </a:moveTo>
                    <a:cubicBezTo>
                      <a:pt x="2631" y="1"/>
                      <a:pt x="2444" y="26"/>
                      <a:pt x="2248" y="80"/>
                    </a:cubicBezTo>
                    <a:cubicBezTo>
                      <a:pt x="0" y="746"/>
                      <a:pt x="717" y="3972"/>
                      <a:pt x="2733" y="3972"/>
                    </a:cubicBezTo>
                    <a:cubicBezTo>
                      <a:pt x="2925" y="3972"/>
                      <a:pt x="3129" y="3942"/>
                      <a:pt x="3343" y="3879"/>
                    </a:cubicBezTo>
                    <a:cubicBezTo>
                      <a:pt x="5635" y="3264"/>
                      <a:pt x="4842" y="1"/>
                      <a:pt x="280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 name="Google Shape;2008;p13"/>
              <p:cNvSpPr/>
              <p:nvPr/>
            </p:nvSpPr>
            <p:spPr>
              <a:xfrm>
                <a:off x="6674225" y="2036175"/>
                <a:ext cx="139500" cy="99275"/>
              </a:xfrm>
              <a:custGeom>
                <a:avLst/>
                <a:gdLst/>
                <a:ahLst/>
                <a:cxnLst/>
                <a:rect l="l" t="t" r="r" b="b"/>
                <a:pathLst>
                  <a:path w="5580" h="3971" extrusionOk="0">
                    <a:moveTo>
                      <a:pt x="2837" y="1"/>
                    </a:moveTo>
                    <a:cubicBezTo>
                      <a:pt x="2654" y="1"/>
                      <a:pt x="2460" y="28"/>
                      <a:pt x="2257" y="86"/>
                    </a:cubicBezTo>
                    <a:cubicBezTo>
                      <a:pt x="1" y="727"/>
                      <a:pt x="731" y="3971"/>
                      <a:pt x="2764" y="3971"/>
                    </a:cubicBezTo>
                    <a:cubicBezTo>
                      <a:pt x="2949" y="3971"/>
                      <a:pt x="3145" y="3944"/>
                      <a:pt x="3351" y="3886"/>
                    </a:cubicBezTo>
                    <a:cubicBezTo>
                      <a:pt x="5579" y="3245"/>
                      <a:pt x="4847" y="1"/>
                      <a:pt x="283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 name="Google Shape;2009;p13"/>
              <p:cNvSpPr/>
              <p:nvPr/>
            </p:nvSpPr>
            <p:spPr>
              <a:xfrm>
                <a:off x="6691975" y="1897900"/>
                <a:ext cx="140025" cy="99450"/>
              </a:xfrm>
              <a:custGeom>
                <a:avLst/>
                <a:gdLst/>
                <a:ahLst/>
                <a:cxnLst/>
                <a:rect l="l" t="t" r="r" b="b"/>
                <a:pathLst>
                  <a:path w="5601" h="3978" extrusionOk="0">
                    <a:moveTo>
                      <a:pt x="2853" y="0"/>
                    </a:moveTo>
                    <a:cubicBezTo>
                      <a:pt x="2671" y="0"/>
                      <a:pt x="2478" y="27"/>
                      <a:pt x="2276" y="85"/>
                    </a:cubicBezTo>
                    <a:cubicBezTo>
                      <a:pt x="0" y="751"/>
                      <a:pt x="740" y="3977"/>
                      <a:pt x="2761" y="3977"/>
                    </a:cubicBezTo>
                    <a:cubicBezTo>
                      <a:pt x="2953" y="3977"/>
                      <a:pt x="3157" y="3948"/>
                      <a:pt x="3371" y="3885"/>
                    </a:cubicBezTo>
                    <a:cubicBezTo>
                      <a:pt x="5600" y="3271"/>
                      <a:pt x="4865" y="0"/>
                      <a:pt x="285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 name="Google Shape;2010;p13"/>
              <p:cNvSpPr/>
              <p:nvPr/>
            </p:nvSpPr>
            <p:spPr>
              <a:xfrm>
                <a:off x="6765625" y="1951250"/>
                <a:ext cx="140175" cy="99275"/>
              </a:xfrm>
              <a:custGeom>
                <a:avLst/>
                <a:gdLst/>
                <a:ahLst/>
                <a:cxnLst/>
                <a:rect l="l" t="t" r="r" b="b"/>
                <a:pathLst>
                  <a:path w="5607" h="3971" extrusionOk="0">
                    <a:moveTo>
                      <a:pt x="2814" y="0"/>
                    </a:moveTo>
                    <a:cubicBezTo>
                      <a:pt x="2635" y="0"/>
                      <a:pt x="2446" y="25"/>
                      <a:pt x="2248" y="79"/>
                    </a:cubicBezTo>
                    <a:cubicBezTo>
                      <a:pt x="0" y="745"/>
                      <a:pt x="717" y="3971"/>
                      <a:pt x="2733" y="3971"/>
                    </a:cubicBezTo>
                    <a:cubicBezTo>
                      <a:pt x="2925" y="3971"/>
                      <a:pt x="3129" y="3942"/>
                      <a:pt x="3343" y="3878"/>
                    </a:cubicBezTo>
                    <a:cubicBezTo>
                      <a:pt x="5607" y="3263"/>
                      <a:pt x="4863" y="0"/>
                      <a:pt x="281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 name="Google Shape;2011;p13"/>
              <p:cNvSpPr/>
              <p:nvPr/>
            </p:nvSpPr>
            <p:spPr>
              <a:xfrm>
                <a:off x="6739025" y="2431925"/>
                <a:ext cx="139825" cy="99625"/>
              </a:xfrm>
              <a:custGeom>
                <a:avLst/>
                <a:gdLst/>
                <a:ahLst/>
                <a:cxnLst/>
                <a:rect l="l" t="t" r="r" b="b"/>
                <a:pathLst>
                  <a:path w="5593" h="3985" extrusionOk="0">
                    <a:moveTo>
                      <a:pt x="2854" y="0"/>
                    </a:moveTo>
                    <a:cubicBezTo>
                      <a:pt x="2663" y="0"/>
                      <a:pt x="2461" y="29"/>
                      <a:pt x="2249" y="92"/>
                    </a:cubicBezTo>
                    <a:cubicBezTo>
                      <a:pt x="0" y="758"/>
                      <a:pt x="717" y="3984"/>
                      <a:pt x="2734" y="3984"/>
                    </a:cubicBezTo>
                    <a:cubicBezTo>
                      <a:pt x="2925" y="3984"/>
                      <a:pt x="3129" y="3955"/>
                      <a:pt x="3343" y="3892"/>
                    </a:cubicBezTo>
                    <a:cubicBezTo>
                      <a:pt x="5592" y="3253"/>
                      <a:pt x="4873" y="0"/>
                      <a:pt x="285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12" name="Google Shape;2012;p13"/>
            <p:cNvGrpSpPr/>
            <p:nvPr/>
          </p:nvGrpSpPr>
          <p:grpSpPr>
            <a:xfrm flipH="1">
              <a:off x="212612" y="3283680"/>
              <a:ext cx="818319" cy="1488221"/>
              <a:chOff x="5641475" y="2674000"/>
              <a:chExt cx="1142425" cy="2077650"/>
            </a:xfrm>
          </p:grpSpPr>
          <p:sp>
            <p:nvSpPr>
              <p:cNvPr id="2013" name="Google Shape;2013;p13"/>
              <p:cNvSpPr/>
              <p:nvPr/>
            </p:nvSpPr>
            <p:spPr>
              <a:xfrm>
                <a:off x="5940925" y="2883650"/>
                <a:ext cx="842975" cy="1868000"/>
              </a:xfrm>
              <a:custGeom>
                <a:avLst/>
                <a:gdLst/>
                <a:ahLst/>
                <a:cxnLst/>
                <a:rect l="l" t="t" r="r" b="b"/>
                <a:pathLst>
                  <a:path w="33719" h="74720" extrusionOk="0">
                    <a:moveTo>
                      <a:pt x="91" y="1"/>
                    </a:moveTo>
                    <a:cubicBezTo>
                      <a:pt x="7" y="1"/>
                      <a:pt x="0" y="122"/>
                      <a:pt x="129" y="352"/>
                    </a:cubicBezTo>
                    <a:cubicBezTo>
                      <a:pt x="2470" y="4850"/>
                      <a:pt x="5722" y="9987"/>
                      <a:pt x="8883" y="15276"/>
                    </a:cubicBezTo>
                    <a:cubicBezTo>
                      <a:pt x="12075" y="20534"/>
                      <a:pt x="15236" y="25975"/>
                      <a:pt x="17637" y="30838"/>
                    </a:cubicBezTo>
                    <a:cubicBezTo>
                      <a:pt x="24294" y="44395"/>
                      <a:pt x="29218" y="58985"/>
                      <a:pt x="32957" y="73605"/>
                    </a:cubicBezTo>
                    <a:cubicBezTo>
                      <a:pt x="33140" y="74303"/>
                      <a:pt x="33395" y="74720"/>
                      <a:pt x="33545" y="74720"/>
                    </a:cubicBezTo>
                    <a:cubicBezTo>
                      <a:pt x="33668" y="74720"/>
                      <a:pt x="33719" y="74434"/>
                      <a:pt x="33595" y="73787"/>
                    </a:cubicBezTo>
                    <a:cubicBezTo>
                      <a:pt x="32470" y="67040"/>
                      <a:pt x="30434" y="60261"/>
                      <a:pt x="28124" y="53666"/>
                    </a:cubicBezTo>
                    <a:cubicBezTo>
                      <a:pt x="25631" y="46492"/>
                      <a:pt x="22744" y="39380"/>
                      <a:pt x="19431" y="32541"/>
                    </a:cubicBezTo>
                    <a:cubicBezTo>
                      <a:pt x="16665" y="26857"/>
                      <a:pt x="13686" y="21477"/>
                      <a:pt x="10525" y="16218"/>
                    </a:cubicBezTo>
                    <a:cubicBezTo>
                      <a:pt x="7394" y="10929"/>
                      <a:pt x="4081" y="5762"/>
                      <a:pt x="585" y="473"/>
                    </a:cubicBezTo>
                    <a:cubicBezTo>
                      <a:pt x="377" y="152"/>
                      <a:pt x="185" y="1"/>
                      <a:pt x="91" y="1"/>
                    </a:cubicBezTo>
                    <a:close/>
                  </a:path>
                </a:pathLst>
              </a:custGeom>
              <a:solidFill>
                <a:srgbClr val="4D5A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 name="Google Shape;2014;p13"/>
              <p:cNvSpPr/>
              <p:nvPr/>
            </p:nvSpPr>
            <p:spPr>
              <a:xfrm>
                <a:off x="6050300" y="3209575"/>
                <a:ext cx="239575" cy="127075"/>
              </a:xfrm>
              <a:custGeom>
                <a:avLst/>
                <a:gdLst/>
                <a:ahLst/>
                <a:cxnLst/>
                <a:rect l="l" t="t" r="r" b="b"/>
                <a:pathLst>
                  <a:path w="9583" h="5083" extrusionOk="0">
                    <a:moveTo>
                      <a:pt x="5708" y="1"/>
                    </a:moveTo>
                    <a:cubicBezTo>
                      <a:pt x="5388" y="1"/>
                      <a:pt x="5054" y="123"/>
                      <a:pt x="4751" y="415"/>
                    </a:cubicBezTo>
                    <a:cubicBezTo>
                      <a:pt x="4235" y="902"/>
                      <a:pt x="4235" y="1509"/>
                      <a:pt x="4448" y="1996"/>
                    </a:cubicBezTo>
                    <a:cubicBezTo>
                      <a:pt x="4289" y="1943"/>
                      <a:pt x="4128" y="1912"/>
                      <a:pt x="3965" y="1912"/>
                    </a:cubicBezTo>
                    <a:cubicBezTo>
                      <a:pt x="3658" y="1912"/>
                      <a:pt x="3347" y="2022"/>
                      <a:pt x="3049" y="2300"/>
                    </a:cubicBezTo>
                    <a:cubicBezTo>
                      <a:pt x="2958" y="2391"/>
                      <a:pt x="2928" y="2421"/>
                      <a:pt x="2897" y="2482"/>
                    </a:cubicBezTo>
                    <a:cubicBezTo>
                      <a:pt x="2650" y="2297"/>
                      <a:pt x="2340" y="2174"/>
                      <a:pt x="2016" y="2174"/>
                    </a:cubicBezTo>
                    <a:cubicBezTo>
                      <a:pt x="1701" y="2174"/>
                      <a:pt x="1373" y="2289"/>
                      <a:pt x="1074" y="2573"/>
                    </a:cubicBezTo>
                    <a:cubicBezTo>
                      <a:pt x="0" y="3575"/>
                      <a:pt x="1005" y="5083"/>
                      <a:pt x="2133" y="5083"/>
                    </a:cubicBezTo>
                    <a:cubicBezTo>
                      <a:pt x="2443" y="5083"/>
                      <a:pt x="2761" y="4969"/>
                      <a:pt x="3049" y="4701"/>
                    </a:cubicBezTo>
                    <a:cubicBezTo>
                      <a:pt x="3110" y="4610"/>
                      <a:pt x="3171" y="4579"/>
                      <a:pt x="3201" y="4519"/>
                    </a:cubicBezTo>
                    <a:cubicBezTo>
                      <a:pt x="3448" y="4704"/>
                      <a:pt x="3758" y="4826"/>
                      <a:pt x="4083" y="4826"/>
                    </a:cubicBezTo>
                    <a:cubicBezTo>
                      <a:pt x="4397" y="4826"/>
                      <a:pt x="4726" y="4712"/>
                      <a:pt x="5025" y="4427"/>
                    </a:cubicBezTo>
                    <a:cubicBezTo>
                      <a:pt x="5542" y="3941"/>
                      <a:pt x="5542" y="3333"/>
                      <a:pt x="5329" y="2847"/>
                    </a:cubicBezTo>
                    <a:lnTo>
                      <a:pt x="5329" y="2847"/>
                    </a:lnTo>
                    <a:cubicBezTo>
                      <a:pt x="5466" y="2892"/>
                      <a:pt x="5610" y="2915"/>
                      <a:pt x="5755" y="2915"/>
                    </a:cubicBezTo>
                    <a:cubicBezTo>
                      <a:pt x="5899" y="2915"/>
                      <a:pt x="6043" y="2892"/>
                      <a:pt x="6180" y="2847"/>
                    </a:cubicBezTo>
                    <a:cubicBezTo>
                      <a:pt x="6434" y="3375"/>
                      <a:pt x="6978" y="3765"/>
                      <a:pt x="7561" y="3765"/>
                    </a:cubicBezTo>
                    <a:cubicBezTo>
                      <a:pt x="7883" y="3765"/>
                      <a:pt x="8217" y="3645"/>
                      <a:pt x="8521" y="3364"/>
                    </a:cubicBezTo>
                    <a:cubicBezTo>
                      <a:pt x="9582" y="2383"/>
                      <a:pt x="8571" y="867"/>
                      <a:pt x="7453" y="867"/>
                    </a:cubicBezTo>
                    <a:cubicBezTo>
                      <a:pt x="7323" y="867"/>
                      <a:pt x="7192" y="888"/>
                      <a:pt x="7062" y="932"/>
                    </a:cubicBezTo>
                    <a:cubicBezTo>
                      <a:pt x="6827" y="403"/>
                      <a:pt x="6289" y="1"/>
                      <a:pt x="570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 name="Google Shape;2015;p13"/>
              <p:cNvSpPr/>
              <p:nvPr/>
            </p:nvSpPr>
            <p:spPr>
              <a:xfrm>
                <a:off x="6181100" y="3132600"/>
                <a:ext cx="102925" cy="72975"/>
              </a:xfrm>
              <a:custGeom>
                <a:avLst/>
                <a:gdLst/>
                <a:ahLst/>
                <a:cxnLst/>
                <a:rect l="l" t="t" r="r" b="b"/>
                <a:pathLst>
                  <a:path w="4117" h="2919" extrusionOk="0">
                    <a:moveTo>
                      <a:pt x="2005" y="0"/>
                    </a:moveTo>
                    <a:cubicBezTo>
                      <a:pt x="1692" y="0"/>
                      <a:pt x="1366" y="117"/>
                      <a:pt x="1070" y="394"/>
                    </a:cubicBezTo>
                    <a:cubicBezTo>
                      <a:pt x="1" y="1415"/>
                      <a:pt x="1010" y="2919"/>
                      <a:pt x="2126" y="2919"/>
                    </a:cubicBezTo>
                    <a:cubicBezTo>
                      <a:pt x="2439" y="2919"/>
                      <a:pt x="2760" y="2801"/>
                      <a:pt x="3045" y="2522"/>
                    </a:cubicBezTo>
                    <a:cubicBezTo>
                      <a:pt x="4116" y="1522"/>
                      <a:pt x="3137" y="0"/>
                      <a:pt x="200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 name="Google Shape;2016;p13"/>
              <p:cNvSpPr/>
              <p:nvPr/>
            </p:nvSpPr>
            <p:spPr>
              <a:xfrm>
                <a:off x="5859775" y="2867550"/>
                <a:ext cx="376600" cy="374575"/>
              </a:xfrm>
              <a:custGeom>
                <a:avLst/>
                <a:gdLst/>
                <a:ahLst/>
                <a:cxnLst/>
                <a:rect l="l" t="t" r="r" b="b"/>
                <a:pathLst>
                  <a:path w="15064" h="14983" extrusionOk="0">
                    <a:moveTo>
                      <a:pt x="11765" y="8382"/>
                    </a:moveTo>
                    <a:lnTo>
                      <a:pt x="11765" y="8382"/>
                    </a:lnTo>
                    <a:cubicBezTo>
                      <a:pt x="11369" y="9081"/>
                      <a:pt x="11734" y="9871"/>
                      <a:pt x="12312" y="10236"/>
                    </a:cubicBezTo>
                    <a:cubicBezTo>
                      <a:pt x="12191" y="10210"/>
                      <a:pt x="12065" y="10194"/>
                      <a:pt x="11937" y="10194"/>
                    </a:cubicBezTo>
                    <a:cubicBezTo>
                      <a:pt x="11615" y="10194"/>
                      <a:pt x="11279" y="10296"/>
                      <a:pt x="10974" y="10601"/>
                    </a:cubicBezTo>
                    <a:cubicBezTo>
                      <a:pt x="10944" y="10601"/>
                      <a:pt x="10944" y="10631"/>
                      <a:pt x="10944" y="10631"/>
                    </a:cubicBezTo>
                    <a:cubicBezTo>
                      <a:pt x="10724" y="10530"/>
                      <a:pt x="10495" y="10466"/>
                      <a:pt x="10266" y="10466"/>
                    </a:cubicBezTo>
                    <a:cubicBezTo>
                      <a:pt x="10085" y="10466"/>
                      <a:pt x="9903" y="10506"/>
                      <a:pt x="9728" y="10601"/>
                    </a:cubicBezTo>
                    <a:cubicBezTo>
                      <a:pt x="9515" y="10327"/>
                      <a:pt x="9303" y="10145"/>
                      <a:pt x="9029" y="10023"/>
                    </a:cubicBezTo>
                    <a:cubicBezTo>
                      <a:pt x="9059" y="9962"/>
                      <a:pt x="9120" y="9962"/>
                      <a:pt x="9151" y="9932"/>
                    </a:cubicBezTo>
                    <a:cubicBezTo>
                      <a:pt x="9363" y="9719"/>
                      <a:pt x="9515" y="9476"/>
                      <a:pt x="9576" y="9233"/>
                    </a:cubicBezTo>
                    <a:cubicBezTo>
                      <a:pt x="9612" y="9236"/>
                      <a:pt x="9649" y="9237"/>
                      <a:pt x="9685" y="9237"/>
                    </a:cubicBezTo>
                    <a:cubicBezTo>
                      <a:pt x="10018" y="9237"/>
                      <a:pt x="10369" y="9112"/>
                      <a:pt x="10670" y="8838"/>
                    </a:cubicBezTo>
                    <a:cubicBezTo>
                      <a:pt x="10731" y="8777"/>
                      <a:pt x="10822" y="8686"/>
                      <a:pt x="10853" y="8625"/>
                    </a:cubicBezTo>
                    <a:cubicBezTo>
                      <a:pt x="10913" y="8631"/>
                      <a:pt x="10974" y="8635"/>
                      <a:pt x="11035" y="8635"/>
                    </a:cubicBezTo>
                    <a:cubicBezTo>
                      <a:pt x="11278" y="8635"/>
                      <a:pt x="11521" y="8576"/>
                      <a:pt x="11765" y="8382"/>
                    </a:cubicBezTo>
                    <a:close/>
                    <a:moveTo>
                      <a:pt x="1978" y="1"/>
                    </a:moveTo>
                    <a:cubicBezTo>
                      <a:pt x="1667" y="1"/>
                      <a:pt x="1348" y="116"/>
                      <a:pt x="1065" y="388"/>
                    </a:cubicBezTo>
                    <a:cubicBezTo>
                      <a:pt x="0" y="1404"/>
                      <a:pt x="979" y="2903"/>
                      <a:pt x="2097" y="2903"/>
                    </a:cubicBezTo>
                    <a:cubicBezTo>
                      <a:pt x="2383" y="2903"/>
                      <a:pt x="2678" y="2805"/>
                      <a:pt x="2950" y="2576"/>
                    </a:cubicBezTo>
                    <a:cubicBezTo>
                      <a:pt x="2950" y="2607"/>
                      <a:pt x="2980" y="2667"/>
                      <a:pt x="3041" y="2728"/>
                    </a:cubicBezTo>
                    <a:cubicBezTo>
                      <a:pt x="2950" y="2759"/>
                      <a:pt x="2889" y="2819"/>
                      <a:pt x="2798" y="2911"/>
                    </a:cubicBezTo>
                    <a:cubicBezTo>
                      <a:pt x="1825" y="3853"/>
                      <a:pt x="2615" y="5221"/>
                      <a:pt x="3649" y="5403"/>
                    </a:cubicBezTo>
                    <a:cubicBezTo>
                      <a:pt x="3558" y="5859"/>
                      <a:pt x="3740" y="6315"/>
                      <a:pt x="4105" y="6680"/>
                    </a:cubicBezTo>
                    <a:cubicBezTo>
                      <a:pt x="4021" y="7492"/>
                      <a:pt x="4762" y="8278"/>
                      <a:pt x="5593" y="8278"/>
                    </a:cubicBezTo>
                    <a:cubicBezTo>
                      <a:pt x="5664" y="8278"/>
                      <a:pt x="5735" y="8272"/>
                      <a:pt x="5807" y="8260"/>
                    </a:cubicBezTo>
                    <a:cubicBezTo>
                      <a:pt x="5837" y="8382"/>
                      <a:pt x="5929" y="8503"/>
                      <a:pt x="5959" y="8595"/>
                    </a:cubicBezTo>
                    <a:cubicBezTo>
                      <a:pt x="5412" y="9111"/>
                      <a:pt x="5412" y="9750"/>
                      <a:pt x="5685" y="10266"/>
                    </a:cubicBezTo>
                    <a:cubicBezTo>
                      <a:pt x="5533" y="10358"/>
                      <a:pt x="5381" y="10418"/>
                      <a:pt x="5229" y="10570"/>
                    </a:cubicBezTo>
                    <a:cubicBezTo>
                      <a:pt x="4161" y="11591"/>
                      <a:pt x="5152" y="13095"/>
                      <a:pt x="6274" y="13095"/>
                    </a:cubicBezTo>
                    <a:cubicBezTo>
                      <a:pt x="6588" y="13095"/>
                      <a:pt x="6913" y="12977"/>
                      <a:pt x="7205" y="12698"/>
                    </a:cubicBezTo>
                    <a:cubicBezTo>
                      <a:pt x="7327" y="12607"/>
                      <a:pt x="7448" y="12485"/>
                      <a:pt x="7509" y="12333"/>
                    </a:cubicBezTo>
                    <a:cubicBezTo>
                      <a:pt x="7631" y="12455"/>
                      <a:pt x="7752" y="12516"/>
                      <a:pt x="7844" y="12607"/>
                    </a:cubicBezTo>
                    <a:cubicBezTo>
                      <a:pt x="6997" y="13595"/>
                      <a:pt x="7952" y="14983"/>
                      <a:pt x="9033" y="14983"/>
                    </a:cubicBezTo>
                    <a:cubicBezTo>
                      <a:pt x="9349" y="14983"/>
                      <a:pt x="9676" y="14864"/>
                      <a:pt x="9971" y="14583"/>
                    </a:cubicBezTo>
                    <a:cubicBezTo>
                      <a:pt x="10225" y="14762"/>
                      <a:pt x="10524" y="14875"/>
                      <a:pt x="10830" y="14875"/>
                    </a:cubicBezTo>
                    <a:cubicBezTo>
                      <a:pt x="11146" y="14875"/>
                      <a:pt x="11471" y="14754"/>
                      <a:pt x="11765" y="14461"/>
                    </a:cubicBezTo>
                    <a:cubicBezTo>
                      <a:pt x="12220" y="14035"/>
                      <a:pt x="12312" y="13519"/>
                      <a:pt x="12160" y="13093"/>
                    </a:cubicBezTo>
                    <a:cubicBezTo>
                      <a:pt x="12403" y="13063"/>
                      <a:pt x="12707" y="12941"/>
                      <a:pt x="12950" y="12698"/>
                    </a:cubicBezTo>
                    <a:cubicBezTo>
                      <a:pt x="13740" y="11938"/>
                      <a:pt x="13376" y="10935"/>
                      <a:pt x="12676" y="10418"/>
                    </a:cubicBezTo>
                    <a:lnTo>
                      <a:pt x="12676" y="10418"/>
                    </a:lnTo>
                    <a:cubicBezTo>
                      <a:pt x="12812" y="10457"/>
                      <a:pt x="12954" y="10480"/>
                      <a:pt x="13098" y="10480"/>
                    </a:cubicBezTo>
                    <a:cubicBezTo>
                      <a:pt x="13406" y="10480"/>
                      <a:pt x="13724" y="10374"/>
                      <a:pt x="14014" y="10084"/>
                    </a:cubicBezTo>
                    <a:cubicBezTo>
                      <a:pt x="15063" y="9084"/>
                      <a:pt x="14100" y="7571"/>
                      <a:pt x="12980" y="7571"/>
                    </a:cubicBezTo>
                    <a:cubicBezTo>
                      <a:pt x="12738" y="7571"/>
                      <a:pt x="12489" y="7642"/>
                      <a:pt x="12251" y="7804"/>
                    </a:cubicBezTo>
                    <a:cubicBezTo>
                      <a:pt x="12758" y="6860"/>
                      <a:pt x="11867" y="5705"/>
                      <a:pt x="10877" y="5705"/>
                    </a:cubicBezTo>
                    <a:cubicBezTo>
                      <a:pt x="10561" y="5705"/>
                      <a:pt x="10235" y="5823"/>
                      <a:pt x="9941" y="6102"/>
                    </a:cubicBezTo>
                    <a:cubicBezTo>
                      <a:pt x="9850" y="6163"/>
                      <a:pt x="9789" y="6254"/>
                      <a:pt x="9758" y="6345"/>
                    </a:cubicBezTo>
                    <a:cubicBezTo>
                      <a:pt x="9684" y="6334"/>
                      <a:pt x="9610" y="6328"/>
                      <a:pt x="9537" y="6328"/>
                    </a:cubicBezTo>
                    <a:cubicBezTo>
                      <a:pt x="9224" y="6328"/>
                      <a:pt x="8924" y="6439"/>
                      <a:pt x="8603" y="6710"/>
                    </a:cubicBezTo>
                    <a:cubicBezTo>
                      <a:pt x="8512" y="6832"/>
                      <a:pt x="8391" y="6984"/>
                      <a:pt x="8299" y="7105"/>
                    </a:cubicBezTo>
                    <a:cubicBezTo>
                      <a:pt x="8021" y="6688"/>
                      <a:pt x="7540" y="6398"/>
                      <a:pt x="7018" y="6398"/>
                    </a:cubicBezTo>
                    <a:cubicBezTo>
                      <a:pt x="6969" y="6398"/>
                      <a:pt x="6920" y="6401"/>
                      <a:pt x="6871" y="6406"/>
                    </a:cubicBezTo>
                    <a:cubicBezTo>
                      <a:pt x="6840" y="6345"/>
                      <a:pt x="6780" y="6254"/>
                      <a:pt x="6749" y="6133"/>
                    </a:cubicBezTo>
                    <a:cubicBezTo>
                      <a:pt x="7053" y="6133"/>
                      <a:pt x="7388" y="6041"/>
                      <a:pt x="7692" y="5768"/>
                    </a:cubicBezTo>
                    <a:cubicBezTo>
                      <a:pt x="8762" y="4744"/>
                      <a:pt x="7765" y="3255"/>
                      <a:pt x="6640" y="3255"/>
                    </a:cubicBezTo>
                    <a:cubicBezTo>
                      <a:pt x="6328" y="3255"/>
                      <a:pt x="6006" y="3370"/>
                      <a:pt x="5716" y="3640"/>
                    </a:cubicBezTo>
                    <a:cubicBezTo>
                      <a:pt x="5533" y="3822"/>
                      <a:pt x="5412" y="4005"/>
                      <a:pt x="5351" y="4248"/>
                    </a:cubicBezTo>
                    <a:cubicBezTo>
                      <a:pt x="5321" y="4248"/>
                      <a:pt x="5260" y="4248"/>
                      <a:pt x="5229" y="4187"/>
                    </a:cubicBezTo>
                    <a:cubicBezTo>
                      <a:pt x="5260" y="3944"/>
                      <a:pt x="5229" y="3640"/>
                      <a:pt x="5077" y="3397"/>
                    </a:cubicBezTo>
                    <a:cubicBezTo>
                      <a:pt x="5169" y="3367"/>
                      <a:pt x="5229" y="3275"/>
                      <a:pt x="5321" y="3215"/>
                    </a:cubicBezTo>
                    <a:cubicBezTo>
                      <a:pt x="6359" y="2225"/>
                      <a:pt x="5384" y="718"/>
                      <a:pt x="4268" y="718"/>
                    </a:cubicBezTo>
                    <a:cubicBezTo>
                      <a:pt x="3979" y="718"/>
                      <a:pt x="3681" y="819"/>
                      <a:pt x="3406" y="1056"/>
                    </a:cubicBezTo>
                    <a:cubicBezTo>
                      <a:pt x="3203" y="467"/>
                      <a:pt x="2606" y="1"/>
                      <a:pt x="197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 name="Google Shape;2017;p13"/>
              <p:cNvSpPr/>
              <p:nvPr/>
            </p:nvSpPr>
            <p:spPr>
              <a:xfrm>
                <a:off x="5803400" y="2808875"/>
                <a:ext cx="102950" cy="72675"/>
              </a:xfrm>
              <a:custGeom>
                <a:avLst/>
                <a:gdLst/>
                <a:ahLst/>
                <a:cxnLst/>
                <a:rect l="l" t="t" r="r" b="b"/>
                <a:pathLst>
                  <a:path w="4118" h="2907" extrusionOk="0">
                    <a:moveTo>
                      <a:pt x="2007" y="1"/>
                    </a:moveTo>
                    <a:cubicBezTo>
                      <a:pt x="1693" y="1"/>
                      <a:pt x="1368" y="117"/>
                      <a:pt x="1071" y="394"/>
                    </a:cubicBezTo>
                    <a:cubicBezTo>
                      <a:pt x="0" y="1418"/>
                      <a:pt x="997" y="2907"/>
                      <a:pt x="2123" y="2907"/>
                    </a:cubicBezTo>
                    <a:cubicBezTo>
                      <a:pt x="2435" y="2907"/>
                      <a:pt x="2756" y="2792"/>
                      <a:pt x="3047" y="2522"/>
                    </a:cubicBezTo>
                    <a:cubicBezTo>
                      <a:pt x="4118" y="1522"/>
                      <a:pt x="3139" y="1"/>
                      <a:pt x="200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 name="Google Shape;2018;p13"/>
              <p:cNvSpPr/>
              <p:nvPr/>
            </p:nvSpPr>
            <p:spPr>
              <a:xfrm>
                <a:off x="5750950" y="2720325"/>
                <a:ext cx="88725" cy="97275"/>
              </a:xfrm>
              <a:custGeom>
                <a:avLst/>
                <a:gdLst/>
                <a:ahLst/>
                <a:cxnLst/>
                <a:rect l="l" t="t" r="r" b="b"/>
                <a:pathLst>
                  <a:path w="3549" h="3891" extrusionOk="0">
                    <a:moveTo>
                      <a:pt x="1741" y="0"/>
                    </a:moveTo>
                    <a:cubicBezTo>
                      <a:pt x="1423" y="0"/>
                      <a:pt x="1094" y="122"/>
                      <a:pt x="798" y="410"/>
                    </a:cubicBezTo>
                    <a:cubicBezTo>
                      <a:pt x="342" y="866"/>
                      <a:pt x="281" y="1383"/>
                      <a:pt x="433" y="1839"/>
                    </a:cubicBezTo>
                    <a:cubicBezTo>
                      <a:pt x="0" y="2796"/>
                      <a:pt x="849" y="3891"/>
                      <a:pt x="1801" y="3891"/>
                    </a:cubicBezTo>
                    <a:cubicBezTo>
                      <a:pt x="2118" y="3891"/>
                      <a:pt x="2447" y="3769"/>
                      <a:pt x="2743" y="3480"/>
                    </a:cubicBezTo>
                    <a:cubicBezTo>
                      <a:pt x="3199" y="3024"/>
                      <a:pt x="3291" y="2508"/>
                      <a:pt x="3139" y="2052"/>
                    </a:cubicBezTo>
                    <a:cubicBezTo>
                      <a:pt x="3549" y="1094"/>
                      <a:pt x="2694" y="0"/>
                      <a:pt x="174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 name="Google Shape;2019;p13"/>
              <p:cNvSpPr/>
              <p:nvPr/>
            </p:nvSpPr>
            <p:spPr>
              <a:xfrm>
                <a:off x="5863350" y="2719900"/>
                <a:ext cx="103575" cy="72675"/>
              </a:xfrm>
              <a:custGeom>
                <a:avLst/>
                <a:gdLst/>
                <a:ahLst/>
                <a:cxnLst/>
                <a:rect l="l" t="t" r="r" b="b"/>
                <a:pathLst>
                  <a:path w="4143" h="2907" extrusionOk="0">
                    <a:moveTo>
                      <a:pt x="2021" y="0"/>
                    </a:moveTo>
                    <a:cubicBezTo>
                      <a:pt x="1703" y="0"/>
                      <a:pt x="1373" y="118"/>
                      <a:pt x="1074" y="397"/>
                    </a:cubicBezTo>
                    <a:cubicBezTo>
                      <a:pt x="1" y="1399"/>
                      <a:pt x="1005" y="2906"/>
                      <a:pt x="2134" y="2906"/>
                    </a:cubicBezTo>
                    <a:cubicBezTo>
                      <a:pt x="2443" y="2906"/>
                      <a:pt x="2762" y="2793"/>
                      <a:pt x="3050" y="2525"/>
                    </a:cubicBezTo>
                    <a:cubicBezTo>
                      <a:pt x="4142" y="1504"/>
                      <a:pt x="3157" y="0"/>
                      <a:pt x="202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 name="Google Shape;2020;p13"/>
              <p:cNvSpPr/>
              <p:nvPr/>
            </p:nvSpPr>
            <p:spPr>
              <a:xfrm>
                <a:off x="5918950" y="2779250"/>
                <a:ext cx="102900" cy="72975"/>
              </a:xfrm>
              <a:custGeom>
                <a:avLst/>
                <a:gdLst/>
                <a:ahLst/>
                <a:cxnLst/>
                <a:rect l="l" t="t" r="r" b="b"/>
                <a:pathLst>
                  <a:path w="4116" h="2919" extrusionOk="0">
                    <a:moveTo>
                      <a:pt x="2005" y="0"/>
                    </a:moveTo>
                    <a:cubicBezTo>
                      <a:pt x="1691" y="0"/>
                      <a:pt x="1366" y="117"/>
                      <a:pt x="1069" y="394"/>
                    </a:cubicBezTo>
                    <a:cubicBezTo>
                      <a:pt x="0" y="1415"/>
                      <a:pt x="1010" y="2919"/>
                      <a:pt x="2126" y="2919"/>
                    </a:cubicBezTo>
                    <a:cubicBezTo>
                      <a:pt x="2438" y="2919"/>
                      <a:pt x="2759" y="2801"/>
                      <a:pt x="3045" y="2522"/>
                    </a:cubicBezTo>
                    <a:cubicBezTo>
                      <a:pt x="4116" y="1522"/>
                      <a:pt x="3137" y="0"/>
                      <a:pt x="200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 name="Google Shape;2021;p13"/>
              <p:cNvSpPr/>
              <p:nvPr/>
            </p:nvSpPr>
            <p:spPr>
              <a:xfrm>
                <a:off x="5987275" y="2851350"/>
                <a:ext cx="102925" cy="72775"/>
              </a:xfrm>
              <a:custGeom>
                <a:avLst/>
                <a:gdLst/>
                <a:ahLst/>
                <a:cxnLst/>
                <a:rect l="l" t="t" r="r" b="b"/>
                <a:pathLst>
                  <a:path w="4117" h="2911" extrusionOk="0">
                    <a:moveTo>
                      <a:pt x="2015" y="0"/>
                    </a:moveTo>
                    <a:cubicBezTo>
                      <a:pt x="1699" y="0"/>
                      <a:pt x="1371" y="118"/>
                      <a:pt x="1072" y="397"/>
                    </a:cubicBezTo>
                    <a:cubicBezTo>
                      <a:pt x="1" y="1421"/>
                      <a:pt x="1017" y="2910"/>
                      <a:pt x="2136" y="2910"/>
                    </a:cubicBezTo>
                    <a:cubicBezTo>
                      <a:pt x="2446" y="2910"/>
                      <a:pt x="2764" y="2796"/>
                      <a:pt x="3047" y="2525"/>
                    </a:cubicBezTo>
                    <a:cubicBezTo>
                      <a:pt x="4116" y="1504"/>
                      <a:pt x="3144" y="0"/>
                      <a:pt x="201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 name="Google Shape;2022;p13"/>
              <p:cNvSpPr/>
              <p:nvPr/>
            </p:nvSpPr>
            <p:spPr>
              <a:xfrm>
                <a:off x="6063450" y="2931525"/>
                <a:ext cx="102850" cy="72325"/>
              </a:xfrm>
              <a:custGeom>
                <a:avLst/>
                <a:gdLst/>
                <a:ahLst/>
                <a:cxnLst/>
                <a:rect l="l" t="t" r="r" b="b"/>
                <a:pathLst>
                  <a:path w="4114" h="2893" extrusionOk="0">
                    <a:moveTo>
                      <a:pt x="1994" y="0"/>
                    </a:moveTo>
                    <a:cubicBezTo>
                      <a:pt x="1682" y="0"/>
                      <a:pt x="1359" y="113"/>
                      <a:pt x="1064" y="382"/>
                    </a:cubicBezTo>
                    <a:cubicBezTo>
                      <a:pt x="1" y="1398"/>
                      <a:pt x="995" y="2892"/>
                      <a:pt x="2105" y="2892"/>
                    </a:cubicBezTo>
                    <a:cubicBezTo>
                      <a:pt x="2422" y="2892"/>
                      <a:pt x="2749" y="2770"/>
                      <a:pt x="3040" y="2479"/>
                    </a:cubicBezTo>
                    <a:cubicBezTo>
                      <a:pt x="4113" y="1502"/>
                      <a:pt x="3128" y="0"/>
                      <a:pt x="199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 name="Google Shape;2023;p13"/>
              <p:cNvSpPr/>
              <p:nvPr/>
            </p:nvSpPr>
            <p:spPr>
              <a:xfrm>
                <a:off x="6123300" y="3003325"/>
                <a:ext cx="102900" cy="72775"/>
              </a:xfrm>
              <a:custGeom>
                <a:avLst/>
                <a:gdLst/>
                <a:ahLst/>
                <a:cxnLst/>
                <a:rect l="l" t="t" r="r" b="b"/>
                <a:pathLst>
                  <a:path w="4116" h="2911" extrusionOk="0">
                    <a:moveTo>
                      <a:pt x="2003" y="1"/>
                    </a:moveTo>
                    <a:cubicBezTo>
                      <a:pt x="1689" y="1"/>
                      <a:pt x="1364" y="118"/>
                      <a:pt x="1072" y="398"/>
                    </a:cubicBezTo>
                    <a:cubicBezTo>
                      <a:pt x="1" y="1421"/>
                      <a:pt x="998" y="2910"/>
                      <a:pt x="2123" y="2910"/>
                    </a:cubicBezTo>
                    <a:cubicBezTo>
                      <a:pt x="2435" y="2910"/>
                      <a:pt x="2757" y="2796"/>
                      <a:pt x="3047" y="2525"/>
                    </a:cubicBezTo>
                    <a:cubicBezTo>
                      <a:pt x="4116" y="1504"/>
                      <a:pt x="3125" y="1"/>
                      <a:pt x="200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 name="Google Shape;2024;p13"/>
              <p:cNvSpPr/>
              <p:nvPr/>
            </p:nvSpPr>
            <p:spPr>
              <a:xfrm>
                <a:off x="6025325" y="2942625"/>
                <a:ext cx="104100" cy="72975"/>
              </a:xfrm>
              <a:custGeom>
                <a:avLst/>
                <a:gdLst/>
                <a:ahLst/>
                <a:cxnLst/>
                <a:rect l="l" t="t" r="r" b="b"/>
                <a:pathLst>
                  <a:path w="4164" h="2919" extrusionOk="0">
                    <a:moveTo>
                      <a:pt x="2012" y="0"/>
                    </a:moveTo>
                    <a:cubicBezTo>
                      <a:pt x="1694" y="0"/>
                      <a:pt x="1366" y="117"/>
                      <a:pt x="1070" y="394"/>
                    </a:cubicBezTo>
                    <a:cubicBezTo>
                      <a:pt x="1" y="1415"/>
                      <a:pt x="1010" y="2919"/>
                      <a:pt x="2126" y="2919"/>
                    </a:cubicBezTo>
                    <a:cubicBezTo>
                      <a:pt x="2439" y="2919"/>
                      <a:pt x="2759" y="2801"/>
                      <a:pt x="3045" y="2522"/>
                    </a:cubicBezTo>
                    <a:cubicBezTo>
                      <a:pt x="4164" y="1522"/>
                      <a:pt x="3158" y="0"/>
                      <a:pt x="201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 name="Google Shape;2025;p13"/>
              <p:cNvSpPr/>
              <p:nvPr/>
            </p:nvSpPr>
            <p:spPr>
              <a:xfrm>
                <a:off x="6001650" y="2917450"/>
                <a:ext cx="102975" cy="72700"/>
              </a:xfrm>
              <a:custGeom>
                <a:avLst/>
                <a:gdLst/>
                <a:ahLst/>
                <a:cxnLst/>
                <a:rect l="l" t="t" r="r" b="b"/>
                <a:pathLst>
                  <a:path w="4119" h="2908" extrusionOk="0">
                    <a:moveTo>
                      <a:pt x="2018" y="1"/>
                    </a:moveTo>
                    <a:cubicBezTo>
                      <a:pt x="1702" y="1"/>
                      <a:pt x="1373" y="119"/>
                      <a:pt x="1074" y="398"/>
                    </a:cubicBezTo>
                    <a:cubicBezTo>
                      <a:pt x="1" y="1400"/>
                      <a:pt x="1005" y="2907"/>
                      <a:pt x="2134" y="2907"/>
                    </a:cubicBezTo>
                    <a:cubicBezTo>
                      <a:pt x="2443" y="2907"/>
                      <a:pt x="2762" y="2794"/>
                      <a:pt x="3050" y="2526"/>
                    </a:cubicBezTo>
                    <a:cubicBezTo>
                      <a:pt x="4119" y="1504"/>
                      <a:pt x="3146" y="1"/>
                      <a:pt x="201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 name="Google Shape;2026;p13"/>
              <p:cNvSpPr/>
              <p:nvPr/>
            </p:nvSpPr>
            <p:spPr>
              <a:xfrm>
                <a:off x="5922000" y="2824750"/>
                <a:ext cx="102850" cy="73075"/>
              </a:xfrm>
              <a:custGeom>
                <a:avLst/>
                <a:gdLst/>
                <a:ahLst/>
                <a:cxnLst/>
                <a:rect l="l" t="t" r="r" b="b"/>
                <a:pathLst>
                  <a:path w="4114" h="2923" extrusionOk="0">
                    <a:moveTo>
                      <a:pt x="2012" y="1"/>
                    </a:moveTo>
                    <a:cubicBezTo>
                      <a:pt x="1696" y="1"/>
                      <a:pt x="1368" y="118"/>
                      <a:pt x="1069" y="398"/>
                    </a:cubicBezTo>
                    <a:cubicBezTo>
                      <a:pt x="0" y="1419"/>
                      <a:pt x="991" y="2922"/>
                      <a:pt x="2113" y="2922"/>
                    </a:cubicBezTo>
                    <a:cubicBezTo>
                      <a:pt x="2427" y="2922"/>
                      <a:pt x="2752" y="2805"/>
                      <a:pt x="3044" y="2525"/>
                    </a:cubicBezTo>
                    <a:cubicBezTo>
                      <a:pt x="4113" y="1504"/>
                      <a:pt x="3141" y="1"/>
                      <a:pt x="201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 name="Google Shape;2027;p13"/>
              <p:cNvSpPr/>
              <p:nvPr/>
            </p:nvSpPr>
            <p:spPr>
              <a:xfrm>
                <a:off x="5898300" y="2799375"/>
                <a:ext cx="102925" cy="72975"/>
              </a:xfrm>
              <a:custGeom>
                <a:avLst/>
                <a:gdLst/>
                <a:ahLst/>
                <a:cxnLst/>
                <a:rect l="l" t="t" r="r" b="b"/>
                <a:pathLst>
                  <a:path w="4117" h="2919" extrusionOk="0">
                    <a:moveTo>
                      <a:pt x="2025" y="0"/>
                    </a:moveTo>
                    <a:cubicBezTo>
                      <a:pt x="1707" y="0"/>
                      <a:pt x="1376" y="122"/>
                      <a:pt x="1074" y="410"/>
                    </a:cubicBezTo>
                    <a:cubicBezTo>
                      <a:pt x="1" y="1411"/>
                      <a:pt x="1006" y="2919"/>
                      <a:pt x="2134" y="2919"/>
                    </a:cubicBezTo>
                    <a:cubicBezTo>
                      <a:pt x="2444" y="2919"/>
                      <a:pt x="2762" y="2805"/>
                      <a:pt x="3050" y="2537"/>
                    </a:cubicBezTo>
                    <a:cubicBezTo>
                      <a:pt x="4117" y="1518"/>
                      <a:pt x="3151" y="0"/>
                      <a:pt x="202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8" name="Google Shape;2028;p13"/>
              <p:cNvSpPr/>
              <p:nvPr/>
            </p:nvSpPr>
            <p:spPr>
              <a:xfrm>
                <a:off x="5861150" y="2786075"/>
                <a:ext cx="103550" cy="72700"/>
              </a:xfrm>
              <a:custGeom>
                <a:avLst/>
                <a:gdLst/>
                <a:ahLst/>
                <a:cxnLst/>
                <a:rect l="l" t="t" r="r" b="b"/>
                <a:pathLst>
                  <a:path w="4142" h="2908" extrusionOk="0">
                    <a:moveTo>
                      <a:pt x="2010" y="1"/>
                    </a:moveTo>
                    <a:cubicBezTo>
                      <a:pt x="1694" y="1"/>
                      <a:pt x="1368" y="118"/>
                      <a:pt x="1071" y="394"/>
                    </a:cubicBezTo>
                    <a:cubicBezTo>
                      <a:pt x="0" y="1418"/>
                      <a:pt x="998" y="2907"/>
                      <a:pt x="2123" y="2907"/>
                    </a:cubicBezTo>
                    <a:cubicBezTo>
                      <a:pt x="2435" y="2907"/>
                      <a:pt x="2757" y="2793"/>
                      <a:pt x="3047" y="2522"/>
                    </a:cubicBezTo>
                    <a:cubicBezTo>
                      <a:pt x="4142" y="1522"/>
                      <a:pt x="3149" y="1"/>
                      <a:pt x="201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9" name="Google Shape;2029;p13"/>
              <p:cNvSpPr/>
              <p:nvPr/>
            </p:nvSpPr>
            <p:spPr>
              <a:xfrm>
                <a:off x="5816375" y="2764050"/>
                <a:ext cx="104100" cy="72975"/>
              </a:xfrm>
              <a:custGeom>
                <a:avLst/>
                <a:gdLst/>
                <a:ahLst/>
                <a:cxnLst/>
                <a:rect l="l" t="t" r="r" b="b"/>
                <a:pathLst>
                  <a:path w="4164" h="2919" extrusionOk="0">
                    <a:moveTo>
                      <a:pt x="2011" y="0"/>
                    </a:moveTo>
                    <a:cubicBezTo>
                      <a:pt x="1694" y="0"/>
                      <a:pt x="1365" y="117"/>
                      <a:pt x="1069" y="394"/>
                    </a:cubicBezTo>
                    <a:cubicBezTo>
                      <a:pt x="0" y="1415"/>
                      <a:pt x="1009" y="2919"/>
                      <a:pt x="2125" y="2919"/>
                    </a:cubicBezTo>
                    <a:cubicBezTo>
                      <a:pt x="2438" y="2919"/>
                      <a:pt x="2759" y="2801"/>
                      <a:pt x="3044" y="2522"/>
                    </a:cubicBezTo>
                    <a:cubicBezTo>
                      <a:pt x="4163" y="1522"/>
                      <a:pt x="3157" y="0"/>
                      <a:pt x="201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0" name="Google Shape;2030;p13"/>
              <p:cNvSpPr/>
              <p:nvPr/>
            </p:nvSpPr>
            <p:spPr>
              <a:xfrm>
                <a:off x="5812450" y="2776500"/>
                <a:ext cx="102850" cy="73050"/>
              </a:xfrm>
              <a:custGeom>
                <a:avLst/>
                <a:gdLst/>
                <a:ahLst/>
                <a:cxnLst/>
                <a:rect l="l" t="t" r="r" b="b"/>
                <a:pathLst>
                  <a:path w="4114" h="2922" extrusionOk="0">
                    <a:moveTo>
                      <a:pt x="2020" y="0"/>
                    </a:moveTo>
                    <a:cubicBezTo>
                      <a:pt x="1701" y="0"/>
                      <a:pt x="1371" y="122"/>
                      <a:pt x="1074" y="413"/>
                    </a:cubicBezTo>
                    <a:cubicBezTo>
                      <a:pt x="0" y="1415"/>
                      <a:pt x="1024" y="2922"/>
                      <a:pt x="2145" y="2922"/>
                    </a:cubicBezTo>
                    <a:cubicBezTo>
                      <a:pt x="2453" y="2922"/>
                      <a:pt x="2768" y="2809"/>
                      <a:pt x="3049" y="2540"/>
                    </a:cubicBezTo>
                    <a:cubicBezTo>
                      <a:pt x="4113" y="1500"/>
                      <a:pt x="3136" y="0"/>
                      <a:pt x="202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1" name="Google Shape;2031;p13"/>
              <p:cNvSpPr/>
              <p:nvPr/>
            </p:nvSpPr>
            <p:spPr>
              <a:xfrm>
                <a:off x="5776725" y="2738500"/>
                <a:ext cx="102850" cy="73075"/>
              </a:xfrm>
              <a:custGeom>
                <a:avLst/>
                <a:gdLst/>
                <a:ahLst/>
                <a:cxnLst/>
                <a:rect l="l" t="t" r="r" b="b"/>
                <a:pathLst>
                  <a:path w="4114" h="2923" extrusionOk="0">
                    <a:moveTo>
                      <a:pt x="2032" y="0"/>
                    </a:moveTo>
                    <a:cubicBezTo>
                      <a:pt x="1712" y="0"/>
                      <a:pt x="1378" y="123"/>
                      <a:pt x="1074" y="413"/>
                    </a:cubicBezTo>
                    <a:cubicBezTo>
                      <a:pt x="1" y="1415"/>
                      <a:pt x="1005" y="2922"/>
                      <a:pt x="2134" y="2922"/>
                    </a:cubicBezTo>
                    <a:cubicBezTo>
                      <a:pt x="2443" y="2922"/>
                      <a:pt x="2762" y="2809"/>
                      <a:pt x="3050" y="2541"/>
                    </a:cubicBezTo>
                    <a:cubicBezTo>
                      <a:pt x="4114" y="1500"/>
                      <a:pt x="3155" y="0"/>
                      <a:pt x="203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2" name="Google Shape;2032;p13"/>
              <p:cNvSpPr/>
              <p:nvPr/>
            </p:nvSpPr>
            <p:spPr>
              <a:xfrm>
                <a:off x="5719750" y="2719900"/>
                <a:ext cx="102950" cy="72675"/>
              </a:xfrm>
              <a:custGeom>
                <a:avLst/>
                <a:gdLst/>
                <a:ahLst/>
                <a:cxnLst/>
                <a:rect l="l" t="t" r="r" b="b"/>
                <a:pathLst>
                  <a:path w="4118" h="2907" extrusionOk="0">
                    <a:moveTo>
                      <a:pt x="2005" y="0"/>
                    </a:moveTo>
                    <a:cubicBezTo>
                      <a:pt x="1690" y="0"/>
                      <a:pt x="1366" y="118"/>
                      <a:pt x="1073" y="397"/>
                    </a:cubicBezTo>
                    <a:cubicBezTo>
                      <a:pt x="0" y="1399"/>
                      <a:pt x="1005" y="2906"/>
                      <a:pt x="2133" y="2906"/>
                    </a:cubicBezTo>
                    <a:cubicBezTo>
                      <a:pt x="2443" y="2906"/>
                      <a:pt x="2761" y="2793"/>
                      <a:pt x="3049" y="2525"/>
                    </a:cubicBezTo>
                    <a:cubicBezTo>
                      <a:pt x="4118" y="1504"/>
                      <a:pt x="3127" y="0"/>
                      <a:pt x="200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3" name="Google Shape;2033;p13"/>
              <p:cNvSpPr/>
              <p:nvPr/>
            </p:nvSpPr>
            <p:spPr>
              <a:xfrm>
                <a:off x="5682575" y="2706600"/>
                <a:ext cx="103025" cy="72375"/>
              </a:xfrm>
              <a:custGeom>
                <a:avLst/>
                <a:gdLst/>
                <a:ahLst/>
                <a:cxnLst/>
                <a:rect l="l" t="t" r="r" b="b"/>
                <a:pathLst>
                  <a:path w="4121" h="2895" extrusionOk="0">
                    <a:moveTo>
                      <a:pt x="1999" y="0"/>
                    </a:moveTo>
                    <a:cubicBezTo>
                      <a:pt x="1688" y="0"/>
                      <a:pt x="1365" y="114"/>
                      <a:pt x="1071" y="382"/>
                    </a:cubicBezTo>
                    <a:cubicBezTo>
                      <a:pt x="0" y="1405"/>
                      <a:pt x="998" y="2894"/>
                      <a:pt x="2123" y="2894"/>
                    </a:cubicBezTo>
                    <a:cubicBezTo>
                      <a:pt x="2435" y="2894"/>
                      <a:pt x="2757" y="2780"/>
                      <a:pt x="3047" y="2510"/>
                    </a:cubicBezTo>
                    <a:cubicBezTo>
                      <a:pt x="4120" y="1508"/>
                      <a:pt x="3134" y="0"/>
                      <a:pt x="199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4" name="Google Shape;2034;p13"/>
              <p:cNvSpPr/>
              <p:nvPr/>
            </p:nvSpPr>
            <p:spPr>
              <a:xfrm>
                <a:off x="5641475" y="2689200"/>
                <a:ext cx="102900" cy="72975"/>
              </a:xfrm>
              <a:custGeom>
                <a:avLst/>
                <a:gdLst/>
                <a:ahLst/>
                <a:cxnLst/>
                <a:rect l="l" t="t" r="r" b="b"/>
                <a:pathLst>
                  <a:path w="4116" h="2919" extrusionOk="0">
                    <a:moveTo>
                      <a:pt x="2024" y="0"/>
                    </a:moveTo>
                    <a:cubicBezTo>
                      <a:pt x="1706" y="0"/>
                      <a:pt x="1375" y="121"/>
                      <a:pt x="1074" y="409"/>
                    </a:cubicBezTo>
                    <a:cubicBezTo>
                      <a:pt x="0" y="1411"/>
                      <a:pt x="1024" y="2918"/>
                      <a:pt x="2145" y="2918"/>
                    </a:cubicBezTo>
                    <a:cubicBezTo>
                      <a:pt x="2453" y="2918"/>
                      <a:pt x="2768" y="2805"/>
                      <a:pt x="3049" y="2537"/>
                    </a:cubicBezTo>
                    <a:cubicBezTo>
                      <a:pt x="4116" y="1518"/>
                      <a:pt x="3150" y="0"/>
                      <a:pt x="202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5" name="Google Shape;2035;p13"/>
              <p:cNvSpPr/>
              <p:nvPr/>
            </p:nvSpPr>
            <p:spPr>
              <a:xfrm>
                <a:off x="5783575" y="2795875"/>
                <a:ext cx="102975" cy="72675"/>
              </a:xfrm>
              <a:custGeom>
                <a:avLst/>
                <a:gdLst/>
                <a:ahLst/>
                <a:cxnLst/>
                <a:rect l="l" t="t" r="r" b="b"/>
                <a:pathLst>
                  <a:path w="4119" h="2907" extrusionOk="0">
                    <a:moveTo>
                      <a:pt x="1993" y="1"/>
                    </a:moveTo>
                    <a:cubicBezTo>
                      <a:pt x="1680" y="1"/>
                      <a:pt x="1360" y="118"/>
                      <a:pt x="1074" y="398"/>
                    </a:cubicBezTo>
                    <a:cubicBezTo>
                      <a:pt x="0" y="1399"/>
                      <a:pt x="1005" y="2907"/>
                      <a:pt x="2133" y="2907"/>
                    </a:cubicBezTo>
                    <a:cubicBezTo>
                      <a:pt x="2443" y="2907"/>
                      <a:pt x="2762" y="2793"/>
                      <a:pt x="3049" y="2525"/>
                    </a:cubicBezTo>
                    <a:cubicBezTo>
                      <a:pt x="4118" y="1504"/>
                      <a:pt x="3109" y="1"/>
                      <a:pt x="199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6" name="Google Shape;2036;p13"/>
              <p:cNvSpPr/>
              <p:nvPr/>
            </p:nvSpPr>
            <p:spPr>
              <a:xfrm>
                <a:off x="5914275" y="2960325"/>
                <a:ext cx="103025" cy="72375"/>
              </a:xfrm>
              <a:custGeom>
                <a:avLst/>
                <a:gdLst/>
                <a:ahLst/>
                <a:cxnLst/>
                <a:rect l="l" t="t" r="r" b="b"/>
                <a:pathLst>
                  <a:path w="4121" h="2895" extrusionOk="0">
                    <a:moveTo>
                      <a:pt x="2010" y="0"/>
                    </a:moveTo>
                    <a:cubicBezTo>
                      <a:pt x="1696" y="0"/>
                      <a:pt x="1371" y="115"/>
                      <a:pt x="1074" y="385"/>
                    </a:cubicBezTo>
                    <a:cubicBezTo>
                      <a:pt x="0" y="1387"/>
                      <a:pt x="1005" y="2894"/>
                      <a:pt x="2133" y="2894"/>
                    </a:cubicBezTo>
                    <a:cubicBezTo>
                      <a:pt x="2443" y="2894"/>
                      <a:pt x="2762" y="2781"/>
                      <a:pt x="3049" y="2513"/>
                    </a:cubicBezTo>
                    <a:cubicBezTo>
                      <a:pt x="4120" y="1489"/>
                      <a:pt x="3142" y="0"/>
                      <a:pt x="201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7" name="Google Shape;2037;p13"/>
              <p:cNvSpPr/>
              <p:nvPr/>
            </p:nvSpPr>
            <p:spPr>
              <a:xfrm>
                <a:off x="6008550" y="2983650"/>
                <a:ext cx="102975" cy="72675"/>
              </a:xfrm>
              <a:custGeom>
                <a:avLst/>
                <a:gdLst/>
                <a:ahLst/>
                <a:cxnLst/>
                <a:rect l="l" t="t" r="r" b="b"/>
                <a:pathLst>
                  <a:path w="4119" h="2907" extrusionOk="0">
                    <a:moveTo>
                      <a:pt x="2007" y="1"/>
                    </a:moveTo>
                    <a:cubicBezTo>
                      <a:pt x="1694" y="1"/>
                      <a:pt x="1369" y="117"/>
                      <a:pt x="1072" y="394"/>
                    </a:cubicBezTo>
                    <a:cubicBezTo>
                      <a:pt x="1" y="1418"/>
                      <a:pt x="998" y="2907"/>
                      <a:pt x="2124" y="2907"/>
                    </a:cubicBezTo>
                    <a:cubicBezTo>
                      <a:pt x="2436" y="2907"/>
                      <a:pt x="2757" y="2792"/>
                      <a:pt x="3048" y="2522"/>
                    </a:cubicBezTo>
                    <a:cubicBezTo>
                      <a:pt x="4119" y="1522"/>
                      <a:pt x="3139" y="1"/>
                      <a:pt x="200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8" name="Google Shape;2038;p13"/>
              <p:cNvSpPr/>
              <p:nvPr/>
            </p:nvSpPr>
            <p:spPr>
              <a:xfrm>
                <a:off x="6056525" y="3017775"/>
                <a:ext cx="103575" cy="72675"/>
              </a:xfrm>
              <a:custGeom>
                <a:avLst/>
                <a:gdLst/>
                <a:ahLst/>
                <a:cxnLst/>
                <a:rect l="l" t="t" r="r" b="b"/>
                <a:pathLst>
                  <a:path w="4143" h="2907" extrusionOk="0">
                    <a:moveTo>
                      <a:pt x="2041" y="0"/>
                    </a:moveTo>
                    <a:cubicBezTo>
                      <a:pt x="1726" y="0"/>
                      <a:pt x="1397" y="118"/>
                      <a:pt x="1098" y="397"/>
                    </a:cubicBezTo>
                    <a:cubicBezTo>
                      <a:pt x="1" y="1399"/>
                      <a:pt x="1019" y="2906"/>
                      <a:pt x="2154" y="2906"/>
                    </a:cubicBezTo>
                    <a:cubicBezTo>
                      <a:pt x="2466" y="2906"/>
                      <a:pt x="2786" y="2793"/>
                      <a:pt x="3074" y="2525"/>
                    </a:cubicBezTo>
                    <a:cubicBezTo>
                      <a:pt x="4143" y="1504"/>
                      <a:pt x="3170" y="0"/>
                      <a:pt x="204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9" name="Google Shape;2039;p13"/>
              <p:cNvSpPr/>
              <p:nvPr/>
            </p:nvSpPr>
            <p:spPr>
              <a:xfrm>
                <a:off x="6095875" y="3092700"/>
                <a:ext cx="102925" cy="72975"/>
              </a:xfrm>
              <a:custGeom>
                <a:avLst/>
                <a:gdLst/>
                <a:ahLst/>
                <a:cxnLst/>
                <a:rect l="l" t="t" r="r" b="b"/>
                <a:pathLst>
                  <a:path w="4117" h="2919" extrusionOk="0">
                    <a:moveTo>
                      <a:pt x="2025" y="0"/>
                    </a:moveTo>
                    <a:cubicBezTo>
                      <a:pt x="1707" y="0"/>
                      <a:pt x="1376" y="121"/>
                      <a:pt x="1074" y="409"/>
                    </a:cubicBezTo>
                    <a:cubicBezTo>
                      <a:pt x="1" y="1411"/>
                      <a:pt x="1005" y="2918"/>
                      <a:pt x="2134" y="2918"/>
                    </a:cubicBezTo>
                    <a:cubicBezTo>
                      <a:pt x="2443" y="2918"/>
                      <a:pt x="2762" y="2805"/>
                      <a:pt x="3050" y="2537"/>
                    </a:cubicBezTo>
                    <a:cubicBezTo>
                      <a:pt x="4116" y="1518"/>
                      <a:pt x="3150" y="0"/>
                      <a:pt x="202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0" name="Google Shape;2040;p13"/>
              <p:cNvSpPr/>
              <p:nvPr/>
            </p:nvSpPr>
            <p:spPr>
              <a:xfrm>
                <a:off x="5936300" y="3043300"/>
                <a:ext cx="103525" cy="72975"/>
              </a:xfrm>
              <a:custGeom>
                <a:avLst/>
                <a:gdLst/>
                <a:ahLst/>
                <a:cxnLst/>
                <a:rect l="l" t="t" r="r" b="b"/>
                <a:pathLst>
                  <a:path w="4141" h="2919" extrusionOk="0">
                    <a:moveTo>
                      <a:pt x="2028" y="0"/>
                    </a:moveTo>
                    <a:cubicBezTo>
                      <a:pt x="1708" y="0"/>
                      <a:pt x="1376" y="122"/>
                      <a:pt x="1074" y="410"/>
                    </a:cubicBezTo>
                    <a:cubicBezTo>
                      <a:pt x="1" y="1411"/>
                      <a:pt x="1005" y="2919"/>
                      <a:pt x="2134" y="2919"/>
                    </a:cubicBezTo>
                    <a:cubicBezTo>
                      <a:pt x="2443" y="2919"/>
                      <a:pt x="2762" y="2805"/>
                      <a:pt x="3050" y="2537"/>
                    </a:cubicBezTo>
                    <a:cubicBezTo>
                      <a:pt x="4140" y="1518"/>
                      <a:pt x="3161" y="0"/>
                      <a:pt x="202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1" name="Google Shape;2041;p13"/>
              <p:cNvSpPr/>
              <p:nvPr/>
            </p:nvSpPr>
            <p:spPr>
              <a:xfrm>
                <a:off x="5882475" y="2942625"/>
                <a:ext cx="102325" cy="72975"/>
              </a:xfrm>
              <a:custGeom>
                <a:avLst/>
                <a:gdLst/>
                <a:ahLst/>
                <a:cxnLst/>
                <a:rect l="l" t="t" r="r" b="b"/>
                <a:pathLst>
                  <a:path w="4093" h="2919" extrusionOk="0">
                    <a:moveTo>
                      <a:pt x="1977" y="0"/>
                    </a:moveTo>
                    <a:cubicBezTo>
                      <a:pt x="1669" y="0"/>
                      <a:pt x="1353" y="117"/>
                      <a:pt x="1069" y="394"/>
                    </a:cubicBezTo>
                    <a:cubicBezTo>
                      <a:pt x="0" y="1415"/>
                      <a:pt x="991" y="2919"/>
                      <a:pt x="2114" y="2919"/>
                    </a:cubicBezTo>
                    <a:cubicBezTo>
                      <a:pt x="2428" y="2919"/>
                      <a:pt x="2752" y="2801"/>
                      <a:pt x="3045" y="2522"/>
                    </a:cubicBezTo>
                    <a:cubicBezTo>
                      <a:pt x="4092" y="1522"/>
                      <a:pt x="3089" y="0"/>
                      <a:pt x="197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2" name="Google Shape;2042;p13"/>
              <p:cNvSpPr/>
              <p:nvPr/>
            </p:nvSpPr>
            <p:spPr>
              <a:xfrm>
                <a:off x="5773700" y="2844975"/>
                <a:ext cx="102900" cy="72975"/>
              </a:xfrm>
              <a:custGeom>
                <a:avLst/>
                <a:gdLst/>
                <a:ahLst/>
                <a:cxnLst/>
                <a:rect l="l" t="t" r="r" b="b"/>
                <a:pathLst>
                  <a:path w="4116" h="2919" extrusionOk="0">
                    <a:moveTo>
                      <a:pt x="2012" y="0"/>
                    </a:moveTo>
                    <a:cubicBezTo>
                      <a:pt x="1695" y="0"/>
                      <a:pt x="1368" y="121"/>
                      <a:pt x="1074" y="409"/>
                    </a:cubicBezTo>
                    <a:cubicBezTo>
                      <a:pt x="0" y="1411"/>
                      <a:pt x="1005" y="2919"/>
                      <a:pt x="2133" y="2919"/>
                    </a:cubicBezTo>
                    <a:cubicBezTo>
                      <a:pt x="2443" y="2919"/>
                      <a:pt x="2761" y="2805"/>
                      <a:pt x="3049" y="2537"/>
                    </a:cubicBezTo>
                    <a:cubicBezTo>
                      <a:pt x="4116" y="1518"/>
                      <a:pt x="3131" y="0"/>
                      <a:pt x="201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3" name="Google Shape;2043;p13"/>
              <p:cNvSpPr/>
              <p:nvPr/>
            </p:nvSpPr>
            <p:spPr>
              <a:xfrm>
                <a:off x="5829925" y="2896275"/>
                <a:ext cx="103025" cy="72600"/>
              </a:xfrm>
              <a:custGeom>
                <a:avLst/>
                <a:gdLst/>
                <a:ahLst/>
                <a:cxnLst/>
                <a:rect l="l" t="t" r="r" b="b"/>
                <a:pathLst>
                  <a:path w="4121" h="2904" extrusionOk="0">
                    <a:moveTo>
                      <a:pt x="2009" y="0"/>
                    </a:moveTo>
                    <a:cubicBezTo>
                      <a:pt x="1696" y="0"/>
                      <a:pt x="1371" y="117"/>
                      <a:pt x="1074" y="394"/>
                    </a:cubicBezTo>
                    <a:cubicBezTo>
                      <a:pt x="0" y="1396"/>
                      <a:pt x="1005" y="2903"/>
                      <a:pt x="2133" y="2903"/>
                    </a:cubicBezTo>
                    <a:cubicBezTo>
                      <a:pt x="2443" y="2903"/>
                      <a:pt x="2762" y="2790"/>
                      <a:pt x="3050" y="2522"/>
                    </a:cubicBezTo>
                    <a:cubicBezTo>
                      <a:pt x="4121" y="1522"/>
                      <a:pt x="3141" y="0"/>
                      <a:pt x="200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4" name="Google Shape;2044;p13"/>
              <p:cNvSpPr/>
              <p:nvPr/>
            </p:nvSpPr>
            <p:spPr>
              <a:xfrm>
                <a:off x="5911225" y="3067250"/>
                <a:ext cx="103050" cy="72600"/>
              </a:xfrm>
              <a:custGeom>
                <a:avLst/>
                <a:gdLst/>
                <a:ahLst/>
                <a:cxnLst/>
                <a:rect l="l" t="t" r="r" b="b"/>
                <a:pathLst>
                  <a:path w="4122" h="2904" extrusionOk="0">
                    <a:moveTo>
                      <a:pt x="1998" y="0"/>
                    </a:moveTo>
                    <a:cubicBezTo>
                      <a:pt x="1686" y="0"/>
                      <a:pt x="1364" y="117"/>
                      <a:pt x="1074" y="394"/>
                    </a:cubicBezTo>
                    <a:cubicBezTo>
                      <a:pt x="1" y="1396"/>
                      <a:pt x="1024" y="2903"/>
                      <a:pt x="2146" y="2903"/>
                    </a:cubicBezTo>
                    <a:cubicBezTo>
                      <a:pt x="2454" y="2903"/>
                      <a:pt x="2769" y="2790"/>
                      <a:pt x="3050" y="2522"/>
                    </a:cubicBezTo>
                    <a:cubicBezTo>
                      <a:pt x="4121" y="1522"/>
                      <a:pt x="3123" y="0"/>
                      <a:pt x="199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5" name="Google Shape;2045;p13"/>
              <p:cNvSpPr/>
              <p:nvPr/>
            </p:nvSpPr>
            <p:spPr>
              <a:xfrm>
                <a:off x="5980550" y="3217300"/>
                <a:ext cx="103500" cy="73000"/>
              </a:xfrm>
              <a:custGeom>
                <a:avLst/>
                <a:gdLst/>
                <a:ahLst/>
                <a:cxnLst/>
                <a:rect l="l" t="t" r="r" b="b"/>
                <a:pathLst>
                  <a:path w="4140" h="2920" extrusionOk="0">
                    <a:moveTo>
                      <a:pt x="2048" y="1"/>
                    </a:moveTo>
                    <a:cubicBezTo>
                      <a:pt x="1730" y="1"/>
                      <a:pt x="1399" y="122"/>
                      <a:pt x="1098" y="410"/>
                    </a:cubicBezTo>
                    <a:cubicBezTo>
                      <a:pt x="0" y="1412"/>
                      <a:pt x="1018" y="2919"/>
                      <a:pt x="2154" y="2919"/>
                    </a:cubicBezTo>
                    <a:cubicBezTo>
                      <a:pt x="2465" y="2919"/>
                      <a:pt x="2785" y="2806"/>
                      <a:pt x="3073" y="2538"/>
                    </a:cubicBezTo>
                    <a:cubicBezTo>
                      <a:pt x="4140" y="1519"/>
                      <a:pt x="3174" y="1"/>
                      <a:pt x="204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6" name="Google Shape;2046;p13"/>
              <p:cNvSpPr/>
              <p:nvPr/>
            </p:nvSpPr>
            <p:spPr>
              <a:xfrm>
                <a:off x="6108800" y="3072925"/>
                <a:ext cx="102925" cy="73000"/>
              </a:xfrm>
              <a:custGeom>
                <a:avLst/>
                <a:gdLst/>
                <a:ahLst/>
                <a:cxnLst/>
                <a:rect l="l" t="t" r="r" b="b"/>
                <a:pathLst>
                  <a:path w="4117" h="2920" extrusionOk="0">
                    <a:moveTo>
                      <a:pt x="2012" y="1"/>
                    </a:moveTo>
                    <a:cubicBezTo>
                      <a:pt x="1696" y="1"/>
                      <a:pt x="1369" y="122"/>
                      <a:pt x="1074" y="410"/>
                    </a:cubicBezTo>
                    <a:cubicBezTo>
                      <a:pt x="1" y="1412"/>
                      <a:pt x="1024" y="2919"/>
                      <a:pt x="2146" y="2919"/>
                    </a:cubicBezTo>
                    <a:cubicBezTo>
                      <a:pt x="2453" y="2919"/>
                      <a:pt x="2769" y="2806"/>
                      <a:pt x="3050" y="2538"/>
                    </a:cubicBezTo>
                    <a:cubicBezTo>
                      <a:pt x="4116" y="1519"/>
                      <a:pt x="3132" y="1"/>
                      <a:pt x="201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7" name="Google Shape;2047;p13"/>
              <p:cNvSpPr/>
              <p:nvPr/>
            </p:nvSpPr>
            <p:spPr>
              <a:xfrm>
                <a:off x="6165800" y="3226725"/>
                <a:ext cx="102975" cy="72700"/>
              </a:xfrm>
              <a:custGeom>
                <a:avLst/>
                <a:gdLst/>
                <a:ahLst/>
                <a:cxnLst/>
                <a:rect l="l" t="t" r="r" b="b"/>
                <a:pathLst>
                  <a:path w="4119" h="2908" extrusionOk="0">
                    <a:moveTo>
                      <a:pt x="2017" y="1"/>
                    </a:moveTo>
                    <a:cubicBezTo>
                      <a:pt x="1701" y="1"/>
                      <a:pt x="1373" y="119"/>
                      <a:pt x="1074" y="398"/>
                    </a:cubicBezTo>
                    <a:cubicBezTo>
                      <a:pt x="0" y="1400"/>
                      <a:pt x="1024" y="2907"/>
                      <a:pt x="2145" y="2907"/>
                    </a:cubicBezTo>
                    <a:cubicBezTo>
                      <a:pt x="2453" y="2907"/>
                      <a:pt x="2768" y="2794"/>
                      <a:pt x="3049" y="2526"/>
                    </a:cubicBezTo>
                    <a:cubicBezTo>
                      <a:pt x="4118" y="1504"/>
                      <a:pt x="3146" y="1"/>
                      <a:pt x="201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8" name="Google Shape;2048;p13"/>
              <p:cNvSpPr/>
              <p:nvPr/>
            </p:nvSpPr>
            <p:spPr>
              <a:xfrm>
                <a:off x="6063325" y="3227575"/>
                <a:ext cx="102925" cy="72975"/>
              </a:xfrm>
              <a:custGeom>
                <a:avLst/>
                <a:gdLst/>
                <a:ahLst/>
                <a:cxnLst/>
                <a:rect l="l" t="t" r="r" b="b"/>
                <a:pathLst>
                  <a:path w="4117" h="2919" extrusionOk="0">
                    <a:moveTo>
                      <a:pt x="1993" y="1"/>
                    </a:moveTo>
                    <a:cubicBezTo>
                      <a:pt x="1681" y="1"/>
                      <a:pt x="1359" y="117"/>
                      <a:pt x="1069" y="394"/>
                    </a:cubicBezTo>
                    <a:cubicBezTo>
                      <a:pt x="1" y="1415"/>
                      <a:pt x="1010" y="2919"/>
                      <a:pt x="2126" y="2919"/>
                    </a:cubicBezTo>
                    <a:cubicBezTo>
                      <a:pt x="2438" y="2919"/>
                      <a:pt x="2759" y="2801"/>
                      <a:pt x="3045" y="2522"/>
                    </a:cubicBezTo>
                    <a:cubicBezTo>
                      <a:pt x="4116" y="1522"/>
                      <a:pt x="3118" y="1"/>
                      <a:pt x="199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9" name="Google Shape;2049;p13"/>
              <p:cNvSpPr/>
              <p:nvPr/>
            </p:nvSpPr>
            <p:spPr>
              <a:xfrm>
                <a:off x="6135450" y="3295975"/>
                <a:ext cx="102975" cy="72675"/>
              </a:xfrm>
              <a:custGeom>
                <a:avLst/>
                <a:gdLst/>
                <a:ahLst/>
                <a:cxnLst/>
                <a:rect l="l" t="t" r="r" b="b"/>
                <a:pathLst>
                  <a:path w="4119" h="2907" extrusionOk="0">
                    <a:moveTo>
                      <a:pt x="1995" y="0"/>
                    </a:moveTo>
                    <a:cubicBezTo>
                      <a:pt x="1684" y="0"/>
                      <a:pt x="1362" y="117"/>
                      <a:pt x="1072" y="394"/>
                    </a:cubicBezTo>
                    <a:cubicBezTo>
                      <a:pt x="1" y="1417"/>
                      <a:pt x="1017" y="2906"/>
                      <a:pt x="2136" y="2906"/>
                    </a:cubicBezTo>
                    <a:cubicBezTo>
                      <a:pt x="2446" y="2906"/>
                      <a:pt x="2764" y="2792"/>
                      <a:pt x="3048" y="2522"/>
                    </a:cubicBezTo>
                    <a:cubicBezTo>
                      <a:pt x="4119" y="1522"/>
                      <a:pt x="3121" y="0"/>
                      <a:pt x="1995"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0" name="Google Shape;2050;p13"/>
              <p:cNvSpPr/>
              <p:nvPr/>
            </p:nvSpPr>
            <p:spPr>
              <a:xfrm>
                <a:off x="6224375" y="3211925"/>
                <a:ext cx="102425" cy="72375"/>
              </a:xfrm>
              <a:custGeom>
                <a:avLst/>
                <a:gdLst/>
                <a:ahLst/>
                <a:cxnLst/>
                <a:rect l="l" t="t" r="r" b="b"/>
                <a:pathLst>
                  <a:path w="4097" h="2895" extrusionOk="0">
                    <a:moveTo>
                      <a:pt x="1996" y="0"/>
                    </a:moveTo>
                    <a:cubicBezTo>
                      <a:pt x="1687" y="0"/>
                      <a:pt x="1366" y="114"/>
                      <a:pt x="1071" y="382"/>
                    </a:cubicBezTo>
                    <a:cubicBezTo>
                      <a:pt x="0" y="1405"/>
                      <a:pt x="998" y="2895"/>
                      <a:pt x="2123" y="2895"/>
                    </a:cubicBezTo>
                    <a:cubicBezTo>
                      <a:pt x="2435" y="2895"/>
                      <a:pt x="2757" y="2780"/>
                      <a:pt x="3047" y="2510"/>
                    </a:cubicBezTo>
                    <a:cubicBezTo>
                      <a:pt x="4097" y="1508"/>
                      <a:pt x="3124" y="0"/>
                      <a:pt x="199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1" name="Google Shape;2051;p13"/>
              <p:cNvSpPr/>
              <p:nvPr/>
            </p:nvSpPr>
            <p:spPr>
              <a:xfrm>
                <a:off x="6229625" y="3150650"/>
                <a:ext cx="103500" cy="72775"/>
              </a:xfrm>
              <a:custGeom>
                <a:avLst/>
                <a:gdLst/>
                <a:ahLst/>
                <a:cxnLst/>
                <a:rect l="l" t="t" r="r" b="b"/>
                <a:pathLst>
                  <a:path w="4140" h="2911" extrusionOk="0">
                    <a:moveTo>
                      <a:pt x="2029" y="1"/>
                    </a:moveTo>
                    <a:cubicBezTo>
                      <a:pt x="1708" y="1"/>
                      <a:pt x="1376" y="120"/>
                      <a:pt x="1074" y="401"/>
                    </a:cubicBezTo>
                    <a:cubicBezTo>
                      <a:pt x="1" y="1403"/>
                      <a:pt x="1005" y="2911"/>
                      <a:pt x="2134" y="2911"/>
                    </a:cubicBezTo>
                    <a:cubicBezTo>
                      <a:pt x="2443" y="2911"/>
                      <a:pt x="2762" y="2797"/>
                      <a:pt x="3050" y="2529"/>
                    </a:cubicBezTo>
                    <a:cubicBezTo>
                      <a:pt x="4140" y="1487"/>
                      <a:pt x="3161" y="1"/>
                      <a:pt x="202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2" name="Google Shape;2052;p13"/>
              <p:cNvSpPr/>
              <p:nvPr/>
            </p:nvSpPr>
            <p:spPr>
              <a:xfrm>
                <a:off x="6183275" y="3050125"/>
                <a:ext cx="103500" cy="73000"/>
              </a:xfrm>
              <a:custGeom>
                <a:avLst/>
                <a:gdLst/>
                <a:ahLst/>
                <a:cxnLst/>
                <a:rect l="l" t="t" r="r" b="b"/>
                <a:pathLst>
                  <a:path w="4140" h="2920" extrusionOk="0">
                    <a:moveTo>
                      <a:pt x="2028" y="1"/>
                    </a:moveTo>
                    <a:cubicBezTo>
                      <a:pt x="1708" y="1"/>
                      <a:pt x="1375" y="122"/>
                      <a:pt x="1074" y="410"/>
                    </a:cubicBezTo>
                    <a:cubicBezTo>
                      <a:pt x="0" y="1412"/>
                      <a:pt x="1005" y="2919"/>
                      <a:pt x="2133" y="2919"/>
                    </a:cubicBezTo>
                    <a:cubicBezTo>
                      <a:pt x="2443" y="2919"/>
                      <a:pt x="2762" y="2806"/>
                      <a:pt x="3050" y="2538"/>
                    </a:cubicBezTo>
                    <a:cubicBezTo>
                      <a:pt x="4140" y="1519"/>
                      <a:pt x="3160" y="1"/>
                      <a:pt x="202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3" name="Google Shape;2053;p13"/>
              <p:cNvSpPr/>
              <p:nvPr/>
            </p:nvSpPr>
            <p:spPr>
              <a:xfrm>
                <a:off x="6143000" y="3008250"/>
                <a:ext cx="102850" cy="73075"/>
              </a:xfrm>
              <a:custGeom>
                <a:avLst/>
                <a:gdLst/>
                <a:ahLst/>
                <a:cxnLst/>
                <a:rect l="l" t="t" r="r" b="b"/>
                <a:pathLst>
                  <a:path w="4114" h="2923" extrusionOk="0">
                    <a:moveTo>
                      <a:pt x="2032" y="1"/>
                    </a:moveTo>
                    <a:cubicBezTo>
                      <a:pt x="1712" y="1"/>
                      <a:pt x="1378" y="123"/>
                      <a:pt x="1074" y="413"/>
                    </a:cubicBezTo>
                    <a:cubicBezTo>
                      <a:pt x="0" y="1415"/>
                      <a:pt x="1024" y="2923"/>
                      <a:pt x="2146" y="2923"/>
                    </a:cubicBezTo>
                    <a:cubicBezTo>
                      <a:pt x="2453" y="2923"/>
                      <a:pt x="2768" y="2809"/>
                      <a:pt x="3050" y="2541"/>
                    </a:cubicBezTo>
                    <a:cubicBezTo>
                      <a:pt x="4114" y="1501"/>
                      <a:pt x="3154" y="1"/>
                      <a:pt x="203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4" name="Google Shape;2054;p13"/>
              <p:cNvSpPr/>
              <p:nvPr/>
            </p:nvSpPr>
            <p:spPr>
              <a:xfrm>
                <a:off x="6031350" y="2889425"/>
                <a:ext cx="103575" cy="72675"/>
              </a:xfrm>
              <a:custGeom>
                <a:avLst/>
                <a:gdLst/>
                <a:ahLst/>
                <a:cxnLst/>
                <a:rect l="l" t="t" r="r" b="b"/>
                <a:pathLst>
                  <a:path w="4143" h="2907" extrusionOk="0">
                    <a:moveTo>
                      <a:pt x="2011" y="1"/>
                    </a:moveTo>
                    <a:cubicBezTo>
                      <a:pt x="1695" y="1"/>
                      <a:pt x="1368" y="117"/>
                      <a:pt x="1072" y="394"/>
                    </a:cubicBezTo>
                    <a:cubicBezTo>
                      <a:pt x="1" y="1418"/>
                      <a:pt x="998" y="2907"/>
                      <a:pt x="2123" y="2907"/>
                    </a:cubicBezTo>
                    <a:cubicBezTo>
                      <a:pt x="2435" y="2907"/>
                      <a:pt x="2757" y="2792"/>
                      <a:pt x="3047" y="2522"/>
                    </a:cubicBezTo>
                    <a:cubicBezTo>
                      <a:pt x="4142" y="1522"/>
                      <a:pt x="3150" y="1"/>
                      <a:pt x="201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5" name="Google Shape;2055;p13"/>
              <p:cNvSpPr/>
              <p:nvPr/>
            </p:nvSpPr>
            <p:spPr>
              <a:xfrm>
                <a:off x="5977400" y="2908425"/>
                <a:ext cx="103575" cy="72675"/>
              </a:xfrm>
              <a:custGeom>
                <a:avLst/>
                <a:gdLst/>
                <a:ahLst/>
                <a:cxnLst/>
                <a:rect l="l" t="t" r="r" b="b"/>
                <a:pathLst>
                  <a:path w="4143" h="2907" extrusionOk="0">
                    <a:moveTo>
                      <a:pt x="2010" y="1"/>
                    </a:moveTo>
                    <a:cubicBezTo>
                      <a:pt x="1695" y="1"/>
                      <a:pt x="1368" y="117"/>
                      <a:pt x="1072" y="394"/>
                    </a:cubicBezTo>
                    <a:cubicBezTo>
                      <a:pt x="1" y="1418"/>
                      <a:pt x="998" y="2907"/>
                      <a:pt x="2123" y="2907"/>
                    </a:cubicBezTo>
                    <a:cubicBezTo>
                      <a:pt x="2435" y="2907"/>
                      <a:pt x="2757" y="2792"/>
                      <a:pt x="3047" y="2522"/>
                    </a:cubicBezTo>
                    <a:cubicBezTo>
                      <a:pt x="4142" y="1522"/>
                      <a:pt x="3150" y="1"/>
                      <a:pt x="201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6" name="Google Shape;2056;p13"/>
              <p:cNvSpPr/>
              <p:nvPr/>
            </p:nvSpPr>
            <p:spPr>
              <a:xfrm>
                <a:off x="5855875" y="2847550"/>
                <a:ext cx="102850" cy="73075"/>
              </a:xfrm>
              <a:custGeom>
                <a:avLst/>
                <a:gdLst/>
                <a:ahLst/>
                <a:cxnLst/>
                <a:rect l="l" t="t" r="r" b="b"/>
                <a:pathLst>
                  <a:path w="4114" h="2923" extrusionOk="0">
                    <a:moveTo>
                      <a:pt x="2000" y="0"/>
                    </a:moveTo>
                    <a:cubicBezTo>
                      <a:pt x="1686" y="0"/>
                      <a:pt x="1362" y="118"/>
                      <a:pt x="1069" y="398"/>
                    </a:cubicBezTo>
                    <a:cubicBezTo>
                      <a:pt x="1" y="1419"/>
                      <a:pt x="991" y="2922"/>
                      <a:pt x="2114" y="2922"/>
                    </a:cubicBezTo>
                    <a:cubicBezTo>
                      <a:pt x="2428" y="2922"/>
                      <a:pt x="2753" y="2804"/>
                      <a:pt x="3045" y="2525"/>
                    </a:cubicBezTo>
                    <a:cubicBezTo>
                      <a:pt x="4114" y="1504"/>
                      <a:pt x="3123" y="0"/>
                      <a:pt x="200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7" name="Google Shape;2057;p13"/>
              <p:cNvSpPr/>
              <p:nvPr/>
            </p:nvSpPr>
            <p:spPr>
              <a:xfrm>
                <a:off x="6058700" y="3079400"/>
                <a:ext cx="103575" cy="72675"/>
              </a:xfrm>
              <a:custGeom>
                <a:avLst/>
                <a:gdLst/>
                <a:ahLst/>
                <a:cxnLst/>
                <a:rect l="l" t="t" r="r" b="b"/>
                <a:pathLst>
                  <a:path w="4143" h="2907" extrusionOk="0">
                    <a:moveTo>
                      <a:pt x="2011" y="1"/>
                    </a:moveTo>
                    <a:cubicBezTo>
                      <a:pt x="1695" y="1"/>
                      <a:pt x="1369" y="117"/>
                      <a:pt x="1072" y="394"/>
                    </a:cubicBezTo>
                    <a:cubicBezTo>
                      <a:pt x="1" y="1418"/>
                      <a:pt x="998" y="2907"/>
                      <a:pt x="2124" y="2907"/>
                    </a:cubicBezTo>
                    <a:cubicBezTo>
                      <a:pt x="2436" y="2907"/>
                      <a:pt x="2757" y="2792"/>
                      <a:pt x="3048" y="2522"/>
                    </a:cubicBezTo>
                    <a:cubicBezTo>
                      <a:pt x="4143" y="1522"/>
                      <a:pt x="3150" y="1"/>
                      <a:pt x="201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8" name="Google Shape;2058;p13"/>
              <p:cNvSpPr/>
              <p:nvPr/>
            </p:nvSpPr>
            <p:spPr>
              <a:xfrm>
                <a:off x="6162000" y="3214275"/>
                <a:ext cx="102900" cy="72975"/>
              </a:xfrm>
              <a:custGeom>
                <a:avLst/>
                <a:gdLst/>
                <a:ahLst/>
                <a:cxnLst/>
                <a:rect l="l" t="t" r="r" b="b"/>
                <a:pathLst>
                  <a:path w="4116" h="2919" extrusionOk="0">
                    <a:moveTo>
                      <a:pt x="2024" y="0"/>
                    </a:moveTo>
                    <a:cubicBezTo>
                      <a:pt x="1706" y="0"/>
                      <a:pt x="1375" y="122"/>
                      <a:pt x="1074" y="410"/>
                    </a:cubicBezTo>
                    <a:cubicBezTo>
                      <a:pt x="0" y="1411"/>
                      <a:pt x="1024" y="2919"/>
                      <a:pt x="2145" y="2919"/>
                    </a:cubicBezTo>
                    <a:cubicBezTo>
                      <a:pt x="2453" y="2919"/>
                      <a:pt x="2768" y="2805"/>
                      <a:pt x="3049" y="2537"/>
                    </a:cubicBezTo>
                    <a:cubicBezTo>
                      <a:pt x="4116" y="1518"/>
                      <a:pt x="3150" y="0"/>
                      <a:pt x="202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9" name="Google Shape;2059;p13"/>
              <p:cNvSpPr/>
              <p:nvPr/>
            </p:nvSpPr>
            <p:spPr>
              <a:xfrm>
                <a:off x="6140725" y="3123075"/>
                <a:ext cx="102900" cy="73000"/>
              </a:xfrm>
              <a:custGeom>
                <a:avLst/>
                <a:gdLst/>
                <a:ahLst/>
                <a:cxnLst/>
                <a:rect l="l" t="t" r="r" b="b"/>
                <a:pathLst>
                  <a:path w="4116" h="2920" extrusionOk="0">
                    <a:moveTo>
                      <a:pt x="2012" y="1"/>
                    </a:moveTo>
                    <a:cubicBezTo>
                      <a:pt x="1696" y="1"/>
                      <a:pt x="1368" y="122"/>
                      <a:pt x="1074" y="410"/>
                    </a:cubicBezTo>
                    <a:cubicBezTo>
                      <a:pt x="0" y="1412"/>
                      <a:pt x="1005" y="2919"/>
                      <a:pt x="2133" y="2919"/>
                    </a:cubicBezTo>
                    <a:cubicBezTo>
                      <a:pt x="2443" y="2919"/>
                      <a:pt x="2762" y="2806"/>
                      <a:pt x="3049" y="2538"/>
                    </a:cubicBezTo>
                    <a:cubicBezTo>
                      <a:pt x="4116" y="1519"/>
                      <a:pt x="3131" y="1"/>
                      <a:pt x="201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0" name="Google Shape;2060;p13"/>
              <p:cNvSpPr/>
              <p:nvPr/>
            </p:nvSpPr>
            <p:spPr>
              <a:xfrm>
                <a:off x="6169650" y="3087000"/>
                <a:ext cx="102975" cy="72675"/>
              </a:xfrm>
              <a:custGeom>
                <a:avLst/>
                <a:gdLst/>
                <a:ahLst/>
                <a:cxnLst/>
                <a:rect l="l" t="t" r="r" b="b"/>
                <a:pathLst>
                  <a:path w="4119" h="2907" extrusionOk="0">
                    <a:moveTo>
                      <a:pt x="2007" y="0"/>
                    </a:moveTo>
                    <a:cubicBezTo>
                      <a:pt x="1694" y="0"/>
                      <a:pt x="1368" y="117"/>
                      <a:pt x="1072" y="394"/>
                    </a:cubicBezTo>
                    <a:cubicBezTo>
                      <a:pt x="1" y="1417"/>
                      <a:pt x="1017" y="2907"/>
                      <a:pt x="2136" y="2907"/>
                    </a:cubicBezTo>
                    <a:cubicBezTo>
                      <a:pt x="2446" y="2907"/>
                      <a:pt x="2764" y="2792"/>
                      <a:pt x="3047" y="2522"/>
                    </a:cubicBezTo>
                    <a:cubicBezTo>
                      <a:pt x="4119" y="1522"/>
                      <a:pt x="3139" y="0"/>
                      <a:pt x="200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1" name="Google Shape;2061;p13"/>
              <p:cNvSpPr/>
              <p:nvPr/>
            </p:nvSpPr>
            <p:spPr>
              <a:xfrm>
                <a:off x="5823075" y="2686050"/>
                <a:ext cx="102850" cy="73075"/>
              </a:xfrm>
              <a:custGeom>
                <a:avLst/>
                <a:gdLst/>
                <a:ahLst/>
                <a:cxnLst/>
                <a:rect l="l" t="t" r="r" b="b"/>
                <a:pathLst>
                  <a:path w="4114" h="2923" extrusionOk="0">
                    <a:moveTo>
                      <a:pt x="2033" y="1"/>
                    </a:moveTo>
                    <a:cubicBezTo>
                      <a:pt x="1712" y="1"/>
                      <a:pt x="1378" y="123"/>
                      <a:pt x="1074" y="414"/>
                    </a:cubicBezTo>
                    <a:cubicBezTo>
                      <a:pt x="1" y="1416"/>
                      <a:pt x="1005" y="2923"/>
                      <a:pt x="2134" y="2923"/>
                    </a:cubicBezTo>
                    <a:cubicBezTo>
                      <a:pt x="2443" y="2923"/>
                      <a:pt x="2762" y="2810"/>
                      <a:pt x="3050" y="2541"/>
                    </a:cubicBezTo>
                    <a:cubicBezTo>
                      <a:pt x="4114" y="1501"/>
                      <a:pt x="3155" y="1"/>
                      <a:pt x="203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2" name="Google Shape;2062;p13"/>
              <p:cNvSpPr/>
              <p:nvPr/>
            </p:nvSpPr>
            <p:spPr>
              <a:xfrm>
                <a:off x="5733575" y="2769725"/>
                <a:ext cx="104100" cy="73000"/>
              </a:xfrm>
              <a:custGeom>
                <a:avLst/>
                <a:gdLst/>
                <a:ahLst/>
                <a:cxnLst/>
                <a:rect l="l" t="t" r="r" b="b"/>
                <a:pathLst>
                  <a:path w="4164" h="2920" extrusionOk="0">
                    <a:moveTo>
                      <a:pt x="2052" y="1"/>
                    </a:moveTo>
                    <a:cubicBezTo>
                      <a:pt x="1732" y="1"/>
                      <a:pt x="1399" y="122"/>
                      <a:pt x="1098" y="410"/>
                    </a:cubicBezTo>
                    <a:cubicBezTo>
                      <a:pt x="1" y="1412"/>
                      <a:pt x="1019" y="2919"/>
                      <a:pt x="2154" y="2919"/>
                    </a:cubicBezTo>
                    <a:cubicBezTo>
                      <a:pt x="2466" y="2919"/>
                      <a:pt x="2786" y="2806"/>
                      <a:pt x="3074" y="2538"/>
                    </a:cubicBezTo>
                    <a:cubicBezTo>
                      <a:pt x="4164" y="1519"/>
                      <a:pt x="3185" y="1"/>
                      <a:pt x="205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3" name="Google Shape;2063;p13"/>
              <p:cNvSpPr/>
              <p:nvPr/>
            </p:nvSpPr>
            <p:spPr>
              <a:xfrm>
                <a:off x="5699225" y="2674000"/>
                <a:ext cx="103675" cy="72975"/>
              </a:xfrm>
              <a:custGeom>
                <a:avLst/>
                <a:gdLst/>
                <a:ahLst/>
                <a:cxnLst/>
                <a:rect l="l" t="t" r="r" b="b"/>
                <a:pathLst>
                  <a:path w="4147" h="2919" extrusionOk="0">
                    <a:moveTo>
                      <a:pt x="2040" y="0"/>
                    </a:moveTo>
                    <a:cubicBezTo>
                      <a:pt x="1718" y="0"/>
                      <a:pt x="1382" y="121"/>
                      <a:pt x="1074" y="409"/>
                    </a:cubicBezTo>
                    <a:cubicBezTo>
                      <a:pt x="0" y="1411"/>
                      <a:pt x="1024" y="2919"/>
                      <a:pt x="2160" y="2919"/>
                    </a:cubicBezTo>
                    <a:cubicBezTo>
                      <a:pt x="2472" y="2919"/>
                      <a:pt x="2792" y="2805"/>
                      <a:pt x="3080" y="2537"/>
                    </a:cubicBezTo>
                    <a:cubicBezTo>
                      <a:pt x="4146" y="1518"/>
                      <a:pt x="3180" y="0"/>
                      <a:pt x="204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4" name="Google Shape;2064;p13"/>
              <p:cNvSpPr/>
              <p:nvPr/>
            </p:nvSpPr>
            <p:spPr>
              <a:xfrm>
                <a:off x="5765450" y="2684250"/>
                <a:ext cx="103500" cy="73000"/>
              </a:xfrm>
              <a:custGeom>
                <a:avLst/>
                <a:gdLst/>
                <a:ahLst/>
                <a:cxnLst/>
                <a:rect l="l" t="t" r="r" b="b"/>
                <a:pathLst>
                  <a:path w="4140" h="2920" extrusionOk="0">
                    <a:moveTo>
                      <a:pt x="2008" y="1"/>
                    </a:moveTo>
                    <a:cubicBezTo>
                      <a:pt x="1693" y="1"/>
                      <a:pt x="1366" y="118"/>
                      <a:pt x="1069" y="394"/>
                    </a:cubicBezTo>
                    <a:cubicBezTo>
                      <a:pt x="1" y="1416"/>
                      <a:pt x="991" y="2919"/>
                      <a:pt x="2114" y="2919"/>
                    </a:cubicBezTo>
                    <a:cubicBezTo>
                      <a:pt x="2428" y="2919"/>
                      <a:pt x="2752" y="2801"/>
                      <a:pt x="3045" y="2522"/>
                    </a:cubicBezTo>
                    <a:cubicBezTo>
                      <a:pt x="4140" y="1522"/>
                      <a:pt x="3147" y="1"/>
                      <a:pt x="200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5" name="Google Shape;2065;p13"/>
              <p:cNvSpPr/>
              <p:nvPr/>
            </p:nvSpPr>
            <p:spPr>
              <a:xfrm>
                <a:off x="5908200" y="3005300"/>
                <a:ext cx="103675" cy="73000"/>
              </a:xfrm>
              <a:custGeom>
                <a:avLst/>
                <a:gdLst/>
                <a:ahLst/>
                <a:cxnLst/>
                <a:rect l="l" t="t" r="r" b="b"/>
                <a:pathLst>
                  <a:path w="4147" h="2920" extrusionOk="0">
                    <a:moveTo>
                      <a:pt x="2040" y="1"/>
                    </a:moveTo>
                    <a:cubicBezTo>
                      <a:pt x="1718" y="1"/>
                      <a:pt x="1382" y="122"/>
                      <a:pt x="1074" y="410"/>
                    </a:cubicBezTo>
                    <a:cubicBezTo>
                      <a:pt x="0" y="1412"/>
                      <a:pt x="1023" y="2919"/>
                      <a:pt x="2160" y="2919"/>
                    </a:cubicBezTo>
                    <a:cubicBezTo>
                      <a:pt x="2472" y="2919"/>
                      <a:pt x="2792" y="2806"/>
                      <a:pt x="3080" y="2537"/>
                    </a:cubicBezTo>
                    <a:cubicBezTo>
                      <a:pt x="4146" y="1518"/>
                      <a:pt x="3180" y="1"/>
                      <a:pt x="204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66" name="Google Shape;2066;p13"/>
            <p:cNvGrpSpPr/>
            <p:nvPr/>
          </p:nvGrpSpPr>
          <p:grpSpPr>
            <a:xfrm flipH="1">
              <a:off x="314971" y="4671529"/>
              <a:ext cx="1192604" cy="610986"/>
              <a:chOff x="4976050" y="4611525"/>
              <a:chExt cx="1664950" cy="852975"/>
            </a:xfrm>
          </p:grpSpPr>
          <p:sp>
            <p:nvSpPr>
              <p:cNvPr id="2067" name="Google Shape;2067;p13"/>
              <p:cNvSpPr/>
              <p:nvPr/>
            </p:nvSpPr>
            <p:spPr>
              <a:xfrm>
                <a:off x="4976050" y="4611525"/>
                <a:ext cx="1656575" cy="852975"/>
              </a:xfrm>
              <a:custGeom>
                <a:avLst/>
                <a:gdLst/>
                <a:ahLst/>
                <a:cxnLst/>
                <a:rect l="l" t="t" r="r" b="b"/>
                <a:pathLst>
                  <a:path w="66263" h="34119" extrusionOk="0">
                    <a:moveTo>
                      <a:pt x="17991" y="0"/>
                    </a:moveTo>
                    <a:cubicBezTo>
                      <a:pt x="16765" y="0"/>
                      <a:pt x="15515" y="274"/>
                      <a:pt x="14773" y="1207"/>
                    </a:cubicBezTo>
                    <a:cubicBezTo>
                      <a:pt x="13861" y="2302"/>
                      <a:pt x="14013" y="3973"/>
                      <a:pt x="14773" y="5220"/>
                    </a:cubicBezTo>
                    <a:cubicBezTo>
                      <a:pt x="15532" y="6496"/>
                      <a:pt x="16718" y="7317"/>
                      <a:pt x="17903" y="8168"/>
                    </a:cubicBezTo>
                    <a:cubicBezTo>
                      <a:pt x="14797" y="7810"/>
                      <a:pt x="12005" y="7581"/>
                      <a:pt x="9354" y="7581"/>
                    </a:cubicBezTo>
                    <a:cubicBezTo>
                      <a:pt x="7726" y="7581"/>
                      <a:pt x="6152" y="7667"/>
                      <a:pt x="4590" y="7864"/>
                    </a:cubicBezTo>
                    <a:cubicBezTo>
                      <a:pt x="3161" y="8046"/>
                      <a:pt x="1611" y="8411"/>
                      <a:pt x="851" y="9627"/>
                    </a:cubicBezTo>
                    <a:cubicBezTo>
                      <a:pt x="0" y="10995"/>
                      <a:pt x="608" y="12818"/>
                      <a:pt x="1550" y="14125"/>
                    </a:cubicBezTo>
                    <a:cubicBezTo>
                      <a:pt x="4316" y="17986"/>
                      <a:pt x="9271" y="19597"/>
                      <a:pt x="13861" y="20934"/>
                    </a:cubicBezTo>
                    <a:cubicBezTo>
                      <a:pt x="11642" y="21998"/>
                      <a:pt x="9879" y="23366"/>
                      <a:pt x="9879" y="25250"/>
                    </a:cubicBezTo>
                    <a:cubicBezTo>
                      <a:pt x="9879" y="26709"/>
                      <a:pt x="10973" y="27955"/>
                      <a:pt x="12310" y="28563"/>
                    </a:cubicBezTo>
                    <a:cubicBezTo>
                      <a:pt x="13445" y="29079"/>
                      <a:pt x="14688" y="29179"/>
                      <a:pt x="15911" y="29179"/>
                    </a:cubicBezTo>
                    <a:cubicBezTo>
                      <a:pt x="16130" y="29179"/>
                      <a:pt x="16349" y="29176"/>
                      <a:pt x="16566" y="29171"/>
                    </a:cubicBezTo>
                    <a:cubicBezTo>
                      <a:pt x="21681" y="29086"/>
                      <a:pt x="26797" y="28247"/>
                      <a:pt x="31685" y="26733"/>
                    </a:cubicBezTo>
                    <a:lnTo>
                      <a:pt x="31685" y="26733"/>
                    </a:lnTo>
                    <a:cubicBezTo>
                      <a:pt x="30096" y="27384"/>
                      <a:pt x="28969" y="28643"/>
                      <a:pt x="28815" y="30053"/>
                    </a:cubicBezTo>
                    <a:cubicBezTo>
                      <a:pt x="28572" y="31724"/>
                      <a:pt x="29727" y="33457"/>
                      <a:pt x="31338" y="33943"/>
                    </a:cubicBezTo>
                    <a:cubicBezTo>
                      <a:pt x="31754" y="34067"/>
                      <a:pt x="32172" y="34119"/>
                      <a:pt x="32591" y="34119"/>
                    </a:cubicBezTo>
                    <a:cubicBezTo>
                      <a:pt x="33613" y="34119"/>
                      <a:pt x="34641" y="33811"/>
                      <a:pt x="35654" y="33487"/>
                    </a:cubicBezTo>
                    <a:cubicBezTo>
                      <a:pt x="43284" y="31056"/>
                      <a:pt x="63649" y="25706"/>
                      <a:pt x="66263" y="25585"/>
                    </a:cubicBezTo>
                    <a:cubicBezTo>
                      <a:pt x="57175" y="18715"/>
                      <a:pt x="51673" y="7651"/>
                      <a:pt x="41855" y="1846"/>
                    </a:cubicBezTo>
                    <a:cubicBezTo>
                      <a:pt x="40639" y="1116"/>
                      <a:pt x="39332" y="478"/>
                      <a:pt x="37873" y="356"/>
                    </a:cubicBezTo>
                    <a:cubicBezTo>
                      <a:pt x="37805" y="353"/>
                      <a:pt x="37737" y="352"/>
                      <a:pt x="37669" y="352"/>
                    </a:cubicBezTo>
                    <a:cubicBezTo>
                      <a:pt x="36302" y="352"/>
                      <a:pt x="34889" y="931"/>
                      <a:pt x="34165" y="2089"/>
                    </a:cubicBezTo>
                    <a:cubicBezTo>
                      <a:pt x="33466" y="3244"/>
                      <a:pt x="33618" y="4733"/>
                      <a:pt x="34195" y="5949"/>
                    </a:cubicBezTo>
                    <a:cubicBezTo>
                      <a:pt x="34773" y="7165"/>
                      <a:pt x="35715" y="8168"/>
                      <a:pt x="36657" y="9110"/>
                    </a:cubicBezTo>
                    <a:cubicBezTo>
                      <a:pt x="31034" y="4733"/>
                      <a:pt x="25411" y="721"/>
                      <a:pt x="18967" y="52"/>
                    </a:cubicBezTo>
                    <a:cubicBezTo>
                      <a:pt x="18651" y="20"/>
                      <a:pt x="18322" y="0"/>
                      <a:pt x="179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8" name="Google Shape;2068;p13"/>
              <p:cNvSpPr/>
              <p:nvPr/>
            </p:nvSpPr>
            <p:spPr>
              <a:xfrm>
                <a:off x="5064200" y="4748075"/>
                <a:ext cx="1576800" cy="504600"/>
              </a:xfrm>
              <a:custGeom>
                <a:avLst/>
                <a:gdLst/>
                <a:ahLst/>
                <a:cxnLst/>
                <a:rect l="l" t="t" r="r" b="b"/>
                <a:pathLst>
                  <a:path w="63072" h="20184" extrusionOk="0">
                    <a:moveTo>
                      <a:pt x="17417" y="1"/>
                    </a:moveTo>
                    <a:lnTo>
                      <a:pt x="17326" y="61"/>
                    </a:lnTo>
                    <a:cubicBezTo>
                      <a:pt x="18116" y="1095"/>
                      <a:pt x="19028" y="2098"/>
                      <a:pt x="19940" y="3040"/>
                    </a:cubicBezTo>
                    <a:cubicBezTo>
                      <a:pt x="20852" y="3983"/>
                      <a:pt x="21855" y="4864"/>
                      <a:pt x="22827" y="5745"/>
                    </a:cubicBezTo>
                    <a:cubicBezTo>
                      <a:pt x="23861" y="6566"/>
                      <a:pt x="24864" y="7478"/>
                      <a:pt x="25988" y="8116"/>
                    </a:cubicBezTo>
                    <a:lnTo>
                      <a:pt x="27022" y="8694"/>
                    </a:lnTo>
                    <a:cubicBezTo>
                      <a:pt x="23435" y="8086"/>
                      <a:pt x="19849" y="7569"/>
                      <a:pt x="16262" y="7113"/>
                    </a:cubicBezTo>
                    <a:cubicBezTo>
                      <a:pt x="15958" y="7052"/>
                      <a:pt x="15624" y="7022"/>
                      <a:pt x="15320" y="6992"/>
                    </a:cubicBezTo>
                    <a:cubicBezTo>
                      <a:pt x="15168" y="6840"/>
                      <a:pt x="15016" y="6688"/>
                      <a:pt x="14864" y="6566"/>
                    </a:cubicBezTo>
                    <a:cubicBezTo>
                      <a:pt x="14620" y="6384"/>
                      <a:pt x="14377" y="6201"/>
                      <a:pt x="14104" y="6049"/>
                    </a:cubicBezTo>
                    <a:cubicBezTo>
                      <a:pt x="13617" y="5685"/>
                      <a:pt x="13009" y="5593"/>
                      <a:pt x="12432" y="5350"/>
                    </a:cubicBezTo>
                    <a:lnTo>
                      <a:pt x="10760" y="4682"/>
                    </a:lnTo>
                    <a:cubicBezTo>
                      <a:pt x="10183" y="4438"/>
                      <a:pt x="9666" y="4165"/>
                      <a:pt x="9088" y="3952"/>
                    </a:cubicBezTo>
                    <a:lnTo>
                      <a:pt x="8997" y="4074"/>
                    </a:lnTo>
                    <a:cubicBezTo>
                      <a:pt x="9484" y="4438"/>
                      <a:pt x="9970" y="4834"/>
                      <a:pt x="10456" y="5168"/>
                    </a:cubicBezTo>
                    <a:cubicBezTo>
                      <a:pt x="10943" y="5502"/>
                      <a:pt x="11429" y="5837"/>
                      <a:pt x="11976" y="6201"/>
                    </a:cubicBezTo>
                    <a:cubicBezTo>
                      <a:pt x="12250" y="6353"/>
                      <a:pt x="12493" y="6566"/>
                      <a:pt x="12797" y="6718"/>
                    </a:cubicBezTo>
                    <a:cubicBezTo>
                      <a:pt x="8541" y="6262"/>
                      <a:pt x="4316" y="5958"/>
                      <a:pt x="0" y="5776"/>
                    </a:cubicBezTo>
                    <a:lnTo>
                      <a:pt x="0" y="5897"/>
                    </a:lnTo>
                    <a:cubicBezTo>
                      <a:pt x="5411" y="6232"/>
                      <a:pt x="10791" y="6870"/>
                      <a:pt x="16110" y="7630"/>
                    </a:cubicBezTo>
                    <a:cubicBezTo>
                      <a:pt x="16323" y="7660"/>
                      <a:pt x="16505" y="7721"/>
                      <a:pt x="16687" y="7721"/>
                    </a:cubicBezTo>
                    <a:cubicBezTo>
                      <a:pt x="15745" y="7873"/>
                      <a:pt x="14864" y="8268"/>
                      <a:pt x="14043" y="8694"/>
                    </a:cubicBezTo>
                    <a:cubicBezTo>
                      <a:pt x="13161" y="9150"/>
                      <a:pt x="12310" y="9697"/>
                      <a:pt x="11550" y="10305"/>
                    </a:cubicBezTo>
                    <a:cubicBezTo>
                      <a:pt x="10791" y="10943"/>
                      <a:pt x="10122" y="11612"/>
                      <a:pt x="9544" y="12432"/>
                    </a:cubicBezTo>
                    <a:lnTo>
                      <a:pt x="9636" y="12493"/>
                    </a:lnTo>
                    <a:cubicBezTo>
                      <a:pt x="10304" y="11855"/>
                      <a:pt x="11064" y="11247"/>
                      <a:pt x="11915" y="10791"/>
                    </a:cubicBezTo>
                    <a:cubicBezTo>
                      <a:pt x="12706" y="10305"/>
                      <a:pt x="13526" y="9879"/>
                      <a:pt x="14408" y="9575"/>
                    </a:cubicBezTo>
                    <a:cubicBezTo>
                      <a:pt x="15289" y="9241"/>
                      <a:pt x="16201" y="9119"/>
                      <a:pt x="17082" y="8846"/>
                    </a:cubicBezTo>
                    <a:cubicBezTo>
                      <a:pt x="17873" y="8633"/>
                      <a:pt x="18663" y="8420"/>
                      <a:pt x="19545" y="8177"/>
                    </a:cubicBezTo>
                    <a:cubicBezTo>
                      <a:pt x="23770" y="8846"/>
                      <a:pt x="27934" y="9606"/>
                      <a:pt x="32128" y="10518"/>
                    </a:cubicBezTo>
                    <a:cubicBezTo>
                      <a:pt x="32584" y="10639"/>
                      <a:pt x="33040" y="10700"/>
                      <a:pt x="33496" y="10822"/>
                    </a:cubicBezTo>
                    <a:cubicBezTo>
                      <a:pt x="32675" y="10943"/>
                      <a:pt x="31885" y="11125"/>
                      <a:pt x="31125" y="11399"/>
                    </a:cubicBezTo>
                    <a:cubicBezTo>
                      <a:pt x="29909" y="11764"/>
                      <a:pt x="28815" y="12432"/>
                      <a:pt x="27721" y="13040"/>
                    </a:cubicBezTo>
                    <a:cubicBezTo>
                      <a:pt x="26596" y="13648"/>
                      <a:pt x="25533" y="14317"/>
                      <a:pt x="24469" y="15047"/>
                    </a:cubicBezTo>
                    <a:cubicBezTo>
                      <a:pt x="23466" y="15776"/>
                      <a:pt x="22463" y="16566"/>
                      <a:pt x="21520" y="17387"/>
                    </a:cubicBezTo>
                    <a:lnTo>
                      <a:pt x="21581" y="17478"/>
                    </a:lnTo>
                    <a:cubicBezTo>
                      <a:pt x="22615" y="16779"/>
                      <a:pt x="23678" y="16110"/>
                      <a:pt x="24773" y="15502"/>
                    </a:cubicBezTo>
                    <a:cubicBezTo>
                      <a:pt x="25836" y="14895"/>
                      <a:pt x="26991" y="14317"/>
                      <a:pt x="28086" y="13831"/>
                    </a:cubicBezTo>
                    <a:cubicBezTo>
                      <a:pt x="29241" y="13344"/>
                      <a:pt x="30396" y="12949"/>
                      <a:pt x="31520" y="12463"/>
                    </a:cubicBezTo>
                    <a:cubicBezTo>
                      <a:pt x="32493" y="12007"/>
                      <a:pt x="33435" y="11581"/>
                      <a:pt x="34438" y="11065"/>
                    </a:cubicBezTo>
                    <a:cubicBezTo>
                      <a:pt x="38907" y="12129"/>
                      <a:pt x="43314" y="13405"/>
                      <a:pt x="47721" y="14651"/>
                    </a:cubicBezTo>
                    <a:cubicBezTo>
                      <a:pt x="47873" y="14712"/>
                      <a:pt x="48086" y="14773"/>
                      <a:pt x="48238" y="14803"/>
                    </a:cubicBezTo>
                    <a:cubicBezTo>
                      <a:pt x="47813" y="14895"/>
                      <a:pt x="47387" y="15016"/>
                      <a:pt x="46961" y="15168"/>
                    </a:cubicBezTo>
                    <a:cubicBezTo>
                      <a:pt x="45958" y="15472"/>
                      <a:pt x="45047" y="16019"/>
                      <a:pt x="44135" y="16536"/>
                    </a:cubicBezTo>
                    <a:cubicBezTo>
                      <a:pt x="43223" y="17022"/>
                      <a:pt x="42311" y="17600"/>
                      <a:pt x="41429" y="18208"/>
                    </a:cubicBezTo>
                    <a:cubicBezTo>
                      <a:pt x="40548" y="18816"/>
                      <a:pt x="39727" y="19423"/>
                      <a:pt x="38907" y="20092"/>
                    </a:cubicBezTo>
                    <a:lnTo>
                      <a:pt x="38998" y="20183"/>
                    </a:lnTo>
                    <a:cubicBezTo>
                      <a:pt x="39910" y="19636"/>
                      <a:pt x="40822" y="19120"/>
                      <a:pt x="41733" y="18664"/>
                    </a:cubicBezTo>
                    <a:cubicBezTo>
                      <a:pt x="42645" y="18208"/>
                      <a:pt x="43588" y="17752"/>
                      <a:pt x="44530" y="17326"/>
                    </a:cubicBezTo>
                    <a:cubicBezTo>
                      <a:pt x="45502" y="16901"/>
                      <a:pt x="46475" y="16627"/>
                      <a:pt x="47417" y="16171"/>
                    </a:cubicBezTo>
                    <a:cubicBezTo>
                      <a:pt x="48117" y="15837"/>
                      <a:pt x="48785" y="15533"/>
                      <a:pt x="49454" y="15168"/>
                    </a:cubicBezTo>
                    <a:cubicBezTo>
                      <a:pt x="54044" y="16597"/>
                      <a:pt x="58573" y="18238"/>
                      <a:pt x="63041" y="20031"/>
                    </a:cubicBezTo>
                    <a:lnTo>
                      <a:pt x="63071" y="19940"/>
                    </a:lnTo>
                    <a:cubicBezTo>
                      <a:pt x="60700" y="18724"/>
                      <a:pt x="58269" y="17448"/>
                      <a:pt x="55746" y="16445"/>
                    </a:cubicBezTo>
                    <a:cubicBezTo>
                      <a:pt x="55138" y="16171"/>
                      <a:pt x="54500" y="15928"/>
                      <a:pt x="53861" y="15654"/>
                    </a:cubicBezTo>
                    <a:lnTo>
                      <a:pt x="52889" y="15259"/>
                    </a:lnTo>
                    <a:lnTo>
                      <a:pt x="51946" y="14925"/>
                    </a:lnTo>
                    <a:lnTo>
                      <a:pt x="48117" y="13588"/>
                    </a:lnTo>
                    <a:cubicBezTo>
                      <a:pt x="47113" y="13284"/>
                      <a:pt x="46171" y="12980"/>
                      <a:pt x="45199" y="12736"/>
                    </a:cubicBezTo>
                    <a:cubicBezTo>
                      <a:pt x="44591" y="12159"/>
                      <a:pt x="43922" y="11612"/>
                      <a:pt x="43314" y="11095"/>
                    </a:cubicBezTo>
                    <a:cubicBezTo>
                      <a:pt x="42463" y="10335"/>
                      <a:pt x="41429" y="9697"/>
                      <a:pt x="40548" y="8937"/>
                    </a:cubicBezTo>
                    <a:cubicBezTo>
                      <a:pt x="39636" y="8177"/>
                      <a:pt x="38755" y="7356"/>
                      <a:pt x="37934" y="6536"/>
                    </a:cubicBezTo>
                    <a:cubicBezTo>
                      <a:pt x="37083" y="5685"/>
                      <a:pt x="36293" y="4834"/>
                      <a:pt x="35533" y="3861"/>
                    </a:cubicBezTo>
                    <a:lnTo>
                      <a:pt x="35472" y="3952"/>
                    </a:lnTo>
                    <a:cubicBezTo>
                      <a:pt x="36080" y="4986"/>
                      <a:pt x="36779" y="5958"/>
                      <a:pt x="37508" y="6900"/>
                    </a:cubicBezTo>
                    <a:cubicBezTo>
                      <a:pt x="38268" y="7873"/>
                      <a:pt x="39059" y="8724"/>
                      <a:pt x="39940" y="9606"/>
                    </a:cubicBezTo>
                    <a:cubicBezTo>
                      <a:pt x="40822" y="10457"/>
                      <a:pt x="41642" y="11369"/>
                      <a:pt x="42676" y="12007"/>
                    </a:cubicBezTo>
                    <a:cubicBezTo>
                      <a:pt x="39271" y="11095"/>
                      <a:pt x="35837" y="10335"/>
                      <a:pt x="32341" y="9636"/>
                    </a:cubicBezTo>
                    <a:cubicBezTo>
                      <a:pt x="31247" y="9423"/>
                      <a:pt x="30183" y="9241"/>
                      <a:pt x="29089" y="9028"/>
                    </a:cubicBezTo>
                    <a:cubicBezTo>
                      <a:pt x="28268" y="8390"/>
                      <a:pt x="27447" y="7782"/>
                      <a:pt x="26657" y="7174"/>
                    </a:cubicBezTo>
                    <a:cubicBezTo>
                      <a:pt x="25624" y="6414"/>
                      <a:pt x="24469" y="5776"/>
                      <a:pt x="23405" y="5016"/>
                    </a:cubicBezTo>
                    <a:cubicBezTo>
                      <a:pt x="22341" y="4256"/>
                      <a:pt x="21338" y="3466"/>
                      <a:pt x="20335" y="2615"/>
                    </a:cubicBezTo>
                    <a:cubicBezTo>
                      <a:pt x="19362" y="1794"/>
                      <a:pt x="18359" y="913"/>
                      <a:pt x="1741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69" name="Google Shape;2069;p13"/>
            <p:cNvGrpSpPr/>
            <p:nvPr/>
          </p:nvGrpSpPr>
          <p:grpSpPr>
            <a:xfrm flipH="1">
              <a:off x="-112302" y="3681638"/>
              <a:ext cx="714151" cy="737198"/>
              <a:chOff x="6240500" y="3229575"/>
              <a:chExt cx="997000" cy="1029175"/>
            </a:xfrm>
          </p:grpSpPr>
          <p:sp>
            <p:nvSpPr>
              <p:cNvPr id="2070" name="Google Shape;2070;p13"/>
              <p:cNvSpPr/>
              <p:nvPr/>
            </p:nvSpPr>
            <p:spPr>
              <a:xfrm>
                <a:off x="6555100" y="3229575"/>
                <a:ext cx="209750" cy="523075"/>
              </a:xfrm>
              <a:custGeom>
                <a:avLst/>
                <a:gdLst/>
                <a:ahLst/>
                <a:cxnLst/>
                <a:rect l="l" t="t" r="r" b="b"/>
                <a:pathLst>
                  <a:path w="8390" h="20923" extrusionOk="0">
                    <a:moveTo>
                      <a:pt x="3506" y="1"/>
                    </a:moveTo>
                    <a:cubicBezTo>
                      <a:pt x="2599" y="1"/>
                      <a:pt x="1697" y="558"/>
                      <a:pt x="1216" y="1378"/>
                    </a:cubicBezTo>
                    <a:cubicBezTo>
                      <a:pt x="669" y="2229"/>
                      <a:pt x="517" y="3293"/>
                      <a:pt x="456" y="4266"/>
                    </a:cubicBezTo>
                    <a:cubicBezTo>
                      <a:pt x="0" y="10497"/>
                      <a:pt x="2675" y="16880"/>
                      <a:pt x="7447" y="20922"/>
                    </a:cubicBezTo>
                    <a:cubicBezTo>
                      <a:pt x="8086" y="14904"/>
                      <a:pt x="8390" y="8643"/>
                      <a:pt x="6384" y="2928"/>
                    </a:cubicBezTo>
                    <a:cubicBezTo>
                      <a:pt x="5928" y="1652"/>
                      <a:pt x="5077" y="193"/>
                      <a:pt x="3709" y="10"/>
                    </a:cubicBezTo>
                    <a:cubicBezTo>
                      <a:pt x="3641" y="4"/>
                      <a:pt x="3573" y="1"/>
                      <a:pt x="350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1" name="Google Shape;2071;p13"/>
              <p:cNvSpPr/>
              <p:nvPr/>
            </p:nvSpPr>
            <p:spPr>
              <a:xfrm>
                <a:off x="6240500" y="3477250"/>
                <a:ext cx="491675" cy="276150"/>
              </a:xfrm>
              <a:custGeom>
                <a:avLst/>
                <a:gdLst/>
                <a:ahLst/>
                <a:cxnLst/>
                <a:rect l="l" t="t" r="r" b="b"/>
                <a:pathLst>
                  <a:path w="19667" h="11046" extrusionOk="0">
                    <a:moveTo>
                      <a:pt x="4691" y="1"/>
                    </a:moveTo>
                    <a:cubicBezTo>
                      <a:pt x="4383" y="1"/>
                      <a:pt x="4075" y="24"/>
                      <a:pt x="3770" y="73"/>
                    </a:cubicBezTo>
                    <a:cubicBezTo>
                      <a:pt x="2615" y="255"/>
                      <a:pt x="1520" y="833"/>
                      <a:pt x="943" y="1806"/>
                    </a:cubicBezTo>
                    <a:cubicBezTo>
                      <a:pt x="1" y="3386"/>
                      <a:pt x="609" y="5544"/>
                      <a:pt x="1885" y="6882"/>
                    </a:cubicBezTo>
                    <a:cubicBezTo>
                      <a:pt x="3648" y="8614"/>
                      <a:pt x="6232" y="9101"/>
                      <a:pt x="8663" y="9496"/>
                    </a:cubicBezTo>
                    <a:cubicBezTo>
                      <a:pt x="12341" y="10104"/>
                      <a:pt x="16019" y="10712"/>
                      <a:pt x="19667" y="11046"/>
                    </a:cubicBezTo>
                    <a:cubicBezTo>
                      <a:pt x="16262" y="6639"/>
                      <a:pt x="12463" y="2049"/>
                      <a:pt x="7144" y="407"/>
                    </a:cubicBezTo>
                    <a:cubicBezTo>
                      <a:pt x="6346" y="164"/>
                      <a:pt x="5517" y="1"/>
                      <a:pt x="469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2" name="Google Shape;2072;p13"/>
              <p:cNvSpPr/>
              <p:nvPr/>
            </p:nvSpPr>
            <p:spPr>
              <a:xfrm>
                <a:off x="6281550" y="3741175"/>
                <a:ext cx="455950" cy="307250"/>
              </a:xfrm>
              <a:custGeom>
                <a:avLst/>
                <a:gdLst/>
                <a:ahLst/>
                <a:cxnLst/>
                <a:rect l="l" t="t" r="r" b="b"/>
                <a:pathLst>
                  <a:path w="18238" h="12290" extrusionOk="0">
                    <a:moveTo>
                      <a:pt x="11228" y="1"/>
                    </a:moveTo>
                    <a:cubicBezTo>
                      <a:pt x="11133" y="1"/>
                      <a:pt x="11038" y="1"/>
                      <a:pt x="10942" y="3"/>
                    </a:cubicBezTo>
                    <a:cubicBezTo>
                      <a:pt x="8450" y="33"/>
                      <a:pt x="5988" y="580"/>
                      <a:pt x="3891" y="1887"/>
                    </a:cubicBezTo>
                    <a:cubicBezTo>
                      <a:pt x="1854" y="3224"/>
                      <a:pt x="304" y="5443"/>
                      <a:pt x="91" y="7905"/>
                    </a:cubicBezTo>
                    <a:cubicBezTo>
                      <a:pt x="0" y="9608"/>
                      <a:pt x="760" y="11553"/>
                      <a:pt x="2371" y="12130"/>
                    </a:cubicBezTo>
                    <a:cubicBezTo>
                      <a:pt x="2703" y="12241"/>
                      <a:pt x="3045" y="12290"/>
                      <a:pt x="3389" y="12290"/>
                    </a:cubicBezTo>
                    <a:cubicBezTo>
                      <a:pt x="4272" y="12290"/>
                      <a:pt x="5170" y="11969"/>
                      <a:pt x="5958" y="11553"/>
                    </a:cubicBezTo>
                    <a:cubicBezTo>
                      <a:pt x="10973" y="8969"/>
                      <a:pt x="13921" y="3498"/>
                      <a:pt x="18237" y="762"/>
                    </a:cubicBezTo>
                    <a:cubicBezTo>
                      <a:pt x="15901" y="354"/>
                      <a:pt x="13564" y="1"/>
                      <a:pt x="1122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3" name="Google Shape;2073;p13"/>
              <p:cNvSpPr/>
              <p:nvPr/>
            </p:nvSpPr>
            <p:spPr>
              <a:xfrm>
                <a:off x="6541425" y="3754150"/>
                <a:ext cx="190750" cy="504600"/>
              </a:xfrm>
              <a:custGeom>
                <a:avLst/>
                <a:gdLst/>
                <a:ahLst/>
                <a:cxnLst/>
                <a:rect l="l" t="t" r="r" b="b"/>
                <a:pathLst>
                  <a:path w="7630" h="20184" extrusionOk="0">
                    <a:moveTo>
                      <a:pt x="7599" y="0"/>
                    </a:moveTo>
                    <a:lnTo>
                      <a:pt x="7599" y="0"/>
                    </a:lnTo>
                    <a:cubicBezTo>
                      <a:pt x="2675" y="3617"/>
                      <a:pt x="0" y="10122"/>
                      <a:pt x="1034" y="16171"/>
                    </a:cubicBezTo>
                    <a:cubicBezTo>
                      <a:pt x="1186" y="17083"/>
                      <a:pt x="1399" y="17994"/>
                      <a:pt x="1946" y="18785"/>
                    </a:cubicBezTo>
                    <a:cubicBezTo>
                      <a:pt x="2462" y="19545"/>
                      <a:pt x="3314" y="20153"/>
                      <a:pt x="4225" y="20183"/>
                    </a:cubicBezTo>
                    <a:cubicBezTo>
                      <a:pt x="4244" y="20183"/>
                      <a:pt x="4264" y="20184"/>
                      <a:pt x="4283" y="20184"/>
                    </a:cubicBezTo>
                    <a:cubicBezTo>
                      <a:pt x="5475" y="20184"/>
                      <a:pt x="6513" y="19254"/>
                      <a:pt x="6991" y="18177"/>
                    </a:cubicBezTo>
                    <a:cubicBezTo>
                      <a:pt x="7478" y="17083"/>
                      <a:pt x="7539" y="15806"/>
                      <a:pt x="7539" y="14590"/>
                    </a:cubicBezTo>
                    <a:cubicBezTo>
                      <a:pt x="7599" y="9818"/>
                      <a:pt x="7630" y="5076"/>
                      <a:pt x="759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4" name="Google Shape;2074;p13"/>
              <p:cNvSpPr/>
              <p:nvPr/>
            </p:nvSpPr>
            <p:spPr>
              <a:xfrm>
                <a:off x="6723025" y="3754150"/>
                <a:ext cx="332100" cy="409750"/>
              </a:xfrm>
              <a:custGeom>
                <a:avLst/>
                <a:gdLst/>
                <a:ahLst/>
                <a:cxnLst/>
                <a:rect l="l" t="t" r="r" b="b"/>
                <a:pathLst>
                  <a:path w="13284" h="16390" extrusionOk="0">
                    <a:moveTo>
                      <a:pt x="609" y="0"/>
                    </a:moveTo>
                    <a:lnTo>
                      <a:pt x="609" y="0"/>
                    </a:lnTo>
                    <a:cubicBezTo>
                      <a:pt x="1" y="4924"/>
                      <a:pt x="1551" y="10000"/>
                      <a:pt x="4773" y="13739"/>
                    </a:cubicBezTo>
                    <a:cubicBezTo>
                      <a:pt x="5594" y="14651"/>
                      <a:pt x="6445" y="15472"/>
                      <a:pt x="7539" y="15958"/>
                    </a:cubicBezTo>
                    <a:cubicBezTo>
                      <a:pt x="8141" y="16235"/>
                      <a:pt x="8787" y="16389"/>
                      <a:pt x="9420" y="16389"/>
                    </a:cubicBezTo>
                    <a:cubicBezTo>
                      <a:pt x="9970" y="16389"/>
                      <a:pt x="10510" y="16273"/>
                      <a:pt x="11004" y="16019"/>
                    </a:cubicBezTo>
                    <a:cubicBezTo>
                      <a:pt x="12676" y="15168"/>
                      <a:pt x="13284" y="13010"/>
                      <a:pt x="12828" y="11186"/>
                    </a:cubicBezTo>
                    <a:cubicBezTo>
                      <a:pt x="12372" y="9393"/>
                      <a:pt x="11126" y="7903"/>
                      <a:pt x="9788" y="6627"/>
                    </a:cubicBezTo>
                    <a:cubicBezTo>
                      <a:pt x="7053" y="3952"/>
                      <a:pt x="3861" y="1733"/>
                      <a:pt x="609" y="0"/>
                    </a:cubicBezTo>
                    <a:close/>
                  </a:path>
                </a:pathLst>
              </a:custGeom>
              <a:solidFill>
                <a:srgbClr val="EFBA5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5" name="Google Shape;2075;p13"/>
              <p:cNvSpPr/>
              <p:nvPr/>
            </p:nvSpPr>
            <p:spPr>
              <a:xfrm>
                <a:off x="6733675" y="3289300"/>
                <a:ext cx="313100" cy="475500"/>
              </a:xfrm>
              <a:custGeom>
                <a:avLst/>
                <a:gdLst/>
                <a:ahLst/>
                <a:cxnLst/>
                <a:rect l="l" t="t" r="r" b="b"/>
                <a:pathLst>
                  <a:path w="12524" h="19020" extrusionOk="0">
                    <a:moveTo>
                      <a:pt x="9005" y="0"/>
                    </a:moveTo>
                    <a:cubicBezTo>
                      <a:pt x="7681" y="0"/>
                      <a:pt x="6451" y="900"/>
                      <a:pt x="5502" y="1877"/>
                    </a:cubicBezTo>
                    <a:cubicBezTo>
                      <a:pt x="1247" y="6345"/>
                      <a:pt x="0" y="12880"/>
                      <a:pt x="92" y="19020"/>
                    </a:cubicBezTo>
                    <a:cubicBezTo>
                      <a:pt x="1733" y="15038"/>
                      <a:pt x="5806" y="12485"/>
                      <a:pt x="9028" y="9445"/>
                    </a:cubicBezTo>
                    <a:cubicBezTo>
                      <a:pt x="10517" y="8108"/>
                      <a:pt x="11916" y="6527"/>
                      <a:pt x="12220" y="4552"/>
                    </a:cubicBezTo>
                    <a:cubicBezTo>
                      <a:pt x="12524" y="2576"/>
                      <a:pt x="11338" y="266"/>
                      <a:pt x="9362" y="23"/>
                    </a:cubicBezTo>
                    <a:cubicBezTo>
                      <a:pt x="9243" y="8"/>
                      <a:pt x="9124" y="0"/>
                      <a:pt x="900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6" name="Google Shape;2076;p13"/>
              <p:cNvSpPr/>
              <p:nvPr/>
            </p:nvSpPr>
            <p:spPr>
              <a:xfrm>
                <a:off x="6730625" y="3492200"/>
                <a:ext cx="459000" cy="271850"/>
              </a:xfrm>
              <a:custGeom>
                <a:avLst/>
                <a:gdLst/>
                <a:ahLst/>
                <a:cxnLst/>
                <a:rect l="l" t="t" r="r" b="b"/>
                <a:pathLst>
                  <a:path w="18360" h="10874" extrusionOk="0">
                    <a:moveTo>
                      <a:pt x="14464" y="1"/>
                    </a:moveTo>
                    <a:cubicBezTo>
                      <a:pt x="13694" y="1"/>
                      <a:pt x="12915" y="196"/>
                      <a:pt x="12190" y="417"/>
                    </a:cubicBezTo>
                    <a:cubicBezTo>
                      <a:pt x="6962" y="2120"/>
                      <a:pt x="2463" y="5980"/>
                      <a:pt x="1" y="10873"/>
                    </a:cubicBezTo>
                    <a:cubicBezTo>
                      <a:pt x="2037" y="9992"/>
                      <a:pt x="4226" y="9658"/>
                      <a:pt x="6354" y="9536"/>
                    </a:cubicBezTo>
                    <a:cubicBezTo>
                      <a:pt x="8421" y="9414"/>
                      <a:pt x="10548" y="9536"/>
                      <a:pt x="12615" y="9050"/>
                    </a:cubicBezTo>
                    <a:cubicBezTo>
                      <a:pt x="14621" y="8563"/>
                      <a:pt x="16627" y="7378"/>
                      <a:pt x="17509" y="5463"/>
                    </a:cubicBezTo>
                    <a:cubicBezTo>
                      <a:pt x="18360" y="3518"/>
                      <a:pt x="17600" y="873"/>
                      <a:pt x="15624" y="174"/>
                    </a:cubicBezTo>
                    <a:cubicBezTo>
                      <a:pt x="15245" y="51"/>
                      <a:pt x="14856" y="1"/>
                      <a:pt x="1446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7" name="Google Shape;2077;p13"/>
              <p:cNvSpPr/>
              <p:nvPr/>
            </p:nvSpPr>
            <p:spPr>
              <a:xfrm>
                <a:off x="6739750" y="3713400"/>
                <a:ext cx="497750" cy="217850"/>
              </a:xfrm>
              <a:custGeom>
                <a:avLst/>
                <a:gdLst/>
                <a:ahLst/>
                <a:cxnLst/>
                <a:rect l="l" t="t" r="r" b="b"/>
                <a:pathLst>
                  <a:path w="19910" h="8714" extrusionOk="0">
                    <a:moveTo>
                      <a:pt x="7350" y="1"/>
                    </a:moveTo>
                    <a:cubicBezTo>
                      <a:pt x="4774" y="1"/>
                      <a:pt x="2253" y="526"/>
                      <a:pt x="1" y="2056"/>
                    </a:cubicBezTo>
                    <a:cubicBezTo>
                      <a:pt x="3891" y="4032"/>
                      <a:pt x="7752" y="6007"/>
                      <a:pt x="11764" y="7679"/>
                    </a:cubicBezTo>
                    <a:cubicBezTo>
                      <a:pt x="13004" y="8211"/>
                      <a:pt x="14331" y="8714"/>
                      <a:pt x="15744" y="8714"/>
                    </a:cubicBezTo>
                    <a:cubicBezTo>
                      <a:pt x="15785" y="8714"/>
                      <a:pt x="15826" y="8713"/>
                      <a:pt x="15867" y="8712"/>
                    </a:cubicBezTo>
                    <a:cubicBezTo>
                      <a:pt x="17265" y="8682"/>
                      <a:pt x="18785" y="7953"/>
                      <a:pt x="19302" y="6646"/>
                    </a:cubicBezTo>
                    <a:cubicBezTo>
                      <a:pt x="19910" y="5217"/>
                      <a:pt x="19120" y="3454"/>
                      <a:pt x="17904" y="2481"/>
                    </a:cubicBezTo>
                    <a:cubicBezTo>
                      <a:pt x="16688" y="1478"/>
                      <a:pt x="15107" y="1114"/>
                      <a:pt x="13588" y="779"/>
                    </a:cubicBezTo>
                    <a:cubicBezTo>
                      <a:pt x="11549" y="344"/>
                      <a:pt x="9432" y="1"/>
                      <a:pt x="735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8" name="Google Shape;2078;p13"/>
              <p:cNvSpPr/>
              <p:nvPr/>
            </p:nvSpPr>
            <p:spPr>
              <a:xfrm>
                <a:off x="6466200" y="3412625"/>
                <a:ext cx="626175" cy="660250"/>
              </a:xfrm>
              <a:custGeom>
                <a:avLst/>
                <a:gdLst/>
                <a:ahLst/>
                <a:cxnLst/>
                <a:rect l="l" t="t" r="r" b="b"/>
                <a:pathLst>
                  <a:path w="25047" h="26410" extrusionOk="0">
                    <a:moveTo>
                      <a:pt x="7735" y="0"/>
                    </a:moveTo>
                    <a:cubicBezTo>
                      <a:pt x="7717" y="0"/>
                      <a:pt x="7690" y="14"/>
                      <a:pt x="7690" y="14"/>
                    </a:cubicBezTo>
                    <a:cubicBezTo>
                      <a:pt x="7690" y="2050"/>
                      <a:pt x="7599" y="4087"/>
                      <a:pt x="7751" y="6154"/>
                    </a:cubicBezTo>
                    <a:cubicBezTo>
                      <a:pt x="7873" y="7947"/>
                      <a:pt x="8146" y="9771"/>
                      <a:pt x="8633" y="11473"/>
                    </a:cubicBezTo>
                    <a:cubicBezTo>
                      <a:pt x="6019" y="9679"/>
                      <a:pt x="3040" y="8342"/>
                      <a:pt x="31" y="7521"/>
                    </a:cubicBezTo>
                    <a:cubicBezTo>
                      <a:pt x="0" y="7521"/>
                      <a:pt x="0" y="7582"/>
                      <a:pt x="0" y="7582"/>
                    </a:cubicBezTo>
                    <a:cubicBezTo>
                      <a:pt x="1550" y="8494"/>
                      <a:pt x="2979" y="9558"/>
                      <a:pt x="4377" y="10683"/>
                    </a:cubicBezTo>
                    <a:cubicBezTo>
                      <a:pt x="5593" y="11594"/>
                      <a:pt x="6778" y="12506"/>
                      <a:pt x="8025" y="13297"/>
                    </a:cubicBezTo>
                    <a:cubicBezTo>
                      <a:pt x="8025" y="13357"/>
                      <a:pt x="7994" y="13449"/>
                      <a:pt x="7994" y="13479"/>
                    </a:cubicBezTo>
                    <a:lnTo>
                      <a:pt x="7994" y="13570"/>
                    </a:lnTo>
                    <a:cubicBezTo>
                      <a:pt x="6718" y="13874"/>
                      <a:pt x="5563" y="14391"/>
                      <a:pt x="4499" y="15090"/>
                    </a:cubicBezTo>
                    <a:cubicBezTo>
                      <a:pt x="2766" y="16154"/>
                      <a:pt x="1338" y="17552"/>
                      <a:pt x="274" y="19224"/>
                    </a:cubicBezTo>
                    <a:cubicBezTo>
                      <a:pt x="274" y="19245"/>
                      <a:pt x="289" y="19267"/>
                      <a:pt x="309" y="19267"/>
                    </a:cubicBezTo>
                    <a:cubicBezTo>
                      <a:pt x="317" y="19267"/>
                      <a:pt x="326" y="19263"/>
                      <a:pt x="335" y="19254"/>
                    </a:cubicBezTo>
                    <a:cubicBezTo>
                      <a:pt x="1763" y="17886"/>
                      <a:pt x="3465" y="16974"/>
                      <a:pt x="5167" y="16336"/>
                    </a:cubicBezTo>
                    <a:cubicBezTo>
                      <a:pt x="6201" y="15941"/>
                      <a:pt x="7265" y="15637"/>
                      <a:pt x="8298" y="15424"/>
                    </a:cubicBezTo>
                    <a:cubicBezTo>
                      <a:pt x="8359" y="15576"/>
                      <a:pt x="8450" y="15698"/>
                      <a:pt x="8511" y="15850"/>
                    </a:cubicBezTo>
                    <a:cubicBezTo>
                      <a:pt x="7751" y="17096"/>
                      <a:pt x="7265" y="18464"/>
                      <a:pt x="6991" y="19862"/>
                    </a:cubicBezTo>
                    <a:cubicBezTo>
                      <a:pt x="6566" y="22081"/>
                      <a:pt x="6778" y="24361"/>
                      <a:pt x="7538" y="26397"/>
                    </a:cubicBezTo>
                    <a:cubicBezTo>
                      <a:pt x="7538" y="26406"/>
                      <a:pt x="7544" y="26410"/>
                      <a:pt x="7551" y="26410"/>
                    </a:cubicBezTo>
                    <a:cubicBezTo>
                      <a:pt x="7569" y="26410"/>
                      <a:pt x="7599" y="26388"/>
                      <a:pt x="7599" y="26367"/>
                    </a:cubicBezTo>
                    <a:cubicBezTo>
                      <a:pt x="7295" y="24239"/>
                      <a:pt x="7690" y="22081"/>
                      <a:pt x="8389" y="20166"/>
                    </a:cubicBezTo>
                    <a:cubicBezTo>
                      <a:pt x="8815" y="19072"/>
                      <a:pt x="9362" y="18008"/>
                      <a:pt x="9970" y="17066"/>
                    </a:cubicBezTo>
                    <a:cubicBezTo>
                      <a:pt x="10365" y="17248"/>
                      <a:pt x="10791" y="17309"/>
                      <a:pt x="11247" y="17309"/>
                    </a:cubicBezTo>
                    <a:cubicBezTo>
                      <a:pt x="12766" y="20136"/>
                      <a:pt x="14894" y="22598"/>
                      <a:pt x="17326" y="24604"/>
                    </a:cubicBezTo>
                    <a:cubicBezTo>
                      <a:pt x="17326" y="24604"/>
                      <a:pt x="17417" y="24573"/>
                      <a:pt x="17417" y="24543"/>
                    </a:cubicBezTo>
                    <a:cubicBezTo>
                      <a:pt x="16231" y="22993"/>
                      <a:pt x="15228" y="21230"/>
                      <a:pt x="14377" y="19497"/>
                    </a:cubicBezTo>
                    <a:cubicBezTo>
                      <a:pt x="13921" y="18585"/>
                      <a:pt x="13465" y="17674"/>
                      <a:pt x="13040" y="16762"/>
                    </a:cubicBezTo>
                    <a:cubicBezTo>
                      <a:pt x="13617" y="16366"/>
                      <a:pt x="13982" y="15759"/>
                      <a:pt x="14225" y="15120"/>
                    </a:cubicBezTo>
                    <a:cubicBezTo>
                      <a:pt x="15411" y="15272"/>
                      <a:pt x="16566" y="15546"/>
                      <a:pt x="17721" y="15911"/>
                    </a:cubicBezTo>
                    <a:cubicBezTo>
                      <a:pt x="19210" y="16397"/>
                      <a:pt x="20639" y="17126"/>
                      <a:pt x="21976" y="18069"/>
                    </a:cubicBezTo>
                    <a:cubicBezTo>
                      <a:pt x="21976" y="18069"/>
                      <a:pt x="22037" y="18038"/>
                      <a:pt x="22037" y="18008"/>
                    </a:cubicBezTo>
                    <a:cubicBezTo>
                      <a:pt x="21034" y="16701"/>
                      <a:pt x="19818" y="15455"/>
                      <a:pt x="18298" y="14573"/>
                    </a:cubicBezTo>
                    <a:cubicBezTo>
                      <a:pt x="17113" y="13874"/>
                      <a:pt x="15745" y="13357"/>
                      <a:pt x="14347" y="13266"/>
                    </a:cubicBezTo>
                    <a:cubicBezTo>
                      <a:pt x="14286" y="13053"/>
                      <a:pt x="14256" y="12901"/>
                      <a:pt x="14195" y="12719"/>
                    </a:cubicBezTo>
                    <a:lnTo>
                      <a:pt x="14195" y="12689"/>
                    </a:lnTo>
                    <a:cubicBezTo>
                      <a:pt x="17818" y="11602"/>
                      <a:pt x="21351" y="10305"/>
                      <a:pt x="24973" y="9036"/>
                    </a:cubicBezTo>
                    <a:lnTo>
                      <a:pt x="24973" y="9036"/>
                    </a:lnTo>
                    <a:cubicBezTo>
                      <a:pt x="24978" y="9037"/>
                      <a:pt x="24983" y="9038"/>
                      <a:pt x="24988" y="9038"/>
                    </a:cubicBezTo>
                    <a:cubicBezTo>
                      <a:pt x="25006" y="9038"/>
                      <a:pt x="25026" y="9031"/>
                      <a:pt x="25046" y="9011"/>
                    </a:cubicBezTo>
                    <a:lnTo>
                      <a:pt x="25046" y="9011"/>
                    </a:lnTo>
                    <a:cubicBezTo>
                      <a:pt x="25022" y="9019"/>
                      <a:pt x="24998" y="9028"/>
                      <a:pt x="24973" y="9036"/>
                    </a:cubicBezTo>
                    <a:lnTo>
                      <a:pt x="24973" y="9036"/>
                    </a:lnTo>
                    <a:cubicBezTo>
                      <a:pt x="24945" y="9031"/>
                      <a:pt x="24925" y="9011"/>
                      <a:pt x="24925" y="9011"/>
                    </a:cubicBezTo>
                    <a:cubicBezTo>
                      <a:pt x="20943" y="9497"/>
                      <a:pt x="16718" y="9801"/>
                      <a:pt x="12888" y="11199"/>
                    </a:cubicBezTo>
                    <a:lnTo>
                      <a:pt x="12554" y="10986"/>
                    </a:lnTo>
                    <a:cubicBezTo>
                      <a:pt x="13678" y="7582"/>
                      <a:pt x="15259" y="4360"/>
                      <a:pt x="17417" y="1442"/>
                    </a:cubicBezTo>
                    <a:cubicBezTo>
                      <a:pt x="17417" y="1381"/>
                      <a:pt x="17356" y="1351"/>
                      <a:pt x="17326" y="1351"/>
                    </a:cubicBezTo>
                    <a:cubicBezTo>
                      <a:pt x="15624" y="2962"/>
                      <a:pt x="13982" y="4695"/>
                      <a:pt x="12645" y="6761"/>
                    </a:cubicBezTo>
                    <a:cubicBezTo>
                      <a:pt x="11885" y="7947"/>
                      <a:pt x="11216" y="9224"/>
                      <a:pt x="10730" y="10591"/>
                    </a:cubicBezTo>
                    <a:cubicBezTo>
                      <a:pt x="10578" y="10622"/>
                      <a:pt x="10456" y="10652"/>
                      <a:pt x="10304" y="10713"/>
                    </a:cubicBezTo>
                    <a:cubicBezTo>
                      <a:pt x="9453" y="7187"/>
                      <a:pt x="8541" y="3631"/>
                      <a:pt x="7751" y="14"/>
                    </a:cubicBezTo>
                    <a:cubicBezTo>
                      <a:pt x="7751" y="4"/>
                      <a:pt x="7744" y="0"/>
                      <a:pt x="773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9" name="Google Shape;2079;p13"/>
              <p:cNvSpPr/>
              <p:nvPr/>
            </p:nvSpPr>
            <p:spPr>
              <a:xfrm>
                <a:off x="6659975" y="3677650"/>
                <a:ext cx="173275" cy="168950"/>
              </a:xfrm>
              <a:custGeom>
                <a:avLst/>
                <a:gdLst/>
                <a:ahLst/>
                <a:cxnLst/>
                <a:rect l="l" t="t" r="r" b="b"/>
                <a:pathLst>
                  <a:path w="6931" h="6758" extrusionOk="0">
                    <a:moveTo>
                      <a:pt x="3419" y="1"/>
                    </a:moveTo>
                    <a:cubicBezTo>
                      <a:pt x="3119" y="1"/>
                      <a:pt x="2808" y="54"/>
                      <a:pt x="2493" y="173"/>
                    </a:cubicBezTo>
                    <a:cubicBezTo>
                      <a:pt x="1307" y="629"/>
                      <a:pt x="395" y="1753"/>
                      <a:pt x="213" y="2969"/>
                    </a:cubicBezTo>
                    <a:cubicBezTo>
                      <a:pt x="0" y="4215"/>
                      <a:pt x="578" y="5553"/>
                      <a:pt x="1641" y="6221"/>
                    </a:cubicBezTo>
                    <a:cubicBezTo>
                      <a:pt x="2179" y="6575"/>
                      <a:pt x="2818" y="6757"/>
                      <a:pt x="3455" y="6757"/>
                    </a:cubicBezTo>
                    <a:cubicBezTo>
                      <a:pt x="4079" y="6757"/>
                      <a:pt x="4702" y="6582"/>
                      <a:pt x="5228" y="6221"/>
                    </a:cubicBezTo>
                    <a:cubicBezTo>
                      <a:pt x="6474" y="5401"/>
                      <a:pt x="6930" y="3577"/>
                      <a:pt x="6353" y="2148"/>
                    </a:cubicBezTo>
                    <a:cubicBezTo>
                      <a:pt x="5858" y="1034"/>
                      <a:pt x="4737" y="1"/>
                      <a:pt x="341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80" name="Google Shape;2080;p13"/>
            <p:cNvGrpSpPr/>
            <p:nvPr/>
          </p:nvGrpSpPr>
          <p:grpSpPr>
            <a:xfrm flipH="1">
              <a:off x="-167518" y="4404044"/>
              <a:ext cx="967256" cy="993454"/>
              <a:chOff x="582350" y="682150"/>
              <a:chExt cx="1350350" cy="1386925"/>
            </a:xfrm>
          </p:grpSpPr>
          <p:sp>
            <p:nvSpPr>
              <p:cNvPr id="2081" name="Google Shape;2081;p13"/>
              <p:cNvSpPr/>
              <p:nvPr/>
            </p:nvSpPr>
            <p:spPr>
              <a:xfrm>
                <a:off x="975200" y="682150"/>
                <a:ext cx="409625" cy="659775"/>
              </a:xfrm>
              <a:custGeom>
                <a:avLst/>
                <a:gdLst/>
                <a:ahLst/>
                <a:cxnLst/>
                <a:rect l="l" t="t" r="r" b="b"/>
                <a:pathLst>
                  <a:path w="16385" h="26391" extrusionOk="0">
                    <a:moveTo>
                      <a:pt x="7173" y="1"/>
                    </a:moveTo>
                    <a:cubicBezTo>
                      <a:pt x="5104" y="1"/>
                      <a:pt x="3053" y="975"/>
                      <a:pt x="1916" y="2879"/>
                    </a:cubicBezTo>
                    <a:cubicBezTo>
                      <a:pt x="1" y="5979"/>
                      <a:pt x="1034" y="10265"/>
                      <a:pt x="2554" y="13669"/>
                    </a:cubicBezTo>
                    <a:cubicBezTo>
                      <a:pt x="3983" y="16891"/>
                      <a:pt x="5806" y="19930"/>
                      <a:pt x="7934" y="22636"/>
                    </a:cubicBezTo>
                    <a:cubicBezTo>
                      <a:pt x="8846" y="23760"/>
                      <a:pt x="9849" y="24855"/>
                      <a:pt x="11034" y="25584"/>
                    </a:cubicBezTo>
                    <a:cubicBezTo>
                      <a:pt x="11759" y="26094"/>
                      <a:pt x="12578" y="26390"/>
                      <a:pt x="13533" y="26390"/>
                    </a:cubicBezTo>
                    <a:cubicBezTo>
                      <a:pt x="13660" y="26390"/>
                      <a:pt x="13790" y="26385"/>
                      <a:pt x="13922" y="26374"/>
                    </a:cubicBezTo>
                    <a:cubicBezTo>
                      <a:pt x="14743" y="26344"/>
                      <a:pt x="15442" y="25584"/>
                      <a:pt x="15503" y="24672"/>
                    </a:cubicBezTo>
                    <a:cubicBezTo>
                      <a:pt x="15685" y="21967"/>
                      <a:pt x="16050" y="19292"/>
                      <a:pt x="16202" y="16587"/>
                    </a:cubicBezTo>
                    <a:cubicBezTo>
                      <a:pt x="16384" y="13395"/>
                      <a:pt x="16263" y="10173"/>
                      <a:pt x="15229" y="7164"/>
                    </a:cubicBezTo>
                    <a:cubicBezTo>
                      <a:pt x="14256" y="4186"/>
                      <a:pt x="12250" y="1511"/>
                      <a:pt x="9545" y="447"/>
                    </a:cubicBezTo>
                    <a:cubicBezTo>
                      <a:pt x="8787" y="149"/>
                      <a:pt x="7979" y="1"/>
                      <a:pt x="717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2" name="Google Shape;2082;p13"/>
              <p:cNvSpPr/>
              <p:nvPr/>
            </p:nvSpPr>
            <p:spPr>
              <a:xfrm>
                <a:off x="582350" y="1004750"/>
                <a:ext cx="701400" cy="434125"/>
              </a:xfrm>
              <a:custGeom>
                <a:avLst/>
                <a:gdLst/>
                <a:ahLst/>
                <a:cxnLst/>
                <a:rect l="l" t="t" r="r" b="b"/>
                <a:pathLst>
                  <a:path w="28056" h="17365" extrusionOk="0">
                    <a:moveTo>
                      <a:pt x="6844" y="1"/>
                    </a:moveTo>
                    <a:cubicBezTo>
                      <a:pt x="5243" y="1"/>
                      <a:pt x="3691" y="403"/>
                      <a:pt x="2462" y="1525"/>
                    </a:cubicBezTo>
                    <a:cubicBezTo>
                      <a:pt x="517" y="3257"/>
                      <a:pt x="0" y="6479"/>
                      <a:pt x="821" y="9124"/>
                    </a:cubicBezTo>
                    <a:cubicBezTo>
                      <a:pt x="1611" y="11738"/>
                      <a:pt x="3587" y="13744"/>
                      <a:pt x="5836" y="14960"/>
                    </a:cubicBezTo>
                    <a:cubicBezTo>
                      <a:pt x="8086" y="16176"/>
                      <a:pt x="10548" y="16662"/>
                      <a:pt x="13010" y="16966"/>
                    </a:cubicBezTo>
                    <a:cubicBezTo>
                      <a:pt x="15211" y="17229"/>
                      <a:pt x="17400" y="17365"/>
                      <a:pt x="19593" y="17365"/>
                    </a:cubicBezTo>
                    <a:cubicBezTo>
                      <a:pt x="20942" y="17365"/>
                      <a:pt x="22293" y="17313"/>
                      <a:pt x="23648" y="17209"/>
                    </a:cubicBezTo>
                    <a:cubicBezTo>
                      <a:pt x="24712" y="17118"/>
                      <a:pt x="25867" y="16966"/>
                      <a:pt x="26657" y="16176"/>
                    </a:cubicBezTo>
                    <a:cubicBezTo>
                      <a:pt x="27448" y="15416"/>
                      <a:pt x="28055" y="13562"/>
                      <a:pt x="27083" y="12224"/>
                    </a:cubicBezTo>
                    <a:cubicBezTo>
                      <a:pt x="22827" y="6388"/>
                      <a:pt x="16779" y="2194"/>
                      <a:pt x="10213" y="491"/>
                    </a:cubicBezTo>
                    <a:cubicBezTo>
                      <a:pt x="9131" y="202"/>
                      <a:pt x="7975" y="1"/>
                      <a:pt x="684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3" name="Google Shape;2083;p13"/>
              <p:cNvSpPr/>
              <p:nvPr/>
            </p:nvSpPr>
            <p:spPr>
              <a:xfrm>
                <a:off x="755600" y="1406350"/>
                <a:ext cx="546375" cy="465075"/>
              </a:xfrm>
              <a:custGeom>
                <a:avLst/>
                <a:gdLst/>
                <a:ahLst/>
                <a:cxnLst/>
                <a:rect l="l" t="t" r="r" b="b"/>
                <a:pathLst>
                  <a:path w="21855" h="18603" extrusionOk="0">
                    <a:moveTo>
                      <a:pt x="16298" y="0"/>
                    </a:moveTo>
                    <a:cubicBezTo>
                      <a:pt x="13719" y="0"/>
                      <a:pt x="11160" y="320"/>
                      <a:pt x="8754" y="1267"/>
                    </a:cubicBezTo>
                    <a:cubicBezTo>
                      <a:pt x="5016" y="2695"/>
                      <a:pt x="1611" y="5887"/>
                      <a:pt x="608" y="10172"/>
                    </a:cubicBezTo>
                    <a:cubicBezTo>
                      <a:pt x="0" y="12726"/>
                      <a:pt x="426" y="15735"/>
                      <a:pt x="2250" y="17346"/>
                    </a:cubicBezTo>
                    <a:cubicBezTo>
                      <a:pt x="3219" y="18225"/>
                      <a:pt x="4439" y="18603"/>
                      <a:pt x="5675" y="18603"/>
                    </a:cubicBezTo>
                    <a:cubicBezTo>
                      <a:pt x="6105" y="18603"/>
                      <a:pt x="6537" y="18557"/>
                      <a:pt x="6961" y="18470"/>
                    </a:cubicBezTo>
                    <a:cubicBezTo>
                      <a:pt x="8602" y="18106"/>
                      <a:pt x="10092" y="17194"/>
                      <a:pt x="11490" y="16221"/>
                    </a:cubicBezTo>
                    <a:cubicBezTo>
                      <a:pt x="14682" y="13972"/>
                      <a:pt x="17569" y="11115"/>
                      <a:pt x="20001" y="7893"/>
                    </a:cubicBezTo>
                    <a:cubicBezTo>
                      <a:pt x="20639" y="7011"/>
                      <a:pt x="21277" y="6069"/>
                      <a:pt x="21551" y="5005"/>
                    </a:cubicBezTo>
                    <a:cubicBezTo>
                      <a:pt x="21855" y="3911"/>
                      <a:pt x="21703" y="2634"/>
                      <a:pt x="20487" y="233"/>
                    </a:cubicBezTo>
                    <a:cubicBezTo>
                      <a:pt x="19099" y="94"/>
                      <a:pt x="17695" y="0"/>
                      <a:pt x="1629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4" name="Google Shape;2084;p13"/>
              <p:cNvSpPr/>
              <p:nvPr/>
            </p:nvSpPr>
            <p:spPr>
              <a:xfrm>
                <a:off x="1206975" y="1420700"/>
                <a:ext cx="335150" cy="648375"/>
              </a:xfrm>
              <a:custGeom>
                <a:avLst/>
                <a:gdLst/>
                <a:ahLst/>
                <a:cxnLst/>
                <a:rect l="l" t="t" r="r" b="b"/>
                <a:pathLst>
                  <a:path w="13406" h="25935" extrusionOk="0">
                    <a:moveTo>
                      <a:pt x="4837" y="0"/>
                    </a:moveTo>
                    <a:cubicBezTo>
                      <a:pt x="4050" y="0"/>
                      <a:pt x="3309" y="514"/>
                      <a:pt x="2979" y="1392"/>
                    </a:cubicBezTo>
                    <a:cubicBezTo>
                      <a:pt x="1186" y="6073"/>
                      <a:pt x="153" y="11149"/>
                      <a:pt x="31" y="16255"/>
                    </a:cubicBezTo>
                    <a:cubicBezTo>
                      <a:pt x="1" y="18535"/>
                      <a:pt x="153" y="20966"/>
                      <a:pt x="1247" y="22851"/>
                    </a:cubicBezTo>
                    <a:cubicBezTo>
                      <a:pt x="2389" y="24764"/>
                      <a:pt x="4415" y="25934"/>
                      <a:pt x="6450" y="25934"/>
                    </a:cubicBezTo>
                    <a:cubicBezTo>
                      <a:pt x="6742" y="25934"/>
                      <a:pt x="7035" y="25910"/>
                      <a:pt x="7326" y="25860"/>
                    </a:cubicBezTo>
                    <a:cubicBezTo>
                      <a:pt x="9666" y="25495"/>
                      <a:pt x="11672" y="23580"/>
                      <a:pt x="12554" y="21149"/>
                    </a:cubicBezTo>
                    <a:cubicBezTo>
                      <a:pt x="13405" y="18656"/>
                      <a:pt x="13071" y="15799"/>
                      <a:pt x="12432" y="13185"/>
                    </a:cubicBezTo>
                    <a:cubicBezTo>
                      <a:pt x="11672" y="9994"/>
                      <a:pt x="10517" y="6863"/>
                      <a:pt x="8998" y="3975"/>
                    </a:cubicBezTo>
                    <a:cubicBezTo>
                      <a:pt x="8238" y="2547"/>
                      <a:pt x="7174" y="1027"/>
                      <a:pt x="5745" y="237"/>
                    </a:cubicBezTo>
                    <a:cubicBezTo>
                      <a:pt x="5450" y="76"/>
                      <a:pt x="5140" y="0"/>
                      <a:pt x="483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5" name="Google Shape;2085;p13"/>
              <p:cNvSpPr/>
              <p:nvPr/>
            </p:nvSpPr>
            <p:spPr>
              <a:xfrm>
                <a:off x="1324000" y="791250"/>
                <a:ext cx="503075" cy="549950"/>
              </a:xfrm>
              <a:custGeom>
                <a:avLst/>
                <a:gdLst/>
                <a:ahLst/>
                <a:cxnLst/>
                <a:rect l="l" t="t" r="r" b="b"/>
                <a:pathLst>
                  <a:path w="20123" h="21998" extrusionOk="0">
                    <a:moveTo>
                      <a:pt x="15137" y="1"/>
                    </a:moveTo>
                    <a:cubicBezTo>
                      <a:pt x="13202" y="1"/>
                      <a:pt x="11195" y="1272"/>
                      <a:pt x="9666" y="2800"/>
                    </a:cubicBezTo>
                    <a:cubicBezTo>
                      <a:pt x="5077" y="7420"/>
                      <a:pt x="2614" y="14077"/>
                      <a:pt x="304" y="20460"/>
                    </a:cubicBezTo>
                    <a:cubicBezTo>
                      <a:pt x="0" y="21311"/>
                      <a:pt x="1186" y="21919"/>
                      <a:pt x="1976" y="21980"/>
                    </a:cubicBezTo>
                    <a:cubicBezTo>
                      <a:pt x="2086" y="21992"/>
                      <a:pt x="2196" y="21998"/>
                      <a:pt x="2306" y="21998"/>
                    </a:cubicBezTo>
                    <a:cubicBezTo>
                      <a:pt x="3016" y="21998"/>
                      <a:pt x="3723" y="21761"/>
                      <a:pt x="4408" y="21524"/>
                    </a:cubicBezTo>
                    <a:cubicBezTo>
                      <a:pt x="7995" y="20278"/>
                      <a:pt x="11733" y="18971"/>
                      <a:pt x="14773" y="16478"/>
                    </a:cubicBezTo>
                    <a:cubicBezTo>
                      <a:pt x="17812" y="13956"/>
                      <a:pt x="20122" y="9943"/>
                      <a:pt x="19818" y="5718"/>
                    </a:cubicBezTo>
                    <a:cubicBezTo>
                      <a:pt x="19666" y="3591"/>
                      <a:pt x="18724" y="1433"/>
                      <a:pt x="17022" y="460"/>
                    </a:cubicBezTo>
                    <a:cubicBezTo>
                      <a:pt x="16415" y="141"/>
                      <a:pt x="15780" y="1"/>
                      <a:pt x="1513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6" name="Google Shape;2086;p13"/>
              <p:cNvSpPr/>
              <p:nvPr/>
            </p:nvSpPr>
            <p:spPr>
              <a:xfrm>
                <a:off x="1301950" y="1287625"/>
                <a:ext cx="630750" cy="358275"/>
              </a:xfrm>
              <a:custGeom>
                <a:avLst/>
                <a:gdLst/>
                <a:ahLst/>
                <a:cxnLst/>
                <a:rect l="l" t="t" r="r" b="b"/>
                <a:pathLst>
                  <a:path w="25230" h="14331" extrusionOk="0">
                    <a:moveTo>
                      <a:pt x="14369" y="0"/>
                    </a:moveTo>
                    <a:cubicBezTo>
                      <a:pt x="8611" y="0"/>
                      <a:pt x="1063" y="868"/>
                      <a:pt x="609" y="1821"/>
                    </a:cubicBezTo>
                    <a:cubicBezTo>
                      <a:pt x="1" y="3128"/>
                      <a:pt x="335" y="4709"/>
                      <a:pt x="1156" y="5924"/>
                    </a:cubicBezTo>
                    <a:cubicBezTo>
                      <a:pt x="1946" y="7110"/>
                      <a:pt x="3071" y="8022"/>
                      <a:pt x="4256" y="8812"/>
                    </a:cubicBezTo>
                    <a:cubicBezTo>
                      <a:pt x="7539" y="11092"/>
                      <a:pt x="11065" y="13159"/>
                      <a:pt x="14925" y="14010"/>
                    </a:cubicBezTo>
                    <a:cubicBezTo>
                      <a:pt x="15784" y="14200"/>
                      <a:pt x="16686" y="14330"/>
                      <a:pt x="17573" y="14330"/>
                    </a:cubicBezTo>
                    <a:cubicBezTo>
                      <a:pt x="18663" y="14330"/>
                      <a:pt x="19731" y="14134"/>
                      <a:pt x="20670" y="13614"/>
                    </a:cubicBezTo>
                    <a:cubicBezTo>
                      <a:pt x="22433" y="12642"/>
                      <a:pt x="23497" y="10757"/>
                      <a:pt x="24166" y="8842"/>
                    </a:cubicBezTo>
                    <a:cubicBezTo>
                      <a:pt x="24895" y="6867"/>
                      <a:pt x="25229" y="4496"/>
                      <a:pt x="24044" y="2763"/>
                    </a:cubicBezTo>
                    <a:cubicBezTo>
                      <a:pt x="22980" y="1243"/>
                      <a:pt x="21096" y="696"/>
                      <a:pt x="19272" y="332"/>
                    </a:cubicBezTo>
                    <a:cubicBezTo>
                      <a:pt x="18077" y="100"/>
                      <a:pt x="16326" y="0"/>
                      <a:pt x="1436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7" name="Google Shape;2087;p13"/>
              <p:cNvSpPr/>
              <p:nvPr/>
            </p:nvSpPr>
            <p:spPr>
              <a:xfrm>
                <a:off x="1259250" y="1456575"/>
                <a:ext cx="128600" cy="438325"/>
              </a:xfrm>
              <a:custGeom>
                <a:avLst/>
                <a:gdLst/>
                <a:ahLst/>
                <a:cxnLst/>
                <a:rect l="l" t="t" r="r" b="b"/>
                <a:pathLst>
                  <a:path w="5144" h="17533" extrusionOk="0">
                    <a:moveTo>
                      <a:pt x="1796" y="0"/>
                    </a:moveTo>
                    <a:cubicBezTo>
                      <a:pt x="916" y="0"/>
                      <a:pt x="1" y="832"/>
                      <a:pt x="463" y="1872"/>
                    </a:cubicBezTo>
                    <a:cubicBezTo>
                      <a:pt x="2560" y="6704"/>
                      <a:pt x="4080" y="11933"/>
                      <a:pt x="4445" y="17373"/>
                    </a:cubicBezTo>
                    <a:cubicBezTo>
                      <a:pt x="4460" y="17480"/>
                      <a:pt x="4543" y="17533"/>
                      <a:pt x="4623" y="17533"/>
                    </a:cubicBezTo>
                    <a:cubicBezTo>
                      <a:pt x="4703" y="17533"/>
                      <a:pt x="4779" y="17480"/>
                      <a:pt x="4779" y="17373"/>
                    </a:cubicBezTo>
                    <a:cubicBezTo>
                      <a:pt x="5144" y="11933"/>
                      <a:pt x="4627" y="6309"/>
                      <a:pt x="3016" y="960"/>
                    </a:cubicBezTo>
                    <a:cubicBezTo>
                      <a:pt x="2804" y="280"/>
                      <a:pt x="2306" y="0"/>
                      <a:pt x="179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8" name="Google Shape;2088;p13"/>
              <p:cNvSpPr/>
              <p:nvPr/>
            </p:nvSpPr>
            <p:spPr>
              <a:xfrm>
                <a:off x="1278425" y="1436350"/>
                <a:ext cx="170225" cy="375075"/>
              </a:xfrm>
              <a:custGeom>
                <a:avLst/>
                <a:gdLst/>
                <a:ahLst/>
                <a:cxnLst/>
                <a:rect l="l" t="t" r="r" b="b"/>
                <a:pathLst>
                  <a:path w="6809" h="15003" extrusionOk="0">
                    <a:moveTo>
                      <a:pt x="2033" y="0"/>
                    </a:moveTo>
                    <a:cubicBezTo>
                      <a:pt x="1053" y="0"/>
                      <a:pt x="0" y="1189"/>
                      <a:pt x="729" y="2073"/>
                    </a:cubicBezTo>
                    <a:cubicBezTo>
                      <a:pt x="3495" y="5751"/>
                      <a:pt x="5623" y="10128"/>
                      <a:pt x="6444" y="14869"/>
                    </a:cubicBezTo>
                    <a:cubicBezTo>
                      <a:pt x="6473" y="14957"/>
                      <a:pt x="6558" y="15002"/>
                      <a:pt x="6639" y="15002"/>
                    </a:cubicBezTo>
                    <a:cubicBezTo>
                      <a:pt x="6726" y="15002"/>
                      <a:pt x="6808" y="14949"/>
                      <a:pt x="6808" y="14839"/>
                    </a:cubicBezTo>
                    <a:cubicBezTo>
                      <a:pt x="6687" y="9976"/>
                      <a:pt x="5501" y="4991"/>
                      <a:pt x="3009" y="583"/>
                    </a:cubicBezTo>
                    <a:cubicBezTo>
                      <a:pt x="2760" y="168"/>
                      <a:pt x="2402" y="0"/>
                      <a:pt x="203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9" name="Google Shape;2089;p13"/>
              <p:cNvSpPr/>
              <p:nvPr/>
            </p:nvSpPr>
            <p:spPr>
              <a:xfrm>
                <a:off x="1256375" y="1484350"/>
                <a:ext cx="69925" cy="372750"/>
              </a:xfrm>
              <a:custGeom>
                <a:avLst/>
                <a:gdLst/>
                <a:ahLst/>
                <a:cxnLst/>
                <a:rect l="l" t="t" r="r" b="b"/>
                <a:pathLst>
                  <a:path w="2797" h="14910" extrusionOk="0">
                    <a:moveTo>
                      <a:pt x="1406" y="1"/>
                    </a:moveTo>
                    <a:cubicBezTo>
                      <a:pt x="707" y="1"/>
                      <a:pt x="0" y="396"/>
                      <a:pt x="31" y="1186"/>
                    </a:cubicBezTo>
                    <a:cubicBezTo>
                      <a:pt x="335" y="5685"/>
                      <a:pt x="882" y="10214"/>
                      <a:pt x="1216" y="14773"/>
                    </a:cubicBezTo>
                    <a:cubicBezTo>
                      <a:pt x="1216" y="14864"/>
                      <a:pt x="1300" y="14910"/>
                      <a:pt x="1383" y="14910"/>
                    </a:cubicBezTo>
                    <a:cubicBezTo>
                      <a:pt x="1467" y="14910"/>
                      <a:pt x="1550" y="14864"/>
                      <a:pt x="1550" y="14773"/>
                    </a:cubicBezTo>
                    <a:cubicBezTo>
                      <a:pt x="1915" y="10244"/>
                      <a:pt x="2432" y="5745"/>
                      <a:pt x="2736" y="1186"/>
                    </a:cubicBezTo>
                    <a:cubicBezTo>
                      <a:pt x="2797" y="396"/>
                      <a:pt x="2105" y="1"/>
                      <a:pt x="140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0" name="Google Shape;2090;p13"/>
              <p:cNvSpPr/>
              <p:nvPr/>
            </p:nvSpPr>
            <p:spPr>
              <a:xfrm>
                <a:off x="987250" y="1441975"/>
                <a:ext cx="298650" cy="242300"/>
              </a:xfrm>
              <a:custGeom>
                <a:avLst/>
                <a:gdLst/>
                <a:ahLst/>
                <a:cxnLst/>
                <a:rect l="l" t="t" r="r" b="b"/>
                <a:pathLst>
                  <a:path w="11946" h="9692" extrusionOk="0">
                    <a:moveTo>
                      <a:pt x="10269" y="1"/>
                    </a:moveTo>
                    <a:cubicBezTo>
                      <a:pt x="10139" y="1"/>
                      <a:pt x="10000" y="27"/>
                      <a:pt x="9853" y="85"/>
                    </a:cubicBezTo>
                    <a:cubicBezTo>
                      <a:pt x="5446" y="1908"/>
                      <a:pt x="2011" y="5465"/>
                      <a:pt x="66" y="9447"/>
                    </a:cubicBezTo>
                    <a:cubicBezTo>
                      <a:pt x="1" y="9577"/>
                      <a:pt x="121" y="9691"/>
                      <a:pt x="240" y="9691"/>
                    </a:cubicBezTo>
                    <a:cubicBezTo>
                      <a:pt x="288" y="9691"/>
                      <a:pt x="335" y="9673"/>
                      <a:pt x="370" y="9629"/>
                    </a:cubicBezTo>
                    <a:cubicBezTo>
                      <a:pt x="2954" y="6042"/>
                      <a:pt x="6783" y="3702"/>
                      <a:pt x="10735" y="2668"/>
                    </a:cubicBezTo>
                    <a:cubicBezTo>
                      <a:pt x="11946" y="2393"/>
                      <a:pt x="11512" y="1"/>
                      <a:pt x="1026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1" name="Google Shape;2091;p13"/>
              <p:cNvSpPr/>
              <p:nvPr/>
            </p:nvSpPr>
            <p:spPr>
              <a:xfrm>
                <a:off x="1125950" y="1425825"/>
                <a:ext cx="212075" cy="231125"/>
              </a:xfrm>
              <a:custGeom>
                <a:avLst/>
                <a:gdLst/>
                <a:ahLst/>
                <a:cxnLst/>
                <a:rect l="l" t="t" r="r" b="b"/>
                <a:pathLst>
                  <a:path w="8483" h="9245" extrusionOk="0">
                    <a:moveTo>
                      <a:pt x="6267" y="0"/>
                    </a:moveTo>
                    <a:cubicBezTo>
                      <a:pt x="6042" y="0"/>
                      <a:pt x="5842" y="82"/>
                      <a:pt x="5704" y="275"/>
                    </a:cubicBezTo>
                    <a:cubicBezTo>
                      <a:pt x="3728" y="3132"/>
                      <a:pt x="1965" y="6111"/>
                      <a:pt x="50" y="8968"/>
                    </a:cubicBezTo>
                    <a:cubicBezTo>
                      <a:pt x="1" y="9066"/>
                      <a:pt x="131" y="9244"/>
                      <a:pt x="246" y="9244"/>
                    </a:cubicBezTo>
                    <a:cubicBezTo>
                      <a:pt x="274" y="9244"/>
                      <a:pt x="300" y="9234"/>
                      <a:pt x="324" y="9211"/>
                    </a:cubicBezTo>
                    <a:cubicBezTo>
                      <a:pt x="2786" y="6779"/>
                      <a:pt x="5369" y="4469"/>
                      <a:pt x="7801" y="2038"/>
                    </a:cubicBezTo>
                    <a:cubicBezTo>
                      <a:pt x="8483" y="1331"/>
                      <a:pt x="7174" y="0"/>
                      <a:pt x="626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2" name="Google Shape;2092;p13"/>
              <p:cNvSpPr/>
              <p:nvPr/>
            </p:nvSpPr>
            <p:spPr>
              <a:xfrm>
                <a:off x="872725" y="1410800"/>
                <a:ext cx="414450" cy="218025"/>
              </a:xfrm>
              <a:custGeom>
                <a:avLst/>
                <a:gdLst/>
                <a:ahLst/>
                <a:cxnLst/>
                <a:rect l="l" t="t" r="r" b="b"/>
                <a:pathLst>
                  <a:path w="16578" h="8721" extrusionOk="0">
                    <a:moveTo>
                      <a:pt x="14739" y="0"/>
                    </a:moveTo>
                    <a:cubicBezTo>
                      <a:pt x="14588" y="0"/>
                      <a:pt x="14425" y="27"/>
                      <a:pt x="14252" y="86"/>
                    </a:cubicBezTo>
                    <a:cubicBezTo>
                      <a:pt x="9054" y="1940"/>
                      <a:pt x="4282" y="4918"/>
                      <a:pt x="148" y="8414"/>
                    </a:cubicBezTo>
                    <a:cubicBezTo>
                      <a:pt x="0" y="8537"/>
                      <a:pt x="92" y="8720"/>
                      <a:pt x="230" y="8720"/>
                    </a:cubicBezTo>
                    <a:cubicBezTo>
                      <a:pt x="262" y="8720"/>
                      <a:pt x="296" y="8710"/>
                      <a:pt x="331" y="8687"/>
                    </a:cubicBezTo>
                    <a:cubicBezTo>
                      <a:pt x="4890" y="5800"/>
                      <a:pt x="9905" y="3885"/>
                      <a:pt x="15012" y="2669"/>
                    </a:cubicBezTo>
                    <a:cubicBezTo>
                      <a:pt x="16577" y="2340"/>
                      <a:pt x="16158" y="0"/>
                      <a:pt x="1473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3" name="Google Shape;2093;p13"/>
              <p:cNvSpPr/>
              <p:nvPr/>
            </p:nvSpPr>
            <p:spPr>
              <a:xfrm>
                <a:off x="980400" y="1404150"/>
                <a:ext cx="289450" cy="134325"/>
              </a:xfrm>
              <a:custGeom>
                <a:avLst/>
                <a:gdLst/>
                <a:ahLst/>
                <a:cxnLst/>
                <a:rect l="l" t="t" r="r" b="b"/>
                <a:pathLst>
                  <a:path w="11578" h="5373" extrusionOk="0">
                    <a:moveTo>
                      <a:pt x="9583" y="0"/>
                    </a:moveTo>
                    <a:cubicBezTo>
                      <a:pt x="7715" y="0"/>
                      <a:pt x="5896" y="527"/>
                      <a:pt x="4352" y="1355"/>
                    </a:cubicBezTo>
                    <a:cubicBezTo>
                      <a:pt x="2620" y="2266"/>
                      <a:pt x="1130" y="3543"/>
                      <a:pt x="97" y="5093"/>
                    </a:cubicBezTo>
                    <a:cubicBezTo>
                      <a:pt x="0" y="5214"/>
                      <a:pt x="152" y="5372"/>
                      <a:pt x="280" y="5372"/>
                    </a:cubicBezTo>
                    <a:cubicBezTo>
                      <a:pt x="313" y="5372"/>
                      <a:pt x="345" y="5362"/>
                      <a:pt x="370" y="5336"/>
                    </a:cubicBezTo>
                    <a:cubicBezTo>
                      <a:pt x="1647" y="4029"/>
                      <a:pt x="3258" y="3239"/>
                      <a:pt x="4930" y="2783"/>
                    </a:cubicBezTo>
                    <a:cubicBezTo>
                      <a:pt x="5849" y="2549"/>
                      <a:pt x="6778" y="2435"/>
                      <a:pt x="7681" y="2435"/>
                    </a:cubicBezTo>
                    <a:cubicBezTo>
                      <a:pt x="8419" y="2435"/>
                      <a:pt x="9140" y="2511"/>
                      <a:pt x="9823" y="2662"/>
                    </a:cubicBezTo>
                    <a:cubicBezTo>
                      <a:pt x="9872" y="2674"/>
                      <a:pt x="9919" y="2680"/>
                      <a:pt x="9966" y="2680"/>
                    </a:cubicBezTo>
                    <a:cubicBezTo>
                      <a:pt x="10926" y="2680"/>
                      <a:pt x="11578" y="133"/>
                      <a:pt x="10158" y="17"/>
                    </a:cubicBezTo>
                    <a:cubicBezTo>
                      <a:pt x="9966" y="6"/>
                      <a:pt x="9774" y="0"/>
                      <a:pt x="9583"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4" name="Google Shape;2094;p13"/>
              <p:cNvSpPr/>
              <p:nvPr/>
            </p:nvSpPr>
            <p:spPr>
              <a:xfrm>
                <a:off x="789025" y="1324225"/>
                <a:ext cx="491750" cy="121800"/>
              </a:xfrm>
              <a:custGeom>
                <a:avLst/>
                <a:gdLst/>
                <a:ahLst/>
                <a:cxnLst/>
                <a:rect l="l" t="t" r="r" b="b"/>
                <a:pathLst>
                  <a:path w="19670" h="4872" extrusionOk="0">
                    <a:moveTo>
                      <a:pt x="4780" y="1"/>
                    </a:moveTo>
                    <a:cubicBezTo>
                      <a:pt x="3266" y="1"/>
                      <a:pt x="1760" y="81"/>
                      <a:pt x="274" y="235"/>
                    </a:cubicBezTo>
                    <a:cubicBezTo>
                      <a:pt x="1" y="296"/>
                      <a:pt x="31" y="600"/>
                      <a:pt x="274" y="600"/>
                    </a:cubicBezTo>
                    <a:cubicBezTo>
                      <a:pt x="6110" y="691"/>
                      <a:pt x="11825" y="2272"/>
                      <a:pt x="16962" y="4704"/>
                    </a:cubicBezTo>
                    <a:cubicBezTo>
                      <a:pt x="17195" y="4820"/>
                      <a:pt x="17421" y="4872"/>
                      <a:pt x="17631" y="4872"/>
                    </a:cubicBezTo>
                    <a:cubicBezTo>
                      <a:pt x="18953" y="4872"/>
                      <a:pt x="19669" y="2836"/>
                      <a:pt x="17965" y="2181"/>
                    </a:cubicBezTo>
                    <a:cubicBezTo>
                      <a:pt x="13705" y="685"/>
                      <a:pt x="9210" y="1"/>
                      <a:pt x="478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5" name="Google Shape;2095;p13"/>
              <p:cNvSpPr/>
              <p:nvPr/>
            </p:nvSpPr>
            <p:spPr>
              <a:xfrm>
                <a:off x="981525" y="1249500"/>
                <a:ext cx="328025" cy="181475"/>
              </a:xfrm>
              <a:custGeom>
                <a:avLst/>
                <a:gdLst/>
                <a:ahLst/>
                <a:cxnLst/>
                <a:rect l="l" t="t" r="r" b="b"/>
                <a:pathLst>
                  <a:path w="13121" h="7259" extrusionOk="0">
                    <a:moveTo>
                      <a:pt x="263" y="0"/>
                    </a:moveTo>
                    <a:cubicBezTo>
                      <a:pt x="73" y="0"/>
                      <a:pt x="1" y="250"/>
                      <a:pt x="173" y="337"/>
                    </a:cubicBezTo>
                    <a:cubicBezTo>
                      <a:pt x="3942" y="2161"/>
                      <a:pt x="7347" y="4531"/>
                      <a:pt x="10538" y="7085"/>
                    </a:cubicBezTo>
                    <a:cubicBezTo>
                      <a:pt x="10691" y="7206"/>
                      <a:pt x="10858" y="7258"/>
                      <a:pt x="11029" y="7258"/>
                    </a:cubicBezTo>
                    <a:cubicBezTo>
                      <a:pt x="12018" y="7258"/>
                      <a:pt x="13121" y="5483"/>
                      <a:pt x="12058" y="4835"/>
                    </a:cubicBezTo>
                    <a:cubicBezTo>
                      <a:pt x="8350" y="2677"/>
                      <a:pt x="4307" y="1157"/>
                      <a:pt x="295" y="2"/>
                    </a:cubicBezTo>
                    <a:cubicBezTo>
                      <a:pt x="284" y="1"/>
                      <a:pt x="273" y="0"/>
                      <a:pt x="2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6" name="Google Shape;2096;p13"/>
              <p:cNvSpPr/>
              <p:nvPr/>
            </p:nvSpPr>
            <p:spPr>
              <a:xfrm>
                <a:off x="973500" y="1174075"/>
                <a:ext cx="356800" cy="239800"/>
              </a:xfrm>
              <a:custGeom>
                <a:avLst/>
                <a:gdLst/>
                <a:ahLst/>
                <a:cxnLst/>
                <a:rect l="l" t="t" r="r" b="b"/>
                <a:pathLst>
                  <a:path w="14272" h="9592" extrusionOk="0">
                    <a:moveTo>
                      <a:pt x="284" y="1"/>
                    </a:moveTo>
                    <a:cubicBezTo>
                      <a:pt x="125" y="1"/>
                      <a:pt x="1" y="206"/>
                      <a:pt x="190" y="314"/>
                    </a:cubicBezTo>
                    <a:cubicBezTo>
                      <a:pt x="4263" y="2959"/>
                      <a:pt x="7972" y="6059"/>
                      <a:pt x="11437" y="9281"/>
                    </a:cubicBezTo>
                    <a:cubicBezTo>
                      <a:pt x="11667" y="9499"/>
                      <a:pt x="11924" y="9591"/>
                      <a:pt x="12180" y="9591"/>
                    </a:cubicBezTo>
                    <a:cubicBezTo>
                      <a:pt x="13242" y="9591"/>
                      <a:pt x="14272" y="7998"/>
                      <a:pt x="13169" y="7214"/>
                    </a:cubicBezTo>
                    <a:cubicBezTo>
                      <a:pt x="9157" y="4326"/>
                      <a:pt x="4780" y="1986"/>
                      <a:pt x="342" y="10"/>
                    </a:cubicBezTo>
                    <a:cubicBezTo>
                      <a:pt x="323" y="4"/>
                      <a:pt x="303" y="1"/>
                      <a:pt x="28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7" name="Google Shape;2097;p13"/>
              <p:cNvSpPr/>
              <p:nvPr/>
            </p:nvSpPr>
            <p:spPr>
              <a:xfrm>
                <a:off x="1137400" y="950450"/>
                <a:ext cx="180600" cy="461200"/>
              </a:xfrm>
              <a:custGeom>
                <a:avLst/>
                <a:gdLst/>
                <a:ahLst/>
                <a:cxnLst/>
                <a:rect l="l" t="t" r="r" b="b"/>
                <a:pathLst>
                  <a:path w="7224" h="18448" extrusionOk="0">
                    <a:moveTo>
                      <a:pt x="181" y="1"/>
                    </a:moveTo>
                    <a:cubicBezTo>
                      <a:pt x="89" y="1"/>
                      <a:pt x="0" y="78"/>
                      <a:pt x="18" y="232"/>
                    </a:cubicBezTo>
                    <a:cubicBezTo>
                      <a:pt x="990" y="6007"/>
                      <a:pt x="2267" y="11812"/>
                      <a:pt x="4151" y="17436"/>
                    </a:cubicBezTo>
                    <a:cubicBezTo>
                      <a:pt x="4409" y="18152"/>
                      <a:pt x="4934" y="18448"/>
                      <a:pt x="5454" y="18448"/>
                    </a:cubicBezTo>
                    <a:cubicBezTo>
                      <a:pt x="6346" y="18448"/>
                      <a:pt x="7223" y="17577"/>
                      <a:pt x="6705" y="16463"/>
                    </a:cubicBezTo>
                    <a:cubicBezTo>
                      <a:pt x="4273" y="11174"/>
                      <a:pt x="2024" y="5764"/>
                      <a:pt x="352" y="141"/>
                    </a:cubicBezTo>
                    <a:cubicBezTo>
                      <a:pt x="325" y="48"/>
                      <a:pt x="252" y="1"/>
                      <a:pt x="1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8" name="Google Shape;2098;p13"/>
              <p:cNvSpPr/>
              <p:nvPr/>
            </p:nvSpPr>
            <p:spPr>
              <a:xfrm>
                <a:off x="1214125" y="977300"/>
                <a:ext cx="139375" cy="450850"/>
              </a:xfrm>
              <a:custGeom>
                <a:avLst/>
                <a:gdLst/>
                <a:ahLst/>
                <a:cxnLst/>
                <a:rect l="l" t="t" r="r" b="b"/>
                <a:pathLst>
                  <a:path w="5575" h="18034" extrusionOk="0">
                    <a:moveTo>
                      <a:pt x="191" y="0"/>
                    </a:moveTo>
                    <a:cubicBezTo>
                      <a:pt x="96" y="0"/>
                      <a:pt x="1" y="80"/>
                      <a:pt x="18" y="222"/>
                    </a:cubicBezTo>
                    <a:cubicBezTo>
                      <a:pt x="930" y="5754"/>
                      <a:pt x="1660" y="11346"/>
                      <a:pt x="2633" y="16848"/>
                    </a:cubicBezTo>
                    <a:cubicBezTo>
                      <a:pt x="2761" y="17673"/>
                      <a:pt x="3349" y="18033"/>
                      <a:pt x="3945" y="18033"/>
                    </a:cubicBezTo>
                    <a:cubicBezTo>
                      <a:pt x="4753" y="18033"/>
                      <a:pt x="5575" y="17369"/>
                      <a:pt x="5277" y="16301"/>
                    </a:cubicBezTo>
                    <a:cubicBezTo>
                      <a:pt x="3696" y="10890"/>
                      <a:pt x="1964" y="5541"/>
                      <a:pt x="353" y="130"/>
                    </a:cubicBezTo>
                    <a:cubicBezTo>
                      <a:pt x="327" y="41"/>
                      <a:pt x="260"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9" name="Google Shape;2099;p13"/>
              <p:cNvSpPr/>
              <p:nvPr/>
            </p:nvSpPr>
            <p:spPr>
              <a:xfrm>
                <a:off x="1288100" y="1008875"/>
                <a:ext cx="84550" cy="411475"/>
              </a:xfrm>
              <a:custGeom>
                <a:avLst/>
                <a:gdLst/>
                <a:ahLst/>
                <a:cxnLst/>
                <a:rect l="l" t="t" r="r" b="b"/>
                <a:pathLst>
                  <a:path w="3382" h="16459" extrusionOk="0">
                    <a:moveTo>
                      <a:pt x="210" y="1"/>
                    </a:moveTo>
                    <a:cubicBezTo>
                      <a:pt x="104" y="1"/>
                      <a:pt x="0" y="91"/>
                      <a:pt x="38" y="205"/>
                    </a:cubicBezTo>
                    <a:cubicBezTo>
                      <a:pt x="1011" y="5129"/>
                      <a:pt x="1102" y="10205"/>
                      <a:pt x="677" y="15099"/>
                    </a:cubicBezTo>
                    <a:cubicBezTo>
                      <a:pt x="581" y="15974"/>
                      <a:pt x="1328" y="16458"/>
                      <a:pt x="2061" y="16458"/>
                    </a:cubicBezTo>
                    <a:cubicBezTo>
                      <a:pt x="2727" y="16458"/>
                      <a:pt x="3382" y="16058"/>
                      <a:pt x="3382" y="15190"/>
                    </a:cubicBezTo>
                    <a:cubicBezTo>
                      <a:pt x="3230" y="9962"/>
                      <a:pt x="2044" y="4886"/>
                      <a:pt x="373" y="114"/>
                    </a:cubicBezTo>
                    <a:cubicBezTo>
                      <a:pt x="338" y="34"/>
                      <a:pt x="274" y="1"/>
                      <a:pt x="21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0" name="Google Shape;2100;p13"/>
              <p:cNvSpPr/>
              <p:nvPr/>
            </p:nvSpPr>
            <p:spPr>
              <a:xfrm>
                <a:off x="1308525" y="1001450"/>
                <a:ext cx="276000" cy="379950"/>
              </a:xfrm>
              <a:custGeom>
                <a:avLst/>
                <a:gdLst/>
                <a:ahLst/>
                <a:cxnLst/>
                <a:rect l="l" t="t" r="r" b="b"/>
                <a:pathLst>
                  <a:path w="11040" h="15198" extrusionOk="0">
                    <a:moveTo>
                      <a:pt x="10802" y="1"/>
                    </a:moveTo>
                    <a:cubicBezTo>
                      <a:pt x="10749" y="1"/>
                      <a:pt x="10695" y="23"/>
                      <a:pt x="10650" y="76"/>
                    </a:cubicBezTo>
                    <a:cubicBezTo>
                      <a:pt x="7367" y="4423"/>
                      <a:pt x="3963" y="8678"/>
                      <a:pt x="771" y="12994"/>
                    </a:cubicBezTo>
                    <a:cubicBezTo>
                      <a:pt x="0" y="14066"/>
                      <a:pt x="981" y="15197"/>
                      <a:pt x="1956" y="15197"/>
                    </a:cubicBezTo>
                    <a:cubicBezTo>
                      <a:pt x="2365" y="15197"/>
                      <a:pt x="2773" y="14999"/>
                      <a:pt x="3051" y="14514"/>
                    </a:cubicBezTo>
                    <a:cubicBezTo>
                      <a:pt x="5787" y="9864"/>
                      <a:pt x="8279" y="5031"/>
                      <a:pt x="10954" y="259"/>
                    </a:cubicBezTo>
                    <a:cubicBezTo>
                      <a:pt x="11040" y="130"/>
                      <a:pt x="10928" y="1"/>
                      <a:pt x="1080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1" name="Google Shape;2101;p13"/>
              <p:cNvSpPr/>
              <p:nvPr/>
            </p:nvSpPr>
            <p:spPr>
              <a:xfrm>
                <a:off x="1296875" y="1110600"/>
                <a:ext cx="319475" cy="325350"/>
              </a:xfrm>
              <a:custGeom>
                <a:avLst/>
                <a:gdLst/>
                <a:ahLst/>
                <a:cxnLst/>
                <a:rect l="l" t="t" r="r" b="b"/>
                <a:pathLst>
                  <a:path w="12779" h="13014" extrusionOk="0">
                    <a:moveTo>
                      <a:pt x="12553" y="0"/>
                    </a:moveTo>
                    <a:cubicBezTo>
                      <a:pt x="12504" y="0"/>
                      <a:pt x="12448" y="17"/>
                      <a:pt x="12393" y="57"/>
                    </a:cubicBezTo>
                    <a:cubicBezTo>
                      <a:pt x="8654" y="3613"/>
                      <a:pt x="4733" y="7109"/>
                      <a:pt x="994" y="10726"/>
                    </a:cubicBezTo>
                    <a:cubicBezTo>
                      <a:pt x="1" y="11650"/>
                      <a:pt x="1009" y="13013"/>
                      <a:pt x="2044" y="13013"/>
                    </a:cubicBezTo>
                    <a:cubicBezTo>
                      <a:pt x="2371" y="13013"/>
                      <a:pt x="2700" y="12878"/>
                      <a:pt x="2970" y="12549"/>
                    </a:cubicBezTo>
                    <a:cubicBezTo>
                      <a:pt x="6283" y="8537"/>
                      <a:pt x="9383" y="4343"/>
                      <a:pt x="12666" y="270"/>
                    </a:cubicBezTo>
                    <a:cubicBezTo>
                      <a:pt x="12778" y="135"/>
                      <a:pt x="12692" y="0"/>
                      <a:pt x="1255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2" name="Google Shape;2102;p13"/>
              <p:cNvSpPr/>
              <p:nvPr/>
            </p:nvSpPr>
            <p:spPr>
              <a:xfrm>
                <a:off x="1281425" y="1174950"/>
                <a:ext cx="353375" cy="261450"/>
              </a:xfrm>
              <a:custGeom>
                <a:avLst/>
                <a:gdLst/>
                <a:ahLst/>
                <a:cxnLst/>
                <a:rect l="l" t="t" r="r" b="b"/>
                <a:pathLst>
                  <a:path w="14135" h="10458" extrusionOk="0">
                    <a:moveTo>
                      <a:pt x="13896" y="0"/>
                    </a:moveTo>
                    <a:cubicBezTo>
                      <a:pt x="13857" y="0"/>
                      <a:pt x="13815" y="11"/>
                      <a:pt x="13771" y="36"/>
                    </a:cubicBezTo>
                    <a:cubicBezTo>
                      <a:pt x="9758" y="2954"/>
                      <a:pt x="5442" y="5507"/>
                      <a:pt x="1217" y="7939"/>
                    </a:cubicBezTo>
                    <a:cubicBezTo>
                      <a:pt x="1" y="8649"/>
                      <a:pt x="876" y="10457"/>
                      <a:pt x="2029" y="10457"/>
                    </a:cubicBezTo>
                    <a:cubicBezTo>
                      <a:pt x="2259" y="10457"/>
                      <a:pt x="2500" y="10385"/>
                      <a:pt x="2737" y="10219"/>
                    </a:cubicBezTo>
                    <a:cubicBezTo>
                      <a:pt x="6749" y="7209"/>
                      <a:pt x="10427" y="3775"/>
                      <a:pt x="14014" y="279"/>
                    </a:cubicBezTo>
                    <a:cubicBezTo>
                      <a:pt x="14134" y="159"/>
                      <a:pt x="14045" y="0"/>
                      <a:pt x="1389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3" name="Google Shape;2103;p13"/>
              <p:cNvSpPr/>
              <p:nvPr/>
            </p:nvSpPr>
            <p:spPr>
              <a:xfrm>
                <a:off x="1290625" y="1350725"/>
                <a:ext cx="465300" cy="87950"/>
              </a:xfrm>
              <a:custGeom>
                <a:avLst/>
                <a:gdLst/>
                <a:ahLst/>
                <a:cxnLst/>
                <a:rect l="l" t="t" r="r" b="b"/>
                <a:pathLst>
                  <a:path w="18612" h="3518" extrusionOk="0">
                    <a:moveTo>
                      <a:pt x="9241" y="0"/>
                    </a:moveTo>
                    <a:cubicBezTo>
                      <a:pt x="6729" y="0"/>
                      <a:pt x="4200" y="260"/>
                      <a:pt x="1700" y="817"/>
                    </a:cubicBezTo>
                    <a:cubicBezTo>
                      <a:pt x="1" y="1228"/>
                      <a:pt x="600" y="3518"/>
                      <a:pt x="1960" y="3518"/>
                    </a:cubicBezTo>
                    <a:cubicBezTo>
                      <a:pt x="2108" y="3518"/>
                      <a:pt x="2266" y="3490"/>
                      <a:pt x="2430" y="3431"/>
                    </a:cubicBezTo>
                    <a:cubicBezTo>
                      <a:pt x="6379" y="2082"/>
                      <a:pt x="10615" y="1287"/>
                      <a:pt x="14926" y="1287"/>
                    </a:cubicBezTo>
                    <a:cubicBezTo>
                      <a:pt x="16056" y="1287"/>
                      <a:pt x="17190" y="1341"/>
                      <a:pt x="18327" y="1455"/>
                    </a:cubicBezTo>
                    <a:cubicBezTo>
                      <a:pt x="18343" y="1460"/>
                      <a:pt x="18359" y="1462"/>
                      <a:pt x="18373" y="1462"/>
                    </a:cubicBezTo>
                    <a:cubicBezTo>
                      <a:pt x="18551" y="1462"/>
                      <a:pt x="18612" y="1149"/>
                      <a:pt x="18387" y="1121"/>
                    </a:cubicBezTo>
                    <a:cubicBezTo>
                      <a:pt x="15429" y="398"/>
                      <a:pt x="12349" y="0"/>
                      <a:pt x="924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4" name="Google Shape;2104;p13"/>
              <p:cNvSpPr/>
              <p:nvPr/>
            </p:nvSpPr>
            <p:spPr>
              <a:xfrm>
                <a:off x="1303125" y="1429000"/>
                <a:ext cx="401400" cy="68750"/>
              </a:xfrm>
              <a:custGeom>
                <a:avLst/>
                <a:gdLst/>
                <a:ahLst/>
                <a:cxnLst/>
                <a:rect l="l" t="t" r="r" b="b"/>
                <a:pathLst>
                  <a:path w="16056" h="2750" extrusionOk="0">
                    <a:moveTo>
                      <a:pt x="2982" y="1"/>
                    </a:moveTo>
                    <a:cubicBezTo>
                      <a:pt x="2530" y="1"/>
                      <a:pt x="2078" y="9"/>
                      <a:pt x="1626" y="26"/>
                    </a:cubicBezTo>
                    <a:cubicBezTo>
                      <a:pt x="1" y="113"/>
                      <a:pt x="343" y="2750"/>
                      <a:pt x="1700" y="2750"/>
                    </a:cubicBezTo>
                    <a:cubicBezTo>
                      <a:pt x="1764" y="2750"/>
                      <a:pt x="1831" y="2744"/>
                      <a:pt x="1899" y="2731"/>
                    </a:cubicBezTo>
                    <a:cubicBezTo>
                      <a:pt x="4643" y="2271"/>
                      <a:pt x="7453" y="2000"/>
                      <a:pt x="10277" y="2000"/>
                    </a:cubicBezTo>
                    <a:cubicBezTo>
                      <a:pt x="12114" y="2000"/>
                      <a:pt x="13957" y="2115"/>
                      <a:pt x="15790" y="2367"/>
                    </a:cubicBezTo>
                    <a:cubicBezTo>
                      <a:pt x="15799" y="2368"/>
                      <a:pt x="15807" y="2369"/>
                      <a:pt x="15815" y="2369"/>
                    </a:cubicBezTo>
                    <a:cubicBezTo>
                      <a:pt x="15981" y="2369"/>
                      <a:pt x="16055" y="2089"/>
                      <a:pt x="15881" y="2002"/>
                    </a:cubicBezTo>
                    <a:cubicBezTo>
                      <a:pt x="11774" y="789"/>
                      <a:pt x="7391" y="1"/>
                      <a:pt x="29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5" name="Google Shape;2105;p13"/>
              <p:cNvSpPr/>
              <p:nvPr/>
            </p:nvSpPr>
            <p:spPr>
              <a:xfrm>
                <a:off x="1295700" y="1386875"/>
                <a:ext cx="344450" cy="74750"/>
              </a:xfrm>
              <a:custGeom>
                <a:avLst/>
                <a:gdLst/>
                <a:ahLst/>
                <a:cxnLst/>
                <a:rect l="l" t="t" r="r" b="b"/>
                <a:pathLst>
                  <a:path w="13778" h="2990" extrusionOk="0">
                    <a:moveTo>
                      <a:pt x="5512" y="0"/>
                    </a:moveTo>
                    <a:cubicBezTo>
                      <a:pt x="4114" y="0"/>
                      <a:pt x="2711" y="88"/>
                      <a:pt x="1315" y="283"/>
                    </a:cubicBezTo>
                    <a:cubicBezTo>
                      <a:pt x="0" y="454"/>
                      <a:pt x="566" y="2990"/>
                      <a:pt x="1674" y="2990"/>
                    </a:cubicBezTo>
                    <a:cubicBezTo>
                      <a:pt x="1745" y="2990"/>
                      <a:pt x="1818" y="2979"/>
                      <a:pt x="1892" y="2957"/>
                    </a:cubicBezTo>
                    <a:cubicBezTo>
                      <a:pt x="5462" y="1933"/>
                      <a:pt x="9256" y="1191"/>
                      <a:pt x="13113" y="1191"/>
                    </a:cubicBezTo>
                    <a:cubicBezTo>
                      <a:pt x="13264" y="1191"/>
                      <a:pt x="13414" y="1192"/>
                      <a:pt x="13564" y="1194"/>
                    </a:cubicBezTo>
                    <a:cubicBezTo>
                      <a:pt x="13747" y="1194"/>
                      <a:pt x="13777" y="891"/>
                      <a:pt x="13595" y="860"/>
                    </a:cubicBezTo>
                    <a:cubicBezTo>
                      <a:pt x="10978" y="337"/>
                      <a:pt x="8254" y="0"/>
                      <a:pt x="551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6" name="Google Shape;2106;p13"/>
              <p:cNvSpPr/>
              <p:nvPr/>
            </p:nvSpPr>
            <p:spPr>
              <a:xfrm>
                <a:off x="1275475" y="1444025"/>
                <a:ext cx="345175" cy="106875"/>
              </a:xfrm>
              <a:custGeom>
                <a:avLst/>
                <a:gdLst/>
                <a:ahLst/>
                <a:cxnLst/>
                <a:rect l="l" t="t" r="r" b="b"/>
                <a:pathLst>
                  <a:path w="13807" h="4275" extrusionOk="0">
                    <a:moveTo>
                      <a:pt x="1388" y="1"/>
                    </a:moveTo>
                    <a:cubicBezTo>
                      <a:pt x="0" y="1"/>
                      <a:pt x="132" y="2712"/>
                      <a:pt x="1375" y="2712"/>
                    </a:cubicBezTo>
                    <a:cubicBezTo>
                      <a:pt x="1401" y="2712"/>
                      <a:pt x="1428" y="2710"/>
                      <a:pt x="1455" y="2708"/>
                    </a:cubicBezTo>
                    <a:cubicBezTo>
                      <a:pt x="2229" y="2655"/>
                      <a:pt x="3009" y="2627"/>
                      <a:pt x="3793" y="2627"/>
                    </a:cubicBezTo>
                    <a:cubicBezTo>
                      <a:pt x="7046" y="2627"/>
                      <a:pt x="10363" y="3107"/>
                      <a:pt x="13522" y="4258"/>
                    </a:cubicBezTo>
                    <a:cubicBezTo>
                      <a:pt x="13546" y="4270"/>
                      <a:pt x="13568" y="4275"/>
                      <a:pt x="13589" y="4275"/>
                    </a:cubicBezTo>
                    <a:cubicBezTo>
                      <a:pt x="13731" y="4275"/>
                      <a:pt x="13807" y="4034"/>
                      <a:pt x="13674" y="3954"/>
                    </a:cubicBezTo>
                    <a:cubicBezTo>
                      <a:pt x="10027" y="1826"/>
                      <a:pt x="5863" y="307"/>
                      <a:pt x="1455" y="3"/>
                    </a:cubicBezTo>
                    <a:cubicBezTo>
                      <a:pt x="1432" y="1"/>
                      <a:pt x="1410" y="1"/>
                      <a:pt x="13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7" name="Google Shape;2107;p13"/>
              <p:cNvSpPr/>
              <p:nvPr/>
            </p:nvSpPr>
            <p:spPr>
              <a:xfrm>
                <a:off x="1137825" y="1157600"/>
                <a:ext cx="342175" cy="387200"/>
              </a:xfrm>
              <a:custGeom>
                <a:avLst/>
                <a:gdLst/>
                <a:ahLst/>
                <a:cxnLst/>
                <a:rect l="l" t="t" r="r" b="b"/>
                <a:pathLst>
                  <a:path w="13687" h="15488" extrusionOk="0">
                    <a:moveTo>
                      <a:pt x="5745" y="1"/>
                    </a:moveTo>
                    <a:cubicBezTo>
                      <a:pt x="5350" y="1"/>
                      <a:pt x="5168" y="487"/>
                      <a:pt x="5137" y="912"/>
                    </a:cubicBezTo>
                    <a:cubicBezTo>
                      <a:pt x="4961" y="2049"/>
                      <a:pt x="5036" y="3207"/>
                      <a:pt x="5363" y="4281"/>
                    </a:cubicBezTo>
                    <a:lnTo>
                      <a:pt x="5363" y="4281"/>
                    </a:lnTo>
                    <a:cubicBezTo>
                      <a:pt x="4935" y="3111"/>
                      <a:pt x="4601" y="2360"/>
                      <a:pt x="4134" y="1764"/>
                    </a:cubicBezTo>
                    <a:cubicBezTo>
                      <a:pt x="3967" y="1456"/>
                      <a:pt x="3722" y="1148"/>
                      <a:pt x="3423" y="1148"/>
                    </a:cubicBezTo>
                    <a:cubicBezTo>
                      <a:pt x="3397" y="1148"/>
                      <a:pt x="3371" y="1151"/>
                      <a:pt x="3344" y="1156"/>
                    </a:cubicBezTo>
                    <a:cubicBezTo>
                      <a:pt x="3070" y="1247"/>
                      <a:pt x="2919" y="1551"/>
                      <a:pt x="2919" y="1855"/>
                    </a:cubicBezTo>
                    <a:cubicBezTo>
                      <a:pt x="2919" y="2159"/>
                      <a:pt x="3040" y="2432"/>
                      <a:pt x="3162" y="2675"/>
                    </a:cubicBezTo>
                    <a:cubicBezTo>
                      <a:pt x="3461" y="3333"/>
                      <a:pt x="3773" y="3965"/>
                      <a:pt x="4124" y="4571"/>
                    </a:cubicBezTo>
                    <a:lnTo>
                      <a:pt x="4124" y="4571"/>
                    </a:lnTo>
                    <a:cubicBezTo>
                      <a:pt x="3603" y="3801"/>
                      <a:pt x="3117" y="3284"/>
                      <a:pt x="2402" y="2949"/>
                    </a:cubicBezTo>
                    <a:cubicBezTo>
                      <a:pt x="2253" y="2888"/>
                      <a:pt x="2091" y="2857"/>
                      <a:pt x="1931" y="2857"/>
                    </a:cubicBezTo>
                    <a:cubicBezTo>
                      <a:pt x="1535" y="2857"/>
                      <a:pt x="1146" y="3046"/>
                      <a:pt x="973" y="3435"/>
                    </a:cubicBezTo>
                    <a:cubicBezTo>
                      <a:pt x="791" y="3952"/>
                      <a:pt x="1034" y="4499"/>
                      <a:pt x="1277" y="4925"/>
                    </a:cubicBezTo>
                    <a:cubicBezTo>
                      <a:pt x="1885" y="5806"/>
                      <a:pt x="2797" y="6384"/>
                      <a:pt x="3678" y="6931"/>
                    </a:cubicBezTo>
                    <a:cubicBezTo>
                      <a:pt x="3206" y="6817"/>
                      <a:pt x="2726" y="6755"/>
                      <a:pt x="2255" y="6755"/>
                    </a:cubicBezTo>
                    <a:cubicBezTo>
                      <a:pt x="1846" y="6755"/>
                      <a:pt x="1446" y="6802"/>
                      <a:pt x="1064" y="6900"/>
                    </a:cubicBezTo>
                    <a:cubicBezTo>
                      <a:pt x="730" y="6992"/>
                      <a:pt x="365" y="7144"/>
                      <a:pt x="213" y="7448"/>
                    </a:cubicBezTo>
                    <a:cubicBezTo>
                      <a:pt x="1" y="7934"/>
                      <a:pt x="274" y="8572"/>
                      <a:pt x="730" y="8815"/>
                    </a:cubicBezTo>
                    <a:cubicBezTo>
                      <a:pt x="1124" y="9030"/>
                      <a:pt x="1740" y="9150"/>
                      <a:pt x="2366" y="9150"/>
                    </a:cubicBezTo>
                    <a:cubicBezTo>
                      <a:pt x="2771" y="9150"/>
                      <a:pt x="3179" y="9100"/>
                      <a:pt x="3535" y="8993"/>
                    </a:cubicBezTo>
                    <a:lnTo>
                      <a:pt x="3535" y="8993"/>
                    </a:lnTo>
                    <a:cubicBezTo>
                      <a:pt x="2566" y="9313"/>
                      <a:pt x="1720" y="10059"/>
                      <a:pt x="1247" y="11065"/>
                    </a:cubicBezTo>
                    <a:cubicBezTo>
                      <a:pt x="1095" y="11399"/>
                      <a:pt x="973" y="11764"/>
                      <a:pt x="1095" y="12098"/>
                    </a:cubicBezTo>
                    <a:cubicBezTo>
                      <a:pt x="1216" y="12487"/>
                      <a:pt x="1610" y="12682"/>
                      <a:pt x="1981" y="12682"/>
                    </a:cubicBezTo>
                    <a:cubicBezTo>
                      <a:pt x="2074" y="12682"/>
                      <a:pt x="2165" y="12669"/>
                      <a:pt x="2250" y="12645"/>
                    </a:cubicBezTo>
                    <a:cubicBezTo>
                      <a:pt x="2645" y="12493"/>
                      <a:pt x="3830" y="11642"/>
                      <a:pt x="4438" y="10973"/>
                    </a:cubicBezTo>
                    <a:lnTo>
                      <a:pt x="4438" y="10973"/>
                    </a:lnTo>
                    <a:cubicBezTo>
                      <a:pt x="4104" y="11824"/>
                      <a:pt x="3800" y="12676"/>
                      <a:pt x="3952" y="13587"/>
                    </a:cubicBezTo>
                    <a:cubicBezTo>
                      <a:pt x="4078" y="14318"/>
                      <a:pt x="4705" y="14986"/>
                      <a:pt x="5348" y="14986"/>
                    </a:cubicBezTo>
                    <a:cubicBezTo>
                      <a:pt x="5481" y="14986"/>
                      <a:pt x="5615" y="14957"/>
                      <a:pt x="5745" y="14894"/>
                    </a:cubicBezTo>
                    <a:cubicBezTo>
                      <a:pt x="6292" y="14590"/>
                      <a:pt x="6505" y="13800"/>
                      <a:pt x="6505" y="13101"/>
                    </a:cubicBezTo>
                    <a:cubicBezTo>
                      <a:pt x="6505" y="12432"/>
                      <a:pt x="6353" y="11703"/>
                      <a:pt x="6505" y="11004"/>
                    </a:cubicBezTo>
                    <a:cubicBezTo>
                      <a:pt x="6505" y="12311"/>
                      <a:pt x="6870" y="13557"/>
                      <a:pt x="7569" y="14590"/>
                    </a:cubicBezTo>
                    <a:cubicBezTo>
                      <a:pt x="7782" y="14925"/>
                      <a:pt x="8055" y="15259"/>
                      <a:pt x="8420" y="15411"/>
                    </a:cubicBezTo>
                    <a:cubicBezTo>
                      <a:pt x="8549" y="15461"/>
                      <a:pt x="8685" y="15488"/>
                      <a:pt x="8816" y="15488"/>
                    </a:cubicBezTo>
                    <a:cubicBezTo>
                      <a:pt x="9087" y="15488"/>
                      <a:pt x="9341" y="15373"/>
                      <a:pt x="9484" y="15107"/>
                    </a:cubicBezTo>
                    <a:cubicBezTo>
                      <a:pt x="9727" y="14742"/>
                      <a:pt x="9606" y="14195"/>
                      <a:pt x="9484" y="13800"/>
                    </a:cubicBezTo>
                    <a:cubicBezTo>
                      <a:pt x="9237" y="12861"/>
                      <a:pt x="8950" y="11963"/>
                      <a:pt x="8590" y="11088"/>
                    </a:cubicBezTo>
                    <a:lnTo>
                      <a:pt x="8590" y="11088"/>
                    </a:lnTo>
                    <a:cubicBezTo>
                      <a:pt x="9010" y="11879"/>
                      <a:pt x="9674" y="12522"/>
                      <a:pt x="10457" y="12888"/>
                    </a:cubicBezTo>
                    <a:cubicBezTo>
                      <a:pt x="10684" y="12982"/>
                      <a:pt x="10952" y="13052"/>
                      <a:pt x="11205" y="13052"/>
                    </a:cubicBezTo>
                    <a:cubicBezTo>
                      <a:pt x="11527" y="13052"/>
                      <a:pt x="11823" y="12938"/>
                      <a:pt x="11976" y="12615"/>
                    </a:cubicBezTo>
                    <a:cubicBezTo>
                      <a:pt x="12159" y="12220"/>
                      <a:pt x="12007" y="11764"/>
                      <a:pt x="11855" y="11399"/>
                    </a:cubicBezTo>
                    <a:cubicBezTo>
                      <a:pt x="11369" y="10335"/>
                      <a:pt x="10669" y="9332"/>
                      <a:pt x="9788" y="8633"/>
                    </a:cubicBezTo>
                    <a:lnTo>
                      <a:pt x="9788" y="8633"/>
                    </a:lnTo>
                    <a:cubicBezTo>
                      <a:pt x="10530" y="8816"/>
                      <a:pt x="11182" y="8902"/>
                      <a:pt x="11720" y="8902"/>
                    </a:cubicBezTo>
                    <a:cubicBezTo>
                      <a:pt x="13054" y="8902"/>
                      <a:pt x="13686" y="8375"/>
                      <a:pt x="13253" y="7508"/>
                    </a:cubicBezTo>
                    <a:cubicBezTo>
                      <a:pt x="13131" y="7265"/>
                      <a:pt x="12828" y="7083"/>
                      <a:pt x="12584" y="6992"/>
                    </a:cubicBezTo>
                    <a:cubicBezTo>
                      <a:pt x="11828" y="6652"/>
                      <a:pt x="10981" y="6492"/>
                      <a:pt x="10160" y="6492"/>
                    </a:cubicBezTo>
                    <a:cubicBezTo>
                      <a:pt x="10025" y="6492"/>
                      <a:pt x="9891" y="6497"/>
                      <a:pt x="9758" y="6505"/>
                    </a:cubicBezTo>
                    <a:cubicBezTo>
                      <a:pt x="10700" y="6262"/>
                      <a:pt x="11612" y="5685"/>
                      <a:pt x="12220" y="4803"/>
                    </a:cubicBezTo>
                    <a:cubicBezTo>
                      <a:pt x="12493" y="4408"/>
                      <a:pt x="12706" y="3800"/>
                      <a:pt x="12372" y="3435"/>
                    </a:cubicBezTo>
                    <a:cubicBezTo>
                      <a:pt x="12265" y="3314"/>
                      <a:pt x="12106" y="3268"/>
                      <a:pt x="11935" y="3268"/>
                    </a:cubicBezTo>
                    <a:cubicBezTo>
                      <a:pt x="11764" y="3268"/>
                      <a:pt x="11581" y="3314"/>
                      <a:pt x="11429" y="3375"/>
                    </a:cubicBezTo>
                    <a:cubicBezTo>
                      <a:pt x="10487" y="3739"/>
                      <a:pt x="9575" y="4408"/>
                      <a:pt x="8876" y="5229"/>
                    </a:cubicBezTo>
                    <a:cubicBezTo>
                      <a:pt x="9393" y="4226"/>
                      <a:pt x="9727" y="3101"/>
                      <a:pt x="9849" y="1916"/>
                    </a:cubicBezTo>
                    <a:cubicBezTo>
                      <a:pt x="9879" y="1520"/>
                      <a:pt x="9849" y="1004"/>
                      <a:pt x="9545" y="791"/>
                    </a:cubicBezTo>
                    <a:cubicBezTo>
                      <a:pt x="9446" y="717"/>
                      <a:pt x="9340" y="685"/>
                      <a:pt x="9232" y="685"/>
                    </a:cubicBezTo>
                    <a:cubicBezTo>
                      <a:pt x="8943" y="685"/>
                      <a:pt x="8641" y="912"/>
                      <a:pt x="8420" y="1156"/>
                    </a:cubicBezTo>
                    <a:cubicBezTo>
                      <a:pt x="7630" y="2098"/>
                      <a:pt x="7144" y="3344"/>
                      <a:pt x="7022" y="4590"/>
                    </a:cubicBezTo>
                    <a:cubicBezTo>
                      <a:pt x="6900" y="3344"/>
                      <a:pt x="6718" y="2098"/>
                      <a:pt x="6414" y="852"/>
                    </a:cubicBezTo>
                    <a:cubicBezTo>
                      <a:pt x="6292" y="457"/>
                      <a:pt x="6110" y="1"/>
                      <a:pt x="574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8" name="Google Shape;2108;p13"/>
              <p:cNvSpPr/>
              <p:nvPr/>
            </p:nvSpPr>
            <p:spPr>
              <a:xfrm>
                <a:off x="1239650" y="1283750"/>
                <a:ext cx="136800" cy="139925"/>
              </a:xfrm>
              <a:custGeom>
                <a:avLst/>
                <a:gdLst/>
                <a:ahLst/>
                <a:cxnLst/>
                <a:rect l="l" t="t" r="r" b="b"/>
                <a:pathLst>
                  <a:path w="5472" h="5597" extrusionOk="0">
                    <a:moveTo>
                      <a:pt x="2249" y="0"/>
                    </a:moveTo>
                    <a:cubicBezTo>
                      <a:pt x="2111" y="0"/>
                      <a:pt x="1974" y="32"/>
                      <a:pt x="1855" y="91"/>
                    </a:cubicBezTo>
                    <a:cubicBezTo>
                      <a:pt x="1520" y="243"/>
                      <a:pt x="1277" y="608"/>
                      <a:pt x="1277" y="1034"/>
                    </a:cubicBezTo>
                    <a:cubicBezTo>
                      <a:pt x="791" y="1095"/>
                      <a:pt x="304" y="1520"/>
                      <a:pt x="153" y="2067"/>
                    </a:cubicBezTo>
                    <a:cubicBezTo>
                      <a:pt x="1" y="2584"/>
                      <a:pt x="92" y="3222"/>
                      <a:pt x="487" y="3648"/>
                    </a:cubicBezTo>
                    <a:cubicBezTo>
                      <a:pt x="304" y="4225"/>
                      <a:pt x="487" y="4894"/>
                      <a:pt x="943" y="5259"/>
                    </a:cubicBezTo>
                    <a:cubicBezTo>
                      <a:pt x="1161" y="5419"/>
                      <a:pt x="1422" y="5502"/>
                      <a:pt x="1680" y="5502"/>
                    </a:cubicBezTo>
                    <a:cubicBezTo>
                      <a:pt x="1962" y="5502"/>
                      <a:pt x="2241" y="5404"/>
                      <a:pt x="2463" y="5198"/>
                    </a:cubicBezTo>
                    <a:cubicBezTo>
                      <a:pt x="2700" y="5455"/>
                      <a:pt x="3028" y="5597"/>
                      <a:pt x="3354" y="5597"/>
                    </a:cubicBezTo>
                    <a:cubicBezTo>
                      <a:pt x="3528" y="5597"/>
                      <a:pt x="3702" y="5556"/>
                      <a:pt x="3861" y="5471"/>
                    </a:cubicBezTo>
                    <a:cubicBezTo>
                      <a:pt x="4317" y="5259"/>
                      <a:pt x="4621" y="4681"/>
                      <a:pt x="4590" y="4104"/>
                    </a:cubicBezTo>
                    <a:cubicBezTo>
                      <a:pt x="5046" y="3830"/>
                      <a:pt x="5381" y="3313"/>
                      <a:pt x="5411" y="2705"/>
                    </a:cubicBezTo>
                    <a:cubicBezTo>
                      <a:pt x="5472" y="2128"/>
                      <a:pt x="5168" y="1520"/>
                      <a:pt x="4712" y="1246"/>
                    </a:cubicBezTo>
                    <a:cubicBezTo>
                      <a:pt x="4712" y="882"/>
                      <a:pt x="4469" y="487"/>
                      <a:pt x="4165" y="335"/>
                    </a:cubicBezTo>
                    <a:cubicBezTo>
                      <a:pt x="3993" y="231"/>
                      <a:pt x="3782" y="196"/>
                      <a:pt x="3521" y="196"/>
                    </a:cubicBezTo>
                    <a:cubicBezTo>
                      <a:pt x="3321" y="196"/>
                      <a:pt x="3091" y="217"/>
                      <a:pt x="2827" y="243"/>
                    </a:cubicBezTo>
                    <a:cubicBezTo>
                      <a:pt x="2679" y="77"/>
                      <a:pt x="2464" y="0"/>
                      <a:pt x="224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109" name="Google Shape;2109;p13"/>
            <p:cNvSpPr/>
            <p:nvPr/>
          </p:nvSpPr>
          <p:spPr>
            <a:xfrm flipH="1">
              <a:off x="1170791" y="2634203"/>
              <a:ext cx="630603" cy="311054"/>
            </a:xfrm>
            <a:custGeom>
              <a:avLst/>
              <a:gdLst/>
              <a:ahLst/>
              <a:cxnLst/>
              <a:rect l="l" t="t" r="r" b="b"/>
              <a:pathLst>
                <a:path w="19748" h="9741" extrusionOk="0">
                  <a:moveTo>
                    <a:pt x="13943" y="0"/>
                  </a:moveTo>
                  <a:cubicBezTo>
                    <a:pt x="13209" y="67"/>
                    <a:pt x="12442" y="234"/>
                    <a:pt x="11742" y="567"/>
                  </a:cubicBezTo>
                  <a:cubicBezTo>
                    <a:pt x="10407" y="1135"/>
                    <a:pt x="9407" y="2169"/>
                    <a:pt x="9073" y="3336"/>
                  </a:cubicBezTo>
                  <a:cubicBezTo>
                    <a:pt x="8840" y="2836"/>
                    <a:pt x="8539" y="2435"/>
                    <a:pt x="8206" y="2069"/>
                  </a:cubicBezTo>
                  <a:cubicBezTo>
                    <a:pt x="7906" y="1768"/>
                    <a:pt x="7605" y="1501"/>
                    <a:pt x="7272" y="1335"/>
                  </a:cubicBezTo>
                  <a:cubicBezTo>
                    <a:pt x="7105" y="1268"/>
                    <a:pt x="6938" y="1168"/>
                    <a:pt x="6772" y="1135"/>
                  </a:cubicBezTo>
                  <a:cubicBezTo>
                    <a:pt x="6605" y="1101"/>
                    <a:pt x="6438" y="1034"/>
                    <a:pt x="6204" y="1001"/>
                  </a:cubicBezTo>
                  <a:lnTo>
                    <a:pt x="5904" y="1001"/>
                  </a:lnTo>
                  <a:cubicBezTo>
                    <a:pt x="5604" y="1001"/>
                    <a:pt x="5337" y="1068"/>
                    <a:pt x="5004" y="1135"/>
                  </a:cubicBezTo>
                  <a:cubicBezTo>
                    <a:pt x="4570" y="1268"/>
                    <a:pt x="4170" y="1468"/>
                    <a:pt x="3669" y="1768"/>
                  </a:cubicBezTo>
                  <a:cubicBezTo>
                    <a:pt x="2769" y="2335"/>
                    <a:pt x="2202" y="3103"/>
                    <a:pt x="2001" y="3903"/>
                  </a:cubicBezTo>
                  <a:cubicBezTo>
                    <a:pt x="1901" y="4203"/>
                    <a:pt x="1868" y="4604"/>
                    <a:pt x="1901" y="5004"/>
                  </a:cubicBezTo>
                  <a:cubicBezTo>
                    <a:pt x="1935" y="5338"/>
                    <a:pt x="2068" y="5738"/>
                    <a:pt x="2268" y="6071"/>
                  </a:cubicBezTo>
                  <a:cubicBezTo>
                    <a:pt x="2435" y="6405"/>
                    <a:pt x="2702" y="6672"/>
                    <a:pt x="3036" y="7005"/>
                  </a:cubicBezTo>
                  <a:cubicBezTo>
                    <a:pt x="3102" y="7105"/>
                    <a:pt x="3202" y="7172"/>
                    <a:pt x="3336" y="7272"/>
                  </a:cubicBezTo>
                  <a:lnTo>
                    <a:pt x="3002" y="7272"/>
                  </a:lnTo>
                  <a:cubicBezTo>
                    <a:pt x="2402" y="7339"/>
                    <a:pt x="1901" y="7439"/>
                    <a:pt x="1501" y="7606"/>
                  </a:cubicBezTo>
                  <a:cubicBezTo>
                    <a:pt x="1234" y="7673"/>
                    <a:pt x="1034" y="7806"/>
                    <a:pt x="834" y="7939"/>
                  </a:cubicBezTo>
                  <a:cubicBezTo>
                    <a:pt x="600" y="8039"/>
                    <a:pt x="434" y="8206"/>
                    <a:pt x="267" y="8440"/>
                  </a:cubicBezTo>
                  <a:cubicBezTo>
                    <a:pt x="167" y="8607"/>
                    <a:pt x="67" y="8807"/>
                    <a:pt x="33" y="9007"/>
                  </a:cubicBezTo>
                  <a:cubicBezTo>
                    <a:pt x="0" y="9207"/>
                    <a:pt x="0" y="9474"/>
                    <a:pt x="67" y="9741"/>
                  </a:cubicBezTo>
                  <a:lnTo>
                    <a:pt x="19714" y="9741"/>
                  </a:lnTo>
                  <a:cubicBezTo>
                    <a:pt x="19714" y="9641"/>
                    <a:pt x="19747" y="9541"/>
                    <a:pt x="19747" y="9474"/>
                  </a:cubicBezTo>
                  <a:cubicBezTo>
                    <a:pt x="19747" y="9340"/>
                    <a:pt x="19747" y="9174"/>
                    <a:pt x="19714" y="8973"/>
                  </a:cubicBezTo>
                  <a:cubicBezTo>
                    <a:pt x="19681" y="8807"/>
                    <a:pt x="19614" y="8673"/>
                    <a:pt x="19547" y="8506"/>
                  </a:cubicBezTo>
                  <a:cubicBezTo>
                    <a:pt x="19447" y="8340"/>
                    <a:pt x="19381" y="8240"/>
                    <a:pt x="19280" y="8140"/>
                  </a:cubicBezTo>
                  <a:cubicBezTo>
                    <a:pt x="19114" y="7939"/>
                    <a:pt x="18880" y="7773"/>
                    <a:pt x="18580" y="7673"/>
                  </a:cubicBezTo>
                  <a:cubicBezTo>
                    <a:pt x="18513" y="7639"/>
                    <a:pt x="18413" y="7639"/>
                    <a:pt x="18280" y="7639"/>
                  </a:cubicBezTo>
                  <a:cubicBezTo>
                    <a:pt x="18880" y="6505"/>
                    <a:pt x="19047" y="5171"/>
                    <a:pt x="18780" y="3803"/>
                  </a:cubicBezTo>
                  <a:cubicBezTo>
                    <a:pt x="18680" y="3069"/>
                    <a:pt x="18346" y="2335"/>
                    <a:pt x="17913" y="1735"/>
                  </a:cubicBezTo>
                  <a:cubicBezTo>
                    <a:pt x="17446" y="1101"/>
                    <a:pt x="16845" y="601"/>
                    <a:pt x="16112" y="267"/>
                  </a:cubicBezTo>
                  <a:cubicBezTo>
                    <a:pt x="15578" y="134"/>
                    <a:pt x="14944" y="0"/>
                    <a:pt x="14277"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 name="Google Shape;2110;p13"/>
            <p:cNvSpPr/>
            <p:nvPr/>
          </p:nvSpPr>
          <p:spPr>
            <a:xfrm>
              <a:off x="1733772" y="2945244"/>
              <a:ext cx="377384" cy="186151"/>
            </a:xfrm>
            <a:custGeom>
              <a:avLst/>
              <a:gdLst/>
              <a:ahLst/>
              <a:cxnLst/>
              <a:rect l="l" t="t" r="r" b="b"/>
              <a:pathLst>
                <a:path w="19748" h="9741" extrusionOk="0">
                  <a:moveTo>
                    <a:pt x="13943" y="0"/>
                  </a:moveTo>
                  <a:cubicBezTo>
                    <a:pt x="13209" y="67"/>
                    <a:pt x="12442" y="234"/>
                    <a:pt x="11742" y="567"/>
                  </a:cubicBezTo>
                  <a:cubicBezTo>
                    <a:pt x="10407" y="1135"/>
                    <a:pt x="9407" y="2169"/>
                    <a:pt x="9073" y="3336"/>
                  </a:cubicBezTo>
                  <a:cubicBezTo>
                    <a:pt x="8840" y="2836"/>
                    <a:pt x="8539" y="2435"/>
                    <a:pt x="8206" y="2069"/>
                  </a:cubicBezTo>
                  <a:cubicBezTo>
                    <a:pt x="7906" y="1768"/>
                    <a:pt x="7605" y="1501"/>
                    <a:pt x="7272" y="1335"/>
                  </a:cubicBezTo>
                  <a:cubicBezTo>
                    <a:pt x="7105" y="1268"/>
                    <a:pt x="6938" y="1168"/>
                    <a:pt x="6772" y="1135"/>
                  </a:cubicBezTo>
                  <a:cubicBezTo>
                    <a:pt x="6605" y="1101"/>
                    <a:pt x="6438" y="1034"/>
                    <a:pt x="6204" y="1001"/>
                  </a:cubicBezTo>
                  <a:lnTo>
                    <a:pt x="5904" y="1001"/>
                  </a:lnTo>
                  <a:cubicBezTo>
                    <a:pt x="5604" y="1001"/>
                    <a:pt x="5337" y="1068"/>
                    <a:pt x="5004" y="1135"/>
                  </a:cubicBezTo>
                  <a:cubicBezTo>
                    <a:pt x="4570" y="1268"/>
                    <a:pt x="4170" y="1468"/>
                    <a:pt x="3669" y="1768"/>
                  </a:cubicBezTo>
                  <a:cubicBezTo>
                    <a:pt x="2769" y="2335"/>
                    <a:pt x="2202" y="3103"/>
                    <a:pt x="2001" y="3903"/>
                  </a:cubicBezTo>
                  <a:cubicBezTo>
                    <a:pt x="1901" y="4203"/>
                    <a:pt x="1868" y="4604"/>
                    <a:pt x="1901" y="5004"/>
                  </a:cubicBezTo>
                  <a:cubicBezTo>
                    <a:pt x="1935" y="5338"/>
                    <a:pt x="2068" y="5738"/>
                    <a:pt x="2268" y="6071"/>
                  </a:cubicBezTo>
                  <a:cubicBezTo>
                    <a:pt x="2435" y="6405"/>
                    <a:pt x="2702" y="6672"/>
                    <a:pt x="3036" y="7005"/>
                  </a:cubicBezTo>
                  <a:cubicBezTo>
                    <a:pt x="3102" y="7105"/>
                    <a:pt x="3202" y="7172"/>
                    <a:pt x="3336" y="7272"/>
                  </a:cubicBezTo>
                  <a:lnTo>
                    <a:pt x="3002" y="7272"/>
                  </a:lnTo>
                  <a:cubicBezTo>
                    <a:pt x="2402" y="7339"/>
                    <a:pt x="1901" y="7439"/>
                    <a:pt x="1501" y="7606"/>
                  </a:cubicBezTo>
                  <a:cubicBezTo>
                    <a:pt x="1234" y="7673"/>
                    <a:pt x="1034" y="7806"/>
                    <a:pt x="834" y="7939"/>
                  </a:cubicBezTo>
                  <a:cubicBezTo>
                    <a:pt x="600" y="8039"/>
                    <a:pt x="434" y="8206"/>
                    <a:pt x="267" y="8440"/>
                  </a:cubicBezTo>
                  <a:cubicBezTo>
                    <a:pt x="167" y="8607"/>
                    <a:pt x="67" y="8807"/>
                    <a:pt x="33" y="9007"/>
                  </a:cubicBezTo>
                  <a:cubicBezTo>
                    <a:pt x="0" y="9207"/>
                    <a:pt x="0" y="9474"/>
                    <a:pt x="67" y="9741"/>
                  </a:cubicBezTo>
                  <a:lnTo>
                    <a:pt x="19714" y="9741"/>
                  </a:lnTo>
                  <a:cubicBezTo>
                    <a:pt x="19714" y="9641"/>
                    <a:pt x="19747" y="9541"/>
                    <a:pt x="19747" y="9474"/>
                  </a:cubicBezTo>
                  <a:cubicBezTo>
                    <a:pt x="19747" y="9340"/>
                    <a:pt x="19747" y="9174"/>
                    <a:pt x="19714" y="8973"/>
                  </a:cubicBezTo>
                  <a:cubicBezTo>
                    <a:pt x="19681" y="8807"/>
                    <a:pt x="19614" y="8673"/>
                    <a:pt x="19547" y="8506"/>
                  </a:cubicBezTo>
                  <a:cubicBezTo>
                    <a:pt x="19447" y="8340"/>
                    <a:pt x="19381" y="8240"/>
                    <a:pt x="19280" y="8140"/>
                  </a:cubicBezTo>
                  <a:cubicBezTo>
                    <a:pt x="19114" y="7939"/>
                    <a:pt x="18880" y="7773"/>
                    <a:pt x="18580" y="7673"/>
                  </a:cubicBezTo>
                  <a:cubicBezTo>
                    <a:pt x="18513" y="7639"/>
                    <a:pt x="18413" y="7639"/>
                    <a:pt x="18280" y="7639"/>
                  </a:cubicBezTo>
                  <a:cubicBezTo>
                    <a:pt x="18880" y="6505"/>
                    <a:pt x="19047" y="5171"/>
                    <a:pt x="18780" y="3803"/>
                  </a:cubicBezTo>
                  <a:cubicBezTo>
                    <a:pt x="18680" y="3069"/>
                    <a:pt x="18346" y="2335"/>
                    <a:pt x="17913" y="1735"/>
                  </a:cubicBezTo>
                  <a:cubicBezTo>
                    <a:pt x="17446" y="1101"/>
                    <a:pt x="16845" y="601"/>
                    <a:pt x="16112" y="267"/>
                  </a:cubicBezTo>
                  <a:cubicBezTo>
                    <a:pt x="15578" y="134"/>
                    <a:pt x="14944" y="0"/>
                    <a:pt x="14277"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 name="Google Shape;2111;p13"/>
            <p:cNvSpPr/>
            <p:nvPr/>
          </p:nvSpPr>
          <p:spPr>
            <a:xfrm flipH="1">
              <a:off x="8015403" y="206504"/>
              <a:ext cx="1461448" cy="813167"/>
            </a:xfrm>
            <a:custGeom>
              <a:avLst/>
              <a:gdLst/>
              <a:ahLst/>
              <a:cxnLst/>
              <a:rect l="l" t="t" r="r" b="b"/>
              <a:pathLst>
                <a:path w="30756" h="17113" extrusionOk="0">
                  <a:moveTo>
                    <a:pt x="21949" y="0"/>
                  </a:moveTo>
                  <a:cubicBezTo>
                    <a:pt x="20615" y="0"/>
                    <a:pt x="19314" y="434"/>
                    <a:pt x="18246" y="1168"/>
                  </a:cubicBezTo>
                  <a:cubicBezTo>
                    <a:pt x="17446" y="1735"/>
                    <a:pt x="16812" y="2469"/>
                    <a:pt x="16479" y="3269"/>
                  </a:cubicBezTo>
                  <a:cubicBezTo>
                    <a:pt x="16412" y="3469"/>
                    <a:pt x="16312" y="3670"/>
                    <a:pt x="16245" y="3936"/>
                  </a:cubicBezTo>
                  <a:cubicBezTo>
                    <a:pt x="16212" y="4137"/>
                    <a:pt x="16145" y="4337"/>
                    <a:pt x="16112" y="4637"/>
                  </a:cubicBezTo>
                  <a:cubicBezTo>
                    <a:pt x="16078" y="4904"/>
                    <a:pt x="16112" y="5171"/>
                    <a:pt x="16112" y="5437"/>
                  </a:cubicBezTo>
                  <a:cubicBezTo>
                    <a:pt x="15911" y="5304"/>
                    <a:pt x="15645" y="5237"/>
                    <a:pt x="15378" y="5171"/>
                  </a:cubicBezTo>
                  <a:lnTo>
                    <a:pt x="15111" y="5171"/>
                  </a:lnTo>
                  <a:cubicBezTo>
                    <a:pt x="14777" y="5171"/>
                    <a:pt x="14410" y="5271"/>
                    <a:pt x="14077" y="5437"/>
                  </a:cubicBezTo>
                  <a:cubicBezTo>
                    <a:pt x="13710" y="5638"/>
                    <a:pt x="13376" y="5938"/>
                    <a:pt x="13109" y="6338"/>
                  </a:cubicBezTo>
                  <a:cubicBezTo>
                    <a:pt x="13043" y="6105"/>
                    <a:pt x="12943" y="5838"/>
                    <a:pt x="12809" y="5604"/>
                  </a:cubicBezTo>
                  <a:cubicBezTo>
                    <a:pt x="12642" y="5304"/>
                    <a:pt x="12476" y="5004"/>
                    <a:pt x="12242" y="4737"/>
                  </a:cubicBezTo>
                  <a:cubicBezTo>
                    <a:pt x="12042" y="4470"/>
                    <a:pt x="11775" y="4270"/>
                    <a:pt x="11475" y="4003"/>
                  </a:cubicBezTo>
                  <a:cubicBezTo>
                    <a:pt x="10975" y="3636"/>
                    <a:pt x="10307" y="3336"/>
                    <a:pt x="9640" y="3169"/>
                  </a:cubicBezTo>
                  <a:cubicBezTo>
                    <a:pt x="9273" y="3102"/>
                    <a:pt x="8906" y="3069"/>
                    <a:pt x="8473" y="3069"/>
                  </a:cubicBezTo>
                  <a:cubicBezTo>
                    <a:pt x="8139" y="3069"/>
                    <a:pt x="7839" y="3102"/>
                    <a:pt x="7505" y="3136"/>
                  </a:cubicBezTo>
                  <a:cubicBezTo>
                    <a:pt x="6805" y="3269"/>
                    <a:pt x="6104" y="3503"/>
                    <a:pt x="5471" y="3903"/>
                  </a:cubicBezTo>
                  <a:cubicBezTo>
                    <a:pt x="4804" y="4270"/>
                    <a:pt x="4236" y="4804"/>
                    <a:pt x="3736" y="5471"/>
                  </a:cubicBezTo>
                  <a:cubicBezTo>
                    <a:pt x="2735" y="6772"/>
                    <a:pt x="2135" y="8340"/>
                    <a:pt x="2102" y="9907"/>
                  </a:cubicBezTo>
                  <a:cubicBezTo>
                    <a:pt x="2102" y="10808"/>
                    <a:pt x="2302" y="11742"/>
                    <a:pt x="2735" y="12509"/>
                  </a:cubicBezTo>
                  <a:cubicBezTo>
                    <a:pt x="3001" y="13108"/>
                    <a:pt x="3433" y="13640"/>
                    <a:pt x="3965" y="14106"/>
                  </a:cubicBezTo>
                  <a:lnTo>
                    <a:pt x="3965" y="14106"/>
                  </a:lnTo>
                  <a:cubicBezTo>
                    <a:pt x="3927" y="14077"/>
                    <a:pt x="3835" y="14077"/>
                    <a:pt x="3803" y="14077"/>
                  </a:cubicBezTo>
                  <a:cubicBezTo>
                    <a:pt x="3636" y="14077"/>
                    <a:pt x="3469" y="14077"/>
                    <a:pt x="3302" y="14110"/>
                  </a:cubicBezTo>
                  <a:cubicBezTo>
                    <a:pt x="2669" y="14144"/>
                    <a:pt x="2102" y="14310"/>
                    <a:pt x="1568" y="14511"/>
                  </a:cubicBezTo>
                  <a:cubicBezTo>
                    <a:pt x="1168" y="14677"/>
                    <a:pt x="634" y="15011"/>
                    <a:pt x="300" y="15578"/>
                  </a:cubicBezTo>
                  <a:cubicBezTo>
                    <a:pt x="267" y="15645"/>
                    <a:pt x="167" y="15778"/>
                    <a:pt x="134" y="15945"/>
                  </a:cubicBezTo>
                  <a:cubicBezTo>
                    <a:pt x="100" y="16078"/>
                    <a:pt x="67" y="16245"/>
                    <a:pt x="67" y="16345"/>
                  </a:cubicBezTo>
                  <a:cubicBezTo>
                    <a:pt x="0" y="16579"/>
                    <a:pt x="67" y="16846"/>
                    <a:pt x="100" y="17112"/>
                  </a:cubicBezTo>
                  <a:lnTo>
                    <a:pt x="30355" y="17112"/>
                  </a:lnTo>
                  <a:cubicBezTo>
                    <a:pt x="30655" y="16645"/>
                    <a:pt x="30755" y="16078"/>
                    <a:pt x="30689" y="15478"/>
                  </a:cubicBezTo>
                  <a:cubicBezTo>
                    <a:pt x="30655" y="14844"/>
                    <a:pt x="30455" y="14244"/>
                    <a:pt x="30122" y="13743"/>
                  </a:cubicBezTo>
                  <a:cubicBezTo>
                    <a:pt x="29955" y="13477"/>
                    <a:pt x="29755" y="13243"/>
                    <a:pt x="29521" y="13076"/>
                  </a:cubicBezTo>
                  <a:cubicBezTo>
                    <a:pt x="29288" y="12843"/>
                    <a:pt x="29021" y="12743"/>
                    <a:pt x="28754" y="12643"/>
                  </a:cubicBezTo>
                  <a:cubicBezTo>
                    <a:pt x="28520" y="12576"/>
                    <a:pt x="28320" y="12576"/>
                    <a:pt x="28120" y="12576"/>
                  </a:cubicBezTo>
                  <a:lnTo>
                    <a:pt x="27853" y="12576"/>
                  </a:lnTo>
                  <a:cubicBezTo>
                    <a:pt x="27820" y="12576"/>
                    <a:pt x="27753" y="12576"/>
                    <a:pt x="27687" y="12609"/>
                  </a:cubicBezTo>
                  <a:cubicBezTo>
                    <a:pt x="28520" y="11075"/>
                    <a:pt x="28854" y="9240"/>
                    <a:pt x="28754" y="7305"/>
                  </a:cubicBezTo>
                  <a:cubicBezTo>
                    <a:pt x="28621" y="5471"/>
                    <a:pt x="28020" y="3836"/>
                    <a:pt x="27086" y="2569"/>
                  </a:cubicBezTo>
                  <a:cubicBezTo>
                    <a:pt x="26586" y="1902"/>
                    <a:pt x="25952" y="1301"/>
                    <a:pt x="25251" y="901"/>
                  </a:cubicBezTo>
                  <a:cubicBezTo>
                    <a:pt x="24518" y="434"/>
                    <a:pt x="23684" y="134"/>
                    <a:pt x="22816"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112" name="Google Shape;2112;p13"/>
          <p:cNvSpPr txBox="1">
            <a:spLocks noGrp="1"/>
          </p:cNvSpPr>
          <p:nvPr>
            <p:ph type="title"/>
          </p:nvPr>
        </p:nvSpPr>
        <p:spPr>
          <a:xfrm>
            <a:off x="3402634" y="1437975"/>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000"/>
              <a:buNone/>
              <a:defRPr sz="2400"/>
            </a:lvl1pPr>
            <a:lvl2pPr lvl="1" rtl="0">
              <a:spcBef>
                <a:spcPts val="0"/>
              </a:spcBef>
              <a:spcAft>
                <a:spcPts val="0"/>
              </a:spcAft>
              <a:buSzPts val="2000"/>
              <a:buNone/>
              <a:defRPr sz="2000"/>
            </a:lvl2pPr>
            <a:lvl3pPr lvl="2" rtl="0">
              <a:spcBef>
                <a:spcPts val="0"/>
              </a:spcBef>
              <a:spcAft>
                <a:spcPts val="0"/>
              </a:spcAft>
              <a:buSzPts val="2000"/>
              <a:buNone/>
              <a:defRPr sz="2000"/>
            </a:lvl3pPr>
            <a:lvl4pPr lvl="3" rtl="0">
              <a:spcBef>
                <a:spcPts val="0"/>
              </a:spcBef>
              <a:spcAft>
                <a:spcPts val="0"/>
              </a:spcAft>
              <a:buSzPts val="2000"/>
              <a:buNone/>
              <a:defRPr sz="2000"/>
            </a:lvl4pPr>
            <a:lvl5pPr lvl="4" rtl="0">
              <a:spcBef>
                <a:spcPts val="0"/>
              </a:spcBef>
              <a:spcAft>
                <a:spcPts val="0"/>
              </a:spcAft>
              <a:buSzPts val="2000"/>
              <a:buNone/>
              <a:defRPr sz="2000"/>
            </a:lvl5pPr>
            <a:lvl6pPr lvl="5" rtl="0">
              <a:spcBef>
                <a:spcPts val="0"/>
              </a:spcBef>
              <a:spcAft>
                <a:spcPts val="0"/>
              </a:spcAft>
              <a:buSzPts val="2000"/>
              <a:buNone/>
              <a:defRPr sz="2000"/>
            </a:lvl6pPr>
            <a:lvl7pPr lvl="6" rtl="0">
              <a:spcBef>
                <a:spcPts val="0"/>
              </a:spcBef>
              <a:spcAft>
                <a:spcPts val="0"/>
              </a:spcAft>
              <a:buSzPts val="2000"/>
              <a:buNone/>
              <a:defRPr sz="2000"/>
            </a:lvl7pPr>
            <a:lvl8pPr lvl="7" rtl="0">
              <a:spcBef>
                <a:spcPts val="0"/>
              </a:spcBef>
              <a:spcAft>
                <a:spcPts val="0"/>
              </a:spcAft>
              <a:buSzPts val="2000"/>
              <a:buNone/>
              <a:defRPr sz="2000"/>
            </a:lvl8pPr>
            <a:lvl9pPr lvl="8" rtl="0">
              <a:spcBef>
                <a:spcPts val="0"/>
              </a:spcBef>
              <a:spcAft>
                <a:spcPts val="0"/>
              </a:spcAft>
              <a:buSzPts val="2000"/>
              <a:buNone/>
              <a:defRPr sz="2000"/>
            </a:lvl9pPr>
          </a:lstStyle>
          <a:p>
            <a:endParaRPr/>
          </a:p>
        </p:txBody>
      </p:sp>
      <p:sp>
        <p:nvSpPr>
          <p:cNvPr id="2113" name="Google Shape;2113;p13"/>
          <p:cNvSpPr txBox="1">
            <a:spLocks noGrp="1"/>
          </p:cNvSpPr>
          <p:nvPr>
            <p:ph type="title" idx="2" hasCustomPrompt="1"/>
          </p:nvPr>
        </p:nvSpPr>
        <p:spPr>
          <a:xfrm>
            <a:off x="3402634" y="844800"/>
            <a:ext cx="1275300" cy="5934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2114" name="Google Shape;2114;p13"/>
          <p:cNvSpPr txBox="1">
            <a:spLocks noGrp="1"/>
          </p:cNvSpPr>
          <p:nvPr>
            <p:ph type="subTitle" idx="1"/>
          </p:nvPr>
        </p:nvSpPr>
        <p:spPr>
          <a:xfrm>
            <a:off x="3402634" y="2024500"/>
            <a:ext cx="2336400" cy="4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2115" name="Google Shape;2115;p13"/>
          <p:cNvSpPr txBox="1">
            <a:spLocks noGrp="1"/>
          </p:cNvSpPr>
          <p:nvPr>
            <p:ph type="title" idx="3"/>
          </p:nvPr>
        </p:nvSpPr>
        <p:spPr>
          <a:xfrm>
            <a:off x="6086434" y="1437975"/>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000"/>
              <a:buNone/>
              <a:defRPr sz="2400"/>
            </a:lvl1pPr>
            <a:lvl2pPr lvl="1" rtl="0">
              <a:spcBef>
                <a:spcPts val="0"/>
              </a:spcBef>
              <a:spcAft>
                <a:spcPts val="0"/>
              </a:spcAft>
              <a:buSzPts val="2000"/>
              <a:buNone/>
              <a:defRPr sz="2000"/>
            </a:lvl2pPr>
            <a:lvl3pPr lvl="2" rtl="0">
              <a:spcBef>
                <a:spcPts val="0"/>
              </a:spcBef>
              <a:spcAft>
                <a:spcPts val="0"/>
              </a:spcAft>
              <a:buSzPts val="2000"/>
              <a:buNone/>
              <a:defRPr sz="2000"/>
            </a:lvl3pPr>
            <a:lvl4pPr lvl="3" rtl="0">
              <a:spcBef>
                <a:spcPts val="0"/>
              </a:spcBef>
              <a:spcAft>
                <a:spcPts val="0"/>
              </a:spcAft>
              <a:buSzPts val="2000"/>
              <a:buNone/>
              <a:defRPr sz="2000"/>
            </a:lvl4pPr>
            <a:lvl5pPr lvl="4" rtl="0">
              <a:spcBef>
                <a:spcPts val="0"/>
              </a:spcBef>
              <a:spcAft>
                <a:spcPts val="0"/>
              </a:spcAft>
              <a:buSzPts val="2000"/>
              <a:buNone/>
              <a:defRPr sz="2000"/>
            </a:lvl5pPr>
            <a:lvl6pPr lvl="5" rtl="0">
              <a:spcBef>
                <a:spcPts val="0"/>
              </a:spcBef>
              <a:spcAft>
                <a:spcPts val="0"/>
              </a:spcAft>
              <a:buSzPts val="2000"/>
              <a:buNone/>
              <a:defRPr sz="2000"/>
            </a:lvl6pPr>
            <a:lvl7pPr lvl="6" rtl="0">
              <a:spcBef>
                <a:spcPts val="0"/>
              </a:spcBef>
              <a:spcAft>
                <a:spcPts val="0"/>
              </a:spcAft>
              <a:buSzPts val="2000"/>
              <a:buNone/>
              <a:defRPr sz="2000"/>
            </a:lvl7pPr>
            <a:lvl8pPr lvl="7" rtl="0">
              <a:spcBef>
                <a:spcPts val="0"/>
              </a:spcBef>
              <a:spcAft>
                <a:spcPts val="0"/>
              </a:spcAft>
              <a:buSzPts val="2000"/>
              <a:buNone/>
              <a:defRPr sz="2000"/>
            </a:lvl8pPr>
            <a:lvl9pPr lvl="8" rtl="0">
              <a:spcBef>
                <a:spcPts val="0"/>
              </a:spcBef>
              <a:spcAft>
                <a:spcPts val="0"/>
              </a:spcAft>
              <a:buSzPts val="2000"/>
              <a:buNone/>
              <a:defRPr sz="2000"/>
            </a:lvl9pPr>
          </a:lstStyle>
          <a:p>
            <a:endParaRPr/>
          </a:p>
        </p:txBody>
      </p:sp>
      <p:sp>
        <p:nvSpPr>
          <p:cNvPr id="2116" name="Google Shape;2116;p13"/>
          <p:cNvSpPr txBox="1">
            <a:spLocks noGrp="1"/>
          </p:cNvSpPr>
          <p:nvPr>
            <p:ph type="title" idx="4" hasCustomPrompt="1"/>
          </p:nvPr>
        </p:nvSpPr>
        <p:spPr>
          <a:xfrm>
            <a:off x="6086434" y="844800"/>
            <a:ext cx="1275300" cy="5934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2117" name="Google Shape;2117;p13"/>
          <p:cNvSpPr txBox="1">
            <a:spLocks noGrp="1"/>
          </p:cNvSpPr>
          <p:nvPr>
            <p:ph type="subTitle" idx="5"/>
          </p:nvPr>
        </p:nvSpPr>
        <p:spPr>
          <a:xfrm>
            <a:off x="6086434" y="2024500"/>
            <a:ext cx="2336400" cy="4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2118" name="Google Shape;2118;p13"/>
          <p:cNvSpPr txBox="1">
            <a:spLocks noGrp="1"/>
          </p:cNvSpPr>
          <p:nvPr>
            <p:ph type="title" idx="6"/>
          </p:nvPr>
        </p:nvSpPr>
        <p:spPr>
          <a:xfrm>
            <a:off x="3402634" y="3227375"/>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000"/>
              <a:buNone/>
              <a:defRPr sz="2400"/>
            </a:lvl1pPr>
            <a:lvl2pPr lvl="1" rtl="0">
              <a:spcBef>
                <a:spcPts val="0"/>
              </a:spcBef>
              <a:spcAft>
                <a:spcPts val="0"/>
              </a:spcAft>
              <a:buSzPts val="2000"/>
              <a:buNone/>
              <a:defRPr sz="2000"/>
            </a:lvl2pPr>
            <a:lvl3pPr lvl="2" rtl="0">
              <a:spcBef>
                <a:spcPts val="0"/>
              </a:spcBef>
              <a:spcAft>
                <a:spcPts val="0"/>
              </a:spcAft>
              <a:buSzPts val="2000"/>
              <a:buNone/>
              <a:defRPr sz="2000"/>
            </a:lvl3pPr>
            <a:lvl4pPr lvl="3" rtl="0">
              <a:spcBef>
                <a:spcPts val="0"/>
              </a:spcBef>
              <a:spcAft>
                <a:spcPts val="0"/>
              </a:spcAft>
              <a:buSzPts val="2000"/>
              <a:buNone/>
              <a:defRPr sz="2000"/>
            </a:lvl4pPr>
            <a:lvl5pPr lvl="4" rtl="0">
              <a:spcBef>
                <a:spcPts val="0"/>
              </a:spcBef>
              <a:spcAft>
                <a:spcPts val="0"/>
              </a:spcAft>
              <a:buSzPts val="2000"/>
              <a:buNone/>
              <a:defRPr sz="2000"/>
            </a:lvl5pPr>
            <a:lvl6pPr lvl="5" rtl="0">
              <a:spcBef>
                <a:spcPts val="0"/>
              </a:spcBef>
              <a:spcAft>
                <a:spcPts val="0"/>
              </a:spcAft>
              <a:buSzPts val="2000"/>
              <a:buNone/>
              <a:defRPr sz="2000"/>
            </a:lvl6pPr>
            <a:lvl7pPr lvl="6" rtl="0">
              <a:spcBef>
                <a:spcPts val="0"/>
              </a:spcBef>
              <a:spcAft>
                <a:spcPts val="0"/>
              </a:spcAft>
              <a:buSzPts val="2000"/>
              <a:buNone/>
              <a:defRPr sz="2000"/>
            </a:lvl7pPr>
            <a:lvl8pPr lvl="7" rtl="0">
              <a:spcBef>
                <a:spcPts val="0"/>
              </a:spcBef>
              <a:spcAft>
                <a:spcPts val="0"/>
              </a:spcAft>
              <a:buSzPts val="2000"/>
              <a:buNone/>
              <a:defRPr sz="2000"/>
            </a:lvl8pPr>
            <a:lvl9pPr lvl="8" rtl="0">
              <a:spcBef>
                <a:spcPts val="0"/>
              </a:spcBef>
              <a:spcAft>
                <a:spcPts val="0"/>
              </a:spcAft>
              <a:buSzPts val="2000"/>
              <a:buNone/>
              <a:defRPr sz="2000"/>
            </a:lvl9pPr>
          </a:lstStyle>
          <a:p>
            <a:endParaRPr/>
          </a:p>
        </p:txBody>
      </p:sp>
      <p:sp>
        <p:nvSpPr>
          <p:cNvPr id="2119" name="Google Shape;2119;p13"/>
          <p:cNvSpPr txBox="1">
            <a:spLocks noGrp="1"/>
          </p:cNvSpPr>
          <p:nvPr>
            <p:ph type="title" idx="7" hasCustomPrompt="1"/>
          </p:nvPr>
        </p:nvSpPr>
        <p:spPr>
          <a:xfrm>
            <a:off x="3402634" y="2634200"/>
            <a:ext cx="1275300" cy="5934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2120" name="Google Shape;2120;p13"/>
          <p:cNvSpPr txBox="1">
            <a:spLocks noGrp="1"/>
          </p:cNvSpPr>
          <p:nvPr>
            <p:ph type="subTitle" idx="8"/>
          </p:nvPr>
        </p:nvSpPr>
        <p:spPr>
          <a:xfrm>
            <a:off x="3402634" y="3813900"/>
            <a:ext cx="2336400" cy="4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2121" name="Google Shape;2121;p13"/>
          <p:cNvSpPr txBox="1">
            <a:spLocks noGrp="1"/>
          </p:cNvSpPr>
          <p:nvPr>
            <p:ph type="title" idx="9"/>
          </p:nvPr>
        </p:nvSpPr>
        <p:spPr>
          <a:xfrm>
            <a:off x="6086434" y="3227375"/>
            <a:ext cx="2336400" cy="527700"/>
          </a:xfrm>
          <a:prstGeom prst="rect">
            <a:avLst/>
          </a:prstGeom>
        </p:spPr>
        <p:txBody>
          <a:bodyPr spcFirstLastPara="1" wrap="square" lIns="91425" tIns="91425" rIns="91425" bIns="91425" anchor="ctr" anchorCtr="0">
            <a:noAutofit/>
          </a:bodyPr>
          <a:lstStyle>
            <a:lvl1pPr lvl="0" rtl="0">
              <a:spcBef>
                <a:spcPts val="0"/>
              </a:spcBef>
              <a:spcAft>
                <a:spcPts val="0"/>
              </a:spcAft>
              <a:buSzPts val="2000"/>
              <a:buNone/>
              <a:defRPr sz="2400"/>
            </a:lvl1pPr>
            <a:lvl2pPr lvl="1" rtl="0">
              <a:spcBef>
                <a:spcPts val="0"/>
              </a:spcBef>
              <a:spcAft>
                <a:spcPts val="0"/>
              </a:spcAft>
              <a:buSzPts val="2000"/>
              <a:buNone/>
              <a:defRPr sz="2000"/>
            </a:lvl2pPr>
            <a:lvl3pPr lvl="2" rtl="0">
              <a:spcBef>
                <a:spcPts val="0"/>
              </a:spcBef>
              <a:spcAft>
                <a:spcPts val="0"/>
              </a:spcAft>
              <a:buSzPts val="2000"/>
              <a:buNone/>
              <a:defRPr sz="2000"/>
            </a:lvl3pPr>
            <a:lvl4pPr lvl="3" rtl="0">
              <a:spcBef>
                <a:spcPts val="0"/>
              </a:spcBef>
              <a:spcAft>
                <a:spcPts val="0"/>
              </a:spcAft>
              <a:buSzPts val="2000"/>
              <a:buNone/>
              <a:defRPr sz="2000"/>
            </a:lvl4pPr>
            <a:lvl5pPr lvl="4" rtl="0">
              <a:spcBef>
                <a:spcPts val="0"/>
              </a:spcBef>
              <a:spcAft>
                <a:spcPts val="0"/>
              </a:spcAft>
              <a:buSzPts val="2000"/>
              <a:buNone/>
              <a:defRPr sz="2000"/>
            </a:lvl5pPr>
            <a:lvl6pPr lvl="5" rtl="0">
              <a:spcBef>
                <a:spcPts val="0"/>
              </a:spcBef>
              <a:spcAft>
                <a:spcPts val="0"/>
              </a:spcAft>
              <a:buSzPts val="2000"/>
              <a:buNone/>
              <a:defRPr sz="2000"/>
            </a:lvl6pPr>
            <a:lvl7pPr lvl="6" rtl="0">
              <a:spcBef>
                <a:spcPts val="0"/>
              </a:spcBef>
              <a:spcAft>
                <a:spcPts val="0"/>
              </a:spcAft>
              <a:buSzPts val="2000"/>
              <a:buNone/>
              <a:defRPr sz="2000"/>
            </a:lvl7pPr>
            <a:lvl8pPr lvl="7" rtl="0">
              <a:spcBef>
                <a:spcPts val="0"/>
              </a:spcBef>
              <a:spcAft>
                <a:spcPts val="0"/>
              </a:spcAft>
              <a:buSzPts val="2000"/>
              <a:buNone/>
              <a:defRPr sz="2000"/>
            </a:lvl8pPr>
            <a:lvl9pPr lvl="8" rtl="0">
              <a:spcBef>
                <a:spcPts val="0"/>
              </a:spcBef>
              <a:spcAft>
                <a:spcPts val="0"/>
              </a:spcAft>
              <a:buSzPts val="2000"/>
              <a:buNone/>
              <a:defRPr sz="2000"/>
            </a:lvl9pPr>
          </a:lstStyle>
          <a:p>
            <a:endParaRPr/>
          </a:p>
        </p:txBody>
      </p:sp>
      <p:sp>
        <p:nvSpPr>
          <p:cNvPr id="2122" name="Google Shape;2122;p13"/>
          <p:cNvSpPr txBox="1">
            <a:spLocks noGrp="1"/>
          </p:cNvSpPr>
          <p:nvPr>
            <p:ph type="title" idx="13" hasCustomPrompt="1"/>
          </p:nvPr>
        </p:nvSpPr>
        <p:spPr>
          <a:xfrm>
            <a:off x="6086434" y="2634200"/>
            <a:ext cx="1275300" cy="5934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solidFill>
                  <a:schemeClr val="accent2"/>
                </a:solidFill>
              </a:defRPr>
            </a:lvl1pPr>
            <a:lvl2pPr lvl="1" rtl="0">
              <a:spcBef>
                <a:spcPts val="0"/>
              </a:spcBef>
              <a:spcAft>
                <a:spcPts val="0"/>
              </a:spcAft>
              <a:buSzPts val="3000"/>
              <a:buNone/>
              <a:defRPr sz="3000"/>
            </a:lvl2pPr>
            <a:lvl3pPr lvl="2" rtl="0">
              <a:spcBef>
                <a:spcPts val="0"/>
              </a:spcBef>
              <a:spcAft>
                <a:spcPts val="0"/>
              </a:spcAft>
              <a:buSzPts val="3000"/>
              <a:buNone/>
              <a:defRPr sz="3000"/>
            </a:lvl3pPr>
            <a:lvl4pPr lvl="3" rtl="0">
              <a:spcBef>
                <a:spcPts val="0"/>
              </a:spcBef>
              <a:spcAft>
                <a:spcPts val="0"/>
              </a:spcAft>
              <a:buSzPts val="3000"/>
              <a:buNone/>
              <a:defRPr sz="3000"/>
            </a:lvl4pPr>
            <a:lvl5pPr lvl="4" rtl="0">
              <a:spcBef>
                <a:spcPts val="0"/>
              </a:spcBef>
              <a:spcAft>
                <a:spcPts val="0"/>
              </a:spcAft>
              <a:buSzPts val="3000"/>
              <a:buNone/>
              <a:defRPr sz="3000"/>
            </a:lvl5pPr>
            <a:lvl6pPr lvl="5" rtl="0">
              <a:spcBef>
                <a:spcPts val="0"/>
              </a:spcBef>
              <a:spcAft>
                <a:spcPts val="0"/>
              </a:spcAft>
              <a:buSzPts val="3000"/>
              <a:buNone/>
              <a:defRPr sz="3000"/>
            </a:lvl6pPr>
            <a:lvl7pPr lvl="6" rtl="0">
              <a:spcBef>
                <a:spcPts val="0"/>
              </a:spcBef>
              <a:spcAft>
                <a:spcPts val="0"/>
              </a:spcAft>
              <a:buSzPts val="3000"/>
              <a:buNone/>
              <a:defRPr sz="3000"/>
            </a:lvl7pPr>
            <a:lvl8pPr lvl="7" rtl="0">
              <a:spcBef>
                <a:spcPts val="0"/>
              </a:spcBef>
              <a:spcAft>
                <a:spcPts val="0"/>
              </a:spcAft>
              <a:buSzPts val="3000"/>
              <a:buNone/>
              <a:defRPr sz="3000"/>
            </a:lvl8pPr>
            <a:lvl9pPr lvl="8" rtl="0">
              <a:spcBef>
                <a:spcPts val="0"/>
              </a:spcBef>
              <a:spcAft>
                <a:spcPts val="0"/>
              </a:spcAft>
              <a:buSzPts val="3000"/>
              <a:buNone/>
              <a:defRPr sz="3000"/>
            </a:lvl9pPr>
          </a:lstStyle>
          <a:p>
            <a:r>
              <a:t>xx%</a:t>
            </a:r>
          </a:p>
        </p:txBody>
      </p:sp>
      <p:sp>
        <p:nvSpPr>
          <p:cNvPr id="2123" name="Google Shape;2123;p13"/>
          <p:cNvSpPr txBox="1">
            <a:spLocks noGrp="1"/>
          </p:cNvSpPr>
          <p:nvPr>
            <p:ph type="subTitle" idx="14"/>
          </p:nvPr>
        </p:nvSpPr>
        <p:spPr>
          <a:xfrm>
            <a:off x="6086434" y="3813900"/>
            <a:ext cx="2336400" cy="4848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sz="1400"/>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2124" name="Google Shape;2124;p13"/>
          <p:cNvSpPr txBox="1">
            <a:spLocks noGrp="1"/>
          </p:cNvSpPr>
          <p:nvPr>
            <p:ph type="title" idx="15"/>
          </p:nvPr>
        </p:nvSpPr>
        <p:spPr>
          <a:xfrm>
            <a:off x="720000" y="844800"/>
            <a:ext cx="2261700" cy="1648500"/>
          </a:xfrm>
          <a:prstGeom prst="rect">
            <a:avLst/>
          </a:prstGeom>
        </p:spPr>
        <p:txBody>
          <a:bodyPr spcFirstLastPara="1" wrap="square" lIns="91425" tIns="91425" rIns="91425" bIns="91425" anchor="ctr" anchorCtr="0">
            <a:noAutofit/>
          </a:bodyPr>
          <a:lstStyle>
            <a:lvl1pPr lvl="0" rtl="0">
              <a:spcBef>
                <a:spcPts val="0"/>
              </a:spcBef>
              <a:spcAft>
                <a:spcPts val="0"/>
              </a:spcAft>
              <a:buSzPts val="2800"/>
              <a:buNone/>
              <a:defRPr sz="3900"/>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Quote">
  <p:cSld name="CUSTOM_1">
    <p:spTree>
      <p:nvGrpSpPr>
        <p:cNvPr id="1" name="Shape 2418"/>
        <p:cNvGrpSpPr/>
        <p:nvPr/>
      </p:nvGrpSpPr>
      <p:grpSpPr>
        <a:xfrm>
          <a:off x="0" y="0"/>
          <a:ext cx="0" cy="0"/>
          <a:chOff x="0" y="0"/>
          <a:chExt cx="0" cy="0"/>
        </a:xfrm>
      </p:grpSpPr>
      <p:grpSp>
        <p:nvGrpSpPr>
          <p:cNvPr id="2419" name="Google Shape;2419;p15"/>
          <p:cNvGrpSpPr/>
          <p:nvPr/>
        </p:nvGrpSpPr>
        <p:grpSpPr>
          <a:xfrm>
            <a:off x="-196300" y="247150"/>
            <a:ext cx="9367011" cy="4935251"/>
            <a:chOff x="-196300" y="247150"/>
            <a:chExt cx="9367011" cy="4935251"/>
          </a:xfrm>
        </p:grpSpPr>
        <p:grpSp>
          <p:nvGrpSpPr>
            <p:cNvPr id="2420" name="Google Shape;2420;p15"/>
            <p:cNvGrpSpPr/>
            <p:nvPr/>
          </p:nvGrpSpPr>
          <p:grpSpPr>
            <a:xfrm>
              <a:off x="-196300" y="247150"/>
              <a:ext cx="9367011" cy="4935251"/>
              <a:chOff x="-196300" y="247150"/>
              <a:chExt cx="9367011" cy="4935251"/>
            </a:xfrm>
          </p:grpSpPr>
          <p:sp>
            <p:nvSpPr>
              <p:cNvPr id="2421" name="Google Shape;2421;p15"/>
              <p:cNvSpPr/>
              <p:nvPr/>
            </p:nvSpPr>
            <p:spPr>
              <a:xfrm>
                <a:off x="-38725" y="3697900"/>
                <a:ext cx="9209436" cy="1484501"/>
              </a:xfrm>
              <a:custGeom>
                <a:avLst/>
                <a:gdLst/>
                <a:ahLst/>
                <a:cxnLst/>
                <a:rect l="l" t="t" r="r" b="b"/>
                <a:pathLst>
                  <a:path w="75622" h="107378" extrusionOk="0">
                    <a:moveTo>
                      <a:pt x="75621" y="1"/>
                    </a:moveTo>
                    <a:cubicBezTo>
                      <a:pt x="75554" y="34"/>
                      <a:pt x="75388" y="101"/>
                      <a:pt x="75254" y="134"/>
                    </a:cubicBezTo>
                    <a:cubicBezTo>
                      <a:pt x="74287" y="435"/>
                      <a:pt x="73353" y="868"/>
                      <a:pt x="72252" y="1435"/>
                    </a:cubicBezTo>
                    <a:cubicBezTo>
                      <a:pt x="71385" y="1869"/>
                      <a:pt x="70451" y="2469"/>
                      <a:pt x="69517" y="3136"/>
                    </a:cubicBezTo>
                    <a:cubicBezTo>
                      <a:pt x="67615" y="4437"/>
                      <a:pt x="65881" y="5972"/>
                      <a:pt x="64413" y="7306"/>
                    </a:cubicBezTo>
                    <a:lnTo>
                      <a:pt x="63913" y="7773"/>
                    </a:lnTo>
                    <a:lnTo>
                      <a:pt x="63779" y="7873"/>
                    </a:lnTo>
                    <a:cubicBezTo>
                      <a:pt x="63613" y="8040"/>
                      <a:pt x="63446" y="8207"/>
                      <a:pt x="63246" y="8374"/>
                    </a:cubicBezTo>
                    <a:cubicBezTo>
                      <a:pt x="62845" y="8774"/>
                      <a:pt x="62378" y="9141"/>
                      <a:pt x="61878" y="9541"/>
                    </a:cubicBezTo>
                    <a:cubicBezTo>
                      <a:pt x="61011" y="10275"/>
                      <a:pt x="60110" y="10975"/>
                      <a:pt x="59209" y="11609"/>
                    </a:cubicBezTo>
                    <a:cubicBezTo>
                      <a:pt x="58242" y="12276"/>
                      <a:pt x="57241" y="12877"/>
                      <a:pt x="56207" y="13477"/>
                    </a:cubicBezTo>
                    <a:cubicBezTo>
                      <a:pt x="55040" y="14111"/>
                      <a:pt x="53839" y="14678"/>
                      <a:pt x="52571" y="15178"/>
                    </a:cubicBezTo>
                    <a:cubicBezTo>
                      <a:pt x="51371" y="15679"/>
                      <a:pt x="50003" y="16112"/>
                      <a:pt x="48368" y="16479"/>
                    </a:cubicBezTo>
                    <a:cubicBezTo>
                      <a:pt x="44732" y="17347"/>
                      <a:pt x="41397" y="17814"/>
                      <a:pt x="38228" y="17814"/>
                    </a:cubicBezTo>
                    <a:lnTo>
                      <a:pt x="37527" y="17814"/>
                    </a:lnTo>
                    <a:cubicBezTo>
                      <a:pt x="36260" y="17780"/>
                      <a:pt x="35059" y="17680"/>
                      <a:pt x="33858" y="17480"/>
                    </a:cubicBezTo>
                    <a:cubicBezTo>
                      <a:pt x="32691" y="17313"/>
                      <a:pt x="31523" y="17046"/>
                      <a:pt x="30356" y="16680"/>
                    </a:cubicBezTo>
                    <a:cubicBezTo>
                      <a:pt x="29422" y="16379"/>
                      <a:pt x="28521" y="16046"/>
                      <a:pt x="27687" y="15679"/>
                    </a:cubicBezTo>
                    <a:cubicBezTo>
                      <a:pt x="26853" y="15312"/>
                      <a:pt x="25986" y="14845"/>
                      <a:pt x="25085" y="14345"/>
                    </a:cubicBezTo>
                    <a:cubicBezTo>
                      <a:pt x="24651" y="14044"/>
                      <a:pt x="24184" y="13777"/>
                      <a:pt x="23818" y="13477"/>
                    </a:cubicBezTo>
                    <a:cubicBezTo>
                      <a:pt x="23384" y="13177"/>
                      <a:pt x="22984" y="12843"/>
                      <a:pt x="22383" y="12376"/>
                    </a:cubicBezTo>
                    <a:cubicBezTo>
                      <a:pt x="21916" y="12010"/>
                      <a:pt x="21483" y="11609"/>
                      <a:pt x="20982" y="11209"/>
                    </a:cubicBezTo>
                    <a:cubicBezTo>
                      <a:pt x="20582" y="10875"/>
                      <a:pt x="20215" y="10609"/>
                      <a:pt x="19815" y="10275"/>
                    </a:cubicBezTo>
                    <a:cubicBezTo>
                      <a:pt x="18847" y="9441"/>
                      <a:pt x="18013" y="8807"/>
                      <a:pt x="17213" y="8207"/>
                    </a:cubicBezTo>
                    <a:cubicBezTo>
                      <a:pt x="16346" y="7540"/>
                      <a:pt x="15478" y="6973"/>
                      <a:pt x="14578" y="6472"/>
                    </a:cubicBezTo>
                    <a:cubicBezTo>
                      <a:pt x="13677" y="5938"/>
                      <a:pt x="12676" y="5471"/>
                      <a:pt x="11676" y="5038"/>
                    </a:cubicBezTo>
                    <a:cubicBezTo>
                      <a:pt x="10675" y="4671"/>
                      <a:pt x="9574" y="4371"/>
                      <a:pt x="8507" y="4204"/>
                    </a:cubicBezTo>
                    <a:cubicBezTo>
                      <a:pt x="7539" y="4037"/>
                      <a:pt x="6505" y="3970"/>
                      <a:pt x="5338" y="3970"/>
                    </a:cubicBezTo>
                    <a:lnTo>
                      <a:pt x="5138" y="3970"/>
                    </a:lnTo>
                    <a:cubicBezTo>
                      <a:pt x="3970" y="3970"/>
                      <a:pt x="2803" y="4104"/>
                      <a:pt x="1568" y="4304"/>
                    </a:cubicBezTo>
                    <a:cubicBezTo>
                      <a:pt x="1035" y="4371"/>
                      <a:pt x="501" y="4537"/>
                      <a:pt x="1" y="4671"/>
                    </a:cubicBezTo>
                    <a:lnTo>
                      <a:pt x="1" y="56008"/>
                    </a:lnTo>
                    <a:lnTo>
                      <a:pt x="1" y="106911"/>
                    </a:lnTo>
                    <a:cubicBezTo>
                      <a:pt x="34" y="106944"/>
                      <a:pt x="134" y="107011"/>
                      <a:pt x="167" y="107044"/>
                    </a:cubicBezTo>
                    <a:cubicBezTo>
                      <a:pt x="334" y="107178"/>
                      <a:pt x="501" y="107278"/>
                      <a:pt x="701" y="107378"/>
                    </a:cubicBezTo>
                    <a:lnTo>
                      <a:pt x="75621" y="107378"/>
                    </a:lnTo>
                    <a:lnTo>
                      <a:pt x="75621" y="74221"/>
                    </a:lnTo>
                    <a:lnTo>
                      <a:pt x="75621" y="21650"/>
                    </a:lnTo>
                    <a:lnTo>
                      <a:pt x="75621" y="1"/>
                    </a:lnTo>
                    <a:close/>
                  </a:path>
                </a:pathLst>
              </a:custGeom>
              <a:solidFill>
                <a:srgbClr val="C2E19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2" name="Google Shape;2422;p15"/>
              <p:cNvSpPr/>
              <p:nvPr/>
            </p:nvSpPr>
            <p:spPr>
              <a:xfrm>
                <a:off x="-65450" y="3988074"/>
                <a:ext cx="9209483" cy="1194062"/>
              </a:xfrm>
              <a:custGeom>
                <a:avLst/>
                <a:gdLst/>
                <a:ahLst/>
                <a:cxnLst/>
                <a:rect l="l" t="t" r="r" b="b"/>
                <a:pathLst>
                  <a:path w="75655" h="81492" extrusionOk="0">
                    <a:moveTo>
                      <a:pt x="101" y="0"/>
                    </a:moveTo>
                    <a:lnTo>
                      <a:pt x="101" y="30122"/>
                    </a:lnTo>
                    <a:lnTo>
                      <a:pt x="1" y="30122"/>
                    </a:lnTo>
                    <a:lnTo>
                      <a:pt x="1" y="81492"/>
                    </a:lnTo>
                    <a:lnTo>
                      <a:pt x="75655" y="81492"/>
                    </a:lnTo>
                    <a:lnTo>
                      <a:pt x="75655" y="48335"/>
                    </a:lnTo>
                    <a:lnTo>
                      <a:pt x="75655" y="24451"/>
                    </a:lnTo>
                    <a:cubicBezTo>
                      <a:pt x="75221" y="24518"/>
                      <a:pt x="74821" y="24651"/>
                      <a:pt x="74354" y="24751"/>
                    </a:cubicBezTo>
                    <a:cubicBezTo>
                      <a:pt x="73353" y="24951"/>
                      <a:pt x="72319" y="25085"/>
                      <a:pt x="71152" y="25151"/>
                    </a:cubicBezTo>
                    <a:cubicBezTo>
                      <a:pt x="70018" y="25252"/>
                      <a:pt x="68850" y="25285"/>
                      <a:pt x="67516" y="25285"/>
                    </a:cubicBezTo>
                    <a:cubicBezTo>
                      <a:pt x="66882" y="25285"/>
                      <a:pt x="66215" y="25285"/>
                      <a:pt x="65581" y="25252"/>
                    </a:cubicBezTo>
                    <a:cubicBezTo>
                      <a:pt x="63480" y="25185"/>
                      <a:pt x="61411" y="25118"/>
                      <a:pt x="59543" y="25018"/>
                    </a:cubicBezTo>
                    <a:cubicBezTo>
                      <a:pt x="54840" y="24785"/>
                      <a:pt x="50704" y="24318"/>
                      <a:pt x="46968" y="23584"/>
                    </a:cubicBezTo>
                    <a:cubicBezTo>
                      <a:pt x="45467" y="23283"/>
                      <a:pt x="43899" y="22883"/>
                      <a:pt x="42498" y="22516"/>
                    </a:cubicBezTo>
                    <a:cubicBezTo>
                      <a:pt x="41164" y="22149"/>
                      <a:pt x="39696" y="21682"/>
                      <a:pt x="38028" y="21115"/>
                    </a:cubicBezTo>
                    <a:cubicBezTo>
                      <a:pt x="35359" y="20148"/>
                      <a:pt x="32691" y="19014"/>
                      <a:pt x="30056" y="17746"/>
                    </a:cubicBezTo>
                    <a:lnTo>
                      <a:pt x="30022" y="17746"/>
                    </a:lnTo>
                    <a:cubicBezTo>
                      <a:pt x="27988" y="16745"/>
                      <a:pt x="25953" y="15611"/>
                      <a:pt x="24018" y="14410"/>
                    </a:cubicBezTo>
                    <a:cubicBezTo>
                      <a:pt x="22117" y="13210"/>
                      <a:pt x="20182" y="11875"/>
                      <a:pt x="18281" y="10474"/>
                    </a:cubicBezTo>
                    <a:cubicBezTo>
                      <a:pt x="17347" y="9807"/>
                      <a:pt x="16479" y="9107"/>
                      <a:pt x="15512" y="8306"/>
                    </a:cubicBezTo>
                    <a:cubicBezTo>
                      <a:pt x="15112" y="7939"/>
                      <a:pt x="14645" y="7606"/>
                      <a:pt x="14211" y="7205"/>
                    </a:cubicBezTo>
                    <a:lnTo>
                      <a:pt x="14111" y="7139"/>
                    </a:lnTo>
                    <a:lnTo>
                      <a:pt x="13978" y="7005"/>
                    </a:lnTo>
                    <a:cubicBezTo>
                      <a:pt x="13611" y="6738"/>
                      <a:pt x="13277" y="6371"/>
                      <a:pt x="12877" y="6104"/>
                    </a:cubicBezTo>
                    <a:cubicBezTo>
                      <a:pt x="10809" y="4337"/>
                      <a:pt x="9041" y="3136"/>
                      <a:pt x="7339" y="2168"/>
                    </a:cubicBezTo>
                    <a:cubicBezTo>
                      <a:pt x="5838" y="1334"/>
                      <a:pt x="4337" y="767"/>
                      <a:pt x="2870" y="434"/>
                    </a:cubicBezTo>
                    <a:cubicBezTo>
                      <a:pt x="2136" y="267"/>
                      <a:pt x="1335" y="134"/>
                      <a:pt x="468" y="67"/>
                    </a:cubicBezTo>
                    <a:cubicBezTo>
                      <a:pt x="334" y="67"/>
                      <a:pt x="201" y="67"/>
                      <a:pt x="1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423" name="Google Shape;2423;p15"/>
              <p:cNvGrpSpPr/>
              <p:nvPr/>
            </p:nvGrpSpPr>
            <p:grpSpPr>
              <a:xfrm>
                <a:off x="5141031" y="3407478"/>
                <a:ext cx="2929018" cy="1647028"/>
                <a:chOff x="5141031" y="3407478"/>
                <a:chExt cx="2929018" cy="1647028"/>
              </a:xfrm>
            </p:grpSpPr>
            <p:grpSp>
              <p:nvGrpSpPr>
                <p:cNvPr id="2424" name="Google Shape;2424;p15"/>
                <p:cNvGrpSpPr/>
                <p:nvPr/>
              </p:nvGrpSpPr>
              <p:grpSpPr>
                <a:xfrm rot="10800000">
                  <a:off x="6307394" y="3442786"/>
                  <a:ext cx="456064" cy="447593"/>
                  <a:chOff x="5773925" y="1794275"/>
                  <a:chExt cx="647450" cy="635425"/>
                </a:xfrm>
              </p:grpSpPr>
              <p:sp>
                <p:nvSpPr>
                  <p:cNvPr id="2425" name="Google Shape;2425;p15"/>
                  <p:cNvSpPr/>
                  <p:nvPr/>
                </p:nvSpPr>
                <p:spPr>
                  <a:xfrm>
                    <a:off x="6070300" y="1794275"/>
                    <a:ext cx="159600" cy="329925"/>
                  </a:xfrm>
                  <a:custGeom>
                    <a:avLst/>
                    <a:gdLst/>
                    <a:ahLst/>
                    <a:cxnLst/>
                    <a:rect l="l" t="t" r="r" b="b"/>
                    <a:pathLst>
                      <a:path w="6384" h="13197" extrusionOk="0">
                        <a:moveTo>
                          <a:pt x="4796" y="0"/>
                        </a:moveTo>
                        <a:cubicBezTo>
                          <a:pt x="4457" y="0"/>
                          <a:pt x="4107" y="101"/>
                          <a:pt x="3799" y="279"/>
                        </a:cubicBezTo>
                        <a:cubicBezTo>
                          <a:pt x="3283" y="613"/>
                          <a:pt x="2857" y="1160"/>
                          <a:pt x="2523" y="1677"/>
                        </a:cubicBezTo>
                        <a:cubicBezTo>
                          <a:pt x="395" y="5081"/>
                          <a:pt x="0" y="9489"/>
                          <a:pt x="1489" y="13197"/>
                        </a:cubicBezTo>
                        <a:cubicBezTo>
                          <a:pt x="3648" y="9975"/>
                          <a:pt x="5714" y="6571"/>
                          <a:pt x="6231" y="2710"/>
                        </a:cubicBezTo>
                        <a:cubicBezTo>
                          <a:pt x="6383" y="1829"/>
                          <a:pt x="6353" y="735"/>
                          <a:pt x="5623" y="248"/>
                        </a:cubicBezTo>
                        <a:cubicBezTo>
                          <a:pt x="5382" y="78"/>
                          <a:pt x="5093" y="0"/>
                          <a:pt x="479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6" name="Google Shape;2426;p15"/>
                  <p:cNvSpPr/>
                  <p:nvPr/>
                </p:nvSpPr>
                <p:spPr>
                  <a:xfrm>
                    <a:off x="5871950" y="1844175"/>
                    <a:ext cx="229525" cy="278500"/>
                  </a:xfrm>
                  <a:custGeom>
                    <a:avLst/>
                    <a:gdLst/>
                    <a:ahLst/>
                    <a:cxnLst/>
                    <a:rect l="l" t="t" r="r" b="b"/>
                    <a:pathLst>
                      <a:path w="9181" h="11140" extrusionOk="0">
                        <a:moveTo>
                          <a:pt x="2512" y="0"/>
                        </a:moveTo>
                        <a:cubicBezTo>
                          <a:pt x="2101" y="0"/>
                          <a:pt x="1696" y="98"/>
                          <a:pt x="1338" y="319"/>
                        </a:cubicBezTo>
                        <a:cubicBezTo>
                          <a:pt x="305" y="927"/>
                          <a:pt x="1" y="2325"/>
                          <a:pt x="365" y="3450"/>
                        </a:cubicBezTo>
                        <a:cubicBezTo>
                          <a:pt x="821" y="4970"/>
                          <a:pt x="2159" y="6003"/>
                          <a:pt x="3405" y="7006"/>
                        </a:cubicBezTo>
                        <a:cubicBezTo>
                          <a:pt x="5350" y="8404"/>
                          <a:pt x="7265" y="9833"/>
                          <a:pt x="9180" y="11140"/>
                        </a:cubicBezTo>
                        <a:cubicBezTo>
                          <a:pt x="8572" y="7614"/>
                          <a:pt x="7782" y="3875"/>
                          <a:pt x="5290" y="1383"/>
                        </a:cubicBezTo>
                        <a:cubicBezTo>
                          <a:pt x="4742" y="836"/>
                          <a:pt x="4165" y="380"/>
                          <a:pt x="3466" y="167"/>
                        </a:cubicBezTo>
                        <a:cubicBezTo>
                          <a:pt x="3159" y="60"/>
                          <a:pt x="2834" y="0"/>
                          <a:pt x="251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7" name="Google Shape;2427;p15"/>
                  <p:cNvSpPr/>
                  <p:nvPr/>
                </p:nvSpPr>
                <p:spPr>
                  <a:xfrm>
                    <a:off x="5773925" y="2035525"/>
                    <a:ext cx="329075" cy="153300"/>
                  </a:xfrm>
                  <a:custGeom>
                    <a:avLst/>
                    <a:gdLst/>
                    <a:ahLst/>
                    <a:cxnLst/>
                    <a:rect l="l" t="t" r="r" b="b"/>
                    <a:pathLst>
                      <a:path w="13163" h="6132" extrusionOk="0">
                        <a:moveTo>
                          <a:pt x="5222" y="0"/>
                        </a:moveTo>
                        <a:cubicBezTo>
                          <a:pt x="5042" y="0"/>
                          <a:pt x="4862" y="7"/>
                          <a:pt x="4682" y="21"/>
                        </a:cubicBezTo>
                        <a:cubicBezTo>
                          <a:pt x="3131" y="173"/>
                          <a:pt x="1551" y="933"/>
                          <a:pt x="730" y="2301"/>
                        </a:cubicBezTo>
                        <a:cubicBezTo>
                          <a:pt x="153" y="3243"/>
                          <a:pt x="1" y="4580"/>
                          <a:pt x="761" y="5371"/>
                        </a:cubicBezTo>
                        <a:cubicBezTo>
                          <a:pt x="1308" y="5948"/>
                          <a:pt x="2159" y="6100"/>
                          <a:pt x="2979" y="6130"/>
                        </a:cubicBezTo>
                        <a:cubicBezTo>
                          <a:pt x="3027" y="6131"/>
                          <a:pt x="3075" y="6132"/>
                          <a:pt x="3123" y="6132"/>
                        </a:cubicBezTo>
                        <a:cubicBezTo>
                          <a:pt x="6655" y="6132"/>
                          <a:pt x="9953" y="3938"/>
                          <a:pt x="13162" y="3668"/>
                        </a:cubicBezTo>
                        <a:cubicBezTo>
                          <a:pt x="11885" y="2726"/>
                          <a:pt x="10639" y="1784"/>
                          <a:pt x="9241" y="1054"/>
                        </a:cubicBezTo>
                        <a:cubicBezTo>
                          <a:pt x="8002" y="408"/>
                          <a:pt x="6620" y="0"/>
                          <a:pt x="52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8" name="Google Shape;2428;p15"/>
                  <p:cNvSpPr/>
                  <p:nvPr/>
                </p:nvSpPr>
                <p:spPr>
                  <a:xfrm>
                    <a:off x="5877275" y="2122650"/>
                    <a:ext cx="223425" cy="264875"/>
                  </a:xfrm>
                  <a:custGeom>
                    <a:avLst/>
                    <a:gdLst/>
                    <a:ahLst/>
                    <a:cxnLst/>
                    <a:rect l="l" t="t" r="r" b="b"/>
                    <a:pathLst>
                      <a:path w="8937" h="10595" extrusionOk="0">
                        <a:moveTo>
                          <a:pt x="8937" y="1"/>
                        </a:moveTo>
                        <a:lnTo>
                          <a:pt x="8937" y="1"/>
                        </a:lnTo>
                        <a:cubicBezTo>
                          <a:pt x="5077" y="578"/>
                          <a:pt x="1611" y="3466"/>
                          <a:pt x="365" y="7174"/>
                        </a:cubicBezTo>
                        <a:cubicBezTo>
                          <a:pt x="152" y="7752"/>
                          <a:pt x="1" y="8360"/>
                          <a:pt x="92" y="8937"/>
                        </a:cubicBezTo>
                        <a:cubicBezTo>
                          <a:pt x="152" y="9545"/>
                          <a:pt x="456" y="10092"/>
                          <a:pt x="943" y="10396"/>
                        </a:cubicBezTo>
                        <a:cubicBezTo>
                          <a:pt x="1188" y="10535"/>
                          <a:pt x="1455" y="10595"/>
                          <a:pt x="1725" y="10595"/>
                        </a:cubicBezTo>
                        <a:cubicBezTo>
                          <a:pt x="2226" y="10595"/>
                          <a:pt x="2736" y="10388"/>
                          <a:pt x="3131" y="10092"/>
                        </a:cubicBezTo>
                        <a:cubicBezTo>
                          <a:pt x="3739" y="9606"/>
                          <a:pt x="4104" y="8937"/>
                          <a:pt x="4499" y="8238"/>
                        </a:cubicBezTo>
                        <a:cubicBezTo>
                          <a:pt x="6049" y="5594"/>
                          <a:pt x="7508" y="2889"/>
                          <a:pt x="893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9" name="Google Shape;2429;p15"/>
                  <p:cNvSpPr/>
                  <p:nvPr/>
                </p:nvSpPr>
                <p:spPr>
                  <a:xfrm>
                    <a:off x="6044450" y="2124175"/>
                    <a:ext cx="158850" cy="305525"/>
                  </a:xfrm>
                  <a:custGeom>
                    <a:avLst/>
                    <a:gdLst/>
                    <a:ahLst/>
                    <a:cxnLst/>
                    <a:rect l="l" t="t" r="r" b="b"/>
                    <a:pathLst>
                      <a:path w="6354" h="12221" extrusionOk="0">
                        <a:moveTo>
                          <a:pt x="2432" y="1"/>
                        </a:moveTo>
                        <a:cubicBezTo>
                          <a:pt x="669" y="2584"/>
                          <a:pt x="1" y="5989"/>
                          <a:pt x="730" y="9059"/>
                        </a:cubicBezTo>
                        <a:cubicBezTo>
                          <a:pt x="912" y="9819"/>
                          <a:pt x="1156" y="10548"/>
                          <a:pt x="1642" y="11156"/>
                        </a:cubicBezTo>
                        <a:cubicBezTo>
                          <a:pt x="2098" y="11764"/>
                          <a:pt x="2827" y="12220"/>
                          <a:pt x="3587" y="12220"/>
                        </a:cubicBezTo>
                        <a:cubicBezTo>
                          <a:pt x="3604" y="12220"/>
                          <a:pt x="3620" y="12220"/>
                          <a:pt x="3637" y="12220"/>
                        </a:cubicBezTo>
                        <a:cubicBezTo>
                          <a:pt x="4801" y="12220"/>
                          <a:pt x="5780" y="11170"/>
                          <a:pt x="6049" y="10031"/>
                        </a:cubicBezTo>
                        <a:cubicBezTo>
                          <a:pt x="6353" y="8907"/>
                          <a:pt x="6049" y="7691"/>
                          <a:pt x="5715" y="6536"/>
                        </a:cubicBezTo>
                        <a:cubicBezTo>
                          <a:pt x="4925" y="4195"/>
                          <a:pt x="3770" y="1976"/>
                          <a:pt x="243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0" name="Google Shape;2430;p15"/>
                  <p:cNvSpPr/>
                  <p:nvPr/>
                </p:nvSpPr>
                <p:spPr>
                  <a:xfrm>
                    <a:off x="6100675" y="1920625"/>
                    <a:ext cx="300200" cy="209650"/>
                  </a:xfrm>
                  <a:custGeom>
                    <a:avLst/>
                    <a:gdLst/>
                    <a:ahLst/>
                    <a:cxnLst/>
                    <a:rect l="l" t="t" r="r" b="b"/>
                    <a:pathLst>
                      <a:path w="12008" h="8386" extrusionOk="0">
                        <a:moveTo>
                          <a:pt x="9661" y="0"/>
                        </a:moveTo>
                        <a:cubicBezTo>
                          <a:pt x="9175" y="0"/>
                          <a:pt x="8671" y="116"/>
                          <a:pt x="8208" y="270"/>
                        </a:cubicBezTo>
                        <a:cubicBezTo>
                          <a:pt x="4439" y="1547"/>
                          <a:pt x="1794" y="4890"/>
                          <a:pt x="1" y="8386"/>
                        </a:cubicBezTo>
                        <a:cubicBezTo>
                          <a:pt x="2129" y="6593"/>
                          <a:pt x="5199" y="6380"/>
                          <a:pt x="7995" y="5650"/>
                        </a:cubicBezTo>
                        <a:cubicBezTo>
                          <a:pt x="9211" y="5346"/>
                          <a:pt x="10487" y="4830"/>
                          <a:pt x="11247" y="3827"/>
                        </a:cubicBezTo>
                        <a:cubicBezTo>
                          <a:pt x="12007" y="2793"/>
                          <a:pt x="12007" y="1121"/>
                          <a:pt x="10974" y="392"/>
                        </a:cubicBezTo>
                        <a:cubicBezTo>
                          <a:pt x="10585" y="108"/>
                          <a:pt x="10131" y="0"/>
                          <a:pt x="966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1" name="Google Shape;2431;p15"/>
                  <p:cNvSpPr/>
                  <p:nvPr/>
                </p:nvSpPr>
                <p:spPr>
                  <a:xfrm>
                    <a:off x="6097650" y="2065425"/>
                    <a:ext cx="323725" cy="136075"/>
                  </a:xfrm>
                  <a:custGeom>
                    <a:avLst/>
                    <a:gdLst/>
                    <a:ahLst/>
                    <a:cxnLst/>
                    <a:rect l="l" t="t" r="r" b="b"/>
                    <a:pathLst>
                      <a:path w="12949" h="5443" extrusionOk="0">
                        <a:moveTo>
                          <a:pt x="7799" y="0"/>
                        </a:moveTo>
                        <a:cubicBezTo>
                          <a:pt x="5028" y="0"/>
                          <a:pt x="2250" y="869"/>
                          <a:pt x="0" y="2472"/>
                        </a:cubicBezTo>
                        <a:cubicBezTo>
                          <a:pt x="1459" y="2594"/>
                          <a:pt x="2797" y="3050"/>
                          <a:pt x="3982" y="3658"/>
                        </a:cubicBezTo>
                        <a:cubicBezTo>
                          <a:pt x="5198" y="4235"/>
                          <a:pt x="6353" y="4904"/>
                          <a:pt x="7690" y="5238"/>
                        </a:cubicBezTo>
                        <a:cubicBezTo>
                          <a:pt x="8162" y="5370"/>
                          <a:pt x="8666" y="5442"/>
                          <a:pt x="9163" y="5442"/>
                        </a:cubicBezTo>
                        <a:cubicBezTo>
                          <a:pt x="10045" y="5442"/>
                          <a:pt x="10910" y="5216"/>
                          <a:pt x="11551" y="4691"/>
                        </a:cubicBezTo>
                        <a:cubicBezTo>
                          <a:pt x="12584" y="3840"/>
                          <a:pt x="12949" y="2108"/>
                          <a:pt x="12037" y="1105"/>
                        </a:cubicBezTo>
                        <a:cubicBezTo>
                          <a:pt x="11551" y="527"/>
                          <a:pt x="10760" y="314"/>
                          <a:pt x="10031" y="193"/>
                        </a:cubicBezTo>
                        <a:cubicBezTo>
                          <a:pt x="9294" y="63"/>
                          <a:pt x="8547" y="0"/>
                          <a:pt x="779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2" name="Google Shape;2432;p15"/>
                  <p:cNvSpPr/>
                  <p:nvPr/>
                </p:nvSpPr>
                <p:spPr>
                  <a:xfrm>
                    <a:off x="6102975" y="2129825"/>
                    <a:ext cx="259900" cy="221800"/>
                  </a:xfrm>
                  <a:custGeom>
                    <a:avLst/>
                    <a:gdLst/>
                    <a:ahLst/>
                    <a:cxnLst/>
                    <a:rect l="l" t="t" r="r" b="b"/>
                    <a:pathLst>
                      <a:path w="10396" h="8872" extrusionOk="0">
                        <a:moveTo>
                          <a:pt x="828" y="0"/>
                        </a:moveTo>
                        <a:cubicBezTo>
                          <a:pt x="556" y="0"/>
                          <a:pt x="280" y="16"/>
                          <a:pt x="0" y="48"/>
                        </a:cubicBezTo>
                        <a:cubicBezTo>
                          <a:pt x="1581" y="2328"/>
                          <a:pt x="3161" y="4608"/>
                          <a:pt x="4955" y="6735"/>
                        </a:cubicBezTo>
                        <a:cubicBezTo>
                          <a:pt x="5532" y="7434"/>
                          <a:pt x="6140" y="8134"/>
                          <a:pt x="6961" y="8559"/>
                        </a:cubicBezTo>
                        <a:cubicBezTo>
                          <a:pt x="7347" y="8759"/>
                          <a:pt x="7787" y="8872"/>
                          <a:pt x="8217" y="8872"/>
                        </a:cubicBezTo>
                        <a:cubicBezTo>
                          <a:pt x="8701" y="8872"/>
                          <a:pt x="9174" y="8729"/>
                          <a:pt x="9544" y="8407"/>
                        </a:cubicBezTo>
                        <a:cubicBezTo>
                          <a:pt x="10304" y="7769"/>
                          <a:pt x="10395" y="6553"/>
                          <a:pt x="10000" y="5641"/>
                        </a:cubicBezTo>
                        <a:cubicBezTo>
                          <a:pt x="9605" y="4729"/>
                          <a:pt x="8845" y="4000"/>
                          <a:pt x="8085" y="3361"/>
                        </a:cubicBezTo>
                        <a:cubicBezTo>
                          <a:pt x="5982" y="1618"/>
                          <a:pt x="3601" y="0"/>
                          <a:pt x="82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33" name="Google Shape;2433;p15"/>
                <p:cNvGrpSpPr/>
                <p:nvPr/>
              </p:nvGrpSpPr>
              <p:grpSpPr>
                <a:xfrm rot="10800000">
                  <a:off x="6915080" y="3610099"/>
                  <a:ext cx="708239" cy="1031699"/>
                  <a:chOff x="4553225" y="727525"/>
                  <a:chExt cx="1005450" cy="1464650"/>
                </a:xfrm>
              </p:grpSpPr>
              <p:sp>
                <p:nvSpPr>
                  <p:cNvPr id="2434" name="Google Shape;2434;p15"/>
                  <p:cNvSpPr/>
                  <p:nvPr/>
                </p:nvSpPr>
                <p:spPr>
                  <a:xfrm>
                    <a:off x="4668775" y="727525"/>
                    <a:ext cx="889900" cy="1219725"/>
                  </a:xfrm>
                  <a:custGeom>
                    <a:avLst/>
                    <a:gdLst/>
                    <a:ahLst/>
                    <a:cxnLst/>
                    <a:rect l="l" t="t" r="r" b="b"/>
                    <a:pathLst>
                      <a:path w="35596" h="48789" extrusionOk="0">
                        <a:moveTo>
                          <a:pt x="35421" y="1"/>
                        </a:moveTo>
                        <a:cubicBezTo>
                          <a:pt x="35332" y="1"/>
                          <a:pt x="35152" y="98"/>
                          <a:pt x="34875" y="334"/>
                        </a:cubicBezTo>
                        <a:cubicBezTo>
                          <a:pt x="30985" y="3526"/>
                          <a:pt x="27367" y="7325"/>
                          <a:pt x="24024" y="11185"/>
                        </a:cubicBezTo>
                        <a:cubicBezTo>
                          <a:pt x="20346" y="15441"/>
                          <a:pt x="16881" y="19909"/>
                          <a:pt x="13750" y="24499"/>
                        </a:cubicBezTo>
                        <a:cubicBezTo>
                          <a:pt x="11106" y="28328"/>
                          <a:pt x="8765" y="32249"/>
                          <a:pt x="6546" y="36170"/>
                        </a:cubicBezTo>
                        <a:cubicBezTo>
                          <a:pt x="4358" y="40122"/>
                          <a:pt x="2261" y="44104"/>
                          <a:pt x="163" y="48268"/>
                        </a:cubicBezTo>
                        <a:cubicBezTo>
                          <a:pt x="19" y="48577"/>
                          <a:pt x="1" y="48788"/>
                          <a:pt x="79" y="48788"/>
                        </a:cubicBezTo>
                        <a:cubicBezTo>
                          <a:pt x="117" y="48788"/>
                          <a:pt x="176" y="48740"/>
                          <a:pt x="255" y="48633"/>
                        </a:cubicBezTo>
                        <a:cubicBezTo>
                          <a:pt x="2261" y="45471"/>
                          <a:pt x="4328" y="41520"/>
                          <a:pt x="6516" y="37569"/>
                        </a:cubicBezTo>
                        <a:cubicBezTo>
                          <a:pt x="8735" y="33587"/>
                          <a:pt x="11045" y="29575"/>
                          <a:pt x="13233" y="26292"/>
                        </a:cubicBezTo>
                        <a:cubicBezTo>
                          <a:pt x="19465" y="17052"/>
                          <a:pt x="27003" y="8541"/>
                          <a:pt x="34936" y="820"/>
                        </a:cubicBezTo>
                        <a:cubicBezTo>
                          <a:pt x="35419" y="377"/>
                          <a:pt x="35596" y="1"/>
                          <a:pt x="354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5" name="Google Shape;2435;p15"/>
                  <p:cNvSpPr/>
                  <p:nvPr/>
                </p:nvSpPr>
                <p:spPr>
                  <a:xfrm>
                    <a:off x="4771875" y="1591075"/>
                    <a:ext cx="143675" cy="129975"/>
                  </a:xfrm>
                  <a:custGeom>
                    <a:avLst/>
                    <a:gdLst/>
                    <a:ahLst/>
                    <a:cxnLst/>
                    <a:rect l="l" t="t" r="r" b="b"/>
                    <a:pathLst>
                      <a:path w="5747" h="5199" extrusionOk="0">
                        <a:moveTo>
                          <a:pt x="1351" y="0"/>
                        </a:moveTo>
                        <a:cubicBezTo>
                          <a:pt x="433" y="0"/>
                          <a:pt x="1" y="1301"/>
                          <a:pt x="659" y="1932"/>
                        </a:cubicBezTo>
                        <a:cubicBezTo>
                          <a:pt x="264" y="2449"/>
                          <a:pt x="356" y="3361"/>
                          <a:pt x="1146" y="3604"/>
                        </a:cubicBezTo>
                        <a:cubicBezTo>
                          <a:pt x="1249" y="3636"/>
                          <a:pt x="1348" y="3651"/>
                          <a:pt x="1444" y="3651"/>
                        </a:cubicBezTo>
                        <a:cubicBezTo>
                          <a:pt x="1802" y="3651"/>
                          <a:pt x="2103" y="3449"/>
                          <a:pt x="2270" y="3209"/>
                        </a:cubicBezTo>
                        <a:cubicBezTo>
                          <a:pt x="2362" y="3543"/>
                          <a:pt x="2544" y="3847"/>
                          <a:pt x="3000" y="3969"/>
                        </a:cubicBezTo>
                        <a:cubicBezTo>
                          <a:pt x="3091" y="3969"/>
                          <a:pt x="3122" y="3999"/>
                          <a:pt x="3182" y="3999"/>
                        </a:cubicBezTo>
                        <a:cubicBezTo>
                          <a:pt x="3122" y="4455"/>
                          <a:pt x="3334" y="4972"/>
                          <a:pt x="3912" y="5154"/>
                        </a:cubicBezTo>
                        <a:cubicBezTo>
                          <a:pt x="4022" y="5184"/>
                          <a:pt x="4128" y="5198"/>
                          <a:pt x="4228" y="5198"/>
                        </a:cubicBezTo>
                        <a:cubicBezTo>
                          <a:pt x="5336" y="5198"/>
                          <a:pt x="5747" y="3478"/>
                          <a:pt x="4520" y="3087"/>
                        </a:cubicBezTo>
                        <a:cubicBezTo>
                          <a:pt x="4459" y="3087"/>
                          <a:pt x="4398" y="3057"/>
                          <a:pt x="4337" y="3057"/>
                        </a:cubicBezTo>
                        <a:cubicBezTo>
                          <a:pt x="4398" y="2601"/>
                          <a:pt x="4185" y="2115"/>
                          <a:pt x="3608" y="1932"/>
                        </a:cubicBezTo>
                        <a:cubicBezTo>
                          <a:pt x="3497" y="1898"/>
                          <a:pt x="3389" y="1882"/>
                          <a:pt x="3287" y="1882"/>
                        </a:cubicBezTo>
                        <a:cubicBezTo>
                          <a:pt x="2939" y="1882"/>
                          <a:pt x="2648" y="2062"/>
                          <a:pt x="2483" y="2297"/>
                        </a:cubicBezTo>
                        <a:cubicBezTo>
                          <a:pt x="2422" y="2084"/>
                          <a:pt x="2331" y="1872"/>
                          <a:pt x="2179" y="1720"/>
                        </a:cubicBezTo>
                        <a:cubicBezTo>
                          <a:pt x="2544" y="1203"/>
                          <a:pt x="2483" y="291"/>
                          <a:pt x="1663" y="48"/>
                        </a:cubicBezTo>
                        <a:cubicBezTo>
                          <a:pt x="1554" y="15"/>
                          <a:pt x="1449" y="0"/>
                          <a:pt x="135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6" name="Google Shape;2436;p15"/>
                  <p:cNvSpPr/>
                  <p:nvPr/>
                </p:nvSpPr>
                <p:spPr>
                  <a:xfrm>
                    <a:off x="4707600" y="1631275"/>
                    <a:ext cx="75525" cy="53475"/>
                  </a:xfrm>
                  <a:custGeom>
                    <a:avLst/>
                    <a:gdLst/>
                    <a:ahLst/>
                    <a:cxnLst/>
                    <a:rect l="l" t="t" r="r" b="b"/>
                    <a:pathLst>
                      <a:path w="3021" h="2139" extrusionOk="0">
                        <a:moveTo>
                          <a:pt x="1479" y="1"/>
                        </a:moveTo>
                        <a:cubicBezTo>
                          <a:pt x="404" y="1"/>
                          <a:pt x="0" y="1754"/>
                          <a:pt x="1194" y="2087"/>
                        </a:cubicBezTo>
                        <a:cubicBezTo>
                          <a:pt x="1313" y="2122"/>
                          <a:pt x="1426" y="2139"/>
                          <a:pt x="1532" y="2139"/>
                        </a:cubicBezTo>
                        <a:cubicBezTo>
                          <a:pt x="2624" y="2139"/>
                          <a:pt x="3020" y="439"/>
                          <a:pt x="1802" y="51"/>
                        </a:cubicBezTo>
                        <a:cubicBezTo>
                          <a:pt x="1689" y="17"/>
                          <a:pt x="1581" y="1"/>
                          <a:pt x="14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7" name="Google Shape;2437;p15"/>
                  <p:cNvSpPr/>
                  <p:nvPr/>
                </p:nvSpPr>
                <p:spPr>
                  <a:xfrm>
                    <a:off x="4648100" y="1682375"/>
                    <a:ext cx="213100" cy="304675"/>
                  </a:xfrm>
                  <a:custGeom>
                    <a:avLst/>
                    <a:gdLst/>
                    <a:ahLst/>
                    <a:cxnLst/>
                    <a:rect l="l" t="t" r="r" b="b"/>
                    <a:pathLst>
                      <a:path w="8524" h="12187" extrusionOk="0">
                        <a:moveTo>
                          <a:pt x="3696" y="1381"/>
                        </a:moveTo>
                        <a:cubicBezTo>
                          <a:pt x="3787" y="1685"/>
                          <a:pt x="4000" y="1989"/>
                          <a:pt x="4425" y="2110"/>
                        </a:cubicBezTo>
                        <a:lnTo>
                          <a:pt x="4455" y="2110"/>
                        </a:lnTo>
                        <a:cubicBezTo>
                          <a:pt x="4455" y="2414"/>
                          <a:pt x="4607" y="2718"/>
                          <a:pt x="4881" y="2901"/>
                        </a:cubicBezTo>
                        <a:cubicBezTo>
                          <a:pt x="4759" y="3083"/>
                          <a:pt x="4729" y="3326"/>
                          <a:pt x="4759" y="3539"/>
                        </a:cubicBezTo>
                        <a:cubicBezTo>
                          <a:pt x="4729" y="3539"/>
                          <a:pt x="4699" y="3508"/>
                          <a:pt x="4699" y="3508"/>
                        </a:cubicBezTo>
                        <a:cubicBezTo>
                          <a:pt x="4577" y="3478"/>
                          <a:pt x="4471" y="3463"/>
                          <a:pt x="4372" y="3463"/>
                        </a:cubicBezTo>
                        <a:cubicBezTo>
                          <a:pt x="4273" y="3463"/>
                          <a:pt x="4182" y="3478"/>
                          <a:pt x="4091" y="3508"/>
                        </a:cubicBezTo>
                        <a:cubicBezTo>
                          <a:pt x="3969" y="3265"/>
                          <a:pt x="3787" y="3053"/>
                          <a:pt x="3422" y="2931"/>
                        </a:cubicBezTo>
                        <a:cubicBezTo>
                          <a:pt x="3361" y="2901"/>
                          <a:pt x="3270" y="2901"/>
                          <a:pt x="3209" y="2901"/>
                        </a:cubicBezTo>
                        <a:cubicBezTo>
                          <a:pt x="3118" y="2718"/>
                          <a:pt x="2966" y="2505"/>
                          <a:pt x="2753" y="2414"/>
                        </a:cubicBezTo>
                        <a:cubicBezTo>
                          <a:pt x="3270" y="2414"/>
                          <a:pt x="3665" y="1867"/>
                          <a:pt x="3696" y="1381"/>
                        </a:cubicBezTo>
                        <a:close/>
                        <a:moveTo>
                          <a:pt x="4761" y="0"/>
                        </a:moveTo>
                        <a:cubicBezTo>
                          <a:pt x="4169" y="0"/>
                          <a:pt x="3778" y="527"/>
                          <a:pt x="3726" y="1077"/>
                        </a:cubicBezTo>
                        <a:cubicBezTo>
                          <a:pt x="3665" y="773"/>
                          <a:pt x="3422" y="469"/>
                          <a:pt x="3027" y="347"/>
                        </a:cubicBezTo>
                        <a:cubicBezTo>
                          <a:pt x="2899" y="309"/>
                          <a:pt x="2778" y="291"/>
                          <a:pt x="2664" y="291"/>
                        </a:cubicBezTo>
                        <a:cubicBezTo>
                          <a:pt x="1611" y="291"/>
                          <a:pt x="1186" y="1799"/>
                          <a:pt x="2145" y="2293"/>
                        </a:cubicBezTo>
                        <a:cubicBezTo>
                          <a:pt x="1082" y="2323"/>
                          <a:pt x="686" y="4025"/>
                          <a:pt x="1902" y="4390"/>
                        </a:cubicBezTo>
                        <a:cubicBezTo>
                          <a:pt x="1993" y="4420"/>
                          <a:pt x="2054" y="4420"/>
                          <a:pt x="2145" y="4420"/>
                        </a:cubicBezTo>
                        <a:cubicBezTo>
                          <a:pt x="2267" y="4694"/>
                          <a:pt x="2449" y="4907"/>
                          <a:pt x="2784" y="4998"/>
                        </a:cubicBezTo>
                        <a:cubicBezTo>
                          <a:pt x="2905" y="5028"/>
                          <a:pt x="3027" y="5028"/>
                          <a:pt x="3118" y="5028"/>
                        </a:cubicBezTo>
                        <a:cubicBezTo>
                          <a:pt x="2936" y="5393"/>
                          <a:pt x="2966" y="5849"/>
                          <a:pt x="3209" y="6214"/>
                        </a:cubicBezTo>
                        <a:cubicBezTo>
                          <a:pt x="3148" y="6244"/>
                          <a:pt x="3118" y="6305"/>
                          <a:pt x="3088" y="6366"/>
                        </a:cubicBezTo>
                        <a:cubicBezTo>
                          <a:pt x="2966" y="6153"/>
                          <a:pt x="2784" y="5970"/>
                          <a:pt x="2480" y="5910"/>
                        </a:cubicBezTo>
                        <a:cubicBezTo>
                          <a:pt x="2362" y="5875"/>
                          <a:pt x="2251" y="5859"/>
                          <a:pt x="2146" y="5859"/>
                        </a:cubicBezTo>
                        <a:cubicBezTo>
                          <a:pt x="1051" y="5859"/>
                          <a:pt x="652" y="7586"/>
                          <a:pt x="1872" y="7946"/>
                        </a:cubicBezTo>
                        <a:cubicBezTo>
                          <a:pt x="2005" y="7991"/>
                          <a:pt x="2139" y="8019"/>
                          <a:pt x="2260" y="8019"/>
                        </a:cubicBezTo>
                        <a:cubicBezTo>
                          <a:pt x="2305" y="8019"/>
                          <a:pt x="2348" y="8015"/>
                          <a:pt x="2389" y="8007"/>
                        </a:cubicBezTo>
                        <a:cubicBezTo>
                          <a:pt x="2389" y="8037"/>
                          <a:pt x="2389" y="8068"/>
                          <a:pt x="2449" y="8068"/>
                        </a:cubicBezTo>
                        <a:cubicBezTo>
                          <a:pt x="2237" y="8129"/>
                          <a:pt x="2085" y="8281"/>
                          <a:pt x="1993" y="8433"/>
                        </a:cubicBezTo>
                        <a:cubicBezTo>
                          <a:pt x="1902" y="8402"/>
                          <a:pt x="1872" y="8372"/>
                          <a:pt x="1781" y="8372"/>
                        </a:cubicBezTo>
                        <a:cubicBezTo>
                          <a:pt x="1671" y="8340"/>
                          <a:pt x="1566" y="8326"/>
                          <a:pt x="1467" y="8326"/>
                        </a:cubicBezTo>
                        <a:cubicBezTo>
                          <a:pt x="413" y="8326"/>
                          <a:pt x="1" y="9961"/>
                          <a:pt x="1112" y="10378"/>
                        </a:cubicBezTo>
                        <a:cubicBezTo>
                          <a:pt x="656" y="10925"/>
                          <a:pt x="686" y="11867"/>
                          <a:pt x="1568" y="12141"/>
                        </a:cubicBezTo>
                        <a:cubicBezTo>
                          <a:pt x="1678" y="12172"/>
                          <a:pt x="1783" y="12187"/>
                          <a:pt x="1882" y="12187"/>
                        </a:cubicBezTo>
                        <a:cubicBezTo>
                          <a:pt x="2936" y="12187"/>
                          <a:pt x="3348" y="10549"/>
                          <a:pt x="2237" y="10104"/>
                        </a:cubicBezTo>
                        <a:cubicBezTo>
                          <a:pt x="2297" y="10074"/>
                          <a:pt x="2297" y="10043"/>
                          <a:pt x="2328" y="10013"/>
                        </a:cubicBezTo>
                        <a:cubicBezTo>
                          <a:pt x="2389" y="10043"/>
                          <a:pt x="2449" y="10074"/>
                          <a:pt x="2510" y="10074"/>
                        </a:cubicBezTo>
                        <a:cubicBezTo>
                          <a:pt x="2626" y="10111"/>
                          <a:pt x="2737" y="10128"/>
                          <a:pt x="2842" y="10128"/>
                        </a:cubicBezTo>
                        <a:cubicBezTo>
                          <a:pt x="3589" y="10128"/>
                          <a:pt x="4030" y="9258"/>
                          <a:pt x="3817" y="8645"/>
                        </a:cubicBezTo>
                        <a:cubicBezTo>
                          <a:pt x="4121" y="8524"/>
                          <a:pt x="4334" y="8220"/>
                          <a:pt x="4455" y="7885"/>
                        </a:cubicBezTo>
                        <a:cubicBezTo>
                          <a:pt x="5063" y="7612"/>
                          <a:pt x="5276" y="6730"/>
                          <a:pt x="4881" y="6214"/>
                        </a:cubicBezTo>
                        <a:cubicBezTo>
                          <a:pt x="4942" y="6122"/>
                          <a:pt x="4972" y="6062"/>
                          <a:pt x="5033" y="5970"/>
                        </a:cubicBezTo>
                        <a:cubicBezTo>
                          <a:pt x="5148" y="6004"/>
                          <a:pt x="5259" y="6020"/>
                          <a:pt x="5363" y="6020"/>
                        </a:cubicBezTo>
                        <a:cubicBezTo>
                          <a:pt x="5729" y="6020"/>
                          <a:pt x="6023" y="5828"/>
                          <a:pt x="6188" y="5545"/>
                        </a:cubicBezTo>
                        <a:cubicBezTo>
                          <a:pt x="6310" y="5636"/>
                          <a:pt x="6431" y="5667"/>
                          <a:pt x="6553" y="5758"/>
                        </a:cubicBezTo>
                        <a:cubicBezTo>
                          <a:pt x="6661" y="5788"/>
                          <a:pt x="6764" y="5802"/>
                          <a:pt x="6862" y="5802"/>
                        </a:cubicBezTo>
                        <a:cubicBezTo>
                          <a:pt x="7947" y="5802"/>
                          <a:pt x="8360" y="4081"/>
                          <a:pt x="7161" y="3691"/>
                        </a:cubicBezTo>
                        <a:cubicBezTo>
                          <a:pt x="7039" y="3660"/>
                          <a:pt x="6917" y="3660"/>
                          <a:pt x="6796" y="3660"/>
                        </a:cubicBezTo>
                        <a:cubicBezTo>
                          <a:pt x="6857" y="3539"/>
                          <a:pt x="6857" y="3417"/>
                          <a:pt x="6857" y="3356"/>
                        </a:cubicBezTo>
                        <a:cubicBezTo>
                          <a:pt x="6920" y="3368"/>
                          <a:pt x="6982" y="3373"/>
                          <a:pt x="7042" y="3373"/>
                        </a:cubicBezTo>
                        <a:cubicBezTo>
                          <a:pt x="8122" y="3373"/>
                          <a:pt x="8524" y="1634"/>
                          <a:pt x="7343" y="1259"/>
                        </a:cubicBezTo>
                        <a:cubicBezTo>
                          <a:pt x="7373" y="803"/>
                          <a:pt x="7191" y="317"/>
                          <a:pt x="6614" y="165"/>
                        </a:cubicBezTo>
                        <a:cubicBezTo>
                          <a:pt x="6502" y="133"/>
                          <a:pt x="6394" y="118"/>
                          <a:pt x="6292" y="118"/>
                        </a:cubicBezTo>
                        <a:cubicBezTo>
                          <a:pt x="6005" y="118"/>
                          <a:pt x="5759" y="237"/>
                          <a:pt x="5580" y="438"/>
                        </a:cubicBezTo>
                        <a:cubicBezTo>
                          <a:pt x="5489" y="287"/>
                          <a:pt x="5276" y="135"/>
                          <a:pt x="5063" y="43"/>
                        </a:cubicBezTo>
                        <a:cubicBezTo>
                          <a:pt x="4958" y="14"/>
                          <a:pt x="4857" y="0"/>
                          <a:pt x="47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8" name="Google Shape;2438;p15"/>
                  <p:cNvSpPr/>
                  <p:nvPr/>
                </p:nvSpPr>
                <p:spPr>
                  <a:xfrm>
                    <a:off x="4639000" y="1990875"/>
                    <a:ext cx="75775" cy="54050"/>
                  </a:xfrm>
                  <a:custGeom>
                    <a:avLst/>
                    <a:gdLst/>
                    <a:ahLst/>
                    <a:cxnLst/>
                    <a:rect l="l" t="t" r="r" b="b"/>
                    <a:pathLst>
                      <a:path w="3031" h="2162" extrusionOk="0">
                        <a:moveTo>
                          <a:pt x="1515" y="1"/>
                        </a:moveTo>
                        <a:cubicBezTo>
                          <a:pt x="443" y="1"/>
                          <a:pt x="1" y="1775"/>
                          <a:pt x="1202" y="2111"/>
                        </a:cubicBezTo>
                        <a:cubicBezTo>
                          <a:pt x="1320" y="2145"/>
                          <a:pt x="1431" y="2161"/>
                          <a:pt x="1536" y="2161"/>
                        </a:cubicBezTo>
                        <a:cubicBezTo>
                          <a:pt x="2631" y="2161"/>
                          <a:pt x="3030" y="432"/>
                          <a:pt x="1810" y="44"/>
                        </a:cubicBezTo>
                        <a:cubicBezTo>
                          <a:pt x="1707" y="15"/>
                          <a:pt x="1609" y="1"/>
                          <a:pt x="151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9" name="Google Shape;2439;p15"/>
                  <p:cNvSpPr/>
                  <p:nvPr/>
                </p:nvSpPr>
                <p:spPr>
                  <a:xfrm>
                    <a:off x="4605975" y="2052900"/>
                    <a:ext cx="89700" cy="62700"/>
                  </a:xfrm>
                  <a:custGeom>
                    <a:avLst/>
                    <a:gdLst/>
                    <a:ahLst/>
                    <a:cxnLst/>
                    <a:rect l="l" t="t" r="r" b="b"/>
                    <a:pathLst>
                      <a:path w="3588" h="2508" extrusionOk="0">
                        <a:moveTo>
                          <a:pt x="2104" y="0"/>
                        </a:moveTo>
                        <a:cubicBezTo>
                          <a:pt x="1790" y="0"/>
                          <a:pt x="1528" y="154"/>
                          <a:pt x="1368" y="359"/>
                        </a:cubicBezTo>
                        <a:cubicBezTo>
                          <a:pt x="335" y="481"/>
                          <a:pt x="1" y="2092"/>
                          <a:pt x="1156" y="2457"/>
                        </a:cubicBezTo>
                        <a:cubicBezTo>
                          <a:pt x="1262" y="2492"/>
                          <a:pt x="1365" y="2508"/>
                          <a:pt x="1463" y="2508"/>
                        </a:cubicBezTo>
                        <a:cubicBezTo>
                          <a:pt x="1786" y="2508"/>
                          <a:pt x="2056" y="2339"/>
                          <a:pt x="2219" y="2153"/>
                        </a:cubicBezTo>
                        <a:cubicBezTo>
                          <a:pt x="3253" y="2031"/>
                          <a:pt x="3587" y="390"/>
                          <a:pt x="2432" y="55"/>
                        </a:cubicBezTo>
                        <a:cubicBezTo>
                          <a:pt x="2318" y="17"/>
                          <a:pt x="2208" y="0"/>
                          <a:pt x="210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0" name="Google Shape;2440;p15"/>
                  <p:cNvSpPr/>
                  <p:nvPr/>
                </p:nvSpPr>
                <p:spPr>
                  <a:xfrm>
                    <a:off x="4560075" y="1985550"/>
                    <a:ext cx="75900" cy="53900"/>
                  </a:xfrm>
                  <a:custGeom>
                    <a:avLst/>
                    <a:gdLst/>
                    <a:ahLst/>
                    <a:cxnLst/>
                    <a:rect l="l" t="t" r="r" b="b"/>
                    <a:pathLst>
                      <a:path w="3036" h="2156" extrusionOk="0">
                        <a:moveTo>
                          <a:pt x="1531" y="1"/>
                        </a:moveTo>
                        <a:cubicBezTo>
                          <a:pt x="439" y="1"/>
                          <a:pt x="0" y="1748"/>
                          <a:pt x="1229" y="2111"/>
                        </a:cubicBezTo>
                        <a:cubicBezTo>
                          <a:pt x="1337" y="2141"/>
                          <a:pt x="1440" y="2155"/>
                          <a:pt x="1538" y="2155"/>
                        </a:cubicBezTo>
                        <a:cubicBezTo>
                          <a:pt x="2623" y="2155"/>
                          <a:pt x="3036" y="435"/>
                          <a:pt x="1837" y="44"/>
                        </a:cubicBezTo>
                        <a:cubicBezTo>
                          <a:pt x="1730" y="14"/>
                          <a:pt x="1628" y="1"/>
                          <a:pt x="15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1" name="Google Shape;2441;p15"/>
                  <p:cNvSpPr/>
                  <p:nvPr/>
                </p:nvSpPr>
                <p:spPr>
                  <a:xfrm>
                    <a:off x="4577150" y="1928225"/>
                    <a:ext cx="76250" cy="54225"/>
                  </a:xfrm>
                  <a:custGeom>
                    <a:avLst/>
                    <a:gdLst/>
                    <a:ahLst/>
                    <a:cxnLst/>
                    <a:rect l="l" t="t" r="r" b="b"/>
                    <a:pathLst>
                      <a:path w="3050" h="2169" extrusionOk="0">
                        <a:moveTo>
                          <a:pt x="1485" y="0"/>
                        </a:moveTo>
                        <a:cubicBezTo>
                          <a:pt x="439" y="0"/>
                          <a:pt x="1" y="1738"/>
                          <a:pt x="1214" y="2124"/>
                        </a:cubicBezTo>
                        <a:cubicBezTo>
                          <a:pt x="1325" y="2155"/>
                          <a:pt x="1430" y="2168"/>
                          <a:pt x="1530" y="2168"/>
                        </a:cubicBezTo>
                        <a:cubicBezTo>
                          <a:pt x="2639" y="2168"/>
                          <a:pt x="3049" y="448"/>
                          <a:pt x="1822" y="58"/>
                        </a:cubicBezTo>
                        <a:cubicBezTo>
                          <a:pt x="1704" y="18"/>
                          <a:pt x="1591" y="0"/>
                          <a:pt x="148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2" name="Google Shape;2442;p15"/>
                  <p:cNvSpPr/>
                  <p:nvPr/>
                </p:nvSpPr>
                <p:spPr>
                  <a:xfrm>
                    <a:off x="4598725" y="1857900"/>
                    <a:ext cx="75075" cy="54050"/>
                  </a:xfrm>
                  <a:custGeom>
                    <a:avLst/>
                    <a:gdLst/>
                    <a:ahLst/>
                    <a:cxnLst/>
                    <a:rect l="l" t="t" r="r" b="b"/>
                    <a:pathLst>
                      <a:path w="3003" h="2162" extrusionOk="0">
                        <a:moveTo>
                          <a:pt x="1509" y="1"/>
                        </a:moveTo>
                        <a:cubicBezTo>
                          <a:pt x="418" y="1"/>
                          <a:pt x="1" y="1775"/>
                          <a:pt x="1202" y="2111"/>
                        </a:cubicBezTo>
                        <a:cubicBezTo>
                          <a:pt x="1317" y="2145"/>
                          <a:pt x="1426" y="2161"/>
                          <a:pt x="1529" y="2161"/>
                        </a:cubicBezTo>
                        <a:cubicBezTo>
                          <a:pt x="2601" y="2161"/>
                          <a:pt x="3003" y="432"/>
                          <a:pt x="1810" y="44"/>
                        </a:cubicBezTo>
                        <a:cubicBezTo>
                          <a:pt x="1705" y="14"/>
                          <a:pt x="1604" y="1"/>
                          <a:pt x="150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3" name="Google Shape;2443;p15"/>
                  <p:cNvSpPr/>
                  <p:nvPr/>
                </p:nvSpPr>
                <p:spPr>
                  <a:xfrm>
                    <a:off x="4622325" y="1780375"/>
                    <a:ext cx="75900" cy="53900"/>
                  </a:xfrm>
                  <a:custGeom>
                    <a:avLst/>
                    <a:gdLst/>
                    <a:ahLst/>
                    <a:cxnLst/>
                    <a:rect l="l" t="t" r="r" b="b"/>
                    <a:pathLst>
                      <a:path w="3036" h="2156" extrusionOk="0">
                        <a:moveTo>
                          <a:pt x="1503" y="1"/>
                        </a:moveTo>
                        <a:cubicBezTo>
                          <a:pt x="415" y="1"/>
                          <a:pt x="0" y="1748"/>
                          <a:pt x="1201" y="2111"/>
                        </a:cubicBezTo>
                        <a:cubicBezTo>
                          <a:pt x="1311" y="2141"/>
                          <a:pt x="1417" y="2155"/>
                          <a:pt x="1516" y="2155"/>
                        </a:cubicBezTo>
                        <a:cubicBezTo>
                          <a:pt x="2625" y="2155"/>
                          <a:pt x="3035" y="435"/>
                          <a:pt x="1809" y="44"/>
                        </a:cubicBezTo>
                        <a:cubicBezTo>
                          <a:pt x="1702" y="15"/>
                          <a:pt x="1600" y="1"/>
                          <a:pt x="15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4" name="Google Shape;2444;p15"/>
                  <p:cNvSpPr/>
                  <p:nvPr/>
                </p:nvSpPr>
                <p:spPr>
                  <a:xfrm>
                    <a:off x="4645350" y="1715625"/>
                    <a:ext cx="76425" cy="54050"/>
                  </a:xfrm>
                  <a:custGeom>
                    <a:avLst/>
                    <a:gdLst/>
                    <a:ahLst/>
                    <a:cxnLst/>
                    <a:rect l="l" t="t" r="r" b="b"/>
                    <a:pathLst>
                      <a:path w="3057" h="2162" extrusionOk="0">
                        <a:moveTo>
                          <a:pt x="1513" y="1"/>
                        </a:moveTo>
                        <a:cubicBezTo>
                          <a:pt x="452" y="1"/>
                          <a:pt x="0" y="1757"/>
                          <a:pt x="1222" y="2118"/>
                        </a:cubicBezTo>
                        <a:cubicBezTo>
                          <a:pt x="1332" y="2148"/>
                          <a:pt x="1438" y="2162"/>
                          <a:pt x="1538" y="2162"/>
                        </a:cubicBezTo>
                        <a:cubicBezTo>
                          <a:pt x="2646" y="2162"/>
                          <a:pt x="3057" y="441"/>
                          <a:pt x="1830" y="51"/>
                        </a:cubicBezTo>
                        <a:cubicBezTo>
                          <a:pt x="1719" y="17"/>
                          <a:pt x="1613" y="1"/>
                          <a:pt x="151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5" name="Google Shape;2445;p15"/>
                  <p:cNvSpPr/>
                  <p:nvPr/>
                </p:nvSpPr>
                <p:spPr>
                  <a:xfrm>
                    <a:off x="4642875" y="1800125"/>
                    <a:ext cx="75875" cy="53900"/>
                  </a:xfrm>
                  <a:custGeom>
                    <a:avLst/>
                    <a:gdLst/>
                    <a:ahLst/>
                    <a:cxnLst/>
                    <a:rect l="l" t="t" r="r" b="b"/>
                    <a:pathLst>
                      <a:path w="3035" h="2156" extrusionOk="0">
                        <a:moveTo>
                          <a:pt x="1505" y="1"/>
                        </a:moveTo>
                        <a:cubicBezTo>
                          <a:pt x="438" y="1"/>
                          <a:pt x="0" y="1721"/>
                          <a:pt x="1199" y="2112"/>
                        </a:cubicBezTo>
                        <a:cubicBezTo>
                          <a:pt x="1310" y="2142"/>
                          <a:pt x="1415" y="2156"/>
                          <a:pt x="1515" y="2156"/>
                        </a:cubicBezTo>
                        <a:cubicBezTo>
                          <a:pt x="2624" y="2156"/>
                          <a:pt x="3034" y="435"/>
                          <a:pt x="1807" y="45"/>
                        </a:cubicBezTo>
                        <a:cubicBezTo>
                          <a:pt x="1702" y="15"/>
                          <a:pt x="1601" y="1"/>
                          <a:pt x="150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6" name="Google Shape;2446;p15"/>
                  <p:cNvSpPr/>
                  <p:nvPr/>
                </p:nvSpPr>
                <p:spPr>
                  <a:xfrm>
                    <a:off x="4636275" y="1824875"/>
                    <a:ext cx="74700" cy="53625"/>
                  </a:xfrm>
                  <a:custGeom>
                    <a:avLst/>
                    <a:gdLst/>
                    <a:ahLst/>
                    <a:cxnLst/>
                    <a:rect l="l" t="t" r="r" b="b"/>
                    <a:pathLst>
                      <a:path w="2988" h="2145" extrusionOk="0">
                        <a:moveTo>
                          <a:pt x="1431" y="0"/>
                        </a:moveTo>
                        <a:cubicBezTo>
                          <a:pt x="394" y="0"/>
                          <a:pt x="1" y="1736"/>
                          <a:pt x="1159" y="2094"/>
                        </a:cubicBezTo>
                        <a:cubicBezTo>
                          <a:pt x="1277" y="2129"/>
                          <a:pt x="1388" y="2145"/>
                          <a:pt x="1494" y="2145"/>
                        </a:cubicBezTo>
                        <a:cubicBezTo>
                          <a:pt x="2588" y="2145"/>
                          <a:pt x="2987" y="418"/>
                          <a:pt x="1767" y="58"/>
                        </a:cubicBezTo>
                        <a:cubicBezTo>
                          <a:pt x="1649" y="18"/>
                          <a:pt x="1537" y="0"/>
                          <a:pt x="14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7" name="Google Shape;2447;p15"/>
                  <p:cNvSpPr/>
                  <p:nvPr/>
                </p:nvSpPr>
                <p:spPr>
                  <a:xfrm>
                    <a:off x="4605650" y="1909575"/>
                    <a:ext cx="75925" cy="53875"/>
                  </a:xfrm>
                  <a:custGeom>
                    <a:avLst/>
                    <a:gdLst/>
                    <a:ahLst/>
                    <a:cxnLst/>
                    <a:rect l="l" t="t" r="r" b="b"/>
                    <a:pathLst>
                      <a:path w="3037" h="2155" extrusionOk="0">
                        <a:moveTo>
                          <a:pt x="1525" y="0"/>
                        </a:moveTo>
                        <a:cubicBezTo>
                          <a:pt x="414" y="0"/>
                          <a:pt x="1" y="1748"/>
                          <a:pt x="1229" y="2111"/>
                        </a:cubicBezTo>
                        <a:cubicBezTo>
                          <a:pt x="1337" y="2141"/>
                          <a:pt x="1441" y="2155"/>
                          <a:pt x="1538" y="2155"/>
                        </a:cubicBezTo>
                        <a:cubicBezTo>
                          <a:pt x="2624" y="2155"/>
                          <a:pt x="3036" y="434"/>
                          <a:pt x="1837" y="44"/>
                        </a:cubicBezTo>
                        <a:cubicBezTo>
                          <a:pt x="1728" y="14"/>
                          <a:pt x="1624" y="0"/>
                          <a:pt x="152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8" name="Google Shape;2448;p15"/>
                  <p:cNvSpPr/>
                  <p:nvPr/>
                </p:nvSpPr>
                <p:spPr>
                  <a:xfrm>
                    <a:off x="4598025" y="1933900"/>
                    <a:ext cx="75775" cy="54025"/>
                  </a:xfrm>
                  <a:custGeom>
                    <a:avLst/>
                    <a:gdLst/>
                    <a:ahLst/>
                    <a:cxnLst/>
                    <a:rect l="l" t="t" r="r" b="b"/>
                    <a:pathLst>
                      <a:path w="3031" h="2161" extrusionOk="0">
                        <a:moveTo>
                          <a:pt x="1530" y="0"/>
                        </a:moveTo>
                        <a:cubicBezTo>
                          <a:pt x="416" y="0"/>
                          <a:pt x="1" y="1775"/>
                          <a:pt x="1230" y="2110"/>
                        </a:cubicBezTo>
                        <a:cubicBezTo>
                          <a:pt x="1345" y="2145"/>
                          <a:pt x="1454" y="2161"/>
                          <a:pt x="1557" y="2161"/>
                        </a:cubicBezTo>
                        <a:cubicBezTo>
                          <a:pt x="2629" y="2161"/>
                          <a:pt x="3031" y="432"/>
                          <a:pt x="1838" y="43"/>
                        </a:cubicBezTo>
                        <a:cubicBezTo>
                          <a:pt x="1731" y="14"/>
                          <a:pt x="1628" y="0"/>
                          <a:pt x="153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9" name="Google Shape;2449;p15"/>
                  <p:cNvSpPr/>
                  <p:nvPr/>
                </p:nvSpPr>
                <p:spPr>
                  <a:xfrm>
                    <a:off x="4602800" y="1962600"/>
                    <a:ext cx="76425" cy="54050"/>
                  </a:xfrm>
                  <a:custGeom>
                    <a:avLst/>
                    <a:gdLst/>
                    <a:ahLst/>
                    <a:cxnLst/>
                    <a:rect l="l" t="t" r="r" b="b"/>
                    <a:pathLst>
                      <a:path w="3057" h="2162" extrusionOk="0">
                        <a:moveTo>
                          <a:pt x="1506" y="0"/>
                        </a:moveTo>
                        <a:cubicBezTo>
                          <a:pt x="427" y="0"/>
                          <a:pt x="0" y="1756"/>
                          <a:pt x="1222" y="2117"/>
                        </a:cubicBezTo>
                        <a:cubicBezTo>
                          <a:pt x="1332" y="2147"/>
                          <a:pt x="1438" y="2161"/>
                          <a:pt x="1538" y="2161"/>
                        </a:cubicBezTo>
                        <a:cubicBezTo>
                          <a:pt x="2646" y="2161"/>
                          <a:pt x="3057" y="441"/>
                          <a:pt x="1830" y="50"/>
                        </a:cubicBezTo>
                        <a:cubicBezTo>
                          <a:pt x="1717" y="16"/>
                          <a:pt x="1608" y="0"/>
                          <a:pt x="150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0" name="Google Shape;2450;p15"/>
                  <p:cNvSpPr/>
                  <p:nvPr/>
                </p:nvSpPr>
                <p:spPr>
                  <a:xfrm>
                    <a:off x="4606025" y="1999650"/>
                    <a:ext cx="75375" cy="53625"/>
                  </a:xfrm>
                  <a:custGeom>
                    <a:avLst/>
                    <a:gdLst/>
                    <a:ahLst/>
                    <a:cxnLst/>
                    <a:rect l="l" t="t" r="r" b="b"/>
                    <a:pathLst>
                      <a:path w="3015" h="2145" extrusionOk="0">
                        <a:moveTo>
                          <a:pt x="1471" y="0"/>
                        </a:moveTo>
                        <a:cubicBezTo>
                          <a:pt x="389" y="0"/>
                          <a:pt x="1" y="1736"/>
                          <a:pt x="1214" y="2094"/>
                        </a:cubicBezTo>
                        <a:cubicBezTo>
                          <a:pt x="1329" y="2129"/>
                          <a:pt x="1438" y="2145"/>
                          <a:pt x="1541" y="2145"/>
                        </a:cubicBezTo>
                        <a:cubicBezTo>
                          <a:pt x="2613" y="2145"/>
                          <a:pt x="3015" y="418"/>
                          <a:pt x="1822" y="58"/>
                        </a:cubicBezTo>
                        <a:cubicBezTo>
                          <a:pt x="1699" y="18"/>
                          <a:pt x="1581" y="0"/>
                          <a:pt x="147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1" name="Google Shape;2451;p15"/>
                  <p:cNvSpPr/>
                  <p:nvPr/>
                </p:nvSpPr>
                <p:spPr>
                  <a:xfrm>
                    <a:off x="4614925" y="1997525"/>
                    <a:ext cx="75700" cy="54075"/>
                  </a:xfrm>
                  <a:custGeom>
                    <a:avLst/>
                    <a:gdLst/>
                    <a:ahLst/>
                    <a:cxnLst/>
                    <a:rect l="l" t="t" r="r" b="b"/>
                    <a:pathLst>
                      <a:path w="3028" h="2163" extrusionOk="0">
                        <a:moveTo>
                          <a:pt x="1474" y="1"/>
                        </a:moveTo>
                        <a:cubicBezTo>
                          <a:pt x="402" y="1"/>
                          <a:pt x="0" y="1730"/>
                          <a:pt x="1193" y="2118"/>
                        </a:cubicBezTo>
                        <a:cubicBezTo>
                          <a:pt x="1303" y="2149"/>
                          <a:pt x="1409" y="2162"/>
                          <a:pt x="1509" y="2162"/>
                        </a:cubicBezTo>
                        <a:cubicBezTo>
                          <a:pt x="2617" y="2162"/>
                          <a:pt x="3028" y="442"/>
                          <a:pt x="1801" y="52"/>
                        </a:cubicBezTo>
                        <a:cubicBezTo>
                          <a:pt x="1686" y="17"/>
                          <a:pt x="1577" y="1"/>
                          <a:pt x="147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2" name="Google Shape;2452;p15"/>
                  <p:cNvSpPr/>
                  <p:nvPr/>
                </p:nvSpPr>
                <p:spPr>
                  <a:xfrm>
                    <a:off x="4603750" y="2034600"/>
                    <a:ext cx="76225" cy="54225"/>
                  </a:xfrm>
                  <a:custGeom>
                    <a:avLst/>
                    <a:gdLst/>
                    <a:ahLst/>
                    <a:cxnLst/>
                    <a:rect l="l" t="t" r="r" b="b"/>
                    <a:pathLst>
                      <a:path w="3049" h="2169" extrusionOk="0">
                        <a:moveTo>
                          <a:pt x="1471" y="1"/>
                        </a:moveTo>
                        <a:cubicBezTo>
                          <a:pt x="389" y="1"/>
                          <a:pt x="0" y="1739"/>
                          <a:pt x="1214" y="2125"/>
                        </a:cubicBezTo>
                        <a:cubicBezTo>
                          <a:pt x="1325" y="2155"/>
                          <a:pt x="1430" y="2169"/>
                          <a:pt x="1530" y="2169"/>
                        </a:cubicBezTo>
                        <a:cubicBezTo>
                          <a:pt x="2639" y="2169"/>
                          <a:pt x="3049" y="448"/>
                          <a:pt x="1822" y="58"/>
                        </a:cubicBezTo>
                        <a:cubicBezTo>
                          <a:pt x="1698" y="19"/>
                          <a:pt x="1581" y="1"/>
                          <a:pt x="147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3" name="Google Shape;2453;p15"/>
                  <p:cNvSpPr/>
                  <p:nvPr/>
                </p:nvSpPr>
                <p:spPr>
                  <a:xfrm>
                    <a:off x="4613250" y="2077500"/>
                    <a:ext cx="75925" cy="53900"/>
                  </a:xfrm>
                  <a:custGeom>
                    <a:avLst/>
                    <a:gdLst/>
                    <a:ahLst/>
                    <a:cxnLst/>
                    <a:rect l="l" t="t" r="r" b="b"/>
                    <a:pathLst>
                      <a:path w="3037" h="2156" extrusionOk="0">
                        <a:moveTo>
                          <a:pt x="1525" y="1"/>
                        </a:moveTo>
                        <a:cubicBezTo>
                          <a:pt x="414" y="1"/>
                          <a:pt x="1" y="1748"/>
                          <a:pt x="1229" y="2111"/>
                        </a:cubicBezTo>
                        <a:cubicBezTo>
                          <a:pt x="1337" y="2141"/>
                          <a:pt x="1440" y="2155"/>
                          <a:pt x="1538" y="2155"/>
                        </a:cubicBezTo>
                        <a:cubicBezTo>
                          <a:pt x="2624" y="2155"/>
                          <a:pt x="3036" y="434"/>
                          <a:pt x="1837" y="44"/>
                        </a:cubicBezTo>
                        <a:cubicBezTo>
                          <a:pt x="1728" y="14"/>
                          <a:pt x="1624" y="1"/>
                          <a:pt x="15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4" name="Google Shape;2454;p15"/>
                  <p:cNvSpPr/>
                  <p:nvPr/>
                </p:nvSpPr>
                <p:spPr>
                  <a:xfrm>
                    <a:off x="4618000" y="2106225"/>
                    <a:ext cx="76250" cy="53450"/>
                  </a:xfrm>
                  <a:custGeom>
                    <a:avLst/>
                    <a:gdLst/>
                    <a:ahLst/>
                    <a:cxnLst/>
                    <a:rect l="l" t="t" r="r" b="b"/>
                    <a:pathLst>
                      <a:path w="3050" h="2138" extrusionOk="0">
                        <a:moveTo>
                          <a:pt x="1499" y="0"/>
                        </a:moveTo>
                        <a:cubicBezTo>
                          <a:pt x="401" y="0"/>
                          <a:pt x="0" y="1753"/>
                          <a:pt x="1222" y="2087"/>
                        </a:cubicBezTo>
                        <a:cubicBezTo>
                          <a:pt x="1339" y="2121"/>
                          <a:pt x="1451" y="2137"/>
                          <a:pt x="1556" y="2137"/>
                        </a:cubicBezTo>
                        <a:cubicBezTo>
                          <a:pt x="2651" y="2137"/>
                          <a:pt x="3050" y="411"/>
                          <a:pt x="1830" y="50"/>
                        </a:cubicBezTo>
                        <a:cubicBezTo>
                          <a:pt x="1714" y="16"/>
                          <a:pt x="1603" y="0"/>
                          <a:pt x="149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5" name="Google Shape;2455;p15"/>
                  <p:cNvSpPr/>
                  <p:nvPr/>
                </p:nvSpPr>
                <p:spPr>
                  <a:xfrm>
                    <a:off x="4621625" y="2138300"/>
                    <a:ext cx="76600" cy="53875"/>
                  </a:xfrm>
                  <a:custGeom>
                    <a:avLst/>
                    <a:gdLst/>
                    <a:ahLst/>
                    <a:cxnLst/>
                    <a:rect l="l" t="t" r="r" b="b"/>
                    <a:pathLst>
                      <a:path w="3064" h="2155" extrusionOk="0">
                        <a:moveTo>
                          <a:pt x="1525" y="0"/>
                        </a:moveTo>
                        <a:cubicBezTo>
                          <a:pt x="413" y="0"/>
                          <a:pt x="0" y="1748"/>
                          <a:pt x="1229" y="2111"/>
                        </a:cubicBezTo>
                        <a:cubicBezTo>
                          <a:pt x="1339" y="2141"/>
                          <a:pt x="1445" y="2155"/>
                          <a:pt x="1544" y="2155"/>
                        </a:cubicBezTo>
                        <a:cubicBezTo>
                          <a:pt x="2653" y="2155"/>
                          <a:pt x="3063" y="434"/>
                          <a:pt x="1837" y="44"/>
                        </a:cubicBezTo>
                        <a:cubicBezTo>
                          <a:pt x="1727" y="14"/>
                          <a:pt x="1623" y="0"/>
                          <a:pt x="152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6" name="Google Shape;2456;p15"/>
                  <p:cNvSpPr/>
                  <p:nvPr/>
                </p:nvSpPr>
                <p:spPr>
                  <a:xfrm>
                    <a:off x="4637625" y="2009100"/>
                    <a:ext cx="76550" cy="53900"/>
                  </a:xfrm>
                  <a:custGeom>
                    <a:avLst/>
                    <a:gdLst/>
                    <a:ahLst/>
                    <a:cxnLst/>
                    <a:rect l="l" t="t" r="r" b="b"/>
                    <a:pathLst>
                      <a:path w="3062" h="2156" extrusionOk="0">
                        <a:moveTo>
                          <a:pt x="1532" y="0"/>
                        </a:moveTo>
                        <a:cubicBezTo>
                          <a:pt x="461" y="0"/>
                          <a:pt x="0" y="1721"/>
                          <a:pt x="1227" y="2111"/>
                        </a:cubicBezTo>
                        <a:cubicBezTo>
                          <a:pt x="1337" y="2141"/>
                          <a:pt x="1443" y="2155"/>
                          <a:pt x="1543" y="2155"/>
                        </a:cubicBezTo>
                        <a:cubicBezTo>
                          <a:pt x="2652" y="2155"/>
                          <a:pt x="3062" y="435"/>
                          <a:pt x="1835" y="44"/>
                        </a:cubicBezTo>
                        <a:cubicBezTo>
                          <a:pt x="1729" y="14"/>
                          <a:pt x="1628" y="0"/>
                          <a:pt x="153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7" name="Google Shape;2457;p15"/>
                  <p:cNvSpPr/>
                  <p:nvPr/>
                </p:nvSpPr>
                <p:spPr>
                  <a:xfrm>
                    <a:off x="4694575" y="1864725"/>
                    <a:ext cx="76600" cy="53900"/>
                  </a:xfrm>
                  <a:custGeom>
                    <a:avLst/>
                    <a:gdLst/>
                    <a:ahLst/>
                    <a:cxnLst/>
                    <a:rect l="l" t="t" r="r" b="b"/>
                    <a:pathLst>
                      <a:path w="3064" h="2156" extrusionOk="0">
                        <a:moveTo>
                          <a:pt x="1525" y="1"/>
                        </a:moveTo>
                        <a:cubicBezTo>
                          <a:pt x="413" y="1"/>
                          <a:pt x="0" y="1748"/>
                          <a:pt x="1229" y="2111"/>
                        </a:cubicBezTo>
                        <a:cubicBezTo>
                          <a:pt x="1339" y="2141"/>
                          <a:pt x="1445" y="2155"/>
                          <a:pt x="1544" y="2155"/>
                        </a:cubicBezTo>
                        <a:cubicBezTo>
                          <a:pt x="2653" y="2155"/>
                          <a:pt x="3063" y="435"/>
                          <a:pt x="1837" y="44"/>
                        </a:cubicBezTo>
                        <a:cubicBezTo>
                          <a:pt x="1727" y="15"/>
                          <a:pt x="1623" y="1"/>
                          <a:pt x="15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8" name="Google Shape;2458;p15"/>
                  <p:cNvSpPr/>
                  <p:nvPr/>
                </p:nvSpPr>
                <p:spPr>
                  <a:xfrm>
                    <a:off x="4675500" y="1796350"/>
                    <a:ext cx="75925" cy="53875"/>
                  </a:xfrm>
                  <a:custGeom>
                    <a:avLst/>
                    <a:gdLst/>
                    <a:ahLst/>
                    <a:cxnLst/>
                    <a:rect l="l" t="t" r="r" b="b"/>
                    <a:pathLst>
                      <a:path w="3037" h="2155" extrusionOk="0">
                        <a:moveTo>
                          <a:pt x="1504" y="0"/>
                        </a:moveTo>
                        <a:cubicBezTo>
                          <a:pt x="416" y="0"/>
                          <a:pt x="1" y="1748"/>
                          <a:pt x="1201" y="2111"/>
                        </a:cubicBezTo>
                        <a:cubicBezTo>
                          <a:pt x="1312" y="2141"/>
                          <a:pt x="1417" y="2155"/>
                          <a:pt x="1517" y="2155"/>
                        </a:cubicBezTo>
                        <a:cubicBezTo>
                          <a:pt x="2626" y="2155"/>
                          <a:pt x="3036" y="434"/>
                          <a:pt x="1809" y="44"/>
                        </a:cubicBezTo>
                        <a:cubicBezTo>
                          <a:pt x="1703" y="14"/>
                          <a:pt x="1601" y="0"/>
                          <a:pt x="150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9" name="Google Shape;2459;p15"/>
                  <p:cNvSpPr/>
                  <p:nvPr/>
                </p:nvSpPr>
                <p:spPr>
                  <a:xfrm>
                    <a:off x="4679550" y="1752875"/>
                    <a:ext cx="76250" cy="53450"/>
                  </a:xfrm>
                  <a:custGeom>
                    <a:avLst/>
                    <a:gdLst/>
                    <a:ahLst/>
                    <a:cxnLst/>
                    <a:rect l="l" t="t" r="r" b="b"/>
                    <a:pathLst>
                      <a:path w="3050" h="2138" extrusionOk="0">
                        <a:moveTo>
                          <a:pt x="1499" y="0"/>
                        </a:moveTo>
                        <a:cubicBezTo>
                          <a:pt x="402" y="0"/>
                          <a:pt x="0" y="1753"/>
                          <a:pt x="1222" y="2087"/>
                        </a:cubicBezTo>
                        <a:cubicBezTo>
                          <a:pt x="1339" y="2121"/>
                          <a:pt x="1451" y="2137"/>
                          <a:pt x="1556" y="2137"/>
                        </a:cubicBezTo>
                        <a:cubicBezTo>
                          <a:pt x="2651" y="2137"/>
                          <a:pt x="3050" y="411"/>
                          <a:pt x="1830" y="50"/>
                        </a:cubicBezTo>
                        <a:cubicBezTo>
                          <a:pt x="1714" y="16"/>
                          <a:pt x="1603" y="0"/>
                          <a:pt x="149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0" name="Google Shape;2460;p15"/>
                  <p:cNvSpPr/>
                  <p:nvPr/>
                </p:nvSpPr>
                <p:spPr>
                  <a:xfrm>
                    <a:off x="4713175" y="1700250"/>
                    <a:ext cx="76225" cy="54225"/>
                  </a:xfrm>
                  <a:custGeom>
                    <a:avLst/>
                    <a:gdLst/>
                    <a:ahLst/>
                    <a:cxnLst/>
                    <a:rect l="l" t="t" r="r" b="b"/>
                    <a:pathLst>
                      <a:path w="3049" h="2169" extrusionOk="0">
                        <a:moveTo>
                          <a:pt x="1478" y="0"/>
                        </a:moveTo>
                        <a:cubicBezTo>
                          <a:pt x="414" y="0"/>
                          <a:pt x="0" y="1739"/>
                          <a:pt x="1214" y="2125"/>
                        </a:cubicBezTo>
                        <a:cubicBezTo>
                          <a:pt x="1325" y="2155"/>
                          <a:pt x="1430" y="2169"/>
                          <a:pt x="1530" y="2169"/>
                        </a:cubicBezTo>
                        <a:cubicBezTo>
                          <a:pt x="2639" y="2169"/>
                          <a:pt x="3049" y="448"/>
                          <a:pt x="1822" y="58"/>
                        </a:cubicBezTo>
                        <a:cubicBezTo>
                          <a:pt x="1701" y="18"/>
                          <a:pt x="1586" y="0"/>
                          <a:pt x="147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1" name="Google Shape;2461;p15"/>
                  <p:cNvSpPr/>
                  <p:nvPr/>
                </p:nvSpPr>
                <p:spPr>
                  <a:xfrm>
                    <a:off x="4739375" y="1819900"/>
                    <a:ext cx="76475" cy="54050"/>
                  </a:xfrm>
                  <a:custGeom>
                    <a:avLst/>
                    <a:gdLst/>
                    <a:ahLst/>
                    <a:cxnLst/>
                    <a:rect l="l" t="t" r="r" b="b"/>
                    <a:pathLst>
                      <a:path w="3059" h="2162" extrusionOk="0">
                        <a:moveTo>
                          <a:pt x="1536" y="1"/>
                        </a:moveTo>
                        <a:cubicBezTo>
                          <a:pt x="441" y="1"/>
                          <a:pt x="0" y="1775"/>
                          <a:pt x="1230" y="2111"/>
                        </a:cubicBezTo>
                        <a:cubicBezTo>
                          <a:pt x="1347" y="2145"/>
                          <a:pt x="1459" y="2161"/>
                          <a:pt x="1564" y="2161"/>
                        </a:cubicBezTo>
                        <a:cubicBezTo>
                          <a:pt x="2659" y="2161"/>
                          <a:pt x="3058" y="432"/>
                          <a:pt x="1838" y="44"/>
                        </a:cubicBezTo>
                        <a:cubicBezTo>
                          <a:pt x="1733" y="15"/>
                          <a:pt x="1632" y="1"/>
                          <a:pt x="153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2" name="Google Shape;2462;p15"/>
                  <p:cNvSpPr/>
                  <p:nvPr/>
                </p:nvSpPr>
                <p:spPr>
                  <a:xfrm>
                    <a:off x="4696225" y="1891900"/>
                    <a:ext cx="75700" cy="54075"/>
                  </a:xfrm>
                  <a:custGeom>
                    <a:avLst/>
                    <a:gdLst/>
                    <a:ahLst/>
                    <a:cxnLst/>
                    <a:rect l="l" t="t" r="r" b="b"/>
                    <a:pathLst>
                      <a:path w="3028" h="2163" extrusionOk="0">
                        <a:moveTo>
                          <a:pt x="1474" y="1"/>
                        </a:moveTo>
                        <a:cubicBezTo>
                          <a:pt x="402" y="1"/>
                          <a:pt x="1" y="1730"/>
                          <a:pt x="1193" y="2118"/>
                        </a:cubicBezTo>
                        <a:cubicBezTo>
                          <a:pt x="1304" y="2149"/>
                          <a:pt x="1409" y="2163"/>
                          <a:pt x="1509" y="2163"/>
                        </a:cubicBezTo>
                        <a:cubicBezTo>
                          <a:pt x="2618" y="2163"/>
                          <a:pt x="3028" y="442"/>
                          <a:pt x="1801" y="52"/>
                        </a:cubicBezTo>
                        <a:cubicBezTo>
                          <a:pt x="1686" y="17"/>
                          <a:pt x="1577" y="1"/>
                          <a:pt x="147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3" name="Google Shape;2463;p15"/>
                  <p:cNvSpPr/>
                  <p:nvPr/>
                </p:nvSpPr>
                <p:spPr>
                  <a:xfrm>
                    <a:off x="4673225" y="1996950"/>
                    <a:ext cx="75900" cy="53900"/>
                  </a:xfrm>
                  <a:custGeom>
                    <a:avLst/>
                    <a:gdLst/>
                    <a:ahLst/>
                    <a:cxnLst/>
                    <a:rect l="l" t="t" r="r" b="b"/>
                    <a:pathLst>
                      <a:path w="3036" h="2156" extrusionOk="0">
                        <a:moveTo>
                          <a:pt x="1504" y="1"/>
                        </a:moveTo>
                        <a:cubicBezTo>
                          <a:pt x="416" y="1"/>
                          <a:pt x="1" y="1748"/>
                          <a:pt x="1201" y="2111"/>
                        </a:cubicBezTo>
                        <a:cubicBezTo>
                          <a:pt x="1312" y="2141"/>
                          <a:pt x="1417" y="2155"/>
                          <a:pt x="1517" y="2155"/>
                        </a:cubicBezTo>
                        <a:cubicBezTo>
                          <a:pt x="2626" y="2155"/>
                          <a:pt x="3036" y="434"/>
                          <a:pt x="1809" y="44"/>
                        </a:cubicBezTo>
                        <a:cubicBezTo>
                          <a:pt x="1702" y="14"/>
                          <a:pt x="1601" y="1"/>
                          <a:pt x="150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4" name="Google Shape;2464;p15"/>
                  <p:cNvSpPr/>
                  <p:nvPr/>
                </p:nvSpPr>
                <p:spPr>
                  <a:xfrm>
                    <a:off x="4685525" y="1942825"/>
                    <a:ext cx="74850" cy="53475"/>
                  </a:xfrm>
                  <a:custGeom>
                    <a:avLst/>
                    <a:gdLst/>
                    <a:ahLst/>
                    <a:cxnLst/>
                    <a:rect l="l" t="t" r="r" b="b"/>
                    <a:pathLst>
                      <a:path w="2994" h="2139" extrusionOk="0">
                        <a:moveTo>
                          <a:pt x="1453" y="0"/>
                        </a:moveTo>
                        <a:cubicBezTo>
                          <a:pt x="404" y="0"/>
                          <a:pt x="0" y="1727"/>
                          <a:pt x="1165" y="2088"/>
                        </a:cubicBezTo>
                        <a:cubicBezTo>
                          <a:pt x="1282" y="2122"/>
                          <a:pt x="1394" y="2138"/>
                          <a:pt x="1499" y="2138"/>
                        </a:cubicBezTo>
                        <a:cubicBezTo>
                          <a:pt x="2594" y="2138"/>
                          <a:pt x="2993" y="412"/>
                          <a:pt x="1773" y="51"/>
                        </a:cubicBezTo>
                        <a:cubicBezTo>
                          <a:pt x="1661" y="16"/>
                          <a:pt x="1554" y="0"/>
                          <a:pt x="145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5" name="Google Shape;2465;p15"/>
                  <p:cNvSpPr/>
                  <p:nvPr/>
                </p:nvSpPr>
                <p:spPr>
                  <a:xfrm>
                    <a:off x="4764650" y="1828075"/>
                    <a:ext cx="75500" cy="53475"/>
                  </a:xfrm>
                  <a:custGeom>
                    <a:avLst/>
                    <a:gdLst/>
                    <a:ahLst/>
                    <a:cxnLst/>
                    <a:rect l="l" t="t" r="r" b="b"/>
                    <a:pathLst>
                      <a:path w="3020" h="2139" extrusionOk="0">
                        <a:moveTo>
                          <a:pt x="1475" y="0"/>
                        </a:moveTo>
                        <a:cubicBezTo>
                          <a:pt x="425" y="0"/>
                          <a:pt x="1" y="1700"/>
                          <a:pt x="1192" y="2088"/>
                        </a:cubicBezTo>
                        <a:cubicBezTo>
                          <a:pt x="1309" y="2122"/>
                          <a:pt x="1421" y="2138"/>
                          <a:pt x="1526" y="2138"/>
                        </a:cubicBezTo>
                        <a:cubicBezTo>
                          <a:pt x="2621" y="2138"/>
                          <a:pt x="3020" y="412"/>
                          <a:pt x="1800" y="51"/>
                        </a:cubicBezTo>
                        <a:cubicBezTo>
                          <a:pt x="1686" y="16"/>
                          <a:pt x="1578" y="0"/>
                          <a:pt x="147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6" name="Google Shape;2466;p15"/>
                  <p:cNvSpPr/>
                  <p:nvPr/>
                </p:nvSpPr>
                <p:spPr>
                  <a:xfrm>
                    <a:off x="4834425" y="1727925"/>
                    <a:ext cx="76575" cy="53925"/>
                  </a:xfrm>
                  <a:custGeom>
                    <a:avLst/>
                    <a:gdLst/>
                    <a:ahLst/>
                    <a:cxnLst/>
                    <a:rect l="l" t="t" r="r" b="b"/>
                    <a:pathLst>
                      <a:path w="3063" h="2157" extrusionOk="0">
                        <a:moveTo>
                          <a:pt x="1526" y="1"/>
                        </a:moveTo>
                        <a:cubicBezTo>
                          <a:pt x="436" y="1"/>
                          <a:pt x="1" y="1722"/>
                          <a:pt x="1227" y="2112"/>
                        </a:cubicBezTo>
                        <a:cubicBezTo>
                          <a:pt x="1338" y="2142"/>
                          <a:pt x="1443" y="2156"/>
                          <a:pt x="1543" y="2156"/>
                        </a:cubicBezTo>
                        <a:cubicBezTo>
                          <a:pt x="2652" y="2156"/>
                          <a:pt x="3062" y="435"/>
                          <a:pt x="1835" y="45"/>
                        </a:cubicBezTo>
                        <a:cubicBezTo>
                          <a:pt x="1727" y="15"/>
                          <a:pt x="1624" y="1"/>
                          <a:pt x="152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7" name="Google Shape;2467;p15"/>
                  <p:cNvSpPr/>
                  <p:nvPr/>
                </p:nvSpPr>
                <p:spPr>
                  <a:xfrm>
                    <a:off x="4696225" y="1699650"/>
                    <a:ext cx="75500" cy="53500"/>
                  </a:xfrm>
                  <a:custGeom>
                    <a:avLst/>
                    <a:gdLst/>
                    <a:ahLst/>
                    <a:cxnLst/>
                    <a:rect l="l" t="t" r="r" b="b"/>
                    <a:pathLst>
                      <a:path w="3020" h="2140" extrusionOk="0">
                        <a:moveTo>
                          <a:pt x="1474" y="1"/>
                        </a:moveTo>
                        <a:cubicBezTo>
                          <a:pt x="402" y="1"/>
                          <a:pt x="1" y="1727"/>
                          <a:pt x="1193" y="2088"/>
                        </a:cubicBezTo>
                        <a:cubicBezTo>
                          <a:pt x="1312" y="2123"/>
                          <a:pt x="1425" y="2139"/>
                          <a:pt x="1531" y="2139"/>
                        </a:cubicBezTo>
                        <a:cubicBezTo>
                          <a:pt x="2623" y="2139"/>
                          <a:pt x="3020" y="439"/>
                          <a:pt x="1801" y="51"/>
                        </a:cubicBezTo>
                        <a:cubicBezTo>
                          <a:pt x="1686" y="17"/>
                          <a:pt x="1577" y="1"/>
                          <a:pt x="147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8" name="Google Shape;2468;p15"/>
                  <p:cNvSpPr/>
                  <p:nvPr/>
                </p:nvSpPr>
                <p:spPr>
                  <a:xfrm>
                    <a:off x="4772875" y="1606350"/>
                    <a:ext cx="75875" cy="53900"/>
                  </a:xfrm>
                  <a:custGeom>
                    <a:avLst/>
                    <a:gdLst/>
                    <a:ahLst/>
                    <a:cxnLst/>
                    <a:rect l="l" t="t" r="r" b="b"/>
                    <a:pathLst>
                      <a:path w="3035" h="2156" extrusionOk="0">
                        <a:moveTo>
                          <a:pt x="1519" y="1"/>
                        </a:moveTo>
                        <a:cubicBezTo>
                          <a:pt x="411" y="1"/>
                          <a:pt x="0" y="1721"/>
                          <a:pt x="1227" y="2112"/>
                        </a:cubicBezTo>
                        <a:cubicBezTo>
                          <a:pt x="1335" y="2142"/>
                          <a:pt x="1439" y="2156"/>
                          <a:pt x="1536" y="2156"/>
                        </a:cubicBezTo>
                        <a:cubicBezTo>
                          <a:pt x="2622" y="2156"/>
                          <a:pt x="3034" y="435"/>
                          <a:pt x="1835" y="45"/>
                        </a:cubicBezTo>
                        <a:cubicBezTo>
                          <a:pt x="1725" y="15"/>
                          <a:pt x="1619" y="1"/>
                          <a:pt x="151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9" name="Google Shape;2469;p15"/>
                  <p:cNvSpPr/>
                  <p:nvPr/>
                </p:nvSpPr>
                <p:spPr>
                  <a:xfrm>
                    <a:off x="4812000" y="1672125"/>
                    <a:ext cx="76025" cy="53650"/>
                  </a:xfrm>
                  <a:custGeom>
                    <a:avLst/>
                    <a:gdLst/>
                    <a:ahLst/>
                    <a:cxnLst/>
                    <a:rect l="l" t="t" r="r" b="b"/>
                    <a:pathLst>
                      <a:path w="3041" h="2146" extrusionOk="0">
                        <a:moveTo>
                          <a:pt x="1465" y="0"/>
                        </a:moveTo>
                        <a:cubicBezTo>
                          <a:pt x="386" y="0"/>
                          <a:pt x="0" y="1709"/>
                          <a:pt x="1213" y="2095"/>
                        </a:cubicBezTo>
                        <a:cubicBezTo>
                          <a:pt x="1330" y="2129"/>
                          <a:pt x="1442" y="2145"/>
                          <a:pt x="1547" y="2145"/>
                        </a:cubicBezTo>
                        <a:cubicBezTo>
                          <a:pt x="2642" y="2145"/>
                          <a:pt x="3041" y="419"/>
                          <a:pt x="1820" y="58"/>
                        </a:cubicBezTo>
                        <a:cubicBezTo>
                          <a:pt x="1695" y="18"/>
                          <a:pt x="1576" y="0"/>
                          <a:pt x="146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0" name="Google Shape;2470;p15"/>
                  <p:cNvSpPr/>
                  <p:nvPr/>
                </p:nvSpPr>
                <p:spPr>
                  <a:xfrm>
                    <a:off x="4829150" y="1600875"/>
                    <a:ext cx="74800" cy="53475"/>
                  </a:xfrm>
                  <a:custGeom>
                    <a:avLst/>
                    <a:gdLst/>
                    <a:ahLst/>
                    <a:cxnLst/>
                    <a:rect l="l" t="t" r="r" b="b"/>
                    <a:pathLst>
                      <a:path w="2992" h="2139" extrusionOk="0">
                        <a:moveTo>
                          <a:pt x="1453" y="0"/>
                        </a:moveTo>
                        <a:cubicBezTo>
                          <a:pt x="404" y="0"/>
                          <a:pt x="0" y="1727"/>
                          <a:pt x="1165" y="2088"/>
                        </a:cubicBezTo>
                        <a:cubicBezTo>
                          <a:pt x="1284" y="2123"/>
                          <a:pt x="1397" y="2139"/>
                          <a:pt x="1503" y="2139"/>
                        </a:cubicBezTo>
                        <a:cubicBezTo>
                          <a:pt x="2595" y="2139"/>
                          <a:pt x="2991" y="439"/>
                          <a:pt x="1773" y="51"/>
                        </a:cubicBezTo>
                        <a:cubicBezTo>
                          <a:pt x="1661" y="16"/>
                          <a:pt x="1554" y="0"/>
                          <a:pt x="145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1" name="Google Shape;2471;p15"/>
                  <p:cNvSpPr/>
                  <p:nvPr/>
                </p:nvSpPr>
                <p:spPr>
                  <a:xfrm>
                    <a:off x="4742800" y="1574875"/>
                    <a:ext cx="75550" cy="54225"/>
                  </a:xfrm>
                  <a:custGeom>
                    <a:avLst/>
                    <a:gdLst/>
                    <a:ahLst/>
                    <a:cxnLst/>
                    <a:rect l="l" t="t" r="r" b="b"/>
                    <a:pathLst>
                      <a:path w="3022" h="2169" extrusionOk="0">
                        <a:moveTo>
                          <a:pt x="1471" y="0"/>
                        </a:moveTo>
                        <a:cubicBezTo>
                          <a:pt x="389" y="0"/>
                          <a:pt x="1" y="1738"/>
                          <a:pt x="1215" y="2124"/>
                        </a:cubicBezTo>
                        <a:cubicBezTo>
                          <a:pt x="1323" y="2155"/>
                          <a:pt x="1426" y="2169"/>
                          <a:pt x="1523" y="2169"/>
                        </a:cubicBezTo>
                        <a:cubicBezTo>
                          <a:pt x="2609" y="2169"/>
                          <a:pt x="3022" y="448"/>
                          <a:pt x="1822" y="58"/>
                        </a:cubicBezTo>
                        <a:cubicBezTo>
                          <a:pt x="1699" y="18"/>
                          <a:pt x="1581" y="0"/>
                          <a:pt x="147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2" name="Google Shape;2472;p15"/>
                  <p:cNvSpPr/>
                  <p:nvPr/>
                </p:nvSpPr>
                <p:spPr>
                  <a:xfrm>
                    <a:off x="4700825" y="1593300"/>
                    <a:ext cx="75525" cy="53450"/>
                  </a:xfrm>
                  <a:custGeom>
                    <a:avLst/>
                    <a:gdLst/>
                    <a:ahLst/>
                    <a:cxnLst/>
                    <a:rect l="l" t="t" r="r" b="b"/>
                    <a:pathLst>
                      <a:path w="3021" h="2138" extrusionOk="0">
                        <a:moveTo>
                          <a:pt x="1500" y="0"/>
                        </a:moveTo>
                        <a:cubicBezTo>
                          <a:pt x="402" y="0"/>
                          <a:pt x="0" y="1753"/>
                          <a:pt x="1222" y="2087"/>
                        </a:cubicBezTo>
                        <a:cubicBezTo>
                          <a:pt x="1338" y="2122"/>
                          <a:pt x="1448" y="2138"/>
                          <a:pt x="1553" y="2138"/>
                        </a:cubicBezTo>
                        <a:cubicBezTo>
                          <a:pt x="2622" y="2138"/>
                          <a:pt x="3021" y="438"/>
                          <a:pt x="1830" y="50"/>
                        </a:cubicBezTo>
                        <a:cubicBezTo>
                          <a:pt x="1714" y="16"/>
                          <a:pt x="1604" y="0"/>
                          <a:pt x="150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3" name="Google Shape;2473;p15"/>
                  <p:cNvSpPr/>
                  <p:nvPr/>
                </p:nvSpPr>
                <p:spPr>
                  <a:xfrm>
                    <a:off x="4654175" y="1659550"/>
                    <a:ext cx="75200" cy="53900"/>
                  </a:xfrm>
                  <a:custGeom>
                    <a:avLst/>
                    <a:gdLst/>
                    <a:ahLst/>
                    <a:cxnLst/>
                    <a:rect l="l" t="t" r="r" b="b"/>
                    <a:pathLst>
                      <a:path w="3008" h="2156" extrusionOk="0">
                        <a:moveTo>
                          <a:pt x="1482" y="1"/>
                        </a:moveTo>
                        <a:cubicBezTo>
                          <a:pt x="418" y="1"/>
                          <a:pt x="0" y="1748"/>
                          <a:pt x="1173" y="2111"/>
                        </a:cubicBezTo>
                        <a:cubicBezTo>
                          <a:pt x="1283" y="2142"/>
                          <a:pt x="1389" y="2155"/>
                          <a:pt x="1489" y="2155"/>
                        </a:cubicBezTo>
                        <a:cubicBezTo>
                          <a:pt x="2597" y="2155"/>
                          <a:pt x="3008" y="435"/>
                          <a:pt x="1781" y="44"/>
                        </a:cubicBezTo>
                        <a:cubicBezTo>
                          <a:pt x="1677" y="15"/>
                          <a:pt x="1577" y="1"/>
                          <a:pt x="148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4" name="Google Shape;2474;p15"/>
                  <p:cNvSpPr/>
                  <p:nvPr/>
                </p:nvSpPr>
                <p:spPr>
                  <a:xfrm>
                    <a:off x="4641525" y="1701175"/>
                    <a:ext cx="75700" cy="54075"/>
                  </a:xfrm>
                  <a:custGeom>
                    <a:avLst/>
                    <a:gdLst/>
                    <a:ahLst/>
                    <a:cxnLst/>
                    <a:rect l="l" t="t" r="r" b="b"/>
                    <a:pathLst>
                      <a:path w="3028" h="2163" extrusionOk="0">
                        <a:moveTo>
                          <a:pt x="1474" y="1"/>
                        </a:moveTo>
                        <a:cubicBezTo>
                          <a:pt x="402" y="1"/>
                          <a:pt x="0" y="1730"/>
                          <a:pt x="1193" y="2118"/>
                        </a:cubicBezTo>
                        <a:cubicBezTo>
                          <a:pt x="1303" y="2148"/>
                          <a:pt x="1409" y="2162"/>
                          <a:pt x="1508" y="2162"/>
                        </a:cubicBezTo>
                        <a:cubicBezTo>
                          <a:pt x="2617" y="2162"/>
                          <a:pt x="3027" y="442"/>
                          <a:pt x="1800" y="51"/>
                        </a:cubicBezTo>
                        <a:cubicBezTo>
                          <a:pt x="1686" y="17"/>
                          <a:pt x="1577" y="1"/>
                          <a:pt x="147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5" name="Google Shape;2475;p15"/>
                  <p:cNvSpPr/>
                  <p:nvPr/>
                </p:nvSpPr>
                <p:spPr>
                  <a:xfrm>
                    <a:off x="4606625" y="1815925"/>
                    <a:ext cx="76400" cy="54050"/>
                  </a:xfrm>
                  <a:custGeom>
                    <a:avLst/>
                    <a:gdLst/>
                    <a:ahLst/>
                    <a:cxnLst/>
                    <a:rect l="l" t="t" r="r" b="b"/>
                    <a:pathLst>
                      <a:path w="3056" h="2162" extrusionOk="0">
                        <a:moveTo>
                          <a:pt x="1501" y="0"/>
                        </a:moveTo>
                        <a:cubicBezTo>
                          <a:pt x="425" y="0"/>
                          <a:pt x="1" y="1730"/>
                          <a:pt x="1221" y="2118"/>
                        </a:cubicBezTo>
                        <a:cubicBezTo>
                          <a:pt x="1331" y="2148"/>
                          <a:pt x="1437" y="2162"/>
                          <a:pt x="1537" y="2162"/>
                        </a:cubicBezTo>
                        <a:cubicBezTo>
                          <a:pt x="2645" y="2162"/>
                          <a:pt x="3056" y="441"/>
                          <a:pt x="1829" y="51"/>
                        </a:cubicBezTo>
                        <a:cubicBezTo>
                          <a:pt x="1714" y="16"/>
                          <a:pt x="1605" y="0"/>
                          <a:pt x="15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6" name="Google Shape;2476;p15"/>
                  <p:cNvSpPr/>
                  <p:nvPr/>
                </p:nvSpPr>
                <p:spPr>
                  <a:xfrm>
                    <a:off x="4639400" y="1843875"/>
                    <a:ext cx="75375" cy="53625"/>
                  </a:xfrm>
                  <a:custGeom>
                    <a:avLst/>
                    <a:gdLst/>
                    <a:ahLst/>
                    <a:cxnLst/>
                    <a:rect l="l" t="t" r="r" b="b"/>
                    <a:pathLst>
                      <a:path w="3015" h="2145" extrusionOk="0">
                        <a:moveTo>
                          <a:pt x="1450" y="0"/>
                        </a:moveTo>
                        <a:cubicBezTo>
                          <a:pt x="391" y="0"/>
                          <a:pt x="0" y="1736"/>
                          <a:pt x="1186" y="2094"/>
                        </a:cubicBezTo>
                        <a:cubicBezTo>
                          <a:pt x="1304" y="2129"/>
                          <a:pt x="1415" y="2145"/>
                          <a:pt x="1521" y="2145"/>
                        </a:cubicBezTo>
                        <a:cubicBezTo>
                          <a:pt x="2615" y="2145"/>
                          <a:pt x="3014" y="418"/>
                          <a:pt x="1794" y="58"/>
                        </a:cubicBezTo>
                        <a:cubicBezTo>
                          <a:pt x="1673" y="18"/>
                          <a:pt x="1558" y="0"/>
                          <a:pt x="145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7" name="Google Shape;2477;p15"/>
                  <p:cNvSpPr/>
                  <p:nvPr/>
                </p:nvSpPr>
                <p:spPr>
                  <a:xfrm>
                    <a:off x="4644575" y="1943600"/>
                    <a:ext cx="76450" cy="54050"/>
                  </a:xfrm>
                  <a:custGeom>
                    <a:avLst/>
                    <a:gdLst/>
                    <a:ahLst/>
                    <a:cxnLst/>
                    <a:rect l="l" t="t" r="r" b="b"/>
                    <a:pathLst>
                      <a:path w="3058" h="2162" extrusionOk="0">
                        <a:moveTo>
                          <a:pt x="1500" y="0"/>
                        </a:moveTo>
                        <a:cubicBezTo>
                          <a:pt x="402" y="0"/>
                          <a:pt x="1" y="1756"/>
                          <a:pt x="1223" y="2117"/>
                        </a:cubicBezTo>
                        <a:cubicBezTo>
                          <a:pt x="1333" y="2147"/>
                          <a:pt x="1439" y="2161"/>
                          <a:pt x="1538" y="2161"/>
                        </a:cubicBezTo>
                        <a:cubicBezTo>
                          <a:pt x="2647" y="2161"/>
                          <a:pt x="3057" y="441"/>
                          <a:pt x="1830" y="50"/>
                        </a:cubicBezTo>
                        <a:cubicBezTo>
                          <a:pt x="1715" y="16"/>
                          <a:pt x="1604" y="0"/>
                          <a:pt x="150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8" name="Google Shape;2478;p15"/>
                  <p:cNvSpPr/>
                  <p:nvPr/>
                </p:nvSpPr>
                <p:spPr>
                  <a:xfrm>
                    <a:off x="4719150" y="1729100"/>
                    <a:ext cx="74650" cy="53650"/>
                  </a:xfrm>
                  <a:custGeom>
                    <a:avLst/>
                    <a:gdLst/>
                    <a:ahLst/>
                    <a:cxnLst/>
                    <a:rect l="l" t="t" r="r" b="b"/>
                    <a:pathLst>
                      <a:path w="2986" h="2146" extrusionOk="0">
                        <a:moveTo>
                          <a:pt x="1425" y="1"/>
                        </a:moveTo>
                        <a:cubicBezTo>
                          <a:pt x="391" y="1"/>
                          <a:pt x="0" y="1710"/>
                          <a:pt x="1158" y="2095"/>
                        </a:cubicBezTo>
                        <a:cubicBezTo>
                          <a:pt x="1275" y="2130"/>
                          <a:pt x="1386" y="2146"/>
                          <a:pt x="1492" y="2146"/>
                        </a:cubicBezTo>
                        <a:cubicBezTo>
                          <a:pt x="2587" y="2146"/>
                          <a:pt x="2986" y="419"/>
                          <a:pt x="1765" y="59"/>
                        </a:cubicBezTo>
                        <a:cubicBezTo>
                          <a:pt x="1646" y="19"/>
                          <a:pt x="1532" y="1"/>
                          <a:pt x="14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9" name="Google Shape;2479;p15"/>
                  <p:cNvSpPr/>
                  <p:nvPr/>
                </p:nvSpPr>
                <p:spPr>
                  <a:xfrm>
                    <a:off x="4766000" y="1613200"/>
                    <a:ext cx="76600" cy="53900"/>
                  </a:xfrm>
                  <a:custGeom>
                    <a:avLst/>
                    <a:gdLst/>
                    <a:ahLst/>
                    <a:cxnLst/>
                    <a:rect l="l" t="t" r="r" b="b"/>
                    <a:pathLst>
                      <a:path w="3064" h="2156" extrusionOk="0">
                        <a:moveTo>
                          <a:pt x="1531" y="1"/>
                        </a:moveTo>
                        <a:cubicBezTo>
                          <a:pt x="439" y="1"/>
                          <a:pt x="0" y="1748"/>
                          <a:pt x="1229" y="2111"/>
                        </a:cubicBezTo>
                        <a:cubicBezTo>
                          <a:pt x="1339" y="2141"/>
                          <a:pt x="1445" y="2155"/>
                          <a:pt x="1545" y="2155"/>
                        </a:cubicBezTo>
                        <a:cubicBezTo>
                          <a:pt x="2653" y="2155"/>
                          <a:pt x="3064" y="435"/>
                          <a:pt x="1837" y="44"/>
                        </a:cubicBezTo>
                        <a:cubicBezTo>
                          <a:pt x="1730" y="15"/>
                          <a:pt x="1628" y="1"/>
                          <a:pt x="153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0" name="Google Shape;2480;p15"/>
                  <p:cNvSpPr/>
                  <p:nvPr/>
                </p:nvSpPr>
                <p:spPr>
                  <a:xfrm>
                    <a:off x="4716025" y="1660925"/>
                    <a:ext cx="75575" cy="53450"/>
                  </a:xfrm>
                  <a:custGeom>
                    <a:avLst/>
                    <a:gdLst/>
                    <a:ahLst/>
                    <a:cxnLst/>
                    <a:rect l="l" t="t" r="r" b="b"/>
                    <a:pathLst>
                      <a:path w="3023" h="2138" extrusionOk="0">
                        <a:moveTo>
                          <a:pt x="1506" y="0"/>
                        </a:moveTo>
                        <a:cubicBezTo>
                          <a:pt x="427" y="0"/>
                          <a:pt x="0" y="1754"/>
                          <a:pt x="1222" y="2087"/>
                        </a:cubicBezTo>
                        <a:cubicBezTo>
                          <a:pt x="1336" y="2121"/>
                          <a:pt x="1446" y="2137"/>
                          <a:pt x="1549" y="2137"/>
                        </a:cubicBezTo>
                        <a:cubicBezTo>
                          <a:pt x="2621" y="2137"/>
                          <a:pt x="3022" y="411"/>
                          <a:pt x="1830" y="50"/>
                        </a:cubicBezTo>
                        <a:cubicBezTo>
                          <a:pt x="1716" y="16"/>
                          <a:pt x="1608" y="0"/>
                          <a:pt x="150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1" name="Google Shape;2481;p15"/>
                  <p:cNvSpPr/>
                  <p:nvPr/>
                </p:nvSpPr>
                <p:spPr>
                  <a:xfrm>
                    <a:off x="4682350" y="1655000"/>
                    <a:ext cx="75000" cy="53300"/>
                  </a:xfrm>
                  <a:custGeom>
                    <a:avLst/>
                    <a:gdLst/>
                    <a:ahLst/>
                    <a:cxnLst/>
                    <a:rect l="l" t="t" r="r" b="b"/>
                    <a:pathLst>
                      <a:path w="3000" h="2132" extrusionOk="0">
                        <a:moveTo>
                          <a:pt x="1504" y="1"/>
                        </a:moveTo>
                        <a:cubicBezTo>
                          <a:pt x="415" y="1"/>
                          <a:pt x="1" y="1746"/>
                          <a:pt x="1201" y="2081"/>
                        </a:cubicBezTo>
                        <a:cubicBezTo>
                          <a:pt x="1317" y="2116"/>
                          <a:pt x="1428" y="2132"/>
                          <a:pt x="1532" y="2132"/>
                        </a:cubicBezTo>
                        <a:cubicBezTo>
                          <a:pt x="2601" y="2132"/>
                          <a:pt x="3000" y="432"/>
                          <a:pt x="1809" y="44"/>
                        </a:cubicBezTo>
                        <a:cubicBezTo>
                          <a:pt x="1702" y="14"/>
                          <a:pt x="1600" y="1"/>
                          <a:pt x="150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2" name="Google Shape;2482;p15"/>
                  <p:cNvSpPr/>
                  <p:nvPr/>
                </p:nvSpPr>
                <p:spPr>
                  <a:xfrm>
                    <a:off x="4553225" y="2023550"/>
                    <a:ext cx="76600" cy="53875"/>
                  </a:xfrm>
                  <a:custGeom>
                    <a:avLst/>
                    <a:gdLst/>
                    <a:ahLst/>
                    <a:cxnLst/>
                    <a:rect l="l" t="t" r="r" b="b"/>
                    <a:pathLst>
                      <a:path w="3064" h="2155" extrusionOk="0">
                        <a:moveTo>
                          <a:pt x="1525" y="0"/>
                        </a:moveTo>
                        <a:cubicBezTo>
                          <a:pt x="413" y="0"/>
                          <a:pt x="1" y="1748"/>
                          <a:pt x="1229" y="2111"/>
                        </a:cubicBezTo>
                        <a:cubicBezTo>
                          <a:pt x="1340" y="2141"/>
                          <a:pt x="1445" y="2155"/>
                          <a:pt x="1545" y="2155"/>
                        </a:cubicBezTo>
                        <a:cubicBezTo>
                          <a:pt x="2654" y="2155"/>
                          <a:pt x="3064" y="434"/>
                          <a:pt x="1837" y="44"/>
                        </a:cubicBezTo>
                        <a:cubicBezTo>
                          <a:pt x="1728" y="14"/>
                          <a:pt x="1624" y="0"/>
                          <a:pt x="152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3" name="Google Shape;2483;p15"/>
                  <p:cNvSpPr/>
                  <p:nvPr/>
                </p:nvSpPr>
                <p:spPr>
                  <a:xfrm>
                    <a:off x="4640075" y="2049800"/>
                    <a:ext cx="74875" cy="54225"/>
                  </a:xfrm>
                  <a:custGeom>
                    <a:avLst/>
                    <a:gdLst/>
                    <a:ahLst/>
                    <a:cxnLst/>
                    <a:rect l="l" t="t" r="r" b="b"/>
                    <a:pathLst>
                      <a:path w="2995" h="2169" extrusionOk="0">
                        <a:moveTo>
                          <a:pt x="1431" y="0"/>
                        </a:moveTo>
                        <a:cubicBezTo>
                          <a:pt x="394" y="0"/>
                          <a:pt x="1" y="1739"/>
                          <a:pt x="1159" y="2125"/>
                        </a:cubicBezTo>
                        <a:cubicBezTo>
                          <a:pt x="1270" y="2155"/>
                          <a:pt x="1375" y="2169"/>
                          <a:pt x="1475" y="2169"/>
                        </a:cubicBezTo>
                        <a:cubicBezTo>
                          <a:pt x="2584" y="2169"/>
                          <a:pt x="2994" y="448"/>
                          <a:pt x="1767" y="58"/>
                        </a:cubicBezTo>
                        <a:cubicBezTo>
                          <a:pt x="1649" y="18"/>
                          <a:pt x="1537" y="0"/>
                          <a:pt x="14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4" name="Google Shape;2484;p15"/>
                  <p:cNvSpPr/>
                  <p:nvPr/>
                </p:nvSpPr>
                <p:spPr>
                  <a:xfrm>
                    <a:off x="4591525" y="2106800"/>
                    <a:ext cx="74850" cy="54225"/>
                  </a:xfrm>
                  <a:custGeom>
                    <a:avLst/>
                    <a:gdLst/>
                    <a:ahLst/>
                    <a:cxnLst/>
                    <a:rect l="l" t="t" r="r" b="b"/>
                    <a:pathLst>
                      <a:path w="2994" h="2169" extrusionOk="0">
                        <a:moveTo>
                          <a:pt x="1451" y="0"/>
                        </a:moveTo>
                        <a:cubicBezTo>
                          <a:pt x="391" y="0"/>
                          <a:pt x="0" y="1738"/>
                          <a:pt x="1186" y="2124"/>
                        </a:cubicBezTo>
                        <a:cubicBezTo>
                          <a:pt x="1294" y="2154"/>
                          <a:pt x="1398" y="2168"/>
                          <a:pt x="1495" y="2168"/>
                        </a:cubicBezTo>
                        <a:cubicBezTo>
                          <a:pt x="2581" y="2168"/>
                          <a:pt x="2993" y="448"/>
                          <a:pt x="1794" y="57"/>
                        </a:cubicBezTo>
                        <a:cubicBezTo>
                          <a:pt x="1673" y="18"/>
                          <a:pt x="1559" y="0"/>
                          <a:pt x="145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5" name="Google Shape;2485;p15"/>
                  <p:cNvSpPr/>
                  <p:nvPr/>
                </p:nvSpPr>
                <p:spPr>
                  <a:xfrm>
                    <a:off x="4573350" y="2061200"/>
                    <a:ext cx="76250" cy="54225"/>
                  </a:xfrm>
                  <a:custGeom>
                    <a:avLst/>
                    <a:gdLst/>
                    <a:ahLst/>
                    <a:cxnLst/>
                    <a:rect l="l" t="t" r="r" b="b"/>
                    <a:pathLst>
                      <a:path w="3050" h="2169" extrusionOk="0">
                        <a:moveTo>
                          <a:pt x="1471" y="0"/>
                        </a:moveTo>
                        <a:cubicBezTo>
                          <a:pt x="389" y="0"/>
                          <a:pt x="1" y="1738"/>
                          <a:pt x="1214" y="2125"/>
                        </a:cubicBezTo>
                        <a:cubicBezTo>
                          <a:pt x="1325" y="2155"/>
                          <a:pt x="1430" y="2169"/>
                          <a:pt x="1530" y="2169"/>
                        </a:cubicBezTo>
                        <a:cubicBezTo>
                          <a:pt x="2639" y="2169"/>
                          <a:pt x="3049" y="448"/>
                          <a:pt x="1822" y="58"/>
                        </a:cubicBezTo>
                        <a:cubicBezTo>
                          <a:pt x="1699" y="18"/>
                          <a:pt x="1581" y="0"/>
                          <a:pt x="147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6" name="Google Shape;2486;p15"/>
                  <p:cNvSpPr/>
                  <p:nvPr/>
                </p:nvSpPr>
                <p:spPr>
                  <a:xfrm>
                    <a:off x="4726525" y="1851650"/>
                    <a:ext cx="74825" cy="53475"/>
                  </a:xfrm>
                  <a:custGeom>
                    <a:avLst/>
                    <a:gdLst/>
                    <a:ahLst/>
                    <a:cxnLst/>
                    <a:rect l="l" t="t" r="r" b="b"/>
                    <a:pathLst>
                      <a:path w="2993" h="2139" extrusionOk="0">
                        <a:moveTo>
                          <a:pt x="1459" y="1"/>
                        </a:moveTo>
                        <a:cubicBezTo>
                          <a:pt x="407" y="1"/>
                          <a:pt x="0" y="1754"/>
                          <a:pt x="1166" y="2087"/>
                        </a:cubicBezTo>
                        <a:cubicBezTo>
                          <a:pt x="1285" y="2122"/>
                          <a:pt x="1398" y="2138"/>
                          <a:pt x="1505" y="2138"/>
                        </a:cubicBezTo>
                        <a:cubicBezTo>
                          <a:pt x="2597" y="2138"/>
                          <a:pt x="2993" y="438"/>
                          <a:pt x="1774" y="51"/>
                        </a:cubicBezTo>
                        <a:cubicBezTo>
                          <a:pt x="1664" y="16"/>
                          <a:pt x="1558" y="1"/>
                          <a:pt x="145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87" name="Google Shape;2487;p15"/>
                <p:cNvGrpSpPr/>
                <p:nvPr/>
              </p:nvGrpSpPr>
              <p:grpSpPr>
                <a:xfrm rot="10800000">
                  <a:off x="5480939" y="3407478"/>
                  <a:ext cx="973657" cy="1303387"/>
                  <a:chOff x="6212400" y="629475"/>
                  <a:chExt cx="1382250" cy="1850350"/>
                </a:xfrm>
              </p:grpSpPr>
              <p:sp>
                <p:nvSpPr>
                  <p:cNvPr id="2488" name="Google Shape;2488;p15"/>
                  <p:cNvSpPr/>
                  <p:nvPr/>
                </p:nvSpPr>
                <p:spPr>
                  <a:xfrm>
                    <a:off x="6874250" y="1681775"/>
                    <a:ext cx="605675" cy="281950"/>
                  </a:xfrm>
                  <a:custGeom>
                    <a:avLst/>
                    <a:gdLst/>
                    <a:ahLst/>
                    <a:cxnLst/>
                    <a:rect l="l" t="t" r="r" b="b"/>
                    <a:pathLst>
                      <a:path w="24227" h="11278" extrusionOk="0">
                        <a:moveTo>
                          <a:pt x="10186" y="0"/>
                        </a:moveTo>
                        <a:cubicBezTo>
                          <a:pt x="6459" y="0"/>
                          <a:pt x="2387" y="864"/>
                          <a:pt x="1" y="2499"/>
                        </a:cubicBezTo>
                        <a:cubicBezTo>
                          <a:pt x="1004" y="6876"/>
                          <a:pt x="6901" y="10402"/>
                          <a:pt x="11308" y="11101"/>
                        </a:cubicBezTo>
                        <a:cubicBezTo>
                          <a:pt x="12102" y="11221"/>
                          <a:pt x="12900" y="11278"/>
                          <a:pt x="13699" y="11278"/>
                        </a:cubicBezTo>
                        <a:cubicBezTo>
                          <a:pt x="17330" y="11278"/>
                          <a:pt x="20962" y="10112"/>
                          <a:pt x="24226" y="8517"/>
                        </a:cubicBezTo>
                        <a:cubicBezTo>
                          <a:pt x="22402" y="4414"/>
                          <a:pt x="18542" y="1283"/>
                          <a:pt x="14135" y="371"/>
                        </a:cubicBezTo>
                        <a:cubicBezTo>
                          <a:pt x="12939" y="122"/>
                          <a:pt x="11587" y="0"/>
                          <a:pt x="1018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9" name="Google Shape;2489;p15"/>
                  <p:cNvSpPr/>
                  <p:nvPr/>
                </p:nvSpPr>
                <p:spPr>
                  <a:xfrm>
                    <a:off x="6475725" y="1079125"/>
                    <a:ext cx="510250" cy="322750"/>
                  </a:xfrm>
                  <a:custGeom>
                    <a:avLst/>
                    <a:gdLst/>
                    <a:ahLst/>
                    <a:cxnLst/>
                    <a:rect l="l" t="t" r="r" b="b"/>
                    <a:pathLst>
                      <a:path w="20410" h="12910" extrusionOk="0">
                        <a:moveTo>
                          <a:pt x="5317" y="0"/>
                        </a:moveTo>
                        <a:cubicBezTo>
                          <a:pt x="3687" y="0"/>
                          <a:pt x="2074" y="321"/>
                          <a:pt x="622" y="1012"/>
                        </a:cubicBezTo>
                        <a:cubicBezTo>
                          <a:pt x="622" y="1012"/>
                          <a:pt x="0" y="12910"/>
                          <a:pt x="11126" y="12910"/>
                        </a:cubicBezTo>
                        <a:cubicBezTo>
                          <a:pt x="11796" y="12910"/>
                          <a:pt x="12509" y="12867"/>
                          <a:pt x="13267" y="12775"/>
                        </a:cubicBezTo>
                        <a:cubicBezTo>
                          <a:pt x="13653" y="12799"/>
                          <a:pt x="14038" y="12811"/>
                          <a:pt x="14423" y="12811"/>
                        </a:cubicBezTo>
                        <a:cubicBezTo>
                          <a:pt x="16466" y="12811"/>
                          <a:pt x="18492" y="12477"/>
                          <a:pt x="20410" y="11863"/>
                        </a:cubicBezTo>
                        <a:cubicBezTo>
                          <a:pt x="18404" y="8216"/>
                          <a:pt x="16124" y="4568"/>
                          <a:pt x="12659" y="2258"/>
                        </a:cubicBezTo>
                        <a:cubicBezTo>
                          <a:pt x="10566" y="819"/>
                          <a:pt x="7920" y="0"/>
                          <a:pt x="531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0" name="Google Shape;2490;p15"/>
                  <p:cNvSpPr/>
                  <p:nvPr/>
                </p:nvSpPr>
                <p:spPr>
                  <a:xfrm>
                    <a:off x="6640975" y="1966125"/>
                    <a:ext cx="237875" cy="424050"/>
                  </a:xfrm>
                  <a:custGeom>
                    <a:avLst/>
                    <a:gdLst/>
                    <a:ahLst/>
                    <a:cxnLst/>
                    <a:rect l="l" t="t" r="r" b="b"/>
                    <a:pathLst>
                      <a:path w="9515" h="16962" extrusionOk="0">
                        <a:moveTo>
                          <a:pt x="3405" y="0"/>
                        </a:moveTo>
                        <a:cubicBezTo>
                          <a:pt x="1034" y="2432"/>
                          <a:pt x="0" y="6080"/>
                          <a:pt x="669" y="9362"/>
                        </a:cubicBezTo>
                        <a:cubicBezTo>
                          <a:pt x="1338" y="12706"/>
                          <a:pt x="3708" y="15654"/>
                          <a:pt x="6809" y="16961"/>
                        </a:cubicBezTo>
                        <a:cubicBezTo>
                          <a:pt x="8754" y="14317"/>
                          <a:pt x="9514" y="10821"/>
                          <a:pt x="8876" y="7599"/>
                        </a:cubicBezTo>
                        <a:cubicBezTo>
                          <a:pt x="8207" y="4347"/>
                          <a:pt x="6171" y="1459"/>
                          <a:pt x="34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1" name="Google Shape;2491;p15"/>
                  <p:cNvSpPr/>
                  <p:nvPr/>
                </p:nvSpPr>
                <p:spPr>
                  <a:xfrm>
                    <a:off x="7102225" y="2064275"/>
                    <a:ext cx="492425" cy="230950"/>
                  </a:xfrm>
                  <a:custGeom>
                    <a:avLst/>
                    <a:gdLst/>
                    <a:ahLst/>
                    <a:cxnLst/>
                    <a:rect l="l" t="t" r="r" b="b"/>
                    <a:pathLst>
                      <a:path w="19697" h="9238" extrusionOk="0">
                        <a:moveTo>
                          <a:pt x="8905" y="0"/>
                        </a:moveTo>
                        <a:cubicBezTo>
                          <a:pt x="5653" y="0"/>
                          <a:pt x="2346" y="1414"/>
                          <a:pt x="0" y="4281"/>
                        </a:cubicBezTo>
                        <a:cubicBezTo>
                          <a:pt x="1584" y="7508"/>
                          <a:pt x="5400" y="9237"/>
                          <a:pt x="9023" y="9237"/>
                        </a:cubicBezTo>
                        <a:cubicBezTo>
                          <a:pt x="9085" y="9237"/>
                          <a:pt x="9148" y="9237"/>
                          <a:pt x="9210" y="9236"/>
                        </a:cubicBezTo>
                        <a:cubicBezTo>
                          <a:pt x="12919" y="9205"/>
                          <a:pt x="16414" y="7716"/>
                          <a:pt x="19697" y="6105"/>
                        </a:cubicBezTo>
                        <a:cubicBezTo>
                          <a:pt x="17539" y="3065"/>
                          <a:pt x="14226" y="695"/>
                          <a:pt x="10517" y="117"/>
                        </a:cubicBezTo>
                        <a:cubicBezTo>
                          <a:pt x="9984" y="39"/>
                          <a:pt x="9445" y="0"/>
                          <a:pt x="890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2" name="Google Shape;2492;p15"/>
                  <p:cNvSpPr/>
                  <p:nvPr/>
                </p:nvSpPr>
                <p:spPr>
                  <a:xfrm>
                    <a:off x="7012550" y="2202450"/>
                    <a:ext cx="299425" cy="277375"/>
                  </a:xfrm>
                  <a:custGeom>
                    <a:avLst/>
                    <a:gdLst/>
                    <a:ahLst/>
                    <a:cxnLst/>
                    <a:rect l="l" t="t" r="r" b="b"/>
                    <a:pathLst>
                      <a:path w="11977" h="11095" extrusionOk="0">
                        <a:moveTo>
                          <a:pt x="852" y="1"/>
                        </a:moveTo>
                        <a:lnTo>
                          <a:pt x="852" y="1"/>
                        </a:lnTo>
                        <a:cubicBezTo>
                          <a:pt x="1" y="1855"/>
                          <a:pt x="396" y="4104"/>
                          <a:pt x="1460" y="5806"/>
                        </a:cubicBezTo>
                        <a:cubicBezTo>
                          <a:pt x="2554" y="7508"/>
                          <a:pt x="4256" y="8724"/>
                          <a:pt x="6110" y="9545"/>
                        </a:cubicBezTo>
                        <a:cubicBezTo>
                          <a:pt x="7995" y="10335"/>
                          <a:pt x="10001" y="10700"/>
                          <a:pt x="11977" y="11095"/>
                        </a:cubicBezTo>
                        <a:cubicBezTo>
                          <a:pt x="10822" y="7660"/>
                          <a:pt x="8815" y="4560"/>
                          <a:pt x="6171" y="2128"/>
                        </a:cubicBezTo>
                        <a:cubicBezTo>
                          <a:pt x="5472" y="1490"/>
                          <a:pt x="4712" y="912"/>
                          <a:pt x="3831" y="578"/>
                        </a:cubicBezTo>
                        <a:cubicBezTo>
                          <a:pt x="2979" y="213"/>
                          <a:pt x="1916" y="213"/>
                          <a:pt x="8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3" name="Google Shape;2493;p15"/>
                  <p:cNvSpPr/>
                  <p:nvPr/>
                </p:nvSpPr>
                <p:spPr>
                  <a:xfrm>
                    <a:off x="6212400" y="629475"/>
                    <a:ext cx="1260675" cy="1698950"/>
                  </a:xfrm>
                  <a:custGeom>
                    <a:avLst/>
                    <a:gdLst/>
                    <a:ahLst/>
                    <a:cxnLst/>
                    <a:rect l="l" t="t" r="r" b="b"/>
                    <a:pathLst>
                      <a:path w="50427" h="67958" extrusionOk="0">
                        <a:moveTo>
                          <a:pt x="61" y="1"/>
                        </a:moveTo>
                        <a:cubicBezTo>
                          <a:pt x="0" y="1"/>
                          <a:pt x="0" y="31"/>
                          <a:pt x="0" y="61"/>
                        </a:cubicBezTo>
                        <a:cubicBezTo>
                          <a:pt x="243" y="1703"/>
                          <a:pt x="517" y="3344"/>
                          <a:pt x="730" y="4955"/>
                        </a:cubicBezTo>
                        <a:lnTo>
                          <a:pt x="1763" y="9818"/>
                        </a:lnTo>
                        <a:cubicBezTo>
                          <a:pt x="2128" y="11460"/>
                          <a:pt x="2584" y="13071"/>
                          <a:pt x="3009" y="14651"/>
                        </a:cubicBezTo>
                        <a:lnTo>
                          <a:pt x="4529" y="19393"/>
                        </a:lnTo>
                        <a:cubicBezTo>
                          <a:pt x="5015" y="20852"/>
                          <a:pt x="5593" y="22281"/>
                          <a:pt x="6170" y="23740"/>
                        </a:cubicBezTo>
                        <a:cubicBezTo>
                          <a:pt x="6322" y="25107"/>
                          <a:pt x="6383" y="26506"/>
                          <a:pt x="6383" y="27873"/>
                        </a:cubicBezTo>
                        <a:cubicBezTo>
                          <a:pt x="6444" y="30153"/>
                          <a:pt x="6292" y="32402"/>
                          <a:pt x="6018" y="34621"/>
                        </a:cubicBezTo>
                        <a:cubicBezTo>
                          <a:pt x="5745" y="36810"/>
                          <a:pt x="5167" y="38968"/>
                          <a:pt x="4772" y="41187"/>
                        </a:cubicBezTo>
                        <a:cubicBezTo>
                          <a:pt x="4316" y="43375"/>
                          <a:pt x="3769" y="45564"/>
                          <a:pt x="3313" y="47783"/>
                        </a:cubicBezTo>
                        <a:cubicBezTo>
                          <a:pt x="3283" y="47843"/>
                          <a:pt x="3313" y="47874"/>
                          <a:pt x="3344" y="47874"/>
                        </a:cubicBezTo>
                        <a:cubicBezTo>
                          <a:pt x="3404" y="47874"/>
                          <a:pt x="3435" y="47874"/>
                          <a:pt x="3435" y="47843"/>
                        </a:cubicBezTo>
                        <a:cubicBezTo>
                          <a:pt x="4651" y="45898"/>
                          <a:pt x="5471" y="43740"/>
                          <a:pt x="6140" y="41521"/>
                        </a:cubicBezTo>
                        <a:cubicBezTo>
                          <a:pt x="6778" y="39302"/>
                          <a:pt x="6961" y="36992"/>
                          <a:pt x="7113" y="34712"/>
                        </a:cubicBezTo>
                        <a:cubicBezTo>
                          <a:pt x="7265" y="32433"/>
                          <a:pt x="7265" y="30153"/>
                          <a:pt x="7082" y="27873"/>
                        </a:cubicBezTo>
                        <a:cubicBezTo>
                          <a:pt x="6991" y="26962"/>
                          <a:pt x="6900" y="26110"/>
                          <a:pt x="6778" y="25229"/>
                        </a:cubicBezTo>
                        <a:lnTo>
                          <a:pt x="6778" y="25229"/>
                        </a:lnTo>
                        <a:cubicBezTo>
                          <a:pt x="8572" y="29424"/>
                          <a:pt x="10639" y="33497"/>
                          <a:pt x="12918" y="37448"/>
                        </a:cubicBezTo>
                        <a:cubicBezTo>
                          <a:pt x="14347" y="39971"/>
                          <a:pt x="15897" y="42403"/>
                          <a:pt x="17478" y="44804"/>
                        </a:cubicBezTo>
                        <a:cubicBezTo>
                          <a:pt x="17782" y="45716"/>
                          <a:pt x="18085" y="46658"/>
                          <a:pt x="18359" y="47600"/>
                        </a:cubicBezTo>
                        <a:cubicBezTo>
                          <a:pt x="18906" y="49424"/>
                          <a:pt x="19362" y="51278"/>
                          <a:pt x="19727" y="53163"/>
                        </a:cubicBezTo>
                        <a:cubicBezTo>
                          <a:pt x="20122" y="55017"/>
                          <a:pt x="20304" y="56901"/>
                          <a:pt x="20730" y="58786"/>
                        </a:cubicBezTo>
                        <a:cubicBezTo>
                          <a:pt x="21095" y="60640"/>
                          <a:pt x="21490" y="62494"/>
                          <a:pt x="22007" y="64348"/>
                        </a:cubicBezTo>
                        <a:cubicBezTo>
                          <a:pt x="22007" y="64409"/>
                          <a:pt x="22037" y="64409"/>
                          <a:pt x="22098" y="64409"/>
                        </a:cubicBezTo>
                        <a:cubicBezTo>
                          <a:pt x="22098" y="64348"/>
                          <a:pt x="22128" y="64348"/>
                          <a:pt x="22128" y="64318"/>
                        </a:cubicBezTo>
                        <a:cubicBezTo>
                          <a:pt x="22371" y="62372"/>
                          <a:pt x="22310" y="60457"/>
                          <a:pt x="22098" y="58512"/>
                        </a:cubicBezTo>
                        <a:cubicBezTo>
                          <a:pt x="21885" y="56567"/>
                          <a:pt x="21338" y="54713"/>
                          <a:pt x="20791" y="52828"/>
                        </a:cubicBezTo>
                        <a:cubicBezTo>
                          <a:pt x="20274" y="50974"/>
                          <a:pt x="19666" y="49120"/>
                          <a:pt x="18967" y="47327"/>
                        </a:cubicBezTo>
                        <a:cubicBezTo>
                          <a:pt x="18876" y="47083"/>
                          <a:pt x="18754" y="46749"/>
                          <a:pt x="18633" y="46506"/>
                        </a:cubicBezTo>
                        <a:lnTo>
                          <a:pt x="18633" y="46506"/>
                        </a:lnTo>
                        <a:cubicBezTo>
                          <a:pt x="20396" y="48968"/>
                          <a:pt x="22219" y="51400"/>
                          <a:pt x="24134" y="53740"/>
                        </a:cubicBezTo>
                        <a:cubicBezTo>
                          <a:pt x="28359" y="58877"/>
                          <a:pt x="33010" y="63649"/>
                          <a:pt x="38025" y="67935"/>
                        </a:cubicBezTo>
                        <a:cubicBezTo>
                          <a:pt x="38040" y="67950"/>
                          <a:pt x="38055" y="67958"/>
                          <a:pt x="38071" y="67958"/>
                        </a:cubicBezTo>
                        <a:cubicBezTo>
                          <a:pt x="38086" y="67958"/>
                          <a:pt x="38101" y="67950"/>
                          <a:pt x="38116" y="67935"/>
                        </a:cubicBezTo>
                        <a:cubicBezTo>
                          <a:pt x="38177" y="67874"/>
                          <a:pt x="38177" y="67844"/>
                          <a:pt x="38116" y="67813"/>
                        </a:cubicBezTo>
                        <a:cubicBezTo>
                          <a:pt x="34894" y="64895"/>
                          <a:pt x="31855" y="61734"/>
                          <a:pt x="28967" y="58482"/>
                        </a:cubicBezTo>
                        <a:lnTo>
                          <a:pt x="28967" y="58482"/>
                        </a:lnTo>
                        <a:cubicBezTo>
                          <a:pt x="30153" y="59272"/>
                          <a:pt x="31368" y="60002"/>
                          <a:pt x="32645" y="60670"/>
                        </a:cubicBezTo>
                        <a:cubicBezTo>
                          <a:pt x="34469" y="61582"/>
                          <a:pt x="36384" y="62372"/>
                          <a:pt x="38329" y="63041"/>
                        </a:cubicBezTo>
                        <a:cubicBezTo>
                          <a:pt x="40244" y="63679"/>
                          <a:pt x="42220" y="64287"/>
                          <a:pt x="44287" y="64439"/>
                        </a:cubicBezTo>
                        <a:cubicBezTo>
                          <a:pt x="44927" y="64487"/>
                          <a:pt x="45571" y="64514"/>
                          <a:pt x="46215" y="64514"/>
                        </a:cubicBezTo>
                        <a:cubicBezTo>
                          <a:pt x="47618" y="64514"/>
                          <a:pt x="49021" y="64387"/>
                          <a:pt x="50396" y="64075"/>
                        </a:cubicBezTo>
                        <a:cubicBezTo>
                          <a:pt x="50426" y="64075"/>
                          <a:pt x="50426" y="64044"/>
                          <a:pt x="50426" y="64014"/>
                        </a:cubicBezTo>
                        <a:cubicBezTo>
                          <a:pt x="50396" y="64014"/>
                          <a:pt x="50396" y="63983"/>
                          <a:pt x="50366" y="63983"/>
                        </a:cubicBezTo>
                        <a:cubicBezTo>
                          <a:pt x="48360" y="63649"/>
                          <a:pt x="46384" y="63375"/>
                          <a:pt x="44439" y="63041"/>
                        </a:cubicBezTo>
                        <a:cubicBezTo>
                          <a:pt x="42493" y="62676"/>
                          <a:pt x="40518" y="62464"/>
                          <a:pt x="38572" y="61977"/>
                        </a:cubicBezTo>
                        <a:cubicBezTo>
                          <a:pt x="36657" y="61461"/>
                          <a:pt x="34742" y="60853"/>
                          <a:pt x="32919" y="60062"/>
                        </a:cubicBezTo>
                        <a:cubicBezTo>
                          <a:pt x="31338" y="59394"/>
                          <a:pt x="29818" y="58634"/>
                          <a:pt x="28298" y="57752"/>
                        </a:cubicBezTo>
                        <a:cubicBezTo>
                          <a:pt x="27083" y="56293"/>
                          <a:pt x="25867" y="54865"/>
                          <a:pt x="24681" y="53345"/>
                        </a:cubicBezTo>
                        <a:cubicBezTo>
                          <a:pt x="20608" y="48178"/>
                          <a:pt x="16991" y="42676"/>
                          <a:pt x="13952" y="36931"/>
                        </a:cubicBezTo>
                        <a:cubicBezTo>
                          <a:pt x="13769" y="36536"/>
                          <a:pt x="13526" y="36111"/>
                          <a:pt x="13344" y="35746"/>
                        </a:cubicBezTo>
                        <a:lnTo>
                          <a:pt x="13344" y="35746"/>
                        </a:lnTo>
                        <a:cubicBezTo>
                          <a:pt x="14742" y="37235"/>
                          <a:pt x="16262" y="38603"/>
                          <a:pt x="17873" y="39880"/>
                        </a:cubicBezTo>
                        <a:cubicBezTo>
                          <a:pt x="19909" y="41521"/>
                          <a:pt x="22098" y="42950"/>
                          <a:pt x="24377" y="44257"/>
                        </a:cubicBezTo>
                        <a:cubicBezTo>
                          <a:pt x="26657" y="45533"/>
                          <a:pt x="28998" y="46749"/>
                          <a:pt x="31520" y="47509"/>
                        </a:cubicBezTo>
                        <a:cubicBezTo>
                          <a:pt x="34013" y="48269"/>
                          <a:pt x="36596" y="48816"/>
                          <a:pt x="39210" y="48846"/>
                        </a:cubicBezTo>
                        <a:cubicBezTo>
                          <a:pt x="39271" y="48846"/>
                          <a:pt x="39302" y="48816"/>
                          <a:pt x="39302" y="48786"/>
                        </a:cubicBezTo>
                        <a:cubicBezTo>
                          <a:pt x="39302" y="48725"/>
                          <a:pt x="39302" y="48694"/>
                          <a:pt x="39271" y="48694"/>
                        </a:cubicBezTo>
                        <a:cubicBezTo>
                          <a:pt x="36779" y="47874"/>
                          <a:pt x="34347" y="47053"/>
                          <a:pt x="31976" y="46141"/>
                        </a:cubicBezTo>
                        <a:cubicBezTo>
                          <a:pt x="29605" y="45199"/>
                          <a:pt x="27174" y="44378"/>
                          <a:pt x="24894" y="43223"/>
                        </a:cubicBezTo>
                        <a:cubicBezTo>
                          <a:pt x="22584" y="42099"/>
                          <a:pt x="20365" y="40761"/>
                          <a:pt x="18298" y="39272"/>
                        </a:cubicBezTo>
                        <a:cubicBezTo>
                          <a:pt x="16383" y="37934"/>
                          <a:pt x="14590" y="36506"/>
                          <a:pt x="12918" y="34956"/>
                        </a:cubicBezTo>
                        <a:cubicBezTo>
                          <a:pt x="10243" y="29728"/>
                          <a:pt x="7964" y="24348"/>
                          <a:pt x="5897" y="18876"/>
                        </a:cubicBezTo>
                        <a:lnTo>
                          <a:pt x="4255" y="14226"/>
                        </a:lnTo>
                        <a:cubicBezTo>
                          <a:pt x="3921" y="13101"/>
                          <a:pt x="3587" y="12007"/>
                          <a:pt x="3192" y="10852"/>
                        </a:cubicBezTo>
                        <a:lnTo>
                          <a:pt x="3192" y="10852"/>
                        </a:lnTo>
                        <a:cubicBezTo>
                          <a:pt x="4012" y="12037"/>
                          <a:pt x="4833" y="13132"/>
                          <a:pt x="5714" y="14226"/>
                        </a:cubicBezTo>
                        <a:cubicBezTo>
                          <a:pt x="7113" y="15958"/>
                          <a:pt x="8632" y="17569"/>
                          <a:pt x="10243" y="19150"/>
                        </a:cubicBezTo>
                        <a:cubicBezTo>
                          <a:pt x="11824" y="20670"/>
                          <a:pt x="13465" y="22220"/>
                          <a:pt x="15350" y="23436"/>
                        </a:cubicBezTo>
                        <a:cubicBezTo>
                          <a:pt x="17234" y="24651"/>
                          <a:pt x="19210" y="25715"/>
                          <a:pt x="21338" y="26445"/>
                        </a:cubicBezTo>
                        <a:cubicBezTo>
                          <a:pt x="21346" y="26453"/>
                          <a:pt x="21354" y="26457"/>
                          <a:pt x="21362" y="26457"/>
                        </a:cubicBezTo>
                        <a:cubicBezTo>
                          <a:pt x="21382" y="26457"/>
                          <a:pt x="21399" y="26429"/>
                          <a:pt x="21399" y="26384"/>
                        </a:cubicBezTo>
                        <a:cubicBezTo>
                          <a:pt x="21399" y="26354"/>
                          <a:pt x="21399" y="26323"/>
                          <a:pt x="21368" y="26323"/>
                        </a:cubicBezTo>
                        <a:cubicBezTo>
                          <a:pt x="19605" y="24925"/>
                          <a:pt x="17842" y="23618"/>
                          <a:pt x="16110" y="22281"/>
                        </a:cubicBezTo>
                        <a:cubicBezTo>
                          <a:pt x="14408" y="20974"/>
                          <a:pt x="12584" y="19697"/>
                          <a:pt x="10912" y="18299"/>
                        </a:cubicBezTo>
                        <a:cubicBezTo>
                          <a:pt x="9240" y="16901"/>
                          <a:pt x="7690" y="15381"/>
                          <a:pt x="6170" y="13770"/>
                        </a:cubicBezTo>
                        <a:cubicBezTo>
                          <a:pt x="4985" y="12554"/>
                          <a:pt x="3860" y="11277"/>
                          <a:pt x="2796" y="9940"/>
                        </a:cubicBezTo>
                        <a:cubicBezTo>
                          <a:pt x="2736" y="9788"/>
                          <a:pt x="2705" y="9666"/>
                          <a:pt x="2675" y="9575"/>
                        </a:cubicBezTo>
                        <a:lnTo>
                          <a:pt x="1337" y="4803"/>
                        </a:lnTo>
                        <a:cubicBezTo>
                          <a:pt x="912" y="3223"/>
                          <a:pt x="547" y="1612"/>
                          <a:pt x="122" y="31"/>
                        </a:cubicBezTo>
                        <a:cubicBezTo>
                          <a:pt x="122" y="1"/>
                          <a:pt x="91" y="1"/>
                          <a:pt x="6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94" name="Google Shape;2494;p15"/>
                <p:cNvGrpSpPr/>
                <p:nvPr/>
              </p:nvGrpSpPr>
              <p:grpSpPr>
                <a:xfrm rot="10800000">
                  <a:off x="6380176" y="3468497"/>
                  <a:ext cx="901949" cy="1162507"/>
                  <a:chOff x="5037600" y="742850"/>
                  <a:chExt cx="1280450" cy="1650350"/>
                </a:xfrm>
              </p:grpSpPr>
              <p:sp>
                <p:nvSpPr>
                  <p:cNvPr id="2495" name="Google Shape;2495;p15"/>
                  <p:cNvSpPr/>
                  <p:nvPr/>
                </p:nvSpPr>
                <p:spPr>
                  <a:xfrm>
                    <a:off x="5374225" y="2061100"/>
                    <a:ext cx="140600" cy="285125"/>
                  </a:xfrm>
                  <a:custGeom>
                    <a:avLst/>
                    <a:gdLst/>
                    <a:ahLst/>
                    <a:cxnLst/>
                    <a:rect l="l" t="t" r="r" b="b"/>
                    <a:pathLst>
                      <a:path w="5624" h="11405" extrusionOk="0">
                        <a:moveTo>
                          <a:pt x="1824" y="1"/>
                        </a:moveTo>
                        <a:cubicBezTo>
                          <a:pt x="791" y="2037"/>
                          <a:pt x="213" y="4287"/>
                          <a:pt x="61" y="6536"/>
                        </a:cubicBezTo>
                        <a:cubicBezTo>
                          <a:pt x="1" y="7691"/>
                          <a:pt x="61" y="8998"/>
                          <a:pt x="730" y="9971"/>
                        </a:cubicBezTo>
                        <a:cubicBezTo>
                          <a:pt x="1214" y="10794"/>
                          <a:pt x="2122" y="11404"/>
                          <a:pt x="3055" y="11404"/>
                        </a:cubicBezTo>
                        <a:cubicBezTo>
                          <a:pt x="3294" y="11404"/>
                          <a:pt x="3534" y="11364"/>
                          <a:pt x="3770" y="11278"/>
                        </a:cubicBezTo>
                        <a:cubicBezTo>
                          <a:pt x="5016" y="10822"/>
                          <a:pt x="5502" y="9302"/>
                          <a:pt x="5533" y="7965"/>
                        </a:cubicBezTo>
                        <a:cubicBezTo>
                          <a:pt x="5624" y="5259"/>
                          <a:pt x="4408" y="2493"/>
                          <a:pt x="18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6" name="Google Shape;2496;p15"/>
                  <p:cNvSpPr/>
                  <p:nvPr/>
                </p:nvSpPr>
                <p:spPr>
                  <a:xfrm>
                    <a:off x="5146250" y="1992725"/>
                    <a:ext cx="267525" cy="137575"/>
                  </a:xfrm>
                  <a:custGeom>
                    <a:avLst/>
                    <a:gdLst/>
                    <a:ahLst/>
                    <a:cxnLst/>
                    <a:rect l="l" t="t" r="r" b="b"/>
                    <a:pathLst>
                      <a:path w="10701" h="5503" extrusionOk="0">
                        <a:moveTo>
                          <a:pt x="2862" y="0"/>
                        </a:moveTo>
                        <a:cubicBezTo>
                          <a:pt x="2478" y="0"/>
                          <a:pt x="2098" y="46"/>
                          <a:pt x="1733" y="183"/>
                        </a:cubicBezTo>
                        <a:cubicBezTo>
                          <a:pt x="822" y="517"/>
                          <a:pt x="183" y="1429"/>
                          <a:pt x="122" y="2371"/>
                        </a:cubicBezTo>
                        <a:cubicBezTo>
                          <a:pt x="1" y="3344"/>
                          <a:pt x="487" y="4317"/>
                          <a:pt x="1277" y="4864"/>
                        </a:cubicBezTo>
                        <a:cubicBezTo>
                          <a:pt x="1977" y="5350"/>
                          <a:pt x="2888" y="5502"/>
                          <a:pt x="3770" y="5502"/>
                        </a:cubicBezTo>
                        <a:cubicBezTo>
                          <a:pt x="3809" y="5502"/>
                          <a:pt x="3849" y="5503"/>
                          <a:pt x="3888" y="5503"/>
                        </a:cubicBezTo>
                        <a:cubicBezTo>
                          <a:pt x="6372" y="5503"/>
                          <a:pt x="8845" y="4564"/>
                          <a:pt x="10700" y="2918"/>
                        </a:cubicBezTo>
                        <a:cubicBezTo>
                          <a:pt x="8420" y="1459"/>
                          <a:pt x="6262" y="547"/>
                          <a:pt x="4013" y="92"/>
                        </a:cubicBezTo>
                        <a:cubicBezTo>
                          <a:pt x="3633" y="46"/>
                          <a:pt x="3246" y="0"/>
                          <a:pt x="286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7" name="Google Shape;2497;p15"/>
                  <p:cNvSpPr/>
                  <p:nvPr/>
                </p:nvSpPr>
                <p:spPr>
                  <a:xfrm>
                    <a:off x="5530775" y="1934200"/>
                    <a:ext cx="154275" cy="321450"/>
                  </a:xfrm>
                  <a:custGeom>
                    <a:avLst/>
                    <a:gdLst/>
                    <a:ahLst/>
                    <a:cxnLst/>
                    <a:rect l="l" t="t" r="r" b="b"/>
                    <a:pathLst>
                      <a:path w="6171" h="12858" extrusionOk="0">
                        <a:moveTo>
                          <a:pt x="0" y="1"/>
                        </a:moveTo>
                        <a:lnTo>
                          <a:pt x="0" y="1"/>
                        </a:lnTo>
                        <a:cubicBezTo>
                          <a:pt x="334" y="3892"/>
                          <a:pt x="730" y="7843"/>
                          <a:pt x="2401" y="11338"/>
                        </a:cubicBezTo>
                        <a:cubicBezTo>
                          <a:pt x="2705" y="11977"/>
                          <a:pt x="3131" y="12676"/>
                          <a:pt x="3830" y="12828"/>
                        </a:cubicBezTo>
                        <a:cubicBezTo>
                          <a:pt x="3922" y="12848"/>
                          <a:pt x="4014" y="12857"/>
                          <a:pt x="4105" y="12857"/>
                        </a:cubicBezTo>
                        <a:cubicBezTo>
                          <a:pt x="4701" y="12857"/>
                          <a:pt x="5250" y="12448"/>
                          <a:pt x="5593" y="11946"/>
                        </a:cubicBezTo>
                        <a:cubicBezTo>
                          <a:pt x="6049" y="11247"/>
                          <a:pt x="6170" y="10396"/>
                          <a:pt x="6049" y="9545"/>
                        </a:cubicBezTo>
                        <a:cubicBezTo>
                          <a:pt x="5927" y="8724"/>
                          <a:pt x="5623" y="7965"/>
                          <a:pt x="5289" y="7205"/>
                        </a:cubicBezTo>
                        <a:cubicBezTo>
                          <a:pt x="4103" y="4682"/>
                          <a:pt x="2493" y="231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8" name="Google Shape;2498;p15"/>
                  <p:cNvSpPr/>
                  <p:nvPr/>
                </p:nvSpPr>
                <p:spPr>
                  <a:xfrm>
                    <a:off x="5178175" y="1835325"/>
                    <a:ext cx="357925" cy="141350"/>
                  </a:xfrm>
                  <a:custGeom>
                    <a:avLst/>
                    <a:gdLst/>
                    <a:ahLst/>
                    <a:cxnLst/>
                    <a:rect l="l" t="t" r="r" b="b"/>
                    <a:pathLst>
                      <a:path w="14317" h="5654" extrusionOk="0">
                        <a:moveTo>
                          <a:pt x="3371" y="1"/>
                        </a:moveTo>
                        <a:cubicBezTo>
                          <a:pt x="3149" y="1"/>
                          <a:pt x="2927" y="12"/>
                          <a:pt x="2706" y="35"/>
                        </a:cubicBezTo>
                        <a:cubicBezTo>
                          <a:pt x="2067" y="126"/>
                          <a:pt x="1399" y="308"/>
                          <a:pt x="882" y="734"/>
                        </a:cubicBezTo>
                        <a:cubicBezTo>
                          <a:pt x="365" y="1159"/>
                          <a:pt x="0" y="1798"/>
                          <a:pt x="92" y="2436"/>
                        </a:cubicBezTo>
                        <a:cubicBezTo>
                          <a:pt x="152" y="3409"/>
                          <a:pt x="1034" y="4047"/>
                          <a:pt x="1885" y="4473"/>
                        </a:cubicBezTo>
                        <a:cubicBezTo>
                          <a:pt x="3510" y="5312"/>
                          <a:pt x="5340" y="5653"/>
                          <a:pt x="7216" y="5653"/>
                        </a:cubicBezTo>
                        <a:cubicBezTo>
                          <a:pt x="7515" y="5653"/>
                          <a:pt x="7815" y="5644"/>
                          <a:pt x="8116" y="5628"/>
                        </a:cubicBezTo>
                        <a:cubicBezTo>
                          <a:pt x="10274" y="5506"/>
                          <a:pt x="12341" y="4868"/>
                          <a:pt x="14317" y="3986"/>
                        </a:cubicBezTo>
                        <a:cubicBezTo>
                          <a:pt x="12037" y="2527"/>
                          <a:pt x="9970" y="1767"/>
                          <a:pt x="7873" y="1038"/>
                        </a:cubicBezTo>
                        <a:cubicBezTo>
                          <a:pt x="6415" y="508"/>
                          <a:pt x="4888" y="1"/>
                          <a:pt x="337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9" name="Google Shape;2499;p15"/>
                  <p:cNvSpPr/>
                  <p:nvPr/>
                </p:nvSpPr>
                <p:spPr>
                  <a:xfrm>
                    <a:off x="5631075" y="1804275"/>
                    <a:ext cx="212025" cy="300300"/>
                  </a:xfrm>
                  <a:custGeom>
                    <a:avLst/>
                    <a:gdLst/>
                    <a:ahLst/>
                    <a:cxnLst/>
                    <a:rect l="l" t="t" r="r" b="b"/>
                    <a:pathLst>
                      <a:path w="8481" h="12012" extrusionOk="0">
                        <a:moveTo>
                          <a:pt x="0" y="0"/>
                        </a:moveTo>
                        <a:cubicBezTo>
                          <a:pt x="578" y="3769"/>
                          <a:pt x="1763" y="7538"/>
                          <a:pt x="4195" y="10456"/>
                        </a:cubicBezTo>
                        <a:cubicBezTo>
                          <a:pt x="4620" y="10943"/>
                          <a:pt x="5076" y="11429"/>
                          <a:pt x="5624" y="11733"/>
                        </a:cubicBezTo>
                        <a:cubicBezTo>
                          <a:pt x="5955" y="11907"/>
                          <a:pt x="6336" y="12012"/>
                          <a:pt x="6710" y="12012"/>
                        </a:cubicBezTo>
                        <a:cubicBezTo>
                          <a:pt x="6988" y="12012"/>
                          <a:pt x="7262" y="11954"/>
                          <a:pt x="7508" y="11824"/>
                        </a:cubicBezTo>
                        <a:cubicBezTo>
                          <a:pt x="8055" y="11520"/>
                          <a:pt x="8420" y="10821"/>
                          <a:pt x="8450" y="10183"/>
                        </a:cubicBezTo>
                        <a:cubicBezTo>
                          <a:pt x="8481" y="9544"/>
                          <a:pt x="8329" y="8876"/>
                          <a:pt x="8116" y="8268"/>
                        </a:cubicBezTo>
                        <a:cubicBezTo>
                          <a:pt x="6779" y="4803"/>
                          <a:pt x="3891" y="2189"/>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0" name="Google Shape;2500;p15"/>
                  <p:cNvSpPr/>
                  <p:nvPr/>
                </p:nvSpPr>
                <p:spPr>
                  <a:xfrm>
                    <a:off x="5310400" y="1690475"/>
                    <a:ext cx="322975" cy="141825"/>
                  </a:xfrm>
                  <a:custGeom>
                    <a:avLst/>
                    <a:gdLst/>
                    <a:ahLst/>
                    <a:cxnLst/>
                    <a:rect l="l" t="t" r="r" b="b"/>
                    <a:pathLst>
                      <a:path w="12919" h="5673" extrusionOk="0">
                        <a:moveTo>
                          <a:pt x="2930" y="1"/>
                        </a:moveTo>
                        <a:cubicBezTo>
                          <a:pt x="2462" y="1"/>
                          <a:pt x="1991" y="54"/>
                          <a:pt x="1551" y="175"/>
                        </a:cubicBezTo>
                        <a:cubicBezTo>
                          <a:pt x="1095" y="327"/>
                          <a:pt x="639" y="601"/>
                          <a:pt x="395" y="1026"/>
                        </a:cubicBezTo>
                        <a:cubicBezTo>
                          <a:pt x="0" y="1634"/>
                          <a:pt x="183" y="2394"/>
                          <a:pt x="608" y="2972"/>
                        </a:cubicBezTo>
                        <a:cubicBezTo>
                          <a:pt x="1034" y="3519"/>
                          <a:pt x="1672" y="3884"/>
                          <a:pt x="2280" y="4187"/>
                        </a:cubicBezTo>
                        <a:cubicBezTo>
                          <a:pt x="3952" y="4978"/>
                          <a:pt x="5745" y="5555"/>
                          <a:pt x="7569" y="5646"/>
                        </a:cubicBezTo>
                        <a:cubicBezTo>
                          <a:pt x="7827" y="5663"/>
                          <a:pt x="8086" y="5672"/>
                          <a:pt x="8344" y="5672"/>
                        </a:cubicBezTo>
                        <a:cubicBezTo>
                          <a:pt x="9936" y="5672"/>
                          <a:pt x="11506" y="5341"/>
                          <a:pt x="12918" y="4583"/>
                        </a:cubicBezTo>
                        <a:cubicBezTo>
                          <a:pt x="11247" y="2850"/>
                          <a:pt x="9028" y="1908"/>
                          <a:pt x="6931" y="1057"/>
                        </a:cubicBezTo>
                        <a:cubicBezTo>
                          <a:pt x="6079" y="722"/>
                          <a:pt x="5198" y="327"/>
                          <a:pt x="4286" y="145"/>
                        </a:cubicBezTo>
                        <a:cubicBezTo>
                          <a:pt x="3861" y="54"/>
                          <a:pt x="3397" y="1"/>
                          <a:pt x="29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1" name="Google Shape;2501;p15"/>
                  <p:cNvSpPr/>
                  <p:nvPr/>
                </p:nvSpPr>
                <p:spPr>
                  <a:xfrm>
                    <a:off x="5693375" y="1715350"/>
                    <a:ext cx="266000" cy="234300"/>
                  </a:xfrm>
                  <a:custGeom>
                    <a:avLst/>
                    <a:gdLst/>
                    <a:ahLst/>
                    <a:cxnLst/>
                    <a:rect l="l" t="t" r="r" b="b"/>
                    <a:pathLst>
                      <a:path w="10640" h="9372" extrusionOk="0">
                        <a:moveTo>
                          <a:pt x="1" y="1"/>
                        </a:moveTo>
                        <a:cubicBezTo>
                          <a:pt x="791" y="1916"/>
                          <a:pt x="1703" y="3831"/>
                          <a:pt x="2980" y="5503"/>
                        </a:cubicBezTo>
                        <a:cubicBezTo>
                          <a:pt x="4287" y="7174"/>
                          <a:pt x="5958" y="8542"/>
                          <a:pt x="7964" y="9180"/>
                        </a:cubicBezTo>
                        <a:cubicBezTo>
                          <a:pt x="8281" y="9286"/>
                          <a:pt x="8618" y="9371"/>
                          <a:pt x="8946" y="9371"/>
                        </a:cubicBezTo>
                        <a:cubicBezTo>
                          <a:pt x="9185" y="9371"/>
                          <a:pt x="9419" y="9326"/>
                          <a:pt x="9636" y="9211"/>
                        </a:cubicBezTo>
                        <a:cubicBezTo>
                          <a:pt x="10366" y="8876"/>
                          <a:pt x="10639" y="7965"/>
                          <a:pt x="10426" y="7205"/>
                        </a:cubicBezTo>
                        <a:cubicBezTo>
                          <a:pt x="10244" y="6445"/>
                          <a:pt x="9727" y="5837"/>
                          <a:pt x="9180" y="5290"/>
                        </a:cubicBezTo>
                        <a:cubicBezTo>
                          <a:pt x="6870" y="3101"/>
                          <a:pt x="3952" y="1673"/>
                          <a:pt x="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2" name="Google Shape;2502;p15"/>
                  <p:cNvSpPr/>
                  <p:nvPr/>
                </p:nvSpPr>
                <p:spPr>
                  <a:xfrm>
                    <a:off x="5420575" y="1564075"/>
                    <a:ext cx="273600" cy="154475"/>
                  </a:xfrm>
                  <a:custGeom>
                    <a:avLst/>
                    <a:gdLst/>
                    <a:ahLst/>
                    <a:cxnLst/>
                    <a:rect l="l" t="t" r="r" b="b"/>
                    <a:pathLst>
                      <a:path w="10944" h="6179" extrusionOk="0">
                        <a:moveTo>
                          <a:pt x="1817" y="1"/>
                        </a:moveTo>
                        <a:cubicBezTo>
                          <a:pt x="1779" y="1"/>
                          <a:pt x="1741" y="2"/>
                          <a:pt x="1703" y="3"/>
                        </a:cubicBezTo>
                        <a:cubicBezTo>
                          <a:pt x="1065" y="34"/>
                          <a:pt x="396" y="368"/>
                          <a:pt x="183" y="1037"/>
                        </a:cubicBezTo>
                        <a:cubicBezTo>
                          <a:pt x="1" y="1797"/>
                          <a:pt x="548" y="2556"/>
                          <a:pt x="1095" y="3073"/>
                        </a:cubicBezTo>
                        <a:cubicBezTo>
                          <a:pt x="3166" y="5046"/>
                          <a:pt x="6058" y="6179"/>
                          <a:pt x="8943" y="6179"/>
                        </a:cubicBezTo>
                        <a:cubicBezTo>
                          <a:pt x="9613" y="6179"/>
                          <a:pt x="10284" y="6117"/>
                          <a:pt x="10943" y="5991"/>
                        </a:cubicBezTo>
                        <a:cubicBezTo>
                          <a:pt x="9180" y="3256"/>
                          <a:pt x="6414" y="1736"/>
                          <a:pt x="3618" y="490"/>
                        </a:cubicBezTo>
                        <a:cubicBezTo>
                          <a:pt x="3045" y="232"/>
                          <a:pt x="2444" y="1"/>
                          <a:pt x="18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3" name="Google Shape;2503;p15"/>
                  <p:cNvSpPr/>
                  <p:nvPr/>
                </p:nvSpPr>
                <p:spPr>
                  <a:xfrm>
                    <a:off x="5777725" y="1584875"/>
                    <a:ext cx="294875" cy="192925"/>
                  </a:xfrm>
                  <a:custGeom>
                    <a:avLst/>
                    <a:gdLst/>
                    <a:ahLst/>
                    <a:cxnLst/>
                    <a:rect l="l" t="t" r="r" b="b"/>
                    <a:pathLst>
                      <a:path w="11795" h="7717" extrusionOk="0">
                        <a:moveTo>
                          <a:pt x="1316" y="0"/>
                        </a:moveTo>
                        <a:cubicBezTo>
                          <a:pt x="890" y="0"/>
                          <a:pt x="452" y="18"/>
                          <a:pt x="1" y="53"/>
                        </a:cubicBezTo>
                        <a:cubicBezTo>
                          <a:pt x="913" y="2272"/>
                          <a:pt x="2919" y="3883"/>
                          <a:pt x="4834" y="5372"/>
                        </a:cubicBezTo>
                        <a:cubicBezTo>
                          <a:pt x="6080" y="6345"/>
                          <a:pt x="7417" y="7348"/>
                          <a:pt x="8967" y="7652"/>
                        </a:cubicBezTo>
                        <a:cubicBezTo>
                          <a:pt x="9181" y="7694"/>
                          <a:pt x="9404" y="7717"/>
                          <a:pt x="9628" y="7717"/>
                        </a:cubicBezTo>
                        <a:cubicBezTo>
                          <a:pt x="10360" y="7717"/>
                          <a:pt x="11094" y="7474"/>
                          <a:pt x="11490" y="6892"/>
                        </a:cubicBezTo>
                        <a:cubicBezTo>
                          <a:pt x="11794" y="6345"/>
                          <a:pt x="11794" y="5676"/>
                          <a:pt x="11521" y="5129"/>
                        </a:cubicBezTo>
                        <a:cubicBezTo>
                          <a:pt x="11277" y="4551"/>
                          <a:pt x="10882" y="4095"/>
                          <a:pt x="10426" y="3700"/>
                        </a:cubicBezTo>
                        <a:cubicBezTo>
                          <a:pt x="8229" y="1503"/>
                          <a:pt x="5312" y="0"/>
                          <a:pt x="13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4" name="Google Shape;2504;p15"/>
                  <p:cNvSpPr/>
                  <p:nvPr/>
                </p:nvSpPr>
                <p:spPr>
                  <a:xfrm>
                    <a:off x="5435775" y="1398300"/>
                    <a:ext cx="340450" cy="187500"/>
                  </a:xfrm>
                  <a:custGeom>
                    <a:avLst/>
                    <a:gdLst/>
                    <a:ahLst/>
                    <a:cxnLst/>
                    <a:rect l="l" t="t" r="r" b="b"/>
                    <a:pathLst>
                      <a:path w="13618" h="7500" extrusionOk="0">
                        <a:moveTo>
                          <a:pt x="3327" y="1"/>
                        </a:moveTo>
                        <a:cubicBezTo>
                          <a:pt x="3040" y="1"/>
                          <a:pt x="2751" y="23"/>
                          <a:pt x="2463" y="69"/>
                        </a:cubicBezTo>
                        <a:cubicBezTo>
                          <a:pt x="1338" y="251"/>
                          <a:pt x="153" y="981"/>
                          <a:pt x="92" y="2105"/>
                        </a:cubicBezTo>
                        <a:cubicBezTo>
                          <a:pt x="1" y="3139"/>
                          <a:pt x="912" y="3929"/>
                          <a:pt x="1733" y="4507"/>
                        </a:cubicBezTo>
                        <a:cubicBezTo>
                          <a:pt x="4662" y="6459"/>
                          <a:pt x="8199" y="7500"/>
                          <a:pt x="11701" y="7500"/>
                        </a:cubicBezTo>
                        <a:cubicBezTo>
                          <a:pt x="12343" y="7500"/>
                          <a:pt x="12983" y="7465"/>
                          <a:pt x="13618" y="7394"/>
                        </a:cubicBezTo>
                        <a:cubicBezTo>
                          <a:pt x="12098" y="5570"/>
                          <a:pt x="10578" y="3777"/>
                          <a:pt x="8815" y="2288"/>
                        </a:cubicBezTo>
                        <a:cubicBezTo>
                          <a:pt x="7249" y="1040"/>
                          <a:pt x="5312" y="1"/>
                          <a:pt x="332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5" name="Google Shape;2505;p15"/>
                  <p:cNvSpPr/>
                  <p:nvPr/>
                </p:nvSpPr>
                <p:spPr>
                  <a:xfrm>
                    <a:off x="5860550" y="1426400"/>
                    <a:ext cx="346550" cy="217750"/>
                  </a:xfrm>
                  <a:custGeom>
                    <a:avLst/>
                    <a:gdLst/>
                    <a:ahLst/>
                    <a:cxnLst/>
                    <a:rect l="l" t="t" r="r" b="b"/>
                    <a:pathLst>
                      <a:path w="13862" h="8710" extrusionOk="0">
                        <a:moveTo>
                          <a:pt x="3307" y="0"/>
                        </a:moveTo>
                        <a:cubicBezTo>
                          <a:pt x="2253" y="0"/>
                          <a:pt x="1148" y="129"/>
                          <a:pt x="1" y="404"/>
                        </a:cubicBezTo>
                        <a:cubicBezTo>
                          <a:pt x="1125" y="2228"/>
                          <a:pt x="2432" y="3990"/>
                          <a:pt x="4013" y="5480"/>
                        </a:cubicBezTo>
                        <a:cubicBezTo>
                          <a:pt x="5624" y="6939"/>
                          <a:pt x="7509" y="8124"/>
                          <a:pt x="9606" y="8580"/>
                        </a:cubicBezTo>
                        <a:cubicBezTo>
                          <a:pt x="9968" y="8663"/>
                          <a:pt x="10358" y="8709"/>
                          <a:pt x="10745" y="8709"/>
                        </a:cubicBezTo>
                        <a:cubicBezTo>
                          <a:pt x="11786" y="8709"/>
                          <a:pt x="12810" y="8372"/>
                          <a:pt x="13253" y="7486"/>
                        </a:cubicBezTo>
                        <a:cubicBezTo>
                          <a:pt x="13861" y="6270"/>
                          <a:pt x="13071" y="4811"/>
                          <a:pt x="12129" y="3838"/>
                        </a:cubicBezTo>
                        <a:cubicBezTo>
                          <a:pt x="9941" y="1510"/>
                          <a:pt x="6916" y="0"/>
                          <a:pt x="33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6" name="Google Shape;2506;p15"/>
                  <p:cNvSpPr/>
                  <p:nvPr/>
                </p:nvSpPr>
                <p:spPr>
                  <a:xfrm>
                    <a:off x="5943375" y="1246900"/>
                    <a:ext cx="374675" cy="198650"/>
                  </a:xfrm>
                  <a:custGeom>
                    <a:avLst/>
                    <a:gdLst/>
                    <a:ahLst/>
                    <a:cxnLst/>
                    <a:rect l="l" t="t" r="r" b="b"/>
                    <a:pathLst>
                      <a:path w="14987" h="7946" extrusionOk="0">
                        <a:moveTo>
                          <a:pt x="4583" y="0"/>
                        </a:moveTo>
                        <a:cubicBezTo>
                          <a:pt x="3215" y="0"/>
                          <a:pt x="1718" y="137"/>
                          <a:pt x="1" y="380"/>
                        </a:cubicBezTo>
                        <a:cubicBezTo>
                          <a:pt x="2463" y="4392"/>
                          <a:pt x="6779" y="7219"/>
                          <a:pt x="11491" y="7888"/>
                        </a:cubicBezTo>
                        <a:cubicBezTo>
                          <a:pt x="11761" y="7923"/>
                          <a:pt x="12046" y="7946"/>
                          <a:pt x="12331" y="7946"/>
                        </a:cubicBezTo>
                        <a:cubicBezTo>
                          <a:pt x="13266" y="7946"/>
                          <a:pt x="14202" y="7707"/>
                          <a:pt x="14621" y="6915"/>
                        </a:cubicBezTo>
                        <a:cubicBezTo>
                          <a:pt x="14986" y="6186"/>
                          <a:pt x="14743" y="5274"/>
                          <a:pt x="14317" y="4605"/>
                        </a:cubicBezTo>
                        <a:cubicBezTo>
                          <a:pt x="13101" y="2417"/>
                          <a:pt x="10791" y="1049"/>
                          <a:pt x="8390" y="441"/>
                        </a:cubicBezTo>
                        <a:cubicBezTo>
                          <a:pt x="7190" y="137"/>
                          <a:pt x="5951" y="0"/>
                          <a:pt x="458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7" name="Google Shape;2507;p15"/>
                  <p:cNvSpPr/>
                  <p:nvPr/>
                </p:nvSpPr>
                <p:spPr>
                  <a:xfrm>
                    <a:off x="5593825" y="1062325"/>
                    <a:ext cx="354150" cy="203100"/>
                  </a:xfrm>
                  <a:custGeom>
                    <a:avLst/>
                    <a:gdLst/>
                    <a:ahLst/>
                    <a:cxnLst/>
                    <a:rect l="l" t="t" r="r" b="b"/>
                    <a:pathLst>
                      <a:path w="14166" h="8124" extrusionOk="0">
                        <a:moveTo>
                          <a:pt x="3991" y="1"/>
                        </a:moveTo>
                        <a:cubicBezTo>
                          <a:pt x="3411" y="1"/>
                          <a:pt x="2834" y="83"/>
                          <a:pt x="2281" y="286"/>
                        </a:cubicBezTo>
                        <a:cubicBezTo>
                          <a:pt x="1004" y="742"/>
                          <a:pt x="1" y="1897"/>
                          <a:pt x="31" y="3234"/>
                        </a:cubicBezTo>
                        <a:cubicBezTo>
                          <a:pt x="92" y="4875"/>
                          <a:pt x="1673" y="6030"/>
                          <a:pt x="3192" y="6699"/>
                        </a:cubicBezTo>
                        <a:cubicBezTo>
                          <a:pt x="5320" y="7649"/>
                          <a:pt x="7662" y="8124"/>
                          <a:pt x="10002" y="8124"/>
                        </a:cubicBezTo>
                        <a:cubicBezTo>
                          <a:pt x="11405" y="8124"/>
                          <a:pt x="12809" y="7953"/>
                          <a:pt x="14165" y="7611"/>
                        </a:cubicBezTo>
                        <a:cubicBezTo>
                          <a:pt x="12463" y="3690"/>
                          <a:pt x="9515" y="1289"/>
                          <a:pt x="6141" y="316"/>
                        </a:cubicBezTo>
                        <a:cubicBezTo>
                          <a:pt x="5448" y="130"/>
                          <a:pt x="4717" y="1"/>
                          <a:pt x="399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8" name="Google Shape;2508;p15"/>
                  <p:cNvSpPr/>
                  <p:nvPr/>
                </p:nvSpPr>
                <p:spPr>
                  <a:xfrm>
                    <a:off x="5204575" y="742850"/>
                    <a:ext cx="918500" cy="1547425"/>
                  </a:xfrm>
                  <a:custGeom>
                    <a:avLst/>
                    <a:gdLst/>
                    <a:ahLst/>
                    <a:cxnLst/>
                    <a:rect l="l" t="t" r="r" b="b"/>
                    <a:pathLst>
                      <a:path w="36740" h="61897" extrusionOk="0">
                        <a:moveTo>
                          <a:pt x="36255" y="1"/>
                        </a:moveTo>
                        <a:cubicBezTo>
                          <a:pt x="35890" y="1"/>
                          <a:pt x="35415" y="534"/>
                          <a:pt x="35207" y="1454"/>
                        </a:cubicBezTo>
                        <a:cubicBezTo>
                          <a:pt x="32349" y="13612"/>
                          <a:pt x="27304" y="25223"/>
                          <a:pt x="20647" y="35770"/>
                        </a:cubicBezTo>
                        <a:cubicBezTo>
                          <a:pt x="17790" y="40330"/>
                          <a:pt x="14264" y="44889"/>
                          <a:pt x="10616" y="49205"/>
                        </a:cubicBezTo>
                        <a:cubicBezTo>
                          <a:pt x="6969" y="53582"/>
                          <a:pt x="3261" y="57746"/>
                          <a:pt x="69" y="61789"/>
                        </a:cubicBezTo>
                        <a:cubicBezTo>
                          <a:pt x="1" y="61857"/>
                          <a:pt x="19" y="61897"/>
                          <a:pt x="69" y="61897"/>
                        </a:cubicBezTo>
                        <a:cubicBezTo>
                          <a:pt x="109" y="61897"/>
                          <a:pt x="168" y="61873"/>
                          <a:pt x="221" y="61819"/>
                        </a:cubicBezTo>
                        <a:cubicBezTo>
                          <a:pt x="9127" y="53673"/>
                          <a:pt x="16939" y="44311"/>
                          <a:pt x="23261" y="33977"/>
                        </a:cubicBezTo>
                        <a:cubicBezTo>
                          <a:pt x="26696" y="28384"/>
                          <a:pt x="29644" y="22548"/>
                          <a:pt x="32137" y="16469"/>
                        </a:cubicBezTo>
                        <a:cubicBezTo>
                          <a:pt x="32744" y="14858"/>
                          <a:pt x="33383" y="13308"/>
                          <a:pt x="33900" y="11667"/>
                        </a:cubicBezTo>
                        <a:lnTo>
                          <a:pt x="34751" y="9296"/>
                        </a:lnTo>
                        <a:cubicBezTo>
                          <a:pt x="35024" y="8475"/>
                          <a:pt x="35237" y="7654"/>
                          <a:pt x="35511" y="6864"/>
                        </a:cubicBezTo>
                        <a:cubicBezTo>
                          <a:pt x="36149" y="4888"/>
                          <a:pt x="36726" y="2852"/>
                          <a:pt x="36726" y="967"/>
                        </a:cubicBezTo>
                        <a:cubicBezTo>
                          <a:pt x="36739" y="302"/>
                          <a:pt x="36529" y="1"/>
                          <a:pt x="3625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9" name="Google Shape;2509;p15"/>
                  <p:cNvSpPr/>
                  <p:nvPr/>
                </p:nvSpPr>
                <p:spPr>
                  <a:xfrm>
                    <a:off x="5037600" y="2187250"/>
                    <a:ext cx="262175" cy="205950"/>
                  </a:xfrm>
                  <a:custGeom>
                    <a:avLst/>
                    <a:gdLst/>
                    <a:ahLst/>
                    <a:cxnLst/>
                    <a:rect l="l" t="t" r="r" b="b"/>
                    <a:pathLst>
                      <a:path w="10487" h="8238" extrusionOk="0">
                        <a:moveTo>
                          <a:pt x="10487" y="1"/>
                        </a:moveTo>
                        <a:lnTo>
                          <a:pt x="10487" y="1"/>
                        </a:lnTo>
                        <a:cubicBezTo>
                          <a:pt x="7143" y="517"/>
                          <a:pt x="4681" y="1581"/>
                          <a:pt x="2523" y="3040"/>
                        </a:cubicBezTo>
                        <a:cubicBezTo>
                          <a:pt x="1763" y="3526"/>
                          <a:pt x="1034" y="4104"/>
                          <a:pt x="578" y="4864"/>
                        </a:cubicBezTo>
                        <a:cubicBezTo>
                          <a:pt x="122" y="5624"/>
                          <a:pt x="0" y="6627"/>
                          <a:pt x="547" y="7356"/>
                        </a:cubicBezTo>
                        <a:cubicBezTo>
                          <a:pt x="943" y="7934"/>
                          <a:pt x="1702" y="8238"/>
                          <a:pt x="2432" y="8238"/>
                        </a:cubicBezTo>
                        <a:cubicBezTo>
                          <a:pt x="3161" y="8238"/>
                          <a:pt x="3891" y="7964"/>
                          <a:pt x="4529" y="7660"/>
                        </a:cubicBezTo>
                        <a:cubicBezTo>
                          <a:pt x="7538" y="6201"/>
                          <a:pt x="9818" y="3253"/>
                          <a:pt x="1048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10" name="Google Shape;2510;p15"/>
                <p:cNvGrpSpPr/>
                <p:nvPr/>
              </p:nvGrpSpPr>
              <p:grpSpPr>
                <a:xfrm>
                  <a:off x="6916683" y="4259327"/>
                  <a:ext cx="1153367" cy="618833"/>
                  <a:chOff x="6916683" y="4259327"/>
                  <a:chExt cx="1153367" cy="618833"/>
                </a:xfrm>
              </p:grpSpPr>
              <p:sp>
                <p:nvSpPr>
                  <p:cNvPr id="2511" name="Google Shape;2511;p15"/>
                  <p:cNvSpPr/>
                  <p:nvPr/>
                </p:nvSpPr>
                <p:spPr>
                  <a:xfrm rot="10800000">
                    <a:off x="7028929" y="4259327"/>
                    <a:ext cx="1041121" cy="618833"/>
                  </a:xfrm>
                  <a:custGeom>
                    <a:avLst/>
                    <a:gdLst/>
                    <a:ahLst/>
                    <a:cxnLst/>
                    <a:rect l="l" t="t" r="r" b="b"/>
                    <a:pathLst>
                      <a:path w="59121" h="35141" extrusionOk="0">
                        <a:moveTo>
                          <a:pt x="33338" y="0"/>
                        </a:moveTo>
                        <a:cubicBezTo>
                          <a:pt x="32644" y="0"/>
                          <a:pt x="31955" y="66"/>
                          <a:pt x="31278" y="230"/>
                        </a:cubicBezTo>
                        <a:cubicBezTo>
                          <a:pt x="29363" y="686"/>
                          <a:pt x="27570" y="2023"/>
                          <a:pt x="27114" y="3908"/>
                        </a:cubicBezTo>
                        <a:cubicBezTo>
                          <a:pt x="26793" y="5460"/>
                          <a:pt x="27652" y="7212"/>
                          <a:pt x="29024" y="7820"/>
                        </a:cubicBezTo>
                        <a:lnTo>
                          <a:pt x="29024" y="7820"/>
                        </a:lnTo>
                        <a:cubicBezTo>
                          <a:pt x="27138" y="7452"/>
                          <a:pt x="25219" y="7267"/>
                          <a:pt x="23301" y="7267"/>
                        </a:cubicBezTo>
                        <a:cubicBezTo>
                          <a:pt x="20747" y="7267"/>
                          <a:pt x="18193" y="7595"/>
                          <a:pt x="15715" y="8254"/>
                        </a:cubicBezTo>
                        <a:cubicBezTo>
                          <a:pt x="13861" y="8741"/>
                          <a:pt x="11855" y="9531"/>
                          <a:pt x="10913" y="11203"/>
                        </a:cubicBezTo>
                        <a:cubicBezTo>
                          <a:pt x="9492" y="13689"/>
                          <a:pt x="11617" y="17242"/>
                          <a:pt x="14395" y="17370"/>
                        </a:cubicBezTo>
                        <a:lnTo>
                          <a:pt x="14395" y="17370"/>
                        </a:lnTo>
                        <a:cubicBezTo>
                          <a:pt x="14367" y="17370"/>
                          <a:pt x="14338" y="17370"/>
                          <a:pt x="14310" y="17370"/>
                        </a:cubicBezTo>
                        <a:cubicBezTo>
                          <a:pt x="9794" y="17370"/>
                          <a:pt x="5309" y="19303"/>
                          <a:pt x="2189" y="22601"/>
                        </a:cubicBezTo>
                        <a:cubicBezTo>
                          <a:pt x="1034" y="23847"/>
                          <a:pt x="1" y="25762"/>
                          <a:pt x="973" y="27191"/>
                        </a:cubicBezTo>
                        <a:cubicBezTo>
                          <a:pt x="1703" y="28316"/>
                          <a:pt x="3223" y="28498"/>
                          <a:pt x="4530" y="28498"/>
                        </a:cubicBezTo>
                        <a:cubicBezTo>
                          <a:pt x="4935" y="28509"/>
                          <a:pt x="5340" y="28515"/>
                          <a:pt x="5744" y="28515"/>
                        </a:cubicBezTo>
                        <a:cubicBezTo>
                          <a:pt x="9746" y="28515"/>
                          <a:pt x="13738" y="27975"/>
                          <a:pt x="17630" y="27009"/>
                        </a:cubicBezTo>
                        <a:lnTo>
                          <a:pt x="17630" y="27009"/>
                        </a:lnTo>
                        <a:cubicBezTo>
                          <a:pt x="16141" y="27708"/>
                          <a:pt x="14591" y="28407"/>
                          <a:pt x="13527" y="29683"/>
                        </a:cubicBezTo>
                        <a:cubicBezTo>
                          <a:pt x="12493" y="30960"/>
                          <a:pt x="12189" y="32966"/>
                          <a:pt x="13284" y="34182"/>
                        </a:cubicBezTo>
                        <a:cubicBezTo>
                          <a:pt x="13916" y="34882"/>
                          <a:pt x="14763" y="35141"/>
                          <a:pt x="15680" y="35141"/>
                        </a:cubicBezTo>
                        <a:cubicBezTo>
                          <a:pt x="16833" y="35141"/>
                          <a:pt x="18096" y="34730"/>
                          <a:pt x="19180" y="34273"/>
                        </a:cubicBezTo>
                        <a:cubicBezTo>
                          <a:pt x="24621" y="31963"/>
                          <a:pt x="29849" y="29136"/>
                          <a:pt x="34804" y="25914"/>
                        </a:cubicBezTo>
                        <a:lnTo>
                          <a:pt x="34804" y="25914"/>
                        </a:lnTo>
                        <a:cubicBezTo>
                          <a:pt x="33770" y="26796"/>
                          <a:pt x="32707" y="27708"/>
                          <a:pt x="32068" y="28863"/>
                        </a:cubicBezTo>
                        <a:cubicBezTo>
                          <a:pt x="31430" y="30078"/>
                          <a:pt x="31308" y="31659"/>
                          <a:pt x="32129" y="32723"/>
                        </a:cubicBezTo>
                        <a:cubicBezTo>
                          <a:pt x="32764" y="33546"/>
                          <a:pt x="33722" y="33861"/>
                          <a:pt x="34771" y="33861"/>
                        </a:cubicBezTo>
                        <a:cubicBezTo>
                          <a:pt x="35930" y="33861"/>
                          <a:pt x="37200" y="33477"/>
                          <a:pt x="38269" y="32966"/>
                        </a:cubicBezTo>
                        <a:cubicBezTo>
                          <a:pt x="47084" y="28802"/>
                          <a:pt x="52707" y="20109"/>
                          <a:pt x="59120" y="9166"/>
                        </a:cubicBezTo>
                        <a:cubicBezTo>
                          <a:pt x="52403" y="4881"/>
                          <a:pt x="44834" y="1993"/>
                          <a:pt x="37053" y="443"/>
                        </a:cubicBezTo>
                        <a:cubicBezTo>
                          <a:pt x="35826" y="209"/>
                          <a:pt x="34575" y="0"/>
                          <a:pt x="3333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2" name="Google Shape;2512;p15"/>
                  <p:cNvSpPr/>
                  <p:nvPr/>
                </p:nvSpPr>
                <p:spPr>
                  <a:xfrm rot="10800000">
                    <a:off x="6916683" y="4448969"/>
                    <a:ext cx="1097050" cy="285687"/>
                  </a:xfrm>
                  <a:custGeom>
                    <a:avLst/>
                    <a:gdLst/>
                    <a:ahLst/>
                    <a:cxnLst/>
                    <a:rect l="l" t="t" r="r" b="b"/>
                    <a:pathLst>
                      <a:path w="62297" h="16223" extrusionOk="0">
                        <a:moveTo>
                          <a:pt x="59611" y="0"/>
                        </a:moveTo>
                        <a:cubicBezTo>
                          <a:pt x="58683" y="0"/>
                          <a:pt x="57350" y="85"/>
                          <a:pt x="55618" y="288"/>
                        </a:cubicBezTo>
                        <a:cubicBezTo>
                          <a:pt x="36895" y="2567"/>
                          <a:pt x="17989" y="8160"/>
                          <a:pt x="815" y="15790"/>
                        </a:cubicBezTo>
                        <a:cubicBezTo>
                          <a:pt x="221" y="16060"/>
                          <a:pt x="0" y="16223"/>
                          <a:pt x="133" y="16223"/>
                        </a:cubicBezTo>
                        <a:cubicBezTo>
                          <a:pt x="225" y="16223"/>
                          <a:pt x="485" y="16145"/>
                          <a:pt x="906" y="15972"/>
                        </a:cubicBezTo>
                        <a:cubicBezTo>
                          <a:pt x="9235" y="12476"/>
                          <a:pt x="18900" y="9315"/>
                          <a:pt x="28718" y="6884"/>
                        </a:cubicBezTo>
                        <a:cubicBezTo>
                          <a:pt x="38506" y="4422"/>
                          <a:pt x="48445" y="2689"/>
                          <a:pt x="57260" y="1321"/>
                        </a:cubicBezTo>
                        <a:cubicBezTo>
                          <a:pt x="61576" y="711"/>
                          <a:pt x="62297" y="0"/>
                          <a:pt x="596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3" name="Google Shape;2513;p15"/>
                  <p:cNvSpPr/>
                  <p:nvPr/>
                </p:nvSpPr>
                <p:spPr>
                  <a:xfrm rot="10800000">
                    <a:off x="7400007" y="4407726"/>
                    <a:ext cx="297186" cy="251031"/>
                  </a:xfrm>
                  <a:custGeom>
                    <a:avLst/>
                    <a:gdLst/>
                    <a:ahLst/>
                    <a:cxnLst/>
                    <a:rect l="l" t="t" r="r" b="b"/>
                    <a:pathLst>
                      <a:path w="16876" h="14255" extrusionOk="0">
                        <a:moveTo>
                          <a:pt x="16385" y="0"/>
                        </a:moveTo>
                        <a:cubicBezTo>
                          <a:pt x="16056" y="0"/>
                          <a:pt x="15486" y="262"/>
                          <a:pt x="14756" y="872"/>
                        </a:cubicBezTo>
                        <a:cubicBezTo>
                          <a:pt x="9862" y="5036"/>
                          <a:pt x="5029" y="9686"/>
                          <a:pt x="226" y="13972"/>
                        </a:cubicBezTo>
                        <a:cubicBezTo>
                          <a:pt x="36" y="14143"/>
                          <a:pt x="1" y="14255"/>
                          <a:pt x="75" y="14255"/>
                        </a:cubicBezTo>
                        <a:cubicBezTo>
                          <a:pt x="120" y="14255"/>
                          <a:pt x="204" y="14215"/>
                          <a:pt x="318" y="14124"/>
                        </a:cubicBezTo>
                        <a:cubicBezTo>
                          <a:pt x="5242" y="10294"/>
                          <a:pt x="11716" y="5978"/>
                          <a:pt x="15971" y="1479"/>
                        </a:cubicBezTo>
                        <a:cubicBezTo>
                          <a:pt x="16827" y="587"/>
                          <a:pt x="16876" y="0"/>
                          <a:pt x="1638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4" name="Google Shape;2514;p15"/>
                  <p:cNvSpPr/>
                  <p:nvPr/>
                </p:nvSpPr>
                <p:spPr>
                  <a:xfrm rot="10800000">
                    <a:off x="7490769" y="4624241"/>
                    <a:ext cx="286479" cy="49290"/>
                  </a:xfrm>
                  <a:custGeom>
                    <a:avLst/>
                    <a:gdLst/>
                    <a:ahLst/>
                    <a:cxnLst/>
                    <a:rect l="l" t="t" r="r" b="b"/>
                    <a:pathLst>
                      <a:path w="16268" h="2799" extrusionOk="0">
                        <a:moveTo>
                          <a:pt x="5070" y="0"/>
                        </a:moveTo>
                        <a:cubicBezTo>
                          <a:pt x="3457" y="0"/>
                          <a:pt x="1858" y="102"/>
                          <a:pt x="304" y="282"/>
                        </a:cubicBezTo>
                        <a:cubicBezTo>
                          <a:pt x="0" y="312"/>
                          <a:pt x="61" y="464"/>
                          <a:pt x="304" y="464"/>
                        </a:cubicBezTo>
                        <a:cubicBezTo>
                          <a:pt x="412" y="463"/>
                          <a:pt x="520" y="462"/>
                          <a:pt x="628" y="462"/>
                        </a:cubicBezTo>
                        <a:cubicBezTo>
                          <a:pt x="2876" y="462"/>
                          <a:pt x="5282" y="760"/>
                          <a:pt x="7660" y="1224"/>
                        </a:cubicBezTo>
                        <a:cubicBezTo>
                          <a:pt x="10122" y="1711"/>
                          <a:pt x="12554" y="2318"/>
                          <a:pt x="14742" y="2744"/>
                        </a:cubicBezTo>
                        <a:cubicBezTo>
                          <a:pt x="14923" y="2782"/>
                          <a:pt x="15086" y="2799"/>
                          <a:pt x="15229" y="2799"/>
                        </a:cubicBezTo>
                        <a:cubicBezTo>
                          <a:pt x="16239" y="2799"/>
                          <a:pt x="16268" y="1943"/>
                          <a:pt x="14803" y="1437"/>
                        </a:cubicBezTo>
                        <a:cubicBezTo>
                          <a:pt x="11686" y="418"/>
                          <a:pt x="8350" y="0"/>
                          <a:pt x="507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5" name="Google Shape;2515;p15"/>
                  <p:cNvSpPr/>
                  <p:nvPr/>
                </p:nvSpPr>
                <p:spPr>
                  <a:xfrm rot="10800000">
                    <a:off x="7175215" y="4701355"/>
                    <a:ext cx="329043" cy="91449"/>
                  </a:xfrm>
                  <a:custGeom>
                    <a:avLst/>
                    <a:gdLst/>
                    <a:ahLst/>
                    <a:cxnLst/>
                    <a:rect l="l" t="t" r="r" b="b"/>
                    <a:pathLst>
                      <a:path w="18685" h="5193" extrusionOk="0">
                        <a:moveTo>
                          <a:pt x="807" y="1"/>
                        </a:moveTo>
                        <a:cubicBezTo>
                          <a:pt x="660" y="1"/>
                          <a:pt x="512" y="2"/>
                          <a:pt x="365" y="3"/>
                        </a:cubicBezTo>
                        <a:cubicBezTo>
                          <a:pt x="0" y="3"/>
                          <a:pt x="0" y="155"/>
                          <a:pt x="365" y="216"/>
                        </a:cubicBezTo>
                        <a:cubicBezTo>
                          <a:pt x="3100" y="368"/>
                          <a:pt x="6049" y="1037"/>
                          <a:pt x="8906" y="1979"/>
                        </a:cubicBezTo>
                        <a:cubicBezTo>
                          <a:pt x="11794" y="2891"/>
                          <a:pt x="14468" y="4046"/>
                          <a:pt x="16991" y="4988"/>
                        </a:cubicBezTo>
                        <a:cubicBezTo>
                          <a:pt x="17358" y="5131"/>
                          <a:pt x="17661" y="5193"/>
                          <a:pt x="17890" y="5193"/>
                        </a:cubicBezTo>
                        <a:cubicBezTo>
                          <a:pt x="18685" y="5193"/>
                          <a:pt x="18583" y="4443"/>
                          <a:pt x="17143" y="3711"/>
                        </a:cubicBezTo>
                        <a:cubicBezTo>
                          <a:pt x="12141" y="1107"/>
                          <a:pt x="6303" y="1"/>
                          <a:pt x="80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6" name="Google Shape;2516;p15"/>
                  <p:cNvSpPr/>
                  <p:nvPr/>
                </p:nvSpPr>
                <p:spPr>
                  <a:xfrm rot="10800000">
                    <a:off x="7112154" y="4405578"/>
                    <a:ext cx="262600" cy="298983"/>
                  </a:xfrm>
                  <a:custGeom>
                    <a:avLst/>
                    <a:gdLst/>
                    <a:ahLst/>
                    <a:cxnLst/>
                    <a:rect l="l" t="t" r="r" b="b"/>
                    <a:pathLst>
                      <a:path w="14912" h="16978" extrusionOk="0">
                        <a:moveTo>
                          <a:pt x="14505" y="0"/>
                        </a:moveTo>
                        <a:cubicBezTo>
                          <a:pt x="14202" y="0"/>
                          <a:pt x="13682" y="426"/>
                          <a:pt x="13102" y="1345"/>
                        </a:cubicBezTo>
                        <a:cubicBezTo>
                          <a:pt x="9576" y="6907"/>
                          <a:pt x="5260" y="12318"/>
                          <a:pt x="215" y="16695"/>
                        </a:cubicBezTo>
                        <a:cubicBezTo>
                          <a:pt x="24" y="16866"/>
                          <a:pt x="1" y="16977"/>
                          <a:pt x="84" y="16977"/>
                        </a:cubicBezTo>
                        <a:cubicBezTo>
                          <a:pt x="134" y="16977"/>
                          <a:pt x="222" y="16938"/>
                          <a:pt x="336" y="16847"/>
                        </a:cubicBezTo>
                        <a:cubicBezTo>
                          <a:pt x="2889" y="14901"/>
                          <a:pt x="5716" y="12591"/>
                          <a:pt x="8239" y="9977"/>
                        </a:cubicBezTo>
                        <a:cubicBezTo>
                          <a:pt x="10762" y="7394"/>
                          <a:pt x="12981" y="4476"/>
                          <a:pt x="14440" y="1588"/>
                        </a:cubicBezTo>
                        <a:cubicBezTo>
                          <a:pt x="14911" y="564"/>
                          <a:pt x="14852" y="0"/>
                          <a:pt x="145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17" name="Google Shape;2517;p15"/>
                <p:cNvGrpSpPr/>
                <p:nvPr/>
              </p:nvGrpSpPr>
              <p:grpSpPr>
                <a:xfrm rot="10800000">
                  <a:off x="5141031" y="4265649"/>
                  <a:ext cx="1146446" cy="623412"/>
                  <a:chOff x="6449650" y="376500"/>
                  <a:chExt cx="1627550" cy="885025"/>
                </a:xfrm>
              </p:grpSpPr>
              <p:sp>
                <p:nvSpPr>
                  <p:cNvPr id="2518" name="Google Shape;2518;p15"/>
                  <p:cNvSpPr/>
                  <p:nvPr/>
                </p:nvSpPr>
                <p:spPr>
                  <a:xfrm>
                    <a:off x="6608300" y="376500"/>
                    <a:ext cx="1468900" cy="885025"/>
                  </a:xfrm>
                  <a:custGeom>
                    <a:avLst/>
                    <a:gdLst/>
                    <a:ahLst/>
                    <a:cxnLst/>
                    <a:rect l="l" t="t" r="r" b="b"/>
                    <a:pathLst>
                      <a:path w="58756" h="35401" extrusionOk="0">
                        <a:moveTo>
                          <a:pt x="25832" y="1"/>
                        </a:moveTo>
                        <a:cubicBezTo>
                          <a:pt x="24623" y="1"/>
                          <a:pt x="23392" y="185"/>
                          <a:pt x="22219" y="393"/>
                        </a:cubicBezTo>
                        <a:cubicBezTo>
                          <a:pt x="14377" y="1822"/>
                          <a:pt x="6778" y="4557"/>
                          <a:pt x="0" y="8721"/>
                        </a:cubicBezTo>
                        <a:cubicBezTo>
                          <a:pt x="6231" y="19755"/>
                          <a:pt x="11703" y="28539"/>
                          <a:pt x="20426" y="32886"/>
                        </a:cubicBezTo>
                        <a:cubicBezTo>
                          <a:pt x="21495" y="33412"/>
                          <a:pt x="22795" y="33831"/>
                          <a:pt x="23980" y="33831"/>
                        </a:cubicBezTo>
                        <a:cubicBezTo>
                          <a:pt x="24985" y="33831"/>
                          <a:pt x="25908" y="33529"/>
                          <a:pt x="26536" y="32734"/>
                        </a:cubicBezTo>
                        <a:cubicBezTo>
                          <a:pt x="27387" y="31670"/>
                          <a:pt x="27265" y="30090"/>
                          <a:pt x="26657" y="28874"/>
                        </a:cubicBezTo>
                        <a:cubicBezTo>
                          <a:pt x="26019" y="27658"/>
                          <a:pt x="24985" y="26746"/>
                          <a:pt x="23952" y="25834"/>
                        </a:cubicBezTo>
                        <a:lnTo>
                          <a:pt x="23952" y="25834"/>
                        </a:lnTo>
                        <a:cubicBezTo>
                          <a:pt x="28876" y="29147"/>
                          <a:pt x="34043" y="32035"/>
                          <a:pt x="39423" y="34467"/>
                        </a:cubicBezTo>
                        <a:cubicBezTo>
                          <a:pt x="40513" y="34968"/>
                          <a:pt x="41799" y="35401"/>
                          <a:pt x="42974" y="35401"/>
                        </a:cubicBezTo>
                        <a:cubicBezTo>
                          <a:pt x="43864" y="35401"/>
                          <a:pt x="44691" y="35152"/>
                          <a:pt x="45320" y="34497"/>
                        </a:cubicBezTo>
                        <a:cubicBezTo>
                          <a:pt x="46445" y="33342"/>
                          <a:pt x="46202" y="31275"/>
                          <a:pt x="45168" y="29998"/>
                        </a:cubicBezTo>
                        <a:cubicBezTo>
                          <a:pt x="44165" y="28691"/>
                          <a:pt x="42615" y="27931"/>
                          <a:pt x="41126" y="27263"/>
                        </a:cubicBezTo>
                        <a:lnTo>
                          <a:pt x="41126" y="27263"/>
                        </a:lnTo>
                        <a:cubicBezTo>
                          <a:pt x="45381" y="28387"/>
                          <a:pt x="49788" y="28965"/>
                          <a:pt x="54196" y="28965"/>
                        </a:cubicBezTo>
                        <a:cubicBezTo>
                          <a:pt x="55533" y="28935"/>
                          <a:pt x="57023" y="28783"/>
                          <a:pt x="57782" y="27719"/>
                        </a:cubicBezTo>
                        <a:cubicBezTo>
                          <a:pt x="58755" y="26290"/>
                          <a:pt x="57782" y="24375"/>
                          <a:pt x="56627" y="23099"/>
                        </a:cubicBezTo>
                        <a:cubicBezTo>
                          <a:pt x="53591" y="19794"/>
                          <a:pt x="49126" y="17773"/>
                          <a:pt x="44574" y="17691"/>
                        </a:cubicBezTo>
                        <a:lnTo>
                          <a:pt x="44574" y="17691"/>
                        </a:lnTo>
                        <a:cubicBezTo>
                          <a:pt x="47352" y="17596"/>
                          <a:pt x="49439" y="14048"/>
                          <a:pt x="48117" y="11609"/>
                        </a:cubicBezTo>
                        <a:cubicBezTo>
                          <a:pt x="47205" y="9877"/>
                          <a:pt x="45229" y="9056"/>
                          <a:pt x="43375" y="8509"/>
                        </a:cubicBezTo>
                        <a:cubicBezTo>
                          <a:pt x="40753" y="7784"/>
                          <a:pt x="38013" y="7422"/>
                          <a:pt x="35272" y="7422"/>
                        </a:cubicBezTo>
                        <a:cubicBezTo>
                          <a:pt x="33557" y="7422"/>
                          <a:pt x="31842" y="7564"/>
                          <a:pt x="30155" y="7847"/>
                        </a:cubicBezTo>
                        <a:lnTo>
                          <a:pt x="30155" y="7847"/>
                        </a:lnTo>
                        <a:cubicBezTo>
                          <a:pt x="31504" y="7257"/>
                          <a:pt x="32359" y="5517"/>
                          <a:pt x="32068" y="4010"/>
                        </a:cubicBezTo>
                        <a:cubicBezTo>
                          <a:pt x="31642" y="2095"/>
                          <a:pt x="29879" y="727"/>
                          <a:pt x="27995" y="241"/>
                        </a:cubicBezTo>
                        <a:cubicBezTo>
                          <a:pt x="27294" y="69"/>
                          <a:pt x="26567" y="1"/>
                          <a:pt x="2583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9" name="Google Shape;2519;p15"/>
                  <p:cNvSpPr/>
                  <p:nvPr/>
                </p:nvSpPr>
                <p:spPr>
                  <a:xfrm>
                    <a:off x="6449650" y="567150"/>
                    <a:ext cx="1550450" cy="431325"/>
                  </a:xfrm>
                  <a:custGeom>
                    <a:avLst/>
                    <a:gdLst/>
                    <a:ahLst/>
                    <a:cxnLst/>
                    <a:rect l="l" t="t" r="r" b="b"/>
                    <a:pathLst>
                      <a:path w="62018" h="17253" extrusionOk="0">
                        <a:moveTo>
                          <a:pt x="2374" y="1"/>
                        </a:moveTo>
                        <a:cubicBezTo>
                          <a:pt x="0" y="1"/>
                          <a:pt x="827" y="685"/>
                          <a:pt x="5009" y="1339"/>
                        </a:cubicBezTo>
                        <a:cubicBezTo>
                          <a:pt x="13793" y="2858"/>
                          <a:pt x="23702" y="4773"/>
                          <a:pt x="33459" y="7418"/>
                        </a:cubicBezTo>
                        <a:cubicBezTo>
                          <a:pt x="43216" y="10062"/>
                          <a:pt x="52882" y="13345"/>
                          <a:pt x="61119" y="16992"/>
                        </a:cubicBezTo>
                        <a:cubicBezTo>
                          <a:pt x="61551" y="17170"/>
                          <a:pt x="61813" y="17253"/>
                          <a:pt x="61899" y="17253"/>
                        </a:cubicBezTo>
                        <a:cubicBezTo>
                          <a:pt x="62018" y="17253"/>
                          <a:pt x="61794" y="17093"/>
                          <a:pt x="61210" y="16810"/>
                        </a:cubicBezTo>
                        <a:cubicBezTo>
                          <a:pt x="44128" y="8877"/>
                          <a:pt x="25344" y="2980"/>
                          <a:pt x="6681" y="366"/>
                        </a:cubicBezTo>
                        <a:cubicBezTo>
                          <a:pt x="4751" y="108"/>
                          <a:pt x="3312" y="1"/>
                          <a:pt x="237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0" name="Google Shape;2520;p15"/>
                  <p:cNvSpPr/>
                  <p:nvPr/>
                </p:nvSpPr>
                <p:spPr>
                  <a:xfrm>
                    <a:off x="7132850" y="686650"/>
                    <a:ext cx="415500" cy="362775"/>
                  </a:xfrm>
                  <a:custGeom>
                    <a:avLst/>
                    <a:gdLst/>
                    <a:ahLst/>
                    <a:cxnLst/>
                    <a:rect l="l" t="t" r="r" b="b"/>
                    <a:pathLst>
                      <a:path w="16620" h="14511" extrusionOk="0">
                        <a:moveTo>
                          <a:pt x="471" y="1"/>
                        </a:moveTo>
                        <a:cubicBezTo>
                          <a:pt x="0" y="1"/>
                          <a:pt x="31" y="581"/>
                          <a:pt x="842" y="1483"/>
                        </a:cubicBezTo>
                        <a:cubicBezTo>
                          <a:pt x="5037" y="6042"/>
                          <a:pt x="11450" y="10480"/>
                          <a:pt x="16283" y="14401"/>
                        </a:cubicBezTo>
                        <a:cubicBezTo>
                          <a:pt x="16393" y="14477"/>
                          <a:pt x="16478" y="14511"/>
                          <a:pt x="16529" y="14511"/>
                        </a:cubicBezTo>
                        <a:cubicBezTo>
                          <a:pt x="16620" y="14511"/>
                          <a:pt x="16600" y="14405"/>
                          <a:pt x="16405" y="14249"/>
                        </a:cubicBezTo>
                        <a:cubicBezTo>
                          <a:pt x="11633" y="9872"/>
                          <a:pt x="6891" y="5161"/>
                          <a:pt x="2058" y="905"/>
                        </a:cubicBezTo>
                        <a:cubicBezTo>
                          <a:pt x="1353" y="274"/>
                          <a:pt x="794" y="1"/>
                          <a:pt x="47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1" name="Google Shape;2521;p15"/>
                  <p:cNvSpPr/>
                  <p:nvPr/>
                </p:nvSpPr>
                <p:spPr>
                  <a:xfrm>
                    <a:off x="7260575" y="673600"/>
                    <a:ext cx="407025" cy="64175"/>
                  </a:xfrm>
                  <a:custGeom>
                    <a:avLst/>
                    <a:gdLst/>
                    <a:ahLst/>
                    <a:cxnLst/>
                    <a:rect l="l" t="t" r="r" b="b"/>
                    <a:pathLst>
                      <a:path w="16281" h="2567" extrusionOk="0">
                        <a:moveTo>
                          <a:pt x="10525" y="0"/>
                        </a:moveTo>
                        <a:cubicBezTo>
                          <a:pt x="7480" y="0"/>
                          <a:pt x="4406" y="366"/>
                          <a:pt x="1508" y="1275"/>
                        </a:cubicBezTo>
                        <a:cubicBezTo>
                          <a:pt x="0" y="1706"/>
                          <a:pt x="43" y="2567"/>
                          <a:pt x="1067" y="2567"/>
                        </a:cubicBezTo>
                        <a:cubicBezTo>
                          <a:pt x="1198" y="2567"/>
                          <a:pt x="1346" y="2553"/>
                          <a:pt x="1508" y="2521"/>
                        </a:cubicBezTo>
                        <a:cubicBezTo>
                          <a:pt x="3758" y="2157"/>
                          <a:pt x="6159" y="1579"/>
                          <a:pt x="8651" y="1154"/>
                        </a:cubicBezTo>
                        <a:cubicBezTo>
                          <a:pt x="10718" y="771"/>
                          <a:pt x="12869" y="517"/>
                          <a:pt x="14855" y="517"/>
                        </a:cubicBezTo>
                        <a:cubicBezTo>
                          <a:pt x="15236" y="517"/>
                          <a:pt x="15610" y="526"/>
                          <a:pt x="15977" y="546"/>
                        </a:cubicBezTo>
                        <a:cubicBezTo>
                          <a:pt x="16250" y="546"/>
                          <a:pt x="16281" y="394"/>
                          <a:pt x="15977" y="363"/>
                        </a:cubicBezTo>
                        <a:cubicBezTo>
                          <a:pt x="14201" y="134"/>
                          <a:pt x="12368" y="0"/>
                          <a:pt x="105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2" name="Google Shape;2522;p15"/>
                  <p:cNvSpPr/>
                  <p:nvPr/>
                </p:nvSpPr>
                <p:spPr>
                  <a:xfrm>
                    <a:off x="6814425" y="497500"/>
                    <a:ext cx="468675" cy="122275"/>
                  </a:xfrm>
                  <a:custGeom>
                    <a:avLst/>
                    <a:gdLst/>
                    <a:ahLst/>
                    <a:cxnLst/>
                    <a:rect l="l" t="t" r="r" b="b"/>
                    <a:pathLst>
                      <a:path w="18747" h="4891" extrusionOk="0">
                        <a:moveTo>
                          <a:pt x="17122" y="0"/>
                        </a:moveTo>
                        <a:cubicBezTo>
                          <a:pt x="11873" y="0"/>
                          <a:pt x="6347" y="1034"/>
                          <a:pt x="1573" y="3365"/>
                        </a:cubicBezTo>
                        <a:cubicBezTo>
                          <a:pt x="95" y="4128"/>
                          <a:pt x="0" y="4891"/>
                          <a:pt x="821" y="4891"/>
                        </a:cubicBezTo>
                        <a:cubicBezTo>
                          <a:pt x="1046" y="4891"/>
                          <a:pt x="1341" y="4833"/>
                          <a:pt x="1695" y="4702"/>
                        </a:cubicBezTo>
                        <a:cubicBezTo>
                          <a:pt x="4217" y="3790"/>
                          <a:pt x="6923" y="2696"/>
                          <a:pt x="9841" y="1815"/>
                        </a:cubicBezTo>
                        <a:cubicBezTo>
                          <a:pt x="12667" y="933"/>
                          <a:pt x="15677" y="325"/>
                          <a:pt x="18412" y="204"/>
                        </a:cubicBezTo>
                        <a:cubicBezTo>
                          <a:pt x="18747" y="173"/>
                          <a:pt x="18747" y="21"/>
                          <a:pt x="18412" y="21"/>
                        </a:cubicBezTo>
                        <a:cubicBezTo>
                          <a:pt x="17984" y="7"/>
                          <a:pt x="17554" y="0"/>
                          <a:pt x="1712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3" name="Google Shape;2523;p15"/>
                  <p:cNvSpPr/>
                  <p:nvPr/>
                </p:nvSpPr>
                <p:spPr>
                  <a:xfrm>
                    <a:off x="6725375" y="614150"/>
                    <a:ext cx="365800" cy="430475"/>
                  </a:xfrm>
                  <a:custGeom>
                    <a:avLst/>
                    <a:gdLst/>
                    <a:ahLst/>
                    <a:cxnLst/>
                    <a:rect l="l" t="t" r="r" b="b"/>
                    <a:pathLst>
                      <a:path w="14632" h="17219" extrusionOk="0">
                        <a:moveTo>
                          <a:pt x="385" y="0"/>
                        </a:moveTo>
                        <a:cubicBezTo>
                          <a:pt x="47" y="0"/>
                          <a:pt x="0" y="555"/>
                          <a:pt x="484" y="1556"/>
                        </a:cubicBezTo>
                        <a:cubicBezTo>
                          <a:pt x="1852" y="4444"/>
                          <a:pt x="4010" y="7422"/>
                          <a:pt x="6503" y="10067"/>
                        </a:cubicBezTo>
                        <a:cubicBezTo>
                          <a:pt x="8995" y="12711"/>
                          <a:pt x="11761" y="15082"/>
                          <a:pt x="14315" y="17088"/>
                        </a:cubicBezTo>
                        <a:cubicBezTo>
                          <a:pt x="14428" y="17179"/>
                          <a:pt x="14512" y="17219"/>
                          <a:pt x="14557" y="17219"/>
                        </a:cubicBezTo>
                        <a:cubicBezTo>
                          <a:pt x="14631" y="17219"/>
                          <a:pt x="14596" y="17107"/>
                          <a:pt x="14406" y="16936"/>
                        </a:cubicBezTo>
                        <a:cubicBezTo>
                          <a:pt x="9451" y="12498"/>
                          <a:pt x="5257" y="6936"/>
                          <a:pt x="1791" y="1374"/>
                        </a:cubicBezTo>
                        <a:cubicBezTo>
                          <a:pt x="1207" y="433"/>
                          <a:pt x="683" y="0"/>
                          <a:pt x="38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24" name="Google Shape;2524;p15"/>
                <p:cNvGrpSpPr/>
                <p:nvPr/>
              </p:nvGrpSpPr>
              <p:grpSpPr>
                <a:xfrm rot="10800000">
                  <a:off x="6430839" y="4023018"/>
                  <a:ext cx="998839" cy="1031488"/>
                  <a:chOff x="4719950" y="141625"/>
                  <a:chExt cx="1418000" cy="1464350"/>
                </a:xfrm>
              </p:grpSpPr>
              <p:sp>
                <p:nvSpPr>
                  <p:cNvPr id="2525" name="Google Shape;2525;p15"/>
                  <p:cNvSpPr/>
                  <p:nvPr/>
                </p:nvSpPr>
                <p:spPr>
                  <a:xfrm>
                    <a:off x="5168300" y="141625"/>
                    <a:ext cx="298650" cy="743200"/>
                  </a:xfrm>
                  <a:custGeom>
                    <a:avLst/>
                    <a:gdLst/>
                    <a:ahLst/>
                    <a:cxnLst/>
                    <a:rect l="l" t="t" r="r" b="b"/>
                    <a:pathLst>
                      <a:path w="11946" h="29728" extrusionOk="0">
                        <a:moveTo>
                          <a:pt x="4871" y="0"/>
                        </a:moveTo>
                        <a:cubicBezTo>
                          <a:pt x="3598" y="0"/>
                          <a:pt x="2418" y="849"/>
                          <a:pt x="1733" y="1946"/>
                        </a:cubicBezTo>
                        <a:cubicBezTo>
                          <a:pt x="973" y="3162"/>
                          <a:pt x="730" y="4621"/>
                          <a:pt x="639" y="6049"/>
                        </a:cubicBezTo>
                        <a:cubicBezTo>
                          <a:pt x="0" y="14925"/>
                          <a:pt x="3800" y="23983"/>
                          <a:pt x="10578" y="29728"/>
                        </a:cubicBezTo>
                        <a:cubicBezTo>
                          <a:pt x="11490" y="21217"/>
                          <a:pt x="11946" y="12311"/>
                          <a:pt x="9058" y="4195"/>
                        </a:cubicBezTo>
                        <a:cubicBezTo>
                          <a:pt x="8420" y="2341"/>
                          <a:pt x="7265" y="244"/>
                          <a:pt x="5289" y="31"/>
                        </a:cubicBezTo>
                        <a:cubicBezTo>
                          <a:pt x="5149" y="10"/>
                          <a:pt x="5009" y="0"/>
                          <a:pt x="487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6" name="Google Shape;2526;p15"/>
                  <p:cNvSpPr/>
                  <p:nvPr/>
                </p:nvSpPr>
                <p:spPr>
                  <a:xfrm>
                    <a:off x="4719950" y="493475"/>
                    <a:ext cx="700650" cy="393625"/>
                  </a:xfrm>
                  <a:custGeom>
                    <a:avLst/>
                    <a:gdLst/>
                    <a:ahLst/>
                    <a:cxnLst/>
                    <a:rect l="l" t="t" r="r" b="b"/>
                    <a:pathLst>
                      <a:path w="28026" h="15745" extrusionOk="0">
                        <a:moveTo>
                          <a:pt x="6632" y="1"/>
                        </a:moveTo>
                        <a:cubicBezTo>
                          <a:pt x="6216" y="1"/>
                          <a:pt x="5798" y="29"/>
                          <a:pt x="5381" y="91"/>
                        </a:cubicBezTo>
                        <a:cubicBezTo>
                          <a:pt x="3800" y="334"/>
                          <a:pt x="2189" y="1185"/>
                          <a:pt x="1369" y="2583"/>
                        </a:cubicBezTo>
                        <a:cubicBezTo>
                          <a:pt x="1" y="4833"/>
                          <a:pt x="852" y="7903"/>
                          <a:pt x="2736" y="9757"/>
                        </a:cubicBezTo>
                        <a:cubicBezTo>
                          <a:pt x="5199" y="12219"/>
                          <a:pt x="8876" y="12918"/>
                          <a:pt x="12342" y="13496"/>
                        </a:cubicBezTo>
                        <a:cubicBezTo>
                          <a:pt x="17630" y="14377"/>
                          <a:pt x="22828" y="15228"/>
                          <a:pt x="28026" y="15745"/>
                        </a:cubicBezTo>
                        <a:cubicBezTo>
                          <a:pt x="23162" y="9453"/>
                          <a:pt x="17782" y="2918"/>
                          <a:pt x="10214" y="608"/>
                        </a:cubicBezTo>
                        <a:cubicBezTo>
                          <a:pt x="9058" y="245"/>
                          <a:pt x="7851" y="1"/>
                          <a:pt x="663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7" name="Google Shape;2527;p15"/>
                  <p:cNvSpPr/>
                  <p:nvPr/>
                </p:nvSpPr>
                <p:spPr>
                  <a:xfrm>
                    <a:off x="4777700" y="868825"/>
                    <a:ext cx="649750" cy="436750"/>
                  </a:xfrm>
                  <a:custGeom>
                    <a:avLst/>
                    <a:gdLst/>
                    <a:ahLst/>
                    <a:cxnLst/>
                    <a:rect l="l" t="t" r="r" b="b"/>
                    <a:pathLst>
                      <a:path w="25990" h="17470" extrusionOk="0">
                        <a:moveTo>
                          <a:pt x="15843" y="0"/>
                        </a:moveTo>
                        <a:cubicBezTo>
                          <a:pt x="15750" y="0"/>
                          <a:pt x="15657" y="0"/>
                          <a:pt x="15564" y="1"/>
                        </a:cubicBezTo>
                        <a:cubicBezTo>
                          <a:pt x="12068" y="62"/>
                          <a:pt x="8542" y="822"/>
                          <a:pt x="5594" y="2706"/>
                        </a:cubicBezTo>
                        <a:cubicBezTo>
                          <a:pt x="2645" y="4591"/>
                          <a:pt x="396" y="7752"/>
                          <a:pt x="183" y="11248"/>
                        </a:cubicBezTo>
                        <a:cubicBezTo>
                          <a:pt x="1" y="13679"/>
                          <a:pt x="1095" y="16445"/>
                          <a:pt x="3405" y="17236"/>
                        </a:cubicBezTo>
                        <a:cubicBezTo>
                          <a:pt x="3878" y="17399"/>
                          <a:pt x="4362" y="17470"/>
                          <a:pt x="4850" y="17470"/>
                        </a:cubicBezTo>
                        <a:cubicBezTo>
                          <a:pt x="6088" y="17470"/>
                          <a:pt x="7347" y="17012"/>
                          <a:pt x="8481" y="16445"/>
                        </a:cubicBezTo>
                        <a:cubicBezTo>
                          <a:pt x="15655" y="12798"/>
                          <a:pt x="19910" y="4986"/>
                          <a:pt x="25989" y="1096"/>
                        </a:cubicBezTo>
                        <a:cubicBezTo>
                          <a:pt x="22617" y="533"/>
                          <a:pt x="19244" y="0"/>
                          <a:pt x="158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8" name="Google Shape;2528;p15"/>
                  <p:cNvSpPr/>
                  <p:nvPr/>
                </p:nvSpPr>
                <p:spPr>
                  <a:xfrm>
                    <a:off x="5147775" y="888600"/>
                    <a:ext cx="272825" cy="717375"/>
                  </a:xfrm>
                  <a:custGeom>
                    <a:avLst/>
                    <a:gdLst/>
                    <a:ahLst/>
                    <a:cxnLst/>
                    <a:rect l="l" t="t" r="r" b="b"/>
                    <a:pathLst>
                      <a:path w="10913" h="28695" extrusionOk="0">
                        <a:moveTo>
                          <a:pt x="10852" y="1"/>
                        </a:moveTo>
                        <a:lnTo>
                          <a:pt x="10852" y="1"/>
                        </a:lnTo>
                        <a:cubicBezTo>
                          <a:pt x="3770" y="5137"/>
                          <a:pt x="1" y="14408"/>
                          <a:pt x="1460" y="22980"/>
                        </a:cubicBezTo>
                        <a:cubicBezTo>
                          <a:pt x="1672" y="24287"/>
                          <a:pt x="2007" y="25624"/>
                          <a:pt x="2736" y="26718"/>
                        </a:cubicBezTo>
                        <a:cubicBezTo>
                          <a:pt x="3496" y="27813"/>
                          <a:pt x="4682" y="28664"/>
                          <a:pt x="6019" y="28694"/>
                        </a:cubicBezTo>
                        <a:cubicBezTo>
                          <a:pt x="6038" y="28694"/>
                          <a:pt x="6057" y="28694"/>
                          <a:pt x="6076" y="28694"/>
                        </a:cubicBezTo>
                        <a:cubicBezTo>
                          <a:pt x="7755" y="28694"/>
                          <a:pt x="9248" y="27370"/>
                          <a:pt x="9910" y="25837"/>
                        </a:cubicBezTo>
                        <a:cubicBezTo>
                          <a:pt x="10609" y="24287"/>
                          <a:pt x="10670" y="22493"/>
                          <a:pt x="10670" y="20791"/>
                        </a:cubicBezTo>
                        <a:cubicBezTo>
                          <a:pt x="10882" y="13952"/>
                          <a:pt x="10913" y="7144"/>
                          <a:pt x="1085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9" name="Google Shape;2529;p15"/>
                  <p:cNvSpPr/>
                  <p:nvPr/>
                </p:nvSpPr>
                <p:spPr>
                  <a:xfrm>
                    <a:off x="5408425" y="888600"/>
                    <a:ext cx="471925" cy="581050"/>
                  </a:xfrm>
                  <a:custGeom>
                    <a:avLst/>
                    <a:gdLst/>
                    <a:ahLst/>
                    <a:cxnLst/>
                    <a:rect l="l" t="t" r="r" b="b"/>
                    <a:pathLst>
                      <a:path w="18877" h="23242" extrusionOk="0">
                        <a:moveTo>
                          <a:pt x="821" y="1"/>
                        </a:moveTo>
                        <a:lnTo>
                          <a:pt x="821" y="1"/>
                        </a:lnTo>
                        <a:cubicBezTo>
                          <a:pt x="0" y="6961"/>
                          <a:pt x="2189" y="14226"/>
                          <a:pt x="6809" y="19484"/>
                        </a:cubicBezTo>
                        <a:cubicBezTo>
                          <a:pt x="7903" y="20791"/>
                          <a:pt x="9180" y="21977"/>
                          <a:pt x="10760" y="22645"/>
                        </a:cubicBezTo>
                        <a:cubicBezTo>
                          <a:pt x="11599" y="23024"/>
                          <a:pt x="12528" y="23242"/>
                          <a:pt x="13439" y="23242"/>
                        </a:cubicBezTo>
                        <a:cubicBezTo>
                          <a:pt x="14211" y="23242"/>
                          <a:pt x="14971" y="23085"/>
                          <a:pt x="15654" y="22736"/>
                        </a:cubicBezTo>
                        <a:cubicBezTo>
                          <a:pt x="17995" y="21551"/>
                          <a:pt x="18876" y="18420"/>
                          <a:pt x="18238" y="15897"/>
                        </a:cubicBezTo>
                        <a:cubicBezTo>
                          <a:pt x="17569" y="13344"/>
                          <a:pt x="15806" y="11217"/>
                          <a:pt x="13952" y="9393"/>
                        </a:cubicBezTo>
                        <a:cubicBezTo>
                          <a:pt x="10031" y="5593"/>
                          <a:pt x="5502" y="2432"/>
                          <a:pt x="82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0" name="Google Shape;2530;p15"/>
                  <p:cNvSpPr/>
                  <p:nvPr/>
                </p:nvSpPr>
                <p:spPr>
                  <a:xfrm>
                    <a:off x="5422850" y="227575"/>
                    <a:ext cx="446850" cy="676250"/>
                  </a:xfrm>
                  <a:custGeom>
                    <a:avLst/>
                    <a:gdLst/>
                    <a:ahLst/>
                    <a:cxnLst/>
                    <a:rect l="l" t="t" r="r" b="b"/>
                    <a:pathLst>
                      <a:path w="17874" h="27050" extrusionOk="0">
                        <a:moveTo>
                          <a:pt x="12918" y="0"/>
                        </a:moveTo>
                        <a:cubicBezTo>
                          <a:pt x="10982" y="0"/>
                          <a:pt x="9218" y="1300"/>
                          <a:pt x="7843" y="2703"/>
                        </a:cubicBezTo>
                        <a:cubicBezTo>
                          <a:pt x="1764" y="8995"/>
                          <a:pt x="1" y="18326"/>
                          <a:pt x="153" y="27049"/>
                        </a:cubicBezTo>
                        <a:cubicBezTo>
                          <a:pt x="2463" y="21305"/>
                          <a:pt x="8238" y="17748"/>
                          <a:pt x="12919" y="13463"/>
                        </a:cubicBezTo>
                        <a:cubicBezTo>
                          <a:pt x="14986" y="11548"/>
                          <a:pt x="16962" y="9238"/>
                          <a:pt x="17418" y="6472"/>
                        </a:cubicBezTo>
                        <a:cubicBezTo>
                          <a:pt x="17874" y="3675"/>
                          <a:pt x="16202" y="393"/>
                          <a:pt x="13405" y="28"/>
                        </a:cubicBezTo>
                        <a:cubicBezTo>
                          <a:pt x="13242" y="9"/>
                          <a:pt x="13080" y="0"/>
                          <a:pt x="1291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1" name="Google Shape;2531;p15"/>
                  <p:cNvSpPr/>
                  <p:nvPr/>
                </p:nvSpPr>
                <p:spPr>
                  <a:xfrm>
                    <a:off x="5417550" y="514525"/>
                    <a:ext cx="652775" cy="386250"/>
                  </a:xfrm>
                  <a:custGeom>
                    <a:avLst/>
                    <a:gdLst/>
                    <a:ahLst/>
                    <a:cxnLst/>
                    <a:rect l="l" t="t" r="r" b="b"/>
                    <a:pathLst>
                      <a:path w="26111" h="15450" extrusionOk="0">
                        <a:moveTo>
                          <a:pt x="20544" y="1"/>
                        </a:moveTo>
                        <a:cubicBezTo>
                          <a:pt x="19478" y="1"/>
                          <a:pt x="18382" y="268"/>
                          <a:pt x="17326" y="586"/>
                        </a:cubicBezTo>
                        <a:cubicBezTo>
                          <a:pt x="9940" y="2988"/>
                          <a:pt x="3496" y="8459"/>
                          <a:pt x="0" y="15450"/>
                        </a:cubicBezTo>
                        <a:cubicBezTo>
                          <a:pt x="2948" y="14204"/>
                          <a:pt x="6018" y="13748"/>
                          <a:pt x="8967" y="13596"/>
                        </a:cubicBezTo>
                        <a:cubicBezTo>
                          <a:pt x="11976" y="13444"/>
                          <a:pt x="14985" y="13565"/>
                          <a:pt x="17903" y="12866"/>
                        </a:cubicBezTo>
                        <a:cubicBezTo>
                          <a:pt x="20791" y="12198"/>
                          <a:pt x="23678" y="10526"/>
                          <a:pt x="24894" y="7790"/>
                        </a:cubicBezTo>
                        <a:cubicBezTo>
                          <a:pt x="26110" y="5055"/>
                          <a:pt x="25016" y="1255"/>
                          <a:pt x="22189" y="252"/>
                        </a:cubicBezTo>
                        <a:cubicBezTo>
                          <a:pt x="21655" y="74"/>
                          <a:pt x="21104" y="1"/>
                          <a:pt x="205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2" name="Google Shape;2532;p15"/>
                  <p:cNvSpPr/>
                  <p:nvPr/>
                </p:nvSpPr>
                <p:spPr>
                  <a:xfrm>
                    <a:off x="5431225" y="829875"/>
                    <a:ext cx="706725" cy="309525"/>
                  </a:xfrm>
                  <a:custGeom>
                    <a:avLst/>
                    <a:gdLst/>
                    <a:ahLst/>
                    <a:cxnLst/>
                    <a:rect l="l" t="t" r="r" b="b"/>
                    <a:pathLst>
                      <a:path w="28269" h="12381" extrusionOk="0">
                        <a:moveTo>
                          <a:pt x="10416" y="0"/>
                        </a:moveTo>
                        <a:cubicBezTo>
                          <a:pt x="6781" y="0"/>
                          <a:pt x="3205" y="746"/>
                          <a:pt x="0" y="2927"/>
                        </a:cubicBezTo>
                        <a:cubicBezTo>
                          <a:pt x="5502" y="5723"/>
                          <a:pt x="11003" y="8550"/>
                          <a:pt x="16718" y="10891"/>
                        </a:cubicBezTo>
                        <a:cubicBezTo>
                          <a:pt x="18536" y="11636"/>
                          <a:pt x="20442" y="12381"/>
                          <a:pt x="22407" y="12381"/>
                        </a:cubicBezTo>
                        <a:cubicBezTo>
                          <a:pt x="22446" y="12381"/>
                          <a:pt x="22484" y="12381"/>
                          <a:pt x="22523" y="12380"/>
                        </a:cubicBezTo>
                        <a:cubicBezTo>
                          <a:pt x="24530" y="12350"/>
                          <a:pt x="26657" y="11316"/>
                          <a:pt x="27417" y="9462"/>
                        </a:cubicBezTo>
                        <a:cubicBezTo>
                          <a:pt x="28268" y="7395"/>
                          <a:pt x="27144" y="4933"/>
                          <a:pt x="25411" y="3535"/>
                        </a:cubicBezTo>
                        <a:cubicBezTo>
                          <a:pt x="23678" y="2137"/>
                          <a:pt x="21429" y="1590"/>
                          <a:pt x="19210" y="1103"/>
                        </a:cubicBezTo>
                        <a:cubicBezTo>
                          <a:pt x="16351" y="491"/>
                          <a:pt x="13364" y="0"/>
                          <a:pt x="1041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3" name="Google Shape;2533;p15"/>
                  <p:cNvSpPr/>
                  <p:nvPr/>
                </p:nvSpPr>
                <p:spPr>
                  <a:xfrm>
                    <a:off x="5042925" y="404175"/>
                    <a:ext cx="889075" cy="939950"/>
                  </a:xfrm>
                  <a:custGeom>
                    <a:avLst/>
                    <a:gdLst/>
                    <a:ahLst/>
                    <a:cxnLst/>
                    <a:rect l="l" t="t" r="r" b="b"/>
                    <a:pathLst>
                      <a:path w="35563" h="37598" extrusionOk="0">
                        <a:moveTo>
                          <a:pt x="11034" y="0"/>
                        </a:moveTo>
                        <a:cubicBezTo>
                          <a:pt x="11003" y="0"/>
                          <a:pt x="10973" y="16"/>
                          <a:pt x="10973" y="46"/>
                        </a:cubicBezTo>
                        <a:cubicBezTo>
                          <a:pt x="10942" y="2873"/>
                          <a:pt x="10882" y="5821"/>
                          <a:pt x="11034" y="8739"/>
                        </a:cubicBezTo>
                        <a:cubicBezTo>
                          <a:pt x="11186" y="11323"/>
                          <a:pt x="11581" y="13876"/>
                          <a:pt x="12310" y="16338"/>
                        </a:cubicBezTo>
                        <a:cubicBezTo>
                          <a:pt x="8572" y="13754"/>
                          <a:pt x="4347" y="11931"/>
                          <a:pt x="61" y="10715"/>
                        </a:cubicBezTo>
                        <a:cubicBezTo>
                          <a:pt x="30" y="10715"/>
                          <a:pt x="0" y="10836"/>
                          <a:pt x="30" y="10836"/>
                        </a:cubicBezTo>
                        <a:cubicBezTo>
                          <a:pt x="2219" y="12113"/>
                          <a:pt x="4255" y="13663"/>
                          <a:pt x="6262" y="15183"/>
                        </a:cubicBezTo>
                        <a:cubicBezTo>
                          <a:pt x="7964" y="16520"/>
                          <a:pt x="9666" y="17767"/>
                          <a:pt x="11459" y="18922"/>
                        </a:cubicBezTo>
                        <a:cubicBezTo>
                          <a:pt x="11429" y="19043"/>
                          <a:pt x="11429" y="19104"/>
                          <a:pt x="11398" y="19226"/>
                        </a:cubicBezTo>
                        <a:lnTo>
                          <a:pt x="11398" y="19347"/>
                        </a:lnTo>
                        <a:cubicBezTo>
                          <a:pt x="9635" y="19803"/>
                          <a:pt x="7933" y="20502"/>
                          <a:pt x="6414" y="21475"/>
                        </a:cubicBezTo>
                        <a:cubicBezTo>
                          <a:pt x="3982" y="22934"/>
                          <a:pt x="1915" y="25001"/>
                          <a:pt x="395" y="27372"/>
                        </a:cubicBezTo>
                        <a:cubicBezTo>
                          <a:pt x="371" y="27396"/>
                          <a:pt x="445" y="27441"/>
                          <a:pt x="491" y="27441"/>
                        </a:cubicBezTo>
                        <a:cubicBezTo>
                          <a:pt x="502" y="27441"/>
                          <a:pt x="511" y="27438"/>
                          <a:pt x="517" y="27432"/>
                        </a:cubicBezTo>
                        <a:cubicBezTo>
                          <a:pt x="2492" y="25487"/>
                          <a:pt x="4955" y="24180"/>
                          <a:pt x="7386" y="23268"/>
                        </a:cubicBezTo>
                        <a:cubicBezTo>
                          <a:pt x="8876" y="22691"/>
                          <a:pt x="10365" y="22296"/>
                          <a:pt x="11854" y="21961"/>
                        </a:cubicBezTo>
                        <a:cubicBezTo>
                          <a:pt x="11915" y="22144"/>
                          <a:pt x="12037" y="22356"/>
                          <a:pt x="12158" y="22539"/>
                        </a:cubicBezTo>
                        <a:cubicBezTo>
                          <a:pt x="11094" y="24271"/>
                          <a:pt x="10335" y="26247"/>
                          <a:pt x="9939" y="28283"/>
                        </a:cubicBezTo>
                        <a:cubicBezTo>
                          <a:pt x="9332" y="31384"/>
                          <a:pt x="9605" y="34697"/>
                          <a:pt x="10699" y="37585"/>
                        </a:cubicBezTo>
                        <a:cubicBezTo>
                          <a:pt x="10699" y="37593"/>
                          <a:pt x="10710" y="37597"/>
                          <a:pt x="10725" y="37597"/>
                        </a:cubicBezTo>
                        <a:cubicBezTo>
                          <a:pt x="10760" y="37597"/>
                          <a:pt x="10821" y="37576"/>
                          <a:pt x="10821" y="37554"/>
                        </a:cubicBezTo>
                        <a:cubicBezTo>
                          <a:pt x="10365" y="34515"/>
                          <a:pt x="10882" y="31414"/>
                          <a:pt x="11915" y="28739"/>
                        </a:cubicBezTo>
                        <a:cubicBezTo>
                          <a:pt x="12523" y="27128"/>
                          <a:pt x="13283" y="25639"/>
                          <a:pt x="14164" y="24271"/>
                        </a:cubicBezTo>
                        <a:cubicBezTo>
                          <a:pt x="14742" y="24514"/>
                          <a:pt x="15380" y="24666"/>
                          <a:pt x="16019" y="24666"/>
                        </a:cubicBezTo>
                        <a:cubicBezTo>
                          <a:pt x="18177" y="28648"/>
                          <a:pt x="21216" y="32174"/>
                          <a:pt x="24681" y="35031"/>
                        </a:cubicBezTo>
                        <a:cubicBezTo>
                          <a:pt x="24686" y="35036"/>
                          <a:pt x="24691" y="35037"/>
                          <a:pt x="24698" y="35037"/>
                        </a:cubicBezTo>
                        <a:cubicBezTo>
                          <a:pt x="24735" y="35037"/>
                          <a:pt x="24799" y="34970"/>
                          <a:pt x="24773" y="34970"/>
                        </a:cubicBezTo>
                        <a:cubicBezTo>
                          <a:pt x="23040" y="32721"/>
                          <a:pt x="21672" y="30229"/>
                          <a:pt x="20456" y="27767"/>
                        </a:cubicBezTo>
                        <a:cubicBezTo>
                          <a:pt x="19818" y="26490"/>
                          <a:pt x="19180" y="25153"/>
                          <a:pt x="18572" y="23907"/>
                        </a:cubicBezTo>
                        <a:cubicBezTo>
                          <a:pt x="19362" y="23329"/>
                          <a:pt x="19940" y="22478"/>
                          <a:pt x="20244" y="21536"/>
                        </a:cubicBezTo>
                        <a:cubicBezTo>
                          <a:pt x="21915" y="21779"/>
                          <a:pt x="23587" y="22144"/>
                          <a:pt x="25228" y="22691"/>
                        </a:cubicBezTo>
                        <a:cubicBezTo>
                          <a:pt x="27356" y="23390"/>
                          <a:pt x="29393" y="24393"/>
                          <a:pt x="31247" y="25761"/>
                        </a:cubicBezTo>
                        <a:cubicBezTo>
                          <a:pt x="31308" y="25761"/>
                          <a:pt x="31368" y="25669"/>
                          <a:pt x="31338" y="25669"/>
                        </a:cubicBezTo>
                        <a:cubicBezTo>
                          <a:pt x="29879" y="23846"/>
                          <a:pt x="28116" y="22083"/>
                          <a:pt x="25928" y="20776"/>
                        </a:cubicBezTo>
                        <a:cubicBezTo>
                          <a:pt x="24256" y="19742"/>
                          <a:pt x="22341" y="19074"/>
                          <a:pt x="20365" y="18891"/>
                        </a:cubicBezTo>
                        <a:cubicBezTo>
                          <a:pt x="20274" y="18618"/>
                          <a:pt x="20213" y="18375"/>
                          <a:pt x="20122" y="18131"/>
                        </a:cubicBezTo>
                        <a:lnTo>
                          <a:pt x="20122" y="18071"/>
                        </a:lnTo>
                        <a:cubicBezTo>
                          <a:pt x="25289" y="16520"/>
                          <a:pt x="30426" y="14666"/>
                          <a:pt x="35563" y="12873"/>
                        </a:cubicBezTo>
                        <a:cubicBezTo>
                          <a:pt x="35472" y="12843"/>
                          <a:pt x="35441" y="12721"/>
                          <a:pt x="35411" y="12721"/>
                        </a:cubicBezTo>
                        <a:cubicBezTo>
                          <a:pt x="29697" y="13450"/>
                          <a:pt x="23739" y="13846"/>
                          <a:pt x="18298" y="15882"/>
                        </a:cubicBezTo>
                        <a:cubicBezTo>
                          <a:pt x="18146" y="15760"/>
                          <a:pt x="17994" y="15639"/>
                          <a:pt x="17842" y="15578"/>
                        </a:cubicBezTo>
                        <a:cubicBezTo>
                          <a:pt x="19453" y="10806"/>
                          <a:pt x="21672" y="6186"/>
                          <a:pt x="24773" y="2022"/>
                        </a:cubicBezTo>
                        <a:cubicBezTo>
                          <a:pt x="24797" y="1972"/>
                          <a:pt x="24721" y="1922"/>
                          <a:pt x="24692" y="1922"/>
                        </a:cubicBezTo>
                        <a:cubicBezTo>
                          <a:pt x="24685" y="1922"/>
                          <a:pt x="24681" y="1925"/>
                          <a:pt x="24681" y="1931"/>
                        </a:cubicBezTo>
                        <a:cubicBezTo>
                          <a:pt x="22250" y="4180"/>
                          <a:pt x="19879" y="6733"/>
                          <a:pt x="18025" y="9621"/>
                        </a:cubicBezTo>
                        <a:cubicBezTo>
                          <a:pt x="16930" y="11323"/>
                          <a:pt x="15988" y="13146"/>
                          <a:pt x="15259" y="15031"/>
                        </a:cubicBezTo>
                        <a:cubicBezTo>
                          <a:pt x="15076" y="15092"/>
                          <a:pt x="14894" y="15122"/>
                          <a:pt x="14681" y="15183"/>
                        </a:cubicBezTo>
                        <a:cubicBezTo>
                          <a:pt x="13526" y="10137"/>
                          <a:pt x="12189" y="5122"/>
                          <a:pt x="11094" y="46"/>
                        </a:cubicBezTo>
                        <a:cubicBezTo>
                          <a:pt x="11094" y="16"/>
                          <a:pt x="11064" y="0"/>
                          <a:pt x="110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4" name="Google Shape;2534;p15"/>
                  <p:cNvSpPr/>
                  <p:nvPr/>
                </p:nvSpPr>
                <p:spPr>
                  <a:xfrm>
                    <a:off x="5282103" y="743203"/>
                    <a:ext cx="245475" cy="240800"/>
                  </a:xfrm>
                  <a:custGeom>
                    <a:avLst/>
                    <a:gdLst/>
                    <a:ahLst/>
                    <a:cxnLst/>
                    <a:rect l="l" t="t" r="r" b="b"/>
                    <a:pathLst>
                      <a:path w="9819" h="9632" extrusionOk="0">
                        <a:moveTo>
                          <a:pt x="4814" y="0"/>
                        </a:moveTo>
                        <a:cubicBezTo>
                          <a:pt x="4385" y="0"/>
                          <a:pt x="3943" y="77"/>
                          <a:pt x="3496" y="247"/>
                        </a:cubicBezTo>
                        <a:cubicBezTo>
                          <a:pt x="1824" y="855"/>
                          <a:pt x="548" y="2466"/>
                          <a:pt x="274" y="4199"/>
                        </a:cubicBezTo>
                        <a:cubicBezTo>
                          <a:pt x="1" y="5992"/>
                          <a:pt x="852" y="7846"/>
                          <a:pt x="2341" y="8880"/>
                        </a:cubicBezTo>
                        <a:cubicBezTo>
                          <a:pt x="3082" y="9373"/>
                          <a:pt x="3987" y="9632"/>
                          <a:pt x="4893" y="9632"/>
                        </a:cubicBezTo>
                        <a:cubicBezTo>
                          <a:pt x="5773" y="9632"/>
                          <a:pt x="6653" y="9388"/>
                          <a:pt x="7387" y="8880"/>
                        </a:cubicBezTo>
                        <a:cubicBezTo>
                          <a:pt x="9180" y="7664"/>
                          <a:pt x="9818" y="5110"/>
                          <a:pt x="8998" y="3104"/>
                        </a:cubicBezTo>
                        <a:cubicBezTo>
                          <a:pt x="8305" y="1472"/>
                          <a:pt x="6687" y="0"/>
                          <a:pt x="481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35" name="Google Shape;2535;p15"/>
                <p:cNvGrpSpPr/>
                <p:nvPr/>
              </p:nvGrpSpPr>
              <p:grpSpPr>
                <a:xfrm rot="10800000">
                  <a:off x="5966958" y="4315203"/>
                  <a:ext cx="694803" cy="684906"/>
                  <a:chOff x="5918300" y="218850"/>
                  <a:chExt cx="986375" cy="972325"/>
                </a:xfrm>
              </p:grpSpPr>
              <p:sp>
                <p:nvSpPr>
                  <p:cNvPr id="2536" name="Google Shape;2536;p15"/>
                  <p:cNvSpPr/>
                  <p:nvPr/>
                </p:nvSpPr>
                <p:spPr>
                  <a:xfrm>
                    <a:off x="6238225" y="660625"/>
                    <a:ext cx="353375" cy="530550"/>
                  </a:xfrm>
                  <a:custGeom>
                    <a:avLst/>
                    <a:gdLst/>
                    <a:ahLst/>
                    <a:cxnLst/>
                    <a:rect l="l" t="t" r="r" b="b"/>
                    <a:pathLst>
                      <a:path w="14135" h="21222" extrusionOk="0">
                        <a:moveTo>
                          <a:pt x="7387" y="1"/>
                        </a:moveTo>
                        <a:cubicBezTo>
                          <a:pt x="4104" y="4408"/>
                          <a:pt x="760" y="9089"/>
                          <a:pt x="152" y="14530"/>
                        </a:cubicBezTo>
                        <a:cubicBezTo>
                          <a:pt x="0" y="15776"/>
                          <a:pt x="61" y="17114"/>
                          <a:pt x="578" y="18269"/>
                        </a:cubicBezTo>
                        <a:cubicBezTo>
                          <a:pt x="1125" y="19454"/>
                          <a:pt x="2219" y="20396"/>
                          <a:pt x="3466" y="20488"/>
                        </a:cubicBezTo>
                        <a:cubicBezTo>
                          <a:pt x="3492" y="20488"/>
                          <a:pt x="3518" y="20489"/>
                          <a:pt x="3544" y="20489"/>
                        </a:cubicBezTo>
                        <a:cubicBezTo>
                          <a:pt x="4611" y="20489"/>
                          <a:pt x="5641" y="19890"/>
                          <a:pt x="6353" y="19089"/>
                        </a:cubicBezTo>
                        <a:cubicBezTo>
                          <a:pt x="7083" y="18238"/>
                          <a:pt x="7539" y="17205"/>
                          <a:pt x="7995" y="16202"/>
                        </a:cubicBezTo>
                        <a:cubicBezTo>
                          <a:pt x="8177" y="17600"/>
                          <a:pt x="8359" y="19029"/>
                          <a:pt x="9271" y="20153"/>
                        </a:cubicBezTo>
                        <a:cubicBezTo>
                          <a:pt x="9825" y="20799"/>
                          <a:pt x="10716" y="21221"/>
                          <a:pt x="11547" y="21221"/>
                        </a:cubicBezTo>
                        <a:cubicBezTo>
                          <a:pt x="12085" y="21221"/>
                          <a:pt x="12598" y="21045"/>
                          <a:pt x="12979" y="20639"/>
                        </a:cubicBezTo>
                        <a:cubicBezTo>
                          <a:pt x="13496" y="20062"/>
                          <a:pt x="13648" y="19211"/>
                          <a:pt x="13679" y="18421"/>
                        </a:cubicBezTo>
                        <a:cubicBezTo>
                          <a:pt x="14134" y="11673"/>
                          <a:pt x="10791" y="5320"/>
                          <a:pt x="738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7" name="Google Shape;2537;p15"/>
                  <p:cNvSpPr/>
                  <p:nvPr/>
                </p:nvSpPr>
                <p:spPr>
                  <a:xfrm>
                    <a:off x="6378050" y="670500"/>
                    <a:ext cx="526625" cy="378175"/>
                  </a:xfrm>
                  <a:custGeom>
                    <a:avLst/>
                    <a:gdLst/>
                    <a:ahLst/>
                    <a:cxnLst/>
                    <a:rect l="l" t="t" r="r" b="b"/>
                    <a:pathLst>
                      <a:path w="21065" h="15127" extrusionOk="0">
                        <a:moveTo>
                          <a:pt x="3528" y="1"/>
                        </a:moveTo>
                        <a:cubicBezTo>
                          <a:pt x="2335" y="1"/>
                          <a:pt x="1154" y="37"/>
                          <a:pt x="0" y="92"/>
                        </a:cubicBezTo>
                        <a:cubicBezTo>
                          <a:pt x="2189" y="5107"/>
                          <a:pt x="4560" y="10366"/>
                          <a:pt x="8967" y="13588"/>
                        </a:cubicBezTo>
                        <a:cubicBezTo>
                          <a:pt x="10000" y="14348"/>
                          <a:pt x="11186" y="14986"/>
                          <a:pt x="12432" y="15108"/>
                        </a:cubicBezTo>
                        <a:cubicBezTo>
                          <a:pt x="12563" y="15120"/>
                          <a:pt x="12695" y="15127"/>
                          <a:pt x="12829" y="15127"/>
                        </a:cubicBezTo>
                        <a:cubicBezTo>
                          <a:pt x="13964" y="15127"/>
                          <a:pt x="15150" y="14662"/>
                          <a:pt x="15776" y="13709"/>
                        </a:cubicBezTo>
                        <a:cubicBezTo>
                          <a:pt x="16384" y="12737"/>
                          <a:pt x="16353" y="11521"/>
                          <a:pt x="15988" y="10457"/>
                        </a:cubicBezTo>
                        <a:cubicBezTo>
                          <a:pt x="15654" y="9424"/>
                          <a:pt x="14985" y="8481"/>
                          <a:pt x="14317" y="7630"/>
                        </a:cubicBezTo>
                        <a:lnTo>
                          <a:pt x="14317" y="7630"/>
                        </a:lnTo>
                        <a:cubicBezTo>
                          <a:pt x="15412" y="8063"/>
                          <a:pt x="16570" y="8539"/>
                          <a:pt x="17722" y="8539"/>
                        </a:cubicBezTo>
                        <a:cubicBezTo>
                          <a:pt x="17945" y="8539"/>
                          <a:pt x="18168" y="8521"/>
                          <a:pt x="18390" y="8481"/>
                        </a:cubicBezTo>
                        <a:cubicBezTo>
                          <a:pt x="19757" y="8269"/>
                          <a:pt x="21065" y="6901"/>
                          <a:pt x="20669" y="5533"/>
                        </a:cubicBezTo>
                        <a:cubicBezTo>
                          <a:pt x="20457" y="4773"/>
                          <a:pt x="19788" y="4226"/>
                          <a:pt x="19119" y="3770"/>
                        </a:cubicBezTo>
                        <a:cubicBezTo>
                          <a:pt x="14542" y="735"/>
                          <a:pt x="8906" y="1"/>
                          <a:pt x="352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8" name="Google Shape;2538;p15"/>
                  <p:cNvSpPr/>
                  <p:nvPr/>
                </p:nvSpPr>
                <p:spPr>
                  <a:xfrm>
                    <a:off x="6367400" y="337075"/>
                    <a:ext cx="506875" cy="394325"/>
                  </a:xfrm>
                  <a:custGeom>
                    <a:avLst/>
                    <a:gdLst/>
                    <a:ahLst/>
                    <a:cxnLst/>
                    <a:rect l="l" t="t" r="r" b="b"/>
                    <a:pathLst>
                      <a:path w="20275" h="15773" extrusionOk="0">
                        <a:moveTo>
                          <a:pt x="14574" y="1"/>
                        </a:moveTo>
                        <a:cubicBezTo>
                          <a:pt x="13964" y="1"/>
                          <a:pt x="13346" y="252"/>
                          <a:pt x="12767" y="541"/>
                        </a:cubicBezTo>
                        <a:cubicBezTo>
                          <a:pt x="6749" y="3490"/>
                          <a:pt x="2888" y="9569"/>
                          <a:pt x="1" y="15223"/>
                        </a:cubicBezTo>
                        <a:cubicBezTo>
                          <a:pt x="2492" y="15501"/>
                          <a:pt x="5048" y="15773"/>
                          <a:pt x="7568" y="15773"/>
                        </a:cubicBezTo>
                        <a:cubicBezTo>
                          <a:pt x="10550" y="15773"/>
                          <a:pt x="13483" y="15392"/>
                          <a:pt x="16202" y="14189"/>
                        </a:cubicBezTo>
                        <a:cubicBezTo>
                          <a:pt x="17387" y="13672"/>
                          <a:pt x="18512" y="12973"/>
                          <a:pt x="19241" y="11940"/>
                        </a:cubicBezTo>
                        <a:cubicBezTo>
                          <a:pt x="20001" y="10937"/>
                          <a:pt x="20275" y="9478"/>
                          <a:pt x="19697" y="8353"/>
                        </a:cubicBezTo>
                        <a:cubicBezTo>
                          <a:pt x="19211" y="7350"/>
                          <a:pt x="18086" y="6742"/>
                          <a:pt x="17022" y="6560"/>
                        </a:cubicBezTo>
                        <a:cubicBezTo>
                          <a:pt x="16596" y="6465"/>
                          <a:pt x="16170" y="6430"/>
                          <a:pt x="15741" y="6430"/>
                        </a:cubicBezTo>
                        <a:cubicBezTo>
                          <a:pt x="15067" y="6430"/>
                          <a:pt x="14384" y="6516"/>
                          <a:pt x="13679" y="6590"/>
                        </a:cubicBezTo>
                        <a:cubicBezTo>
                          <a:pt x="14803" y="5770"/>
                          <a:pt x="15958" y="4797"/>
                          <a:pt x="16475" y="3520"/>
                        </a:cubicBezTo>
                        <a:cubicBezTo>
                          <a:pt x="16962" y="2183"/>
                          <a:pt x="16414" y="390"/>
                          <a:pt x="15047" y="55"/>
                        </a:cubicBezTo>
                        <a:cubicBezTo>
                          <a:pt x="14890" y="18"/>
                          <a:pt x="14732" y="1"/>
                          <a:pt x="1457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9" name="Google Shape;2539;p15"/>
                  <p:cNvSpPr/>
                  <p:nvPr/>
                </p:nvSpPr>
                <p:spPr>
                  <a:xfrm>
                    <a:off x="6230625" y="218850"/>
                    <a:ext cx="353375" cy="529950"/>
                  </a:xfrm>
                  <a:custGeom>
                    <a:avLst/>
                    <a:gdLst/>
                    <a:ahLst/>
                    <a:cxnLst/>
                    <a:rect l="l" t="t" r="r" b="b"/>
                    <a:pathLst>
                      <a:path w="14135" h="21198" extrusionOk="0">
                        <a:moveTo>
                          <a:pt x="2574" y="1"/>
                        </a:moveTo>
                        <a:cubicBezTo>
                          <a:pt x="2049" y="1"/>
                          <a:pt x="1551" y="170"/>
                          <a:pt x="1186" y="559"/>
                        </a:cubicBezTo>
                        <a:cubicBezTo>
                          <a:pt x="669" y="1137"/>
                          <a:pt x="517" y="1988"/>
                          <a:pt x="456" y="2778"/>
                        </a:cubicBezTo>
                        <a:cubicBezTo>
                          <a:pt x="1" y="9526"/>
                          <a:pt x="3344" y="15879"/>
                          <a:pt x="6779" y="21198"/>
                        </a:cubicBezTo>
                        <a:cubicBezTo>
                          <a:pt x="10031" y="16790"/>
                          <a:pt x="13375" y="12140"/>
                          <a:pt x="13983" y="6699"/>
                        </a:cubicBezTo>
                        <a:cubicBezTo>
                          <a:pt x="14135" y="5422"/>
                          <a:pt x="14104" y="4115"/>
                          <a:pt x="13587" y="2930"/>
                        </a:cubicBezTo>
                        <a:cubicBezTo>
                          <a:pt x="13040" y="1745"/>
                          <a:pt x="11946" y="802"/>
                          <a:pt x="10700" y="711"/>
                        </a:cubicBezTo>
                        <a:cubicBezTo>
                          <a:pt x="10673" y="710"/>
                          <a:pt x="10646" y="710"/>
                          <a:pt x="10619" y="710"/>
                        </a:cubicBezTo>
                        <a:cubicBezTo>
                          <a:pt x="9524" y="710"/>
                          <a:pt x="8495" y="1309"/>
                          <a:pt x="7812" y="2140"/>
                        </a:cubicBezTo>
                        <a:cubicBezTo>
                          <a:pt x="7083" y="2960"/>
                          <a:pt x="6627" y="3994"/>
                          <a:pt x="6171" y="5027"/>
                        </a:cubicBezTo>
                        <a:cubicBezTo>
                          <a:pt x="5988" y="3599"/>
                          <a:pt x="5776" y="2170"/>
                          <a:pt x="4864" y="1076"/>
                        </a:cubicBezTo>
                        <a:cubicBezTo>
                          <a:pt x="4305" y="424"/>
                          <a:pt x="3405" y="1"/>
                          <a:pt x="257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0" name="Google Shape;2540;p15"/>
                  <p:cNvSpPr/>
                  <p:nvPr/>
                </p:nvSpPr>
                <p:spPr>
                  <a:xfrm>
                    <a:off x="5918300" y="360750"/>
                    <a:ext cx="526650" cy="378175"/>
                  </a:xfrm>
                  <a:custGeom>
                    <a:avLst/>
                    <a:gdLst/>
                    <a:ahLst/>
                    <a:cxnLst/>
                    <a:rect l="l" t="t" r="r" b="b"/>
                    <a:pathLst>
                      <a:path w="21066" h="15127" extrusionOk="0">
                        <a:moveTo>
                          <a:pt x="8236" y="1"/>
                        </a:moveTo>
                        <a:cubicBezTo>
                          <a:pt x="7095" y="1"/>
                          <a:pt x="5888" y="466"/>
                          <a:pt x="5290" y="1418"/>
                        </a:cubicBezTo>
                        <a:cubicBezTo>
                          <a:pt x="4682" y="2391"/>
                          <a:pt x="4712" y="3607"/>
                          <a:pt x="5047" y="4671"/>
                        </a:cubicBezTo>
                        <a:cubicBezTo>
                          <a:pt x="5381" y="5734"/>
                          <a:pt x="6080" y="6646"/>
                          <a:pt x="6718" y="7497"/>
                        </a:cubicBezTo>
                        <a:cubicBezTo>
                          <a:pt x="5649" y="7064"/>
                          <a:pt x="4473" y="6589"/>
                          <a:pt x="3315" y="6589"/>
                        </a:cubicBezTo>
                        <a:cubicBezTo>
                          <a:pt x="3091" y="6589"/>
                          <a:pt x="2867" y="6607"/>
                          <a:pt x="2645" y="6646"/>
                        </a:cubicBezTo>
                        <a:cubicBezTo>
                          <a:pt x="1278" y="6859"/>
                          <a:pt x="1" y="8227"/>
                          <a:pt x="366" y="9595"/>
                        </a:cubicBezTo>
                        <a:cubicBezTo>
                          <a:pt x="609" y="10355"/>
                          <a:pt x="1247" y="10902"/>
                          <a:pt x="1946" y="11358"/>
                        </a:cubicBezTo>
                        <a:cubicBezTo>
                          <a:pt x="6499" y="14392"/>
                          <a:pt x="12150" y="15127"/>
                          <a:pt x="17535" y="15127"/>
                        </a:cubicBezTo>
                        <a:cubicBezTo>
                          <a:pt x="18730" y="15127"/>
                          <a:pt x="19912" y="15091"/>
                          <a:pt x="21065" y="15035"/>
                        </a:cubicBezTo>
                        <a:cubicBezTo>
                          <a:pt x="18846" y="10020"/>
                          <a:pt x="16506" y="4792"/>
                          <a:pt x="12068" y="1540"/>
                        </a:cubicBezTo>
                        <a:cubicBezTo>
                          <a:pt x="11065" y="780"/>
                          <a:pt x="9879" y="142"/>
                          <a:pt x="8633" y="20"/>
                        </a:cubicBezTo>
                        <a:cubicBezTo>
                          <a:pt x="8502" y="7"/>
                          <a:pt x="8370" y="1"/>
                          <a:pt x="823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1" name="Google Shape;2541;p15"/>
                  <p:cNvSpPr/>
                  <p:nvPr/>
                </p:nvSpPr>
                <p:spPr>
                  <a:xfrm>
                    <a:off x="5948700" y="678300"/>
                    <a:ext cx="506125" cy="394075"/>
                  </a:xfrm>
                  <a:custGeom>
                    <a:avLst/>
                    <a:gdLst/>
                    <a:ahLst/>
                    <a:cxnLst/>
                    <a:rect l="l" t="t" r="r" b="b"/>
                    <a:pathLst>
                      <a:path w="20245" h="15763" extrusionOk="0">
                        <a:moveTo>
                          <a:pt x="12759" y="0"/>
                        </a:moveTo>
                        <a:cubicBezTo>
                          <a:pt x="9762" y="0"/>
                          <a:pt x="6809" y="380"/>
                          <a:pt x="4074" y="1574"/>
                        </a:cubicBezTo>
                        <a:cubicBezTo>
                          <a:pt x="2888" y="2121"/>
                          <a:pt x="1733" y="2789"/>
                          <a:pt x="1034" y="3823"/>
                        </a:cubicBezTo>
                        <a:cubicBezTo>
                          <a:pt x="274" y="4856"/>
                          <a:pt x="1" y="6285"/>
                          <a:pt x="578" y="7440"/>
                        </a:cubicBezTo>
                        <a:cubicBezTo>
                          <a:pt x="1065" y="8413"/>
                          <a:pt x="2159" y="9020"/>
                          <a:pt x="3223" y="9203"/>
                        </a:cubicBezTo>
                        <a:cubicBezTo>
                          <a:pt x="3649" y="9298"/>
                          <a:pt x="4079" y="9332"/>
                          <a:pt x="4513" y="9332"/>
                        </a:cubicBezTo>
                        <a:cubicBezTo>
                          <a:pt x="5193" y="9332"/>
                          <a:pt x="5879" y="9247"/>
                          <a:pt x="6566" y="9172"/>
                        </a:cubicBezTo>
                        <a:lnTo>
                          <a:pt x="6566" y="9172"/>
                        </a:lnTo>
                        <a:cubicBezTo>
                          <a:pt x="5472" y="10024"/>
                          <a:pt x="4287" y="10966"/>
                          <a:pt x="3800" y="12242"/>
                        </a:cubicBezTo>
                        <a:cubicBezTo>
                          <a:pt x="3314" y="13580"/>
                          <a:pt x="3831" y="15373"/>
                          <a:pt x="5198" y="15708"/>
                        </a:cubicBezTo>
                        <a:cubicBezTo>
                          <a:pt x="5355" y="15745"/>
                          <a:pt x="5514" y="15762"/>
                          <a:pt x="5674" y="15762"/>
                        </a:cubicBezTo>
                        <a:cubicBezTo>
                          <a:pt x="6291" y="15762"/>
                          <a:pt x="6923" y="15511"/>
                          <a:pt x="7478" y="15221"/>
                        </a:cubicBezTo>
                        <a:cubicBezTo>
                          <a:pt x="13527" y="12242"/>
                          <a:pt x="17357" y="6163"/>
                          <a:pt x="20244" y="540"/>
                        </a:cubicBezTo>
                        <a:cubicBezTo>
                          <a:pt x="17785" y="264"/>
                          <a:pt x="15257" y="0"/>
                          <a:pt x="1275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2" name="Google Shape;2542;p15"/>
                  <p:cNvSpPr/>
                  <p:nvPr/>
                </p:nvSpPr>
                <p:spPr>
                  <a:xfrm>
                    <a:off x="6405150" y="447525"/>
                    <a:ext cx="82350" cy="228425"/>
                  </a:xfrm>
                  <a:custGeom>
                    <a:avLst/>
                    <a:gdLst/>
                    <a:ahLst/>
                    <a:cxnLst/>
                    <a:rect l="l" t="t" r="r" b="b"/>
                    <a:pathLst>
                      <a:path w="3294" h="9137" extrusionOk="0">
                        <a:moveTo>
                          <a:pt x="2571" y="1"/>
                        </a:moveTo>
                        <a:cubicBezTo>
                          <a:pt x="2544" y="1"/>
                          <a:pt x="2503" y="14"/>
                          <a:pt x="2503" y="14"/>
                        </a:cubicBezTo>
                        <a:cubicBezTo>
                          <a:pt x="2290" y="1473"/>
                          <a:pt x="1956" y="2841"/>
                          <a:pt x="1530" y="4148"/>
                        </a:cubicBezTo>
                        <a:cubicBezTo>
                          <a:pt x="1135" y="5485"/>
                          <a:pt x="679" y="6732"/>
                          <a:pt x="132" y="8039"/>
                        </a:cubicBezTo>
                        <a:cubicBezTo>
                          <a:pt x="0" y="8302"/>
                          <a:pt x="1376" y="9136"/>
                          <a:pt x="1903" y="9136"/>
                        </a:cubicBezTo>
                        <a:cubicBezTo>
                          <a:pt x="1984" y="9136"/>
                          <a:pt x="2045" y="9117"/>
                          <a:pt x="2077" y="9072"/>
                        </a:cubicBezTo>
                        <a:cubicBezTo>
                          <a:pt x="2959" y="7735"/>
                          <a:pt x="3293" y="6093"/>
                          <a:pt x="3293" y="4543"/>
                        </a:cubicBezTo>
                        <a:cubicBezTo>
                          <a:pt x="3293" y="2993"/>
                          <a:pt x="2989" y="1412"/>
                          <a:pt x="2594" y="14"/>
                        </a:cubicBezTo>
                        <a:cubicBezTo>
                          <a:pt x="2594" y="4"/>
                          <a:pt x="2584" y="1"/>
                          <a:pt x="2571"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3" name="Google Shape;2543;p15"/>
                  <p:cNvSpPr/>
                  <p:nvPr/>
                </p:nvSpPr>
                <p:spPr>
                  <a:xfrm>
                    <a:off x="6380325" y="479025"/>
                    <a:ext cx="67650" cy="193475"/>
                  </a:xfrm>
                  <a:custGeom>
                    <a:avLst/>
                    <a:gdLst/>
                    <a:ahLst/>
                    <a:cxnLst/>
                    <a:rect l="l" t="t" r="r" b="b"/>
                    <a:pathLst>
                      <a:path w="2706" h="7739" extrusionOk="0">
                        <a:moveTo>
                          <a:pt x="92" y="0"/>
                        </a:moveTo>
                        <a:cubicBezTo>
                          <a:pt x="61" y="0"/>
                          <a:pt x="0" y="61"/>
                          <a:pt x="0" y="61"/>
                        </a:cubicBezTo>
                        <a:cubicBezTo>
                          <a:pt x="152" y="2584"/>
                          <a:pt x="152" y="5016"/>
                          <a:pt x="335" y="7447"/>
                        </a:cubicBezTo>
                        <a:cubicBezTo>
                          <a:pt x="352" y="7624"/>
                          <a:pt x="1067" y="7739"/>
                          <a:pt x="1675" y="7739"/>
                        </a:cubicBezTo>
                        <a:cubicBezTo>
                          <a:pt x="2114" y="7739"/>
                          <a:pt x="2498" y="7679"/>
                          <a:pt x="2523" y="7538"/>
                        </a:cubicBezTo>
                        <a:cubicBezTo>
                          <a:pt x="2706" y="6201"/>
                          <a:pt x="2402" y="4833"/>
                          <a:pt x="1915" y="3587"/>
                        </a:cubicBezTo>
                        <a:cubicBezTo>
                          <a:pt x="1429" y="2280"/>
                          <a:pt x="700" y="1125"/>
                          <a:pt x="92"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4" name="Google Shape;2544;p15"/>
                  <p:cNvSpPr/>
                  <p:nvPr/>
                </p:nvSpPr>
                <p:spPr>
                  <a:xfrm>
                    <a:off x="6319525" y="517025"/>
                    <a:ext cx="102400" cy="151125"/>
                  </a:xfrm>
                  <a:custGeom>
                    <a:avLst/>
                    <a:gdLst/>
                    <a:ahLst/>
                    <a:cxnLst/>
                    <a:rect l="l" t="t" r="r" b="b"/>
                    <a:pathLst>
                      <a:path w="4096" h="6045" extrusionOk="0">
                        <a:moveTo>
                          <a:pt x="92" y="0"/>
                        </a:moveTo>
                        <a:cubicBezTo>
                          <a:pt x="62" y="0"/>
                          <a:pt x="1" y="61"/>
                          <a:pt x="1" y="61"/>
                        </a:cubicBezTo>
                        <a:cubicBezTo>
                          <a:pt x="335" y="2189"/>
                          <a:pt x="913" y="4225"/>
                          <a:pt x="2007" y="6018"/>
                        </a:cubicBezTo>
                        <a:cubicBezTo>
                          <a:pt x="2022" y="6036"/>
                          <a:pt x="2054" y="6045"/>
                          <a:pt x="2100" y="6045"/>
                        </a:cubicBezTo>
                        <a:cubicBezTo>
                          <a:pt x="2523" y="6045"/>
                          <a:pt x="4095" y="5356"/>
                          <a:pt x="4013" y="5137"/>
                        </a:cubicBezTo>
                        <a:cubicBezTo>
                          <a:pt x="3405" y="3131"/>
                          <a:pt x="1460" y="1672"/>
                          <a:pt x="92"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5" name="Google Shape;2545;p15"/>
                  <p:cNvSpPr/>
                  <p:nvPr/>
                </p:nvSpPr>
                <p:spPr>
                  <a:xfrm>
                    <a:off x="6257225" y="604400"/>
                    <a:ext cx="146525" cy="102775"/>
                  </a:xfrm>
                  <a:custGeom>
                    <a:avLst/>
                    <a:gdLst/>
                    <a:ahLst/>
                    <a:cxnLst/>
                    <a:rect l="l" t="t" r="r" b="b"/>
                    <a:pathLst>
                      <a:path w="5861" h="4111" extrusionOk="0">
                        <a:moveTo>
                          <a:pt x="92" y="1"/>
                        </a:moveTo>
                        <a:cubicBezTo>
                          <a:pt x="61" y="1"/>
                          <a:pt x="0" y="92"/>
                          <a:pt x="0" y="92"/>
                        </a:cubicBezTo>
                        <a:cubicBezTo>
                          <a:pt x="1277" y="1672"/>
                          <a:pt x="2645" y="3162"/>
                          <a:pt x="4347" y="4104"/>
                        </a:cubicBezTo>
                        <a:cubicBezTo>
                          <a:pt x="4354" y="4108"/>
                          <a:pt x="4363" y="4110"/>
                          <a:pt x="4373" y="4110"/>
                        </a:cubicBezTo>
                        <a:cubicBezTo>
                          <a:pt x="4649" y="4110"/>
                          <a:pt x="5860" y="2547"/>
                          <a:pt x="5684" y="2371"/>
                        </a:cubicBezTo>
                        <a:cubicBezTo>
                          <a:pt x="4256" y="1004"/>
                          <a:pt x="1976" y="730"/>
                          <a:pt x="92"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6" name="Google Shape;2546;p15"/>
                  <p:cNvSpPr/>
                  <p:nvPr/>
                </p:nvSpPr>
                <p:spPr>
                  <a:xfrm>
                    <a:off x="6195675" y="661400"/>
                    <a:ext cx="188475" cy="64425"/>
                  </a:xfrm>
                  <a:custGeom>
                    <a:avLst/>
                    <a:gdLst/>
                    <a:ahLst/>
                    <a:cxnLst/>
                    <a:rect l="l" t="t" r="r" b="b"/>
                    <a:pathLst>
                      <a:path w="7539" h="2577" extrusionOk="0">
                        <a:moveTo>
                          <a:pt x="6991" y="0"/>
                        </a:moveTo>
                        <a:cubicBezTo>
                          <a:pt x="4590" y="0"/>
                          <a:pt x="2371" y="1398"/>
                          <a:pt x="31" y="2219"/>
                        </a:cubicBezTo>
                        <a:cubicBezTo>
                          <a:pt x="0" y="2219"/>
                          <a:pt x="31" y="2341"/>
                          <a:pt x="31" y="2341"/>
                        </a:cubicBezTo>
                        <a:cubicBezTo>
                          <a:pt x="1199" y="2487"/>
                          <a:pt x="2361" y="2577"/>
                          <a:pt x="3516" y="2577"/>
                        </a:cubicBezTo>
                        <a:cubicBezTo>
                          <a:pt x="4764" y="2577"/>
                          <a:pt x="6003" y="2472"/>
                          <a:pt x="7234" y="2219"/>
                        </a:cubicBezTo>
                        <a:cubicBezTo>
                          <a:pt x="7538" y="2189"/>
                          <a:pt x="7295" y="61"/>
                          <a:pt x="6991"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7" name="Google Shape;2547;p15"/>
                  <p:cNvSpPr/>
                  <p:nvPr/>
                </p:nvSpPr>
                <p:spPr>
                  <a:xfrm>
                    <a:off x="6190350" y="686075"/>
                    <a:ext cx="208625" cy="109500"/>
                  </a:xfrm>
                  <a:custGeom>
                    <a:avLst/>
                    <a:gdLst/>
                    <a:ahLst/>
                    <a:cxnLst/>
                    <a:rect l="l" t="t" r="r" b="b"/>
                    <a:pathLst>
                      <a:path w="8345" h="4380" extrusionOk="0">
                        <a:moveTo>
                          <a:pt x="6653" y="0"/>
                        </a:moveTo>
                        <a:cubicBezTo>
                          <a:pt x="6630" y="0"/>
                          <a:pt x="6611" y="5"/>
                          <a:pt x="6596" y="16"/>
                        </a:cubicBezTo>
                        <a:cubicBezTo>
                          <a:pt x="5654" y="746"/>
                          <a:pt x="4773" y="1567"/>
                          <a:pt x="3709" y="2357"/>
                        </a:cubicBezTo>
                        <a:cubicBezTo>
                          <a:pt x="2675" y="3117"/>
                          <a:pt x="1399" y="3816"/>
                          <a:pt x="1" y="4089"/>
                        </a:cubicBezTo>
                        <a:lnTo>
                          <a:pt x="1" y="4181"/>
                        </a:lnTo>
                        <a:cubicBezTo>
                          <a:pt x="601" y="4311"/>
                          <a:pt x="1224" y="4380"/>
                          <a:pt x="1852" y="4380"/>
                        </a:cubicBezTo>
                        <a:cubicBezTo>
                          <a:pt x="2687" y="4380"/>
                          <a:pt x="3532" y="4258"/>
                          <a:pt x="4347" y="3998"/>
                        </a:cubicBezTo>
                        <a:cubicBezTo>
                          <a:pt x="5806" y="3542"/>
                          <a:pt x="7144" y="2722"/>
                          <a:pt x="8116" y="1567"/>
                        </a:cubicBezTo>
                        <a:cubicBezTo>
                          <a:pt x="8345" y="1281"/>
                          <a:pt x="7015" y="0"/>
                          <a:pt x="6653"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8" name="Google Shape;2548;p15"/>
                  <p:cNvSpPr/>
                  <p:nvPr/>
                </p:nvSpPr>
                <p:spPr>
                  <a:xfrm>
                    <a:off x="6306625" y="713950"/>
                    <a:ext cx="102600" cy="156450"/>
                  </a:xfrm>
                  <a:custGeom>
                    <a:avLst/>
                    <a:gdLst/>
                    <a:ahLst/>
                    <a:cxnLst/>
                    <a:rect l="l" t="t" r="r" b="b"/>
                    <a:pathLst>
                      <a:path w="4104" h="6258" extrusionOk="0">
                        <a:moveTo>
                          <a:pt x="2784" y="1"/>
                        </a:moveTo>
                        <a:cubicBezTo>
                          <a:pt x="2306" y="1"/>
                          <a:pt x="1864" y="53"/>
                          <a:pt x="1824" y="148"/>
                        </a:cubicBezTo>
                        <a:cubicBezTo>
                          <a:pt x="1641" y="1059"/>
                          <a:pt x="1611" y="2002"/>
                          <a:pt x="1429" y="3066"/>
                        </a:cubicBezTo>
                        <a:cubicBezTo>
                          <a:pt x="1216" y="4129"/>
                          <a:pt x="821" y="5284"/>
                          <a:pt x="0" y="6196"/>
                        </a:cubicBezTo>
                        <a:lnTo>
                          <a:pt x="91" y="6257"/>
                        </a:lnTo>
                        <a:cubicBezTo>
                          <a:pt x="1216" y="5801"/>
                          <a:pt x="2249" y="4980"/>
                          <a:pt x="2979" y="3917"/>
                        </a:cubicBezTo>
                        <a:cubicBezTo>
                          <a:pt x="3708" y="2853"/>
                          <a:pt x="4104" y="1546"/>
                          <a:pt x="4043" y="269"/>
                        </a:cubicBezTo>
                        <a:cubicBezTo>
                          <a:pt x="4043" y="83"/>
                          <a:pt x="3384" y="1"/>
                          <a:pt x="2784"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9" name="Google Shape;2549;p15"/>
                  <p:cNvSpPr/>
                  <p:nvPr/>
                </p:nvSpPr>
                <p:spPr>
                  <a:xfrm>
                    <a:off x="6374250" y="736525"/>
                    <a:ext cx="67650" cy="189675"/>
                  </a:xfrm>
                  <a:custGeom>
                    <a:avLst/>
                    <a:gdLst/>
                    <a:ahLst/>
                    <a:cxnLst/>
                    <a:rect l="l" t="t" r="r" b="b"/>
                    <a:pathLst>
                      <a:path w="2706" h="7587" extrusionOk="0">
                        <a:moveTo>
                          <a:pt x="1578" y="0"/>
                        </a:moveTo>
                        <a:cubicBezTo>
                          <a:pt x="939" y="0"/>
                          <a:pt x="70" y="145"/>
                          <a:pt x="31" y="339"/>
                        </a:cubicBezTo>
                        <a:cubicBezTo>
                          <a:pt x="0" y="2831"/>
                          <a:pt x="1368" y="5172"/>
                          <a:pt x="2128" y="7573"/>
                        </a:cubicBezTo>
                        <a:cubicBezTo>
                          <a:pt x="2128" y="7583"/>
                          <a:pt x="2142" y="7586"/>
                          <a:pt x="2160" y="7586"/>
                        </a:cubicBezTo>
                        <a:cubicBezTo>
                          <a:pt x="2196" y="7586"/>
                          <a:pt x="2250" y="7573"/>
                          <a:pt x="2250" y="7573"/>
                        </a:cubicBezTo>
                        <a:cubicBezTo>
                          <a:pt x="2584" y="5050"/>
                          <a:pt x="2706" y="2588"/>
                          <a:pt x="2250" y="156"/>
                        </a:cubicBezTo>
                        <a:cubicBezTo>
                          <a:pt x="2228" y="47"/>
                          <a:pt x="1939" y="0"/>
                          <a:pt x="1578"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0" name="Google Shape;2550;p15"/>
                  <p:cNvSpPr/>
                  <p:nvPr/>
                </p:nvSpPr>
                <p:spPr>
                  <a:xfrm>
                    <a:off x="6406125" y="711225"/>
                    <a:ext cx="112525" cy="200400"/>
                  </a:xfrm>
                  <a:custGeom>
                    <a:avLst/>
                    <a:gdLst/>
                    <a:ahLst/>
                    <a:cxnLst/>
                    <a:rect l="l" t="t" r="r" b="b"/>
                    <a:pathLst>
                      <a:path w="4501" h="8016" extrusionOk="0">
                        <a:moveTo>
                          <a:pt x="1821" y="1"/>
                        </a:moveTo>
                        <a:cubicBezTo>
                          <a:pt x="1192" y="1"/>
                          <a:pt x="1" y="313"/>
                          <a:pt x="93" y="591"/>
                        </a:cubicBezTo>
                        <a:cubicBezTo>
                          <a:pt x="336" y="2050"/>
                          <a:pt x="975" y="3357"/>
                          <a:pt x="1765" y="4603"/>
                        </a:cubicBezTo>
                        <a:cubicBezTo>
                          <a:pt x="2555" y="5819"/>
                          <a:pt x="3558" y="6913"/>
                          <a:pt x="4440" y="8007"/>
                        </a:cubicBezTo>
                        <a:cubicBezTo>
                          <a:pt x="4440" y="8014"/>
                          <a:pt x="4442" y="8016"/>
                          <a:pt x="4446" y="8016"/>
                        </a:cubicBezTo>
                        <a:cubicBezTo>
                          <a:pt x="4462" y="8016"/>
                          <a:pt x="4500" y="7977"/>
                          <a:pt x="4500" y="7977"/>
                        </a:cubicBezTo>
                        <a:cubicBezTo>
                          <a:pt x="3710" y="5272"/>
                          <a:pt x="3072" y="2658"/>
                          <a:pt x="2190" y="105"/>
                        </a:cubicBezTo>
                        <a:cubicBezTo>
                          <a:pt x="2161" y="32"/>
                          <a:pt x="2019" y="1"/>
                          <a:pt x="1821"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1" name="Google Shape;2551;p15"/>
                  <p:cNvSpPr/>
                  <p:nvPr/>
                </p:nvSpPr>
                <p:spPr>
                  <a:xfrm>
                    <a:off x="6424650" y="702925"/>
                    <a:ext cx="183675" cy="102875"/>
                  </a:xfrm>
                  <a:custGeom>
                    <a:avLst/>
                    <a:gdLst/>
                    <a:ahLst/>
                    <a:cxnLst/>
                    <a:rect l="l" t="t" r="r" b="b"/>
                    <a:pathLst>
                      <a:path w="7347" h="4115" extrusionOk="0">
                        <a:moveTo>
                          <a:pt x="1622" y="1"/>
                        </a:moveTo>
                        <a:cubicBezTo>
                          <a:pt x="1292" y="1"/>
                          <a:pt x="0" y="1449"/>
                          <a:pt x="203" y="1652"/>
                        </a:cubicBezTo>
                        <a:cubicBezTo>
                          <a:pt x="1115" y="2595"/>
                          <a:pt x="2270" y="3172"/>
                          <a:pt x="3547" y="3507"/>
                        </a:cubicBezTo>
                        <a:cubicBezTo>
                          <a:pt x="4793" y="3841"/>
                          <a:pt x="6070" y="4023"/>
                          <a:pt x="7285" y="4114"/>
                        </a:cubicBezTo>
                        <a:lnTo>
                          <a:pt x="7346" y="4023"/>
                        </a:lnTo>
                        <a:cubicBezTo>
                          <a:pt x="6313" y="3355"/>
                          <a:pt x="5370" y="2686"/>
                          <a:pt x="4459" y="1987"/>
                        </a:cubicBezTo>
                        <a:cubicBezTo>
                          <a:pt x="3547" y="1318"/>
                          <a:pt x="2635" y="680"/>
                          <a:pt x="1662" y="11"/>
                        </a:cubicBezTo>
                        <a:cubicBezTo>
                          <a:pt x="1651" y="4"/>
                          <a:pt x="1637" y="1"/>
                          <a:pt x="1622"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2" name="Google Shape;2552;p15"/>
                  <p:cNvSpPr/>
                  <p:nvPr/>
                </p:nvSpPr>
                <p:spPr>
                  <a:xfrm>
                    <a:off x="6470050" y="659875"/>
                    <a:ext cx="201350" cy="61975"/>
                  </a:xfrm>
                  <a:custGeom>
                    <a:avLst/>
                    <a:gdLst/>
                    <a:ahLst/>
                    <a:cxnLst/>
                    <a:rect l="l" t="t" r="r" b="b"/>
                    <a:pathLst>
                      <a:path w="8054" h="2479" extrusionOk="0">
                        <a:moveTo>
                          <a:pt x="874" y="0"/>
                        </a:moveTo>
                        <a:cubicBezTo>
                          <a:pt x="597" y="0"/>
                          <a:pt x="0" y="2008"/>
                          <a:pt x="302" y="2159"/>
                        </a:cubicBezTo>
                        <a:cubicBezTo>
                          <a:pt x="947" y="2378"/>
                          <a:pt x="1627" y="2478"/>
                          <a:pt x="2309" y="2478"/>
                        </a:cubicBezTo>
                        <a:cubicBezTo>
                          <a:pt x="3041" y="2478"/>
                          <a:pt x="3774" y="2363"/>
                          <a:pt x="4466" y="2159"/>
                        </a:cubicBezTo>
                        <a:cubicBezTo>
                          <a:pt x="5773" y="1794"/>
                          <a:pt x="6989" y="1095"/>
                          <a:pt x="8053" y="426"/>
                        </a:cubicBezTo>
                        <a:cubicBezTo>
                          <a:pt x="8053" y="365"/>
                          <a:pt x="8023" y="304"/>
                          <a:pt x="8023" y="304"/>
                        </a:cubicBezTo>
                        <a:cubicBezTo>
                          <a:pt x="7320" y="390"/>
                          <a:pt x="6628" y="427"/>
                          <a:pt x="5945" y="427"/>
                        </a:cubicBezTo>
                        <a:cubicBezTo>
                          <a:pt x="5416" y="427"/>
                          <a:pt x="4893" y="405"/>
                          <a:pt x="4375" y="365"/>
                        </a:cubicBezTo>
                        <a:cubicBezTo>
                          <a:pt x="3190" y="304"/>
                          <a:pt x="2065" y="152"/>
                          <a:pt x="880" y="0"/>
                        </a:cubicBezTo>
                        <a:cubicBezTo>
                          <a:pt x="878" y="0"/>
                          <a:pt x="876" y="0"/>
                          <a:pt x="874"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3" name="Google Shape;2553;p15"/>
                  <p:cNvSpPr/>
                  <p:nvPr/>
                </p:nvSpPr>
                <p:spPr>
                  <a:xfrm>
                    <a:off x="6449775" y="572500"/>
                    <a:ext cx="216300" cy="133975"/>
                  </a:xfrm>
                  <a:custGeom>
                    <a:avLst/>
                    <a:gdLst/>
                    <a:ahLst/>
                    <a:cxnLst/>
                    <a:rect l="l" t="t" r="r" b="b"/>
                    <a:pathLst>
                      <a:path w="8652" h="5359" extrusionOk="0">
                        <a:moveTo>
                          <a:pt x="8560" y="0"/>
                        </a:moveTo>
                        <a:cubicBezTo>
                          <a:pt x="5672" y="821"/>
                          <a:pt x="2846" y="1824"/>
                          <a:pt x="292" y="3374"/>
                        </a:cubicBezTo>
                        <a:cubicBezTo>
                          <a:pt x="0" y="3608"/>
                          <a:pt x="832" y="5358"/>
                          <a:pt x="1193" y="5358"/>
                        </a:cubicBezTo>
                        <a:cubicBezTo>
                          <a:pt x="1208" y="5358"/>
                          <a:pt x="1222" y="5356"/>
                          <a:pt x="1235" y="5350"/>
                        </a:cubicBezTo>
                        <a:cubicBezTo>
                          <a:pt x="4001" y="4286"/>
                          <a:pt x="6189" y="1885"/>
                          <a:pt x="8621" y="122"/>
                        </a:cubicBezTo>
                        <a:cubicBezTo>
                          <a:pt x="8651" y="61"/>
                          <a:pt x="8560" y="0"/>
                          <a:pt x="8560"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4" name="Google Shape;2554;p15"/>
                  <p:cNvSpPr/>
                  <p:nvPr/>
                </p:nvSpPr>
                <p:spPr>
                  <a:xfrm>
                    <a:off x="6388975" y="545125"/>
                    <a:ext cx="160075" cy="166175"/>
                  </a:xfrm>
                  <a:custGeom>
                    <a:avLst/>
                    <a:gdLst/>
                    <a:ahLst/>
                    <a:cxnLst/>
                    <a:rect l="l" t="t" r="r" b="b"/>
                    <a:pathLst>
                      <a:path w="6403" h="6647" extrusionOk="0">
                        <a:moveTo>
                          <a:pt x="6342" y="1"/>
                        </a:moveTo>
                        <a:cubicBezTo>
                          <a:pt x="4062" y="1429"/>
                          <a:pt x="1873" y="3040"/>
                          <a:pt x="171" y="5046"/>
                        </a:cubicBezTo>
                        <a:cubicBezTo>
                          <a:pt x="0" y="5246"/>
                          <a:pt x="1244" y="6647"/>
                          <a:pt x="1601" y="6647"/>
                        </a:cubicBezTo>
                        <a:cubicBezTo>
                          <a:pt x="1625" y="6647"/>
                          <a:pt x="1645" y="6640"/>
                          <a:pt x="1661" y="6627"/>
                        </a:cubicBezTo>
                        <a:cubicBezTo>
                          <a:pt x="3758" y="4955"/>
                          <a:pt x="4883" y="2311"/>
                          <a:pt x="6402" y="62"/>
                        </a:cubicBezTo>
                        <a:lnTo>
                          <a:pt x="6342" y="1"/>
                        </a:ln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5" name="Google Shape;2555;p15"/>
                  <p:cNvSpPr/>
                  <p:nvPr/>
                </p:nvSpPr>
                <p:spPr>
                  <a:xfrm>
                    <a:off x="6112075" y="592125"/>
                    <a:ext cx="278850" cy="117175"/>
                  </a:xfrm>
                  <a:custGeom>
                    <a:avLst/>
                    <a:gdLst/>
                    <a:ahLst/>
                    <a:cxnLst/>
                    <a:rect l="l" t="t" r="r" b="b"/>
                    <a:pathLst>
                      <a:path w="11154" h="4687" extrusionOk="0">
                        <a:moveTo>
                          <a:pt x="51" y="0"/>
                        </a:moveTo>
                        <a:cubicBezTo>
                          <a:pt x="25" y="0"/>
                          <a:pt x="1" y="96"/>
                          <a:pt x="1" y="96"/>
                        </a:cubicBezTo>
                        <a:cubicBezTo>
                          <a:pt x="1429" y="1343"/>
                          <a:pt x="3071" y="2407"/>
                          <a:pt x="4834" y="3197"/>
                        </a:cubicBezTo>
                        <a:cubicBezTo>
                          <a:pt x="6566" y="3987"/>
                          <a:pt x="8481" y="4534"/>
                          <a:pt x="10396" y="4686"/>
                        </a:cubicBezTo>
                        <a:cubicBezTo>
                          <a:pt x="10400" y="4686"/>
                          <a:pt x="10403" y="4687"/>
                          <a:pt x="10407" y="4687"/>
                        </a:cubicBezTo>
                        <a:cubicBezTo>
                          <a:pt x="10916" y="4687"/>
                          <a:pt x="11153" y="2589"/>
                          <a:pt x="10761" y="2559"/>
                        </a:cubicBezTo>
                        <a:cubicBezTo>
                          <a:pt x="9028" y="2163"/>
                          <a:pt x="7296" y="1951"/>
                          <a:pt x="5472" y="1616"/>
                        </a:cubicBezTo>
                        <a:cubicBezTo>
                          <a:pt x="3648" y="1252"/>
                          <a:pt x="1794" y="796"/>
                          <a:pt x="62" y="5"/>
                        </a:cubicBezTo>
                        <a:cubicBezTo>
                          <a:pt x="58" y="2"/>
                          <a:pt x="55" y="0"/>
                          <a:pt x="51"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6" name="Google Shape;2556;p15"/>
                  <p:cNvSpPr/>
                  <p:nvPr/>
                </p:nvSpPr>
                <p:spPr>
                  <a:xfrm>
                    <a:off x="6238525" y="482900"/>
                    <a:ext cx="147275" cy="186375"/>
                  </a:xfrm>
                  <a:custGeom>
                    <a:avLst/>
                    <a:gdLst/>
                    <a:ahLst/>
                    <a:cxnLst/>
                    <a:rect l="l" t="t" r="r" b="b"/>
                    <a:pathLst>
                      <a:path w="5891" h="7455" extrusionOk="0">
                        <a:moveTo>
                          <a:pt x="127" y="0"/>
                        </a:moveTo>
                        <a:cubicBezTo>
                          <a:pt x="58" y="0"/>
                          <a:pt x="1" y="59"/>
                          <a:pt x="19" y="149"/>
                        </a:cubicBezTo>
                        <a:cubicBezTo>
                          <a:pt x="384" y="1426"/>
                          <a:pt x="718" y="2885"/>
                          <a:pt x="1417" y="4253"/>
                        </a:cubicBezTo>
                        <a:cubicBezTo>
                          <a:pt x="2055" y="5590"/>
                          <a:pt x="3028" y="6806"/>
                          <a:pt x="4335" y="7383"/>
                        </a:cubicBezTo>
                        <a:cubicBezTo>
                          <a:pt x="4446" y="7433"/>
                          <a:pt x="4556" y="7455"/>
                          <a:pt x="4664" y="7455"/>
                        </a:cubicBezTo>
                        <a:cubicBezTo>
                          <a:pt x="5351" y="7455"/>
                          <a:pt x="5890" y="6546"/>
                          <a:pt x="5338" y="6046"/>
                        </a:cubicBezTo>
                        <a:cubicBezTo>
                          <a:pt x="4396" y="5225"/>
                          <a:pt x="3454" y="4344"/>
                          <a:pt x="2572" y="3341"/>
                        </a:cubicBezTo>
                        <a:cubicBezTo>
                          <a:pt x="1660" y="2368"/>
                          <a:pt x="870" y="1244"/>
                          <a:pt x="262" y="89"/>
                        </a:cubicBezTo>
                        <a:cubicBezTo>
                          <a:pt x="225" y="27"/>
                          <a:pt x="174" y="0"/>
                          <a:pt x="127"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7" name="Google Shape;2557;p15"/>
                  <p:cNvSpPr/>
                  <p:nvPr/>
                </p:nvSpPr>
                <p:spPr>
                  <a:xfrm>
                    <a:off x="6327025" y="446450"/>
                    <a:ext cx="158200" cy="263400"/>
                  </a:xfrm>
                  <a:custGeom>
                    <a:avLst/>
                    <a:gdLst/>
                    <a:ahLst/>
                    <a:cxnLst/>
                    <a:rect l="l" t="t" r="r" b="b"/>
                    <a:pathLst>
                      <a:path w="6328" h="10536" extrusionOk="0">
                        <a:moveTo>
                          <a:pt x="138" y="1"/>
                        </a:moveTo>
                        <a:cubicBezTo>
                          <a:pt x="65" y="1"/>
                          <a:pt x="0" y="70"/>
                          <a:pt x="35" y="209"/>
                        </a:cubicBezTo>
                        <a:cubicBezTo>
                          <a:pt x="278" y="1911"/>
                          <a:pt x="643" y="3917"/>
                          <a:pt x="1403" y="5802"/>
                        </a:cubicBezTo>
                        <a:cubicBezTo>
                          <a:pt x="2102" y="7656"/>
                          <a:pt x="3318" y="9358"/>
                          <a:pt x="4838" y="10361"/>
                        </a:cubicBezTo>
                        <a:cubicBezTo>
                          <a:pt x="5043" y="10482"/>
                          <a:pt x="5243" y="10535"/>
                          <a:pt x="5427" y="10535"/>
                        </a:cubicBezTo>
                        <a:cubicBezTo>
                          <a:pt x="5707" y="10535"/>
                          <a:pt x="5949" y="10411"/>
                          <a:pt x="6114" y="10209"/>
                        </a:cubicBezTo>
                        <a:cubicBezTo>
                          <a:pt x="6327" y="9905"/>
                          <a:pt x="6327" y="9449"/>
                          <a:pt x="5932" y="8993"/>
                        </a:cubicBezTo>
                        <a:cubicBezTo>
                          <a:pt x="4777" y="7717"/>
                          <a:pt x="3652" y="6410"/>
                          <a:pt x="2649" y="4920"/>
                        </a:cubicBezTo>
                        <a:cubicBezTo>
                          <a:pt x="1677" y="3431"/>
                          <a:pt x="825" y="1850"/>
                          <a:pt x="278" y="118"/>
                        </a:cubicBezTo>
                        <a:cubicBezTo>
                          <a:pt x="252" y="40"/>
                          <a:pt x="193" y="1"/>
                          <a:pt x="138"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8" name="Google Shape;2558;p15"/>
                  <p:cNvSpPr/>
                  <p:nvPr/>
                </p:nvSpPr>
                <p:spPr>
                  <a:xfrm>
                    <a:off x="6431725" y="472450"/>
                    <a:ext cx="117850" cy="192075"/>
                  </a:xfrm>
                  <a:custGeom>
                    <a:avLst/>
                    <a:gdLst/>
                    <a:ahLst/>
                    <a:cxnLst/>
                    <a:rect l="l" t="t" r="r" b="b"/>
                    <a:pathLst>
                      <a:path w="4714" h="7683" extrusionOk="0">
                        <a:moveTo>
                          <a:pt x="4556" y="0"/>
                        </a:moveTo>
                        <a:cubicBezTo>
                          <a:pt x="4526" y="0"/>
                          <a:pt x="4497" y="15"/>
                          <a:pt x="4480" y="51"/>
                        </a:cubicBezTo>
                        <a:cubicBezTo>
                          <a:pt x="2990" y="1966"/>
                          <a:pt x="528" y="4124"/>
                          <a:pt x="103" y="6646"/>
                        </a:cubicBezTo>
                        <a:cubicBezTo>
                          <a:pt x="0" y="7219"/>
                          <a:pt x="532" y="7682"/>
                          <a:pt x="1029" y="7682"/>
                        </a:cubicBezTo>
                        <a:cubicBezTo>
                          <a:pt x="1271" y="7682"/>
                          <a:pt x="1504" y="7573"/>
                          <a:pt x="1653" y="7315"/>
                        </a:cubicBezTo>
                        <a:cubicBezTo>
                          <a:pt x="2838" y="5066"/>
                          <a:pt x="3628" y="2482"/>
                          <a:pt x="4692" y="172"/>
                        </a:cubicBezTo>
                        <a:cubicBezTo>
                          <a:pt x="4714" y="86"/>
                          <a:pt x="4629" y="0"/>
                          <a:pt x="4556"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9" name="Google Shape;2559;p15"/>
                  <p:cNvSpPr/>
                  <p:nvPr/>
                </p:nvSpPr>
                <p:spPr>
                  <a:xfrm>
                    <a:off x="6435025" y="702700"/>
                    <a:ext cx="152775" cy="52300"/>
                  </a:xfrm>
                  <a:custGeom>
                    <a:avLst/>
                    <a:gdLst/>
                    <a:ahLst/>
                    <a:cxnLst/>
                    <a:rect l="l" t="t" r="r" b="b"/>
                    <a:pathLst>
                      <a:path w="6111" h="2092" extrusionOk="0">
                        <a:moveTo>
                          <a:pt x="1551" y="1"/>
                        </a:moveTo>
                        <a:cubicBezTo>
                          <a:pt x="1433" y="1"/>
                          <a:pt x="1311" y="7"/>
                          <a:pt x="1186" y="20"/>
                        </a:cubicBezTo>
                        <a:cubicBezTo>
                          <a:pt x="609" y="111"/>
                          <a:pt x="1" y="1357"/>
                          <a:pt x="639" y="1661"/>
                        </a:cubicBezTo>
                        <a:cubicBezTo>
                          <a:pt x="1407" y="1963"/>
                          <a:pt x="2249" y="2091"/>
                          <a:pt x="3075" y="2091"/>
                        </a:cubicBezTo>
                        <a:cubicBezTo>
                          <a:pt x="3165" y="2091"/>
                          <a:pt x="3255" y="2090"/>
                          <a:pt x="3344" y="2087"/>
                        </a:cubicBezTo>
                        <a:cubicBezTo>
                          <a:pt x="4287" y="2026"/>
                          <a:pt x="5168" y="1874"/>
                          <a:pt x="6019" y="1722"/>
                        </a:cubicBezTo>
                        <a:cubicBezTo>
                          <a:pt x="6111" y="1692"/>
                          <a:pt x="6111" y="1479"/>
                          <a:pt x="6019" y="1479"/>
                        </a:cubicBezTo>
                        <a:cubicBezTo>
                          <a:pt x="5199" y="1327"/>
                          <a:pt x="4348" y="902"/>
                          <a:pt x="3588" y="567"/>
                        </a:cubicBezTo>
                        <a:cubicBezTo>
                          <a:pt x="2883" y="228"/>
                          <a:pt x="2269" y="1"/>
                          <a:pt x="1551"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0" name="Google Shape;2560;p15"/>
                  <p:cNvSpPr/>
                  <p:nvPr/>
                </p:nvSpPr>
                <p:spPr>
                  <a:xfrm>
                    <a:off x="6407950" y="722650"/>
                    <a:ext cx="177650" cy="190350"/>
                  </a:xfrm>
                  <a:custGeom>
                    <a:avLst/>
                    <a:gdLst/>
                    <a:ahLst/>
                    <a:cxnLst/>
                    <a:rect l="l" t="t" r="r" b="b"/>
                    <a:pathLst>
                      <a:path w="7106" h="7614" extrusionOk="0">
                        <a:moveTo>
                          <a:pt x="1207" y="1"/>
                        </a:moveTo>
                        <a:cubicBezTo>
                          <a:pt x="532" y="1"/>
                          <a:pt x="1" y="746"/>
                          <a:pt x="567" y="1411"/>
                        </a:cubicBezTo>
                        <a:cubicBezTo>
                          <a:pt x="2452" y="3569"/>
                          <a:pt x="4823" y="5514"/>
                          <a:pt x="6859" y="7550"/>
                        </a:cubicBezTo>
                        <a:cubicBezTo>
                          <a:pt x="6895" y="7595"/>
                          <a:pt x="6933" y="7613"/>
                          <a:pt x="6967" y="7613"/>
                        </a:cubicBezTo>
                        <a:cubicBezTo>
                          <a:pt x="7049" y="7613"/>
                          <a:pt x="7106" y="7506"/>
                          <a:pt x="7042" y="7398"/>
                        </a:cubicBezTo>
                        <a:cubicBezTo>
                          <a:pt x="5522" y="5088"/>
                          <a:pt x="4154" y="1654"/>
                          <a:pt x="1692" y="134"/>
                        </a:cubicBezTo>
                        <a:cubicBezTo>
                          <a:pt x="1530" y="42"/>
                          <a:pt x="1365" y="1"/>
                          <a:pt x="1207" y="1"/>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1" name="Google Shape;2561;p15"/>
                  <p:cNvSpPr/>
                  <p:nvPr/>
                </p:nvSpPr>
                <p:spPr>
                  <a:xfrm>
                    <a:off x="6241475" y="716325"/>
                    <a:ext cx="136600" cy="126025"/>
                  </a:xfrm>
                  <a:custGeom>
                    <a:avLst/>
                    <a:gdLst/>
                    <a:ahLst/>
                    <a:cxnLst/>
                    <a:rect l="l" t="t" r="r" b="b"/>
                    <a:pathLst>
                      <a:path w="5464" h="5041" extrusionOk="0">
                        <a:moveTo>
                          <a:pt x="4377" y="0"/>
                        </a:moveTo>
                        <a:cubicBezTo>
                          <a:pt x="4120" y="0"/>
                          <a:pt x="3909" y="109"/>
                          <a:pt x="3822" y="326"/>
                        </a:cubicBezTo>
                        <a:cubicBezTo>
                          <a:pt x="3518" y="1208"/>
                          <a:pt x="3092" y="2059"/>
                          <a:pt x="2485" y="2879"/>
                        </a:cubicBezTo>
                        <a:cubicBezTo>
                          <a:pt x="1907" y="3670"/>
                          <a:pt x="1086" y="4399"/>
                          <a:pt x="114" y="4794"/>
                        </a:cubicBezTo>
                        <a:cubicBezTo>
                          <a:pt x="0" y="4851"/>
                          <a:pt x="72" y="5040"/>
                          <a:pt x="156" y="5040"/>
                        </a:cubicBezTo>
                        <a:cubicBezTo>
                          <a:pt x="162" y="5040"/>
                          <a:pt x="168" y="5039"/>
                          <a:pt x="174" y="5037"/>
                        </a:cubicBezTo>
                        <a:cubicBezTo>
                          <a:pt x="722" y="4946"/>
                          <a:pt x="1299" y="4885"/>
                          <a:pt x="1846" y="4703"/>
                        </a:cubicBezTo>
                        <a:cubicBezTo>
                          <a:pt x="2424" y="4490"/>
                          <a:pt x="3032" y="4278"/>
                          <a:pt x="3579" y="3882"/>
                        </a:cubicBezTo>
                        <a:cubicBezTo>
                          <a:pt x="4126" y="3518"/>
                          <a:pt x="4582" y="3062"/>
                          <a:pt x="4947" y="2515"/>
                        </a:cubicBezTo>
                        <a:cubicBezTo>
                          <a:pt x="5281" y="1998"/>
                          <a:pt x="5463" y="1390"/>
                          <a:pt x="5463" y="782"/>
                        </a:cubicBezTo>
                        <a:cubicBezTo>
                          <a:pt x="5463" y="387"/>
                          <a:pt x="5099" y="144"/>
                          <a:pt x="4703" y="53"/>
                        </a:cubicBezTo>
                        <a:cubicBezTo>
                          <a:pt x="4590" y="18"/>
                          <a:pt x="4480" y="0"/>
                          <a:pt x="4377" y="0"/>
                        </a:cubicBezTo>
                        <a:close/>
                      </a:path>
                    </a:pathLst>
                  </a:custGeom>
                  <a:solidFill>
                    <a:srgbClr val="EA9E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2" name="Google Shape;2562;p15"/>
                  <p:cNvSpPr/>
                  <p:nvPr/>
                </p:nvSpPr>
                <p:spPr>
                  <a:xfrm>
                    <a:off x="6404650" y="697100"/>
                    <a:ext cx="109450" cy="87675"/>
                  </a:xfrm>
                  <a:custGeom>
                    <a:avLst/>
                    <a:gdLst/>
                    <a:ahLst/>
                    <a:cxnLst/>
                    <a:rect l="l" t="t" r="r" b="b"/>
                    <a:pathLst>
                      <a:path w="4378" h="3507" extrusionOk="0">
                        <a:moveTo>
                          <a:pt x="0" y="1"/>
                        </a:moveTo>
                        <a:cubicBezTo>
                          <a:pt x="334" y="1126"/>
                          <a:pt x="760" y="2281"/>
                          <a:pt x="1642" y="3071"/>
                        </a:cubicBezTo>
                        <a:cubicBezTo>
                          <a:pt x="1824" y="3253"/>
                          <a:pt x="2097" y="3405"/>
                          <a:pt x="2371" y="3496"/>
                        </a:cubicBezTo>
                        <a:cubicBezTo>
                          <a:pt x="2420" y="3502"/>
                          <a:pt x="2471" y="3506"/>
                          <a:pt x="2523" y="3506"/>
                        </a:cubicBezTo>
                        <a:cubicBezTo>
                          <a:pt x="2732" y="3506"/>
                          <a:pt x="2961" y="3448"/>
                          <a:pt x="3131" y="3253"/>
                        </a:cubicBezTo>
                        <a:cubicBezTo>
                          <a:pt x="3283" y="3071"/>
                          <a:pt x="3313" y="2797"/>
                          <a:pt x="3222" y="2585"/>
                        </a:cubicBezTo>
                        <a:cubicBezTo>
                          <a:pt x="3192" y="2341"/>
                          <a:pt x="3040" y="2129"/>
                          <a:pt x="2918" y="1916"/>
                        </a:cubicBezTo>
                        <a:lnTo>
                          <a:pt x="2918" y="1916"/>
                        </a:lnTo>
                        <a:cubicBezTo>
                          <a:pt x="3168" y="2055"/>
                          <a:pt x="3418" y="2193"/>
                          <a:pt x="3690" y="2193"/>
                        </a:cubicBezTo>
                        <a:cubicBezTo>
                          <a:pt x="3716" y="2193"/>
                          <a:pt x="3743" y="2192"/>
                          <a:pt x="3769" y="2189"/>
                        </a:cubicBezTo>
                        <a:cubicBezTo>
                          <a:pt x="4073" y="2159"/>
                          <a:pt x="4377" y="1916"/>
                          <a:pt x="4347" y="1612"/>
                        </a:cubicBezTo>
                        <a:cubicBezTo>
                          <a:pt x="4286" y="1460"/>
                          <a:pt x="4195" y="1308"/>
                          <a:pt x="4043" y="1186"/>
                        </a:cubicBezTo>
                        <a:cubicBezTo>
                          <a:pt x="2888" y="305"/>
                          <a:pt x="1368" y="62"/>
                          <a:pt x="0"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3" name="Google Shape;2563;p15"/>
                  <p:cNvSpPr/>
                  <p:nvPr/>
                </p:nvSpPr>
                <p:spPr>
                  <a:xfrm>
                    <a:off x="6401600" y="632625"/>
                    <a:ext cx="111725" cy="81700"/>
                  </a:xfrm>
                  <a:custGeom>
                    <a:avLst/>
                    <a:gdLst/>
                    <a:ahLst/>
                    <a:cxnLst/>
                    <a:rect l="l" t="t" r="r" b="b"/>
                    <a:pathLst>
                      <a:path w="4469" h="3268" extrusionOk="0">
                        <a:moveTo>
                          <a:pt x="3402" y="1"/>
                        </a:moveTo>
                        <a:cubicBezTo>
                          <a:pt x="3279" y="1"/>
                          <a:pt x="3145" y="36"/>
                          <a:pt x="3040" y="57"/>
                        </a:cubicBezTo>
                        <a:cubicBezTo>
                          <a:pt x="1672" y="604"/>
                          <a:pt x="730" y="1820"/>
                          <a:pt x="1" y="2945"/>
                        </a:cubicBezTo>
                        <a:cubicBezTo>
                          <a:pt x="734" y="3118"/>
                          <a:pt x="1493" y="3268"/>
                          <a:pt x="2237" y="3268"/>
                        </a:cubicBezTo>
                        <a:cubicBezTo>
                          <a:pt x="2664" y="3268"/>
                          <a:pt x="3086" y="3219"/>
                          <a:pt x="3496" y="3097"/>
                        </a:cubicBezTo>
                        <a:cubicBezTo>
                          <a:pt x="3770" y="3036"/>
                          <a:pt x="4043" y="2914"/>
                          <a:pt x="4195" y="2671"/>
                        </a:cubicBezTo>
                        <a:cubicBezTo>
                          <a:pt x="4378" y="2489"/>
                          <a:pt x="4469" y="2185"/>
                          <a:pt x="4378" y="1911"/>
                        </a:cubicBezTo>
                        <a:cubicBezTo>
                          <a:pt x="4317" y="1698"/>
                          <a:pt x="4074" y="1546"/>
                          <a:pt x="3861" y="1455"/>
                        </a:cubicBezTo>
                        <a:cubicBezTo>
                          <a:pt x="3618" y="1394"/>
                          <a:pt x="3405" y="1394"/>
                          <a:pt x="3131" y="1394"/>
                        </a:cubicBezTo>
                        <a:cubicBezTo>
                          <a:pt x="3405" y="1242"/>
                          <a:pt x="3648" y="1060"/>
                          <a:pt x="3770" y="787"/>
                        </a:cubicBezTo>
                        <a:cubicBezTo>
                          <a:pt x="3922" y="513"/>
                          <a:pt x="3861" y="87"/>
                          <a:pt x="3557" y="27"/>
                        </a:cubicBezTo>
                        <a:cubicBezTo>
                          <a:pt x="3510" y="8"/>
                          <a:pt x="3457" y="1"/>
                          <a:pt x="3402"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4" name="Google Shape;2564;p15"/>
                  <p:cNvSpPr/>
                  <p:nvPr/>
                </p:nvSpPr>
                <p:spPr>
                  <a:xfrm>
                    <a:off x="6378050" y="597475"/>
                    <a:ext cx="79050" cy="116375"/>
                  </a:xfrm>
                  <a:custGeom>
                    <a:avLst/>
                    <a:gdLst/>
                    <a:ahLst/>
                    <a:cxnLst/>
                    <a:rect l="l" t="t" r="r" b="b"/>
                    <a:pathLst>
                      <a:path w="3162" h="4655" extrusionOk="0">
                        <a:moveTo>
                          <a:pt x="768" y="0"/>
                        </a:moveTo>
                        <a:cubicBezTo>
                          <a:pt x="661" y="0"/>
                          <a:pt x="553" y="31"/>
                          <a:pt x="456" y="95"/>
                        </a:cubicBezTo>
                        <a:cubicBezTo>
                          <a:pt x="335" y="217"/>
                          <a:pt x="274" y="399"/>
                          <a:pt x="274" y="551"/>
                        </a:cubicBezTo>
                        <a:cubicBezTo>
                          <a:pt x="0" y="2010"/>
                          <a:pt x="578" y="3439"/>
                          <a:pt x="1216" y="4655"/>
                        </a:cubicBezTo>
                        <a:cubicBezTo>
                          <a:pt x="2006" y="3773"/>
                          <a:pt x="2827" y="2861"/>
                          <a:pt x="3070" y="1706"/>
                        </a:cubicBezTo>
                        <a:cubicBezTo>
                          <a:pt x="3161" y="1433"/>
                          <a:pt x="3161" y="1129"/>
                          <a:pt x="3070" y="886"/>
                        </a:cubicBezTo>
                        <a:cubicBezTo>
                          <a:pt x="3009" y="642"/>
                          <a:pt x="2766" y="399"/>
                          <a:pt x="2523" y="369"/>
                        </a:cubicBezTo>
                        <a:cubicBezTo>
                          <a:pt x="2492" y="365"/>
                          <a:pt x="2460" y="363"/>
                          <a:pt x="2428" y="363"/>
                        </a:cubicBezTo>
                        <a:cubicBezTo>
                          <a:pt x="2211" y="363"/>
                          <a:pt x="1987" y="449"/>
                          <a:pt x="1854" y="582"/>
                        </a:cubicBezTo>
                        <a:cubicBezTo>
                          <a:pt x="1672" y="734"/>
                          <a:pt x="1550" y="977"/>
                          <a:pt x="1429" y="1159"/>
                        </a:cubicBezTo>
                        <a:cubicBezTo>
                          <a:pt x="1429" y="855"/>
                          <a:pt x="1398" y="551"/>
                          <a:pt x="1247" y="278"/>
                        </a:cubicBezTo>
                        <a:cubicBezTo>
                          <a:pt x="1148" y="101"/>
                          <a:pt x="962" y="0"/>
                          <a:pt x="768" y="0"/>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5" name="Google Shape;2565;p15"/>
                  <p:cNvSpPr/>
                  <p:nvPr/>
                </p:nvSpPr>
                <p:spPr>
                  <a:xfrm>
                    <a:off x="6308900" y="623925"/>
                    <a:ext cx="109450" cy="88400"/>
                  </a:xfrm>
                  <a:custGeom>
                    <a:avLst/>
                    <a:gdLst/>
                    <a:ahLst/>
                    <a:cxnLst/>
                    <a:rect l="l" t="t" r="r" b="b"/>
                    <a:pathLst>
                      <a:path w="4378" h="3536" extrusionOk="0">
                        <a:moveTo>
                          <a:pt x="1840" y="0"/>
                        </a:moveTo>
                        <a:cubicBezTo>
                          <a:pt x="1616" y="0"/>
                          <a:pt x="1392" y="59"/>
                          <a:pt x="1246" y="253"/>
                        </a:cubicBezTo>
                        <a:cubicBezTo>
                          <a:pt x="1095" y="435"/>
                          <a:pt x="1064" y="709"/>
                          <a:pt x="1125" y="922"/>
                        </a:cubicBezTo>
                        <a:cubicBezTo>
                          <a:pt x="1186" y="1165"/>
                          <a:pt x="1338" y="1378"/>
                          <a:pt x="1429" y="1590"/>
                        </a:cubicBezTo>
                        <a:cubicBezTo>
                          <a:pt x="1207" y="1452"/>
                          <a:pt x="960" y="1313"/>
                          <a:pt x="687" y="1313"/>
                        </a:cubicBezTo>
                        <a:cubicBezTo>
                          <a:pt x="661" y="1313"/>
                          <a:pt x="635" y="1314"/>
                          <a:pt x="608" y="1317"/>
                        </a:cubicBezTo>
                        <a:cubicBezTo>
                          <a:pt x="304" y="1347"/>
                          <a:pt x="0" y="1590"/>
                          <a:pt x="31" y="1894"/>
                        </a:cubicBezTo>
                        <a:cubicBezTo>
                          <a:pt x="61" y="2046"/>
                          <a:pt x="183" y="2198"/>
                          <a:pt x="335" y="2320"/>
                        </a:cubicBezTo>
                        <a:cubicBezTo>
                          <a:pt x="1490" y="3262"/>
                          <a:pt x="3009" y="3445"/>
                          <a:pt x="4377" y="3536"/>
                        </a:cubicBezTo>
                        <a:cubicBezTo>
                          <a:pt x="4013" y="2411"/>
                          <a:pt x="3617" y="1226"/>
                          <a:pt x="2736" y="435"/>
                        </a:cubicBezTo>
                        <a:cubicBezTo>
                          <a:pt x="2554" y="253"/>
                          <a:pt x="2280" y="101"/>
                          <a:pt x="2006" y="10"/>
                        </a:cubicBezTo>
                        <a:cubicBezTo>
                          <a:pt x="1952" y="4"/>
                          <a:pt x="1896" y="0"/>
                          <a:pt x="1840" y="0"/>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6" name="Google Shape;2566;p15"/>
                  <p:cNvSpPr/>
                  <p:nvPr/>
                </p:nvSpPr>
                <p:spPr>
                  <a:xfrm>
                    <a:off x="6309650" y="694350"/>
                    <a:ext cx="110975" cy="81700"/>
                  </a:xfrm>
                  <a:custGeom>
                    <a:avLst/>
                    <a:gdLst/>
                    <a:ahLst/>
                    <a:cxnLst/>
                    <a:rect l="l" t="t" r="r" b="b"/>
                    <a:pathLst>
                      <a:path w="4439" h="3268" extrusionOk="0">
                        <a:moveTo>
                          <a:pt x="2223" y="1"/>
                        </a:moveTo>
                        <a:cubicBezTo>
                          <a:pt x="1793" y="1"/>
                          <a:pt x="1364" y="50"/>
                          <a:pt x="943" y="172"/>
                        </a:cubicBezTo>
                        <a:cubicBezTo>
                          <a:pt x="669" y="263"/>
                          <a:pt x="426" y="354"/>
                          <a:pt x="274" y="597"/>
                        </a:cubicBezTo>
                        <a:cubicBezTo>
                          <a:pt x="92" y="780"/>
                          <a:pt x="1" y="1084"/>
                          <a:pt x="92" y="1357"/>
                        </a:cubicBezTo>
                        <a:cubicBezTo>
                          <a:pt x="153" y="1570"/>
                          <a:pt x="365" y="1722"/>
                          <a:pt x="609" y="1813"/>
                        </a:cubicBezTo>
                        <a:cubicBezTo>
                          <a:pt x="852" y="1874"/>
                          <a:pt x="1065" y="1874"/>
                          <a:pt x="1338" y="1874"/>
                        </a:cubicBezTo>
                        <a:cubicBezTo>
                          <a:pt x="1065" y="2026"/>
                          <a:pt x="791" y="2239"/>
                          <a:pt x="669" y="2482"/>
                        </a:cubicBezTo>
                        <a:cubicBezTo>
                          <a:pt x="517" y="2755"/>
                          <a:pt x="609" y="3181"/>
                          <a:pt x="913" y="3242"/>
                        </a:cubicBezTo>
                        <a:cubicBezTo>
                          <a:pt x="960" y="3260"/>
                          <a:pt x="1010" y="3268"/>
                          <a:pt x="1061" y="3268"/>
                        </a:cubicBezTo>
                        <a:cubicBezTo>
                          <a:pt x="1175" y="3268"/>
                          <a:pt x="1294" y="3232"/>
                          <a:pt x="1399" y="3211"/>
                        </a:cubicBezTo>
                        <a:cubicBezTo>
                          <a:pt x="2767" y="2695"/>
                          <a:pt x="3739" y="1479"/>
                          <a:pt x="4438" y="324"/>
                        </a:cubicBezTo>
                        <a:cubicBezTo>
                          <a:pt x="3724" y="150"/>
                          <a:pt x="2973" y="1"/>
                          <a:pt x="2223" y="1"/>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7" name="Google Shape;2567;p15"/>
                  <p:cNvSpPr/>
                  <p:nvPr/>
                </p:nvSpPr>
                <p:spPr>
                  <a:xfrm>
                    <a:off x="6365875" y="695600"/>
                    <a:ext cx="79075" cy="116375"/>
                  </a:xfrm>
                  <a:custGeom>
                    <a:avLst/>
                    <a:gdLst/>
                    <a:ahLst/>
                    <a:cxnLst/>
                    <a:rect l="l" t="t" r="r" b="b"/>
                    <a:pathLst>
                      <a:path w="3163" h="4655" extrusionOk="0">
                        <a:moveTo>
                          <a:pt x="1946" y="0"/>
                        </a:moveTo>
                        <a:cubicBezTo>
                          <a:pt x="1126" y="882"/>
                          <a:pt x="335" y="1793"/>
                          <a:pt x="62" y="2979"/>
                        </a:cubicBezTo>
                        <a:cubicBezTo>
                          <a:pt x="1" y="3252"/>
                          <a:pt x="1" y="3556"/>
                          <a:pt x="62" y="3769"/>
                        </a:cubicBezTo>
                        <a:cubicBezTo>
                          <a:pt x="153" y="4043"/>
                          <a:pt x="366" y="4255"/>
                          <a:pt x="639" y="4316"/>
                        </a:cubicBezTo>
                        <a:cubicBezTo>
                          <a:pt x="665" y="4319"/>
                          <a:pt x="690" y="4321"/>
                          <a:pt x="715" y="4321"/>
                        </a:cubicBezTo>
                        <a:cubicBezTo>
                          <a:pt x="932" y="4321"/>
                          <a:pt x="1141" y="4209"/>
                          <a:pt x="1278" y="4073"/>
                        </a:cubicBezTo>
                        <a:cubicBezTo>
                          <a:pt x="1490" y="3921"/>
                          <a:pt x="1582" y="3708"/>
                          <a:pt x="1703" y="3496"/>
                        </a:cubicBezTo>
                        <a:cubicBezTo>
                          <a:pt x="1703" y="3800"/>
                          <a:pt x="1734" y="4103"/>
                          <a:pt x="1885" y="4377"/>
                        </a:cubicBezTo>
                        <a:cubicBezTo>
                          <a:pt x="1984" y="4554"/>
                          <a:pt x="2183" y="4654"/>
                          <a:pt x="2386" y="4654"/>
                        </a:cubicBezTo>
                        <a:cubicBezTo>
                          <a:pt x="2497" y="4654"/>
                          <a:pt x="2609" y="4624"/>
                          <a:pt x="2706" y="4559"/>
                        </a:cubicBezTo>
                        <a:cubicBezTo>
                          <a:pt x="2797" y="4468"/>
                          <a:pt x="2889" y="4255"/>
                          <a:pt x="2889" y="4103"/>
                        </a:cubicBezTo>
                        <a:cubicBezTo>
                          <a:pt x="3162" y="2645"/>
                          <a:pt x="2585" y="1186"/>
                          <a:pt x="1946" y="0"/>
                        </a:cubicBezTo>
                        <a:close/>
                      </a:path>
                    </a:pathLst>
                  </a:custGeom>
                  <a:solidFill>
                    <a:srgbClr val="E9B8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8" name="Google Shape;2568;p15"/>
                  <p:cNvSpPr/>
                  <p:nvPr/>
                </p:nvSpPr>
                <p:spPr>
                  <a:xfrm>
                    <a:off x="6357525" y="650000"/>
                    <a:ext cx="107925" cy="108675"/>
                  </a:xfrm>
                  <a:custGeom>
                    <a:avLst/>
                    <a:gdLst/>
                    <a:ahLst/>
                    <a:cxnLst/>
                    <a:rect l="l" t="t" r="r" b="b"/>
                    <a:pathLst>
                      <a:path w="4317" h="4347" extrusionOk="0">
                        <a:moveTo>
                          <a:pt x="2159" y="0"/>
                        </a:moveTo>
                        <a:cubicBezTo>
                          <a:pt x="943" y="0"/>
                          <a:pt x="1" y="973"/>
                          <a:pt x="1" y="2189"/>
                        </a:cubicBezTo>
                        <a:cubicBezTo>
                          <a:pt x="1" y="3374"/>
                          <a:pt x="943" y="4347"/>
                          <a:pt x="2159" y="4347"/>
                        </a:cubicBezTo>
                        <a:cubicBezTo>
                          <a:pt x="3344" y="4347"/>
                          <a:pt x="4317" y="3374"/>
                          <a:pt x="4317" y="2189"/>
                        </a:cubicBezTo>
                        <a:cubicBezTo>
                          <a:pt x="4317" y="973"/>
                          <a:pt x="3344" y="0"/>
                          <a:pt x="2159" y="0"/>
                        </a:cubicBezTo>
                        <a:close/>
                      </a:path>
                    </a:pathLst>
                  </a:custGeom>
                  <a:solidFill>
                    <a:srgbClr val="0000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
            <p:nvSpPr>
              <p:cNvPr id="2569" name="Google Shape;2569;p15"/>
              <p:cNvSpPr/>
              <p:nvPr/>
            </p:nvSpPr>
            <p:spPr>
              <a:xfrm flipH="1">
                <a:off x="1320752" y="247150"/>
                <a:ext cx="668025" cy="329514"/>
              </a:xfrm>
              <a:custGeom>
                <a:avLst/>
                <a:gdLst/>
                <a:ahLst/>
                <a:cxnLst/>
                <a:rect l="l" t="t" r="r" b="b"/>
                <a:pathLst>
                  <a:path w="19748" h="9741" extrusionOk="0">
                    <a:moveTo>
                      <a:pt x="13943" y="0"/>
                    </a:moveTo>
                    <a:cubicBezTo>
                      <a:pt x="13209" y="67"/>
                      <a:pt x="12442" y="234"/>
                      <a:pt x="11742" y="567"/>
                    </a:cubicBezTo>
                    <a:cubicBezTo>
                      <a:pt x="10407" y="1135"/>
                      <a:pt x="9407" y="2169"/>
                      <a:pt x="9073" y="3336"/>
                    </a:cubicBezTo>
                    <a:cubicBezTo>
                      <a:pt x="8840" y="2836"/>
                      <a:pt x="8539" y="2435"/>
                      <a:pt x="8206" y="2069"/>
                    </a:cubicBezTo>
                    <a:cubicBezTo>
                      <a:pt x="7906" y="1768"/>
                      <a:pt x="7605" y="1501"/>
                      <a:pt x="7272" y="1335"/>
                    </a:cubicBezTo>
                    <a:cubicBezTo>
                      <a:pt x="7105" y="1268"/>
                      <a:pt x="6938" y="1168"/>
                      <a:pt x="6772" y="1135"/>
                    </a:cubicBezTo>
                    <a:cubicBezTo>
                      <a:pt x="6605" y="1101"/>
                      <a:pt x="6438" y="1034"/>
                      <a:pt x="6204" y="1001"/>
                    </a:cubicBezTo>
                    <a:lnTo>
                      <a:pt x="5904" y="1001"/>
                    </a:lnTo>
                    <a:cubicBezTo>
                      <a:pt x="5604" y="1001"/>
                      <a:pt x="5337" y="1068"/>
                      <a:pt x="5004" y="1135"/>
                    </a:cubicBezTo>
                    <a:cubicBezTo>
                      <a:pt x="4570" y="1268"/>
                      <a:pt x="4170" y="1468"/>
                      <a:pt x="3669" y="1768"/>
                    </a:cubicBezTo>
                    <a:cubicBezTo>
                      <a:pt x="2769" y="2335"/>
                      <a:pt x="2202" y="3103"/>
                      <a:pt x="2001" y="3903"/>
                    </a:cubicBezTo>
                    <a:cubicBezTo>
                      <a:pt x="1901" y="4203"/>
                      <a:pt x="1868" y="4604"/>
                      <a:pt x="1901" y="5004"/>
                    </a:cubicBezTo>
                    <a:cubicBezTo>
                      <a:pt x="1935" y="5338"/>
                      <a:pt x="2068" y="5738"/>
                      <a:pt x="2268" y="6071"/>
                    </a:cubicBezTo>
                    <a:cubicBezTo>
                      <a:pt x="2435" y="6405"/>
                      <a:pt x="2702" y="6672"/>
                      <a:pt x="3036" y="7005"/>
                    </a:cubicBezTo>
                    <a:cubicBezTo>
                      <a:pt x="3102" y="7105"/>
                      <a:pt x="3202" y="7172"/>
                      <a:pt x="3336" y="7272"/>
                    </a:cubicBezTo>
                    <a:lnTo>
                      <a:pt x="3002" y="7272"/>
                    </a:lnTo>
                    <a:cubicBezTo>
                      <a:pt x="2402" y="7339"/>
                      <a:pt x="1901" y="7439"/>
                      <a:pt x="1501" y="7606"/>
                    </a:cubicBezTo>
                    <a:cubicBezTo>
                      <a:pt x="1234" y="7673"/>
                      <a:pt x="1034" y="7806"/>
                      <a:pt x="834" y="7939"/>
                    </a:cubicBezTo>
                    <a:cubicBezTo>
                      <a:pt x="600" y="8039"/>
                      <a:pt x="434" y="8206"/>
                      <a:pt x="267" y="8440"/>
                    </a:cubicBezTo>
                    <a:cubicBezTo>
                      <a:pt x="167" y="8607"/>
                      <a:pt x="67" y="8807"/>
                      <a:pt x="33" y="9007"/>
                    </a:cubicBezTo>
                    <a:cubicBezTo>
                      <a:pt x="0" y="9207"/>
                      <a:pt x="0" y="9474"/>
                      <a:pt x="67" y="9741"/>
                    </a:cubicBezTo>
                    <a:lnTo>
                      <a:pt x="19714" y="9741"/>
                    </a:lnTo>
                    <a:cubicBezTo>
                      <a:pt x="19714" y="9641"/>
                      <a:pt x="19747" y="9541"/>
                      <a:pt x="19747" y="9474"/>
                    </a:cubicBezTo>
                    <a:cubicBezTo>
                      <a:pt x="19747" y="9340"/>
                      <a:pt x="19747" y="9174"/>
                      <a:pt x="19714" y="8973"/>
                    </a:cubicBezTo>
                    <a:cubicBezTo>
                      <a:pt x="19681" y="8807"/>
                      <a:pt x="19614" y="8673"/>
                      <a:pt x="19547" y="8506"/>
                    </a:cubicBezTo>
                    <a:cubicBezTo>
                      <a:pt x="19447" y="8340"/>
                      <a:pt x="19381" y="8240"/>
                      <a:pt x="19280" y="8140"/>
                    </a:cubicBezTo>
                    <a:cubicBezTo>
                      <a:pt x="19114" y="7939"/>
                      <a:pt x="18880" y="7773"/>
                      <a:pt x="18580" y="7673"/>
                    </a:cubicBezTo>
                    <a:cubicBezTo>
                      <a:pt x="18513" y="7639"/>
                      <a:pt x="18413" y="7639"/>
                      <a:pt x="18280" y="7639"/>
                    </a:cubicBezTo>
                    <a:cubicBezTo>
                      <a:pt x="18880" y="6505"/>
                      <a:pt x="19047" y="5171"/>
                      <a:pt x="18780" y="3803"/>
                    </a:cubicBezTo>
                    <a:cubicBezTo>
                      <a:pt x="18680" y="3069"/>
                      <a:pt x="18346" y="2335"/>
                      <a:pt x="17913" y="1735"/>
                    </a:cubicBezTo>
                    <a:cubicBezTo>
                      <a:pt x="17446" y="1101"/>
                      <a:pt x="16845" y="601"/>
                      <a:pt x="16112" y="267"/>
                    </a:cubicBezTo>
                    <a:cubicBezTo>
                      <a:pt x="15578" y="134"/>
                      <a:pt x="14944" y="0"/>
                      <a:pt x="14277"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0" name="Google Shape;2570;p15"/>
              <p:cNvSpPr/>
              <p:nvPr/>
            </p:nvSpPr>
            <p:spPr>
              <a:xfrm flipH="1">
                <a:off x="8116681" y="1734886"/>
                <a:ext cx="890340" cy="435597"/>
              </a:xfrm>
              <a:custGeom>
                <a:avLst/>
                <a:gdLst/>
                <a:ahLst/>
                <a:cxnLst/>
                <a:rect l="l" t="t" r="r" b="b"/>
                <a:pathLst>
                  <a:path w="26320" h="12877" extrusionOk="0">
                    <a:moveTo>
                      <a:pt x="9173" y="0"/>
                    </a:moveTo>
                    <a:cubicBezTo>
                      <a:pt x="8306" y="34"/>
                      <a:pt x="7506" y="234"/>
                      <a:pt x="6705" y="634"/>
                    </a:cubicBezTo>
                    <a:cubicBezTo>
                      <a:pt x="6038" y="968"/>
                      <a:pt x="5404" y="1468"/>
                      <a:pt x="4870" y="2068"/>
                    </a:cubicBezTo>
                    <a:cubicBezTo>
                      <a:pt x="3870" y="3236"/>
                      <a:pt x="3336" y="4837"/>
                      <a:pt x="3303" y="6505"/>
                    </a:cubicBezTo>
                    <a:cubicBezTo>
                      <a:pt x="3303" y="7005"/>
                      <a:pt x="3336" y="7506"/>
                      <a:pt x="3403" y="8006"/>
                    </a:cubicBezTo>
                    <a:cubicBezTo>
                      <a:pt x="3303" y="7906"/>
                      <a:pt x="3069" y="7873"/>
                      <a:pt x="2902" y="7873"/>
                    </a:cubicBezTo>
                    <a:lnTo>
                      <a:pt x="2869" y="7873"/>
                    </a:lnTo>
                    <a:cubicBezTo>
                      <a:pt x="2369" y="7873"/>
                      <a:pt x="1868" y="8106"/>
                      <a:pt x="1368" y="8606"/>
                    </a:cubicBezTo>
                    <a:cubicBezTo>
                      <a:pt x="901" y="9040"/>
                      <a:pt x="534" y="9574"/>
                      <a:pt x="267" y="10241"/>
                    </a:cubicBezTo>
                    <a:cubicBezTo>
                      <a:pt x="167" y="10541"/>
                      <a:pt x="67" y="10875"/>
                      <a:pt x="34" y="11175"/>
                    </a:cubicBezTo>
                    <a:cubicBezTo>
                      <a:pt x="0" y="11342"/>
                      <a:pt x="0" y="11508"/>
                      <a:pt x="0" y="11675"/>
                    </a:cubicBezTo>
                    <a:cubicBezTo>
                      <a:pt x="0" y="11842"/>
                      <a:pt x="0" y="12042"/>
                      <a:pt x="34" y="12176"/>
                    </a:cubicBezTo>
                    <a:cubicBezTo>
                      <a:pt x="67" y="12409"/>
                      <a:pt x="167" y="12643"/>
                      <a:pt x="267" y="12876"/>
                    </a:cubicBezTo>
                    <a:lnTo>
                      <a:pt x="25719" y="12876"/>
                    </a:lnTo>
                    <a:cubicBezTo>
                      <a:pt x="25819" y="12743"/>
                      <a:pt x="25885" y="12643"/>
                      <a:pt x="25985" y="12543"/>
                    </a:cubicBezTo>
                    <a:cubicBezTo>
                      <a:pt x="26052" y="12409"/>
                      <a:pt x="26086" y="12309"/>
                      <a:pt x="26186" y="12142"/>
                    </a:cubicBezTo>
                    <a:cubicBezTo>
                      <a:pt x="26252" y="11875"/>
                      <a:pt x="26319" y="11575"/>
                      <a:pt x="26252" y="11342"/>
                    </a:cubicBezTo>
                    <a:cubicBezTo>
                      <a:pt x="26219" y="11075"/>
                      <a:pt x="26152" y="10841"/>
                      <a:pt x="26019" y="10641"/>
                    </a:cubicBezTo>
                    <a:cubicBezTo>
                      <a:pt x="25885" y="10408"/>
                      <a:pt x="25719" y="10241"/>
                      <a:pt x="25485" y="10074"/>
                    </a:cubicBezTo>
                    <a:cubicBezTo>
                      <a:pt x="25218" y="9907"/>
                      <a:pt x="24918" y="9807"/>
                      <a:pt x="24751" y="9707"/>
                    </a:cubicBezTo>
                    <a:cubicBezTo>
                      <a:pt x="24518" y="9640"/>
                      <a:pt x="24251" y="9540"/>
                      <a:pt x="23984" y="9507"/>
                    </a:cubicBezTo>
                    <a:cubicBezTo>
                      <a:pt x="23751" y="9474"/>
                      <a:pt x="23550" y="9474"/>
                      <a:pt x="23350" y="9474"/>
                    </a:cubicBezTo>
                    <a:lnTo>
                      <a:pt x="23217" y="9374"/>
                    </a:lnTo>
                    <a:cubicBezTo>
                      <a:pt x="23417" y="9207"/>
                      <a:pt x="23584" y="8973"/>
                      <a:pt x="23717" y="8706"/>
                    </a:cubicBezTo>
                    <a:cubicBezTo>
                      <a:pt x="23984" y="8306"/>
                      <a:pt x="24084" y="7839"/>
                      <a:pt x="24151" y="7339"/>
                    </a:cubicBezTo>
                    <a:cubicBezTo>
                      <a:pt x="24184" y="6905"/>
                      <a:pt x="24084" y="6505"/>
                      <a:pt x="23917" y="6071"/>
                    </a:cubicBezTo>
                    <a:cubicBezTo>
                      <a:pt x="23751" y="5671"/>
                      <a:pt x="23517" y="5304"/>
                      <a:pt x="23217" y="4970"/>
                    </a:cubicBezTo>
                    <a:cubicBezTo>
                      <a:pt x="22917" y="4637"/>
                      <a:pt x="22583" y="4337"/>
                      <a:pt x="22183" y="4070"/>
                    </a:cubicBezTo>
                    <a:cubicBezTo>
                      <a:pt x="21816" y="3836"/>
                      <a:pt x="21349" y="3636"/>
                      <a:pt x="20882" y="3469"/>
                    </a:cubicBezTo>
                    <a:cubicBezTo>
                      <a:pt x="20315" y="3236"/>
                      <a:pt x="19714" y="3169"/>
                      <a:pt x="19181" y="3169"/>
                    </a:cubicBezTo>
                    <a:cubicBezTo>
                      <a:pt x="18814" y="3169"/>
                      <a:pt x="18480" y="3203"/>
                      <a:pt x="18147" y="3303"/>
                    </a:cubicBezTo>
                    <a:cubicBezTo>
                      <a:pt x="17413" y="3469"/>
                      <a:pt x="16746" y="3870"/>
                      <a:pt x="16312" y="4403"/>
                    </a:cubicBezTo>
                    <a:cubicBezTo>
                      <a:pt x="16045" y="4737"/>
                      <a:pt x="15845" y="5071"/>
                      <a:pt x="15678" y="5504"/>
                    </a:cubicBezTo>
                    <a:cubicBezTo>
                      <a:pt x="15645" y="5638"/>
                      <a:pt x="15578" y="5838"/>
                      <a:pt x="15511" y="6005"/>
                    </a:cubicBezTo>
                    <a:cubicBezTo>
                      <a:pt x="15411" y="5871"/>
                      <a:pt x="15345" y="5738"/>
                      <a:pt x="15178" y="5638"/>
                    </a:cubicBezTo>
                    <a:cubicBezTo>
                      <a:pt x="14978" y="5471"/>
                      <a:pt x="14711" y="5337"/>
                      <a:pt x="14477" y="5304"/>
                    </a:cubicBezTo>
                    <a:lnTo>
                      <a:pt x="14010" y="5304"/>
                    </a:lnTo>
                    <a:cubicBezTo>
                      <a:pt x="14044" y="5037"/>
                      <a:pt x="14077" y="4804"/>
                      <a:pt x="14077" y="4537"/>
                    </a:cubicBezTo>
                    <a:cubicBezTo>
                      <a:pt x="14077" y="4170"/>
                      <a:pt x="14077" y="3803"/>
                      <a:pt x="14010" y="3369"/>
                    </a:cubicBezTo>
                    <a:cubicBezTo>
                      <a:pt x="13877" y="2669"/>
                      <a:pt x="13643" y="2002"/>
                      <a:pt x="13210" y="1501"/>
                    </a:cubicBezTo>
                    <a:cubicBezTo>
                      <a:pt x="13076" y="1368"/>
                      <a:pt x="13010" y="1234"/>
                      <a:pt x="12876" y="1134"/>
                    </a:cubicBezTo>
                    <a:cubicBezTo>
                      <a:pt x="12743" y="1001"/>
                      <a:pt x="12576" y="867"/>
                      <a:pt x="12476" y="801"/>
                    </a:cubicBezTo>
                    <a:cubicBezTo>
                      <a:pt x="12209" y="567"/>
                      <a:pt x="11909" y="400"/>
                      <a:pt x="11542" y="300"/>
                    </a:cubicBezTo>
                    <a:cubicBezTo>
                      <a:pt x="11208" y="167"/>
                      <a:pt x="10875" y="67"/>
                      <a:pt x="10408"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1" name="Google Shape;2571;p15"/>
              <p:cNvSpPr/>
              <p:nvPr/>
            </p:nvSpPr>
            <p:spPr>
              <a:xfrm>
                <a:off x="7476725" y="3291300"/>
                <a:ext cx="191400" cy="173775"/>
              </a:xfrm>
              <a:custGeom>
                <a:avLst/>
                <a:gdLst/>
                <a:ahLst/>
                <a:cxnLst/>
                <a:rect l="l" t="t" r="r" b="b"/>
                <a:pathLst>
                  <a:path w="7656" h="6951" extrusionOk="0">
                    <a:moveTo>
                      <a:pt x="4818" y="500"/>
                    </a:moveTo>
                    <a:cubicBezTo>
                      <a:pt x="4897" y="500"/>
                      <a:pt x="4978" y="518"/>
                      <a:pt x="5060" y="556"/>
                    </a:cubicBezTo>
                    <a:cubicBezTo>
                      <a:pt x="5515" y="771"/>
                      <a:pt x="5113" y="1681"/>
                      <a:pt x="4899" y="2055"/>
                    </a:cubicBezTo>
                    <a:cubicBezTo>
                      <a:pt x="4712" y="2323"/>
                      <a:pt x="4498" y="2564"/>
                      <a:pt x="4257" y="2778"/>
                    </a:cubicBezTo>
                    <a:cubicBezTo>
                      <a:pt x="4444" y="2858"/>
                      <a:pt x="4578" y="3019"/>
                      <a:pt x="4685" y="3233"/>
                    </a:cubicBezTo>
                    <a:cubicBezTo>
                      <a:pt x="4953" y="2965"/>
                      <a:pt x="5247" y="2724"/>
                      <a:pt x="5622" y="2617"/>
                    </a:cubicBezTo>
                    <a:cubicBezTo>
                      <a:pt x="5738" y="2585"/>
                      <a:pt x="5882" y="2567"/>
                      <a:pt x="6032" y="2567"/>
                    </a:cubicBezTo>
                    <a:cubicBezTo>
                      <a:pt x="6504" y="2567"/>
                      <a:pt x="7047" y="2746"/>
                      <a:pt x="7067" y="3233"/>
                    </a:cubicBezTo>
                    <a:cubicBezTo>
                      <a:pt x="7067" y="3701"/>
                      <a:pt x="6291" y="3801"/>
                      <a:pt x="5827" y="3801"/>
                    </a:cubicBezTo>
                    <a:cubicBezTo>
                      <a:pt x="5760" y="3801"/>
                      <a:pt x="5699" y="3799"/>
                      <a:pt x="5649" y="3795"/>
                    </a:cubicBezTo>
                    <a:cubicBezTo>
                      <a:pt x="5354" y="3768"/>
                      <a:pt x="5060" y="3688"/>
                      <a:pt x="4765" y="3581"/>
                    </a:cubicBezTo>
                    <a:cubicBezTo>
                      <a:pt x="4765" y="3795"/>
                      <a:pt x="4658" y="3982"/>
                      <a:pt x="4524" y="4170"/>
                    </a:cubicBezTo>
                    <a:cubicBezTo>
                      <a:pt x="4899" y="4250"/>
                      <a:pt x="5220" y="4437"/>
                      <a:pt x="5488" y="4705"/>
                    </a:cubicBezTo>
                    <a:cubicBezTo>
                      <a:pt x="5836" y="5026"/>
                      <a:pt x="6184" y="5936"/>
                      <a:pt x="5649" y="6231"/>
                    </a:cubicBezTo>
                    <a:cubicBezTo>
                      <a:pt x="5587" y="6267"/>
                      <a:pt x="5524" y="6283"/>
                      <a:pt x="5461" y="6283"/>
                    </a:cubicBezTo>
                    <a:cubicBezTo>
                      <a:pt x="5056" y="6283"/>
                      <a:pt x="4637" y="5618"/>
                      <a:pt x="4498" y="5294"/>
                    </a:cubicBezTo>
                    <a:cubicBezTo>
                      <a:pt x="4364" y="5000"/>
                      <a:pt x="4283" y="4705"/>
                      <a:pt x="4230" y="4411"/>
                    </a:cubicBezTo>
                    <a:cubicBezTo>
                      <a:pt x="4096" y="4464"/>
                      <a:pt x="3962" y="4491"/>
                      <a:pt x="3828" y="4491"/>
                    </a:cubicBezTo>
                    <a:cubicBezTo>
                      <a:pt x="3748" y="4491"/>
                      <a:pt x="3641" y="4491"/>
                      <a:pt x="3588" y="4464"/>
                    </a:cubicBezTo>
                    <a:lnTo>
                      <a:pt x="3588" y="4464"/>
                    </a:lnTo>
                    <a:cubicBezTo>
                      <a:pt x="3641" y="4839"/>
                      <a:pt x="3695" y="5240"/>
                      <a:pt x="3588" y="5615"/>
                    </a:cubicBezTo>
                    <a:cubicBezTo>
                      <a:pt x="3478" y="5989"/>
                      <a:pt x="3043" y="6561"/>
                      <a:pt x="2594" y="6561"/>
                    </a:cubicBezTo>
                    <a:cubicBezTo>
                      <a:pt x="2497" y="6561"/>
                      <a:pt x="2399" y="6534"/>
                      <a:pt x="2303" y="6472"/>
                    </a:cubicBezTo>
                    <a:cubicBezTo>
                      <a:pt x="1848" y="6204"/>
                      <a:pt x="2356" y="5348"/>
                      <a:pt x="2570" y="5000"/>
                    </a:cubicBezTo>
                    <a:cubicBezTo>
                      <a:pt x="2785" y="4732"/>
                      <a:pt x="3026" y="4491"/>
                      <a:pt x="3293" y="4304"/>
                    </a:cubicBezTo>
                    <a:cubicBezTo>
                      <a:pt x="3106" y="4170"/>
                      <a:pt x="2972" y="4009"/>
                      <a:pt x="2945" y="3768"/>
                    </a:cubicBezTo>
                    <a:cubicBezTo>
                      <a:pt x="2651" y="4036"/>
                      <a:pt x="2303" y="4277"/>
                      <a:pt x="1901" y="4330"/>
                    </a:cubicBezTo>
                    <a:cubicBezTo>
                      <a:pt x="1817" y="4350"/>
                      <a:pt x="1715" y="4361"/>
                      <a:pt x="1607" y="4361"/>
                    </a:cubicBezTo>
                    <a:cubicBezTo>
                      <a:pt x="1131" y="4361"/>
                      <a:pt x="515" y="4157"/>
                      <a:pt x="536" y="3635"/>
                    </a:cubicBezTo>
                    <a:cubicBezTo>
                      <a:pt x="557" y="3228"/>
                      <a:pt x="1149" y="3130"/>
                      <a:pt x="1608" y="3130"/>
                    </a:cubicBezTo>
                    <a:cubicBezTo>
                      <a:pt x="1753" y="3130"/>
                      <a:pt x="1885" y="3140"/>
                      <a:pt x="1982" y="3153"/>
                    </a:cubicBezTo>
                    <a:cubicBezTo>
                      <a:pt x="2303" y="3206"/>
                      <a:pt x="2624" y="3340"/>
                      <a:pt x="2945" y="3447"/>
                    </a:cubicBezTo>
                    <a:cubicBezTo>
                      <a:pt x="2972" y="3233"/>
                      <a:pt x="3052" y="3019"/>
                      <a:pt x="3213" y="2885"/>
                    </a:cubicBezTo>
                    <a:cubicBezTo>
                      <a:pt x="2811" y="2751"/>
                      <a:pt x="2490" y="2564"/>
                      <a:pt x="2223" y="2243"/>
                    </a:cubicBezTo>
                    <a:cubicBezTo>
                      <a:pt x="1901" y="1895"/>
                      <a:pt x="1607" y="985"/>
                      <a:pt x="2169" y="717"/>
                    </a:cubicBezTo>
                    <a:cubicBezTo>
                      <a:pt x="2228" y="689"/>
                      <a:pt x="2288" y="676"/>
                      <a:pt x="2346" y="676"/>
                    </a:cubicBezTo>
                    <a:cubicBezTo>
                      <a:pt x="2785" y="676"/>
                      <a:pt x="3175" y="1406"/>
                      <a:pt x="3293" y="1761"/>
                    </a:cubicBezTo>
                    <a:cubicBezTo>
                      <a:pt x="3427" y="2055"/>
                      <a:pt x="3454" y="2377"/>
                      <a:pt x="3481" y="2724"/>
                    </a:cubicBezTo>
                    <a:cubicBezTo>
                      <a:pt x="3588" y="2644"/>
                      <a:pt x="3721" y="2617"/>
                      <a:pt x="3855" y="2617"/>
                    </a:cubicBezTo>
                    <a:cubicBezTo>
                      <a:pt x="3882" y="2617"/>
                      <a:pt x="3909" y="2644"/>
                      <a:pt x="3962" y="2644"/>
                    </a:cubicBezTo>
                    <a:cubicBezTo>
                      <a:pt x="3855" y="2296"/>
                      <a:pt x="3748" y="1922"/>
                      <a:pt x="3855" y="1520"/>
                    </a:cubicBezTo>
                    <a:cubicBezTo>
                      <a:pt x="3947" y="1108"/>
                      <a:pt x="4352" y="500"/>
                      <a:pt x="4818" y="500"/>
                    </a:cubicBezTo>
                    <a:close/>
                    <a:moveTo>
                      <a:pt x="5004" y="0"/>
                    </a:moveTo>
                    <a:cubicBezTo>
                      <a:pt x="4467" y="0"/>
                      <a:pt x="3907" y="471"/>
                      <a:pt x="3668" y="878"/>
                    </a:cubicBezTo>
                    <a:cubicBezTo>
                      <a:pt x="3614" y="1011"/>
                      <a:pt x="3534" y="1199"/>
                      <a:pt x="3507" y="1333"/>
                    </a:cubicBezTo>
                    <a:cubicBezTo>
                      <a:pt x="3427" y="1145"/>
                      <a:pt x="3347" y="1011"/>
                      <a:pt x="3240" y="878"/>
                    </a:cubicBezTo>
                    <a:cubicBezTo>
                      <a:pt x="3031" y="606"/>
                      <a:pt x="2594" y="172"/>
                      <a:pt x="2196" y="172"/>
                    </a:cubicBezTo>
                    <a:cubicBezTo>
                      <a:pt x="2084" y="172"/>
                      <a:pt x="1975" y="206"/>
                      <a:pt x="1875" y="289"/>
                    </a:cubicBezTo>
                    <a:cubicBezTo>
                      <a:pt x="1366" y="690"/>
                      <a:pt x="1420" y="1520"/>
                      <a:pt x="1607" y="2029"/>
                    </a:cubicBezTo>
                    <a:cubicBezTo>
                      <a:pt x="1768" y="2350"/>
                      <a:pt x="2008" y="2617"/>
                      <a:pt x="2276" y="2832"/>
                    </a:cubicBezTo>
                    <a:cubicBezTo>
                      <a:pt x="2089" y="2785"/>
                      <a:pt x="1885" y="2756"/>
                      <a:pt x="1683" y="2756"/>
                    </a:cubicBezTo>
                    <a:cubicBezTo>
                      <a:pt x="1537" y="2756"/>
                      <a:pt x="1394" y="2771"/>
                      <a:pt x="1259" y="2805"/>
                    </a:cubicBezTo>
                    <a:cubicBezTo>
                      <a:pt x="831" y="2858"/>
                      <a:pt x="1" y="3099"/>
                      <a:pt x="108" y="3688"/>
                    </a:cubicBezTo>
                    <a:cubicBezTo>
                      <a:pt x="188" y="4277"/>
                      <a:pt x="965" y="4705"/>
                      <a:pt x="1500" y="4732"/>
                    </a:cubicBezTo>
                    <a:cubicBezTo>
                      <a:pt x="1548" y="4735"/>
                      <a:pt x="1596" y="4737"/>
                      <a:pt x="1643" y="4737"/>
                    </a:cubicBezTo>
                    <a:cubicBezTo>
                      <a:pt x="1958" y="4737"/>
                      <a:pt x="2237" y="4661"/>
                      <a:pt x="2517" y="4545"/>
                    </a:cubicBezTo>
                    <a:lnTo>
                      <a:pt x="2517" y="4545"/>
                    </a:lnTo>
                    <a:cubicBezTo>
                      <a:pt x="2276" y="4812"/>
                      <a:pt x="2062" y="5107"/>
                      <a:pt x="1928" y="5428"/>
                    </a:cubicBezTo>
                    <a:cubicBezTo>
                      <a:pt x="1794" y="5883"/>
                      <a:pt x="1634" y="6713"/>
                      <a:pt x="2196" y="6900"/>
                    </a:cubicBezTo>
                    <a:cubicBezTo>
                      <a:pt x="2292" y="6935"/>
                      <a:pt x="2390" y="6951"/>
                      <a:pt x="2490" y="6951"/>
                    </a:cubicBezTo>
                    <a:cubicBezTo>
                      <a:pt x="3001" y="6951"/>
                      <a:pt x="3528" y="6536"/>
                      <a:pt x="3775" y="6177"/>
                    </a:cubicBezTo>
                    <a:cubicBezTo>
                      <a:pt x="3989" y="5829"/>
                      <a:pt x="4043" y="5508"/>
                      <a:pt x="4069" y="5160"/>
                    </a:cubicBezTo>
                    <a:cubicBezTo>
                      <a:pt x="4203" y="5508"/>
                      <a:pt x="4391" y="5829"/>
                      <a:pt x="4605" y="6097"/>
                    </a:cubicBezTo>
                    <a:cubicBezTo>
                      <a:pt x="4845" y="6357"/>
                      <a:pt x="5279" y="6722"/>
                      <a:pt x="5662" y="6722"/>
                    </a:cubicBezTo>
                    <a:cubicBezTo>
                      <a:pt x="5792" y="6722"/>
                      <a:pt x="5915" y="6680"/>
                      <a:pt x="6023" y="6579"/>
                    </a:cubicBezTo>
                    <a:cubicBezTo>
                      <a:pt x="6452" y="6177"/>
                      <a:pt x="6398" y="5294"/>
                      <a:pt x="6130" y="4839"/>
                    </a:cubicBezTo>
                    <a:cubicBezTo>
                      <a:pt x="5943" y="4491"/>
                      <a:pt x="5675" y="4277"/>
                      <a:pt x="5381" y="4090"/>
                    </a:cubicBezTo>
                    <a:lnTo>
                      <a:pt x="5381" y="4090"/>
                    </a:lnTo>
                    <a:cubicBezTo>
                      <a:pt x="5555" y="4116"/>
                      <a:pt x="5729" y="4136"/>
                      <a:pt x="5906" y="4136"/>
                    </a:cubicBezTo>
                    <a:cubicBezTo>
                      <a:pt x="6083" y="4136"/>
                      <a:pt x="6264" y="4116"/>
                      <a:pt x="6452" y="4063"/>
                    </a:cubicBezTo>
                    <a:cubicBezTo>
                      <a:pt x="6853" y="3956"/>
                      <a:pt x="7656" y="3635"/>
                      <a:pt x="7522" y="3072"/>
                    </a:cubicBezTo>
                    <a:cubicBezTo>
                      <a:pt x="7388" y="2457"/>
                      <a:pt x="6585" y="2136"/>
                      <a:pt x="6050" y="2136"/>
                    </a:cubicBezTo>
                    <a:cubicBezTo>
                      <a:pt x="5675" y="2136"/>
                      <a:pt x="5354" y="2269"/>
                      <a:pt x="5060" y="2430"/>
                    </a:cubicBezTo>
                    <a:cubicBezTo>
                      <a:pt x="5301" y="2136"/>
                      <a:pt x="5461" y="1814"/>
                      <a:pt x="5541" y="1467"/>
                    </a:cubicBezTo>
                    <a:cubicBezTo>
                      <a:pt x="5675" y="1011"/>
                      <a:pt x="5756" y="155"/>
                      <a:pt x="5194" y="21"/>
                    </a:cubicBezTo>
                    <a:cubicBezTo>
                      <a:pt x="5131" y="7"/>
                      <a:pt x="5067" y="0"/>
                      <a:pt x="50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2" name="Google Shape;2572;p15"/>
              <p:cNvSpPr/>
              <p:nvPr/>
            </p:nvSpPr>
            <p:spPr>
              <a:xfrm>
                <a:off x="8424000" y="2810275"/>
                <a:ext cx="275700" cy="247825"/>
              </a:xfrm>
              <a:custGeom>
                <a:avLst/>
                <a:gdLst/>
                <a:ahLst/>
                <a:cxnLst/>
                <a:rect l="l" t="t" r="r" b="b"/>
                <a:pathLst>
                  <a:path w="11028" h="9913" extrusionOk="0">
                    <a:moveTo>
                      <a:pt x="6934" y="561"/>
                    </a:moveTo>
                    <a:cubicBezTo>
                      <a:pt x="7048" y="561"/>
                      <a:pt x="7164" y="587"/>
                      <a:pt x="7281" y="645"/>
                    </a:cubicBezTo>
                    <a:cubicBezTo>
                      <a:pt x="8003" y="966"/>
                      <a:pt x="7388" y="2278"/>
                      <a:pt x="7093" y="2786"/>
                    </a:cubicBezTo>
                    <a:cubicBezTo>
                      <a:pt x="6853" y="3161"/>
                      <a:pt x="6558" y="3509"/>
                      <a:pt x="6210" y="3830"/>
                    </a:cubicBezTo>
                    <a:cubicBezTo>
                      <a:pt x="6478" y="3964"/>
                      <a:pt x="6692" y="4178"/>
                      <a:pt x="6826" y="4446"/>
                    </a:cubicBezTo>
                    <a:cubicBezTo>
                      <a:pt x="7174" y="4098"/>
                      <a:pt x="7629" y="3750"/>
                      <a:pt x="8111" y="3616"/>
                    </a:cubicBezTo>
                    <a:cubicBezTo>
                      <a:pt x="8278" y="3569"/>
                      <a:pt x="8487" y="3542"/>
                      <a:pt x="8707" y="3542"/>
                    </a:cubicBezTo>
                    <a:cubicBezTo>
                      <a:pt x="9369" y="3542"/>
                      <a:pt x="10131" y="3783"/>
                      <a:pt x="10171" y="4446"/>
                    </a:cubicBezTo>
                    <a:cubicBezTo>
                      <a:pt x="10196" y="5156"/>
                      <a:pt x="9011" y="5306"/>
                      <a:pt x="8358" y="5306"/>
                    </a:cubicBezTo>
                    <a:cubicBezTo>
                      <a:pt x="8297" y="5306"/>
                      <a:pt x="8241" y="5304"/>
                      <a:pt x="8191" y="5302"/>
                    </a:cubicBezTo>
                    <a:cubicBezTo>
                      <a:pt x="7709" y="5249"/>
                      <a:pt x="7308" y="5168"/>
                      <a:pt x="6879" y="5035"/>
                    </a:cubicBezTo>
                    <a:cubicBezTo>
                      <a:pt x="6853" y="5356"/>
                      <a:pt x="6745" y="5623"/>
                      <a:pt x="6558" y="5864"/>
                    </a:cubicBezTo>
                    <a:cubicBezTo>
                      <a:pt x="7040" y="5998"/>
                      <a:pt x="7548" y="6212"/>
                      <a:pt x="7923" y="6587"/>
                    </a:cubicBezTo>
                    <a:cubicBezTo>
                      <a:pt x="8405" y="7096"/>
                      <a:pt x="8914" y="8353"/>
                      <a:pt x="8164" y="8809"/>
                    </a:cubicBezTo>
                    <a:cubicBezTo>
                      <a:pt x="8071" y="8864"/>
                      <a:pt x="7977" y="8889"/>
                      <a:pt x="7883" y="8889"/>
                    </a:cubicBezTo>
                    <a:cubicBezTo>
                      <a:pt x="7296" y="8889"/>
                      <a:pt x="6708" y="7931"/>
                      <a:pt x="6478" y="7470"/>
                    </a:cubicBezTo>
                    <a:cubicBezTo>
                      <a:pt x="6290" y="7069"/>
                      <a:pt x="6157" y="6614"/>
                      <a:pt x="6076" y="6185"/>
                    </a:cubicBezTo>
                    <a:cubicBezTo>
                      <a:pt x="5916" y="6293"/>
                      <a:pt x="5755" y="6319"/>
                      <a:pt x="5541" y="6319"/>
                    </a:cubicBezTo>
                    <a:cubicBezTo>
                      <a:pt x="5434" y="6319"/>
                      <a:pt x="5300" y="6319"/>
                      <a:pt x="5220" y="6293"/>
                    </a:cubicBezTo>
                    <a:lnTo>
                      <a:pt x="5220" y="6293"/>
                    </a:lnTo>
                    <a:cubicBezTo>
                      <a:pt x="5300" y="6828"/>
                      <a:pt x="5380" y="7363"/>
                      <a:pt x="5220" y="7898"/>
                    </a:cubicBezTo>
                    <a:cubicBezTo>
                      <a:pt x="5019" y="8456"/>
                      <a:pt x="4409" y="9293"/>
                      <a:pt x="3763" y="9293"/>
                    </a:cubicBezTo>
                    <a:cubicBezTo>
                      <a:pt x="3633" y="9293"/>
                      <a:pt x="3502" y="9259"/>
                      <a:pt x="3373" y="9183"/>
                    </a:cubicBezTo>
                    <a:cubicBezTo>
                      <a:pt x="2731" y="8755"/>
                      <a:pt x="3400" y="7524"/>
                      <a:pt x="3774" y="7069"/>
                    </a:cubicBezTo>
                    <a:cubicBezTo>
                      <a:pt x="4042" y="6694"/>
                      <a:pt x="4363" y="6400"/>
                      <a:pt x="4738" y="6078"/>
                    </a:cubicBezTo>
                    <a:cubicBezTo>
                      <a:pt x="4470" y="5918"/>
                      <a:pt x="4310" y="5650"/>
                      <a:pt x="4230" y="5356"/>
                    </a:cubicBezTo>
                    <a:cubicBezTo>
                      <a:pt x="3855" y="5730"/>
                      <a:pt x="3373" y="6052"/>
                      <a:pt x="2811" y="6159"/>
                    </a:cubicBezTo>
                    <a:cubicBezTo>
                      <a:pt x="2698" y="6181"/>
                      <a:pt x="2567" y="6193"/>
                      <a:pt x="2426" y="6193"/>
                    </a:cubicBezTo>
                    <a:cubicBezTo>
                      <a:pt x="1730" y="6193"/>
                      <a:pt x="808" y="5903"/>
                      <a:pt x="830" y="5168"/>
                    </a:cubicBezTo>
                    <a:cubicBezTo>
                      <a:pt x="850" y="4597"/>
                      <a:pt x="1624" y="4461"/>
                      <a:pt x="2267" y="4461"/>
                    </a:cubicBezTo>
                    <a:cubicBezTo>
                      <a:pt x="2496" y="4461"/>
                      <a:pt x="2709" y="4478"/>
                      <a:pt x="2864" y="4499"/>
                    </a:cubicBezTo>
                    <a:cubicBezTo>
                      <a:pt x="3346" y="4553"/>
                      <a:pt x="3801" y="4687"/>
                      <a:pt x="4256" y="4874"/>
                    </a:cubicBezTo>
                    <a:cubicBezTo>
                      <a:pt x="4283" y="4580"/>
                      <a:pt x="4444" y="4285"/>
                      <a:pt x="4658" y="4071"/>
                    </a:cubicBezTo>
                    <a:cubicBezTo>
                      <a:pt x="4122" y="3884"/>
                      <a:pt x="3614" y="3616"/>
                      <a:pt x="3239" y="3188"/>
                    </a:cubicBezTo>
                    <a:cubicBezTo>
                      <a:pt x="2757" y="2652"/>
                      <a:pt x="2383" y="1341"/>
                      <a:pt x="3186" y="966"/>
                    </a:cubicBezTo>
                    <a:cubicBezTo>
                      <a:pt x="3256" y="935"/>
                      <a:pt x="3326" y="921"/>
                      <a:pt x="3395" y="921"/>
                    </a:cubicBezTo>
                    <a:cubicBezTo>
                      <a:pt x="3990" y="921"/>
                      <a:pt x="4546" y="1956"/>
                      <a:pt x="4738" y="2412"/>
                    </a:cubicBezTo>
                    <a:cubicBezTo>
                      <a:pt x="4899" y="2840"/>
                      <a:pt x="5006" y="3322"/>
                      <a:pt x="5032" y="3777"/>
                    </a:cubicBezTo>
                    <a:cubicBezTo>
                      <a:pt x="5220" y="3723"/>
                      <a:pt x="5380" y="3696"/>
                      <a:pt x="5568" y="3696"/>
                    </a:cubicBezTo>
                    <a:lnTo>
                      <a:pt x="5702" y="3696"/>
                    </a:lnTo>
                    <a:cubicBezTo>
                      <a:pt x="5541" y="3161"/>
                      <a:pt x="5434" y="2572"/>
                      <a:pt x="5568" y="2037"/>
                    </a:cubicBezTo>
                    <a:cubicBezTo>
                      <a:pt x="5682" y="1465"/>
                      <a:pt x="6266" y="561"/>
                      <a:pt x="6934" y="561"/>
                    </a:cubicBezTo>
                    <a:close/>
                    <a:moveTo>
                      <a:pt x="7201" y="1"/>
                    </a:moveTo>
                    <a:cubicBezTo>
                      <a:pt x="6419" y="1"/>
                      <a:pt x="5609" y="687"/>
                      <a:pt x="5273" y="1287"/>
                    </a:cubicBezTo>
                    <a:cubicBezTo>
                      <a:pt x="5193" y="1475"/>
                      <a:pt x="5113" y="1689"/>
                      <a:pt x="5059" y="1876"/>
                    </a:cubicBezTo>
                    <a:cubicBezTo>
                      <a:pt x="4952" y="1689"/>
                      <a:pt x="4818" y="1475"/>
                      <a:pt x="4685" y="1287"/>
                    </a:cubicBezTo>
                    <a:cubicBezTo>
                      <a:pt x="4392" y="890"/>
                      <a:pt x="3773" y="264"/>
                      <a:pt x="3222" y="264"/>
                    </a:cubicBezTo>
                    <a:cubicBezTo>
                      <a:pt x="3068" y="264"/>
                      <a:pt x="2919" y="314"/>
                      <a:pt x="2784" y="431"/>
                    </a:cubicBezTo>
                    <a:cubicBezTo>
                      <a:pt x="2115" y="966"/>
                      <a:pt x="2115" y="2224"/>
                      <a:pt x="2409" y="2920"/>
                    </a:cubicBezTo>
                    <a:cubicBezTo>
                      <a:pt x="2597" y="3375"/>
                      <a:pt x="2945" y="3750"/>
                      <a:pt x="3346" y="4044"/>
                    </a:cubicBezTo>
                    <a:cubicBezTo>
                      <a:pt x="3028" y="3961"/>
                      <a:pt x="2711" y="3919"/>
                      <a:pt x="2386" y="3919"/>
                    </a:cubicBezTo>
                    <a:cubicBezTo>
                      <a:pt x="2192" y="3919"/>
                      <a:pt x="1995" y="3934"/>
                      <a:pt x="1794" y="3964"/>
                    </a:cubicBezTo>
                    <a:cubicBezTo>
                      <a:pt x="1178" y="4044"/>
                      <a:pt x="1" y="4419"/>
                      <a:pt x="134" y="5249"/>
                    </a:cubicBezTo>
                    <a:cubicBezTo>
                      <a:pt x="295" y="6132"/>
                      <a:pt x="1366" y="6694"/>
                      <a:pt x="2142" y="6774"/>
                    </a:cubicBezTo>
                    <a:cubicBezTo>
                      <a:pt x="2185" y="6777"/>
                      <a:pt x="2228" y="6778"/>
                      <a:pt x="2271" y="6778"/>
                    </a:cubicBezTo>
                    <a:cubicBezTo>
                      <a:pt x="2732" y="6778"/>
                      <a:pt x="3171" y="6649"/>
                      <a:pt x="3587" y="6453"/>
                    </a:cubicBezTo>
                    <a:lnTo>
                      <a:pt x="3587" y="6453"/>
                    </a:lnTo>
                    <a:cubicBezTo>
                      <a:pt x="3239" y="6828"/>
                      <a:pt x="2945" y="7256"/>
                      <a:pt x="2784" y="7765"/>
                    </a:cubicBezTo>
                    <a:cubicBezTo>
                      <a:pt x="2570" y="8327"/>
                      <a:pt x="2329" y="9558"/>
                      <a:pt x="3132" y="9852"/>
                    </a:cubicBezTo>
                    <a:cubicBezTo>
                      <a:pt x="3265" y="9894"/>
                      <a:pt x="3401" y="9913"/>
                      <a:pt x="3538" y="9913"/>
                    </a:cubicBezTo>
                    <a:cubicBezTo>
                      <a:pt x="4283" y="9913"/>
                      <a:pt x="5045" y="9351"/>
                      <a:pt x="5407" y="8809"/>
                    </a:cubicBezTo>
                    <a:cubicBezTo>
                      <a:pt x="5728" y="8380"/>
                      <a:pt x="5809" y="7898"/>
                      <a:pt x="5862" y="7390"/>
                    </a:cubicBezTo>
                    <a:cubicBezTo>
                      <a:pt x="6023" y="7898"/>
                      <a:pt x="6290" y="8327"/>
                      <a:pt x="6612" y="8728"/>
                    </a:cubicBezTo>
                    <a:cubicBezTo>
                      <a:pt x="6931" y="9087"/>
                      <a:pt x="7546" y="9609"/>
                      <a:pt x="8094" y="9609"/>
                    </a:cubicBezTo>
                    <a:cubicBezTo>
                      <a:pt x="8282" y="9609"/>
                      <a:pt x="8462" y="9548"/>
                      <a:pt x="8619" y="9397"/>
                    </a:cubicBezTo>
                    <a:cubicBezTo>
                      <a:pt x="9261" y="8835"/>
                      <a:pt x="9154" y="7604"/>
                      <a:pt x="8780" y="6935"/>
                    </a:cubicBezTo>
                    <a:cubicBezTo>
                      <a:pt x="8566" y="6453"/>
                      <a:pt x="8191" y="6132"/>
                      <a:pt x="7763" y="5864"/>
                    </a:cubicBezTo>
                    <a:lnTo>
                      <a:pt x="7763" y="5864"/>
                    </a:lnTo>
                    <a:cubicBezTo>
                      <a:pt x="8020" y="5893"/>
                      <a:pt x="8293" y="5922"/>
                      <a:pt x="8569" y="5922"/>
                    </a:cubicBezTo>
                    <a:cubicBezTo>
                      <a:pt x="8809" y="5922"/>
                      <a:pt x="9052" y="5900"/>
                      <a:pt x="9288" y="5838"/>
                    </a:cubicBezTo>
                    <a:cubicBezTo>
                      <a:pt x="9904" y="5704"/>
                      <a:pt x="11028" y="5222"/>
                      <a:pt x="10841" y="4392"/>
                    </a:cubicBezTo>
                    <a:cubicBezTo>
                      <a:pt x="10627" y="3562"/>
                      <a:pt x="9502" y="3054"/>
                      <a:pt x="8726" y="3054"/>
                    </a:cubicBezTo>
                    <a:cubicBezTo>
                      <a:pt x="8191" y="3054"/>
                      <a:pt x="7736" y="3214"/>
                      <a:pt x="7281" y="3455"/>
                    </a:cubicBezTo>
                    <a:cubicBezTo>
                      <a:pt x="7602" y="3054"/>
                      <a:pt x="7870" y="2572"/>
                      <a:pt x="8003" y="2090"/>
                    </a:cubicBezTo>
                    <a:cubicBezTo>
                      <a:pt x="8164" y="1475"/>
                      <a:pt x="8298" y="244"/>
                      <a:pt x="7468" y="29"/>
                    </a:cubicBezTo>
                    <a:cubicBezTo>
                      <a:pt x="7380" y="10"/>
                      <a:pt x="7290" y="1"/>
                      <a:pt x="72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3" name="Google Shape;2573;p15"/>
              <p:cNvSpPr/>
              <p:nvPr/>
            </p:nvSpPr>
            <p:spPr>
              <a:xfrm flipH="1">
                <a:off x="-196300" y="2594966"/>
                <a:ext cx="1040399" cy="578890"/>
              </a:xfrm>
              <a:custGeom>
                <a:avLst/>
                <a:gdLst/>
                <a:ahLst/>
                <a:cxnLst/>
                <a:rect l="l" t="t" r="r" b="b"/>
                <a:pathLst>
                  <a:path w="30756" h="17113" extrusionOk="0">
                    <a:moveTo>
                      <a:pt x="21949" y="0"/>
                    </a:moveTo>
                    <a:cubicBezTo>
                      <a:pt x="20615" y="0"/>
                      <a:pt x="19314" y="434"/>
                      <a:pt x="18246" y="1168"/>
                    </a:cubicBezTo>
                    <a:cubicBezTo>
                      <a:pt x="17446" y="1735"/>
                      <a:pt x="16812" y="2469"/>
                      <a:pt x="16479" y="3269"/>
                    </a:cubicBezTo>
                    <a:cubicBezTo>
                      <a:pt x="16412" y="3469"/>
                      <a:pt x="16312" y="3670"/>
                      <a:pt x="16245" y="3936"/>
                    </a:cubicBezTo>
                    <a:cubicBezTo>
                      <a:pt x="16212" y="4137"/>
                      <a:pt x="16145" y="4337"/>
                      <a:pt x="16112" y="4637"/>
                    </a:cubicBezTo>
                    <a:cubicBezTo>
                      <a:pt x="16078" y="4904"/>
                      <a:pt x="16112" y="5171"/>
                      <a:pt x="16112" y="5437"/>
                    </a:cubicBezTo>
                    <a:cubicBezTo>
                      <a:pt x="15911" y="5304"/>
                      <a:pt x="15645" y="5237"/>
                      <a:pt x="15378" y="5171"/>
                    </a:cubicBezTo>
                    <a:lnTo>
                      <a:pt x="15111" y="5171"/>
                    </a:lnTo>
                    <a:cubicBezTo>
                      <a:pt x="14777" y="5171"/>
                      <a:pt x="14410" y="5271"/>
                      <a:pt x="14077" y="5437"/>
                    </a:cubicBezTo>
                    <a:cubicBezTo>
                      <a:pt x="13710" y="5638"/>
                      <a:pt x="13376" y="5938"/>
                      <a:pt x="13109" y="6338"/>
                    </a:cubicBezTo>
                    <a:cubicBezTo>
                      <a:pt x="13043" y="6105"/>
                      <a:pt x="12943" y="5838"/>
                      <a:pt x="12809" y="5604"/>
                    </a:cubicBezTo>
                    <a:cubicBezTo>
                      <a:pt x="12642" y="5304"/>
                      <a:pt x="12476" y="5004"/>
                      <a:pt x="12242" y="4737"/>
                    </a:cubicBezTo>
                    <a:cubicBezTo>
                      <a:pt x="12042" y="4470"/>
                      <a:pt x="11775" y="4270"/>
                      <a:pt x="11475" y="4003"/>
                    </a:cubicBezTo>
                    <a:cubicBezTo>
                      <a:pt x="10975" y="3636"/>
                      <a:pt x="10307" y="3336"/>
                      <a:pt x="9640" y="3169"/>
                    </a:cubicBezTo>
                    <a:cubicBezTo>
                      <a:pt x="9273" y="3102"/>
                      <a:pt x="8906" y="3069"/>
                      <a:pt x="8473" y="3069"/>
                    </a:cubicBezTo>
                    <a:cubicBezTo>
                      <a:pt x="8139" y="3069"/>
                      <a:pt x="7839" y="3102"/>
                      <a:pt x="7505" y="3136"/>
                    </a:cubicBezTo>
                    <a:cubicBezTo>
                      <a:pt x="6805" y="3269"/>
                      <a:pt x="6104" y="3503"/>
                      <a:pt x="5471" y="3903"/>
                    </a:cubicBezTo>
                    <a:cubicBezTo>
                      <a:pt x="4804" y="4270"/>
                      <a:pt x="4236" y="4804"/>
                      <a:pt x="3736" y="5471"/>
                    </a:cubicBezTo>
                    <a:cubicBezTo>
                      <a:pt x="2735" y="6772"/>
                      <a:pt x="2135" y="8340"/>
                      <a:pt x="2102" y="9907"/>
                    </a:cubicBezTo>
                    <a:cubicBezTo>
                      <a:pt x="2102" y="10808"/>
                      <a:pt x="2302" y="11742"/>
                      <a:pt x="2735" y="12509"/>
                    </a:cubicBezTo>
                    <a:cubicBezTo>
                      <a:pt x="3001" y="13108"/>
                      <a:pt x="3433" y="13640"/>
                      <a:pt x="3965" y="14106"/>
                    </a:cubicBezTo>
                    <a:lnTo>
                      <a:pt x="3965" y="14106"/>
                    </a:lnTo>
                    <a:cubicBezTo>
                      <a:pt x="3927" y="14077"/>
                      <a:pt x="3835" y="14077"/>
                      <a:pt x="3803" y="14077"/>
                    </a:cubicBezTo>
                    <a:cubicBezTo>
                      <a:pt x="3636" y="14077"/>
                      <a:pt x="3469" y="14077"/>
                      <a:pt x="3302" y="14110"/>
                    </a:cubicBezTo>
                    <a:cubicBezTo>
                      <a:pt x="2669" y="14144"/>
                      <a:pt x="2102" y="14310"/>
                      <a:pt x="1568" y="14511"/>
                    </a:cubicBezTo>
                    <a:cubicBezTo>
                      <a:pt x="1168" y="14677"/>
                      <a:pt x="634" y="15011"/>
                      <a:pt x="300" y="15578"/>
                    </a:cubicBezTo>
                    <a:cubicBezTo>
                      <a:pt x="267" y="15645"/>
                      <a:pt x="167" y="15778"/>
                      <a:pt x="134" y="15945"/>
                    </a:cubicBezTo>
                    <a:cubicBezTo>
                      <a:pt x="100" y="16078"/>
                      <a:pt x="67" y="16245"/>
                      <a:pt x="67" y="16345"/>
                    </a:cubicBezTo>
                    <a:cubicBezTo>
                      <a:pt x="0" y="16579"/>
                      <a:pt x="67" y="16846"/>
                      <a:pt x="100" y="17112"/>
                    </a:cubicBezTo>
                    <a:lnTo>
                      <a:pt x="30355" y="17112"/>
                    </a:lnTo>
                    <a:cubicBezTo>
                      <a:pt x="30655" y="16645"/>
                      <a:pt x="30755" y="16078"/>
                      <a:pt x="30689" y="15478"/>
                    </a:cubicBezTo>
                    <a:cubicBezTo>
                      <a:pt x="30655" y="14844"/>
                      <a:pt x="30455" y="14244"/>
                      <a:pt x="30122" y="13743"/>
                    </a:cubicBezTo>
                    <a:cubicBezTo>
                      <a:pt x="29955" y="13477"/>
                      <a:pt x="29755" y="13243"/>
                      <a:pt x="29521" y="13076"/>
                    </a:cubicBezTo>
                    <a:cubicBezTo>
                      <a:pt x="29288" y="12843"/>
                      <a:pt x="29021" y="12743"/>
                      <a:pt x="28754" y="12643"/>
                    </a:cubicBezTo>
                    <a:cubicBezTo>
                      <a:pt x="28520" y="12576"/>
                      <a:pt x="28320" y="12576"/>
                      <a:pt x="28120" y="12576"/>
                    </a:cubicBezTo>
                    <a:lnTo>
                      <a:pt x="27853" y="12576"/>
                    </a:lnTo>
                    <a:cubicBezTo>
                      <a:pt x="27820" y="12576"/>
                      <a:pt x="27753" y="12576"/>
                      <a:pt x="27687" y="12609"/>
                    </a:cubicBezTo>
                    <a:cubicBezTo>
                      <a:pt x="28520" y="11075"/>
                      <a:pt x="28854" y="9240"/>
                      <a:pt x="28754" y="7305"/>
                    </a:cubicBezTo>
                    <a:cubicBezTo>
                      <a:pt x="28621" y="5471"/>
                      <a:pt x="28020" y="3836"/>
                      <a:pt x="27086" y="2569"/>
                    </a:cubicBezTo>
                    <a:cubicBezTo>
                      <a:pt x="26586" y="1902"/>
                      <a:pt x="25952" y="1301"/>
                      <a:pt x="25251" y="901"/>
                    </a:cubicBezTo>
                    <a:cubicBezTo>
                      <a:pt x="24518" y="434"/>
                      <a:pt x="23684" y="134"/>
                      <a:pt x="22816" y="0"/>
                    </a:cubicBezTo>
                    <a:close/>
                  </a:path>
                </a:pathLst>
              </a:custGeom>
              <a:solidFill>
                <a:srgbClr val="FEFEF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74" name="Google Shape;2574;p15"/>
            <p:cNvSpPr/>
            <p:nvPr/>
          </p:nvSpPr>
          <p:spPr>
            <a:xfrm rot="10800000">
              <a:off x="6294542" y="3709374"/>
              <a:ext cx="163280" cy="357043"/>
            </a:xfrm>
            <a:custGeom>
              <a:avLst/>
              <a:gdLst/>
              <a:ahLst/>
              <a:cxnLst/>
              <a:rect l="l" t="t" r="r" b="b"/>
              <a:pathLst>
                <a:path w="9272" h="20275" extrusionOk="0">
                  <a:moveTo>
                    <a:pt x="6536" y="1"/>
                  </a:moveTo>
                  <a:cubicBezTo>
                    <a:pt x="3618" y="2341"/>
                    <a:pt x="1581" y="5685"/>
                    <a:pt x="761" y="9363"/>
                  </a:cubicBezTo>
                  <a:cubicBezTo>
                    <a:pt x="1" y="13010"/>
                    <a:pt x="548" y="16962"/>
                    <a:pt x="2250" y="20275"/>
                  </a:cubicBezTo>
                  <a:cubicBezTo>
                    <a:pt x="4925" y="17600"/>
                    <a:pt x="7235" y="14500"/>
                    <a:pt x="8238" y="10883"/>
                  </a:cubicBezTo>
                  <a:cubicBezTo>
                    <a:pt x="9271" y="7265"/>
                    <a:pt x="8907" y="3101"/>
                    <a:pt x="653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575" name="Google Shape;2575;p15"/>
          <p:cNvSpPr txBox="1">
            <a:spLocks noGrp="1"/>
          </p:cNvSpPr>
          <p:nvPr>
            <p:ph type="title"/>
          </p:nvPr>
        </p:nvSpPr>
        <p:spPr>
          <a:xfrm>
            <a:off x="924725" y="2526200"/>
            <a:ext cx="4563900" cy="531900"/>
          </a:xfrm>
          <a:prstGeom prst="rect">
            <a:avLst/>
          </a:prstGeom>
        </p:spPr>
        <p:txBody>
          <a:bodyPr spcFirstLastPara="1" wrap="square" lIns="91425" tIns="91425" rIns="91425" bIns="91425" anchor="ctr" anchorCtr="0">
            <a:noAutofit/>
          </a:bodyPr>
          <a:lstStyle>
            <a:lvl1pPr lvl="0" rtl="0">
              <a:spcBef>
                <a:spcPts val="0"/>
              </a:spcBef>
              <a:spcAft>
                <a:spcPts val="0"/>
              </a:spcAft>
              <a:buSzPts val="2500"/>
              <a:buNone/>
              <a:defRPr sz="2400"/>
            </a:lvl1pPr>
            <a:lvl2pPr lvl="1" algn="ctr" rtl="0">
              <a:spcBef>
                <a:spcPts val="0"/>
              </a:spcBef>
              <a:spcAft>
                <a:spcPts val="0"/>
              </a:spcAft>
              <a:buSzPts val="3000"/>
              <a:buNone/>
              <a:defRPr sz="3000"/>
            </a:lvl2pPr>
            <a:lvl3pPr lvl="2" algn="ctr" rtl="0">
              <a:spcBef>
                <a:spcPts val="0"/>
              </a:spcBef>
              <a:spcAft>
                <a:spcPts val="0"/>
              </a:spcAft>
              <a:buSzPts val="3000"/>
              <a:buNone/>
              <a:defRPr sz="3000"/>
            </a:lvl3pPr>
            <a:lvl4pPr lvl="3" algn="ctr" rtl="0">
              <a:spcBef>
                <a:spcPts val="0"/>
              </a:spcBef>
              <a:spcAft>
                <a:spcPts val="0"/>
              </a:spcAft>
              <a:buSzPts val="3000"/>
              <a:buNone/>
              <a:defRPr sz="3000"/>
            </a:lvl4pPr>
            <a:lvl5pPr lvl="4" algn="ctr" rtl="0">
              <a:spcBef>
                <a:spcPts val="0"/>
              </a:spcBef>
              <a:spcAft>
                <a:spcPts val="0"/>
              </a:spcAft>
              <a:buSzPts val="3000"/>
              <a:buNone/>
              <a:defRPr sz="3000"/>
            </a:lvl5pPr>
            <a:lvl6pPr lvl="5" algn="ctr" rtl="0">
              <a:spcBef>
                <a:spcPts val="0"/>
              </a:spcBef>
              <a:spcAft>
                <a:spcPts val="0"/>
              </a:spcAft>
              <a:buSzPts val="3000"/>
              <a:buNone/>
              <a:defRPr sz="3000"/>
            </a:lvl6pPr>
            <a:lvl7pPr lvl="6" algn="ctr" rtl="0">
              <a:spcBef>
                <a:spcPts val="0"/>
              </a:spcBef>
              <a:spcAft>
                <a:spcPts val="0"/>
              </a:spcAft>
              <a:buSzPts val="3000"/>
              <a:buNone/>
              <a:defRPr sz="3000"/>
            </a:lvl7pPr>
            <a:lvl8pPr lvl="7" algn="ctr" rtl="0">
              <a:spcBef>
                <a:spcPts val="0"/>
              </a:spcBef>
              <a:spcAft>
                <a:spcPts val="0"/>
              </a:spcAft>
              <a:buSzPts val="3000"/>
              <a:buNone/>
              <a:defRPr sz="3000"/>
            </a:lvl8pPr>
            <a:lvl9pPr lvl="8" algn="ctr" rtl="0">
              <a:spcBef>
                <a:spcPts val="0"/>
              </a:spcBef>
              <a:spcAft>
                <a:spcPts val="0"/>
              </a:spcAft>
              <a:buSzPts val="3000"/>
              <a:buNone/>
              <a:defRPr sz="3000"/>
            </a:lvl9pPr>
          </a:lstStyle>
          <a:p>
            <a:endParaRPr/>
          </a:p>
        </p:txBody>
      </p:sp>
      <p:sp>
        <p:nvSpPr>
          <p:cNvPr id="2576" name="Google Shape;2576;p15"/>
          <p:cNvSpPr txBox="1">
            <a:spLocks noGrp="1"/>
          </p:cNvSpPr>
          <p:nvPr>
            <p:ph type="subTitle" idx="1"/>
          </p:nvPr>
        </p:nvSpPr>
        <p:spPr>
          <a:xfrm>
            <a:off x="924725" y="1012275"/>
            <a:ext cx="5556000" cy="14991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2500"/>
              <a:buNone/>
              <a:defRPr sz="2500"/>
            </a:lvl1pPr>
            <a:lvl2pPr lvl="1" algn="ctr" rtl="0">
              <a:lnSpc>
                <a:spcPct val="100000"/>
              </a:lnSpc>
              <a:spcBef>
                <a:spcPts val="0"/>
              </a:spcBef>
              <a:spcAft>
                <a:spcPts val="0"/>
              </a:spcAft>
              <a:buSzPts val="2500"/>
              <a:buNone/>
              <a:defRPr sz="2500"/>
            </a:lvl2pPr>
            <a:lvl3pPr lvl="2" algn="ctr" rtl="0">
              <a:lnSpc>
                <a:spcPct val="100000"/>
              </a:lnSpc>
              <a:spcBef>
                <a:spcPts val="0"/>
              </a:spcBef>
              <a:spcAft>
                <a:spcPts val="0"/>
              </a:spcAft>
              <a:buSzPts val="2500"/>
              <a:buNone/>
              <a:defRPr sz="2500"/>
            </a:lvl3pPr>
            <a:lvl4pPr lvl="3" algn="ctr" rtl="0">
              <a:lnSpc>
                <a:spcPct val="100000"/>
              </a:lnSpc>
              <a:spcBef>
                <a:spcPts val="0"/>
              </a:spcBef>
              <a:spcAft>
                <a:spcPts val="0"/>
              </a:spcAft>
              <a:buSzPts val="2500"/>
              <a:buNone/>
              <a:defRPr sz="2500"/>
            </a:lvl4pPr>
            <a:lvl5pPr lvl="4" algn="ctr" rtl="0">
              <a:lnSpc>
                <a:spcPct val="100000"/>
              </a:lnSpc>
              <a:spcBef>
                <a:spcPts val="0"/>
              </a:spcBef>
              <a:spcAft>
                <a:spcPts val="0"/>
              </a:spcAft>
              <a:buSzPts val="2500"/>
              <a:buNone/>
              <a:defRPr sz="2500"/>
            </a:lvl5pPr>
            <a:lvl6pPr lvl="5" algn="ctr" rtl="0">
              <a:lnSpc>
                <a:spcPct val="100000"/>
              </a:lnSpc>
              <a:spcBef>
                <a:spcPts val="0"/>
              </a:spcBef>
              <a:spcAft>
                <a:spcPts val="0"/>
              </a:spcAft>
              <a:buSzPts val="2500"/>
              <a:buNone/>
              <a:defRPr sz="2500"/>
            </a:lvl6pPr>
            <a:lvl7pPr lvl="6" algn="ctr" rtl="0">
              <a:lnSpc>
                <a:spcPct val="100000"/>
              </a:lnSpc>
              <a:spcBef>
                <a:spcPts val="0"/>
              </a:spcBef>
              <a:spcAft>
                <a:spcPts val="0"/>
              </a:spcAft>
              <a:buSzPts val="2500"/>
              <a:buNone/>
              <a:defRPr sz="2500"/>
            </a:lvl7pPr>
            <a:lvl8pPr lvl="7" algn="ctr" rtl="0">
              <a:lnSpc>
                <a:spcPct val="100000"/>
              </a:lnSpc>
              <a:spcBef>
                <a:spcPts val="0"/>
              </a:spcBef>
              <a:spcAft>
                <a:spcPts val="0"/>
              </a:spcAft>
              <a:buSzPts val="2500"/>
              <a:buNone/>
              <a:defRPr sz="2500"/>
            </a:lvl8pPr>
            <a:lvl9pPr lvl="8" algn="ctr" rtl="0">
              <a:lnSpc>
                <a:spcPct val="100000"/>
              </a:lnSpc>
              <a:spcBef>
                <a:spcPts val="0"/>
              </a:spcBef>
              <a:spcAft>
                <a:spcPts val="0"/>
              </a:spcAft>
              <a:buSzPts val="2500"/>
              <a:buNone/>
              <a:defRPr sz="2500"/>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rgbClr val="CAF2FB"/>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540000"/>
            <a:ext cx="7704000" cy="572700"/>
          </a:xfrm>
          <a:prstGeom prst="rect">
            <a:avLst/>
          </a:prstGeom>
          <a:noFill/>
          <a:ln>
            <a:noFill/>
          </a:ln>
        </p:spPr>
        <p:txBody>
          <a:bodyPr spcFirstLastPara="1" wrap="square" lIns="91425" tIns="91425" rIns="91425" bIns="91425" anchor="ctr" anchorCtr="0">
            <a:noAutofit/>
          </a:bodyPr>
          <a:lstStyle>
            <a:lvl1pPr lvl="0">
              <a:spcBef>
                <a:spcPts val="0"/>
              </a:spcBef>
              <a:spcAft>
                <a:spcPts val="0"/>
              </a:spcAft>
              <a:buClr>
                <a:schemeClr val="dk2"/>
              </a:buClr>
              <a:buSzPts val="2800"/>
              <a:buFont typeface="Ranchers"/>
              <a:buNone/>
              <a:defRPr sz="2800">
                <a:solidFill>
                  <a:schemeClr val="dk2"/>
                </a:solidFill>
                <a:latin typeface="Ranchers"/>
                <a:ea typeface="Ranchers"/>
                <a:cs typeface="Ranchers"/>
                <a:sym typeface="Ranchers"/>
              </a:defRPr>
            </a:lvl1pPr>
            <a:lvl2pPr lvl="1">
              <a:spcBef>
                <a:spcPts val="0"/>
              </a:spcBef>
              <a:spcAft>
                <a:spcPts val="0"/>
              </a:spcAft>
              <a:buClr>
                <a:schemeClr val="dk1"/>
              </a:buClr>
              <a:buSzPts val="2800"/>
              <a:buFont typeface="Ranchers"/>
              <a:buNone/>
              <a:defRPr sz="2800">
                <a:solidFill>
                  <a:schemeClr val="dk1"/>
                </a:solidFill>
                <a:latin typeface="Ranchers"/>
                <a:ea typeface="Ranchers"/>
                <a:cs typeface="Ranchers"/>
                <a:sym typeface="Ranchers"/>
              </a:defRPr>
            </a:lvl2pPr>
            <a:lvl3pPr lvl="2">
              <a:spcBef>
                <a:spcPts val="0"/>
              </a:spcBef>
              <a:spcAft>
                <a:spcPts val="0"/>
              </a:spcAft>
              <a:buClr>
                <a:schemeClr val="dk1"/>
              </a:buClr>
              <a:buSzPts val="2800"/>
              <a:buFont typeface="Ranchers"/>
              <a:buNone/>
              <a:defRPr sz="2800">
                <a:solidFill>
                  <a:schemeClr val="dk1"/>
                </a:solidFill>
                <a:latin typeface="Ranchers"/>
                <a:ea typeface="Ranchers"/>
                <a:cs typeface="Ranchers"/>
                <a:sym typeface="Ranchers"/>
              </a:defRPr>
            </a:lvl3pPr>
            <a:lvl4pPr lvl="3">
              <a:spcBef>
                <a:spcPts val="0"/>
              </a:spcBef>
              <a:spcAft>
                <a:spcPts val="0"/>
              </a:spcAft>
              <a:buClr>
                <a:schemeClr val="dk1"/>
              </a:buClr>
              <a:buSzPts val="2800"/>
              <a:buFont typeface="Ranchers"/>
              <a:buNone/>
              <a:defRPr sz="2800">
                <a:solidFill>
                  <a:schemeClr val="dk1"/>
                </a:solidFill>
                <a:latin typeface="Ranchers"/>
                <a:ea typeface="Ranchers"/>
                <a:cs typeface="Ranchers"/>
                <a:sym typeface="Ranchers"/>
              </a:defRPr>
            </a:lvl4pPr>
            <a:lvl5pPr lvl="4">
              <a:spcBef>
                <a:spcPts val="0"/>
              </a:spcBef>
              <a:spcAft>
                <a:spcPts val="0"/>
              </a:spcAft>
              <a:buClr>
                <a:schemeClr val="dk1"/>
              </a:buClr>
              <a:buSzPts val="2800"/>
              <a:buFont typeface="Ranchers"/>
              <a:buNone/>
              <a:defRPr sz="2800">
                <a:solidFill>
                  <a:schemeClr val="dk1"/>
                </a:solidFill>
                <a:latin typeface="Ranchers"/>
                <a:ea typeface="Ranchers"/>
                <a:cs typeface="Ranchers"/>
                <a:sym typeface="Ranchers"/>
              </a:defRPr>
            </a:lvl5pPr>
            <a:lvl6pPr lvl="5">
              <a:spcBef>
                <a:spcPts val="0"/>
              </a:spcBef>
              <a:spcAft>
                <a:spcPts val="0"/>
              </a:spcAft>
              <a:buClr>
                <a:schemeClr val="dk1"/>
              </a:buClr>
              <a:buSzPts val="2800"/>
              <a:buFont typeface="Ranchers"/>
              <a:buNone/>
              <a:defRPr sz="2800">
                <a:solidFill>
                  <a:schemeClr val="dk1"/>
                </a:solidFill>
                <a:latin typeface="Ranchers"/>
                <a:ea typeface="Ranchers"/>
                <a:cs typeface="Ranchers"/>
                <a:sym typeface="Ranchers"/>
              </a:defRPr>
            </a:lvl6pPr>
            <a:lvl7pPr lvl="6">
              <a:spcBef>
                <a:spcPts val="0"/>
              </a:spcBef>
              <a:spcAft>
                <a:spcPts val="0"/>
              </a:spcAft>
              <a:buClr>
                <a:schemeClr val="dk1"/>
              </a:buClr>
              <a:buSzPts val="2800"/>
              <a:buFont typeface="Ranchers"/>
              <a:buNone/>
              <a:defRPr sz="2800">
                <a:solidFill>
                  <a:schemeClr val="dk1"/>
                </a:solidFill>
                <a:latin typeface="Ranchers"/>
                <a:ea typeface="Ranchers"/>
                <a:cs typeface="Ranchers"/>
                <a:sym typeface="Ranchers"/>
              </a:defRPr>
            </a:lvl7pPr>
            <a:lvl8pPr lvl="7">
              <a:spcBef>
                <a:spcPts val="0"/>
              </a:spcBef>
              <a:spcAft>
                <a:spcPts val="0"/>
              </a:spcAft>
              <a:buClr>
                <a:schemeClr val="dk1"/>
              </a:buClr>
              <a:buSzPts val="2800"/>
              <a:buFont typeface="Ranchers"/>
              <a:buNone/>
              <a:defRPr sz="2800">
                <a:solidFill>
                  <a:schemeClr val="dk1"/>
                </a:solidFill>
                <a:latin typeface="Ranchers"/>
                <a:ea typeface="Ranchers"/>
                <a:cs typeface="Ranchers"/>
                <a:sym typeface="Ranchers"/>
              </a:defRPr>
            </a:lvl8pPr>
            <a:lvl9pPr lvl="8">
              <a:spcBef>
                <a:spcPts val="0"/>
              </a:spcBef>
              <a:spcAft>
                <a:spcPts val="0"/>
              </a:spcAft>
              <a:buClr>
                <a:schemeClr val="dk1"/>
              </a:buClr>
              <a:buSzPts val="2800"/>
              <a:buFont typeface="Ranchers"/>
              <a:buNone/>
              <a:defRPr sz="2800">
                <a:solidFill>
                  <a:schemeClr val="dk1"/>
                </a:solidFill>
                <a:latin typeface="Ranchers"/>
                <a:ea typeface="Ranchers"/>
                <a:cs typeface="Ranchers"/>
                <a:sym typeface="Ranchers"/>
              </a:defRPr>
            </a:lvl9pPr>
          </a:lstStyle>
          <a:p>
            <a:endParaRPr/>
          </a:p>
        </p:txBody>
      </p:sp>
      <p:sp>
        <p:nvSpPr>
          <p:cNvPr id="7" name="Google Shape;7;p1"/>
          <p:cNvSpPr txBox="1">
            <a:spLocks noGrp="1"/>
          </p:cNvSpPr>
          <p:nvPr>
            <p:ph type="body" idx="1"/>
          </p:nvPr>
        </p:nvSpPr>
        <p:spPr>
          <a:xfrm>
            <a:off x="720000" y="1152475"/>
            <a:ext cx="7704000" cy="3416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1pPr>
            <a:lvl2pPr marL="914400" lvl="1"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2pPr>
            <a:lvl3pPr marL="1371600" lvl="2"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3pPr>
            <a:lvl4pPr marL="1828800" lvl="3"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4pPr>
            <a:lvl5pPr marL="2286000" lvl="4"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5pPr>
            <a:lvl6pPr marL="2743200" lvl="5"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6pPr>
            <a:lvl7pPr marL="3200400" lvl="6"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7pPr>
            <a:lvl8pPr marL="3657600" lvl="7"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8pPr>
            <a:lvl9pPr marL="4114800" lvl="8" indent="-317500">
              <a:lnSpc>
                <a:spcPct val="100000"/>
              </a:lnSpc>
              <a:spcBef>
                <a:spcPts val="0"/>
              </a:spcBef>
              <a:spcAft>
                <a:spcPts val="0"/>
              </a:spcAft>
              <a:buClr>
                <a:schemeClr val="dk1"/>
              </a:buClr>
              <a:buSzPts val="1400"/>
              <a:buFont typeface="Nunito"/>
              <a:buChar char="■"/>
              <a:defRPr>
                <a:solidFill>
                  <a:schemeClr val="dk1"/>
                </a:solidFill>
                <a:latin typeface="Nunito"/>
                <a:ea typeface="Nunito"/>
                <a:cs typeface="Nunito"/>
                <a:sym typeface="Nunito"/>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3" r:id="rId4"/>
    <p:sldLayoutId id="2147483654" r:id="rId5"/>
    <p:sldLayoutId id="2147483655" r:id="rId6"/>
    <p:sldLayoutId id="2147483658" r:id="rId7"/>
    <p:sldLayoutId id="2147483659" r:id="rId8"/>
    <p:sldLayoutId id="2147483661" r:id="rId9"/>
    <p:sldLayoutId id="2147483663" r:id="rId10"/>
    <p:sldLayoutId id="2147483664" r:id="rId11"/>
    <p:sldLayoutId id="2147483670" r:id="rId12"/>
    <p:sldLayoutId id="2147483675" r:id="rId13"/>
    <p:sldLayoutId id="2147483676" r:id="rId14"/>
    <p:sldLayoutId id="2147483678" r:id="rId15"/>
    <p:sldLayoutId id="2147483679" r:id="rId16"/>
    <p:sldLayoutId id="2147483680" r:id="rId17"/>
    <p:sldLayoutId id="2147483681" r:id="rId18"/>
    <p:sldLayoutId id="2147483682" r:id="rId19"/>
    <p:sldLayoutId id="2147483683" r:id="rId2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 xmlns:p15="http://schemas.microsoft.com/office/powerpoint/2012/main">
        <p15:guide id="1" pos="2880">
          <p15:clr>
            <a:srgbClr val="00FF00"/>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20" Type="http://schemas.openxmlformats.org/officeDocument/2006/relationships/image" Target="../media/image8.png"/><Relationship Id="rId1" Type="http://schemas.openxmlformats.org/officeDocument/2006/relationships/slideLayout" Target="../slideLayouts/slideLayout11.xml"/><Relationship Id="rId19" Type="http://schemas.openxmlformats.org/officeDocument/2006/relationships/image" Target="../media/image18.sv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1" Type="http://schemas.openxmlformats.org/officeDocument/2006/relationships/image" Target="../media/image9.wmf"/><Relationship Id="rId2" Type="http://schemas.openxmlformats.org/officeDocument/2006/relationships/slideLayout" Target="../slideLayouts/slideLayout10.xml"/><Relationship Id="rId20" Type="http://schemas.openxmlformats.org/officeDocument/2006/relationships/oleObject" Target="../embeddings/oleObject1.bin"/><Relationship Id="rId1" Type="http://schemas.openxmlformats.org/officeDocument/2006/relationships/vmlDrawing" Target="../drawings/vmlDrawing1.vml"/><Relationship Id="rId19" Type="http://schemas.openxmlformats.org/officeDocument/2006/relationships/image" Target="../media/image18.svg"/><Relationship Id="rId4" Type="http://schemas.openxmlformats.org/officeDocument/2006/relationships/image" Target="../media/image4.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10.png"/><Relationship Id="rId17" Type="http://schemas.openxmlformats.org/officeDocument/2006/relationships/image" Target="../media/image16.svg"/><Relationship Id="rId2" Type="http://schemas.openxmlformats.org/officeDocument/2006/relationships/notesSlide" Target="../notesSlides/notesSlide15.xml"/><Relationship Id="rId1" Type="http://schemas.openxmlformats.org/officeDocument/2006/relationships/slideLayout" Target="../slideLayouts/slideLayout14.xml"/><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8.xml"/><Relationship Id="rId1" Type="http://schemas.openxmlformats.org/officeDocument/2006/relationships/slideLayout" Target="../slideLayouts/slideLayout9.xml"/><Relationship Id="rId5" Type="http://schemas.openxmlformats.org/officeDocument/2006/relationships/image" Target="../media/image14.png"/><Relationship Id="rId4" Type="http://schemas.openxmlformats.org/officeDocument/2006/relationships/image" Target="../media/image2.svg"/><Relationship Id="rId9" Type="http://schemas.openxmlformats.org/officeDocument/2006/relationships/image" Target="../media/image8.svg"/></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9.xml"/><Relationship Id="rId1" Type="http://schemas.openxmlformats.org/officeDocument/2006/relationships/slideLayout" Target="../slideLayouts/slideLayout9.xml"/><Relationship Id="rId5" Type="http://schemas.openxmlformats.org/officeDocument/2006/relationships/image" Target="../media/image14.png"/><Relationship Id="rId4" Type="http://schemas.openxmlformats.org/officeDocument/2006/relationships/image" Target="../media/image2.svg"/><Relationship Id="rId9" Type="http://schemas.openxmlformats.org/officeDocument/2006/relationships/image" Target="../media/image8.sv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0.xml"/><Relationship Id="rId1" Type="http://schemas.openxmlformats.org/officeDocument/2006/relationships/slideLayout" Target="../slideLayouts/slideLayout9.xml"/><Relationship Id="rId5" Type="http://schemas.openxmlformats.org/officeDocument/2006/relationships/image" Target="../media/image14.png"/><Relationship Id="rId4" Type="http://schemas.openxmlformats.org/officeDocument/2006/relationships/image" Target="../media/image2.svg"/><Relationship Id="rId9" Type="http://schemas.openxmlformats.org/officeDocument/2006/relationships/image" Target="../media/image8.svg"/></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1.xml"/><Relationship Id="rId1" Type="http://schemas.openxmlformats.org/officeDocument/2006/relationships/slideLayout" Target="../slideLayouts/slideLayout9.xml"/><Relationship Id="rId5" Type="http://schemas.openxmlformats.org/officeDocument/2006/relationships/image" Target="../media/image14.png"/><Relationship Id="rId4" Type="http://schemas.openxmlformats.org/officeDocument/2006/relationships/image" Target="../media/image2.svg"/><Relationship Id="rId9" Type="http://schemas.openxmlformats.org/officeDocument/2006/relationships/image" Target="../media/image8.sv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1" Type="http://schemas.openxmlformats.org/officeDocument/2006/relationships/image" Target="../media/image6.png"/><Relationship Id="rId2" Type="http://schemas.openxmlformats.org/officeDocument/2006/relationships/notesSlide" Target="../notesSlides/notesSlide8.xml"/><Relationship Id="rId20" Type="http://schemas.openxmlformats.org/officeDocument/2006/relationships/image" Target="../media/image5.png"/><Relationship Id="rId1" Type="http://schemas.openxmlformats.org/officeDocument/2006/relationships/slideLayout" Target="../slideLayouts/slideLayout6.xml"/><Relationship Id="rId19" Type="http://schemas.openxmlformats.org/officeDocument/2006/relationships/image" Target="../media/image18.svg"/><Relationship Id="rId22"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20" Type="http://schemas.openxmlformats.org/officeDocument/2006/relationships/image" Target="../media/image8.png"/><Relationship Id="rId1" Type="http://schemas.openxmlformats.org/officeDocument/2006/relationships/slideLayout" Target="../slideLayouts/slideLayout11.xml"/><Relationship Id="rId19" Type="http://schemas.openxmlformats.org/officeDocument/2006/relationships/image" Target="../media/image18.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6381"/>
        <p:cNvGrpSpPr/>
        <p:nvPr/>
      </p:nvGrpSpPr>
      <p:grpSpPr>
        <a:xfrm>
          <a:off x="0" y="0"/>
          <a:ext cx="0" cy="0"/>
          <a:chOff x="0" y="0"/>
          <a:chExt cx="0" cy="0"/>
        </a:xfrm>
      </p:grpSpPr>
      <p:grpSp>
        <p:nvGrpSpPr>
          <p:cNvPr id="6382" name="Google Shape;6382;p41"/>
          <p:cNvGrpSpPr/>
          <p:nvPr/>
        </p:nvGrpSpPr>
        <p:grpSpPr>
          <a:xfrm>
            <a:off x="7399226" y="217479"/>
            <a:ext cx="1293394" cy="1219715"/>
            <a:chOff x="3003675" y="7145350"/>
            <a:chExt cx="1609300" cy="1517625"/>
          </a:xfrm>
        </p:grpSpPr>
        <p:sp>
          <p:nvSpPr>
            <p:cNvPr id="6383" name="Google Shape;6383;p41"/>
            <p:cNvSpPr/>
            <p:nvPr/>
          </p:nvSpPr>
          <p:spPr>
            <a:xfrm>
              <a:off x="3003675" y="7145350"/>
              <a:ext cx="1609300" cy="1517625"/>
            </a:xfrm>
            <a:custGeom>
              <a:avLst/>
              <a:gdLst/>
              <a:ahLst/>
              <a:cxnLst/>
              <a:rect l="l" t="t" r="r" b="b"/>
              <a:pathLst>
                <a:path w="64372" h="60705" extrusionOk="0">
                  <a:moveTo>
                    <a:pt x="24491" y="0"/>
                  </a:moveTo>
                  <a:cubicBezTo>
                    <a:pt x="23153" y="0"/>
                    <a:pt x="21948" y="857"/>
                    <a:pt x="21440" y="2115"/>
                  </a:cubicBezTo>
                  <a:cubicBezTo>
                    <a:pt x="21306" y="2088"/>
                    <a:pt x="21199" y="2008"/>
                    <a:pt x="21065" y="1981"/>
                  </a:cubicBezTo>
                  <a:cubicBezTo>
                    <a:pt x="21038" y="1954"/>
                    <a:pt x="21038" y="1954"/>
                    <a:pt x="21011" y="1954"/>
                  </a:cubicBezTo>
                  <a:cubicBezTo>
                    <a:pt x="20797" y="1874"/>
                    <a:pt x="20610" y="1847"/>
                    <a:pt x="20369" y="1793"/>
                  </a:cubicBezTo>
                  <a:lnTo>
                    <a:pt x="20342" y="1793"/>
                  </a:lnTo>
                  <a:cubicBezTo>
                    <a:pt x="19566" y="1606"/>
                    <a:pt x="18736" y="1526"/>
                    <a:pt x="17853" y="1526"/>
                  </a:cubicBezTo>
                  <a:cubicBezTo>
                    <a:pt x="16247" y="1526"/>
                    <a:pt x="14400" y="1847"/>
                    <a:pt x="12741" y="2409"/>
                  </a:cubicBezTo>
                  <a:cubicBezTo>
                    <a:pt x="12072" y="2650"/>
                    <a:pt x="11429" y="2918"/>
                    <a:pt x="10867" y="3212"/>
                  </a:cubicBezTo>
                  <a:lnTo>
                    <a:pt x="10787" y="3266"/>
                  </a:lnTo>
                  <a:cubicBezTo>
                    <a:pt x="9904" y="3721"/>
                    <a:pt x="9154" y="4256"/>
                    <a:pt x="8646" y="4818"/>
                  </a:cubicBezTo>
                  <a:cubicBezTo>
                    <a:pt x="6692" y="6959"/>
                    <a:pt x="5568" y="11376"/>
                    <a:pt x="5166" y="13169"/>
                  </a:cubicBezTo>
                  <a:lnTo>
                    <a:pt x="5139" y="13303"/>
                  </a:lnTo>
                  <a:cubicBezTo>
                    <a:pt x="5006" y="14052"/>
                    <a:pt x="5220" y="14909"/>
                    <a:pt x="5701" y="15497"/>
                  </a:cubicBezTo>
                  <a:cubicBezTo>
                    <a:pt x="6210" y="16113"/>
                    <a:pt x="6986" y="16461"/>
                    <a:pt x="7789" y="16461"/>
                  </a:cubicBezTo>
                  <a:lnTo>
                    <a:pt x="8110" y="16461"/>
                  </a:lnTo>
                  <a:cubicBezTo>
                    <a:pt x="6237" y="19887"/>
                    <a:pt x="5086" y="23661"/>
                    <a:pt x="4738" y="27569"/>
                  </a:cubicBezTo>
                  <a:cubicBezTo>
                    <a:pt x="4631" y="27649"/>
                    <a:pt x="4577" y="27756"/>
                    <a:pt x="4470" y="27810"/>
                  </a:cubicBezTo>
                  <a:cubicBezTo>
                    <a:pt x="3560" y="28639"/>
                    <a:pt x="3078" y="29764"/>
                    <a:pt x="3025" y="30861"/>
                  </a:cubicBezTo>
                  <a:cubicBezTo>
                    <a:pt x="3025" y="31129"/>
                    <a:pt x="3025" y="31396"/>
                    <a:pt x="3105" y="31637"/>
                  </a:cubicBezTo>
                  <a:cubicBezTo>
                    <a:pt x="2998" y="31744"/>
                    <a:pt x="2945" y="31851"/>
                    <a:pt x="2864" y="31985"/>
                  </a:cubicBezTo>
                  <a:cubicBezTo>
                    <a:pt x="2222" y="32333"/>
                    <a:pt x="1740" y="32895"/>
                    <a:pt x="1392" y="33645"/>
                  </a:cubicBezTo>
                  <a:cubicBezTo>
                    <a:pt x="429" y="35786"/>
                    <a:pt x="991" y="37258"/>
                    <a:pt x="1392" y="37954"/>
                  </a:cubicBezTo>
                  <a:cubicBezTo>
                    <a:pt x="1526" y="38141"/>
                    <a:pt x="1660" y="38329"/>
                    <a:pt x="1794" y="38489"/>
                  </a:cubicBezTo>
                  <a:cubicBezTo>
                    <a:pt x="1874" y="39399"/>
                    <a:pt x="2275" y="40229"/>
                    <a:pt x="2971" y="40818"/>
                  </a:cubicBezTo>
                  <a:cubicBezTo>
                    <a:pt x="2891" y="41112"/>
                    <a:pt x="2864" y="41326"/>
                    <a:pt x="2838" y="41567"/>
                  </a:cubicBezTo>
                  <a:cubicBezTo>
                    <a:pt x="2142" y="41808"/>
                    <a:pt x="1526" y="42129"/>
                    <a:pt x="1071" y="42638"/>
                  </a:cubicBezTo>
                  <a:cubicBezTo>
                    <a:pt x="348" y="43360"/>
                    <a:pt x="0" y="44351"/>
                    <a:pt x="54" y="45421"/>
                  </a:cubicBezTo>
                  <a:cubicBezTo>
                    <a:pt x="161" y="47322"/>
                    <a:pt x="1071" y="48901"/>
                    <a:pt x="2409" y="49757"/>
                  </a:cubicBezTo>
                  <a:cubicBezTo>
                    <a:pt x="2436" y="50587"/>
                    <a:pt x="2704" y="51604"/>
                    <a:pt x="3560" y="52648"/>
                  </a:cubicBezTo>
                  <a:cubicBezTo>
                    <a:pt x="4979" y="54361"/>
                    <a:pt x="6451" y="55191"/>
                    <a:pt x="8084" y="55191"/>
                  </a:cubicBezTo>
                  <a:cubicBezTo>
                    <a:pt x="9529" y="55191"/>
                    <a:pt x="10626" y="54522"/>
                    <a:pt x="11403" y="53906"/>
                  </a:cubicBezTo>
                  <a:cubicBezTo>
                    <a:pt x="11670" y="53692"/>
                    <a:pt x="11938" y="53451"/>
                    <a:pt x="12125" y="53183"/>
                  </a:cubicBezTo>
                  <a:cubicBezTo>
                    <a:pt x="12313" y="53237"/>
                    <a:pt x="12500" y="53264"/>
                    <a:pt x="12714" y="53344"/>
                  </a:cubicBezTo>
                  <a:cubicBezTo>
                    <a:pt x="12714" y="53371"/>
                    <a:pt x="12741" y="53451"/>
                    <a:pt x="12741" y="53478"/>
                  </a:cubicBezTo>
                  <a:cubicBezTo>
                    <a:pt x="13517" y="56663"/>
                    <a:pt x="15712" y="56984"/>
                    <a:pt x="16649" y="56984"/>
                  </a:cubicBezTo>
                  <a:cubicBezTo>
                    <a:pt x="17050" y="56984"/>
                    <a:pt x="17452" y="56931"/>
                    <a:pt x="17692" y="56904"/>
                  </a:cubicBezTo>
                  <a:lnTo>
                    <a:pt x="17719" y="56904"/>
                  </a:lnTo>
                  <a:cubicBezTo>
                    <a:pt x="18362" y="57359"/>
                    <a:pt x="19138" y="57653"/>
                    <a:pt x="19994" y="57653"/>
                  </a:cubicBezTo>
                  <a:cubicBezTo>
                    <a:pt x="20342" y="57653"/>
                    <a:pt x="20637" y="57627"/>
                    <a:pt x="20931" y="57573"/>
                  </a:cubicBezTo>
                  <a:cubicBezTo>
                    <a:pt x="21707" y="57359"/>
                    <a:pt x="22296" y="57064"/>
                    <a:pt x="22778" y="56717"/>
                  </a:cubicBezTo>
                  <a:cubicBezTo>
                    <a:pt x="26097" y="58028"/>
                    <a:pt x="29523" y="58670"/>
                    <a:pt x="33110" y="58670"/>
                  </a:cubicBezTo>
                  <a:cubicBezTo>
                    <a:pt x="34475" y="58670"/>
                    <a:pt x="35893" y="58563"/>
                    <a:pt x="37258" y="58376"/>
                  </a:cubicBezTo>
                  <a:cubicBezTo>
                    <a:pt x="38168" y="60544"/>
                    <a:pt x="39908" y="60705"/>
                    <a:pt x="40417" y="60705"/>
                  </a:cubicBezTo>
                  <a:cubicBezTo>
                    <a:pt x="41567" y="60705"/>
                    <a:pt x="42638" y="60035"/>
                    <a:pt x="43173" y="59018"/>
                  </a:cubicBezTo>
                  <a:cubicBezTo>
                    <a:pt x="43361" y="59072"/>
                    <a:pt x="43548" y="59125"/>
                    <a:pt x="43762" y="59152"/>
                  </a:cubicBezTo>
                  <a:cubicBezTo>
                    <a:pt x="44351" y="59286"/>
                    <a:pt x="45020" y="59366"/>
                    <a:pt x="45716" y="59366"/>
                  </a:cubicBezTo>
                  <a:cubicBezTo>
                    <a:pt x="46599" y="59366"/>
                    <a:pt x="47536" y="59259"/>
                    <a:pt x="48500" y="59018"/>
                  </a:cubicBezTo>
                  <a:cubicBezTo>
                    <a:pt x="49115" y="58885"/>
                    <a:pt x="49704" y="58724"/>
                    <a:pt x="50320" y="58483"/>
                  </a:cubicBezTo>
                  <a:cubicBezTo>
                    <a:pt x="50882" y="58269"/>
                    <a:pt x="51417" y="58028"/>
                    <a:pt x="51926" y="57760"/>
                  </a:cubicBezTo>
                  <a:lnTo>
                    <a:pt x="51953" y="57734"/>
                  </a:lnTo>
                  <a:cubicBezTo>
                    <a:pt x="52274" y="57519"/>
                    <a:pt x="52622" y="57332"/>
                    <a:pt x="52889" y="57118"/>
                  </a:cubicBezTo>
                  <a:cubicBezTo>
                    <a:pt x="53264" y="56850"/>
                    <a:pt x="53558" y="56583"/>
                    <a:pt x="53826" y="56288"/>
                  </a:cubicBezTo>
                  <a:cubicBezTo>
                    <a:pt x="54495" y="55512"/>
                    <a:pt x="55084" y="54415"/>
                    <a:pt x="55619" y="52943"/>
                  </a:cubicBezTo>
                  <a:cubicBezTo>
                    <a:pt x="56235" y="51230"/>
                    <a:pt x="56610" y="49517"/>
                    <a:pt x="56690" y="49062"/>
                  </a:cubicBezTo>
                  <a:cubicBezTo>
                    <a:pt x="56690" y="49035"/>
                    <a:pt x="56744" y="48901"/>
                    <a:pt x="56744" y="48901"/>
                  </a:cubicBezTo>
                  <a:cubicBezTo>
                    <a:pt x="56877" y="48125"/>
                    <a:pt x="56663" y="47349"/>
                    <a:pt x="56208" y="46760"/>
                  </a:cubicBezTo>
                  <a:cubicBezTo>
                    <a:pt x="59634" y="41969"/>
                    <a:pt x="61508" y="36214"/>
                    <a:pt x="61508" y="30192"/>
                  </a:cubicBezTo>
                  <a:cubicBezTo>
                    <a:pt x="61508" y="29897"/>
                    <a:pt x="61481" y="29549"/>
                    <a:pt x="61481" y="29228"/>
                  </a:cubicBezTo>
                  <a:cubicBezTo>
                    <a:pt x="62097" y="28853"/>
                    <a:pt x="62578" y="28291"/>
                    <a:pt x="62926" y="27569"/>
                  </a:cubicBezTo>
                  <a:cubicBezTo>
                    <a:pt x="63890" y="25427"/>
                    <a:pt x="63328" y="23929"/>
                    <a:pt x="62926" y="23233"/>
                  </a:cubicBezTo>
                  <a:cubicBezTo>
                    <a:pt x="62793" y="23019"/>
                    <a:pt x="62659" y="22858"/>
                    <a:pt x="62525" y="22697"/>
                  </a:cubicBezTo>
                  <a:cubicBezTo>
                    <a:pt x="62498" y="21761"/>
                    <a:pt x="62043" y="20931"/>
                    <a:pt x="61347" y="20315"/>
                  </a:cubicBezTo>
                  <a:cubicBezTo>
                    <a:pt x="61428" y="20048"/>
                    <a:pt x="61454" y="19807"/>
                    <a:pt x="61481" y="19539"/>
                  </a:cubicBezTo>
                  <a:cubicBezTo>
                    <a:pt x="62231" y="19352"/>
                    <a:pt x="62819" y="18977"/>
                    <a:pt x="63301" y="18468"/>
                  </a:cubicBezTo>
                  <a:cubicBezTo>
                    <a:pt x="63997" y="17746"/>
                    <a:pt x="64372" y="16782"/>
                    <a:pt x="64291" y="15712"/>
                  </a:cubicBezTo>
                  <a:cubicBezTo>
                    <a:pt x="64184" y="13758"/>
                    <a:pt x="63328" y="12232"/>
                    <a:pt x="61963" y="11322"/>
                  </a:cubicBezTo>
                  <a:cubicBezTo>
                    <a:pt x="61909" y="10519"/>
                    <a:pt x="61642" y="9475"/>
                    <a:pt x="60785" y="8431"/>
                  </a:cubicBezTo>
                  <a:cubicBezTo>
                    <a:pt x="59340" y="6692"/>
                    <a:pt x="57868" y="5862"/>
                    <a:pt x="56235" y="5862"/>
                  </a:cubicBezTo>
                  <a:cubicBezTo>
                    <a:pt x="54790" y="5862"/>
                    <a:pt x="53719" y="6531"/>
                    <a:pt x="52916" y="7147"/>
                  </a:cubicBezTo>
                  <a:cubicBezTo>
                    <a:pt x="52622" y="7361"/>
                    <a:pt x="52354" y="7602"/>
                    <a:pt x="52140" y="7869"/>
                  </a:cubicBezTo>
                  <a:lnTo>
                    <a:pt x="51551" y="7682"/>
                  </a:lnTo>
                  <a:cubicBezTo>
                    <a:pt x="51551" y="7602"/>
                    <a:pt x="51524" y="7575"/>
                    <a:pt x="51524" y="7495"/>
                  </a:cubicBezTo>
                  <a:cubicBezTo>
                    <a:pt x="50748" y="4283"/>
                    <a:pt x="48500" y="3961"/>
                    <a:pt x="47563" y="3961"/>
                  </a:cubicBezTo>
                  <a:cubicBezTo>
                    <a:pt x="47135" y="3961"/>
                    <a:pt x="46733" y="4015"/>
                    <a:pt x="46492" y="4095"/>
                  </a:cubicBezTo>
                  <a:lnTo>
                    <a:pt x="46466" y="4095"/>
                  </a:lnTo>
                  <a:cubicBezTo>
                    <a:pt x="45796" y="3587"/>
                    <a:pt x="45020" y="3319"/>
                    <a:pt x="44190" y="3319"/>
                  </a:cubicBezTo>
                  <a:cubicBezTo>
                    <a:pt x="43843" y="3319"/>
                    <a:pt x="43548" y="3346"/>
                    <a:pt x="43254" y="3426"/>
                  </a:cubicBezTo>
                  <a:cubicBezTo>
                    <a:pt x="43227" y="3426"/>
                    <a:pt x="43147" y="3426"/>
                    <a:pt x="43093" y="3453"/>
                  </a:cubicBezTo>
                  <a:cubicBezTo>
                    <a:pt x="39881" y="2248"/>
                    <a:pt x="36536" y="1660"/>
                    <a:pt x="33056" y="1660"/>
                  </a:cubicBezTo>
                  <a:cubicBezTo>
                    <a:pt x="31236" y="1660"/>
                    <a:pt x="29389" y="1847"/>
                    <a:pt x="27623" y="2195"/>
                  </a:cubicBezTo>
                  <a:cubicBezTo>
                    <a:pt x="26659" y="188"/>
                    <a:pt x="24973" y="0"/>
                    <a:pt x="24491" y="0"/>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4" name="Google Shape;6384;p41"/>
            <p:cNvSpPr/>
            <p:nvPr/>
          </p:nvSpPr>
          <p:spPr>
            <a:xfrm>
              <a:off x="3186350" y="7254400"/>
              <a:ext cx="1290125" cy="1289475"/>
            </a:xfrm>
            <a:custGeom>
              <a:avLst/>
              <a:gdLst/>
              <a:ahLst/>
              <a:cxnLst/>
              <a:rect l="l" t="t" r="r" b="b"/>
              <a:pathLst>
                <a:path w="51605" h="51579" extrusionOk="0">
                  <a:moveTo>
                    <a:pt x="25803" y="1"/>
                  </a:moveTo>
                  <a:cubicBezTo>
                    <a:pt x="11563" y="1"/>
                    <a:pt x="0" y="11537"/>
                    <a:pt x="0" y="25803"/>
                  </a:cubicBezTo>
                  <a:cubicBezTo>
                    <a:pt x="0" y="40042"/>
                    <a:pt x="11563" y="51578"/>
                    <a:pt x="25803" y="51578"/>
                  </a:cubicBezTo>
                  <a:cubicBezTo>
                    <a:pt x="40042" y="51578"/>
                    <a:pt x="51605" y="40042"/>
                    <a:pt x="51605" y="25803"/>
                  </a:cubicBezTo>
                  <a:cubicBezTo>
                    <a:pt x="51605" y="11537"/>
                    <a:pt x="40042" y="1"/>
                    <a:pt x="258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r>
                <a:rPr lang="en-US" sz="1800" b="1" dirty="0" err="1" smtClean="0">
                  <a:solidFill>
                    <a:schemeClr val="lt1"/>
                  </a:solidFill>
                  <a:latin typeface="+mn-lt"/>
                  <a:ea typeface="Ranchers"/>
                  <a:cs typeface="Ranchers"/>
                  <a:sym typeface="Ranchers"/>
                </a:rPr>
                <a:t>Lớp</a:t>
              </a:r>
              <a:r>
                <a:rPr lang="en-US" sz="1800" b="1" dirty="0" smtClean="0">
                  <a:solidFill>
                    <a:schemeClr val="lt1"/>
                  </a:solidFill>
                  <a:latin typeface="+mn-lt"/>
                  <a:ea typeface="Ranchers"/>
                  <a:cs typeface="Ranchers"/>
                  <a:sym typeface="Ranchers"/>
                </a:rPr>
                <a:t> 3</a:t>
              </a:r>
              <a:endParaRPr sz="1800" b="1" dirty="0">
                <a:solidFill>
                  <a:schemeClr val="lt1"/>
                </a:solidFill>
                <a:latin typeface="+mn-lt"/>
                <a:ea typeface="Ranchers"/>
                <a:cs typeface="Ranchers"/>
                <a:sym typeface="Ranchers"/>
              </a:endParaRPr>
            </a:p>
          </p:txBody>
        </p:sp>
        <p:sp>
          <p:nvSpPr>
            <p:cNvPr id="6385" name="Google Shape;6385;p41"/>
            <p:cNvSpPr/>
            <p:nvPr/>
          </p:nvSpPr>
          <p:spPr>
            <a:xfrm>
              <a:off x="3294750" y="7362150"/>
              <a:ext cx="1074000" cy="1073975"/>
            </a:xfrm>
            <a:custGeom>
              <a:avLst/>
              <a:gdLst/>
              <a:ahLst/>
              <a:cxnLst/>
              <a:rect l="l" t="t" r="r" b="b"/>
              <a:pathLst>
                <a:path w="42960" h="42959" fill="none" extrusionOk="0">
                  <a:moveTo>
                    <a:pt x="42959" y="21493"/>
                  </a:moveTo>
                  <a:cubicBezTo>
                    <a:pt x="42959" y="33350"/>
                    <a:pt x="33324" y="42959"/>
                    <a:pt x="21467" y="42959"/>
                  </a:cubicBezTo>
                  <a:cubicBezTo>
                    <a:pt x="9609" y="42959"/>
                    <a:pt x="0" y="33350"/>
                    <a:pt x="0" y="21493"/>
                  </a:cubicBezTo>
                  <a:cubicBezTo>
                    <a:pt x="0" y="9636"/>
                    <a:pt x="9609" y="0"/>
                    <a:pt x="21467" y="0"/>
                  </a:cubicBezTo>
                  <a:cubicBezTo>
                    <a:pt x="33324" y="0"/>
                    <a:pt x="42959" y="9636"/>
                    <a:pt x="42959" y="21493"/>
                  </a:cubicBezTo>
                  <a:close/>
                </a:path>
              </a:pathLst>
            </a:custGeom>
            <a:noFill/>
            <a:ln w="16725" cap="flat" cmpd="sng">
              <a:solidFill>
                <a:srgbClr val="FFFFFF"/>
              </a:solidFill>
              <a:prstDash val="solid"/>
              <a:miter lim="267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6" name="Google Shape;6386;p41"/>
            <p:cNvSpPr/>
            <p:nvPr/>
          </p:nvSpPr>
          <p:spPr>
            <a:xfrm>
              <a:off x="3072350" y="8131875"/>
              <a:ext cx="366300" cy="326125"/>
            </a:xfrm>
            <a:custGeom>
              <a:avLst/>
              <a:gdLst/>
              <a:ahLst/>
              <a:cxnLst/>
              <a:rect l="l" t="t" r="r" b="b"/>
              <a:pathLst>
                <a:path w="14652" h="13045" extrusionOk="0">
                  <a:moveTo>
                    <a:pt x="6303" y="0"/>
                  </a:moveTo>
                  <a:cubicBezTo>
                    <a:pt x="6140" y="0"/>
                    <a:pt x="5960" y="23"/>
                    <a:pt x="5765" y="72"/>
                  </a:cubicBezTo>
                  <a:cubicBezTo>
                    <a:pt x="2981" y="768"/>
                    <a:pt x="2499" y="2026"/>
                    <a:pt x="2928" y="3284"/>
                  </a:cubicBezTo>
                  <a:cubicBezTo>
                    <a:pt x="3356" y="4515"/>
                    <a:pt x="4507" y="4890"/>
                    <a:pt x="4507" y="4890"/>
                  </a:cubicBezTo>
                  <a:cubicBezTo>
                    <a:pt x="4507" y="4890"/>
                    <a:pt x="3179" y="4523"/>
                    <a:pt x="1970" y="4523"/>
                  </a:cubicBezTo>
                  <a:cubicBezTo>
                    <a:pt x="942" y="4523"/>
                    <a:pt x="0" y="4789"/>
                    <a:pt x="37" y="5773"/>
                  </a:cubicBezTo>
                  <a:cubicBezTo>
                    <a:pt x="94" y="7339"/>
                    <a:pt x="983" y="8428"/>
                    <a:pt x="2478" y="8428"/>
                  </a:cubicBezTo>
                  <a:cubicBezTo>
                    <a:pt x="2956" y="8428"/>
                    <a:pt x="3495" y="8317"/>
                    <a:pt x="4090" y="8075"/>
                  </a:cubicBezTo>
                  <a:lnTo>
                    <a:pt x="4090" y="8075"/>
                  </a:lnTo>
                  <a:cubicBezTo>
                    <a:pt x="3196" y="8533"/>
                    <a:pt x="1468" y="9714"/>
                    <a:pt x="2901" y="11474"/>
                  </a:cubicBezTo>
                  <a:cubicBezTo>
                    <a:pt x="3867" y="12647"/>
                    <a:pt x="4655" y="13044"/>
                    <a:pt x="5338" y="13044"/>
                  </a:cubicBezTo>
                  <a:cubicBezTo>
                    <a:pt x="5981" y="13044"/>
                    <a:pt x="6531" y="12693"/>
                    <a:pt x="7050" y="12304"/>
                  </a:cubicBezTo>
                  <a:cubicBezTo>
                    <a:pt x="8093" y="11501"/>
                    <a:pt x="7960" y="9601"/>
                    <a:pt x="7960" y="9601"/>
                  </a:cubicBezTo>
                  <a:lnTo>
                    <a:pt x="7960" y="9601"/>
                  </a:lnTo>
                  <a:cubicBezTo>
                    <a:pt x="7960" y="9601"/>
                    <a:pt x="9667" y="11408"/>
                    <a:pt x="11334" y="11408"/>
                  </a:cubicBezTo>
                  <a:cubicBezTo>
                    <a:pt x="11785" y="11408"/>
                    <a:pt x="12233" y="11275"/>
                    <a:pt x="12644" y="10939"/>
                  </a:cubicBezTo>
                  <a:cubicBezTo>
                    <a:pt x="14517" y="9360"/>
                    <a:pt x="14276" y="8102"/>
                    <a:pt x="13366" y="7299"/>
                  </a:cubicBezTo>
                  <a:cubicBezTo>
                    <a:pt x="12456" y="6496"/>
                    <a:pt x="10181" y="5907"/>
                    <a:pt x="10181" y="5907"/>
                  </a:cubicBezTo>
                  <a:cubicBezTo>
                    <a:pt x="10181" y="5907"/>
                    <a:pt x="14651" y="4087"/>
                    <a:pt x="13607" y="2615"/>
                  </a:cubicBezTo>
                  <a:cubicBezTo>
                    <a:pt x="12849" y="1545"/>
                    <a:pt x="11088" y="519"/>
                    <a:pt x="9874" y="519"/>
                  </a:cubicBezTo>
                  <a:cubicBezTo>
                    <a:pt x="9416" y="519"/>
                    <a:pt x="9036" y="664"/>
                    <a:pt x="8816" y="1009"/>
                  </a:cubicBezTo>
                  <a:cubicBezTo>
                    <a:pt x="8283" y="1826"/>
                    <a:pt x="8092" y="2866"/>
                    <a:pt x="8024" y="3474"/>
                  </a:cubicBezTo>
                  <a:lnTo>
                    <a:pt x="8024" y="3474"/>
                  </a:lnTo>
                  <a:cubicBezTo>
                    <a:pt x="8071" y="2403"/>
                    <a:pt x="7989" y="0"/>
                    <a:pt x="630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7" name="Google Shape;6387;p41"/>
            <p:cNvSpPr/>
            <p:nvPr/>
          </p:nvSpPr>
          <p:spPr>
            <a:xfrm>
              <a:off x="3214450" y="8254100"/>
              <a:ext cx="64925" cy="64950"/>
            </a:xfrm>
            <a:custGeom>
              <a:avLst/>
              <a:gdLst/>
              <a:ahLst/>
              <a:cxnLst/>
              <a:rect l="l" t="t" r="r" b="b"/>
              <a:pathLst>
                <a:path w="2597" h="2598" extrusionOk="0">
                  <a:moveTo>
                    <a:pt x="1285" y="1"/>
                  </a:moveTo>
                  <a:cubicBezTo>
                    <a:pt x="563" y="1"/>
                    <a:pt x="1" y="563"/>
                    <a:pt x="1" y="1312"/>
                  </a:cubicBezTo>
                  <a:cubicBezTo>
                    <a:pt x="1" y="2035"/>
                    <a:pt x="563" y="2597"/>
                    <a:pt x="1285" y="2597"/>
                  </a:cubicBezTo>
                  <a:cubicBezTo>
                    <a:pt x="2035" y="2597"/>
                    <a:pt x="2597" y="2008"/>
                    <a:pt x="2597" y="1312"/>
                  </a:cubicBezTo>
                  <a:cubicBezTo>
                    <a:pt x="2597" y="590"/>
                    <a:pt x="2035" y="1"/>
                    <a:pt x="1285" y="1"/>
                  </a:cubicBezTo>
                  <a:close/>
                </a:path>
              </a:pathLst>
            </a:custGeom>
            <a:solidFill>
              <a:srgbClr val="FDDF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8" name="Google Shape;6388;p41"/>
            <p:cNvSpPr/>
            <p:nvPr/>
          </p:nvSpPr>
          <p:spPr>
            <a:xfrm>
              <a:off x="3374300" y="8338900"/>
              <a:ext cx="199875" cy="179700"/>
            </a:xfrm>
            <a:custGeom>
              <a:avLst/>
              <a:gdLst/>
              <a:ahLst/>
              <a:cxnLst/>
              <a:rect l="l" t="t" r="r" b="b"/>
              <a:pathLst>
                <a:path w="7995" h="7188" extrusionOk="0">
                  <a:moveTo>
                    <a:pt x="3750" y="0"/>
                  </a:moveTo>
                  <a:cubicBezTo>
                    <a:pt x="2819" y="0"/>
                    <a:pt x="2450" y="423"/>
                    <a:pt x="2386" y="998"/>
                  </a:cubicBezTo>
                  <a:cubicBezTo>
                    <a:pt x="2332" y="1694"/>
                    <a:pt x="2787" y="2149"/>
                    <a:pt x="2787" y="2149"/>
                  </a:cubicBezTo>
                  <a:cubicBezTo>
                    <a:pt x="2787" y="2149"/>
                    <a:pt x="1675" y="1189"/>
                    <a:pt x="933" y="1189"/>
                  </a:cubicBezTo>
                  <a:cubicBezTo>
                    <a:pt x="692" y="1189"/>
                    <a:pt x="490" y="1291"/>
                    <a:pt x="378" y="1560"/>
                  </a:cubicBezTo>
                  <a:cubicBezTo>
                    <a:pt x="1" y="2668"/>
                    <a:pt x="452" y="3634"/>
                    <a:pt x="1911" y="3722"/>
                  </a:cubicBezTo>
                  <a:lnTo>
                    <a:pt x="1911" y="3722"/>
                  </a:lnTo>
                  <a:cubicBezTo>
                    <a:pt x="1353" y="3737"/>
                    <a:pt x="199" y="3906"/>
                    <a:pt x="485" y="5093"/>
                  </a:cubicBezTo>
                  <a:cubicBezTo>
                    <a:pt x="772" y="6300"/>
                    <a:pt x="1277" y="6569"/>
                    <a:pt x="1822" y="6569"/>
                  </a:cubicBezTo>
                  <a:cubicBezTo>
                    <a:pt x="1990" y="6569"/>
                    <a:pt x="2162" y="6544"/>
                    <a:pt x="2332" y="6512"/>
                  </a:cubicBezTo>
                  <a:cubicBezTo>
                    <a:pt x="3028" y="6378"/>
                    <a:pt x="3430" y="5361"/>
                    <a:pt x="3430" y="5361"/>
                  </a:cubicBezTo>
                  <a:cubicBezTo>
                    <a:pt x="3430" y="5361"/>
                    <a:pt x="4008" y="7188"/>
                    <a:pt x="5164" y="7188"/>
                  </a:cubicBezTo>
                  <a:cubicBezTo>
                    <a:pt x="5251" y="7188"/>
                    <a:pt x="5343" y="7177"/>
                    <a:pt x="5437" y="7154"/>
                  </a:cubicBezTo>
                  <a:cubicBezTo>
                    <a:pt x="6775" y="6806"/>
                    <a:pt x="6936" y="6137"/>
                    <a:pt x="6668" y="5495"/>
                  </a:cubicBezTo>
                  <a:cubicBezTo>
                    <a:pt x="6401" y="4906"/>
                    <a:pt x="5410" y="4076"/>
                    <a:pt x="5410" y="4076"/>
                  </a:cubicBezTo>
                  <a:lnTo>
                    <a:pt x="5410" y="4076"/>
                  </a:lnTo>
                  <a:cubicBezTo>
                    <a:pt x="5410" y="4076"/>
                    <a:pt x="5561" y="4086"/>
                    <a:pt x="5789" y="4086"/>
                  </a:cubicBezTo>
                  <a:cubicBezTo>
                    <a:pt x="6509" y="4086"/>
                    <a:pt x="7995" y="3993"/>
                    <a:pt x="7873" y="3220"/>
                  </a:cubicBezTo>
                  <a:cubicBezTo>
                    <a:pt x="7733" y="2379"/>
                    <a:pt x="6859" y="1213"/>
                    <a:pt x="6159" y="1213"/>
                  </a:cubicBezTo>
                  <a:cubicBezTo>
                    <a:pt x="6056" y="1213"/>
                    <a:pt x="5958" y="1238"/>
                    <a:pt x="5865" y="1293"/>
                  </a:cubicBezTo>
                  <a:cubicBezTo>
                    <a:pt x="5366" y="1600"/>
                    <a:pt x="5005" y="2113"/>
                    <a:pt x="4841" y="2379"/>
                  </a:cubicBezTo>
                  <a:lnTo>
                    <a:pt x="4841" y="2379"/>
                  </a:lnTo>
                  <a:cubicBezTo>
                    <a:pt x="5125" y="1861"/>
                    <a:pt x="5844" y="332"/>
                    <a:pt x="4580" y="88"/>
                  </a:cubicBezTo>
                  <a:cubicBezTo>
                    <a:pt x="4264" y="28"/>
                    <a:pt x="3988" y="0"/>
                    <a:pt x="375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9" name="Google Shape;6389;p41"/>
            <p:cNvSpPr/>
            <p:nvPr/>
          </p:nvSpPr>
          <p:spPr>
            <a:xfrm>
              <a:off x="3445300" y="8407225"/>
              <a:ext cx="46875" cy="46975"/>
            </a:xfrm>
            <a:custGeom>
              <a:avLst/>
              <a:gdLst/>
              <a:ahLst/>
              <a:cxnLst/>
              <a:rect l="l" t="t" r="r" b="b"/>
              <a:pathLst>
                <a:path w="1875" h="1879" extrusionOk="0">
                  <a:moveTo>
                    <a:pt x="1023" y="1"/>
                  </a:moveTo>
                  <a:cubicBezTo>
                    <a:pt x="995" y="1"/>
                    <a:pt x="966" y="2"/>
                    <a:pt x="938" y="5"/>
                  </a:cubicBezTo>
                  <a:cubicBezTo>
                    <a:pt x="429" y="5"/>
                    <a:pt x="1" y="407"/>
                    <a:pt x="1" y="942"/>
                  </a:cubicBezTo>
                  <a:cubicBezTo>
                    <a:pt x="1" y="1424"/>
                    <a:pt x="402" y="1879"/>
                    <a:pt x="938" y="1879"/>
                  </a:cubicBezTo>
                  <a:cubicBezTo>
                    <a:pt x="1419" y="1879"/>
                    <a:pt x="1874" y="1477"/>
                    <a:pt x="1874" y="942"/>
                  </a:cubicBezTo>
                  <a:cubicBezTo>
                    <a:pt x="1874" y="435"/>
                    <a:pt x="1515" y="1"/>
                    <a:pt x="1023" y="1"/>
                  </a:cubicBezTo>
                  <a:close/>
                </a:path>
              </a:pathLst>
            </a:custGeom>
            <a:solidFill>
              <a:srgbClr val="FDDF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0" name="Google Shape;6390;p41"/>
            <p:cNvSpPr/>
            <p:nvPr/>
          </p:nvSpPr>
          <p:spPr>
            <a:xfrm>
              <a:off x="3085300" y="7959375"/>
              <a:ext cx="192725" cy="180100"/>
            </a:xfrm>
            <a:custGeom>
              <a:avLst/>
              <a:gdLst/>
              <a:ahLst/>
              <a:cxnLst/>
              <a:rect l="l" t="t" r="r" b="b"/>
              <a:pathLst>
                <a:path w="7709" h="7204" extrusionOk="0">
                  <a:moveTo>
                    <a:pt x="3727" y="1"/>
                  </a:moveTo>
                  <a:cubicBezTo>
                    <a:pt x="2661" y="1"/>
                    <a:pt x="1996" y="493"/>
                    <a:pt x="1955" y="762"/>
                  </a:cubicBezTo>
                  <a:cubicBezTo>
                    <a:pt x="1874" y="1110"/>
                    <a:pt x="3186" y="2716"/>
                    <a:pt x="3186" y="2716"/>
                  </a:cubicBezTo>
                  <a:cubicBezTo>
                    <a:pt x="3186" y="2716"/>
                    <a:pt x="2114" y="1688"/>
                    <a:pt x="1313" y="1688"/>
                  </a:cubicBezTo>
                  <a:cubicBezTo>
                    <a:pt x="1025" y="1688"/>
                    <a:pt x="772" y="1820"/>
                    <a:pt x="616" y="2181"/>
                  </a:cubicBezTo>
                  <a:cubicBezTo>
                    <a:pt x="1" y="3546"/>
                    <a:pt x="429" y="4322"/>
                    <a:pt x="938" y="4349"/>
                  </a:cubicBezTo>
                  <a:cubicBezTo>
                    <a:pt x="1045" y="4360"/>
                    <a:pt x="1166" y="4364"/>
                    <a:pt x="1291" y="4364"/>
                  </a:cubicBezTo>
                  <a:cubicBezTo>
                    <a:pt x="1791" y="4364"/>
                    <a:pt x="2356" y="4295"/>
                    <a:pt x="2356" y="4295"/>
                  </a:cubicBezTo>
                  <a:lnTo>
                    <a:pt x="2356" y="4295"/>
                  </a:lnTo>
                  <a:cubicBezTo>
                    <a:pt x="2356" y="4295"/>
                    <a:pt x="376" y="5660"/>
                    <a:pt x="1607" y="6383"/>
                  </a:cubicBezTo>
                  <a:cubicBezTo>
                    <a:pt x="2458" y="6883"/>
                    <a:pt x="2708" y="7203"/>
                    <a:pt x="2967" y="7203"/>
                  </a:cubicBezTo>
                  <a:cubicBezTo>
                    <a:pt x="3082" y="7203"/>
                    <a:pt x="3200" y="7139"/>
                    <a:pt x="3373" y="6999"/>
                  </a:cubicBezTo>
                  <a:cubicBezTo>
                    <a:pt x="3962" y="6570"/>
                    <a:pt x="4042" y="5045"/>
                    <a:pt x="4042" y="5045"/>
                  </a:cubicBezTo>
                  <a:cubicBezTo>
                    <a:pt x="4042" y="5045"/>
                    <a:pt x="4244" y="7043"/>
                    <a:pt x="5384" y="7043"/>
                  </a:cubicBezTo>
                  <a:cubicBezTo>
                    <a:pt x="5557" y="7043"/>
                    <a:pt x="5751" y="6997"/>
                    <a:pt x="5970" y="6892"/>
                  </a:cubicBezTo>
                  <a:cubicBezTo>
                    <a:pt x="7602" y="6115"/>
                    <a:pt x="7468" y="6115"/>
                    <a:pt x="7201" y="5446"/>
                  </a:cubicBezTo>
                  <a:cubicBezTo>
                    <a:pt x="6933" y="4777"/>
                    <a:pt x="5622" y="3921"/>
                    <a:pt x="5622" y="3921"/>
                  </a:cubicBezTo>
                  <a:lnTo>
                    <a:pt x="5622" y="3921"/>
                  </a:lnTo>
                  <a:cubicBezTo>
                    <a:pt x="5622" y="3921"/>
                    <a:pt x="6391" y="4187"/>
                    <a:pt x="6983" y="4187"/>
                  </a:cubicBezTo>
                  <a:cubicBezTo>
                    <a:pt x="7348" y="4187"/>
                    <a:pt x="7646" y="4086"/>
                    <a:pt x="7656" y="3760"/>
                  </a:cubicBezTo>
                  <a:cubicBezTo>
                    <a:pt x="7708" y="2871"/>
                    <a:pt x="7275" y="1215"/>
                    <a:pt x="6606" y="1215"/>
                  </a:cubicBezTo>
                  <a:cubicBezTo>
                    <a:pt x="6590" y="1215"/>
                    <a:pt x="6574" y="1216"/>
                    <a:pt x="6558" y="1217"/>
                  </a:cubicBezTo>
                  <a:cubicBezTo>
                    <a:pt x="5862" y="1244"/>
                    <a:pt x="4444" y="2689"/>
                    <a:pt x="4444" y="2689"/>
                  </a:cubicBezTo>
                  <a:cubicBezTo>
                    <a:pt x="4444" y="2689"/>
                    <a:pt x="6398" y="575"/>
                    <a:pt x="4765" y="147"/>
                  </a:cubicBezTo>
                  <a:cubicBezTo>
                    <a:pt x="4388" y="43"/>
                    <a:pt x="4040" y="1"/>
                    <a:pt x="372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1" name="Google Shape;6391;p41"/>
            <p:cNvSpPr/>
            <p:nvPr/>
          </p:nvSpPr>
          <p:spPr>
            <a:xfrm>
              <a:off x="3161600" y="8027025"/>
              <a:ext cx="47525" cy="42075"/>
            </a:xfrm>
            <a:custGeom>
              <a:avLst/>
              <a:gdLst/>
              <a:ahLst/>
              <a:cxnLst/>
              <a:rect l="l" t="t" r="r" b="b"/>
              <a:pathLst>
                <a:path w="1901" h="1683" extrusionOk="0">
                  <a:moveTo>
                    <a:pt x="951" y="0"/>
                  </a:moveTo>
                  <a:cubicBezTo>
                    <a:pt x="589" y="0"/>
                    <a:pt x="264" y="224"/>
                    <a:pt x="134" y="572"/>
                  </a:cubicBezTo>
                  <a:cubicBezTo>
                    <a:pt x="0" y="1027"/>
                    <a:pt x="241" y="1482"/>
                    <a:pt x="669" y="1643"/>
                  </a:cubicBezTo>
                  <a:cubicBezTo>
                    <a:pt x="754" y="1669"/>
                    <a:pt x="841" y="1682"/>
                    <a:pt x="927" y="1682"/>
                  </a:cubicBezTo>
                  <a:cubicBezTo>
                    <a:pt x="1276" y="1682"/>
                    <a:pt x="1611" y="1472"/>
                    <a:pt x="1740" y="1108"/>
                  </a:cubicBezTo>
                  <a:cubicBezTo>
                    <a:pt x="1900" y="653"/>
                    <a:pt x="1660" y="171"/>
                    <a:pt x="1205" y="37"/>
                  </a:cubicBezTo>
                  <a:cubicBezTo>
                    <a:pt x="1119" y="12"/>
                    <a:pt x="1034" y="0"/>
                    <a:pt x="951" y="0"/>
                  </a:cubicBezTo>
                  <a:close/>
                </a:path>
              </a:pathLst>
            </a:custGeom>
            <a:solidFill>
              <a:srgbClr val="FDDF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2" name="Google Shape;6392;p41"/>
            <p:cNvSpPr/>
            <p:nvPr/>
          </p:nvSpPr>
          <p:spPr>
            <a:xfrm>
              <a:off x="3144850" y="7874175"/>
              <a:ext cx="103075" cy="95300"/>
            </a:xfrm>
            <a:custGeom>
              <a:avLst/>
              <a:gdLst/>
              <a:ahLst/>
              <a:cxnLst/>
              <a:rect l="l" t="t" r="r" b="b"/>
              <a:pathLst>
                <a:path w="4123" h="3812" extrusionOk="0">
                  <a:moveTo>
                    <a:pt x="1955" y="0"/>
                  </a:moveTo>
                  <a:cubicBezTo>
                    <a:pt x="1803" y="0"/>
                    <a:pt x="1683" y="37"/>
                    <a:pt x="1634" y="129"/>
                  </a:cubicBezTo>
                  <a:cubicBezTo>
                    <a:pt x="1473" y="477"/>
                    <a:pt x="1714" y="1467"/>
                    <a:pt x="1714" y="1467"/>
                  </a:cubicBezTo>
                  <a:cubicBezTo>
                    <a:pt x="1714" y="1467"/>
                    <a:pt x="1457" y="494"/>
                    <a:pt x="989" y="494"/>
                  </a:cubicBezTo>
                  <a:cubicBezTo>
                    <a:pt x="891" y="494"/>
                    <a:pt x="785" y="536"/>
                    <a:pt x="670" y="637"/>
                  </a:cubicBezTo>
                  <a:cubicBezTo>
                    <a:pt x="28" y="1253"/>
                    <a:pt x="28" y="1922"/>
                    <a:pt x="162" y="2056"/>
                  </a:cubicBezTo>
                  <a:cubicBezTo>
                    <a:pt x="192" y="2074"/>
                    <a:pt x="273" y="2082"/>
                    <a:pt x="379" y="2082"/>
                  </a:cubicBezTo>
                  <a:cubicBezTo>
                    <a:pt x="732" y="2082"/>
                    <a:pt x="1366" y="2002"/>
                    <a:pt x="1366" y="2002"/>
                  </a:cubicBezTo>
                  <a:lnTo>
                    <a:pt x="1366" y="2002"/>
                  </a:lnTo>
                  <a:cubicBezTo>
                    <a:pt x="1366" y="2002"/>
                    <a:pt x="1" y="2350"/>
                    <a:pt x="402" y="3019"/>
                  </a:cubicBezTo>
                  <a:cubicBezTo>
                    <a:pt x="681" y="3437"/>
                    <a:pt x="982" y="3595"/>
                    <a:pt x="1203" y="3595"/>
                  </a:cubicBezTo>
                  <a:cubicBezTo>
                    <a:pt x="1322" y="3595"/>
                    <a:pt x="1417" y="3549"/>
                    <a:pt x="1473" y="3474"/>
                  </a:cubicBezTo>
                  <a:cubicBezTo>
                    <a:pt x="1634" y="3260"/>
                    <a:pt x="1848" y="2859"/>
                    <a:pt x="1848" y="2859"/>
                  </a:cubicBezTo>
                  <a:cubicBezTo>
                    <a:pt x="1848" y="2859"/>
                    <a:pt x="1888" y="3812"/>
                    <a:pt x="2340" y="3812"/>
                  </a:cubicBezTo>
                  <a:cubicBezTo>
                    <a:pt x="2407" y="3812"/>
                    <a:pt x="2484" y="3791"/>
                    <a:pt x="2570" y="3742"/>
                  </a:cubicBezTo>
                  <a:cubicBezTo>
                    <a:pt x="3240" y="3421"/>
                    <a:pt x="3373" y="3528"/>
                    <a:pt x="3347" y="3153"/>
                  </a:cubicBezTo>
                  <a:cubicBezTo>
                    <a:pt x="3320" y="2779"/>
                    <a:pt x="2678" y="2324"/>
                    <a:pt x="2678" y="2324"/>
                  </a:cubicBezTo>
                  <a:lnTo>
                    <a:pt x="2678" y="2324"/>
                  </a:lnTo>
                  <a:cubicBezTo>
                    <a:pt x="2678" y="2324"/>
                    <a:pt x="3060" y="2506"/>
                    <a:pt x="3416" y="2506"/>
                  </a:cubicBezTo>
                  <a:cubicBezTo>
                    <a:pt x="3700" y="2506"/>
                    <a:pt x="3968" y="2391"/>
                    <a:pt x="4016" y="1976"/>
                  </a:cubicBezTo>
                  <a:cubicBezTo>
                    <a:pt x="4123" y="1039"/>
                    <a:pt x="4069" y="1119"/>
                    <a:pt x="3721" y="1039"/>
                  </a:cubicBezTo>
                  <a:cubicBezTo>
                    <a:pt x="3693" y="1035"/>
                    <a:pt x="3661" y="1033"/>
                    <a:pt x="3628" y="1033"/>
                  </a:cubicBezTo>
                  <a:cubicBezTo>
                    <a:pt x="3232" y="1033"/>
                    <a:pt x="2570" y="1306"/>
                    <a:pt x="2570" y="1306"/>
                  </a:cubicBezTo>
                  <a:cubicBezTo>
                    <a:pt x="2570" y="1306"/>
                    <a:pt x="3454" y="611"/>
                    <a:pt x="3079" y="370"/>
                  </a:cubicBezTo>
                  <a:cubicBezTo>
                    <a:pt x="2802" y="185"/>
                    <a:pt x="2295" y="0"/>
                    <a:pt x="1955" y="0"/>
                  </a:cubicBezTo>
                  <a:close/>
                </a:path>
              </a:pathLst>
            </a:custGeom>
            <a:solidFill>
              <a:srgbClr val="FF45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3" name="Google Shape;6393;p41"/>
            <p:cNvSpPr/>
            <p:nvPr/>
          </p:nvSpPr>
          <p:spPr>
            <a:xfrm>
              <a:off x="3182325" y="7910850"/>
              <a:ext cx="21450" cy="22100"/>
            </a:xfrm>
            <a:custGeom>
              <a:avLst/>
              <a:gdLst/>
              <a:ahLst/>
              <a:cxnLst/>
              <a:rect l="l" t="t" r="r" b="b"/>
              <a:pathLst>
                <a:path w="858" h="884" extrusionOk="0">
                  <a:moveTo>
                    <a:pt x="429" y="0"/>
                  </a:moveTo>
                  <a:cubicBezTo>
                    <a:pt x="188" y="0"/>
                    <a:pt x="1" y="214"/>
                    <a:pt x="1" y="455"/>
                  </a:cubicBezTo>
                  <a:cubicBezTo>
                    <a:pt x="1" y="669"/>
                    <a:pt x="188" y="883"/>
                    <a:pt x="429" y="883"/>
                  </a:cubicBezTo>
                  <a:cubicBezTo>
                    <a:pt x="670" y="883"/>
                    <a:pt x="857" y="669"/>
                    <a:pt x="857" y="455"/>
                  </a:cubicBezTo>
                  <a:cubicBezTo>
                    <a:pt x="857" y="214"/>
                    <a:pt x="670" y="0"/>
                    <a:pt x="429" y="0"/>
                  </a:cubicBezTo>
                  <a:close/>
                </a:path>
              </a:pathLst>
            </a:custGeom>
            <a:solidFill>
              <a:srgbClr val="FDDF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4" name="Google Shape;6394;p41"/>
            <p:cNvSpPr/>
            <p:nvPr/>
          </p:nvSpPr>
          <p:spPr>
            <a:xfrm>
              <a:off x="3650725" y="7341850"/>
              <a:ext cx="96175" cy="56250"/>
            </a:xfrm>
            <a:custGeom>
              <a:avLst/>
              <a:gdLst/>
              <a:ahLst/>
              <a:cxnLst/>
              <a:rect l="l" t="t" r="r" b="b"/>
              <a:pathLst>
                <a:path w="3847" h="2250" extrusionOk="0">
                  <a:moveTo>
                    <a:pt x="329" y="1"/>
                  </a:moveTo>
                  <a:cubicBezTo>
                    <a:pt x="126" y="1"/>
                    <a:pt x="1" y="9"/>
                    <a:pt x="1" y="9"/>
                  </a:cubicBezTo>
                  <a:cubicBezTo>
                    <a:pt x="1" y="9"/>
                    <a:pt x="215" y="223"/>
                    <a:pt x="161" y="223"/>
                  </a:cubicBezTo>
                  <a:cubicBezTo>
                    <a:pt x="3025" y="919"/>
                    <a:pt x="2570" y="1267"/>
                    <a:pt x="2570" y="1267"/>
                  </a:cubicBezTo>
                  <a:cubicBezTo>
                    <a:pt x="2570" y="1267"/>
                    <a:pt x="2276" y="2124"/>
                    <a:pt x="2758" y="2231"/>
                  </a:cubicBezTo>
                  <a:cubicBezTo>
                    <a:pt x="2809" y="2243"/>
                    <a:pt x="2865" y="2249"/>
                    <a:pt x="2921" y="2249"/>
                  </a:cubicBezTo>
                  <a:cubicBezTo>
                    <a:pt x="3358" y="2249"/>
                    <a:pt x="3847" y="1868"/>
                    <a:pt x="3159" y="919"/>
                  </a:cubicBezTo>
                  <a:cubicBezTo>
                    <a:pt x="2541" y="96"/>
                    <a:pt x="1005" y="1"/>
                    <a:pt x="32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5" name="Google Shape;6395;p41"/>
            <p:cNvSpPr/>
            <p:nvPr/>
          </p:nvSpPr>
          <p:spPr>
            <a:xfrm>
              <a:off x="3599200" y="7212500"/>
              <a:ext cx="50225" cy="97475"/>
            </a:xfrm>
            <a:custGeom>
              <a:avLst/>
              <a:gdLst/>
              <a:ahLst/>
              <a:cxnLst/>
              <a:rect l="l" t="t" r="r" b="b"/>
              <a:pathLst>
                <a:path w="2009" h="3899" extrusionOk="0">
                  <a:moveTo>
                    <a:pt x="718" y="0"/>
                  </a:moveTo>
                  <a:cubicBezTo>
                    <a:pt x="459" y="0"/>
                    <a:pt x="244" y="227"/>
                    <a:pt x="161" y="446"/>
                  </a:cubicBezTo>
                  <a:cubicBezTo>
                    <a:pt x="1" y="874"/>
                    <a:pt x="884" y="1115"/>
                    <a:pt x="884" y="1115"/>
                  </a:cubicBezTo>
                  <a:cubicBezTo>
                    <a:pt x="884" y="1115"/>
                    <a:pt x="890" y="1113"/>
                    <a:pt x="899" y="1113"/>
                  </a:cubicBezTo>
                  <a:cubicBezTo>
                    <a:pt x="977" y="1113"/>
                    <a:pt x="1302" y="1241"/>
                    <a:pt x="537" y="3656"/>
                  </a:cubicBezTo>
                  <a:lnTo>
                    <a:pt x="537" y="3656"/>
                  </a:lnTo>
                  <a:cubicBezTo>
                    <a:pt x="537" y="3656"/>
                    <a:pt x="537" y="3656"/>
                    <a:pt x="536" y="3656"/>
                  </a:cubicBezTo>
                  <a:cubicBezTo>
                    <a:pt x="536" y="3656"/>
                    <a:pt x="536" y="3656"/>
                    <a:pt x="536" y="3658"/>
                  </a:cubicBezTo>
                  <a:cubicBezTo>
                    <a:pt x="536" y="3657"/>
                    <a:pt x="537" y="3656"/>
                    <a:pt x="537" y="3656"/>
                  </a:cubicBezTo>
                  <a:lnTo>
                    <a:pt x="537" y="3656"/>
                  </a:lnTo>
                  <a:cubicBezTo>
                    <a:pt x="542" y="3662"/>
                    <a:pt x="590" y="3898"/>
                    <a:pt x="590" y="3898"/>
                  </a:cubicBezTo>
                  <a:cubicBezTo>
                    <a:pt x="590" y="3898"/>
                    <a:pt x="2008" y="2052"/>
                    <a:pt x="1500" y="820"/>
                  </a:cubicBezTo>
                  <a:cubicBezTo>
                    <a:pt x="1251" y="206"/>
                    <a:pt x="965" y="0"/>
                    <a:pt x="7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6" name="Google Shape;6396;p41"/>
            <p:cNvSpPr/>
            <p:nvPr/>
          </p:nvSpPr>
          <p:spPr>
            <a:xfrm>
              <a:off x="3270000" y="7257100"/>
              <a:ext cx="407525" cy="314275"/>
            </a:xfrm>
            <a:custGeom>
              <a:avLst/>
              <a:gdLst/>
              <a:ahLst/>
              <a:cxnLst/>
              <a:rect l="l" t="t" r="r" b="b"/>
              <a:pathLst>
                <a:path w="16301" h="12571" extrusionOk="0">
                  <a:moveTo>
                    <a:pt x="12506" y="879"/>
                  </a:moveTo>
                  <a:cubicBezTo>
                    <a:pt x="12136" y="879"/>
                    <a:pt x="11747" y="949"/>
                    <a:pt x="11349" y="1097"/>
                  </a:cubicBezTo>
                  <a:cubicBezTo>
                    <a:pt x="9502" y="1793"/>
                    <a:pt x="750" y="0"/>
                    <a:pt x="375" y="5300"/>
                  </a:cubicBezTo>
                  <a:cubicBezTo>
                    <a:pt x="0" y="10599"/>
                    <a:pt x="2436" y="12071"/>
                    <a:pt x="4818" y="12500"/>
                  </a:cubicBezTo>
                  <a:cubicBezTo>
                    <a:pt x="5066" y="12547"/>
                    <a:pt x="5354" y="12570"/>
                    <a:pt x="5673" y="12570"/>
                  </a:cubicBezTo>
                  <a:cubicBezTo>
                    <a:pt x="8419" y="12570"/>
                    <a:pt x="13409" y="10820"/>
                    <a:pt x="13865" y="7414"/>
                  </a:cubicBezTo>
                  <a:cubicBezTo>
                    <a:pt x="13865" y="7414"/>
                    <a:pt x="16300" y="5059"/>
                    <a:pt x="15444" y="2998"/>
                  </a:cubicBezTo>
                  <a:cubicBezTo>
                    <a:pt x="14882" y="1728"/>
                    <a:pt x="13802" y="879"/>
                    <a:pt x="12506" y="879"/>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7" name="Google Shape;6397;p41"/>
            <p:cNvSpPr/>
            <p:nvPr/>
          </p:nvSpPr>
          <p:spPr>
            <a:xfrm>
              <a:off x="3199050" y="7250400"/>
              <a:ext cx="455050" cy="240250"/>
            </a:xfrm>
            <a:custGeom>
              <a:avLst/>
              <a:gdLst/>
              <a:ahLst/>
              <a:cxnLst/>
              <a:rect l="l" t="t" r="r" b="b"/>
              <a:pathLst>
                <a:path w="18202" h="9610" extrusionOk="0">
                  <a:moveTo>
                    <a:pt x="10094" y="0"/>
                  </a:moveTo>
                  <a:cubicBezTo>
                    <a:pt x="7176" y="0"/>
                    <a:pt x="3927" y="1264"/>
                    <a:pt x="2892" y="2409"/>
                  </a:cubicBezTo>
                  <a:cubicBezTo>
                    <a:pt x="1098" y="4336"/>
                    <a:pt x="1" y="9609"/>
                    <a:pt x="1" y="9609"/>
                  </a:cubicBezTo>
                  <a:cubicBezTo>
                    <a:pt x="1" y="9609"/>
                    <a:pt x="18202" y="9288"/>
                    <a:pt x="14883" y="2382"/>
                  </a:cubicBezTo>
                  <a:cubicBezTo>
                    <a:pt x="14051" y="631"/>
                    <a:pt x="12156" y="0"/>
                    <a:pt x="1009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8" name="Google Shape;6398;p41"/>
            <p:cNvSpPr/>
            <p:nvPr/>
          </p:nvSpPr>
          <p:spPr>
            <a:xfrm>
              <a:off x="3438625" y="7254400"/>
              <a:ext cx="143200" cy="142375"/>
            </a:xfrm>
            <a:custGeom>
              <a:avLst/>
              <a:gdLst/>
              <a:ahLst/>
              <a:cxnLst/>
              <a:rect l="l" t="t" r="r" b="b"/>
              <a:pathLst>
                <a:path w="5728" h="5695" extrusionOk="0">
                  <a:moveTo>
                    <a:pt x="2355" y="1"/>
                  </a:moveTo>
                  <a:cubicBezTo>
                    <a:pt x="1686" y="162"/>
                    <a:pt x="1124" y="536"/>
                    <a:pt x="750" y="1179"/>
                  </a:cubicBezTo>
                  <a:cubicBezTo>
                    <a:pt x="0" y="2490"/>
                    <a:pt x="455" y="4283"/>
                    <a:pt x="1767" y="5167"/>
                  </a:cubicBezTo>
                  <a:cubicBezTo>
                    <a:pt x="2290" y="5523"/>
                    <a:pt x="2863" y="5695"/>
                    <a:pt x="3413" y="5695"/>
                  </a:cubicBezTo>
                  <a:cubicBezTo>
                    <a:pt x="4269" y="5695"/>
                    <a:pt x="5068" y="5279"/>
                    <a:pt x="5541" y="4498"/>
                  </a:cubicBezTo>
                  <a:cubicBezTo>
                    <a:pt x="5567" y="4444"/>
                    <a:pt x="5567" y="4391"/>
                    <a:pt x="5621" y="4364"/>
                  </a:cubicBezTo>
                  <a:cubicBezTo>
                    <a:pt x="5728" y="3721"/>
                    <a:pt x="5674" y="2972"/>
                    <a:pt x="5273" y="2169"/>
                  </a:cubicBezTo>
                  <a:cubicBezTo>
                    <a:pt x="4711" y="965"/>
                    <a:pt x="3640" y="295"/>
                    <a:pt x="235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9" name="Google Shape;6399;p41"/>
            <p:cNvSpPr/>
            <p:nvPr/>
          </p:nvSpPr>
          <p:spPr>
            <a:xfrm>
              <a:off x="3292750" y="7349425"/>
              <a:ext cx="394800" cy="310925"/>
            </a:xfrm>
            <a:custGeom>
              <a:avLst/>
              <a:gdLst/>
              <a:ahLst/>
              <a:cxnLst/>
              <a:rect l="l" t="t" r="r" b="b"/>
              <a:pathLst>
                <a:path w="15792" h="12437" extrusionOk="0">
                  <a:moveTo>
                    <a:pt x="10347" y="1"/>
                  </a:moveTo>
                  <a:cubicBezTo>
                    <a:pt x="5594" y="1"/>
                    <a:pt x="0" y="11804"/>
                    <a:pt x="0" y="11804"/>
                  </a:cubicBezTo>
                  <a:cubicBezTo>
                    <a:pt x="0" y="11804"/>
                    <a:pt x="2869" y="12437"/>
                    <a:pt x="5389" y="12437"/>
                  </a:cubicBezTo>
                  <a:cubicBezTo>
                    <a:pt x="6268" y="12437"/>
                    <a:pt x="7105" y="12360"/>
                    <a:pt x="7762" y="12152"/>
                  </a:cubicBezTo>
                  <a:cubicBezTo>
                    <a:pt x="10305" y="11349"/>
                    <a:pt x="15792" y="4872"/>
                    <a:pt x="12794" y="1285"/>
                  </a:cubicBezTo>
                  <a:cubicBezTo>
                    <a:pt x="12031" y="383"/>
                    <a:pt x="11203" y="1"/>
                    <a:pt x="1034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0" name="Google Shape;6400;p41"/>
            <p:cNvSpPr/>
            <p:nvPr/>
          </p:nvSpPr>
          <p:spPr>
            <a:xfrm>
              <a:off x="3433250" y="7576175"/>
              <a:ext cx="121150" cy="84425"/>
            </a:xfrm>
            <a:custGeom>
              <a:avLst/>
              <a:gdLst/>
              <a:ahLst/>
              <a:cxnLst/>
              <a:rect l="l" t="t" r="r" b="b"/>
              <a:pathLst>
                <a:path w="4846" h="3377" extrusionOk="0">
                  <a:moveTo>
                    <a:pt x="2579" y="0"/>
                  </a:moveTo>
                  <a:cubicBezTo>
                    <a:pt x="1714" y="0"/>
                    <a:pt x="903" y="425"/>
                    <a:pt x="429" y="1209"/>
                  </a:cubicBezTo>
                  <a:cubicBezTo>
                    <a:pt x="81" y="1851"/>
                    <a:pt x="1" y="2627"/>
                    <a:pt x="162" y="3377"/>
                  </a:cubicBezTo>
                  <a:cubicBezTo>
                    <a:pt x="911" y="3377"/>
                    <a:pt x="1580" y="3296"/>
                    <a:pt x="2142" y="3136"/>
                  </a:cubicBezTo>
                  <a:cubicBezTo>
                    <a:pt x="2892" y="2895"/>
                    <a:pt x="3882" y="2145"/>
                    <a:pt x="4846" y="1155"/>
                  </a:cubicBezTo>
                  <a:cubicBezTo>
                    <a:pt x="4685" y="914"/>
                    <a:pt x="4444" y="727"/>
                    <a:pt x="4230" y="540"/>
                  </a:cubicBezTo>
                  <a:cubicBezTo>
                    <a:pt x="3708" y="174"/>
                    <a:pt x="3133" y="0"/>
                    <a:pt x="25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1" name="Google Shape;6401;p41"/>
            <p:cNvSpPr/>
            <p:nvPr/>
          </p:nvSpPr>
          <p:spPr>
            <a:xfrm>
              <a:off x="3526275" y="7403875"/>
              <a:ext cx="116450" cy="143650"/>
            </a:xfrm>
            <a:custGeom>
              <a:avLst/>
              <a:gdLst/>
              <a:ahLst/>
              <a:cxnLst/>
              <a:rect l="l" t="t" r="r" b="b"/>
              <a:pathLst>
                <a:path w="4658" h="5746" extrusionOk="0">
                  <a:moveTo>
                    <a:pt x="2843" y="0"/>
                  </a:moveTo>
                  <a:cubicBezTo>
                    <a:pt x="1975" y="0"/>
                    <a:pt x="1173" y="429"/>
                    <a:pt x="723" y="1222"/>
                  </a:cubicBezTo>
                  <a:cubicBezTo>
                    <a:pt x="0" y="2533"/>
                    <a:pt x="429" y="4327"/>
                    <a:pt x="1767" y="5264"/>
                  </a:cubicBezTo>
                  <a:cubicBezTo>
                    <a:pt x="2142" y="5504"/>
                    <a:pt x="2516" y="5665"/>
                    <a:pt x="2918" y="5745"/>
                  </a:cubicBezTo>
                  <a:cubicBezTo>
                    <a:pt x="4015" y="4006"/>
                    <a:pt x="4658" y="1998"/>
                    <a:pt x="4122" y="312"/>
                  </a:cubicBezTo>
                  <a:cubicBezTo>
                    <a:pt x="3702" y="102"/>
                    <a:pt x="3265" y="0"/>
                    <a:pt x="2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2" name="Google Shape;6402;p41"/>
            <p:cNvSpPr/>
            <p:nvPr/>
          </p:nvSpPr>
          <p:spPr>
            <a:xfrm>
              <a:off x="3376375" y="7401625"/>
              <a:ext cx="137200" cy="138150"/>
            </a:xfrm>
            <a:custGeom>
              <a:avLst/>
              <a:gdLst/>
              <a:ahLst/>
              <a:cxnLst/>
              <a:rect l="l" t="t" r="r" b="b"/>
              <a:pathLst>
                <a:path w="5488" h="5526" extrusionOk="0">
                  <a:moveTo>
                    <a:pt x="3159" y="0"/>
                  </a:moveTo>
                  <a:cubicBezTo>
                    <a:pt x="2008" y="1098"/>
                    <a:pt x="911" y="2516"/>
                    <a:pt x="1" y="3908"/>
                  </a:cubicBezTo>
                  <a:cubicBezTo>
                    <a:pt x="242" y="4310"/>
                    <a:pt x="563" y="4684"/>
                    <a:pt x="964" y="4979"/>
                  </a:cubicBezTo>
                  <a:cubicBezTo>
                    <a:pt x="1492" y="5348"/>
                    <a:pt x="2073" y="5526"/>
                    <a:pt x="2631" y="5526"/>
                  </a:cubicBezTo>
                  <a:cubicBezTo>
                    <a:pt x="3490" y="5526"/>
                    <a:pt x="4295" y="5105"/>
                    <a:pt x="4765" y="4310"/>
                  </a:cubicBezTo>
                  <a:cubicBezTo>
                    <a:pt x="5488" y="3025"/>
                    <a:pt x="5060" y="1232"/>
                    <a:pt x="3721" y="295"/>
                  </a:cubicBezTo>
                  <a:cubicBezTo>
                    <a:pt x="3507" y="161"/>
                    <a:pt x="3347" y="81"/>
                    <a:pt x="31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3" name="Google Shape;6403;p41"/>
            <p:cNvSpPr/>
            <p:nvPr/>
          </p:nvSpPr>
          <p:spPr>
            <a:xfrm>
              <a:off x="3282025" y="7256425"/>
              <a:ext cx="150600" cy="129450"/>
            </a:xfrm>
            <a:custGeom>
              <a:avLst/>
              <a:gdLst/>
              <a:ahLst/>
              <a:cxnLst/>
              <a:rect l="l" t="t" r="r" b="b"/>
              <a:pathLst>
                <a:path w="6024" h="5178" extrusionOk="0">
                  <a:moveTo>
                    <a:pt x="4283" y="0"/>
                  </a:moveTo>
                  <a:cubicBezTo>
                    <a:pt x="2597" y="321"/>
                    <a:pt x="1072" y="964"/>
                    <a:pt x="135" y="1633"/>
                  </a:cubicBezTo>
                  <a:cubicBezTo>
                    <a:pt x="1" y="2730"/>
                    <a:pt x="509" y="3962"/>
                    <a:pt x="1473" y="4631"/>
                  </a:cubicBezTo>
                  <a:cubicBezTo>
                    <a:pt x="2000" y="5000"/>
                    <a:pt x="2577" y="5178"/>
                    <a:pt x="3130" y="5178"/>
                  </a:cubicBezTo>
                  <a:cubicBezTo>
                    <a:pt x="3982" y="5178"/>
                    <a:pt x="4777" y="4756"/>
                    <a:pt x="5247" y="3962"/>
                  </a:cubicBezTo>
                  <a:cubicBezTo>
                    <a:pt x="6023" y="2704"/>
                    <a:pt x="5595" y="937"/>
                    <a:pt x="42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4" name="Google Shape;6404;p41"/>
            <p:cNvSpPr/>
            <p:nvPr/>
          </p:nvSpPr>
          <p:spPr>
            <a:xfrm>
              <a:off x="3199050" y="7383675"/>
              <a:ext cx="120475" cy="106975"/>
            </a:xfrm>
            <a:custGeom>
              <a:avLst/>
              <a:gdLst/>
              <a:ahLst/>
              <a:cxnLst/>
              <a:rect l="l" t="t" r="r" b="b"/>
              <a:pathLst>
                <a:path w="4819" h="4279" extrusionOk="0">
                  <a:moveTo>
                    <a:pt x="1583" y="1"/>
                  </a:moveTo>
                  <a:cubicBezTo>
                    <a:pt x="1464" y="1"/>
                    <a:pt x="1347" y="8"/>
                    <a:pt x="1232" y="22"/>
                  </a:cubicBezTo>
                  <a:cubicBezTo>
                    <a:pt x="429" y="2083"/>
                    <a:pt x="1" y="4278"/>
                    <a:pt x="1" y="4278"/>
                  </a:cubicBezTo>
                  <a:cubicBezTo>
                    <a:pt x="1" y="4278"/>
                    <a:pt x="1982" y="4225"/>
                    <a:pt x="4498" y="3930"/>
                  </a:cubicBezTo>
                  <a:cubicBezTo>
                    <a:pt x="4819" y="2726"/>
                    <a:pt x="4310" y="1280"/>
                    <a:pt x="3213" y="531"/>
                  </a:cubicBezTo>
                  <a:cubicBezTo>
                    <a:pt x="2686" y="158"/>
                    <a:pt x="2123" y="1"/>
                    <a:pt x="158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5" name="Google Shape;6405;p41"/>
            <p:cNvSpPr/>
            <p:nvPr/>
          </p:nvSpPr>
          <p:spPr>
            <a:xfrm>
              <a:off x="4176675" y="7357400"/>
              <a:ext cx="371625" cy="327975"/>
            </a:xfrm>
            <a:custGeom>
              <a:avLst/>
              <a:gdLst/>
              <a:ahLst/>
              <a:cxnLst/>
              <a:rect l="l" t="t" r="r" b="b"/>
              <a:pathLst>
                <a:path w="14865" h="13119" extrusionOk="0">
                  <a:moveTo>
                    <a:pt x="9371" y="1"/>
                  </a:moveTo>
                  <a:cubicBezTo>
                    <a:pt x="8736" y="1"/>
                    <a:pt x="8194" y="342"/>
                    <a:pt x="7682" y="726"/>
                  </a:cubicBezTo>
                  <a:cubicBezTo>
                    <a:pt x="6612" y="1528"/>
                    <a:pt x="6746" y="3482"/>
                    <a:pt x="6746" y="3482"/>
                  </a:cubicBezTo>
                  <a:cubicBezTo>
                    <a:pt x="6746" y="3482"/>
                    <a:pt x="4998" y="1652"/>
                    <a:pt x="3314" y="1652"/>
                  </a:cubicBezTo>
                  <a:cubicBezTo>
                    <a:pt x="2863" y="1652"/>
                    <a:pt x="2416" y="1783"/>
                    <a:pt x="2008" y="2117"/>
                  </a:cubicBezTo>
                  <a:cubicBezTo>
                    <a:pt x="108" y="3723"/>
                    <a:pt x="349" y="4981"/>
                    <a:pt x="1285" y="5784"/>
                  </a:cubicBezTo>
                  <a:cubicBezTo>
                    <a:pt x="2222" y="6587"/>
                    <a:pt x="4497" y="7149"/>
                    <a:pt x="4497" y="7149"/>
                  </a:cubicBezTo>
                  <a:cubicBezTo>
                    <a:pt x="4497" y="7149"/>
                    <a:pt x="1" y="8996"/>
                    <a:pt x="1044" y="10495"/>
                  </a:cubicBezTo>
                  <a:cubicBezTo>
                    <a:pt x="1797" y="11595"/>
                    <a:pt x="3552" y="12612"/>
                    <a:pt x="4783" y="12612"/>
                  </a:cubicBezTo>
                  <a:cubicBezTo>
                    <a:pt x="5259" y="12612"/>
                    <a:pt x="5658" y="12459"/>
                    <a:pt x="5889" y="12101"/>
                  </a:cubicBezTo>
                  <a:cubicBezTo>
                    <a:pt x="6490" y="11160"/>
                    <a:pt x="6686" y="9950"/>
                    <a:pt x="6747" y="9399"/>
                  </a:cubicBezTo>
                  <a:lnTo>
                    <a:pt x="6747" y="9399"/>
                  </a:lnTo>
                  <a:cubicBezTo>
                    <a:pt x="6685" y="10328"/>
                    <a:pt x="6650" y="13119"/>
                    <a:pt x="8450" y="13119"/>
                  </a:cubicBezTo>
                  <a:cubicBezTo>
                    <a:pt x="8623" y="13119"/>
                    <a:pt x="8812" y="13093"/>
                    <a:pt x="9021" y="13038"/>
                  </a:cubicBezTo>
                  <a:cubicBezTo>
                    <a:pt x="11777" y="12315"/>
                    <a:pt x="12313" y="11084"/>
                    <a:pt x="11885" y="9799"/>
                  </a:cubicBezTo>
                  <a:cubicBezTo>
                    <a:pt x="11456" y="8541"/>
                    <a:pt x="10306" y="8193"/>
                    <a:pt x="10305" y="8193"/>
                  </a:cubicBezTo>
                  <a:lnTo>
                    <a:pt x="10305" y="8193"/>
                  </a:lnTo>
                  <a:cubicBezTo>
                    <a:pt x="10306" y="8193"/>
                    <a:pt x="11626" y="8552"/>
                    <a:pt x="12837" y="8552"/>
                  </a:cubicBezTo>
                  <a:cubicBezTo>
                    <a:pt x="13892" y="8552"/>
                    <a:pt x="14864" y="8279"/>
                    <a:pt x="14802" y="7256"/>
                  </a:cubicBezTo>
                  <a:cubicBezTo>
                    <a:pt x="14707" y="5751"/>
                    <a:pt x="13798" y="4680"/>
                    <a:pt x="12278" y="4680"/>
                  </a:cubicBezTo>
                  <a:cubicBezTo>
                    <a:pt x="11776" y="4680"/>
                    <a:pt x="11208" y="4797"/>
                    <a:pt x="10581" y="5053"/>
                  </a:cubicBezTo>
                  <a:lnTo>
                    <a:pt x="10581" y="5053"/>
                  </a:lnTo>
                  <a:cubicBezTo>
                    <a:pt x="11475" y="4603"/>
                    <a:pt x="13313" y="3396"/>
                    <a:pt x="11858" y="1609"/>
                  </a:cubicBezTo>
                  <a:cubicBezTo>
                    <a:pt x="10866" y="407"/>
                    <a:pt x="10063" y="1"/>
                    <a:pt x="937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6" name="Google Shape;6406;p41"/>
            <p:cNvSpPr/>
            <p:nvPr/>
          </p:nvSpPr>
          <p:spPr>
            <a:xfrm>
              <a:off x="4336600" y="7498650"/>
              <a:ext cx="64925" cy="65600"/>
            </a:xfrm>
            <a:custGeom>
              <a:avLst/>
              <a:gdLst/>
              <a:ahLst/>
              <a:cxnLst/>
              <a:rect l="l" t="t" r="r" b="b"/>
              <a:pathLst>
                <a:path w="2597" h="2624" extrusionOk="0">
                  <a:moveTo>
                    <a:pt x="1312" y="0"/>
                  </a:moveTo>
                  <a:cubicBezTo>
                    <a:pt x="563" y="0"/>
                    <a:pt x="1" y="616"/>
                    <a:pt x="1" y="1312"/>
                  </a:cubicBezTo>
                  <a:cubicBezTo>
                    <a:pt x="1" y="2008"/>
                    <a:pt x="616" y="2623"/>
                    <a:pt x="1312" y="2623"/>
                  </a:cubicBezTo>
                  <a:cubicBezTo>
                    <a:pt x="2035" y="2623"/>
                    <a:pt x="2597" y="2035"/>
                    <a:pt x="2597" y="1312"/>
                  </a:cubicBezTo>
                  <a:cubicBezTo>
                    <a:pt x="2597" y="562"/>
                    <a:pt x="2008" y="0"/>
                    <a:pt x="131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7" name="Google Shape;6407;p41"/>
            <p:cNvSpPr/>
            <p:nvPr/>
          </p:nvSpPr>
          <p:spPr>
            <a:xfrm>
              <a:off x="4038450" y="7294400"/>
              <a:ext cx="202625" cy="180375"/>
            </a:xfrm>
            <a:custGeom>
              <a:avLst/>
              <a:gdLst/>
              <a:ahLst/>
              <a:cxnLst/>
              <a:rect l="l" t="t" r="r" b="b"/>
              <a:pathLst>
                <a:path w="8105" h="7215" extrusionOk="0">
                  <a:moveTo>
                    <a:pt x="2851" y="1"/>
                  </a:moveTo>
                  <a:cubicBezTo>
                    <a:pt x="2765" y="1"/>
                    <a:pt x="2677" y="11"/>
                    <a:pt x="2585" y="34"/>
                  </a:cubicBezTo>
                  <a:cubicBezTo>
                    <a:pt x="1247" y="382"/>
                    <a:pt x="1086" y="1078"/>
                    <a:pt x="1354" y="1693"/>
                  </a:cubicBezTo>
                  <a:cubicBezTo>
                    <a:pt x="1622" y="2309"/>
                    <a:pt x="2639" y="3138"/>
                    <a:pt x="2639" y="3138"/>
                  </a:cubicBezTo>
                  <a:cubicBezTo>
                    <a:pt x="2639" y="3138"/>
                    <a:pt x="2485" y="3129"/>
                    <a:pt x="2253" y="3129"/>
                  </a:cubicBezTo>
                  <a:cubicBezTo>
                    <a:pt x="1518" y="3129"/>
                    <a:pt x="1" y="3222"/>
                    <a:pt x="123" y="3995"/>
                  </a:cubicBezTo>
                  <a:cubicBezTo>
                    <a:pt x="262" y="4852"/>
                    <a:pt x="1143" y="6011"/>
                    <a:pt x="1829" y="6011"/>
                  </a:cubicBezTo>
                  <a:cubicBezTo>
                    <a:pt x="1935" y="6011"/>
                    <a:pt x="2037" y="5983"/>
                    <a:pt x="2130" y="5922"/>
                  </a:cubicBezTo>
                  <a:cubicBezTo>
                    <a:pt x="2613" y="5625"/>
                    <a:pt x="2967" y="5135"/>
                    <a:pt x="3139" y="4862"/>
                  </a:cubicBezTo>
                  <a:lnTo>
                    <a:pt x="3139" y="4862"/>
                  </a:lnTo>
                  <a:cubicBezTo>
                    <a:pt x="2840" y="5404"/>
                    <a:pt x="2156" y="6887"/>
                    <a:pt x="3442" y="7127"/>
                  </a:cubicBezTo>
                  <a:cubicBezTo>
                    <a:pt x="3757" y="7186"/>
                    <a:pt x="4031" y="7214"/>
                    <a:pt x="4267" y="7214"/>
                  </a:cubicBezTo>
                  <a:cubicBezTo>
                    <a:pt x="5194" y="7214"/>
                    <a:pt x="5551" y="6787"/>
                    <a:pt x="5637" y="6190"/>
                  </a:cubicBezTo>
                  <a:cubicBezTo>
                    <a:pt x="5738" y="5505"/>
                    <a:pt x="5287" y="5085"/>
                    <a:pt x="5239" y="5042"/>
                  </a:cubicBezTo>
                  <a:lnTo>
                    <a:pt x="5239" y="5042"/>
                  </a:lnTo>
                  <a:cubicBezTo>
                    <a:pt x="5313" y="5107"/>
                    <a:pt x="6380" y="6021"/>
                    <a:pt x="7103" y="6021"/>
                  </a:cubicBezTo>
                  <a:cubicBezTo>
                    <a:pt x="7350" y="6021"/>
                    <a:pt x="7558" y="5914"/>
                    <a:pt x="7671" y="5628"/>
                  </a:cubicBezTo>
                  <a:cubicBezTo>
                    <a:pt x="8105" y="4632"/>
                    <a:pt x="7638" y="3661"/>
                    <a:pt x="6109" y="3573"/>
                  </a:cubicBezTo>
                  <a:lnTo>
                    <a:pt x="6109" y="3573"/>
                  </a:lnTo>
                  <a:cubicBezTo>
                    <a:pt x="6646" y="3567"/>
                    <a:pt x="7909" y="3421"/>
                    <a:pt x="7591" y="2148"/>
                  </a:cubicBezTo>
                  <a:cubicBezTo>
                    <a:pt x="7283" y="918"/>
                    <a:pt x="6772" y="646"/>
                    <a:pt x="6224" y="646"/>
                  </a:cubicBezTo>
                  <a:cubicBezTo>
                    <a:pt x="6057" y="646"/>
                    <a:pt x="5886" y="671"/>
                    <a:pt x="5717" y="703"/>
                  </a:cubicBezTo>
                  <a:cubicBezTo>
                    <a:pt x="4994" y="837"/>
                    <a:pt x="4593" y="1854"/>
                    <a:pt x="4593" y="1854"/>
                  </a:cubicBezTo>
                  <a:cubicBezTo>
                    <a:pt x="4593" y="1854"/>
                    <a:pt x="3991" y="1"/>
                    <a:pt x="285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8" name="Google Shape;6408;p41"/>
            <p:cNvSpPr/>
            <p:nvPr/>
          </p:nvSpPr>
          <p:spPr>
            <a:xfrm>
              <a:off x="4122475" y="7362150"/>
              <a:ext cx="46875" cy="46850"/>
            </a:xfrm>
            <a:custGeom>
              <a:avLst/>
              <a:gdLst/>
              <a:ahLst/>
              <a:cxnLst/>
              <a:rect l="l" t="t" r="r" b="b"/>
              <a:pathLst>
                <a:path w="1875" h="1874" extrusionOk="0">
                  <a:moveTo>
                    <a:pt x="937" y="0"/>
                  </a:moveTo>
                  <a:cubicBezTo>
                    <a:pt x="429" y="0"/>
                    <a:pt x="1" y="428"/>
                    <a:pt x="1" y="937"/>
                  </a:cubicBezTo>
                  <a:cubicBezTo>
                    <a:pt x="1" y="1472"/>
                    <a:pt x="429" y="1874"/>
                    <a:pt x="937" y="1874"/>
                  </a:cubicBezTo>
                  <a:cubicBezTo>
                    <a:pt x="1446" y="1874"/>
                    <a:pt x="1874" y="1472"/>
                    <a:pt x="1874" y="937"/>
                  </a:cubicBezTo>
                  <a:cubicBezTo>
                    <a:pt x="1874" y="428"/>
                    <a:pt x="1446" y="0"/>
                    <a:pt x="937" y="0"/>
                  </a:cubicBezTo>
                  <a:close/>
                </a:path>
              </a:pathLst>
            </a:custGeom>
            <a:solidFill>
              <a:srgbClr val="FDDF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9" name="Google Shape;6409;p41"/>
            <p:cNvSpPr/>
            <p:nvPr/>
          </p:nvSpPr>
          <p:spPr>
            <a:xfrm>
              <a:off x="4337300" y="7679550"/>
              <a:ext cx="195375" cy="180475"/>
            </a:xfrm>
            <a:custGeom>
              <a:avLst/>
              <a:gdLst/>
              <a:ahLst/>
              <a:cxnLst/>
              <a:rect l="l" t="t" r="r" b="b"/>
              <a:pathLst>
                <a:path w="7815" h="7219" extrusionOk="0">
                  <a:moveTo>
                    <a:pt x="4743" y="1"/>
                  </a:moveTo>
                  <a:cubicBezTo>
                    <a:pt x="4626" y="1"/>
                    <a:pt x="4509" y="65"/>
                    <a:pt x="4335" y="205"/>
                  </a:cubicBezTo>
                  <a:cubicBezTo>
                    <a:pt x="3747" y="633"/>
                    <a:pt x="3666" y="2159"/>
                    <a:pt x="3666" y="2159"/>
                  </a:cubicBezTo>
                  <a:cubicBezTo>
                    <a:pt x="3666" y="2159"/>
                    <a:pt x="3461" y="151"/>
                    <a:pt x="2298" y="151"/>
                  </a:cubicBezTo>
                  <a:cubicBezTo>
                    <a:pt x="2132" y="151"/>
                    <a:pt x="1947" y="192"/>
                    <a:pt x="1739" y="286"/>
                  </a:cubicBezTo>
                  <a:cubicBezTo>
                    <a:pt x="80" y="1089"/>
                    <a:pt x="240" y="1062"/>
                    <a:pt x="508" y="1731"/>
                  </a:cubicBezTo>
                  <a:cubicBezTo>
                    <a:pt x="776" y="2400"/>
                    <a:pt x="2114" y="3310"/>
                    <a:pt x="2114" y="3310"/>
                  </a:cubicBezTo>
                  <a:cubicBezTo>
                    <a:pt x="2114" y="3310"/>
                    <a:pt x="1326" y="3020"/>
                    <a:pt x="725" y="3020"/>
                  </a:cubicBezTo>
                  <a:cubicBezTo>
                    <a:pt x="360" y="3020"/>
                    <a:pt x="63" y="3127"/>
                    <a:pt x="53" y="3471"/>
                  </a:cubicBezTo>
                  <a:cubicBezTo>
                    <a:pt x="1" y="4360"/>
                    <a:pt x="434" y="6043"/>
                    <a:pt x="1104" y="6043"/>
                  </a:cubicBezTo>
                  <a:cubicBezTo>
                    <a:pt x="1119" y="6043"/>
                    <a:pt x="1135" y="6042"/>
                    <a:pt x="1150" y="6040"/>
                  </a:cubicBezTo>
                  <a:cubicBezTo>
                    <a:pt x="1846" y="6013"/>
                    <a:pt x="3291" y="4542"/>
                    <a:pt x="3292" y="4541"/>
                  </a:cubicBezTo>
                  <a:lnTo>
                    <a:pt x="3292" y="4541"/>
                  </a:lnTo>
                  <a:cubicBezTo>
                    <a:pt x="3291" y="4542"/>
                    <a:pt x="1311" y="6683"/>
                    <a:pt x="2997" y="7084"/>
                  </a:cubicBezTo>
                  <a:cubicBezTo>
                    <a:pt x="3360" y="7179"/>
                    <a:pt x="3698" y="7219"/>
                    <a:pt x="4004" y="7219"/>
                  </a:cubicBezTo>
                  <a:cubicBezTo>
                    <a:pt x="5078" y="7219"/>
                    <a:pt x="5772" y="6733"/>
                    <a:pt x="5834" y="6442"/>
                  </a:cubicBezTo>
                  <a:cubicBezTo>
                    <a:pt x="5941" y="6147"/>
                    <a:pt x="4603" y="4542"/>
                    <a:pt x="4603" y="4541"/>
                  </a:cubicBezTo>
                  <a:lnTo>
                    <a:pt x="4603" y="4541"/>
                  </a:lnTo>
                  <a:cubicBezTo>
                    <a:pt x="4603" y="4542"/>
                    <a:pt x="5690" y="5570"/>
                    <a:pt x="6499" y="5570"/>
                  </a:cubicBezTo>
                  <a:cubicBezTo>
                    <a:pt x="6789" y="5570"/>
                    <a:pt x="7044" y="5437"/>
                    <a:pt x="7199" y="5077"/>
                  </a:cubicBezTo>
                  <a:cubicBezTo>
                    <a:pt x="7815" y="3712"/>
                    <a:pt x="7360" y="2909"/>
                    <a:pt x="6825" y="2882"/>
                  </a:cubicBezTo>
                  <a:cubicBezTo>
                    <a:pt x="6718" y="2871"/>
                    <a:pt x="6597" y="2867"/>
                    <a:pt x="6471" y="2867"/>
                  </a:cubicBezTo>
                  <a:cubicBezTo>
                    <a:pt x="5971" y="2867"/>
                    <a:pt x="5406" y="2935"/>
                    <a:pt x="5406" y="2935"/>
                  </a:cubicBezTo>
                  <a:cubicBezTo>
                    <a:pt x="5406" y="2935"/>
                    <a:pt x="7413" y="1544"/>
                    <a:pt x="6129" y="821"/>
                  </a:cubicBezTo>
                  <a:cubicBezTo>
                    <a:pt x="5259" y="321"/>
                    <a:pt x="5003" y="1"/>
                    <a:pt x="474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0" name="Google Shape;6410;p41"/>
            <p:cNvSpPr/>
            <p:nvPr/>
          </p:nvSpPr>
          <p:spPr>
            <a:xfrm>
              <a:off x="4407525" y="7751075"/>
              <a:ext cx="49550" cy="43200"/>
            </a:xfrm>
            <a:custGeom>
              <a:avLst/>
              <a:gdLst/>
              <a:ahLst/>
              <a:cxnLst/>
              <a:rect l="l" t="t" r="r" b="b"/>
              <a:pathLst>
                <a:path w="1982" h="1728" extrusionOk="0">
                  <a:moveTo>
                    <a:pt x="1002" y="0"/>
                  </a:moveTo>
                  <a:cubicBezTo>
                    <a:pt x="633" y="0"/>
                    <a:pt x="317" y="240"/>
                    <a:pt x="188" y="583"/>
                  </a:cubicBezTo>
                  <a:cubicBezTo>
                    <a:pt x="1" y="1011"/>
                    <a:pt x="242" y="1520"/>
                    <a:pt x="723" y="1680"/>
                  </a:cubicBezTo>
                  <a:cubicBezTo>
                    <a:pt x="814" y="1712"/>
                    <a:pt x="906" y="1727"/>
                    <a:pt x="997" y="1727"/>
                  </a:cubicBezTo>
                  <a:cubicBezTo>
                    <a:pt x="1358" y="1727"/>
                    <a:pt x="1692" y="1488"/>
                    <a:pt x="1821" y="1145"/>
                  </a:cubicBezTo>
                  <a:cubicBezTo>
                    <a:pt x="1981" y="690"/>
                    <a:pt x="1714" y="208"/>
                    <a:pt x="1285" y="48"/>
                  </a:cubicBezTo>
                  <a:cubicBezTo>
                    <a:pt x="1189" y="15"/>
                    <a:pt x="1094" y="0"/>
                    <a:pt x="1002" y="0"/>
                  </a:cubicBezTo>
                  <a:close/>
                </a:path>
              </a:pathLst>
            </a:custGeom>
            <a:solidFill>
              <a:srgbClr val="FDDF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1" name="Google Shape;6411;p41"/>
            <p:cNvSpPr/>
            <p:nvPr/>
          </p:nvSpPr>
          <p:spPr>
            <a:xfrm>
              <a:off x="4369400" y="7851575"/>
              <a:ext cx="104400" cy="97600"/>
            </a:xfrm>
            <a:custGeom>
              <a:avLst/>
              <a:gdLst/>
              <a:ahLst/>
              <a:cxnLst/>
              <a:rect l="l" t="t" r="r" b="b"/>
              <a:pathLst>
                <a:path w="4176" h="3904" extrusionOk="0">
                  <a:moveTo>
                    <a:pt x="1806" y="1"/>
                  </a:moveTo>
                  <a:cubicBezTo>
                    <a:pt x="1740" y="1"/>
                    <a:pt x="1664" y="21"/>
                    <a:pt x="1579" y="69"/>
                  </a:cubicBezTo>
                  <a:cubicBezTo>
                    <a:pt x="910" y="444"/>
                    <a:pt x="776" y="310"/>
                    <a:pt x="803" y="712"/>
                  </a:cubicBezTo>
                  <a:cubicBezTo>
                    <a:pt x="830" y="1086"/>
                    <a:pt x="1472" y="1541"/>
                    <a:pt x="1472" y="1541"/>
                  </a:cubicBezTo>
                  <a:cubicBezTo>
                    <a:pt x="1472" y="1541"/>
                    <a:pt x="1080" y="1336"/>
                    <a:pt x="709" y="1336"/>
                  </a:cubicBezTo>
                  <a:cubicBezTo>
                    <a:pt x="423" y="1336"/>
                    <a:pt x="150" y="1458"/>
                    <a:pt x="80" y="1889"/>
                  </a:cubicBezTo>
                  <a:cubicBezTo>
                    <a:pt x="0" y="2826"/>
                    <a:pt x="27" y="2746"/>
                    <a:pt x="402" y="2826"/>
                  </a:cubicBezTo>
                  <a:cubicBezTo>
                    <a:pt x="428" y="2830"/>
                    <a:pt x="458" y="2832"/>
                    <a:pt x="489" y="2832"/>
                  </a:cubicBezTo>
                  <a:cubicBezTo>
                    <a:pt x="864" y="2832"/>
                    <a:pt x="1526" y="2558"/>
                    <a:pt x="1526" y="2558"/>
                  </a:cubicBezTo>
                  <a:lnTo>
                    <a:pt x="1526" y="2558"/>
                  </a:lnTo>
                  <a:cubicBezTo>
                    <a:pt x="1526" y="2558"/>
                    <a:pt x="669" y="3254"/>
                    <a:pt x="1017" y="3522"/>
                  </a:cubicBezTo>
                  <a:cubicBezTo>
                    <a:pt x="1294" y="3706"/>
                    <a:pt x="1798" y="3903"/>
                    <a:pt x="2138" y="3903"/>
                  </a:cubicBezTo>
                  <a:cubicBezTo>
                    <a:pt x="2292" y="3903"/>
                    <a:pt x="2413" y="3863"/>
                    <a:pt x="2463" y="3763"/>
                  </a:cubicBezTo>
                  <a:cubicBezTo>
                    <a:pt x="2623" y="3415"/>
                    <a:pt x="2409" y="2425"/>
                    <a:pt x="2409" y="2425"/>
                  </a:cubicBezTo>
                  <a:lnTo>
                    <a:pt x="2409" y="2425"/>
                  </a:lnTo>
                  <a:cubicBezTo>
                    <a:pt x="2409" y="2425"/>
                    <a:pt x="2680" y="3417"/>
                    <a:pt x="3117" y="3417"/>
                  </a:cubicBezTo>
                  <a:cubicBezTo>
                    <a:pt x="3212" y="3417"/>
                    <a:pt x="3316" y="3369"/>
                    <a:pt x="3426" y="3254"/>
                  </a:cubicBezTo>
                  <a:cubicBezTo>
                    <a:pt x="4068" y="2612"/>
                    <a:pt x="4068" y="1943"/>
                    <a:pt x="3935" y="1809"/>
                  </a:cubicBezTo>
                  <a:cubicBezTo>
                    <a:pt x="3905" y="1749"/>
                    <a:pt x="3735" y="1730"/>
                    <a:pt x="3535" y="1730"/>
                  </a:cubicBezTo>
                  <a:cubicBezTo>
                    <a:pt x="3202" y="1730"/>
                    <a:pt x="2784" y="1782"/>
                    <a:pt x="2784" y="1782"/>
                  </a:cubicBezTo>
                  <a:cubicBezTo>
                    <a:pt x="2784" y="1782"/>
                    <a:pt x="4176" y="1434"/>
                    <a:pt x="3747" y="765"/>
                  </a:cubicBezTo>
                  <a:cubicBezTo>
                    <a:pt x="3457" y="338"/>
                    <a:pt x="3166" y="183"/>
                    <a:pt x="2952" y="183"/>
                  </a:cubicBezTo>
                  <a:cubicBezTo>
                    <a:pt x="2831" y="183"/>
                    <a:pt x="2735" y="233"/>
                    <a:pt x="2677" y="310"/>
                  </a:cubicBezTo>
                  <a:cubicBezTo>
                    <a:pt x="2516" y="551"/>
                    <a:pt x="2302" y="979"/>
                    <a:pt x="2302" y="979"/>
                  </a:cubicBezTo>
                  <a:cubicBezTo>
                    <a:pt x="2302" y="979"/>
                    <a:pt x="2261" y="1"/>
                    <a:pt x="1806" y="1"/>
                  </a:cubicBezTo>
                  <a:close/>
                </a:path>
              </a:pathLst>
            </a:custGeom>
            <a:solidFill>
              <a:srgbClr val="FF45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2" name="Google Shape;6412;p41"/>
            <p:cNvSpPr/>
            <p:nvPr/>
          </p:nvSpPr>
          <p:spPr>
            <a:xfrm>
              <a:off x="4410875" y="7887525"/>
              <a:ext cx="26125" cy="22900"/>
            </a:xfrm>
            <a:custGeom>
              <a:avLst/>
              <a:gdLst/>
              <a:ahLst/>
              <a:cxnLst/>
              <a:rect l="l" t="t" r="r" b="b"/>
              <a:pathLst>
                <a:path w="1045" h="916" extrusionOk="0">
                  <a:moveTo>
                    <a:pt x="525" y="0"/>
                  </a:moveTo>
                  <a:cubicBezTo>
                    <a:pt x="430" y="0"/>
                    <a:pt x="333" y="34"/>
                    <a:pt x="241" y="103"/>
                  </a:cubicBezTo>
                  <a:cubicBezTo>
                    <a:pt x="54" y="264"/>
                    <a:pt x="1" y="532"/>
                    <a:pt x="188" y="746"/>
                  </a:cubicBezTo>
                  <a:cubicBezTo>
                    <a:pt x="264" y="852"/>
                    <a:pt x="393" y="916"/>
                    <a:pt x="524" y="916"/>
                  </a:cubicBezTo>
                  <a:cubicBezTo>
                    <a:pt x="623" y="916"/>
                    <a:pt x="723" y="880"/>
                    <a:pt x="804" y="799"/>
                  </a:cubicBezTo>
                  <a:cubicBezTo>
                    <a:pt x="1018" y="639"/>
                    <a:pt x="1044" y="371"/>
                    <a:pt x="884" y="184"/>
                  </a:cubicBezTo>
                  <a:cubicBezTo>
                    <a:pt x="777" y="61"/>
                    <a:pt x="652" y="0"/>
                    <a:pt x="525" y="0"/>
                  </a:cubicBezTo>
                  <a:close/>
                </a:path>
              </a:pathLst>
            </a:custGeom>
            <a:solidFill>
              <a:srgbClr val="FDDF8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3" name="Google Shape;6413;p41"/>
            <p:cNvSpPr/>
            <p:nvPr/>
          </p:nvSpPr>
          <p:spPr>
            <a:xfrm>
              <a:off x="3904475" y="8440950"/>
              <a:ext cx="80175" cy="45800"/>
            </a:xfrm>
            <a:custGeom>
              <a:avLst/>
              <a:gdLst/>
              <a:ahLst/>
              <a:cxnLst/>
              <a:rect l="l" t="t" r="r" b="b"/>
              <a:pathLst>
                <a:path w="3207" h="1832" extrusionOk="0">
                  <a:moveTo>
                    <a:pt x="734" y="0"/>
                  </a:moveTo>
                  <a:cubicBezTo>
                    <a:pt x="393" y="0"/>
                    <a:pt x="1" y="326"/>
                    <a:pt x="584" y="1119"/>
                  </a:cubicBezTo>
                  <a:cubicBezTo>
                    <a:pt x="1054" y="1739"/>
                    <a:pt x="2157" y="1831"/>
                    <a:pt x="2772" y="1831"/>
                  </a:cubicBezTo>
                  <a:cubicBezTo>
                    <a:pt x="3033" y="1831"/>
                    <a:pt x="3207" y="1814"/>
                    <a:pt x="3207" y="1814"/>
                  </a:cubicBezTo>
                  <a:cubicBezTo>
                    <a:pt x="3207" y="1814"/>
                    <a:pt x="3046" y="1654"/>
                    <a:pt x="3073" y="1654"/>
                  </a:cubicBezTo>
                  <a:cubicBezTo>
                    <a:pt x="718" y="1119"/>
                    <a:pt x="1066" y="824"/>
                    <a:pt x="1066" y="824"/>
                  </a:cubicBezTo>
                  <a:cubicBezTo>
                    <a:pt x="1066" y="824"/>
                    <a:pt x="1280" y="128"/>
                    <a:pt x="878" y="21"/>
                  </a:cubicBezTo>
                  <a:cubicBezTo>
                    <a:pt x="833" y="7"/>
                    <a:pt x="784" y="0"/>
                    <a:pt x="734" y="0"/>
                  </a:cubicBezTo>
                  <a:close/>
                </a:path>
              </a:pathLst>
            </a:custGeom>
            <a:solidFill>
              <a:srgbClr val="64343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4" name="Google Shape;6414;p41"/>
            <p:cNvSpPr/>
            <p:nvPr/>
          </p:nvSpPr>
          <p:spPr>
            <a:xfrm>
              <a:off x="3987300" y="8513075"/>
              <a:ext cx="41525" cy="82575"/>
            </a:xfrm>
            <a:custGeom>
              <a:avLst/>
              <a:gdLst/>
              <a:ahLst/>
              <a:cxnLst/>
              <a:rect l="l" t="t" r="r" b="b"/>
              <a:pathLst>
                <a:path w="1661" h="3303" extrusionOk="0">
                  <a:moveTo>
                    <a:pt x="1125" y="0"/>
                  </a:moveTo>
                  <a:cubicBezTo>
                    <a:pt x="1125" y="0"/>
                    <a:pt x="1" y="1579"/>
                    <a:pt x="429" y="2623"/>
                  </a:cubicBezTo>
                  <a:cubicBezTo>
                    <a:pt x="624" y="3130"/>
                    <a:pt x="864" y="3303"/>
                    <a:pt x="1071" y="3303"/>
                  </a:cubicBezTo>
                  <a:cubicBezTo>
                    <a:pt x="1289" y="3303"/>
                    <a:pt x="1472" y="3110"/>
                    <a:pt x="1527" y="2918"/>
                  </a:cubicBezTo>
                  <a:cubicBezTo>
                    <a:pt x="1660" y="2543"/>
                    <a:pt x="938" y="2382"/>
                    <a:pt x="938" y="2382"/>
                  </a:cubicBezTo>
                  <a:cubicBezTo>
                    <a:pt x="938" y="2382"/>
                    <a:pt x="931" y="2385"/>
                    <a:pt x="920" y="2385"/>
                  </a:cubicBezTo>
                  <a:cubicBezTo>
                    <a:pt x="844" y="2385"/>
                    <a:pt x="574" y="2261"/>
                    <a:pt x="1232" y="241"/>
                  </a:cubicBezTo>
                  <a:cubicBezTo>
                    <a:pt x="1152" y="241"/>
                    <a:pt x="1125" y="0"/>
                    <a:pt x="1125" y="0"/>
                  </a:cubicBezTo>
                  <a:close/>
                </a:path>
              </a:pathLst>
            </a:custGeom>
            <a:solidFill>
              <a:srgbClr val="64343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5" name="Google Shape;6415;p41"/>
            <p:cNvSpPr/>
            <p:nvPr/>
          </p:nvSpPr>
          <p:spPr>
            <a:xfrm>
              <a:off x="3961875" y="8290675"/>
              <a:ext cx="337275" cy="261900"/>
            </a:xfrm>
            <a:custGeom>
              <a:avLst/>
              <a:gdLst/>
              <a:ahLst/>
              <a:cxnLst/>
              <a:rect l="l" t="t" r="r" b="b"/>
              <a:pathLst>
                <a:path w="13491" h="10476" extrusionOk="0">
                  <a:moveTo>
                    <a:pt x="8928" y="0"/>
                  </a:moveTo>
                  <a:cubicBezTo>
                    <a:pt x="6686" y="0"/>
                    <a:pt x="2352" y="1505"/>
                    <a:pt x="2008" y="4453"/>
                  </a:cubicBezTo>
                  <a:cubicBezTo>
                    <a:pt x="2008" y="4453"/>
                    <a:pt x="1" y="6487"/>
                    <a:pt x="750" y="8200"/>
                  </a:cubicBezTo>
                  <a:cubicBezTo>
                    <a:pt x="1203" y="9250"/>
                    <a:pt x="2084" y="9952"/>
                    <a:pt x="3148" y="9952"/>
                  </a:cubicBezTo>
                  <a:cubicBezTo>
                    <a:pt x="3467" y="9952"/>
                    <a:pt x="3803" y="9889"/>
                    <a:pt x="4149" y="9753"/>
                  </a:cubicBezTo>
                  <a:cubicBezTo>
                    <a:pt x="5702" y="9137"/>
                    <a:pt x="12955" y="10475"/>
                    <a:pt x="13223" y="6032"/>
                  </a:cubicBezTo>
                  <a:cubicBezTo>
                    <a:pt x="13491" y="1589"/>
                    <a:pt x="11457" y="331"/>
                    <a:pt x="9476" y="37"/>
                  </a:cubicBezTo>
                  <a:cubicBezTo>
                    <a:pt x="9313" y="12"/>
                    <a:pt x="9129" y="0"/>
                    <a:pt x="8928" y="0"/>
                  </a:cubicBezTo>
                  <a:close/>
                </a:path>
              </a:pathLst>
            </a:custGeom>
            <a:solidFill>
              <a:srgbClr val="64343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6" name="Google Shape;6416;p41"/>
            <p:cNvSpPr/>
            <p:nvPr/>
          </p:nvSpPr>
          <p:spPr>
            <a:xfrm>
              <a:off x="3980625" y="8354475"/>
              <a:ext cx="378075" cy="206825"/>
            </a:xfrm>
            <a:custGeom>
              <a:avLst/>
              <a:gdLst/>
              <a:ahLst/>
              <a:cxnLst/>
              <a:rect l="l" t="t" r="r" b="b"/>
              <a:pathLst>
                <a:path w="15123" h="8273" extrusionOk="0">
                  <a:moveTo>
                    <a:pt x="15123" y="1"/>
                  </a:moveTo>
                  <a:cubicBezTo>
                    <a:pt x="15122" y="1"/>
                    <a:pt x="0" y="563"/>
                    <a:pt x="2837" y="6344"/>
                  </a:cubicBezTo>
                  <a:cubicBezTo>
                    <a:pt x="3524" y="7760"/>
                    <a:pt x="5022" y="8273"/>
                    <a:pt x="6666" y="8273"/>
                  </a:cubicBezTo>
                  <a:cubicBezTo>
                    <a:pt x="9126" y="8273"/>
                    <a:pt x="11912" y="7125"/>
                    <a:pt x="12794" y="6130"/>
                  </a:cubicBezTo>
                  <a:cubicBezTo>
                    <a:pt x="14266" y="4444"/>
                    <a:pt x="15123" y="1"/>
                    <a:pt x="1512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7" name="Google Shape;6417;p41"/>
            <p:cNvSpPr/>
            <p:nvPr/>
          </p:nvSpPr>
          <p:spPr>
            <a:xfrm>
              <a:off x="4041500" y="8438150"/>
              <a:ext cx="119800" cy="120450"/>
            </a:xfrm>
            <a:custGeom>
              <a:avLst/>
              <a:gdLst/>
              <a:ahLst/>
              <a:cxnLst/>
              <a:rect l="l" t="t" r="r" b="b"/>
              <a:pathLst>
                <a:path w="4792" h="4818" extrusionOk="0">
                  <a:moveTo>
                    <a:pt x="1967" y="0"/>
                  </a:moveTo>
                  <a:cubicBezTo>
                    <a:pt x="1236" y="0"/>
                    <a:pt x="547" y="383"/>
                    <a:pt x="162" y="1070"/>
                  </a:cubicBezTo>
                  <a:cubicBezTo>
                    <a:pt x="135" y="1123"/>
                    <a:pt x="135" y="1177"/>
                    <a:pt x="108" y="1204"/>
                  </a:cubicBezTo>
                  <a:cubicBezTo>
                    <a:pt x="1" y="1739"/>
                    <a:pt x="54" y="2381"/>
                    <a:pt x="402" y="3051"/>
                  </a:cubicBezTo>
                  <a:cubicBezTo>
                    <a:pt x="857" y="4041"/>
                    <a:pt x="1767" y="4576"/>
                    <a:pt x="2838" y="4817"/>
                  </a:cubicBezTo>
                  <a:cubicBezTo>
                    <a:pt x="3373" y="4683"/>
                    <a:pt x="3855" y="4335"/>
                    <a:pt x="4150" y="3800"/>
                  </a:cubicBezTo>
                  <a:cubicBezTo>
                    <a:pt x="4792" y="2703"/>
                    <a:pt x="4390" y="1204"/>
                    <a:pt x="3266" y="428"/>
                  </a:cubicBezTo>
                  <a:cubicBezTo>
                    <a:pt x="2856" y="137"/>
                    <a:pt x="2404" y="0"/>
                    <a:pt x="1967" y="0"/>
                  </a:cubicBezTo>
                  <a:close/>
                </a:path>
              </a:pathLst>
            </a:custGeom>
            <a:solidFill>
              <a:srgbClr val="64343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8" name="Google Shape;6418;p41"/>
            <p:cNvSpPr/>
            <p:nvPr/>
          </p:nvSpPr>
          <p:spPr>
            <a:xfrm>
              <a:off x="3952525" y="8214475"/>
              <a:ext cx="326550" cy="264675"/>
            </a:xfrm>
            <a:custGeom>
              <a:avLst/>
              <a:gdLst/>
              <a:ahLst/>
              <a:cxnLst/>
              <a:rect l="l" t="t" r="r" b="b"/>
              <a:pathLst>
                <a:path w="13062" h="10587" extrusionOk="0">
                  <a:moveTo>
                    <a:pt x="8729" y="1"/>
                  </a:moveTo>
                  <a:cubicBezTo>
                    <a:pt x="7939" y="1"/>
                    <a:pt x="7185" y="73"/>
                    <a:pt x="6611" y="274"/>
                  </a:cubicBezTo>
                  <a:cubicBezTo>
                    <a:pt x="4523" y="1024"/>
                    <a:pt x="0" y="6564"/>
                    <a:pt x="2543" y="9535"/>
                  </a:cubicBezTo>
                  <a:cubicBezTo>
                    <a:pt x="3172" y="10273"/>
                    <a:pt x="3850" y="10587"/>
                    <a:pt x="4546" y="10587"/>
                  </a:cubicBezTo>
                  <a:cubicBezTo>
                    <a:pt x="8496" y="10587"/>
                    <a:pt x="13062" y="488"/>
                    <a:pt x="13062" y="488"/>
                  </a:cubicBezTo>
                  <a:cubicBezTo>
                    <a:pt x="13062" y="488"/>
                    <a:pt x="10776" y="1"/>
                    <a:pt x="872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9" name="Google Shape;6419;p41"/>
            <p:cNvSpPr/>
            <p:nvPr/>
          </p:nvSpPr>
          <p:spPr>
            <a:xfrm>
              <a:off x="4061575" y="8214625"/>
              <a:ext cx="100400" cy="72650"/>
            </a:xfrm>
            <a:custGeom>
              <a:avLst/>
              <a:gdLst/>
              <a:ahLst/>
              <a:cxnLst/>
              <a:rect l="l" t="t" r="r" b="b"/>
              <a:pathLst>
                <a:path w="4016" h="2906" extrusionOk="0">
                  <a:moveTo>
                    <a:pt x="3882" y="1"/>
                  </a:moveTo>
                  <a:lnTo>
                    <a:pt x="3882" y="1"/>
                  </a:lnTo>
                  <a:cubicBezTo>
                    <a:pt x="3266" y="27"/>
                    <a:pt x="2704" y="108"/>
                    <a:pt x="2222" y="268"/>
                  </a:cubicBezTo>
                  <a:cubicBezTo>
                    <a:pt x="1607" y="482"/>
                    <a:pt x="804" y="1098"/>
                    <a:pt x="1" y="1981"/>
                  </a:cubicBezTo>
                  <a:cubicBezTo>
                    <a:pt x="161" y="2169"/>
                    <a:pt x="322" y="2356"/>
                    <a:pt x="536" y="2490"/>
                  </a:cubicBezTo>
                  <a:cubicBezTo>
                    <a:pt x="948" y="2771"/>
                    <a:pt x="1405" y="2905"/>
                    <a:pt x="1846" y="2905"/>
                  </a:cubicBezTo>
                  <a:cubicBezTo>
                    <a:pt x="2581" y="2905"/>
                    <a:pt x="3273" y="2533"/>
                    <a:pt x="3641" y="1847"/>
                  </a:cubicBezTo>
                  <a:cubicBezTo>
                    <a:pt x="3989" y="1312"/>
                    <a:pt x="4016" y="643"/>
                    <a:pt x="3882" y="1"/>
                  </a:cubicBezTo>
                  <a:close/>
                </a:path>
              </a:pathLst>
            </a:custGeom>
            <a:solidFill>
              <a:srgbClr val="64343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0" name="Google Shape;6420;p41"/>
            <p:cNvSpPr/>
            <p:nvPr/>
          </p:nvSpPr>
          <p:spPr>
            <a:xfrm>
              <a:off x="3990650" y="8313650"/>
              <a:ext cx="95725" cy="120275"/>
            </a:xfrm>
            <a:custGeom>
              <a:avLst/>
              <a:gdLst/>
              <a:ahLst/>
              <a:cxnLst/>
              <a:rect l="l" t="t" r="r" b="b"/>
              <a:pathLst>
                <a:path w="3829" h="4811" extrusionOk="0">
                  <a:moveTo>
                    <a:pt x="1393" y="1"/>
                  </a:moveTo>
                  <a:cubicBezTo>
                    <a:pt x="536" y="1500"/>
                    <a:pt x="1" y="3159"/>
                    <a:pt x="456" y="4578"/>
                  </a:cubicBezTo>
                  <a:cubicBezTo>
                    <a:pt x="778" y="4735"/>
                    <a:pt x="1113" y="4810"/>
                    <a:pt x="1439" y="4810"/>
                  </a:cubicBezTo>
                  <a:cubicBezTo>
                    <a:pt x="2168" y="4810"/>
                    <a:pt x="2851" y="4433"/>
                    <a:pt x="3239" y="3748"/>
                  </a:cubicBezTo>
                  <a:cubicBezTo>
                    <a:pt x="3828" y="2624"/>
                    <a:pt x="3427" y="1125"/>
                    <a:pt x="2329" y="402"/>
                  </a:cubicBezTo>
                  <a:cubicBezTo>
                    <a:pt x="2035" y="162"/>
                    <a:pt x="1740" y="54"/>
                    <a:pt x="1393" y="1"/>
                  </a:cubicBezTo>
                  <a:close/>
                </a:path>
              </a:pathLst>
            </a:custGeom>
            <a:solidFill>
              <a:srgbClr val="64343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1" name="Google Shape;6421;p41"/>
            <p:cNvSpPr/>
            <p:nvPr/>
          </p:nvSpPr>
          <p:spPr>
            <a:xfrm>
              <a:off x="4097725" y="8316150"/>
              <a:ext cx="112425" cy="117975"/>
            </a:xfrm>
            <a:custGeom>
              <a:avLst/>
              <a:gdLst/>
              <a:ahLst/>
              <a:cxnLst/>
              <a:rect l="l" t="t" r="r" b="b"/>
              <a:pathLst>
                <a:path w="4497" h="4719" extrusionOk="0">
                  <a:moveTo>
                    <a:pt x="2372" y="0"/>
                  </a:moveTo>
                  <a:cubicBezTo>
                    <a:pt x="1649" y="0"/>
                    <a:pt x="970" y="372"/>
                    <a:pt x="589" y="1052"/>
                  </a:cubicBezTo>
                  <a:cubicBezTo>
                    <a:pt x="0" y="2176"/>
                    <a:pt x="402" y="3675"/>
                    <a:pt x="1499" y="4451"/>
                  </a:cubicBezTo>
                  <a:cubicBezTo>
                    <a:pt x="1633" y="4585"/>
                    <a:pt x="1794" y="4638"/>
                    <a:pt x="1954" y="4719"/>
                  </a:cubicBezTo>
                  <a:cubicBezTo>
                    <a:pt x="2864" y="3782"/>
                    <a:pt x="3774" y="2524"/>
                    <a:pt x="4497" y="1320"/>
                  </a:cubicBezTo>
                  <a:cubicBezTo>
                    <a:pt x="4336" y="972"/>
                    <a:pt x="4042" y="650"/>
                    <a:pt x="3694" y="436"/>
                  </a:cubicBezTo>
                  <a:cubicBezTo>
                    <a:pt x="3276" y="141"/>
                    <a:pt x="2816" y="0"/>
                    <a:pt x="2372" y="0"/>
                  </a:cubicBezTo>
                  <a:close/>
                </a:path>
              </a:pathLst>
            </a:custGeom>
            <a:solidFill>
              <a:srgbClr val="64343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2" name="Google Shape;6422;p41"/>
            <p:cNvSpPr/>
            <p:nvPr/>
          </p:nvSpPr>
          <p:spPr>
            <a:xfrm>
              <a:off x="4164625" y="8444850"/>
              <a:ext cx="125825" cy="110400"/>
            </a:xfrm>
            <a:custGeom>
              <a:avLst/>
              <a:gdLst/>
              <a:ahLst/>
              <a:cxnLst/>
              <a:rect l="l" t="t" r="r" b="b"/>
              <a:pathLst>
                <a:path w="5033" h="4416" extrusionOk="0">
                  <a:moveTo>
                    <a:pt x="2428" y="0"/>
                  </a:moveTo>
                  <a:cubicBezTo>
                    <a:pt x="1691" y="0"/>
                    <a:pt x="1002" y="383"/>
                    <a:pt x="616" y="1070"/>
                  </a:cubicBezTo>
                  <a:cubicBezTo>
                    <a:pt x="1" y="2167"/>
                    <a:pt x="402" y="3639"/>
                    <a:pt x="1473" y="4415"/>
                  </a:cubicBezTo>
                  <a:cubicBezTo>
                    <a:pt x="2865" y="4121"/>
                    <a:pt x="4149" y="3532"/>
                    <a:pt x="4899" y="2970"/>
                  </a:cubicBezTo>
                  <a:cubicBezTo>
                    <a:pt x="5033" y="2033"/>
                    <a:pt x="4604" y="989"/>
                    <a:pt x="3748" y="427"/>
                  </a:cubicBezTo>
                  <a:cubicBezTo>
                    <a:pt x="3327" y="137"/>
                    <a:pt x="2869" y="0"/>
                    <a:pt x="2428" y="0"/>
                  </a:cubicBezTo>
                  <a:close/>
                </a:path>
              </a:pathLst>
            </a:custGeom>
            <a:solidFill>
              <a:srgbClr val="64343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3" name="Google Shape;6423;p41"/>
            <p:cNvSpPr/>
            <p:nvPr/>
          </p:nvSpPr>
          <p:spPr>
            <a:xfrm>
              <a:off x="4258300" y="8355150"/>
              <a:ext cx="99075" cy="90975"/>
            </a:xfrm>
            <a:custGeom>
              <a:avLst/>
              <a:gdLst/>
              <a:ahLst/>
              <a:cxnLst/>
              <a:rect l="l" t="t" r="r" b="b"/>
              <a:pathLst>
                <a:path w="3963" h="3639" extrusionOk="0">
                  <a:moveTo>
                    <a:pt x="3962" y="0"/>
                  </a:moveTo>
                  <a:cubicBezTo>
                    <a:pt x="3962" y="0"/>
                    <a:pt x="2329" y="81"/>
                    <a:pt x="269" y="348"/>
                  </a:cubicBezTo>
                  <a:cubicBezTo>
                    <a:pt x="1" y="1339"/>
                    <a:pt x="402" y="2543"/>
                    <a:pt x="1339" y="3212"/>
                  </a:cubicBezTo>
                  <a:cubicBezTo>
                    <a:pt x="1765" y="3510"/>
                    <a:pt x="2207" y="3639"/>
                    <a:pt x="2639" y="3639"/>
                  </a:cubicBezTo>
                  <a:cubicBezTo>
                    <a:pt x="2751" y="3639"/>
                    <a:pt x="2862" y="3630"/>
                    <a:pt x="2972" y="3614"/>
                  </a:cubicBezTo>
                  <a:cubicBezTo>
                    <a:pt x="3641" y="1847"/>
                    <a:pt x="3962" y="0"/>
                    <a:pt x="3962" y="0"/>
                  </a:cubicBezTo>
                  <a:close/>
                </a:path>
              </a:pathLst>
            </a:custGeom>
            <a:solidFill>
              <a:srgbClr val="64343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424" name="Google Shape;6424;p41"/>
          <p:cNvSpPr txBox="1">
            <a:spLocks noGrp="1"/>
          </p:cNvSpPr>
          <p:nvPr>
            <p:ph type="ctrTitle"/>
          </p:nvPr>
        </p:nvSpPr>
        <p:spPr>
          <a:xfrm>
            <a:off x="809342" y="1086907"/>
            <a:ext cx="7540500" cy="1803600"/>
          </a:xfrm>
          <a:prstGeom prst="rect">
            <a:avLst/>
          </a:prstGeom>
        </p:spPr>
        <p:txBody>
          <a:bodyPr spcFirstLastPara="1" wrap="square" lIns="91425" tIns="91425" rIns="91425" bIns="91425" anchor="ctr" anchorCtr="0">
            <a:noAutofit/>
          </a:bodyPr>
          <a:lstStyle/>
          <a:p>
            <a:pPr marL="0" lvl="0" indent="0" algn="ctr" rtl="0">
              <a:lnSpc>
                <a:spcPct val="150000"/>
              </a:lnSpc>
              <a:spcBef>
                <a:spcPts val="0"/>
              </a:spcBef>
              <a:spcAft>
                <a:spcPts val="0"/>
              </a:spcAft>
              <a:buNone/>
            </a:pPr>
            <a:r>
              <a:rPr lang="en" sz="4000" b="1" dirty="0" smtClean="0">
                <a:solidFill>
                  <a:schemeClr val="bg2">
                    <a:lumMod val="75000"/>
                  </a:schemeClr>
                </a:solidFill>
                <a:latin typeface="+mn-lt"/>
              </a:rPr>
              <a:t>CHÀO MỪNG CÁC EM </a:t>
            </a:r>
            <a:br>
              <a:rPr lang="en" sz="4000" b="1" dirty="0" smtClean="0">
                <a:solidFill>
                  <a:schemeClr val="bg2">
                    <a:lumMod val="75000"/>
                  </a:schemeClr>
                </a:solidFill>
                <a:latin typeface="+mn-lt"/>
              </a:rPr>
            </a:br>
            <a:r>
              <a:rPr lang="en" sz="4000" b="1" dirty="0" smtClean="0">
                <a:solidFill>
                  <a:schemeClr val="bg2">
                    <a:lumMod val="75000"/>
                  </a:schemeClr>
                </a:solidFill>
                <a:latin typeface="+mn-lt"/>
              </a:rPr>
              <a:t>ĐẾN VỚI TIẾT HỌC HÔM NAY!</a:t>
            </a:r>
            <a:endParaRPr sz="4000" b="1" dirty="0">
              <a:solidFill>
                <a:schemeClr val="bg2">
                  <a:lumMod val="75000"/>
                </a:schemeClr>
              </a:solidFill>
              <a:latin typeface="+mn-lt"/>
            </a:endParaRPr>
          </a:p>
        </p:txBody>
      </p:sp>
      <p:grpSp>
        <p:nvGrpSpPr>
          <p:cNvPr id="6426" name="Google Shape;6426;p41"/>
          <p:cNvGrpSpPr/>
          <p:nvPr/>
        </p:nvGrpSpPr>
        <p:grpSpPr>
          <a:xfrm>
            <a:off x="7116050" y="2889100"/>
            <a:ext cx="1197775" cy="1040525"/>
            <a:chOff x="8263800" y="5524025"/>
            <a:chExt cx="1197775" cy="1040525"/>
          </a:xfrm>
        </p:grpSpPr>
        <p:sp>
          <p:nvSpPr>
            <p:cNvPr id="6427" name="Google Shape;6427;p41"/>
            <p:cNvSpPr/>
            <p:nvPr/>
          </p:nvSpPr>
          <p:spPr>
            <a:xfrm>
              <a:off x="8263800" y="5524025"/>
              <a:ext cx="1197775" cy="1040525"/>
            </a:xfrm>
            <a:custGeom>
              <a:avLst/>
              <a:gdLst/>
              <a:ahLst/>
              <a:cxnLst/>
              <a:rect l="l" t="t" r="r" b="b"/>
              <a:pathLst>
                <a:path w="47911" h="41621" extrusionOk="0">
                  <a:moveTo>
                    <a:pt x="18468" y="0"/>
                  </a:moveTo>
                  <a:cubicBezTo>
                    <a:pt x="17960" y="27"/>
                    <a:pt x="17425" y="161"/>
                    <a:pt x="16862" y="402"/>
                  </a:cubicBezTo>
                  <a:cubicBezTo>
                    <a:pt x="16327" y="589"/>
                    <a:pt x="15819" y="910"/>
                    <a:pt x="15310" y="1231"/>
                  </a:cubicBezTo>
                  <a:cubicBezTo>
                    <a:pt x="14909" y="1526"/>
                    <a:pt x="14480" y="1874"/>
                    <a:pt x="14052" y="2302"/>
                  </a:cubicBezTo>
                  <a:cubicBezTo>
                    <a:pt x="13677" y="2677"/>
                    <a:pt x="13329" y="3078"/>
                    <a:pt x="12981" y="3506"/>
                  </a:cubicBezTo>
                  <a:cubicBezTo>
                    <a:pt x="12366" y="4309"/>
                    <a:pt x="11804" y="5193"/>
                    <a:pt x="11242" y="6210"/>
                  </a:cubicBezTo>
                  <a:cubicBezTo>
                    <a:pt x="10760" y="7093"/>
                    <a:pt x="10332" y="8030"/>
                    <a:pt x="9957" y="8993"/>
                  </a:cubicBezTo>
                  <a:cubicBezTo>
                    <a:pt x="9796" y="9422"/>
                    <a:pt x="9663" y="9877"/>
                    <a:pt x="9529" y="10278"/>
                  </a:cubicBezTo>
                  <a:lnTo>
                    <a:pt x="9502" y="10278"/>
                  </a:lnTo>
                  <a:cubicBezTo>
                    <a:pt x="8886" y="10305"/>
                    <a:pt x="8378" y="10358"/>
                    <a:pt x="7923" y="10492"/>
                  </a:cubicBezTo>
                  <a:cubicBezTo>
                    <a:pt x="7575" y="10572"/>
                    <a:pt x="7280" y="10706"/>
                    <a:pt x="6986" y="10840"/>
                  </a:cubicBezTo>
                  <a:cubicBezTo>
                    <a:pt x="6611" y="11001"/>
                    <a:pt x="6237" y="11268"/>
                    <a:pt x="5942" y="11563"/>
                  </a:cubicBezTo>
                  <a:lnTo>
                    <a:pt x="5808" y="11697"/>
                  </a:lnTo>
                  <a:cubicBezTo>
                    <a:pt x="5782" y="11750"/>
                    <a:pt x="5755" y="11750"/>
                    <a:pt x="5701" y="11750"/>
                  </a:cubicBezTo>
                  <a:cubicBezTo>
                    <a:pt x="5541" y="11777"/>
                    <a:pt x="5353" y="11830"/>
                    <a:pt x="5139" y="11911"/>
                  </a:cubicBezTo>
                  <a:cubicBezTo>
                    <a:pt x="4738" y="12045"/>
                    <a:pt x="4336" y="12205"/>
                    <a:pt x="3908" y="12419"/>
                  </a:cubicBezTo>
                  <a:cubicBezTo>
                    <a:pt x="3373" y="12687"/>
                    <a:pt x="2971" y="12955"/>
                    <a:pt x="2570" y="13249"/>
                  </a:cubicBezTo>
                  <a:cubicBezTo>
                    <a:pt x="2302" y="13436"/>
                    <a:pt x="2061" y="13677"/>
                    <a:pt x="1820" y="13918"/>
                  </a:cubicBezTo>
                  <a:cubicBezTo>
                    <a:pt x="1553" y="14239"/>
                    <a:pt x="1338" y="14614"/>
                    <a:pt x="1151" y="15016"/>
                  </a:cubicBezTo>
                  <a:cubicBezTo>
                    <a:pt x="964" y="15578"/>
                    <a:pt x="857" y="16193"/>
                    <a:pt x="964" y="16755"/>
                  </a:cubicBezTo>
                  <a:cubicBezTo>
                    <a:pt x="1017" y="17371"/>
                    <a:pt x="1285" y="17933"/>
                    <a:pt x="1686" y="18388"/>
                  </a:cubicBezTo>
                  <a:cubicBezTo>
                    <a:pt x="1900" y="18629"/>
                    <a:pt x="2141" y="18870"/>
                    <a:pt x="2409" y="19030"/>
                  </a:cubicBezTo>
                  <a:cubicBezTo>
                    <a:pt x="2677" y="19191"/>
                    <a:pt x="2944" y="19325"/>
                    <a:pt x="3266" y="19432"/>
                  </a:cubicBezTo>
                  <a:lnTo>
                    <a:pt x="3346" y="19432"/>
                  </a:lnTo>
                  <a:cubicBezTo>
                    <a:pt x="3640" y="19485"/>
                    <a:pt x="3908" y="19539"/>
                    <a:pt x="4202" y="19539"/>
                  </a:cubicBezTo>
                  <a:cubicBezTo>
                    <a:pt x="4363" y="19539"/>
                    <a:pt x="4497" y="19539"/>
                    <a:pt x="4684" y="19485"/>
                  </a:cubicBezTo>
                  <a:lnTo>
                    <a:pt x="4684" y="19485"/>
                  </a:lnTo>
                  <a:cubicBezTo>
                    <a:pt x="4443" y="19700"/>
                    <a:pt x="4229" y="19940"/>
                    <a:pt x="4042" y="20128"/>
                  </a:cubicBezTo>
                  <a:cubicBezTo>
                    <a:pt x="3640" y="20556"/>
                    <a:pt x="3239" y="21038"/>
                    <a:pt x="2891" y="21573"/>
                  </a:cubicBezTo>
                  <a:cubicBezTo>
                    <a:pt x="2302" y="22483"/>
                    <a:pt x="1793" y="23500"/>
                    <a:pt x="1472" y="24624"/>
                  </a:cubicBezTo>
                  <a:cubicBezTo>
                    <a:pt x="1205" y="25454"/>
                    <a:pt x="1017" y="26364"/>
                    <a:pt x="937" y="27301"/>
                  </a:cubicBezTo>
                  <a:cubicBezTo>
                    <a:pt x="696" y="27702"/>
                    <a:pt x="455" y="28184"/>
                    <a:pt x="295" y="28720"/>
                  </a:cubicBezTo>
                  <a:cubicBezTo>
                    <a:pt x="161" y="29175"/>
                    <a:pt x="54" y="29630"/>
                    <a:pt x="27" y="30058"/>
                  </a:cubicBezTo>
                  <a:cubicBezTo>
                    <a:pt x="0" y="30299"/>
                    <a:pt x="0" y="30540"/>
                    <a:pt x="0" y="30780"/>
                  </a:cubicBezTo>
                  <a:cubicBezTo>
                    <a:pt x="27" y="31102"/>
                    <a:pt x="54" y="31396"/>
                    <a:pt x="80" y="31583"/>
                  </a:cubicBezTo>
                  <a:cubicBezTo>
                    <a:pt x="187" y="32038"/>
                    <a:pt x="348" y="32547"/>
                    <a:pt x="589" y="33056"/>
                  </a:cubicBezTo>
                  <a:cubicBezTo>
                    <a:pt x="723" y="33377"/>
                    <a:pt x="937" y="33671"/>
                    <a:pt x="1124" y="34019"/>
                  </a:cubicBezTo>
                  <a:cubicBezTo>
                    <a:pt x="1526" y="34581"/>
                    <a:pt x="1954" y="35143"/>
                    <a:pt x="2489" y="35652"/>
                  </a:cubicBezTo>
                  <a:cubicBezTo>
                    <a:pt x="2971" y="36080"/>
                    <a:pt x="3506" y="36535"/>
                    <a:pt x="4095" y="36937"/>
                  </a:cubicBezTo>
                  <a:cubicBezTo>
                    <a:pt x="4604" y="37285"/>
                    <a:pt x="5166" y="37606"/>
                    <a:pt x="5808" y="37900"/>
                  </a:cubicBezTo>
                  <a:cubicBezTo>
                    <a:pt x="6477" y="38221"/>
                    <a:pt x="7227" y="38543"/>
                    <a:pt x="8030" y="38757"/>
                  </a:cubicBezTo>
                  <a:cubicBezTo>
                    <a:pt x="8083" y="38810"/>
                    <a:pt x="8164" y="38810"/>
                    <a:pt x="8217" y="38837"/>
                  </a:cubicBezTo>
                  <a:cubicBezTo>
                    <a:pt x="8297" y="38864"/>
                    <a:pt x="8351" y="38864"/>
                    <a:pt x="8431" y="38890"/>
                  </a:cubicBezTo>
                  <a:cubicBezTo>
                    <a:pt x="8458" y="38944"/>
                    <a:pt x="8485" y="38944"/>
                    <a:pt x="8485" y="38944"/>
                  </a:cubicBezTo>
                  <a:cubicBezTo>
                    <a:pt x="8752" y="39024"/>
                    <a:pt x="9020" y="39105"/>
                    <a:pt x="9315" y="39158"/>
                  </a:cubicBezTo>
                  <a:cubicBezTo>
                    <a:pt x="10599" y="39426"/>
                    <a:pt x="11831" y="39613"/>
                    <a:pt x="13062" y="39640"/>
                  </a:cubicBezTo>
                  <a:lnTo>
                    <a:pt x="13329" y="39640"/>
                  </a:lnTo>
                  <a:cubicBezTo>
                    <a:pt x="13570" y="39640"/>
                    <a:pt x="13811" y="39613"/>
                    <a:pt x="14052" y="39613"/>
                  </a:cubicBezTo>
                  <a:lnTo>
                    <a:pt x="14079" y="39613"/>
                  </a:lnTo>
                  <a:cubicBezTo>
                    <a:pt x="15123" y="39533"/>
                    <a:pt x="16140" y="39399"/>
                    <a:pt x="17130" y="39131"/>
                  </a:cubicBezTo>
                  <a:cubicBezTo>
                    <a:pt x="17210" y="39105"/>
                    <a:pt x="17344" y="39078"/>
                    <a:pt x="17478" y="39024"/>
                  </a:cubicBezTo>
                  <a:cubicBezTo>
                    <a:pt x="17746" y="38971"/>
                    <a:pt x="18013" y="38864"/>
                    <a:pt x="18281" y="38783"/>
                  </a:cubicBezTo>
                  <a:cubicBezTo>
                    <a:pt x="18281" y="38810"/>
                    <a:pt x="18335" y="38864"/>
                    <a:pt x="18335" y="38944"/>
                  </a:cubicBezTo>
                  <a:cubicBezTo>
                    <a:pt x="18388" y="39319"/>
                    <a:pt x="18522" y="39613"/>
                    <a:pt x="18736" y="39934"/>
                  </a:cubicBezTo>
                  <a:cubicBezTo>
                    <a:pt x="18736" y="39961"/>
                    <a:pt x="18763" y="40015"/>
                    <a:pt x="18790" y="40041"/>
                  </a:cubicBezTo>
                  <a:cubicBezTo>
                    <a:pt x="18870" y="40148"/>
                    <a:pt x="18923" y="40202"/>
                    <a:pt x="19004" y="40309"/>
                  </a:cubicBezTo>
                  <a:cubicBezTo>
                    <a:pt x="19218" y="40577"/>
                    <a:pt x="19512" y="40818"/>
                    <a:pt x="19807" y="41005"/>
                  </a:cubicBezTo>
                  <a:cubicBezTo>
                    <a:pt x="19833" y="41005"/>
                    <a:pt x="19833" y="41032"/>
                    <a:pt x="19860" y="41032"/>
                  </a:cubicBezTo>
                  <a:cubicBezTo>
                    <a:pt x="19941" y="41085"/>
                    <a:pt x="20048" y="41166"/>
                    <a:pt x="20208" y="41246"/>
                  </a:cubicBezTo>
                  <a:cubicBezTo>
                    <a:pt x="20663" y="41487"/>
                    <a:pt x="21172" y="41567"/>
                    <a:pt x="21734" y="41621"/>
                  </a:cubicBezTo>
                  <a:cubicBezTo>
                    <a:pt x="21734" y="41621"/>
                    <a:pt x="21868" y="41621"/>
                    <a:pt x="21975" y="41540"/>
                  </a:cubicBezTo>
                  <a:cubicBezTo>
                    <a:pt x="22349" y="41540"/>
                    <a:pt x="22751" y="41487"/>
                    <a:pt x="23152" y="41380"/>
                  </a:cubicBezTo>
                  <a:cubicBezTo>
                    <a:pt x="23554" y="41273"/>
                    <a:pt x="23902" y="41112"/>
                    <a:pt x="24277" y="40925"/>
                  </a:cubicBezTo>
                  <a:cubicBezTo>
                    <a:pt x="24758" y="40657"/>
                    <a:pt x="25106" y="40309"/>
                    <a:pt x="25347" y="40068"/>
                  </a:cubicBezTo>
                  <a:cubicBezTo>
                    <a:pt x="25829" y="39613"/>
                    <a:pt x="26230" y="39051"/>
                    <a:pt x="26498" y="38435"/>
                  </a:cubicBezTo>
                  <a:cubicBezTo>
                    <a:pt x="27488" y="38275"/>
                    <a:pt x="28532" y="38007"/>
                    <a:pt x="29523" y="37659"/>
                  </a:cubicBezTo>
                  <a:cubicBezTo>
                    <a:pt x="29603" y="37740"/>
                    <a:pt x="29710" y="37766"/>
                    <a:pt x="29764" y="37847"/>
                  </a:cubicBezTo>
                  <a:cubicBezTo>
                    <a:pt x="30513" y="38328"/>
                    <a:pt x="31396" y="38676"/>
                    <a:pt x="32306" y="38783"/>
                  </a:cubicBezTo>
                  <a:cubicBezTo>
                    <a:pt x="32440" y="38783"/>
                    <a:pt x="32708" y="38810"/>
                    <a:pt x="32975" y="38810"/>
                  </a:cubicBezTo>
                  <a:cubicBezTo>
                    <a:pt x="33216" y="38810"/>
                    <a:pt x="33457" y="38783"/>
                    <a:pt x="33671" y="38730"/>
                  </a:cubicBezTo>
                  <a:cubicBezTo>
                    <a:pt x="34126" y="38676"/>
                    <a:pt x="34528" y="38569"/>
                    <a:pt x="34876" y="38409"/>
                  </a:cubicBezTo>
                  <a:cubicBezTo>
                    <a:pt x="35277" y="38248"/>
                    <a:pt x="35625" y="38034"/>
                    <a:pt x="35920" y="37793"/>
                  </a:cubicBezTo>
                  <a:cubicBezTo>
                    <a:pt x="35946" y="37793"/>
                    <a:pt x="36027" y="37740"/>
                    <a:pt x="36027" y="37740"/>
                  </a:cubicBezTo>
                  <a:cubicBezTo>
                    <a:pt x="36080" y="37713"/>
                    <a:pt x="36161" y="37632"/>
                    <a:pt x="36214" y="37579"/>
                  </a:cubicBezTo>
                  <a:cubicBezTo>
                    <a:pt x="36562" y="37258"/>
                    <a:pt x="36856" y="36856"/>
                    <a:pt x="37017" y="36508"/>
                  </a:cubicBezTo>
                  <a:cubicBezTo>
                    <a:pt x="37338" y="35893"/>
                    <a:pt x="37419" y="35197"/>
                    <a:pt x="37365" y="34554"/>
                  </a:cubicBezTo>
                  <a:lnTo>
                    <a:pt x="37365" y="34528"/>
                  </a:lnTo>
                  <a:cubicBezTo>
                    <a:pt x="37365" y="34447"/>
                    <a:pt x="37338" y="34421"/>
                    <a:pt x="37338" y="34367"/>
                  </a:cubicBezTo>
                  <a:lnTo>
                    <a:pt x="37338" y="34367"/>
                  </a:lnTo>
                  <a:cubicBezTo>
                    <a:pt x="37499" y="34394"/>
                    <a:pt x="37659" y="34394"/>
                    <a:pt x="37820" y="34394"/>
                  </a:cubicBezTo>
                  <a:cubicBezTo>
                    <a:pt x="38462" y="34394"/>
                    <a:pt x="39078" y="34287"/>
                    <a:pt x="39667" y="34099"/>
                  </a:cubicBezTo>
                  <a:cubicBezTo>
                    <a:pt x="39961" y="33992"/>
                    <a:pt x="40443" y="33778"/>
                    <a:pt x="40898" y="33484"/>
                  </a:cubicBezTo>
                  <a:cubicBezTo>
                    <a:pt x="41273" y="33243"/>
                    <a:pt x="41567" y="32975"/>
                    <a:pt x="41835" y="32681"/>
                  </a:cubicBezTo>
                  <a:cubicBezTo>
                    <a:pt x="42022" y="32493"/>
                    <a:pt x="42183" y="32253"/>
                    <a:pt x="42317" y="32012"/>
                  </a:cubicBezTo>
                  <a:cubicBezTo>
                    <a:pt x="42370" y="31958"/>
                    <a:pt x="42424" y="31878"/>
                    <a:pt x="42450" y="31824"/>
                  </a:cubicBezTo>
                  <a:lnTo>
                    <a:pt x="42477" y="31717"/>
                  </a:lnTo>
                  <a:cubicBezTo>
                    <a:pt x="42477" y="31691"/>
                    <a:pt x="42558" y="31583"/>
                    <a:pt x="42558" y="31557"/>
                  </a:cubicBezTo>
                  <a:cubicBezTo>
                    <a:pt x="42745" y="31048"/>
                    <a:pt x="42879" y="30513"/>
                    <a:pt x="42879" y="30004"/>
                  </a:cubicBezTo>
                  <a:cubicBezTo>
                    <a:pt x="42879" y="29308"/>
                    <a:pt x="42718" y="28639"/>
                    <a:pt x="42343" y="28104"/>
                  </a:cubicBezTo>
                  <a:cubicBezTo>
                    <a:pt x="42210" y="27890"/>
                    <a:pt x="42076" y="27729"/>
                    <a:pt x="41915" y="27569"/>
                  </a:cubicBezTo>
                  <a:cubicBezTo>
                    <a:pt x="42558" y="27087"/>
                    <a:pt x="43120" y="26605"/>
                    <a:pt x="43655" y="26070"/>
                  </a:cubicBezTo>
                  <a:cubicBezTo>
                    <a:pt x="44056" y="25668"/>
                    <a:pt x="44378" y="25213"/>
                    <a:pt x="44726" y="24865"/>
                  </a:cubicBezTo>
                  <a:cubicBezTo>
                    <a:pt x="45234" y="24276"/>
                    <a:pt x="45662" y="23688"/>
                    <a:pt x="46064" y="23126"/>
                  </a:cubicBezTo>
                  <a:cubicBezTo>
                    <a:pt x="46599" y="22349"/>
                    <a:pt x="47001" y="21653"/>
                    <a:pt x="47295" y="20984"/>
                  </a:cubicBezTo>
                  <a:cubicBezTo>
                    <a:pt x="47509" y="20529"/>
                    <a:pt x="47643" y="20128"/>
                    <a:pt x="47723" y="19700"/>
                  </a:cubicBezTo>
                  <a:cubicBezTo>
                    <a:pt x="47857" y="19164"/>
                    <a:pt x="47911" y="18602"/>
                    <a:pt x="47857" y="18094"/>
                  </a:cubicBezTo>
                  <a:cubicBezTo>
                    <a:pt x="47830" y="17398"/>
                    <a:pt x="47563" y="16702"/>
                    <a:pt x="47161" y="16113"/>
                  </a:cubicBezTo>
                  <a:cubicBezTo>
                    <a:pt x="46733" y="15524"/>
                    <a:pt x="46117" y="15042"/>
                    <a:pt x="45421" y="14748"/>
                  </a:cubicBezTo>
                  <a:lnTo>
                    <a:pt x="45421" y="14694"/>
                  </a:lnTo>
                  <a:cubicBezTo>
                    <a:pt x="45528" y="13838"/>
                    <a:pt x="45528" y="12981"/>
                    <a:pt x="45502" y="12152"/>
                  </a:cubicBezTo>
                  <a:cubicBezTo>
                    <a:pt x="45421" y="11161"/>
                    <a:pt x="45288" y="10412"/>
                    <a:pt x="45020" y="9662"/>
                  </a:cubicBezTo>
                  <a:cubicBezTo>
                    <a:pt x="44726" y="8886"/>
                    <a:pt x="44324" y="8190"/>
                    <a:pt x="43789" y="7601"/>
                  </a:cubicBezTo>
                  <a:cubicBezTo>
                    <a:pt x="43280" y="7013"/>
                    <a:pt x="42691" y="6558"/>
                    <a:pt x="41969" y="6210"/>
                  </a:cubicBezTo>
                  <a:cubicBezTo>
                    <a:pt x="41300" y="5888"/>
                    <a:pt x="40550" y="5648"/>
                    <a:pt x="39694" y="5514"/>
                  </a:cubicBezTo>
                  <a:cubicBezTo>
                    <a:pt x="39613" y="5514"/>
                    <a:pt x="39533" y="5487"/>
                    <a:pt x="39426" y="5487"/>
                  </a:cubicBezTo>
                  <a:lnTo>
                    <a:pt x="39292" y="5487"/>
                  </a:lnTo>
                  <a:cubicBezTo>
                    <a:pt x="38971" y="5407"/>
                    <a:pt x="38569" y="5380"/>
                    <a:pt x="38195" y="5380"/>
                  </a:cubicBezTo>
                  <a:lnTo>
                    <a:pt x="37552" y="5380"/>
                  </a:lnTo>
                  <a:cubicBezTo>
                    <a:pt x="37258" y="5380"/>
                    <a:pt x="36937" y="5380"/>
                    <a:pt x="36482" y="5407"/>
                  </a:cubicBezTo>
                  <a:cubicBezTo>
                    <a:pt x="35813" y="5407"/>
                    <a:pt x="35277" y="5487"/>
                    <a:pt x="34795" y="5514"/>
                  </a:cubicBezTo>
                  <a:cubicBezTo>
                    <a:pt x="34073" y="5594"/>
                    <a:pt x="33377" y="5674"/>
                    <a:pt x="32708" y="5808"/>
                  </a:cubicBezTo>
                  <a:cubicBezTo>
                    <a:pt x="32654" y="5862"/>
                    <a:pt x="32574" y="5862"/>
                    <a:pt x="32520" y="5888"/>
                  </a:cubicBezTo>
                  <a:cubicBezTo>
                    <a:pt x="30700" y="6290"/>
                    <a:pt x="28934" y="6932"/>
                    <a:pt x="27248" y="7762"/>
                  </a:cubicBezTo>
                  <a:lnTo>
                    <a:pt x="27248" y="7682"/>
                  </a:lnTo>
                  <a:cubicBezTo>
                    <a:pt x="27167" y="7387"/>
                    <a:pt x="27087" y="7066"/>
                    <a:pt x="26980" y="6691"/>
                  </a:cubicBezTo>
                  <a:cubicBezTo>
                    <a:pt x="26926" y="6531"/>
                    <a:pt x="26900" y="6343"/>
                    <a:pt x="26819" y="6156"/>
                  </a:cubicBezTo>
                  <a:cubicBezTo>
                    <a:pt x="26712" y="5755"/>
                    <a:pt x="26552" y="5353"/>
                    <a:pt x="26391" y="4978"/>
                  </a:cubicBezTo>
                  <a:cubicBezTo>
                    <a:pt x="26177" y="4523"/>
                    <a:pt x="25963" y="4068"/>
                    <a:pt x="25722" y="3667"/>
                  </a:cubicBezTo>
                  <a:cubicBezTo>
                    <a:pt x="25588" y="3453"/>
                    <a:pt x="25427" y="3212"/>
                    <a:pt x="25240" y="2998"/>
                  </a:cubicBezTo>
                  <a:cubicBezTo>
                    <a:pt x="25026" y="2730"/>
                    <a:pt x="24812" y="2516"/>
                    <a:pt x="24571" y="2302"/>
                  </a:cubicBezTo>
                  <a:cubicBezTo>
                    <a:pt x="23902" y="1713"/>
                    <a:pt x="23072" y="1365"/>
                    <a:pt x="22242" y="1365"/>
                  </a:cubicBezTo>
                  <a:cubicBezTo>
                    <a:pt x="22001" y="1178"/>
                    <a:pt x="21761" y="964"/>
                    <a:pt x="21493" y="803"/>
                  </a:cubicBezTo>
                  <a:cubicBezTo>
                    <a:pt x="21306" y="669"/>
                    <a:pt x="21065" y="535"/>
                    <a:pt x="20824" y="428"/>
                  </a:cubicBezTo>
                  <a:cubicBezTo>
                    <a:pt x="20610" y="321"/>
                    <a:pt x="20369" y="241"/>
                    <a:pt x="20101" y="161"/>
                  </a:cubicBezTo>
                  <a:cubicBezTo>
                    <a:pt x="19673" y="54"/>
                    <a:pt x="19218" y="0"/>
                    <a:pt x="18790" y="0"/>
                  </a:cubicBezTo>
                  <a:close/>
                </a:path>
              </a:pathLst>
            </a:custGeom>
            <a:solidFill>
              <a:srgbClr val="FFFFFF"/>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8" name="Google Shape;6428;p41"/>
            <p:cNvSpPr/>
            <p:nvPr/>
          </p:nvSpPr>
          <p:spPr>
            <a:xfrm>
              <a:off x="8701400" y="6119550"/>
              <a:ext cx="554750" cy="307150"/>
            </a:xfrm>
            <a:custGeom>
              <a:avLst/>
              <a:gdLst/>
              <a:ahLst/>
              <a:cxnLst/>
              <a:rect l="l" t="t" r="r" b="b"/>
              <a:pathLst>
                <a:path w="22190" h="12286" extrusionOk="0">
                  <a:moveTo>
                    <a:pt x="10359" y="1794"/>
                  </a:moveTo>
                  <a:cubicBezTo>
                    <a:pt x="10279" y="1847"/>
                    <a:pt x="10252" y="1847"/>
                    <a:pt x="10199" y="1874"/>
                  </a:cubicBezTo>
                  <a:cubicBezTo>
                    <a:pt x="10225" y="1847"/>
                    <a:pt x="10279" y="1847"/>
                    <a:pt x="10332" y="1794"/>
                  </a:cubicBezTo>
                  <a:close/>
                  <a:moveTo>
                    <a:pt x="16301" y="0"/>
                  </a:moveTo>
                  <a:cubicBezTo>
                    <a:pt x="16060" y="0"/>
                    <a:pt x="15739" y="0"/>
                    <a:pt x="15445" y="27"/>
                  </a:cubicBezTo>
                  <a:cubicBezTo>
                    <a:pt x="14909" y="54"/>
                    <a:pt x="14374" y="134"/>
                    <a:pt x="13812" y="241"/>
                  </a:cubicBezTo>
                  <a:cubicBezTo>
                    <a:pt x="13330" y="322"/>
                    <a:pt x="12822" y="455"/>
                    <a:pt x="12260" y="643"/>
                  </a:cubicBezTo>
                  <a:cubicBezTo>
                    <a:pt x="11109" y="1044"/>
                    <a:pt x="9931" y="1499"/>
                    <a:pt x="8780" y="2061"/>
                  </a:cubicBezTo>
                  <a:cubicBezTo>
                    <a:pt x="7656" y="2597"/>
                    <a:pt x="6532" y="3239"/>
                    <a:pt x="5515" y="3935"/>
                  </a:cubicBezTo>
                  <a:cubicBezTo>
                    <a:pt x="5006" y="4283"/>
                    <a:pt x="4471" y="4684"/>
                    <a:pt x="3962" y="5059"/>
                  </a:cubicBezTo>
                  <a:cubicBezTo>
                    <a:pt x="3507" y="5407"/>
                    <a:pt x="3052" y="5782"/>
                    <a:pt x="2677" y="6157"/>
                  </a:cubicBezTo>
                  <a:cubicBezTo>
                    <a:pt x="1874" y="6879"/>
                    <a:pt x="1259" y="7602"/>
                    <a:pt x="831" y="8325"/>
                  </a:cubicBezTo>
                  <a:cubicBezTo>
                    <a:pt x="295" y="9208"/>
                    <a:pt x="1" y="10145"/>
                    <a:pt x="28" y="10974"/>
                  </a:cubicBezTo>
                  <a:cubicBezTo>
                    <a:pt x="28" y="11028"/>
                    <a:pt x="54" y="11055"/>
                    <a:pt x="81" y="11135"/>
                  </a:cubicBezTo>
                  <a:cubicBezTo>
                    <a:pt x="81" y="11162"/>
                    <a:pt x="81" y="11215"/>
                    <a:pt x="135" y="11215"/>
                  </a:cubicBezTo>
                  <a:cubicBezTo>
                    <a:pt x="161" y="11242"/>
                    <a:pt x="188" y="11269"/>
                    <a:pt x="269" y="11296"/>
                  </a:cubicBezTo>
                  <a:cubicBezTo>
                    <a:pt x="1874" y="11938"/>
                    <a:pt x="3641" y="12286"/>
                    <a:pt x="5515" y="12286"/>
                  </a:cubicBezTo>
                  <a:cubicBezTo>
                    <a:pt x="6023" y="12286"/>
                    <a:pt x="6505" y="12232"/>
                    <a:pt x="7013" y="12206"/>
                  </a:cubicBezTo>
                  <a:cubicBezTo>
                    <a:pt x="9262" y="11991"/>
                    <a:pt x="11537" y="11376"/>
                    <a:pt x="13705" y="10305"/>
                  </a:cubicBezTo>
                  <a:cubicBezTo>
                    <a:pt x="14749" y="9797"/>
                    <a:pt x="15712" y="9235"/>
                    <a:pt x="16649" y="8565"/>
                  </a:cubicBezTo>
                  <a:cubicBezTo>
                    <a:pt x="17158" y="8217"/>
                    <a:pt x="17586" y="7843"/>
                    <a:pt x="18014" y="7495"/>
                  </a:cubicBezTo>
                  <a:cubicBezTo>
                    <a:pt x="18442" y="7120"/>
                    <a:pt x="18844" y="6692"/>
                    <a:pt x="19219" y="6237"/>
                  </a:cubicBezTo>
                  <a:cubicBezTo>
                    <a:pt x="20557" y="4711"/>
                    <a:pt x="21601" y="2864"/>
                    <a:pt x="22190" y="937"/>
                  </a:cubicBezTo>
                  <a:lnTo>
                    <a:pt x="22190" y="803"/>
                  </a:lnTo>
                  <a:cubicBezTo>
                    <a:pt x="22163" y="723"/>
                    <a:pt x="22136" y="696"/>
                    <a:pt x="22056" y="696"/>
                  </a:cubicBezTo>
                  <a:lnTo>
                    <a:pt x="22002" y="696"/>
                  </a:lnTo>
                  <a:cubicBezTo>
                    <a:pt x="21895" y="696"/>
                    <a:pt x="21842" y="750"/>
                    <a:pt x="21788" y="830"/>
                  </a:cubicBezTo>
                  <a:cubicBezTo>
                    <a:pt x="21735" y="1071"/>
                    <a:pt x="21654" y="1258"/>
                    <a:pt x="21574" y="1499"/>
                  </a:cubicBezTo>
                  <a:cubicBezTo>
                    <a:pt x="21387" y="1365"/>
                    <a:pt x="21199" y="1232"/>
                    <a:pt x="20958" y="1098"/>
                  </a:cubicBezTo>
                  <a:cubicBezTo>
                    <a:pt x="20771" y="964"/>
                    <a:pt x="20530" y="857"/>
                    <a:pt x="20262" y="750"/>
                  </a:cubicBezTo>
                  <a:cubicBezTo>
                    <a:pt x="19781" y="563"/>
                    <a:pt x="19245" y="402"/>
                    <a:pt x="18737" y="268"/>
                  </a:cubicBezTo>
                  <a:cubicBezTo>
                    <a:pt x="17987" y="107"/>
                    <a:pt x="17158" y="0"/>
                    <a:pt x="16301"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9" name="Google Shape;6429;p41"/>
            <p:cNvSpPr/>
            <p:nvPr/>
          </p:nvSpPr>
          <p:spPr>
            <a:xfrm>
              <a:off x="8702750" y="6136950"/>
              <a:ext cx="555400" cy="291775"/>
            </a:xfrm>
            <a:custGeom>
              <a:avLst/>
              <a:gdLst/>
              <a:ahLst/>
              <a:cxnLst/>
              <a:rect l="l" t="t" r="r" b="b"/>
              <a:pathLst>
                <a:path w="22216" h="11671" extrusionOk="0">
                  <a:moveTo>
                    <a:pt x="22029" y="0"/>
                  </a:moveTo>
                  <a:cubicBezTo>
                    <a:pt x="21975" y="0"/>
                    <a:pt x="21948" y="0"/>
                    <a:pt x="21921" y="27"/>
                  </a:cubicBezTo>
                  <a:lnTo>
                    <a:pt x="21841" y="161"/>
                  </a:lnTo>
                  <a:lnTo>
                    <a:pt x="21788" y="268"/>
                  </a:lnTo>
                  <a:cubicBezTo>
                    <a:pt x="21707" y="429"/>
                    <a:pt x="21654" y="643"/>
                    <a:pt x="21574" y="830"/>
                  </a:cubicBezTo>
                  <a:lnTo>
                    <a:pt x="21493" y="750"/>
                  </a:lnTo>
                  <a:cubicBezTo>
                    <a:pt x="21440" y="803"/>
                    <a:pt x="21386" y="884"/>
                    <a:pt x="21359" y="937"/>
                  </a:cubicBezTo>
                  <a:lnTo>
                    <a:pt x="21279" y="1044"/>
                  </a:lnTo>
                  <a:cubicBezTo>
                    <a:pt x="20878" y="1606"/>
                    <a:pt x="20503" y="2142"/>
                    <a:pt x="20101" y="2650"/>
                  </a:cubicBezTo>
                  <a:cubicBezTo>
                    <a:pt x="19245" y="3748"/>
                    <a:pt x="18335" y="4711"/>
                    <a:pt x="17425" y="5568"/>
                  </a:cubicBezTo>
                  <a:cubicBezTo>
                    <a:pt x="16434" y="6451"/>
                    <a:pt x="15364" y="7200"/>
                    <a:pt x="14240" y="7789"/>
                  </a:cubicBezTo>
                  <a:cubicBezTo>
                    <a:pt x="13651" y="8110"/>
                    <a:pt x="13062" y="8405"/>
                    <a:pt x="12446" y="8646"/>
                  </a:cubicBezTo>
                  <a:cubicBezTo>
                    <a:pt x="11884" y="8860"/>
                    <a:pt x="11242" y="9047"/>
                    <a:pt x="10600" y="9208"/>
                  </a:cubicBezTo>
                  <a:cubicBezTo>
                    <a:pt x="10038" y="9342"/>
                    <a:pt x="9422" y="9475"/>
                    <a:pt x="8860" y="9529"/>
                  </a:cubicBezTo>
                  <a:cubicBezTo>
                    <a:pt x="8271" y="9636"/>
                    <a:pt x="7655" y="9716"/>
                    <a:pt x="7067" y="9743"/>
                  </a:cubicBezTo>
                  <a:cubicBezTo>
                    <a:pt x="6665" y="9770"/>
                    <a:pt x="6210" y="9770"/>
                    <a:pt x="5809" y="9770"/>
                  </a:cubicBezTo>
                  <a:cubicBezTo>
                    <a:pt x="4952" y="9770"/>
                    <a:pt x="4122" y="9716"/>
                    <a:pt x="3346" y="9609"/>
                  </a:cubicBezTo>
                  <a:cubicBezTo>
                    <a:pt x="2249" y="9449"/>
                    <a:pt x="1205" y="9181"/>
                    <a:pt x="295" y="8806"/>
                  </a:cubicBezTo>
                  <a:cubicBezTo>
                    <a:pt x="107" y="9342"/>
                    <a:pt x="0" y="9877"/>
                    <a:pt x="27" y="10385"/>
                  </a:cubicBezTo>
                  <a:cubicBezTo>
                    <a:pt x="27" y="10439"/>
                    <a:pt x="54" y="10519"/>
                    <a:pt x="107" y="10546"/>
                  </a:cubicBezTo>
                  <a:cubicBezTo>
                    <a:pt x="107" y="10573"/>
                    <a:pt x="107" y="10573"/>
                    <a:pt x="134" y="10600"/>
                  </a:cubicBezTo>
                  <a:cubicBezTo>
                    <a:pt x="161" y="10653"/>
                    <a:pt x="188" y="10680"/>
                    <a:pt x="268" y="10707"/>
                  </a:cubicBezTo>
                  <a:cubicBezTo>
                    <a:pt x="1874" y="11349"/>
                    <a:pt x="3641" y="11670"/>
                    <a:pt x="5514" y="11670"/>
                  </a:cubicBezTo>
                  <a:cubicBezTo>
                    <a:pt x="6023" y="11670"/>
                    <a:pt x="6531" y="11643"/>
                    <a:pt x="7013" y="11617"/>
                  </a:cubicBezTo>
                  <a:cubicBezTo>
                    <a:pt x="9261" y="11402"/>
                    <a:pt x="11536" y="10787"/>
                    <a:pt x="13704" y="9716"/>
                  </a:cubicBezTo>
                  <a:cubicBezTo>
                    <a:pt x="14748" y="9208"/>
                    <a:pt x="15712" y="8646"/>
                    <a:pt x="16649" y="7976"/>
                  </a:cubicBezTo>
                  <a:cubicBezTo>
                    <a:pt x="17130" y="7629"/>
                    <a:pt x="17585" y="7254"/>
                    <a:pt x="18040" y="6906"/>
                  </a:cubicBezTo>
                  <a:cubicBezTo>
                    <a:pt x="18469" y="6531"/>
                    <a:pt x="18870" y="6103"/>
                    <a:pt x="19245" y="5648"/>
                  </a:cubicBezTo>
                  <a:cubicBezTo>
                    <a:pt x="20583" y="4122"/>
                    <a:pt x="21600" y="2275"/>
                    <a:pt x="22216" y="322"/>
                  </a:cubicBezTo>
                  <a:lnTo>
                    <a:pt x="22216" y="161"/>
                  </a:lnTo>
                  <a:cubicBezTo>
                    <a:pt x="22189" y="107"/>
                    <a:pt x="22136" y="81"/>
                    <a:pt x="22082" y="81"/>
                  </a:cubicBezTo>
                  <a:cubicBezTo>
                    <a:pt x="22055" y="0"/>
                    <a:pt x="22029" y="0"/>
                    <a:pt x="22029" y="0"/>
                  </a:cubicBezTo>
                  <a:close/>
                </a:path>
              </a:pathLst>
            </a:custGeom>
            <a:solidFill>
              <a:srgbClr val="3629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0" name="Google Shape;6430;p41"/>
            <p:cNvSpPr/>
            <p:nvPr/>
          </p:nvSpPr>
          <p:spPr>
            <a:xfrm>
              <a:off x="8785050" y="6361425"/>
              <a:ext cx="85675" cy="136875"/>
            </a:xfrm>
            <a:custGeom>
              <a:avLst/>
              <a:gdLst/>
              <a:ahLst/>
              <a:cxnLst/>
              <a:rect l="l" t="t" r="r" b="b"/>
              <a:pathLst>
                <a:path w="3427" h="5475" extrusionOk="0">
                  <a:moveTo>
                    <a:pt x="2602" y="1"/>
                  </a:moveTo>
                  <a:cubicBezTo>
                    <a:pt x="2599" y="1"/>
                    <a:pt x="2597" y="6"/>
                    <a:pt x="2597" y="15"/>
                  </a:cubicBezTo>
                  <a:cubicBezTo>
                    <a:pt x="2570" y="68"/>
                    <a:pt x="2490" y="95"/>
                    <a:pt x="2490" y="122"/>
                  </a:cubicBezTo>
                  <a:cubicBezTo>
                    <a:pt x="2436" y="389"/>
                    <a:pt x="2302" y="657"/>
                    <a:pt x="2142" y="925"/>
                  </a:cubicBezTo>
                  <a:cubicBezTo>
                    <a:pt x="1901" y="1326"/>
                    <a:pt x="1607" y="1701"/>
                    <a:pt x="1285" y="2049"/>
                  </a:cubicBezTo>
                  <a:cubicBezTo>
                    <a:pt x="991" y="2423"/>
                    <a:pt x="696" y="2825"/>
                    <a:pt x="429" y="3280"/>
                  </a:cubicBezTo>
                  <a:cubicBezTo>
                    <a:pt x="295" y="3467"/>
                    <a:pt x="188" y="3708"/>
                    <a:pt x="134" y="3896"/>
                  </a:cubicBezTo>
                  <a:cubicBezTo>
                    <a:pt x="27" y="4163"/>
                    <a:pt x="1" y="4377"/>
                    <a:pt x="1" y="4565"/>
                  </a:cubicBezTo>
                  <a:cubicBezTo>
                    <a:pt x="1" y="4645"/>
                    <a:pt x="1" y="4725"/>
                    <a:pt x="27" y="4806"/>
                  </a:cubicBezTo>
                  <a:cubicBezTo>
                    <a:pt x="54" y="4913"/>
                    <a:pt x="81" y="4966"/>
                    <a:pt x="134" y="5073"/>
                  </a:cubicBezTo>
                  <a:cubicBezTo>
                    <a:pt x="188" y="5207"/>
                    <a:pt x="322" y="5314"/>
                    <a:pt x="482" y="5368"/>
                  </a:cubicBezTo>
                  <a:cubicBezTo>
                    <a:pt x="616" y="5448"/>
                    <a:pt x="750" y="5475"/>
                    <a:pt x="964" y="5475"/>
                  </a:cubicBezTo>
                  <a:lnTo>
                    <a:pt x="991" y="5475"/>
                  </a:lnTo>
                  <a:cubicBezTo>
                    <a:pt x="1151" y="5475"/>
                    <a:pt x="1339" y="5448"/>
                    <a:pt x="1499" y="5394"/>
                  </a:cubicBezTo>
                  <a:cubicBezTo>
                    <a:pt x="1660" y="5368"/>
                    <a:pt x="1821" y="5314"/>
                    <a:pt x="2008" y="5207"/>
                  </a:cubicBezTo>
                  <a:cubicBezTo>
                    <a:pt x="2195" y="5073"/>
                    <a:pt x="2409" y="4913"/>
                    <a:pt x="2517" y="4806"/>
                  </a:cubicBezTo>
                  <a:cubicBezTo>
                    <a:pt x="2864" y="4458"/>
                    <a:pt x="3132" y="4029"/>
                    <a:pt x="3266" y="3601"/>
                  </a:cubicBezTo>
                  <a:cubicBezTo>
                    <a:pt x="3400" y="3200"/>
                    <a:pt x="3427" y="2718"/>
                    <a:pt x="3400" y="2236"/>
                  </a:cubicBezTo>
                  <a:cubicBezTo>
                    <a:pt x="3373" y="1915"/>
                    <a:pt x="3346" y="1621"/>
                    <a:pt x="3239" y="1246"/>
                  </a:cubicBezTo>
                  <a:lnTo>
                    <a:pt x="3025" y="550"/>
                  </a:lnTo>
                  <a:cubicBezTo>
                    <a:pt x="2998" y="523"/>
                    <a:pt x="2998" y="496"/>
                    <a:pt x="2972" y="443"/>
                  </a:cubicBezTo>
                  <a:cubicBezTo>
                    <a:pt x="2945" y="416"/>
                    <a:pt x="2945" y="389"/>
                    <a:pt x="2891" y="363"/>
                  </a:cubicBezTo>
                  <a:cubicBezTo>
                    <a:pt x="2864" y="282"/>
                    <a:pt x="2838" y="255"/>
                    <a:pt x="2757" y="175"/>
                  </a:cubicBezTo>
                  <a:cubicBezTo>
                    <a:pt x="2731" y="148"/>
                    <a:pt x="2704" y="148"/>
                    <a:pt x="2677" y="122"/>
                  </a:cubicBezTo>
                  <a:lnTo>
                    <a:pt x="2597" y="122"/>
                  </a:lnTo>
                  <a:cubicBezTo>
                    <a:pt x="2615" y="29"/>
                    <a:pt x="2608" y="1"/>
                    <a:pt x="2602"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1" name="Google Shape;6431;p41"/>
            <p:cNvSpPr/>
            <p:nvPr/>
          </p:nvSpPr>
          <p:spPr>
            <a:xfrm>
              <a:off x="8999850" y="6337025"/>
              <a:ext cx="130500" cy="92700"/>
            </a:xfrm>
            <a:custGeom>
              <a:avLst/>
              <a:gdLst/>
              <a:ahLst/>
              <a:cxnLst/>
              <a:rect l="l" t="t" r="r" b="b"/>
              <a:pathLst>
                <a:path w="5220" h="3708" extrusionOk="0">
                  <a:moveTo>
                    <a:pt x="188" y="0"/>
                  </a:moveTo>
                  <a:cubicBezTo>
                    <a:pt x="161" y="0"/>
                    <a:pt x="134" y="0"/>
                    <a:pt x="54" y="27"/>
                  </a:cubicBezTo>
                  <a:lnTo>
                    <a:pt x="27" y="54"/>
                  </a:lnTo>
                  <a:cubicBezTo>
                    <a:pt x="0" y="107"/>
                    <a:pt x="0" y="134"/>
                    <a:pt x="0" y="161"/>
                  </a:cubicBezTo>
                  <a:lnTo>
                    <a:pt x="0" y="375"/>
                  </a:lnTo>
                  <a:cubicBezTo>
                    <a:pt x="27" y="402"/>
                    <a:pt x="27" y="455"/>
                    <a:pt x="27" y="509"/>
                  </a:cubicBezTo>
                  <a:cubicBezTo>
                    <a:pt x="27" y="562"/>
                    <a:pt x="54" y="589"/>
                    <a:pt x="54" y="643"/>
                  </a:cubicBezTo>
                  <a:cubicBezTo>
                    <a:pt x="134" y="857"/>
                    <a:pt x="241" y="1071"/>
                    <a:pt x="322" y="1312"/>
                  </a:cubicBezTo>
                  <a:cubicBezTo>
                    <a:pt x="509" y="1633"/>
                    <a:pt x="643" y="1927"/>
                    <a:pt x="803" y="2168"/>
                  </a:cubicBezTo>
                  <a:cubicBezTo>
                    <a:pt x="1098" y="2597"/>
                    <a:pt x="1392" y="2944"/>
                    <a:pt x="1767" y="3185"/>
                  </a:cubicBezTo>
                  <a:cubicBezTo>
                    <a:pt x="2168" y="3453"/>
                    <a:pt x="2650" y="3614"/>
                    <a:pt x="3105" y="3667"/>
                  </a:cubicBezTo>
                  <a:cubicBezTo>
                    <a:pt x="3212" y="3694"/>
                    <a:pt x="3319" y="3707"/>
                    <a:pt x="3430" y="3707"/>
                  </a:cubicBezTo>
                  <a:cubicBezTo>
                    <a:pt x="3540" y="3707"/>
                    <a:pt x="3654" y="3694"/>
                    <a:pt x="3774" y="3667"/>
                  </a:cubicBezTo>
                  <a:cubicBezTo>
                    <a:pt x="3988" y="3667"/>
                    <a:pt x="4149" y="3614"/>
                    <a:pt x="4310" y="3533"/>
                  </a:cubicBezTo>
                  <a:cubicBezTo>
                    <a:pt x="4470" y="3453"/>
                    <a:pt x="4604" y="3373"/>
                    <a:pt x="4738" y="3266"/>
                  </a:cubicBezTo>
                  <a:lnTo>
                    <a:pt x="4791" y="3239"/>
                  </a:lnTo>
                  <a:cubicBezTo>
                    <a:pt x="4925" y="3105"/>
                    <a:pt x="5006" y="2998"/>
                    <a:pt x="5086" y="2864"/>
                  </a:cubicBezTo>
                  <a:cubicBezTo>
                    <a:pt x="5193" y="2704"/>
                    <a:pt x="5220" y="2543"/>
                    <a:pt x="5193" y="2409"/>
                  </a:cubicBezTo>
                  <a:cubicBezTo>
                    <a:pt x="5193" y="2302"/>
                    <a:pt x="5139" y="2249"/>
                    <a:pt x="5113" y="2142"/>
                  </a:cubicBezTo>
                  <a:cubicBezTo>
                    <a:pt x="5086" y="2061"/>
                    <a:pt x="5032" y="2008"/>
                    <a:pt x="4979" y="1927"/>
                  </a:cubicBezTo>
                  <a:cubicBezTo>
                    <a:pt x="4845" y="1794"/>
                    <a:pt x="4684" y="1633"/>
                    <a:pt x="4443" y="1499"/>
                  </a:cubicBezTo>
                  <a:cubicBezTo>
                    <a:pt x="4283" y="1392"/>
                    <a:pt x="4069" y="1312"/>
                    <a:pt x="3855" y="1205"/>
                  </a:cubicBezTo>
                  <a:cubicBezTo>
                    <a:pt x="3400" y="1044"/>
                    <a:pt x="2918" y="910"/>
                    <a:pt x="2436" y="803"/>
                  </a:cubicBezTo>
                  <a:cubicBezTo>
                    <a:pt x="2008" y="696"/>
                    <a:pt x="1526" y="589"/>
                    <a:pt x="1098" y="429"/>
                  </a:cubicBezTo>
                  <a:lnTo>
                    <a:pt x="1124" y="429"/>
                  </a:lnTo>
                  <a:cubicBezTo>
                    <a:pt x="830" y="321"/>
                    <a:pt x="589" y="188"/>
                    <a:pt x="348" y="27"/>
                  </a:cubicBezTo>
                  <a:cubicBezTo>
                    <a:pt x="295" y="0"/>
                    <a:pt x="214" y="0"/>
                    <a:pt x="1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2" name="Google Shape;6432;p41"/>
            <p:cNvSpPr/>
            <p:nvPr/>
          </p:nvSpPr>
          <p:spPr>
            <a:xfrm>
              <a:off x="9124300" y="6250025"/>
              <a:ext cx="141900" cy="68250"/>
            </a:xfrm>
            <a:custGeom>
              <a:avLst/>
              <a:gdLst/>
              <a:ahLst/>
              <a:cxnLst/>
              <a:rect l="l" t="t" r="r" b="b"/>
              <a:pathLst>
                <a:path w="5676" h="2730" extrusionOk="0">
                  <a:moveTo>
                    <a:pt x="3855" y="1"/>
                  </a:moveTo>
                  <a:cubicBezTo>
                    <a:pt x="3373" y="27"/>
                    <a:pt x="2891" y="135"/>
                    <a:pt x="2410" y="215"/>
                  </a:cubicBezTo>
                  <a:cubicBezTo>
                    <a:pt x="1981" y="322"/>
                    <a:pt x="1500" y="429"/>
                    <a:pt x="1045" y="456"/>
                  </a:cubicBezTo>
                  <a:lnTo>
                    <a:pt x="1071" y="456"/>
                  </a:lnTo>
                  <a:cubicBezTo>
                    <a:pt x="985" y="464"/>
                    <a:pt x="899" y="467"/>
                    <a:pt x="813" y="467"/>
                  </a:cubicBezTo>
                  <a:cubicBezTo>
                    <a:pt x="607" y="467"/>
                    <a:pt x="404" y="448"/>
                    <a:pt x="215" y="429"/>
                  </a:cubicBezTo>
                  <a:cubicBezTo>
                    <a:pt x="161" y="429"/>
                    <a:pt x="108" y="456"/>
                    <a:pt x="54" y="483"/>
                  </a:cubicBezTo>
                  <a:cubicBezTo>
                    <a:pt x="28" y="536"/>
                    <a:pt x="28" y="536"/>
                    <a:pt x="28" y="590"/>
                  </a:cubicBezTo>
                  <a:cubicBezTo>
                    <a:pt x="1" y="616"/>
                    <a:pt x="1" y="616"/>
                    <a:pt x="1" y="670"/>
                  </a:cubicBezTo>
                  <a:cubicBezTo>
                    <a:pt x="1" y="697"/>
                    <a:pt x="28" y="723"/>
                    <a:pt x="28" y="750"/>
                  </a:cubicBezTo>
                  <a:cubicBezTo>
                    <a:pt x="54" y="804"/>
                    <a:pt x="108" y="857"/>
                    <a:pt x="135" y="938"/>
                  </a:cubicBezTo>
                  <a:cubicBezTo>
                    <a:pt x="135" y="964"/>
                    <a:pt x="161" y="991"/>
                    <a:pt x="188" y="1018"/>
                  </a:cubicBezTo>
                  <a:cubicBezTo>
                    <a:pt x="188" y="1071"/>
                    <a:pt x="242" y="1098"/>
                    <a:pt x="268" y="1125"/>
                  </a:cubicBezTo>
                  <a:cubicBezTo>
                    <a:pt x="429" y="1285"/>
                    <a:pt x="643" y="1473"/>
                    <a:pt x="804" y="1633"/>
                  </a:cubicBezTo>
                  <a:cubicBezTo>
                    <a:pt x="1071" y="1874"/>
                    <a:pt x="1312" y="2035"/>
                    <a:pt x="1580" y="2196"/>
                  </a:cubicBezTo>
                  <a:cubicBezTo>
                    <a:pt x="2008" y="2463"/>
                    <a:pt x="2436" y="2624"/>
                    <a:pt x="2865" y="2704"/>
                  </a:cubicBezTo>
                  <a:cubicBezTo>
                    <a:pt x="3011" y="2720"/>
                    <a:pt x="3154" y="2729"/>
                    <a:pt x="3296" y="2729"/>
                  </a:cubicBezTo>
                  <a:cubicBezTo>
                    <a:pt x="3624" y="2729"/>
                    <a:pt x="3947" y="2682"/>
                    <a:pt x="4283" y="2570"/>
                  </a:cubicBezTo>
                  <a:cubicBezTo>
                    <a:pt x="4444" y="2543"/>
                    <a:pt x="4685" y="2436"/>
                    <a:pt x="4872" y="2303"/>
                  </a:cubicBezTo>
                  <a:cubicBezTo>
                    <a:pt x="5059" y="2169"/>
                    <a:pt x="5193" y="2062"/>
                    <a:pt x="5274" y="1928"/>
                  </a:cubicBezTo>
                  <a:cubicBezTo>
                    <a:pt x="5381" y="1794"/>
                    <a:pt x="5488" y="1660"/>
                    <a:pt x="5541" y="1526"/>
                  </a:cubicBezTo>
                  <a:lnTo>
                    <a:pt x="5595" y="1500"/>
                  </a:lnTo>
                  <a:cubicBezTo>
                    <a:pt x="5648" y="1339"/>
                    <a:pt x="5675" y="1152"/>
                    <a:pt x="5675" y="1018"/>
                  </a:cubicBezTo>
                  <a:cubicBezTo>
                    <a:pt x="5675" y="830"/>
                    <a:pt x="5648" y="697"/>
                    <a:pt x="5595" y="563"/>
                  </a:cubicBezTo>
                  <a:cubicBezTo>
                    <a:pt x="5514" y="456"/>
                    <a:pt x="5461" y="402"/>
                    <a:pt x="5381" y="322"/>
                  </a:cubicBezTo>
                  <a:cubicBezTo>
                    <a:pt x="5327" y="268"/>
                    <a:pt x="5247" y="215"/>
                    <a:pt x="5193" y="188"/>
                  </a:cubicBezTo>
                  <a:cubicBezTo>
                    <a:pt x="4979" y="81"/>
                    <a:pt x="4792" y="27"/>
                    <a:pt x="4524"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3" name="Google Shape;6433;p41"/>
            <p:cNvSpPr/>
            <p:nvPr/>
          </p:nvSpPr>
          <p:spPr>
            <a:xfrm>
              <a:off x="8789075" y="6390550"/>
              <a:ext cx="80975" cy="107075"/>
            </a:xfrm>
            <a:custGeom>
              <a:avLst/>
              <a:gdLst/>
              <a:ahLst/>
              <a:cxnLst/>
              <a:rect l="l" t="t" r="r" b="b"/>
              <a:pathLst>
                <a:path w="3239" h="4283" extrusionOk="0">
                  <a:moveTo>
                    <a:pt x="3051" y="1"/>
                  </a:moveTo>
                  <a:lnTo>
                    <a:pt x="3051" y="54"/>
                  </a:lnTo>
                  <a:cubicBezTo>
                    <a:pt x="3061" y="97"/>
                    <a:pt x="3070" y="139"/>
                    <a:pt x="3078" y="180"/>
                  </a:cubicBezTo>
                  <a:lnTo>
                    <a:pt x="3078" y="180"/>
                  </a:lnTo>
                  <a:cubicBezTo>
                    <a:pt x="3078" y="153"/>
                    <a:pt x="3078" y="129"/>
                    <a:pt x="3078" y="108"/>
                  </a:cubicBezTo>
                  <a:cubicBezTo>
                    <a:pt x="3078" y="54"/>
                    <a:pt x="3078" y="1"/>
                    <a:pt x="3051" y="1"/>
                  </a:cubicBezTo>
                  <a:close/>
                  <a:moveTo>
                    <a:pt x="3078" y="180"/>
                  </a:moveTo>
                  <a:cubicBezTo>
                    <a:pt x="3077" y="287"/>
                    <a:pt x="3073" y="429"/>
                    <a:pt x="3051" y="536"/>
                  </a:cubicBezTo>
                  <a:cubicBezTo>
                    <a:pt x="2971" y="937"/>
                    <a:pt x="2864" y="1366"/>
                    <a:pt x="2677" y="1740"/>
                  </a:cubicBezTo>
                  <a:cubicBezTo>
                    <a:pt x="2516" y="2115"/>
                    <a:pt x="2275" y="2463"/>
                    <a:pt x="1981" y="2811"/>
                  </a:cubicBezTo>
                  <a:cubicBezTo>
                    <a:pt x="1713" y="3105"/>
                    <a:pt x="1365" y="3373"/>
                    <a:pt x="990" y="3560"/>
                  </a:cubicBezTo>
                  <a:cubicBezTo>
                    <a:pt x="830" y="3667"/>
                    <a:pt x="643" y="3774"/>
                    <a:pt x="428" y="3801"/>
                  </a:cubicBezTo>
                  <a:cubicBezTo>
                    <a:pt x="321" y="3855"/>
                    <a:pt x="241" y="3882"/>
                    <a:pt x="107" y="3908"/>
                  </a:cubicBezTo>
                  <a:cubicBezTo>
                    <a:pt x="54" y="3908"/>
                    <a:pt x="27" y="3908"/>
                    <a:pt x="0" y="3935"/>
                  </a:cubicBezTo>
                  <a:cubicBezTo>
                    <a:pt x="54" y="4042"/>
                    <a:pt x="161" y="4122"/>
                    <a:pt x="295" y="4176"/>
                  </a:cubicBezTo>
                  <a:cubicBezTo>
                    <a:pt x="428" y="4256"/>
                    <a:pt x="562" y="4283"/>
                    <a:pt x="776" y="4283"/>
                  </a:cubicBezTo>
                  <a:lnTo>
                    <a:pt x="803" y="4283"/>
                  </a:lnTo>
                  <a:cubicBezTo>
                    <a:pt x="964" y="4283"/>
                    <a:pt x="1124" y="4229"/>
                    <a:pt x="1312" y="4203"/>
                  </a:cubicBezTo>
                  <a:cubicBezTo>
                    <a:pt x="1472" y="4176"/>
                    <a:pt x="1633" y="4122"/>
                    <a:pt x="1793" y="4015"/>
                  </a:cubicBezTo>
                  <a:cubicBezTo>
                    <a:pt x="2008" y="3882"/>
                    <a:pt x="2195" y="3694"/>
                    <a:pt x="2329" y="3614"/>
                  </a:cubicBezTo>
                  <a:cubicBezTo>
                    <a:pt x="2677" y="3266"/>
                    <a:pt x="2944" y="2838"/>
                    <a:pt x="3078" y="2409"/>
                  </a:cubicBezTo>
                  <a:cubicBezTo>
                    <a:pt x="3212" y="2008"/>
                    <a:pt x="3239" y="1526"/>
                    <a:pt x="3212" y="1018"/>
                  </a:cubicBezTo>
                  <a:cubicBezTo>
                    <a:pt x="3188" y="757"/>
                    <a:pt x="3144" y="496"/>
                    <a:pt x="3078" y="18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4" name="Google Shape;6434;p41"/>
            <p:cNvSpPr/>
            <p:nvPr/>
          </p:nvSpPr>
          <p:spPr>
            <a:xfrm>
              <a:off x="9029950" y="6348400"/>
              <a:ext cx="100400" cy="68275"/>
            </a:xfrm>
            <a:custGeom>
              <a:avLst/>
              <a:gdLst/>
              <a:ahLst/>
              <a:cxnLst/>
              <a:rect l="l" t="t" r="r" b="b"/>
              <a:pathLst>
                <a:path w="4016" h="2731" extrusionOk="0">
                  <a:moveTo>
                    <a:pt x="1" y="0"/>
                  </a:moveTo>
                  <a:lnTo>
                    <a:pt x="1" y="0"/>
                  </a:lnTo>
                  <a:cubicBezTo>
                    <a:pt x="81" y="81"/>
                    <a:pt x="188" y="134"/>
                    <a:pt x="322" y="214"/>
                  </a:cubicBezTo>
                  <a:cubicBezTo>
                    <a:pt x="563" y="348"/>
                    <a:pt x="804" y="482"/>
                    <a:pt x="1018" y="589"/>
                  </a:cubicBezTo>
                  <a:cubicBezTo>
                    <a:pt x="1286" y="723"/>
                    <a:pt x="1526" y="857"/>
                    <a:pt x="1794" y="937"/>
                  </a:cubicBezTo>
                  <a:cubicBezTo>
                    <a:pt x="2089" y="1071"/>
                    <a:pt x="2410" y="1258"/>
                    <a:pt x="2677" y="1419"/>
                  </a:cubicBezTo>
                  <a:cubicBezTo>
                    <a:pt x="2891" y="1579"/>
                    <a:pt x="3132" y="1740"/>
                    <a:pt x="3346" y="1954"/>
                  </a:cubicBezTo>
                  <a:cubicBezTo>
                    <a:pt x="3507" y="2115"/>
                    <a:pt x="3641" y="2329"/>
                    <a:pt x="3668" y="2543"/>
                  </a:cubicBezTo>
                  <a:lnTo>
                    <a:pt x="3668" y="2730"/>
                  </a:lnTo>
                  <a:cubicBezTo>
                    <a:pt x="3775" y="2623"/>
                    <a:pt x="3882" y="2516"/>
                    <a:pt x="3909" y="2409"/>
                  </a:cubicBezTo>
                  <a:cubicBezTo>
                    <a:pt x="3962" y="2249"/>
                    <a:pt x="4016" y="2088"/>
                    <a:pt x="4016" y="1954"/>
                  </a:cubicBezTo>
                  <a:cubicBezTo>
                    <a:pt x="4016" y="1847"/>
                    <a:pt x="3962" y="1740"/>
                    <a:pt x="3935" y="1687"/>
                  </a:cubicBezTo>
                  <a:cubicBezTo>
                    <a:pt x="3909" y="1606"/>
                    <a:pt x="3882" y="1553"/>
                    <a:pt x="3802" y="1472"/>
                  </a:cubicBezTo>
                  <a:cubicBezTo>
                    <a:pt x="3668" y="1312"/>
                    <a:pt x="3507" y="1178"/>
                    <a:pt x="3266" y="1044"/>
                  </a:cubicBezTo>
                  <a:cubicBezTo>
                    <a:pt x="3106" y="937"/>
                    <a:pt x="2891" y="857"/>
                    <a:pt x="2677" y="750"/>
                  </a:cubicBezTo>
                  <a:cubicBezTo>
                    <a:pt x="2196" y="589"/>
                    <a:pt x="1687" y="455"/>
                    <a:pt x="1259" y="348"/>
                  </a:cubicBezTo>
                  <a:cubicBezTo>
                    <a:pt x="831" y="241"/>
                    <a:pt x="402" y="134"/>
                    <a:pt x="1" y="0"/>
                  </a:cubicBezTo>
                  <a:close/>
                </a:path>
              </a:pathLst>
            </a:custGeom>
            <a:solidFill>
              <a:srgbClr val="3629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5" name="Google Shape;6435;p41"/>
            <p:cNvSpPr/>
            <p:nvPr/>
          </p:nvSpPr>
          <p:spPr>
            <a:xfrm>
              <a:off x="9150400" y="6248025"/>
              <a:ext cx="117800" cy="40175"/>
            </a:xfrm>
            <a:custGeom>
              <a:avLst/>
              <a:gdLst/>
              <a:ahLst/>
              <a:cxnLst/>
              <a:rect l="l" t="t" r="r" b="b"/>
              <a:pathLst>
                <a:path w="4712" h="1607" extrusionOk="0">
                  <a:moveTo>
                    <a:pt x="3132" y="0"/>
                  </a:moveTo>
                  <a:cubicBezTo>
                    <a:pt x="3025" y="81"/>
                    <a:pt x="2945" y="81"/>
                    <a:pt x="2838" y="81"/>
                  </a:cubicBezTo>
                  <a:cubicBezTo>
                    <a:pt x="2329" y="107"/>
                    <a:pt x="1874" y="215"/>
                    <a:pt x="1392" y="322"/>
                  </a:cubicBezTo>
                  <a:cubicBezTo>
                    <a:pt x="937" y="402"/>
                    <a:pt x="509" y="509"/>
                    <a:pt x="27" y="536"/>
                  </a:cubicBezTo>
                  <a:lnTo>
                    <a:pt x="1" y="536"/>
                  </a:lnTo>
                  <a:cubicBezTo>
                    <a:pt x="54" y="536"/>
                    <a:pt x="108" y="589"/>
                    <a:pt x="161" y="589"/>
                  </a:cubicBezTo>
                  <a:cubicBezTo>
                    <a:pt x="509" y="643"/>
                    <a:pt x="857" y="670"/>
                    <a:pt x="1205" y="670"/>
                  </a:cubicBezTo>
                  <a:cubicBezTo>
                    <a:pt x="1526" y="670"/>
                    <a:pt x="1901" y="670"/>
                    <a:pt x="2249" y="643"/>
                  </a:cubicBezTo>
                  <a:cubicBezTo>
                    <a:pt x="2463" y="616"/>
                    <a:pt x="2731" y="616"/>
                    <a:pt x="2972" y="616"/>
                  </a:cubicBezTo>
                  <a:cubicBezTo>
                    <a:pt x="3105" y="616"/>
                    <a:pt x="3239" y="616"/>
                    <a:pt x="3373" y="643"/>
                  </a:cubicBezTo>
                  <a:cubicBezTo>
                    <a:pt x="3507" y="670"/>
                    <a:pt x="3614" y="670"/>
                    <a:pt x="3748" y="723"/>
                  </a:cubicBezTo>
                  <a:cubicBezTo>
                    <a:pt x="3882" y="750"/>
                    <a:pt x="3989" y="803"/>
                    <a:pt x="4069" y="884"/>
                  </a:cubicBezTo>
                  <a:cubicBezTo>
                    <a:pt x="4176" y="937"/>
                    <a:pt x="4283" y="1018"/>
                    <a:pt x="4337" y="1125"/>
                  </a:cubicBezTo>
                  <a:cubicBezTo>
                    <a:pt x="4363" y="1178"/>
                    <a:pt x="4417" y="1205"/>
                    <a:pt x="4444" y="1285"/>
                  </a:cubicBezTo>
                  <a:cubicBezTo>
                    <a:pt x="4470" y="1339"/>
                    <a:pt x="4524" y="1446"/>
                    <a:pt x="4524" y="1526"/>
                  </a:cubicBezTo>
                  <a:cubicBezTo>
                    <a:pt x="4524" y="1553"/>
                    <a:pt x="4524" y="1580"/>
                    <a:pt x="4551" y="1606"/>
                  </a:cubicBezTo>
                  <a:cubicBezTo>
                    <a:pt x="4551" y="1606"/>
                    <a:pt x="4551" y="1580"/>
                    <a:pt x="4578" y="1580"/>
                  </a:cubicBezTo>
                  <a:lnTo>
                    <a:pt x="4604" y="1553"/>
                  </a:lnTo>
                  <a:cubicBezTo>
                    <a:pt x="4685" y="1392"/>
                    <a:pt x="4711" y="1205"/>
                    <a:pt x="4711" y="1071"/>
                  </a:cubicBezTo>
                  <a:cubicBezTo>
                    <a:pt x="4711" y="910"/>
                    <a:pt x="4685" y="750"/>
                    <a:pt x="4604" y="616"/>
                  </a:cubicBezTo>
                  <a:cubicBezTo>
                    <a:pt x="4551" y="509"/>
                    <a:pt x="4497" y="455"/>
                    <a:pt x="4417" y="375"/>
                  </a:cubicBezTo>
                  <a:cubicBezTo>
                    <a:pt x="4337" y="322"/>
                    <a:pt x="4283" y="268"/>
                    <a:pt x="4203" y="241"/>
                  </a:cubicBezTo>
                  <a:cubicBezTo>
                    <a:pt x="4015" y="134"/>
                    <a:pt x="3801" y="81"/>
                    <a:pt x="3534" y="54"/>
                  </a:cubicBezTo>
                  <a:cubicBezTo>
                    <a:pt x="3400" y="54"/>
                    <a:pt x="3266" y="0"/>
                    <a:pt x="3132" y="0"/>
                  </a:cubicBezTo>
                  <a:close/>
                </a:path>
              </a:pathLst>
            </a:custGeom>
            <a:solidFill>
              <a:srgbClr val="3629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6" name="Google Shape;6436;p41"/>
            <p:cNvSpPr/>
            <p:nvPr/>
          </p:nvSpPr>
          <p:spPr>
            <a:xfrm>
              <a:off x="8778350" y="5624375"/>
              <a:ext cx="121825" cy="301150"/>
            </a:xfrm>
            <a:custGeom>
              <a:avLst/>
              <a:gdLst/>
              <a:ahLst/>
              <a:cxnLst/>
              <a:rect l="l" t="t" r="r" b="b"/>
              <a:pathLst>
                <a:path w="4873" h="12046" extrusionOk="0">
                  <a:moveTo>
                    <a:pt x="1527" y="1"/>
                  </a:moveTo>
                  <a:cubicBezTo>
                    <a:pt x="1259" y="28"/>
                    <a:pt x="1018" y="188"/>
                    <a:pt x="938" y="376"/>
                  </a:cubicBezTo>
                  <a:cubicBezTo>
                    <a:pt x="831" y="456"/>
                    <a:pt x="724" y="590"/>
                    <a:pt x="670" y="777"/>
                  </a:cubicBezTo>
                  <a:cubicBezTo>
                    <a:pt x="617" y="777"/>
                    <a:pt x="617" y="804"/>
                    <a:pt x="617" y="831"/>
                  </a:cubicBezTo>
                  <a:cubicBezTo>
                    <a:pt x="188" y="1660"/>
                    <a:pt x="1" y="2677"/>
                    <a:pt x="1" y="3989"/>
                  </a:cubicBezTo>
                  <a:cubicBezTo>
                    <a:pt x="1" y="4953"/>
                    <a:pt x="135" y="5943"/>
                    <a:pt x="269" y="6826"/>
                  </a:cubicBezTo>
                  <a:cubicBezTo>
                    <a:pt x="349" y="7549"/>
                    <a:pt x="483" y="8218"/>
                    <a:pt x="670" y="8780"/>
                  </a:cubicBezTo>
                  <a:cubicBezTo>
                    <a:pt x="884" y="9690"/>
                    <a:pt x="1125" y="10332"/>
                    <a:pt x="1473" y="10894"/>
                  </a:cubicBezTo>
                  <a:cubicBezTo>
                    <a:pt x="1741" y="11376"/>
                    <a:pt x="2196" y="11938"/>
                    <a:pt x="2838" y="12045"/>
                  </a:cubicBezTo>
                  <a:lnTo>
                    <a:pt x="3079" y="12045"/>
                  </a:lnTo>
                  <a:cubicBezTo>
                    <a:pt x="3400" y="12045"/>
                    <a:pt x="3668" y="11938"/>
                    <a:pt x="3935" y="11778"/>
                  </a:cubicBezTo>
                  <a:cubicBezTo>
                    <a:pt x="4203" y="11564"/>
                    <a:pt x="4417" y="11296"/>
                    <a:pt x="4578" y="10921"/>
                  </a:cubicBezTo>
                  <a:cubicBezTo>
                    <a:pt x="4712" y="10627"/>
                    <a:pt x="4765" y="10252"/>
                    <a:pt x="4845" y="9851"/>
                  </a:cubicBezTo>
                  <a:cubicBezTo>
                    <a:pt x="4872" y="9529"/>
                    <a:pt x="4872" y="9155"/>
                    <a:pt x="4872" y="8834"/>
                  </a:cubicBezTo>
                  <a:cubicBezTo>
                    <a:pt x="4872" y="8753"/>
                    <a:pt x="4845" y="8700"/>
                    <a:pt x="4765" y="8646"/>
                  </a:cubicBezTo>
                  <a:cubicBezTo>
                    <a:pt x="4738" y="7816"/>
                    <a:pt x="4631" y="6960"/>
                    <a:pt x="4498" y="6077"/>
                  </a:cubicBezTo>
                  <a:cubicBezTo>
                    <a:pt x="4417" y="5488"/>
                    <a:pt x="4283" y="4845"/>
                    <a:pt x="4150" y="4203"/>
                  </a:cubicBezTo>
                  <a:cubicBezTo>
                    <a:pt x="4069" y="3909"/>
                    <a:pt x="4016" y="3614"/>
                    <a:pt x="3909" y="3266"/>
                  </a:cubicBezTo>
                  <a:cubicBezTo>
                    <a:pt x="3882" y="3132"/>
                    <a:pt x="3828" y="2999"/>
                    <a:pt x="3775" y="2865"/>
                  </a:cubicBezTo>
                  <a:cubicBezTo>
                    <a:pt x="3668" y="2570"/>
                    <a:pt x="3534" y="2222"/>
                    <a:pt x="3400" y="1928"/>
                  </a:cubicBezTo>
                  <a:cubicBezTo>
                    <a:pt x="3240" y="1553"/>
                    <a:pt x="3079" y="1232"/>
                    <a:pt x="2892" y="964"/>
                  </a:cubicBezTo>
                  <a:cubicBezTo>
                    <a:pt x="2811" y="831"/>
                    <a:pt x="2731" y="697"/>
                    <a:pt x="2624" y="563"/>
                  </a:cubicBezTo>
                  <a:cubicBezTo>
                    <a:pt x="2544" y="429"/>
                    <a:pt x="2437" y="322"/>
                    <a:pt x="2330" y="215"/>
                  </a:cubicBezTo>
                  <a:cubicBezTo>
                    <a:pt x="2089" y="161"/>
                    <a:pt x="1848" y="1"/>
                    <a:pt x="1607" y="1"/>
                  </a:cubicBezTo>
                  <a:close/>
                </a:path>
              </a:pathLst>
            </a:custGeom>
            <a:solidFill>
              <a:srgbClr val="F9DC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7" name="Google Shape;6437;p41"/>
            <p:cNvSpPr/>
            <p:nvPr/>
          </p:nvSpPr>
          <p:spPr>
            <a:xfrm>
              <a:off x="8544825" y="5588925"/>
              <a:ext cx="318550" cy="504550"/>
            </a:xfrm>
            <a:custGeom>
              <a:avLst/>
              <a:gdLst/>
              <a:ahLst/>
              <a:cxnLst/>
              <a:rect l="l" t="t" r="r" b="b"/>
              <a:pathLst>
                <a:path w="12742" h="20182" extrusionOk="0">
                  <a:moveTo>
                    <a:pt x="7388" y="0"/>
                  </a:moveTo>
                  <a:cubicBezTo>
                    <a:pt x="7147" y="0"/>
                    <a:pt x="6879" y="81"/>
                    <a:pt x="6585" y="214"/>
                  </a:cubicBezTo>
                  <a:cubicBezTo>
                    <a:pt x="6264" y="348"/>
                    <a:pt x="5916" y="536"/>
                    <a:pt x="5595" y="776"/>
                  </a:cubicBezTo>
                  <a:cubicBezTo>
                    <a:pt x="5274" y="991"/>
                    <a:pt x="4979" y="1258"/>
                    <a:pt x="4658" y="1579"/>
                  </a:cubicBezTo>
                  <a:cubicBezTo>
                    <a:pt x="4337" y="1847"/>
                    <a:pt x="4069" y="2195"/>
                    <a:pt x="3801" y="2543"/>
                  </a:cubicBezTo>
                  <a:cubicBezTo>
                    <a:pt x="3266" y="3212"/>
                    <a:pt x="2811" y="3962"/>
                    <a:pt x="2329" y="4845"/>
                  </a:cubicBezTo>
                  <a:cubicBezTo>
                    <a:pt x="1928" y="5621"/>
                    <a:pt x="1526" y="6478"/>
                    <a:pt x="1232" y="7307"/>
                  </a:cubicBezTo>
                  <a:cubicBezTo>
                    <a:pt x="937" y="8110"/>
                    <a:pt x="697" y="8833"/>
                    <a:pt x="536" y="9529"/>
                  </a:cubicBezTo>
                  <a:cubicBezTo>
                    <a:pt x="295" y="10546"/>
                    <a:pt x="135" y="11617"/>
                    <a:pt x="54" y="12767"/>
                  </a:cubicBezTo>
                  <a:cubicBezTo>
                    <a:pt x="1" y="13972"/>
                    <a:pt x="27" y="15176"/>
                    <a:pt x="188" y="16301"/>
                  </a:cubicBezTo>
                  <a:cubicBezTo>
                    <a:pt x="322" y="17318"/>
                    <a:pt x="563" y="18228"/>
                    <a:pt x="857" y="19138"/>
                  </a:cubicBezTo>
                  <a:cubicBezTo>
                    <a:pt x="911" y="19218"/>
                    <a:pt x="964" y="19272"/>
                    <a:pt x="1071" y="19272"/>
                  </a:cubicBezTo>
                  <a:cubicBezTo>
                    <a:pt x="2195" y="19887"/>
                    <a:pt x="3534" y="20182"/>
                    <a:pt x="4979" y="20182"/>
                  </a:cubicBezTo>
                  <a:cubicBezTo>
                    <a:pt x="5461" y="20182"/>
                    <a:pt x="5943" y="20155"/>
                    <a:pt x="6451" y="20075"/>
                  </a:cubicBezTo>
                  <a:cubicBezTo>
                    <a:pt x="7388" y="19941"/>
                    <a:pt x="8325" y="19727"/>
                    <a:pt x="9235" y="19352"/>
                  </a:cubicBezTo>
                  <a:cubicBezTo>
                    <a:pt x="10145" y="18977"/>
                    <a:pt x="10948" y="18522"/>
                    <a:pt x="11644" y="17987"/>
                  </a:cubicBezTo>
                  <a:cubicBezTo>
                    <a:pt x="11965" y="17719"/>
                    <a:pt x="12313" y="17398"/>
                    <a:pt x="12607" y="17104"/>
                  </a:cubicBezTo>
                  <a:cubicBezTo>
                    <a:pt x="12688" y="17023"/>
                    <a:pt x="12688" y="16943"/>
                    <a:pt x="12607" y="16863"/>
                  </a:cubicBezTo>
                  <a:cubicBezTo>
                    <a:pt x="12634" y="16220"/>
                    <a:pt x="12688" y="15471"/>
                    <a:pt x="12714" y="14721"/>
                  </a:cubicBezTo>
                  <a:lnTo>
                    <a:pt x="12714" y="14695"/>
                  </a:lnTo>
                  <a:cubicBezTo>
                    <a:pt x="12741" y="14052"/>
                    <a:pt x="12741" y="13517"/>
                    <a:pt x="12741" y="13008"/>
                  </a:cubicBezTo>
                  <a:cubicBezTo>
                    <a:pt x="12741" y="12125"/>
                    <a:pt x="12688" y="11322"/>
                    <a:pt x="12607" y="10546"/>
                  </a:cubicBezTo>
                  <a:cubicBezTo>
                    <a:pt x="12473" y="9475"/>
                    <a:pt x="12286" y="8405"/>
                    <a:pt x="12018" y="7200"/>
                  </a:cubicBezTo>
                  <a:cubicBezTo>
                    <a:pt x="11831" y="6478"/>
                    <a:pt x="11671" y="5808"/>
                    <a:pt x="11483" y="5166"/>
                  </a:cubicBezTo>
                  <a:cubicBezTo>
                    <a:pt x="11269" y="4443"/>
                    <a:pt x="11028" y="3828"/>
                    <a:pt x="10760" y="3212"/>
                  </a:cubicBezTo>
                  <a:cubicBezTo>
                    <a:pt x="10493" y="2570"/>
                    <a:pt x="10198" y="2008"/>
                    <a:pt x="9877" y="1553"/>
                  </a:cubicBezTo>
                  <a:cubicBezTo>
                    <a:pt x="9690" y="1312"/>
                    <a:pt x="9529" y="1098"/>
                    <a:pt x="9342" y="884"/>
                  </a:cubicBezTo>
                  <a:cubicBezTo>
                    <a:pt x="9155" y="669"/>
                    <a:pt x="8967" y="536"/>
                    <a:pt x="8753" y="402"/>
                  </a:cubicBezTo>
                  <a:cubicBezTo>
                    <a:pt x="8673" y="348"/>
                    <a:pt x="8566" y="268"/>
                    <a:pt x="8432" y="214"/>
                  </a:cubicBezTo>
                  <a:cubicBezTo>
                    <a:pt x="8325" y="161"/>
                    <a:pt x="8218" y="107"/>
                    <a:pt x="8084" y="81"/>
                  </a:cubicBezTo>
                  <a:cubicBezTo>
                    <a:pt x="7923" y="54"/>
                    <a:pt x="7736" y="0"/>
                    <a:pt x="75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8" name="Google Shape;6438;p41"/>
            <p:cNvSpPr/>
            <p:nvPr/>
          </p:nvSpPr>
          <p:spPr>
            <a:xfrm>
              <a:off x="8544825" y="5672550"/>
              <a:ext cx="315875" cy="420925"/>
            </a:xfrm>
            <a:custGeom>
              <a:avLst/>
              <a:gdLst/>
              <a:ahLst/>
              <a:cxnLst/>
              <a:rect l="l" t="t" r="r" b="b"/>
              <a:pathLst>
                <a:path w="12635" h="16837" extrusionOk="0">
                  <a:moveTo>
                    <a:pt x="10627" y="1"/>
                  </a:moveTo>
                  <a:cubicBezTo>
                    <a:pt x="10814" y="536"/>
                    <a:pt x="10707" y="1072"/>
                    <a:pt x="10520" y="1580"/>
                  </a:cubicBezTo>
                  <a:cubicBezTo>
                    <a:pt x="10439" y="1875"/>
                    <a:pt x="10332" y="2142"/>
                    <a:pt x="10198" y="2410"/>
                  </a:cubicBezTo>
                  <a:cubicBezTo>
                    <a:pt x="10065" y="2678"/>
                    <a:pt x="9904" y="2918"/>
                    <a:pt x="9690" y="3159"/>
                  </a:cubicBezTo>
                  <a:cubicBezTo>
                    <a:pt x="9529" y="3400"/>
                    <a:pt x="9288" y="3588"/>
                    <a:pt x="9101" y="3748"/>
                  </a:cubicBezTo>
                  <a:cubicBezTo>
                    <a:pt x="8860" y="3936"/>
                    <a:pt x="8619" y="4096"/>
                    <a:pt x="8352" y="4230"/>
                  </a:cubicBezTo>
                  <a:cubicBezTo>
                    <a:pt x="8084" y="4364"/>
                    <a:pt x="7790" y="4471"/>
                    <a:pt x="7495" y="4498"/>
                  </a:cubicBezTo>
                  <a:cubicBezTo>
                    <a:pt x="7310" y="4513"/>
                    <a:pt x="7133" y="4529"/>
                    <a:pt x="6960" y="4529"/>
                  </a:cubicBezTo>
                  <a:cubicBezTo>
                    <a:pt x="6834" y="4529"/>
                    <a:pt x="6709" y="4520"/>
                    <a:pt x="6585" y="4498"/>
                  </a:cubicBezTo>
                  <a:cubicBezTo>
                    <a:pt x="6291" y="4471"/>
                    <a:pt x="6023" y="4391"/>
                    <a:pt x="5702" y="4257"/>
                  </a:cubicBezTo>
                  <a:cubicBezTo>
                    <a:pt x="5648" y="4230"/>
                    <a:pt x="5621" y="4230"/>
                    <a:pt x="5541" y="4203"/>
                  </a:cubicBezTo>
                  <a:cubicBezTo>
                    <a:pt x="5488" y="4150"/>
                    <a:pt x="5434" y="4123"/>
                    <a:pt x="5381" y="4096"/>
                  </a:cubicBezTo>
                  <a:cubicBezTo>
                    <a:pt x="5247" y="4016"/>
                    <a:pt x="5113" y="3936"/>
                    <a:pt x="4979" y="3828"/>
                  </a:cubicBezTo>
                  <a:cubicBezTo>
                    <a:pt x="4819" y="3721"/>
                    <a:pt x="4685" y="3588"/>
                    <a:pt x="4551" y="3454"/>
                  </a:cubicBezTo>
                  <a:cubicBezTo>
                    <a:pt x="4444" y="3400"/>
                    <a:pt x="4364" y="3293"/>
                    <a:pt x="4310" y="3186"/>
                  </a:cubicBezTo>
                  <a:cubicBezTo>
                    <a:pt x="4230" y="3133"/>
                    <a:pt x="4203" y="3052"/>
                    <a:pt x="4149" y="3026"/>
                  </a:cubicBezTo>
                  <a:cubicBezTo>
                    <a:pt x="4149" y="3026"/>
                    <a:pt x="4149" y="2972"/>
                    <a:pt x="4096" y="2972"/>
                  </a:cubicBezTo>
                  <a:cubicBezTo>
                    <a:pt x="3908" y="2758"/>
                    <a:pt x="3748" y="2490"/>
                    <a:pt x="3614" y="2169"/>
                  </a:cubicBezTo>
                  <a:cubicBezTo>
                    <a:pt x="3507" y="1955"/>
                    <a:pt x="3400" y="1741"/>
                    <a:pt x="3293" y="1500"/>
                  </a:cubicBezTo>
                  <a:cubicBezTo>
                    <a:pt x="3239" y="1286"/>
                    <a:pt x="3159" y="1072"/>
                    <a:pt x="3106" y="831"/>
                  </a:cubicBezTo>
                  <a:lnTo>
                    <a:pt x="3106" y="804"/>
                  </a:lnTo>
                  <a:cubicBezTo>
                    <a:pt x="3079" y="697"/>
                    <a:pt x="3079" y="617"/>
                    <a:pt x="3025" y="510"/>
                  </a:cubicBezTo>
                  <a:lnTo>
                    <a:pt x="3025" y="456"/>
                  </a:lnTo>
                  <a:cubicBezTo>
                    <a:pt x="3025" y="376"/>
                    <a:pt x="2998" y="269"/>
                    <a:pt x="2998" y="215"/>
                  </a:cubicBezTo>
                  <a:cubicBezTo>
                    <a:pt x="2731" y="617"/>
                    <a:pt x="2490" y="1018"/>
                    <a:pt x="2276" y="1473"/>
                  </a:cubicBezTo>
                  <a:cubicBezTo>
                    <a:pt x="1874" y="2249"/>
                    <a:pt x="1473" y="3079"/>
                    <a:pt x="1152" y="3936"/>
                  </a:cubicBezTo>
                  <a:cubicBezTo>
                    <a:pt x="937" y="4551"/>
                    <a:pt x="723" y="5167"/>
                    <a:pt x="563" y="5729"/>
                  </a:cubicBezTo>
                  <a:lnTo>
                    <a:pt x="590" y="5729"/>
                  </a:lnTo>
                  <a:cubicBezTo>
                    <a:pt x="616" y="5729"/>
                    <a:pt x="670" y="5702"/>
                    <a:pt x="723" y="5702"/>
                  </a:cubicBezTo>
                  <a:lnTo>
                    <a:pt x="750" y="5702"/>
                  </a:lnTo>
                  <a:cubicBezTo>
                    <a:pt x="884" y="5649"/>
                    <a:pt x="991" y="5649"/>
                    <a:pt x="1125" y="5649"/>
                  </a:cubicBezTo>
                  <a:lnTo>
                    <a:pt x="1205" y="5649"/>
                  </a:lnTo>
                  <a:cubicBezTo>
                    <a:pt x="1339" y="5649"/>
                    <a:pt x="1473" y="5702"/>
                    <a:pt x="1607" y="5729"/>
                  </a:cubicBezTo>
                  <a:cubicBezTo>
                    <a:pt x="1901" y="5809"/>
                    <a:pt x="2169" y="5889"/>
                    <a:pt x="2436" y="6077"/>
                  </a:cubicBezTo>
                  <a:cubicBezTo>
                    <a:pt x="2677" y="6237"/>
                    <a:pt x="2891" y="6398"/>
                    <a:pt x="3106" y="6612"/>
                  </a:cubicBezTo>
                  <a:cubicBezTo>
                    <a:pt x="3293" y="6799"/>
                    <a:pt x="3480" y="7040"/>
                    <a:pt x="3614" y="7308"/>
                  </a:cubicBezTo>
                  <a:cubicBezTo>
                    <a:pt x="3748" y="7576"/>
                    <a:pt x="3882" y="7843"/>
                    <a:pt x="3935" y="8138"/>
                  </a:cubicBezTo>
                  <a:cubicBezTo>
                    <a:pt x="4016" y="8432"/>
                    <a:pt x="4042" y="8753"/>
                    <a:pt x="4042" y="9048"/>
                  </a:cubicBezTo>
                  <a:cubicBezTo>
                    <a:pt x="4042" y="9208"/>
                    <a:pt x="4016" y="9342"/>
                    <a:pt x="3962" y="9476"/>
                  </a:cubicBezTo>
                  <a:lnTo>
                    <a:pt x="3882" y="9878"/>
                  </a:lnTo>
                  <a:cubicBezTo>
                    <a:pt x="3801" y="10011"/>
                    <a:pt x="3748" y="10172"/>
                    <a:pt x="3668" y="10306"/>
                  </a:cubicBezTo>
                  <a:cubicBezTo>
                    <a:pt x="3614" y="10413"/>
                    <a:pt x="3534" y="10520"/>
                    <a:pt x="3427" y="10627"/>
                  </a:cubicBezTo>
                  <a:cubicBezTo>
                    <a:pt x="3239" y="10814"/>
                    <a:pt x="2998" y="10975"/>
                    <a:pt x="2731" y="11109"/>
                  </a:cubicBezTo>
                  <a:cubicBezTo>
                    <a:pt x="2597" y="11189"/>
                    <a:pt x="2436" y="11216"/>
                    <a:pt x="2303" y="11243"/>
                  </a:cubicBezTo>
                  <a:cubicBezTo>
                    <a:pt x="2169" y="11296"/>
                    <a:pt x="2008" y="11296"/>
                    <a:pt x="1874" y="11296"/>
                  </a:cubicBezTo>
                  <a:cubicBezTo>
                    <a:pt x="1740" y="11296"/>
                    <a:pt x="1553" y="11243"/>
                    <a:pt x="1419" y="11216"/>
                  </a:cubicBezTo>
                  <a:cubicBezTo>
                    <a:pt x="1285" y="11189"/>
                    <a:pt x="1152" y="11135"/>
                    <a:pt x="1018" y="11082"/>
                  </a:cubicBezTo>
                  <a:cubicBezTo>
                    <a:pt x="750" y="10948"/>
                    <a:pt x="482" y="10814"/>
                    <a:pt x="268" y="10627"/>
                  </a:cubicBezTo>
                  <a:cubicBezTo>
                    <a:pt x="161" y="10520"/>
                    <a:pt x="54" y="10440"/>
                    <a:pt x="1" y="10359"/>
                  </a:cubicBezTo>
                  <a:lnTo>
                    <a:pt x="1" y="10359"/>
                  </a:lnTo>
                  <a:cubicBezTo>
                    <a:pt x="1" y="11243"/>
                    <a:pt x="27" y="12126"/>
                    <a:pt x="161" y="12956"/>
                  </a:cubicBezTo>
                  <a:cubicBezTo>
                    <a:pt x="295" y="13973"/>
                    <a:pt x="536" y="14883"/>
                    <a:pt x="830" y="15793"/>
                  </a:cubicBezTo>
                  <a:cubicBezTo>
                    <a:pt x="857" y="15873"/>
                    <a:pt x="937" y="15927"/>
                    <a:pt x="1045" y="15927"/>
                  </a:cubicBezTo>
                  <a:cubicBezTo>
                    <a:pt x="2169" y="16542"/>
                    <a:pt x="3507" y="16837"/>
                    <a:pt x="4952" y="16837"/>
                  </a:cubicBezTo>
                  <a:cubicBezTo>
                    <a:pt x="5407" y="16837"/>
                    <a:pt x="5916" y="16810"/>
                    <a:pt x="6424" y="16730"/>
                  </a:cubicBezTo>
                  <a:cubicBezTo>
                    <a:pt x="7361" y="16596"/>
                    <a:pt x="8298" y="16382"/>
                    <a:pt x="9181" y="16007"/>
                  </a:cubicBezTo>
                  <a:cubicBezTo>
                    <a:pt x="10091" y="15632"/>
                    <a:pt x="10894" y="15177"/>
                    <a:pt x="11617" y="14642"/>
                  </a:cubicBezTo>
                  <a:cubicBezTo>
                    <a:pt x="11938" y="14374"/>
                    <a:pt x="12286" y="14053"/>
                    <a:pt x="12581" y="13759"/>
                  </a:cubicBezTo>
                  <a:cubicBezTo>
                    <a:pt x="12634" y="13678"/>
                    <a:pt x="12634" y="13598"/>
                    <a:pt x="12581" y="13518"/>
                  </a:cubicBezTo>
                  <a:cubicBezTo>
                    <a:pt x="12607" y="13089"/>
                    <a:pt x="12607" y="12608"/>
                    <a:pt x="12634" y="12153"/>
                  </a:cubicBezTo>
                  <a:lnTo>
                    <a:pt x="12634" y="12153"/>
                  </a:lnTo>
                  <a:cubicBezTo>
                    <a:pt x="12473" y="12286"/>
                    <a:pt x="12340" y="12420"/>
                    <a:pt x="12152" y="12527"/>
                  </a:cubicBezTo>
                  <a:cubicBezTo>
                    <a:pt x="11885" y="12688"/>
                    <a:pt x="11617" y="12822"/>
                    <a:pt x="11296" y="12929"/>
                  </a:cubicBezTo>
                  <a:cubicBezTo>
                    <a:pt x="11028" y="13009"/>
                    <a:pt x="10734" y="13089"/>
                    <a:pt x="10439" y="13116"/>
                  </a:cubicBezTo>
                  <a:cubicBezTo>
                    <a:pt x="10332" y="13116"/>
                    <a:pt x="10213" y="13140"/>
                    <a:pt x="10098" y="13140"/>
                  </a:cubicBezTo>
                  <a:cubicBezTo>
                    <a:pt x="10041" y="13140"/>
                    <a:pt x="9984" y="13134"/>
                    <a:pt x="9931" y="13116"/>
                  </a:cubicBezTo>
                  <a:cubicBezTo>
                    <a:pt x="9797" y="13116"/>
                    <a:pt x="9663" y="13089"/>
                    <a:pt x="9529" y="13063"/>
                  </a:cubicBezTo>
                  <a:cubicBezTo>
                    <a:pt x="9262" y="12982"/>
                    <a:pt x="8994" y="12875"/>
                    <a:pt x="8726" y="12715"/>
                  </a:cubicBezTo>
                  <a:cubicBezTo>
                    <a:pt x="8485" y="12581"/>
                    <a:pt x="8298" y="12393"/>
                    <a:pt x="8084" y="12153"/>
                  </a:cubicBezTo>
                  <a:cubicBezTo>
                    <a:pt x="8004" y="12046"/>
                    <a:pt x="7923" y="11912"/>
                    <a:pt x="7870" y="11778"/>
                  </a:cubicBezTo>
                  <a:cubicBezTo>
                    <a:pt x="7790" y="11644"/>
                    <a:pt x="7736" y="11537"/>
                    <a:pt x="7682" y="11403"/>
                  </a:cubicBezTo>
                  <a:cubicBezTo>
                    <a:pt x="7602" y="11135"/>
                    <a:pt x="7522" y="10841"/>
                    <a:pt x="7495" y="10547"/>
                  </a:cubicBezTo>
                  <a:cubicBezTo>
                    <a:pt x="7468" y="10252"/>
                    <a:pt x="7495" y="9931"/>
                    <a:pt x="7522" y="9637"/>
                  </a:cubicBezTo>
                  <a:cubicBezTo>
                    <a:pt x="7549" y="9530"/>
                    <a:pt x="7549" y="9449"/>
                    <a:pt x="7602" y="9342"/>
                  </a:cubicBezTo>
                  <a:lnTo>
                    <a:pt x="7602" y="9315"/>
                  </a:lnTo>
                  <a:cubicBezTo>
                    <a:pt x="7629" y="9182"/>
                    <a:pt x="7656" y="9075"/>
                    <a:pt x="7736" y="8941"/>
                  </a:cubicBezTo>
                  <a:cubicBezTo>
                    <a:pt x="7736" y="8914"/>
                    <a:pt x="7763" y="8914"/>
                    <a:pt x="7763" y="8860"/>
                  </a:cubicBezTo>
                  <a:cubicBezTo>
                    <a:pt x="7763" y="8834"/>
                    <a:pt x="7790" y="8807"/>
                    <a:pt x="7790" y="8780"/>
                  </a:cubicBezTo>
                  <a:cubicBezTo>
                    <a:pt x="7897" y="8512"/>
                    <a:pt x="8057" y="8245"/>
                    <a:pt x="8218" y="7977"/>
                  </a:cubicBezTo>
                  <a:cubicBezTo>
                    <a:pt x="8271" y="7924"/>
                    <a:pt x="8298" y="7897"/>
                    <a:pt x="8298" y="7870"/>
                  </a:cubicBezTo>
                  <a:cubicBezTo>
                    <a:pt x="8485" y="7602"/>
                    <a:pt x="8726" y="7335"/>
                    <a:pt x="8994" y="7094"/>
                  </a:cubicBezTo>
                  <a:cubicBezTo>
                    <a:pt x="9128" y="6960"/>
                    <a:pt x="9288" y="6853"/>
                    <a:pt x="9422" y="6773"/>
                  </a:cubicBezTo>
                  <a:cubicBezTo>
                    <a:pt x="9529" y="6692"/>
                    <a:pt x="9610" y="6666"/>
                    <a:pt x="9690" y="6585"/>
                  </a:cubicBezTo>
                  <a:cubicBezTo>
                    <a:pt x="9743" y="6559"/>
                    <a:pt x="9770" y="6559"/>
                    <a:pt x="9797" y="6532"/>
                  </a:cubicBezTo>
                  <a:lnTo>
                    <a:pt x="10011" y="6425"/>
                  </a:lnTo>
                  <a:cubicBezTo>
                    <a:pt x="10145" y="6371"/>
                    <a:pt x="10225" y="6318"/>
                    <a:pt x="10359" y="6291"/>
                  </a:cubicBezTo>
                  <a:cubicBezTo>
                    <a:pt x="10413" y="6291"/>
                    <a:pt x="10413" y="6291"/>
                    <a:pt x="10439" y="6264"/>
                  </a:cubicBezTo>
                  <a:cubicBezTo>
                    <a:pt x="10573" y="6237"/>
                    <a:pt x="10734" y="6184"/>
                    <a:pt x="10868" y="6157"/>
                  </a:cubicBezTo>
                  <a:cubicBezTo>
                    <a:pt x="10975" y="6157"/>
                    <a:pt x="11082" y="6130"/>
                    <a:pt x="11135" y="6130"/>
                  </a:cubicBezTo>
                  <a:lnTo>
                    <a:pt x="11537" y="6130"/>
                  </a:lnTo>
                  <a:cubicBezTo>
                    <a:pt x="11671" y="6130"/>
                    <a:pt x="11778" y="6157"/>
                    <a:pt x="11911" y="6184"/>
                  </a:cubicBezTo>
                  <a:cubicBezTo>
                    <a:pt x="12045" y="6237"/>
                    <a:pt x="12152" y="6264"/>
                    <a:pt x="12286" y="6291"/>
                  </a:cubicBezTo>
                  <a:cubicBezTo>
                    <a:pt x="12126" y="5488"/>
                    <a:pt x="12018" y="4685"/>
                    <a:pt x="11804" y="3828"/>
                  </a:cubicBezTo>
                  <a:cubicBezTo>
                    <a:pt x="11644" y="3079"/>
                    <a:pt x="11456" y="2410"/>
                    <a:pt x="11269" y="1768"/>
                  </a:cubicBezTo>
                  <a:cubicBezTo>
                    <a:pt x="11082" y="1152"/>
                    <a:pt x="10868" y="536"/>
                    <a:pt x="1062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9" name="Google Shape;6439;p41"/>
            <p:cNvSpPr/>
            <p:nvPr/>
          </p:nvSpPr>
          <p:spPr>
            <a:xfrm>
              <a:off x="8989150" y="5951025"/>
              <a:ext cx="406850" cy="336500"/>
            </a:xfrm>
            <a:custGeom>
              <a:avLst/>
              <a:gdLst/>
              <a:ahLst/>
              <a:cxnLst/>
              <a:rect l="l" t="t" r="r" b="b"/>
              <a:pathLst>
                <a:path w="16274" h="13460" extrusionOk="0">
                  <a:moveTo>
                    <a:pt x="13740" y="0"/>
                  </a:moveTo>
                  <a:cubicBezTo>
                    <a:pt x="13490" y="0"/>
                    <a:pt x="13275" y="32"/>
                    <a:pt x="13035" y="50"/>
                  </a:cubicBezTo>
                  <a:cubicBezTo>
                    <a:pt x="12232" y="157"/>
                    <a:pt x="11402" y="425"/>
                    <a:pt x="10599" y="773"/>
                  </a:cubicBezTo>
                  <a:cubicBezTo>
                    <a:pt x="9154" y="1495"/>
                    <a:pt x="7816" y="2512"/>
                    <a:pt x="6370" y="4092"/>
                  </a:cubicBezTo>
                  <a:cubicBezTo>
                    <a:pt x="5112" y="5510"/>
                    <a:pt x="3961" y="7063"/>
                    <a:pt x="3078" y="8401"/>
                  </a:cubicBezTo>
                  <a:cubicBezTo>
                    <a:pt x="2837" y="8749"/>
                    <a:pt x="2596" y="9070"/>
                    <a:pt x="2409" y="9418"/>
                  </a:cubicBezTo>
                  <a:cubicBezTo>
                    <a:pt x="2222" y="9659"/>
                    <a:pt x="2061" y="9873"/>
                    <a:pt x="1927" y="10114"/>
                  </a:cubicBezTo>
                  <a:lnTo>
                    <a:pt x="1900" y="10194"/>
                  </a:lnTo>
                  <a:cubicBezTo>
                    <a:pt x="1633" y="10542"/>
                    <a:pt x="1392" y="10917"/>
                    <a:pt x="1151" y="11318"/>
                  </a:cubicBezTo>
                  <a:cubicBezTo>
                    <a:pt x="937" y="11720"/>
                    <a:pt x="723" y="12014"/>
                    <a:pt x="589" y="12362"/>
                  </a:cubicBezTo>
                  <a:cubicBezTo>
                    <a:pt x="482" y="12550"/>
                    <a:pt x="348" y="12737"/>
                    <a:pt x="268" y="12924"/>
                  </a:cubicBezTo>
                  <a:cubicBezTo>
                    <a:pt x="268" y="12951"/>
                    <a:pt x="214" y="12951"/>
                    <a:pt x="214" y="13005"/>
                  </a:cubicBezTo>
                  <a:lnTo>
                    <a:pt x="214" y="13031"/>
                  </a:lnTo>
                  <a:cubicBezTo>
                    <a:pt x="161" y="13192"/>
                    <a:pt x="80" y="13326"/>
                    <a:pt x="0" y="13460"/>
                  </a:cubicBezTo>
                  <a:cubicBezTo>
                    <a:pt x="1472" y="13299"/>
                    <a:pt x="3025" y="12898"/>
                    <a:pt x="4604" y="12282"/>
                  </a:cubicBezTo>
                  <a:cubicBezTo>
                    <a:pt x="5621" y="11880"/>
                    <a:pt x="6638" y="11425"/>
                    <a:pt x="7655" y="10863"/>
                  </a:cubicBezTo>
                  <a:cubicBezTo>
                    <a:pt x="8592" y="10328"/>
                    <a:pt x="9529" y="9712"/>
                    <a:pt x="10412" y="9070"/>
                  </a:cubicBezTo>
                  <a:cubicBezTo>
                    <a:pt x="11295" y="8454"/>
                    <a:pt x="12098" y="7785"/>
                    <a:pt x="12794" y="7063"/>
                  </a:cubicBezTo>
                  <a:cubicBezTo>
                    <a:pt x="13142" y="6768"/>
                    <a:pt x="13410" y="6393"/>
                    <a:pt x="13704" y="6099"/>
                  </a:cubicBezTo>
                  <a:cubicBezTo>
                    <a:pt x="14132" y="5591"/>
                    <a:pt x="14507" y="5109"/>
                    <a:pt x="14882" y="4573"/>
                  </a:cubicBezTo>
                  <a:cubicBezTo>
                    <a:pt x="15310" y="3931"/>
                    <a:pt x="15631" y="3369"/>
                    <a:pt x="15872" y="2834"/>
                  </a:cubicBezTo>
                  <a:cubicBezTo>
                    <a:pt x="16006" y="2512"/>
                    <a:pt x="16113" y="2245"/>
                    <a:pt x="16167" y="1977"/>
                  </a:cubicBezTo>
                  <a:cubicBezTo>
                    <a:pt x="16247" y="1709"/>
                    <a:pt x="16274" y="1495"/>
                    <a:pt x="16247" y="1254"/>
                  </a:cubicBezTo>
                  <a:cubicBezTo>
                    <a:pt x="16220" y="1014"/>
                    <a:pt x="16140" y="773"/>
                    <a:pt x="16006" y="612"/>
                  </a:cubicBezTo>
                  <a:cubicBezTo>
                    <a:pt x="15872" y="425"/>
                    <a:pt x="15685" y="291"/>
                    <a:pt x="15444" y="184"/>
                  </a:cubicBezTo>
                  <a:cubicBezTo>
                    <a:pt x="15149" y="50"/>
                    <a:pt x="14828" y="23"/>
                    <a:pt x="14480" y="23"/>
                  </a:cubicBezTo>
                  <a:lnTo>
                    <a:pt x="14106" y="23"/>
                  </a:lnTo>
                  <a:cubicBezTo>
                    <a:pt x="13973" y="7"/>
                    <a:pt x="13853" y="0"/>
                    <a:pt x="13740" y="0"/>
                  </a:cubicBezTo>
                  <a:close/>
                </a:path>
              </a:pathLst>
            </a:custGeom>
            <a:solidFill>
              <a:srgbClr val="EC1109">
                <a:alpha val="3258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0" name="Google Shape;6440;p41"/>
            <p:cNvSpPr/>
            <p:nvPr/>
          </p:nvSpPr>
          <p:spPr>
            <a:xfrm>
              <a:off x="8731525" y="5724750"/>
              <a:ext cx="600900" cy="586875"/>
            </a:xfrm>
            <a:custGeom>
              <a:avLst/>
              <a:gdLst/>
              <a:ahLst/>
              <a:cxnLst/>
              <a:rect l="l" t="t" r="r" b="b"/>
              <a:pathLst>
                <a:path w="24036" h="23475" extrusionOk="0">
                  <a:moveTo>
                    <a:pt x="19325" y="1"/>
                  </a:moveTo>
                  <a:cubicBezTo>
                    <a:pt x="19191" y="27"/>
                    <a:pt x="19004" y="27"/>
                    <a:pt x="18817" y="27"/>
                  </a:cubicBezTo>
                  <a:cubicBezTo>
                    <a:pt x="18549" y="27"/>
                    <a:pt x="18254" y="27"/>
                    <a:pt x="17853" y="54"/>
                  </a:cubicBezTo>
                  <a:cubicBezTo>
                    <a:pt x="17211" y="108"/>
                    <a:pt x="16702" y="135"/>
                    <a:pt x="16274" y="161"/>
                  </a:cubicBezTo>
                  <a:cubicBezTo>
                    <a:pt x="14026" y="402"/>
                    <a:pt x="11831" y="1045"/>
                    <a:pt x="9716" y="2115"/>
                  </a:cubicBezTo>
                  <a:cubicBezTo>
                    <a:pt x="7682" y="3132"/>
                    <a:pt x="5782" y="4578"/>
                    <a:pt x="4283" y="6264"/>
                  </a:cubicBezTo>
                  <a:cubicBezTo>
                    <a:pt x="3507" y="7120"/>
                    <a:pt x="2811" y="8057"/>
                    <a:pt x="2222" y="9021"/>
                  </a:cubicBezTo>
                  <a:cubicBezTo>
                    <a:pt x="1633" y="10038"/>
                    <a:pt x="1151" y="11082"/>
                    <a:pt x="803" y="12179"/>
                  </a:cubicBezTo>
                  <a:cubicBezTo>
                    <a:pt x="455" y="13169"/>
                    <a:pt x="268" y="14213"/>
                    <a:pt x="134" y="15284"/>
                  </a:cubicBezTo>
                  <a:cubicBezTo>
                    <a:pt x="27" y="15311"/>
                    <a:pt x="0" y="15418"/>
                    <a:pt x="27" y="15525"/>
                  </a:cubicBezTo>
                  <a:cubicBezTo>
                    <a:pt x="295" y="16328"/>
                    <a:pt x="482" y="17184"/>
                    <a:pt x="669" y="18121"/>
                  </a:cubicBezTo>
                  <a:cubicBezTo>
                    <a:pt x="937" y="19620"/>
                    <a:pt x="1071" y="21146"/>
                    <a:pt x="1205" y="22751"/>
                  </a:cubicBezTo>
                  <a:cubicBezTo>
                    <a:pt x="1205" y="22832"/>
                    <a:pt x="1285" y="22939"/>
                    <a:pt x="1392" y="22939"/>
                  </a:cubicBezTo>
                  <a:cubicBezTo>
                    <a:pt x="1392" y="23019"/>
                    <a:pt x="1472" y="23099"/>
                    <a:pt x="1526" y="23153"/>
                  </a:cubicBezTo>
                  <a:cubicBezTo>
                    <a:pt x="2570" y="23394"/>
                    <a:pt x="3640" y="23474"/>
                    <a:pt x="4711" y="23474"/>
                  </a:cubicBezTo>
                  <a:lnTo>
                    <a:pt x="5246" y="23474"/>
                  </a:lnTo>
                  <a:cubicBezTo>
                    <a:pt x="6451" y="23447"/>
                    <a:pt x="7682" y="23233"/>
                    <a:pt x="8913" y="22912"/>
                  </a:cubicBezTo>
                  <a:cubicBezTo>
                    <a:pt x="11269" y="22270"/>
                    <a:pt x="13544" y="21172"/>
                    <a:pt x="15685" y="19593"/>
                  </a:cubicBezTo>
                  <a:cubicBezTo>
                    <a:pt x="17746" y="18094"/>
                    <a:pt x="19486" y="16274"/>
                    <a:pt x="20904" y="14213"/>
                  </a:cubicBezTo>
                  <a:cubicBezTo>
                    <a:pt x="21707" y="13036"/>
                    <a:pt x="22376" y="11804"/>
                    <a:pt x="22912" y="10466"/>
                  </a:cubicBezTo>
                  <a:cubicBezTo>
                    <a:pt x="23447" y="9128"/>
                    <a:pt x="23795" y="7763"/>
                    <a:pt x="23929" y="6344"/>
                  </a:cubicBezTo>
                  <a:cubicBezTo>
                    <a:pt x="24009" y="5648"/>
                    <a:pt x="24036" y="4952"/>
                    <a:pt x="24009" y="4230"/>
                  </a:cubicBezTo>
                  <a:cubicBezTo>
                    <a:pt x="23982" y="3534"/>
                    <a:pt x="23875" y="2998"/>
                    <a:pt x="23715" y="2543"/>
                  </a:cubicBezTo>
                  <a:cubicBezTo>
                    <a:pt x="23527" y="2062"/>
                    <a:pt x="23313" y="1660"/>
                    <a:pt x="22992" y="1339"/>
                  </a:cubicBezTo>
                  <a:cubicBezTo>
                    <a:pt x="22724" y="1018"/>
                    <a:pt x="22403" y="750"/>
                    <a:pt x="22002" y="563"/>
                  </a:cubicBezTo>
                  <a:cubicBezTo>
                    <a:pt x="21092" y="81"/>
                    <a:pt x="20021" y="27"/>
                    <a:pt x="1932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1" name="Google Shape;6441;p41"/>
            <p:cNvSpPr/>
            <p:nvPr/>
          </p:nvSpPr>
          <p:spPr>
            <a:xfrm>
              <a:off x="9013225" y="5908100"/>
              <a:ext cx="25" cy="25"/>
            </a:xfrm>
            <a:custGeom>
              <a:avLst/>
              <a:gdLst/>
              <a:ahLst/>
              <a:cxnLst/>
              <a:rect l="l" t="t" r="r" b="b"/>
              <a:pathLst>
                <a:path w="1" h="1" extrusionOk="0">
                  <a:moveTo>
                    <a:pt x="1" y="0"/>
                  </a:move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2" name="Google Shape;6442;p41"/>
            <p:cNvSpPr/>
            <p:nvPr/>
          </p:nvSpPr>
          <p:spPr>
            <a:xfrm>
              <a:off x="8914200" y="5865275"/>
              <a:ext cx="25" cy="25"/>
            </a:xfrm>
            <a:custGeom>
              <a:avLst/>
              <a:gdLst/>
              <a:ahLst/>
              <a:cxnLst/>
              <a:rect l="l" t="t" r="r" b="b"/>
              <a:pathLst>
                <a:path w="1" h="1" extrusionOk="0">
                  <a:moveTo>
                    <a:pt x="0" y="0"/>
                  </a:move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3" name="Google Shape;6443;p41"/>
            <p:cNvSpPr/>
            <p:nvPr/>
          </p:nvSpPr>
          <p:spPr>
            <a:xfrm>
              <a:off x="9122975" y="6087425"/>
              <a:ext cx="25" cy="25"/>
            </a:xfrm>
            <a:custGeom>
              <a:avLst/>
              <a:gdLst/>
              <a:ahLst/>
              <a:cxnLst/>
              <a:rect l="l" t="t" r="r" b="b"/>
              <a:pathLst>
                <a:path w="1" h="1" extrusionOk="0">
                  <a:moveTo>
                    <a:pt x="0" y="1"/>
                  </a:move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4" name="Google Shape;6444;p41"/>
            <p:cNvSpPr/>
            <p:nvPr/>
          </p:nvSpPr>
          <p:spPr>
            <a:xfrm>
              <a:off x="9153075" y="6142300"/>
              <a:ext cx="25" cy="25"/>
            </a:xfrm>
            <a:custGeom>
              <a:avLst/>
              <a:gdLst/>
              <a:ahLst/>
              <a:cxnLst/>
              <a:rect l="l" t="t" r="r" b="b"/>
              <a:pathLst>
                <a:path w="1" h="1" extrusionOk="0">
                  <a:moveTo>
                    <a:pt x="1" y="0"/>
                  </a:move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5" name="Google Shape;6445;p41"/>
            <p:cNvSpPr/>
            <p:nvPr/>
          </p:nvSpPr>
          <p:spPr>
            <a:xfrm>
              <a:off x="8730175" y="5721400"/>
              <a:ext cx="589550" cy="588875"/>
            </a:xfrm>
            <a:custGeom>
              <a:avLst/>
              <a:gdLst/>
              <a:ahLst/>
              <a:cxnLst/>
              <a:rect l="l" t="t" r="r" b="b"/>
              <a:pathLst>
                <a:path w="23582" h="23555" extrusionOk="0">
                  <a:moveTo>
                    <a:pt x="13919" y="6130"/>
                  </a:moveTo>
                  <a:cubicBezTo>
                    <a:pt x="14106" y="6157"/>
                    <a:pt x="14240" y="6184"/>
                    <a:pt x="14374" y="6211"/>
                  </a:cubicBezTo>
                  <a:cubicBezTo>
                    <a:pt x="14508" y="6237"/>
                    <a:pt x="14642" y="6318"/>
                    <a:pt x="14722" y="6371"/>
                  </a:cubicBezTo>
                  <a:cubicBezTo>
                    <a:pt x="14963" y="6505"/>
                    <a:pt x="15150" y="6719"/>
                    <a:pt x="15337" y="6906"/>
                  </a:cubicBezTo>
                  <a:cubicBezTo>
                    <a:pt x="15418" y="7040"/>
                    <a:pt x="15498" y="7147"/>
                    <a:pt x="15578" y="7281"/>
                  </a:cubicBezTo>
                  <a:cubicBezTo>
                    <a:pt x="15632" y="7415"/>
                    <a:pt x="15659" y="7549"/>
                    <a:pt x="15712" y="7656"/>
                  </a:cubicBezTo>
                  <a:cubicBezTo>
                    <a:pt x="15793" y="7950"/>
                    <a:pt x="15846" y="8245"/>
                    <a:pt x="15846" y="8539"/>
                  </a:cubicBezTo>
                  <a:cubicBezTo>
                    <a:pt x="15846" y="8834"/>
                    <a:pt x="15766" y="9128"/>
                    <a:pt x="15712" y="9422"/>
                  </a:cubicBezTo>
                  <a:cubicBezTo>
                    <a:pt x="15605" y="9690"/>
                    <a:pt x="15498" y="10011"/>
                    <a:pt x="15364" y="10225"/>
                  </a:cubicBezTo>
                  <a:cubicBezTo>
                    <a:pt x="15204" y="10493"/>
                    <a:pt x="15043" y="10734"/>
                    <a:pt x="14829" y="10948"/>
                  </a:cubicBezTo>
                  <a:cubicBezTo>
                    <a:pt x="14642" y="11135"/>
                    <a:pt x="14401" y="11350"/>
                    <a:pt x="14160" y="11483"/>
                  </a:cubicBezTo>
                  <a:cubicBezTo>
                    <a:pt x="14106" y="11510"/>
                    <a:pt x="14026" y="11564"/>
                    <a:pt x="13919" y="11617"/>
                  </a:cubicBezTo>
                  <a:lnTo>
                    <a:pt x="13732" y="11697"/>
                  </a:lnTo>
                  <a:cubicBezTo>
                    <a:pt x="13598" y="11778"/>
                    <a:pt x="13464" y="11805"/>
                    <a:pt x="13330" y="11831"/>
                  </a:cubicBezTo>
                  <a:cubicBezTo>
                    <a:pt x="13089" y="11912"/>
                    <a:pt x="12902" y="11938"/>
                    <a:pt x="12688" y="11938"/>
                  </a:cubicBezTo>
                  <a:lnTo>
                    <a:pt x="12500" y="11938"/>
                  </a:lnTo>
                  <a:cubicBezTo>
                    <a:pt x="12313" y="11938"/>
                    <a:pt x="12179" y="11912"/>
                    <a:pt x="12045" y="11858"/>
                  </a:cubicBezTo>
                  <a:cubicBezTo>
                    <a:pt x="11911" y="11831"/>
                    <a:pt x="11778" y="11778"/>
                    <a:pt x="11697" y="11697"/>
                  </a:cubicBezTo>
                  <a:cubicBezTo>
                    <a:pt x="11430" y="11564"/>
                    <a:pt x="11216" y="11376"/>
                    <a:pt x="11055" y="11162"/>
                  </a:cubicBezTo>
                  <a:cubicBezTo>
                    <a:pt x="10948" y="11028"/>
                    <a:pt x="10894" y="10921"/>
                    <a:pt x="10814" y="10787"/>
                  </a:cubicBezTo>
                  <a:cubicBezTo>
                    <a:pt x="10761" y="10654"/>
                    <a:pt x="10680" y="10520"/>
                    <a:pt x="10654" y="10439"/>
                  </a:cubicBezTo>
                  <a:cubicBezTo>
                    <a:pt x="10546" y="10118"/>
                    <a:pt x="10520" y="9851"/>
                    <a:pt x="10520" y="9556"/>
                  </a:cubicBezTo>
                  <a:lnTo>
                    <a:pt x="10520" y="9396"/>
                  </a:lnTo>
                  <a:lnTo>
                    <a:pt x="10520" y="9315"/>
                  </a:lnTo>
                  <a:cubicBezTo>
                    <a:pt x="10546" y="9101"/>
                    <a:pt x="10573" y="8860"/>
                    <a:pt x="10654" y="8619"/>
                  </a:cubicBezTo>
                  <a:cubicBezTo>
                    <a:pt x="10654" y="8593"/>
                    <a:pt x="10654" y="8566"/>
                    <a:pt x="10680" y="8566"/>
                  </a:cubicBezTo>
                  <a:cubicBezTo>
                    <a:pt x="10787" y="8298"/>
                    <a:pt x="10894" y="8031"/>
                    <a:pt x="11028" y="7790"/>
                  </a:cubicBezTo>
                  <a:cubicBezTo>
                    <a:pt x="11189" y="7522"/>
                    <a:pt x="11349" y="7281"/>
                    <a:pt x="11564" y="7121"/>
                  </a:cubicBezTo>
                  <a:cubicBezTo>
                    <a:pt x="11751" y="6880"/>
                    <a:pt x="11992" y="6719"/>
                    <a:pt x="12233" y="6585"/>
                  </a:cubicBezTo>
                  <a:lnTo>
                    <a:pt x="12286" y="6558"/>
                  </a:lnTo>
                  <a:cubicBezTo>
                    <a:pt x="12393" y="6478"/>
                    <a:pt x="12474" y="6451"/>
                    <a:pt x="12581" y="6425"/>
                  </a:cubicBezTo>
                  <a:lnTo>
                    <a:pt x="12661" y="6425"/>
                  </a:lnTo>
                  <a:lnTo>
                    <a:pt x="12714" y="6371"/>
                  </a:lnTo>
                  <a:cubicBezTo>
                    <a:pt x="12822" y="6344"/>
                    <a:pt x="12955" y="6318"/>
                    <a:pt x="13062" y="6291"/>
                  </a:cubicBezTo>
                  <a:lnTo>
                    <a:pt x="13089" y="6291"/>
                  </a:lnTo>
                  <a:cubicBezTo>
                    <a:pt x="13143" y="6291"/>
                    <a:pt x="13223" y="6237"/>
                    <a:pt x="13277" y="6237"/>
                  </a:cubicBezTo>
                  <a:lnTo>
                    <a:pt x="13598" y="6237"/>
                  </a:lnTo>
                  <a:lnTo>
                    <a:pt x="13517" y="6130"/>
                  </a:lnTo>
                  <a:close/>
                  <a:moveTo>
                    <a:pt x="19459" y="1"/>
                  </a:moveTo>
                  <a:cubicBezTo>
                    <a:pt x="19245" y="161"/>
                    <a:pt x="19085" y="161"/>
                    <a:pt x="18871" y="161"/>
                  </a:cubicBezTo>
                  <a:cubicBezTo>
                    <a:pt x="18603" y="161"/>
                    <a:pt x="18308" y="161"/>
                    <a:pt x="17907" y="188"/>
                  </a:cubicBezTo>
                  <a:cubicBezTo>
                    <a:pt x="17265" y="242"/>
                    <a:pt x="16810" y="269"/>
                    <a:pt x="16328" y="295"/>
                  </a:cubicBezTo>
                  <a:cubicBezTo>
                    <a:pt x="15739" y="376"/>
                    <a:pt x="15123" y="429"/>
                    <a:pt x="14535" y="563"/>
                  </a:cubicBezTo>
                  <a:lnTo>
                    <a:pt x="14535" y="804"/>
                  </a:lnTo>
                  <a:cubicBezTo>
                    <a:pt x="14535" y="964"/>
                    <a:pt x="14481" y="1098"/>
                    <a:pt x="14427" y="1232"/>
                  </a:cubicBezTo>
                  <a:cubicBezTo>
                    <a:pt x="14401" y="1366"/>
                    <a:pt x="14320" y="1500"/>
                    <a:pt x="14267" y="1607"/>
                  </a:cubicBezTo>
                  <a:cubicBezTo>
                    <a:pt x="14133" y="1874"/>
                    <a:pt x="13946" y="2115"/>
                    <a:pt x="13732" y="2303"/>
                  </a:cubicBezTo>
                  <a:cubicBezTo>
                    <a:pt x="13517" y="2517"/>
                    <a:pt x="13303" y="2704"/>
                    <a:pt x="13036" y="2838"/>
                  </a:cubicBezTo>
                  <a:cubicBezTo>
                    <a:pt x="12768" y="2999"/>
                    <a:pt x="12500" y="3106"/>
                    <a:pt x="12179" y="3186"/>
                  </a:cubicBezTo>
                  <a:cubicBezTo>
                    <a:pt x="11885" y="3266"/>
                    <a:pt x="11564" y="3320"/>
                    <a:pt x="11296" y="3320"/>
                  </a:cubicBezTo>
                  <a:lnTo>
                    <a:pt x="11189" y="3320"/>
                  </a:lnTo>
                  <a:cubicBezTo>
                    <a:pt x="10894" y="3320"/>
                    <a:pt x="10627" y="3266"/>
                    <a:pt x="10386" y="3213"/>
                  </a:cubicBezTo>
                  <a:cubicBezTo>
                    <a:pt x="10279" y="3186"/>
                    <a:pt x="10225" y="3186"/>
                    <a:pt x="10145" y="3132"/>
                  </a:cubicBezTo>
                  <a:cubicBezTo>
                    <a:pt x="10065" y="3106"/>
                    <a:pt x="10011" y="3106"/>
                    <a:pt x="9958" y="3079"/>
                  </a:cubicBezTo>
                  <a:cubicBezTo>
                    <a:pt x="9797" y="2999"/>
                    <a:pt x="9690" y="2972"/>
                    <a:pt x="9583" y="2865"/>
                  </a:cubicBezTo>
                  <a:cubicBezTo>
                    <a:pt x="9556" y="2838"/>
                    <a:pt x="9476" y="2811"/>
                    <a:pt x="9449" y="2785"/>
                  </a:cubicBezTo>
                  <a:cubicBezTo>
                    <a:pt x="9422" y="2731"/>
                    <a:pt x="9369" y="2731"/>
                    <a:pt x="9369" y="2704"/>
                  </a:cubicBezTo>
                  <a:cubicBezTo>
                    <a:pt x="9288" y="2651"/>
                    <a:pt x="9208" y="2570"/>
                    <a:pt x="9128" y="2517"/>
                  </a:cubicBezTo>
                  <a:cubicBezTo>
                    <a:pt x="7870" y="3213"/>
                    <a:pt x="6665" y="4069"/>
                    <a:pt x="5595" y="5060"/>
                  </a:cubicBezTo>
                  <a:lnTo>
                    <a:pt x="5702" y="5060"/>
                  </a:lnTo>
                  <a:cubicBezTo>
                    <a:pt x="5782" y="5060"/>
                    <a:pt x="5889" y="5060"/>
                    <a:pt x="5996" y="5086"/>
                  </a:cubicBezTo>
                  <a:cubicBezTo>
                    <a:pt x="6157" y="5113"/>
                    <a:pt x="6291" y="5113"/>
                    <a:pt x="6425" y="5140"/>
                  </a:cubicBezTo>
                  <a:cubicBezTo>
                    <a:pt x="6558" y="5193"/>
                    <a:pt x="6692" y="5247"/>
                    <a:pt x="6826" y="5274"/>
                  </a:cubicBezTo>
                  <a:cubicBezTo>
                    <a:pt x="7013" y="5354"/>
                    <a:pt x="7094" y="5408"/>
                    <a:pt x="7228" y="5488"/>
                  </a:cubicBezTo>
                  <a:cubicBezTo>
                    <a:pt x="7361" y="5541"/>
                    <a:pt x="7468" y="5648"/>
                    <a:pt x="7549" y="5729"/>
                  </a:cubicBezTo>
                  <a:cubicBezTo>
                    <a:pt x="7763" y="5916"/>
                    <a:pt x="7950" y="6157"/>
                    <a:pt x="8111" y="6425"/>
                  </a:cubicBezTo>
                  <a:cubicBezTo>
                    <a:pt x="8245" y="6692"/>
                    <a:pt x="8378" y="6960"/>
                    <a:pt x="8432" y="7254"/>
                  </a:cubicBezTo>
                  <a:cubicBezTo>
                    <a:pt x="8512" y="7549"/>
                    <a:pt x="8539" y="7870"/>
                    <a:pt x="8539" y="8164"/>
                  </a:cubicBezTo>
                  <a:cubicBezTo>
                    <a:pt x="8539" y="8459"/>
                    <a:pt x="8512" y="8753"/>
                    <a:pt x="8432" y="9074"/>
                  </a:cubicBezTo>
                  <a:cubicBezTo>
                    <a:pt x="8378" y="9369"/>
                    <a:pt x="8271" y="9663"/>
                    <a:pt x="8164" y="9931"/>
                  </a:cubicBezTo>
                  <a:cubicBezTo>
                    <a:pt x="8030" y="10199"/>
                    <a:pt x="7897" y="10466"/>
                    <a:pt x="7736" y="10707"/>
                  </a:cubicBezTo>
                  <a:cubicBezTo>
                    <a:pt x="7575" y="10975"/>
                    <a:pt x="7361" y="11216"/>
                    <a:pt x="7174" y="11403"/>
                  </a:cubicBezTo>
                  <a:cubicBezTo>
                    <a:pt x="6746" y="11831"/>
                    <a:pt x="6237" y="12206"/>
                    <a:pt x="5702" y="12420"/>
                  </a:cubicBezTo>
                  <a:cubicBezTo>
                    <a:pt x="5541" y="12474"/>
                    <a:pt x="5354" y="12554"/>
                    <a:pt x="5220" y="12581"/>
                  </a:cubicBezTo>
                  <a:cubicBezTo>
                    <a:pt x="5086" y="12607"/>
                    <a:pt x="4926" y="12634"/>
                    <a:pt x="4792" y="12688"/>
                  </a:cubicBezTo>
                  <a:cubicBezTo>
                    <a:pt x="4658" y="12715"/>
                    <a:pt x="4524" y="12715"/>
                    <a:pt x="4364" y="12715"/>
                  </a:cubicBezTo>
                  <a:cubicBezTo>
                    <a:pt x="4203" y="12715"/>
                    <a:pt x="4069" y="12715"/>
                    <a:pt x="3882" y="12688"/>
                  </a:cubicBezTo>
                  <a:cubicBezTo>
                    <a:pt x="3721" y="12634"/>
                    <a:pt x="3561" y="12607"/>
                    <a:pt x="3427" y="12581"/>
                  </a:cubicBezTo>
                  <a:cubicBezTo>
                    <a:pt x="3293" y="12554"/>
                    <a:pt x="3159" y="12474"/>
                    <a:pt x="3052" y="12420"/>
                  </a:cubicBezTo>
                  <a:cubicBezTo>
                    <a:pt x="3025" y="12367"/>
                    <a:pt x="2999" y="12367"/>
                    <a:pt x="2945" y="12340"/>
                  </a:cubicBezTo>
                  <a:cubicBezTo>
                    <a:pt x="2865" y="12286"/>
                    <a:pt x="2758" y="12206"/>
                    <a:pt x="2677" y="12179"/>
                  </a:cubicBezTo>
                  <a:cubicBezTo>
                    <a:pt x="2597" y="12099"/>
                    <a:pt x="2490" y="12019"/>
                    <a:pt x="2383" y="11912"/>
                  </a:cubicBezTo>
                  <a:lnTo>
                    <a:pt x="2276" y="11805"/>
                  </a:lnTo>
                  <a:cubicBezTo>
                    <a:pt x="2222" y="11697"/>
                    <a:pt x="2115" y="11617"/>
                    <a:pt x="2062" y="11510"/>
                  </a:cubicBezTo>
                  <a:lnTo>
                    <a:pt x="1848" y="11216"/>
                  </a:lnTo>
                  <a:lnTo>
                    <a:pt x="1821" y="11162"/>
                  </a:lnTo>
                  <a:cubicBezTo>
                    <a:pt x="1741" y="11028"/>
                    <a:pt x="1687" y="10868"/>
                    <a:pt x="1660" y="10734"/>
                  </a:cubicBezTo>
                  <a:cubicBezTo>
                    <a:pt x="1607" y="10627"/>
                    <a:pt x="1580" y="10547"/>
                    <a:pt x="1580" y="10439"/>
                  </a:cubicBezTo>
                  <a:lnTo>
                    <a:pt x="1580" y="10413"/>
                  </a:lnTo>
                  <a:cubicBezTo>
                    <a:pt x="1286" y="11002"/>
                    <a:pt x="1018" y="11671"/>
                    <a:pt x="804" y="12313"/>
                  </a:cubicBezTo>
                  <a:cubicBezTo>
                    <a:pt x="483" y="13303"/>
                    <a:pt x="268" y="14347"/>
                    <a:pt x="135" y="15418"/>
                  </a:cubicBezTo>
                  <a:cubicBezTo>
                    <a:pt x="54" y="15445"/>
                    <a:pt x="1" y="15552"/>
                    <a:pt x="54" y="15659"/>
                  </a:cubicBezTo>
                  <a:cubicBezTo>
                    <a:pt x="322" y="16462"/>
                    <a:pt x="509" y="17318"/>
                    <a:pt x="670" y="18255"/>
                  </a:cubicBezTo>
                  <a:cubicBezTo>
                    <a:pt x="938" y="19781"/>
                    <a:pt x="1071" y="21280"/>
                    <a:pt x="1205" y="22885"/>
                  </a:cubicBezTo>
                  <a:cubicBezTo>
                    <a:pt x="1205" y="22993"/>
                    <a:pt x="1312" y="23073"/>
                    <a:pt x="1419" y="23073"/>
                  </a:cubicBezTo>
                  <a:cubicBezTo>
                    <a:pt x="1419" y="23153"/>
                    <a:pt x="1473" y="23260"/>
                    <a:pt x="1553" y="23287"/>
                  </a:cubicBezTo>
                  <a:cubicBezTo>
                    <a:pt x="2115" y="23421"/>
                    <a:pt x="2731" y="23528"/>
                    <a:pt x="3293" y="23555"/>
                  </a:cubicBezTo>
                  <a:lnTo>
                    <a:pt x="3213" y="23448"/>
                  </a:lnTo>
                  <a:lnTo>
                    <a:pt x="3159" y="23394"/>
                  </a:lnTo>
                  <a:cubicBezTo>
                    <a:pt x="2999" y="23126"/>
                    <a:pt x="2865" y="22859"/>
                    <a:pt x="2758" y="22591"/>
                  </a:cubicBezTo>
                  <a:cubicBezTo>
                    <a:pt x="2624" y="22270"/>
                    <a:pt x="2544" y="21975"/>
                    <a:pt x="2490" y="21681"/>
                  </a:cubicBezTo>
                  <a:cubicBezTo>
                    <a:pt x="2410" y="21333"/>
                    <a:pt x="2410" y="21039"/>
                    <a:pt x="2410" y="20771"/>
                  </a:cubicBezTo>
                  <a:cubicBezTo>
                    <a:pt x="2410" y="20450"/>
                    <a:pt x="2463" y="20129"/>
                    <a:pt x="2544" y="19834"/>
                  </a:cubicBezTo>
                  <a:cubicBezTo>
                    <a:pt x="2677" y="19245"/>
                    <a:pt x="2945" y="18710"/>
                    <a:pt x="3293" y="18228"/>
                  </a:cubicBezTo>
                  <a:cubicBezTo>
                    <a:pt x="3454" y="17987"/>
                    <a:pt x="3641" y="17773"/>
                    <a:pt x="3855" y="17559"/>
                  </a:cubicBezTo>
                  <a:cubicBezTo>
                    <a:pt x="3989" y="17425"/>
                    <a:pt x="4149" y="17291"/>
                    <a:pt x="4337" y="17184"/>
                  </a:cubicBezTo>
                  <a:cubicBezTo>
                    <a:pt x="4390" y="17131"/>
                    <a:pt x="4497" y="17104"/>
                    <a:pt x="4551" y="17024"/>
                  </a:cubicBezTo>
                  <a:lnTo>
                    <a:pt x="4604" y="16997"/>
                  </a:lnTo>
                  <a:lnTo>
                    <a:pt x="4631" y="16970"/>
                  </a:lnTo>
                  <a:cubicBezTo>
                    <a:pt x="4872" y="16836"/>
                    <a:pt x="5086" y="16703"/>
                    <a:pt x="5354" y="16596"/>
                  </a:cubicBezTo>
                  <a:cubicBezTo>
                    <a:pt x="5675" y="16489"/>
                    <a:pt x="5943" y="16381"/>
                    <a:pt x="6237" y="16355"/>
                  </a:cubicBezTo>
                  <a:cubicBezTo>
                    <a:pt x="6317" y="16355"/>
                    <a:pt x="6398" y="16328"/>
                    <a:pt x="6505" y="16328"/>
                  </a:cubicBezTo>
                  <a:lnTo>
                    <a:pt x="7174" y="16328"/>
                  </a:lnTo>
                  <a:cubicBezTo>
                    <a:pt x="7335" y="16328"/>
                    <a:pt x="7495" y="16355"/>
                    <a:pt x="7656" y="16355"/>
                  </a:cubicBezTo>
                  <a:cubicBezTo>
                    <a:pt x="7763" y="16355"/>
                    <a:pt x="7897" y="16381"/>
                    <a:pt x="8030" y="16435"/>
                  </a:cubicBezTo>
                  <a:lnTo>
                    <a:pt x="8057" y="16435"/>
                  </a:lnTo>
                  <a:cubicBezTo>
                    <a:pt x="8245" y="16462"/>
                    <a:pt x="8405" y="16515"/>
                    <a:pt x="8566" y="16569"/>
                  </a:cubicBezTo>
                  <a:cubicBezTo>
                    <a:pt x="8860" y="16649"/>
                    <a:pt x="9128" y="16783"/>
                    <a:pt x="9369" y="16917"/>
                  </a:cubicBezTo>
                  <a:cubicBezTo>
                    <a:pt x="9636" y="17104"/>
                    <a:pt x="9877" y="17265"/>
                    <a:pt x="10065" y="17452"/>
                  </a:cubicBezTo>
                  <a:cubicBezTo>
                    <a:pt x="10306" y="17666"/>
                    <a:pt x="10520" y="17907"/>
                    <a:pt x="10680" y="18121"/>
                  </a:cubicBezTo>
                  <a:cubicBezTo>
                    <a:pt x="10868" y="18389"/>
                    <a:pt x="11001" y="18657"/>
                    <a:pt x="11135" y="18924"/>
                  </a:cubicBezTo>
                  <a:cubicBezTo>
                    <a:pt x="11269" y="19245"/>
                    <a:pt x="11376" y="19513"/>
                    <a:pt x="11456" y="19781"/>
                  </a:cubicBezTo>
                  <a:cubicBezTo>
                    <a:pt x="11510" y="20102"/>
                    <a:pt x="11537" y="20396"/>
                    <a:pt x="11590" y="20717"/>
                  </a:cubicBezTo>
                  <a:cubicBezTo>
                    <a:pt x="11590" y="21039"/>
                    <a:pt x="11564" y="21333"/>
                    <a:pt x="11510" y="21601"/>
                  </a:cubicBezTo>
                  <a:cubicBezTo>
                    <a:pt x="11483" y="21815"/>
                    <a:pt x="11456" y="21975"/>
                    <a:pt x="11376" y="22136"/>
                  </a:cubicBezTo>
                  <a:cubicBezTo>
                    <a:pt x="12875" y="21520"/>
                    <a:pt x="14401" y="20664"/>
                    <a:pt x="15793" y="19647"/>
                  </a:cubicBezTo>
                  <a:cubicBezTo>
                    <a:pt x="16756" y="18924"/>
                    <a:pt x="17666" y="18175"/>
                    <a:pt x="18496" y="17318"/>
                  </a:cubicBezTo>
                  <a:lnTo>
                    <a:pt x="18308" y="17318"/>
                  </a:lnTo>
                  <a:cubicBezTo>
                    <a:pt x="18201" y="17318"/>
                    <a:pt x="18068" y="17318"/>
                    <a:pt x="17987" y="17291"/>
                  </a:cubicBezTo>
                  <a:cubicBezTo>
                    <a:pt x="17800" y="17265"/>
                    <a:pt x="17666" y="17238"/>
                    <a:pt x="17586" y="17184"/>
                  </a:cubicBezTo>
                  <a:cubicBezTo>
                    <a:pt x="17398" y="17131"/>
                    <a:pt x="17265" y="17051"/>
                    <a:pt x="17158" y="16997"/>
                  </a:cubicBezTo>
                  <a:cubicBezTo>
                    <a:pt x="17024" y="16917"/>
                    <a:pt x="16943" y="16836"/>
                    <a:pt x="16836" y="16756"/>
                  </a:cubicBezTo>
                  <a:cubicBezTo>
                    <a:pt x="16595" y="16596"/>
                    <a:pt x="16408" y="16355"/>
                    <a:pt x="16248" y="16114"/>
                  </a:cubicBezTo>
                  <a:cubicBezTo>
                    <a:pt x="16167" y="16033"/>
                    <a:pt x="16087" y="15926"/>
                    <a:pt x="16033" y="15793"/>
                  </a:cubicBezTo>
                  <a:cubicBezTo>
                    <a:pt x="15980" y="15659"/>
                    <a:pt x="15900" y="15498"/>
                    <a:pt x="15846" y="15364"/>
                  </a:cubicBezTo>
                  <a:cubicBezTo>
                    <a:pt x="15766" y="15177"/>
                    <a:pt x="15712" y="14990"/>
                    <a:pt x="15659" y="14829"/>
                  </a:cubicBezTo>
                  <a:cubicBezTo>
                    <a:pt x="15632" y="14722"/>
                    <a:pt x="15632" y="14588"/>
                    <a:pt x="15605" y="14481"/>
                  </a:cubicBezTo>
                  <a:lnTo>
                    <a:pt x="15605" y="14454"/>
                  </a:lnTo>
                  <a:cubicBezTo>
                    <a:pt x="15578" y="14213"/>
                    <a:pt x="15578" y="14026"/>
                    <a:pt x="15605" y="13785"/>
                  </a:cubicBezTo>
                  <a:lnTo>
                    <a:pt x="15605" y="13758"/>
                  </a:lnTo>
                  <a:lnTo>
                    <a:pt x="15605" y="13705"/>
                  </a:lnTo>
                  <a:lnTo>
                    <a:pt x="15605" y="13571"/>
                  </a:lnTo>
                  <a:cubicBezTo>
                    <a:pt x="15605" y="13491"/>
                    <a:pt x="15632" y="13384"/>
                    <a:pt x="15659" y="13277"/>
                  </a:cubicBezTo>
                  <a:lnTo>
                    <a:pt x="15766" y="12982"/>
                  </a:lnTo>
                  <a:cubicBezTo>
                    <a:pt x="15793" y="12902"/>
                    <a:pt x="15846" y="12822"/>
                    <a:pt x="15873" y="12741"/>
                  </a:cubicBezTo>
                  <a:cubicBezTo>
                    <a:pt x="15926" y="12581"/>
                    <a:pt x="16007" y="12447"/>
                    <a:pt x="16060" y="12340"/>
                  </a:cubicBezTo>
                  <a:cubicBezTo>
                    <a:pt x="16087" y="12313"/>
                    <a:pt x="16140" y="12233"/>
                    <a:pt x="16167" y="12206"/>
                  </a:cubicBezTo>
                  <a:cubicBezTo>
                    <a:pt x="16194" y="12152"/>
                    <a:pt x="16274" y="12072"/>
                    <a:pt x="16301" y="12045"/>
                  </a:cubicBezTo>
                  <a:lnTo>
                    <a:pt x="16328" y="12019"/>
                  </a:lnTo>
                  <a:lnTo>
                    <a:pt x="16488" y="11831"/>
                  </a:lnTo>
                  <a:lnTo>
                    <a:pt x="16595" y="11751"/>
                  </a:lnTo>
                  <a:cubicBezTo>
                    <a:pt x="16676" y="11697"/>
                    <a:pt x="16729" y="11644"/>
                    <a:pt x="16810" y="11617"/>
                  </a:cubicBezTo>
                  <a:cubicBezTo>
                    <a:pt x="16836" y="11564"/>
                    <a:pt x="16890" y="11537"/>
                    <a:pt x="16943" y="11537"/>
                  </a:cubicBezTo>
                  <a:lnTo>
                    <a:pt x="16970" y="11537"/>
                  </a:lnTo>
                  <a:cubicBezTo>
                    <a:pt x="17024" y="11510"/>
                    <a:pt x="17131" y="11483"/>
                    <a:pt x="17211" y="11430"/>
                  </a:cubicBezTo>
                  <a:cubicBezTo>
                    <a:pt x="17265" y="11403"/>
                    <a:pt x="17291" y="11403"/>
                    <a:pt x="17372" y="11403"/>
                  </a:cubicBezTo>
                  <a:lnTo>
                    <a:pt x="17425" y="11403"/>
                  </a:lnTo>
                  <a:cubicBezTo>
                    <a:pt x="17506" y="11403"/>
                    <a:pt x="17559" y="11376"/>
                    <a:pt x="17613" y="11376"/>
                  </a:cubicBezTo>
                  <a:lnTo>
                    <a:pt x="18094" y="11376"/>
                  </a:lnTo>
                  <a:cubicBezTo>
                    <a:pt x="18282" y="11403"/>
                    <a:pt x="18416" y="11403"/>
                    <a:pt x="18496" y="11483"/>
                  </a:cubicBezTo>
                  <a:cubicBezTo>
                    <a:pt x="18630" y="11510"/>
                    <a:pt x="18764" y="11564"/>
                    <a:pt x="18897" y="11644"/>
                  </a:cubicBezTo>
                  <a:cubicBezTo>
                    <a:pt x="18978" y="11671"/>
                    <a:pt x="19031" y="11697"/>
                    <a:pt x="19085" y="11751"/>
                  </a:cubicBezTo>
                  <a:cubicBezTo>
                    <a:pt x="19138" y="11778"/>
                    <a:pt x="19219" y="11805"/>
                    <a:pt x="19245" y="11885"/>
                  </a:cubicBezTo>
                  <a:cubicBezTo>
                    <a:pt x="19486" y="12045"/>
                    <a:pt x="19674" y="12233"/>
                    <a:pt x="19834" y="12474"/>
                  </a:cubicBezTo>
                  <a:cubicBezTo>
                    <a:pt x="20021" y="12715"/>
                    <a:pt x="20182" y="12982"/>
                    <a:pt x="20289" y="13250"/>
                  </a:cubicBezTo>
                  <a:cubicBezTo>
                    <a:pt x="20343" y="13410"/>
                    <a:pt x="20369" y="13544"/>
                    <a:pt x="20423" y="13678"/>
                  </a:cubicBezTo>
                  <a:cubicBezTo>
                    <a:pt x="20450" y="13839"/>
                    <a:pt x="20477" y="13973"/>
                    <a:pt x="20503" y="14106"/>
                  </a:cubicBezTo>
                  <a:cubicBezTo>
                    <a:pt x="20557" y="14240"/>
                    <a:pt x="20557" y="14401"/>
                    <a:pt x="20557" y="14588"/>
                  </a:cubicBezTo>
                  <a:cubicBezTo>
                    <a:pt x="20557" y="14722"/>
                    <a:pt x="20557" y="14856"/>
                    <a:pt x="20503" y="14936"/>
                  </a:cubicBezTo>
                  <a:cubicBezTo>
                    <a:pt x="20691" y="14749"/>
                    <a:pt x="20851" y="14508"/>
                    <a:pt x="21012" y="14240"/>
                  </a:cubicBezTo>
                  <a:cubicBezTo>
                    <a:pt x="21815" y="13063"/>
                    <a:pt x="22484" y="11831"/>
                    <a:pt x="23019" y="10493"/>
                  </a:cubicBezTo>
                  <a:cubicBezTo>
                    <a:pt x="23260" y="9931"/>
                    <a:pt x="23421" y="9369"/>
                    <a:pt x="23581" y="8780"/>
                  </a:cubicBezTo>
                  <a:lnTo>
                    <a:pt x="23581" y="8780"/>
                  </a:lnTo>
                  <a:cubicBezTo>
                    <a:pt x="23421" y="8860"/>
                    <a:pt x="23287" y="8914"/>
                    <a:pt x="23153" y="8967"/>
                  </a:cubicBezTo>
                  <a:cubicBezTo>
                    <a:pt x="22992" y="9021"/>
                    <a:pt x="22859" y="9048"/>
                    <a:pt x="22725" y="9101"/>
                  </a:cubicBezTo>
                  <a:cubicBezTo>
                    <a:pt x="22591" y="9128"/>
                    <a:pt x="22430" y="9155"/>
                    <a:pt x="22297" y="9155"/>
                  </a:cubicBezTo>
                  <a:cubicBezTo>
                    <a:pt x="22082" y="9181"/>
                    <a:pt x="21895" y="9181"/>
                    <a:pt x="21681" y="9181"/>
                  </a:cubicBezTo>
                  <a:lnTo>
                    <a:pt x="21413" y="9181"/>
                  </a:lnTo>
                  <a:cubicBezTo>
                    <a:pt x="21092" y="9155"/>
                    <a:pt x="20771" y="9128"/>
                    <a:pt x="20503" y="9048"/>
                  </a:cubicBezTo>
                  <a:cubicBezTo>
                    <a:pt x="20209" y="8994"/>
                    <a:pt x="19914" y="8860"/>
                    <a:pt x="19674" y="8726"/>
                  </a:cubicBezTo>
                  <a:cubicBezTo>
                    <a:pt x="19540" y="8646"/>
                    <a:pt x="19406" y="8593"/>
                    <a:pt x="19272" y="8486"/>
                  </a:cubicBezTo>
                  <a:cubicBezTo>
                    <a:pt x="19138" y="8432"/>
                    <a:pt x="19031" y="8325"/>
                    <a:pt x="18951" y="8245"/>
                  </a:cubicBezTo>
                  <a:cubicBezTo>
                    <a:pt x="18710" y="8084"/>
                    <a:pt x="18496" y="7897"/>
                    <a:pt x="18308" y="7656"/>
                  </a:cubicBezTo>
                  <a:cubicBezTo>
                    <a:pt x="18094" y="7415"/>
                    <a:pt x="17907" y="7147"/>
                    <a:pt x="17773" y="6906"/>
                  </a:cubicBezTo>
                  <a:cubicBezTo>
                    <a:pt x="17613" y="6639"/>
                    <a:pt x="17506" y="6371"/>
                    <a:pt x="17398" y="6077"/>
                  </a:cubicBezTo>
                  <a:cubicBezTo>
                    <a:pt x="17318" y="5782"/>
                    <a:pt x="17238" y="5488"/>
                    <a:pt x="17211" y="5220"/>
                  </a:cubicBezTo>
                  <a:cubicBezTo>
                    <a:pt x="17184" y="4899"/>
                    <a:pt x="17184" y="4578"/>
                    <a:pt x="17184" y="4310"/>
                  </a:cubicBezTo>
                  <a:cubicBezTo>
                    <a:pt x="17211" y="4016"/>
                    <a:pt x="17238" y="3695"/>
                    <a:pt x="17345" y="3400"/>
                  </a:cubicBezTo>
                  <a:cubicBezTo>
                    <a:pt x="17452" y="3106"/>
                    <a:pt x="17532" y="2838"/>
                    <a:pt x="17666" y="2570"/>
                  </a:cubicBezTo>
                  <a:cubicBezTo>
                    <a:pt x="17800" y="2303"/>
                    <a:pt x="17987" y="2062"/>
                    <a:pt x="18148" y="1821"/>
                  </a:cubicBezTo>
                  <a:cubicBezTo>
                    <a:pt x="18335" y="1607"/>
                    <a:pt x="18549" y="1366"/>
                    <a:pt x="18790" y="1205"/>
                  </a:cubicBezTo>
                  <a:cubicBezTo>
                    <a:pt x="19004" y="991"/>
                    <a:pt x="19272" y="831"/>
                    <a:pt x="19513" y="697"/>
                  </a:cubicBezTo>
                  <a:cubicBezTo>
                    <a:pt x="19781" y="563"/>
                    <a:pt x="20048" y="429"/>
                    <a:pt x="20343" y="322"/>
                  </a:cubicBezTo>
                  <a:cubicBezTo>
                    <a:pt x="20557" y="269"/>
                    <a:pt x="20744" y="215"/>
                    <a:pt x="20958" y="188"/>
                  </a:cubicBezTo>
                  <a:cubicBezTo>
                    <a:pt x="20396" y="54"/>
                    <a:pt x="19807" y="28"/>
                    <a:pt x="1945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6" name="Google Shape;6446;p41"/>
            <p:cNvSpPr/>
            <p:nvPr/>
          </p:nvSpPr>
          <p:spPr>
            <a:xfrm>
              <a:off x="9013225" y="5908100"/>
              <a:ext cx="25" cy="25"/>
            </a:xfrm>
            <a:custGeom>
              <a:avLst/>
              <a:gdLst/>
              <a:ahLst/>
              <a:cxnLst/>
              <a:rect l="l" t="t" r="r" b="b"/>
              <a:pathLst>
                <a:path w="1" h="1" extrusionOk="0">
                  <a:moveTo>
                    <a:pt x="1" y="0"/>
                  </a:move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7" name="Google Shape;6447;p41"/>
            <p:cNvSpPr/>
            <p:nvPr/>
          </p:nvSpPr>
          <p:spPr>
            <a:xfrm>
              <a:off x="8914200" y="5865275"/>
              <a:ext cx="25" cy="25"/>
            </a:xfrm>
            <a:custGeom>
              <a:avLst/>
              <a:gdLst/>
              <a:ahLst/>
              <a:cxnLst/>
              <a:rect l="l" t="t" r="r" b="b"/>
              <a:pathLst>
                <a:path w="1" h="1" extrusionOk="0">
                  <a:moveTo>
                    <a:pt x="0" y="0"/>
                  </a:move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8" name="Google Shape;6448;p41"/>
            <p:cNvSpPr/>
            <p:nvPr/>
          </p:nvSpPr>
          <p:spPr>
            <a:xfrm>
              <a:off x="9122975" y="6087425"/>
              <a:ext cx="25" cy="25"/>
            </a:xfrm>
            <a:custGeom>
              <a:avLst/>
              <a:gdLst/>
              <a:ahLst/>
              <a:cxnLst/>
              <a:rect l="l" t="t" r="r" b="b"/>
              <a:pathLst>
                <a:path w="1" h="1" extrusionOk="0">
                  <a:moveTo>
                    <a:pt x="0" y="1"/>
                  </a:move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9" name="Google Shape;6449;p41"/>
            <p:cNvSpPr/>
            <p:nvPr/>
          </p:nvSpPr>
          <p:spPr>
            <a:xfrm>
              <a:off x="9153075" y="6142300"/>
              <a:ext cx="25" cy="25"/>
            </a:xfrm>
            <a:custGeom>
              <a:avLst/>
              <a:gdLst/>
              <a:ahLst/>
              <a:cxnLst/>
              <a:rect l="l" t="t" r="r" b="b"/>
              <a:pathLst>
                <a:path w="1" h="1" extrusionOk="0">
                  <a:moveTo>
                    <a:pt x="1" y="0"/>
                  </a:move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0" name="Google Shape;6450;p41"/>
            <p:cNvSpPr/>
            <p:nvPr/>
          </p:nvSpPr>
          <p:spPr>
            <a:xfrm>
              <a:off x="9180525" y="5940900"/>
              <a:ext cx="139875" cy="155925"/>
            </a:xfrm>
            <a:custGeom>
              <a:avLst/>
              <a:gdLst/>
              <a:ahLst/>
              <a:cxnLst/>
              <a:rect l="l" t="t" r="r" b="b"/>
              <a:pathLst>
                <a:path w="5595" h="6237" extrusionOk="0">
                  <a:moveTo>
                    <a:pt x="1713" y="0"/>
                  </a:moveTo>
                  <a:cubicBezTo>
                    <a:pt x="1606" y="294"/>
                    <a:pt x="1499" y="455"/>
                    <a:pt x="1365" y="616"/>
                  </a:cubicBezTo>
                  <a:cubicBezTo>
                    <a:pt x="964" y="1312"/>
                    <a:pt x="509" y="2034"/>
                    <a:pt x="0" y="2650"/>
                  </a:cubicBezTo>
                  <a:lnTo>
                    <a:pt x="27" y="2650"/>
                  </a:lnTo>
                  <a:cubicBezTo>
                    <a:pt x="187" y="2703"/>
                    <a:pt x="321" y="2703"/>
                    <a:pt x="428" y="2757"/>
                  </a:cubicBezTo>
                  <a:cubicBezTo>
                    <a:pt x="562" y="2784"/>
                    <a:pt x="696" y="2864"/>
                    <a:pt x="830" y="2917"/>
                  </a:cubicBezTo>
                  <a:cubicBezTo>
                    <a:pt x="910" y="2971"/>
                    <a:pt x="964" y="2998"/>
                    <a:pt x="990" y="3025"/>
                  </a:cubicBezTo>
                  <a:cubicBezTo>
                    <a:pt x="1071" y="3051"/>
                    <a:pt x="1124" y="3105"/>
                    <a:pt x="1178" y="3158"/>
                  </a:cubicBezTo>
                  <a:cubicBezTo>
                    <a:pt x="1392" y="3319"/>
                    <a:pt x="1606" y="3533"/>
                    <a:pt x="1767" y="3747"/>
                  </a:cubicBezTo>
                  <a:cubicBezTo>
                    <a:pt x="1927" y="3988"/>
                    <a:pt x="2115" y="4256"/>
                    <a:pt x="2195" y="4523"/>
                  </a:cubicBezTo>
                  <a:cubicBezTo>
                    <a:pt x="2275" y="4684"/>
                    <a:pt x="2302" y="4818"/>
                    <a:pt x="2329" y="4952"/>
                  </a:cubicBezTo>
                  <a:cubicBezTo>
                    <a:pt x="2382" y="5139"/>
                    <a:pt x="2409" y="5273"/>
                    <a:pt x="2436" y="5407"/>
                  </a:cubicBezTo>
                  <a:cubicBezTo>
                    <a:pt x="2463" y="5540"/>
                    <a:pt x="2463" y="5701"/>
                    <a:pt x="2463" y="5862"/>
                  </a:cubicBezTo>
                  <a:lnTo>
                    <a:pt x="2463" y="6236"/>
                  </a:lnTo>
                  <a:cubicBezTo>
                    <a:pt x="2463" y="6210"/>
                    <a:pt x="2489" y="6210"/>
                    <a:pt x="2543" y="6156"/>
                  </a:cubicBezTo>
                  <a:cubicBezTo>
                    <a:pt x="2677" y="5996"/>
                    <a:pt x="2837" y="5808"/>
                    <a:pt x="2998" y="5540"/>
                  </a:cubicBezTo>
                  <a:cubicBezTo>
                    <a:pt x="3801" y="4363"/>
                    <a:pt x="4470" y="3132"/>
                    <a:pt x="5005" y="1793"/>
                  </a:cubicBezTo>
                  <a:cubicBezTo>
                    <a:pt x="5246" y="1204"/>
                    <a:pt x="5407" y="642"/>
                    <a:pt x="5594" y="80"/>
                  </a:cubicBezTo>
                  <a:lnTo>
                    <a:pt x="5594" y="80"/>
                  </a:lnTo>
                  <a:lnTo>
                    <a:pt x="5460" y="134"/>
                  </a:lnTo>
                  <a:cubicBezTo>
                    <a:pt x="5353" y="187"/>
                    <a:pt x="5246" y="214"/>
                    <a:pt x="5193" y="241"/>
                  </a:cubicBezTo>
                  <a:cubicBezTo>
                    <a:pt x="5005" y="321"/>
                    <a:pt x="4871" y="348"/>
                    <a:pt x="4738" y="375"/>
                  </a:cubicBezTo>
                  <a:cubicBezTo>
                    <a:pt x="4604" y="401"/>
                    <a:pt x="4443" y="455"/>
                    <a:pt x="4309" y="455"/>
                  </a:cubicBezTo>
                  <a:cubicBezTo>
                    <a:pt x="4149" y="482"/>
                    <a:pt x="3935" y="482"/>
                    <a:pt x="3720" y="482"/>
                  </a:cubicBezTo>
                  <a:lnTo>
                    <a:pt x="3453" y="482"/>
                  </a:lnTo>
                  <a:cubicBezTo>
                    <a:pt x="3132" y="455"/>
                    <a:pt x="2810" y="401"/>
                    <a:pt x="2543" y="348"/>
                  </a:cubicBezTo>
                  <a:cubicBezTo>
                    <a:pt x="2302" y="268"/>
                    <a:pt x="2115" y="214"/>
                    <a:pt x="1900" y="107"/>
                  </a:cubicBezTo>
                  <a:lnTo>
                    <a:pt x="171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1" name="Google Shape;6451;p41"/>
            <p:cNvSpPr/>
            <p:nvPr/>
          </p:nvSpPr>
          <p:spPr>
            <a:xfrm>
              <a:off x="9015900" y="6076725"/>
              <a:ext cx="178025" cy="202775"/>
            </a:xfrm>
            <a:custGeom>
              <a:avLst/>
              <a:gdLst/>
              <a:ahLst/>
              <a:cxnLst/>
              <a:rect l="l" t="t" r="r" b="b"/>
              <a:pathLst>
                <a:path w="7121" h="8111" extrusionOk="0">
                  <a:moveTo>
                    <a:pt x="4176" y="0"/>
                  </a:moveTo>
                  <a:cubicBezTo>
                    <a:pt x="4042" y="27"/>
                    <a:pt x="3908" y="107"/>
                    <a:pt x="3775" y="215"/>
                  </a:cubicBezTo>
                  <a:cubicBezTo>
                    <a:pt x="3614" y="348"/>
                    <a:pt x="3427" y="429"/>
                    <a:pt x="3266" y="563"/>
                  </a:cubicBezTo>
                  <a:cubicBezTo>
                    <a:pt x="2865" y="830"/>
                    <a:pt x="2463" y="1151"/>
                    <a:pt x="2088" y="1446"/>
                  </a:cubicBezTo>
                  <a:cubicBezTo>
                    <a:pt x="1740" y="1740"/>
                    <a:pt x="1366" y="2035"/>
                    <a:pt x="1018" y="2383"/>
                  </a:cubicBezTo>
                  <a:cubicBezTo>
                    <a:pt x="857" y="2543"/>
                    <a:pt x="697" y="2757"/>
                    <a:pt x="590" y="2945"/>
                  </a:cubicBezTo>
                  <a:cubicBezTo>
                    <a:pt x="563" y="3025"/>
                    <a:pt x="536" y="3078"/>
                    <a:pt x="482" y="3186"/>
                  </a:cubicBezTo>
                  <a:cubicBezTo>
                    <a:pt x="482" y="3212"/>
                    <a:pt x="456" y="3293"/>
                    <a:pt x="482" y="3319"/>
                  </a:cubicBezTo>
                  <a:lnTo>
                    <a:pt x="482" y="3426"/>
                  </a:lnTo>
                  <a:cubicBezTo>
                    <a:pt x="482" y="3453"/>
                    <a:pt x="536" y="3480"/>
                    <a:pt x="536" y="3507"/>
                  </a:cubicBezTo>
                  <a:cubicBezTo>
                    <a:pt x="563" y="3560"/>
                    <a:pt x="590" y="3587"/>
                    <a:pt x="590" y="3614"/>
                  </a:cubicBezTo>
                  <a:cubicBezTo>
                    <a:pt x="616" y="3641"/>
                    <a:pt x="670" y="3694"/>
                    <a:pt x="697" y="3694"/>
                  </a:cubicBezTo>
                  <a:cubicBezTo>
                    <a:pt x="750" y="3721"/>
                    <a:pt x="804" y="3721"/>
                    <a:pt x="857" y="3748"/>
                  </a:cubicBezTo>
                  <a:cubicBezTo>
                    <a:pt x="964" y="3774"/>
                    <a:pt x="1045" y="3774"/>
                    <a:pt x="1152" y="3774"/>
                  </a:cubicBezTo>
                  <a:cubicBezTo>
                    <a:pt x="1393" y="3774"/>
                    <a:pt x="1633" y="3721"/>
                    <a:pt x="1874" y="3641"/>
                  </a:cubicBezTo>
                  <a:cubicBezTo>
                    <a:pt x="2088" y="3587"/>
                    <a:pt x="2329" y="3507"/>
                    <a:pt x="2543" y="3426"/>
                  </a:cubicBezTo>
                  <a:cubicBezTo>
                    <a:pt x="2731" y="3319"/>
                    <a:pt x="2945" y="3239"/>
                    <a:pt x="3132" y="3159"/>
                  </a:cubicBezTo>
                  <a:cubicBezTo>
                    <a:pt x="3293" y="3052"/>
                    <a:pt x="3507" y="2971"/>
                    <a:pt x="3668" y="2891"/>
                  </a:cubicBezTo>
                  <a:cubicBezTo>
                    <a:pt x="3775" y="2811"/>
                    <a:pt x="3908" y="2757"/>
                    <a:pt x="3989" y="2704"/>
                  </a:cubicBezTo>
                  <a:cubicBezTo>
                    <a:pt x="4042" y="2704"/>
                    <a:pt x="4069" y="2704"/>
                    <a:pt x="4069" y="2757"/>
                  </a:cubicBezTo>
                  <a:lnTo>
                    <a:pt x="4069" y="2784"/>
                  </a:lnTo>
                  <a:lnTo>
                    <a:pt x="4069" y="2811"/>
                  </a:lnTo>
                  <a:cubicBezTo>
                    <a:pt x="3427" y="3453"/>
                    <a:pt x="2758" y="4015"/>
                    <a:pt x="2035" y="4524"/>
                  </a:cubicBezTo>
                  <a:cubicBezTo>
                    <a:pt x="1393" y="4952"/>
                    <a:pt x="750" y="5354"/>
                    <a:pt x="54" y="5702"/>
                  </a:cubicBezTo>
                  <a:cubicBezTo>
                    <a:pt x="135" y="6023"/>
                    <a:pt x="161" y="6317"/>
                    <a:pt x="188" y="6638"/>
                  </a:cubicBezTo>
                  <a:lnTo>
                    <a:pt x="188" y="6772"/>
                  </a:lnTo>
                  <a:cubicBezTo>
                    <a:pt x="188" y="7040"/>
                    <a:pt x="161" y="7307"/>
                    <a:pt x="135" y="7575"/>
                  </a:cubicBezTo>
                  <a:cubicBezTo>
                    <a:pt x="81" y="7736"/>
                    <a:pt x="54" y="7870"/>
                    <a:pt x="27" y="8030"/>
                  </a:cubicBezTo>
                  <a:cubicBezTo>
                    <a:pt x="27" y="8051"/>
                    <a:pt x="27" y="8088"/>
                    <a:pt x="15" y="8103"/>
                  </a:cubicBezTo>
                  <a:lnTo>
                    <a:pt x="15" y="8103"/>
                  </a:lnTo>
                  <a:cubicBezTo>
                    <a:pt x="171" y="8027"/>
                    <a:pt x="326" y="7974"/>
                    <a:pt x="456" y="7896"/>
                  </a:cubicBezTo>
                  <a:cubicBezTo>
                    <a:pt x="1794" y="7307"/>
                    <a:pt x="3132" y="6531"/>
                    <a:pt x="4417" y="5621"/>
                  </a:cubicBezTo>
                  <a:cubicBezTo>
                    <a:pt x="5381" y="4925"/>
                    <a:pt x="6291" y="4149"/>
                    <a:pt x="7120" y="3319"/>
                  </a:cubicBezTo>
                  <a:lnTo>
                    <a:pt x="6906" y="3319"/>
                  </a:lnTo>
                  <a:cubicBezTo>
                    <a:pt x="6826" y="3319"/>
                    <a:pt x="6692" y="3319"/>
                    <a:pt x="6585" y="3293"/>
                  </a:cubicBezTo>
                  <a:lnTo>
                    <a:pt x="6184" y="3186"/>
                  </a:lnTo>
                  <a:cubicBezTo>
                    <a:pt x="6023" y="3105"/>
                    <a:pt x="5889" y="3052"/>
                    <a:pt x="5782" y="2971"/>
                  </a:cubicBezTo>
                  <a:cubicBezTo>
                    <a:pt x="5648" y="2918"/>
                    <a:pt x="5514" y="2811"/>
                    <a:pt x="5434" y="2757"/>
                  </a:cubicBezTo>
                  <a:cubicBezTo>
                    <a:pt x="5220" y="2570"/>
                    <a:pt x="5006" y="2356"/>
                    <a:pt x="4845" y="2115"/>
                  </a:cubicBezTo>
                  <a:cubicBezTo>
                    <a:pt x="4765" y="2008"/>
                    <a:pt x="4711" y="1874"/>
                    <a:pt x="4631" y="1767"/>
                  </a:cubicBezTo>
                  <a:cubicBezTo>
                    <a:pt x="4578" y="1633"/>
                    <a:pt x="4497" y="1473"/>
                    <a:pt x="4444" y="1339"/>
                  </a:cubicBezTo>
                  <a:cubicBezTo>
                    <a:pt x="4364" y="1178"/>
                    <a:pt x="4310" y="964"/>
                    <a:pt x="4283" y="803"/>
                  </a:cubicBezTo>
                  <a:cubicBezTo>
                    <a:pt x="4230" y="696"/>
                    <a:pt x="4230" y="563"/>
                    <a:pt x="4203" y="482"/>
                  </a:cubicBezTo>
                  <a:lnTo>
                    <a:pt x="4203" y="429"/>
                  </a:lnTo>
                  <a:cubicBezTo>
                    <a:pt x="4203" y="295"/>
                    <a:pt x="4176" y="215"/>
                    <a:pt x="4176" y="107"/>
                  </a:cubicBezTo>
                  <a:lnTo>
                    <a:pt x="4176" y="0"/>
                  </a:lnTo>
                  <a:close/>
                  <a:moveTo>
                    <a:pt x="15" y="8103"/>
                  </a:moveTo>
                  <a:cubicBezTo>
                    <a:pt x="10" y="8106"/>
                    <a:pt x="5" y="8108"/>
                    <a:pt x="1" y="8110"/>
                  </a:cubicBezTo>
                  <a:cubicBezTo>
                    <a:pt x="7" y="8110"/>
                    <a:pt x="11" y="8108"/>
                    <a:pt x="15" y="8103"/>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2" name="Google Shape;6452;p41"/>
            <p:cNvSpPr/>
            <p:nvPr/>
          </p:nvSpPr>
          <p:spPr>
            <a:xfrm>
              <a:off x="9030625" y="6150325"/>
              <a:ext cx="25" cy="25"/>
            </a:xfrm>
            <a:custGeom>
              <a:avLst/>
              <a:gdLst/>
              <a:ahLst/>
              <a:cxnLst/>
              <a:rect l="l" t="t" r="r" b="b"/>
              <a:pathLst>
                <a:path w="1" h="1" extrusionOk="0">
                  <a:moveTo>
                    <a:pt x="1" y="1"/>
                  </a:moveTo>
                  <a:lnTo>
                    <a:pt x="1" y="1"/>
                  </a:lnTo>
                  <a:lnTo>
                    <a:pt x="1" y="1"/>
                  </a:lnTo>
                  <a:lnTo>
                    <a:pt x="1" y="1"/>
                  </a:lnTo>
                  <a:lnTo>
                    <a:pt x="1" y="1"/>
                  </a:lnTo>
                  <a:lnTo>
                    <a:pt x="1" y="1"/>
                  </a:lnTo>
                  <a:close/>
                </a:path>
              </a:pathLst>
            </a:custGeom>
            <a:solidFill>
              <a:srgbClr val="EC110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3" name="Google Shape;6453;p41"/>
            <p:cNvSpPr/>
            <p:nvPr/>
          </p:nvSpPr>
          <p:spPr>
            <a:xfrm>
              <a:off x="9029950" y="6164375"/>
              <a:ext cx="25" cy="25"/>
            </a:xfrm>
            <a:custGeom>
              <a:avLst/>
              <a:gdLst/>
              <a:ahLst/>
              <a:cxnLst/>
              <a:rect l="l" t="t" r="r" b="b"/>
              <a:pathLst>
                <a:path w="1" h="1" extrusionOk="0">
                  <a:moveTo>
                    <a:pt x="1" y="1"/>
                  </a:moveTo>
                  <a:lnTo>
                    <a:pt x="1" y="1"/>
                  </a:lnTo>
                  <a:lnTo>
                    <a:pt x="1" y="1"/>
                  </a:lnTo>
                  <a:close/>
                </a:path>
              </a:pathLst>
            </a:custGeom>
            <a:solidFill>
              <a:srgbClr val="EC110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4" name="Google Shape;6454;p41"/>
            <p:cNvSpPr/>
            <p:nvPr/>
          </p:nvSpPr>
          <p:spPr>
            <a:xfrm>
              <a:off x="9034650" y="6169725"/>
              <a:ext cx="25" cy="25"/>
            </a:xfrm>
            <a:custGeom>
              <a:avLst/>
              <a:gdLst/>
              <a:ahLst/>
              <a:cxnLst/>
              <a:rect l="l" t="t" r="r" b="b"/>
              <a:pathLst>
                <a:path w="1" h="1" extrusionOk="0">
                  <a:moveTo>
                    <a:pt x="0" y="1"/>
                  </a:moveTo>
                  <a:lnTo>
                    <a:pt x="0" y="1"/>
                  </a:lnTo>
                  <a:lnTo>
                    <a:pt x="0" y="1"/>
                  </a:lnTo>
                  <a:close/>
                </a:path>
              </a:pathLst>
            </a:custGeom>
            <a:solidFill>
              <a:srgbClr val="EC110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5" name="Google Shape;6455;p41"/>
            <p:cNvSpPr/>
            <p:nvPr/>
          </p:nvSpPr>
          <p:spPr>
            <a:xfrm>
              <a:off x="9037975" y="6170400"/>
              <a:ext cx="25" cy="25"/>
            </a:xfrm>
            <a:custGeom>
              <a:avLst/>
              <a:gdLst/>
              <a:ahLst/>
              <a:cxnLst/>
              <a:rect l="l" t="t" r="r" b="b"/>
              <a:pathLst>
                <a:path w="1" h="1" extrusionOk="0">
                  <a:moveTo>
                    <a:pt x="1" y="1"/>
                  </a:moveTo>
                  <a:lnTo>
                    <a:pt x="1" y="1"/>
                  </a:lnTo>
                  <a:lnTo>
                    <a:pt x="1" y="1"/>
                  </a:lnTo>
                  <a:close/>
                </a:path>
              </a:pathLst>
            </a:custGeom>
            <a:solidFill>
              <a:srgbClr val="EC110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6" name="Google Shape;6456;p41"/>
            <p:cNvSpPr/>
            <p:nvPr/>
          </p:nvSpPr>
          <p:spPr>
            <a:xfrm>
              <a:off x="8759625" y="6270100"/>
              <a:ext cx="54225" cy="40850"/>
            </a:xfrm>
            <a:custGeom>
              <a:avLst/>
              <a:gdLst/>
              <a:ahLst/>
              <a:cxnLst/>
              <a:rect l="l" t="t" r="r" b="b"/>
              <a:pathLst>
                <a:path w="2169" h="1634" extrusionOk="0">
                  <a:moveTo>
                    <a:pt x="1446" y="1"/>
                  </a:moveTo>
                  <a:cubicBezTo>
                    <a:pt x="1018" y="1"/>
                    <a:pt x="509" y="27"/>
                    <a:pt x="0" y="27"/>
                  </a:cubicBezTo>
                  <a:cubicBezTo>
                    <a:pt x="27" y="322"/>
                    <a:pt x="81" y="616"/>
                    <a:pt x="81" y="964"/>
                  </a:cubicBezTo>
                  <a:cubicBezTo>
                    <a:pt x="81" y="1098"/>
                    <a:pt x="161" y="1152"/>
                    <a:pt x="268" y="1152"/>
                  </a:cubicBezTo>
                  <a:cubicBezTo>
                    <a:pt x="268" y="1232"/>
                    <a:pt x="348" y="1339"/>
                    <a:pt x="402" y="1366"/>
                  </a:cubicBezTo>
                  <a:cubicBezTo>
                    <a:pt x="964" y="1500"/>
                    <a:pt x="1580" y="1607"/>
                    <a:pt x="2168" y="1633"/>
                  </a:cubicBezTo>
                  <a:lnTo>
                    <a:pt x="2142" y="1553"/>
                  </a:lnTo>
                  <a:lnTo>
                    <a:pt x="2115" y="1526"/>
                  </a:lnTo>
                  <a:lnTo>
                    <a:pt x="2035" y="1473"/>
                  </a:lnTo>
                  <a:cubicBezTo>
                    <a:pt x="1874" y="1205"/>
                    <a:pt x="1740" y="964"/>
                    <a:pt x="1633" y="670"/>
                  </a:cubicBezTo>
                  <a:lnTo>
                    <a:pt x="1446" y="54"/>
                  </a:lnTo>
                  <a:lnTo>
                    <a:pt x="1446" y="1"/>
                  </a:lnTo>
                  <a:close/>
                </a:path>
              </a:pathLst>
            </a:custGeom>
            <a:solidFill>
              <a:srgbClr val="EC110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7" name="Google Shape;6457;p41"/>
            <p:cNvSpPr/>
            <p:nvPr/>
          </p:nvSpPr>
          <p:spPr>
            <a:xfrm>
              <a:off x="8353450" y="5878000"/>
              <a:ext cx="184725" cy="157925"/>
            </a:xfrm>
            <a:custGeom>
              <a:avLst/>
              <a:gdLst/>
              <a:ahLst/>
              <a:cxnLst/>
              <a:rect l="l" t="t" r="r" b="b"/>
              <a:pathLst>
                <a:path w="7389" h="6317" extrusionOk="0">
                  <a:moveTo>
                    <a:pt x="3239" y="0"/>
                  </a:moveTo>
                  <a:cubicBezTo>
                    <a:pt x="3191" y="48"/>
                    <a:pt x="3162" y="58"/>
                    <a:pt x="3141" y="58"/>
                  </a:cubicBezTo>
                  <a:cubicBezTo>
                    <a:pt x="3127" y="58"/>
                    <a:pt x="3116" y="54"/>
                    <a:pt x="3106" y="54"/>
                  </a:cubicBezTo>
                  <a:cubicBezTo>
                    <a:pt x="2998" y="54"/>
                    <a:pt x="2891" y="80"/>
                    <a:pt x="2811" y="134"/>
                  </a:cubicBezTo>
                  <a:cubicBezTo>
                    <a:pt x="2704" y="161"/>
                    <a:pt x="2570" y="187"/>
                    <a:pt x="2436" y="214"/>
                  </a:cubicBezTo>
                  <a:cubicBezTo>
                    <a:pt x="2142" y="321"/>
                    <a:pt x="1794" y="455"/>
                    <a:pt x="1500" y="616"/>
                  </a:cubicBezTo>
                  <a:cubicBezTo>
                    <a:pt x="1125" y="803"/>
                    <a:pt x="830" y="990"/>
                    <a:pt x="590" y="1151"/>
                  </a:cubicBezTo>
                  <a:cubicBezTo>
                    <a:pt x="456" y="1258"/>
                    <a:pt x="349" y="1365"/>
                    <a:pt x="268" y="1472"/>
                  </a:cubicBezTo>
                  <a:cubicBezTo>
                    <a:pt x="161" y="1552"/>
                    <a:pt x="81" y="1660"/>
                    <a:pt x="54" y="1793"/>
                  </a:cubicBezTo>
                  <a:cubicBezTo>
                    <a:pt x="27" y="1900"/>
                    <a:pt x="1" y="2034"/>
                    <a:pt x="27" y="2141"/>
                  </a:cubicBezTo>
                  <a:cubicBezTo>
                    <a:pt x="54" y="2222"/>
                    <a:pt x="81" y="2355"/>
                    <a:pt x="188" y="2462"/>
                  </a:cubicBezTo>
                  <a:cubicBezTo>
                    <a:pt x="215" y="2489"/>
                    <a:pt x="268" y="2543"/>
                    <a:pt x="322" y="2570"/>
                  </a:cubicBezTo>
                  <a:cubicBezTo>
                    <a:pt x="349" y="2596"/>
                    <a:pt x="429" y="2623"/>
                    <a:pt x="483" y="2623"/>
                  </a:cubicBezTo>
                  <a:cubicBezTo>
                    <a:pt x="536" y="2623"/>
                    <a:pt x="590" y="2677"/>
                    <a:pt x="616" y="2677"/>
                  </a:cubicBezTo>
                  <a:cubicBezTo>
                    <a:pt x="697" y="2677"/>
                    <a:pt x="750" y="2677"/>
                    <a:pt x="830" y="2623"/>
                  </a:cubicBezTo>
                  <a:cubicBezTo>
                    <a:pt x="964" y="2596"/>
                    <a:pt x="1098" y="2543"/>
                    <a:pt x="1205" y="2462"/>
                  </a:cubicBezTo>
                  <a:cubicBezTo>
                    <a:pt x="1339" y="2409"/>
                    <a:pt x="1419" y="2302"/>
                    <a:pt x="1553" y="2195"/>
                  </a:cubicBezTo>
                  <a:cubicBezTo>
                    <a:pt x="1794" y="2007"/>
                    <a:pt x="2035" y="1793"/>
                    <a:pt x="2329" y="1472"/>
                  </a:cubicBezTo>
                  <a:cubicBezTo>
                    <a:pt x="2490" y="1258"/>
                    <a:pt x="2677" y="1071"/>
                    <a:pt x="2865" y="830"/>
                  </a:cubicBezTo>
                  <a:cubicBezTo>
                    <a:pt x="2945" y="749"/>
                    <a:pt x="2972" y="696"/>
                    <a:pt x="3025" y="616"/>
                  </a:cubicBezTo>
                  <a:cubicBezTo>
                    <a:pt x="3079" y="669"/>
                    <a:pt x="3106" y="696"/>
                    <a:pt x="3132" y="696"/>
                  </a:cubicBezTo>
                  <a:cubicBezTo>
                    <a:pt x="3213" y="723"/>
                    <a:pt x="3266" y="803"/>
                    <a:pt x="3346" y="830"/>
                  </a:cubicBezTo>
                  <a:cubicBezTo>
                    <a:pt x="3400" y="857"/>
                    <a:pt x="3453" y="883"/>
                    <a:pt x="3534" y="964"/>
                  </a:cubicBezTo>
                  <a:cubicBezTo>
                    <a:pt x="3668" y="1071"/>
                    <a:pt x="3828" y="1151"/>
                    <a:pt x="3962" y="1285"/>
                  </a:cubicBezTo>
                  <a:cubicBezTo>
                    <a:pt x="4230" y="1499"/>
                    <a:pt x="4497" y="1767"/>
                    <a:pt x="4765" y="2034"/>
                  </a:cubicBezTo>
                  <a:cubicBezTo>
                    <a:pt x="5059" y="2329"/>
                    <a:pt x="5354" y="2623"/>
                    <a:pt x="5541" y="2944"/>
                  </a:cubicBezTo>
                  <a:cubicBezTo>
                    <a:pt x="5809" y="3292"/>
                    <a:pt x="6050" y="3640"/>
                    <a:pt x="6237" y="4015"/>
                  </a:cubicBezTo>
                  <a:lnTo>
                    <a:pt x="6237" y="3961"/>
                  </a:lnTo>
                  <a:lnTo>
                    <a:pt x="6237" y="3935"/>
                  </a:lnTo>
                  <a:cubicBezTo>
                    <a:pt x="6665" y="4711"/>
                    <a:pt x="6987" y="5433"/>
                    <a:pt x="7147" y="6183"/>
                  </a:cubicBezTo>
                  <a:lnTo>
                    <a:pt x="7147" y="6210"/>
                  </a:lnTo>
                  <a:cubicBezTo>
                    <a:pt x="7147" y="6290"/>
                    <a:pt x="7227" y="6317"/>
                    <a:pt x="7254" y="6317"/>
                  </a:cubicBezTo>
                  <a:cubicBezTo>
                    <a:pt x="7281" y="6317"/>
                    <a:pt x="7308" y="6290"/>
                    <a:pt x="7335" y="6290"/>
                  </a:cubicBezTo>
                  <a:cubicBezTo>
                    <a:pt x="7335" y="6236"/>
                    <a:pt x="7388" y="6236"/>
                    <a:pt x="7335" y="6210"/>
                  </a:cubicBezTo>
                  <a:cubicBezTo>
                    <a:pt x="7120" y="5219"/>
                    <a:pt x="6746" y="4229"/>
                    <a:pt x="6264" y="3265"/>
                  </a:cubicBezTo>
                  <a:cubicBezTo>
                    <a:pt x="5996" y="2703"/>
                    <a:pt x="5702" y="2222"/>
                    <a:pt x="5434" y="1793"/>
                  </a:cubicBezTo>
                  <a:cubicBezTo>
                    <a:pt x="5113" y="1338"/>
                    <a:pt x="4738" y="937"/>
                    <a:pt x="4337" y="589"/>
                  </a:cubicBezTo>
                  <a:lnTo>
                    <a:pt x="3935" y="294"/>
                  </a:lnTo>
                  <a:cubicBezTo>
                    <a:pt x="3828" y="214"/>
                    <a:pt x="3721" y="187"/>
                    <a:pt x="3641" y="134"/>
                  </a:cubicBezTo>
                  <a:cubicBezTo>
                    <a:pt x="3587" y="80"/>
                    <a:pt x="3561" y="80"/>
                    <a:pt x="3534" y="80"/>
                  </a:cubicBezTo>
                  <a:cubicBezTo>
                    <a:pt x="3507" y="80"/>
                    <a:pt x="3507" y="80"/>
                    <a:pt x="3453" y="54"/>
                  </a:cubicBezTo>
                  <a:cubicBezTo>
                    <a:pt x="3427" y="54"/>
                    <a:pt x="3400" y="27"/>
                    <a:pt x="3400" y="27"/>
                  </a:cubicBezTo>
                  <a:cubicBezTo>
                    <a:pt x="3373" y="0"/>
                    <a:pt x="3293" y="0"/>
                    <a:pt x="3266" y="0"/>
                  </a:cubicBezTo>
                  <a:close/>
                </a:path>
              </a:pathLst>
            </a:custGeom>
            <a:solidFill>
              <a:srgbClr val="3629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8" name="Google Shape;6458;p41"/>
            <p:cNvSpPr/>
            <p:nvPr/>
          </p:nvSpPr>
          <p:spPr>
            <a:xfrm>
              <a:off x="8431750" y="5880000"/>
              <a:ext cx="10050" cy="6050"/>
            </a:xfrm>
            <a:custGeom>
              <a:avLst/>
              <a:gdLst/>
              <a:ahLst/>
              <a:cxnLst/>
              <a:rect l="l" t="t" r="r" b="b"/>
              <a:pathLst>
                <a:path w="402" h="242" extrusionOk="0">
                  <a:moveTo>
                    <a:pt x="81" y="0"/>
                  </a:moveTo>
                  <a:lnTo>
                    <a:pt x="0" y="81"/>
                  </a:lnTo>
                  <a:cubicBezTo>
                    <a:pt x="0" y="107"/>
                    <a:pt x="0" y="134"/>
                    <a:pt x="27" y="134"/>
                  </a:cubicBezTo>
                  <a:cubicBezTo>
                    <a:pt x="81" y="134"/>
                    <a:pt x="134" y="188"/>
                    <a:pt x="161" y="188"/>
                  </a:cubicBezTo>
                  <a:cubicBezTo>
                    <a:pt x="241" y="214"/>
                    <a:pt x="268" y="214"/>
                    <a:pt x="348" y="241"/>
                  </a:cubicBezTo>
                  <a:cubicBezTo>
                    <a:pt x="375" y="241"/>
                    <a:pt x="402" y="241"/>
                    <a:pt x="402" y="214"/>
                  </a:cubicBezTo>
                  <a:cubicBezTo>
                    <a:pt x="402" y="188"/>
                    <a:pt x="402" y="134"/>
                    <a:pt x="375" y="134"/>
                  </a:cubicBezTo>
                  <a:cubicBezTo>
                    <a:pt x="295" y="107"/>
                    <a:pt x="268" y="81"/>
                    <a:pt x="214" y="81"/>
                  </a:cubicBezTo>
                  <a:cubicBezTo>
                    <a:pt x="161" y="27"/>
                    <a:pt x="107" y="27"/>
                    <a:pt x="81" y="0"/>
                  </a:cubicBezTo>
                  <a:close/>
                </a:path>
              </a:pathLst>
            </a:custGeom>
            <a:solidFill>
              <a:srgbClr val="3629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9" name="Google Shape;6459;p41"/>
            <p:cNvSpPr/>
            <p:nvPr/>
          </p:nvSpPr>
          <p:spPr>
            <a:xfrm>
              <a:off x="8431075" y="5879325"/>
              <a:ext cx="11400" cy="6725"/>
            </a:xfrm>
            <a:custGeom>
              <a:avLst/>
              <a:gdLst/>
              <a:ahLst/>
              <a:cxnLst/>
              <a:rect l="l" t="t" r="r" b="b"/>
              <a:pathLst>
                <a:path w="456" h="269" extrusionOk="0">
                  <a:moveTo>
                    <a:pt x="54" y="1"/>
                  </a:moveTo>
                  <a:lnTo>
                    <a:pt x="1" y="81"/>
                  </a:lnTo>
                  <a:cubicBezTo>
                    <a:pt x="1" y="108"/>
                    <a:pt x="1" y="134"/>
                    <a:pt x="27" y="134"/>
                  </a:cubicBezTo>
                  <a:cubicBezTo>
                    <a:pt x="54" y="134"/>
                    <a:pt x="108" y="161"/>
                    <a:pt x="134" y="161"/>
                  </a:cubicBezTo>
                  <a:cubicBezTo>
                    <a:pt x="161" y="161"/>
                    <a:pt x="188" y="215"/>
                    <a:pt x="241" y="215"/>
                  </a:cubicBezTo>
                  <a:cubicBezTo>
                    <a:pt x="295" y="241"/>
                    <a:pt x="322" y="241"/>
                    <a:pt x="402" y="268"/>
                  </a:cubicBezTo>
                  <a:cubicBezTo>
                    <a:pt x="429" y="268"/>
                    <a:pt x="456" y="268"/>
                    <a:pt x="456" y="241"/>
                  </a:cubicBezTo>
                  <a:cubicBezTo>
                    <a:pt x="456" y="215"/>
                    <a:pt x="456" y="161"/>
                    <a:pt x="429" y="161"/>
                  </a:cubicBezTo>
                  <a:cubicBezTo>
                    <a:pt x="348" y="134"/>
                    <a:pt x="322" y="108"/>
                    <a:pt x="268" y="81"/>
                  </a:cubicBezTo>
                  <a:cubicBezTo>
                    <a:pt x="241" y="81"/>
                    <a:pt x="188" y="27"/>
                    <a:pt x="161" y="27"/>
                  </a:cubicBezTo>
                  <a:cubicBezTo>
                    <a:pt x="134" y="27"/>
                    <a:pt x="108" y="1"/>
                    <a:pt x="54" y="1"/>
                  </a:cubicBezTo>
                  <a:close/>
                </a:path>
              </a:pathLst>
            </a:custGeom>
            <a:solidFill>
              <a:srgbClr val="3629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0" name="Google Shape;6460;p41"/>
            <p:cNvSpPr/>
            <p:nvPr/>
          </p:nvSpPr>
          <p:spPr>
            <a:xfrm>
              <a:off x="8455175" y="5845375"/>
              <a:ext cx="135850" cy="191225"/>
            </a:xfrm>
            <a:custGeom>
              <a:avLst/>
              <a:gdLst/>
              <a:ahLst/>
              <a:cxnLst/>
              <a:rect l="l" t="t" r="r" b="b"/>
              <a:pathLst>
                <a:path w="5434" h="7649" extrusionOk="0">
                  <a:moveTo>
                    <a:pt x="2476" y="0"/>
                  </a:moveTo>
                  <a:cubicBezTo>
                    <a:pt x="2309" y="0"/>
                    <a:pt x="2141" y="7"/>
                    <a:pt x="1981" y="20"/>
                  </a:cubicBezTo>
                  <a:cubicBezTo>
                    <a:pt x="1579" y="47"/>
                    <a:pt x="1231" y="74"/>
                    <a:pt x="937" y="181"/>
                  </a:cubicBezTo>
                  <a:cubicBezTo>
                    <a:pt x="776" y="208"/>
                    <a:pt x="642" y="288"/>
                    <a:pt x="509" y="341"/>
                  </a:cubicBezTo>
                  <a:cubicBezTo>
                    <a:pt x="375" y="422"/>
                    <a:pt x="268" y="475"/>
                    <a:pt x="214" y="582"/>
                  </a:cubicBezTo>
                  <a:cubicBezTo>
                    <a:pt x="107" y="689"/>
                    <a:pt x="80" y="796"/>
                    <a:pt x="27" y="877"/>
                  </a:cubicBezTo>
                  <a:cubicBezTo>
                    <a:pt x="0" y="984"/>
                    <a:pt x="0" y="1118"/>
                    <a:pt x="80" y="1252"/>
                  </a:cubicBezTo>
                  <a:cubicBezTo>
                    <a:pt x="107" y="1332"/>
                    <a:pt x="107" y="1359"/>
                    <a:pt x="134" y="1412"/>
                  </a:cubicBezTo>
                  <a:cubicBezTo>
                    <a:pt x="161" y="1466"/>
                    <a:pt x="214" y="1519"/>
                    <a:pt x="268" y="1546"/>
                  </a:cubicBezTo>
                  <a:cubicBezTo>
                    <a:pt x="295" y="1599"/>
                    <a:pt x="348" y="1626"/>
                    <a:pt x="402" y="1626"/>
                  </a:cubicBezTo>
                  <a:cubicBezTo>
                    <a:pt x="482" y="1653"/>
                    <a:pt x="535" y="1653"/>
                    <a:pt x="616" y="1707"/>
                  </a:cubicBezTo>
                  <a:cubicBezTo>
                    <a:pt x="660" y="1715"/>
                    <a:pt x="708" y="1718"/>
                    <a:pt x="755" y="1718"/>
                  </a:cubicBezTo>
                  <a:cubicBezTo>
                    <a:pt x="851" y="1718"/>
                    <a:pt x="946" y="1707"/>
                    <a:pt x="1017" y="1707"/>
                  </a:cubicBezTo>
                  <a:cubicBezTo>
                    <a:pt x="1151" y="1653"/>
                    <a:pt x="1285" y="1653"/>
                    <a:pt x="1472" y="1599"/>
                  </a:cubicBezTo>
                  <a:cubicBezTo>
                    <a:pt x="1767" y="1519"/>
                    <a:pt x="2088" y="1385"/>
                    <a:pt x="2436" y="1225"/>
                  </a:cubicBezTo>
                  <a:cubicBezTo>
                    <a:pt x="2677" y="1118"/>
                    <a:pt x="2918" y="984"/>
                    <a:pt x="3185" y="850"/>
                  </a:cubicBezTo>
                  <a:lnTo>
                    <a:pt x="3373" y="770"/>
                  </a:lnTo>
                  <a:cubicBezTo>
                    <a:pt x="3373" y="796"/>
                    <a:pt x="3426" y="823"/>
                    <a:pt x="3453" y="850"/>
                  </a:cubicBezTo>
                  <a:cubicBezTo>
                    <a:pt x="3480" y="930"/>
                    <a:pt x="3560" y="984"/>
                    <a:pt x="3587" y="1064"/>
                  </a:cubicBezTo>
                  <a:cubicBezTo>
                    <a:pt x="3613" y="1118"/>
                    <a:pt x="3694" y="1198"/>
                    <a:pt x="3721" y="1252"/>
                  </a:cubicBezTo>
                  <a:cubicBezTo>
                    <a:pt x="3828" y="1385"/>
                    <a:pt x="3908" y="1573"/>
                    <a:pt x="3988" y="1733"/>
                  </a:cubicBezTo>
                  <a:cubicBezTo>
                    <a:pt x="4149" y="2028"/>
                    <a:pt x="4283" y="2376"/>
                    <a:pt x="4443" y="2724"/>
                  </a:cubicBezTo>
                  <a:cubicBezTo>
                    <a:pt x="4631" y="3125"/>
                    <a:pt x="4711" y="3500"/>
                    <a:pt x="4818" y="3875"/>
                  </a:cubicBezTo>
                  <a:cubicBezTo>
                    <a:pt x="4925" y="4303"/>
                    <a:pt x="5032" y="4731"/>
                    <a:pt x="5059" y="5133"/>
                  </a:cubicBezTo>
                  <a:lnTo>
                    <a:pt x="5059" y="5106"/>
                  </a:lnTo>
                  <a:lnTo>
                    <a:pt x="5059" y="5079"/>
                  </a:lnTo>
                  <a:lnTo>
                    <a:pt x="5059" y="5079"/>
                  </a:lnTo>
                  <a:cubicBezTo>
                    <a:pt x="5166" y="5935"/>
                    <a:pt x="5166" y="6738"/>
                    <a:pt x="5032" y="7488"/>
                  </a:cubicBezTo>
                  <a:lnTo>
                    <a:pt x="5032" y="7515"/>
                  </a:lnTo>
                  <a:cubicBezTo>
                    <a:pt x="5032" y="7595"/>
                    <a:pt x="5032" y="7622"/>
                    <a:pt x="5086" y="7648"/>
                  </a:cubicBezTo>
                  <a:lnTo>
                    <a:pt x="5193" y="7648"/>
                  </a:lnTo>
                  <a:cubicBezTo>
                    <a:pt x="5219" y="7648"/>
                    <a:pt x="5219" y="7622"/>
                    <a:pt x="5219" y="7568"/>
                  </a:cubicBezTo>
                  <a:cubicBezTo>
                    <a:pt x="5380" y="6578"/>
                    <a:pt x="5434" y="5534"/>
                    <a:pt x="5380" y="4463"/>
                  </a:cubicBezTo>
                  <a:cubicBezTo>
                    <a:pt x="5353" y="3848"/>
                    <a:pt x="5300" y="3286"/>
                    <a:pt x="5193" y="2804"/>
                  </a:cubicBezTo>
                  <a:cubicBezTo>
                    <a:pt x="5059" y="2215"/>
                    <a:pt x="4898" y="1733"/>
                    <a:pt x="4631" y="1252"/>
                  </a:cubicBezTo>
                  <a:cubicBezTo>
                    <a:pt x="4550" y="1091"/>
                    <a:pt x="4443" y="957"/>
                    <a:pt x="4363" y="823"/>
                  </a:cubicBezTo>
                  <a:cubicBezTo>
                    <a:pt x="4283" y="716"/>
                    <a:pt x="4229" y="663"/>
                    <a:pt x="4149" y="556"/>
                  </a:cubicBezTo>
                  <a:cubicBezTo>
                    <a:pt x="4122" y="529"/>
                    <a:pt x="4095" y="502"/>
                    <a:pt x="4095" y="449"/>
                  </a:cubicBezTo>
                  <a:lnTo>
                    <a:pt x="4042" y="422"/>
                  </a:lnTo>
                  <a:lnTo>
                    <a:pt x="3988" y="368"/>
                  </a:lnTo>
                  <a:cubicBezTo>
                    <a:pt x="3961" y="315"/>
                    <a:pt x="3908" y="288"/>
                    <a:pt x="3881" y="288"/>
                  </a:cubicBezTo>
                  <a:lnTo>
                    <a:pt x="3854" y="288"/>
                  </a:lnTo>
                  <a:cubicBezTo>
                    <a:pt x="3721" y="181"/>
                    <a:pt x="3721" y="154"/>
                    <a:pt x="3694" y="127"/>
                  </a:cubicBezTo>
                  <a:cubicBezTo>
                    <a:pt x="3587" y="74"/>
                    <a:pt x="3480" y="74"/>
                    <a:pt x="3373" y="47"/>
                  </a:cubicBezTo>
                  <a:cubicBezTo>
                    <a:pt x="3292" y="47"/>
                    <a:pt x="3158" y="20"/>
                    <a:pt x="2971" y="20"/>
                  </a:cubicBezTo>
                  <a:cubicBezTo>
                    <a:pt x="2810" y="7"/>
                    <a:pt x="2643" y="0"/>
                    <a:pt x="2476" y="0"/>
                  </a:cubicBezTo>
                  <a:close/>
                </a:path>
              </a:pathLst>
            </a:custGeom>
            <a:solidFill>
              <a:srgbClr val="3629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1" name="Google Shape;6461;p41"/>
            <p:cNvSpPr/>
            <p:nvPr/>
          </p:nvSpPr>
          <p:spPr>
            <a:xfrm>
              <a:off x="8546175" y="5851225"/>
              <a:ext cx="8725" cy="7875"/>
            </a:xfrm>
            <a:custGeom>
              <a:avLst/>
              <a:gdLst/>
              <a:ahLst/>
              <a:cxnLst/>
              <a:rect l="l" t="t" r="r" b="b"/>
              <a:pathLst>
                <a:path w="349" h="315" extrusionOk="0">
                  <a:moveTo>
                    <a:pt x="54" y="0"/>
                  </a:moveTo>
                  <a:cubicBezTo>
                    <a:pt x="0" y="27"/>
                    <a:pt x="54" y="54"/>
                    <a:pt x="54" y="54"/>
                  </a:cubicBezTo>
                  <a:lnTo>
                    <a:pt x="134" y="161"/>
                  </a:lnTo>
                  <a:cubicBezTo>
                    <a:pt x="188" y="188"/>
                    <a:pt x="214" y="268"/>
                    <a:pt x="241" y="295"/>
                  </a:cubicBezTo>
                  <a:cubicBezTo>
                    <a:pt x="241" y="308"/>
                    <a:pt x="248" y="315"/>
                    <a:pt x="261" y="315"/>
                  </a:cubicBezTo>
                  <a:cubicBezTo>
                    <a:pt x="275" y="315"/>
                    <a:pt x="295" y="308"/>
                    <a:pt x="321" y="295"/>
                  </a:cubicBezTo>
                  <a:cubicBezTo>
                    <a:pt x="348" y="268"/>
                    <a:pt x="348" y="268"/>
                    <a:pt x="321" y="215"/>
                  </a:cubicBezTo>
                  <a:cubicBezTo>
                    <a:pt x="268" y="188"/>
                    <a:pt x="241" y="134"/>
                    <a:pt x="214" y="81"/>
                  </a:cubicBezTo>
                  <a:lnTo>
                    <a:pt x="107" y="0"/>
                  </a:lnTo>
                  <a:close/>
                </a:path>
              </a:pathLst>
            </a:custGeom>
            <a:solidFill>
              <a:srgbClr val="3629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2" name="Google Shape;6462;p41"/>
            <p:cNvSpPr/>
            <p:nvPr/>
          </p:nvSpPr>
          <p:spPr>
            <a:xfrm>
              <a:off x="8547500" y="5849375"/>
              <a:ext cx="8725" cy="9725"/>
            </a:xfrm>
            <a:custGeom>
              <a:avLst/>
              <a:gdLst/>
              <a:ahLst/>
              <a:cxnLst/>
              <a:rect l="l" t="t" r="r" b="b"/>
              <a:pathLst>
                <a:path w="349" h="389" extrusionOk="0">
                  <a:moveTo>
                    <a:pt x="14" y="1"/>
                  </a:moveTo>
                  <a:cubicBezTo>
                    <a:pt x="7" y="1"/>
                    <a:pt x="1" y="8"/>
                    <a:pt x="1" y="21"/>
                  </a:cubicBezTo>
                  <a:lnTo>
                    <a:pt x="1" y="101"/>
                  </a:lnTo>
                  <a:cubicBezTo>
                    <a:pt x="28" y="128"/>
                    <a:pt x="54" y="128"/>
                    <a:pt x="81" y="155"/>
                  </a:cubicBezTo>
                  <a:cubicBezTo>
                    <a:pt x="135" y="208"/>
                    <a:pt x="161" y="208"/>
                    <a:pt x="161" y="235"/>
                  </a:cubicBezTo>
                  <a:cubicBezTo>
                    <a:pt x="188" y="262"/>
                    <a:pt x="215" y="342"/>
                    <a:pt x="268" y="369"/>
                  </a:cubicBezTo>
                  <a:cubicBezTo>
                    <a:pt x="282" y="382"/>
                    <a:pt x="288" y="389"/>
                    <a:pt x="295" y="389"/>
                  </a:cubicBezTo>
                  <a:cubicBezTo>
                    <a:pt x="302" y="389"/>
                    <a:pt x="309" y="382"/>
                    <a:pt x="322" y="369"/>
                  </a:cubicBezTo>
                  <a:cubicBezTo>
                    <a:pt x="349" y="342"/>
                    <a:pt x="349" y="342"/>
                    <a:pt x="322" y="289"/>
                  </a:cubicBezTo>
                  <a:cubicBezTo>
                    <a:pt x="295" y="235"/>
                    <a:pt x="268" y="208"/>
                    <a:pt x="188" y="155"/>
                  </a:cubicBezTo>
                  <a:cubicBezTo>
                    <a:pt x="161" y="128"/>
                    <a:pt x="135" y="128"/>
                    <a:pt x="135" y="101"/>
                  </a:cubicBezTo>
                  <a:cubicBezTo>
                    <a:pt x="81" y="74"/>
                    <a:pt x="54" y="74"/>
                    <a:pt x="28" y="21"/>
                  </a:cubicBezTo>
                  <a:cubicBezTo>
                    <a:pt x="28" y="8"/>
                    <a:pt x="21" y="1"/>
                    <a:pt x="14" y="1"/>
                  </a:cubicBezTo>
                  <a:close/>
                </a:path>
              </a:pathLst>
            </a:custGeom>
            <a:solidFill>
              <a:srgbClr val="3629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3" name="Google Shape;6463;p41"/>
            <p:cNvSpPr/>
            <p:nvPr/>
          </p:nvSpPr>
          <p:spPr>
            <a:xfrm>
              <a:off x="8330025" y="5995975"/>
              <a:ext cx="515950" cy="450900"/>
            </a:xfrm>
            <a:custGeom>
              <a:avLst/>
              <a:gdLst/>
              <a:ahLst/>
              <a:cxnLst/>
              <a:rect l="l" t="t" r="r" b="b"/>
              <a:pathLst>
                <a:path w="20638" h="18036" extrusionOk="0">
                  <a:moveTo>
                    <a:pt x="10967" y="0"/>
                  </a:moveTo>
                  <a:cubicBezTo>
                    <a:pt x="10587" y="0"/>
                    <a:pt x="10205" y="15"/>
                    <a:pt x="9824" y="45"/>
                  </a:cubicBezTo>
                  <a:cubicBezTo>
                    <a:pt x="9369" y="99"/>
                    <a:pt x="8860" y="179"/>
                    <a:pt x="8325" y="286"/>
                  </a:cubicBezTo>
                  <a:cubicBezTo>
                    <a:pt x="8084" y="313"/>
                    <a:pt x="7816" y="393"/>
                    <a:pt x="7549" y="500"/>
                  </a:cubicBezTo>
                  <a:cubicBezTo>
                    <a:pt x="7308" y="554"/>
                    <a:pt x="7121" y="607"/>
                    <a:pt x="6880" y="688"/>
                  </a:cubicBezTo>
                  <a:cubicBezTo>
                    <a:pt x="5943" y="1036"/>
                    <a:pt x="5113" y="1491"/>
                    <a:pt x="4337" y="2106"/>
                  </a:cubicBezTo>
                  <a:cubicBezTo>
                    <a:pt x="3962" y="2401"/>
                    <a:pt x="3641" y="2695"/>
                    <a:pt x="3293" y="3070"/>
                  </a:cubicBezTo>
                  <a:cubicBezTo>
                    <a:pt x="2999" y="3391"/>
                    <a:pt x="2704" y="3766"/>
                    <a:pt x="2437" y="4167"/>
                  </a:cubicBezTo>
                  <a:cubicBezTo>
                    <a:pt x="1955" y="4863"/>
                    <a:pt x="1607" y="5666"/>
                    <a:pt x="1339" y="6549"/>
                  </a:cubicBezTo>
                  <a:cubicBezTo>
                    <a:pt x="1072" y="7379"/>
                    <a:pt x="884" y="8289"/>
                    <a:pt x="857" y="9226"/>
                  </a:cubicBezTo>
                  <a:cubicBezTo>
                    <a:pt x="617" y="9601"/>
                    <a:pt x="322" y="10136"/>
                    <a:pt x="162" y="10698"/>
                  </a:cubicBezTo>
                  <a:cubicBezTo>
                    <a:pt x="81" y="10939"/>
                    <a:pt x="28" y="11207"/>
                    <a:pt x="1" y="11421"/>
                  </a:cubicBezTo>
                  <a:lnTo>
                    <a:pt x="1" y="11795"/>
                  </a:lnTo>
                  <a:cubicBezTo>
                    <a:pt x="1" y="11929"/>
                    <a:pt x="28" y="12090"/>
                    <a:pt x="54" y="12197"/>
                  </a:cubicBezTo>
                  <a:cubicBezTo>
                    <a:pt x="81" y="12438"/>
                    <a:pt x="188" y="12679"/>
                    <a:pt x="322" y="12973"/>
                  </a:cubicBezTo>
                  <a:cubicBezTo>
                    <a:pt x="429" y="13214"/>
                    <a:pt x="563" y="13401"/>
                    <a:pt x="724" y="13642"/>
                  </a:cubicBezTo>
                  <a:cubicBezTo>
                    <a:pt x="991" y="14044"/>
                    <a:pt x="1339" y="14445"/>
                    <a:pt x="1687" y="14847"/>
                  </a:cubicBezTo>
                  <a:cubicBezTo>
                    <a:pt x="2035" y="15168"/>
                    <a:pt x="2437" y="15516"/>
                    <a:pt x="2892" y="15810"/>
                  </a:cubicBezTo>
                  <a:cubicBezTo>
                    <a:pt x="3293" y="16078"/>
                    <a:pt x="3775" y="16346"/>
                    <a:pt x="4283" y="16586"/>
                  </a:cubicBezTo>
                  <a:cubicBezTo>
                    <a:pt x="5167" y="17015"/>
                    <a:pt x="6184" y="17336"/>
                    <a:pt x="7254" y="17630"/>
                  </a:cubicBezTo>
                  <a:cubicBezTo>
                    <a:pt x="8325" y="17898"/>
                    <a:pt x="9396" y="18032"/>
                    <a:pt x="10386" y="18032"/>
                  </a:cubicBezTo>
                  <a:cubicBezTo>
                    <a:pt x="10482" y="18034"/>
                    <a:pt x="10578" y="18035"/>
                    <a:pt x="10673" y="18035"/>
                  </a:cubicBezTo>
                  <a:cubicBezTo>
                    <a:pt x="11724" y="18035"/>
                    <a:pt x="12750" y="17900"/>
                    <a:pt x="13732" y="17630"/>
                  </a:cubicBezTo>
                  <a:lnTo>
                    <a:pt x="14053" y="17523"/>
                  </a:lnTo>
                  <a:cubicBezTo>
                    <a:pt x="15043" y="17229"/>
                    <a:pt x="15953" y="16827"/>
                    <a:pt x="16783" y="16292"/>
                  </a:cubicBezTo>
                  <a:cubicBezTo>
                    <a:pt x="17720" y="15676"/>
                    <a:pt x="18523" y="14847"/>
                    <a:pt x="19165" y="13937"/>
                  </a:cubicBezTo>
                  <a:cubicBezTo>
                    <a:pt x="19700" y="13134"/>
                    <a:pt x="20102" y="12197"/>
                    <a:pt x="20343" y="11153"/>
                  </a:cubicBezTo>
                  <a:cubicBezTo>
                    <a:pt x="20557" y="10189"/>
                    <a:pt x="20637" y="9146"/>
                    <a:pt x="20530" y="8129"/>
                  </a:cubicBezTo>
                  <a:cubicBezTo>
                    <a:pt x="20423" y="7085"/>
                    <a:pt x="20209" y="6121"/>
                    <a:pt x="19781" y="5184"/>
                  </a:cubicBezTo>
                  <a:cubicBezTo>
                    <a:pt x="19593" y="4703"/>
                    <a:pt x="19352" y="4274"/>
                    <a:pt x="19085" y="3873"/>
                  </a:cubicBezTo>
                  <a:cubicBezTo>
                    <a:pt x="18817" y="3471"/>
                    <a:pt x="18496" y="3070"/>
                    <a:pt x="18121" y="2695"/>
                  </a:cubicBezTo>
                  <a:cubicBezTo>
                    <a:pt x="17452" y="1999"/>
                    <a:pt x="16649" y="1437"/>
                    <a:pt x="15712" y="982"/>
                  </a:cubicBezTo>
                  <a:cubicBezTo>
                    <a:pt x="14856" y="581"/>
                    <a:pt x="13866" y="286"/>
                    <a:pt x="12848" y="126"/>
                  </a:cubicBezTo>
                  <a:cubicBezTo>
                    <a:pt x="12229" y="42"/>
                    <a:pt x="11600" y="0"/>
                    <a:pt x="1096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4" name="Google Shape;6464;p41"/>
            <p:cNvSpPr/>
            <p:nvPr/>
          </p:nvSpPr>
          <p:spPr>
            <a:xfrm>
              <a:off x="8485950" y="5995100"/>
              <a:ext cx="359350" cy="452350"/>
            </a:xfrm>
            <a:custGeom>
              <a:avLst/>
              <a:gdLst/>
              <a:ahLst/>
              <a:cxnLst/>
              <a:rect l="l" t="t" r="r" b="b"/>
              <a:pathLst>
                <a:path w="14374" h="18094" extrusionOk="0">
                  <a:moveTo>
                    <a:pt x="4711" y="0"/>
                  </a:moveTo>
                  <a:cubicBezTo>
                    <a:pt x="4390" y="27"/>
                    <a:pt x="3988" y="54"/>
                    <a:pt x="3614" y="80"/>
                  </a:cubicBezTo>
                  <a:lnTo>
                    <a:pt x="3533" y="80"/>
                  </a:lnTo>
                  <a:cubicBezTo>
                    <a:pt x="3988" y="134"/>
                    <a:pt x="4470" y="161"/>
                    <a:pt x="4925" y="268"/>
                  </a:cubicBezTo>
                  <a:cubicBezTo>
                    <a:pt x="5728" y="428"/>
                    <a:pt x="6531" y="723"/>
                    <a:pt x="7281" y="1124"/>
                  </a:cubicBezTo>
                  <a:cubicBezTo>
                    <a:pt x="8003" y="1526"/>
                    <a:pt x="8672" y="2034"/>
                    <a:pt x="9288" y="2596"/>
                  </a:cubicBezTo>
                  <a:cubicBezTo>
                    <a:pt x="9877" y="3158"/>
                    <a:pt x="10412" y="3828"/>
                    <a:pt x="10814" y="4577"/>
                  </a:cubicBezTo>
                  <a:cubicBezTo>
                    <a:pt x="11242" y="5300"/>
                    <a:pt x="11563" y="6103"/>
                    <a:pt x="11750" y="6906"/>
                  </a:cubicBezTo>
                  <a:cubicBezTo>
                    <a:pt x="11965" y="7789"/>
                    <a:pt x="12045" y="8672"/>
                    <a:pt x="11991" y="9555"/>
                  </a:cubicBezTo>
                  <a:cubicBezTo>
                    <a:pt x="11965" y="10010"/>
                    <a:pt x="11884" y="10492"/>
                    <a:pt x="11777" y="10974"/>
                  </a:cubicBezTo>
                  <a:cubicBezTo>
                    <a:pt x="11697" y="11402"/>
                    <a:pt x="11563" y="11857"/>
                    <a:pt x="11376" y="12312"/>
                  </a:cubicBezTo>
                  <a:cubicBezTo>
                    <a:pt x="11215" y="12714"/>
                    <a:pt x="11028" y="13115"/>
                    <a:pt x="10760" y="13517"/>
                  </a:cubicBezTo>
                  <a:cubicBezTo>
                    <a:pt x="10519" y="13865"/>
                    <a:pt x="10252" y="14239"/>
                    <a:pt x="9957" y="14534"/>
                  </a:cubicBezTo>
                  <a:cubicBezTo>
                    <a:pt x="9342" y="15203"/>
                    <a:pt x="8672" y="15738"/>
                    <a:pt x="7896" y="16220"/>
                  </a:cubicBezTo>
                  <a:cubicBezTo>
                    <a:pt x="7147" y="16675"/>
                    <a:pt x="6290" y="17023"/>
                    <a:pt x="5434" y="17264"/>
                  </a:cubicBezTo>
                  <a:cubicBezTo>
                    <a:pt x="4550" y="17478"/>
                    <a:pt x="3614" y="17612"/>
                    <a:pt x="2730" y="17612"/>
                  </a:cubicBezTo>
                  <a:cubicBezTo>
                    <a:pt x="2409" y="17612"/>
                    <a:pt x="2142" y="17612"/>
                    <a:pt x="1847" y="17585"/>
                  </a:cubicBezTo>
                  <a:cubicBezTo>
                    <a:pt x="1553" y="17585"/>
                    <a:pt x="1258" y="17558"/>
                    <a:pt x="910" y="17532"/>
                  </a:cubicBezTo>
                  <a:lnTo>
                    <a:pt x="0" y="17424"/>
                  </a:lnTo>
                  <a:lnTo>
                    <a:pt x="0" y="17424"/>
                  </a:lnTo>
                  <a:cubicBezTo>
                    <a:pt x="322" y="17532"/>
                    <a:pt x="643" y="17585"/>
                    <a:pt x="991" y="17692"/>
                  </a:cubicBezTo>
                  <a:cubicBezTo>
                    <a:pt x="2061" y="17960"/>
                    <a:pt x="3132" y="18094"/>
                    <a:pt x="4122" y="18094"/>
                  </a:cubicBezTo>
                  <a:lnTo>
                    <a:pt x="4363" y="18094"/>
                  </a:lnTo>
                  <a:cubicBezTo>
                    <a:pt x="5434" y="18094"/>
                    <a:pt x="6478" y="17960"/>
                    <a:pt x="7468" y="17692"/>
                  </a:cubicBezTo>
                  <a:lnTo>
                    <a:pt x="7762" y="17585"/>
                  </a:lnTo>
                  <a:cubicBezTo>
                    <a:pt x="8779" y="17291"/>
                    <a:pt x="9689" y="16889"/>
                    <a:pt x="10519" y="16327"/>
                  </a:cubicBezTo>
                  <a:cubicBezTo>
                    <a:pt x="11456" y="15711"/>
                    <a:pt x="12259" y="14882"/>
                    <a:pt x="12875" y="13972"/>
                  </a:cubicBezTo>
                  <a:cubicBezTo>
                    <a:pt x="13410" y="13169"/>
                    <a:pt x="13811" y="12232"/>
                    <a:pt x="14052" y="11188"/>
                  </a:cubicBezTo>
                  <a:cubicBezTo>
                    <a:pt x="14293" y="10224"/>
                    <a:pt x="14373" y="9181"/>
                    <a:pt x="14266" y="8164"/>
                  </a:cubicBezTo>
                  <a:cubicBezTo>
                    <a:pt x="14159" y="7120"/>
                    <a:pt x="13918" y="6156"/>
                    <a:pt x="13517" y="5219"/>
                  </a:cubicBezTo>
                  <a:cubicBezTo>
                    <a:pt x="13330" y="4738"/>
                    <a:pt x="13089" y="4309"/>
                    <a:pt x="12821" y="3908"/>
                  </a:cubicBezTo>
                  <a:cubicBezTo>
                    <a:pt x="12553" y="3506"/>
                    <a:pt x="12205" y="3105"/>
                    <a:pt x="11858" y="2703"/>
                  </a:cubicBezTo>
                  <a:cubicBezTo>
                    <a:pt x="11188" y="2007"/>
                    <a:pt x="10385" y="1419"/>
                    <a:pt x="9449" y="990"/>
                  </a:cubicBezTo>
                  <a:cubicBezTo>
                    <a:pt x="8565" y="589"/>
                    <a:pt x="7602" y="294"/>
                    <a:pt x="6558" y="134"/>
                  </a:cubicBezTo>
                  <a:cubicBezTo>
                    <a:pt x="5969" y="27"/>
                    <a:pt x="5353" y="0"/>
                    <a:pt x="4711" y="0"/>
                  </a:cubicBezTo>
                  <a:close/>
                </a:path>
              </a:pathLst>
            </a:custGeom>
            <a:solidFill>
              <a:srgbClr val="3629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5" name="Google Shape;6465;p41"/>
            <p:cNvSpPr/>
            <p:nvPr/>
          </p:nvSpPr>
          <p:spPr>
            <a:xfrm>
              <a:off x="8613750" y="6153825"/>
              <a:ext cx="81000" cy="60950"/>
            </a:xfrm>
            <a:custGeom>
              <a:avLst/>
              <a:gdLst/>
              <a:ahLst/>
              <a:cxnLst/>
              <a:rect l="l" t="t" r="r" b="b"/>
              <a:pathLst>
                <a:path w="3240" h="2438" extrusionOk="0">
                  <a:moveTo>
                    <a:pt x="602" y="1"/>
                  </a:moveTo>
                  <a:cubicBezTo>
                    <a:pt x="379" y="1"/>
                    <a:pt x="206" y="67"/>
                    <a:pt x="108" y="209"/>
                  </a:cubicBezTo>
                  <a:cubicBezTo>
                    <a:pt x="1" y="369"/>
                    <a:pt x="54" y="637"/>
                    <a:pt x="241" y="958"/>
                  </a:cubicBezTo>
                  <a:cubicBezTo>
                    <a:pt x="456" y="1279"/>
                    <a:pt x="777" y="1600"/>
                    <a:pt x="1178" y="1868"/>
                  </a:cubicBezTo>
                  <a:cubicBezTo>
                    <a:pt x="1259" y="1948"/>
                    <a:pt x="1339" y="2002"/>
                    <a:pt x="1419" y="2029"/>
                  </a:cubicBezTo>
                  <a:cubicBezTo>
                    <a:pt x="1881" y="2299"/>
                    <a:pt x="2314" y="2437"/>
                    <a:pt x="2640" y="2437"/>
                  </a:cubicBezTo>
                  <a:cubicBezTo>
                    <a:pt x="2862" y="2437"/>
                    <a:pt x="3034" y="2373"/>
                    <a:pt x="3132" y="2243"/>
                  </a:cubicBezTo>
                  <a:cubicBezTo>
                    <a:pt x="3239" y="2082"/>
                    <a:pt x="3186" y="1815"/>
                    <a:pt x="2998" y="1467"/>
                  </a:cubicBezTo>
                  <a:cubicBezTo>
                    <a:pt x="2784" y="1172"/>
                    <a:pt x="2463" y="824"/>
                    <a:pt x="2062" y="557"/>
                  </a:cubicBezTo>
                  <a:cubicBezTo>
                    <a:pt x="1954" y="503"/>
                    <a:pt x="1901" y="423"/>
                    <a:pt x="1821" y="396"/>
                  </a:cubicBezTo>
                  <a:cubicBezTo>
                    <a:pt x="1360" y="142"/>
                    <a:pt x="928" y="1"/>
                    <a:pt x="602" y="1"/>
                  </a:cubicBezTo>
                  <a:close/>
                </a:path>
              </a:pathLst>
            </a:custGeom>
            <a:solidFill>
              <a:srgbClr val="FFC2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6" name="Google Shape;6466;p41"/>
            <p:cNvSpPr/>
            <p:nvPr/>
          </p:nvSpPr>
          <p:spPr>
            <a:xfrm>
              <a:off x="8599700" y="6254625"/>
              <a:ext cx="41500" cy="62450"/>
            </a:xfrm>
            <a:custGeom>
              <a:avLst/>
              <a:gdLst/>
              <a:ahLst/>
              <a:cxnLst/>
              <a:rect l="l" t="t" r="r" b="b"/>
              <a:pathLst>
                <a:path w="1660" h="2498" extrusionOk="0">
                  <a:moveTo>
                    <a:pt x="1066" y="0"/>
                  </a:moveTo>
                  <a:cubicBezTo>
                    <a:pt x="894" y="0"/>
                    <a:pt x="704" y="104"/>
                    <a:pt x="536" y="272"/>
                  </a:cubicBezTo>
                  <a:cubicBezTo>
                    <a:pt x="348" y="486"/>
                    <a:pt x="215" y="780"/>
                    <a:pt x="134" y="1101"/>
                  </a:cubicBezTo>
                  <a:cubicBezTo>
                    <a:pt x="0" y="1717"/>
                    <a:pt x="134" y="2279"/>
                    <a:pt x="429" y="2440"/>
                  </a:cubicBezTo>
                  <a:cubicBezTo>
                    <a:pt x="509" y="2440"/>
                    <a:pt x="536" y="2493"/>
                    <a:pt x="563" y="2493"/>
                  </a:cubicBezTo>
                  <a:cubicBezTo>
                    <a:pt x="584" y="2496"/>
                    <a:pt x="606" y="2497"/>
                    <a:pt x="627" y="2497"/>
                  </a:cubicBezTo>
                  <a:cubicBezTo>
                    <a:pt x="815" y="2497"/>
                    <a:pt x="983" y="2394"/>
                    <a:pt x="1151" y="2226"/>
                  </a:cubicBezTo>
                  <a:cubicBezTo>
                    <a:pt x="1339" y="2012"/>
                    <a:pt x="1473" y="1717"/>
                    <a:pt x="1553" y="1396"/>
                  </a:cubicBezTo>
                  <a:cubicBezTo>
                    <a:pt x="1660" y="780"/>
                    <a:pt x="1526" y="218"/>
                    <a:pt x="1258" y="58"/>
                  </a:cubicBezTo>
                  <a:cubicBezTo>
                    <a:pt x="1178" y="58"/>
                    <a:pt x="1151" y="4"/>
                    <a:pt x="1125" y="4"/>
                  </a:cubicBezTo>
                  <a:cubicBezTo>
                    <a:pt x="1106" y="1"/>
                    <a:pt x="1086" y="0"/>
                    <a:pt x="1066" y="0"/>
                  </a:cubicBezTo>
                  <a:close/>
                </a:path>
              </a:pathLst>
            </a:custGeom>
            <a:solidFill>
              <a:srgbClr val="FFC2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7" name="Google Shape;6467;p41"/>
            <p:cNvSpPr/>
            <p:nvPr/>
          </p:nvSpPr>
          <p:spPr>
            <a:xfrm>
              <a:off x="8465875" y="6251375"/>
              <a:ext cx="93700" cy="88350"/>
            </a:xfrm>
            <a:custGeom>
              <a:avLst/>
              <a:gdLst/>
              <a:ahLst/>
              <a:cxnLst/>
              <a:rect l="l" t="t" r="r" b="b"/>
              <a:pathLst>
                <a:path w="3748" h="3534" extrusionOk="0">
                  <a:moveTo>
                    <a:pt x="134" y="0"/>
                  </a:moveTo>
                  <a:lnTo>
                    <a:pt x="107" y="107"/>
                  </a:lnTo>
                  <a:cubicBezTo>
                    <a:pt x="81" y="268"/>
                    <a:pt x="81" y="402"/>
                    <a:pt x="54" y="589"/>
                  </a:cubicBezTo>
                  <a:cubicBezTo>
                    <a:pt x="54" y="776"/>
                    <a:pt x="0" y="910"/>
                    <a:pt x="0" y="1071"/>
                  </a:cubicBezTo>
                  <a:cubicBezTo>
                    <a:pt x="0" y="1419"/>
                    <a:pt x="54" y="1686"/>
                    <a:pt x="81" y="1954"/>
                  </a:cubicBezTo>
                  <a:cubicBezTo>
                    <a:pt x="107" y="2115"/>
                    <a:pt x="134" y="2249"/>
                    <a:pt x="188" y="2382"/>
                  </a:cubicBezTo>
                  <a:cubicBezTo>
                    <a:pt x="241" y="2543"/>
                    <a:pt x="268" y="2677"/>
                    <a:pt x="348" y="2784"/>
                  </a:cubicBezTo>
                  <a:cubicBezTo>
                    <a:pt x="482" y="3025"/>
                    <a:pt x="669" y="3212"/>
                    <a:pt x="884" y="3346"/>
                  </a:cubicBezTo>
                  <a:cubicBezTo>
                    <a:pt x="1044" y="3453"/>
                    <a:pt x="1258" y="3533"/>
                    <a:pt x="1472" y="3533"/>
                  </a:cubicBezTo>
                  <a:cubicBezTo>
                    <a:pt x="1660" y="3533"/>
                    <a:pt x="1847" y="3533"/>
                    <a:pt x="2008" y="3453"/>
                  </a:cubicBezTo>
                  <a:cubicBezTo>
                    <a:pt x="2195" y="3399"/>
                    <a:pt x="2356" y="3319"/>
                    <a:pt x="2490" y="3212"/>
                  </a:cubicBezTo>
                  <a:cubicBezTo>
                    <a:pt x="2623" y="3105"/>
                    <a:pt x="2757" y="2998"/>
                    <a:pt x="2891" y="2864"/>
                  </a:cubicBezTo>
                  <a:cubicBezTo>
                    <a:pt x="3132" y="2597"/>
                    <a:pt x="3319" y="2249"/>
                    <a:pt x="3480" y="1874"/>
                  </a:cubicBezTo>
                  <a:cubicBezTo>
                    <a:pt x="3614" y="1553"/>
                    <a:pt x="3748" y="1205"/>
                    <a:pt x="3748" y="884"/>
                  </a:cubicBezTo>
                  <a:lnTo>
                    <a:pt x="3748" y="884"/>
                  </a:lnTo>
                  <a:cubicBezTo>
                    <a:pt x="3614" y="897"/>
                    <a:pt x="3473" y="904"/>
                    <a:pt x="3333" y="904"/>
                  </a:cubicBezTo>
                  <a:cubicBezTo>
                    <a:pt x="3192" y="904"/>
                    <a:pt x="3052" y="897"/>
                    <a:pt x="2918" y="884"/>
                  </a:cubicBezTo>
                  <a:cubicBezTo>
                    <a:pt x="2543" y="857"/>
                    <a:pt x="2195" y="776"/>
                    <a:pt x="1820" y="723"/>
                  </a:cubicBezTo>
                  <a:cubicBezTo>
                    <a:pt x="1446" y="643"/>
                    <a:pt x="1125" y="509"/>
                    <a:pt x="777" y="375"/>
                  </a:cubicBezTo>
                  <a:cubicBezTo>
                    <a:pt x="643" y="321"/>
                    <a:pt x="536" y="241"/>
                    <a:pt x="402" y="188"/>
                  </a:cubicBezTo>
                  <a:cubicBezTo>
                    <a:pt x="375" y="134"/>
                    <a:pt x="322" y="107"/>
                    <a:pt x="268" y="81"/>
                  </a:cubicBezTo>
                  <a:cubicBezTo>
                    <a:pt x="241" y="81"/>
                    <a:pt x="188" y="54"/>
                    <a:pt x="134" y="0"/>
                  </a:cubicBezTo>
                  <a:close/>
                </a:path>
              </a:pathLst>
            </a:custGeom>
            <a:solidFill>
              <a:srgbClr val="FFC2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8" name="Google Shape;6468;p41"/>
            <p:cNvSpPr/>
            <p:nvPr/>
          </p:nvSpPr>
          <p:spPr>
            <a:xfrm>
              <a:off x="8613750" y="6153825"/>
              <a:ext cx="81000" cy="60950"/>
            </a:xfrm>
            <a:custGeom>
              <a:avLst/>
              <a:gdLst/>
              <a:ahLst/>
              <a:cxnLst/>
              <a:rect l="l" t="t" r="r" b="b"/>
              <a:pathLst>
                <a:path w="3240" h="2438" extrusionOk="0">
                  <a:moveTo>
                    <a:pt x="602" y="1"/>
                  </a:moveTo>
                  <a:cubicBezTo>
                    <a:pt x="379" y="1"/>
                    <a:pt x="206" y="67"/>
                    <a:pt x="108" y="209"/>
                  </a:cubicBezTo>
                  <a:cubicBezTo>
                    <a:pt x="1" y="369"/>
                    <a:pt x="54" y="637"/>
                    <a:pt x="241" y="958"/>
                  </a:cubicBezTo>
                  <a:cubicBezTo>
                    <a:pt x="456" y="1279"/>
                    <a:pt x="777" y="1600"/>
                    <a:pt x="1178" y="1868"/>
                  </a:cubicBezTo>
                  <a:cubicBezTo>
                    <a:pt x="1259" y="1948"/>
                    <a:pt x="1339" y="2002"/>
                    <a:pt x="1419" y="2029"/>
                  </a:cubicBezTo>
                  <a:cubicBezTo>
                    <a:pt x="1881" y="2299"/>
                    <a:pt x="2314" y="2437"/>
                    <a:pt x="2640" y="2437"/>
                  </a:cubicBezTo>
                  <a:cubicBezTo>
                    <a:pt x="2862" y="2437"/>
                    <a:pt x="3034" y="2373"/>
                    <a:pt x="3132" y="2243"/>
                  </a:cubicBezTo>
                  <a:cubicBezTo>
                    <a:pt x="3239" y="2082"/>
                    <a:pt x="3186" y="1815"/>
                    <a:pt x="2998" y="1467"/>
                  </a:cubicBezTo>
                  <a:cubicBezTo>
                    <a:pt x="2784" y="1172"/>
                    <a:pt x="2463" y="824"/>
                    <a:pt x="2062" y="557"/>
                  </a:cubicBezTo>
                  <a:cubicBezTo>
                    <a:pt x="1954" y="503"/>
                    <a:pt x="1901" y="423"/>
                    <a:pt x="1821" y="396"/>
                  </a:cubicBezTo>
                  <a:cubicBezTo>
                    <a:pt x="1360" y="142"/>
                    <a:pt x="928" y="1"/>
                    <a:pt x="602"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9" name="Google Shape;6469;p41"/>
            <p:cNvSpPr/>
            <p:nvPr/>
          </p:nvSpPr>
          <p:spPr>
            <a:xfrm>
              <a:off x="8395600" y="6113300"/>
              <a:ext cx="91700" cy="41600"/>
            </a:xfrm>
            <a:custGeom>
              <a:avLst/>
              <a:gdLst/>
              <a:ahLst/>
              <a:cxnLst/>
              <a:rect l="l" t="t" r="r" b="b"/>
              <a:pathLst>
                <a:path w="3668" h="1664" extrusionOk="0">
                  <a:moveTo>
                    <a:pt x="2285" y="1"/>
                  </a:moveTo>
                  <a:cubicBezTo>
                    <a:pt x="2102" y="1"/>
                    <a:pt x="1909" y="13"/>
                    <a:pt x="1714" y="36"/>
                  </a:cubicBezTo>
                  <a:cubicBezTo>
                    <a:pt x="1018" y="143"/>
                    <a:pt x="376" y="438"/>
                    <a:pt x="135" y="786"/>
                  </a:cubicBezTo>
                  <a:cubicBezTo>
                    <a:pt x="54" y="893"/>
                    <a:pt x="1" y="1027"/>
                    <a:pt x="54" y="1107"/>
                  </a:cubicBezTo>
                  <a:cubicBezTo>
                    <a:pt x="54" y="1241"/>
                    <a:pt x="135" y="1348"/>
                    <a:pt x="322" y="1455"/>
                  </a:cubicBezTo>
                  <a:cubicBezTo>
                    <a:pt x="545" y="1585"/>
                    <a:pt x="923" y="1663"/>
                    <a:pt x="1357" y="1663"/>
                  </a:cubicBezTo>
                  <a:cubicBezTo>
                    <a:pt x="1548" y="1663"/>
                    <a:pt x="1750" y="1648"/>
                    <a:pt x="1955" y="1615"/>
                  </a:cubicBezTo>
                  <a:cubicBezTo>
                    <a:pt x="2651" y="1508"/>
                    <a:pt x="3293" y="1214"/>
                    <a:pt x="3534" y="893"/>
                  </a:cubicBezTo>
                  <a:cubicBezTo>
                    <a:pt x="3614" y="786"/>
                    <a:pt x="3668" y="652"/>
                    <a:pt x="3614" y="545"/>
                  </a:cubicBezTo>
                  <a:cubicBezTo>
                    <a:pt x="3588" y="411"/>
                    <a:pt x="3480" y="304"/>
                    <a:pt x="3347" y="224"/>
                  </a:cubicBezTo>
                  <a:cubicBezTo>
                    <a:pt x="3119" y="72"/>
                    <a:pt x="2730" y="1"/>
                    <a:pt x="2285"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0" name="Google Shape;6470;p41"/>
            <p:cNvSpPr/>
            <p:nvPr/>
          </p:nvSpPr>
          <p:spPr>
            <a:xfrm>
              <a:off x="8599700" y="6254625"/>
              <a:ext cx="41500" cy="62450"/>
            </a:xfrm>
            <a:custGeom>
              <a:avLst/>
              <a:gdLst/>
              <a:ahLst/>
              <a:cxnLst/>
              <a:rect l="l" t="t" r="r" b="b"/>
              <a:pathLst>
                <a:path w="1660" h="2498" extrusionOk="0">
                  <a:moveTo>
                    <a:pt x="1066" y="0"/>
                  </a:moveTo>
                  <a:cubicBezTo>
                    <a:pt x="894" y="0"/>
                    <a:pt x="704" y="104"/>
                    <a:pt x="536" y="272"/>
                  </a:cubicBezTo>
                  <a:cubicBezTo>
                    <a:pt x="348" y="486"/>
                    <a:pt x="215" y="780"/>
                    <a:pt x="134" y="1101"/>
                  </a:cubicBezTo>
                  <a:cubicBezTo>
                    <a:pt x="0" y="1717"/>
                    <a:pt x="134" y="2279"/>
                    <a:pt x="429" y="2440"/>
                  </a:cubicBezTo>
                  <a:cubicBezTo>
                    <a:pt x="509" y="2440"/>
                    <a:pt x="536" y="2493"/>
                    <a:pt x="563" y="2493"/>
                  </a:cubicBezTo>
                  <a:cubicBezTo>
                    <a:pt x="584" y="2496"/>
                    <a:pt x="606" y="2497"/>
                    <a:pt x="627" y="2497"/>
                  </a:cubicBezTo>
                  <a:cubicBezTo>
                    <a:pt x="815" y="2497"/>
                    <a:pt x="983" y="2394"/>
                    <a:pt x="1151" y="2226"/>
                  </a:cubicBezTo>
                  <a:cubicBezTo>
                    <a:pt x="1339" y="2012"/>
                    <a:pt x="1473" y="1717"/>
                    <a:pt x="1553" y="1396"/>
                  </a:cubicBezTo>
                  <a:cubicBezTo>
                    <a:pt x="1660" y="780"/>
                    <a:pt x="1526" y="218"/>
                    <a:pt x="1258" y="58"/>
                  </a:cubicBezTo>
                  <a:cubicBezTo>
                    <a:pt x="1178" y="58"/>
                    <a:pt x="1151" y="4"/>
                    <a:pt x="1125" y="4"/>
                  </a:cubicBezTo>
                  <a:cubicBezTo>
                    <a:pt x="1106" y="1"/>
                    <a:pt x="1086" y="0"/>
                    <a:pt x="1066"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1" name="Google Shape;6471;p41"/>
            <p:cNvSpPr/>
            <p:nvPr/>
          </p:nvSpPr>
          <p:spPr>
            <a:xfrm>
              <a:off x="8465875" y="6251375"/>
              <a:ext cx="93700" cy="88350"/>
            </a:xfrm>
            <a:custGeom>
              <a:avLst/>
              <a:gdLst/>
              <a:ahLst/>
              <a:cxnLst/>
              <a:rect l="l" t="t" r="r" b="b"/>
              <a:pathLst>
                <a:path w="3748" h="3534" extrusionOk="0">
                  <a:moveTo>
                    <a:pt x="134" y="0"/>
                  </a:moveTo>
                  <a:lnTo>
                    <a:pt x="107" y="107"/>
                  </a:lnTo>
                  <a:cubicBezTo>
                    <a:pt x="81" y="268"/>
                    <a:pt x="81" y="402"/>
                    <a:pt x="54" y="589"/>
                  </a:cubicBezTo>
                  <a:cubicBezTo>
                    <a:pt x="54" y="776"/>
                    <a:pt x="0" y="910"/>
                    <a:pt x="0" y="1071"/>
                  </a:cubicBezTo>
                  <a:cubicBezTo>
                    <a:pt x="0" y="1419"/>
                    <a:pt x="54" y="1686"/>
                    <a:pt x="81" y="1954"/>
                  </a:cubicBezTo>
                  <a:cubicBezTo>
                    <a:pt x="107" y="2115"/>
                    <a:pt x="134" y="2249"/>
                    <a:pt x="188" y="2382"/>
                  </a:cubicBezTo>
                  <a:cubicBezTo>
                    <a:pt x="241" y="2543"/>
                    <a:pt x="268" y="2677"/>
                    <a:pt x="348" y="2784"/>
                  </a:cubicBezTo>
                  <a:cubicBezTo>
                    <a:pt x="482" y="3025"/>
                    <a:pt x="669" y="3212"/>
                    <a:pt x="884" y="3346"/>
                  </a:cubicBezTo>
                  <a:cubicBezTo>
                    <a:pt x="1044" y="3453"/>
                    <a:pt x="1258" y="3533"/>
                    <a:pt x="1472" y="3533"/>
                  </a:cubicBezTo>
                  <a:cubicBezTo>
                    <a:pt x="1660" y="3533"/>
                    <a:pt x="1847" y="3533"/>
                    <a:pt x="2008" y="3453"/>
                  </a:cubicBezTo>
                  <a:cubicBezTo>
                    <a:pt x="2195" y="3399"/>
                    <a:pt x="2356" y="3319"/>
                    <a:pt x="2490" y="3212"/>
                  </a:cubicBezTo>
                  <a:cubicBezTo>
                    <a:pt x="2623" y="3105"/>
                    <a:pt x="2757" y="2998"/>
                    <a:pt x="2891" y="2864"/>
                  </a:cubicBezTo>
                  <a:cubicBezTo>
                    <a:pt x="3132" y="2597"/>
                    <a:pt x="3319" y="2249"/>
                    <a:pt x="3480" y="1874"/>
                  </a:cubicBezTo>
                  <a:cubicBezTo>
                    <a:pt x="3614" y="1553"/>
                    <a:pt x="3748" y="1205"/>
                    <a:pt x="3748" y="884"/>
                  </a:cubicBezTo>
                  <a:lnTo>
                    <a:pt x="3748" y="884"/>
                  </a:lnTo>
                  <a:cubicBezTo>
                    <a:pt x="3614" y="897"/>
                    <a:pt x="3473" y="904"/>
                    <a:pt x="3333" y="904"/>
                  </a:cubicBezTo>
                  <a:cubicBezTo>
                    <a:pt x="3192" y="904"/>
                    <a:pt x="3052" y="897"/>
                    <a:pt x="2918" y="884"/>
                  </a:cubicBezTo>
                  <a:cubicBezTo>
                    <a:pt x="2543" y="857"/>
                    <a:pt x="2195" y="776"/>
                    <a:pt x="1820" y="723"/>
                  </a:cubicBezTo>
                  <a:cubicBezTo>
                    <a:pt x="1446" y="643"/>
                    <a:pt x="1125" y="509"/>
                    <a:pt x="777" y="375"/>
                  </a:cubicBezTo>
                  <a:cubicBezTo>
                    <a:pt x="643" y="321"/>
                    <a:pt x="536" y="241"/>
                    <a:pt x="402" y="188"/>
                  </a:cubicBezTo>
                  <a:cubicBezTo>
                    <a:pt x="375" y="134"/>
                    <a:pt x="322" y="107"/>
                    <a:pt x="268" y="81"/>
                  </a:cubicBezTo>
                  <a:cubicBezTo>
                    <a:pt x="241" y="81"/>
                    <a:pt x="188" y="54"/>
                    <a:pt x="134"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2" name="Google Shape;6472;p41"/>
            <p:cNvSpPr/>
            <p:nvPr/>
          </p:nvSpPr>
          <p:spPr>
            <a:xfrm>
              <a:off x="8400300" y="6201075"/>
              <a:ext cx="40825" cy="62475"/>
            </a:xfrm>
            <a:custGeom>
              <a:avLst/>
              <a:gdLst/>
              <a:ahLst/>
              <a:cxnLst/>
              <a:rect l="l" t="t" r="r" b="b"/>
              <a:pathLst>
                <a:path w="1633" h="2499" extrusionOk="0">
                  <a:moveTo>
                    <a:pt x="1046" y="1"/>
                  </a:moveTo>
                  <a:cubicBezTo>
                    <a:pt x="889" y="1"/>
                    <a:pt x="680" y="104"/>
                    <a:pt x="536" y="272"/>
                  </a:cubicBezTo>
                  <a:cubicBezTo>
                    <a:pt x="322" y="487"/>
                    <a:pt x="188" y="781"/>
                    <a:pt x="134" y="1102"/>
                  </a:cubicBezTo>
                  <a:cubicBezTo>
                    <a:pt x="0" y="1718"/>
                    <a:pt x="134" y="2280"/>
                    <a:pt x="429" y="2441"/>
                  </a:cubicBezTo>
                  <a:cubicBezTo>
                    <a:pt x="482" y="2441"/>
                    <a:pt x="509" y="2494"/>
                    <a:pt x="562" y="2494"/>
                  </a:cubicBezTo>
                  <a:cubicBezTo>
                    <a:pt x="582" y="2497"/>
                    <a:pt x="601" y="2498"/>
                    <a:pt x="621" y="2498"/>
                  </a:cubicBezTo>
                  <a:cubicBezTo>
                    <a:pt x="793" y="2498"/>
                    <a:pt x="980" y="2395"/>
                    <a:pt x="1124" y="2226"/>
                  </a:cubicBezTo>
                  <a:cubicBezTo>
                    <a:pt x="1339" y="2012"/>
                    <a:pt x="1472" y="1718"/>
                    <a:pt x="1526" y="1397"/>
                  </a:cubicBezTo>
                  <a:cubicBezTo>
                    <a:pt x="1633" y="781"/>
                    <a:pt x="1499" y="219"/>
                    <a:pt x="1232" y="58"/>
                  </a:cubicBezTo>
                  <a:cubicBezTo>
                    <a:pt x="1151" y="58"/>
                    <a:pt x="1124" y="5"/>
                    <a:pt x="1098" y="5"/>
                  </a:cubicBezTo>
                  <a:cubicBezTo>
                    <a:pt x="1081" y="2"/>
                    <a:pt x="1064" y="1"/>
                    <a:pt x="1046"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3" name="Google Shape;6473;p41"/>
            <p:cNvSpPr/>
            <p:nvPr/>
          </p:nvSpPr>
          <p:spPr>
            <a:xfrm>
              <a:off x="8477250" y="6294875"/>
              <a:ext cx="70950" cy="42600"/>
            </a:xfrm>
            <a:custGeom>
              <a:avLst/>
              <a:gdLst/>
              <a:ahLst/>
              <a:cxnLst/>
              <a:rect l="l" t="t" r="r" b="b"/>
              <a:pathLst>
                <a:path w="2838" h="1704" extrusionOk="0">
                  <a:moveTo>
                    <a:pt x="1633" y="0"/>
                  </a:moveTo>
                  <a:cubicBezTo>
                    <a:pt x="1285" y="0"/>
                    <a:pt x="1017" y="54"/>
                    <a:pt x="750" y="134"/>
                  </a:cubicBezTo>
                  <a:cubicBezTo>
                    <a:pt x="562" y="241"/>
                    <a:pt x="348" y="348"/>
                    <a:pt x="214" y="509"/>
                  </a:cubicBezTo>
                  <a:cubicBezTo>
                    <a:pt x="188" y="535"/>
                    <a:pt x="161" y="616"/>
                    <a:pt x="134" y="642"/>
                  </a:cubicBezTo>
                  <a:cubicBezTo>
                    <a:pt x="81" y="669"/>
                    <a:pt x="81" y="749"/>
                    <a:pt x="54" y="776"/>
                  </a:cubicBezTo>
                  <a:cubicBezTo>
                    <a:pt x="27" y="883"/>
                    <a:pt x="0" y="964"/>
                    <a:pt x="27" y="1044"/>
                  </a:cubicBezTo>
                  <a:cubicBezTo>
                    <a:pt x="54" y="1151"/>
                    <a:pt x="81" y="1231"/>
                    <a:pt x="161" y="1312"/>
                  </a:cubicBezTo>
                  <a:cubicBezTo>
                    <a:pt x="214" y="1365"/>
                    <a:pt x="295" y="1445"/>
                    <a:pt x="348" y="1472"/>
                  </a:cubicBezTo>
                  <a:cubicBezTo>
                    <a:pt x="348" y="1472"/>
                    <a:pt x="402" y="1499"/>
                    <a:pt x="429" y="1499"/>
                  </a:cubicBezTo>
                  <a:cubicBezTo>
                    <a:pt x="562" y="1579"/>
                    <a:pt x="723" y="1633"/>
                    <a:pt x="884" y="1686"/>
                  </a:cubicBezTo>
                  <a:cubicBezTo>
                    <a:pt x="960" y="1698"/>
                    <a:pt x="1036" y="1703"/>
                    <a:pt x="1110" y="1703"/>
                  </a:cubicBezTo>
                  <a:cubicBezTo>
                    <a:pt x="1889" y="1703"/>
                    <a:pt x="2517" y="1086"/>
                    <a:pt x="2811" y="402"/>
                  </a:cubicBezTo>
                  <a:cubicBezTo>
                    <a:pt x="2838" y="348"/>
                    <a:pt x="2811" y="268"/>
                    <a:pt x="2730" y="241"/>
                  </a:cubicBezTo>
                  <a:lnTo>
                    <a:pt x="2570" y="241"/>
                  </a:lnTo>
                  <a:cubicBezTo>
                    <a:pt x="2409" y="187"/>
                    <a:pt x="2222" y="107"/>
                    <a:pt x="2035" y="80"/>
                  </a:cubicBezTo>
                  <a:cubicBezTo>
                    <a:pt x="1901" y="54"/>
                    <a:pt x="1767" y="0"/>
                    <a:pt x="1633" y="0"/>
                  </a:cubicBezTo>
                  <a:close/>
                </a:path>
              </a:pathLst>
            </a:custGeom>
            <a:solidFill>
              <a:srgbClr val="FF67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4" name="Google Shape;6474;p41"/>
            <p:cNvSpPr/>
            <p:nvPr/>
          </p:nvSpPr>
          <p:spPr>
            <a:xfrm>
              <a:off x="8613750" y="6153825"/>
              <a:ext cx="81000" cy="60950"/>
            </a:xfrm>
            <a:custGeom>
              <a:avLst/>
              <a:gdLst/>
              <a:ahLst/>
              <a:cxnLst/>
              <a:rect l="l" t="t" r="r" b="b"/>
              <a:pathLst>
                <a:path w="3240" h="2438" extrusionOk="0">
                  <a:moveTo>
                    <a:pt x="602" y="1"/>
                  </a:moveTo>
                  <a:cubicBezTo>
                    <a:pt x="379" y="1"/>
                    <a:pt x="206" y="67"/>
                    <a:pt x="108" y="209"/>
                  </a:cubicBezTo>
                  <a:cubicBezTo>
                    <a:pt x="1" y="369"/>
                    <a:pt x="54" y="637"/>
                    <a:pt x="241" y="958"/>
                  </a:cubicBezTo>
                  <a:cubicBezTo>
                    <a:pt x="456" y="1279"/>
                    <a:pt x="777" y="1600"/>
                    <a:pt x="1178" y="1868"/>
                  </a:cubicBezTo>
                  <a:cubicBezTo>
                    <a:pt x="1259" y="1948"/>
                    <a:pt x="1339" y="2002"/>
                    <a:pt x="1419" y="2029"/>
                  </a:cubicBezTo>
                  <a:cubicBezTo>
                    <a:pt x="1881" y="2299"/>
                    <a:pt x="2314" y="2437"/>
                    <a:pt x="2640" y="2437"/>
                  </a:cubicBezTo>
                  <a:cubicBezTo>
                    <a:pt x="2862" y="2437"/>
                    <a:pt x="3034" y="2373"/>
                    <a:pt x="3132" y="2243"/>
                  </a:cubicBezTo>
                  <a:cubicBezTo>
                    <a:pt x="3239" y="2082"/>
                    <a:pt x="3186" y="1815"/>
                    <a:pt x="2998" y="1467"/>
                  </a:cubicBezTo>
                  <a:cubicBezTo>
                    <a:pt x="2784" y="1172"/>
                    <a:pt x="2463" y="824"/>
                    <a:pt x="2062" y="557"/>
                  </a:cubicBezTo>
                  <a:cubicBezTo>
                    <a:pt x="1954" y="503"/>
                    <a:pt x="1901" y="423"/>
                    <a:pt x="1821" y="396"/>
                  </a:cubicBezTo>
                  <a:cubicBezTo>
                    <a:pt x="1360" y="142"/>
                    <a:pt x="928" y="1"/>
                    <a:pt x="602" y="1"/>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5" name="Google Shape;6475;p41"/>
            <p:cNvSpPr/>
            <p:nvPr/>
          </p:nvSpPr>
          <p:spPr>
            <a:xfrm>
              <a:off x="8395600" y="6113300"/>
              <a:ext cx="91700" cy="41600"/>
            </a:xfrm>
            <a:custGeom>
              <a:avLst/>
              <a:gdLst/>
              <a:ahLst/>
              <a:cxnLst/>
              <a:rect l="l" t="t" r="r" b="b"/>
              <a:pathLst>
                <a:path w="3668" h="1664" extrusionOk="0">
                  <a:moveTo>
                    <a:pt x="2285" y="1"/>
                  </a:moveTo>
                  <a:cubicBezTo>
                    <a:pt x="2102" y="1"/>
                    <a:pt x="1909" y="13"/>
                    <a:pt x="1714" y="36"/>
                  </a:cubicBezTo>
                  <a:cubicBezTo>
                    <a:pt x="1018" y="143"/>
                    <a:pt x="376" y="438"/>
                    <a:pt x="135" y="786"/>
                  </a:cubicBezTo>
                  <a:cubicBezTo>
                    <a:pt x="54" y="893"/>
                    <a:pt x="1" y="1027"/>
                    <a:pt x="54" y="1107"/>
                  </a:cubicBezTo>
                  <a:cubicBezTo>
                    <a:pt x="54" y="1241"/>
                    <a:pt x="135" y="1348"/>
                    <a:pt x="322" y="1455"/>
                  </a:cubicBezTo>
                  <a:cubicBezTo>
                    <a:pt x="545" y="1585"/>
                    <a:pt x="923" y="1663"/>
                    <a:pt x="1357" y="1663"/>
                  </a:cubicBezTo>
                  <a:cubicBezTo>
                    <a:pt x="1548" y="1663"/>
                    <a:pt x="1750" y="1648"/>
                    <a:pt x="1955" y="1615"/>
                  </a:cubicBezTo>
                  <a:cubicBezTo>
                    <a:pt x="2651" y="1508"/>
                    <a:pt x="3293" y="1214"/>
                    <a:pt x="3534" y="893"/>
                  </a:cubicBezTo>
                  <a:cubicBezTo>
                    <a:pt x="3614" y="786"/>
                    <a:pt x="3668" y="652"/>
                    <a:pt x="3614" y="545"/>
                  </a:cubicBezTo>
                  <a:cubicBezTo>
                    <a:pt x="3588" y="411"/>
                    <a:pt x="3480" y="304"/>
                    <a:pt x="3347" y="224"/>
                  </a:cubicBezTo>
                  <a:cubicBezTo>
                    <a:pt x="3119" y="72"/>
                    <a:pt x="2730" y="1"/>
                    <a:pt x="2285" y="1"/>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6" name="Google Shape;6476;p41"/>
            <p:cNvSpPr/>
            <p:nvPr/>
          </p:nvSpPr>
          <p:spPr>
            <a:xfrm>
              <a:off x="8465875" y="6251375"/>
              <a:ext cx="93700" cy="88350"/>
            </a:xfrm>
            <a:custGeom>
              <a:avLst/>
              <a:gdLst/>
              <a:ahLst/>
              <a:cxnLst/>
              <a:rect l="l" t="t" r="r" b="b"/>
              <a:pathLst>
                <a:path w="3748" h="3534" extrusionOk="0">
                  <a:moveTo>
                    <a:pt x="2222" y="1820"/>
                  </a:moveTo>
                  <a:cubicBezTo>
                    <a:pt x="2382" y="1847"/>
                    <a:pt x="2570" y="1874"/>
                    <a:pt x="2757" y="1954"/>
                  </a:cubicBezTo>
                  <a:cubicBezTo>
                    <a:pt x="2891" y="2008"/>
                    <a:pt x="2971" y="2088"/>
                    <a:pt x="3159" y="2142"/>
                  </a:cubicBezTo>
                  <a:cubicBezTo>
                    <a:pt x="3078" y="2329"/>
                    <a:pt x="2971" y="2463"/>
                    <a:pt x="2891" y="2597"/>
                  </a:cubicBezTo>
                  <a:cubicBezTo>
                    <a:pt x="2730" y="2757"/>
                    <a:pt x="2597" y="2891"/>
                    <a:pt x="2516" y="3025"/>
                  </a:cubicBezTo>
                  <a:cubicBezTo>
                    <a:pt x="2409" y="3132"/>
                    <a:pt x="2302" y="3159"/>
                    <a:pt x="2168" y="3212"/>
                  </a:cubicBezTo>
                  <a:cubicBezTo>
                    <a:pt x="2088" y="3292"/>
                    <a:pt x="1954" y="3319"/>
                    <a:pt x="1847" y="3319"/>
                  </a:cubicBezTo>
                  <a:lnTo>
                    <a:pt x="1499" y="3319"/>
                  </a:lnTo>
                  <a:cubicBezTo>
                    <a:pt x="1365" y="3292"/>
                    <a:pt x="1285" y="3266"/>
                    <a:pt x="1178" y="3212"/>
                  </a:cubicBezTo>
                  <a:cubicBezTo>
                    <a:pt x="1151" y="3185"/>
                    <a:pt x="1098" y="3185"/>
                    <a:pt x="1071" y="3159"/>
                  </a:cubicBezTo>
                  <a:cubicBezTo>
                    <a:pt x="1017" y="3159"/>
                    <a:pt x="964" y="3132"/>
                    <a:pt x="937" y="3078"/>
                  </a:cubicBezTo>
                  <a:cubicBezTo>
                    <a:pt x="830" y="3025"/>
                    <a:pt x="777" y="2944"/>
                    <a:pt x="696" y="2864"/>
                  </a:cubicBezTo>
                  <a:cubicBezTo>
                    <a:pt x="669" y="2811"/>
                    <a:pt x="669" y="2784"/>
                    <a:pt x="643" y="2757"/>
                  </a:cubicBezTo>
                  <a:lnTo>
                    <a:pt x="616" y="2730"/>
                  </a:lnTo>
                  <a:lnTo>
                    <a:pt x="643" y="2677"/>
                  </a:lnTo>
                  <a:lnTo>
                    <a:pt x="669" y="2623"/>
                  </a:lnTo>
                  <a:lnTo>
                    <a:pt x="696" y="2516"/>
                  </a:lnTo>
                  <a:lnTo>
                    <a:pt x="696" y="2543"/>
                  </a:lnTo>
                  <a:cubicBezTo>
                    <a:pt x="803" y="2409"/>
                    <a:pt x="910" y="2275"/>
                    <a:pt x="1044" y="2195"/>
                  </a:cubicBezTo>
                  <a:cubicBezTo>
                    <a:pt x="1178" y="2088"/>
                    <a:pt x="1285" y="2008"/>
                    <a:pt x="1419" y="1954"/>
                  </a:cubicBezTo>
                  <a:cubicBezTo>
                    <a:pt x="1526" y="1927"/>
                    <a:pt x="1633" y="1874"/>
                    <a:pt x="1767" y="1847"/>
                  </a:cubicBezTo>
                  <a:cubicBezTo>
                    <a:pt x="1901" y="1820"/>
                    <a:pt x="2088" y="1820"/>
                    <a:pt x="2222" y="1820"/>
                  </a:cubicBezTo>
                  <a:close/>
                  <a:moveTo>
                    <a:pt x="134" y="0"/>
                  </a:moveTo>
                  <a:lnTo>
                    <a:pt x="107" y="107"/>
                  </a:lnTo>
                  <a:cubicBezTo>
                    <a:pt x="81" y="268"/>
                    <a:pt x="81" y="402"/>
                    <a:pt x="54" y="589"/>
                  </a:cubicBezTo>
                  <a:cubicBezTo>
                    <a:pt x="54" y="776"/>
                    <a:pt x="0" y="910"/>
                    <a:pt x="0" y="1071"/>
                  </a:cubicBezTo>
                  <a:cubicBezTo>
                    <a:pt x="0" y="1419"/>
                    <a:pt x="54" y="1686"/>
                    <a:pt x="81" y="1954"/>
                  </a:cubicBezTo>
                  <a:cubicBezTo>
                    <a:pt x="107" y="2115"/>
                    <a:pt x="134" y="2249"/>
                    <a:pt x="188" y="2382"/>
                  </a:cubicBezTo>
                  <a:cubicBezTo>
                    <a:pt x="241" y="2543"/>
                    <a:pt x="268" y="2677"/>
                    <a:pt x="348" y="2784"/>
                  </a:cubicBezTo>
                  <a:cubicBezTo>
                    <a:pt x="482" y="3025"/>
                    <a:pt x="669" y="3212"/>
                    <a:pt x="884" y="3346"/>
                  </a:cubicBezTo>
                  <a:cubicBezTo>
                    <a:pt x="1044" y="3453"/>
                    <a:pt x="1258" y="3533"/>
                    <a:pt x="1472" y="3533"/>
                  </a:cubicBezTo>
                  <a:cubicBezTo>
                    <a:pt x="1660" y="3533"/>
                    <a:pt x="1847" y="3533"/>
                    <a:pt x="2008" y="3453"/>
                  </a:cubicBezTo>
                  <a:cubicBezTo>
                    <a:pt x="2195" y="3399"/>
                    <a:pt x="2356" y="3319"/>
                    <a:pt x="2490" y="3212"/>
                  </a:cubicBezTo>
                  <a:cubicBezTo>
                    <a:pt x="2623" y="3105"/>
                    <a:pt x="2757" y="2998"/>
                    <a:pt x="2891" y="2864"/>
                  </a:cubicBezTo>
                  <a:cubicBezTo>
                    <a:pt x="3132" y="2597"/>
                    <a:pt x="3319" y="2249"/>
                    <a:pt x="3480" y="1874"/>
                  </a:cubicBezTo>
                  <a:cubicBezTo>
                    <a:pt x="3614" y="1553"/>
                    <a:pt x="3748" y="1205"/>
                    <a:pt x="3748" y="884"/>
                  </a:cubicBezTo>
                  <a:lnTo>
                    <a:pt x="3748" y="884"/>
                  </a:lnTo>
                  <a:cubicBezTo>
                    <a:pt x="3614" y="897"/>
                    <a:pt x="3473" y="904"/>
                    <a:pt x="3333" y="904"/>
                  </a:cubicBezTo>
                  <a:cubicBezTo>
                    <a:pt x="3192" y="904"/>
                    <a:pt x="3052" y="897"/>
                    <a:pt x="2918" y="884"/>
                  </a:cubicBezTo>
                  <a:cubicBezTo>
                    <a:pt x="2543" y="857"/>
                    <a:pt x="2195" y="776"/>
                    <a:pt x="1820" y="723"/>
                  </a:cubicBezTo>
                  <a:cubicBezTo>
                    <a:pt x="1446" y="643"/>
                    <a:pt x="1125" y="509"/>
                    <a:pt x="777" y="375"/>
                  </a:cubicBezTo>
                  <a:cubicBezTo>
                    <a:pt x="643" y="321"/>
                    <a:pt x="536" y="241"/>
                    <a:pt x="402" y="188"/>
                  </a:cubicBezTo>
                  <a:cubicBezTo>
                    <a:pt x="375" y="134"/>
                    <a:pt x="322" y="107"/>
                    <a:pt x="268" y="81"/>
                  </a:cubicBezTo>
                  <a:cubicBezTo>
                    <a:pt x="241" y="81"/>
                    <a:pt x="188" y="54"/>
                    <a:pt x="134" y="0"/>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7" name="Google Shape;6477;p41"/>
            <p:cNvSpPr/>
            <p:nvPr/>
          </p:nvSpPr>
          <p:spPr>
            <a:xfrm>
              <a:off x="8400300" y="6201075"/>
              <a:ext cx="40825" cy="62475"/>
            </a:xfrm>
            <a:custGeom>
              <a:avLst/>
              <a:gdLst/>
              <a:ahLst/>
              <a:cxnLst/>
              <a:rect l="l" t="t" r="r" b="b"/>
              <a:pathLst>
                <a:path w="1633" h="2499" extrusionOk="0">
                  <a:moveTo>
                    <a:pt x="1046" y="1"/>
                  </a:moveTo>
                  <a:cubicBezTo>
                    <a:pt x="889" y="1"/>
                    <a:pt x="680" y="104"/>
                    <a:pt x="536" y="272"/>
                  </a:cubicBezTo>
                  <a:cubicBezTo>
                    <a:pt x="322" y="487"/>
                    <a:pt x="188" y="781"/>
                    <a:pt x="134" y="1102"/>
                  </a:cubicBezTo>
                  <a:cubicBezTo>
                    <a:pt x="0" y="1718"/>
                    <a:pt x="134" y="2280"/>
                    <a:pt x="429" y="2441"/>
                  </a:cubicBezTo>
                  <a:cubicBezTo>
                    <a:pt x="482" y="2441"/>
                    <a:pt x="509" y="2494"/>
                    <a:pt x="562" y="2494"/>
                  </a:cubicBezTo>
                  <a:cubicBezTo>
                    <a:pt x="582" y="2497"/>
                    <a:pt x="601" y="2498"/>
                    <a:pt x="621" y="2498"/>
                  </a:cubicBezTo>
                  <a:cubicBezTo>
                    <a:pt x="793" y="2498"/>
                    <a:pt x="980" y="2395"/>
                    <a:pt x="1124" y="2226"/>
                  </a:cubicBezTo>
                  <a:cubicBezTo>
                    <a:pt x="1339" y="2012"/>
                    <a:pt x="1472" y="1718"/>
                    <a:pt x="1526" y="1397"/>
                  </a:cubicBezTo>
                  <a:cubicBezTo>
                    <a:pt x="1633" y="781"/>
                    <a:pt x="1499" y="219"/>
                    <a:pt x="1232" y="58"/>
                  </a:cubicBezTo>
                  <a:cubicBezTo>
                    <a:pt x="1151" y="58"/>
                    <a:pt x="1124" y="5"/>
                    <a:pt x="1098" y="5"/>
                  </a:cubicBezTo>
                  <a:cubicBezTo>
                    <a:pt x="1081" y="2"/>
                    <a:pt x="1064" y="1"/>
                    <a:pt x="1046"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8" name="Google Shape;6478;p41"/>
            <p:cNvSpPr/>
            <p:nvPr/>
          </p:nvSpPr>
          <p:spPr>
            <a:xfrm>
              <a:off x="8599700" y="6254625"/>
              <a:ext cx="41500" cy="62450"/>
            </a:xfrm>
            <a:custGeom>
              <a:avLst/>
              <a:gdLst/>
              <a:ahLst/>
              <a:cxnLst/>
              <a:rect l="l" t="t" r="r" b="b"/>
              <a:pathLst>
                <a:path w="1660" h="2498" extrusionOk="0">
                  <a:moveTo>
                    <a:pt x="1066" y="0"/>
                  </a:moveTo>
                  <a:cubicBezTo>
                    <a:pt x="894" y="0"/>
                    <a:pt x="704" y="104"/>
                    <a:pt x="536" y="272"/>
                  </a:cubicBezTo>
                  <a:cubicBezTo>
                    <a:pt x="348" y="486"/>
                    <a:pt x="215" y="780"/>
                    <a:pt x="134" y="1101"/>
                  </a:cubicBezTo>
                  <a:cubicBezTo>
                    <a:pt x="0" y="1717"/>
                    <a:pt x="134" y="2279"/>
                    <a:pt x="429" y="2440"/>
                  </a:cubicBezTo>
                  <a:cubicBezTo>
                    <a:pt x="509" y="2440"/>
                    <a:pt x="536" y="2493"/>
                    <a:pt x="563" y="2493"/>
                  </a:cubicBezTo>
                  <a:cubicBezTo>
                    <a:pt x="584" y="2496"/>
                    <a:pt x="606" y="2497"/>
                    <a:pt x="627" y="2497"/>
                  </a:cubicBezTo>
                  <a:cubicBezTo>
                    <a:pt x="815" y="2497"/>
                    <a:pt x="983" y="2394"/>
                    <a:pt x="1151" y="2226"/>
                  </a:cubicBezTo>
                  <a:cubicBezTo>
                    <a:pt x="1339" y="2012"/>
                    <a:pt x="1473" y="1717"/>
                    <a:pt x="1553" y="1396"/>
                  </a:cubicBezTo>
                  <a:cubicBezTo>
                    <a:pt x="1660" y="780"/>
                    <a:pt x="1526" y="218"/>
                    <a:pt x="1258" y="58"/>
                  </a:cubicBezTo>
                  <a:cubicBezTo>
                    <a:pt x="1178" y="58"/>
                    <a:pt x="1151" y="4"/>
                    <a:pt x="1125" y="4"/>
                  </a:cubicBezTo>
                  <a:cubicBezTo>
                    <a:pt x="1106" y="1"/>
                    <a:pt x="1086" y="0"/>
                    <a:pt x="1066" y="0"/>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479" name="Google Shape;6479;p41"/>
          <p:cNvGrpSpPr/>
          <p:nvPr/>
        </p:nvGrpSpPr>
        <p:grpSpPr>
          <a:xfrm>
            <a:off x="638400" y="2788688"/>
            <a:ext cx="1129525" cy="1140925"/>
            <a:chOff x="6677925" y="6815450"/>
            <a:chExt cx="1129525" cy="1140925"/>
          </a:xfrm>
        </p:grpSpPr>
        <p:sp>
          <p:nvSpPr>
            <p:cNvPr id="6480" name="Google Shape;6480;p41"/>
            <p:cNvSpPr/>
            <p:nvPr/>
          </p:nvSpPr>
          <p:spPr>
            <a:xfrm>
              <a:off x="6677925" y="6815450"/>
              <a:ext cx="1129525" cy="1140925"/>
            </a:xfrm>
            <a:custGeom>
              <a:avLst/>
              <a:gdLst/>
              <a:ahLst/>
              <a:cxnLst/>
              <a:rect l="l" t="t" r="r" b="b"/>
              <a:pathLst>
                <a:path w="45181" h="45637" extrusionOk="0">
                  <a:moveTo>
                    <a:pt x="19834" y="1"/>
                  </a:moveTo>
                  <a:cubicBezTo>
                    <a:pt x="19459" y="1"/>
                    <a:pt x="19084" y="27"/>
                    <a:pt x="18737" y="135"/>
                  </a:cubicBezTo>
                  <a:cubicBezTo>
                    <a:pt x="18335" y="242"/>
                    <a:pt x="17880" y="402"/>
                    <a:pt x="17479" y="643"/>
                  </a:cubicBezTo>
                  <a:cubicBezTo>
                    <a:pt x="17184" y="804"/>
                    <a:pt x="16863" y="1045"/>
                    <a:pt x="16542" y="1312"/>
                  </a:cubicBezTo>
                  <a:cubicBezTo>
                    <a:pt x="16087" y="1714"/>
                    <a:pt x="15685" y="2169"/>
                    <a:pt x="15257" y="2784"/>
                  </a:cubicBezTo>
                  <a:cubicBezTo>
                    <a:pt x="14909" y="3213"/>
                    <a:pt x="14641" y="3721"/>
                    <a:pt x="14374" y="4203"/>
                  </a:cubicBezTo>
                  <a:cubicBezTo>
                    <a:pt x="14133" y="4685"/>
                    <a:pt x="13945" y="5140"/>
                    <a:pt x="13731" y="5729"/>
                  </a:cubicBezTo>
                  <a:cubicBezTo>
                    <a:pt x="12741" y="4845"/>
                    <a:pt x="11724" y="4176"/>
                    <a:pt x="10653" y="3721"/>
                  </a:cubicBezTo>
                  <a:cubicBezTo>
                    <a:pt x="10038" y="3453"/>
                    <a:pt x="9315" y="3213"/>
                    <a:pt x="8646" y="3079"/>
                  </a:cubicBezTo>
                  <a:cubicBezTo>
                    <a:pt x="8084" y="2972"/>
                    <a:pt x="7495" y="2918"/>
                    <a:pt x="6879" y="2918"/>
                  </a:cubicBezTo>
                  <a:lnTo>
                    <a:pt x="6451" y="2918"/>
                  </a:lnTo>
                  <a:cubicBezTo>
                    <a:pt x="6076" y="2945"/>
                    <a:pt x="5675" y="2972"/>
                    <a:pt x="5300" y="3052"/>
                  </a:cubicBezTo>
                  <a:cubicBezTo>
                    <a:pt x="4899" y="3106"/>
                    <a:pt x="4551" y="3213"/>
                    <a:pt x="4203" y="3346"/>
                  </a:cubicBezTo>
                  <a:cubicBezTo>
                    <a:pt x="3507" y="3614"/>
                    <a:pt x="2864" y="4016"/>
                    <a:pt x="2329" y="4551"/>
                  </a:cubicBezTo>
                  <a:cubicBezTo>
                    <a:pt x="1874" y="4979"/>
                    <a:pt x="1499" y="5514"/>
                    <a:pt x="1151" y="6157"/>
                  </a:cubicBezTo>
                  <a:cubicBezTo>
                    <a:pt x="884" y="6639"/>
                    <a:pt x="696" y="7201"/>
                    <a:pt x="536" y="7789"/>
                  </a:cubicBezTo>
                  <a:cubicBezTo>
                    <a:pt x="268" y="8833"/>
                    <a:pt x="161" y="9850"/>
                    <a:pt x="108" y="10734"/>
                  </a:cubicBezTo>
                  <a:cubicBezTo>
                    <a:pt x="54" y="11135"/>
                    <a:pt x="27" y="11563"/>
                    <a:pt x="27" y="11965"/>
                  </a:cubicBezTo>
                  <a:cubicBezTo>
                    <a:pt x="1" y="12607"/>
                    <a:pt x="1" y="13303"/>
                    <a:pt x="54" y="13972"/>
                  </a:cubicBezTo>
                  <a:cubicBezTo>
                    <a:pt x="161" y="15364"/>
                    <a:pt x="429" y="16702"/>
                    <a:pt x="830" y="17960"/>
                  </a:cubicBezTo>
                  <a:cubicBezTo>
                    <a:pt x="1232" y="19272"/>
                    <a:pt x="1821" y="20530"/>
                    <a:pt x="2543" y="21681"/>
                  </a:cubicBezTo>
                  <a:cubicBezTo>
                    <a:pt x="2891" y="22243"/>
                    <a:pt x="3319" y="22805"/>
                    <a:pt x="3775" y="23394"/>
                  </a:cubicBezTo>
                  <a:cubicBezTo>
                    <a:pt x="4176" y="23876"/>
                    <a:pt x="4658" y="24357"/>
                    <a:pt x="5113" y="24759"/>
                  </a:cubicBezTo>
                  <a:cubicBezTo>
                    <a:pt x="6050" y="25562"/>
                    <a:pt x="7147" y="26231"/>
                    <a:pt x="8325" y="26740"/>
                  </a:cubicBezTo>
                  <a:cubicBezTo>
                    <a:pt x="8914" y="26954"/>
                    <a:pt x="9529" y="27168"/>
                    <a:pt x="10145" y="27302"/>
                  </a:cubicBezTo>
                  <a:lnTo>
                    <a:pt x="10172" y="27302"/>
                  </a:lnTo>
                  <a:cubicBezTo>
                    <a:pt x="10064" y="28105"/>
                    <a:pt x="10038" y="28908"/>
                    <a:pt x="10064" y="29711"/>
                  </a:cubicBezTo>
                  <a:lnTo>
                    <a:pt x="10064" y="29871"/>
                  </a:lnTo>
                  <a:cubicBezTo>
                    <a:pt x="10091" y="30219"/>
                    <a:pt x="10145" y="30621"/>
                    <a:pt x="10172" y="30969"/>
                  </a:cubicBezTo>
                  <a:cubicBezTo>
                    <a:pt x="10359" y="32441"/>
                    <a:pt x="10760" y="33859"/>
                    <a:pt x="11376" y="35171"/>
                  </a:cubicBezTo>
                  <a:cubicBezTo>
                    <a:pt x="11965" y="36509"/>
                    <a:pt x="12848" y="37740"/>
                    <a:pt x="13892" y="38811"/>
                  </a:cubicBezTo>
                  <a:cubicBezTo>
                    <a:pt x="14374" y="39319"/>
                    <a:pt x="14963" y="39801"/>
                    <a:pt x="15578" y="40283"/>
                  </a:cubicBezTo>
                  <a:cubicBezTo>
                    <a:pt x="16167" y="40684"/>
                    <a:pt x="16756" y="41113"/>
                    <a:pt x="17425" y="41487"/>
                  </a:cubicBezTo>
                  <a:cubicBezTo>
                    <a:pt x="18121" y="41889"/>
                    <a:pt x="18844" y="42264"/>
                    <a:pt x="19539" y="42558"/>
                  </a:cubicBezTo>
                  <a:cubicBezTo>
                    <a:pt x="20289" y="42879"/>
                    <a:pt x="21119" y="43120"/>
                    <a:pt x="21868" y="43334"/>
                  </a:cubicBezTo>
                  <a:cubicBezTo>
                    <a:pt x="22350" y="43415"/>
                    <a:pt x="22778" y="43495"/>
                    <a:pt x="23260" y="43548"/>
                  </a:cubicBezTo>
                  <a:cubicBezTo>
                    <a:pt x="23340" y="43655"/>
                    <a:pt x="23447" y="43736"/>
                    <a:pt x="23554" y="43816"/>
                  </a:cubicBezTo>
                  <a:cubicBezTo>
                    <a:pt x="23608" y="43896"/>
                    <a:pt x="23688" y="43923"/>
                    <a:pt x="23742" y="44003"/>
                  </a:cubicBezTo>
                  <a:lnTo>
                    <a:pt x="24063" y="44191"/>
                  </a:lnTo>
                  <a:cubicBezTo>
                    <a:pt x="24063" y="44191"/>
                    <a:pt x="24143" y="44271"/>
                    <a:pt x="24197" y="44298"/>
                  </a:cubicBezTo>
                  <a:cubicBezTo>
                    <a:pt x="24678" y="44619"/>
                    <a:pt x="25214" y="44887"/>
                    <a:pt x="25722" y="45101"/>
                  </a:cubicBezTo>
                  <a:cubicBezTo>
                    <a:pt x="26338" y="45342"/>
                    <a:pt x="26954" y="45475"/>
                    <a:pt x="27596" y="45502"/>
                  </a:cubicBezTo>
                  <a:lnTo>
                    <a:pt x="27890" y="45502"/>
                  </a:lnTo>
                  <a:cubicBezTo>
                    <a:pt x="28024" y="45502"/>
                    <a:pt x="28158" y="45502"/>
                    <a:pt x="28158" y="45636"/>
                  </a:cubicBezTo>
                  <a:cubicBezTo>
                    <a:pt x="28800" y="45556"/>
                    <a:pt x="29389" y="45395"/>
                    <a:pt x="29898" y="45101"/>
                  </a:cubicBezTo>
                  <a:cubicBezTo>
                    <a:pt x="30192" y="44913"/>
                    <a:pt x="30460" y="44726"/>
                    <a:pt x="30701" y="44458"/>
                  </a:cubicBezTo>
                  <a:cubicBezTo>
                    <a:pt x="30701" y="44458"/>
                    <a:pt x="30728" y="44458"/>
                    <a:pt x="30728" y="44432"/>
                  </a:cubicBezTo>
                  <a:cubicBezTo>
                    <a:pt x="30968" y="44110"/>
                    <a:pt x="31183" y="43816"/>
                    <a:pt x="31316" y="43495"/>
                  </a:cubicBezTo>
                  <a:cubicBezTo>
                    <a:pt x="31450" y="43174"/>
                    <a:pt x="31530" y="42852"/>
                    <a:pt x="31584" y="42478"/>
                  </a:cubicBezTo>
                  <a:cubicBezTo>
                    <a:pt x="31611" y="42371"/>
                    <a:pt x="31611" y="42290"/>
                    <a:pt x="31611" y="42157"/>
                  </a:cubicBezTo>
                  <a:lnTo>
                    <a:pt x="31611" y="41889"/>
                  </a:lnTo>
                  <a:lnTo>
                    <a:pt x="31611" y="41568"/>
                  </a:lnTo>
                  <a:lnTo>
                    <a:pt x="31611" y="41514"/>
                  </a:lnTo>
                  <a:cubicBezTo>
                    <a:pt x="31798" y="41434"/>
                    <a:pt x="32012" y="41354"/>
                    <a:pt x="32200" y="41247"/>
                  </a:cubicBezTo>
                  <a:cubicBezTo>
                    <a:pt x="32253" y="41220"/>
                    <a:pt x="32387" y="41139"/>
                    <a:pt x="32387" y="41139"/>
                  </a:cubicBezTo>
                  <a:cubicBezTo>
                    <a:pt x="32815" y="40872"/>
                    <a:pt x="33217" y="40470"/>
                    <a:pt x="33484" y="40042"/>
                  </a:cubicBezTo>
                  <a:cubicBezTo>
                    <a:pt x="34020" y="39212"/>
                    <a:pt x="34180" y="38168"/>
                    <a:pt x="33993" y="37098"/>
                  </a:cubicBezTo>
                  <a:cubicBezTo>
                    <a:pt x="33913" y="36830"/>
                    <a:pt x="33859" y="36563"/>
                    <a:pt x="33752" y="36295"/>
                  </a:cubicBezTo>
                  <a:cubicBezTo>
                    <a:pt x="34020" y="35786"/>
                    <a:pt x="34207" y="35197"/>
                    <a:pt x="34261" y="34555"/>
                  </a:cubicBezTo>
                  <a:cubicBezTo>
                    <a:pt x="34287" y="34261"/>
                    <a:pt x="34287" y="33940"/>
                    <a:pt x="34261" y="33645"/>
                  </a:cubicBezTo>
                  <a:cubicBezTo>
                    <a:pt x="34341" y="33618"/>
                    <a:pt x="34421" y="33618"/>
                    <a:pt x="34475" y="33592"/>
                  </a:cubicBezTo>
                  <a:cubicBezTo>
                    <a:pt x="35197" y="33377"/>
                    <a:pt x="35867" y="33110"/>
                    <a:pt x="36429" y="32815"/>
                  </a:cubicBezTo>
                  <a:cubicBezTo>
                    <a:pt x="36750" y="32655"/>
                    <a:pt x="37071" y="32441"/>
                    <a:pt x="37365" y="32253"/>
                  </a:cubicBezTo>
                  <a:cubicBezTo>
                    <a:pt x="37820" y="31905"/>
                    <a:pt x="38195" y="31584"/>
                    <a:pt x="38490" y="31209"/>
                  </a:cubicBezTo>
                  <a:cubicBezTo>
                    <a:pt x="38623" y="31049"/>
                    <a:pt x="38811" y="30835"/>
                    <a:pt x="38971" y="30567"/>
                  </a:cubicBezTo>
                  <a:cubicBezTo>
                    <a:pt x="39105" y="30380"/>
                    <a:pt x="39212" y="30166"/>
                    <a:pt x="39293" y="29978"/>
                  </a:cubicBezTo>
                  <a:cubicBezTo>
                    <a:pt x="39480" y="29523"/>
                    <a:pt x="39640" y="29095"/>
                    <a:pt x="39694" y="28667"/>
                  </a:cubicBezTo>
                  <a:cubicBezTo>
                    <a:pt x="39801" y="28131"/>
                    <a:pt x="39828" y="27623"/>
                    <a:pt x="39828" y="27168"/>
                  </a:cubicBezTo>
                  <a:cubicBezTo>
                    <a:pt x="40203" y="26311"/>
                    <a:pt x="40470" y="25482"/>
                    <a:pt x="40631" y="24652"/>
                  </a:cubicBezTo>
                  <a:cubicBezTo>
                    <a:pt x="40872" y="23554"/>
                    <a:pt x="40952" y="22430"/>
                    <a:pt x="40845" y="21360"/>
                  </a:cubicBezTo>
                  <a:cubicBezTo>
                    <a:pt x="40818" y="20744"/>
                    <a:pt x="40711" y="20182"/>
                    <a:pt x="40577" y="19593"/>
                  </a:cubicBezTo>
                  <a:cubicBezTo>
                    <a:pt x="40497" y="19459"/>
                    <a:pt x="40470" y="19299"/>
                    <a:pt x="40443" y="19165"/>
                  </a:cubicBezTo>
                  <a:lnTo>
                    <a:pt x="40443" y="19165"/>
                  </a:lnTo>
                  <a:cubicBezTo>
                    <a:pt x="40684" y="19299"/>
                    <a:pt x="40898" y="19433"/>
                    <a:pt x="41220" y="19540"/>
                  </a:cubicBezTo>
                  <a:cubicBezTo>
                    <a:pt x="41514" y="19620"/>
                    <a:pt x="41808" y="19673"/>
                    <a:pt x="42103" y="19673"/>
                  </a:cubicBezTo>
                  <a:cubicBezTo>
                    <a:pt x="42826" y="19673"/>
                    <a:pt x="43521" y="19433"/>
                    <a:pt x="44030" y="18951"/>
                  </a:cubicBezTo>
                  <a:cubicBezTo>
                    <a:pt x="44378" y="18656"/>
                    <a:pt x="44860" y="18094"/>
                    <a:pt x="45020" y="17184"/>
                  </a:cubicBezTo>
                  <a:cubicBezTo>
                    <a:pt x="45181" y="16381"/>
                    <a:pt x="45101" y="15498"/>
                    <a:pt x="44726" y="14641"/>
                  </a:cubicBezTo>
                  <a:cubicBezTo>
                    <a:pt x="44592" y="14320"/>
                    <a:pt x="44432" y="14026"/>
                    <a:pt x="44217" y="13678"/>
                  </a:cubicBezTo>
                  <a:cubicBezTo>
                    <a:pt x="44030" y="13384"/>
                    <a:pt x="43816" y="13116"/>
                    <a:pt x="43575" y="12848"/>
                  </a:cubicBezTo>
                  <a:cubicBezTo>
                    <a:pt x="43495" y="12741"/>
                    <a:pt x="43388" y="12607"/>
                    <a:pt x="43281" y="12500"/>
                  </a:cubicBezTo>
                  <a:cubicBezTo>
                    <a:pt x="43174" y="12366"/>
                    <a:pt x="43093" y="12259"/>
                    <a:pt x="42959" y="12179"/>
                  </a:cubicBezTo>
                  <a:cubicBezTo>
                    <a:pt x="42772" y="12018"/>
                    <a:pt x="42585" y="11885"/>
                    <a:pt x="42424" y="11751"/>
                  </a:cubicBezTo>
                  <a:cubicBezTo>
                    <a:pt x="42156" y="11537"/>
                    <a:pt x="41835" y="11376"/>
                    <a:pt x="41514" y="11269"/>
                  </a:cubicBezTo>
                  <a:cubicBezTo>
                    <a:pt x="41487" y="11082"/>
                    <a:pt x="41434" y="10868"/>
                    <a:pt x="41380" y="10680"/>
                  </a:cubicBezTo>
                  <a:cubicBezTo>
                    <a:pt x="41246" y="10279"/>
                    <a:pt x="41086" y="9877"/>
                    <a:pt x="40872" y="9529"/>
                  </a:cubicBezTo>
                  <a:cubicBezTo>
                    <a:pt x="40604" y="9021"/>
                    <a:pt x="40229" y="8566"/>
                    <a:pt x="39828" y="8164"/>
                  </a:cubicBezTo>
                  <a:cubicBezTo>
                    <a:pt x="39748" y="8057"/>
                    <a:pt x="39614" y="7950"/>
                    <a:pt x="39507" y="7870"/>
                  </a:cubicBezTo>
                  <a:cubicBezTo>
                    <a:pt x="39212" y="7602"/>
                    <a:pt x="38864" y="7361"/>
                    <a:pt x="38570" y="7201"/>
                  </a:cubicBezTo>
                  <a:cubicBezTo>
                    <a:pt x="38409" y="7094"/>
                    <a:pt x="38222" y="7013"/>
                    <a:pt x="38088" y="6960"/>
                  </a:cubicBezTo>
                  <a:cubicBezTo>
                    <a:pt x="37954" y="6879"/>
                    <a:pt x="37820" y="6853"/>
                    <a:pt x="37687" y="6799"/>
                  </a:cubicBezTo>
                  <a:cubicBezTo>
                    <a:pt x="37419" y="6692"/>
                    <a:pt x="37151" y="6612"/>
                    <a:pt x="36857" y="6612"/>
                  </a:cubicBezTo>
                  <a:lnTo>
                    <a:pt x="36616" y="6612"/>
                  </a:lnTo>
                  <a:cubicBezTo>
                    <a:pt x="36161" y="6612"/>
                    <a:pt x="35652" y="6719"/>
                    <a:pt x="35251" y="6960"/>
                  </a:cubicBezTo>
                  <a:cubicBezTo>
                    <a:pt x="34742" y="7201"/>
                    <a:pt x="34261" y="7522"/>
                    <a:pt x="33752" y="7950"/>
                  </a:cubicBezTo>
                  <a:cubicBezTo>
                    <a:pt x="33270" y="8352"/>
                    <a:pt x="32842" y="8807"/>
                    <a:pt x="32441" y="9235"/>
                  </a:cubicBezTo>
                  <a:cubicBezTo>
                    <a:pt x="32066" y="9663"/>
                    <a:pt x="31745" y="10091"/>
                    <a:pt x="31450" y="10546"/>
                  </a:cubicBezTo>
                  <a:cubicBezTo>
                    <a:pt x="30513" y="10225"/>
                    <a:pt x="29523" y="10065"/>
                    <a:pt x="28586" y="10011"/>
                  </a:cubicBezTo>
                  <a:cubicBezTo>
                    <a:pt x="28372" y="9958"/>
                    <a:pt x="28131" y="9958"/>
                    <a:pt x="27890" y="9958"/>
                  </a:cubicBezTo>
                  <a:cubicBezTo>
                    <a:pt x="27489" y="9958"/>
                    <a:pt x="27114" y="10011"/>
                    <a:pt x="26713" y="10038"/>
                  </a:cubicBezTo>
                  <a:cubicBezTo>
                    <a:pt x="26659" y="9369"/>
                    <a:pt x="26525" y="8700"/>
                    <a:pt x="26391" y="8004"/>
                  </a:cubicBezTo>
                  <a:cubicBezTo>
                    <a:pt x="26258" y="7442"/>
                    <a:pt x="26124" y="6960"/>
                    <a:pt x="25990" y="6478"/>
                  </a:cubicBezTo>
                  <a:cubicBezTo>
                    <a:pt x="25856" y="5969"/>
                    <a:pt x="25642" y="5434"/>
                    <a:pt x="25455" y="4979"/>
                  </a:cubicBezTo>
                  <a:cubicBezTo>
                    <a:pt x="25187" y="4417"/>
                    <a:pt x="24946" y="3882"/>
                    <a:pt x="24652" y="3373"/>
                  </a:cubicBezTo>
                  <a:cubicBezTo>
                    <a:pt x="24304" y="2784"/>
                    <a:pt x="23956" y="2249"/>
                    <a:pt x="23501" y="1767"/>
                  </a:cubicBezTo>
                  <a:cubicBezTo>
                    <a:pt x="22965" y="1178"/>
                    <a:pt x="22377" y="723"/>
                    <a:pt x="21734" y="429"/>
                  </a:cubicBezTo>
                  <a:cubicBezTo>
                    <a:pt x="21493" y="295"/>
                    <a:pt x="21279" y="242"/>
                    <a:pt x="21038" y="161"/>
                  </a:cubicBezTo>
                  <a:cubicBezTo>
                    <a:pt x="20797" y="108"/>
                    <a:pt x="20530" y="54"/>
                    <a:pt x="20235" y="27"/>
                  </a:cubicBezTo>
                  <a:cubicBezTo>
                    <a:pt x="20102" y="1"/>
                    <a:pt x="19968" y="1"/>
                    <a:pt x="19834" y="1"/>
                  </a:cubicBezTo>
                  <a:close/>
                </a:path>
              </a:pathLst>
            </a:custGeom>
            <a:solidFill>
              <a:srgbClr val="FFFFFF"/>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1" name="Google Shape;6481;p41"/>
            <p:cNvSpPr/>
            <p:nvPr/>
          </p:nvSpPr>
          <p:spPr>
            <a:xfrm>
              <a:off x="7060000" y="6879700"/>
              <a:ext cx="222850" cy="525300"/>
            </a:xfrm>
            <a:custGeom>
              <a:avLst/>
              <a:gdLst/>
              <a:ahLst/>
              <a:cxnLst/>
              <a:rect l="l" t="t" r="r" b="b"/>
              <a:pathLst>
                <a:path w="8914" h="21012" extrusionOk="0">
                  <a:moveTo>
                    <a:pt x="4685" y="0"/>
                  </a:moveTo>
                  <a:cubicBezTo>
                    <a:pt x="4658" y="27"/>
                    <a:pt x="4578" y="27"/>
                    <a:pt x="4551" y="27"/>
                  </a:cubicBezTo>
                  <a:cubicBezTo>
                    <a:pt x="4417" y="27"/>
                    <a:pt x="4256" y="80"/>
                    <a:pt x="4096" y="107"/>
                  </a:cubicBezTo>
                  <a:cubicBezTo>
                    <a:pt x="3909" y="134"/>
                    <a:pt x="3721" y="241"/>
                    <a:pt x="3507" y="348"/>
                  </a:cubicBezTo>
                  <a:cubicBezTo>
                    <a:pt x="3346" y="428"/>
                    <a:pt x="3186" y="562"/>
                    <a:pt x="2972" y="696"/>
                  </a:cubicBezTo>
                  <a:cubicBezTo>
                    <a:pt x="2677" y="964"/>
                    <a:pt x="2410" y="1285"/>
                    <a:pt x="2088" y="1713"/>
                  </a:cubicBezTo>
                  <a:cubicBezTo>
                    <a:pt x="1848" y="2034"/>
                    <a:pt x="1633" y="2409"/>
                    <a:pt x="1446" y="2784"/>
                  </a:cubicBezTo>
                  <a:cubicBezTo>
                    <a:pt x="1232" y="3159"/>
                    <a:pt x="1071" y="3587"/>
                    <a:pt x="911" y="4095"/>
                  </a:cubicBezTo>
                  <a:cubicBezTo>
                    <a:pt x="536" y="5086"/>
                    <a:pt x="295" y="6156"/>
                    <a:pt x="161" y="7388"/>
                  </a:cubicBezTo>
                  <a:cubicBezTo>
                    <a:pt x="28" y="8512"/>
                    <a:pt x="1" y="9636"/>
                    <a:pt x="81" y="10867"/>
                  </a:cubicBezTo>
                  <a:cubicBezTo>
                    <a:pt x="108" y="11991"/>
                    <a:pt x="242" y="13142"/>
                    <a:pt x="429" y="14427"/>
                  </a:cubicBezTo>
                  <a:cubicBezTo>
                    <a:pt x="616" y="15524"/>
                    <a:pt x="804" y="16622"/>
                    <a:pt x="1098" y="17880"/>
                  </a:cubicBezTo>
                  <a:cubicBezTo>
                    <a:pt x="1312" y="18709"/>
                    <a:pt x="1500" y="19566"/>
                    <a:pt x="1767" y="20556"/>
                  </a:cubicBezTo>
                  <a:cubicBezTo>
                    <a:pt x="1767" y="20583"/>
                    <a:pt x="1821" y="20636"/>
                    <a:pt x="1874" y="20636"/>
                  </a:cubicBezTo>
                  <a:lnTo>
                    <a:pt x="1767" y="20717"/>
                  </a:lnTo>
                  <a:lnTo>
                    <a:pt x="1687" y="20770"/>
                  </a:lnTo>
                  <a:cubicBezTo>
                    <a:pt x="1633" y="20824"/>
                    <a:pt x="1633" y="20851"/>
                    <a:pt x="1633" y="20877"/>
                  </a:cubicBezTo>
                  <a:cubicBezTo>
                    <a:pt x="1633" y="20904"/>
                    <a:pt x="1633" y="20958"/>
                    <a:pt x="1687" y="20984"/>
                  </a:cubicBezTo>
                  <a:cubicBezTo>
                    <a:pt x="1714" y="21011"/>
                    <a:pt x="1741" y="21011"/>
                    <a:pt x="1767" y="21011"/>
                  </a:cubicBezTo>
                  <a:cubicBezTo>
                    <a:pt x="1821" y="21011"/>
                    <a:pt x="1848" y="20984"/>
                    <a:pt x="1874" y="20984"/>
                  </a:cubicBezTo>
                  <a:cubicBezTo>
                    <a:pt x="4042" y="19271"/>
                    <a:pt x="5595" y="17692"/>
                    <a:pt x="6772" y="16060"/>
                  </a:cubicBezTo>
                  <a:cubicBezTo>
                    <a:pt x="7468" y="15069"/>
                    <a:pt x="8004" y="14052"/>
                    <a:pt x="8352" y="13062"/>
                  </a:cubicBezTo>
                  <a:cubicBezTo>
                    <a:pt x="8726" y="12018"/>
                    <a:pt x="8914" y="10867"/>
                    <a:pt x="8914" y="9502"/>
                  </a:cubicBezTo>
                  <a:cubicBezTo>
                    <a:pt x="8914" y="8378"/>
                    <a:pt x="8780" y="7173"/>
                    <a:pt x="8485" y="5862"/>
                  </a:cubicBezTo>
                  <a:cubicBezTo>
                    <a:pt x="8405" y="5380"/>
                    <a:pt x="8298" y="4952"/>
                    <a:pt x="8164" y="4577"/>
                  </a:cubicBezTo>
                  <a:cubicBezTo>
                    <a:pt x="8030" y="4149"/>
                    <a:pt x="7870" y="3747"/>
                    <a:pt x="7682" y="3319"/>
                  </a:cubicBezTo>
                  <a:cubicBezTo>
                    <a:pt x="7495" y="2837"/>
                    <a:pt x="7281" y="2409"/>
                    <a:pt x="7067" y="2008"/>
                  </a:cubicBezTo>
                  <a:cubicBezTo>
                    <a:pt x="6826" y="1579"/>
                    <a:pt x="6558" y="1205"/>
                    <a:pt x="6264" y="910"/>
                  </a:cubicBezTo>
                  <a:cubicBezTo>
                    <a:pt x="5969" y="562"/>
                    <a:pt x="5622" y="348"/>
                    <a:pt x="5327" y="161"/>
                  </a:cubicBezTo>
                  <a:lnTo>
                    <a:pt x="5033" y="80"/>
                  </a:lnTo>
                  <a:cubicBezTo>
                    <a:pt x="4926" y="27"/>
                    <a:pt x="4819" y="27"/>
                    <a:pt x="4685" y="0"/>
                  </a:cubicBezTo>
                  <a:close/>
                </a:path>
              </a:pathLst>
            </a:custGeom>
            <a:solidFill>
              <a:srgbClr val="3D85C6">
                <a:alpha val="4464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2" name="Google Shape;6482;p41"/>
            <p:cNvSpPr/>
            <p:nvPr/>
          </p:nvSpPr>
          <p:spPr>
            <a:xfrm>
              <a:off x="6744175" y="6952625"/>
              <a:ext cx="368050" cy="486500"/>
            </a:xfrm>
            <a:custGeom>
              <a:avLst/>
              <a:gdLst/>
              <a:ahLst/>
              <a:cxnLst/>
              <a:rect l="l" t="t" r="r" b="b"/>
              <a:pathLst>
                <a:path w="14722" h="19460" extrusionOk="0">
                  <a:moveTo>
                    <a:pt x="3935" y="1"/>
                  </a:moveTo>
                  <a:cubicBezTo>
                    <a:pt x="3667" y="1"/>
                    <a:pt x="3400" y="27"/>
                    <a:pt x="3132" y="81"/>
                  </a:cubicBezTo>
                  <a:cubicBezTo>
                    <a:pt x="2891" y="134"/>
                    <a:pt x="2704" y="188"/>
                    <a:pt x="2543" y="268"/>
                  </a:cubicBezTo>
                  <a:cubicBezTo>
                    <a:pt x="2195" y="402"/>
                    <a:pt x="1874" y="589"/>
                    <a:pt x="1553" y="884"/>
                  </a:cubicBezTo>
                  <a:cubicBezTo>
                    <a:pt x="1339" y="1125"/>
                    <a:pt x="1098" y="1419"/>
                    <a:pt x="884" y="1794"/>
                  </a:cubicBezTo>
                  <a:cubicBezTo>
                    <a:pt x="723" y="2088"/>
                    <a:pt x="589" y="2463"/>
                    <a:pt x="455" y="2891"/>
                  </a:cubicBezTo>
                  <a:cubicBezTo>
                    <a:pt x="214" y="3748"/>
                    <a:pt x="161" y="4578"/>
                    <a:pt x="81" y="5327"/>
                  </a:cubicBezTo>
                  <a:cubicBezTo>
                    <a:pt x="54" y="5728"/>
                    <a:pt x="54" y="6103"/>
                    <a:pt x="27" y="6478"/>
                  </a:cubicBezTo>
                  <a:cubicBezTo>
                    <a:pt x="0" y="7067"/>
                    <a:pt x="27" y="7629"/>
                    <a:pt x="54" y="8218"/>
                  </a:cubicBezTo>
                  <a:cubicBezTo>
                    <a:pt x="161" y="9369"/>
                    <a:pt x="348" y="10493"/>
                    <a:pt x="696" y="11617"/>
                  </a:cubicBezTo>
                  <a:cubicBezTo>
                    <a:pt x="1017" y="12714"/>
                    <a:pt x="1526" y="13758"/>
                    <a:pt x="2142" y="14722"/>
                  </a:cubicBezTo>
                  <a:cubicBezTo>
                    <a:pt x="2436" y="15177"/>
                    <a:pt x="2757" y="15659"/>
                    <a:pt x="3132" y="16114"/>
                  </a:cubicBezTo>
                  <a:cubicBezTo>
                    <a:pt x="3480" y="16515"/>
                    <a:pt x="3801" y="16890"/>
                    <a:pt x="4176" y="17184"/>
                  </a:cubicBezTo>
                  <a:cubicBezTo>
                    <a:pt x="4898" y="17827"/>
                    <a:pt x="5755" y="18362"/>
                    <a:pt x="6692" y="18737"/>
                  </a:cubicBezTo>
                  <a:cubicBezTo>
                    <a:pt x="7120" y="18924"/>
                    <a:pt x="7575" y="19058"/>
                    <a:pt x="8084" y="19192"/>
                  </a:cubicBezTo>
                  <a:cubicBezTo>
                    <a:pt x="8565" y="19299"/>
                    <a:pt x="9020" y="19379"/>
                    <a:pt x="9529" y="19432"/>
                  </a:cubicBezTo>
                  <a:cubicBezTo>
                    <a:pt x="9716" y="19432"/>
                    <a:pt x="9904" y="19459"/>
                    <a:pt x="10091" y="19459"/>
                  </a:cubicBezTo>
                  <a:cubicBezTo>
                    <a:pt x="10760" y="19459"/>
                    <a:pt x="11456" y="19379"/>
                    <a:pt x="12098" y="19192"/>
                  </a:cubicBezTo>
                  <a:cubicBezTo>
                    <a:pt x="12901" y="19004"/>
                    <a:pt x="13678" y="18630"/>
                    <a:pt x="14400" y="18175"/>
                  </a:cubicBezTo>
                  <a:lnTo>
                    <a:pt x="14481" y="18175"/>
                  </a:lnTo>
                  <a:cubicBezTo>
                    <a:pt x="14534" y="18175"/>
                    <a:pt x="14614" y="18121"/>
                    <a:pt x="14614" y="18067"/>
                  </a:cubicBezTo>
                  <a:cubicBezTo>
                    <a:pt x="14668" y="17452"/>
                    <a:pt x="14721" y="16783"/>
                    <a:pt x="14721" y="16060"/>
                  </a:cubicBezTo>
                  <a:cubicBezTo>
                    <a:pt x="14721" y="15444"/>
                    <a:pt x="14721" y="14856"/>
                    <a:pt x="14668" y="14293"/>
                  </a:cubicBezTo>
                  <a:cubicBezTo>
                    <a:pt x="14614" y="13116"/>
                    <a:pt x="14481" y="11965"/>
                    <a:pt x="14240" y="10894"/>
                  </a:cubicBezTo>
                  <a:cubicBezTo>
                    <a:pt x="13999" y="9797"/>
                    <a:pt x="13678" y="8726"/>
                    <a:pt x="13249" y="7736"/>
                  </a:cubicBezTo>
                  <a:cubicBezTo>
                    <a:pt x="12768" y="6692"/>
                    <a:pt x="12205" y="5675"/>
                    <a:pt x="11536" y="4711"/>
                  </a:cubicBezTo>
                  <a:cubicBezTo>
                    <a:pt x="10867" y="3801"/>
                    <a:pt x="10198" y="2998"/>
                    <a:pt x="9449" y="2329"/>
                  </a:cubicBezTo>
                  <a:cubicBezTo>
                    <a:pt x="8646" y="1580"/>
                    <a:pt x="7789" y="991"/>
                    <a:pt x="6906" y="643"/>
                  </a:cubicBezTo>
                  <a:cubicBezTo>
                    <a:pt x="6451" y="429"/>
                    <a:pt x="5969" y="268"/>
                    <a:pt x="5487" y="161"/>
                  </a:cubicBezTo>
                  <a:cubicBezTo>
                    <a:pt x="5086" y="27"/>
                    <a:pt x="4684" y="1"/>
                    <a:pt x="4229"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3" name="Google Shape;6483;p41"/>
            <p:cNvSpPr/>
            <p:nvPr/>
          </p:nvSpPr>
          <p:spPr>
            <a:xfrm>
              <a:off x="6785650" y="7043625"/>
              <a:ext cx="208125" cy="362025"/>
            </a:xfrm>
            <a:custGeom>
              <a:avLst/>
              <a:gdLst/>
              <a:ahLst/>
              <a:cxnLst/>
              <a:rect l="l" t="t" r="r" b="b"/>
              <a:pathLst>
                <a:path w="8325" h="14481" extrusionOk="0">
                  <a:moveTo>
                    <a:pt x="3962" y="11269"/>
                  </a:moveTo>
                  <a:cubicBezTo>
                    <a:pt x="3962" y="11323"/>
                    <a:pt x="3989" y="11323"/>
                    <a:pt x="3989" y="11323"/>
                  </a:cubicBezTo>
                  <a:lnTo>
                    <a:pt x="3962" y="11269"/>
                  </a:lnTo>
                  <a:close/>
                  <a:moveTo>
                    <a:pt x="750" y="1"/>
                  </a:moveTo>
                  <a:cubicBezTo>
                    <a:pt x="536" y="1"/>
                    <a:pt x="376" y="81"/>
                    <a:pt x="268" y="215"/>
                  </a:cubicBezTo>
                  <a:cubicBezTo>
                    <a:pt x="242" y="242"/>
                    <a:pt x="215" y="295"/>
                    <a:pt x="161" y="349"/>
                  </a:cubicBezTo>
                  <a:cubicBezTo>
                    <a:pt x="108" y="429"/>
                    <a:pt x="81" y="536"/>
                    <a:pt x="81" y="670"/>
                  </a:cubicBezTo>
                  <a:cubicBezTo>
                    <a:pt x="28" y="1045"/>
                    <a:pt x="1" y="1419"/>
                    <a:pt x="1" y="1767"/>
                  </a:cubicBezTo>
                  <a:lnTo>
                    <a:pt x="1" y="2918"/>
                  </a:lnTo>
                  <a:cubicBezTo>
                    <a:pt x="28" y="3748"/>
                    <a:pt x="161" y="4578"/>
                    <a:pt x="349" y="5381"/>
                  </a:cubicBezTo>
                  <a:cubicBezTo>
                    <a:pt x="509" y="6184"/>
                    <a:pt x="750" y="6987"/>
                    <a:pt x="1018" y="7736"/>
                  </a:cubicBezTo>
                  <a:lnTo>
                    <a:pt x="1500" y="8940"/>
                  </a:lnTo>
                  <a:cubicBezTo>
                    <a:pt x="1687" y="9288"/>
                    <a:pt x="1874" y="9636"/>
                    <a:pt x="2089" y="10011"/>
                  </a:cubicBezTo>
                  <a:cubicBezTo>
                    <a:pt x="2758" y="11109"/>
                    <a:pt x="3587" y="12152"/>
                    <a:pt x="4658" y="12929"/>
                  </a:cubicBezTo>
                  <a:cubicBezTo>
                    <a:pt x="4899" y="13089"/>
                    <a:pt x="5167" y="13277"/>
                    <a:pt x="5434" y="13464"/>
                  </a:cubicBezTo>
                  <a:cubicBezTo>
                    <a:pt x="5702" y="13624"/>
                    <a:pt x="5970" y="13758"/>
                    <a:pt x="6264" y="13892"/>
                  </a:cubicBezTo>
                  <a:cubicBezTo>
                    <a:pt x="6853" y="14160"/>
                    <a:pt x="7495" y="14347"/>
                    <a:pt x="8138" y="14481"/>
                  </a:cubicBezTo>
                  <a:cubicBezTo>
                    <a:pt x="8191" y="14481"/>
                    <a:pt x="8298" y="14454"/>
                    <a:pt x="8298" y="14401"/>
                  </a:cubicBezTo>
                  <a:cubicBezTo>
                    <a:pt x="8325" y="14320"/>
                    <a:pt x="8271" y="14213"/>
                    <a:pt x="8191" y="14213"/>
                  </a:cubicBezTo>
                  <a:cubicBezTo>
                    <a:pt x="7790" y="14160"/>
                    <a:pt x="7442" y="14026"/>
                    <a:pt x="7067" y="13839"/>
                  </a:cubicBezTo>
                  <a:lnTo>
                    <a:pt x="7094" y="13839"/>
                  </a:lnTo>
                  <a:cubicBezTo>
                    <a:pt x="6505" y="13598"/>
                    <a:pt x="5970" y="13277"/>
                    <a:pt x="5461" y="12875"/>
                  </a:cubicBezTo>
                  <a:cubicBezTo>
                    <a:pt x="4926" y="12447"/>
                    <a:pt x="4444" y="11938"/>
                    <a:pt x="4042" y="11403"/>
                  </a:cubicBezTo>
                  <a:lnTo>
                    <a:pt x="4016" y="11376"/>
                  </a:lnTo>
                  <a:cubicBezTo>
                    <a:pt x="3454" y="10600"/>
                    <a:pt x="2972" y="9770"/>
                    <a:pt x="2624" y="8914"/>
                  </a:cubicBezTo>
                  <a:cubicBezTo>
                    <a:pt x="2490" y="8593"/>
                    <a:pt x="2356" y="8271"/>
                    <a:pt x="2249" y="7977"/>
                  </a:cubicBezTo>
                  <a:cubicBezTo>
                    <a:pt x="2115" y="7602"/>
                    <a:pt x="2008" y="7227"/>
                    <a:pt x="1901" y="6826"/>
                  </a:cubicBezTo>
                  <a:cubicBezTo>
                    <a:pt x="1714" y="6103"/>
                    <a:pt x="1580" y="5354"/>
                    <a:pt x="1473" y="4631"/>
                  </a:cubicBezTo>
                  <a:cubicBezTo>
                    <a:pt x="1419" y="3989"/>
                    <a:pt x="1339" y="3320"/>
                    <a:pt x="1339" y="2651"/>
                  </a:cubicBezTo>
                  <a:lnTo>
                    <a:pt x="1339" y="1633"/>
                  </a:lnTo>
                  <a:cubicBezTo>
                    <a:pt x="1339" y="1312"/>
                    <a:pt x="1366" y="1018"/>
                    <a:pt x="1419" y="670"/>
                  </a:cubicBezTo>
                  <a:cubicBezTo>
                    <a:pt x="1446" y="509"/>
                    <a:pt x="1339" y="349"/>
                    <a:pt x="1205" y="215"/>
                  </a:cubicBezTo>
                  <a:cubicBezTo>
                    <a:pt x="1071" y="81"/>
                    <a:pt x="938" y="1"/>
                    <a:pt x="750" y="1"/>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4" name="Google Shape;6484;p41"/>
            <p:cNvSpPr/>
            <p:nvPr/>
          </p:nvSpPr>
          <p:spPr>
            <a:xfrm>
              <a:off x="6795025" y="6997450"/>
              <a:ext cx="31475" cy="32150"/>
            </a:xfrm>
            <a:custGeom>
              <a:avLst/>
              <a:gdLst/>
              <a:ahLst/>
              <a:cxnLst/>
              <a:rect l="l" t="t" r="r" b="b"/>
              <a:pathLst>
                <a:path w="1259" h="1286" extrusionOk="0">
                  <a:moveTo>
                    <a:pt x="643" y="1"/>
                  </a:moveTo>
                  <a:cubicBezTo>
                    <a:pt x="295" y="1"/>
                    <a:pt x="1" y="269"/>
                    <a:pt x="1" y="643"/>
                  </a:cubicBezTo>
                  <a:cubicBezTo>
                    <a:pt x="1" y="991"/>
                    <a:pt x="295" y="1286"/>
                    <a:pt x="643" y="1286"/>
                  </a:cubicBezTo>
                  <a:cubicBezTo>
                    <a:pt x="964" y="1286"/>
                    <a:pt x="1259" y="991"/>
                    <a:pt x="1259" y="643"/>
                  </a:cubicBezTo>
                  <a:cubicBezTo>
                    <a:pt x="1259" y="322"/>
                    <a:pt x="964" y="1"/>
                    <a:pt x="643" y="1"/>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5" name="Google Shape;6485;p41"/>
            <p:cNvSpPr/>
            <p:nvPr/>
          </p:nvSpPr>
          <p:spPr>
            <a:xfrm>
              <a:off x="6878000" y="7224300"/>
              <a:ext cx="106425" cy="144325"/>
            </a:xfrm>
            <a:custGeom>
              <a:avLst/>
              <a:gdLst/>
              <a:ahLst/>
              <a:cxnLst/>
              <a:rect l="l" t="t" r="r" b="b"/>
              <a:pathLst>
                <a:path w="4257" h="5773" extrusionOk="0">
                  <a:moveTo>
                    <a:pt x="54" y="0"/>
                  </a:moveTo>
                  <a:cubicBezTo>
                    <a:pt x="0" y="0"/>
                    <a:pt x="0" y="81"/>
                    <a:pt x="0" y="108"/>
                  </a:cubicBezTo>
                  <a:cubicBezTo>
                    <a:pt x="134" y="643"/>
                    <a:pt x="241" y="1178"/>
                    <a:pt x="456" y="1687"/>
                  </a:cubicBezTo>
                  <a:cubicBezTo>
                    <a:pt x="670" y="2222"/>
                    <a:pt x="911" y="2757"/>
                    <a:pt x="1258" y="3212"/>
                  </a:cubicBezTo>
                  <a:cubicBezTo>
                    <a:pt x="1392" y="3453"/>
                    <a:pt x="1553" y="3641"/>
                    <a:pt x="1713" y="3882"/>
                  </a:cubicBezTo>
                  <a:cubicBezTo>
                    <a:pt x="1901" y="4122"/>
                    <a:pt x="2088" y="4363"/>
                    <a:pt x="2302" y="4551"/>
                  </a:cubicBezTo>
                  <a:lnTo>
                    <a:pt x="2891" y="5166"/>
                  </a:lnTo>
                  <a:cubicBezTo>
                    <a:pt x="3132" y="5354"/>
                    <a:pt x="3373" y="5568"/>
                    <a:pt x="3587" y="5728"/>
                  </a:cubicBezTo>
                  <a:cubicBezTo>
                    <a:pt x="3650" y="5760"/>
                    <a:pt x="3722" y="5773"/>
                    <a:pt x="3792" y="5773"/>
                  </a:cubicBezTo>
                  <a:cubicBezTo>
                    <a:pt x="3842" y="5773"/>
                    <a:pt x="3891" y="5766"/>
                    <a:pt x="3935" y="5755"/>
                  </a:cubicBezTo>
                  <a:cubicBezTo>
                    <a:pt x="4042" y="5728"/>
                    <a:pt x="4149" y="5648"/>
                    <a:pt x="4203" y="5568"/>
                  </a:cubicBezTo>
                  <a:cubicBezTo>
                    <a:pt x="4256" y="5461"/>
                    <a:pt x="4256" y="5327"/>
                    <a:pt x="4229" y="5220"/>
                  </a:cubicBezTo>
                  <a:cubicBezTo>
                    <a:pt x="4203" y="5113"/>
                    <a:pt x="4149" y="5032"/>
                    <a:pt x="4042" y="4952"/>
                  </a:cubicBezTo>
                  <a:lnTo>
                    <a:pt x="3426" y="4658"/>
                  </a:lnTo>
                  <a:cubicBezTo>
                    <a:pt x="3239" y="4524"/>
                    <a:pt x="3025" y="4390"/>
                    <a:pt x="2864" y="4256"/>
                  </a:cubicBezTo>
                  <a:cubicBezTo>
                    <a:pt x="2445" y="3889"/>
                    <a:pt x="2051" y="3497"/>
                    <a:pt x="1683" y="3078"/>
                  </a:cubicBezTo>
                  <a:lnTo>
                    <a:pt x="1683" y="3078"/>
                  </a:lnTo>
                  <a:cubicBezTo>
                    <a:pt x="1684" y="3078"/>
                    <a:pt x="1686" y="3079"/>
                    <a:pt x="1687" y="3079"/>
                  </a:cubicBezTo>
                  <a:lnTo>
                    <a:pt x="1660" y="3052"/>
                  </a:lnTo>
                  <a:lnTo>
                    <a:pt x="1660" y="3052"/>
                  </a:lnTo>
                  <a:cubicBezTo>
                    <a:pt x="1660" y="3052"/>
                    <a:pt x="1660" y="3052"/>
                    <a:pt x="1660" y="3052"/>
                  </a:cubicBezTo>
                  <a:cubicBezTo>
                    <a:pt x="1419" y="2757"/>
                    <a:pt x="1232" y="2436"/>
                    <a:pt x="1018" y="2115"/>
                  </a:cubicBezTo>
                  <a:cubicBezTo>
                    <a:pt x="830" y="1767"/>
                    <a:pt x="643" y="1419"/>
                    <a:pt x="482" y="1044"/>
                  </a:cubicBezTo>
                  <a:cubicBezTo>
                    <a:pt x="348" y="696"/>
                    <a:pt x="241" y="375"/>
                    <a:pt x="188" y="27"/>
                  </a:cubicBezTo>
                  <a:cubicBezTo>
                    <a:pt x="161" y="27"/>
                    <a:pt x="134" y="0"/>
                    <a:pt x="54" y="0"/>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6" name="Google Shape;6486;p41"/>
            <p:cNvSpPr/>
            <p:nvPr/>
          </p:nvSpPr>
          <p:spPr>
            <a:xfrm>
              <a:off x="7284175" y="7777475"/>
              <a:ext cx="119800" cy="110325"/>
            </a:xfrm>
            <a:custGeom>
              <a:avLst/>
              <a:gdLst/>
              <a:ahLst/>
              <a:cxnLst/>
              <a:rect l="l" t="t" r="r" b="b"/>
              <a:pathLst>
                <a:path w="4792" h="4413" extrusionOk="0">
                  <a:moveTo>
                    <a:pt x="3884" y="0"/>
                  </a:moveTo>
                  <a:cubicBezTo>
                    <a:pt x="3877" y="0"/>
                    <a:pt x="3866" y="13"/>
                    <a:pt x="3854" y="35"/>
                  </a:cubicBezTo>
                  <a:cubicBezTo>
                    <a:pt x="3507" y="437"/>
                    <a:pt x="3078" y="785"/>
                    <a:pt x="2516" y="1160"/>
                  </a:cubicBezTo>
                  <a:cubicBezTo>
                    <a:pt x="1901" y="1561"/>
                    <a:pt x="1339" y="1855"/>
                    <a:pt x="750" y="2070"/>
                  </a:cubicBezTo>
                  <a:cubicBezTo>
                    <a:pt x="536" y="2123"/>
                    <a:pt x="348" y="2203"/>
                    <a:pt x="134" y="2230"/>
                  </a:cubicBezTo>
                  <a:cubicBezTo>
                    <a:pt x="107" y="2230"/>
                    <a:pt x="81" y="2257"/>
                    <a:pt x="27" y="2311"/>
                  </a:cubicBezTo>
                  <a:cubicBezTo>
                    <a:pt x="0" y="2337"/>
                    <a:pt x="0" y="2364"/>
                    <a:pt x="0" y="2391"/>
                  </a:cubicBezTo>
                  <a:lnTo>
                    <a:pt x="81" y="2471"/>
                  </a:lnTo>
                  <a:cubicBezTo>
                    <a:pt x="161" y="2578"/>
                    <a:pt x="268" y="2712"/>
                    <a:pt x="375" y="2792"/>
                  </a:cubicBezTo>
                  <a:cubicBezTo>
                    <a:pt x="562" y="3006"/>
                    <a:pt x="803" y="3194"/>
                    <a:pt x="1017" y="3408"/>
                  </a:cubicBezTo>
                  <a:cubicBezTo>
                    <a:pt x="1044" y="3435"/>
                    <a:pt x="1071" y="3435"/>
                    <a:pt x="1098" y="3461"/>
                  </a:cubicBezTo>
                  <a:cubicBezTo>
                    <a:pt x="1178" y="3542"/>
                    <a:pt x="1285" y="3568"/>
                    <a:pt x="1339" y="3649"/>
                  </a:cubicBezTo>
                  <a:cubicBezTo>
                    <a:pt x="1686" y="3863"/>
                    <a:pt x="2034" y="4050"/>
                    <a:pt x="2382" y="4184"/>
                  </a:cubicBezTo>
                  <a:cubicBezTo>
                    <a:pt x="2757" y="4316"/>
                    <a:pt x="3167" y="4412"/>
                    <a:pt x="3540" y="4412"/>
                  </a:cubicBezTo>
                  <a:cubicBezTo>
                    <a:pt x="3620" y="4412"/>
                    <a:pt x="3698" y="4408"/>
                    <a:pt x="3774" y="4398"/>
                  </a:cubicBezTo>
                  <a:cubicBezTo>
                    <a:pt x="4015" y="4371"/>
                    <a:pt x="4229" y="4345"/>
                    <a:pt x="4363" y="4238"/>
                  </a:cubicBezTo>
                  <a:cubicBezTo>
                    <a:pt x="4417" y="4211"/>
                    <a:pt x="4497" y="4131"/>
                    <a:pt x="4550" y="4104"/>
                  </a:cubicBezTo>
                  <a:cubicBezTo>
                    <a:pt x="4631" y="4050"/>
                    <a:pt x="4657" y="3970"/>
                    <a:pt x="4684" y="3863"/>
                  </a:cubicBezTo>
                  <a:cubicBezTo>
                    <a:pt x="4765" y="3702"/>
                    <a:pt x="4791" y="3515"/>
                    <a:pt x="4765" y="3247"/>
                  </a:cubicBezTo>
                  <a:cubicBezTo>
                    <a:pt x="4765" y="3140"/>
                    <a:pt x="4711" y="3060"/>
                    <a:pt x="4711" y="3006"/>
                  </a:cubicBezTo>
                  <a:cubicBezTo>
                    <a:pt x="4684" y="2926"/>
                    <a:pt x="4684" y="2873"/>
                    <a:pt x="4657" y="2792"/>
                  </a:cubicBezTo>
                  <a:cubicBezTo>
                    <a:pt x="4631" y="2658"/>
                    <a:pt x="4577" y="2578"/>
                    <a:pt x="4550" y="2444"/>
                  </a:cubicBezTo>
                  <a:lnTo>
                    <a:pt x="4443" y="2043"/>
                  </a:lnTo>
                  <a:cubicBezTo>
                    <a:pt x="4417" y="1909"/>
                    <a:pt x="4390" y="1802"/>
                    <a:pt x="4363" y="1668"/>
                  </a:cubicBezTo>
                  <a:cubicBezTo>
                    <a:pt x="4283" y="1427"/>
                    <a:pt x="4229" y="1160"/>
                    <a:pt x="4149" y="919"/>
                  </a:cubicBezTo>
                  <a:cubicBezTo>
                    <a:pt x="4149" y="865"/>
                    <a:pt x="4122" y="838"/>
                    <a:pt x="4122" y="758"/>
                  </a:cubicBezTo>
                  <a:cubicBezTo>
                    <a:pt x="4042" y="517"/>
                    <a:pt x="3988" y="330"/>
                    <a:pt x="3962" y="89"/>
                  </a:cubicBezTo>
                  <a:lnTo>
                    <a:pt x="3881" y="89"/>
                  </a:lnTo>
                  <a:cubicBezTo>
                    <a:pt x="3897" y="26"/>
                    <a:pt x="3894" y="0"/>
                    <a:pt x="3884"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7" name="Google Shape;6487;p41"/>
            <p:cNvSpPr/>
            <p:nvPr/>
          </p:nvSpPr>
          <p:spPr>
            <a:xfrm>
              <a:off x="7312950" y="7862650"/>
              <a:ext cx="25" cy="25"/>
            </a:xfrm>
            <a:custGeom>
              <a:avLst/>
              <a:gdLst/>
              <a:ahLst/>
              <a:cxnLst/>
              <a:rect l="l" t="t" r="r" b="b"/>
              <a:pathLst>
                <a:path w="1" h="1" extrusionOk="0">
                  <a:moveTo>
                    <a:pt x="0" y="1"/>
                  </a:move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8" name="Google Shape;6488;p41"/>
            <p:cNvSpPr/>
            <p:nvPr/>
          </p:nvSpPr>
          <p:spPr>
            <a:xfrm>
              <a:off x="7284825" y="7825850"/>
              <a:ext cx="120475" cy="60925"/>
            </a:xfrm>
            <a:custGeom>
              <a:avLst/>
              <a:gdLst/>
              <a:ahLst/>
              <a:cxnLst/>
              <a:rect l="l" t="t" r="r" b="b"/>
              <a:pathLst>
                <a:path w="4819" h="2437" extrusionOk="0">
                  <a:moveTo>
                    <a:pt x="1045" y="1"/>
                  </a:moveTo>
                  <a:cubicBezTo>
                    <a:pt x="911" y="28"/>
                    <a:pt x="857" y="54"/>
                    <a:pt x="750" y="108"/>
                  </a:cubicBezTo>
                  <a:cubicBezTo>
                    <a:pt x="510" y="161"/>
                    <a:pt x="322" y="242"/>
                    <a:pt x="135" y="268"/>
                  </a:cubicBezTo>
                  <a:cubicBezTo>
                    <a:pt x="108" y="268"/>
                    <a:pt x="81" y="295"/>
                    <a:pt x="55" y="322"/>
                  </a:cubicBezTo>
                  <a:cubicBezTo>
                    <a:pt x="1" y="376"/>
                    <a:pt x="1" y="402"/>
                    <a:pt x="1" y="429"/>
                  </a:cubicBezTo>
                  <a:lnTo>
                    <a:pt x="81" y="509"/>
                  </a:lnTo>
                  <a:cubicBezTo>
                    <a:pt x="188" y="590"/>
                    <a:pt x="269" y="723"/>
                    <a:pt x="376" y="831"/>
                  </a:cubicBezTo>
                  <a:cubicBezTo>
                    <a:pt x="536" y="991"/>
                    <a:pt x="750" y="1205"/>
                    <a:pt x="1018" y="1446"/>
                  </a:cubicBezTo>
                  <a:lnTo>
                    <a:pt x="1125" y="1500"/>
                  </a:lnTo>
                  <a:lnTo>
                    <a:pt x="1313" y="1633"/>
                  </a:lnTo>
                  <a:lnTo>
                    <a:pt x="1393" y="1660"/>
                  </a:lnTo>
                  <a:cubicBezTo>
                    <a:pt x="1714" y="1901"/>
                    <a:pt x="2089" y="2062"/>
                    <a:pt x="2410" y="2196"/>
                  </a:cubicBezTo>
                  <a:cubicBezTo>
                    <a:pt x="2811" y="2383"/>
                    <a:pt x="3266" y="2436"/>
                    <a:pt x="3614" y="2436"/>
                  </a:cubicBezTo>
                  <a:lnTo>
                    <a:pt x="3828" y="2436"/>
                  </a:lnTo>
                  <a:cubicBezTo>
                    <a:pt x="4069" y="2410"/>
                    <a:pt x="4257" y="2383"/>
                    <a:pt x="4391" y="2276"/>
                  </a:cubicBezTo>
                  <a:cubicBezTo>
                    <a:pt x="4471" y="2249"/>
                    <a:pt x="4524" y="2169"/>
                    <a:pt x="4605" y="2142"/>
                  </a:cubicBezTo>
                  <a:cubicBezTo>
                    <a:pt x="4658" y="2062"/>
                    <a:pt x="4685" y="2008"/>
                    <a:pt x="4739" y="1901"/>
                  </a:cubicBezTo>
                  <a:cubicBezTo>
                    <a:pt x="4792" y="1794"/>
                    <a:pt x="4792" y="1660"/>
                    <a:pt x="4819" y="1500"/>
                  </a:cubicBezTo>
                  <a:lnTo>
                    <a:pt x="4819" y="1500"/>
                  </a:lnTo>
                  <a:cubicBezTo>
                    <a:pt x="4765" y="1526"/>
                    <a:pt x="4685" y="1526"/>
                    <a:pt x="4658" y="1580"/>
                  </a:cubicBezTo>
                  <a:cubicBezTo>
                    <a:pt x="4466" y="1632"/>
                    <a:pt x="4252" y="1673"/>
                    <a:pt x="4037" y="1673"/>
                  </a:cubicBezTo>
                  <a:cubicBezTo>
                    <a:pt x="3922" y="1673"/>
                    <a:pt x="3807" y="1661"/>
                    <a:pt x="3695" y="1633"/>
                  </a:cubicBezTo>
                  <a:cubicBezTo>
                    <a:pt x="3481" y="1607"/>
                    <a:pt x="3320" y="1580"/>
                    <a:pt x="3133" y="1500"/>
                  </a:cubicBezTo>
                  <a:cubicBezTo>
                    <a:pt x="2918" y="1446"/>
                    <a:pt x="2758" y="1366"/>
                    <a:pt x="2597" y="1259"/>
                  </a:cubicBezTo>
                  <a:cubicBezTo>
                    <a:pt x="2223" y="1071"/>
                    <a:pt x="1875" y="831"/>
                    <a:pt x="1580" y="563"/>
                  </a:cubicBezTo>
                  <a:cubicBezTo>
                    <a:pt x="1393" y="402"/>
                    <a:pt x="1205" y="188"/>
                    <a:pt x="1045" y="1"/>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9" name="Google Shape;6489;p41"/>
            <p:cNvSpPr/>
            <p:nvPr/>
          </p:nvSpPr>
          <p:spPr>
            <a:xfrm>
              <a:off x="7407300" y="7586300"/>
              <a:ext cx="64925" cy="113125"/>
            </a:xfrm>
            <a:custGeom>
              <a:avLst/>
              <a:gdLst/>
              <a:ahLst/>
              <a:cxnLst/>
              <a:rect l="l" t="t" r="r" b="b"/>
              <a:pathLst>
                <a:path w="2597" h="4525" extrusionOk="0">
                  <a:moveTo>
                    <a:pt x="27" y="1"/>
                  </a:moveTo>
                  <a:lnTo>
                    <a:pt x="27" y="54"/>
                  </a:lnTo>
                  <a:lnTo>
                    <a:pt x="27" y="81"/>
                  </a:lnTo>
                  <a:cubicBezTo>
                    <a:pt x="27" y="108"/>
                    <a:pt x="0" y="108"/>
                    <a:pt x="0" y="135"/>
                  </a:cubicBezTo>
                  <a:lnTo>
                    <a:pt x="0" y="215"/>
                  </a:lnTo>
                  <a:lnTo>
                    <a:pt x="0" y="375"/>
                  </a:lnTo>
                  <a:cubicBezTo>
                    <a:pt x="27" y="509"/>
                    <a:pt x="54" y="670"/>
                    <a:pt x="54" y="804"/>
                  </a:cubicBezTo>
                  <a:cubicBezTo>
                    <a:pt x="161" y="1205"/>
                    <a:pt x="187" y="1687"/>
                    <a:pt x="268" y="1981"/>
                  </a:cubicBezTo>
                  <a:lnTo>
                    <a:pt x="268" y="2088"/>
                  </a:lnTo>
                  <a:lnTo>
                    <a:pt x="268" y="2195"/>
                  </a:lnTo>
                  <a:cubicBezTo>
                    <a:pt x="268" y="2276"/>
                    <a:pt x="295" y="2383"/>
                    <a:pt x="295" y="2463"/>
                  </a:cubicBezTo>
                  <a:cubicBezTo>
                    <a:pt x="321" y="2731"/>
                    <a:pt x="402" y="2998"/>
                    <a:pt x="455" y="3293"/>
                  </a:cubicBezTo>
                  <a:cubicBezTo>
                    <a:pt x="535" y="3561"/>
                    <a:pt x="589" y="3721"/>
                    <a:pt x="696" y="3882"/>
                  </a:cubicBezTo>
                  <a:cubicBezTo>
                    <a:pt x="803" y="4069"/>
                    <a:pt x="910" y="4176"/>
                    <a:pt x="990" y="4283"/>
                  </a:cubicBezTo>
                  <a:cubicBezTo>
                    <a:pt x="1124" y="4390"/>
                    <a:pt x="1258" y="4471"/>
                    <a:pt x="1392" y="4497"/>
                  </a:cubicBezTo>
                  <a:cubicBezTo>
                    <a:pt x="1472" y="4524"/>
                    <a:pt x="1579" y="4524"/>
                    <a:pt x="1633" y="4524"/>
                  </a:cubicBezTo>
                  <a:cubicBezTo>
                    <a:pt x="1713" y="4524"/>
                    <a:pt x="1767" y="4524"/>
                    <a:pt x="1793" y="4497"/>
                  </a:cubicBezTo>
                  <a:lnTo>
                    <a:pt x="1847" y="4497"/>
                  </a:lnTo>
                  <a:cubicBezTo>
                    <a:pt x="1927" y="4471"/>
                    <a:pt x="2061" y="4390"/>
                    <a:pt x="2168" y="4337"/>
                  </a:cubicBezTo>
                  <a:cubicBezTo>
                    <a:pt x="2436" y="4069"/>
                    <a:pt x="2543" y="3668"/>
                    <a:pt x="2570" y="3400"/>
                  </a:cubicBezTo>
                  <a:cubicBezTo>
                    <a:pt x="2596" y="2918"/>
                    <a:pt x="2516" y="2463"/>
                    <a:pt x="2302" y="1981"/>
                  </a:cubicBezTo>
                  <a:cubicBezTo>
                    <a:pt x="2115" y="1553"/>
                    <a:pt x="1793" y="1178"/>
                    <a:pt x="1392" y="857"/>
                  </a:cubicBezTo>
                  <a:cubicBezTo>
                    <a:pt x="1044" y="509"/>
                    <a:pt x="642" y="242"/>
                    <a:pt x="187" y="54"/>
                  </a:cubicBezTo>
                  <a:cubicBezTo>
                    <a:pt x="161" y="54"/>
                    <a:pt x="134" y="1"/>
                    <a:pt x="107" y="1"/>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0" name="Google Shape;6490;p41"/>
            <p:cNvSpPr/>
            <p:nvPr/>
          </p:nvSpPr>
          <p:spPr>
            <a:xfrm>
              <a:off x="7383200" y="7686000"/>
              <a:ext cx="84325" cy="101075"/>
            </a:xfrm>
            <a:custGeom>
              <a:avLst/>
              <a:gdLst/>
              <a:ahLst/>
              <a:cxnLst/>
              <a:rect l="l" t="t" r="r" b="b"/>
              <a:pathLst>
                <a:path w="3373" h="4043" extrusionOk="0">
                  <a:moveTo>
                    <a:pt x="27" y="1"/>
                  </a:moveTo>
                  <a:lnTo>
                    <a:pt x="1" y="28"/>
                  </a:lnTo>
                  <a:lnTo>
                    <a:pt x="1" y="81"/>
                  </a:lnTo>
                  <a:lnTo>
                    <a:pt x="1" y="108"/>
                  </a:lnTo>
                  <a:lnTo>
                    <a:pt x="1" y="161"/>
                  </a:lnTo>
                  <a:lnTo>
                    <a:pt x="1" y="242"/>
                  </a:lnTo>
                  <a:lnTo>
                    <a:pt x="54" y="402"/>
                  </a:lnTo>
                  <a:cubicBezTo>
                    <a:pt x="134" y="536"/>
                    <a:pt x="188" y="643"/>
                    <a:pt x="215" y="804"/>
                  </a:cubicBezTo>
                  <a:cubicBezTo>
                    <a:pt x="402" y="1178"/>
                    <a:pt x="563" y="1553"/>
                    <a:pt x="696" y="1874"/>
                  </a:cubicBezTo>
                  <a:lnTo>
                    <a:pt x="696" y="1901"/>
                  </a:lnTo>
                  <a:lnTo>
                    <a:pt x="696" y="1955"/>
                  </a:lnTo>
                  <a:cubicBezTo>
                    <a:pt x="750" y="2088"/>
                    <a:pt x="777" y="2222"/>
                    <a:pt x="857" y="2356"/>
                  </a:cubicBezTo>
                  <a:cubicBezTo>
                    <a:pt x="964" y="2570"/>
                    <a:pt x="1098" y="2838"/>
                    <a:pt x="1232" y="3106"/>
                  </a:cubicBezTo>
                  <a:cubicBezTo>
                    <a:pt x="1366" y="3346"/>
                    <a:pt x="1473" y="3507"/>
                    <a:pt x="1606" y="3641"/>
                  </a:cubicBezTo>
                  <a:cubicBezTo>
                    <a:pt x="1740" y="3775"/>
                    <a:pt x="1874" y="3882"/>
                    <a:pt x="2008" y="3962"/>
                  </a:cubicBezTo>
                  <a:cubicBezTo>
                    <a:pt x="2142" y="4016"/>
                    <a:pt x="2302" y="4042"/>
                    <a:pt x="2436" y="4042"/>
                  </a:cubicBezTo>
                  <a:cubicBezTo>
                    <a:pt x="2570" y="4042"/>
                    <a:pt x="2731" y="4016"/>
                    <a:pt x="2838" y="3962"/>
                  </a:cubicBezTo>
                  <a:lnTo>
                    <a:pt x="2891" y="3962"/>
                  </a:lnTo>
                  <a:cubicBezTo>
                    <a:pt x="2998" y="3882"/>
                    <a:pt x="3105" y="3775"/>
                    <a:pt x="3159" y="3694"/>
                  </a:cubicBezTo>
                  <a:cubicBezTo>
                    <a:pt x="3373" y="3346"/>
                    <a:pt x="3373" y="2945"/>
                    <a:pt x="3293" y="2677"/>
                  </a:cubicBezTo>
                  <a:cubicBezTo>
                    <a:pt x="3212" y="2222"/>
                    <a:pt x="2998" y="1767"/>
                    <a:pt x="2677" y="1419"/>
                  </a:cubicBezTo>
                  <a:cubicBezTo>
                    <a:pt x="2356" y="1045"/>
                    <a:pt x="1954" y="750"/>
                    <a:pt x="1499" y="536"/>
                  </a:cubicBezTo>
                  <a:cubicBezTo>
                    <a:pt x="1071" y="295"/>
                    <a:pt x="589" y="161"/>
                    <a:pt x="134" y="81"/>
                  </a:cubicBezTo>
                  <a:cubicBezTo>
                    <a:pt x="134" y="1"/>
                    <a:pt x="81" y="1"/>
                    <a:pt x="81" y="1"/>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1" name="Google Shape;6491;p41"/>
            <p:cNvSpPr/>
            <p:nvPr/>
          </p:nvSpPr>
          <p:spPr>
            <a:xfrm>
              <a:off x="6993750" y="7233675"/>
              <a:ext cx="525300" cy="604925"/>
            </a:xfrm>
            <a:custGeom>
              <a:avLst/>
              <a:gdLst/>
              <a:ahLst/>
              <a:cxnLst/>
              <a:rect l="l" t="t" r="r" b="b"/>
              <a:pathLst>
                <a:path w="21012" h="24197" extrusionOk="0">
                  <a:moveTo>
                    <a:pt x="6371" y="1579"/>
                  </a:moveTo>
                  <a:cubicBezTo>
                    <a:pt x="6371" y="1579"/>
                    <a:pt x="6344" y="1606"/>
                    <a:pt x="6291" y="1606"/>
                  </a:cubicBezTo>
                  <a:cubicBezTo>
                    <a:pt x="6344" y="1606"/>
                    <a:pt x="6344" y="1579"/>
                    <a:pt x="6371" y="1579"/>
                  </a:cubicBezTo>
                  <a:close/>
                  <a:moveTo>
                    <a:pt x="8807" y="0"/>
                  </a:moveTo>
                  <a:cubicBezTo>
                    <a:pt x="7709" y="428"/>
                    <a:pt x="6666" y="991"/>
                    <a:pt x="5729" y="1633"/>
                  </a:cubicBezTo>
                  <a:cubicBezTo>
                    <a:pt x="4792" y="2275"/>
                    <a:pt x="3962" y="3051"/>
                    <a:pt x="3186" y="3908"/>
                  </a:cubicBezTo>
                  <a:cubicBezTo>
                    <a:pt x="1634" y="5675"/>
                    <a:pt x="643" y="7896"/>
                    <a:pt x="242" y="10305"/>
                  </a:cubicBezTo>
                  <a:cubicBezTo>
                    <a:pt x="54" y="11483"/>
                    <a:pt x="1" y="12714"/>
                    <a:pt x="188" y="13892"/>
                  </a:cubicBezTo>
                  <a:cubicBezTo>
                    <a:pt x="295" y="15042"/>
                    <a:pt x="643" y="16193"/>
                    <a:pt x="1152" y="17264"/>
                  </a:cubicBezTo>
                  <a:cubicBezTo>
                    <a:pt x="1634" y="18335"/>
                    <a:pt x="2303" y="19325"/>
                    <a:pt x="3159" y="20181"/>
                  </a:cubicBezTo>
                  <a:cubicBezTo>
                    <a:pt x="3561" y="20583"/>
                    <a:pt x="4016" y="20984"/>
                    <a:pt x="4524" y="21386"/>
                  </a:cubicBezTo>
                  <a:cubicBezTo>
                    <a:pt x="5033" y="21734"/>
                    <a:pt x="5568" y="22109"/>
                    <a:pt x="6130" y="22403"/>
                  </a:cubicBezTo>
                  <a:cubicBezTo>
                    <a:pt x="6692" y="22751"/>
                    <a:pt x="7335" y="23045"/>
                    <a:pt x="7924" y="23313"/>
                  </a:cubicBezTo>
                  <a:cubicBezTo>
                    <a:pt x="8566" y="23581"/>
                    <a:pt x="9208" y="23822"/>
                    <a:pt x="9851" y="23955"/>
                  </a:cubicBezTo>
                  <a:cubicBezTo>
                    <a:pt x="10520" y="24116"/>
                    <a:pt x="11135" y="24196"/>
                    <a:pt x="11778" y="24196"/>
                  </a:cubicBezTo>
                  <a:lnTo>
                    <a:pt x="11805" y="24196"/>
                  </a:lnTo>
                  <a:cubicBezTo>
                    <a:pt x="12447" y="24196"/>
                    <a:pt x="13063" y="24089"/>
                    <a:pt x="13598" y="23929"/>
                  </a:cubicBezTo>
                  <a:cubicBezTo>
                    <a:pt x="14053" y="23741"/>
                    <a:pt x="14481" y="23527"/>
                    <a:pt x="14829" y="23179"/>
                  </a:cubicBezTo>
                  <a:cubicBezTo>
                    <a:pt x="14990" y="23045"/>
                    <a:pt x="15124" y="22885"/>
                    <a:pt x="15257" y="22671"/>
                  </a:cubicBezTo>
                  <a:cubicBezTo>
                    <a:pt x="15364" y="22510"/>
                    <a:pt x="15498" y="22350"/>
                    <a:pt x="15605" y="22109"/>
                  </a:cubicBezTo>
                  <a:cubicBezTo>
                    <a:pt x="15766" y="21734"/>
                    <a:pt x="15900" y="21332"/>
                    <a:pt x="16060" y="20797"/>
                  </a:cubicBezTo>
                  <a:cubicBezTo>
                    <a:pt x="16167" y="20396"/>
                    <a:pt x="16274" y="19967"/>
                    <a:pt x="16328" y="19566"/>
                  </a:cubicBezTo>
                  <a:lnTo>
                    <a:pt x="16355" y="19379"/>
                  </a:lnTo>
                  <a:cubicBezTo>
                    <a:pt x="16408" y="19271"/>
                    <a:pt x="16408" y="19138"/>
                    <a:pt x="16435" y="19031"/>
                  </a:cubicBezTo>
                  <a:cubicBezTo>
                    <a:pt x="16489" y="18656"/>
                    <a:pt x="16596" y="18308"/>
                    <a:pt x="16703" y="17933"/>
                  </a:cubicBezTo>
                  <a:cubicBezTo>
                    <a:pt x="16837" y="17532"/>
                    <a:pt x="16997" y="17130"/>
                    <a:pt x="17211" y="16702"/>
                  </a:cubicBezTo>
                  <a:cubicBezTo>
                    <a:pt x="17613" y="15899"/>
                    <a:pt x="18175" y="15123"/>
                    <a:pt x="18683" y="14373"/>
                  </a:cubicBezTo>
                  <a:lnTo>
                    <a:pt x="19165" y="13677"/>
                  </a:lnTo>
                  <a:cubicBezTo>
                    <a:pt x="19567" y="13115"/>
                    <a:pt x="19888" y="12607"/>
                    <a:pt x="20102" y="12179"/>
                  </a:cubicBezTo>
                  <a:cubicBezTo>
                    <a:pt x="20423" y="11616"/>
                    <a:pt x="20610" y="11081"/>
                    <a:pt x="20744" y="10546"/>
                  </a:cubicBezTo>
                  <a:cubicBezTo>
                    <a:pt x="21012" y="9422"/>
                    <a:pt x="20985" y="8217"/>
                    <a:pt x="20691" y="7066"/>
                  </a:cubicBezTo>
                  <a:cubicBezTo>
                    <a:pt x="20370" y="5996"/>
                    <a:pt x="19834" y="4925"/>
                    <a:pt x="19085" y="3988"/>
                  </a:cubicBezTo>
                  <a:cubicBezTo>
                    <a:pt x="18710" y="3533"/>
                    <a:pt x="18309" y="3105"/>
                    <a:pt x="17827" y="2730"/>
                  </a:cubicBezTo>
                  <a:cubicBezTo>
                    <a:pt x="17399" y="2382"/>
                    <a:pt x="16890" y="2034"/>
                    <a:pt x="16355" y="1767"/>
                  </a:cubicBezTo>
                  <a:cubicBezTo>
                    <a:pt x="15793" y="1472"/>
                    <a:pt x="15204" y="1231"/>
                    <a:pt x="14561" y="1071"/>
                  </a:cubicBezTo>
                  <a:cubicBezTo>
                    <a:pt x="13919" y="910"/>
                    <a:pt x="13223" y="803"/>
                    <a:pt x="12313" y="723"/>
                  </a:cubicBezTo>
                  <a:cubicBezTo>
                    <a:pt x="11885" y="696"/>
                    <a:pt x="11457" y="696"/>
                    <a:pt x="11055" y="669"/>
                  </a:cubicBezTo>
                  <a:cubicBezTo>
                    <a:pt x="10172" y="643"/>
                    <a:pt x="9262" y="589"/>
                    <a:pt x="8405" y="455"/>
                  </a:cubicBezTo>
                  <a:cubicBezTo>
                    <a:pt x="8646" y="375"/>
                    <a:pt x="8834" y="295"/>
                    <a:pt x="8994" y="188"/>
                  </a:cubicBezTo>
                  <a:cubicBezTo>
                    <a:pt x="9048" y="188"/>
                    <a:pt x="9074" y="161"/>
                    <a:pt x="9074" y="134"/>
                  </a:cubicBezTo>
                  <a:lnTo>
                    <a:pt x="9074" y="27"/>
                  </a:lnTo>
                  <a:cubicBezTo>
                    <a:pt x="9021" y="27"/>
                    <a:pt x="8941" y="0"/>
                    <a:pt x="88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2" name="Google Shape;6492;p41"/>
            <p:cNvSpPr/>
            <p:nvPr/>
          </p:nvSpPr>
          <p:spPr>
            <a:xfrm>
              <a:off x="6995775" y="7321325"/>
              <a:ext cx="432950" cy="418900"/>
            </a:xfrm>
            <a:custGeom>
              <a:avLst/>
              <a:gdLst/>
              <a:ahLst/>
              <a:cxnLst/>
              <a:rect l="l" t="t" r="r" b="b"/>
              <a:pathLst>
                <a:path w="17318" h="16756" extrusionOk="0">
                  <a:moveTo>
                    <a:pt x="3507" y="1"/>
                  </a:moveTo>
                  <a:lnTo>
                    <a:pt x="3507" y="1"/>
                  </a:lnTo>
                  <a:cubicBezTo>
                    <a:pt x="3399" y="108"/>
                    <a:pt x="3266" y="241"/>
                    <a:pt x="3132" y="402"/>
                  </a:cubicBezTo>
                  <a:cubicBezTo>
                    <a:pt x="1606" y="2169"/>
                    <a:pt x="589" y="4390"/>
                    <a:pt x="188" y="6799"/>
                  </a:cubicBezTo>
                  <a:cubicBezTo>
                    <a:pt x="54" y="7629"/>
                    <a:pt x="0" y="8512"/>
                    <a:pt x="27" y="9342"/>
                  </a:cubicBezTo>
                  <a:cubicBezTo>
                    <a:pt x="161" y="9609"/>
                    <a:pt x="321" y="9877"/>
                    <a:pt x="509" y="10145"/>
                  </a:cubicBezTo>
                  <a:cubicBezTo>
                    <a:pt x="803" y="10600"/>
                    <a:pt x="1098" y="11055"/>
                    <a:pt x="1472" y="11483"/>
                  </a:cubicBezTo>
                  <a:cubicBezTo>
                    <a:pt x="1794" y="11911"/>
                    <a:pt x="2195" y="12313"/>
                    <a:pt x="2570" y="12687"/>
                  </a:cubicBezTo>
                  <a:cubicBezTo>
                    <a:pt x="3507" y="13597"/>
                    <a:pt x="4604" y="14347"/>
                    <a:pt x="5755" y="14962"/>
                  </a:cubicBezTo>
                  <a:cubicBezTo>
                    <a:pt x="6959" y="15605"/>
                    <a:pt x="8217" y="16087"/>
                    <a:pt x="9556" y="16408"/>
                  </a:cubicBezTo>
                  <a:cubicBezTo>
                    <a:pt x="10171" y="16542"/>
                    <a:pt x="10733" y="16622"/>
                    <a:pt x="11322" y="16702"/>
                  </a:cubicBezTo>
                  <a:cubicBezTo>
                    <a:pt x="11643" y="16729"/>
                    <a:pt x="11938" y="16729"/>
                    <a:pt x="12232" y="16756"/>
                  </a:cubicBezTo>
                  <a:lnTo>
                    <a:pt x="13196" y="16756"/>
                  </a:lnTo>
                  <a:cubicBezTo>
                    <a:pt x="13999" y="16729"/>
                    <a:pt x="14802" y="16622"/>
                    <a:pt x="15605" y="16408"/>
                  </a:cubicBezTo>
                  <a:cubicBezTo>
                    <a:pt x="15846" y="16328"/>
                    <a:pt x="16060" y="16274"/>
                    <a:pt x="16247" y="16167"/>
                  </a:cubicBezTo>
                  <a:lnTo>
                    <a:pt x="16274" y="15953"/>
                  </a:lnTo>
                  <a:cubicBezTo>
                    <a:pt x="16327" y="15873"/>
                    <a:pt x="16327" y="15712"/>
                    <a:pt x="16354" y="15632"/>
                  </a:cubicBezTo>
                  <a:lnTo>
                    <a:pt x="16354" y="15578"/>
                  </a:lnTo>
                  <a:cubicBezTo>
                    <a:pt x="16434" y="15257"/>
                    <a:pt x="16515" y="14882"/>
                    <a:pt x="16622" y="14507"/>
                  </a:cubicBezTo>
                  <a:cubicBezTo>
                    <a:pt x="16756" y="14106"/>
                    <a:pt x="16889" y="13705"/>
                    <a:pt x="17130" y="13276"/>
                  </a:cubicBezTo>
                  <a:cubicBezTo>
                    <a:pt x="17184" y="13142"/>
                    <a:pt x="17264" y="13035"/>
                    <a:pt x="17318" y="12902"/>
                  </a:cubicBezTo>
                  <a:lnTo>
                    <a:pt x="17318" y="12902"/>
                  </a:lnTo>
                  <a:cubicBezTo>
                    <a:pt x="17264" y="12955"/>
                    <a:pt x="17184" y="12955"/>
                    <a:pt x="17130" y="12955"/>
                  </a:cubicBezTo>
                  <a:cubicBezTo>
                    <a:pt x="16623" y="13057"/>
                    <a:pt x="16099" y="13103"/>
                    <a:pt x="15577" y="13103"/>
                  </a:cubicBezTo>
                  <a:cubicBezTo>
                    <a:pt x="15136" y="13103"/>
                    <a:pt x="14695" y="13070"/>
                    <a:pt x="14266" y="13009"/>
                  </a:cubicBezTo>
                  <a:cubicBezTo>
                    <a:pt x="13785" y="12955"/>
                    <a:pt x="13303" y="12848"/>
                    <a:pt x="12821" y="12714"/>
                  </a:cubicBezTo>
                  <a:cubicBezTo>
                    <a:pt x="12339" y="12580"/>
                    <a:pt x="11884" y="12447"/>
                    <a:pt x="11402" y="12286"/>
                  </a:cubicBezTo>
                  <a:cubicBezTo>
                    <a:pt x="10974" y="12099"/>
                    <a:pt x="10573" y="11938"/>
                    <a:pt x="10144" y="11697"/>
                  </a:cubicBezTo>
                  <a:cubicBezTo>
                    <a:pt x="9716" y="11510"/>
                    <a:pt x="9341" y="11269"/>
                    <a:pt x="8967" y="11028"/>
                  </a:cubicBezTo>
                  <a:cubicBezTo>
                    <a:pt x="8191" y="10546"/>
                    <a:pt x="7495" y="9957"/>
                    <a:pt x="6852" y="9342"/>
                  </a:cubicBezTo>
                  <a:cubicBezTo>
                    <a:pt x="6210" y="8699"/>
                    <a:pt x="5675" y="8003"/>
                    <a:pt x="5193" y="7227"/>
                  </a:cubicBezTo>
                  <a:cubicBezTo>
                    <a:pt x="4711" y="6478"/>
                    <a:pt x="4310" y="5675"/>
                    <a:pt x="4042" y="4845"/>
                  </a:cubicBezTo>
                  <a:cubicBezTo>
                    <a:pt x="3747" y="4015"/>
                    <a:pt x="3587" y="3132"/>
                    <a:pt x="3480" y="2276"/>
                  </a:cubicBezTo>
                  <a:cubicBezTo>
                    <a:pt x="3453" y="1847"/>
                    <a:pt x="3399" y="1366"/>
                    <a:pt x="3453" y="937"/>
                  </a:cubicBezTo>
                  <a:cubicBezTo>
                    <a:pt x="3453" y="643"/>
                    <a:pt x="3480" y="322"/>
                    <a:pt x="35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3" name="Google Shape;6493;p41"/>
            <p:cNvSpPr/>
            <p:nvPr/>
          </p:nvSpPr>
          <p:spPr>
            <a:xfrm>
              <a:off x="6995775" y="7319975"/>
              <a:ext cx="95025" cy="324575"/>
            </a:xfrm>
            <a:custGeom>
              <a:avLst/>
              <a:gdLst/>
              <a:ahLst/>
              <a:cxnLst/>
              <a:rect l="l" t="t" r="r" b="b"/>
              <a:pathLst>
                <a:path w="3801" h="12983" extrusionOk="0">
                  <a:moveTo>
                    <a:pt x="3533" y="1"/>
                  </a:moveTo>
                  <a:lnTo>
                    <a:pt x="3533" y="1"/>
                  </a:lnTo>
                  <a:cubicBezTo>
                    <a:pt x="3399" y="135"/>
                    <a:pt x="3266" y="295"/>
                    <a:pt x="3132" y="456"/>
                  </a:cubicBezTo>
                  <a:cubicBezTo>
                    <a:pt x="1606" y="2223"/>
                    <a:pt x="589" y="4444"/>
                    <a:pt x="188" y="6853"/>
                  </a:cubicBezTo>
                  <a:cubicBezTo>
                    <a:pt x="54" y="7683"/>
                    <a:pt x="0" y="8566"/>
                    <a:pt x="27" y="9396"/>
                  </a:cubicBezTo>
                  <a:cubicBezTo>
                    <a:pt x="161" y="9663"/>
                    <a:pt x="321" y="9931"/>
                    <a:pt x="455" y="10199"/>
                  </a:cubicBezTo>
                  <a:cubicBezTo>
                    <a:pt x="723" y="10654"/>
                    <a:pt x="1071" y="11109"/>
                    <a:pt x="1446" y="11537"/>
                  </a:cubicBezTo>
                  <a:cubicBezTo>
                    <a:pt x="1767" y="11938"/>
                    <a:pt x="2141" y="12340"/>
                    <a:pt x="2543" y="12741"/>
                  </a:cubicBezTo>
                  <a:cubicBezTo>
                    <a:pt x="2597" y="12795"/>
                    <a:pt x="2704" y="12875"/>
                    <a:pt x="2784" y="12982"/>
                  </a:cubicBezTo>
                  <a:cubicBezTo>
                    <a:pt x="2704" y="12741"/>
                    <a:pt x="2677" y="12474"/>
                    <a:pt x="2597" y="12233"/>
                  </a:cubicBezTo>
                  <a:cubicBezTo>
                    <a:pt x="2516" y="11564"/>
                    <a:pt x="2436" y="10895"/>
                    <a:pt x="2409" y="10225"/>
                  </a:cubicBezTo>
                  <a:cubicBezTo>
                    <a:pt x="2409" y="9904"/>
                    <a:pt x="2409" y="9583"/>
                    <a:pt x="2436" y="9262"/>
                  </a:cubicBezTo>
                  <a:cubicBezTo>
                    <a:pt x="2463" y="8967"/>
                    <a:pt x="2463" y="8646"/>
                    <a:pt x="2543" y="8352"/>
                  </a:cubicBezTo>
                  <a:cubicBezTo>
                    <a:pt x="2597" y="7790"/>
                    <a:pt x="2704" y="7174"/>
                    <a:pt x="2864" y="6639"/>
                  </a:cubicBezTo>
                  <a:cubicBezTo>
                    <a:pt x="3105" y="5782"/>
                    <a:pt x="3399" y="4899"/>
                    <a:pt x="3801" y="4069"/>
                  </a:cubicBezTo>
                  <a:cubicBezTo>
                    <a:pt x="3667" y="3507"/>
                    <a:pt x="3560" y="2892"/>
                    <a:pt x="3507" y="2330"/>
                  </a:cubicBezTo>
                  <a:cubicBezTo>
                    <a:pt x="3480" y="1875"/>
                    <a:pt x="3426" y="1420"/>
                    <a:pt x="3480" y="991"/>
                  </a:cubicBezTo>
                  <a:cubicBezTo>
                    <a:pt x="3480" y="590"/>
                    <a:pt x="3507" y="295"/>
                    <a:pt x="353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4" name="Google Shape;6494;p41"/>
            <p:cNvSpPr/>
            <p:nvPr/>
          </p:nvSpPr>
          <p:spPr>
            <a:xfrm>
              <a:off x="6996450" y="7554850"/>
              <a:ext cx="354650" cy="283750"/>
            </a:xfrm>
            <a:custGeom>
              <a:avLst/>
              <a:gdLst/>
              <a:ahLst/>
              <a:cxnLst/>
              <a:rect l="l" t="t" r="r" b="b"/>
              <a:pathLst>
                <a:path w="14186" h="11350" extrusionOk="0">
                  <a:moveTo>
                    <a:pt x="0" y="1"/>
                  </a:moveTo>
                  <a:cubicBezTo>
                    <a:pt x="0" y="322"/>
                    <a:pt x="27" y="670"/>
                    <a:pt x="80" y="1045"/>
                  </a:cubicBezTo>
                  <a:cubicBezTo>
                    <a:pt x="214" y="2195"/>
                    <a:pt x="535" y="3346"/>
                    <a:pt x="1044" y="4417"/>
                  </a:cubicBezTo>
                  <a:cubicBezTo>
                    <a:pt x="1552" y="5488"/>
                    <a:pt x="2222" y="6478"/>
                    <a:pt x="3051" y="7334"/>
                  </a:cubicBezTo>
                  <a:cubicBezTo>
                    <a:pt x="3453" y="7736"/>
                    <a:pt x="3908" y="8137"/>
                    <a:pt x="4416" y="8539"/>
                  </a:cubicBezTo>
                  <a:cubicBezTo>
                    <a:pt x="4925" y="8887"/>
                    <a:pt x="5460" y="9235"/>
                    <a:pt x="6022" y="9556"/>
                  </a:cubicBezTo>
                  <a:cubicBezTo>
                    <a:pt x="6638" y="9904"/>
                    <a:pt x="7227" y="10198"/>
                    <a:pt x="7842" y="10466"/>
                  </a:cubicBezTo>
                  <a:cubicBezTo>
                    <a:pt x="8458" y="10734"/>
                    <a:pt x="9100" y="10948"/>
                    <a:pt x="9743" y="11108"/>
                  </a:cubicBezTo>
                  <a:cubicBezTo>
                    <a:pt x="10412" y="11269"/>
                    <a:pt x="11054" y="11349"/>
                    <a:pt x="11670" y="11349"/>
                  </a:cubicBezTo>
                  <a:lnTo>
                    <a:pt x="11723" y="11349"/>
                  </a:lnTo>
                  <a:cubicBezTo>
                    <a:pt x="12339" y="11349"/>
                    <a:pt x="12955" y="11242"/>
                    <a:pt x="13490" y="11082"/>
                  </a:cubicBezTo>
                  <a:cubicBezTo>
                    <a:pt x="13731" y="11001"/>
                    <a:pt x="13998" y="10868"/>
                    <a:pt x="14186" y="10734"/>
                  </a:cubicBezTo>
                  <a:cubicBezTo>
                    <a:pt x="14132" y="10734"/>
                    <a:pt x="14079" y="10760"/>
                    <a:pt x="14025" y="10760"/>
                  </a:cubicBezTo>
                  <a:cubicBezTo>
                    <a:pt x="13624" y="10841"/>
                    <a:pt x="13195" y="10894"/>
                    <a:pt x="12794" y="10894"/>
                  </a:cubicBezTo>
                  <a:cubicBezTo>
                    <a:pt x="12178" y="10894"/>
                    <a:pt x="11563" y="10841"/>
                    <a:pt x="10974" y="10680"/>
                  </a:cubicBezTo>
                  <a:cubicBezTo>
                    <a:pt x="10385" y="10493"/>
                    <a:pt x="9850" y="10279"/>
                    <a:pt x="9314" y="9958"/>
                  </a:cubicBezTo>
                  <a:cubicBezTo>
                    <a:pt x="8779" y="9636"/>
                    <a:pt x="8217" y="9262"/>
                    <a:pt x="7789" y="8807"/>
                  </a:cubicBezTo>
                  <a:cubicBezTo>
                    <a:pt x="7655" y="8700"/>
                    <a:pt x="7548" y="8566"/>
                    <a:pt x="7468" y="8432"/>
                  </a:cubicBezTo>
                  <a:cubicBezTo>
                    <a:pt x="7361" y="8325"/>
                    <a:pt x="7253" y="8191"/>
                    <a:pt x="7200" y="8084"/>
                  </a:cubicBezTo>
                  <a:cubicBezTo>
                    <a:pt x="6986" y="7870"/>
                    <a:pt x="6825" y="7602"/>
                    <a:pt x="6638" y="7361"/>
                  </a:cubicBezTo>
                  <a:cubicBezTo>
                    <a:pt x="6504" y="7201"/>
                    <a:pt x="6370" y="6987"/>
                    <a:pt x="6183" y="6826"/>
                  </a:cubicBezTo>
                  <a:lnTo>
                    <a:pt x="5969" y="6585"/>
                  </a:lnTo>
                  <a:cubicBezTo>
                    <a:pt x="5888" y="6532"/>
                    <a:pt x="5835" y="6451"/>
                    <a:pt x="5728" y="6398"/>
                  </a:cubicBezTo>
                  <a:cubicBezTo>
                    <a:pt x="5648" y="6317"/>
                    <a:pt x="5540" y="6291"/>
                    <a:pt x="5487" y="6210"/>
                  </a:cubicBezTo>
                  <a:cubicBezTo>
                    <a:pt x="5460" y="6184"/>
                    <a:pt x="5380" y="6157"/>
                    <a:pt x="5353" y="6157"/>
                  </a:cubicBezTo>
                  <a:cubicBezTo>
                    <a:pt x="5326" y="6103"/>
                    <a:pt x="5273" y="6103"/>
                    <a:pt x="5219" y="6077"/>
                  </a:cubicBezTo>
                  <a:cubicBezTo>
                    <a:pt x="5193" y="6050"/>
                    <a:pt x="5112" y="6050"/>
                    <a:pt x="5085" y="6023"/>
                  </a:cubicBezTo>
                  <a:cubicBezTo>
                    <a:pt x="5059" y="6023"/>
                    <a:pt x="5005" y="5969"/>
                    <a:pt x="4978" y="5969"/>
                  </a:cubicBezTo>
                  <a:lnTo>
                    <a:pt x="4711" y="5969"/>
                  </a:lnTo>
                  <a:cubicBezTo>
                    <a:pt x="4684" y="5969"/>
                    <a:pt x="4684" y="5969"/>
                    <a:pt x="4657" y="6023"/>
                  </a:cubicBezTo>
                  <a:cubicBezTo>
                    <a:pt x="4630" y="6023"/>
                    <a:pt x="4577" y="6050"/>
                    <a:pt x="4577" y="6050"/>
                  </a:cubicBezTo>
                  <a:cubicBezTo>
                    <a:pt x="4550" y="6077"/>
                    <a:pt x="4523" y="6077"/>
                    <a:pt x="4523" y="6103"/>
                  </a:cubicBezTo>
                  <a:cubicBezTo>
                    <a:pt x="4523" y="6157"/>
                    <a:pt x="4470" y="6157"/>
                    <a:pt x="4470" y="6184"/>
                  </a:cubicBezTo>
                  <a:cubicBezTo>
                    <a:pt x="4470" y="6184"/>
                    <a:pt x="4470" y="6210"/>
                    <a:pt x="4443" y="6210"/>
                  </a:cubicBezTo>
                  <a:cubicBezTo>
                    <a:pt x="4443" y="6264"/>
                    <a:pt x="4416" y="6264"/>
                    <a:pt x="4416" y="6291"/>
                  </a:cubicBezTo>
                  <a:lnTo>
                    <a:pt x="4416" y="6344"/>
                  </a:lnTo>
                  <a:lnTo>
                    <a:pt x="4416" y="6478"/>
                  </a:lnTo>
                  <a:lnTo>
                    <a:pt x="4416" y="6665"/>
                  </a:lnTo>
                  <a:cubicBezTo>
                    <a:pt x="4416" y="6719"/>
                    <a:pt x="4443" y="6826"/>
                    <a:pt x="4443" y="6879"/>
                  </a:cubicBezTo>
                  <a:cubicBezTo>
                    <a:pt x="4470" y="6960"/>
                    <a:pt x="4470" y="7013"/>
                    <a:pt x="4523" y="7094"/>
                  </a:cubicBezTo>
                  <a:lnTo>
                    <a:pt x="4604" y="7281"/>
                  </a:lnTo>
                  <a:cubicBezTo>
                    <a:pt x="4657" y="7361"/>
                    <a:pt x="4684" y="7388"/>
                    <a:pt x="4711" y="7468"/>
                  </a:cubicBezTo>
                  <a:lnTo>
                    <a:pt x="4711" y="7522"/>
                  </a:lnTo>
                  <a:lnTo>
                    <a:pt x="4684" y="7522"/>
                  </a:lnTo>
                  <a:cubicBezTo>
                    <a:pt x="4684" y="7522"/>
                    <a:pt x="4657" y="7522"/>
                    <a:pt x="4657" y="7495"/>
                  </a:cubicBezTo>
                  <a:cubicBezTo>
                    <a:pt x="4309" y="7067"/>
                    <a:pt x="4042" y="6585"/>
                    <a:pt x="3774" y="6077"/>
                  </a:cubicBezTo>
                  <a:cubicBezTo>
                    <a:pt x="3533" y="5621"/>
                    <a:pt x="3319" y="5140"/>
                    <a:pt x="3132" y="4658"/>
                  </a:cubicBezTo>
                  <a:cubicBezTo>
                    <a:pt x="2998" y="4256"/>
                    <a:pt x="2864" y="3801"/>
                    <a:pt x="2784" y="3373"/>
                  </a:cubicBezTo>
                  <a:cubicBezTo>
                    <a:pt x="2703" y="3320"/>
                    <a:pt x="2596" y="3239"/>
                    <a:pt x="2543" y="3132"/>
                  </a:cubicBezTo>
                  <a:cubicBezTo>
                    <a:pt x="2141" y="2731"/>
                    <a:pt x="1767" y="2329"/>
                    <a:pt x="1445" y="1928"/>
                  </a:cubicBezTo>
                  <a:cubicBezTo>
                    <a:pt x="1071" y="1500"/>
                    <a:pt x="776" y="1071"/>
                    <a:pt x="455" y="590"/>
                  </a:cubicBezTo>
                  <a:cubicBezTo>
                    <a:pt x="294" y="536"/>
                    <a:pt x="134" y="295"/>
                    <a:pt x="0" y="1"/>
                  </a:cubicBezTo>
                  <a:close/>
                </a:path>
              </a:pathLst>
            </a:custGeom>
            <a:solidFill>
              <a:srgbClr val="FFB3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5" name="Google Shape;6495;p41"/>
            <p:cNvSpPr/>
            <p:nvPr/>
          </p:nvSpPr>
          <p:spPr>
            <a:xfrm>
              <a:off x="7161050" y="7741550"/>
              <a:ext cx="25" cy="25"/>
            </a:xfrm>
            <a:custGeom>
              <a:avLst/>
              <a:gdLst/>
              <a:ahLst/>
              <a:cxnLst/>
              <a:rect l="l" t="t" r="r" b="b"/>
              <a:pathLst>
                <a:path w="1" h="1" extrusionOk="0">
                  <a:moveTo>
                    <a:pt x="0" y="0"/>
                  </a:moveTo>
                  <a:lnTo>
                    <a:pt x="0" y="0"/>
                  </a:lnTo>
                  <a:lnTo>
                    <a:pt x="0" y="0"/>
                  </a:lnTo>
                  <a:lnTo>
                    <a:pt x="0" y="0"/>
                  </a:lnTo>
                  <a:close/>
                </a:path>
              </a:pathLst>
            </a:custGeom>
            <a:solidFill>
              <a:srgbClr val="FFB3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6" name="Google Shape;6496;p41"/>
            <p:cNvSpPr/>
            <p:nvPr/>
          </p:nvSpPr>
          <p:spPr>
            <a:xfrm>
              <a:off x="7161050" y="7741550"/>
              <a:ext cx="25" cy="25"/>
            </a:xfrm>
            <a:custGeom>
              <a:avLst/>
              <a:gdLst/>
              <a:ahLst/>
              <a:cxnLst/>
              <a:rect l="l" t="t" r="r" b="b"/>
              <a:pathLst>
                <a:path w="1" h="1" extrusionOk="0">
                  <a:moveTo>
                    <a:pt x="0" y="0"/>
                  </a:moveTo>
                  <a:lnTo>
                    <a:pt x="0" y="0"/>
                  </a:lnTo>
                  <a:lnTo>
                    <a:pt x="0" y="0"/>
                  </a:lnTo>
                  <a:lnTo>
                    <a:pt x="0" y="0"/>
                  </a:lnTo>
                  <a:close/>
                </a:path>
              </a:pathLst>
            </a:custGeom>
            <a:solidFill>
              <a:srgbClr val="FFB3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7" name="Google Shape;6497;p41"/>
            <p:cNvSpPr/>
            <p:nvPr/>
          </p:nvSpPr>
          <p:spPr>
            <a:xfrm>
              <a:off x="7082750" y="7233675"/>
              <a:ext cx="165300" cy="186700"/>
            </a:xfrm>
            <a:custGeom>
              <a:avLst/>
              <a:gdLst/>
              <a:ahLst/>
              <a:cxnLst/>
              <a:rect l="l" t="t" r="r" b="b"/>
              <a:pathLst>
                <a:path w="6612" h="7468" extrusionOk="0">
                  <a:moveTo>
                    <a:pt x="5274" y="0"/>
                  </a:moveTo>
                  <a:cubicBezTo>
                    <a:pt x="4176" y="428"/>
                    <a:pt x="3132" y="964"/>
                    <a:pt x="2196" y="1633"/>
                  </a:cubicBezTo>
                  <a:cubicBezTo>
                    <a:pt x="1446" y="2168"/>
                    <a:pt x="723" y="2784"/>
                    <a:pt x="108" y="3453"/>
                  </a:cubicBezTo>
                  <a:cubicBezTo>
                    <a:pt x="54" y="3747"/>
                    <a:pt x="28" y="4042"/>
                    <a:pt x="28" y="4363"/>
                  </a:cubicBezTo>
                  <a:cubicBezTo>
                    <a:pt x="1" y="4818"/>
                    <a:pt x="28" y="5273"/>
                    <a:pt x="54" y="5701"/>
                  </a:cubicBezTo>
                  <a:cubicBezTo>
                    <a:pt x="135" y="6290"/>
                    <a:pt x="242" y="6879"/>
                    <a:pt x="375" y="7468"/>
                  </a:cubicBezTo>
                  <a:cubicBezTo>
                    <a:pt x="456" y="7254"/>
                    <a:pt x="563" y="7013"/>
                    <a:pt x="670" y="6825"/>
                  </a:cubicBezTo>
                  <a:cubicBezTo>
                    <a:pt x="1205" y="5808"/>
                    <a:pt x="1848" y="4845"/>
                    <a:pt x="2597" y="4015"/>
                  </a:cubicBezTo>
                  <a:cubicBezTo>
                    <a:pt x="3373" y="3132"/>
                    <a:pt x="4203" y="2329"/>
                    <a:pt x="5140" y="1660"/>
                  </a:cubicBezTo>
                  <a:cubicBezTo>
                    <a:pt x="5622" y="1338"/>
                    <a:pt x="6103" y="991"/>
                    <a:pt x="6612" y="696"/>
                  </a:cubicBezTo>
                  <a:cubicBezTo>
                    <a:pt x="6023" y="669"/>
                    <a:pt x="5407" y="643"/>
                    <a:pt x="4819" y="536"/>
                  </a:cubicBezTo>
                  <a:lnTo>
                    <a:pt x="5006" y="455"/>
                  </a:lnTo>
                  <a:cubicBezTo>
                    <a:pt x="5140" y="402"/>
                    <a:pt x="5274" y="375"/>
                    <a:pt x="5407" y="295"/>
                  </a:cubicBezTo>
                  <a:cubicBezTo>
                    <a:pt x="5461" y="295"/>
                    <a:pt x="5488" y="268"/>
                    <a:pt x="5488" y="214"/>
                  </a:cubicBezTo>
                  <a:lnTo>
                    <a:pt x="5488" y="107"/>
                  </a:lnTo>
                  <a:cubicBezTo>
                    <a:pt x="5461" y="27"/>
                    <a:pt x="5407" y="27"/>
                    <a:pt x="5354" y="27"/>
                  </a:cubicBezTo>
                  <a:cubicBezTo>
                    <a:pt x="5327" y="0"/>
                    <a:pt x="5274" y="0"/>
                    <a:pt x="527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8" name="Google Shape;6498;p41"/>
            <p:cNvSpPr/>
            <p:nvPr/>
          </p:nvSpPr>
          <p:spPr>
            <a:xfrm>
              <a:off x="7252050" y="7578275"/>
              <a:ext cx="65600" cy="112775"/>
            </a:xfrm>
            <a:custGeom>
              <a:avLst/>
              <a:gdLst/>
              <a:ahLst/>
              <a:cxnLst/>
              <a:rect l="l" t="t" r="r" b="b"/>
              <a:pathLst>
                <a:path w="2624" h="4511" extrusionOk="0">
                  <a:moveTo>
                    <a:pt x="108" y="1"/>
                  </a:moveTo>
                  <a:lnTo>
                    <a:pt x="54" y="54"/>
                  </a:lnTo>
                  <a:cubicBezTo>
                    <a:pt x="54" y="108"/>
                    <a:pt x="0" y="108"/>
                    <a:pt x="0" y="134"/>
                  </a:cubicBezTo>
                  <a:lnTo>
                    <a:pt x="0" y="188"/>
                  </a:lnTo>
                  <a:lnTo>
                    <a:pt x="0" y="375"/>
                  </a:lnTo>
                  <a:cubicBezTo>
                    <a:pt x="54" y="509"/>
                    <a:pt x="54" y="670"/>
                    <a:pt x="81" y="803"/>
                  </a:cubicBezTo>
                  <a:cubicBezTo>
                    <a:pt x="188" y="1178"/>
                    <a:pt x="241" y="1580"/>
                    <a:pt x="268" y="1981"/>
                  </a:cubicBezTo>
                  <a:cubicBezTo>
                    <a:pt x="322" y="2142"/>
                    <a:pt x="322" y="2276"/>
                    <a:pt x="348" y="2436"/>
                  </a:cubicBezTo>
                  <a:cubicBezTo>
                    <a:pt x="375" y="2704"/>
                    <a:pt x="455" y="2971"/>
                    <a:pt x="509" y="3266"/>
                  </a:cubicBezTo>
                  <a:cubicBezTo>
                    <a:pt x="589" y="3534"/>
                    <a:pt x="643" y="3721"/>
                    <a:pt x="750" y="3882"/>
                  </a:cubicBezTo>
                  <a:cubicBezTo>
                    <a:pt x="803" y="4042"/>
                    <a:pt x="911" y="4176"/>
                    <a:pt x="1044" y="4283"/>
                  </a:cubicBezTo>
                  <a:cubicBezTo>
                    <a:pt x="1178" y="4390"/>
                    <a:pt x="1312" y="4444"/>
                    <a:pt x="1446" y="4470"/>
                  </a:cubicBezTo>
                  <a:cubicBezTo>
                    <a:pt x="1513" y="4497"/>
                    <a:pt x="1580" y="4511"/>
                    <a:pt x="1647" y="4511"/>
                  </a:cubicBezTo>
                  <a:cubicBezTo>
                    <a:pt x="1713" y="4511"/>
                    <a:pt x="1780" y="4497"/>
                    <a:pt x="1847" y="4470"/>
                  </a:cubicBezTo>
                  <a:lnTo>
                    <a:pt x="1901" y="4470"/>
                  </a:lnTo>
                  <a:cubicBezTo>
                    <a:pt x="1981" y="4444"/>
                    <a:pt x="2088" y="4390"/>
                    <a:pt x="2195" y="4310"/>
                  </a:cubicBezTo>
                  <a:cubicBezTo>
                    <a:pt x="2490" y="4042"/>
                    <a:pt x="2570" y="3641"/>
                    <a:pt x="2597" y="3373"/>
                  </a:cubicBezTo>
                  <a:cubicBezTo>
                    <a:pt x="2624" y="2918"/>
                    <a:pt x="2516" y="2409"/>
                    <a:pt x="2329" y="1981"/>
                  </a:cubicBezTo>
                  <a:cubicBezTo>
                    <a:pt x="2115" y="1580"/>
                    <a:pt x="1794" y="1178"/>
                    <a:pt x="1419" y="830"/>
                  </a:cubicBezTo>
                  <a:cubicBezTo>
                    <a:pt x="1044" y="509"/>
                    <a:pt x="643" y="241"/>
                    <a:pt x="215" y="27"/>
                  </a:cubicBezTo>
                  <a:cubicBezTo>
                    <a:pt x="188" y="1"/>
                    <a:pt x="161" y="1"/>
                    <a:pt x="108"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9" name="Google Shape;6499;p41"/>
            <p:cNvSpPr/>
            <p:nvPr/>
          </p:nvSpPr>
          <p:spPr>
            <a:xfrm>
              <a:off x="7264775" y="7703100"/>
              <a:ext cx="85000" cy="100700"/>
            </a:xfrm>
            <a:custGeom>
              <a:avLst/>
              <a:gdLst/>
              <a:ahLst/>
              <a:cxnLst/>
              <a:rect l="l" t="t" r="r" b="b"/>
              <a:pathLst>
                <a:path w="3400" h="4028" extrusionOk="0">
                  <a:moveTo>
                    <a:pt x="80" y="1"/>
                  </a:moveTo>
                  <a:cubicBezTo>
                    <a:pt x="71" y="1"/>
                    <a:pt x="62" y="4"/>
                    <a:pt x="54" y="13"/>
                  </a:cubicBezTo>
                  <a:cubicBezTo>
                    <a:pt x="0" y="66"/>
                    <a:pt x="0" y="93"/>
                    <a:pt x="0" y="93"/>
                  </a:cubicBezTo>
                  <a:lnTo>
                    <a:pt x="0" y="147"/>
                  </a:lnTo>
                  <a:lnTo>
                    <a:pt x="0" y="227"/>
                  </a:lnTo>
                  <a:cubicBezTo>
                    <a:pt x="54" y="280"/>
                    <a:pt x="54" y="334"/>
                    <a:pt x="80" y="387"/>
                  </a:cubicBezTo>
                  <a:cubicBezTo>
                    <a:pt x="134" y="521"/>
                    <a:pt x="161" y="655"/>
                    <a:pt x="241" y="789"/>
                  </a:cubicBezTo>
                  <a:cubicBezTo>
                    <a:pt x="455" y="1164"/>
                    <a:pt x="616" y="1538"/>
                    <a:pt x="749" y="1886"/>
                  </a:cubicBezTo>
                  <a:cubicBezTo>
                    <a:pt x="776" y="2020"/>
                    <a:pt x="830" y="2207"/>
                    <a:pt x="910" y="2341"/>
                  </a:cubicBezTo>
                  <a:cubicBezTo>
                    <a:pt x="1017" y="2555"/>
                    <a:pt x="1151" y="2823"/>
                    <a:pt x="1285" y="3091"/>
                  </a:cubicBezTo>
                  <a:cubicBezTo>
                    <a:pt x="1419" y="3332"/>
                    <a:pt x="1526" y="3492"/>
                    <a:pt x="1659" y="3626"/>
                  </a:cubicBezTo>
                  <a:cubicBezTo>
                    <a:pt x="1793" y="3760"/>
                    <a:pt x="1927" y="3867"/>
                    <a:pt x="2061" y="3947"/>
                  </a:cubicBezTo>
                  <a:cubicBezTo>
                    <a:pt x="2222" y="4001"/>
                    <a:pt x="2355" y="4028"/>
                    <a:pt x="2489" y="4028"/>
                  </a:cubicBezTo>
                  <a:cubicBezTo>
                    <a:pt x="2650" y="4028"/>
                    <a:pt x="2784" y="4001"/>
                    <a:pt x="2891" y="3947"/>
                  </a:cubicBezTo>
                  <a:cubicBezTo>
                    <a:pt x="2891" y="3894"/>
                    <a:pt x="2917" y="3894"/>
                    <a:pt x="2917" y="3894"/>
                  </a:cubicBezTo>
                  <a:cubicBezTo>
                    <a:pt x="3025" y="3840"/>
                    <a:pt x="3132" y="3733"/>
                    <a:pt x="3185" y="3626"/>
                  </a:cubicBezTo>
                  <a:cubicBezTo>
                    <a:pt x="3399" y="3305"/>
                    <a:pt x="3399" y="2903"/>
                    <a:pt x="3319" y="2636"/>
                  </a:cubicBezTo>
                  <a:cubicBezTo>
                    <a:pt x="3212" y="2154"/>
                    <a:pt x="3025" y="1726"/>
                    <a:pt x="2677" y="1351"/>
                  </a:cubicBezTo>
                  <a:cubicBezTo>
                    <a:pt x="2355" y="1030"/>
                    <a:pt x="1954" y="735"/>
                    <a:pt x="1526" y="494"/>
                  </a:cubicBezTo>
                  <a:cubicBezTo>
                    <a:pt x="1071" y="254"/>
                    <a:pt x="616" y="93"/>
                    <a:pt x="134" y="13"/>
                  </a:cubicBezTo>
                  <a:cubicBezTo>
                    <a:pt x="116" y="13"/>
                    <a:pt x="98" y="1"/>
                    <a:pt x="80"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0" name="Google Shape;6500;p41"/>
            <p:cNvSpPr/>
            <p:nvPr/>
          </p:nvSpPr>
          <p:spPr>
            <a:xfrm>
              <a:off x="7253400" y="7580275"/>
              <a:ext cx="64700" cy="110450"/>
            </a:xfrm>
            <a:custGeom>
              <a:avLst/>
              <a:gdLst/>
              <a:ahLst/>
              <a:cxnLst/>
              <a:rect l="l" t="t" r="r" b="b"/>
              <a:pathLst>
                <a:path w="2588" h="4418" extrusionOk="0">
                  <a:moveTo>
                    <a:pt x="2462" y="2383"/>
                  </a:moveTo>
                  <a:cubicBezTo>
                    <a:pt x="2499" y="2492"/>
                    <a:pt x="2526" y="2598"/>
                    <a:pt x="2545" y="2701"/>
                  </a:cubicBezTo>
                  <a:lnTo>
                    <a:pt x="2545" y="2701"/>
                  </a:lnTo>
                  <a:cubicBezTo>
                    <a:pt x="2544" y="2686"/>
                    <a:pt x="2543" y="2669"/>
                    <a:pt x="2543" y="2651"/>
                  </a:cubicBezTo>
                  <a:cubicBezTo>
                    <a:pt x="2516" y="2544"/>
                    <a:pt x="2516" y="2490"/>
                    <a:pt x="2462" y="2383"/>
                  </a:cubicBezTo>
                  <a:close/>
                  <a:moveTo>
                    <a:pt x="27" y="1"/>
                  </a:moveTo>
                  <a:cubicBezTo>
                    <a:pt x="0" y="81"/>
                    <a:pt x="0" y="108"/>
                    <a:pt x="0" y="108"/>
                  </a:cubicBezTo>
                  <a:lnTo>
                    <a:pt x="0" y="295"/>
                  </a:lnTo>
                  <a:cubicBezTo>
                    <a:pt x="27" y="429"/>
                    <a:pt x="54" y="563"/>
                    <a:pt x="54" y="723"/>
                  </a:cubicBezTo>
                  <a:cubicBezTo>
                    <a:pt x="161" y="1125"/>
                    <a:pt x="187" y="1553"/>
                    <a:pt x="268" y="1901"/>
                  </a:cubicBezTo>
                  <a:lnTo>
                    <a:pt x="268" y="1981"/>
                  </a:lnTo>
                  <a:lnTo>
                    <a:pt x="268" y="2089"/>
                  </a:lnTo>
                  <a:cubicBezTo>
                    <a:pt x="268" y="2196"/>
                    <a:pt x="294" y="2249"/>
                    <a:pt x="294" y="2356"/>
                  </a:cubicBezTo>
                  <a:cubicBezTo>
                    <a:pt x="321" y="2624"/>
                    <a:pt x="401" y="2891"/>
                    <a:pt x="455" y="3186"/>
                  </a:cubicBezTo>
                  <a:cubicBezTo>
                    <a:pt x="535" y="3454"/>
                    <a:pt x="589" y="3614"/>
                    <a:pt x="696" y="3802"/>
                  </a:cubicBezTo>
                  <a:cubicBezTo>
                    <a:pt x="803" y="3962"/>
                    <a:pt x="910" y="4096"/>
                    <a:pt x="990" y="4203"/>
                  </a:cubicBezTo>
                  <a:cubicBezTo>
                    <a:pt x="1124" y="4283"/>
                    <a:pt x="1258" y="4364"/>
                    <a:pt x="1392" y="4390"/>
                  </a:cubicBezTo>
                  <a:cubicBezTo>
                    <a:pt x="1472" y="4417"/>
                    <a:pt x="1579" y="4417"/>
                    <a:pt x="1633" y="4417"/>
                  </a:cubicBezTo>
                  <a:cubicBezTo>
                    <a:pt x="1713" y="4417"/>
                    <a:pt x="1767" y="4417"/>
                    <a:pt x="1793" y="4390"/>
                  </a:cubicBezTo>
                  <a:lnTo>
                    <a:pt x="1847" y="4390"/>
                  </a:lnTo>
                  <a:cubicBezTo>
                    <a:pt x="1981" y="4364"/>
                    <a:pt x="2061" y="4310"/>
                    <a:pt x="2168" y="4230"/>
                  </a:cubicBezTo>
                  <a:cubicBezTo>
                    <a:pt x="2436" y="3962"/>
                    <a:pt x="2543" y="3561"/>
                    <a:pt x="2570" y="3293"/>
                  </a:cubicBezTo>
                  <a:cubicBezTo>
                    <a:pt x="2587" y="3098"/>
                    <a:pt x="2582" y="2904"/>
                    <a:pt x="2545" y="2701"/>
                  </a:cubicBezTo>
                  <a:lnTo>
                    <a:pt x="2545" y="2701"/>
                  </a:lnTo>
                  <a:cubicBezTo>
                    <a:pt x="2550" y="2778"/>
                    <a:pt x="2565" y="2830"/>
                    <a:pt x="2543" y="2918"/>
                  </a:cubicBezTo>
                  <a:cubicBezTo>
                    <a:pt x="2543" y="2999"/>
                    <a:pt x="2543" y="3079"/>
                    <a:pt x="2516" y="3159"/>
                  </a:cubicBezTo>
                  <a:cubicBezTo>
                    <a:pt x="2462" y="3266"/>
                    <a:pt x="2436" y="3347"/>
                    <a:pt x="2409" y="3427"/>
                  </a:cubicBezTo>
                  <a:cubicBezTo>
                    <a:pt x="2382" y="3480"/>
                    <a:pt x="2329" y="3561"/>
                    <a:pt x="2275" y="3587"/>
                  </a:cubicBezTo>
                  <a:lnTo>
                    <a:pt x="2168" y="3694"/>
                  </a:lnTo>
                  <a:cubicBezTo>
                    <a:pt x="2141" y="3721"/>
                    <a:pt x="2114" y="3748"/>
                    <a:pt x="2061" y="3748"/>
                  </a:cubicBezTo>
                  <a:cubicBezTo>
                    <a:pt x="2007" y="3802"/>
                    <a:pt x="1927" y="3828"/>
                    <a:pt x="1847" y="3828"/>
                  </a:cubicBezTo>
                  <a:cubicBezTo>
                    <a:pt x="1767" y="3828"/>
                    <a:pt x="1713" y="3802"/>
                    <a:pt x="1633" y="3748"/>
                  </a:cubicBezTo>
                  <a:cubicBezTo>
                    <a:pt x="1579" y="3721"/>
                    <a:pt x="1499" y="3668"/>
                    <a:pt x="1445" y="3587"/>
                  </a:cubicBezTo>
                  <a:cubicBezTo>
                    <a:pt x="1365" y="3534"/>
                    <a:pt x="1312" y="3454"/>
                    <a:pt x="1231" y="3347"/>
                  </a:cubicBezTo>
                  <a:cubicBezTo>
                    <a:pt x="1097" y="3159"/>
                    <a:pt x="964" y="2918"/>
                    <a:pt x="910" y="2677"/>
                  </a:cubicBezTo>
                  <a:lnTo>
                    <a:pt x="589" y="1874"/>
                  </a:lnTo>
                  <a:cubicBezTo>
                    <a:pt x="509" y="1607"/>
                    <a:pt x="428" y="1339"/>
                    <a:pt x="321" y="1071"/>
                  </a:cubicBezTo>
                  <a:lnTo>
                    <a:pt x="134" y="376"/>
                  </a:lnTo>
                  <a:cubicBezTo>
                    <a:pt x="107" y="268"/>
                    <a:pt x="54" y="215"/>
                    <a:pt x="54" y="108"/>
                  </a:cubicBezTo>
                  <a:cubicBezTo>
                    <a:pt x="54" y="81"/>
                    <a:pt x="27" y="54"/>
                    <a:pt x="27" y="1"/>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1" name="Google Shape;6501;p41"/>
            <p:cNvSpPr/>
            <p:nvPr/>
          </p:nvSpPr>
          <p:spPr>
            <a:xfrm>
              <a:off x="7266775" y="7712775"/>
              <a:ext cx="83000" cy="91025"/>
            </a:xfrm>
            <a:custGeom>
              <a:avLst/>
              <a:gdLst/>
              <a:ahLst/>
              <a:cxnLst/>
              <a:rect l="l" t="t" r="r" b="b"/>
              <a:pathLst>
                <a:path w="3320" h="3641" extrusionOk="0">
                  <a:moveTo>
                    <a:pt x="0" y="0"/>
                  </a:moveTo>
                  <a:cubicBezTo>
                    <a:pt x="54" y="134"/>
                    <a:pt x="134" y="268"/>
                    <a:pt x="161" y="402"/>
                  </a:cubicBezTo>
                  <a:cubicBezTo>
                    <a:pt x="375" y="777"/>
                    <a:pt x="509" y="1151"/>
                    <a:pt x="669" y="1499"/>
                  </a:cubicBezTo>
                  <a:lnTo>
                    <a:pt x="669" y="1553"/>
                  </a:lnTo>
                  <a:cubicBezTo>
                    <a:pt x="723" y="1687"/>
                    <a:pt x="750" y="1820"/>
                    <a:pt x="830" y="1954"/>
                  </a:cubicBezTo>
                  <a:cubicBezTo>
                    <a:pt x="937" y="2168"/>
                    <a:pt x="1071" y="2436"/>
                    <a:pt x="1205" y="2704"/>
                  </a:cubicBezTo>
                  <a:cubicBezTo>
                    <a:pt x="1339" y="2945"/>
                    <a:pt x="1446" y="3105"/>
                    <a:pt x="1579" y="3239"/>
                  </a:cubicBezTo>
                  <a:cubicBezTo>
                    <a:pt x="1713" y="3373"/>
                    <a:pt x="1847" y="3480"/>
                    <a:pt x="1981" y="3560"/>
                  </a:cubicBezTo>
                  <a:cubicBezTo>
                    <a:pt x="2115" y="3614"/>
                    <a:pt x="2275" y="3641"/>
                    <a:pt x="2409" y="3641"/>
                  </a:cubicBezTo>
                  <a:cubicBezTo>
                    <a:pt x="2543" y="3641"/>
                    <a:pt x="2704" y="3614"/>
                    <a:pt x="2811" y="3560"/>
                  </a:cubicBezTo>
                  <a:cubicBezTo>
                    <a:pt x="2811" y="3560"/>
                    <a:pt x="2837" y="3560"/>
                    <a:pt x="2837" y="3507"/>
                  </a:cubicBezTo>
                  <a:cubicBezTo>
                    <a:pt x="2945" y="3453"/>
                    <a:pt x="3052" y="3346"/>
                    <a:pt x="3105" y="3239"/>
                  </a:cubicBezTo>
                  <a:cubicBezTo>
                    <a:pt x="3319" y="2918"/>
                    <a:pt x="3319" y="2516"/>
                    <a:pt x="3239" y="2249"/>
                  </a:cubicBezTo>
                  <a:cubicBezTo>
                    <a:pt x="3132" y="1767"/>
                    <a:pt x="2945" y="1339"/>
                    <a:pt x="2597" y="964"/>
                  </a:cubicBezTo>
                  <a:cubicBezTo>
                    <a:pt x="2382" y="696"/>
                    <a:pt x="2115" y="482"/>
                    <a:pt x="1794" y="268"/>
                  </a:cubicBezTo>
                  <a:lnTo>
                    <a:pt x="1794" y="268"/>
                  </a:lnTo>
                  <a:lnTo>
                    <a:pt x="1901" y="375"/>
                  </a:lnTo>
                  <a:cubicBezTo>
                    <a:pt x="1981" y="429"/>
                    <a:pt x="2035" y="536"/>
                    <a:pt x="2115" y="616"/>
                  </a:cubicBezTo>
                  <a:cubicBezTo>
                    <a:pt x="2195" y="750"/>
                    <a:pt x="2302" y="910"/>
                    <a:pt x="2409" y="1071"/>
                  </a:cubicBezTo>
                  <a:cubicBezTo>
                    <a:pt x="2463" y="1205"/>
                    <a:pt x="2570" y="1365"/>
                    <a:pt x="2650" y="1553"/>
                  </a:cubicBezTo>
                  <a:cubicBezTo>
                    <a:pt x="2677" y="1633"/>
                    <a:pt x="2704" y="1713"/>
                    <a:pt x="2730" y="1820"/>
                  </a:cubicBezTo>
                  <a:cubicBezTo>
                    <a:pt x="2784" y="1874"/>
                    <a:pt x="2784" y="1981"/>
                    <a:pt x="2784" y="2035"/>
                  </a:cubicBezTo>
                  <a:lnTo>
                    <a:pt x="2784" y="2168"/>
                  </a:lnTo>
                  <a:lnTo>
                    <a:pt x="2784" y="2275"/>
                  </a:lnTo>
                  <a:cubicBezTo>
                    <a:pt x="2784" y="2356"/>
                    <a:pt x="2730" y="2409"/>
                    <a:pt x="2704" y="2490"/>
                  </a:cubicBezTo>
                  <a:cubicBezTo>
                    <a:pt x="2677" y="2516"/>
                    <a:pt x="2677" y="2543"/>
                    <a:pt x="2650" y="2570"/>
                  </a:cubicBezTo>
                  <a:cubicBezTo>
                    <a:pt x="2597" y="2623"/>
                    <a:pt x="2570" y="2623"/>
                    <a:pt x="2543" y="2650"/>
                  </a:cubicBezTo>
                  <a:cubicBezTo>
                    <a:pt x="2463" y="2677"/>
                    <a:pt x="2436" y="2704"/>
                    <a:pt x="2382" y="2704"/>
                  </a:cubicBezTo>
                  <a:cubicBezTo>
                    <a:pt x="2329" y="2730"/>
                    <a:pt x="2275" y="2744"/>
                    <a:pt x="2222" y="2744"/>
                  </a:cubicBezTo>
                  <a:cubicBezTo>
                    <a:pt x="2168" y="2744"/>
                    <a:pt x="2115" y="2730"/>
                    <a:pt x="2061" y="2704"/>
                  </a:cubicBezTo>
                  <a:cubicBezTo>
                    <a:pt x="1981" y="2677"/>
                    <a:pt x="1874" y="2623"/>
                    <a:pt x="1767" y="2543"/>
                  </a:cubicBezTo>
                  <a:cubicBezTo>
                    <a:pt x="1660" y="2490"/>
                    <a:pt x="1579" y="2383"/>
                    <a:pt x="1472" y="2275"/>
                  </a:cubicBezTo>
                  <a:cubicBezTo>
                    <a:pt x="1258" y="2035"/>
                    <a:pt x="1071" y="1767"/>
                    <a:pt x="910" y="1499"/>
                  </a:cubicBezTo>
                  <a:cubicBezTo>
                    <a:pt x="723" y="1205"/>
                    <a:pt x="562" y="910"/>
                    <a:pt x="402" y="643"/>
                  </a:cubicBezTo>
                  <a:cubicBezTo>
                    <a:pt x="322" y="509"/>
                    <a:pt x="241" y="375"/>
                    <a:pt x="161" y="241"/>
                  </a:cubicBezTo>
                  <a:cubicBezTo>
                    <a:pt x="81" y="161"/>
                    <a:pt x="54" y="81"/>
                    <a:pt x="0" y="0"/>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2" name="Google Shape;6502;p41"/>
            <p:cNvSpPr/>
            <p:nvPr/>
          </p:nvSpPr>
          <p:spPr>
            <a:xfrm>
              <a:off x="7331000" y="7773675"/>
              <a:ext cx="25" cy="25"/>
            </a:xfrm>
            <a:custGeom>
              <a:avLst/>
              <a:gdLst/>
              <a:ahLst/>
              <a:cxnLst/>
              <a:rect l="l" t="t" r="r" b="b"/>
              <a:pathLst>
                <a:path w="1" h="1" extrusionOk="0">
                  <a:moveTo>
                    <a:pt x="1" y="0"/>
                  </a:moveTo>
                  <a:lnTo>
                    <a:pt x="1" y="0"/>
                  </a:lnTo>
                  <a:lnTo>
                    <a:pt x="1" y="0"/>
                  </a:lnTo>
                  <a:lnTo>
                    <a:pt x="1" y="0"/>
                  </a:ln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3" name="Google Shape;6503;p41"/>
            <p:cNvSpPr/>
            <p:nvPr/>
          </p:nvSpPr>
          <p:spPr>
            <a:xfrm>
              <a:off x="7547150" y="7159400"/>
              <a:ext cx="194075" cy="78975"/>
            </a:xfrm>
            <a:custGeom>
              <a:avLst/>
              <a:gdLst/>
              <a:ahLst/>
              <a:cxnLst/>
              <a:rect l="l" t="t" r="r" b="b"/>
              <a:pathLst>
                <a:path w="7763" h="3159" extrusionOk="0">
                  <a:moveTo>
                    <a:pt x="5835" y="0"/>
                  </a:moveTo>
                  <a:cubicBezTo>
                    <a:pt x="5594" y="27"/>
                    <a:pt x="5353" y="54"/>
                    <a:pt x="5139" y="81"/>
                  </a:cubicBezTo>
                  <a:cubicBezTo>
                    <a:pt x="4631" y="188"/>
                    <a:pt x="4176" y="321"/>
                    <a:pt x="3694" y="536"/>
                  </a:cubicBezTo>
                  <a:cubicBezTo>
                    <a:pt x="3239" y="723"/>
                    <a:pt x="2757" y="964"/>
                    <a:pt x="2329" y="1205"/>
                  </a:cubicBezTo>
                  <a:cubicBezTo>
                    <a:pt x="1419" y="1686"/>
                    <a:pt x="669" y="2329"/>
                    <a:pt x="27" y="2998"/>
                  </a:cubicBezTo>
                  <a:cubicBezTo>
                    <a:pt x="0" y="3025"/>
                    <a:pt x="0" y="3105"/>
                    <a:pt x="27" y="3132"/>
                  </a:cubicBezTo>
                  <a:cubicBezTo>
                    <a:pt x="54" y="3159"/>
                    <a:pt x="54" y="3159"/>
                    <a:pt x="80" y="3159"/>
                  </a:cubicBezTo>
                  <a:cubicBezTo>
                    <a:pt x="134" y="3159"/>
                    <a:pt x="161" y="3159"/>
                    <a:pt x="161" y="3132"/>
                  </a:cubicBezTo>
                  <a:cubicBezTo>
                    <a:pt x="428" y="2837"/>
                    <a:pt x="696" y="2570"/>
                    <a:pt x="1017" y="2329"/>
                  </a:cubicBezTo>
                  <a:cubicBezTo>
                    <a:pt x="1633" y="1901"/>
                    <a:pt x="2302" y="1526"/>
                    <a:pt x="2998" y="1231"/>
                  </a:cubicBezTo>
                  <a:cubicBezTo>
                    <a:pt x="3908" y="857"/>
                    <a:pt x="4845" y="616"/>
                    <a:pt x="5835" y="482"/>
                  </a:cubicBezTo>
                  <a:lnTo>
                    <a:pt x="5889" y="482"/>
                  </a:lnTo>
                  <a:cubicBezTo>
                    <a:pt x="5915" y="696"/>
                    <a:pt x="5969" y="857"/>
                    <a:pt x="6022" y="1017"/>
                  </a:cubicBezTo>
                  <a:cubicBezTo>
                    <a:pt x="6076" y="1151"/>
                    <a:pt x="6103" y="1339"/>
                    <a:pt x="6183" y="1472"/>
                  </a:cubicBezTo>
                  <a:cubicBezTo>
                    <a:pt x="6290" y="1633"/>
                    <a:pt x="6370" y="1820"/>
                    <a:pt x="6477" y="2034"/>
                  </a:cubicBezTo>
                  <a:cubicBezTo>
                    <a:pt x="6584" y="2195"/>
                    <a:pt x="6745" y="2463"/>
                    <a:pt x="6906" y="2704"/>
                  </a:cubicBezTo>
                  <a:cubicBezTo>
                    <a:pt x="6959" y="2757"/>
                    <a:pt x="7013" y="2864"/>
                    <a:pt x="7093" y="2944"/>
                  </a:cubicBezTo>
                  <a:lnTo>
                    <a:pt x="7120" y="2971"/>
                  </a:lnTo>
                  <a:lnTo>
                    <a:pt x="7227" y="3078"/>
                  </a:lnTo>
                  <a:cubicBezTo>
                    <a:pt x="7254" y="3105"/>
                    <a:pt x="7280" y="3132"/>
                    <a:pt x="7307" y="3132"/>
                  </a:cubicBezTo>
                  <a:cubicBezTo>
                    <a:pt x="7340" y="3143"/>
                    <a:pt x="7378" y="3149"/>
                    <a:pt x="7415" y="3149"/>
                  </a:cubicBezTo>
                  <a:cubicBezTo>
                    <a:pt x="7467" y="3149"/>
                    <a:pt x="7517" y="3136"/>
                    <a:pt x="7548" y="3105"/>
                  </a:cubicBezTo>
                  <a:cubicBezTo>
                    <a:pt x="7655" y="3025"/>
                    <a:pt x="7655" y="2944"/>
                    <a:pt x="7682" y="2837"/>
                  </a:cubicBezTo>
                  <a:cubicBezTo>
                    <a:pt x="7762" y="2543"/>
                    <a:pt x="7709" y="2195"/>
                    <a:pt x="7548" y="1820"/>
                  </a:cubicBezTo>
                  <a:cubicBezTo>
                    <a:pt x="7441" y="1660"/>
                    <a:pt x="7387" y="1499"/>
                    <a:pt x="7254" y="1285"/>
                  </a:cubicBezTo>
                  <a:cubicBezTo>
                    <a:pt x="7147" y="1124"/>
                    <a:pt x="7013" y="964"/>
                    <a:pt x="6879" y="803"/>
                  </a:cubicBezTo>
                  <a:cubicBezTo>
                    <a:pt x="6825" y="723"/>
                    <a:pt x="6745" y="616"/>
                    <a:pt x="6692" y="562"/>
                  </a:cubicBezTo>
                  <a:cubicBezTo>
                    <a:pt x="6611" y="482"/>
                    <a:pt x="6558" y="428"/>
                    <a:pt x="6451" y="348"/>
                  </a:cubicBezTo>
                  <a:cubicBezTo>
                    <a:pt x="6317" y="214"/>
                    <a:pt x="6183" y="161"/>
                    <a:pt x="6049" y="54"/>
                  </a:cubicBezTo>
                  <a:cubicBezTo>
                    <a:pt x="5969" y="27"/>
                    <a:pt x="5915" y="0"/>
                    <a:pt x="5835" y="0"/>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4" name="Google Shape;6504;p41"/>
            <p:cNvSpPr/>
            <p:nvPr/>
          </p:nvSpPr>
          <p:spPr>
            <a:xfrm>
              <a:off x="7488250" y="7043575"/>
              <a:ext cx="163300" cy="136575"/>
            </a:xfrm>
            <a:custGeom>
              <a:avLst/>
              <a:gdLst/>
              <a:ahLst/>
              <a:cxnLst/>
              <a:rect l="l" t="t" r="r" b="b"/>
              <a:pathLst>
                <a:path w="6532" h="5463" extrusionOk="0">
                  <a:moveTo>
                    <a:pt x="4241" y="0"/>
                  </a:moveTo>
                  <a:cubicBezTo>
                    <a:pt x="4196" y="0"/>
                    <a:pt x="4153" y="9"/>
                    <a:pt x="4123" y="30"/>
                  </a:cubicBezTo>
                  <a:cubicBezTo>
                    <a:pt x="3775" y="190"/>
                    <a:pt x="3454" y="431"/>
                    <a:pt x="3079" y="725"/>
                  </a:cubicBezTo>
                  <a:cubicBezTo>
                    <a:pt x="2704" y="1047"/>
                    <a:pt x="2383" y="1368"/>
                    <a:pt x="2062" y="1716"/>
                  </a:cubicBezTo>
                  <a:cubicBezTo>
                    <a:pt x="1741" y="2117"/>
                    <a:pt x="1446" y="2465"/>
                    <a:pt x="1178" y="2867"/>
                  </a:cubicBezTo>
                  <a:cubicBezTo>
                    <a:pt x="911" y="3268"/>
                    <a:pt x="670" y="3723"/>
                    <a:pt x="456" y="4125"/>
                  </a:cubicBezTo>
                  <a:cubicBezTo>
                    <a:pt x="268" y="4553"/>
                    <a:pt x="108" y="4954"/>
                    <a:pt x="1" y="5356"/>
                  </a:cubicBezTo>
                  <a:cubicBezTo>
                    <a:pt x="1" y="5356"/>
                    <a:pt x="1" y="5383"/>
                    <a:pt x="28" y="5409"/>
                  </a:cubicBezTo>
                  <a:cubicBezTo>
                    <a:pt x="28" y="5463"/>
                    <a:pt x="54" y="5463"/>
                    <a:pt x="54" y="5463"/>
                  </a:cubicBezTo>
                  <a:cubicBezTo>
                    <a:pt x="108" y="5463"/>
                    <a:pt x="161" y="5409"/>
                    <a:pt x="161" y="5383"/>
                  </a:cubicBezTo>
                  <a:cubicBezTo>
                    <a:pt x="188" y="5222"/>
                    <a:pt x="268" y="5088"/>
                    <a:pt x="322" y="4874"/>
                  </a:cubicBezTo>
                  <a:cubicBezTo>
                    <a:pt x="563" y="4285"/>
                    <a:pt x="938" y="3723"/>
                    <a:pt x="1393" y="3081"/>
                  </a:cubicBezTo>
                  <a:cubicBezTo>
                    <a:pt x="1928" y="2385"/>
                    <a:pt x="2543" y="1743"/>
                    <a:pt x="3213" y="1234"/>
                  </a:cubicBezTo>
                  <a:cubicBezTo>
                    <a:pt x="3400" y="1073"/>
                    <a:pt x="3614" y="940"/>
                    <a:pt x="3775" y="833"/>
                  </a:cubicBezTo>
                  <a:cubicBezTo>
                    <a:pt x="3935" y="725"/>
                    <a:pt x="4149" y="645"/>
                    <a:pt x="4390" y="511"/>
                  </a:cubicBezTo>
                  <a:cubicBezTo>
                    <a:pt x="4417" y="592"/>
                    <a:pt x="4471" y="672"/>
                    <a:pt x="4524" y="779"/>
                  </a:cubicBezTo>
                  <a:cubicBezTo>
                    <a:pt x="4551" y="913"/>
                    <a:pt x="4604" y="1047"/>
                    <a:pt x="4685" y="1180"/>
                  </a:cubicBezTo>
                  <a:lnTo>
                    <a:pt x="4685" y="1207"/>
                  </a:lnTo>
                  <a:lnTo>
                    <a:pt x="4712" y="1314"/>
                  </a:lnTo>
                  <a:cubicBezTo>
                    <a:pt x="4819" y="1528"/>
                    <a:pt x="4926" y="1769"/>
                    <a:pt x="5059" y="2010"/>
                  </a:cubicBezTo>
                  <a:lnTo>
                    <a:pt x="5247" y="2305"/>
                  </a:lnTo>
                  <a:cubicBezTo>
                    <a:pt x="5327" y="2412"/>
                    <a:pt x="5381" y="2465"/>
                    <a:pt x="5461" y="2546"/>
                  </a:cubicBezTo>
                  <a:lnTo>
                    <a:pt x="5488" y="2572"/>
                  </a:lnTo>
                  <a:cubicBezTo>
                    <a:pt x="5622" y="2733"/>
                    <a:pt x="5755" y="2840"/>
                    <a:pt x="5889" y="2920"/>
                  </a:cubicBezTo>
                  <a:cubicBezTo>
                    <a:pt x="5996" y="2974"/>
                    <a:pt x="6130" y="3001"/>
                    <a:pt x="6264" y="3001"/>
                  </a:cubicBezTo>
                  <a:cubicBezTo>
                    <a:pt x="6291" y="3001"/>
                    <a:pt x="6317" y="2974"/>
                    <a:pt x="6371" y="2974"/>
                  </a:cubicBezTo>
                  <a:cubicBezTo>
                    <a:pt x="6398" y="2974"/>
                    <a:pt x="6398" y="2974"/>
                    <a:pt x="6425" y="2947"/>
                  </a:cubicBezTo>
                  <a:cubicBezTo>
                    <a:pt x="6505" y="2920"/>
                    <a:pt x="6532" y="2840"/>
                    <a:pt x="6532" y="2813"/>
                  </a:cubicBezTo>
                  <a:lnTo>
                    <a:pt x="6532" y="2706"/>
                  </a:lnTo>
                  <a:lnTo>
                    <a:pt x="6532" y="2599"/>
                  </a:lnTo>
                  <a:cubicBezTo>
                    <a:pt x="6532" y="2519"/>
                    <a:pt x="6505" y="2412"/>
                    <a:pt x="6451" y="2305"/>
                  </a:cubicBezTo>
                  <a:cubicBezTo>
                    <a:pt x="6398" y="2117"/>
                    <a:pt x="6291" y="1876"/>
                    <a:pt x="6184" y="1716"/>
                  </a:cubicBezTo>
                  <a:cubicBezTo>
                    <a:pt x="6023" y="1421"/>
                    <a:pt x="5782" y="1100"/>
                    <a:pt x="5568" y="886"/>
                  </a:cubicBezTo>
                  <a:cubicBezTo>
                    <a:pt x="5488" y="806"/>
                    <a:pt x="5434" y="752"/>
                    <a:pt x="5381" y="592"/>
                  </a:cubicBezTo>
                  <a:cubicBezTo>
                    <a:pt x="5193" y="431"/>
                    <a:pt x="5006" y="324"/>
                    <a:pt x="4845" y="244"/>
                  </a:cubicBezTo>
                  <a:cubicBezTo>
                    <a:pt x="4712" y="163"/>
                    <a:pt x="4658" y="137"/>
                    <a:pt x="4551" y="110"/>
                  </a:cubicBezTo>
                  <a:cubicBezTo>
                    <a:pt x="4524" y="110"/>
                    <a:pt x="4497" y="110"/>
                    <a:pt x="4444" y="56"/>
                  </a:cubicBezTo>
                  <a:cubicBezTo>
                    <a:pt x="4394" y="23"/>
                    <a:pt x="4314" y="0"/>
                    <a:pt x="4241" y="0"/>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5" name="Google Shape;6505;p41"/>
            <p:cNvSpPr/>
            <p:nvPr/>
          </p:nvSpPr>
          <p:spPr>
            <a:xfrm>
              <a:off x="7595325" y="7044300"/>
              <a:ext cx="22100" cy="16075"/>
            </a:xfrm>
            <a:custGeom>
              <a:avLst/>
              <a:gdLst/>
              <a:ahLst/>
              <a:cxnLst/>
              <a:rect l="l" t="t" r="r" b="b"/>
              <a:pathLst>
                <a:path w="884" h="643" extrusionOk="0">
                  <a:moveTo>
                    <a:pt x="81" y="1"/>
                  </a:moveTo>
                  <a:cubicBezTo>
                    <a:pt x="27" y="1"/>
                    <a:pt x="0" y="1"/>
                    <a:pt x="0" y="54"/>
                  </a:cubicBezTo>
                  <a:cubicBezTo>
                    <a:pt x="0" y="81"/>
                    <a:pt x="0" y="108"/>
                    <a:pt x="27" y="108"/>
                  </a:cubicBezTo>
                  <a:lnTo>
                    <a:pt x="241" y="215"/>
                  </a:lnTo>
                  <a:cubicBezTo>
                    <a:pt x="295" y="241"/>
                    <a:pt x="321" y="268"/>
                    <a:pt x="402" y="322"/>
                  </a:cubicBezTo>
                  <a:cubicBezTo>
                    <a:pt x="429" y="348"/>
                    <a:pt x="509" y="402"/>
                    <a:pt x="562" y="456"/>
                  </a:cubicBezTo>
                  <a:cubicBezTo>
                    <a:pt x="643" y="482"/>
                    <a:pt x="669" y="509"/>
                    <a:pt x="750" y="589"/>
                  </a:cubicBezTo>
                  <a:lnTo>
                    <a:pt x="776" y="616"/>
                  </a:lnTo>
                  <a:cubicBezTo>
                    <a:pt x="776" y="643"/>
                    <a:pt x="803" y="643"/>
                    <a:pt x="803" y="643"/>
                  </a:cubicBezTo>
                  <a:lnTo>
                    <a:pt x="830" y="643"/>
                  </a:lnTo>
                  <a:cubicBezTo>
                    <a:pt x="884" y="643"/>
                    <a:pt x="884" y="616"/>
                    <a:pt x="884" y="616"/>
                  </a:cubicBezTo>
                  <a:lnTo>
                    <a:pt x="884" y="589"/>
                  </a:lnTo>
                  <a:cubicBezTo>
                    <a:pt x="830" y="536"/>
                    <a:pt x="830" y="536"/>
                    <a:pt x="776" y="429"/>
                  </a:cubicBezTo>
                  <a:lnTo>
                    <a:pt x="669" y="348"/>
                  </a:lnTo>
                  <a:cubicBezTo>
                    <a:pt x="616" y="322"/>
                    <a:pt x="536" y="241"/>
                    <a:pt x="482" y="215"/>
                  </a:cubicBezTo>
                  <a:lnTo>
                    <a:pt x="268" y="108"/>
                  </a:lnTo>
                  <a:lnTo>
                    <a:pt x="81" y="1"/>
                  </a:ln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6" name="Google Shape;6506;p41"/>
            <p:cNvSpPr/>
            <p:nvPr/>
          </p:nvSpPr>
          <p:spPr>
            <a:xfrm>
              <a:off x="7594650" y="7045650"/>
              <a:ext cx="22775" cy="14725"/>
            </a:xfrm>
            <a:custGeom>
              <a:avLst/>
              <a:gdLst/>
              <a:ahLst/>
              <a:cxnLst/>
              <a:rect l="l" t="t" r="r" b="b"/>
              <a:pathLst>
                <a:path w="911" h="589" extrusionOk="0">
                  <a:moveTo>
                    <a:pt x="54" y="0"/>
                  </a:moveTo>
                  <a:cubicBezTo>
                    <a:pt x="27" y="0"/>
                    <a:pt x="0" y="0"/>
                    <a:pt x="0" y="27"/>
                  </a:cubicBezTo>
                  <a:cubicBezTo>
                    <a:pt x="0" y="54"/>
                    <a:pt x="0" y="80"/>
                    <a:pt x="27" y="80"/>
                  </a:cubicBezTo>
                  <a:cubicBezTo>
                    <a:pt x="134" y="134"/>
                    <a:pt x="188" y="161"/>
                    <a:pt x="268" y="187"/>
                  </a:cubicBezTo>
                  <a:cubicBezTo>
                    <a:pt x="295" y="214"/>
                    <a:pt x="375" y="268"/>
                    <a:pt x="429" y="294"/>
                  </a:cubicBezTo>
                  <a:cubicBezTo>
                    <a:pt x="509" y="321"/>
                    <a:pt x="536" y="348"/>
                    <a:pt x="589" y="402"/>
                  </a:cubicBezTo>
                  <a:cubicBezTo>
                    <a:pt x="670" y="428"/>
                    <a:pt x="696" y="455"/>
                    <a:pt x="723" y="482"/>
                  </a:cubicBezTo>
                  <a:lnTo>
                    <a:pt x="830" y="589"/>
                  </a:lnTo>
                  <a:lnTo>
                    <a:pt x="911" y="589"/>
                  </a:lnTo>
                  <a:lnTo>
                    <a:pt x="911" y="535"/>
                  </a:lnTo>
                  <a:lnTo>
                    <a:pt x="803" y="428"/>
                  </a:lnTo>
                  <a:cubicBezTo>
                    <a:pt x="777" y="402"/>
                    <a:pt x="777" y="348"/>
                    <a:pt x="723" y="348"/>
                  </a:cubicBezTo>
                  <a:cubicBezTo>
                    <a:pt x="670" y="321"/>
                    <a:pt x="589" y="268"/>
                    <a:pt x="536" y="214"/>
                  </a:cubicBezTo>
                  <a:cubicBezTo>
                    <a:pt x="429" y="161"/>
                    <a:pt x="375" y="134"/>
                    <a:pt x="295" y="80"/>
                  </a:cubicBezTo>
                  <a:cubicBezTo>
                    <a:pt x="188" y="54"/>
                    <a:pt x="134" y="27"/>
                    <a:pt x="54" y="0"/>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7" name="Google Shape;6507;p41"/>
            <p:cNvSpPr/>
            <p:nvPr/>
          </p:nvSpPr>
          <p:spPr>
            <a:xfrm>
              <a:off x="7696350" y="7160050"/>
              <a:ext cx="16100" cy="14750"/>
            </a:xfrm>
            <a:custGeom>
              <a:avLst/>
              <a:gdLst/>
              <a:ahLst/>
              <a:cxnLst/>
              <a:rect l="l" t="t" r="r" b="b"/>
              <a:pathLst>
                <a:path w="644" h="590" extrusionOk="0">
                  <a:moveTo>
                    <a:pt x="54" y="1"/>
                  </a:moveTo>
                  <a:cubicBezTo>
                    <a:pt x="54" y="28"/>
                    <a:pt x="1" y="28"/>
                    <a:pt x="1" y="28"/>
                  </a:cubicBezTo>
                  <a:lnTo>
                    <a:pt x="1" y="55"/>
                  </a:lnTo>
                  <a:cubicBezTo>
                    <a:pt x="54" y="55"/>
                    <a:pt x="54" y="108"/>
                    <a:pt x="54" y="108"/>
                  </a:cubicBezTo>
                  <a:cubicBezTo>
                    <a:pt x="108" y="135"/>
                    <a:pt x="215" y="188"/>
                    <a:pt x="269" y="269"/>
                  </a:cubicBezTo>
                  <a:lnTo>
                    <a:pt x="483" y="456"/>
                  </a:lnTo>
                  <a:cubicBezTo>
                    <a:pt x="509" y="536"/>
                    <a:pt x="536" y="563"/>
                    <a:pt x="590" y="590"/>
                  </a:cubicBezTo>
                  <a:lnTo>
                    <a:pt x="643" y="590"/>
                  </a:lnTo>
                  <a:lnTo>
                    <a:pt x="643" y="536"/>
                  </a:lnTo>
                  <a:cubicBezTo>
                    <a:pt x="590" y="456"/>
                    <a:pt x="536" y="402"/>
                    <a:pt x="483" y="322"/>
                  </a:cubicBezTo>
                  <a:lnTo>
                    <a:pt x="376" y="242"/>
                  </a:lnTo>
                  <a:cubicBezTo>
                    <a:pt x="295" y="162"/>
                    <a:pt x="269" y="135"/>
                    <a:pt x="215" y="108"/>
                  </a:cubicBezTo>
                  <a:cubicBezTo>
                    <a:pt x="188" y="55"/>
                    <a:pt x="108" y="28"/>
                    <a:pt x="81" y="1"/>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8" name="Google Shape;6508;p41"/>
            <p:cNvSpPr/>
            <p:nvPr/>
          </p:nvSpPr>
          <p:spPr>
            <a:xfrm>
              <a:off x="7705725" y="7168500"/>
              <a:ext cx="2700" cy="2950"/>
            </a:xfrm>
            <a:custGeom>
              <a:avLst/>
              <a:gdLst/>
              <a:ahLst/>
              <a:cxnLst/>
              <a:rect l="l" t="t" r="r" b="b"/>
              <a:pathLst>
                <a:path w="108" h="118" extrusionOk="0">
                  <a:moveTo>
                    <a:pt x="53" y="0"/>
                  </a:moveTo>
                  <a:cubicBezTo>
                    <a:pt x="38" y="0"/>
                    <a:pt x="27" y="14"/>
                    <a:pt x="27" y="38"/>
                  </a:cubicBezTo>
                  <a:lnTo>
                    <a:pt x="1" y="64"/>
                  </a:lnTo>
                  <a:lnTo>
                    <a:pt x="1" y="91"/>
                  </a:lnTo>
                  <a:lnTo>
                    <a:pt x="27" y="118"/>
                  </a:lnTo>
                  <a:lnTo>
                    <a:pt x="81" y="118"/>
                  </a:lnTo>
                  <a:lnTo>
                    <a:pt x="108" y="91"/>
                  </a:lnTo>
                  <a:lnTo>
                    <a:pt x="108" y="64"/>
                  </a:lnTo>
                  <a:cubicBezTo>
                    <a:pt x="108" y="54"/>
                    <a:pt x="103" y="48"/>
                    <a:pt x="100" y="45"/>
                  </a:cubicBezTo>
                  <a:lnTo>
                    <a:pt x="100" y="45"/>
                  </a:lnTo>
                  <a:cubicBezTo>
                    <a:pt x="86" y="14"/>
                    <a:pt x="67" y="0"/>
                    <a:pt x="53" y="0"/>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9" name="Google Shape;6509;p41"/>
            <p:cNvSpPr/>
            <p:nvPr/>
          </p:nvSpPr>
          <p:spPr>
            <a:xfrm>
              <a:off x="7163725" y="7129275"/>
              <a:ext cx="472425" cy="466425"/>
            </a:xfrm>
            <a:custGeom>
              <a:avLst/>
              <a:gdLst/>
              <a:ahLst/>
              <a:cxnLst/>
              <a:rect l="l" t="t" r="r" b="b"/>
              <a:pathLst>
                <a:path w="18897" h="18657" extrusionOk="0">
                  <a:moveTo>
                    <a:pt x="8458" y="1"/>
                  </a:moveTo>
                  <a:cubicBezTo>
                    <a:pt x="7655" y="1"/>
                    <a:pt x="6879" y="81"/>
                    <a:pt x="6183" y="322"/>
                  </a:cubicBezTo>
                  <a:cubicBezTo>
                    <a:pt x="5728" y="456"/>
                    <a:pt x="5246" y="670"/>
                    <a:pt x="4818" y="884"/>
                  </a:cubicBezTo>
                  <a:cubicBezTo>
                    <a:pt x="4390" y="1125"/>
                    <a:pt x="3988" y="1393"/>
                    <a:pt x="3614" y="1687"/>
                  </a:cubicBezTo>
                  <a:cubicBezTo>
                    <a:pt x="2838" y="2303"/>
                    <a:pt x="2168" y="3025"/>
                    <a:pt x="1606" y="3828"/>
                  </a:cubicBezTo>
                  <a:cubicBezTo>
                    <a:pt x="1044" y="4685"/>
                    <a:pt x="616" y="5568"/>
                    <a:pt x="375" y="6505"/>
                  </a:cubicBezTo>
                  <a:cubicBezTo>
                    <a:pt x="107" y="7522"/>
                    <a:pt x="0" y="8485"/>
                    <a:pt x="81" y="9422"/>
                  </a:cubicBezTo>
                  <a:cubicBezTo>
                    <a:pt x="161" y="10493"/>
                    <a:pt x="482" y="11537"/>
                    <a:pt x="964" y="12500"/>
                  </a:cubicBezTo>
                  <a:cubicBezTo>
                    <a:pt x="1473" y="13437"/>
                    <a:pt x="2115" y="14320"/>
                    <a:pt x="2945" y="15043"/>
                  </a:cubicBezTo>
                  <a:cubicBezTo>
                    <a:pt x="3721" y="15792"/>
                    <a:pt x="4631" y="16408"/>
                    <a:pt x="5594" y="16943"/>
                  </a:cubicBezTo>
                  <a:cubicBezTo>
                    <a:pt x="6451" y="17425"/>
                    <a:pt x="7441" y="17800"/>
                    <a:pt x="8458" y="18094"/>
                  </a:cubicBezTo>
                  <a:cubicBezTo>
                    <a:pt x="9502" y="18389"/>
                    <a:pt x="10519" y="18549"/>
                    <a:pt x="11483" y="18630"/>
                  </a:cubicBezTo>
                  <a:cubicBezTo>
                    <a:pt x="11724" y="18630"/>
                    <a:pt x="11911" y="18656"/>
                    <a:pt x="12152" y="18656"/>
                  </a:cubicBezTo>
                  <a:cubicBezTo>
                    <a:pt x="12446" y="18656"/>
                    <a:pt x="12741" y="18656"/>
                    <a:pt x="13009" y="18630"/>
                  </a:cubicBezTo>
                  <a:cubicBezTo>
                    <a:pt x="13544" y="18603"/>
                    <a:pt x="14052" y="18496"/>
                    <a:pt x="14481" y="18362"/>
                  </a:cubicBezTo>
                  <a:cubicBezTo>
                    <a:pt x="14989" y="18228"/>
                    <a:pt x="15471" y="18014"/>
                    <a:pt x="15899" y="17827"/>
                  </a:cubicBezTo>
                  <a:cubicBezTo>
                    <a:pt x="16140" y="17693"/>
                    <a:pt x="16327" y="17559"/>
                    <a:pt x="16542" y="17425"/>
                  </a:cubicBezTo>
                  <a:cubicBezTo>
                    <a:pt x="16809" y="17265"/>
                    <a:pt x="16970" y="17050"/>
                    <a:pt x="17130" y="16890"/>
                  </a:cubicBezTo>
                  <a:cubicBezTo>
                    <a:pt x="17211" y="16783"/>
                    <a:pt x="17291" y="16676"/>
                    <a:pt x="17371" y="16542"/>
                  </a:cubicBezTo>
                  <a:cubicBezTo>
                    <a:pt x="17425" y="16462"/>
                    <a:pt x="17505" y="16355"/>
                    <a:pt x="17532" y="16221"/>
                  </a:cubicBezTo>
                  <a:cubicBezTo>
                    <a:pt x="17639" y="15980"/>
                    <a:pt x="17693" y="15739"/>
                    <a:pt x="17773" y="15525"/>
                  </a:cubicBezTo>
                  <a:cubicBezTo>
                    <a:pt x="17880" y="14936"/>
                    <a:pt x="17880" y="14374"/>
                    <a:pt x="17826" y="13946"/>
                  </a:cubicBezTo>
                  <a:cubicBezTo>
                    <a:pt x="18228" y="13116"/>
                    <a:pt x="18549" y="12259"/>
                    <a:pt x="18683" y="11456"/>
                  </a:cubicBezTo>
                  <a:cubicBezTo>
                    <a:pt x="18843" y="10600"/>
                    <a:pt x="18897" y="9770"/>
                    <a:pt x="18843" y="8914"/>
                  </a:cubicBezTo>
                  <a:cubicBezTo>
                    <a:pt x="18817" y="8459"/>
                    <a:pt x="18736" y="7977"/>
                    <a:pt x="18629" y="7575"/>
                  </a:cubicBezTo>
                  <a:cubicBezTo>
                    <a:pt x="18549" y="7147"/>
                    <a:pt x="18362" y="6719"/>
                    <a:pt x="18201" y="6291"/>
                  </a:cubicBezTo>
                  <a:cubicBezTo>
                    <a:pt x="17826" y="5407"/>
                    <a:pt x="17345" y="4631"/>
                    <a:pt x="16702" y="3909"/>
                  </a:cubicBezTo>
                  <a:cubicBezTo>
                    <a:pt x="16568" y="3748"/>
                    <a:pt x="16408" y="3561"/>
                    <a:pt x="16220" y="3400"/>
                  </a:cubicBezTo>
                  <a:cubicBezTo>
                    <a:pt x="16060" y="3213"/>
                    <a:pt x="15872" y="3025"/>
                    <a:pt x="15632" y="2865"/>
                  </a:cubicBezTo>
                  <a:cubicBezTo>
                    <a:pt x="15257" y="2544"/>
                    <a:pt x="14855" y="2222"/>
                    <a:pt x="14454" y="1955"/>
                  </a:cubicBezTo>
                  <a:cubicBezTo>
                    <a:pt x="13624" y="1393"/>
                    <a:pt x="12741" y="964"/>
                    <a:pt x="11858" y="616"/>
                  </a:cubicBezTo>
                  <a:cubicBezTo>
                    <a:pt x="10921" y="295"/>
                    <a:pt x="9930" y="54"/>
                    <a:pt x="8994" y="28"/>
                  </a:cubicBezTo>
                  <a:cubicBezTo>
                    <a:pt x="8833" y="28"/>
                    <a:pt x="8646" y="1"/>
                    <a:pt x="845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0" name="Google Shape;6510;p41"/>
            <p:cNvSpPr/>
            <p:nvPr/>
          </p:nvSpPr>
          <p:spPr>
            <a:xfrm>
              <a:off x="7163050" y="7131275"/>
              <a:ext cx="371400" cy="465100"/>
            </a:xfrm>
            <a:custGeom>
              <a:avLst/>
              <a:gdLst/>
              <a:ahLst/>
              <a:cxnLst/>
              <a:rect l="l" t="t" r="r" b="b"/>
              <a:pathLst>
                <a:path w="14856" h="18604" extrusionOk="0">
                  <a:moveTo>
                    <a:pt x="7798" y="0"/>
                  </a:moveTo>
                  <a:cubicBezTo>
                    <a:pt x="7260" y="0"/>
                    <a:pt x="6722" y="107"/>
                    <a:pt x="6184" y="242"/>
                  </a:cubicBezTo>
                  <a:cubicBezTo>
                    <a:pt x="5728" y="376"/>
                    <a:pt x="5247" y="590"/>
                    <a:pt x="4818" y="804"/>
                  </a:cubicBezTo>
                  <a:cubicBezTo>
                    <a:pt x="4390" y="1045"/>
                    <a:pt x="3989" y="1313"/>
                    <a:pt x="3614" y="1607"/>
                  </a:cubicBezTo>
                  <a:cubicBezTo>
                    <a:pt x="2838" y="2223"/>
                    <a:pt x="2169" y="2945"/>
                    <a:pt x="1607" y="3748"/>
                  </a:cubicBezTo>
                  <a:cubicBezTo>
                    <a:pt x="1018" y="4605"/>
                    <a:pt x="589" y="5488"/>
                    <a:pt x="349" y="6425"/>
                  </a:cubicBezTo>
                  <a:cubicBezTo>
                    <a:pt x="108" y="7442"/>
                    <a:pt x="1" y="8405"/>
                    <a:pt x="54" y="9342"/>
                  </a:cubicBezTo>
                  <a:cubicBezTo>
                    <a:pt x="161" y="10413"/>
                    <a:pt x="456" y="11457"/>
                    <a:pt x="964" y="12420"/>
                  </a:cubicBezTo>
                  <a:cubicBezTo>
                    <a:pt x="1473" y="13357"/>
                    <a:pt x="2115" y="14240"/>
                    <a:pt x="2945" y="14990"/>
                  </a:cubicBezTo>
                  <a:cubicBezTo>
                    <a:pt x="3694" y="15739"/>
                    <a:pt x="4604" y="16382"/>
                    <a:pt x="5568" y="16917"/>
                  </a:cubicBezTo>
                  <a:cubicBezTo>
                    <a:pt x="6451" y="17372"/>
                    <a:pt x="7415" y="17747"/>
                    <a:pt x="8459" y="18041"/>
                  </a:cubicBezTo>
                  <a:cubicBezTo>
                    <a:pt x="9502" y="18336"/>
                    <a:pt x="10493" y="18523"/>
                    <a:pt x="11483" y="18576"/>
                  </a:cubicBezTo>
                  <a:cubicBezTo>
                    <a:pt x="11697" y="18576"/>
                    <a:pt x="11938" y="18603"/>
                    <a:pt x="12152" y="18603"/>
                  </a:cubicBezTo>
                  <a:cubicBezTo>
                    <a:pt x="12447" y="18603"/>
                    <a:pt x="12714" y="18603"/>
                    <a:pt x="13009" y="18576"/>
                  </a:cubicBezTo>
                  <a:cubicBezTo>
                    <a:pt x="13276" y="18550"/>
                    <a:pt x="13517" y="18523"/>
                    <a:pt x="13758" y="18469"/>
                  </a:cubicBezTo>
                  <a:lnTo>
                    <a:pt x="13758" y="18469"/>
                  </a:lnTo>
                  <a:cubicBezTo>
                    <a:pt x="13531" y="18496"/>
                    <a:pt x="13317" y="18509"/>
                    <a:pt x="13106" y="18509"/>
                  </a:cubicBezTo>
                  <a:cubicBezTo>
                    <a:pt x="12895" y="18509"/>
                    <a:pt x="12688" y="18496"/>
                    <a:pt x="12473" y="18469"/>
                  </a:cubicBezTo>
                  <a:cubicBezTo>
                    <a:pt x="11885" y="18443"/>
                    <a:pt x="11296" y="18336"/>
                    <a:pt x="10734" y="18175"/>
                  </a:cubicBezTo>
                  <a:cubicBezTo>
                    <a:pt x="10493" y="18121"/>
                    <a:pt x="10279" y="18014"/>
                    <a:pt x="10065" y="17934"/>
                  </a:cubicBezTo>
                  <a:cubicBezTo>
                    <a:pt x="9877" y="17881"/>
                    <a:pt x="9663" y="17800"/>
                    <a:pt x="9502" y="17720"/>
                  </a:cubicBezTo>
                  <a:cubicBezTo>
                    <a:pt x="9101" y="17533"/>
                    <a:pt x="8726" y="17372"/>
                    <a:pt x="8325" y="17185"/>
                  </a:cubicBezTo>
                  <a:cubicBezTo>
                    <a:pt x="7549" y="16783"/>
                    <a:pt x="6799" y="16301"/>
                    <a:pt x="6076" y="15766"/>
                  </a:cubicBezTo>
                  <a:cubicBezTo>
                    <a:pt x="5755" y="15498"/>
                    <a:pt x="5407" y="15231"/>
                    <a:pt x="5113" y="14936"/>
                  </a:cubicBezTo>
                  <a:cubicBezTo>
                    <a:pt x="4818" y="14642"/>
                    <a:pt x="4524" y="14294"/>
                    <a:pt x="4230" y="13973"/>
                  </a:cubicBezTo>
                  <a:cubicBezTo>
                    <a:pt x="3989" y="13625"/>
                    <a:pt x="3775" y="13304"/>
                    <a:pt x="3560" y="12929"/>
                  </a:cubicBezTo>
                  <a:cubicBezTo>
                    <a:pt x="3373" y="12554"/>
                    <a:pt x="3239" y="12179"/>
                    <a:pt x="3105" y="11778"/>
                  </a:cubicBezTo>
                  <a:cubicBezTo>
                    <a:pt x="2972" y="11376"/>
                    <a:pt x="2891" y="10948"/>
                    <a:pt x="2865" y="10547"/>
                  </a:cubicBezTo>
                  <a:lnTo>
                    <a:pt x="2865" y="9904"/>
                  </a:lnTo>
                  <a:cubicBezTo>
                    <a:pt x="2865" y="9717"/>
                    <a:pt x="2891" y="9503"/>
                    <a:pt x="2945" y="9289"/>
                  </a:cubicBezTo>
                  <a:cubicBezTo>
                    <a:pt x="3025" y="8513"/>
                    <a:pt x="3239" y="7736"/>
                    <a:pt x="3534" y="7014"/>
                  </a:cubicBezTo>
                  <a:cubicBezTo>
                    <a:pt x="3828" y="6291"/>
                    <a:pt x="4203" y="5675"/>
                    <a:pt x="4685" y="5060"/>
                  </a:cubicBezTo>
                  <a:cubicBezTo>
                    <a:pt x="5140" y="4498"/>
                    <a:pt x="5675" y="3962"/>
                    <a:pt x="6237" y="3534"/>
                  </a:cubicBezTo>
                  <a:cubicBezTo>
                    <a:pt x="6853" y="3079"/>
                    <a:pt x="7495" y="2678"/>
                    <a:pt x="8164" y="2410"/>
                  </a:cubicBezTo>
                  <a:cubicBezTo>
                    <a:pt x="8833" y="2116"/>
                    <a:pt x="9556" y="1928"/>
                    <a:pt x="10252" y="1794"/>
                  </a:cubicBezTo>
                  <a:cubicBezTo>
                    <a:pt x="10734" y="1714"/>
                    <a:pt x="11189" y="1687"/>
                    <a:pt x="11670" y="1687"/>
                  </a:cubicBezTo>
                  <a:cubicBezTo>
                    <a:pt x="11938" y="1687"/>
                    <a:pt x="12206" y="1687"/>
                    <a:pt x="12473" y="1714"/>
                  </a:cubicBezTo>
                  <a:cubicBezTo>
                    <a:pt x="13250" y="1794"/>
                    <a:pt x="13972" y="1955"/>
                    <a:pt x="14695" y="2249"/>
                  </a:cubicBezTo>
                  <a:cubicBezTo>
                    <a:pt x="14749" y="2276"/>
                    <a:pt x="14775" y="2276"/>
                    <a:pt x="14856" y="2330"/>
                  </a:cubicBezTo>
                  <a:lnTo>
                    <a:pt x="14454" y="2008"/>
                  </a:lnTo>
                  <a:cubicBezTo>
                    <a:pt x="13598" y="1446"/>
                    <a:pt x="12741" y="1018"/>
                    <a:pt x="11831" y="670"/>
                  </a:cubicBezTo>
                  <a:cubicBezTo>
                    <a:pt x="10894" y="349"/>
                    <a:pt x="9931" y="108"/>
                    <a:pt x="8994" y="81"/>
                  </a:cubicBezTo>
                  <a:cubicBezTo>
                    <a:pt x="8807" y="81"/>
                    <a:pt x="8619" y="55"/>
                    <a:pt x="8432" y="55"/>
                  </a:cubicBezTo>
                  <a:cubicBezTo>
                    <a:pt x="8221" y="17"/>
                    <a:pt x="8010" y="0"/>
                    <a:pt x="77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1" name="Google Shape;6511;p41"/>
            <p:cNvSpPr/>
            <p:nvPr/>
          </p:nvSpPr>
          <p:spPr>
            <a:xfrm>
              <a:off x="7336350" y="7207575"/>
              <a:ext cx="25" cy="25"/>
            </a:xfrm>
            <a:custGeom>
              <a:avLst/>
              <a:gdLst/>
              <a:ahLst/>
              <a:cxnLst/>
              <a:rect l="l" t="t" r="r" b="b"/>
              <a:pathLst>
                <a:path w="1" h="1" extrusionOk="0">
                  <a:moveTo>
                    <a:pt x="1" y="0"/>
                  </a:moveTo>
                  <a:lnTo>
                    <a:pt x="1" y="0"/>
                  </a:lnTo>
                  <a:lnTo>
                    <a:pt x="1"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2" name="Google Shape;6512;p41"/>
            <p:cNvSpPr/>
            <p:nvPr/>
          </p:nvSpPr>
          <p:spPr>
            <a:xfrm>
              <a:off x="7404625" y="7452475"/>
              <a:ext cx="56225" cy="54225"/>
            </a:xfrm>
            <a:custGeom>
              <a:avLst/>
              <a:gdLst/>
              <a:ahLst/>
              <a:cxnLst/>
              <a:rect l="l" t="t" r="r" b="b"/>
              <a:pathLst>
                <a:path w="2249" h="2169" extrusionOk="0">
                  <a:moveTo>
                    <a:pt x="241" y="1"/>
                  </a:moveTo>
                  <a:cubicBezTo>
                    <a:pt x="161" y="1"/>
                    <a:pt x="107" y="81"/>
                    <a:pt x="107" y="108"/>
                  </a:cubicBezTo>
                  <a:cubicBezTo>
                    <a:pt x="0" y="884"/>
                    <a:pt x="294" y="1794"/>
                    <a:pt x="1071" y="2088"/>
                  </a:cubicBezTo>
                  <a:cubicBezTo>
                    <a:pt x="1231" y="2142"/>
                    <a:pt x="1365" y="2169"/>
                    <a:pt x="1552" y="2169"/>
                  </a:cubicBezTo>
                  <a:lnTo>
                    <a:pt x="1633" y="2169"/>
                  </a:lnTo>
                  <a:cubicBezTo>
                    <a:pt x="1740" y="2169"/>
                    <a:pt x="1820" y="2142"/>
                    <a:pt x="1900" y="2115"/>
                  </a:cubicBezTo>
                  <a:cubicBezTo>
                    <a:pt x="2007" y="2088"/>
                    <a:pt x="2061" y="2008"/>
                    <a:pt x="2141" y="1954"/>
                  </a:cubicBezTo>
                  <a:cubicBezTo>
                    <a:pt x="2222" y="1874"/>
                    <a:pt x="2248" y="1821"/>
                    <a:pt x="2248" y="1714"/>
                  </a:cubicBezTo>
                  <a:lnTo>
                    <a:pt x="2248" y="1553"/>
                  </a:lnTo>
                  <a:cubicBezTo>
                    <a:pt x="2248" y="1473"/>
                    <a:pt x="2248" y="1446"/>
                    <a:pt x="2195" y="1366"/>
                  </a:cubicBezTo>
                  <a:cubicBezTo>
                    <a:pt x="2168" y="1178"/>
                    <a:pt x="2061" y="964"/>
                    <a:pt x="1927" y="804"/>
                  </a:cubicBezTo>
                  <a:cubicBezTo>
                    <a:pt x="1767" y="616"/>
                    <a:pt x="1526" y="429"/>
                    <a:pt x="1258" y="295"/>
                  </a:cubicBezTo>
                  <a:cubicBezTo>
                    <a:pt x="1178" y="241"/>
                    <a:pt x="1044" y="215"/>
                    <a:pt x="910" y="161"/>
                  </a:cubicBezTo>
                  <a:cubicBezTo>
                    <a:pt x="696" y="108"/>
                    <a:pt x="535" y="81"/>
                    <a:pt x="375" y="81"/>
                  </a:cubicBezTo>
                  <a:lnTo>
                    <a:pt x="321" y="81"/>
                  </a:lnTo>
                  <a:cubicBezTo>
                    <a:pt x="348" y="54"/>
                    <a:pt x="294" y="54"/>
                    <a:pt x="241" y="1"/>
                  </a:cubicBezTo>
                  <a:close/>
                </a:path>
              </a:pathLst>
            </a:custGeom>
            <a:solidFill>
              <a:srgbClr val="FF67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3" name="Google Shape;6513;p41"/>
            <p:cNvSpPr/>
            <p:nvPr/>
          </p:nvSpPr>
          <p:spPr>
            <a:xfrm>
              <a:off x="7331675" y="7283550"/>
              <a:ext cx="89700" cy="39975"/>
            </a:xfrm>
            <a:custGeom>
              <a:avLst/>
              <a:gdLst/>
              <a:ahLst/>
              <a:cxnLst/>
              <a:rect l="l" t="t" r="r" b="b"/>
              <a:pathLst>
                <a:path w="3588" h="1599" extrusionOk="0">
                  <a:moveTo>
                    <a:pt x="2042" y="0"/>
                  </a:moveTo>
                  <a:cubicBezTo>
                    <a:pt x="1944" y="0"/>
                    <a:pt x="1843" y="4"/>
                    <a:pt x="1740" y="13"/>
                  </a:cubicBezTo>
                  <a:cubicBezTo>
                    <a:pt x="777" y="66"/>
                    <a:pt x="1" y="521"/>
                    <a:pt x="54" y="923"/>
                  </a:cubicBezTo>
                  <a:cubicBezTo>
                    <a:pt x="79" y="1317"/>
                    <a:pt x="762" y="1598"/>
                    <a:pt x="1623" y="1598"/>
                  </a:cubicBezTo>
                  <a:cubicBezTo>
                    <a:pt x="1696" y="1598"/>
                    <a:pt x="1771" y="1596"/>
                    <a:pt x="1847" y="1592"/>
                  </a:cubicBezTo>
                  <a:cubicBezTo>
                    <a:pt x="2811" y="1512"/>
                    <a:pt x="3587" y="1110"/>
                    <a:pt x="3560" y="682"/>
                  </a:cubicBezTo>
                  <a:cubicBezTo>
                    <a:pt x="3536" y="298"/>
                    <a:pt x="2889" y="0"/>
                    <a:pt x="2042" y="0"/>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4" name="Google Shape;6514;p41"/>
            <p:cNvSpPr/>
            <p:nvPr/>
          </p:nvSpPr>
          <p:spPr>
            <a:xfrm>
              <a:off x="7537775" y="7332700"/>
              <a:ext cx="81650" cy="62925"/>
            </a:xfrm>
            <a:custGeom>
              <a:avLst/>
              <a:gdLst/>
              <a:ahLst/>
              <a:cxnLst/>
              <a:rect l="l" t="t" r="r" b="b"/>
              <a:pathLst>
                <a:path w="3266" h="2517" extrusionOk="0">
                  <a:moveTo>
                    <a:pt x="671" y="0"/>
                  </a:moveTo>
                  <a:cubicBezTo>
                    <a:pt x="493" y="0"/>
                    <a:pt x="353" y="51"/>
                    <a:pt x="268" y="161"/>
                  </a:cubicBezTo>
                  <a:cubicBezTo>
                    <a:pt x="0" y="482"/>
                    <a:pt x="375" y="1259"/>
                    <a:pt x="1125" y="1847"/>
                  </a:cubicBezTo>
                  <a:cubicBezTo>
                    <a:pt x="1639" y="2270"/>
                    <a:pt x="2192" y="2516"/>
                    <a:pt x="2583" y="2516"/>
                  </a:cubicBezTo>
                  <a:cubicBezTo>
                    <a:pt x="2761" y="2516"/>
                    <a:pt x="2906" y="2465"/>
                    <a:pt x="2998" y="2356"/>
                  </a:cubicBezTo>
                  <a:cubicBezTo>
                    <a:pt x="3266" y="2035"/>
                    <a:pt x="2918" y="1259"/>
                    <a:pt x="2142" y="643"/>
                  </a:cubicBezTo>
                  <a:cubicBezTo>
                    <a:pt x="1611" y="240"/>
                    <a:pt x="1055" y="0"/>
                    <a:pt x="671" y="0"/>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5" name="Google Shape;6515;p41"/>
            <p:cNvSpPr/>
            <p:nvPr/>
          </p:nvSpPr>
          <p:spPr>
            <a:xfrm>
              <a:off x="7404625" y="7421700"/>
              <a:ext cx="95700" cy="87000"/>
            </a:xfrm>
            <a:custGeom>
              <a:avLst/>
              <a:gdLst/>
              <a:ahLst/>
              <a:cxnLst/>
              <a:rect l="l" t="t" r="r" b="b"/>
              <a:pathLst>
                <a:path w="3828" h="3480" extrusionOk="0">
                  <a:moveTo>
                    <a:pt x="214" y="1446"/>
                  </a:moveTo>
                  <a:cubicBezTo>
                    <a:pt x="375" y="1446"/>
                    <a:pt x="509" y="1472"/>
                    <a:pt x="642" y="1472"/>
                  </a:cubicBezTo>
                  <a:cubicBezTo>
                    <a:pt x="803" y="1499"/>
                    <a:pt x="1017" y="1580"/>
                    <a:pt x="1151" y="1633"/>
                  </a:cubicBezTo>
                  <a:cubicBezTo>
                    <a:pt x="1258" y="1713"/>
                    <a:pt x="1392" y="1767"/>
                    <a:pt x="1499" y="1874"/>
                  </a:cubicBezTo>
                  <a:cubicBezTo>
                    <a:pt x="1606" y="1981"/>
                    <a:pt x="1713" y="2035"/>
                    <a:pt x="1767" y="2142"/>
                  </a:cubicBezTo>
                  <a:cubicBezTo>
                    <a:pt x="1847" y="2249"/>
                    <a:pt x="1900" y="2382"/>
                    <a:pt x="1981" y="2516"/>
                  </a:cubicBezTo>
                  <a:cubicBezTo>
                    <a:pt x="2034" y="2650"/>
                    <a:pt x="2061" y="2811"/>
                    <a:pt x="2061" y="2971"/>
                  </a:cubicBezTo>
                  <a:lnTo>
                    <a:pt x="2061" y="3052"/>
                  </a:lnTo>
                  <a:lnTo>
                    <a:pt x="2061" y="3159"/>
                  </a:lnTo>
                  <a:lnTo>
                    <a:pt x="2061" y="3185"/>
                  </a:lnTo>
                  <a:lnTo>
                    <a:pt x="2034" y="3185"/>
                  </a:lnTo>
                  <a:cubicBezTo>
                    <a:pt x="2007" y="3185"/>
                    <a:pt x="1981" y="3212"/>
                    <a:pt x="1927" y="3212"/>
                  </a:cubicBezTo>
                  <a:cubicBezTo>
                    <a:pt x="1847" y="3239"/>
                    <a:pt x="1740" y="3293"/>
                    <a:pt x="1633" y="3293"/>
                  </a:cubicBezTo>
                  <a:lnTo>
                    <a:pt x="1365" y="3293"/>
                  </a:lnTo>
                  <a:cubicBezTo>
                    <a:pt x="1285" y="3293"/>
                    <a:pt x="1178" y="3239"/>
                    <a:pt x="1044" y="3185"/>
                  </a:cubicBezTo>
                  <a:cubicBezTo>
                    <a:pt x="937" y="3159"/>
                    <a:pt x="830" y="3078"/>
                    <a:pt x="749" y="3025"/>
                  </a:cubicBezTo>
                  <a:cubicBezTo>
                    <a:pt x="669" y="2945"/>
                    <a:pt x="562" y="2891"/>
                    <a:pt x="509" y="2784"/>
                  </a:cubicBezTo>
                  <a:cubicBezTo>
                    <a:pt x="428" y="2677"/>
                    <a:pt x="375" y="2570"/>
                    <a:pt x="294" y="2436"/>
                  </a:cubicBezTo>
                  <a:cubicBezTo>
                    <a:pt x="294" y="2302"/>
                    <a:pt x="268" y="2115"/>
                    <a:pt x="241" y="1901"/>
                  </a:cubicBezTo>
                  <a:cubicBezTo>
                    <a:pt x="241" y="1740"/>
                    <a:pt x="214" y="1606"/>
                    <a:pt x="214" y="1446"/>
                  </a:cubicBezTo>
                  <a:close/>
                  <a:moveTo>
                    <a:pt x="268" y="0"/>
                  </a:moveTo>
                  <a:cubicBezTo>
                    <a:pt x="161" y="295"/>
                    <a:pt x="80" y="643"/>
                    <a:pt x="27" y="1017"/>
                  </a:cubicBezTo>
                  <a:cubicBezTo>
                    <a:pt x="0" y="1419"/>
                    <a:pt x="0" y="1767"/>
                    <a:pt x="80" y="2115"/>
                  </a:cubicBezTo>
                  <a:cubicBezTo>
                    <a:pt x="107" y="2275"/>
                    <a:pt x="161" y="2436"/>
                    <a:pt x="241" y="2623"/>
                  </a:cubicBezTo>
                  <a:cubicBezTo>
                    <a:pt x="294" y="2784"/>
                    <a:pt x="402" y="2918"/>
                    <a:pt x="535" y="3052"/>
                  </a:cubicBezTo>
                  <a:cubicBezTo>
                    <a:pt x="642" y="3185"/>
                    <a:pt x="803" y="3293"/>
                    <a:pt x="964" y="3346"/>
                  </a:cubicBezTo>
                  <a:cubicBezTo>
                    <a:pt x="1178" y="3453"/>
                    <a:pt x="1365" y="3480"/>
                    <a:pt x="1579" y="3480"/>
                  </a:cubicBezTo>
                  <a:cubicBezTo>
                    <a:pt x="1820" y="3480"/>
                    <a:pt x="2034" y="3400"/>
                    <a:pt x="2302" y="3239"/>
                  </a:cubicBezTo>
                  <a:cubicBezTo>
                    <a:pt x="2409" y="3185"/>
                    <a:pt x="2516" y="3105"/>
                    <a:pt x="2650" y="2998"/>
                  </a:cubicBezTo>
                  <a:lnTo>
                    <a:pt x="2944" y="2704"/>
                  </a:lnTo>
                  <a:cubicBezTo>
                    <a:pt x="3105" y="2516"/>
                    <a:pt x="3239" y="2275"/>
                    <a:pt x="3399" y="2008"/>
                  </a:cubicBezTo>
                  <a:cubicBezTo>
                    <a:pt x="3480" y="1874"/>
                    <a:pt x="3533" y="1740"/>
                    <a:pt x="3613" y="1580"/>
                  </a:cubicBezTo>
                  <a:cubicBezTo>
                    <a:pt x="3694" y="1446"/>
                    <a:pt x="3720" y="1312"/>
                    <a:pt x="3774" y="1178"/>
                  </a:cubicBezTo>
                  <a:lnTo>
                    <a:pt x="3828" y="1071"/>
                  </a:lnTo>
                  <a:lnTo>
                    <a:pt x="3480" y="1071"/>
                  </a:lnTo>
                  <a:cubicBezTo>
                    <a:pt x="3346" y="1071"/>
                    <a:pt x="3212" y="1071"/>
                    <a:pt x="3078" y="1044"/>
                  </a:cubicBezTo>
                  <a:cubicBezTo>
                    <a:pt x="2730" y="991"/>
                    <a:pt x="2409" y="937"/>
                    <a:pt x="2034" y="803"/>
                  </a:cubicBezTo>
                  <a:cubicBezTo>
                    <a:pt x="1713" y="696"/>
                    <a:pt x="1338" y="536"/>
                    <a:pt x="1044" y="402"/>
                  </a:cubicBezTo>
                  <a:cubicBezTo>
                    <a:pt x="696" y="295"/>
                    <a:pt x="482" y="161"/>
                    <a:pt x="268" y="0"/>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6" name="Google Shape;6516;p41"/>
            <p:cNvSpPr/>
            <p:nvPr/>
          </p:nvSpPr>
          <p:spPr>
            <a:xfrm>
              <a:off x="7528400" y="7425700"/>
              <a:ext cx="40175" cy="60250"/>
            </a:xfrm>
            <a:custGeom>
              <a:avLst/>
              <a:gdLst/>
              <a:ahLst/>
              <a:cxnLst/>
              <a:rect l="l" t="t" r="r" b="b"/>
              <a:pathLst>
                <a:path w="1607" h="2410" extrusionOk="0">
                  <a:moveTo>
                    <a:pt x="1045" y="1"/>
                  </a:moveTo>
                  <a:cubicBezTo>
                    <a:pt x="697" y="1"/>
                    <a:pt x="295" y="402"/>
                    <a:pt x="135" y="991"/>
                  </a:cubicBezTo>
                  <a:cubicBezTo>
                    <a:pt x="27" y="1286"/>
                    <a:pt x="1" y="1607"/>
                    <a:pt x="81" y="1875"/>
                  </a:cubicBezTo>
                  <a:cubicBezTo>
                    <a:pt x="135" y="2142"/>
                    <a:pt x="242" y="2330"/>
                    <a:pt x="429" y="2383"/>
                  </a:cubicBezTo>
                  <a:cubicBezTo>
                    <a:pt x="482" y="2383"/>
                    <a:pt x="509" y="2410"/>
                    <a:pt x="563" y="2410"/>
                  </a:cubicBezTo>
                  <a:cubicBezTo>
                    <a:pt x="911" y="2410"/>
                    <a:pt x="1312" y="2008"/>
                    <a:pt x="1473" y="1446"/>
                  </a:cubicBezTo>
                  <a:cubicBezTo>
                    <a:pt x="1580" y="1152"/>
                    <a:pt x="1607" y="804"/>
                    <a:pt x="1553" y="536"/>
                  </a:cubicBezTo>
                  <a:cubicBezTo>
                    <a:pt x="1473" y="269"/>
                    <a:pt x="1366" y="108"/>
                    <a:pt x="1178" y="54"/>
                  </a:cubicBezTo>
                  <a:cubicBezTo>
                    <a:pt x="1152" y="1"/>
                    <a:pt x="1098" y="1"/>
                    <a:pt x="1045"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7" name="Google Shape;6517;p41"/>
            <p:cNvSpPr/>
            <p:nvPr/>
          </p:nvSpPr>
          <p:spPr>
            <a:xfrm>
              <a:off x="7336350" y="7374175"/>
              <a:ext cx="40175" cy="60250"/>
            </a:xfrm>
            <a:custGeom>
              <a:avLst/>
              <a:gdLst/>
              <a:ahLst/>
              <a:cxnLst/>
              <a:rect l="l" t="t" r="r" b="b"/>
              <a:pathLst>
                <a:path w="1607" h="2410" extrusionOk="0">
                  <a:moveTo>
                    <a:pt x="1018" y="1"/>
                  </a:moveTo>
                  <a:cubicBezTo>
                    <a:pt x="697" y="1"/>
                    <a:pt x="295" y="402"/>
                    <a:pt x="135" y="965"/>
                  </a:cubicBezTo>
                  <a:cubicBezTo>
                    <a:pt x="28" y="1259"/>
                    <a:pt x="1" y="1607"/>
                    <a:pt x="54" y="1875"/>
                  </a:cubicBezTo>
                  <a:cubicBezTo>
                    <a:pt x="135" y="2142"/>
                    <a:pt x="215" y="2303"/>
                    <a:pt x="429" y="2383"/>
                  </a:cubicBezTo>
                  <a:cubicBezTo>
                    <a:pt x="456" y="2383"/>
                    <a:pt x="483" y="2410"/>
                    <a:pt x="563" y="2410"/>
                  </a:cubicBezTo>
                  <a:cubicBezTo>
                    <a:pt x="884" y="2410"/>
                    <a:pt x="1286" y="2008"/>
                    <a:pt x="1473" y="1446"/>
                  </a:cubicBezTo>
                  <a:cubicBezTo>
                    <a:pt x="1553" y="1125"/>
                    <a:pt x="1607" y="804"/>
                    <a:pt x="1527" y="536"/>
                  </a:cubicBezTo>
                  <a:cubicBezTo>
                    <a:pt x="1473" y="269"/>
                    <a:pt x="1366" y="108"/>
                    <a:pt x="1152" y="28"/>
                  </a:cubicBezTo>
                  <a:cubicBezTo>
                    <a:pt x="1125" y="1"/>
                    <a:pt x="1072" y="1"/>
                    <a:pt x="1018"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518" name="Google Shape;6518;p41"/>
          <p:cNvSpPr/>
          <p:nvPr/>
        </p:nvSpPr>
        <p:spPr>
          <a:xfrm>
            <a:off x="2036250" y="4850575"/>
            <a:ext cx="25" cy="25"/>
          </a:xfrm>
          <a:custGeom>
            <a:avLst/>
            <a:gdLst/>
            <a:ahLst/>
            <a:cxnLst/>
            <a:rect l="l" t="t" r="r" b="b"/>
            <a:pathLst>
              <a:path w="1" h="1" extrusionOk="0">
                <a:moveTo>
                  <a:pt x="0" y="1"/>
                </a:moveTo>
                <a:lnTo>
                  <a:pt x="0" y="1"/>
                </a:lnTo>
                <a:lnTo>
                  <a:pt x="0" y="1"/>
                </a:lnTo>
                <a:lnTo>
                  <a:pt x="0" y="1"/>
                </a:ln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9" name="Google Shape;6519;p41"/>
          <p:cNvSpPr/>
          <p:nvPr/>
        </p:nvSpPr>
        <p:spPr>
          <a:xfrm>
            <a:off x="2106300" y="4908950"/>
            <a:ext cx="25" cy="25"/>
          </a:xfrm>
          <a:custGeom>
            <a:avLst/>
            <a:gdLst/>
            <a:ahLst/>
            <a:cxnLst/>
            <a:rect l="l" t="t" r="r" b="b"/>
            <a:pathLst>
              <a:path w="1" h="1" extrusionOk="0">
                <a:moveTo>
                  <a:pt x="0" y="1"/>
                </a:moveTo>
                <a:lnTo>
                  <a:pt x="0" y="1"/>
                </a:lnTo>
                <a:lnTo>
                  <a:pt x="0" y="1"/>
                </a:lnTo>
                <a:lnTo>
                  <a:pt x="0" y="1"/>
                </a:lnTo>
                <a:close/>
              </a:path>
            </a:pathLst>
          </a:custGeom>
          <a:solidFill>
            <a:srgbClr val="D32A3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0" name="Google Shape;6520;p41"/>
          <p:cNvSpPr/>
          <p:nvPr/>
        </p:nvSpPr>
        <p:spPr>
          <a:xfrm>
            <a:off x="7594050" y="4026825"/>
            <a:ext cx="191400" cy="173775"/>
          </a:xfrm>
          <a:custGeom>
            <a:avLst/>
            <a:gdLst/>
            <a:ahLst/>
            <a:cxnLst/>
            <a:rect l="l" t="t" r="r" b="b"/>
            <a:pathLst>
              <a:path w="7656" h="6951" extrusionOk="0">
                <a:moveTo>
                  <a:pt x="4818" y="500"/>
                </a:moveTo>
                <a:cubicBezTo>
                  <a:pt x="4897" y="500"/>
                  <a:pt x="4978" y="518"/>
                  <a:pt x="5060" y="556"/>
                </a:cubicBezTo>
                <a:cubicBezTo>
                  <a:pt x="5515" y="771"/>
                  <a:pt x="5113" y="1681"/>
                  <a:pt x="4899" y="2055"/>
                </a:cubicBezTo>
                <a:cubicBezTo>
                  <a:pt x="4712" y="2323"/>
                  <a:pt x="4498" y="2564"/>
                  <a:pt x="4257" y="2778"/>
                </a:cubicBezTo>
                <a:cubicBezTo>
                  <a:pt x="4444" y="2858"/>
                  <a:pt x="4578" y="3019"/>
                  <a:pt x="4685" y="3233"/>
                </a:cubicBezTo>
                <a:cubicBezTo>
                  <a:pt x="4953" y="2965"/>
                  <a:pt x="5247" y="2724"/>
                  <a:pt x="5622" y="2617"/>
                </a:cubicBezTo>
                <a:cubicBezTo>
                  <a:pt x="5738" y="2585"/>
                  <a:pt x="5882" y="2567"/>
                  <a:pt x="6032" y="2567"/>
                </a:cubicBezTo>
                <a:cubicBezTo>
                  <a:pt x="6504" y="2567"/>
                  <a:pt x="7047" y="2746"/>
                  <a:pt x="7067" y="3233"/>
                </a:cubicBezTo>
                <a:cubicBezTo>
                  <a:pt x="7067" y="3701"/>
                  <a:pt x="6291" y="3801"/>
                  <a:pt x="5827" y="3801"/>
                </a:cubicBezTo>
                <a:cubicBezTo>
                  <a:pt x="5760" y="3801"/>
                  <a:pt x="5699" y="3799"/>
                  <a:pt x="5649" y="3795"/>
                </a:cubicBezTo>
                <a:cubicBezTo>
                  <a:pt x="5354" y="3768"/>
                  <a:pt x="5060" y="3688"/>
                  <a:pt x="4765" y="3581"/>
                </a:cubicBezTo>
                <a:cubicBezTo>
                  <a:pt x="4765" y="3795"/>
                  <a:pt x="4658" y="3982"/>
                  <a:pt x="4524" y="4170"/>
                </a:cubicBezTo>
                <a:cubicBezTo>
                  <a:pt x="4899" y="4250"/>
                  <a:pt x="5220" y="4437"/>
                  <a:pt x="5488" y="4705"/>
                </a:cubicBezTo>
                <a:cubicBezTo>
                  <a:pt x="5836" y="5026"/>
                  <a:pt x="6184" y="5936"/>
                  <a:pt x="5649" y="6231"/>
                </a:cubicBezTo>
                <a:cubicBezTo>
                  <a:pt x="5587" y="6267"/>
                  <a:pt x="5524" y="6283"/>
                  <a:pt x="5461" y="6283"/>
                </a:cubicBezTo>
                <a:cubicBezTo>
                  <a:pt x="5056" y="6283"/>
                  <a:pt x="4637" y="5618"/>
                  <a:pt x="4498" y="5294"/>
                </a:cubicBezTo>
                <a:cubicBezTo>
                  <a:pt x="4364" y="5000"/>
                  <a:pt x="4283" y="4705"/>
                  <a:pt x="4230" y="4411"/>
                </a:cubicBezTo>
                <a:cubicBezTo>
                  <a:pt x="4096" y="4464"/>
                  <a:pt x="3962" y="4491"/>
                  <a:pt x="3828" y="4491"/>
                </a:cubicBezTo>
                <a:cubicBezTo>
                  <a:pt x="3748" y="4491"/>
                  <a:pt x="3641" y="4491"/>
                  <a:pt x="3588" y="4464"/>
                </a:cubicBezTo>
                <a:lnTo>
                  <a:pt x="3588" y="4464"/>
                </a:lnTo>
                <a:cubicBezTo>
                  <a:pt x="3641" y="4839"/>
                  <a:pt x="3695" y="5240"/>
                  <a:pt x="3588" y="5615"/>
                </a:cubicBezTo>
                <a:cubicBezTo>
                  <a:pt x="3478" y="5989"/>
                  <a:pt x="3043" y="6561"/>
                  <a:pt x="2594" y="6561"/>
                </a:cubicBezTo>
                <a:cubicBezTo>
                  <a:pt x="2497" y="6561"/>
                  <a:pt x="2399" y="6534"/>
                  <a:pt x="2303" y="6472"/>
                </a:cubicBezTo>
                <a:cubicBezTo>
                  <a:pt x="1848" y="6204"/>
                  <a:pt x="2356" y="5348"/>
                  <a:pt x="2570" y="5000"/>
                </a:cubicBezTo>
                <a:cubicBezTo>
                  <a:pt x="2785" y="4732"/>
                  <a:pt x="3026" y="4491"/>
                  <a:pt x="3293" y="4304"/>
                </a:cubicBezTo>
                <a:cubicBezTo>
                  <a:pt x="3106" y="4170"/>
                  <a:pt x="2972" y="4009"/>
                  <a:pt x="2945" y="3768"/>
                </a:cubicBezTo>
                <a:cubicBezTo>
                  <a:pt x="2651" y="4036"/>
                  <a:pt x="2303" y="4277"/>
                  <a:pt x="1901" y="4330"/>
                </a:cubicBezTo>
                <a:cubicBezTo>
                  <a:pt x="1817" y="4350"/>
                  <a:pt x="1715" y="4361"/>
                  <a:pt x="1607" y="4361"/>
                </a:cubicBezTo>
                <a:cubicBezTo>
                  <a:pt x="1131" y="4361"/>
                  <a:pt x="515" y="4157"/>
                  <a:pt x="536" y="3635"/>
                </a:cubicBezTo>
                <a:cubicBezTo>
                  <a:pt x="557" y="3228"/>
                  <a:pt x="1149" y="3130"/>
                  <a:pt x="1608" y="3130"/>
                </a:cubicBezTo>
                <a:cubicBezTo>
                  <a:pt x="1753" y="3130"/>
                  <a:pt x="1885" y="3140"/>
                  <a:pt x="1982" y="3153"/>
                </a:cubicBezTo>
                <a:cubicBezTo>
                  <a:pt x="2303" y="3206"/>
                  <a:pt x="2624" y="3340"/>
                  <a:pt x="2945" y="3447"/>
                </a:cubicBezTo>
                <a:cubicBezTo>
                  <a:pt x="2972" y="3233"/>
                  <a:pt x="3052" y="3019"/>
                  <a:pt x="3213" y="2885"/>
                </a:cubicBezTo>
                <a:cubicBezTo>
                  <a:pt x="2811" y="2751"/>
                  <a:pt x="2490" y="2564"/>
                  <a:pt x="2223" y="2243"/>
                </a:cubicBezTo>
                <a:cubicBezTo>
                  <a:pt x="1901" y="1895"/>
                  <a:pt x="1607" y="985"/>
                  <a:pt x="2169" y="717"/>
                </a:cubicBezTo>
                <a:cubicBezTo>
                  <a:pt x="2228" y="689"/>
                  <a:pt x="2288" y="676"/>
                  <a:pt x="2346" y="676"/>
                </a:cubicBezTo>
                <a:cubicBezTo>
                  <a:pt x="2785" y="676"/>
                  <a:pt x="3175" y="1406"/>
                  <a:pt x="3293" y="1761"/>
                </a:cubicBezTo>
                <a:cubicBezTo>
                  <a:pt x="3427" y="2055"/>
                  <a:pt x="3454" y="2377"/>
                  <a:pt x="3481" y="2724"/>
                </a:cubicBezTo>
                <a:cubicBezTo>
                  <a:pt x="3588" y="2644"/>
                  <a:pt x="3721" y="2617"/>
                  <a:pt x="3855" y="2617"/>
                </a:cubicBezTo>
                <a:cubicBezTo>
                  <a:pt x="3882" y="2617"/>
                  <a:pt x="3909" y="2644"/>
                  <a:pt x="3962" y="2644"/>
                </a:cubicBezTo>
                <a:cubicBezTo>
                  <a:pt x="3855" y="2296"/>
                  <a:pt x="3748" y="1922"/>
                  <a:pt x="3855" y="1520"/>
                </a:cubicBezTo>
                <a:cubicBezTo>
                  <a:pt x="3947" y="1108"/>
                  <a:pt x="4352" y="500"/>
                  <a:pt x="4818" y="500"/>
                </a:cubicBezTo>
                <a:close/>
                <a:moveTo>
                  <a:pt x="5004" y="0"/>
                </a:moveTo>
                <a:cubicBezTo>
                  <a:pt x="4467" y="0"/>
                  <a:pt x="3907" y="471"/>
                  <a:pt x="3668" y="878"/>
                </a:cubicBezTo>
                <a:cubicBezTo>
                  <a:pt x="3614" y="1011"/>
                  <a:pt x="3534" y="1199"/>
                  <a:pt x="3507" y="1333"/>
                </a:cubicBezTo>
                <a:cubicBezTo>
                  <a:pt x="3427" y="1145"/>
                  <a:pt x="3347" y="1011"/>
                  <a:pt x="3240" y="878"/>
                </a:cubicBezTo>
                <a:cubicBezTo>
                  <a:pt x="3031" y="606"/>
                  <a:pt x="2594" y="172"/>
                  <a:pt x="2196" y="172"/>
                </a:cubicBezTo>
                <a:cubicBezTo>
                  <a:pt x="2084" y="172"/>
                  <a:pt x="1975" y="206"/>
                  <a:pt x="1875" y="289"/>
                </a:cubicBezTo>
                <a:cubicBezTo>
                  <a:pt x="1366" y="690"/>
                  <a:pt x="1420" y="1520"/>
                  <a:pt x="1607" y="2029"/>
                </a:cubicBezTo>
                <a:cubicBezTo>
                  <a:pt x="1768" y="2350"/>
                  <a:pt x="2008" y="2617"/>
                  <a:pt x="2276" y="2832"/>
                </a:cubicBezTo>
                <a:cubicBezTo>
                  <a:pt x="2089" y="2785"/>
                  <a:pt x="1885" y="2756"/>
                  <a:pt x="1683" y="2756"/>
                </a:cubicBezTo>
                <a:cubicBezTo>
                  <a:pt x="1537" y="2756"/>
                  <a:pt x="1394" y="2771"/>
                  <a:pt x="1259" y="2805"/>
                </a:cubicBezTo>
                <a:cubicBezTo>
                  <a:pt x="831" y="2858"/>
                  <a:pt x="1" y="3099"/>
                  <a:pt x="108" y="3688"/>
                </a:cubicBezTo>
                <a:cubicBezTo>
                  <a:pt x="188" y="4277"/>
                  <a:pt x="965" y="4705"/>
                  <a:pt x="1500" y="4732"/>
                </a:cubicBezTo>
                <a:cubicBezTo>
                  <a:pt x="1548" y="4735"/>
                  <a:pt x="1596" y="4737"/>
                  <a:pt x="1643" y="4737"/>
                </a:cubicBezTo>
                <a:cubicBezTo>
                  <a:pt x="1958" y="4737"/>
                  <a:pt x="2237" y="4661"/>
                  <a:pt x="2517" y="4545"/>
                </a:cubicBezTo>
                <a:lnTo>
                  <a:pt x="2517" y="4545"/>
                </a:lnTo>
                <a:cubicBezTo>
                  <a:pt x="2276" y="4812"/>
                  <a:pt x="2062" y="5107"/>
                  <a:pt x="1928" y="5428"/>
                </a:cubicBezTo>
                <a:cubicBezTo>
                  <a:pt x="1794" y="5883"/>
                  <a:pt x="1634" y="6713"/>
                  <a:pt x="2196" y="6900"/>
                </a:cubicBezTo>
                <a:cubicBezTo>
                  <a:pt x="2292" y="6935"/>
                  <a:pt x="2390" y="6951"/>
                  <a:pt x="2490" y="6951"/>
                </a:cubicBezTo>
                <a:cubicBezTo>
                  <a:pt x="3001" y="6951"/>
                  <a:pt x="3528" y="6536"/>
                  <a:pt x="3775" y="6177"/>
                </a:cubicBezTo>
                <a:cubicBezTo>
                  <a:pt x="3989" y="5829"/>
                  <a:pt x="4043" y="5508"/>
                  <a:pt x="4069" y="5160"/>
                </a:cubicBezTo>
                <a:cubicBezTo>
                  <a:pt x="4203" y="5508"/>
                  <a:pt x="4391" y="5829"/>
                  <a:pt x="4605" y="6097"/>
                </a:cubicBezTo>
                <a:cubicBezTo>
                  <a:pt x="4845" y="6357"/>
                  <a:pt x="5279" y="6722"/>
                  <a:pt x="5662" y="6722"/>
                </a:cubicBezTo>
                <a:cubicBezTo>
                  <a:pt x="5792" y="6722"/>
                  <a:pt x="5915" y="6680"/>
                  <a:pt x="6023" y="6579"/>
                </a:cubicBezTo>
                <a:cubicBezTo>
                  <a:pt x="6452" y="6177"/>
                  <a:pt x="6398" y="5294"/>
                  <a:pt x="6130" y="4839"/>
                </a:cubicBezTo>
                <a:cubicBezTo>
                  <a:pt x="5943" y="4491"/>
                  <a:pt x="5675" y="4277"/>
                  <a:pt x="5381" y="4090"/>
                </a:cubicBezTo>
                <a:lnTo>
                  <a:pt x="5381" y="4090"/>
                </a:lnTo>
                <a:cubicBezTo>
                  <a:pt x="5555" y="4116"/>
                  <a:pt x="5729" y="4136"/>
                  <a:pt x="5906" y="4136"/>
                </a:cubicBezTo>
                <a:cubicBezTo>
                  <a:pt x="6083" y="4136"/>
                  <a:pt x="6264" y="4116"/>
                  <a:pt x="6452" y="4063"/>
                </a:cubicBezTo>
                <a:cubicBezTo>
                  <a:pt x="6853" y="3956"/>
                  <a:pt x="7656" y="3635"/>
                  <a:pt x="7522" y="3072"/>
                </a:cubicBezTo>
                <a:cubicBezTo>
                  <a:pt x="7388" y="2457"/>
                  <a:pt x="6585" y="2136"/>
                  <a:pt x="6050" y="2136"/>
                </a:cubicBezTo>
                <a:cubicBezTo>
                  <a:pt x="5675" y="2136"/>
                  <a:pt x="5354" y="2269"/>
                  <a:pt x="5060" y="2430"/>
                </a:cubicBezTo>
                <a:cubicBezTo>
                  <a:pt x="5301" y="2136"/>
                  <a:pt x="5461" y="1814"/>
                  <a:pt x="5541" y="1467"/>
                </a:cubicBezTo>
                <a:cubicBezTo>
                  <a:pt x="5675" y="1011"/>
                  <a:pt x="5756" y="155"/>
                  <a:pt x="5194" y="21"/>
                </a:cubicBezTo>
                <a:cubicBezTo>
                  <a:pt x="5131" y="7"/>
                  <a:pt x="5067" y="0"/>
                  <a:pt x="50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1" name="Google Shape;6521;p41"/>
          <p:cNvSpPr/>
          <p:nvPr/>
        </p:nvSpPr>
        <p:spPr>
          <a:xfrm>
            <a:off x="720000" y="4065100"/>
            <a:ext cx="275700" cy="247825"/>
          </a:xfrm>
          <a:custGeom>
            <a:avLst/>
            <a:gdLst/>
            <a:ahLst/>
            <a:cxnLst/>
            <a:rect l="l" t="t" r="r" b="b"/>
            <a:pathLst>
              <a:path w="11028" h="9913" extrusionOk="0">
                <a:moveTo>
                  <a:pt x="6934" y="561"/>
                </a:moveTo>
                <a:cubicBezTo>
                  <a:pt x="7048" y="561"/>
                  <a:pt x="7164" y="587"/>
                  <a:pt x="7281" y="645"/>
                </a:cubicBezTo>
                <a:cubicBezTo>
                  <a:pt x="8003" y="966"/>
                  <a:pt x="7388" y="2278"/>
                  <a:pt x="7093" y="2786"/>
                </a:cubicBezTo>
                <a:cubicBezTo>
                  <a:pt x="6853" y="3161"/>
                  <a:pt x="6558" y="3509"/>
                  <a:pt x="6210" y="3830"/>
                </a:cubicBezTo>
                <a:cubicBezTo>
                  <a:pt x="6478" y="3964"/>
                  <a:pt x="6692" y="4178"/>
                  <a:pt x="6826" y="4446"/>
                </a:cubicBezTo>
                <a:cubicBezTo>
                  <a:pt x="7174" y="4098"/>
                  <a:pt x="7629" y="3750"/>
                  <a:pt x="8111" y="3616"/>
                </a:cubicBezTo>
                <a:cubicBezTo>
                  <a:pt x="8278" y="3569"/>
                  <a:pt x="8487" y="3542"/>
                  <a:pt x="8707" y="3542"/>
                </a:cubicBezTo>
                <a:cubicBezTo>
                  <a:pt x="9369" y="3542"/>
                  <a:pt x="10131" y="3783"/>
                  <a:pt x="10171" y="4446"/>
                </a:cubicBezTo>
                <a:cubicBezTo>
                  <a:pt x="10196" y="5156"/>
                  <a:pt x="9011" y="5306"/>
                  <a:pt x="8358" y="5306"/>
                </a:cubicBezTo>
                <a:cubicBezTo>
                  <a:pt x="8297" y="5306"/>
                  <a:pt x="8241" y="5304"/>
                  <a:pt x="8191" y="5302"/>
                </a:cubicBezTo>
                <a:cubicBezTo>
                  <a:pt x="7709" y="5249"/>
                  <a:pt x="7308" y="5168"/>
                  <a:pt x="6879" y="5035"/>
                </a:cubicBezTo>
                <a:cubicBezTo>
                  <a:pt x="6853" y="5356"/>
                  <a:pt x="6745" y="5623"/>
                  <a:pt x="6558" y="5864"/>
                </a:cubicBezTo>
                <a:cubicBezTo>
                  <a:pt x="7040" y="5998"/>
                  <a:pt x="7548" y="6212"/>
                  <a:pt x="7923" y="6587"/>
                </a:cubicBezTo>
                <a:cubicBezTo>
                  <a:pt x="8405" y="7096"/>
                  <a:pt x="8914" y="8353"/>
                  <a:pt x="8164" y="8809"/>
                </a:cubicBezTo>
                <a:cubicBezTo>
                  <a:pt x="8071" y="8864"/>
                  <a:pt x="7977" y="8889"/>
                  <a:pt x="7883" y="8889"/>
                </a:cubicBezTo>
                <a:cubicBezTo>
                  <a:pt x="7296" y="8889"/>
                  <a:pt x="6708" y="7931"/>
                  <a:pt x="6478" y="7470"/>
                </a:cubicBezTo>
                <a:cubicBezTo>
                  <a:pt x="6290" y="7069"/>
                  <a:pt x="6157" y="6614"/>
                  <a:pt x="6076" y="6185"/>
                </a:cubicBezTo>
                <a:cubicBezTo>
                  <a:pt x="5916" y="6293"/>
                  <a:pt x="5755" y="6319"/>
                  <a:pt x="5541" y="6319"/>
                </a:cubicBezTo>
                <a:cubicBezTo>
                  <a:pt x="5434" y="6319"/>
                  <a:pt x="5300" y="6319"/>
                  <a:pt x="5220" y="6293"/>
                </a:cubicBezTo>
                <a:lnTo>
                  <a:pt x="5220" y="6293"/>
                </a:lnTo>
                <a:cubicBezTo>
                  <a:pt x="5300" y="6828"/>
                  <a:pt x="5380" y="7363"/>
                  <a:pt x="5220" y="7898"/>
                </a:cubicBezTo>
                <a:cubicBezTo>
                  <a:pt x="5019" y="8456"/>
                  <a:pt x="4409" y="9293"/>
                  <a:pt x="3763" y="9293"/>
                </a:cubicBezTo>
                <a:cubicBezTo>
                  <a:pt x="3633" y="9293"/>
                  <a:pt x="3502" y="9259"/>
                  <a:pt x="3373" y="9183"/>
                </a:cubicBezTo>
                <a:cubicBezTo>
                  <a:pt x="2731" y="8755"/>
                  <a:pt x="3400" y="7524"/>
                  <a:pt x="3774" y="7069"/>
                </a:cubicBezTo>
                <a:cubicBezTo>
                  <a:pt x="4042" y="6694"/>
                  <a:pt x="4363" y="6400"/>
                  <a:pt x="4738" y="6078"/>
                </a:cubicBezTo>
                <a:cubicBezTo>
                  <a:pt x="4470" y="5918"/>
                  <a:pt x="4310" y="5650"/>
                  <a:pt x="4230" y="5356"/>
                </a:cubicBezTo>
                <a:cubicBezTo>
                  <a:pt x="3855" y="5730"/>
                  <a:pt x="3373" y="6052"/>
                  <a:pt x="2811" y="6159"/>
                </a:cubicBezTo>
                <a:cubicBezTo>
                  <a:pt x="2698" y="6181"/>
                  <a:pt x="2567" y="6193"/>
                  <a:pt x="2426" y="6193"/>
                </a:cubicBezTo>
                <a:cubicBezTo>
                  <a:pt x="1730" y="6193"/>
                  <a:pt x="808" y="5903"/>
                  <a:pt x="830" y="5168"/>
                </a:cubicBezTo>
                <a:cubicBezTo>
                  <a:pt x="850" y="4597"/>
                  <a:pt x="1624" y="4461"/>
                  <a:pt x="2267" y="4461"/>
                </a:cubicBezTo>
                <a:cubicBezTo>
                  <a:pt x="2496" y="4461"/>
                  <a:pt x="2709" y="4478"/>
                  <a:pt x="2864" y="4499"/>
                </a:cubicBezTo>
                <a:cubicBezTo>
                  <a:pt x="3346" y="4553"/>
                  <a:pt x="3801" y="4687"/>
                  <a:pt x="4256" y="4874"/>
                </a:cubicBezTo>
                <a:cubicBezTo>
                  <a:pt x="4283" y="4580"/>
                  <a:pt x="4444" y="4285"/>
                  <a:pt x="4658" y="4071"/>
                </a:cubicBezTo>
                <a:cubicBezTo>
                  <a:pt x="4122" y="3884"/>
                  <a:pt x="3614" y="3616"/>
                  <a:pt x="3239" y="3188"/>
                </a:cubicBezTo>
                <a:cubicBezTo>
                  <a:pt x="2757" y="2652"/>
                  <a:pt x="2383" y="1341"/>
                  <a:pt x="3186" y="966"/>
                </a:cubicBezTo>
                <a:cubicBezTo>
                  <a:pt x="3256" y="935"/>
                  <a:pt x="3326" y="921"/>
                  <a:pt x="3395" y="921"/>
                </a:cubicBezTo>
                <a:cubicBezTo>
                  <a:pt x="3990" y="921"/>
                  <a:pt x="4546" y="1956"/>
                  <a:pt x="4738" y="2412"/>
                </a:cubicBezTo>
                <a:cubicBezTo>
                  <a:pt x="4899" y="2840"/>
                  <a:pt x="5006" y="3322"/>
                  <a:pt x="5032" y="3777"/>
                </a:cubicBezTo>
                <a:cubicBezTo>
                  <a:pt x="5220" y="3723"/>
                  <a:pt x="5380" y="3696"/>
                  <a:pt x="5568" y="3696"/>
                </a:cubicBezTo>
                <a:lnTo>
                  <a:pt x="5702" y="3696"/>
                </a:lnTo>
                <a:cubicBezTo>
                  <a:pt x="5541" y="3161"/>
                  <a:pt x="5434" y="2572"/>
                  <a:pt x="5568" y="2037"/>
                </a:cubicBezTo>
                <a:cubicBezTo>
                  <a:pt x="5682" y="1465"/>
                  <a:pt x="6266" y="561"/>
                  <a:pt x="6934" y="561"/>
                </a:cubicBezTo>
                <a:close/>
                <a:moveTo>
                  <a:pt x="7201" y="1"/>
                </a:moveTo>
                <a:cubicBezTo>
                  <a:pt x="6419" y="1"/>
                  <a:pt x="5609" y="687"/>
                  <a:pt x="5273" y="1287"/>
                </a:cubicBezTo>
                <a:cubicBezTo>
                  <a:pt x="5193" y="1475"/>
                  <a:pt x="5113" y="1689"/>
                  <a:pt x="5059" y="1876"/>
                </a:cubicBezTo>
                <a:cubicBezTo>
                  <a:pt x="4952" y="1689"/>
                  <a:pt x="4818" y="1475"/>
                  <a:pt x="4685" y="1287"/>
                </a:cubicBezTo>
                <a:cubicBezTo>
                  <a:pt x="4392" y="890"/>
                  <a:pt x="3773" y="264"/>
                  <a:pt x="3222" y="264"/>
                </a:cubicBezTo>
                <a:cubicBezTo>
                  <a:pt x="3068" y="264"/>
                  <a:pt x="2919" y="314"/>
                  <a:pt x="2784" y="431"/>
                </a:cubicBezTo>
                <a:cubicBezTo>
                  <a:pt x="2115" y="966"/>
                  <a:pt x="2115" y="2224"/>
                  <a:pt x="2409" y="2920"/>
                </a:cubicBezTo>
                <a:cubicBezTo>
                  <a:pt x="2597" y="3375"/>
                  <a:pt x="2945" y="3750"/>
                  <a:pt x="3346" y="4044"/>
                </a:cubicBezTo>
                <a:cubicBezTo>
                  <a:pt x="3028" y="3961"/>
                  <a:pt x="2711" y="3919"/>
                  <a:pt x="2386" y="3919"/>
                </a:cubicBezTo>
                <a:cubicBezTo>
                  <a:pt x="2192" y="3919"/>
                  <a:pt x="1995" y="3934"/>
                  <a:pt x="1794" y="3964"/>
                </a:cubicBezTo>
                <a:cubicBezTo>
                  <a:pt x="1178" y="4044"/>
                  <a:pt x="1" y="4419"/>
                  <a:pt x="134" y="5249"/>
                </a:cubicBezTo>
                <a:cubicBezTo>
                  <a:pt x="295" y="6132"/>
                  <a:pt x="1366" y="6694"/>
                  <a:pt x="2142" y="6774"/>
                </a:cubicBezTo>
                <a:cubicBezTo>
                  <a:pt x="2185" y="6777"/>
                  <a:pt x="2228" y="6778"/>
                  <a:pt x="2271" y="6778"/>
                </a:cubicBezTo>
                <a:cubicBezTo>
                  <a:pt x="2732" y="6778"/>
                  <a:pt x="3171" y="6649"/>
                  <a:pt x="3587" y="6453"/>
                </a:cubicBezTo>
                <a:lnTo>
                  <a:pt x="3587" y="6453"/>
                </a:lnTo>
                <a:cubicBezTo>
                  <a:pt x="3239" y="6828"/>
                  <a:pt x="2945" y="7256"/>
                  <a:pt x="2784" y="7765"/>
                </a:cubicBezTo>
                <a:cubicBezTo>
                  <a:pt x="2570" y="8327"/>
                  <a:pt x="2329" y="9558"/>
                  <a:pt x="3132" y="9852"/>
                </a:cubicBezTo>
                <a:cubicBezTo>
                  <a:pt x="3265" y="9894"/>
                  <a:pt x="3401" y="9913"/>
                  <a:pt x="3538" y="9913"/>
                </a:cubicBezTo>
                <a:cubicBezTo>
                  <a:pt x="4283" y="9913"/>
                  <a:pt x="5045" y="9351"/>
                  <a:pt x="5407" y="8809"/>
                </a:cubicBezTo>
                <a:cubicBezTo>
                  <a:pt x="5728" y="8380"/>
                  <a:pt x="5809" y="7898"/>
                  <a:pt x="5862" y="7390"/>
                </a:cubicBezTo>
                <a:cubicBezTo>
                  <a:pt x="6023" y="7898"/>
                  <a:pt x="6290" y="8327"/>
                  <a:pt x="6612" y="8728"/>
                </a:cubicBezTo>
                <a:cubicBezTo>
                  <a:pt x="6931" y="9087"/>
                  <a:pt x="7546" y="9609"/>
                  <a:pt x="8094" y="9609"/>
                </a:cubicBezTo>
                <a:cubicBezTo>
                  <a:pt x="8282" y="9609"/>
                  <a:pt x="8462" y="9548"/>
                  <a:pt x="8619" y="9397"/>
                </a:cubicBezTo>
                <a:cubicBezTo>
                  <a:pt x="9261" y="8835"/>
                  <a:pt x="9154" y="7604"/>
                  <a:pt x="8780" y="6935"/>
                </a:cubicBezTo>
                <a:cubicBezTo>
                  <a:pt x="8566" y="6453"/>
                  <a:pt x="8191" y="6132"/>
                  <a:pt x="7763" y="5864"/>
                </a:cubicBezTo>
                <a:lnTo>
                  <a:pt x="7763" y="5864"/>
                </a:lnTo>
                <a:cubicBezTo>
                  <a:pt x="8020" y="5893"/>
                  <a:pt x="8293" y="5922"/>
                  <a:pt x="8569" y="5922"/>
                </a:cubicBezTo>
                <a:cubicBezTo>
                  <a:pt x="8809" y="5922"/>
                  <a:pt x="9052" y="5900"/>
                  <a:pt x="9288" y="5838"/>
                </a:cubicBezTo>
                <a:cubicBezTo>
                  <a:pt x="9904" y="5704"/>
                  <a:pt x="11028" y="5222"/>
                  <a:pt x="10841" y="4392"/>
                </a:cubicBezTo>
                <a:cubicBezTo>
                  <a:pt x="10627" y="3562"/>
                  <a:pt x="9502" y="3054"/>
                  <a:pt x="8726" y="3054"/>
                </a:cubicBezTo>
                <a:cubicBezTo>
                  <a:pt x="8191" y="3054"/>
                  <a:pt x="7736" y="3214"/>
                  <a:pt x="7281" y="3455"/>
                </a:cubicBezTo>
                <a:cubicBezTo>
                  <a:pt x="7602" y="3054"/>
                  <a:pt x="7870" y="2572"/>
                  <a:pt x="8003" y="2090"/>
                </a:cubicBezTo>
                <a:cubicBezTo>
                  <a:pt x="8164" y="1475"/>
                  <a:pt x="8298" y="244"/>
                  <a:pt x="7468" y="29"/>
                </a:cubicBezTo>
                <a:cubicBezTo>
                  <a:pt x="7380" y="10"/>
                  <a:pt x="7290" y="1"/>
                  <a:pt x="72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2" name="Google Shape;6522;p41"/>
          <p:cNvSpPr/>
          <p:nvPr/>
        </p:nvSpPr>
        <p:spPr>
          <a:xfrm>
            <a:off x="8692625" y="2831325"/>
            <a:ext cx="191400" cy="173775"/>
          </a:xfrm>
          <a:custGeom>
            <a:avLst/>
            <a:gdLst/>
            <a:ahLst/>
            <a:cxnLst/>
            <a:rect l="l" t="t" r="r" b="b"/>
            <a:pathLst>
              <a:path w="7656" h="6951" extrusionOk="0">
                <a:moveTo>
                  <a:pt x="4818" y="500"/>
                </a:moveTo>
                <a:cubicBezTo>
                  <a:pt x="4897" y="500"/>
                  <a:pt x="4978" y="518"/>
                  <a:pt x="5060" y="556"/>
                </a:cubicBezTo>
                <a:cubicBezTo>
                  <a:pt x="5515" y="771"/>
                  <a:pt x="5113" y="1681"/>
                  <a:pt x="4899" y="2055"/>
                </a:cubicBezTo>
                <a:cubicBezTo>
                  <a:pt x="4712" y="2323"/>
                  <a:pt x="4498" y="2564"/>
                  <a:pt x="4257" y="2778"/>
                </a:cubicBezTo>
                <a:cubicBezTo>
                  <a:pt x="4444" y="2858"/>
                  <a:pt x="4578" y="3019"/>
                  <a:pt x="4685" y="3233"/>
                </a:cubicBezTo>
                <a:cubicBezTo>
                  <a:pt x="4953" y="2965"/>
                  <a:pt x="5247" y="2724"/>
                  <a:pt x="5622" y="2617"/>
                </a:cubicBezTo>
                <a:cubicBezTo>
                  <a:pt x="5738" y="2585"/>
                  <a:pt x="5882" y="2567"/>
                  <a:pt x="6032" y="2567"/>
                </a:cubicBezTo>
                <a:cubicBezTo>
                  <a:pt x="6504" y="2567"/>
                  <a:pt x="7047" y="2746"/>
                  <a:pt x="7067" y="3233"/>
                </a:cubicBezTo>
                <a:cubicBezTo>
                  <a:pt x="7067" y="3701"/>
                  <a:pt x="6291" y="3801"/>
                  <a:pt x="5827" y="3801"/>
                </a:cubicBezTo>
                <a:cubicBezTo>
                  <a:pt x="5760" y="3801"/>
                  <a:pt x="5699" y="3799"/>
                  <a:pt x="5649" y="3795"/>
                </a:cubicBezTo>
                <a:cubicBezTo>
                  <a:pt x="5354" y="3768"/>
                  <a:pt x="5060" y="3688"/>
                  <a:pt x="4765" y="3581"/>
                </a:cubicBezTo>
                <a:cubicBezTo>
                  <a:pt x="4765" y="3795"/>
                  <a:pt x="4658" y="3982"/>
                  <a:pt x="4524" y="4170"/>
                </a:cubicBezTo>
                <a:cubicBezTo>
                  <a:pt x="4899" y="4250"/>
                  <a:pt x="5220" y="4437"/>
                  <a:pt x="5488" y="4705"/>
                </a:cubicBezTo>
                <a:cubicBezTo>
                  <a:pt x="5836" y="5026"/>
                  <a:pt x="6184" y="5936"/>
                  <a:pt x="5649" y="6231"/>
                </a:cubicBezTo>
                <a:cubicBezTo>
                  <a:pt x="5587" y="6267"/>
                  <a:pt x="5524" y="6283"/>
                  <a:pt x="5461" y="6283"/>
                </a:cubicBezTo>
                <a:cubicBezTo>
                  <a:pt x="5056" y="6283"/>
                  <a:pt x="4637" y="5618"/>
                  <a:pt x="4498" y="5294"/>
                </a:cubicBezTo>
                <a:cubicBezTo>
                  <a:pt x="4364" y="5000"/>
                  <a:pt x="4283" y="4705"/>
                  <a:pt x="4230" y="4411"/>
                </a:cubicBezTo>
                <a:cubicBezTo>
                  <a:pt x="4096" y="4464"/>
                  <a:pt x="3962" y="4491"/>
                  <a:pt x="3828" y="4491"/>
                </a:cubicBezTo>
                <a:cubicBezTo>
                  <a:pt x="3748" y="4491"/>
                  <a:pt x="3641" y="4491"/>
                  <a:pt x="3588" y="4464"/>
                </a:cubicBezTo>
                <a:lnTo>
                  <a:pt x="3588" y="4464"/>
                </a:lnTo>
                <a:cubicBezTo>
                  <a:pt x="3641" y="4839"/>
                  <a:pt x="3695" y="5240"/>
                  <a:pt x="3588" y="5615"/>
                </a:cubicBezTo>
                <a:cubicBezTo>
                  <a:pt x="3478" y="5989"/>
                  <a:pt x="3043" y="6561"/>
                  <a:pt x="2594" y="6561"/>
                </a:cubicBezTo>
                <a:cubicBezTo>
                  <a:pt x="2497" y="6561"/>
                  <a:pt x="2399" y="6534"/>
                  <a:pt x="2303" y="6472"/>
                </a:cubicBezTo>
                <a:cubicBezTo>
                  <a:pt x="1848" y="6204"/>
                  <a:pt x="2356" y="5348"/>
                  <a:pt x="2570" y="5000"/>
                </a:cubicBezTo>
                <a:cubicBezTo>
                  <a:pt x="2785" y="4732"/>
                  <a:pt x="3026" y="4491"/>
                  <a:pt x="3293" y="4304"/>
                </a:cubicBezTo>
                <a:cubicBezTo>
                  <a:pt x="3106" y="4170"/>
                  <a:pt x="2972" y="4009"/>
                  <a:pt x="2945" y="3768"/>
                </a:cubicBezTo>
                <a:cubicBezTo>
                  <a:pt x="2651" y="4036"/>
                  <a:pt x="2303" y="4277"/>
                  <a:pt x="1901" y="4330"/>
                </a:cubicBezTo>
                <a:cubicBezTo>
                  <a:pt x="1817" y="4350"/>
                  <a:pt x="1715" y="4361"/>
                  <a:pt x="1607" y="4361"/>
                </a:cubicBezTo>
                <a:cubicBezTo>
                  <a:pt x="1131" y="4361"/>
                  <a:pt x="515" y="4157"/>
                  <a:pt x="536" y="3635"/>
                </a:cubicBezTo>
                <a:cubicBezTo>
                  <a:pt x="557" y="3228"/>
                  <a:pt x="1149" y="3130"/>
                  <a:pt x="1608" y="3130"/>
                </a:cubicBezTo>
                <a:cubicBezTo>
                  <a:pt x="1753" y="3130"/>
                  <a:pt x="1885" y="3140"/>
                  <a:pt x="1982" y="3153"/>
                </a:cubicBezTo>
                <a:cubicBezTo>
                  <a:pt x="2303" y="3206"/>
                  <a:pt x="2624" y="3340"/>
                  <a:pt x="2945" y="3447"/>
                </a:cubicBezTo>
                <a:cubicBezTo>
                  <a:pt x="2972" y="3233"/>
                  <a:pt x="3052" y="3019"/>
                  <a:pt x="3213" y="2885"/>
                </a:cubicBezTo>
                <a:cubicBezTo>
                  <a:pt x="2811" y="2751"/>
                  <a:pt x="2490" y="2564"/>
                  <a:pt x="2223" y="2243"/>
                </a:cubicBezTo>
                <a:cubicBezTo>
                  <a:pt x="1901" y="1895"/>
                  <a:pt x="1607" y="985"/>
                  <a:pt x="2169" y="717"/>
                </a:cubicBezTo>
                <a:cubicBezTo>
                  <a:pt x="2228" y="689"/>
                  <a:pt x="2288" y="676"/>
                  <a:pt x="2346" y="676"/>
                </a:cubicBezTo>
                <a:cubicBezTo>
                  <a:pt x="2785" y="676"/>
                  <a:pt x="3175" y="1406"/>
                  <a:pt x="3293" y="1761"/>
                </a:cubicBezTo>
                <a:cubicBezTo>
                  <a:pt x="3427" y="2055"/>
                  <a:pt x="3454" y="2377"/>
                  <a:pt x="3481" y="2724"/>
                </a:cubicBezTo>
                <a:cubicBezTo>
                  <a:pt x="3588" y="2644"/>
                  <a:pt x="3721" y="2617"/>
                  <a:pt x="3855" y="2617"/>
                </a:cubicBezTo>
                <a:cubicBezTo>
                  <a:pt x="3882" y="2617"/>
                  <a:pt x="3909" y="2644"/>
                  <a:pt x="3962" y="2644"/>
                </a:cubicBezTo>
                <a:cubicBezTo>
                  <a:pt x="3855" y="2296"/>
                  <a:pt x="3748" y="1922"/>
                  <a:pt x="3855" y="1520"/>
                </a:cubicBezTo>
                <a:cubicBezTo>
                  <a:pt x="3947" y="1108"/>
                  <a:pt x="4352" y="500"/>
                  <a:pt x="4818" y="500"/>
                </a:cubicBezTo>
                <a:close/>
                <a:moveTo>
                  <a:pt x="5004" y="0"/>
                </a:moveTo>
                <a:cubicBezTo>
                  <a:pt x="4467" y="0"/>
                  <a:pt x="3907" y="471"/>
                  <a:pt x="3668" y="878"/>
                </a:cubicBezTo>
                <a:cubicBezTo>
                  <a:pt x="3614" y="1011"/>
                  <a:pt x="3534" y="1199"/>
                  <a:pt x="3507" y="1333"/>
                </a:cubicBezTo>
                <a:cubicBezTo>
                  <a:pt x="3427" y="1145"/>
                  <a:pt x="3347" y="1011"/>
                  <a:pt x="3240" y="878"/>
                </a:cubicBezTo>
                <a:cubicBezTo>
                  <a:pt x="3031" y="606"/>
                  <a:pt x="2594" y="172"/>
                  <a:pt x="2196" y="172"/>
                </a:cubicBezTo>
                <a:cubicBezTo>
                  <a:pt x="2084" y="172"/>
                  <a:pt x="1975" y="206"/>
                  <a:pt x="1875" y="289"/>
                </a:cubicBezTo>
                <a:cubicBezTo>
                  <a:pt x="1366" y="690"/>
                  <a:pt x="1420" y="1520"/>
                  <a:pt x="1607" y="2029"/>
                </a:cubicBezTo>
                <a:cubicBezTo>
                  <a:pt x="1768" y="2350"/>
                  <a:pt x="2008" y="2617"/>
                  <a:pt x="2276" y="2832"/>
                </a:cubicBezTo>
                <a:cubicBezTo>
                  <a:pt x="2089" y="2785"/>
                  <a:pt x="1885" y="2756"/>
                  <a:pt x="1683" y="2756"/>
                </a:cubicBezTo>
                <a:cubicBezTo>
                  <a:pt x="1537" y="2756"/>
                  <a:pt x="1394" y="2771"/>
                  <a:pt x="1259" y="2805"/>
                </a:cubicBezTo>
                <a:cubicBezTo>
                  <a:pt x="831" y="2858"/>
                  <a:pt x="1" y="3099"/>
                  <a:pt x="108" y="3688"/>
                </a:cubicBezTo>
                <a:cubicBezTo>
                  <a:pt x="188" y="4277"/>
                  <a:pt x="965" y="4705"/>
                  <a:pt x="1500" y="4732"/>
                </a:cubicBezTo>
                <a:cubicBezTo>
                  <a:pt x="1548" y="4735"/>
                  <a:pt x="1596" y="4737"/>
                  <a:pt x="1643" y="4737"/>
                </a:cubicBezTo>
                <a:cubicBezTo>
                  <a:pt x="1958" y="4737"/>
                  <a:pt x="2237" y="4661"/>
                  <a:pt x="2517" y="4545"/>
                </a:cubicBezTo>
                <a:lnTo>
                  <a:pt x="2517" y="4545"/>
                </a:lnTo>
                <a:cubicBezTo>
                  <a:pt x="2276" y="4812"/>
                  <a:pt x="2062" y="5107"/>
                  <a:pt x="1928" y="5428"/>
                </a:cubicBezTo>
                <a:cubicBezTo>
                  <a:pt x="1794" y="5883"/>
                  <a:pt x="1634" y="6713"/>
                  <a:pt x="2196" y="6900"/>
                </a:cubicBezTo>
                <a:cubicBezTo>
                  <a:pt x="2292" y="6935"/>
                  <a:pt x="2390" y="6951"/>
                  <a:pt x="2490" y="6951"/>
                </a:cubicBezTo>
                <a:cubicBezTo>
                  <a:pt x="3001" y="6951"/>
                  <a:pt x="3528" y="6536"/>
                  <a:pt x="3775" y="6177"/>
                </a:cubicBezTo>
                <a:cubicBezTo>
                  <a:pt x="3989" y="5829"/>
                  <a:pt x="4043" y="5508"/>
                  <a:pt x="4069" y="5160"/>
                </a:cubicBezTo>
                <a:cubicBezTo>
                  <a:pt x="4203" y="5508"/>
                  <a:pt x="4391" y="5829"/>
                  <a:pt x="4605" y="6097"/>
                </a:cubicBezTo>
                <a:cubicBezTo>
                  <a:pt x="4845" y="6357"/>
                  <a:pt x="5279" y="6722"/>
                  <a:pt x="5662" y="6722"/>
                </a:cubicBezTo>
                <a:cubicBezTo>
                  <a:pt x="5792" y="6722"/>
                  <a:pt x="5915" y="6680"/>
                  <a:pt x="6023" y="6579"/>
                </a:cubicBezTo>
                <a:cubicBezTo>
                  <a:pt x="6452" y="6177"/>
                  <a:pt x="6398" y="5294"/>
                  <a:pt x="6130" y="4839"/>
                </a:cubicBezTo>
                <a:cubicBezTo>
                  <a:pt x="5943" y="4491"/>
                  <a:pt x="5675" y="4277"/>
                  <a:pt x="5381" y="4090"/>
                </a:cubicBezTo>
                <a:lnTo>
                  <a:pt x="5381" y="4090"/>
                </a:lnTo>
                <a:cubicBezTo>
                  <a:pt x="5555" y="4116"/>
                  <a:pt x="5729" y="4136"/>
                  <a:pt x="5906" y="4136"/>
                </a:cubicBezTo>
                <a:cubicBezTo>
                  <a:pt x="6083" y="4136"/>
                  <a:pt x="6264" y="4116"/>
                  <a:pt x="6452" y="4063"/>
                </a:cubicBezTo>
                <a:cubicBezTo>
                  <a:pt x="6853" y="3956"/>
                  <a:pt x="7656" y="3635"/>
                  <a:pt x="7522" y="3072"/>
                </a:cubicBezTo>
                <a:cubicBezTo>
                  <a:pt x="7388" y="2457"/>
                  <a:pt x="6585" y="2136"/>
                  <a:pt x="6050" y="2136"/>
                </a:cubicBezTo>
                <a:cubicBezTo>
                  <a:pt x="5675" y="2136"/>
                  <a:pt x="5354" y="2269"/>
                  <a:pt x="5060" y="2430"/>
                </a:cubicBezTo>
                <a:cubicBezTo>
                  <a:pt x="5301" y="2136"/>
                  <a:pt x="5461" y="1814"/>
                  <a:pt x="5541" y="1467"/>
                </a:cubicBezTo>
                <a:cubicBezTo>
                  <a:pt x="5675" y="1011"/>
                  <a:pt x="5756" y="155"/>
                  <a:pt x="5194" y="21"/>
                </a:cubicBezTo>
                <a:cubicBezTo>
                  <a:pt x="5131" y="7"/>
                  <a:pt x="5067" y="0"/>
                  <a:pt x="500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7363"/>
        <p:cNvGrpSpPr/>
        <p:nvPr/>
      </p:nvGrpSpPr>
      <p:grpSpPr>
        <a:xfrm>
          <a:off x="0" y="0"/>
          <a:ext cx="0" cy="0"/>
          <a:chOff x="0" y="0"/>
          <a:chExt cx="0" cy="0"/>
        </a:xfrm>
      </p:grpSpPr>
      <p:grpSp>
        <p:nvGrpSpPr>
          <p:cNvPr id="145" name="Google Shape;6578;p43"/>
          <p:cNvGrpSpPr/>
          <p:nvPr/>
        </p:nvGrpSpPr>
        <p:grpSpPr>
          <a:xfrm>
            <a:off x="8265560" y="80598"/>
            <a:ext cx="842339" cy="1126400"/>
            <a:chOff x="7579250" y="4405875"/>
            <a:chExt cx="916750" cy="1110800"/>
          </a:xfrm>
        </p:grpSpPr>
        <p:sp>
          <p:nvSpPr>
            <p:cNvPr id="146" name="Google Shape;6579;p43"/>
            <p:cNvSpPr/>
            <p:nvPr/>
          </p:nvSpPr>
          <p:spPr>
            <a:xfrm>
              <a:off x="7579250" y="4405875"/>
              <a:ext cx="916750" cy="1110800"/>
            </a:xfrm>
            <a:custGeom>
              <a:avLst/>
              <a:gdLst/>
              <a:ahLst/>
              <a:cxnLst/>
              <a:rect l="l" t="t" r="r" b="b"/>
              <a:pathLst>
                <a:path w="36670" h="44432" extrusionOk="0">
                  <a:moveTo>
                    <a:pt x="19326" y="1"/>
                  </a:moveTo>
                  <a:cubicBezTo>
                    <a:pt x="16944" y="1"/>
                    <a:pt x="15043" y="1928"/>
                    <a:pt x="15043" y="4283"/>
                  </a:cubicBezTo>
                  <a:cubicBezTo>
                    <a:pt x="15043" y="4738"/>
                    <a:pt x="15097" y="5220"/>
                    <a:pt x="15257" y="5675"/>
                  </a:cubicBezTo>
                  <a:cubicBezTo>
                    <a:pt x="15231" y="5755"/>
                    <a:pt x="15231" y="5809"/>
                    <a:pt x="15204" y="5836"/>
                  </a:cubicBezTo>
                  <a:lnTo>
                    <a:pt x="14535" y="5836"/>
                  </a:lnTo>
                  <a:cubicBezTo>
                    <a:pt x="14160" y="5836"/>
                    <a:pt x="13839" y="5836"/>
                    <a:pt x="13464" y="5889"/>
                  </a:cubicBezTo>
                  <a:cubicBezTo>
                    <a:pt x="13464" y="5836"/>
                    <a:pt x="13437" y="5809"/>
                    <a:pt x="13437" y="5782"/>
                  </a:cubicBezTo>
                  <a:cubicBezTo>
                    <a:pt x="13518" y="5407"/>
                    <a:pt x="13598" y="5006"/>
                    <a:pt x="13598" y="4604"/>
                  </a:cubicBezTo>
                  <a:cubicBezTo>
                    <a:pt x="13598" y="2222"/>
                    <a:pt x="11644" y="322"/>
                    <a:pt x="9315" y="322"/>
                  </a:cubicBezTo>
                  <a:cubicBezTo>
                    <a:pt x="6960" y="322"/>
                    <a:pt x="5033" y="2276"/>
                    <a:pt x="5033" y="4604"/>
                  </a:cubicBezTo>
                  <a:cubicBezTo>
                    <a:pt x="5033" y="5969"/>
                    <a:pt x="5702" y="7227"/>
                    <a:pt x="6692" y="8030"/>
                  </a:cubicBezTo>
                  <a:cubicBezTo>
                    <a:pt x="5809" y="8566"/>
                    <a:pt x="4953" y="9235"/>
                    <a:pt x="4230" y="9931"/>
                  </a:cubicBezTo>
                  <a:cubicBezTo>
                    <a:pt x="3668" y="10520"/>
                    <a:pt x="3132" y="11162"/>
                    <a:pt x="2677" y="11831"/>
                  </a:cubicBezTo>
                  <a:cubicBezTo>
                    <a:pt x="2249" y="12527"/>
                    <a:pt x="1848" y="13303"/>
                    <a:pt x="1553" y="14186"/>
                  </a:cubicBezTo>
                  <a:cubicBezTo>
                    <a:pt x="1045" y="15578"/>
                    <a:pt x="777" y="17024"/>
                    <a:pt x="590" y="18282"/>
                  </a:cubicBezTo>
                  <a:lnTo>
                    <a:pt x="509" y="18603"/>
                  </a:lnTo>
                  <a:cubicBezTo>
                    <a:pt x="456" y="18924"/>
                    <a:pt x="402" y="19218"/>
                    <a:pt x="349" y="19566"/>
                  </a:cubicBezTo>
                  <a:cubicBezTo>
                    <a:pt x="269" y="19888"/>
                    <a:pt x="215" y="20235"/>
                    <a:pt x="188" y="20530"/>
                  </a:cubicBezTo>
                  <a:cubicBezTo>
                    <a:pt x="81" y="21279"/>
                    <a:pt x="1" y="21895"/>
                    <a:pt x="1" y="22537"/>
                  </a:cubicBezTo>
                  <a:cubicBezTo>
                    <a:pt x="1" y="23287"/>
                    <a:pt x="81" y="23983"/>
                    <a:pt x="242" y="24625"/>
                  </a:cubicBezTo>
                  <a:cubicBezTo>
                    <a:pt x="402" y="25348"/>
                    <a:pt x="670" y="26044"/>
                    <a:pt x="1018" y="26686"/>
                  </a:cubicBezTo>
                  <a:cubicBezTo>
                    <a:pt x="1393" y="27355"/>
                    <a:pt x="1848" y="27998"/>
                    <a:pt x="2410" y="28560"/>
                  </a:cubicBezTo>
                  <a:cubicBezTo>
                    <a:pt x="2945" y="29095"/>
                    <a:pt x="3587" y="29603"/>
                    <a:pt x="4364" y="30058"/>
                  </a:cubicBezTo>
                  <a:cubicBezTo>
                    <a:pt x="4819" y="30326"/>
                    <a:pt x="5327" y="30594"/>
                    <a:pt x="5863" y="30861"/>
                  </a:cubicBezTo>
                  <a:cubicBezTo>
                    <a:pt x="5809" y="30968"/>
                    <a:pt x="5729" y="31076"/>
                    <a:pt x="5622" y="31156"/>
                  </a:cubicBezTo>
                  <a:cubicBezTo>
                    <a:pt x="5274" y="31718"/>
                    <a:pt x="4926" y="32200"/>
                    <a:pt x="4685" y="32708"/>
                  </a:cubicBezTo>
                  <a:cubicBezTo>
                    <a:pt x="4551" y="33003"/>
                    <a:pt x="4417" y="33324"/>
                    <a:pt x="4364" y="33592"/>
                  </a:cubicBezTo>
                  <a:cubicBezTo>
                    <a:pt x="4257" y="33913"/>
                    <a:pt x="4123" y="34394"/>
                    <a:pt x="4096" y="34876"/>
                  </a:cubicBezTo>
                  <a:cubicBezTo>
                    <a:pt x="4069" y="35412"/>
                    <a:pt x="4123" y="35920"/>
                    <a:pt x="4257" y="36348"/>
                  </a:cubicBezTo>
                  <a:cubicBezTo>
                    <a:pt x="4283" y="36455"/>
                    <a:pt x="4337" y="36563"/>
                    <a:pt x="4364" y="36616"/>
                  </a:cubicBezTo>
                  <a:lnTo>
                    <a:pt x="4364" y="36670"/>
                  </a:lnTo>
                  <a:cubicBezTo>
                    <a:pt x="4390" y="36723"/>
                    <a:pt x="4417" y="36830"/>
                    <a:pt x="4471" y="36884"/>
                  </a:cubicBezTo>
                  <a:cubicBezTo>
                    <a:pt x="4685" y="37365"/>
                    <a:pt x="5006" y="37767"/>
                    <a:pt x="5408" y="38088"/>
                  </a:cubicBezTo>
                  <a:cubicBezTo>
                    <a:pt x="5836" y="38463"/>
                    <a:pt x="6344" y="38704"/>
                    <a:pt x="6906" y="38864"/>
                  </a:cubicBezTo>
                  <a:lnTo>
                    <a:pt x="6960" y="38864"/>
                  </a:lnTo>
                  <a:cubicBezTo>
                    <a:pt x="7308" y="38945"/>
                    <a:pt x="7602" y="38998"/>
                    <a:pt x="7950" y="38998"/>
                  </a:cubicBezTo>
                  <a:cubicBezTo>
                    <a:pt x="8138" y="38998"/>
                    <a:pt x="8352" y="38998"/>
                    <a:pt x="8539" y="38971"/>
                  </a:cubicBezTo>
                  <a:lnTo>
                    <a:pt x="8619" y="38971"/>
                  </a:lnTo>
                  <a:cubicBezTo>
                    <a:pt x="9101" y="38891"/>
                    <a:pt x="9583" y="38731"/>
                    <a:pt x="10038" y="38490"/>
                  </a:cubicBezTo>
                  <a:cubicBezTo>
                    <a:pt x="10225" y="38757"/>
                    <a:pt x="10413" y="39025"/>
                    <a:pt x="10573" y="39266"/>
                  </a:cubicBezTo>
                  <a:cubicBezTo>
                    <a:pt x="11216" y="40096"/>
                    <a:pt x="11912" y="40845"/>
                    <a:pt x="12688" y="41487"/>
                  </a:cubicBezTo>
                  <a:cubicBezTo>
                    <a:pt x="13036" y="41755"/>
                    <a:pt x="13357" y="41969"/>
                    <a:pt x="13705" y="42210"/>
                  </a:cubicBezTo>
                  <a:cubicBezTo>
                    <a:pt x="13732" y="42237"/>
                    <a:pt x="13785" y="42290"/>
                    <a:pt x="13839" y="42317"/>
                  </a:cubicBezTo>
                  <a:cubicBezTo>
                    <a:pt x="13865" y="42344"/>
                    <a:pt x="13892" y="42344"/>
                    <a:pt x="13919" y="42371"/>
                  </a:cubicBezTo>
                  <a:cubicBezTo>
                    <a:pt x="14374" y="42638"/>
                    <a:pt x="14829" y="42879"/>
                    <a:pt x="15338" y="43120"/>
                  </a:cubicBezTo>
                  <a:cubicBezTo>
                    <a:pt x="15605" y="43227"/>
                    <a:pt x="15873" y="43307"/>
                    <a:pt x="16167" y="43415"/>
                  </a:cubicBezTo>
                  <a:cubicBezTo>
                    <a:pt x="16676" y="43977"/>
                    <a:pt x="17372" y="44325"/>
                    <a:pt x="18175" y="44325"/>
                  </a:cubicBezTo>
                  <a:cubicBezTo>
                    <a:pt x="18683" y="44325"/>
                    <a:pt x="19192" y="44191"/>
                    <a:pt x="19593" y="43923"/>
                  </a:cubicBezTo>
                  <a:cubicBezTo>
                    <a:pt x="19915" y="43923"/>
                    <a:pt x="20289" y="43870"/>
                    <a:pt x="20610" y="43843"/>
                  </a:cubicBezTo>
                  <a:cubicBezTo>
                    <a:pt x="21735" y="44244"/>
                    <a:pt x="22832" y="44432"/>
                    <a:pt x="23929" y="44432"/>
                  </a:cubicBezTo>
                  <a:lnTo>
                    <a:pt x="24063" y="44432"/>
                  </a:lnTo>
                  <a:cubicBezTo>
                    <a:pt x="24491" y="44432"/>
                    <a:pt x="24946" y="44378"/>
                    <a:pt x="25348" y="44325"/>
                  </a:cubicBezTo>
                  <a:cubicBezTo>
                    <a:pt x="25776" y="44244"/>
                    <a:pt x="26178" y="44137"/>
                    <a:pt x="26606" y="43977"/>
                  </a:cubicBezTo>
                  <a:cubicBezTo>
                    <a:pt x="27114" y="43816"/>
                    <a:pt x="27516" y="43602"/>
                    <a:pt x="27944" y="43388"/>
                  </a:cubicBezTo>
                  <a:cubicBezTo>
                    <a:pt x="28372" y="43120"/>
                    <a:pt x="28747" y="42772"/>
                    <a:pt x="29015" y="42451"/>
                  </a:cubicBezTo>
                  <a:cubicBezTo>
                    <a:pt x="29095" y="42371"/>
                    <a:pt x="29122" y="42317"/>
                    <a:pt x="29175" y="42237"/>
                  </a:cubicBezTo>
                  <a:cubicBezTo>
                    <a:pt x="29443" y="41835"/>
                    <a:pt x="29657" y="41380"/>
                    <a:pt x="29764" y="40872"/>
                  </a:cubicBezTo>
                  <a:lnTo>
                    <a:pt x="29764" y="40791"/>
                  </a:lnTo>
                  <a:cubicBezTo>
                    <a:pt x="29791" y="40631"/>
                    <a:pt x="29791" y="40497"/>
                    <a:pt x="29791" y="40336"/>
                  </a:cubicBezTo>
                  <a:cubicBezTo>
                    <a:pt x="30246" y="40122"/>
                    <a:pt x="30701" y="39855"/>
                    <a:pt x="31129" y="39560"/>
                  </a:cubicBezTo>
                  <a:cubicBezTo>
                    <a:pt x="31531" y="39266"/>
                    <a:pt x="31906" y="38971"/>
                    <a:pt x="32200" y="38597"/>
                  </a:cubicBezTo>
                  <a:cubicBezTo>
                    <a:pt x="32361" y="38383"/>
                    <a:pt x="32521" y="38168"/>
                    <a:pt x="32655" y="37901"/>
                  </a:cubicBezTo>
                  <a:cubicBezTo>
                    <a:pt x="32789" y="37633"/>
                    <a:pt x="32896" y="37312"/>
                    <a:pt x="32976" y="37018"/>
                  </a:cubicBezTo>
                  <a:cubicBezTo>
                    <a:pt x="33030" y="36750"/>
                    <a:pt x="33056" y="36482"/>
                    <a:pt x="33030" y="36215"/>
                  </a:cubicBezTo>
                  <a:cubicBezTo>
                    <a:pt x="33030" y="36054"/>
                    <a:pt x="33030" y="35920"/>
                    <a:pt x="33003" y="35760"/>
                  </a:cubicBezTo>
                  <a:cubicBezTo>
                    <a:pt x="32896" y="35224"/>
                    <a:pt x="32708" y="34716"/>
                    <a:pt x="32361" y="34234"/>
                  </a:cubicBezTo>
                  <a:lnTo>
                    <a:pt x="32361" y="34207"/>
                  </a:lnTo>
                  <a:cubicBezTo>
                    <a:pt x="32762" y="33351"/>
                    <a:pt x="32923" y="32307"/>
                    <a:pt x="32762" y="31290"/>
                  </a:cubicBezTo>
                  <a:cubicBezTo>
                    <a:pt x="32735" y="31022"/>
                    <a:pt x="32655" y="30754"/>
                    <a:pt x="32601" y="30540"/>
                  </a:cubicBezTo>
                  <a:cubicBezTo>
                    <a:pt x="32521" y="30273"/>
                    <a:pt x="32387" y="30005"/>
                    <a:pt x="32253" y="29737"/>
                  </a:cubicBezTo>
                  <a:cubicBezTo>
                    <a:pt x="32200" y="29603"/>
                    <a:pt x="32120" y="29470"/>
                    <a:pt x="32039" y="29336"/>
                  </a:cubicBezTo>
                  <a:cubicBezTo>
                    <a:pt x="32494" y="28934"/>
                    <a:pt x="32976" y="28533"/>
                    <a:pt x="33404" y="28078"/>
                  </a:cubicBezTo>
                  <a:cubicBezTo>
                    <a:pt x="33859" y="27623"/>
                    <a:pt x="34261" y="27114"/>
                    <a:pt x="34636" y="26659"/>
                  </a:cubicBezTo>
                  <a:cubicBezTo>
                    <a:pt x="35064" y="26070"/>
                    <a:pt x="35412" y="25508"/>
                    <a:pt x="35679" y="24946"/>
                  </a:cubicBezTo>
                  <a:cubicBezTo>
                    <a:pt x="36375" y="23581"/>
                    <a:pt x="36670" y="22136"/>
                    <a:pt x="36590" y="20798"/>
                  </a:cubicBezTo>
                  <a:cubicBezTo>
                    <a:pt x="36509" y="20021"/>
                    <a:pt x="36322" y="19272"/>
                    <a:pt x="36001" y="18522"/>
                  </a:cubicBezTo>
                  <a:cubicBezTo>
                    <a:pt x="35840" y="18121"/>
                    <a:pt x="35653" y="17800"/>
                    <a:pt x="35439" y="17452"/>
                  </a:cubicBezTo>
                  <a:cubicBezTo>
                    <a:pt x="35278" y="17157"/>
                    <a:pt x="35037" y="16890"/>
                    <a:pt x="34796" y="16595"/>
                  </a:cubicBezTo>
                  <a:cubicBezTo>
                    <a:pt x="34769" y="16542"/>
                    <a:pt x="34743" y="16488"/>
                    <a:pt x="34662" y="16462"/>
                  </a:cubicBezTo>
                  <a:cubicBezTo>
                    <a:pt x="34100" y="15819"/>
                    <a:pt x="33431" y="15257"/>
                    <a:pt x="32655" y="14775"/>
                  </a:cubicBezTo>
                  <a:cubicBezTo>
                    <a:pt x="31959" y="14374"/>
                    <a:pt x="31183" y="14053"/>
                    <a:pt x="30353" y="13865"/>
                  </a:cubicBezTo>
                  <a:cubicBezTo>
                    <a:pt x="29791" y="13731"/>
                    <a:pt x="29175" y="13678"/>
                    <a:pt x="28560" y="13678"/>
                  </a:cubicBezTo>
                  <a:cubicBezTo>
                    <a:pt x="28319" y="13678"/>
                    <a:pt x="28051" y="13678"/>
                    <a:pt x="27810" y="13705"/>
                  </a:cubicBezTo>
                  <a:cubicBezTo>
                    <a:pt x="27516" y="12928"/>
                    <a:pt x="27141" y="12259"/>
                    <a:pt x="26767" y="11644"/>
                  </a:cubicBezTo>
                  <a:cubicBezTo>
                    <a:pt x="26338" y="10975"/>
                    <a:pt x="25830" y="10332"/>
                    <a:pt x="25241" y="9717"/>
                  </a:cubicBezTo>
                  <a:cubicBezTo>
                    <a:pt x="24946" y="9449"/>
                    <a:pt x="24625" y="9181"/>
                    <a:pt x="24304" y="8914"/>
                  </a:cubicBezTo>
                  <a:cubicBezTo>
                    <a:pt x="23688" y="8432"/>
                    <a:pt x="23046" y="8057"/>
                    <a:pt x="22538" y="7763"/>
                  </a:cubicBezTo>
                  <a:cubicBezTo>
                    <a:pt x="22484" y="7709"/>
                    <a:pt x="22430" y="7709"/>
                    <a:pt x="22404" y="7682"/>
                  </a:cubicBezTo>
                  <a:cubicBezTo>
                    <a:pt x="22297" y="7629"/>
                    <a:pt x="22216" y="7575"/>
                    <a:pt x="22136" y="7522"/>
                  </a:cubicBezTo>
                  <a:cubicBezTo>
                    <a:pt x="23019" y="6719"/>
                    <a:pt x="23608" y="5568"/>
                    <a:pt x="23608" y="4283"/>
                  </a:cubicBezTo>
                  <a:cubicBezTo>
                    <a:pt x="23608" y="1901"/>
                    <a:pt x="21654" y="1"/>
                    <a:pt x="19326"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6580;p43"/>
            <p:cNvSpPr/>
            <p:nvPr/>
          </p:nvSpPr>
          <p:spPr>
            <a:xfrm>
              <a:off x="8034275" y="4821425"/>
              <a:ext cx="387450" cy="465725"/>
            </a:xfrm>
            <a:custGeom>
              <a:avLst/>
              <a:gdLst/>
              <a:ahLst/>
              <a:cxnLst/>
              <a:rect l="l" t="t" r="r" b="b"/>
              <a:pathLst>
                <a:path w="15498" h="18629" extrusionOk="0">
                  <a:moveTo>
                    <a:pt x="10091" y="0"/>
                  </a:moveTo>
                  <a:cubicBezTo>
                    <a:pt x="9422" y="0"/>
                    <a:pt x="8753" y="107"/>
                    <a:pt x="8084" y="321"/>
                  </a:cubicBezTo>
                  <a:cubicBezTo>
                    <a:pt x="7843" y="402"/>
                    <a:pt x="7575" y="535"/>
                    <a:pt x="7281" y="669"/>
                  </a:cubicBezTo>
                  <a:cubicBezTo>
                    <a:pt x="7013" y="803"/>
                    <a:pt x="6772" y="910"/>
                    <a:pt x="6531" y="1071"/>
                  </a:cubicBezTo>
                  <a:cubicBezTo>
                    <a:pt x="6076" y="1365"/>
                    <a:pt x="5621" y="1713"/>
                    <a:pt x="5193" y="2115"/>
                  </a:cubicBezTo>
                  <a:cubicBezTo>
                    <a:pt x="4899" y="2409"/>
                    <a:pt x="4604" y="2784"/>
                    <a:pt x="4283" y="3212"/>
                  </a:cubicBezTo>
                  <a:cubicBezTo>
                    <a:pt x="3989" y="3613"/>
                    <a:pt x="3721" y="4042"/>
                    <a:pt x="3453" y="4550"/>
                  </a:cubicBezTo>
                  <a:lnTo>
                    <a:pt x="3453" y="4577"/>
                  </a:lnTo>
                  <a:lnTo>
                    <a:pt x="3453" y="4604"/>
                  </a:lnTo>
                  <a:cubicBezTo>
                    <a:pt x="3159" y="5059"/>
                    <a:pt x="2864" y="5487"/>
                    <a:pt x="2597" y="5889"/>
                  </a:cubicBezTo>
                  <a:cubicBezTo>
                    <a:pt x="2088" y="6665"/>
                    <a:pt x="1687" y="7414"/>
                    <a:pt x="1312" y="8190"/>
                  </a:cubicBezTo>
                  <a:cubicBezTo>
                    <a:pt x="911" y="9020"/>
                    <a:pt x="616" y="9823"/>
                    <a:pt x="375" y="10626"/>
                  </a:cubicBezTo>
                  <a:cubicBezTo>
                    <a:pt x="134" y="11483"/>
                    <a:pt x="1" y="12286"/>
                    <a:pt x="1" y="13008"/>
                  </a:cubicBezTo>
                  <a:cubicBezTo>
                    <a:pt x="1" y="13784"/>
                    <a:pt x="134" y="14561"/>
                    <a:pt x="402" y="15176"/>
                  </a:cubicBezTo>
                  <a:cubicBezTo>
                    <a:pt x="589" y="15551"/>
                    <a:pt x="750" y="15899"/>
                    <a:pt x="991" y="16167"/>
                  </a:cubicBezTo>
                  <a:cubicBezTo>
                    <a:pt x="1205" y="16488"/>
                    <a:pt x="1526" y="16755"/>
                    <a:pt x="1821" y="17023"/>
                  </a:cubicBezTo>
                  <a:cubicBezTo>
                    <a:pt x="2490" y="17558"/>
                    <a:pt x="3346" y="17960"/>
                    <a:pt x="4390" y="18308"/>
                  </a:cubicBezTo>
                  <a:cubicBezTo>
                    <a:pt x="4818" y="18442"/>
                    <a:pt x="5273" y="18495"/>
                    <a:pt x="5621" y="18575"/>
                  </a:cubicBezTo>
                  <a:cubicBezTo>
                    <a:pt x="6023" y="18629"/>
                    <a:pt x="6478" y="18629"/>
                    <a:pt x="6906" y="18629"/>
                  </a:cubicBezTo>
                  <a:cubicBezTo>
                    <a:pt x="7361" y="18629"/>
                    <a:pt x="7816" y="18602"/>
                    <a:pt x="8244" y="18522"/>
                  </a:cubicBezTo>
                  <a:cubicBezTo>
                    <a:pt x="8753" y="18468"/>
                    <a:pt x="9181" y="18361"/>
                    <a:pt x="9583" y="18228"/>
                  </a:cubicBezTo>
                  <a:cubicBezTo>
                    <a:pt x="10252" y="17987"/>
                    <a:pt x="11081" y="17558"/>
                    <a:pt x="11483" y="16729"/>
                  </a:cubicBezTo>
                  <a:cubicBezTo>
                    <a:pt x="11697" y="16327"/>
                    <a:pt x="11751" y="15819"/>
                    <a:pt x="11697" y="15364"/>
                  </a:cubicBezTo>
                  <a:cubicBezTo>
                    <a:pt x="11644" y="15230"/>
                    <a:pt x="11644" y="15096"/>
                    <a:pt x="11590" y="14989"/>
                  </a:cubicBezTo>
                  <a:cubicBezTo>
                    <a:pt x="11563" y="14882"/>
                    <a:pt x="11483" y="14748"/>
                    <a:pt x="11429" y="14614"/>
                  </a:cubicBezTo>
                  <a:cubicBezTo>
                    <a:pt x="11322" y="14427"/>
                    <a:pt x="11189" y="14213"/>
                    <a:pt x="10974" y="14025"/>
                  </a:cubicBezTo>
                  <a:cubicBezTo>
                    <a:pt x="10814" y="13838"/>
                    <a:pt x="10626" y="13677"/>
                    <a:pt x="10386" y="13517"/>
                  </a:cubicBezTo>
                  <a:cubicBezTo>
                    <a:pt x="10171" y="13383"/>
                    <a:pt x="9957" y="13276"/>
                    <a:pt x="9690" y="13142"/>
                  </a:cubicBezTo>
                  <a:cubicBezTo>
                    <a:pt x="9422" y="13008"/>
                    <a:pt x="9101" y="12901"/>
                    <a:pt x="8780" y="12848"/>
                  </a:cubicBezTo>
                  <a:cubicBezTo>
                    <a:pt x="9368" y="12580"/>
                    <a:pt x="9984" y="12232"/>
                    <a:pt x="10573" y="11884"/>
                  </a:cubicBezTo>
                  <a:cubicBezTo>
                    <a:pt x="11483" y="11295"/>
                    <a:pt x="12286" y="10626"/>
                    <a:pt x="13035" y="9903"/>
                  </a:cubicBezTo>
                  <a:cubicBezTo>
                    <a:pt x="13383" y="9529"/>
                    <a:pt x="13731" y="9127"/>
                    <a:pt x="14026" y="8726"/>
                  </a:cubicBezTo>
                  <a:cubicBezTo>
                    <a:pt x="14374" y="8297"/>
                    <a:pt x="14641" y="7869"/>
                    <a:pt x="14829" y="7414"/>
                  </a:cubicBezTo>
                  <a:cubicBezTo>
                    <a:pt x="15310" y="6477"/>
                    <a:pt x="15498" y="5541"/>
                    <a:pt x="15444" y="4684"/>
                  </a:cubicBezTo>
                  <a:cubicBezTo>
                    <a:pt x="15391" y="4202"/>
                    <a:pt x="15257" y="3747"/>
                    <a:pt x="15070" y="3319"/>
                  </a:cubicBezTo>
                  <a:cubicBezTo>
                    <a:pt x="14963" y="3051"/>
                    <a:pt x="14829" y="2811"/>
                    <a:pt x="14695" y="2596"/>
                  </a:cubicBezTo>
                  <a:cubicBezTo>
                    <a:pt x="14561" y="2409"/>
                    <a:pt x="14400" y="2168"/>
                    <a:pt x="14160" y="1927"/>
                  </a:cubicBezTo>
                  <a:cubicBezTo>
                    <a:pt x="13758" y="1499"/>
                    <a:pt x="13330" y="1124"/>
                    <a:pt x="12794" y="803"/>
                  </a:cubicBezTo>
                  <a:cubicBezTo>
                    <a:pt x="12313" y="535"/>
                    <a:pt x="11831" y="321"/>
                    <a:pt x="11242" y="187"/>
                  </a:cubicBezTo>
                  <a:cubicBezTo>
                    <a:pt x="10894" y="27"/>
                    <a:pt x="10493" y="0"/>
                    <a:pt x="10091" y="0"/>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6581;p43"/>
            <p:cNvSpPr/>
            <p:nvPr/>
          </p:nvSpPr>
          <p:spPr>
            <a:xfrm>
              <a:off x="8193525" y="4870925"/>
              <a:ext cx="228200" cy="415575"/>
            </a:xfrm>
            <a:custGeom>
              <a:avLst/>
              <a:gdLst/>
              <a:ahLst/>
              <a:cxnLst/>
              <a:rect l="l" t="t" r="r" b="b"/>
              <a:pathLst>
                <a:path w="9128" h="16623" extrusionOk="0">
                  <a:moveTo>
                    <a:pt x="7897" y="1"/>
                  </a:moveTo>
                  <a:cubicBezTo>
                    <a:pt x="7950" y="135"/>
                    <a:pt x="8004" y="295"/>
                    <a:pt x="8057" y="456"/>
                  </a:cubicBezTo>
                  <a:cubicBezTo>
                    <a:pt x="8084" y="670"/>
                    <a:pt x="8137" y="857"/>
                    <a:pt x="8164" y="1018"/>
                  </a:cubicBezTo>
                  <a:cubicBezTo>
                    <a:pt x="8191" y="1232"/>
                    <a:pt x="8191" y="1419"/>
                    <a:pt x="8164" y="1633"/>
                  </a:cubicBezTo>
                  <a:cubicBezTo>
                    <a:pt x="8164" y="1821"/>
                    <a:pt x="8137" y="2062"/>
                    <a:pt x="8084" y="2276"/>
                  </a:cubicBezTo>
                  <a:cubicBezTo>
                    <a:pt x="8030" y="2704"/>
                    <a:pt x="7897" y="3132"/>
                    <a:pt x="7763" y="3534"/>
                  </a:cubicBezTo>
                  <a:cubicBezTo>
                    <a:pt x="7602" y="3962"/>
                    <a:pt x="7388" y="4417"/>
                    <a:pt x="7120" y="4819"/>
                  </a:cubicBezTo>
                  <a:cubicBezTo>
                    <a:pt x="6585" y="5702"/>
                    <a:pt x="5889" y="6478"/>
                    <a:pt x="5113" y="7227"/>
                  </a:cubicBezTo>
                  <a:cubicBezTo>
                    <a:pt x="4337" y="7923"/>
                    <a:pt x="3480" y="8566"/>
                    <a:pt x="2570" y="9155"/>
                  </a:cubicBezTo>
                  <a:cubicBezTo>
                    <a:pt x="1741" y="9717"/>
                    <a:pt x="857" y="10225"/>
                    <a:pt x="1" y="10734"/>
                  </a:cubicBezTo>
                  <a:cubicBezTo>
                    <a:pt x="402" y="10787"/>
                    <a:pt x="750" y="10921"/>
                    <a:pt x="1125" y="11109"/>
                  </a:cubicBezTo>
                  <a:cubicBezTo>
                    <a:pt x="1339" y="11189"/>
                    <a:pt x="1526" y="11296"/>
                    <a:pt x="1714" y="11430"/>
                  </a:cubicBezTo>
                  <a:lnTo>
                    <a:pt x="2196" y="11831"/>
                  </a:lnTo>
                  <a:cubicBezTo>
                    <a:pt x="2490" y="12126"/>
                    <a:pt x="2731" y="12474"/>
                    <a:pt x="2838" y="12875"/>
                  </a:cubicBezTo>
                  <a:cubicBezTo>
                    <a:pt x="2918" y="13062"/>
                    <a:pt x="2945" y="13277"/>
                    <a:pt x="2945" y="13517"/>
                  </a:cubicBezTo>
                  <a:cubicBezTo>
                    <a:pt x="2945" y="13705"/>
                    <a:pt x="2891" y="13946"/>
                    <a:pt x="2865" y="14133"/>
                  </a:cubicBezTo>
                  <a:cubicBezTo>
                    <a:pt x="2811" y="14481"/>
                    <a:pt x="2677" y="14802"/>
                    <a:pt x="2463" y="15070"/>
                  </a:cubicBezTo>
                  <a:cubicBezTo>
                    <a:pt x="2303" y="15337"/>
                    <a:pt x="2062" y="15605"/>
                    <a:pt x="1821" y="15846"/>
                  </a:cubicBezTo>
                  <a:cubicBezTo>
                    <a:pt x="1553" y="16087"/>
                    <a:pt x="1285" y="16274"/>
                    <a:pt x="991" y="16408"/>
                  </a:cubicBezTo>
                  <a:cubicBezTo>
                    <a:pt x="857" y="16488"/>
                    <a:pt x="697" y="16542"/>
                    <a:pt x="563" y="16622"/>
                  </a:cubicBezTo>
                  <a:cubicBezTo>
                    <a:pt x="991" y="16622"/>
                    <a:pt x="1473" y="16595"/>
                    <a:pt x="1874" y="16515"/>
                  </a:cubicBezTo>
                  <a:cubicBezTo>
                    <a:pt x="2356" y="16462"/>
                    <a:pt x="2838" y="16355"/>
                    <a:pt x="3213" y="16221"/>
                  </a:cubicBezTo>
                  <a:cubicBezTo>
                    <a:pt x="3882" y="15980"/>
                    <a:pt x="4711" y="15552"/>
                    <a:pt x="5113" y="14722"/>
                  </a:cubicBezTo>
                  <a:cubicBezTo>
                    <a:pt x="5300" y="14320"/>
                    <a:pt x="5381" y="13812"/>
                    <a:pt x="5300" y="13330"/>
                  </a:cubicBezTo>
                  <a:cubicBezTo>
                    <a:pt x="5274" y="13196"/>
                    <a:pt x="5274" y="13062"/>
                    <a:pt x="5220" y="12982"/>
                  </a:cubicBezTo>
                  <a:cubicBezTo>
                    <a:pt x="5167" y="12875"/>
                    <a:pt x="5113" y="12741"/>
                    <a:pt x="5059" y="12607"/>
                  </a:cubicBezTo>
                  <a:cubicBezTo>
                    <a:pt x="4952" y="12393"/>
                    <a:pt x="4819" y="12206"/>
                    <a:pt x="4604" y="11992"/>
                  </a:cubicBezTo>
                  <a:cubicBezTo>
                    <a:pt x="4444" y="11831"/>
                    <a:pt x="4256" y="11671"/>
                    <a:pt x="4016" y="11483"/>
                  </a:cubicBezTo>
                  <a:cubicBezTo>
                    <a:pt x="3801" y="11376"/>
                    <a:pt x="3587" y="11269"/>
                    <a:pt x="3320" y="11135"/>
                  </a:cubicBezTo>
                  <a:cubicBezTo>
                    <a:pt x="3052" y="11001"/>
                    <a:pt x="2731" y="10894"/>
                    <a:pt x="2410" y="10814"/>
                  </a:cubicBezTo>
                  <a:cubicBezTo>
                    <a:pt x="2972" y="10600"/>
                    <a:pt x="3614" y="10252"/>
                    <a:pt x="4203" y="9851"/>
                  </a:cubicBezTo>
                  <a:cubicBezTo>
                    <a:pt x="5113" y="9288"/>
                    <a:pt x="5916" y="8619"/>
                    <a:pt x="6639" y="7897"/>
                  </a:cubicBezTo>
                  <a:cubicBezTo>
                    <a:pt x="7013" y="7522"/>
                    <a:pt x="7361" y="7120"/>
                    <a:pt x="7656" y="6719"/>
                  </a:cubicBezTo>
                  <a:cubicBezTo>
                    <a:pt x="7977" y="6291"/>
                    <a:pt x="8245" y="5836"/>
                    <a:pt x="8459" y="5407"/>
                  </a:cubicBezTo>
                  <a:cubicBezTo>
                    <a:pt x="8914" y="4471"/>
                    <a:pt x="9128" y="3534"/>
                    <a:pt x="9048" y="2677"/>
                  </a:cubicBezTo>
                  <a:cubicBezTo>
                    <a:pt x="9021" y="2196"/>
                    <a:pt x="8887" y="1741"/>
                    <a:pt x="8700" y="1259"/>
                  </a:cubicBezTo>
                  <a:cubicBezTo>
                    <a:pt x="8593" y="991"/>
                    <a:pt x="8459" y="750"/>
                    <a:pt x="8325" y="563"/>
                  </a:cubicBezTo>
                  <a:cubicBezTo>
                    <a:pt x="8191" y="349"/>
                    <a:pt x="8057" y="188"/>
                    <a:pt x="7897"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6582;p43"/>
            <p:cNvSpPr/>
            <p:nvPr/>
          </p:nvSpPr>
          <p:spPr>
            <a:xfrm>
              <a:off x="8198225" y="4901575"/>
              <a:ext cx="177325" cy="197550"/>
            </a:xfrm>
            <a:custGeom>
              <a:avLst/>
              <a:gdLst/>
              <a:ahLst/>
              <a:cxnLst/>
              <a:rect l="l" t="t" r="r" b="b"/>
              <a:pathLst>
                <a:path w="7093" h="7902" extrusionOk="0">
                  <a:moveTo>
                    <a:pt x="5460" y="3004"/>
                  </a:moveTo>
                  <a:cubicBezTo>
                    <a:pt x="5460" y="3004"/>
                    <a:pt x="5460" y="3004"/>
                    <a:pt x="5460" y="3004"/>
                  </a:cubicBezTo>
                  <a:lnTo>
                    <a:pt x="5460" y="3004"/>
                  </a:lnTo>
                  <a:cubicBezTo>
                    <a:pt x="5460" y="3004"/>
                    <a:pt x="5460" y="3004"/>
                    <a:pt x="5460" y="3004"/>
                  </a:cubicBezTo>
                  <a:close/>
                  <a:moveTo>
                    <a:pt x="6711" y="1"/>
                  </a:moveTo>
                  <a:cubicBezTo>
                    <a:pt x="6578" y="1"/>
                    <a:pt x="6470" y="77"/>
                    <a:pt x="6424" y="193"/>
                  </a:cubicBezTo>
                  <a:cubicBezTo>
                    <a:pt x="6397" y="515"/>
                    <a:pt x="6344" y="809"/>
                    <a:pt x="6263" y="1077"/>
                  </a:cubicBezTo>
                  <a:cubicBezTo>
                    <a:pt x="6081" y="1753"/>
                    <a:pt x="5772" y="2379"/>
                    <a:pt x="5460" y="3004"/>
                  </a:cubicBezTo>
                  <a:lnTo>
                    <a:pt x="5460" y="3004"/>
                  </a:lnTo>
                  <a:cubicBezTo>
                    <a:pt x="5440" y="3004"/>
                    <a:pt x="5435" y="3034"/>
                    <a:pt x="5434" y="3049"/>
                  </a:cubicBezTo>
                  <a:lnTo>
                    <a:pt x="5434" y="3049"/>
                  </a:lnTo>
                  <a:cubicBezTo>
                    <a:pt x="5443" y="3034"/>
                    <a:pt x="5452" y="3019"/>
                    <a:pt x="5460" y="3004"/>
                  </a:cubicBezTo>
                  <a:lnTo>
                    <a:pt x="5460" y="3004"/>
                  </a:lnTo>
                  <a:cubicBezTo>
                    <a:pt x="5451" y="3022"/>
                    <a:pt x="5442" y="3039"/>
                    <a:pt x="5434" y="3057"/>
                  </a:cubicBezTo>
                  <a:cubicBezTo>
                    <a:pt x="5434" y="3057"/>
                    <a:pt x="5434" y="3054"/>
                    <a:pt x="5434" y="3049"/>
                  </a:cubicBezTo>
                  <a:lnTo>
                    <a:pt x="5434" y="3049"/>
                  </a:lnTo>
                  <a:cubicBezTo>
                    <a:pt x="4930" y="3915"/>
                    <a:pt x="4323" y="4702"/>
                    <a:pt x="3587" y="5386"/>
                  </a:cubicBezTo>
                  <a:cubicBezTo>
                    <a:pt x="3212" y="5734"/>
                    <a:pt x="2864" y="6055"/>
                    <a:pt x="2489" y="6349"/>
                  </a:cubicBezTo>
                  <a:cubicBezTo>
                    <a:pt x="2115" y="6644"/>
                    <a:pt x="1713" y="6912"/>
                    <a:pt x="1285" y="7152"/>
                  </a:cubicBezTo>
                  <a:cubicBezTo>
                    <a:pt x="910" y="7367"/>
                    <a:pt x="509" y="7554"/>
                    <a:pt x="80" y="7688"/>
                  </a:cubicBezTo>
                  <a:cubicBezTo>
                    <a:pt x="0" y="7741"/>
                    <a:pt x="0" y="7768"/>
                    <a:pt x="0" y="7822"/>
                  </a:cubicBezTo>
                  <a:cubicBezTo>
                    <a:pt x="54" y="7902"/>
                    <a:pt x="80" y="7902"/>
                    <a:pt x="134" y="7902"/>
                  </a:cubicBezTo>
                  <a:cubicBezTo>
                    <a:pt x="1071" y="7581"/>
                    <a:pt x="1954" y="7126"/>
                    <a:pt x="2757" y="6564"/>
                  </a:cubicBezTo>
                  <a:cubicBezTo>
                    <a:pt x="3185" y="6242"/>
                    <a:pt x="3587" y="5921"/>
                    <a:pt x="3988" y="5546"/>
                  </a:cubicBezTo>
                  <a:cubicBezTo>
                    <a:pt x="4390" y="5172"/>
                    <a:pt x="4764" y="4770"/>
                    <a:pt x="5086" y="4369"/>
                  </a:cubicBezTo>
                  <a:cubicBezTo>
                    <a:pt x="5594" y="3780"/>
                    <a:pt x="6022" y="3111"/>
                    <a:pt x="6370" y="2442"/>
                  </a:cubicBezTo>
                  <a:cubicBezTo>
                    <a:pt x="6531" y="2094"/>
                    <a:pt x="6665" y="1773"/>
                    <a:pt x="6799" y="1425"/>
                  </a:cubicBezTo>
                  <a:cubicBezTo>
                    <a:pt x="6932" y="1077"/>
                    <a:pt x="6986" y="702"/>
                    <a:pt x="7066" y="327"/>
                  </a:cubicBezTo>
                  <a:cubicBezTo>
                    <a:pt x="7093" y="167"/>
                    <a:pt x="6959" y="6"/>
                    <a:pt x="6799" y="6"/>
                  </a:cubicBezTo>
                  <a:lnTo>
                    <a:pt x="6772" y="6"/>
                  </a:lnTo>
                  <a:cubicBezTo>
                    <a:pt x="6751" y="3"/>
                    <a:pt x="6731" y="1"/>
                    <a:pt x="671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6583;p43"/>
            <p:cNvSpPr/>
            <p:nvPr/>
          </p:nvSpPr>
          <p:spPr>
            <a:xfrm>
              <a:off x="8269825" y="4858225"/>
              <a:ext cx="68925" cy="150175"/>
            </a:xfrm>
            <a:custGeom>
              <a:avLst/>
              <a:gdLst/>
              <a:ahLst/>
              <a:cxnLst/>
              <a:rect l="l" t="t" r="r" b="b"/>
              <a:pathLst>
                <a:path w="2757" h="6007" extrusionOk="0">
                  <a:moveTo>
                    <a:pt x="2302" y="0"/>
                  </a:moveTo>
                  <a:cubicBezTo>
                    <a:pt x="2329" y="107"/>
                    <a:pt x="2329" y="107"/>
                    <a:pt x="2302" y="107"/>
                  </a:cubicBezTo>
                  <a:cubicBezTo>
                    <a:pt x="2222" y="107"/>
                    <a:pt x="2141" y="134"/>
                    <a:pt x="2088" y="188"/>
                  </a:cubicBezTo>
                  <a:cubicBezTo>
                    <a:pt x="2061" y="241"/>
                    <a:pt x="2034" y="295"/>
                    <a:pt x="2034" y="321"/>
                  </a:cubicBezTo>
                  <a:cubicBezTo>
                    <a:pt x="2034" y="402"/>
                    <a:pt x="2034" y="428"/>
                    <a:pt x="2061" y="509"/>
                  </a:cubicBezTo>
                  <a:cubicBezTo>
                    <a:pt x="2168" y="857"/>
                    <a:pt x="2195" y="1231"/>
                    <a:pt x="2195" y="1606"/>
                  </a:cubicBezTo>
                  <a:cubicBezTo>
                    <a:pt x="2195" y="2034"/>
                    <a:pt x="2115" y="2463"/>
                    <a:pt x="2034" y="2864"/>
                  </a:cubicBezTo>
                  <a:cubicBezTo>
                    <a:pt x="1954" y="3105"/>
                    <a:pt x="1900" y="3346"/>
                    <a:pt x="1793" y="3587"/>
                  </a:cubicBezTo>
                  <a:cubicBezTo>
                    <a:pt x="1686" y="3801"/>
                    <a:pt x="1552" y="4042"/>
                    <a:pt x="1419" y="4283"/>
                  </a:cubicBezTo>
                  <a:lnTo>
                    <a:pt x="1445" y="4256"/>
                  </a:lnTo>
                  <a:lnTo>
                    <a:pt x="1445" y="4256"/>
                  </a:lnTo>
                  <a:cubicBezTo>
                    <a:pt x="1204" y="4684"/>
                    <a:pt x="857" y="5086"/>
                    <a:pt x="482" y="5460"/>
                  </a:cubicBezTo>
                  <a:cubicBezTo>
                    <a:pt x="348" y="5594"/>
                    <a:pt x="214" y="5728"/>
                    <a:pt x="54" y="5808"/>
                  </a:cubicBezTo>
                  <a:cubicBezTo>
                    <a:pt x="27" y="5862"/>
                    <a:pt x="0" y="5915"/>
                    <a:pt x="27" y="5942"/>
                  </a:cubicBezTo>
                  <a:cubicBezTo>
                    <a:pt x="46" y="5981"/>
                    <a:pt x="80" y="6006"/>
                    <a:pt x="118" y="6006"/>
                  </a:cubicBezTo>
                  <a:cubicBezTo>
                    <a:pt x="132" y="6006"/>
                    <a:pt x="146" y="6003"/>
                    <a:pt x="161" y="5996"/>
                  </a:cubicBezTo>
                  <a:cubicBezTo>
                    <a:pt x="964" y="5380"/>
                    <a:pt x="1633" y="4550"/>
                    <a:pt x="2088" y="3640"/>
                  </a:cubicBezTo>
                  <a:cubicBezTo>
                    <a:pt x="2222" y="3399"/>
                    <a:pt x="2329" y="3185"/>
                    <a:pt x="2382" y="2944"/>
                  </a:cubicBezTo>
                  <a:cubicBezTo>
                    <a:pt x="2489" y="2704"/>
                    <a:pt x="2570" y="2436"/>
                    <a:pt x="2623" y="2168"/>
                  </a:cubicBezTo>
                  <a:cubicBezTo>
                    <a:pt x="2730" y="1660"/>
                    <a:pt x="2757" y="1124"/>
                    <a:pt x="2703" y="643"/>
                  </a:cubicBezTo>
                  <a:cubicBezTo>
                    <a:pt x="2703" y="509"/>
                    <a:pt x="2677" y="402"/>
                    <a:pt x="2623" y="268"/>
                  </a:cubicBezTo>
                  <a:cubicBezTo>
                    <a:pt x="2623" y="241"/>
                    <a:pt x="2623" y="241"/>
                    <a:pt x="2596" y="188"/>
                  </a:cubicBezTo>
                  <a:cubicBezTo>
                    <a:pt x="2570" y="134"/>
                    <a:pt x="2516" y="107"/>
                    <a:pt x="2489" y="54"/>
                  </a:cubicBezTo>
                  <a:cubicBezTo>
                    <a:pt x="2436" y="27"/>
                    <a:pt x="2355" y="0"/>
                    <a:pt x="230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6584;p43"/>
            <p:cNvSpPr/>
            <p:nvPr/>
          </p:nvSpPr>
          <p:spPr>
            <a:xfrm>
              <a:off x="8203575" y="5154925"/>
              <a:ext cx="51550" cy="61975"/>
            </a:xfrm>
            <a:custGeom>
              <a:avLst/>
              <a:gdLst/>
              <a:ahLst/>
              <a:cxnLst/>
              <a:rect l="l" t="t" r="r" b="b"/>
              <a:pathLst>
                <a:path w="2062" h="2479" extrusionOk="0">
                  <a:moveTo>
                    <a:pt x="45" y="1"/>
                  </a:moveTo>
                  <a:cubicBezTo>
                    <a:pt x="37" y="1"/>
                    <a:pt x="27" y="27"/>
                    <a:pt x="27" y="43"/>
                  </a:cubicBezTo>
                  <a:cubicBezTo>
                    <a:pt x="0" y="70"/>
                    <a:pt x="27" y="150"/>
                    <a:pt x="54" y="177"/>
                  </a:cubicBezTo>
                  <a:cubicBezTo>
                    <a:pt x="241" y="230"/>
                    <a:pt x="375" y="311"/>
                    <a:pt x="509" y="418"/>
                  </a:cubicBezTo>
                  <a:cubicBezTo>
                    <a:pt x="669" y="525"/>
                    <a:pt x="830" y="685"/>
                    <a:pt x="964" y="792"/>
                  </a:cubicBezTo>
                  <a:cubicBezTo>
                    <a:pt x="1098" y="980"/>
                    <a:pt x="1231" y="1167"/>
                    <a:pt x="1339" y="1381"/>
                  </a:cubicBezTo>
                  <a:cubicBezTo>
                    <a:pt x="1419" y="1595"/>
                    <a:pt x="1526" y="1863"/>
                    <a:pt x="1606" y="2131"/>
                  </a:cubicBezTo>
                  <a:lnTo>
                    <a:pt x="1606" y="2238"/>
                  </a:lnTo>
                  <a:lnTo>
                    <a:pt x="1606" y="2318"/>
                  </a:lnTo>
                  <a:cubicBezTo>
                    <a:pt x="1606" y="2345"/>
                    <a:pt x="1633" y="2372"/>
                    <a:pt x="1660" y="2425"/>
                  </a:cubicBezTo>
                  <a:cubicBezTo>
                    <a:pt x="1713" y="2452"/>
                    <a:pt x="1767" y="2479"/>
                    <a:pt x="1847" y="2479"/>
                  </a:cubicBezTo>
                  <a:cubicBezTo>
                    <a:pt x="1901" y="2479"/>
                    <a:pt x="1981" y="2452"/>
                    <a:pt x="2008" y="2425"/>
                  </a:cubicBezTo>
                  <a:cubicBezTo>
                    <a:pt x="2034" y="2372"/>
                    <a:pt x="2061" y="2291"/>
                    <a:pt x="2061" y="2238"/>
                  </a:cubicBezTo>
                  <a:lnTo>
                    <a:pt x="1981" y="1836"/>
                  </a:lnTo>
                  <a:cubicBezTo>
                    <a:pt x="1927" y="1702"/>
                    <a:pt x="1874" y="1569"/>
                    <a:pt x="1794" y="1462"/>
                  </a:cubicBezTo>
                  <a:cubicBezTo>
                    <a:pt x="1713" y="1247"/>
                    <a:pt x="1526" y="1033"/>
                    <a:pt x="1339" y="873"/>
                  </a:cubicBezTo>
                  <a:lnTo>
                    <a:pt x="1071" y="605"/>
                  </a:lnTo>
                  <a:cubicBezTo>
                    <a:pt x="964" y="525"/>
                    <a:pt x="857" y="444"/>
                    <a:pt x="776" y="364"/>
                  </a:cubicBezTo>
                  <a:cubicBezTo>
                    <a:pt x="562" y="230"/>
                    <a:pt x="321" y="96"/>
                    <a:pt x="107" y="43"/>
                  </a:cubicBezTo>
                  <a:lnTo>
                    <a:pt x="54" y="43"/>
                  </a:lnTo>
                  <a:cubicBezTo>
                    <a:pt x="54" y="11"/>
                    <a:pt x="50" y="1"/>
                    <a:pt x="4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6585;p43"/>
            <p:cNvSpPr/>
            <p:nvPr/>
          </p:nvSpPr>
          <p:spPr>
            <a:xfrm>
              <a:off x="7739850" y="5160400"/>
              <a:ext cx="135200" cy="160875"/>
            </a:xfrm>
            <a:custGeom>
              <a:avLst/>
              <a:gdLst/>
              <a:ahLst/>
              <a:cxnLst/>
              <a:rect l="l" t="t" r="r" b="b"/>
              <a:pathLst>
                <a:path w="5408" h="6435" extrusionOk="0">
                  <a:moveTo>
                    <a:pt x="4363" y="1"/>
                  </a:moveTo>
                  <a:cubicBezTo>
                    <a:pt x="4353" y="1"/>
                    <a:pt x="4344" y="4"/>
                    <a:pt x="4337" y="11"/>
                  </a:cubicBezTo>
                  <a:cubicBezTo>
                    <a:pt x="3721" y="306"/>
                    <a:pt x="3186" y="680"/>
                    <a:pt x="2597" y="1189"/>
                  </a:cubicBezTo>
                  <a:cubicBezTo>
                    <a:pt x="1981" y="1724"/>
                    <a:pt x="1473" y="2286"/>
                    <a:pt x="1044" y="2875"/>
                  </a:cubicBezTo>
                  <a:cubicBezTo>
                    <a:pt x="777" y="3250"/>
                    <a:pt x="536" y="3598"/>
                    <a:pt x="375" y="3973"/>
                  </a:cubicBezTo>
                  <a:cubicBezTo>
                    <a:pt x="268" y="4160"/>
                    <a:pt x="215" y="4347"/>
                    <a:pt x="134" y="4508"/>
                  </a:cubicBezTo>
                  <a:cubicBezTo>
                    <a:pt x="81" y="4695"/>
                    <a:pt x="1" y="4909"/>
                    <a:pt x="1" y="5097"/>
                  </a:cubicBezTo>
                  <a:cubicBezTo>
                    <a:pt x="1" y="5311"/>
                    <a:pt x="54" y="5471"/>
                    <a:pt x="81" y="5632"/>
                  </a:cubicBezTo>
                  <a:cubicBezTo>
                    <a:pt x="81" y="5686"/>
                    <a:pt x="108" y="5686"/>
                    <a:pt x="108" y="5712"/>
                  </a:cubicBezTo>
                  <a:cubicBezTo>
                    <a:pt x="188" y="5873"/>
                    <a:pt x="268" y="6034"/>
                    <a:pt x="402" y="6141"/>
                  </a:cubicBezTo>
                  <a:cubicBezTo>
                    <a:pt x="611" y="6328"/>
                    <a:pt x="884" y="6435"/>
                    <a:pt x="1184" y="6435"/>
                  </a:cubicBezTo>
                  <a:cubicBezTo>
                    <a:pt x="1270" y="6435"/>
                    <a:pt x="1357" y="6426"/>
                    <a:pt x="1446" y="6408"/>
                  </a:cubicBezTo>
                  <a:cubicBezTo>
                    <a:pt x="1660" y="6382"/>
                    <a:pt x="1847" y="6301"/>
                    <a:pt x="2062" y="6221"/>
                  </a:cubicBezTo>
                  <a:lnTo>
                    <a:pt x="2650" y="5819"/>
                  </a:lnTo>
                  <a:cubicBezTo>
                    <a:pt x="3025" y="5552"/>
                    <a:pt x="3346" y="5204"/>
                    <a:pt x="3694" y="4776"/>
                  </a:cubicBezTo>
                  <a:cubicBezTo>
                    <a:pt x="4096" y="4267"/>
                    <a:pt x="4470" y="3705"/>
                    <a:pt x="4792" y="3170"/>
                  </a:cubicBezTo>
                  <a:cubicBezTo>
                    <a:pt x="4952" y="2902"/>
                    <a:pt x="5166" y="2634"/>
                    <a:pt x="5327" y="2367"/>
                  </a:cubicBezTo>
                  <a:cubicBezTo>
                    <a:pt x="5354" y="2367"/>
                    <a:pt x="5407" y="2340"/>
                    <a:pt x="5407" y="2286"/>
                  </a:cubicBezTo>
                  <a:lnTo>
                    <a:pt x="5407" y="2206"/>
                  </a:lnTo>
                  <a:cubicBezTo>
                    <a:pt x="5140" y="1751"/>
                    <a:pt x="4926" y="1296"/>
                    <a:pt x="4738" y="787"/>
                  </a:cubicBezTo>
                  <a:cubicBezTo>
                    <a:pt x="4658" y="600"/>
                    <a:pt x="4631" y="413"/>
                    <a:pt x="4551" y="225"/>
                  </a:cubicBezTo>
                  <a:lnTo>
                    <a:pt x="4551" y="199"/>
                  </a:lnTo>
                  <a:lnTo>
                    <a:pt x="4551" y="145"/>
                  </a:lnTo>
                  <a:cubicBezTo>
                    <a:pt x="4551" y="118"/>
                    <a:pt x="4551" y="118"/>
                    <a:pt x="4524" y="92"/>
                  </a:cubicBezTo>
                  <a:cubicBezTo>
                    <a:pt x="4524" y="65"/>
                    <a:pt x="4497" y="65"/>
                    <a:pt x="4470" y="65"/>
                  </a:cubicBezTo>
                  <a:cubicBezTo>
                    <a:pt x="4431" y="26"/>
                    <a:pt x="4392" y="1"/>
                    <a:pt x="43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6586;p43"/>
            <p:cNvSpPr/>
            <p:nvPr/>
          </p:nvSpPr>
          <p:spPr>
            <a:xfrm>
              <a:off x="7743200" y="5206850"/>
              <a:ext cx="130500" cy="113775"/>
            </a:xfrm>
            <a:custGeom>
              <a:avLst/>
              <a:gdLst/>
              <a:ahLst/>
              <a:cxnLst/>
              <a:rect l="l" t="t" r="r" b="b"/>
              <a:pathLst>
                <a:path w="5220" h="4551" extrusionOk="0">
                  <a:moveTo>
                    <a:pt x="5059" y="0"/>
                  </a:moveTo>
                  <a:cubicBezTo>
                    <a:pt x="4899" y="375"/>
                    <a:pt x="4658" y="776"/>
                    <a:pt x="4417" y="1098"/>
                  </a:cubicBezTo>
                  <a:cubicBezTo>
                    <a:pt x="4122" y="1553"/>
                    <a:pt x="3801" y="1954"/>
                    <a:pt x="3426" y="2302"/>
                  </a:cubicBezTo>
                  <a:cubicBezTo>
                    <a:pt x="3052" y="2677"/>
                    <a:pt x="2650" y="2971"/>
                    <a:pt x="2195" y="3292"/>
                  </a:cubicBezTo>
                  <a:cubicBezTo>
                    <a:pt x="2008" y="3373"/>
                    <a:pt x="1821" y="3480"/>
                    <a:pt x="1606" y="3587"/>
                  </a:cubicBezTo>
                  <a:cubicBezTo>
                    <a:pt x="1419" y="3694"/>
                    <a:pt x="1178" y="3774"/>
                    <a:pt x="937" y="3854"/>
                  </a:cubicBezTo>
                  <a:cubicBezTo>
                    <a:pt x="803" y="3881"/>
                    <a:pt x="696" y="3908"/>
                    <a:pt x="563" y="3961"/>
                  </a:cubicBezTo>
                  <a:cubicBezTo>
                    <a:pt x="482" y="3961"/>
                    <a:pt x="375" y="3988"/>
                    <a:pt x="268" y="3988"/>
                  </a:cubicBezTo>
                  <a:cubicBezTo>
                    <a:pt x="188" y="3988"/>
                    <a:pt x="81" y="3988"/>
                    <a:pt x="0" y="3961"/>
                  </a:cubicBezTo>
                  <a:lnTo>
                    <a:pt x="0" y="3961"/>
                  </a:lnTo>
                  <a:cubicBezTo>
                    <a:pt x="81" y="4068"/>
                    <a:pt x="188" y="4229"/>
                    <a:pt x="268" y="4283"/>
                  </a:cubicBezTo>
                  <a:cubicBezTo>
                    <a:pt x="482" y="4443"/>
                    <a:pt x="777" y="4550"/>
                    <a:pt x="1071" y="4550"/>
                  </a:cubicBezTo>
                  <a:lnTo>
                    <a:pt x="1312" y="4550"/>
                  </a:lnTo>
                  <a:cubicBezTo>
                    <a:pt x="1526" y="4524"/>
                    <a:pt x="1713" y="4443"/>
                    <a:pt x="1901" y="4363"/>
                  </a:cubicBezTo>
                  <a:cubicBezTo>
                    <a:pt x="2115" y="4256"/>
                    <a:pt x="2329" y="4122"/>
                    <a:pt x="2516" y="3961"/>
                  </a:cubicBezTo>
                  <a:cubicBezTo>
                    <a:pt x="2891" y="3694"/>
                    <a:pt x="3212" y="3346"/>
                    <a:pt x="3560" y="2918"/>
                  </a:cubicBezTo>
                  <a:cubicBezTo>
                    <a:pt x="3962" y="2409"/>
                    <a:pt x="4310" y="1847"/>
                    <a:pt x="4658" y="1312"/>
                  </a:cubicBezTo>
                  <a:lnTo>
                    <a:pt x="4684" y="1231"/>
                  </a:lnTo>
                  <a:cubicBezTo>
                    <a:pt x="4845" y="1017"/>
                    <a:pt x="5032" y="723"/>
                    <a:pt x="5166" y="509"/>
                  </a:cubicBezTo>
                  <a:cubicBezTo>
                    <a:pt x="5193" y="509"/>
                    <a:pt x="5220" y="455"/>
                    <a:pt x="5220" y="428"/>
                  </a:cubicBezTo>
                  <a:lnTo>
                    <a:pt x="5220" y="348"/>
                  </a:lnTo>
                  <a:cubicBezTo>
                    <a:pt x="5166" y="241"/>
                    <a:pt x="5086" y="107"/>
                    <a:pt x="5059"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6587;p43"/>
            <p:cNvSpPr/>
            <p:nvPr/>
          </p:nvSpPr>
          <p:spPr>
            <a:xfrm>
              <a:off x="8083125" y="5275750"/>
              <a:ext cx="250950" cy="180700"/>
            </a:xfrm>
            <a:custGeom>
              <a:avLst/>
              <a:gdLst/>
              <a:ahLst/>
              <a:cxnLst/>
              <a:rect l="l" t="t" r="r" b="b"/>
              <a:pathLst>
                <a:path w="10038" h="7228" extrusionOk="0">
                  <a:moveTo>
                    <a:pt x="5862" y="1"/>
                  </a:moveTo>
                  <a:cubicBezTo>
                    <a:pt x="5621" y="55"/>
                    <a:pt x="5461" y="135"/>
                    <a:pt x="5327" y="215"/>
                  </a:cubicBezTo>
                  <a:cubicBezTo>
                    <a:pt x="5193" y="322"/>
                    <a:pt x="5059" y="429"/>
                    <a:pt x="4899" y="590"/>
                  </a:cubicBezTo>
                  <a:cubicBezTo>
                    <a:pt x="4818" y="724"/>
                    <a:pt x="4711" y="857"/>
                    <a:pt x="4604" y="1072"/>
                  </a:cubicBezTo>
                  <a:lnTo>
                    <a:pt x="4417" y="1553"/>
                  </a:lnTo>
                  <a:cubicBezTo>
                    <a:pt x="4310" y="1928"/>
                    <a:pt x="4283" y="2330"/>
                    <a:pt x="4310" y="2704"/>
                  </a:cubicBezTo>
                  <a:cubicBezTo>
                    <a:pt x="4336" y="3025"/>
                    <a:pt x="4444" y="3320"/>
                    <a:pt x="4604" y="3614"/>
                  </a:cubicBezTo>
                  <a:cubicBezTo>
                    <a:pt x="4524" y="3614"/>
                    <a:pt x="4417" y="3561"/>
                    <a:pt x="4310" y="3561"/>
                  </a:cubicBezTo>
                  <a:cubicBezTo>
                    <a:pt x="4203" y="3561"/>
                    <a:pt x="4149" y="3641"/>
                    <a:pt x="4149" y="3695"/>
                  </a:cubicBezTo>
                  <a:cubicBezTo>
                    <a:pt x="4149" y="3775"/>
                    <a:pt x="4176" y="3828"/>
                    <a:pt x="4229" y="3855"/>
                  </a:cubicBezTo>
                  <a:cubicBezTo>
                    <a:pt x="4149" y="3828"/>
                    <a:pt x="4069" y="3802"/>
                    <a:pt x="3988" y="3775"/>
                  </a:cubicBezTo>
                  <a:lnTo>
                    <a:pt x="3908" y="3775"/>
                  </a:lnTo>
                  <a:cubicBezTo>
                    <a:pt x="3828" y="3775"/>
                    <a:pt x="3774" y="3802"/>
                    <a:pt x="3774" y="3855"/>
                  </a:cubicBezTo>
                  <a:lnTo>
                    <a:pt x="3774" y="3936"/>
                  </a:lnTo>
                  <a:cubicBezTo>
                    <a:pt x="3560" y="3962"/>
                    <a:pt x="3373" y="3989"/>
                    <a:pt x="3132" y="4043"/>
                  </a:cubicBezTo>
                  <a:cubicBezTo>
                    <a:pt x="2731" y="4123"/>
                    <a:pt x="2383" y="4310"/>
                    <a:pt x="2008" y="4471"/>
                  </a:cubicBezTo>
                  <a:cubicBezTo>
                    <a:pt x="1633" y="4658"/>
                    <a:pt x="1312" y="4899"/>
                    <a:pt x="991" y="5167"/>
                  </a:cubicBezTo>
                  <a:cubicBezTo>
                    <a:pt x="696" y="5461"/>
                    <a:pt x="455" y="5782"/>
                    <a:pt x="322" y="6104"/>
                  </a:cubicBezTo>
                  <a:lnTo>
                    <a:pt x="161" y="6104"/>
                  </a:lnTo>
                  <a:cubicBezTo>
                    <a:pt x="81" y="6104"/>
                    <a:pt x="27" y="6157"/>
                    <a:pt x="27" y="6211"/>
                  </a:cubicBezTo>
                  <a:cubicBezTo>
                    <a:pt x="0" y="6291"/>
                    <a:pt x="27" y="6371"/>
                    <a:pt x="134" y="6425"/>
                  </a:cubicBezTo>
                  <a:cubicBezTo>
                    <a:pt x="1258" y="6960"/>
                    <a:pt x="2409" y="7228"/>
                    <a:pt x="3480" y="7228"/>
                  </a:cubicBezTo>
                  <a:lnTo>
                    <a:pt x="3560" y="7228"/>
                  </a:lnTo>
                  <a:cubicBezTo>
                    <a:pt x="3881" y="7228"/>
                    <a:pt x="4176" y="7174"/>
                    <a:pt x="4470" y="7147"/>
                  </a:cubicBezTo>
                  <a:cubicBezTo>
                    <a:pt x="4738" y="7121"/>
                    <a:pt x="5032" y="7014"/>
                    <a:pt x="5354" y="6907"/>
                  </a:cubicBezTo>
                  <a:cubicBezTo>
                    <a:pt x="5648" y="6826"/>
                    <a:pt x="5889" y="6719"/>
                    <a:pt x="6076" y="6585"/>
                  </a:cubicBezTo>
                  <a:cubicBezTo>
                    <a:pt x="6290" y="6451"/>
                    <a:pt x="6424" y="6344"/>
                    <a:pt x="6504" y="6184"/>
                  </a:cubicBezTo>
                  <a:cubicBezTo>
                    <a:pt x="6585" y="6077"/>
                    <a:pt x="6638" y="5943"/>
                    <a:pt x="6638" y="5836"/>
                  </a:cubicBezTo>
                  <a:cubicBezTo>
                    <a:pt x="6692" y="5756"/>
                    <a:pt x="6638" y="5622"/>
                    <a:pt x="6612" y="5488"/>
                  </a:cubicBezTo>
                  <a:cubicBezTo>
                    <a:pt x="6504" y="5220"/>
                    <a:pt x="6290" y="4979"/>
                    <a:pt x="6103" y="4846"/>
                  </a:cubicBezTo>
                  <a:cubicBezTo>
                    <a:pt x="5889" y="4631"/>
                    <a:pt x="5648" y="4498"/>
                    <a:pt x="5273" y="4310"/>
                  </a:cubicBezTo>
                  <a:cubicBezTo>
                    <a:pt x="5113" y="4203"/>
                    <a:pt x="4899" y="4150"/>
                    <a:pt x="4738" y="4069"/>
                  </a:cubicBezTo>
                  <a:cubicBezTo>
                    <a:pt x="4577" y="4016"/>
                    <a:pt x="4417" y="3936"/>
                    <a:pt x="4283" y="3909"/>
                  </a:cubicBezTo>
                  <a:lnTo>
                    <a:pt x="4283" y="3909"/>
                  </a:lnTo>
                  <a:cubicBezTo>
                    <a:pt x="4577" y="3936"/>
                    <a:pt x="4872" y="3936"/>
                    <a:pt x="5166" y="3936"/>
                  </a:cubicBezTo>
                  <a:cubicBezTo>
                    <a:pt x="5434" y="3936"/>
                    <a:pt x="5675" y="3936"/>
                    <a:pt x="5942" y="3909"/>
                  </a:cubicBezTo>
                  <a:cubicBezTo>
                    <a:pt x="6504" y="3882"/>
                    <a:pt x="7093" y="3748"/>
                    <a:pt x="7629" y="3561"/>
                  </a:cubicBezTo>
                  <a:cubicBezTo>
                    <a:pt x="8164" y="3400"/>
                    <a:pt x="8699" y="3133"/>
                    <a:pt x="9154" y="2811"/>
                  </a:cubicBezTo>
                  <a:cubicBezTo>
                    <a:pt x="9395" y="2624"/>
                    <a:pt x="9556" y="2463"/>
                    <a:pt x="9690" y="2303"/>
                  </a:cubicBezTo>
                  <a:cubicBezTo>
                    <a:pt x="9770" y="2223"/>
                    <a:pt x="9797" y="2169"/>
                    <a:pt x="9850" y="2062"/>
                  </a:cubicBezTo>
                  <a:cubicBezTo>
                    <a:pt x="9904" y="2008"/>
                    <a:pt x="9930" y="1928"/>
                    <a:pt x="9957" y="1821"/>
                  </a:cubicBezTo>
                  <a:cubicBezTo>
                    <a:pt x="10038" y="1607"/>
                    <a:pt x="9930" y="1339"/>
                    <a:pt x="9716" y="1125"/>
                  </a:cubicBezTo>
                  <a:cubicBezTo>
                    <a:pt x="9636" y="1018"/>
                    <a:pt x="9529" y="965"/>
                    <a:pt x="9395" y="857"/>
                  </a:cubicBezTo>
                  <a:cubicBezTo>
                    <a:pt x="9261" y="804"/>
                    <a:pt x="9101" y="697"/>
                    <a:pt x="8887" y="617"/>
                  </a:cubicBezTo>
                  <a:cubicBezTo>
                    <a:pt x="8726" y="563"/>
                    <a:pt x="8565" y="536"/>
                    <a:pt x="8325" y="456"/>
                  </a:cubicBezTo>
                  <a:cubicBezTo>
                    <a:pt x="8164" y="429"/>
                    <a:pt x="7950" y="402"/>
                    <a:pt x="7789" y="349"/>
                  </a:cubicBezTo>
                  <a:lnTo>
                    <a:pt x="7575" y="322"/>
                  </a:lnTo>
                  <a:cubicBezTo>
                    <a:pt x="7120" y="215"/>
                    <a:pt x="6612" y="162"/>
                    <a:pt x="6183" y="55"/>
                  </a:cubicBezTo>
                  <a:lnTo>
                    <a:pt x="6023" y="28"/>
                  </a:lnTo>
                  <a:cubicBezTo>
                    <a:pt x="5942" y="28"/>
                    <a:pt x="5916" y="1"/>
                    <a:pt x="586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6588;p43"/>
            <p:cNvSpPr/>
            <p:nvPr/>
          </p:nvSpPr>
          <p:spPr>
            <a:xfrm>
              <a:off x="8204225" y="5275750"/>
              <a:ext cx="127850" cy="38850"/>
            </a:xfrm>
            <a:custGeom>
              <a:avLst/>
              <a:gdLst/>
              <a:ahLst/>
              <a:cxnLst/>
              <a:rect l="l" t="t" r="r" b="b"/>
              <a:pathLst>
                <a:path w="5114" h="1554" extrusionOk="0">
                  <a:moveTo>
                    <a:pt x="965" y="1"/>
                  </a:moveTo>
                  <a:cubicBezTo>
                    <a:pt x="777" y="28"/>
                    <a:pt x="617" y="135"/>
                    <a:pt x="483" y="215"/>
                  </a:cubicBezTo>
                  <a:cubicBezTo>
                    <a:pt x="349" y="322"/>
                    <a:pt x="215" y="429"/>
                    <a:pt x="55" y="590"/>
                  </a:cubicBezTo>
                  <a:cubicBezTo>
                    <a:pt x="28" y="617"/>
                    <a:pt x="28" y="670"/>
                    <a:pt x="1" y="670"/>
                  </a:cubicBezTo>
                  <a:cubicBezTo>
                    <a:pt x="108" y="670"/>
                    <a:pt x="162" y="697"/>
                    <a:pt x="269" y="697"/>
                  </a:cubicBezTo>
                  <a:cubicBezTo>
                    <a:pt x="643" y="750"/>
                    <a:pt x="965" y="804"/>
                    <a:pt x="1339" y="831"/>
                  </a:cubicBezTo>
                  <a:cubicBezTo>
                    <a:pt x="1848" y="857"/>
                    <a:pt x="2303" y="884"/>
                    <a:pt x="2811" y="938"/>
                  </a:cubicBezTo>
                  <a:cubicBezTo>
                    <a:pt x="3186" y="965"/>
                    <a:pt x="3534" y="965"/>
                    <a:pt x="3909" y="1072"/>
                  </a:cubicBezTo>
                  <a:cubicBezTo>
                    <a:pt x="4069" y="1098"/>
                    <a:pt x="4283" y="1125"/>
                    <a:pt x="4444" y="1205"/>
                  </a:cubicBezTo>
                  <a:cubicBezTo>
                    <a:pt x="4605" y="1259"/>
                    <a:pt x="4739" y="1312"/>
                    <a:pt x="4872" y="1393"/>
                  </a:cubicBezTo>
                  <a:cubicBezTo>
                    <a:pt x="4953" y="1473"/>
                    <a:pt x="5060" y="1500"/>
                    <a:pt x="5113" y="1553"/>
                  </a:cubicBezTo>
                  <a:cubicBezTo>
                    <a:pt x="5086" y="1393"/>
                    <a:pt x="5006" y="1259"/>
                    <a:pt x="4872" y="1125"/>
                  </a:cubicBezTo>
                  <a:cubicBezTo>
                    <a:pt x="4792" y="1018"/>
                    <a:pt x="4685" y="965"/>
                    <a:pt x="4551" y="857"/>
                  </a:cubicBezTo>
                  <a:cubicBezTo>
                    <a:pt x="4417" y="804"/>
                    <a:pt x="4257" y="697"/>
                    <a:pt x="4043" y="617"/>
                  </a:cubicBezTo>
                  <a:cubicBezTo>
                    <a:pt x="3882" y="563"/>
                    <a:pt x="3721" y="536"/>
                    <a:pt x="3481" y="456"/>
                  </a:cubicBezTo>
                  <a:cubicBezTo>
                    <a:pt x="3320" y="429"/>
                    <a:pt x="3133" y="402"/>
                    <a:pt x="2945" y="349"/>
                  </a:cubicBezTo>
                  <a:lnTo>
                    <a:pt x="2731" y="322"/>
                  </a:lnTo>
                  <a:cubicBezTo>
                    <a:pt x="2276" y="269"/>
                    <a:pt x="1794" y="162"/>
                    <a:pt x="1339" y="55"/>
                  </a:cubicBezTo>
                  <a:lnTo>
                    <a:pt x="1179" y="28"/>
                  </a:lnTo>
                  <a:cubicBezTo>
                    <a:pt x="1098" y="28"/>
                    <a:pt x="1072" y="1"/>
                    <a:pt x="965"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6589;p43"/>
            <p:cNvSpPr/>
            <p:nvPr/>
          </p:nvSpPr>
          <p:spPr>
            <a:xfrm>
              <a:off x="7826175" y="5058950"/>
              <a:ext cx="417575" cy="384800"/>
            </a:xfrm>
            <a:custGeom>
              <a:avLst/>
              <a:gdLst/>
              <a:ahLst/>
              <a:cxnLst/>
              <a:rect l="l" t="t" r="r" b="b"/>
              <a:pathLst>
                <a:path w="16703" h="15392" extrusionOk="0">
                  <a:moveTo>
                    <a:pt x="6317" y="1"/>
                  </a:moveTo>
                  <a:cubicBezTo>
                    <a:pt x="5862" y="1"/>
                    <a:pt x="5327" y="28"/>
                    <a:pt x="4818" y="135"/>
                  </a:cubicBezTo>
                  <a:cubicBezTo>
                    <a:pt x="4042" y="269"/>
                    <a:pt x="3319" y="456"/>
                    <a:pt x="2650" y="804"/>
                  </a:cubicBezTo>
                  <a:cubicBezTo>
                    <a:pt x="2035" y="1072"/>
                    <a:pt x="1499" y="1419"/>
                    <a:pt x="1098" y="1794"/>
                  </a:cubicBezTo>
                  <a:cubicBezTo>
                    <a:pt x="830" y="2062"/>
                    <a:pt x="562" y="2356"/>
                    <a:pt x="402" y="2677"/>
                  </a:cubicBezTo>
                  <a:cubicBezTo>
                    <a:pt x="402" y="2624"/>
                    <a:pt x="429" y="2570"/>
                    <a:pt x="429" y="2544"/>
                  </a:cubicBezTo>
                  <a:lnTo>
                    <a:pt x="429" y="2570"/>
                  </a:lnTo>
                  <a:cubicBezTo>
                    <a:pt x="429" y="2517"/>
                    <a:pt x="482" y="2437"/>
                    <a:pt x="482" y="2383"/>
                  </a:cubicBezTo>
                  <a:lnTo>
                    <a:pt x="482" y="2249"/>
                  </a:lnTo>
                  <a:cubicBezTo>
                    <a:pt x="429" y="2196"/>
                    <a:pt x="402" y="2169"/>
                    <a:pt x="375" y="2169"/>
                  </a:cubicBezTo>
                  <a:lnTo>
                    <a:pt x="348" y="2169"/>
                  </a:lnTo>
                  <a:cubicBezTo>
                    <a:pt x="295" y="2169"/>
                    <a:pt x="295" y="2169"/>
                    <a:pt x="268" y="2196"/>
                  </a:cubicBezTo>
                  <a:cubicBezTo>
                    <a:pt x="241" y="2249"/>
                    <a:pt x="215" y="2276"/>
                    <a:pt x="215" y="2303"/>
                  </a:cubicBezTo>
                  <a:cubicBezTo>
                    <a:pt x="27" y="3106"/>
                    <a:pt x="0" y="3935"/>
                    <a:pt x="27" y="4792"/>
                  </a:cubicBezTo>
                  <a:cubicBezTo>
                    <a:pt x="81" y="5622"/>
                    <a:pt x="215" y="6451"/>
                    <a:pt x="402" y="7281"/>
                  </a:cubicBezTo>
                  <a:cubicBezTo>
                    <a:pt x="803" y="8941"/>
                    <a:pt x="1580" y="10493"/>
                    <a:pt x="2570" y="11805"/>
                  </a:cubicBezTo>
                  <a:cubicBezTo>
                    <a:pt x="3078" y="12474"/>
                    <a:pt x="3641" y="13036"/>
                    <a:pt x="4256" y="13544"/>
                  </a:cubicBezTo>
                  <a:cubicBezTo>
                    <a:pt x="4577" y="13812"/>
                    <a:pt x="4899" y="14053"/>
                    <a:pt x="5220" y="14240"/>
                  </a:cubicBezTo>
                  <a:cubicBezTo>
                    <a:pt x="5568" y="14454"/>
                    <a:pt x="5889" y="14615"/>
                    <a:pt x="6290" y="14776"/>
                  </a:cubicBezTo>
                  <a:cubicBezTo>
                    <a:pt x="7040" y="15097"/>
                    <a:pt x="7789" y="15284"/>
                    <a:pt x="8565" y="15364"/>
                  </a:cubicBezTo>
                  <a:cubicBezTo>
                    <a:pt x="8780" y="15391"/>
                    <a:pt x="8967" y="15391"/>
                    <a:pt x="9154" y="15391"/>
                  </a:cubicBezTo>
                  <a:cubicBezTo>
                    <a:pt x="9797" y="15391"/>
                    <a:pt x="10439" y="15311"/>
                    <a:pt x="11081" y="15150"/>
                  </a:cubicBezTo>
                  <a:cubicBezTo>
                    <a:pt x="11510" y="15043"/>
                    <a:pt x="11938" y="14883"/>
                    <a:pt x="12420" y="14722"/>
                  </a:cubicBezTo>
                  <a:cubicBezTo>
                    <a:pt x="12848" y="14561"/>
                    <a:pt x="13276" y="14321"/>
                    <a:pt x="13651" y="14080"/>
                  </a:cubicBezTo>
                  <a:cubicBezTo>
                    <a:pt x="14052" y="13839"/>
                    <a:pt x="14400" y="13571"/>
                    <a:pt x="14722" y="13277"/>
                  </a:cubicBezTo>
                  <a:cubicBezTo>
                    <a:pt x="15069" y="12982"/>
                    <a:pt x="15337" y="12688"/>
                    <a:pt x="15605" y="12313"/>
                  </a:cubicBezTo>
                  <a:cubicBezTo>
                    <a:pt x="16087" y="11617"/>
                    <a:pt x="16461" y="10814"/>
                    <a:pt x="16595" y="9958"/>
                  </a:cubicBezTo>
                  <a:cubicBezTo>
                    <a:pt x="16675" y="9529"/>
                    <a:pt x="16702" y="9074"/>
                    <a:pt x="16702" y="8593"/>
                  </a:cubicBezTo>
                  <a:cubicBezTo>
                    <a:pt x="16702" y="8352"/>
                    <a:pt x="16675" y="8138"/>
                    <a:pt x="16622" y="7870"/>
                  </a:cubicBezTo>
                  <a:cubicBezTo>
                    <a:pt x="16595" y="7602"/>
                    <a:pt x="16568" y="7388"/>
                    <a:pt x="16488" y="7147"/>
                  </a:cubicBezTo>
                  <a:cubicBezTo>
                    <a:pt x="16408" y="6746"/>
                    <a:pt x="16194" y="6344"/>
                    <a:pt x="16006" y="5996"/>
                  </a:cubicBezTo>
                  <a:cubicBezTo>
                    <a:pt x="15792" y="5648"/>
                    <a:pt x="15524" y="5354"/>
                    <a:pt x="15230" y="5086"/>
                  </a:cubicBezTo>
                  <a:cubicBezTo>
                    <a:pt x="14614" y="4524"/>
                    <a:pt x="13919" y="4069"/>
                    <a:pt x="13249" y="3668"/>
                  </a:cubicBezTo>
                  <a:lnTo>
                    <a:pt x="12875" y="3480"/>
                  </a:lnTo>
                  <a:cubicBezTo>
                    <a:pt x="12206" y="3106"/>
                    <a:pt x="11536" y="2704"/>
                    <a:pt x="10921" y="2196"/>
                  </a:cubicBezTo>
                  <a:lnTo>
                    <a:pt x="10867" y="2196"/>
                  </a:lnTo>
                  <a:cubicBezTo>
                    <a:pt x="10814" y="2169"/>
                    <a:pt x="10787" y="2142"/>
                    <a:pt x="10733" y="2062"/>
                  </a:cubicBezTo>
                  <a:lnTo>
                    <a:pt x="10733" y="2035"/>
                  </a:lnTo>
                  <a:lnTo>
                    <a:pt x="10733" y="1901"/>
                  </a:lnTo>
                  <a:lnTo>
                    <a:pt x="10439" y="1500"/>
                  </a:lnTo>
                  <a:cubicBezTo>
                    <a:pt x="10332" y="1393"/>
                    <a:pt x="10198" y="1259"/>
                    <a:pt x="10064" y="1179"/>
                  </a:cubicBezTo>
                  <a:cubicBezTo>
                    <a:pt x="10011" y="1098"/>
                    <a:pt x="9930" y="1072"/>
                    <a:pt x="9877" y="991"/>
                  </a:cubicBezTo>
                  <a:lnTo>
                    <a:pt x="9770" y="831"/>
                  </a:lnTo>
                  <a:cubicBezTo>
                    <a:pt x="9716" y="724"/>
                    <a:pt x="9636" y="670"/>
                    <a:pt x="9609" y="563"/>
                  </a:cubicBezTo>
                  <a:cubicBezTo>
                    <a:pt x="9583" y="536"/>
                    <a:pt x="9583" y="509"/>
                    <a:pt x="9502" y="509"/>
                  </a:cubicBezTo>
                  <a:lnTo>
                    <a:pt x="9475" y="509"/>
                  </a:lnTo>
                  <a:cubicBezTo>
                    <a:pt x="9449" y="509"/>
                    <a:pt x="9395" y="509"/>
                    <a:pt x="9395" y="536"/>
                  </a:cubicBezTo>
                  <a:cubicBezTo>
                    <a:pt x="9368" y="563"/>
                    <a:pt x="9342" y="590"/>
                    <a:pt x="9342" y="643"/>
                  </a:cubicBezTo>
                  <a:lnTo>
                    <a:pt x="9342" y="697"/>
                  </a:lnTo>
                  <a:lnTo>
                    <a:pt x="9315" y="670"/>
                  </a:lnTo>
                  <a:lnTo>
                    <a:pt x="9261" y="643"/>
                  </a:lnTo>
                  <a:cubicBezTo>
                    <a:pt x="8672" y="322"/>
                    <a:pt x="7977" y="162"/>
                    <a:pt x="7200" y="54"/>
                  </a:cubicBezTo>
                  <a:cubicBezTo>
                    <a:pt x="6852" y="1"/>
                    <a:pt x="6585" y="1"/>
                    <a:pt x="63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6590;p43"/>
            <p:cNvSpPr/>
            <p:nvPr/>
          </p:nvSpPr>
          <p:spPr>
            <a:xfrm>
              <a:off x="7832875" y="5129225"/>
              <a:ext cx="368050" cy="281050"/>
            </a:xfrm>
            <a:custGeom>
              <a:avLst/>
              <a:gdLst/>
              <a:ahLst/>
              <a:cxnLst/>
              <a:rect l="l" t="t" r="r" b="b"/>
              <a:pathLst>
                <a:path w="14722" h="11242" extrusionOk="0">
                  <a:moveTo>
                    <a:pt x="11616" y="0"/>
                  </a:moveTo>
                  <a:cubicBezTo>
                    <a:pt x="11375" y="536"/>
                    <a:pt x="11001" y="991"/>
                    <a:pt x="10599" y="1392"/>
                  </a:cubicBezTo>
                  <a:cubicBezTo>
                    <a:pt x="10037" y="2008"/>
                    <a:pt x="9368" y="2516"/>
                    <a:pt x="8672" y="2918"/>
                  </a:cubicBezTo>
                  <a:cubicBezTo>
                    <a:pt x="7923" y="3346"/>
                    <a:pt x="7120" y="3721"/>
                    <a:pt x="6317" y="3935"/>
                  </a:cubicBezTo>
                  <a:cubicBezTo>
                    <a:pt x="5487" y="4203"/>
                    <a:pt x="4657" y="4390"/>
                    <a:pt x="3828" y="4470"/>
                  </a:cubicBezTo>
                  <a:cubicBezTo>
                    <a:pt x="3454" y="4505"/>
                    <a:pt x="3085" y="4525"/>
                    <a:pt x="2719" y="4525"/>
                  </a:cubicBezTo>
                  <a:cubicBezTo>
                    <a:pt x="2247" y="4525"/>
                    <a:pt x="1779" y="4492"/>
                    <a:pt x="1312" y="4417"/>
                  </a:cubicBezTo>
                  <a:cubicBezTo>
                    <a:pt x="910" y="4336"/>
                    <a:pt x="535" y="4283"/>
                    <a:pt x="134" y="4149"/>
                  </a:cubicBezTo>
                  <a:cubicBezTo>
                    <a:pt x="107" y="4149"/>
                    <a:pt x="80" y="4122"/>
                    <a:pt x="0" y="4122"/>
                  </a:cubicBezTo>
                  <a:cubicBezTo>
                    <a:pt x="27" y="4203"/>
                    <a:pt x="27" y="4310"/>
                    <a:pt x="80" y="4417"/>
                  </a:cubicBezTo>
                  <a:cubicBezTo>
                    <a:pt x="482" y="6049"/>
                    <a:pt x="1231" y="7629"/>
                    <a:pt x="2248" y="8940"/>
                  </a:cubicBezTo>
                  <a:cubicBezTo>
                    <a:pt x="2757" y="9609"/>
                    <a:pt x="3319" y="10171"/>
                    <a:pt x="3908" y="10680"/>
                  </a:cubicBezTo>
                  <a:cubicBezTo>
                    <a:pt x="4175" y="10867"/>
                    <a:pt x="4443" y="11081"/>
                    <a:pt x="4684" y="11242"/>
                  </a:cubicBezTo>
                  <a:cubicBezTo>
                    <a:pt x="4818" y="11242"/>
                    <a:pt x="4952" y="11188"/>
                    <a:pt x="5086" y="11188"/>
                  </a:cubicBezTo>
                  <a:cubicBezTo>
                    <a:pt x="5648" y="11135"/>
                    <a:pt x="6236" y="11081"/>
                    <a:pt x="6772" y="10921"/>
                  </a:cubicBezTo>
                  <a:cubicBezTo>
                    <a:pt x="7307" y="10814"/>
                    <a:pt x="7842" y="10626"/>
                    <a:pt x="8324" y="10439"/>
                  </a:cubicBezTo>
                  <a:cubicBezTo>
                    <a:pt x="8806" y="10225"/>
                    <a:pt x="9315" y="10037"/>
                    <a:pt x="9743" y="9797"/>
                  </a:cubicBezTo>
                  <a:cubicBezTo>
                    <a:pt x="10171" y="9556"/>
                    <a:pt x="10599" y="9288"/>
                    <a:pt x="11001" y="8994"/>
                  </a:cubicBezTo>
                  <a:lnTo>
                    <a:pt x="12018" y="8191"/>
                  </a:lnTo>
                  <a:cubicBezTo>
                    <a:pt x="12312" y="7896"/>
                    <a:pt x="12607" y="7602"/>
                    <a:pt x="12874" y="7254"/>
                  </a:cubicBezTo>
                  <a:cubicBezTo>
                    <a:pt x="13115" y="6959"/>
                    <a:pt x="13329" y="6665"/>
                    <a:pt x="13517" y="6344"/>
                  </a:cubicBezTo>
                  <a:cubicBezTo>
                    <a:pt x="13731" y="6049"/>
                    <a:pt x="13891" y="5728"/>
                    <a:pt x="14025" y="5380"/>
                  </a:cubicBezTo>
                  <a:cubicBezTo>
                    <a:pt x="14159" y="5059"/>
                    <a:pt x="14293" y="4711"/>
                    <a:pt x="14400" y="4390"/>
                  </a:cubicBezTo>
                  <a:cubicBezTo>
                    <a:pt x="14480" y="4042"/>
                    <a:pt x="14587" y="3721"/>
                    <a:pt x="14614" y="3346"/>
                  </a:cubicBezTo>
                  <a:cubicBezTo>
                    <a:pt x="14694" y="2998"/>
                    <a:pt x="14721" y="2704"/>
                    <a:pt x="14721" y="2382"/>
                  </a:cubicBezTo>
                  <a:lnTo>
                    <a:pt x="14721" y="2008"/>
                  </a:lnTo>
                  <a:cubicBezTo>
                    <a:pt x="14159" y="1499"/>
                    <a:pt x="13490" y="1098"/>
                    <a:pt x="12874" y="723"/>
                  </a:cubicBezTo>
                  <a:lnTo>
                    <a:pt x="12526" y="536"/>
                  </a:lnTo>
                  <a:cubicBezTo>
                    <a:pt x="12205" y="375"/>
                    <a:pt x="11911" y="188"/>
                    <a:pt x="1161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6591;p43"/>
            <p:cNvSpPr/>
            <p:nvPr/>
          </p:nvSpPr>
          <p:spPr>
            <a:xfrm>
              <a:off x="8100525" y="5130550"/>
              <a:ext cx="99725" cy="112450"/>
            </a:xfrm>
            <a:custGeom>
              <a:avLst/>
              <a:gdLst/>
              <a:ahLst/>
              <a:cxnLst/>
              <a:rect l="l" t="t" r="r" b="b"/>
              <a:pathLst>
                <a:path w="3989" h="4498" extrusionOk="0">
                  <a:moveTo>
                    <a:pt x="964" y="1"/>
                  </a:moveTo>
                  <a:cubicBezTo>
                    <a:pt x="696" y="483"/>
                    <a:pt x="375" y="884"/>
                    <a:pt x="0" y="1286"/>
                  </a:cubicBezTo>
                  <a:cubicBezTo>
                    <a:pt x="429" y="1580"/>
                    <a:pt x="884" y="1874"/>
                    <a:pt x="1285" y="2196"/>
                  </a:cubicBezTo>
                  <a:cubicBezTo>
                    <a:pt x="1446" y="2329"/>
                    <a:pt x="1633" y="2463"/>
                    <a:pt x="1820" y="2597"/>
                  </a:cubicBezTo>
                  <a:cubicBezTo>
                    <a:pt x="2008" y="2731"/>
                    <a:pt x="2222" y="2892"/>
                    <a:pt x="2382" y="3025"/>
                  </a:cubicBezTo>
                  <a:cubicBezTo>
                    <a:pt x="2784" y="3347"/>
                    <a:pt x="3105" y="3721"/>
                    <a:pt x="3426" y="4150"/>
                  </a:cubicBezTo>
                  <a:cubicBezTo>
                    <a:pt x="3480" y="4257"/>
                    <a:pt x="3560" y="4390"/>
                    <a:pt x="3614" y="4497"/>
                  </a:cubicBezTo>
                  <a:cubicBezTo>
                    <a:pt x="3614" y="4444"/>
                    <a:pt x="3640" y="4417"/>
                    <a:pt x="3640" y="4390"/>
                  </a:cubicBezTo>
                  <a:cubicBezTo>
                    <a:pt x="3748" y="4069"/>
                    <a:pt x="3855" y="3694"/>
                    <a:pt x="3881" y="3347"/>
                  </a:cubicBezTo>
                  <a:cubicBezTo>
                    <a:pt x="3962" y="3052"/>
                    <a:pt x="3988" y="2731"/>
                    <a:pt x="3988" y="2383"/>
                  </a:cubicBezTo>
                  <a:lnTo>
                    <a:pt x="3988" y="2008"/>
                  </a:lnTo>
                  <a:cubicBezTo>
                    <a:pt x="3426" y="1473"/>
                    <a:pt x="2704" y="1071"/>
                    <a:pt x="2115" y="750"/>
                  </a:cubicBezTo>
                  <a:lnTo>
                    <a:pt x="1740" y="536"/>
                  </a:lnTo>
                  <a:cubicBezTo>
                    <a:pt x="1553" y="349"/>
                    <a:pt x="1285" y="188"/>
                    <a:pt x="964" y="1"/>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6592;p43"/>
            <p:cNvSpPr/>
            <p:nvPr/>
          </p:nvSpPr>
          <p:spPr>
            <a:xfrm>
              <a:off x="8002150" y="5056950"/>
              <a:ext cx="122475" cy="105075"/>
            </a:xfrm>
            <a:custGeom>
              <a:avLst/>
              <a:gdLst/>
              <a:ahLst/>
              <a:cxnLst/>
              <a:rect l="l" t="t" r="r" b="b"/>
              <a:pathLst>
                <a:path w="4899" h="4203" extrusionOk="0">
                  <a:moveTo>
                    <a:pt x="1" y="1"/>
                  </a:moveTo>
                  <a:cubicBezTo>
                    <a:pt x="1" y="242"/>
                    <a:pt x="54" y="402"/>
                    <a:pt x="161" y="536"/>
                  </a:cubicBezTo>
                  <a:cubicBezTo>
                    <a:pt x="322" y="804"/>
                    <a:pt x="483" y="1044"/>
                    <a:pt x="670" y="1285"/>
                  </a:cubicBezTo>
                  <a:cubicBezTo>
                    <a:pt x="1286" y="2115"/>
                    <a:pt x="2088" y="2784"/>
                    <a:pt x="2891" y="3427"/>
                  </a:cubicBezTo>
                  <a:cubicBezTo>
                    <a:pt x="3239" y="3694"/>
                    <a:pt x="3614" y="3935"/>
                    <a:pt x="3935" y="4203"/>
                  </a:cubicBezTo>
                  <a:cubicBezTo>
                    <a:pt x="4310" y="3801"/>
                    <a:pt x="4631" y="3400"/>
                    <a:pt x="4899" y="2918"/>
                  </a:cubicBezTo>
                  <a:cubicBezTo>
                    <a:pt x="4471" y="2650"/>
                    <a:pt x="4149" y="2410"/>
                    <a:pt x="3882" y="2195"/>
                  </a:cubicBezTo>
                  <a:lnTo>
                    <a:pt x="3828" y="2195"/>
                  </a:lnTo>
                  <a:lnTo>
                    <a:pt x="3801" y="2142"/>
                  </a:lnTo>
                  <a:lnTo>
                    <a:pt x="3694" y="2035"/>
                  </a:lnTo>
                  <a:lnTo>
                    <a:pt x="3694" y="2008"/>
                  </a:lnTo>
                  <a:lnTo>
                    <a:pt x="3694" y="1874"/>
                  </a:lnTo>
                  <a:cubicBezTo>
                    <a:pt x="3614" y="1714"/>
                    <a:pt x="3507" y="1607"/>
                    <a:pt x="3400" y="1473"/>
                  </a:cubicBezTo>
                  <a:cubicBezTo>
                    <a:pt x="3293" y="1366"/>
                    <a:pt x="3159" y="1259"/>
                    <a:pt x="3025" y="1152"/>
                  </a:cubicBezTo>
                  <a:cubicBezTo>
                    <a:pt x="2972" y="1071"/>
                    <a:pt x="2891" y="1044"/>
                    <a:pt x="2838" y="991"/>
                  </a:cubicBezTo>
                  <a:lnTo>
                    <a:pt x="2731" y="804"/>
                  </a:lnTo>
                  <a:lnTo>
                    <a:pt x="2704" y="750"/>
                  </a:lnTo>
                  <a:lnTo>
                    <a:pt x="2677" y="670"/>
                  </a:lnTo>
                  <a:cubicBezTo>
                    <a:pt x="2624" y="616"/>
                    <a:pt x="2597" y="589"/>
                    <a:pt x="2570" y="509"/>
                  </a:cubicBezTo>
                  <a:cubicBezTo>
                    <a:pt x="2544" y="482"/>
                    <a:pt x="2544" y="456"/>
                    <a:pt x="2463" y="456"/>
                  </a:cubicBezTo>
                  <a:lnTo>
                    <a:pt x="2436" y="456"/>
                  </a:lnTo>
                  <a:cubicBezTo>
                    <a:pt x="2410" y="456"/>
                    <a:pt x="2356" y="456"/>
                    <a:pt x="2356" y="482"/>
                  </a:cubicBezTo>
                  <a:cubicBezTo>
                    <a:pt x="2329" y="509"/>
                    <a:pt x="2303" y="536"/>
                    <a:pt x="2303" y="589"/>
                  </a:cubicBezTo>
                  <a:lnTo>
                    <a:pt x="2303" y="643"/>
                  </a:lnTo>
                  <a:lnTo>
                    <a:pt x="2276" y="616"/>
                  </a:lnTo>
                  <a:lnTo>
                    <a:pt x="2222" y="589"/>
                  </a:lnTo>
                  <a:cubicBezTo>
                    <a:pt x="1633" y="268"/>
                    <a:pt x="938" y="108"/>
                    <a:pt x="161"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6593;p43"/>
            <p:cNvSpPr/>
            <p:nvPr/>
          </p:nvSpPr>
          <p:spPr>
            <a:xfrm>
              <a:off x="8033600" y="5180750"/>
              <a:ext cx="210150" cy="262325"/>
            </a:xfrm>
            <a:custGeom>
              <a:avLst/>
              <a:gdLst/>
              <a:ahLst/>
              <a:cxnLst/>
              <a:rect l="l" t="t" r="r" b="b"/>
              <a:pathLst>
                <a:path w="8406" h="10493" extrusionOk="0">
                  <a:moveTo>
                    <a:pt x="6772" y="0"/>
                  </a:moveTo>
                  <a:lnTo>
                    <a:pt x="6772" y="375"/>
                  </a:lnTo>
                  <a:cubicBezTo>
                    <a:pt x="6719" y="723"/>
                    <a:pt x="6692" y="1017"/>
                    <a:pt x="6665" y="1339"/>
                  </a:cubicBezTo>
                  <a:cubicBezTo>
                    <a:pt x="6585" y="1686"/>
                    <a:pt x="6532" y="2061"/>
                    <a:pt x="6425" y="2382"/>
                  </a:cubicBezTo>
                  <a:cubicBezTo>
                    <a:pt x="6425" y="2409"/>
                    <a:pt x="6398" y="2463"/>
                    <a:pt x="6398" y="2489"/>
                  </a:cubicBezTo>
                  <a:cubicBezTo>
                    <a:pt x="6558" y="2784"/>
                    <a:pt x="6719" y="3132"/>
                    <a:pt x="6826" y="3453"/>
                  </a:cubicBezTo>
                  <a:cubicBezTo>
                    <a:pt x="6960" y="3935"/>
                    <a:pt x="7067" y="4390"/>
                    <a:pt x="7040" y="4872"/>
                  </a:cubicBezTo>
                  <a:cubicBezTo>
                    <a:pt x="7040" y="5353"/>
                    <a:pt x="6906" y="5862"/>
                    <a:pt x="6719" y="6344"/>
                  </a:cubicBezTo>
                  <a:cubicBezTo>
                    <a:pt x="6639" y="6558"/>
                    <a:pt x="6532" y="6825"/>
                    <a:pt x="6398" y="7040"/>
                  </a:cubicBezTo>
                  <a:cubicBezTo>
                    <a:pt x="6264" y="7227"/>
                    <a:pt x="6157" y="7441"/>
                    <a:pt x="5996" y="7628"/>
                  </a:cubicBezTo>
                  <a:cubicBezTo>
                    <a:pt x="5729" y="8003"/>
                    <a:pt x="5381" y="8351"/>
                    <a:pt x="5059" y="8646"/>
                  </a:cubicBezTo>
                  <a:cubicBezTo>
                    <a:pt x="4712" y="8940"/>
                    <a:pt x="4364" y="9208"/>
                    <a:pt x="3962" y="9422"/>
                  </a:cubicBezTo>
                  <a:cubicBezTo>
                    <a:pt x="3159" y="9850"/>
                    <a:pt x="2276" y="10144"/>
                    <a:pt x="1366" y="10278"/>
                  </a:cubicBezTo>
                  <a:cubicBezTo>
                    <a:pt x="911" y="10359"/>
                    <a:pt x="483" y="10385"/>
                    <a:pt x="1" y="10412"/>
                  </a:cubicBezTo>
                  <a:cubicBezTo>
                    <a:pt x="108" y="10412"/>
                    <a:pt x="161" y="10439"/>
                    <a:pt x="268" y="10439"/>
                  </a:cubicBezTo>
                  <a:cubicBezTo>
                    <a:pt x="483" y="10492"/>
                    <a:pt x="670" y="10492"/>
                    <a:pt x="857" y="10492"/>
                  </a:cubicBezTo>
                  <a:cubicBezTo>
                    <a:pt x="1500" y="10492"/>
                    <a:pt x="2142" y="10412"/>
                    <a:pt x="2784" y="10251"/>
                  </a:cubicBezTo>
                  <a:cubicBezTo>
                    <a:pt x="3213" y="10144"/>
                    <a:pt x="3641" y="9984"/>
                    <a:pt x="4123" y="9823"/>
                  </a:cubicBezTo>
                  <a:cubicBezTo>
                    <a:pt x="4551" y="9636"/>
                    <a:pt x="4979" y="9422"/>
                    <a:pt x="5354" y="9181"/>
                  </a:cubicBezTo>
                  <a:cubicBezTo>
                    <a:pt x="5729" y="8940"/>
                    <a:pt x="6103" y="8672"/>
                    <a:pt x="6425" y="8378"/>
                  </a:cubicBezTo>
                  <a:cubicBezTo>
                    <a:pt x="6719" y="8083"/>
                    <a:pt x="7040" y="7762"/>
                    <a:pt x="7308" y="7414"/>
                  </a:cubicBezTo>
                  <a:cubicBezTo>
                    <a:pt x="7790" y="6692"/>
                    <a:pt x="8164" y="5889"/>
                    <a:pt x="8298" y="5059"/>
                  </a:cubicBezTo>
                  <a:cubicBezTo>
                    <a:pt x="8378" y="4631"/>
                    <a:pt x="8405" y="4149"/>
                    <a:pt x="8405" y="3694"/>
                  </a:cubicBezTo>
                  <a:cubicBezTo>
                    <a:pt x="8405" y="3453"/>
                    <a:pt x="8378" y="3185"/>
                    <a:pt x="8325" y="2944"/>
                  </a:cubicBezTo>
                  <a:cubicBezTo>
                    <a:pt x="8298" y="2677"/>
                    <a:pt x="8245" y="2489"/>
                    <a:pt x="8191" y="2249"/>
                  </a:cubicBezTo>
                  <a:cubicBezTo>
                    <a:pt x="8111" y="1847"/>
                    <a:pt x="7897" y="1446"/>
                    <a:pt x="7709" y="1071"/>
                  </a:cubicBezTo>
                  <a:cubicBezTo>
                    <a:pt x="7495" y="750"/>
                    <a:pt x="7227" y="455"/>
                    <a:pt x="6933" y="188"/>
                  </a:cubicBezTo>
                  <a:cubicBezTo>
                    <a:pt x="6853" y="81"/>
                    <a:pt x="6826" y="54"/>
                    <a:pt x="6772"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6594;p43"/>
            <p:cNvSpPr/>
            <p:nvPr/>
          </p:nvSpPr>
          <p:spPr>
            <a:xfrm>
              <a:off x="7928550" y="5178725"/>
              <a:ext cx="141875" cy="168000"/>
            </a:xfrm>
            <a:custGeom>
              <a:avLst/>
              <a:gdLst/>
              <a:ahLst/>
              <a:cxnLst/>
              <a:rect l="l" t="t" r="r" b="b"/>
              <a:pathLst>
                <a:path w="5675" h="6720" extrusionOk="0">
                  <a:moveTo>
                    <a:pt x="3105" y="1"/>
                  </a:moveTo>
                  <a:cubicBezTo>
                    <a:pt x="3079" y="1"/>
                    <a:pt x="3025" y="28"/>
                    <a:pt x="2998" y="28"/>
                  </a:cubicBezTo>
                  <a:cubicBezTo>
                    <a:pt x="2972" y="54"/>
                    <a:pt x="2972" y="81"/>
                    <a:pt x="2945" y="135"/>
                  </a:cubicBezTo>
                  <a:cubicBezTo>
                    <a:pt x="2731" y="402"/>
                    <a:pt x="2490" y="670"/>
                    <a:pt x="2276" y="965"/>
                  </a:cubicBezTo>
                  <a:cubicBezTo>
                    <a:pt x="1821" y="1500"/>
                    <a:pt x="1366" y="2062"/>
                    <a:pt x="964" y="2678"/>
                  </a:cubicBezTo>
                  <a:cubicBezTo>
                    <a:pt x="616" y="3159"/>
                    <a:pt x="402" y="3641"/>
                    <a:pt x="215" y="4096"/>
                  </a:cubicBezTo>
                  <a:cubicBezTo>
                    <a:pt x="134" y="4337"/>
                    <a:pt x="54" y="4605"/>
                    <a:pt x="27" y="4872"/>
                  </a:cubicBezTo>
                  <a:cubicBezTo>
                    <a:pt x="1" y="5113"/>
                    <a:pt x="1" y="5354"/>
                    <a:pt x="27" y="5568"/>
                  </a:cubicBezTo>
                  <a:cubicBezTo>
                    <a:pt x="81" y="6023"/>
                    <a:pt x="322" y="6344"/>
                    <a:pt x="670" y="6559"/>
                  </a:cubicBezTo>
                  <a:cubicBezTo>
                    <a:pt x="830" y="6639"/>
                    <a:pt x="1018" y="6719"/>
                    <a:pt x="1232" y="6719"/>
                  </a:cubicBezTo>
                  <a:lnTo>
                    <a:pt x="1285" y="6719"/>
                  </a:lnTo>
                  <a:cubicBezTo>
                    <a:pt x="1473" y="6719"/>
                    <a:pt x="1660" y="6692"/>
                    <a:pt x="1874" y="6585"/>
                  </a:cubicBezTo>
                  <a:cubicBezTo>
                    <a:pt x="2062" y="6505"/>
                    <a:pt x="2276" y="6344"/>
                    <a:pt x="2463" y="6237"/>
                  </a:cubicBezTo>
                  <a:cubicBezTo>
                    <a:pt x="2624" y="6157"/>
                    <a:pt x="2757" y="6023"/>
                    <a:pt x="2972" y="5836"/>
                  </a:cubicBezTo>
                  <a:cubicBezTo>
                    <a:pt x="3266" y="5541"/>
                    <a:pt x="3560" y="5220"/>
                    <a:pt x="3882" y="4765"/>
                  </a:cubicBezTo>
                  <a:cubicBezTo>
                    <a:pt x="4337" y="4150"/>
                    <a:pt x="4738" y="3400"/>
                    <a:pt x="5086" y="2570"/>
                  </a:cubicBezTo>
                  <a:cubicBezTo>
                    <a:pt x="5407" y="1767"/>
                    <a:pt x="5621" y="1072"/>
                    <a:pt x="5675" y="349"/>
                  </a:cubicBezTo>
                  <a:cubicBezTo>
                    <a:pt x="5675" y="295"/>
                    <a:pt x="5648" y="269"/>
                    <a:pt x="5621" y="215"/>
                  </a:cubicBezTo>
                  <a:cubicBezTo>
                    <a:pt x="5621" y="188"/>
                    <a:pt x="5568" y="162"/>
                    <a:pt x="5541" y="162"/>
                  </a:cubicBezTo>
                  <a:cubicBezTo>
                    <a:pt x="5514" y="135"/>
                    <a:pt x="5488" y="135"/>
                    <a:pt x="5434" y="135"/>
                  </a:cubicBezTo>
                  <a:lnTo>
                    <a:pt x="4711" y="135"/>
                  </a:lnTo>
                  <a:cubicBezTo>
                    <a:pt x="4176" y="135"/>
                    <a:pt x="3614" y="81"/>
                    <a:pt x="310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6595;p43"/>
            <p:cNvSpPr/>
            <p:nvPr/>
          </p:nvSpPr>
          <p:spPr>
            <a:xfrm>
              <a:off x="7937925" y="5184750"/>
              <a:ext cx="132500" cy="161975"/>
            </a:xfrm>
            <a:custGeom>
              <a:avLst/>
              <a:gdLst/>
              <a:ahLst/>
              <a:cxnLst/>
              <a:rect l="l" t="t" r="r" b="b"/>
              <a:pathLst>
                <a:path w="5300" h="6479" extrusionOk="0">
                  <a:moveTo>
                    <a:pt x="5273" y="1"/>
                  </a:moveTo>
                  <a:lnTo>
                    <a:pt x="5273" y="161"/>
                  </a:lnTo>
                  <a:cubicBezTo>
                    <a:pt x="5193" y="429"/>
                    <a:pt x="5113" y="697"/>
                    <a:pt x="4979" y="938"/>
                  </a:cubicBezTo>
                  <a:cubicBezTo>
                    <a:pt x="4872" y="1232"/>
                    <a:pt x="4738" y="1446"/>
                    <a:pt x="4604" y="1687"/>
                  </a:cubicBezTo>
                  <a:lnTo>
                    <a:pt x="4202" y="2383"/>
                  </a:lnTo>
                  <a:cubicBezTo>
                    <a:pt x="3908" y="2892"/>
                    <a:pt x="3533" y="3400"/>
                    <a:pt x="3159" y="3855"/>
                  </a:cubicBezTo>
                  <a:cubicBezTo>
                    <a:pt x="2864" y="4230"/>
                    <a:pt x="2516" y="4605"/>
                    <a:pt x="2142" y="4926"/>
                  </a:cubicBezTo>
                  <a:lnTo>
                    <a:pt x="1553" y="5434"/>
                  </a:lnTo>
                  <a:cubicBezTo>
                    <a:pt x="1339" y="5568"/>
                    <a:pt x="1151" y="5702"/>
                    <a:pt x="910" y="5836"/>
                  </a:cubicBezTo>
                  <a:cubicBezTo>
                    <a:pt x="723" y="5943"/>
                    <a:pt x="482" y="6023"/>
                    <a:pt x="241" y="6077"/>
                  </a:cubicBezTo>
                  <a:cubicBezTo>
                    <a:pt x="188" y="6077"/>
                    <a:pt x="107" y="6103"/>
                    <a:pt x="0" y="6103"/>
                  </a:cubicBezTo>
                  <a:cubicBezTo>
                    <a:pt x="81" y="6157"/>
                    <a:pt x="188" y="6264"/>
                    <a:pt x="268" y="6291"/>
                  </a:cubicBezTo>
                  <a:cubicBezTo>
                    <a:pt x="455" y="6398"/>
                    <a:pt x="643" y="6478"/>
                    <a:pt x="857" y="6478"/>
                  </a:cubicBezTo>
                  <a:lnTo>
                    <a:pt x="910" y="6478"/>
                  </a:lnTo>
                  <a:cubicBezTo>
                    <a:pt x="1098" y="6478"/>
                    <a:pt x="1285" y="6425"/>
                    <a:pt x="1499" y="6344"/>
                  </a:cubicBezTo>
                  <a:cubicBezTo>
                    <a:pt x="1687" y="6264"/>
                    <a:pt x="1901" y="6130"/>
                    <a:pt x="2088" y="5996"/>
                  </a:cubicBezTo>
                  <a:cubicBezTo>
                    <a:pt x="2249" y="5916"/>
                    <a:pt x="2382" y="5782"/>
                    <a:pt x="2597" y="5595"/>
                  </a:cubicBezTo>
                  <a:cubicBezTo>
                    <a:pt x="2891" y="5300"/>
                    <a:pt x="3185" y="4979"/>
                    <a:pt x="3507" y="4524"/>
                  </a:cubicBezTo>
                  <a:cubicBezTo>
                    <a:pt x="3962" y="3909"/>
                    <a:pt x="4363" y="3159"/>
                    <a:pt x="4711" y="2329"/>
                  </a:cubicBezTo>
                  <a:cubicBezTo>
                    <a:pt x="5032" y="1526"/>
                    <a:pt x="5246" y="831"/>
                    <a:pt x="5300" y="108"/>
                  </a:cubicBezTo>
                  <a:cubicBezTo>
                    <a:pt x="5300" y="81"/>
                    <a:pt x="5300" y="54"/>
                    <a:pt x="5273"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6596;p43"/>
            <p:cNvSpPr/>
            <p:nvPr/>
          </p:nvSpPr>
          <p:spPr>
            <a:xfrm>
              <a:off x="7935250" y="5179400"/>
              <a:ext cx="71625" cy="104425"/>
            </a:xfrm>
            <a:custGeom>
              <a:avLst/>
              <a:gdLst/>
              <a:ahLst/>
              <a:cxnLst/>
              <a:rect l="l" t="t" r="r" b="b"/>
              <a:pathLst>
                <a:path w="2865" h="4177" extrusionOk="0">
                  <a:moveTo>
                    <a:pt x="2757" y="1"/>
                  </a:moveTo>
                  <a:cubicBezTo>
                    <a:pt x="2222" y="643"/>
                    <a:pt x="1660" y="1232"/>
                    <a:pt x="1205" y="1901"/>
                  </a:cubicBezTo>
                  <a:cubicBezTo>
                    <a:pt x="964" y="2249"/>
                    <a:pt x="723" y="2570"/>
                    <a:pt x="536" y="2918"/>
                  </a:cubicBezTo>
                  <a:cubicBezTo>
                    <a:pt x="428" y="3079"/>
                    <a:pt x="348" y="3266"/>
                    <a:pt x="268" y="3453"/>
                  </a:cubicBezTo>
                  <a:cubicBezTo>
                    <a:pt x="161" y="3641"/>
                    <a:pt x="54" y="3882"/>
                    <a:pt x="0" y="4123"/>
                  </a:cubicBezTo>
                  <a:cubicBezTo>
                    <a:pt x="0" y="4149"/>
                    <a:pt x="0" y="4176"/>
                    <a:pt x="27" y="4176"/>
                  </a:cubicBezTo>
                  <a:cubicBezTo>
                    <a:pt x="54" y="4176"/>
                    <a:pt x="80" y="4176"/>
                    <a:pt x="80" y="4149"/>
                  </a:cubicBezTo>
                  <a:cubicBezTo>
                    <a:pt x="161" y="3989"/>
                    <a:pt x="214" y="3855"/>
                    <a:pt x="295" y="3668"/>
                  </a:cubicBezTo>
                  <a:cubicBezTo>
                    <a:pt x="348" y="3507"/>
                    <a:pt x="455" y="3346"/>
                    <a:pt x="536" y="3186"/>
                  </a:cubicBezTo>
                  <a:cubicBezTo>
                    <a:pt x="616" y="2998"/>
                    <a:pt x="696" y="2865"/>
                    <a:pt x="803" y="2704"/>
                  </a:cubicBezTo>
                  <a:cubicBezTo>
                    <a:pt x="991" y="2410"/>
                    <a:pt x="1205" y="2115"/>
                    <a:pt x="1419" y="1794"/>
                  </a:cubicBezTo>
                  <a:cubicBezTo>
                    <a:pt x="1874" y="1205"/>
                    <a:pt x="2329" y="670"/>
                    <a:pt x="2837" y="108"/>
                  </a:cubicBezTo>
                  <a:cubicBezTo>
                    <a:pt x="2864" y="54"/>
                    <a:pt x="2837" y="27"/>
                    <a:pt x="2837" y="27"/>
                  </a:cubicBezTo>
                  <a:cubicBezTo>
                    <a:pt x="2811" y="1"/>
                    <a:pt x="2757" y="1"/>
                    <a:pt x="2757"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6597;p43"/>
            <p:cNvSpPr/>
            <p:nvPr/>
          </p:nvSpPr>
          <p:spPr>
            <a:xfrm>
              <a:off x="7811450" y="4539875"/>
              <a:ext cx="50875" cy="120300"/>
            </a:xfrm>
            <a:custGeom>
              <a:avLst/>
              <a:gdLst/>
              <a:ahLst/>
              <a:cxnLst/>
              <a:rect l="l" t="t" r="r" b="b"/>
              <a:pathLst>
                <a:path w="2035" h="4812" extrusionOk="0">
                  <a:moveTo>
                    <a:pt x="168" y="0"/>
                  </a:moveTo>
                  <a:cubicBezTo>
                    <a:pt x="161" y="0"/>
                    <a:pt x="148" y="7"/>
                    <a:pt x="134" y="21"/>
                  </a:cubicBezTo>
                  <a:cubicBezTo>
                    <a:pt x="27" y="74"/>
                    <a:pt x="1" y="208"/>
                    <a:pt x="54" y="288"/>
                  </a:cubicBezTo>
                  <a:cubicBezTo>
                    <a:pt x="295" y="609"/>
                    <a:pt x="482" y="984"/>
                    <a:pt x="643" y="1359"/>
                  </a:cubicBezTo>
                  <a:cubicBezTo>
                    <a:pt x="777" y="1734"/>
                    <a:pt x="911" y="2055"/>
                    <a:pt x="991" y="2456"/>
                  </a:cubicBezTo>
                  <a:lnTo>
                    <a:pt x="1098" y="3072"/>
                  </a:lnTo>
                  <a:cubicBezTo>
                    <a:pt x="1125" y="3259"/>
                    <a:pt x="1151" y="3473"/>
                    <a:pt x="1178" y="3687"/>
                  </a:cubicBezTo>
                  <a:cubicBezTo>
                    <a:pt x="1232" y="3928"/>
                    <a:pt x="1259" y="4169"/>
                    <a:pt x="1259" y="4437"/>
                  </a:cubicBezTo>
                  <a:cubicBezTo>
                    <a:pt x="1259" y="4544"/>
                    <a:pt x="1285" y="4624"/>
                    <a:pt x="1366" y="4705"/>
                  </a:cubicBezTo>
                  <a:cubicBezTo>
                    <a:pt x="1419" y="4758"/>
                    <a:pt x="1526" y="4812"/>
                    <a:pt x="1633" y="4812"/>
                  </a:cubicBezTo>
                  <a:cubicBezTo>
                    <a:pt x="1714" y="4812"/>
                    <a:pt x="1821" y="4758"/>
                    <a:pt x="1901" y="4705"/>
                  </a:cubicBezTo>
                  <a:cubicBezTo>
                    <a:pt x="1954" y="4624"/>
                    <a:pt x="2035" y="4544"/>
                    <a:pt x="1981" y="4437"/>
                  </a:cubicBezTo>
                  <a:cubicBezTo>
                    <a:pt x="1928" y="4035"/>
                    <a:pt x="1901" y="3661"/>
                    <a:pt x="1794" y="3286"/>
                  </a:cubicBezTo>
                  <a:cubicBezTo>
                    <a:pt x="1767" y="3099"/>
                    <a:pt x="1687" y="2938"/>
                    <a:pt x="1633" y="2724"/>
                  </a:cubicBezTo>
                  <a:cubicBezTo>
                    <a:pt x="1553" y="2537"/>
                    <a:pt x="1499" y="2349"/>
                    <a:pt x="1419" y="2162"/>
                  </a:cubicBezTo>
                  <a:cubicBezTo>
                    <a:pt x="1125" y="1466"/>
                    <a:pt x="777" y="743"/>
                    <a:pt x="322" y="128"/>
                  </a:cubicBezTo>
                  <a:cubicBezTo>
                    <a:pt x="295" y="47"/>
                    <a:pt x="215" y="21"/>
                    <a:pt x="161" y="21"/>
                  </a:cubicBezTo>
                  <a:cubicBezTo>
                    <a:pt x="175" y="7"/>
                    <a:pt x="175" y="0"/>
                    <a:pt x="16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6598;p43"/>
            <p:cNvSpPr/>
            <p:nvPr/>
          </p:nvSpPr>
          <p:spPr>
            <a:xfrm>
              <a:off x="8005500" y="4532350"/>
              <a:ext cx="42175" cy="123150"/>
            </a:xfrm>
            <a:custGeom>
              <a:avLst/>
              <a:gdLst/>
              <a:ahLst/>
              <a:cxnLst/>
              <a:rect l="l" t="t" r="r" b="b"/>
              <a:pathLst>
                <a:path w="1687" h="4926" extrusionOk="0">
                  <a:moveTo>
                    <a:pt x="1499" y="0"/>
                  </a:moveTo>
                  <a:cubicBezTo>
                    <a:pt x="1419" y="27"/>
                    <a:pt x="1392" y="27"/>
                    <a:pt x="1366" y="81"/>
                  </a:cubicBezTo>
                  <a:cubicBezTo>
                    <a:pt x="1259" y="241"/>
                    <a:pt x="1152" y="429"/>
                    <a:pt x="1071" y="562"/>
                  </a:cubicBezTo>
                  <a:cubicBezTo>
                    <a:pt x="964" y="723"/>
                    <a:pt x="857" y="884"/>
                    <a:pt x="804" y="1044"/>
                  </a:cubicBezTo>
                  <a:cubicBezTo>
                    <a:pt x="589" y="1419"/>
                    <a:pt x="429" y="1794"/>
                    <a:pt x="295" y="2195"/>
                  </a:cubicBezTo>
                  <a:cubicBezTo>
                    <a:pt x="161" y="2597"/>
                    <a:pt x="81" y="2998"/>
                    <a:pt x="27" y="3426"/>
                  </a:cubicBezTo>
                  <a:cubicBezTo>
                    <a:pt x="1" y="3828"/>
                    <a:pt x="1" y="4256"/>
                    <a:pt x="134" y="4658"/>
                  </a:cubicBezTo>
                  <a:cubicBezTo>
                    <a:pt x="161" y="4818"/>
                    <a:pt x="322" y="4925"/>
                    <a:pt x="482" y="4925"/>
                  </a:cubicBezTo>
                  <a:cubicBezTo>
                    <a:pt x="589" y="4925"/>
                    <a:pt x="697" y="4898"/>
                    <a:pt x="750" y="4818"/>
                  </a:cubicBezTo>
                  <a:cubicBezTo>
                    <a:pt x="830" y="4765"/>
                    <a:pt x="857" y="4658"/>
                    <a:pt x="857" y="4551"/>
                  </a:cubicBezTo>
                  <a:cubicBezTo>
                    <a:pt x="884" y="4256"/>
                    <a:pt x="884" y="3962"/>
                    <a:pt x="884" y="3667"/>
                  </a:cubicBezTo>
                  <a:cubicBezTo>
                    <a:pt x="884" y="3346"/>
                    <a:pt x="937" y="3025"/>
                    <a:pt x="991" y="2730"/>
                  </a:cubicBezTo>
                  <a:cubicBezTo>
                    <a:pt x="1098" y="1981"/>
                    <a:pt x="1259" y="1258"/>
                    <a:pt x="1526" y="536"/>
                  </a:cubicBezTo>
                  <a:cubicBezTo>
                    <a:pt x="1553" y="455"/>
                    <a:pt x="1633" y="348"/>
                    <a:pt x="1660" y="268"/>
                  </a:cubicBezTo>
                  <a:cubicBezTo>
                    <a:pt x="1687" y="188"/>
                    <a:pt x="1687" y="81"/>
                    <a:pt x="1607" y="54"/>
                  </a:cubicBezTo>
                  <a:cubicBezTo>
                    <a:pt x="1553" y="54"/>
                    <a:pt x="1526" y="0"/>
                    <a:pt x="14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6599;p43"/>
            <p:cNvSpPr/>
            <p:nvPr/>
          </p:nvSpPr>
          <p:spPr>
            <a:xfrm>
              <a:off x="7762600" y="4488175"/>
              <a:ext cx="80325" cy="80325"/>
            </a:xfrm>
            <a:custGeom>
              <a:avLst/>
              <a:gdLst/>
              <a:ahLst/>
              <a:cxnLst/>
              <a:rect l="l" t="t" r="r" b="b"/>
              <a:pathLst>
                <a:path w="3213" h="3213" extrusionOk="0">
                  <a:moveTo>
                    <a:pt x="1607" y="1"/>
                  </a:moveTo>
                  <a:cubicBezTo>
                    <a:pt x="750" y="1"/>
                    <a:pt x="1" y="724"/>
                    <a:pt x="1" y="1607"/>
                  </a:cubicBezTo>
                  <a:cubicBezTo>
                    <a:pt x="1" y="2490"/>
                    <a:pt x="750" y="3213"/>
                    <a:pt x="1607" y="3213"/>
                  </a:cubicBezTo>
                  <a:cubicBezTo>
                    <a:pt x="2463" y="3213"/>
                    <a:pt x="3213" y="2490"/>
                    <a:pt x="3213" y="1607"/>
                  </a:cubicBezTo>
                  <a:cubicBezTo>
                    <a:pt x="3213" y="750"/>
                    <a:pt x="2463" y="1"/>
                    <a:pt x="16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6600;p43"/>
            <p:cNvSpPr/>
            <p:nvPr/>
          </p:nvSpPr>
          <p:spPr>
            <a:xfrm>
              <a:off x="8014200" y="4480125"/>
              <a:ext cx="80325" cy="80350"/>
            </a:xfrm>
            <a:custGeom>
              <a:avLst/>
              <a:gdLst/>
              <a:ahLst/>
              <a:cxnLst/>
              <a:rect l="l" t="t" r="r" b="b"/>
              <a:pathLst>
                <a:path w="3213" h="3214" extrusionOk="0">
                  <a:moveTo>
                    <a:pt x="1560" y="1"/>
                  </a:moveTo>
                  <a:cubicBezTo>
                    <a:pt x="723" y="1"/>
                    <a:pt x="1" y="714"/>
                    <a:pt x="1" y="1608"/>
                  </a:cubicBezTo>
                  <a:cubicBezTo>
                    <a:pt x="1" y="2464"/>
                    <a:pt x="750" y="3214"/>
                    <a:pt x="1606" y="3214"/>
                  </a:cubicBezTo>
                  <a:cubicBezTo>
                    <a:pt x="2490" y="3214"/>
                    <a:pt x="3212" y="2464"/>
                    <a:pt x="3212" y="1608"/>
                  </a:cubicBezTo>
                  <a:cubicBezTo>
                    <a:pt x="3212" y="724"/>
                    <a:pt x="2490" y="2"/>
                    <a:pt x="1606" y="2"/>
                  </a:cubicBezTo>
                  <a:cubicBezTo>
                    <a:pt x="1591" y="1"/>
                    <a:pt x="1576" y="1"/>
                    <a:pt x="156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6601;p43"/>
            <p:cNvSpPr/>
            <p:nvPr/>
          </p:nvSpPr>
          <p:spPr>
            <a:xfrm>
              <a:off x="7636800" y="4625350"/>
              <a:ext cx="591550" cy="530650"/>
            </a:xfrm>
            <a:custGeom>
              <a:avLst/>
              <a:gdLst/>
              <a:ahLst/>
              <a:cxnLst/>
              <a:rect l="l" t="t" r="r" b="b"/>
              <a:pathLst>
                <a:path w="23662" h="21226" extrusionOk="0">
                  <a:moveTo>
                    <a:pt x="12527" y="1"/>
                  </a:moveTo>
                  <a:lnTo>
                    <a:pt x="12474" y="54"/>
                  </a:lnTo>
                  <a:lnTo>
                    <a:pt x="11885" y="54"/>
                  </a:lnTo>
                  <a:cubicBezTo>
                    <a:pt x="11189" y="54"/>
                    <a:pt x="10493" y="108"/>
                    <a:pt x="9743" y="215"/>
                  </a:cubicBezTo>
                  <a:cubicBezTo>
                    <a:pt x="8539" y="402"/>
                    <a:pt x="7415" y="777"/>
                    <a:pt x="6344" y="1312"/>
                  </a:cubicBezTo>
                  <a:cubicBezTo>
                    <a:pt x="5247" y="1848"/>
                    <a:pt x="4256" y="2517"/>
                    <a:pt x="3453" y="3320"/>
                  </a:cubicBezTo>
                  <a:cubicBezTo>
                    <a:pt x="3025" y="3748"/>
                    <a:pt x="2624" y="4257"/>
                    <a:pt x="2276" y="4765"/>
                  </a:cubicBezTo>
                  <a:cubicBezTo>
                    <a:pt x="1955" y="5300"/>
                    <a:pt x="1660" y="5889"/>
                    <a:pt x="1419" y="6612"/>
                  </a:cubicBezTo>
                  <a:cubicBezTo>
                    <a:pt x="991" y="7763"/>
                    <a:pt x="777" y="9048"/>
                    <a:pt x="536" y="10252"/>
                  </a:cubicBezTo>
                  <a:lnTo>
                    <a:pt x="483" y="10546"/>
                  </a:lnTo>
                  <a:lnTo>
                    <a:pt x="268" y="11564"/>
                  </a:lnTo>
                  <a:cubicBezTo>
                    <a:pt x="215" y="11858"/>
                    <a:pt x="188" y="12152"/>
                    <a:pt x="135" y="12420"/>
                  </a:cubicBezTo>
                  <a:cubicBezTo>
                    <a:pt x="54" y="13036"/>
                    <a:pt x="1" y="13571"/>
                    <a:pt x="1" y="14026"/>
                  </a:cubicBezTo>
                  <a:cubicBezTo>
                    <a:pt x="1" y="14561"/>
                    <a:pt x="81" y="15070"/>
                    <a:pt x="188" y="15525"/>
                  </a:cubicBezTo>
                  <a:cubicBezTo>
                    <a:pt x="268" y="16033"/>
                    <a:pt x="456" y="16462"/>
                    <a:pt x="670" y="16917"/>
                  </a:cubicBezTo>
                  <a:cubicBezTo>
                    <a:pt x="911" y="17345"/>
                    <a:pt x="1259" y="17773"/>
                    <a:pt x="1607" y="18148"/>
                  </a:cubicBezTo>
                  <a:cubicBezTo>
                    <a:pt x="2008" y="18549"/>
                    <a:pt x="2490" y="18924"/>
                    <a:pt x="3052" y="19245"/>
                  </a:cubicBezTo>
                  <a:cubicBezTo>
                    <a:pt x="4149" y="19914"/>
                    <a:pt x="5434" y="20423"/>
                    <a:pt x="6799" y="20744"/>
                  </a:cubicBezTo>
                  <a:cubicBezTo>
                    <a:pt x="8084" y="21065"/>
                    <a:pt x="9449" y="21226"/>
                    <a:pt x="10841" y="21226"/>
                  </a:cubicBezTo>
                  <a:cubicBezTo>
                    <a:pt x="11456" y="21226"/>
                    <a:pt x="12099" y="21199"/>
                    <a:pt x="12795" y="21119"/>
                  </a:cubicBezTo>
                  <a:cubicBezTo>
                    <a:pt x="13357" y="21065"/>
                    <a:pt x="13919" y="20985"/>
                    <a:pt x="14508" y="20878"/>
                  </a:cubicBezTo>
                  <a:cubicBezTo>
                    <a:pt x="15712" y="20691"/>
                    <a:pt x="16810" y="20343"/>
                    <a:pt x="17800" y="19941"/>
                  </a:cubicBezTo>
                  <a:cubicBezTo>
                    <a:pt x="18924" y="19486"/>
                    <a:pt x="19888" y="18924"/>
                    <a:pt x="20691" y="18175"/>
                  </a:cubicBezTo>
                  <a:cubicBezTo>
                    <a:pt x="21119" y="17800"/>
                    <a:pt x="21494" y="17372"/>
                    <a:pt x="21868" y="16917"/>
                  </a:cubicBezTo>
                  <a:cubicBezTo>
                    <a:pt x="22189" y="16435"/>
                    <a:pt x="22537" y="15900"/>
                    <a:pt x="22752" y="15364"/>
                  </a:cubicBezTo>
                  <a:cubicBezTo>
                    <a:pt x="23260" y="14294"/>
                    <a:pt x="23528" y="13089"/>
                    <a:pt x="23608" y="11724"/>
                  </a:cubicBezTo>
                  <a:cubicBezTo>
                    <a:pt x="23662" y="10493"/>
                    <a:pt x="23528" y="9181"/>
                    <a:pt x="23233" y="7897"/>
                  </a:cubicBezTo>
                  <a:cubicBezTo>
                    <a:pt x="23099" y="7308"/>
                    <a:pt x="22885" y="6692"/>
                    <a:pt x="22671" y="6103"/>
                  </a:cubicBezTo>
                  <a:cubicBezTo>
                    <a:pt x="22404" y="5461"/>
                    <a:pt x="22136" y="4926"/>
                    <a:pt x="21815" y="4471"/>
                  </a:cubicBezTo>
                  <a:cubicBezTo>
                    <a:pt x="21520" y="3962"/>
                    <a:pt x="21119" y="3480"/>
                    <a:pt x="20691" y="3052"/>
                  </a:cubicBezTo>
                  <a:cubicBezTo>
                    <a:pt x="20450" y="2811"/>
                    <a:pt x="20209" y="2624"/>
                    <a:pt x="19941" y="2410"/>
                  </a:cubicBezTo>
                  <a:cubicBezTo>
                    <a:pt x="19513" y="2062"/>
                    <a:pt x="19004" y="1741"/>
                    <a:pt x="18549" y="1473"/>
                  </a:cubicBezTo>
                  <a:cubicBezTo>
                    <a:pt x="18549" y="1473"/>
                    <a:pt x="18523" y="1473"/>
                    <a:pt x="18523" y="1446"/>
                  </a:cubicBezTo>
                  <a:cubicBezTo>
                    <a:pt x="18282" y="1312"/>
                    <a:pt x="18041" y="1178"/>
                    <a:pt x="17773" y="1071"/>
                  </a:cubicBezTo>
                  <a:cubicBezTo>
                    <a:pt x="17746" y="1045"/>
                    <a:pt x="17720" y="1045"/>
                    <a:pt x="17666" y="1045"/>
                  </a:cubicBezTo>
                  <a:cubicBezTo>
                    <a:pt x="17452" y="911"/>
                    <a:pt x="17184" y="804"/>
                    <a:pt x="16943" y="750"/>
                  </a:cubicBezTo>
                  <a:cubicBezTo>
                    <a:pt x="16729" y="670"/>
                    <a:pt x="16542" y="616"/>
                    <a:pt x="16328" y="590"/>
                  </a:cubicBezTo>
                  <a:cubicBezTo>
                    <a:pt x="16194" y="536"/>
                    <a:pt x="16114" y="509"/>
                    <a:pt x="16007" y="483"/>
                  </a:cubicBezTo>
                  <a:cubicBezTo>
                    <a:pt x="15873" y="456"/>
                    <a:pt x="15712" y="402"/>
                    <a:pt x="15525" y="376"/>
                  </a:cubicBezTo>
                  <a:cubicBezTo>
                    <a:pt x="15043" y="242"/>
                    <a:pt x="14508" y="135"/>
                    <a:pt x="13892" y="108"/>
                  </a:cubicBezTo>
                  <a:cubicBezTo>
                    <a:pt x="13517" y="54"/>
                    <a:pt x="13169" y="1"/>
                    <a:pt x="1266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6602;p43"/>
            <p:cNvSpPr/>
            <p:nvPr/>
          </p:nvSpPr>
          <p:spPr>
            <a:xfrm>
              <a:off x="7761925" y="4643425"/>
              <a:ext cx="469100" cy="513250"/>
            </a:xfrm>
            <a:custGeom>
              <a:avLst/>
              <a:gdLst/>
              <a:ahLst/>
              <a:cxnLst/>
              <a:rect l="l" t="t" r="r" b="b"/>
              <a:pathLst>
                <a:path w="18764" h="20530" extrusionOk="0">
                  <a:moveTo>
                    <a:pt x="11858" y="0"/>
                  </a:moveTo>
                  <a:cubicBezTo>
                    <a:pt x="12099" y="161"/>
                    <a:pt x="12367" y="322"/>
                    <a:pt x="12608" y="455"/>
                  </a:cubicBezTo>
                  <a:cubicBezTo>
                    <a:pt x="13491" y="1018"/>
                    <a:pt x="14294" y="1660"/>
                    <a:pt x="14990" y="2409"/>
                  </a:cubicBezTo>
                  <a:cubicBezTo>
                    <a:pt x="15686" y="3132"/>
                    <a:pt x="16328" y="3962"/>
                    <a:pt x="16836" y="4872"/>
                  </a:cubicBezTo>
                  <a:cubicBezTo>
                    <a:pt x="17318" y="5782"/>
                    <a:pt x="17693" y="6745"/>
                    <a:pt x="17934" y="7762"/>
                  </a:cubicBezTo>
                  <a:cubicBezTo>
                    <a:pt x="18041" y="8244"/>
                    <a:pt x="18121" y="8780"/>
                    <a:pt x="18175" y="9288"/>
                  </a:cubicBezTo>
                  <a:cubicBezTo>
                    <a:pt x="18202" y="9823"/>
                    <a:pt x="18202" y="10386"/>
                    <a:pt x="18175" y="10921"/>
                  </a:cubicBezTo>
                  <a:cubicBezTo>
                    <a:pt x="18121" y="11429"/>
                    <a:pt x="18041" y="11965"/>
                    <a:pt x="17934" y="12473"/>
                  </a:cubicBezTo>
                  <a:cubicBezTo>
                    <a:pt x="17800" y="12982"/>
                    <a:pt x="17666" y="13437"/>
                    <a:pt x="17425" y="13919"/>
                  </a:cubicBezTo>
                  <a:cubicBezTo>
                    <a:pt x="17238" y="14374"/>
                    <a:pt x="16997" y="14802"/>
                    <a:pt x="16703" y="15257"/>
                  </a:cubicBezTo>
                  <a:cubicBezTo>
                    <a:pt x="16435" y="15685"/>
                    <a:pt x="16087" y="16060"/>
                    <a:pt x="15766" y="16408"/>
                  </a:cubicBezTo>
                  <a:cubicBezTo>
                    <a:pt x="15016" y="17184"/>
                    <a:pt x="14187" y="17853"/>
                    <a:pt x="13250" y="18362"/>
                  </a:cubicBezTo>
                  <a:cubicBezTo>
                    <a:pt x="12153" y="18951"/>
                    <a:pt x="10975" y="19406"/>
                    <a:pt x="9770" y="19700"/>
                  </a:cubicBezTo>
                  <a:cubicBezTo>
                    <a:pt x="8566" y="19994"/>
                    <a:pt x="7335" y="20155"/>
                    <a:pt x="6077" y="20155"/>
                  </a:cubicBezTo>
                  <a:cubicBezTo>
                    <a:pt x="5859" y="20164"/>
                    <a:pt x="5640" y="20169"/>
                    <a:pt x="5420" y="20169"/>
                  </a:cubicBezTo>
                  <a:cubicBezTo>
                    <a:pt x="4400" y="20169"/>
                    <a:pt x="3365" y="20073"/>
                    <a:pt x="2330" y="19941"/>
                  </a:cubicBezTo>
                  <a:cubicBezTo>
                    <a:pt x="1527" y="19834"/>
                    <a:pt x="777" y="19673"/>
                    <a:pt x="1" y="19459"/>
                  </a:cubicBezTo>
                  <a:lnTo>
                    <a:pt x="1" y="19459"/>
                  </a:lnTo>
                  <a:cubicBezTo>
                    <a:pt x="590" y="19700"/>
                    <a:pt x="1232" y="19887"/>
                    <a:pt x="1874" y="20075"/>
                  </a:cubicBezTo>
                  <a:cubicBezTo>
                    <a:pt x="3132" y="20369"/>
                    <a:pt x="4524" y="20530"/>
                    <a:pt x="5916" y="20530"/>
                  </a:cubicBezTo>
                  <a:cubicBezTo>
                    <a:pt x="6532" y="20530"/>
                    <a:pt x="7147" y="20503"/>
                    <a:pt x="7870" y="20423"/>
                  </a:cubicBezTo>
                  <a:cubicBezTo>
                    <a:pt x="8432" y="20369"/>
                    <a:pt x="8994" y="20289"/>
                    <a:pt x="9556" y="20209"/>
                  </a:cubicBezTo>
                  <a:cubicBezTo>
                    <a:pt x="10761" y="19994"/>
                    <a:pt x="11912" y="19673"/>
                    <a:pt x="12875" y="19272"/>
                  </a:cubicBezTo>
                  <a:cubicBezTo>
                    <a:pt x="13973" y="18790"/>
                    <a:pt x="14963" y="18228"/>
                    <a:pt x="15766" y="17478"/>
                  </a:cubicBezTo>
                  <a:cubicBezTo>
                    <a:pt x="16194" y="17130"/>
                    <a:pt x="16569" y="16675"/>
                    <a:pt x="16917" y="16220"/>
                  </a:cubicBezTo>
                  <a:cubicBezTo>
                    <a:pt x="17292" y="15739"/>
                    <a:pt x="17586" y="15203"/>
                    <a:pt x="17854" y="14668"/>
                  </a:cubicBezTo>
                  <a:cubicBezTo>
                    <a:pt x="18362" y="13597"/>
                    <a:pt x="18630" y="12366"/>
                    <a:pt x="18710" y="11028"/>
                  </a:cubicBezTo>
                  <a:cubicBezTo>
                    <a:pt x="18764" y="9797"/>
                    <a:pt x="18630" y="8485"/>
                    <a:pt x="18335" y="7227"/>
                  </a:cubicBezTo>
                  <a:cubicBezTo>
                    <a:pt x="18202" y="6612"/>
                    <a:pt x="17987" y="6023"/>
                    <a:pt x="17747" y="5407"/>
                  </a:cubicBezTo>
                  <a:cubicBezTo>
                    <a:pt x="17532" y="4765"/>
                    <a:pt x="17211" y="4229"/>
                    <a:pt x="16917" y="3774"/>
                  </a:cubicBezTo>
                  <a:cubicBezTo>
                    <a:pt x="16596" y="3266"/>
                    <a:pt x="16221" y="2811"/>
                    <a:pt x="15793" y="2356"/>
                  </a:cubicBezTo>
                  <a:cubicBezTo>
                    <a:pt x="15552" y="2142"/>
                    <a:pt x="15311" y="1928"/>
                    <a:pt x="15043" y="1740"/>
                  </a:cubicBezTo>
                  <a:cubicBezTo>
                    <a:pt x="14615" y="1366"/>
                    <a:pt x="14106" y="1071"/>
                    <a:pt x="13651" y="803"/>
                  </a:cubicBezTo>
                  <a:cubicBezTo>
                    <a:pt x="13651" y="803"/>
                    <a:pt x="13598" y="803"/>
                    <a:pt x="13598" y="750"/>
                  </a:cubicBezTo>
                  <a:cubicBezTo>
                    <a:pt x="13384" y="616"/>
                    <a:pt x="13143" y="482"/>
                    <a:pt x="12875" y="402"/>
                  </a:cubicBezTo>
                  <a:lnTo>
                    <a:pt x="12768" y="348"/>
                  </a:lnTo>
                  <a:cubicBezTo>
                    <a:pt x="12527" y="215"/>
                    <a:pt x="12260" y="134"/>
                    <a:pt x="12045" y="54"/>
                  </a:cubicBezTo>
                  <a:cubicBezTo>
                    <a:pt x="11965" y="27"/>
                    <a:pt x="11912" y="27"/>
                    <a:pt x="1185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6603;p43"/>
            <p:cNvSpPr/>
            <p:nvPr/>
          </p:nvSpPr>
          <p:spPr>
            <a:xfrm>
              <a:off x="8189525" y="4785275"/>
              <a:ext cx="25" cy="25"/>
            </a:xfrm>
            <a:custGeom>
              <a:avLst/>
              <a:gdLst/>
              <a:ahLst/>
              <a:cxnLst/>
              <a:rect l="l" t="t" r="r" b="b"/>
              <a:pathLst>
                <a:path w="1" h="1" extrusionOk="0">
                  <a:moveTo>
                    <a:pt x="0" y="1"/>
                  </a:moveTo>
                  <a:lnTo>
                    <a:pt x="0" y="1"/>
                  </a:lnTo>
                  <a:lnTo>
                    <a:pt x="0" y="1"/>
                  </a:lnTo>
                  <a:lnTo>
                    <a:pt x="0" y="1"/>
                  </a:lnTo>
                  <a:lnTo>
                    <a:pt x="0" y="1"/>
                  </a:ln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6604;p43"/>
            <p:cNvSpPr/>
            <p:nvPr/>
          </p:nvSpPr>
          <p:spPr>
            <a:xfrm>
              <a:off x="7665575" y="4655475"/>
              <a:ext cx="531325" cy="475100"/>
            </a:xfrm>
            <a:custGeom>
              <a:avLst/>
              <a:gdLst/>
              <a:ahLst/>
              <a:cxnLst/>
              <a:rect l="l" t="t" r="r" b="b"/>
              <a:pathLst>
                <a:path w="21253" h="19004" extrusionOk="0">
                  <a:moveTo>
                    <a:pt x="10600" y="0"/>
                  </a:moveTo>
                  <a:cubicBezTo>
                    <a:pt x="9984" y="0"/>
                    <a:pt x="9342" y="81"/>
                    <a:pt x="8699" y="188"/>
                  </a:cubicBezTo>
                  <a:cubicBezTo>
                    <a:pt x="7629" y="348"/>
                    <a:pt x="6585" y="669"/>
                    <a:pt x="5621" y="1151"/>
                  </a:cubicBezTo>
                  <a:cubicBezTo>
                    <a:pt x="4631" y="1606"/>
                    <a:pt x="3748" y="2249"/>
                    <a:pt x="3052" y="2944"/>
                  </a:cubicBezTo>
                  <a:cubicBezTo>
                    <a:pt x="2650" y="3346"/>
                    <a:pt x="2302" y="3774"/>
                    <a:pt x="2008" y="4256"/>
                  </a:cubicBezTo>
                  <a:cubicBezTo>
                    <a:pt x="1714" y="4711"/>
                    <a:pt x="1446" y="5300"/>
                    <a:pt x="1205" y="5889"/>
                  </a:cubicBezTo>
                  <a:cubicBezTo>
                    <a:pt x="830" y="6959"/>
                    <a:pt x="643" y="8057"/>
                    <a:pt x="429" y="9181"/>
                  </a:cubicBezTo>
                  <a:lnTo>
                    <a:pt x="402" y="9449"/>
                  </a:lnTo>
                  <a:cubicBezTo>
                    <a:pt x="322" y="9743"/>
                    <a:pt x="295" y="10037"/>
                    <a:pt x="242" y="10332"/>
                  </a:cubicBezTo>
                  <a:cubicBezTo>
                    <a:pt x="161" y="10599"/>
                    <a:pt x="134" y="10867"/>
                    <a:pt x="108" y="11108"/>
                  </a:cubicBezTo>
                  <a:cubicBezTo>
                    <a:pt x="27" y="11643"/>
                    <a:pt x="1" y="12125"/>
                    <a:pt x="1" y="12553"/>
                  </a:cubicBezTo>
                  <a:cubicBezTo>
                    <a:pt x="1" y="13008"/>
                    <a:pt x="27" y="13490"/>
                    <a:pt x="134" y="13892"/>
                  </a:cubicBezTo>
                  <a:cubicBezTo>
                    <a:pt x="242" y="14320"/>
                    <a:pt x="402" y="14721"/>
                    <a:pt x="616" y="15123"/>
                  </a:cubicBezTo>
                  <a:cubicBezTo>
                    <a:pt x="804" y="15524"/>
                    <a:pt x="1098" y="15899"/>
                    <a:pt x="1446" y="16220"/>
                  </a:cubicBezTo>
                  <a:cubicBezTo>
                    <a:pt x="1821" y="16595"/>
                    <a:pt x="2195" y="16889"/>
                    <a:pt x="2758" y="17237"/>
                  </a:cubicBezTo>
                  <a:cubicBezTo>
                    <a:pt x="3721" y="17826"/>
                    <a:pt x="4845" y="18281"/>
                    <a:pt x="6130" y="18602"/>
                  </a:cubicBezTo>
                  <a:cubicBezTo>
                    <a:pt x="7254" y="18870"/>
                    <a:pt x="8512" y="19004"/>
                    <a:pt x="9743" y="19004"/>
                  </a:cubicBezTo>
                  <a:cubicBezTo>
                    <a:pt x="10279" y="19004"/>
                    <a:pt x="10841" y="18977"/>
                    <a:pt x="11456" y="18897"/>
                  </a:cubicBezTo>
                  <a:cubicBezTo>
                    <a:pt x="11938" y="18870"/>
                    <a:pt x="12473" y="18763"/>
                    <a:pt x="12982" y="18709"/>
                  </a:cubicBezTo>
                  <a:cubicBezTo>
                    <a:pt x="14053" y="18495"/>
                    <a:pt x="15070" y="18228"/>
                    <a:pt x="15953" y="17880"/>
                  </a:cubicBezTo>
                  <a:cubicBezTo>
                    <a:pt x="16917" y="17478"/>
                    <a:pt x="17800" y="16943"/>
                    <a:pt x="18549" y="16301"/>
                  </a:cubicBezTo>
                  <a:cubicBezTo>
                    <a:pt x="18897" y="15953"/>
                    <a:pt x="19272" y="15605"/>
                    <a:pt x="19566" y="15150"/>
                  </a:cubicBezTo>
                  <a:cubicBezTo>
                    <a:pt x="19888" y="14748"/>
                    <a:pt x="20182" y="14293"/>
                    <a:pt x="20423" y="13785"/>
                  </a:cubicBezTo>
                  <a:cubicBezTo>
                    <a:pt x="20851" y="12848"/>
                    <a:pt x="21119" y="11750"/>
                    <a:pt x="21172" y="10546"/>
                  </a:cubicBezTo>
                  <a:cubicBezTo>
                    <a:pt x="21253" y="9449"/>
                    <a:pt x="21119" y="8271"/>
                    <a:pt x="20851" y="7120"/>
                  </a:cubicBezTo>
                  <a:cubicBezTo>
                    <a:pt x="20717" y="6585"/>
                    <a:pt x="20557" y="6049"/>
                    <a:pt x="20316" y="5514"/>
                  </a:cubicBezTo>
                  <a:cubicBezTo>
                    <a:pt x="20075" y="4952"/>
                    <a:pt x="19834" y="4497"/>
                    <a:pt x="19566" y="4042"/>
                  </a:cubicBezTo>
                  <a:cubicBezTo>
                    <a:pt x="19272" y="3587"/>
                    <a:pt x="18924" y="3185"/>
                    <a:pt x="18576" y="2811"/>
                  </a:cubicBezTo>
                  <a:cubicBezTo>
                    <a:pt x="18201" y="2436"/>
                    <a:pt x="17800" y="2141"/>
                    <a:pt x="17318" y="1847"/>
                  </a:cubicBezTo>
                  <a:cubicBezTo>
                    <a:pt x="16515" y="1339"/>
                    <a:pt x="15578" y="910"/>
                    <a:pt x="14427" y="589"/>
                  </a:cubicBezTo>
                  <a:cubicBezTo>
                    <a:pt x="14186" y="509"/>
                    <a:pt x="13946" y="455"/>
                    <a:pt x="13651" y="375"/>
                  </a:cubicBezTo>
                  <a:cubicBezTo>
                    <a:pt x="13276" y="268"/>
                    <a:pt x="13009" y="241"/>
                    <a:pt x="12741" y="214"/>
                  </a:cubicBezTo>
                  <a:cubicBezTo>
                    <a:pt x="12447" y="161"/>
                    <a:pt x="12179" y="134"/>
                    <a:pt x="11831" y="107"/>
                  </a:cubicBezTo>
                  <a:cubicBezTo>
                    <a:pt x="11456" y="0"/>
                    <a:pt x="11055" y="0"/>
                    <a:pt x="1060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6605;p43"/>
            <p:cNvSpPr/>
            <p:nvPr/>
          </p:nvSpPr>
          <p:spPr>
            <a:xfrm>
              <a:off x="7949975" y="4655475"/>
              <a:ext cx="56225" cy="16075"/>
            </a:xfrm>
            <a:custGeom>
              <a:avLst/>
              <a:gdLst/>
              <a:ahLst/>
              <a:cxnLst/>
              <a:rect l="l" t="t" r="r" b="b"/>
              <a:pathLst>
                <a:path w="2249" h="643" extrusionOk="0">
                  <a:moveTo>
                    <a:pt x="134" y="0"/>
                  </a:moveTo>
                  <a:cubicBezTo>
                    <a:pt x="134" y="54"/>
                    <a:pt x="107" y="54"/>
                    <a:pt x="80" y="54"/>
                  </a:cubicBezTo>
                  <a:cubicBezTo>
                    <a:pt x="27" y="81"/>
                    <a:pt x="0" y="107"/>
                    <a:pt x="0" y="134"/>
                  </a:cubicBezTo>
                  <a:cubicBezTo>
                    <a:pt x="0" y="188"/>
                    <a:pt x="0" y="214"/>
                    <a:pt x="27" y="241"/>
                  </a:cubicBezTo>
                  <a:cubicBezTo>
                    <a:pt x="80" y="268"/>
                    <a:pt x="107" y="321"/>
                    <a:pt x="134" y="321"/>
                  </a:cubicBezTo>
                  <a:cubicBezTo>
                    <a:pt x="803" y="348"/>
                    <a:pt x="1445" y="455"/>
                    <a:pt x="2088" y="643"/>
                  </a:cubicBezTo>
                  <a:cubicBezTo>
                    <a:pt x="2115" y="643"/>
                    <a:pt x="2141" y="643"/>
                    <a:pt x="2168" y="616"/>
                  </a:cubicBezTo>
                  <a:cubicBezTo>
                    <a:pt x="2195" y="589"/>
                    <a:pt x="2248" y="536"/>
                    <a:pt x="2248" y="509"/>
                  </a:cubicBezTo>
                  <a:cubicBezTo>
                    <a:pt x="2248" y="482"/>
                    <a:pt x="2248" y="455"/>
                    <a:pt x="2195" y="402"/>
                  </a:cubicBezTo>
                  <a:cubicBezTo>
                    <a:pt x="2168" y="375"/>
                    <a:pt x="2141" y="348"/>
                    <a:pt x="2115" y="348"/>
                  </a:cubicBezTo>
                  <a:cubicBezTo>
                    <a:pt x="1472" y="134"/>
                    <a:pt x="803" y="54"/>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6606;p43"/>
            <p:cNvSpPr/>
            <p:nvPr/>
          </p:nvSpPr>
          <p:spPr>
            <a:xfrm>
              <a:off x="7933900" y="4655475"/>
              <a:ext cx="59575" cy="13825"/>
            </a:xfrm>
            <a:custGeom>
              <a:avLst/>
              <a:gdLst/>
              <a:ahLst/>
              <a:cxnLst/>
              <a:rect l="l" t="t" r="r" b="b"/>
              <a:pathLst>
                <a:path w="2383" h="553" extrusionOk="0">
                  <a:moveTo>
                    <a:pt x="108" y="0"/>
                  </a:moveTo>
                  <a:cubicBezTo>
                    <a:pt x="81" y="0"/>
                    <a:pt x="1" y="107"/>
                    <a:pt x="54" y="188"/>
                  </a:cubicBezTo>
                  <a:cubicBezTo>
                    <a:pt x="54" y="214"/>
                    <a:pt x="81" y="241"/>
                    <a:pt x="81" y="268"/>
                  </a:cubicBezTo>
                  <a:cubicBezTo>
                    <a:pt x="108" y="321"/>
                    <a:pt x="134" y="321"/>
                    <a:pt x="188" y="321"/>
                  </a:cubicBezTo>
                  <a:cubicBezTo>
                    <a:pt x="456" y="321"/>
                    <a:pt x="750" y="321"/>
                    <a:pt x="1018" y="348"/>
                  </a:cubicBezTo>
                  <a:lnTo>
                    <a:pt x="991" y="348"/>
                  </a:lnTo>
                  <a:cubicBezTo>
                    <a:pt x="1392" y="375"/>
                    <a:pt x="1821" y="455"/>
                    <a:pt x="2222" y="536"/>
                  </a:cubicBezTo>
                  <a:cubicBezTo>
                    <a:pt x="2234" y="547"/>
                    <a:pt x="2248" y="553"/>
                    <a:pt x="2263" y="553"/>
                  </a:cubicBezTo>
                  <a:cubicBezTo>
                    <a:pt x="2318" y="553"/>
                    <a:pt x="2383" y="485"/>
                    <a:pt x="2383" y="402"/>
                  </a:cubicBezTo>
                  <a:cubicBezTo>
                    <a:pt x="2383" y="375"/>
                    <a:pt x="2383" y="348"/>
                    <a:pt x="2356" y="321"/>
                  </a:cubicBezTo>
                  <a:cubicBezTo>
                    <a:pt x="2329" y="268"/>
                    <a:pt x="2276" y="241"/>
                    <a:pt x="2249" y="241"/>
                  </a:cubicBezTo>
                  <a:cubicBezTo>
                    <a:pt x="1553" y="54"/>
                    <a:pt x="857" y="0"/>
                    <a:pt x="10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6607;p43"/>
            <p:cNvSpPr/>
            <p:nvPr/>
          </p:nvSpPr>
          <p:spPr>
            <a:xfrm>
              <a:off x="7929900" y="4655475"/>
              <a:ext cx="62925" cy="13825"/>
            </a:xfrm>
            <a:custGeom>
              <a:avLst/>
              <a:gdLst/>
              <a:ahLst/>
              <a:cxnLst/>
              <a:rect l="l" t="t" r="r" b="b"/>
              <a:pathLst>
                <a:path w="2517" h="553" extrusionOk="0">
                  <a:moveTo>
                    <a:pt x="134" y="0"/>
                  </a:moveTo>
                  <a:cubicBezTo>
                    <a:pt x="80" y="0"/>
                    <a:pt x="0" y="81"/>
                    <a:pt x="0" y="188"/>
                  </a:cubicBezTo>
                  <a:cubicBezTo>
                    <a:pt x="0" y="268"/>
                    <a:pt x="80" y="321"/>
                    <a:pt x="161" y="321"/>
                  </a:cubicBezTo>
                  <a:cubicBezTo>
                    <a:pt x="509" y="321"/>
                    <a:pt x="830" y="321"/>
                    <a:pt x="1178" y="348"/>
                  </a:cubicBezTo>
                  <a:cubicBezTo>
                    <a:pt x="1579" y="375"/>
                    <a:pt x="1954" y="455"/>
                    <a:pt x="2355" y="536"/>
                  </a:cubicBezTo>
                  <a:cubicBezTo>
                    <a:pt x="2367" y="547"/>
                    <a:pt x="2381" y="553"/>
                    <a:pt x="2397" y="553"/>
                  </a:cubicBezTo>
                  <a:cubicBezTo>
                    <a:pt x="2451" y="553"/>
                    <a:pt x="2516" y="485"/>
                    <a:pt x="2516" y="402"/>
                  </a:cubicBezTo>
                  <a:cubicBezTo>
                    <a:pt x="2516" y="375"/>
                    <a:pt x="2516" y="348"/>
                    <a:pt x="2489" y="321"/>
                  </a:cubicBezTo>
                  <a:cubicBezTo>
                    <a:pt x="2436" y="268"/>
                    <a:pt x="2409" y="241"/>
                    <a:pt x="2382" y="241"/>
                  </a:cubicBezTo>
                  <a:cubicBezTo>
                    <a:pt x="1713" y="54"/>
                    <a:pt x="1044" y="0"/>
                    <a:pt x="34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6608;p43"/>
            <p:cNvSpPr/>
            <p:nvPr/>
          </p:nvSpPr>
          <p:spPr>
            <a:xfrm>
              <a:off x="7929900" y="4655475"/>
              <a:ext cx="57550" cy="12900"/>
            </a:xfrm>
            <a:custGeom>
              <a:avLst/>
              <a:gdLst/>
              <a:ahLst/>
              <a:cxnLst/>
              <a:rect l="l" t="t" r="r" b="b"/>
              <a:pathLst>
                <a:path w="2302" h="516" extrusionOk="0">
                  <a:moveTo>
                    <a:pt x="80" y="0"/>
                  </a:moveTo>
                  <a:cubicBezTo>
                    <a:pt x="80" y="0"/>
                    <a:pt x="0" y="107"/>
                    <a:pt x="0" y="188"/>
                  </a:cubicBezTo>
                  <a:cubicBezTo>
                    <a:pt x="0" y="214"/>
                    <a:pt x="27" y="241"/>
                    <a:pt x="27" y="268"/>
                  </a:cubicBezTo>
                  <a:cubicBezTo>
                    <a:pt x="80" y="321"/>
                    <a:pt x="107" y="321"/>
                    <a:pt x="134" y="321"/>
                  </a:cubicBezTo>
                  <a:cubicBezTo>
                    <a:pt x="509" y="321"/>
                    <a:pt x="830" y="321"/>
                    <a:pt x="1205" y="348"/>
                  </a:cubicBezTo>
                  <a:lnTo>
                    <a:pt x="1178" y="348"/>
                  </a:lnTo>
                  <a:cubicBezTo>
                    <a:pt x="1499" y="375"/>
                    <a:pt x="1820" y="402"/>
                    <a:pt x="2115" y="509"/>
                  </a:cubicBezTo>
                  <a:cubicBezTo>
                    <a:pt x="2124" y="513"/>
                    <a:pt x="2135" y="516"/>
                    <a:pt x="2146" y="516"/>
                  </a:cubicBezTo>
                  <a:cubicBezTo>
                    <a:pt x="2202" y="516"/>
                    <a:pt x="2275" y="464"/>
                    <a:pt x="2275" y="375"/>
                  </a:cubicBezTo>
                  <a:cubicBezTo>
                    <a:pt x="2302" y="268"/>
                    <a:pt x="2248" y="214"/>
                    <a:pt x="2141" y="214"/>
                  </a:cubicBezTo>
                  <a:cubicBezTo>
                    <a:pt x="1472" y="54"/>
                    <a:pt x="776" y="54"/>
                    <a:pt x="8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6609;p43"/>
            <p:cNvSpPr/>
            <p:nvPr/>
          </p:nvSpPr>
          <p:spPr>
            <a:xfrm>
              <a:off x="7937250" y="4654800"/>
              <a:ext cx="63600" cy="16375"/>
            </a:xfrm>
            <a:custGeom>
              <a:avLst/>
              <a:gdLst/>
              <a:ahLst/>
              <a:cxnLst/>
              <a:rect l="l" t="t" r="r" b="b"/>
              <a:pathLst>
                <a:path w="2544" h="655" extrusionOk="0">
                  <a:moveTo>
                    <a:pt x="215" y="0"/>
                  </a:moveTo>
                  <a:cubicBezTo>
                    <a:pt x="81" y="0"/>
                    <a:pt x="54" y="27"/>
                    <a:pt x="54" y="81"/>
                  </a:cubicBezTo>
                  <a:cubicBezTo>
                    <a:pt x="0" y="108"/>
                    <a:pt x="0" y="134"/>
                    <a:pt x="0" y="161"/>
                  </a:cubicBezTo>
                  <a:cubicBezTo>
                    <a:pt x="0" y="215"/>
                    <a:pt x="54" y="241"/>
                    <a:pt x="54" y="268"/>
                  </a:cubicBezTo>
                  <a:cubicBezTo>
                    <a:pt x="81" y="295"/>
                    <a:pt x="108" y="295"/>
                    <a:pt x="134" y="295"/>
                  </a:cubicBezTo>
                  <a:cubicBezTo>
                    <a:pt x="375" y="295"/>
                    <a:pt x="589" y="348"/>
                    <a:pt x="803" y="348"/>
                  </a:cubicBezTo>
                  <a:lnTo>
                    <a:pt x="777" y="348"/>
                  </a:lnTo>
                  <a:cubicBezTo>
                    <a:pt x="1258" y="375"/>
                    <a:pt x="1740" y="429"/>
                    <a:pt x="2222" y="616"/>
                  </a:cubicBezTo>
                  <a:cubicBezTo>
                    <a:pt x="2249" y="616"/>
                    <a:pt x="2249" y="616"/>
                    <a:pt x="2276" y="643"/>
                  </a:cubicBezTo>
                  <a:cubicBezTo>
                    <a:pt x="2311" y="643"/>
                    <a:pt x="2335" y="655"/>
                    <a:pt x="2363" y="655"/>
                  </a:cubicBezTo>
                  <a:cubicBezTo>
                    <a:pt x="2377" y="655"/>
                    <a:pt x="2392" y="652"/>
                    <a:pt x="2409" y="643"/>
                  </a:cubicBezTo>
                  <a:cubicBezTo>
                    <a:pt x="2463" y="643"/>
                    <a:pt x="2490" y="616"/>
                    <a:pt x="2516" y="563"/>
                  </a:cubicBezTo>
                  <a:cubicBezTo>
                    <a:pt x="2543" y="536"/>
                    <a:pt x="2543" y="509"/>
                    <a:pt x="2516" y="429"/>
                  </a:cubicBezTo>
                  <a:cubicBezTo>
                    <a:pt x="2516" y="402"/>
                    <a:pt x="2490" y="375"/>
                    <a:pt x="2436" y="348"/>
                  </a:cubicBezTo>
                  <a:cubicBezTo>
                    <a:pt x="2276" y="268"/>
                    <a:pt x="2088" y="215"/>
                    <a:pt x="1901" y="161"/>
                  </a:cubicBezTo>
                  <a:cubicBezTo>
                    <a:pt x="1714" y="134"/>
                    <a:pt x="1499" y="108"/>
                    <a:pt x="1339" y="81"/>
                  </a:cubicBezTo>
                  <a:cubicBezTo>
                    <a:pt x="964" y="27"/>
                    <a:pt x="563" y="0"/>
                    <a:pt x="2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6610;p43"/>
            <p:cNvSpPr/>
            <p:nvPr/>
          </p:nvSpPr>
          <p:spPr>
            <a:xfrm>
              <a:off x="7938600" y="4655475"/>
              <a:ext cx="56225" cy="14000"/>
            </a:xfrm>
            <a:custGeom>
              <a:avLst/>
              <a:gdLst/>
              <a:ahLst/>
              <a:cxnLst/>
              <a:rect l="l" t="t" r="r" b="b"/>
              <a:pathLst>
                <a:path w="2249" h="560" extrusionOk="0">
                  <a:moveTo>
                    <a:pt x="134" y="0"/>
                  </a:moveTo>
                  <a:cubicBezTo>
                    <a:pt x="54" y="0"/>
                    <a:pt x="0" y="81"/>
                    <a:pt x="0" y="188"/>
                  </a:cubicBezTo>
                  <a:cubicBezTo>
                    <a:pt x="0" y="268"/>
                    <a:pt x="54" y="321"/>
                    <a:pt x="161" y="321"/>
                  </a:cubicBezTo>
                  <a:cubicBezTo>
                    <a:pt x="428" y="321"/>
                    <a:pt x="696" y="321"/>
                    <a:pt x="937" y="348"/>
                  </a:cubicBezTo>
                  <a:lnTo>
                    <a:pt x="883" y="348"/>
                  </a:lnTo>
                  <a:cubicBezTo>
                    <a:pt x="1285" y="375"/>
                    <a:pt x="1660" y="455"/>
                    <a:pt x="2034" y="536"/>
                  </a:cubicBezTo>
                  <a:cubicBezTo>
                    <a:pt x="2052" y="536"/>
                    <a:pt x="2070" y="559"/>
                    <a:pt x="2088" y="559"/>
                  </a:cubicBezTo>
                  <a:cubicBezTo>
                    <a:pt x="2097" y="559"/>
                    <a:pt x="2106" y="553"/>
                    <a:pt x="2115" y="536"/>
                  </a:cubicBezTo>
                  <a:cubicBezTo>
                    <a:pt x="2168" y="536"/>
                    <a:pt x="2195" y="509"/>
                    <a:pt x="2222" y="482"/>
                  </a:cubicBezTo>
                  <a:cubicBezTo>
                    <a:pt x="2248" y="455"/>
                    <a:pt x="2248" y="402"/>
                    <a:pt x="2222" y="348"/>
                  </a:cubicBezTo>
                  <a:cubicBezTo>
                    <a:pt x="2222" y="321"/>
                    <a:pt x="2195" y="268"/>
                    <a:pt x="2168" y="241"/>
                  </a:cubicBezTo>
                  <a:cubicBezTo>
                    <a:pt x="1981" y="188"/>
                    <a:pt x="1820" y="134"/>
                    <a:pt x="1660" y="107"/>
                  </a:cubicBezTo>
                  <a:cubicBezTo>
                    <a:pt x="1499" y="81"/>
                    <a:pt x="1312" y="54"/>
                    <a:pt x="1151" y="54"/>
                  </a:cubicBezTo>
                  <a:cubicBezTo>
                    <a:pt x="830" y="0"/>
                    <a:pt x="509" y="0"/>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6611;p43"/>
            <p:cNvSpPr/>
            <p:nvPr/>
          </p:nvSpPr>
          <p:spPr>
            <a:xfrm>
              <a:off x="7925200" y="4654800"/>
              <a:ext cx="60925" cy="11825"/>
            </a:xfrm>
            <a:custGeom>
              <a:avLst/>
              <a:gdLst/>
              <a:ahLst/>
              <a:cxnLst/>
              <a:rect l="l" t="t" r="r" b="b"/>
              <a:pathLst>
                <a:path w="2437" h="473" extrusionOk="0">
                  <a:moveTo>
                    <a:pt x="938" y="0"/>
                  </a:moveTo>
                  <a:cubicBezTo>
                    <a:pt x="616" y="0"/>
                    <a:pt x="349" y="27"/>
                    <a:pt x="135" y="81"/>
                  </a:cubicBezTo>
                  <a:cubicBezTo>
                    <a:pt x="54" y="81"/>
                    <a:pt x="1" y="134"/>
                    <a:pt x="1" y="241"/>
                  </a:cubicBezTo>
                  <a:cubicBezTo>
                    <a:pt x="1" y="289"/>
                    <a:pt x="43" y="379"/>
                    <a:pt x="128" y="379"/>
                  </a:cubicBezTo>
                  <a:cubicBezTo>
                    <a:pt x="139" y="379"/>
                    <a:pt x="150" y="378"/>
                    <a:pt x="161" y="375"/>
                  </a:cubicBezTo>
                  <a:cubicBezTo>
                    <a:pt x="438" y="357"/>
                    <a:pt x="715" y="326"/>
                    <a:pt x="992" y="326"/>
                  </a:cubicBezTo>
                  <a:cubicBezTo>
                    <a:pt x="1117" y="326"/>
                    <a:pt x="1241" y="332"/>
                    <a:pt x="1366" y="348"/>
                  </a:cubicBezTo>
                  <a:lnTo>
                    <a:pt x="1339" y="348"/>
                  </a:lnTo>
                  <a:cubicBezTo>
                    <a:pt x="1633" y="375"/>
                    <a:pt x="1928" y="402"/>
                    <a:pt x="2222" y="455"/>
                  </a:cubicBezTo>
                  <a:cubicBezTo>
                    <a:pt x="2240" y="468"/>
                    <a:pt x="2260" y="473"/>
                    <a:pt x="2279" y="473"/>
                  </a:cubicBezTo>
                  <a:cubicBezTo>
                    <a:pt x="2345" y="473"/>
                    <a:pt x="2410" y="411"/>
                    <a:pt x="2410" y="348"/>
                  </a:cubicBezTo>
                  <a:cubicBezTo>
                    <a:pt x="2436" y="241"/>
                    <a:pt x="2356" y="161"/>
                    <a:pt x="2276" y="161"/>
                  </a:cubicBezTo>
                  <a:cubicBezTo>
                    <a:pt x="1928" y="54"/>
                    <a:pt x="1553" y="27"/>
                    <a:pt x="123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6612;p43"/>
            <p:cNvSpPr/>
            <p:nvPr/>
          </p:nvSpPr>
          <p:spPr>
            <a:xfrm>
              <a:off x="8042975" y="4677550"/>
              <a:ext cx="28125" cy="15300"/>
            </a:xfrm>
            <a:custGeom>
              <a:avLst/>
              <a:gdLst/>
              <a:ahLst/>
              <a:cxnLst/>
              <a:rect l="l" t="t" r="r" b="b"/>
              <a:pathLst>
                <a:path w="1125" h="612" extrusionOk="0">
                  <a:moveTo>
                    <a:pt x="161" y="1"/>
                  </a:moveTo>
                  <a:cubicBezTo>
                    <a:pt x="134" y="1"/>
                    <a:pt x="108" y="27"/>
                    <a:pt x="54" y="27"/>
                  </a:cubicBezTo>
                  <a:cubicBezTo>
                    <a:pt x="27" y="54"/>
                    <a:pt x="0" y="108"/>
                    <a:pt x="0" y="134"/>
                  </a:cubicBezTo>
                  <a:cubicBezTo>
                    <a:pt x="0" y="161"/>
                    <a:pt x="0" y="188"/>
                    <a:pt x="27" y="241"/>
                  </a:cubicBezTo>
                  <a:cubicBezTo>
                    <a:pt x="54" y="268"/>
                    <a:pt x="108" y="295"/>
                    <a:pt x="134" y="295"/>
                  </a:cubicBezTo>
                  <a:cubicBezTo>
                    <a:pt x="161" y="322"/>
                    <a:pt x="215" y="322"/>
                    <a:pt x="268" y="375"/>
                  </a:cubicBezTo>
                  <a:cubicBezTo>
                    <a:pt x="455" y="429"/>
                    <a:pt x="696" y="536"/>
                    <a:pt x="884" y="589"/>
                  </a:cubicBezTo>
                  <a:cubicBezTo>
                    <a:pt x="907" y="605"/>
                    <a:pt x="933" y="612"/>
                    <a:pt x="958" y="612"/>
                  </a:cubicBezTo>
                  <a:cubicBezTo>
                    <a:pt x="1020" y="612"/>
                    <a:pt x="1079" y="574"/>
                    <a:pt x="1098" y="536"/>
                  </a:cubicBezTo>
                  <a:cubicBezTo>
                    <a:pt x="1125" y="456"/>
                    <a:pt x="1098" y="375"/>
                    <a:pt x="1018" y="322"/>
                  </a:cubicBezTo>
                  <a:cubicBezTo>
                    <a:pt x="750" y="188"/>
                    <a:pt x="455" y="108"/>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6613;p43"/>
            <p:cNvSpPr/>
            <p:nvPr/>
          </p:nvSpPr>
          <p:spPr>
            <a:xfrm>
              <a:off x="8033600" y="4674200"/>
              <a:ext cx="44200" cy="21275"/>
            </a:xfrm>
            <a:custGeom>
              <a:avLst/>
              <a:gdLst/>
              <a:ahLst/>
              <a:cxnLst/>
              <a:rect l="l" t="t" r="r" b="b"/>
              <a:pathLst>
                <a:path w="1768" h="851" extrusionOk="0">
                  <a:moveTo>
                    <a:pt x="242" y="1"/>
                  </a:moveTo>
                  <a:cubicBezTo>
                    <a:pt x="135" y="1"/>
                    <a:pt x="81" y="54"/>
                    <a:pt x="28" y="135"/>
                  </a:cubicBezTo>
                  <a:cubicBezTo>
                    <a:pt x="1" y="242"/>
                    <a:pt x="81" y="295"/>
                    <a:pt x="161" y="295"/>
                  </a:cubicBezTo>
                  <a:cubicBezTo>
                    <a:pt x="402" y="375"/>
                    <a:pt x="616" y="402"/>
                    <a:pt x="830" y="509"/>
                  </a:cubicBezTo>
                  <a:cubicBezTo>
                    <a:pt x="1071" y="590"/>
                    <a:pt x="1312" y="697"/>
                    <a:pt x="1500" y="830"/>
                  </a:cubicBezTo>
                  <a:cubicBezTo>
                    <a:pt x="1526" y="844"/>
                    <a:pt x="1546" y="850"/>
                    <a:pt x="1567" y="850"/>
                  </a:cubicBezTo>
                  <a:cubicBezTo>
                    <a:pt x="1587" y="850"/>
                    <a:pt x="1607" y="844"/>
                    <a:pt x="1633" y="830"/>
                  </a:cubicBezTo>
                  <a:cubicBezTo>
                    <a:pt x="1687" y="830"/>
                    <a:pt x="1714" y="804"/>
                    <a:pt x="1741" y="777"/>
                  </a:cubicBezTo>
                  <a:cubicBezTo>
                    <a:pt x="1767" y="723"/>
                    <a:pt x="1767" y="697"/>
                    <a:pt x="1741" y="643"/>
                  </a:cubicBezTo>
                  <a:cubicBezTo>
                    <a:pt x="1741" y="590"/>
                    <a:pt x="1714" y="563"/>
                    <a:pt x="1660" y="536"/>
                  </a:cubicBezTo>
                  <a:cubicBezTo>
                    <a:pt x="1232" y="268"/>
                    <a:pt x="777" y="108"/>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6614;p43"/>
            <p:cNvSpPr/>
            <p:nvPr/>
          </p:nvSpPr>
          <p:spPr>
            <a:xfrm>
              <a:off x="8030925" y="4672200"/>
              <a:ext cx="48875" cy="22600"/>
            </a:xfrm>
            <a:custGeom>
              <a:avLst/>
              <a:gdLst/>
              <a:ahLst/>
              <a:cxnLst/>
              <a:rect l="l" t="t" r="r" b="b"/>
              <a:pathLst>
                <a:path w="1955" h="904" extrusionOk="0">
                  <a:moveTo>
                    <a:pt x="215" y="0"/>
                  </a:moveTo>
                  <a:cubicBezTo>
                    <a:pt x="81" y="54"/>
                    <a:pt x="1" y="81"/>
                    <a:pt x="1" y="134"/>
                  </a:cubicBezTo>
                  <a:cubicBezTo>
                    <a:pt x="1" y="215"/>
                    <a:pt x="54" y="322"/>
                    <a:pt x="135" y="322"/>
                  </a:cubicBezTo>
                  <a:cubicBezTo>
                    <a:pt x="456" y="375"/>
                    <a:pt x="750" y="455"/>
                    <a:pt x="1018" y="536"/>
                  </a:cubicBezTo>
                  <a:cubicBezTo>
                    <a:pt x="1259" y="616"/>
                    <a:pt x="1473" y="750"/>
                    <a:pt x="1687" y="884"/>
                  </a:cubicBezTo>
                  <a:cubicBezTo>
                    <a:pt x="1700" y="897"/>
                    <a:pt x="1714" y="904"/>
                    <a:pt x="1734" y="904"/>
                  </a:cubicBezTo>
                  <a:cubicBezTo>
                    <a:pt x="1754" y="904"/>
                    <a:pt x="1781" y="897"/>
                    <a:pt x="1821" y="884"/>
                  </a:cubicBezTo>
                  <a:cubicBezTo>
                    <a:pt x="1848" y="884"/>
                    <a:pt x="1874" y="857"/>
                    <a:pt x="1928" y="803"/>
                  </a:cubicBezTo>
                  <a:cubicBezTo>
                    <a:pt x="1955" y="777"/>
                    <a:pt x="1955" y="750"/>
                    <a:pt x="1928" y="670"/>
                  </a:cubicBezTo>
                  <a:cubicBezTo>
                    <a:pt x="1928" y="643"/>
                    <a:pt x="1874" y="616"/>
                    <a:pt x="1848" y="589"/>
                  </a:cubicBezTo>
                  <a:cubicBezTo>
                    <a:pt x="1393" y="268"/>
                    <a:pt x="777" y="107"/>
                    <a:pt x="2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6615;p43"/>
            <p:cNvSpPr/>
            <p:nvPr/>
          </p:nvSpPr>
          <p:spPr>
            <a:xfrm>
              <a:off x="8012200" y="4667525"/>
              <a:ext cx="64250" cy="25325"/>
            </a:xfrm>
            <a:custGeom>
              <a:avLst/>
              <a:gdLst/>
              <a:ahLst/>
              <a:cxnLst/>
              <a:rect l="l" t="t" r="r" b="b"/>
              <a:pathLst>
                <a:path w="2570" h="1013" extrusionOk="0">
                  <a:moveTo>
                    <a:pt x="188" y="0"/>
                  </a:moveTo>
                  <a:cubicBezTo>
                    <a:pt x="54" y="0"/>
                    <a:pt x="0" y="54"/>
                    <a:pt x="0" y="134"/>
                  </a:cubicBezTo>
                  <a:cubicBezTo>
                    <a:pt x="0" y="187"/>
                    <a:pt x="27" y="294"/>
                    <a:pt x="134" y="294"/>
                  </a:cubicBezTo>
                  <a:cubicBezTo>
                    <a:pt x="589" y="402"/>
                    <a:pt x="1044" y="509"/>
                    <a:pt x="1499" y="642"/>
                  </a:cubicBezTo>
                  <a:lnTo>
                    <a:pt x="1526" y="642"/>
                  </a:lnTo>
                  <a:cubicBezTo>
                    <a:pt x="1794" y="723"/>
                    <a:pt x="2061" y="857"/>
                    <a:pt x="2329" y="990"/>
                  </a:cubicBezTo>
                  <a:cubicBezTo>
                    <a:pt x="2352" y="1006"/>
                    <a:pt x="2376" y="1013"/>
                    <a:pt x="2399" y="1013"/>
                  </a:cubicBezTo>
                  <a:cubicBezTo>
                    <a:pt x="2454" y="1013"/>
                    <a:pt x="2505" y="975"/>
                    <a:pt x="2543" y="937"/>
                  </a:cubicBezTo>
                  <a:cubicBezTo>
                    <a:pt x="2570" y="857"/>
                    <a:pt x="2543" y="776"/>
                    <a:pt x="2463" y="723"/>
                  </a:cubicBezTo>
                  <a:cubicBezTo>
                    <a:pt x="1767" y="321"/>
                    <a:pt x="991" y="134"/>
                    <a:pt x="214"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6616;p43"/>
            <p:cNvSpPr/>
            <p:nvPr/>
          </p:nvSpPr>
          <p:spPr>
            <a:xfrm>
              <a:off x="8000150" y="4663500"/>
              <a:ext cx="64250" cy="24375"/>
            </a:xfrm>
            <a:custGeom>
              <a:avLst/>
              <a:gdLst/>
              <a:ahLst/>
              <a:cxnLst/>
              <a:rect l="l" t="t" r="r" b="b"/>
              <a:pathLst>
                <a:path w="2570" h="975" extrusionOk="0">
                  <a:moveTo>
                    <a:pt x="134" y="0"/>
                  </a:moveTo>
                  <a:cubicBezTo>
                    <a:pt x="81" y="0"/>
                    <a:pt x="0" y="54"/>
                    <a:pt x="0" y="134"/>
                  </a:cubicBezTo>
                  <a:cubicBezTo>
                    <a:pt x="0" y="188"/>
                    <a:pt x="27" y="295"/>
                    <a:pt x="134" y="295"/>
                  </a:cubicBezTo>
                  <a:cubicBezTo>
                    <a:pt x="643" y="348"/>
                    <a:pt x="1151" y="455"/>
                    <a:pt x="1606" y="616"/>
                  </a:cubicBezTo>
                  <a:cubicBezTo>
                    <a:pt x="1874" y="723"/>
                    <a:pt x="2115" y="830"/>
                    <a:pt x="2356" y="964"/>
                  </a:cubicBezTo>
                  <a:cubicBezTo>
                    <a:pt x="2369" y="971"/>
                    <a:pt x="2386" y="974"/>
                    <a:pt x="2404" y="974"/>
                  </a:cubicBezTo>
                  <a:cubicBezTo>
                    <a:pt x="2458" y="974"/>
                    <a:pt x="2523" y="944"/>
                    <a:pt x="2543" y="884"/>
                  </a:cubicBezTo>
                  <a:cubicBezTo>
                    <a:pt x="2570" y="857"/>
                    <a:pt x="2570" y="830"/>
                    <a:pt x="2543" y="803"/>
                  </a:cubicBezTo>
                  <a:cubicBezTo>
                    <a:pt x="2543" y="750"/>
                    <a:pt x="2516" y="723"/>
                    <a:pt x="2490" y="696"/>
                  </a:cubicBezTo>
                  <a:cubicBezTo>
                    <a:pt x="2142" y="482"/>
                    <a:pt x="1767" y="322"/>
                    <a:pt x="1366" y="215"/>
                  </a:cubicBezTo>
                  <a:cubicBezTo>
                    <a:pt x="964" y="134"/>
                    <a:pt x="563" y="27"/>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6617;p43"/>
            <p:cNvSpPr/>
            <p:nvPr/>
          </p:nvSpPr>
          <p:spPr>
            <a:xfrm>
              <a:off x="7976725" y="4660150"/>
              <a:ext cx="87025" cy="27725"/>
            </a:xfrm>
            <a:custGeom>
              <a:avLst/>
              <a:gdLst/>
              <a:ahLst/>
              <a:cxnLst/>
              <a:rect l="l" t="t" r="r" b="b"/>
              <a:pathLst>
                <a:path w="3481" h="1109" extrusionOk="0">
                  <a:moveTo>
                    <a:pt x="161" y="1"/>
                  </a:moveTo>
                  <a:cubicBezTo>
                    <a:pt x="81" y="1"/>
                    <a:pt x="1" y="27"/>
                    <a:pt x="1" y="81"/>
                  </a:cubicBezTo>
                  <a:cubicBezTo>
                    <a:pt x="1" y="161"/>
                    <a:pt x="27" y="268"/>
                    <a:pt x="135" y="268"/>
                  </a:cubicBezTo>
                  <a:cubicBezTo>
                    <a:pt x="964" y="402"/>
                    <a:pt x="1821" y="563"/>
                    <a:pt x="2624" y="830"/>
                  </a:cubicBezTo>
                  <a:cubicBezTo>
                    <a:pt x="2811" y="884"/>
                    <a:pt x="3052" y="991"/>
                    <a:pt x="3239" y="1098"/>
                  </a:cubicBezTo>
                  <a:cubicBezTo>
                    <a:pt x="3259" y="1105"/>
                    <a:pt x="3281" y="1108"/>
                    <a:pt x="3303" y="1108"/>
                  </a:cubicBezTo>
                  <a:cubicBezTo>
                    <a:pt x="3368" y="1108"/>
                    <a:pt x="3433" y="1078"/>
                    <a:pt x="3453" y="1018"/>
                  </a:cubicBezTo>
                  <a:cubicBezTo>
                    <a:pt x="3480" y="964"/>
                    <a:pt x="3453" y="857"/>
                    <a:pt x="3373" y="830"/>
                  </a:cubicBezTo>
                  <a:cubicBezTo>
                    <a:pt x="2891" y="589"/>
                    <a:pt x="2383" y="429"/>
                    <a:pt x="1848" y="295"/>
                  </a:cubicBezTo>
                  <a:cubicBezTo>
                    <a:pt x="1312" y="161"/>
                    <a:pt x="750"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6618;p43"/>
            <p:cNvSpPr/>
            <p:nvPr/>
          </p:nvSpPr>
          <p:spPr>
            <a:xfrm>
              <a:off x="7968700" y="4658150"/>
              <a:ext cx="71625" cy="22350"/>
            </a:xfrm>
            <a:custGeom>
              <a:avLst/>
              <a:gdLst/>
              <a:ahLst/>
              <a:cxnLst/>
              <a:rect l="l" t="t" r="r" b="b"/>
              <a:pathLst>
                <a:path w="2865" h="894" extrusionOk="0">
                  <a:moveTo>
                    <a:pt x="108" y="0"/>
                  </a:moveTo>
                  <a:cubicBezTo>
                    <a:pt x="81" y="27"/>
                    <a:pt x="81" y="27"/>
                    <a:pt x="54" y="27"/>
                  </a:cubicBezTo>
                  <a:cubicBezTo>
                    <a:pt x="27" y="81"/>
                    <a:pt x="0" y="107"/>
                    <a:pt x="0" y="134"/>
                  </a:cubicBezTo>
                  <a:cubicBezTo>
                    <a:pt x="0" y="161"/>
                    <a:pt x="0" y="214"/>
                    <a:pt x="27" y="241"/>
                  </a:cubicBezTo>
                  <a:cubicBezTo>
                    <a:pt x="54" y="268"/>
                    <a:pt x="81" y="295"/>
                    <a:pt x="108" y="295"/>
                  </a:cubicBezTo>
                  <a:cubicBezTo>
                    <a:pt x="830" y="375"/>
                    <a:pt x="1526" y="482"/>
                    <a:pt x="2195" y="696"/>
                  </a:cubicBezTo>
                  <a:cubicBezTo>
                    <a:pt x="2356" y="777"/>
                    <a:pt x="2490" y="803"/>
                    <a:pt x="2624" y="884"/>
                  </a:cubicBezTo>
                  <a:cubicBezTo>
                    <a:pt x="2644" y="890"/>
                    <a:pt x="2664" y="894"/>
                    <a:pt x="2683" y="894"/>
                  </a:cubicBezTo>
                  <a:cubicBezTo>
                    <a:pt x="2742" y="894"/>
                    <a:pt x="2797" y="863"/>
                    <a:pt x="2838" y="803"/>
                  </a:cubicBezTo>
                  <a:cubicBezTo>
                    <a:pt x="2864" y="750"/>
                    <a:pt x="2838" y="643"/>
                    <a:pt x="2757" y="616"/>
                  </a:cubicBezTo>
                  <a:cubicBezTo>
                    <a:pt x="1954" y="241"/>
                    <a:pt x="1044" y="81"/>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6619;p43"/>
            <p:cNvSpPr/>
            <p:nvPr/>
          </p:nvSpPr>
          <p:spPr>
            <a:xfrm>
              <a:off x="7959325" y="4656800"/>
              <a:ext cx="75650" cy="21750"/>
            </a:xfrm>
            <a:custGeom>
              <a:avLst/>
              <a:gdLst/>
              <a:ahLst/>
              <a:cxnLst/>
              <a:rect l="l" t="t" r="r" b="b"/>
              <a:pathLst>
                <a:path w="3026" h="870" extrusionOk="0">
                  <a:moveTo>
                    <a:pt x="188" y="1"/>
                  </a:moveTo>
                  <a:cubicBezTo>
                    <a:pt x="108" y="28"/>
                    <a:pt x="54" y="28"/>
                    <a:pt x="54" y="54"/>
                  </a:cubicBezTo>
                  <a:cubicBezTo>
                    <a:pt x="28" y="81"/>
                    <a:pt x="1" y="135"/>
                    <a:pt x="1" y="161"/>
                  </a:cubicBezTo>
                  <a:cubicBezTo>
                    <a:pt x="1" y="188"/>
                    <a:pt x="1" y="215"/>
                    <a:pt x="28" y="268"/>
                  </a:cubicBezTo>
                  <a:cubicBezTo>
                    <a:pt x="54" y="295"/>
                    <a:pt x="108" y="322"/>
                    <a:pt x="135" y="322"/>
                  </a:cubicBezTo>
                  <a:cubicBezTo>
                    <a:pt x="938" y="402"/>
                    <a:pt x="1714" y="536"/>
                    <a:pt x="2463" y="750"/>
                  </a:cubicBezTo>
                  <a:lnTo>
                    <a:pt x="2758" y="857"/>
                  </a:lnTo>
                  <a:cubicBezTo>
                    <a:pt x="2793" y="857"/>
                    <a:pt x="2817" y="869"/>
                    <a:pt x="2845" y="869"/>
                  </a:cubicBezTo>
                  <a:cubicBezTo>
                    <a:pt x="2859" y="869"/>
                    <a:pt x="2874" y="866"/>
                    <a:pt x="2891" y="857"/>
                  </a:cubicBezTo>
                  <a:cubicBezTo>
                    <a:pt x="2945" y="857"/>
                    <a:pt x="2972" y="831"/>
                    <a:pt x="2999" y="804"/>
                  </a:cubicBezTo>
                  <a:cubicBezTo>
                    <a:pt x="3025" y="723"/>
                    <a:pt x="2999" y="616"/>
                    <a:pt x="2945" y="590"/>
                  </a:cubicBezTo>
                  <a:cubicBezTo>
                    <a:pt x="2490" y="429"/>
                    <a:pt x="2062" y="295"/>
                    <a:pt x="1633" y="188"/>
                  </a:cubicBezTo>
                  <a:cubicBezTo>
                    <a:pt x="1152" y="81"/>
                    <a:pt x="697"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6620;p43"/>
            <p:cNvSpPr/>
            <p:nvPr/>
          </p:nvSpPr>
          <p:spPr>
            <a:xfrm>
              <a:off x="7959325" y="4657650"/>
              <a:ext cx="76325" cy="21825"/>
            </a:xfrm>
            <a:custGeom>
              <a:avLst/>
              <a:gdLst/>
              <a:ahLst/>
              <a:cxnLst/>
              <a:rect l="l" t="t" r="r" b="b"/>
              <a:pathLst>
                <a:path w="3053" h="873" extrusionOk="0">
                  <a:moveTo>
                    <a:pt x="115" y="0"/>
                  </a:moveTo>
                  <a:cubicBezTo>
                    <a:pt x="101" y="0"/>
                    <a:pt x="81" y="7"/>
                    <a:pt x="54" y="20"/>
                  </a:cubicBezTo>
                  <a:cubicBezTo>
                    <a:pt x="28" y="47"/>
                    <a:pt x="1" y="101"/>
                    <a:pt x="1" y="127"/>
                  </a:cubicBezTo>
                  <a:cubicBezTo>
                    <a:pt x="1" y="154"/>
                    <a:pt x="1" y="181"/>
                    <a:pt x="28" y="234"/>
                  </a:cubicBezTo>
                  <a:cubicBezTo>
                    <a:pt x="54" y="261"/>
                    <a:pt x="108" y="288"/>
                    <a:pt x="135" y="288"/>
                  </a:cubicBezTo>
                  <a:cubicBezTo>
                    <a:pt x="938" y="395"/>
                    <a:pt x="1741" y="449"/>
                    <a:pt x="2463" y="716"/>
                  </a:cubicBezTo>
                  <a:cubicBezTo>
                    <a:pt x="2570" y="770"/>
                    <a:pt x="2704" y="823"/>
                    <a:pt x="2811" y="850"/>
                  </a:cubicBezTo>
                  <a:cubicBezTo>
                    <a:pt x="2827" y="866"/>
                    <a:pt x="2847" y="872"/>
                    <a:pt x="2869" y="872"/>
                  </a:cubicBezTo>
                  <a:cubicBezTo>
                    <a:pt x="2921" y="872"/>
                    <a:pt x="2980" y="834"/>
                    <a:pt x="2999" y="797"/>
                  </a:cubicBezTo>
                  <a:cubicBezTo>
                    <a:pt x="3052" y="716"/>
                    <a:pt x="2999" y="636"/>
                    <a:pt x="2945" y="582"/>
                  </a:cubicBezTo>
                  <a:cubicBezTo>
                    <a:pt x="2490" y="395"/>
                    <a:pt x="2035" y="261"/>
                    <a:pt x="1553" y="181"/>
                  </a:cubicBezTo>
                  <a:cubicBezTo>
                    <a:pt x="1098" y="101"/>
                    <a:pt x="616" y="47"/>
                    <a:pt x="161" y="20"/>
                  </a:cubicBezTo>
                  <a:lnTo>
                    <a:pt x="135" y="20"/>
                  </a:lnTo>
                  <a:cubicBezTo>
                    <a:pt x="135" y="7"/>
                    <a:pt x="128" y="0"/>
                    <a:pt x="1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6621;p43"/>
            <p:cNvSpPr/>
            <p:nvPr/>
          </p:nvSpPr>
          <p:spPr>
            <a:xfrm>
              <a:off x="7959325" y="4656800"/>
              <a:ext cx="81000" cy="22675"/>
            </a:xfrm>
            <a:custGeom>
              <a:avLst/>
              <a:gdLst/>
              <a:ahLst/>
              <a:cxnLst/>
              <a:rect l="l" t="t" r="r" b="b"/>
              <a:pathLst>
                <a:path w="3240" h="907" extrusionOk="0">
                  <a:moveTo>
                    <a:pt x="161" y="1"/>
                  </a:moveTo>
                  <a:cubicBezTo>
                    <a:pt x="54" y="28"/>
                    <a:pt x="1" y="81"/>
                    <a:pt x="1" y="161"/>
                  </a:cubicBezTo>
                  <a:cubicBezTo>
                    <a:pt x="1" y="188"/>
                    <a:pt x="28" y="215"/>
                    <a:pt x="54" y="268"/>
                  </a:cubicBezTo>
                  <a:cubicBezTo>
                    <a:pt x="108" y="295"/>
                    <a:pt x="135" y="295"/>
                    <a:pt x="161" y="295"/>
                  </a:cubicBezTo>
                  <a:cubicBezTo>
                    <a:pt x="295" y="295"/>
                    <a:pt x="456" y="295"/>
                    <a:pt x="643" y="322"/>
                  </a:cubicBezTo>
                  <a:lnTo>
                    <a:pt x="590" y="322"/>
                  </a:lnTo>
                  <a:cubicBezTo>
                    <a:pt x="1232" y="349"/>
                    <a:pt x="1874" y="483"/>
                    <a:pt x="2463" y="697"/>
                  </a:cubicBezTo>
                  <a:lnTo>
                    <a:pt x="2517" y="697"/>
                  </a:lnTo>
                  <a:lnTo>
                    <a:pt x="2999" y="884"/>
                  </a:lnTo>
                  <a:cubicBezTo>
                    <a:pt x="3022" y="900"/>
                    <a:pt x="3048" y="906"/>
                    <a:pt x="3073" y="906"/>
                  </a:cubicBezTo>
                  <a:cubicBezTo>
                    <a:pt x="3135" y="906"/>
                    <a:pt x="3194" y="868"/>
                    <a:pt x="3213" y="831"/>
                  </a:cubicBezTo>
                  <a:cubicBezTo>
                    <a:pt x="3239" y="750"/>
                    <a:pt x="3213" y="670"/>
                    <a:pt x="3132" y="616"/>
                  </a:cubicBezTo>
                  <a:cubicBezTo>
                    <a:pt x="2196" y="188"/>
                    <a:pt x="1205" y="2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6622;p43"/>
            <p:cNvSpPr/>
            <p:nvPr/>
          </p:nvSpPr>
          <p:spPr>
            <a:xfrm>
              <a:off x="7976725" y="4658825"/>
              <a:ext cx="63600" cy="20675"/>
            </a:xfrm>
            <a:custGeom>
              <a:avLst/>
              <a:gdLst/>
              <a:ahLst/>
              <a:cxnLst/>
              <a:rect l="l" t="t" r="r" b="b"/>
              <a:pathLst>
                <a:path w="2544" h="827" extrusionOk="0">
                  <a:moveTo>
                    <a:pt x="135" y="0"/>
                  </a:moveTo>
                  <a:cubicBezTo>
                    <a:pt x="108" y="80"/>
                    <a:pt x="81" y="80"/>
                    <a:pt x="27" y="107"/>
                  </a:cubicBezTo>
                  <a:cubicBezTo>
                    <a:pt x="1" y="134"/>
                    <a:pt x="1" y="187"/>
                    <a:pt x="1" y="214"/>
                  </a:cubicBezTo>
                  <a:cubicBezTo>
                    <a:pt x="1" y="241"/>
                    <a:pt x="27" y="268"/>
                    <a:pt x="27" y="321"/>
                  </a:cubicBezTo>
                  <a:cubicBezTo>
                    <a:pt x="81" y="348"/>
                    <a:pt x="108" y="348"/>
                    <a:pt x="135" y="348"/>
                  </a:cubicBezTo>
                  <a:cubicBezTo>
                    <a:pt x="804" y="375"/>
                    <a:pt x="1473" y="509"/>
                    <a:pt x="2115" y="750"/>
                  </a:cubicBezTo>
                  <a:cubicBezTo>
                    <a:pt x="2169" y="776"/>
                    <a:pt x="2195" y="776"/>
                    <a:pt x="2276" y="803"/>
                  </a:cubicBezTo>
                  <a:cubicBezTo>
                    <a:pt x="2294" y="803"/>
                    <a:pt x="2323" y="827"/>
                    <a:pt x="2357" y="827"/>
                  </a:cubicBezTo>
                  <a:cubicBezTo>
                    <a:pt x="2374" y="827"/>
                    <a:pt x="2392" y="821"/>
                    <a:pt x="2410" y="803"/>
                  </a:cubicBezTo>
                  <a:cubicBezTo>
                    <a:pt x="2436" y="803"/>
                    <a:pt x="2463" y="776"/>
                    <a:pt x="2517" y="750"/>
                  </a:cubicBezTo>
                  <a:cubicBezTo>
                    <a:pt x="2543" y="723"/>
                    <a:pt x="2543" y="669"/>
                    <a:pt x="2517" y="616"/>
                  </a:cubicBezTo>
                  <a:cubicBezTo>
                    <a:pt x="2517" y="589"/>
                    <a:pt x="2463" y="535"/>
                    <a:pt x="2436" y="509"/>
                  </a:cubicBezTo>
                  <a:cubicBezTo>
                    <a:pt x="2062" y="375"/>
                    <a:pt x="1714" y="268"/>
                    <a:pt x="1312" y="187"/>
                  </a:cubicBezTo>
                  <a:cubicBezTo>
                    <a:pt x="937" y="107"/>
                    <a:pt x="536" y="54"/>
                    <a:pt x="13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6623;p43"/>
            <p:cNvSpPr/>
            <p:nvPr/>
          </p:nvSpPr>
          <p:spPr>
            <a:xfrm>
              <a:off x="7996125" y="4662150"/>
              <a:ext cx="54225" cy="20675"/>
            </a:xfrm>
            <a:custGeom>
              <a:avLst/>
              <a:gdLst/>
              <a:ahLst/>
              <a:cxnLst/>
              <a:rect l="l" t="t" r="r" b="b"/>
              <a:pathLst>
                <a:path w="2169" h="827" extrusionOk="0">
                  <a:moveTo>
                    <a:pt x="54" y="1"/>
                  </a:moveTo>
                  <a:cubicBezTo>
                    <a:pt x="28" y="54"/>
                    <a:pt x="1" y="81"/>
                    <a:pt x="1" y="108"/>
                  </a:cubicBezTo>
                  <a:cubicBezTo>
                    <a:pt x="1" y="135"/>
                    <a:pt x="1" y="188"/>
                    <a:pt x="28" y="215"/>
                  </a:cubicBezTo>
                  <a:cubicBezTo>
                    <a:pt x="54" y="242"/>
                    <a:pt x="108" y="269"/>
                    <a:pt x="135" y="269"/>
                  </a:cubicBezTo>
                  <a:cubicBezTo>
                    <a:pt x="536" y="322"/>
                    <a:pt x="938" y="402"/>
                    <a:pt x="1339" y="536"/>
                  </a:cubicBezTo>
                  <a:cubicBezTo>
                    <a:pt x="1527" y="617"/>
                    <a:pt x="1741" y="724"/>
                    <a:pt x="1928" y="804"/>
                  </a:cubicBezTo>
                  <a:cubicBezTo>
                    <a:pt x="1952" y="820"/>
                    <a:pt x="1977" y="826"/>
                    <a:pt x="2003" y="826"/>
                  </a:cubicBezTo>
                  <a:cubicBezTo>
                    <a:pt x="2064" y="826"/>
                    <a:pt x="2123" y="788"/>
                    <a:pt x="2142" y="750"/>
                  </a:cubicBezTo>
                  <a:cubicBezTo>
                    <a:pt x="2169" y="670"/>
                    <a:pt x="2142" y="590"/>
                    <a:pt x="2062" y="536"/>
                  </a:cubicBezTo>
                  <a:cubicBezTo>
                    <a:pt x="1767" y="376"/>
                    <a:pt x="1473" y="269"/>
                    <a:pt x="1152" y="188"/>
                  </a:cubicBezTo>
                  <a:cubicBezTo>
                    <a:pt x="857" y="81"/>
                    <a:pt x="536" y="5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6624;p43"/>
            <p:cNvSpPr/>
            <p:nvPr/>
          </p:nvSpPr>
          <p:spPr>
            <a:xfrm>
              <a:off x="7995475" y="4660825"/>
              <a:ext cx="54225" cy="19675"/>
            </a:xfrm>
            <a:custGeom>
              <a:avLst/>
              <a:gdLst/>
              <a:ahLst/>
              <a:cxnLst/>
              <a:rect l="l" t="t" r="r" b="b"/>
              <a:pathLst>
                <a:path w="2169" h="787" extrusionOk="0">
                  <a:moveTo>
                    <a:pt x="161" y="0"/>
                  </a:moveTo>
                  <a:cubicBezTo>
                    <a:pt x="54" y="27"/>
                    <a:pt x="0" y="54"/>
                    <a:pt x="0" y="134"/>
                  </a:cubicBezTo>
                  <a:cubicBezTo>
                    <a:pt x="0" y="188"/>
                    <a:pt x="27" y="295"/>
                    <a:pt x="134" y="295"/>
                  </a:cubicBezTo>
                  <a:cubicBezTo>
                    <a:pt x="589" y="375"/>
                    <a:pt x="1098" y="455"/>
                    <a:pt x="1553" y="643"/>
                  </a:cubicBezTo>
                  <a:cubicBezTo>
                    <a:pt x="1686" y="670"/>
                    <a:pt x="1793" y="723"/>
                    <a:pt x="1927" y="777"/>
                  </a:cubicBezTo>
                  <a:cubicBezTo>
                    <a:pt x="1947" y="783"/>
                    <a:pt x="1967" y="787"/>
                    <a:pt x="1987" y="787"/>
                  </a:cubicBezTo>
                  <a:cubicBezTo>
                    <a:pt x="2046" y="787"/>
                    <a:pt x="2101" y="756"/>
                    <a:pt x="2141" y="696"/>
                  </a:cubicBezTo>
                  <a:cubicBezTo>
                    <a:pt x="2168" y="643"/>
                    <a:pt x="2141" y="536"/>
                    <a:pt x="2061" y="482"/>
                  </a:cubicBezTo>
                  <a:cubicBezTo>
                    <a:pt x="1472" y="214"/>
                    <a:pt x="830" y="107"/>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6625;p43"/>
            <p:cNvSpPr/>
            <p:nvPr/>
          </p:nvSpPr>
          <p:spPr>
            <a:xfrm>
              <a:off x="7962675" y="4656800"/>
              <a:ext cx="78325" cy="22675"/>
            </a:xfrm>
            <a:custGeom>
              <a:avLst/>
              <a:gdLst/>
              <a:ahLst/>
              <a:cxnLst/>
              <a:rect l="l" t="t" r="r" b="b"/>
              <a:pathLst>
                <a:path w="3133" h="907" extrusionOk="0">
                  <a:moveTo>
                    <a:pt x="134" y="1"/>
                  </a:moveTo>
                  <a:lnTo>
                    <a:pt x="27" y="81"/>
                  </a:lnTo>
                  <a:cubicBezTo>
                    <a:pt x="1" y="135"/>
                    <a:pt x="1" y="161"/>
                    <a:pt x="1" y="188"/>
                  </a:cubicBezTo>
                  <a:cubicBezTo>
                    <a:pt x="1" y="215"/>
                    <a:pt x="27" y="268"/>
                    <a:pt x="27" y="295"/>
                  </a:cubicBezTo>
                  <a:cubicBezTo>
                    <a:pt x="54" y="322"/>
                    <a:pt x="108" y="322"/>
                    <a:pt x="134" y="322"/>
                  </a:cubicBezTo>
                  <a:cubicBezTo>
                    <a:pt x="937" y="402"/>
                    <a:pt x="1714" y="483"/>
                    <a:pt x="2463" y="723"/>
                  </a:cubicBezTo>
                  <a:cubicBezTo>
                    <a:pt x="2597" y="804"/>
                    <a:pt x="2784" y="831"/>
                    <a:pt x="2918" y="884"/>
                  </a:cubicBezTo>
                  <a:cubicBezTo>
                    <a:pt x="2934" y="900"/>
                    <a:pt x="2954" y="906"/>
                    <a:pt x="2975" y="906"/>
                  </a:cubicBezTo>
                  <a:cubicBezTo>
                    <a:pt x="3027" y="906"/>
                    <a:pt x="3086" y="868"/>
                    <a:pt x="3105" y="831"/>
                  </a:cubicBezTo>
                  <a:cubicBezTo>
                    <a:pt x="3132" y="750"/>
                    <a:pt x="3105" y="670"/>
                    <a:pt x="3025" y="616"/>
                  </a:cubicBezTo>
                  <a:cubicBezTo>
                    <a:pt x="2142" y="188"/>
                    <a:pt x="1098" y="81"/>
                    <a:pt x="134"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6626;p43"/>
            <p:cNvSpPr/>
            <p:nvPr/>
          </p:nvSpPr>
          <p:spPr>
            <a:xfrm>
              <a:off x="7943275" y="4655475"/>
              <a:ext cx="70275" cy="18325"/>
            </a:xfrm>
            <a:custGeom>
              <a:avLst/>
              <a:gdLst/>
              <a:ahLst/>
              <a:cxnLst/>
              <a:rect l="l" t="t" r="r" b="b"/>
              <a:pathLst>
                <a:path w="2811" h="733" extrusionOk="0">
                  <a:moveTo>
                    <a:pt x="107" y="0"/>
                  </a:moveTo>
                  <a:cubicBezTo>
                    <a:pt x="107" y="0"/>
                    <a:pt x="27" y="54"/>
                    <a:pt x="27" y="81"/>
                  </a:cubicBezTo>
                  <a:cubicBezTo>
                    <a:pt x="0" y="107"/>
                    <a:pt x="0" y="134"/>
                    <a:pt x="0" y="188"/>
                  </a:cubicBezTo>
                  <a:cubicBezTo>
                    <a:pt x="0" y="214"/>
                    <a:pt x="27" y="241"/>
                    <a:pt x="27" y="268"/>
                  </a:cubicBezTo>
                  <a:cubicBezTo>
                    <a:pt x="81" y="321"/>
                    <a:pt x="107" y="321"/>
                    <a:pt x="134" y="321"/>
                  </a:cubicBezTo>
                  <a:cubicBezTo>
                    <a:pt x="402" y="321"/>
                    <a:pt x="670" y="348"/>
                    <a:pt x="910" y="348"/>
                  </a:cubicBezTo>
                  <a:lnTo>
                    <a:pt x="857" y="348"/>
                  </a:lnTo>
                  <a:cubicBezTo>
                    <a:pt x="1365" y="375"/>
                    <a:pt x="1847" y="455"/>
                    <a:pt x="2329" y="616"/>
                  </a:cubicBezTo>
                  <a:cubicBezTo>
                    <a:pt x="2409" y="643"/>
                    <a:pt x="2516" y="669"/>
                    <a:pt x="2570" y="723"/>
                  </a:cubicBezTo>
                  <a:cubicBezTo>
                    <a:pt x="2590" y="730"/>
                    <a:pt x="2610" y="733"/>
                    <a:pt x="2630" y="733"/>
                  </a:cubicBezTo>
                  <a:cubicBezTo>
                    <a:pt x="2689" y="733"/>
                    <a:pt x="2744" y="703"/>
                    <a:pt x="2784" y="643"/>
                  </a:cubicBezTo>
                  <a:cubicBezTo>
                    <a:pt x="2811" y="589"/>
                    <a:pt x="2784" y="482"/>
                    <a:pt x="2704" y="455"/>
                  </a:cubicBezTo>
                  <a:cubicBezTo>
                    <a:pt x="1901" y="81"/>
                    <a:pt x="964" y="54"/>
                    <a:pt x="10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6627;p43"/>
            <p:cNvSpPr/>
            <p:nvPr/>
          </p:nvSpPr>
          <p:spPr>
            <a:xfrm>
              <a:off x="7931900" y="4655475"/>
              <a:ext cx="68950" cy="15400"/>
            </a:xfrm>
            <a:custGeom>
              <a:avLst/>
              <a:gdLst/>
              <a:ahLst/>
              <a:cxnLst/>
              <a:rect l="l" t="t" r="r" b="b"/>
              <a:pathLst>
                <a:path w="2758" h="616" extrusionOk="0">
                  <a:moveTo>
                    <a:pt x="134" y="0"/>
                  </a:moveTo>
                  <a:cubicBezTo>
                    <a:pt x="54" y="0"/>
                    <a:pt x="0" y="81"/>
                    <a:pt x="0" y="188"/>
                  </a:cubicBezTo>
                  <a:cubicBezTo>
                    <a:pt x="0" y="268"/>
                    <a:pt x="54" y="321"/>
                    <a:pt x="161" y="321"/>
                  </a:cubicBezTo>
                  <a:cubicBezTo>
                    <a:pt x="482" y="321"/>
                    <a:pt x="830" y="321"/>
                    <a:pt x="1125" y="348"/>
                  </a:cubicBezTo>
                  <a:lnTo>
                    <a:pt x="1098" y="348"/>
                  </a:lnTo>
                  <a:cubicBezTo>
                    <a:pt x="1606" y="375"/>
                    <a:pt x="2142" y="482"/>
                    <a:pt x="2597" y="616"/>
                  </a:cubicBezTo>
                  <a:cubicBezTo>
                    <a:pt x="2623" y="616"/>
                    <a:pt x="2704" y="616"/>
                    <a:pt x="2704" y="589"/>
                  </a:cubicBezTo>
                  <a:cubicBezTo>
                    <a:pt x="2730" y="536"/>
                    <a:pt x="2757" y="509"/>
                    <a:pt x="2757" y="482"/>
                  </a:cubicBezTo>
                  <a:cubicBezTo>
                    <a:pt x="2757" y="428"/>
                    <a:pt x="2757" y="402"/>
                    <a:pt x="2730" y="375"/>
                  </a:cubicBezTo>
                  <a:cubicBezTo>
                    <a:pt x="2704" y="348"/>
                    <a:pt x="2677" y="321"/>
                    <a:pt x="2623" y="321"/>
                  </a:cubicBezTo>
                  <a:cubicBezTo>
                    <a:pt x="1901" y="81"/>
                    <a:pt x="1151" y="0"/>
                    <a:pt x="40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6628;p43"/>
            <p:cNvSpPr/>
            <p:nvPr/>
          </p:nvSpPr>
          <p:spPr>
            <a:xfrm>
              <a:off x="7931900" y="4655175"/>
              <a:ext cx="68275" cy="15700"/>
            </a:xfrm>
            <a:custGeom>
              <a:avLst/>
              <a:gdLst/>
              <a:ahLst/>
              <a:cxnLst/>
              <a:rect l="l" t="t" r="r" b="b"/>
              <a:pathLst>
                <a:path w="2731" h="628" extrusionOk="0">
                  <a:moveTo>
                    <a:pt x="342" y="0"/>
                  </a:moveTo>
                  <a:cubicBezTo>
                    <a:pt x="265" y="0"/>
                    <a:pt x="188" y="12"/>
                    <a:pt x="134" y="12"/>
                  </a:cubicBezTo>
                  <a:cubicBezTo>
                    <a:pt x="54" y="12"/>
                    <a:pt x="0" y="93"/>
                    <a:pt x="0" y="200"/>
                  </a:cubicBezTo>
                  <a:cubicBezTo>
                    <a:pt x="0" y="280"/>
                    <a:pt x="54" y="333"/>
                    <a:pt x="161" y="333"/>
                  </a:cubicBezTo>
                  <a:cubicBezTo>
                    <a:pt x="482" y="333"/>
                    <a:pt x="857" y="333"/>
                    <a:pt x="1205" y="360"/>
                  </a:cubicBezTo>
                  <a:lnTo>
                    <a:pt x="1151" y="360"/>
                  </a:lnTo>
                  <a:cubicBezTo>
                    <a:pt x="1633" y="387"/>
                    <a:pt x="2142" y="467"/>
                    <a:pt x="2570" y="628"/>
                  </a:cubicBezTo>
                  <a:cubicBezTo>
                    <a:pt x="2597" y="628"/>
                    <a:pt x="2677" y="628"/>
                    <a:pt x="2677" y="601"/>
                  </a:cubicBezTo>
                  <a:cubicBezTo>
                    <a:pt x="2704" y="548"/>
                    <a:pt x="2730" y="521"/>
                    <a:pt x="2730" y="494"/>
                  </a:cubicBezTo>
                  <a:cubicBezTo>
                    <a:pt x="2730" y="440"/>
                    <a:pt x="2730" y="414"/>
                    <a:pt x="2704" y="387"/>
                  </a:cubicBezTo>
                  <a:cubicBezTo>
                    <a:pt x="2677" y="360"/>
                    <a:pt x="2623" y="333"/>
                    <a:pt x="2597" y="333"/>
                  </a:cubicBezTo>
                  <a:cubicBezTo>
                    <a:pt x="1928" y="93"/>
                    <a:pt x="1205" y="12"/>
                    <a:pt x="455" y="12"/>
                  </a:cubicBezTo>
                  <a:cubicBezTo>
                    <a:pt x="420" y="3"/>
                    <a:pt x="381" y="0"/>
                    <a:pt x="3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6629;p43"/>
            <p:cNvSpPr/>
            <p:nvPr/>
          </p:nvSpPr>
          <p:spPr>
            <a:xfrm>
              <a:off x="7933900" y="4655475"/>
              <a:ext cx="63600" cy="13825"/>
            </a:xfrm>
            <a:custGeom>
              <a:avLst/>
              <a:gdLst/>
              <a:ahLst/>
              <a:cxnLst/>
              <a:rect l="l" t="t" r="r" b="b"/>
              <a:pathLst>
                <a:path w="2544" h="553" extrusionOk="0">
                  <a:moveTo>
                    <a:pt x="134" y="0"/>
                  </a:moveTo>
                  <a:cubicBezTo>
                    <a:pt x="81" y="0"/>
                    <a:pt x="1" y="81"/>
                    <a:pt x="1" y="188"/>
                  </a:cubicBezTo>
                  <a:cubicBezTo>
                    <a:pt x="1" y="268"/>
                    <a:pt x="81" y="321"/>
                    <a:pt x="188" y="321"/>
                  </a:cubicBezTo>
                  <a:lnTo>
                    <a:pt x="1045" y="321"/>
                  </a:lnTo>
                  <a:cubicBezTo>
                    <a:pt x="1473" y="348"/>
                    <a:pt x="1955" y="402"/>
                    <a:pt x="2383" y="536"/>
                  </a:cubicBezTo>
                  <a:cubicBezTo>
                    <a:pt x="2400" y="547"/>
                    <a:pt x="2418" y="553"/>
                    <a:pt x="2435" y="553"/>
                  </a:cubicBezTo>
                  <a:cubicBezTo>
                    <a:pt x="2494" y="553"/>
                    <a:pt x="2543" y="485"/>
                    <a:pt x="2543" y="402"/>
                  </a:cubicBezTo>
                  <a:cubicBezTo>
                    <a:pt x="2543" y="375"/>
                    <a:pt x="2543" y="348"/>
                    <a:pt x="2517" y="321"/>
                  </a:cubicBezTo>
                  <a:cubicBezTo>
                    <a:pt x="2490" y="268"/>
                    <a:pt x="2463" y="241"/>
                    <a:pt x="2410" y="241"/>
                  </a:cubicBezTo>
                  <a:cubicBezTo>
                    <a:pt x="1794" y="27"/>
                    <a:pt x="1125" y="0"/>
                    <a:pt x="48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6630;p43"/>
            <p:cNvSpPr/>
            <p:nvPr/>
          </p:nvSpPr>
          <p:spPr>
            <a:xfrm>
              <a:off x="7933900" y="4655175"/>
              <a:ext cx="61600" cy="13700"/>
            </a:xfrm>
            <a:custGeom>
              <a:avLst/>
              <a:gdLst/>
              <a:ahLst/>
              <a:cxnLst/>
              <a:rect l="l" t="t" r="r" b="b"/>
              <a:pathLst>
                <a:path w="2464" h="548" extrusionOk="0">
                  <a:moveTo>
                    <a:pt x="368" y="0"/>
                  </a:moveTo>
                  <a:cubicBezTo>
                    <a:pt x="289" y="0"/>
                    <a:pt x="206" y="12"/>
                    <a:pt x="134" y="12"/>
                  </a:cubicBezTo>
                  <a:cubicBezTo>
                    <a:pt x="81" y="12"/>
                    <a:pt x="1" y="93"/>
                    <a:pt x="1" y="200"/>
                  </a:cubicBezTo>
                  <a:cubicBezTo>
                    <a:pt x="1" y="280"/>
                    <a:pt x="81" y="333"/>
                    <a:pt x="188" y="333"/>
                  </a:cubicBezTo>
                  <a:lnTo>
                    <a:pt x="1152" y="333"/>
                  </a:lnTo>
                  <a:cubicBezTo>
                    <a:pt x="1526" y="360"/>
                    <a:pt x="1928" y="414"/>
                    <a:pt x="2276" y="548"/>
                  </a:cubicBezTo>
                  <a:cubicBezTo>
                    <a:pt x="2329" y="548"/>
                    <a:pt x="2383" y="548"/>
                    <a:pt x="2383" y="521"/>
                  </a:cubicBezTo>
                  <a:cubicBezTo>
                    <a:pt x="2410" y="494"/>
                    <a:pt x="2463" y="440"/>
                    <a:pt x="2463" y="414"/>
                  </a:cubicBezTo>
                  <a:cubicBezTo>
                    <a:pt x="2463" y="387"/>
                    <a:pt x="2463" y="360"/>
                    <a:pt x="2410" y="307"/>
                  </a:cubicBezTo>
                  <a:cubicBezTo>
                    <a:pt x="2383" y="280"/>
                    <a:pt x="2356" y="253"/>
                    <a:pt x="2329" y="253"/>
                  </a:cubicBezTo>
                  <a:cubicBezTo>
                    <a:pt x="1714" y="39"/>
                    <a:pt x="1125" y="12"/>
                    <a:pt x="482" y="12"/>
                  </a:cubicBezTo>
                  <a:cubicBezTo>
                    <a:pt x="447" y="3"/>
                    <a:pt x="408" y="0"/>
                    <a:pt x="3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6631;p43"/>
            <p:cNvSpPr/>
            <p:nvPr/>
          </p:nvSpPr>
          <p:spPr>
            <a:xfrm>
              <a:off x="7918525" y="4655475"/>
              <a:ext cx="75625" cy="12900"/>
            </a:xfrm>
            <a:custGeom>
              <a:avLst/>
              <a:gdLst/>
              <a:ahLst/>
              <a:cxnLst/>
              <a:rect l="l" t="t" r="r" b="b"/>
              <a:pathLst>
                <a:path w="3025" h="516" extrusionOk="0">
                  <a:moveTo>
                    <a:pt x="990" y="0"/>
                  </a:moveTo>
                  <a:cubicBezTo>
                    <a:pt x="696" y="0"/>
                    <a:pt x="402" y="0"/>
                    <a:pt x="134" y="54"/>
                  </a:cubicBezTo>
                  <a:cubicBezTo>
                    <a:pt x="54" y="54"/>
                    <a:pt x="0" y="107"/>
                    <a:pt x="0" y="214"/>
                  </a:cubicBezTo>
                  <a:cubicBezTo>
                    <a:pt x="0" y="321"/>
                    <a:pt x="54" y="348"/>
                    <a:pt x="161" y="348"/>
                  </a:cubicBezTo>
                  <a:cubicBezTo>
                    <a:pt x="415" y="335"/>
                    <a:pt x="676" y="328"/>
                    <a:pt x="934" y="328"/>
                  </a:cubicBezTo>
                  <a:cubicBezTo>
                    <a:pt x="1191" y="328"/>
                    <a:pt x="1445" y="335"/>
                    <a:pt x="1686" y="348"/>
                  </a:cubicBezTo>
                  <a:cubicBezTo>
                    <a:pt x="2088" y="375"/>
                    <a:pt x="2463" y="455"/>
                    <a:pt x="2837" y="509"/>
                  </a:cubicBezTo>
                  <a:cubicBezTo>
                    <a:pt x="2846" y="513"/>
                    <a:pt x="2857" y="516"/>
                    <a:pt x="2869" y="516"/>
                  </a:cubicBezTo>
                  <a:cubicBezTo>
                    <a:pt x="2924" y="516"/>
                    <a:pt x="2998" y="464"/>
                    <a:pt x="2998" y="375"/>
                  </a:cubicBezTo>
                  <a:cubicBezTo>
                    <a:pt x="3025" y="268"/>
                    <a:pt x="2971" y="214"/>
                    <a:pt x="2864" y="214"/>
                  </a:cubicBezTo>
                  <a:cubicBezTo>
                    <a:pt x="2275" y="54"/>
                    <a:pt x="1633" y="0"/>
                    <a:pt x="99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6632;p43"/>
            <p:cNvSpPr/>
            <p:nvPr/>
          </p:nvSpPr>
          <p:spPr>
            <a:xfrm>
              <a:off x="7895775" y="4654800"/>
              <a:ext cx="77625" cy="11150"/>
            </a:xfrm>
            <a:custGeom>
              <a:avLst/>
              <a:gdLst/>
              <a:ahLst/>
              <a:cxnLst/>
              <a:rect l="l" t="t" r="r" b="b"/>
              <a:pathLst>
                <a:path w="3105" h="446" extrusionOk="0">
                  <a:moveTo>
                    <a:pt x="1713" y="0"/>
                  </a:moveTo>
                  <a:cubicBezTo>
                    <a:pt x="1178" y="27"/>
                    <a:pt x="669" y="81"/>
                    <a:pt x="134" y="134"/>
                  </a:cubicBezTo>
                  <a:cubicBezTo>
                    <a:pt x="54" y="134"/>
                    <a:pt x="0" y="215"/>
                    <a:pt x="0" y="295"/>
                  </a:cubicBezTo>
                  <a:cubicBezTo>
                    <a:pt x="0" y="360"/>
                    <a:pt x="35" y="443"/>
                    <a:pt x="106" y="443"/>
                  </a:cubicBezTo>
                  <a:cubicBezTo>
                    <a:pt x="122" y="443"/>
                    <a:pt x="141" y="439"/>
                    <a:pt x="161" y="429"/>
                  </a:cubicBezTo>
                  <a:cubicBezTo>
                    <a:pt x="634" y="372"/>
                    <a:pt x="1107" y="315"/>
                    <a:pt x="1580" y="315"/>
                  </a:cubicBezTo>
                  <a:cubicBezTo>
                    <a:pt x="1776" y="315"/>
                    <a:pt x="1972" y="325"/>
                    <a:pt x="2168" y="348"/>
                  </a:cubicBezTo>
                  <a:lnTo>
                    <a:pt x="2141" y="348"/>
                  </a:lnTo>
                  <a:lnTo>
                    <a:pt x="2944" y="429"/>
                  </a:lnTo>
                  <a:cubicBezTo>
                    <a:pt x="2956" y="440"/>
                    <a:pt x="2970" y="446"/>
                    <a:pt x="2985" y="446"/>
                  </a:cubicBezTo>
                  <a:cubicBezTo>
                    <a:pt x="3040" y="446"/>
                    <a:pt x="3105" y="378"/>
                    <a:pt x="3105" y="295"/>
                  </a:cubicBezTo>
                  <a:cubicBezTo>
                    <a:pt x="3105" y="241"/>
                    <a:pt x="3078" y="134"/>
                    <a:pt x="2971" y="134"/>
                  </a:cubicBezTo>
                  <a:cubicBezTo>
                    <a:pt x="2543" y="27"/>
                    <a:pt x="2115"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6633;p43"/>
            <p:cNvSpPr/>
            <p:nvPr/>
          </p:nvSpPr>
          <p:spPr>
            <a:xfrm>
              <a:off x="7895100" y="4654800"/>
              <a:ext cx="68950" cy="12175"/>
            </a:xfrm>
            <a:custGeom>
              <a:avLst/>
              <a:gdLst/>
              <a:ahLst/>
              <a:cxnLst/>
              <a:rect l="l" t="t" r="r" b="b"/>
              <a:pathLst>
                <a:path w="2758" h="487" extrusionOk="0">
                  <a:moveTo>
                    <a:pt x="1713" y="0"/>
                  </a:moveTo>
                  <a:cubicBezTo>
                    <a:pt x="1205" y="27"/>
                    <a:pt x="669" y="108"/>
                    <a:pt x="134" y="215"/>
                  </a:cubicBezTo>
                  <a:cubicBezTo>
                    <a:pt x="81" y="215"/>
                    <a:pt x="54" y="241"/>
                    <a:pt x="27" y="241"/>
                  </a:cubicBezTo>
                  <a:cubicBezTo>
                    <a:pt x="0" y="268"/>
                    <a:pt x="0" y="295"/>
                    <a:pt x="0" y="348"/>
                  </a:cubicBezTo>
                  <a:cubicBezTo>
                    <a:pt x="0" y="396"/>
                    <a:pt x="43" y="486"/>
                    <a:pt x="128" y="486"/>
                  </a:cubicBezTo>
                  <a:cubicBezTo>
                    <a:pt x="138" y="486"/>
                    <a:pt x="149" y="485"/>
                    <a:pt x="161" y="482"/>
                  </a:cubicBezTo>
                  <a:cubicBezTo>
                    <a:pt x="662" y="399"/>
                    <a:pt x="1148" y="331"/>
                    <a:pt x="1655" y="331"/>
                  </a:cubicBezTo>
                  <a:cubicBezTo>
                    <a:pt x="1797" y="331"/>
                    <a:pt x="1941" y="337"/>
                    <a:pt x="2088" y="348"/>
                  </a:cubicBezTo>
                  <a:lnTo>
                    <a:pt x="2061" y="348"/>
                  </a:lnTo>
                  <a:cubicBezTo>
                    <a:pt x="2222" y="348"/>
                    <a:pt x="2382" y="375"/>
                    <a:pt x="2597" y="402"/>
                  </a:cubicBezTo>
                  <a:cubicBezTo>
                    <a:pt x="2677" y="402"/>
                    <a:pt x="2757" y="375"/>
                    <a:pt x="2757" y="268"/>
                  </a:cubicBezTo>
                  <a:cubicBezTo>
                    <a:pt x="2757" y="215"/>
                    <a:pt x="2730" y="108"/>
                    <a:pt x="2623" y="108"/>
                  </a:cubicBezTo>
                  <a:cubicBezTo>
                    <a:pt x="2329" y="27"/>
                    <a:pt x="2034"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6634;p43"/>
            <p:cNvSpPr/>
            <p:nvPr/>
          </p:nvSpPr>
          <p:spPr>
            <a:xfrm>
              <a:off x="8047000" y="4680225"/>
              <a:ext cx="46850" cy="26000"/>
            </a:xfrm>
            <a:custGeom>
              <a:avLst/>
              <a:gdLst/>
              <a:ahLst/>
              <a:cxnLst/>
              <a:rect l="l" t="t" r="r" b="b"/>
              <a:pathLst>
                <a:path w="1874" h="1040" extrusionOk="0">
                  <a:moveTo>
                    <a:pt x="134" y="1"/>
                  </a:moveTo>
                  <a:cubicBezTo>
                    <a:pt x="107" y="1"/>
                    <a:pt x="80" y="27"/>
                    <a:pt x="27" y="54"/>
                  </a:cubicBezTo>
                  <a:cubicBezTo>
                    <a:pt x="0" y="81"/>
                    <a:pt x="0" y="134"/>
                    <a:pt x="27" y="188"/>
                  </a:cubicBezTo>
                  <a:cubicBezTo>
                    <a:pt x="27" y="215"/>
                    <a:pt x="80" y="268"/>
                    <a:pt x="107" y="295"/>
                  </a:cubicBezTo>
                  <a:cubicBezTo>
                    <a:pt x="642" y="482"/>
                    <a:pt x="1151" y="723"/>
                    <a:pt x="1633" y="1018"/>
                  </a:cubicBezTo>
                  <a:cubicBezTo>
                    <a:pt x="1656" y="1033"/>
                    <a:pt x="1682" y="1040"/>
                    <a:pt x="1708" y="1040"/>
                  </a:cubicBezTo>
                  <a:cubicBezTo>
                    <a:pt x="1769" y="1040"/>
                    <a:pt x="1828" y="1002"/>
                    <a:pt x="1847" y="964"/>
                  </a:cubicBezTo>
                  <a:cubicBezTo>
                    <a:pt x="1874" y="884"/>
                    <a:pt x="1847" y="804"/>
                    <a:pt x="1767" y="750"/>
                  </a:cubicBezTo>
                  <a:cubicBezTo>
                    <a:pt x="1285" y="456"/>
                    <a:pt x="776" y="215"/>
                    <a:pt x="241" y="27"/>
                  </a:cubicBezTo>
                  <a:lnTo>
                    <a:pt x="161" y="27"/>
                  </a:lnTo>
                  <a:lnTo>
                    <a:pt x="134" y="1"/>
                  </a:ln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6635;p43"/>
            <p:cNvSpPr/>
            <p:nvPr/>
          </p:nvSpPr>
          <p:spPr>
            <a:xfrm>
              <a:off x="8039625" y="4676450"/>
              <a:ext cx="53550" cy="28150"/>
            </a:xfrm>
            <a:custGeom>
              <a:avLst/>
              <a:gdLst/>
              <a:ahLst/>
              <a:cxnLst/>
              <a:rect l="l" t="t" r="r" b="b"/>
              <a:pathLst>
                <a:path w="2142" h="1126" extrusionOk="0">
                  <a:moveTo>
                    <a:pt x="159" y="0"/>
                  </a:moveTo>
                  <a:cubicBezTo>
                    <a:pt x="156" y="0"/>
                    <a:pt x="150" y="18"/>
                    <a:pt x="134" y="18"/>
                  </a:cubicBezTo>
                  <a:cubicBezTo>
                    <a:pt x="108" y="18"/>
                    <a:pt x="54" y="45"/>
                    <a:pt x="27" y="71"/>
                  </a:cubicBezTo>
                  <a:cubicBezTo>
                    <a:pt x="1" y="98"/>
                    <a:pt x="1" y="152"/>
                    <a:pt x="27" y="205"/>
                  </a:cubicBezTo>
                  <a:cubicBezTo>
                    <a:pt x="27" y="232"/>
                    <a:pt x="54" y="259"/>
                    <a:pt x="108" y="312"/>
                  </a:cubicBezTo>
                  <a:cubicBezTo>
                    <a:pt x="723" y="526"/>
                    <a:pt x="1339" y="767"/>
                    <a:pt x="1901" y="1115"/>
                  </a:cubicBezTo>
                  <a:cubicBezTo>
                    <a:pt x="1921" y="1122"/>
                    <a:pt x="1941" y="1125"/>
                    <a:pt x="1961" y="1125"/>
                  </a:cubicBezTo>
                  <a:cubicBezTo>
                    <a:pt x="2020" y="1125"/>
                    <a:pt x="2075" y="1095"/>
                    <a:pt x="2115" y="1035"/>
                  </a:cubicBezTo>
                  <a:cubicBezTo>
                    <a:pt x="2142" y="981"/>
                    <a:pt x="2115" y="874"/>
                    <a:pt x="2035" y="847"/>
                  </a:cubicBezTo>
                  <a:cubicBezTo>
                    <a:pt x="1473" y="500"/>
                    <a:pt x="857" y="232"/>
                    <a:pt x="242" y="45"/>
                  </a:cubicBezTo>
                  <a:lnTo>
                    <a:pt x="161" y="45"/>
                  </a:lnTo>
                  <a:cubicBezTo>
                    <a:pt x="161" y="10"/>
                    <a:pt x="161" y="0"/>
                    <a:pt x="159"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6636;p43"/>
            <p:cNvSpPr/>
            <p:nvPr/>
          </p:nvSpPr>
          <p:spPr>
            <a:xfrm>
              <a:off x="8037625" y="4673525"/>
              <a:ext cx="56900" cy="29800"/>
            </a:xfrm>
            <a:custGeom>
              <a:avLst/>
              <a:gdLst/>
              <a:ahLst/>
              <a:cxnLst/>
              <a:rect l="l" t="t" r="r" b="b"/>
              <a:pathLst>
                <a:path w="2276" h="1192" extrusionOk="0">
                  <a:moveTo>
                    <a:pt x="214" y="1"/>
                  </a:moveTo>
                  <a:cubicBezTo>
                    <a:pt x="107" y="54"/>
                    <a:pt x="81" y="54"/>
                    <a:pt x="81" y="54"/>
                  </a:cubicBezTo>
                  <a:cubicBezTo>
                    <a:pt x="54" y="81"/>
                    <a:pt x="0" y="135"/>
                    <a:pt x="0" y="162"/>
                  </a:cubicBezTo>
                  <a:cubicBezTo>
                    <a:pt x="0" y="188"/>
                    <a:pt x="0" y="215"/>
                    <a:pt x="54" y="269"/>
                  </a:cubicBezTo>
                  <a:cubicBezTo>
                    <a:pt x="81" y="295"/>
                    <a:pt x="107" y="322"/>
                    <a:pt x="134" y="322"/>
                  </a:cubicBezTo>
                  <a:lnTo>
                    <a:pt x="455" y="429"/>
                  </a:lnTo>
                  <a:lnTo>
                    <a:pt x="482" y="429"/>
                  </a:lnTo>
                  <a:cubicBezTo>
                    <a:pt x="1017" y="617"/>
                    <a:pt x="1526" y="857"/>
                    <a:pt x="2008" y="1152"/>
                  </a:cubicBezTo>
                  <a:cubicBezTo>
                    <a:pt x="2035" y="1179"/>
                    <a:pt x="2055" y="1192"/>
                    <a:pt x="2075" y="1192"/>
                  </a:cubicBezTo>
                  <a:cubicBezTo>
                    <a:pt x="2095" y="1192"/>
                    <a:pt x="2115" y="1179"/>
                    <a:pt x="2142" y="1152"/>
                  </a:cubicBezTo>
                  <a:cubicBezTo>
                    <a:pt x="2195" y="1152"/>
                    <a:pt x="2222" y="1125"/>
                    <a:pt x="2249" y="1098"/>
                  </a:cubicBezTo>
                  <a:cubicBezTo>
                    <a:pt x="2275" y="1072"/>
                    <a:pt x="2275" y="1018"/>
                    <a:pt x="2249" y="964"/>
                  </a:cubicBezTo>
                  <a:cubicBezTo>
                    <a:pt x="2249" y="938"/>
                    <a:pt x="2222" y="884"/>
                    <a:pt x="2168" y="857"/>
                  </a:cubicBezTo>
                  <a:cubicBezTo>
                    <a:pt x="1580" y="456"/>
                    <a:pt x="910" y="188"/>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6637;p43"/>
            <p:cNvSpPr/>
            <p:nvPr/>
          </p:nvSpPr>
          <p:spPr>
            <a:xfrm>
              <a:off x="8033600" y="4673100"/>
              <a:ext cx="58925" cy="32250"/>
            </a:xfrm>
            <a:custGeom>
              <a:avLst/>
              <a:gdLst/>
              <a:ahLst/>
              <a:cxnLst/>
              <a:rect l="l" t="t" r="r" b="b"/>
              <a:pathLst>
                <a:path w="2357" h="1290" extrusionOk="0">
                  <a:moveTo>
                    <a:pt x="127" y="0"/>
                  </a:moveTo>
                  <a:cubicBezTo>
                    <a:pt x="112" y="0"/>
                    <a:pt x="96" y="18"/>
                    <a:pt x="81" y="18"/>
                  </a:cubicBezTo>
                  <a:cubicBezTo>
                    <a:pt x="28" y="45"/>
                    <a:pt x="1" y="71"/>
                    <a:pt x="1" y="98"/>
                  </a:cubicBezTo>
                  <a:cubicBezTo>
                    <a:pt x="1" y="152"/>
                    <a:pt x="1" y="179"/>
                    <a:pt x="28" y="205"/>
                  </a:cubicBezTo>
                  <a:cubicBezTo>
                    <a:pt x="81" y="232"/>
                    <a:pt x="108" y="286"/>
                    <a:pt x="135" y="286"/>
                  </a:cubicBezTo>
                  <a:cubicBezTo>
                    <a:pt x="349" y="339"/>
                    <a:pt x="509" y="419"/>
                    <a:pt x="697" y="473"/>
                  </a:cubicBezTo>
                  <a:cubicBezTo>
                    <a:pt x="1071" y="607"/>
                    <a:pt x="1473" y="767"/>
                    <a:pt x="1821" y="1008"/>
                  </a:cubicBezTo>
                  <a:cubicBezTo>
                    <a:pt x="1901" y="1089"/>
                    <a:pt x="2008" y="1142"/>
                    <a:pt x="2088" y="1249"/>
                  </a:cubicBezTo>
                  <a:cubicBezTo>
                    <a:pt x="2115" y="1276"/>
                    <a:pt x="2155" y="1289"/>
                    <a:pt x="2192" y="1289"/>
                  </a:cubicBezTo>
                  <a:cubicBezTo>
                    <a:pt x="2229" y="1289"/>
                    <a:pt x="2262" y="1276"/>
                    <a:pt x="2276" y="1249"/>
                  </a:cubicBezTo>
                  <a:cubicBezTo>
                    <a:pt x="2356" y="1169"/>
                    <a:pt x="2356" y="1089"/>
                    <a:pt x="2276" y="1035"/>
                  </a:cubicBezTo>
                  <a:cubicBezTo>
                    <a:pt x="1981" y="767"/>
                    <a:pt x="1633" y="607"/>
                    <a:pt x="1312" y="446"/>
                  </a:cubicBezTo>
                  <a:cubicBezTo>
                    <a:pt x="938" y="286"/>
                    <a:pt x="563" y="179"/>
                    <a:pt x="215" y="45"/>
                  </a:cubicBezTo>
                  <a:lnTo>
                    <a:pt x="161" y="45"/>
                  </a:lnTo>
                  <a:cubicBezTo>
                    <a:pt x="150" y="10"/>
                    <a:pt x="138" y="0"/>
                    <a:pt x="12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6638;p43"/>
            <p:cNvSpPr/>
            <p:nvPr/>
          </p:nvSpPr>
          <p:spPr>
            <a:xfrm>
              <a:off x="8032275" y="4670850"/>
              <a:ext cx="62250" cy="33500"/>
            </a:xfrm>
            <a:custGeom>
              <a:avLst/>
              <a:gdLst/>
              <a:ahLst/>
              <a:cxnLst/>
              <a:rect l="l" t="t" r="r" b="b"/>
              <a:pathLst>
                <a:path w="2490" h="1340" extrusionOk="0">
                  <a:moveTo>
                    <a:pt x="107" y="1"/>
                  </a:moveTo>
                  <a:cubicBezTo>
                    <a:pt x="134" y="28"/>
                    <a:pt x="81" y="28"/>
                    <a:pt x="54" y="28"/>
                  </a:cubicBezTo>
                  <a:cubicBezTo>
                    <a:pt x="27" y="54"/>
                    <a:pt x="0" y="108"/>
                    <a:pt x="0" y="135"/>
                  </a:cubicBezTo>
                  <a:cubicBezTo>
                    <a:pt x="0" y="161"/>
                    <a:pt x="0" y="188"/>
                    <a:pt x="27" y="242"/>
                  </a:cubicBezTo>
                  <a:cubicBezTo>
                    <a:pt x="54" y="269"/>
                    <a:pt x="81" y="295"/>
                    <a:pt x="134" y="295"/>
                  </a:cubicBezTo>
                  <a:cubicBezTo>
                    <a:pt x="214" y="322"/>
                    <a:pt x="348" y="376"/>
                    <a:pt x="455" y="402"/>
                  </a:cubicBezTo>
                  <a:cubicBezTo>
                    <a:pt x="1044" y="590"/>
                    <a:pt x="1633" y="857"/>
                    <a:pt x="2141" y="1205"/>
                  </a:cubicBezTo>
                  <a:cubicBezTo>
                    <a:pt x="2168" y="1232"/>
                    <a:pt x="2222" y="1259"/>
                    <a:pt x="2249" y="1312"/>
                  </a:cubicBezTo>
                  <a:cubicBezTo>
                    <a:pt x="2302" y="1339"/>
                    <a:pt x="2329" y="1339"/>
                    <a:pt x="2356" y="1339"/>
                  </a:cubicBezTo>
                  <a:cubicBezTo>
                    <a:pt x="2382" y="1339"/>
                    <a:pt x="2436" y="1312"/>
                    <a:pt x="2463" y="1312"/>
                  </a:cubicBezTo>
                  <a:cubicBezTo>
                    <a:pt x="2489" y="1259"/>
                    <a:pt x="2489" y="1232"/>
                    <a:pt x="2489" y="1205"/>
                  </a:cubicBezTo>
                  <a:cubicBezTo>
                    <a:pt x="2489" y="1179"/>
                    <a:pt x="2463" y="1125"/>
                    <a:pt x="2436" y="1098"/>
                  </a:cubicBezTo>
                  <a:cubicBezTo>
                    <a:pt x="2088" y="857"/>
                    <a:pt x="1713" y="643"/>
                    <a:pt x="1365" y="456"/>
                  </a:cubicBezTo>
                  <a:cubicBezTo>
                    <a:pt x="964" y="295"/>
                    <a:pt x="562" y="135"/>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6639;p43"/>
            <p:cNvSpPr/>
            <p:nvPr/>
          </p:nvSpPr>
          <p:spPr>
            <a:xfrm>
              <a:off x="8026250" y="4670200"/>
              <a:ext cx="66275" cy="31975"/>
            </a:xfrm>
            <a:custGeom>
              <a:avLst/>
              <a:gdLst/>
              <a:ahLst/>
              <a:cxnLst/>
              <a:rect l="l" t="t" r="r" b="b"/>
              <a:pathLst>
                <a:path w="2651" h="1279" extrusionOk="0">
                  <a:moveTo>
                    <a:pt x="214" y="0"/>
                  </a:moveTo>
                  <a:cubicBezTo>
                    <a:pt x="134" y="27"/>
                    <a:pt x="54" y="80"/>
                    <a:pt x="27" y="161"/>
                  </a:cubicBezTo>
                  <a:cubicBezTo>
                    <a:pt x="0" y="268"/>
                    <a:pt x="54" y="321"/>
                    <a:pt x="161" y="321"/>
                  </a:cubicBezTo>
                  <a:lnTo>
                    <a:pt x="857" y="535"/>
                  </a:lnTo>
                  <a:cubicBezTo>
                    <a:pt x="1392" y="723"/>
                    <a:pt x="1901" y="964"/>
                    <a:pt x="2382" y="1258"/>
                  </a:cubicBezTo>
                  <a:cubicBezTo>
                    <a:pt x="2396" y="1271"/>
                    <a:pt x="2409" y="1278"/>
                    <a:pt x="2429" y="1278"/>
                  </a:cubicBezTo>
                  <a:cubicBezTo>
                    <a:pt x="2449" y="1278"/>
                    <a:pt x="2476" y="1271"/>
                    <a:pt x="2516" y="1258"/>
                  </a:cubicBezTo>
                  <a:cubicBezTo>
                    <a:pt x="2543" y="1258"/>
                    <a:pt x="2570" y="1231"/>
                    <a:pt x="2597" y="1205"/>
                  </a:cubicBezTo>
                  <a:cubicBezTo>
                    <a:pt x="2650" y="1151"/>
                    <a:pt x="2650" y="1124"/>
                    <a:pt x="2597" y="1071"/>
                  </a:cubicBezTo>
                  <a:cubicBezTo>
                    <a:pt x="2597" y="1017"/>
                    <a:pt x="2570" y="990"/>
                    <a:pt x="2543" y="964"/>
                  </a:cubicBezTo>
                  <a:cubicBezTo>
                    <a:pt x="2195" y="723"/>
                    <a:pt x="1820" y="535"/>
                    <a:pt x="1472" y="402"/>
                  </a:cubicBezTo>
                  <a:cubicBezTo>
                    <a:pt x="1071" y="214"/>
                    <a:pt x="669" y="80"/>
                    <a:pt x="2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6640;p43"/>
            <p:cNvSpPr/>
            <p:nvPr/>
          </p:nvSpPr>
          <p:spPr>
            <a:xfrm>
              <a:off x="8029600" y="4671525"/>
              <a:ext cx="56225" cy="28975"/>
            </a:xfrm>
            <a:custGeom>
              <a:avLst/>
              <a:gdLst/>
              <a:ahLst/>
              <a:cxnLst/>
              <a:rect l="l" t="t" r="r" b="b"/>
              <a:pathLst>
                <a:path w="2249" h="1159" extrusionOk="0">
                  <a:moveTo>
                    <a:pt x="134" y="1"/>
                  </a:moveTo>
                  <a:cubicBezTo>
                    <a:pt x="54" y="1"/>
                    <a:pt x="0" y="27"/>
                    <a:pt x="0" y="108"/>
                  </a:cubicBezTo>
                  <a:cubicBezTo>
                    <a:pt x="0" y="161"/>
                    <a:pt x="27" y="268"/>
                    <a:pt x="134" y="268"/>
                  </a:cubicBezTo>
                  <a:cubicBezTo>
                    <a:pt x="375" y="295"/>
                    <a:pt x="562" y="375"/>
                    <a:pt x="776" y="429"/>
                  </a:cubicBezTo>
                  <a:cubicBezTo>
                    <a:pt x="1098" y="563"/>
                    <a:pt x="1446" y="697"/>
                    <a:pt x="1740" y="937"/>
                  </a:cubicBezTo>
                  <a:cubicBezTo>
                    <a:pt x="1793" y="1018"/>
                    <a:pt x="1901" y="1044"/>
                    <a:pt x="1981" y="1098"/>
                  </a:cubicBezTo>
                  <a:cubicBezTo>
                    <a:pt x="2008" y="1138"/>
                    <a:pt x="2048" y="1158"/>
                    <a:pt x="2085" y="1158"/>
                  </a:cubicBezTo>
                  <a:cubicBezTo>
                    <a:pt x="2121" y="1158"/>
                    <a:pt x="2155" y="1138"/>
                    <a:pt x="2168" y="1098"/>
                  </a:cubicBezTo>
                  <a:cubicBezTo>
                    <a:pt x="2248" y="1044"/>
                    <a:pt x="2248" y="937"/>
                    <a:pt x="2168" y="911"/>
                  </a:cubicBezTo>
                  <a:cubicBezTo>
                    <a:pt x="1874" y="670"/>
                    <a:pt x="1579" y="456"/>
                    <a:pt x="1231" y="349"/>
                  </a:cubicBezTo>
                  <a:cubicBezTo>
                    <a:pt x="910" y="161"/>
                    <a:pt x="535" y="54"/>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6641;p43"/>
            <p:cNvSpPr/>
            <p:nvPr/>
          </p:nvSpPr>
          <p:spPr>
            <a:xfrm>
              <a:off x="8044325" y="4677550"/>
              <a:ext cx="58225" cy="32475"/>
            </a:xfrm>
            <a:custGeom>
              <a:avLst/>
              <a:gdLst/>
              <a:ahLst/>
              <a:cxnLst/>
              <a:rect l="l" t="t" r="r" b="b"/>
              <a:pathLst>
                <a:path w="2329" h="1299" extrusionOk="0">
                  <a:moveTo>
                    <a:pt x="134" y="1"/>
                  </a:moveTo>
                  <a:cubicBezTo>
                    <a:pt x="107" y="1"/>
                    <a:pt x="80" y="27"/>
                    <a:pt x="54" y="54"/>
                  </a:cubicBezTo>
                  <a:cubicBezTo>
                    <a:pt x="0" y="108"/>
                    <a:pt x="0" y="134"/>
                    <a:pt x="54" y="188"/>
                  </a:cubicBezTo>
                  <a:cubicBezTo>
                    <a:pt x="54" y="241"/>
                    <a:pt x="80" y="268"/>
                    <a:pt x="107" y="295"/>
                  </a:cubicBezTo>
                  <a:cubicBezTo>
                    <a:pt x="803" y="536"/>
                    <a:pt x="1445" y="857"/>
                    <a:pt x="2061" y="1258"/>
                  </a:cubicBezTo>
                  <a:cubicBezTo>
                    <a:pt x="2074" y="1285"/>
                    <a:pt x="2088" y="1299"/>
                    <a:pt x="2108" y="1299"/>
                  </a:cubicBezTo>
                  <a:cubicBezTo>
                    <a:pt x="2128" y="1299"/>
                    <a:pt x="2155" y="1285"/>
                    <a:pt x="2195" y="1258"/>
                  </a:cubicBezTo>
                  <a:cubicBezTo>
                    <a:pt x="2222" y="1258"/>
                    <a:pt x="2248" y="1232"/>
                    <a:pt x="2275" y="1205"/>
                  </a:cubicBezTo>
                  <a:cubicBezTo>
                    <a:pt x="2329" y="1151"/>
                    <a:pt x="2329" y="1125"/>
                    <a:pt x="2275" y="1071"/>
                  </a:cubicBezTo>
                  <a:cubicBezTo>
                    <a:pt x="2275" y="1044"/>
                    <a:pt x="2248" y="991"/>
                    <a:pt x="2222" y="964"/>
                  </a:cubicBezTo>
                  <a:cubicBezTo>
                    <a:pt x="1606" y="563"/>
                    <a:pt x="937" y="241"/>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6642;p43"/>
            <p:cNvSpPr/>
            <p:nvPr/>
          </p:nvSpPr>
          <p:spPr>
            <a:xfrm>
              <a:off x="8054350" y="4680225"/>
              <a:ext cx="48875" cy="27975"/>
            </a:xfrm>
            <a:custGeom>
              <a:avLst/>
              <a:gdLst/>
              <a:ahLst/>
              <a:cxnLst/>
              <a:rect l="l" t="t" r="r" b="b"/>
              <a:pathLst>
                <a:path w="1955" h="1119" extrusionOk="0">
                  <a:moveTo>
                    <a:pt x="215" y="1"/>
                  </a:moveTo>
                  <a:cubicBezTo>
                    <a:pt x="134" y="27"/>
                    <a:pt x="108" y="27"/>
                    <a:pt x="81" y="54"/>
                  </a:cubicBezTo>
                  <a:cubicBezTo>
                    <a:pt x="54" y="81"/>
                    <a:pt x="0" y="134"/>
                    <a:pt x="0" y="161"/>
                  </a:cubicBezTo>
                  <a:cubicBezTo>
                    <a:pt x="0" y="188"/>
                    <a:pt x="0" y="215"/>
                    <a:pt x="54" y="268"/>
                  </a:cubicBezTo>
                  <a:cubicBezTo>
                    <a:pt x="81" y="295"/>
                    <a:pt x="108" y="322"/>
                    <a:pt x="134" y="322"/>
                  </a:cubicBezTo>
                  <a:lnTo>
                    <a:pt x="188" y="322"/>
                  </a:lnTo>
                  <a:cubicBezTo>
                    <a:pt x="723" y="536"/>
                    <a:pt x="1205" y="804"/>
                    <a:pt x="1687" y="1098"/>
                  </a:cubicBezTo>
                  <a:cubicBezTo>
                    <a:pt x="1700" y="1111"/>
                    <a:pt x="1713" y="1118"/>
                    <a:pt x="1734" y="1118"/>
                  </a:cubicBezTo>
                  <a:cubicBezTo>
                    <a:pt x="1754" y="1118"/>
                    <a:pt x="1780" y="1111"/>
                    <a:pt x="1821" y="1098"/>
                  </a:cubicBezTo>
                  <a:cubicBezTo>
                    <a:pt x="1847" y="1098"/>
                    <a:pt x="1874" y="1071"/>
                    <a:pt x="1928" y="1018"/>
                  </a:cubicBezTo>
                  <a:cubicBezTo>
                    <a:pt x="1954" y="991"/>
                    <a:pt x="1954" y="964"/>
                    <a:pt x="1928" y="937"/>
                  </a:cubicBezTo>
                  <a:cubicBezTo>
                    <a:pt x="1928" y="884"/>
                    <a:pt x="1874" y="857"/>
                    <a:pt x="1847" y="830"/>
                  </a:cubicBezTo>
                  <a:cubicBezTo>
                    <a:pt x="1580" y="670"/>
                    <a:pt x="1339" y="482"/>
                    <a:pt x="1071" y="349"/>
                  </a:cubicBezTo>
                  <a:cubicBezTo>
                    <a:pt x="803" y="215"/>
                    <a:pt x="536" y="8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6643;p43"/>
            <p:cNvSpPr/>
            <p:nvPr/>
          </p:nvSpPr>
          <p:spPr>
            <a:xfrm>
              <a:off x="8034275" y="4671525"/>
              <a:ext cx="63600" cy="33475"/>
            </a:xfrm>
            <a:custGeom>
              <a:avLst/>
              <a:gdLst/>
              <a:ahLst/>
              <a:cxnLst/>
              <a:rect l="l" t="t" r="r" b="b"/>
              <a:pathLst>
                <a:path w="2544" h="1339" extrusionOk="0">
                  <a:moveTo>
                    <a:pt x="2169" y="1205"/>
                  </a:moveTo>
                  <a:cubicBezTo>
                    <a:pt x="2169" y="1224"/>
                    <a:pt x="2195" y="1229"/>
                    <a:pt x="2211" y="1231"/>
                  </a:cubicBezTo>
                  <a:lnTo>
                    <a:pt x="2211" y="1231"/>
                  </a:lnTo>
                  <a:cubicBezTo>
                    <a:pt x="2197" y="1221"/>
                    <a:pt x="2183" y="1212"/>
                    <a:pt x="2169" y="1205"/>
                  </a:cubicBezTo>
                  <a:close/>
                  <a:moveTo>
                    <a:pt x="134" y="1"/>
                  </a:moveTo>
                  <a:cubicBezTo>
                    <a:pt x="134" y="81"/>
                    <a:pt x="108" y="81"/>
                    <a:pt x="81" y="81"/>
                  </a:cubicBezTo>
                  <a:cubicBezTo>
                    <a:pt x="54" y="108"/>
                    <a:pt x="1" y="134"/>
                    <a:pt x="1" y="161"/>
                  </a:cubicBezTo>
                  <a:cubicBezTo>
                    <a:pt x="1" y="215"/>
                    <a:pt x="1" y="242"/>
                    <a:pt x="54" y="268"/>
                  </a:cubicBezTo>
                  <a:cubicBezTo>
                    <a:pt x="81" y="295"/>
                    <a:pt x="108" y="349"/>
                    <a:pt x="134" y="349"/>
                  </a:cubicBezTo>
                  <a:cubicBezTo>
                    <a:pt x="268" y="375"/>
                    <a:pt x="429" y="429"/>
                    <a:pt x="563" y="482"/>
                  </a:cubicBezTo>
                  <a:lnTo>
                    <a:pt x="616" y="482"/>
                  </a:lnTo>
                  <a:cubicBezTo>
                    <a:pt x="1178" y="670"/>
                    <a:pt x="1714" y="911"/>
                    <a:pt x="2222" y="1232"/>
                  </a:cubicBezTo>
                  <a:cubicBezTo>
                    <a:pt x="2222" y="1232"/>
                    <a:pt x="2217" y="1232"/>
                    <a:pt x="2211" y="1231"/>
                  </a:cubicBezTo>
                  <a:lnTo>
                    <a:pt x="2211" y="1231"/>
                  </a:lnTo>
                  <a:cubicBezTo>
                    <a:pt x="2249" y="1258"/>
                    <a:pt x="2283" y="1292"/>
                    <a:pt x="2302" y="1312"/>
                  </a:cubicBezTo>
                  <a:cubicBezTo>
                    <a:pt x="2356" y="1339"/>
                    <a:pt x="2383" y="1339"/>
                    <a:pt x="2409" y="1339"/>
                  </a:cubicBezTo>
                  <a:cubicBezTo>
                    <a:pt x="2436" y="1339"/>
                    <a:pt x="2490" y="1312"/>
                    <a:pt x="2516" y="1285"/>
                  </a:cubicBezTo>
                  <a:cubicBezTo>
                    <a:pt x="2543" y="1232"/>
                    <a:pt x="2543" y="1205"/>
                    <a:pt x="2543" y="1178"/>
                  </a:cubicBezTo>
                  <a:cubicBezTo>
                    <a:pt x="2543" y="1152"/>
                    <a:pt x="2516" y="1098"/>
                    <a:pt x="2490" y="1071"/>
                  </a:cubicBezTo>
                  <a:cubicBezTo>
                    <a:pt x="2142" y="830"/>
                    <a:pt x="1767" y="616"/>
                    <a:pt x="1366" y="429"/>
                  </a:cubicBezTo>
                  <a:cubicBezTo>
                    <a:pt x="964" y="268"/>
                    <a:pt x="563" y="10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6644;p43"/>
            <p:cNvSpPr/>
            <p:nvPr/>
          </p:nvSpPr>
          <p:spPr>
            <a:xfrm>
              <a:off x="8032275" y="4672725"/>
              <a:ext cx="65600" cy="33300"/>
            </a:xfrm>
            <a:custGeom>
              <a:avLst/>
              <a:gdLst/>
              <a:ahLst/>
              <a:cxnLst/>
              <a:rect l="l" t="t" r="r" b="b"/>
              <a:pathLst>
                <a:path w="2624" h="1332" extrusionOk="0">
                  <a:moveTo>
                    <a:pt x="120" y="1"/>
                  </a:moveTo>
                  <a:cubicBezTo>
                    <a:pt x="40" y="1"/>
                    <a:pt x="0" y="67"/>
                    <a:pt x="0" y="113"/>
                  </a:cubicBezTo>
                  <a:cubicBezTo>
                    <a:pt x="0" y="167"/>
                    <a:pt x="0" y="194"/>
                    <a:pt x="27" y="220"/>
                  </a:cubicBezTo>
                  <a:cubicBezTo>
                    <a:pt x="54" y="247"/>
                    <a:pt x="81" y="301"/>
                    <a:pt x="134" y="301"/>
                  </a:cubicBezTo>
                  <a:cubicBezTo>
                    <a:pt x="348" y="354"/>
                    <a:pt x="616" y="434"/>
                    <a:pt x="857" y="515"/>
                  </a:cubicBezTo>
                  <a:cubicBezTo>
                    <a:pt x="1339" y="702"/>
                    <a:pt x="1767" y="889"/>
                    <a:pt x="2168" y="1157"/>
                  </a:cubicBezTo>
                  <a:lnTo>
                    <a:pt x="2195" y="1157"/>
                  </a:lnTo>
                  <a:cubicBezTo>
                    <a:pt x="2275" y="1184"/>
                    <a:pt x="2329" y="1264"/>
                    <a:pt x="2356" y="1291"/>
                  </a:cubicBezTo>
                  <a:cubicBezTo>
                    <a:pt x="2396" y="1318"/>
                    <a:pt x="2443" y="1331"/>
                    <a:pt x="2483" y="1331"/>
                  </a:cubicBezTo>
                  <a:cubicBezTo>
                    <a:pt x="2523" y="1331"/>
                    <a:pt x="2556" y="1318"/>
                    <a:pt x="2570" y="1291"/>
                  </a:cubicBezTo>
                  <a:cubicBezTo>
                    <a:pt x="2623" y="1237"/>
                    <a:pt x="2623" y="1130"/>
                    <a:pt x="2570" y="1077"/>
                  </a:cubicBezTo>
                  <a:cubicBezTo>
                    <a:pt x="2222" y="809"/>
                    <a:pt x="1874" y="622"/>
                    <a:pt x="1472" y="461"/>
                  </a:cubicBezTo>
                  <a:cubicBezTo>
                    <a:pt x="1071" y="301"/>
                    <a:pt x="616" y="167"/>
                    <a:pt x="188" y="6"/>
                  </a:cubicBezTo>
                  <a:lnTo>
                    <a:pt x="161" y="6"/>
                  </a:lnTo>
                  <a:cubicBezTo>
                    <a:pt x="146" y="2"/>
                    <a:pt x="133" y="1"/>
                    <a:pt x="120"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6645;p43"/>
            <p:cNvSpPr/>
            <p:nvPr/>
          </p:nvSpPr>
          <p:spPr>
            <a:xfrm>
              <a:off x="8029600" y="4671525"/>
              <a:ext cx="64925" cy="32325"/>
            </a:xfrm>
            <a:custGeom>
              <a:avLst/>
              <a:gdLst/>
              <a:ahLst/>
              <a:cxnLst/>
              <a:rect l="l" t="t" r="r" b="b"/>
              <a:pathLst>
                <a:path w="2597" h="1293" extrusionOk="0">
                  <a:moveTo>
                    <a:pt x="188" y="1"/>
                  </a:moveTo>
                  <a:cubicBezTo>
                    <a:pt x="107" y="1"/>
                    <a:pt x="27" y="27"/>
                    <a:pt x="27" y="108"/>
                  </a:cubicBezTo>
                  <a:cubicBezTo>
                    <a:pt x="0" y="161"/>
                    <a:pt x="54" y="268"/>
                    <a:pt x="161" y="268"/>
                  </a:cubicBezTo>
                  <a:cubicBezTo>
                    <a:pt x="428" y="349"/>
                    <a:pt x="696" y="402"/>
                    <a:pt x="964" y="509"/>
                  </a:cubicBezTo>
                  <a:cubicBezTo>
                    <a:pt x="1365" y="643"/>
                    <a:pt x="1740" y="804"/>
                    <a:pt x="2061" y="1044"/>
                  </a:cubicBezTo>
                  <a:cubicBezTo>
                    <a:pt x="2168" y="1098"/>
                    <a:pt x="2248" y="1178"/>
                    <a:pt x="2329" y="1232"/>
                  </a:cubicBezTo>
                  <a:cubicBezTo>
                    <a:pt x="2369" y="1272"/>
                    <a:pt x="2409" y="1292"/>
                    <a:pt x="2446" y="1292"/>
                  </a:cubicBezTo>
                  <a:cubicBezTo>
                    <a:pt x="2483" y="1292"/>
                    <a:pt x="2516" y="1272"/>
                    <a:pt x="2543" y="1232"/>
                  </a:cubicBezTo>
                  <a:cubicBezTo>
                    <a:pt x="2596" y="1178"/>
                    <a:pt x="2596" y="1071"/>
                    <a:pt x="2543" y="1044"/>
                  </a:cubicBezTo>
                  <a:cubicBezTo>
                    <a:pt x="1874" y="509"/>
                    <a:pt x="1071" y="16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6646;p43"/>
            <p:cNvSpPr/>
            <p:nvPr/>
          </p:nvSpPr>
          <p:spPr>
            <a:xfrm>
              <a:off x="8032275" y="4671525"/>
              <a:ext cx="63575" cy="33150"/>
            </a:xfrm>
            <a:custGeom>
              <a:avLst/>
              <a:gdLst/>
              <a:ahLst/>
              <a:cxnLst/>
              <a:rect l="l" t="t" r="r" b="b"/>
              <a:pathLst>
                <a:path w="2543" h="1326" extrusionOk="0">
                  <a:moveTo>
                    <a:pt x="2034" y="1152"/>
                  </a:moveTo>
                  <a:cubicBezTo>
                    <a:pt x="2034" y="1165"/>
                    <a:pt x="2041" y="1172"/>
                    <a:pt x="2044" y="1172"/>
                  </a:cubicBezTo>
                  <a:cubicBezTo>
                    <a:pt x="2048" y="1172"/>
                    <a:pt x="2048" y="1165"/>
                    <a:pt x="2034" y="1152"/>
                  </a:cubicBezTo>
                  <a:close/>
                  <a:moveTo>
                    <a:pt x="161" y="1"/>
                  </a:moveTo>
                  <a:cubicBezTo>
                    <a:pt x="54" y="1"/>
                    <a:pt x="0" y="27"/>
                    <a:pt x="0" y="108"/>
                  </a:cubicBezTo>
                  <a:cubicBezTo>
                    <a:pt x="0" y="134"/>
                    <a:pt x="0" y="161"/>
                    <a:pt x="27" y="215"/>
                  </a:cubicBezTo>
                  <a:cubicBezTo>
                    <a:pt x="54" y="242"/>
                    <a:pt x="81" y="268"/>
                    <a:pt x="134" y="268"/>
                  </a:cubicBezTo>
                  <a:cubicBezTo>
                    <a:pt x="295" y="349"/>
                    <a:pt x="455" y="375"/>
                    <a:pt x="616" y="429"/>
                  </a:cubicBezTo>
                  <a:cubicBezTo>
                    <a:pt x="1124" y="616"/>
                    <a:pt x="1633" y="830"/>
                    <a:pt x="2061" y="1152"/>
                  </a:cubicBezTo>
                  <a:cubicBezTo>
                    <a:pt x="2141" y="1178"/>
                    <a:pt x="2195" y="1232"/>
                    <a:pt x="2249" y="1285"/>
                  </a:cubicBezTo>
                  <a:cubicBezTo>
                    <a:pt x="2289" y="1312"/>
                    <a:pt x="2336" y="1326"/>
                    <a:pt x="2376" y="1326"/>
                  </a:cubicBezTo>
                  <a:cubicBezTo>
                    <a:pt x="2416" y="1326"/>
                    <a:pt x="2449" y="1312"/>
                    <a:pt x="2463" y="1285"/>
                  </a:cubicBezTo>
                  <a:cubicBezTo>
                    <a:pt x="2543" y="1205"/>
                    <a:pt x="2543" y="1098"/>
                    <a:pt x="2463" y="1071"/>
                  </a:cubicBezTo>
                  <a:cubicBezTo>
                    <a:pt x="2141" y="804"/>
                    <a:pt x="1767" y="616"/>
                    <a:pt x="1392" y="429"/>
                  </a:cubicBezTo>
                  <a:cubicBezTo>
                    <a:pt x="1017" y="268"/>
                    <a:pt x="616" y="13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6647;p43"/>
            <p:cNvSpPr/>
            <p:nvPr/>
          </p:nvSpPr>
          <p:spPr>
            <a:xfrm>
              <a:off x="8007500" y="4664825"/>
              <a:ext cx="69625" cy="29825"/>
            </a:xfrm>
            <a:custGeom>
              <a:avLst/>
              <a:gdLst/>
              <a:ahLst/>
              <a:cxnLst/>
              <a:rect l="l" t="t" r="r" b="b"/>
              <a:pathLst>
                <a:path w="2785" h="1193" extrusionOk="0">
                  <a:moveTo>
                    <a:pt x="188" y="1"/>
                  </a:moveTo>
                  <a:cubicBezTo>
                    <a:pt x="108" y="1"/>
                    <a:pt x="54" y="28"/>
                    <a:pt x="1" y="108"/>
                  </a:cubicBezTo>
                  <a:cubicBezTo>
                    <a:pt x="1" y="162"/>
                    <a:pt x="54" y="269"/>
                    <a:pt x="135" y="269"/>
                  </a:cubicBezTo>
                  <a:cubicBezTo>
                    <a:pt x="617" y="349"/>
                    <a:pt x="1045" y="429"/>
                    <a:pt x="1473" y="617"/>
                  </a:cubicBezTo>
                  <a:cubicBezTo>
                    <a:pt x="1794" y="697"/>
                    <a:pt x="2115" y="884"/>
                    <a:pt x="2383" y="1045"/>
                  </a:cubicBezTo>
                  <a:cubicBezTo>
                    <a:pt x="2410" y="1072"/>
                    <a:pt x="2490" y="1098"/>
                    <a:pt x="2517" y="1152"/>
                  </a:cubicBezTo>
                  <a:cubicBezTo>
                    <a:pt x="2557" y="1179"/>
                    <a:pt x="2597" y="1192"/>
                    <a:pt x="2634" y="1192"/>
                  </a:cubicBezTo>
                  <a:cubicBezTo>
                    <a:pt x="2671" y="1192"/>
                    <a:pt x="2704" y="1179"/>
                    <a:pt x="2731" y="1152"/>
                  </a:cubicBezTo>
                  <a:cubicBezTo>
                    <a:pt x="2785" y="1072"/>
                    <a:pt x="2785" y="965"/>
                    <a:pt x="2731" y="938"/>
                  </a:cubicBezTo>
                  <a:cubicBezTo>
                    <a:pt x="2544" y="804"/>
                    <a:pt x="2356" y="697"/>
                    <a:pt x="2196" y="617"/>
                  </a:cubicBezTo>
                  <a:cubicBezTo>
                    <a:pt x="1982" y="510"/>
                    <a:pt x="1741" y="402"/>
                    <a:pt x="1553" y="349"/>
                  </a:cubicBezTo>
                  <a:cubicBezTo>
                    <a:pt x="1125" y="215"/>
                    <a:pt x="670" y="108"/>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6648;p43"/>
            <p:cNvSpPr/>
            <p:nvPr/>
          </p:nvSpPr>
          <p:spPr>
            <a:xfrm>
              <a:off x="8044325" y="4675875"/>
              <a:ext cx="14725" cy="10275"/>
            </a:xfrm>
            <a:custGeom>
              <a:avLst/>
              <a:gdLst/>
              <a:ahLst/>
              <a:cxnLst/>
              <a:rect l="l" t="t" r="r" b="b"/>
              <a:pathLst>
                <a:path w="589" h="411" extrusionOk="0">
                  <a:moveTo>
                    <a:pt x="181" y="1"/>
                  </a:moveTo>
                  <a:cubicBezTo>
                    <a:pt x="174" y="1"/>
                    <a:pt x="161" y="14"/>
                    <a:pt x="134" y="41"/>
                  </a:cubicBezTo>
                  <a:cubicBezTo>
                    <a:pt x="107" y="41"/>
                    <a:pt x="80" y="68"/>
                    <a:pt x="54" y="94"/>
                  </a:cubicBezTo>
                  <a:cubicBezTo>
                    <a:pt x="0" y="175"/>
                    <a:pt x="54" y="255"/>
                    <a:pt x="107" y="308"/>
                  </a:cubicBezTo>
                  <a:cubicBezTo>
                    <a:pt x="187" y="335"/>
                    <a:pt x="268" y="362"/>
                    <a:pt x="348" y="389"/>
                  </a:cubicBezTo>
                  <a:cubicBezTo>
                    <a:pt x="364" y="404"/>
                    <a:pt x="384" y="411"/>
                    <a:pt x="405" y="411"/>
                  </a:cubicBezTo>
                  <a:cubicBezTo>
                    <a:pt x="457" y="411"/>
                    <a:pt x="516" y="373"/>
                    <a:pt x="535" y="335"/>
                  </a:cubicBezTo>
                  <a:cubicBezTo>
                    <a:pt x="589" y="255"/>
                    <a:pt x="535" y="175"/>
                    <a:pt x="482" y="121"/>
                  </a:cubicBezTo>
                  <a:cubicBezTo>
                    <a:pt x="401" y="94"/>
                    <a:pt x="321" y="68"/>
                    <a:pt x="241" y="41"/>
                  </a:cubicBezTo>
                  <a:lnTo>
                    <a:pt x="187" y="41"/>
                  </a:lnTo>
                  <a:cubicBezTo>
                    <a:pt x="187" y="14"/>
                    <a:pt x="187" y="1"/>
                    <a:pt x="18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6649;p43"/>
            <p:cNvSpPr/>
            <p:nvPr/>
          </p:nvSpPr>
          <p:spPr>
            <a:xfrm>
              <a:off x="7996125" y="4660825"/>
              <a:ext cx="61600" cy="25325"/>
            </a:xfrm>
            <a:custGeom>
              <a:avLst/>
              <a:gdLst/>
              <a:ahLst/>
              <a:cxnLst/>
              <a:rect l="l" t="t" r="r" b="b"/>
              <a:pathLst>
                <a:path w="2464" h="1013" extrusionOk="0">
                  <a:moveTo>
                    <a:pt x="161" y="0"/>
                  </a:moveTo>
                  <a:cubicBezTo>
                    <a:pt x="108" y="0"/>
                    <a:pt x="28" y="54"/>
                    <a:pt x="1" y="134"/>
                  </a:cubicBezTo>
                  <a:cubicBezTo>
                    <a:pt x="1" y="188"/>
                    <a:pt x="28" y="295"/>
                    <a:pt x="135" y="295"/>
                  </a:cubicBezTo>
                  <a:cubicBezTo>
                    <a:pt x="563" y="402"/>
                    <a:pt x="991" y="509"/>
                    <a:pt x="1393" y="643"/>
                  </a:cubicBezTo>
                  <a:lnTo>
                    <a:pt x="1446" y="643"/>
                  </a:lnTo>
                  <a:cubicBezTo>
                    <a:pt x="1687" y="723"/>
                    <a:pt x="1982" y="830"/>
                    <a:pt x="2249" y="991"/>
                  </a:cubicBezTo>
                  <a:cubicBezTo>
                    <a:pt x="2265" y="1006"/>
                    <a:pt x="2285" y="1013"/>
                    <a:pt x="2307" y="1013"/>
                  </a:cubicBezTo>
                  <a:cubicBezTo>
                    <a:pt x="2359" y="1013"/>
                    <a:pt x="2418" y="975"/>
                    <a:pt x="2437" y="937"/>
                  </a:cubicBezTo>
                  <a:cubicBezTo>
                    <a:pt x="2463" y="857"/>
                    <a:pt x="2437" y="777"/>
                    <a:pt x="2356" y="723"/>
                  </a:cubicBezTo>
                  <a:cubicBezTo>
                    <a:pt x="1687" y="375"/>
                    <a:pt x="938" y="161"/>
                    <a:pt x="18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6650;p43"/>
            <p:cNvSpPr/>
            <p:nvPr/>
          </p:nvSpPr>
          <p:spPr>
            <a:xfrm>
              <a:off x="8087150" y="4698975"/>
              <a:ext cx="36825" cy="29800"/>
            </a:xfrm>
            <a:custGeom>
              <a:avLst/>
              <a:gdLst/>
              <a:ahLst/>
              <a:cxnLst/>
              <a:rect l="l" t="t" r="r" b="b"/>
              <a:pathLst>
                <a:path w="1473" h="1192" extrusionOk="0">
                  <a:moveTo>
                    <a:pt x="161" y="0"/>
                  </a:moveTo>
                  <a:cubicBezTo>
                    <a:pt x="107" y="0"/>
                    <a:pt x="80" y="0"/>
                    <a:pt x="27" y="80"/>
                  </a:cubicBezTo>
                  <a:cubicBezTo>
                    <a:pt x="0" y="134"/>
                    <a:pt x="0" y="241"/>
                    <a:pt x="107" y="268"/>
                  </a:cubicBezTo>
                  <a:cubicBezTo>
                    <a:pt x="375" y="401"/>
                    <a:pt x="616" y="589"/>
                    <a:pt x="830" y="749"/>
                  </a:cubicBezTo>
                  <a:cubicBezTo>
                    <a:pt x="964" y="857"/>
                    <a:pt x="1097" y="990"/>
                    <a:pt x="1231" y="1151"/>
                  </a:cubicBezTo>
                  <a:cubicBezTo>
                    <a:pt x="1271" y="1178"/>
                    <a:pt x="1318" y="1191"/>
                    <a:pt x="1358" y="1191"/>
                  </a:cubicBezTo>
                  <a:cubicBezTo>
                    <a:pt x="1399" y="1191"/>
                    <a:pt x="1432" y="1178"/>
                    <a:pt x="1445" y="1151"/>
                  </a:cubicBezTo>
                  <a:cubicBezTo>
                    <a:pt x="1472" y="1124"/>
                    <a:pt x="1472" y="1071"/>
                    <a:pt x="1472" y="1044"/>
                  </a:cubicBezTo>
                  <a:cubicBezTo>
                    <a:pt x="1472" y="1017"/>
                    <a:pt x="1472" y="990"/>
                    <a:pt x="1445" y="937"/>
                  </a:cubicBezTo>
                  <a:cubicBezTo>
                    <a:pt x="1097" y="535"/>
                    <a:pt x="669" y="268"/>
                    <a:pt x="241" y="54"/>
                  </a:cubicBezTo>
                  <a:cubicBezTo>
                    <a:pt x="214" y="54"/>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6651;p43"/>
            <p:cNvSpPr/>
            <p:nvPr/>
          </p:nvSpPr>
          <p:spPr>
            <a:xfrm>
              <a:off x="8077100" y="4691350"/>
              <a:ext cx="45525" cy="35250"/>
            </a:xfrm>
            <a:custGeom>
              <a:avLst/>
              <a:gdLst/>
              <a:ahLst/>
              <a:cxnLst/>
              <a:rect l="l" t="t" r="r" b="b"/>
              <a:pathLst>
                <a:path w="1821" h="1410" extrusionOk="0">
                  <a:moveTo>
                    <a:pt x="125" y="1"/>
                  </a:moveTo>
                  <a:cubicBezTo>
                    <a:pt x="93" y="1"/>
                    <a:pt x="67" y="31"/>
                    <a:pt x="27" y="91"/>
                  </a:cubicBezTo>
                  <a:cubicBezTo>
                    <a:pt x="1" y="144"/>
                    <a:pt x="27" y="251"/>
                    <a:pt x="108" y="278"/>
                  </a:cubicBezTo>
                  <a:cubicBezTo>
                    <a:pt x="429" y="519"/>
                    <a:pt x="803" y="706"/>
                    <a:pt x="1098" y="947"/>
                  </a:cubicBezTo>
                  <a:cubicBezTo>
                    <a:pt x="1285" y="1081"/>
                    <a:pt x="1419" y="1188"/>
                    <a:pt x="1553" y="1349"/>
                  </a:cubicBezTo>
                  <a:cubicBezTo>
                    <a:pt x="1580" y="1389"/>
                    <a:pt x="1620" y="1409"/>
                    <a:pt x="1657" y="1409"/>
                  </a:cubicBezTo>
                  <a:cubicBezTo>
                    <a:pt x="1693" y="1409"/>
                    <a:pt x="1727" y="1389"/>
                    <a:pt x="1740" y="1349"/>
                  </a:cubicBezTo>
                  <a:cubicBezTo>
                    <a:pt x="1821" y="1295"/>
                    <a:pt x="1821" y="1188"/>
                    <a:pt x="1740" y="1162"/>
                  </a:cubicBezTo>
                  <a:cubicBezTo>
                    <a:pt x="1312" y="680"/>
                    <a:pt x="777" y="385"/>
                    <a:pt x="241" y="37"/>
                  </a:cubicBezTo>
                  <a:cubicBezTo>
                    <a:pt x="215" y="37"/>
                    <a:pt x="215" y="11"/>
                    <a:pt x="161" y="11"/>
                  </a:cubicBezTo>
                  <a:cubicBezTo>
                    <a:pt x="148" y="4"/>
                    <a:pt x="136" y="1"/>
                    <a:pt x="12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6652;p43"/>
            <p:cNvSpPr/>
            <p:nvPr/>
          </p:nvSpPr>
          <p:spPr>
            <a:xfrm>
              <a:off x="8073750" y="4688925"/>
              <a:ext cx="48875" cy="35000"/>
            </a:xfrm>
            <a:custGeom>
              <a:avLst/>
              <a:gdLst/>
              <a:ahLst/>
              <a:cxnLst/>
              <a:rect l="l" t="t" r="r" b="b"/>
              <a:pathLst>
                <a:path w="1955" h="1400" extrusionOk="0">
                  <a:moveTo>
                    <a:pt x="161" y="1"/>
                  </a:moveTo>
                  <a:cubicBezTo>
                    <a:pt x="135" y="54"/>
                    <a:pt x="81" y="54"/>
                    <a:pt x="27" y="108"/>
                  </a:cubicBezTo>
                  <a:cubicBezTo>
                    <a:pt x="1" y="188"/>
                    <a:pt x="1" y="268"/>
                    <a:pt x="108" y="322"/>
                  </a:cubicBezTo>
                  <a:cubicBezTo>
                    <a:pt x="536" y="536"/>
                    <a:pt x="964" y="777"/>
                    <a:pt x="1339" y="1071"/>
                  </a:cubicBezTo>
                  <a:cubicBezTo>
                    <a:pt x="1446" y="1178"/>
                    <a:pt x="1580" y="1259"/>
                    <a:pt x="1687" y="1339"/>
                  </a:cubicBezTo>
                  <a:cubicBezTo>
                    <a:pt x="1714" y="1379"/>
                    <a:pt x="1754" y="1399"/>
                    <a:pt x="1791" y="1399"/>
                  </a:cubicBezTo>
                  <a:cubicBezTo>
                    <a:pt x="1827" y="1399"/>
                    <a:pt x="1861" y="1379"/>
                    <a:pt x="1874" y="1339"/>
                  </a:cubicBezTo>
                  <a:cubicBezTo>
                    <a:pt x="1955" y="1285"/>
                    <a:pt x="1955" y="1178"/>
                    <a:pt x="1874" y="1151"/>
                  </a:cubicBezTo>
                  <a:cubicBezTo>
                    <a:pt x="1419" y="670"/>
                    <a:pt x="804" y="375"/>
                    <a:pt x="242" y="54"/>
                  </a:cubicBezTo>
                  <a:cubicBezTo>
                    <a:pt x="215" y="54"/>
                    <a:pt x="161" y="1"/>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6653;p43"/>
            <p:cNvSpPr/>
            <p:nvPr/>
          </p:nvSpPr>
          <p:spPr>
            <a:xfrm>
              <a:off x="8075750" y="4688925"/>
              <a:ext cx="47550" cy="36500"/>
            </a:xfrm>
            <a:custGeom>
              <a:avLst/>
              <a:gdLst/>
              <a:ahLst/>
              <a:cxnLst/>
              <a:rect l="l" t="t" r="r" b="b"/>
              <a:pathLst>
                <a:path w="1902" h="1460" extrusionOk="0">
                  <a:moveTo>
                    <a:pt x="1099" y="916"/>
                  </a:moveTo>
                  <a:lnTo>
                    <a:pt x="1099" y="916"/>
                  </a:lnTo>
                  <a:cubicBezTo>
                    <a:pt x="1102" y="937"/>
                    <a:pt x="1125" y="937"/>
                    <a:pt x="1125" y="937"/>
                  </a:cubicBezTo>
                  <a:cubicBezTo>
                    <a:pt x="1116" y="930"/>
                    <a:pt x="1108" y="923"/>
                    <a:pt x="1099" y="916"/>
                  </a:cubicBezTo>
                  <a:close/>
                  <a:moveTo>
                    <a:pt x="162" y="1"/>
                  </a:moveTo>
                  <a:cubicBezTo>
                    <a:pt x="81" y="1"/>
                    <a:pt x="55" y="54"/>
                    <a:pt x="28" y="81"/>
                  </a:cubicBezTo>
                  <a:cubicBezTo>
                    <a:pt x="1" y="134"/>
                    <a:pt x="1" y="241"/>
                    <a:pt x="81" y="268"/>
                  </a:cubicBezTo>
                  <a:cubicBezTo>
                    <a:pt x="446" y="476"/>
                    <a:pt x="785" y="659"/>
                    <a:pt x="1099" y="916"/>
                  </a:cubicBezTo>
                  <a:lnTo>
                    <a:pt x="1099" y="916"/>
                  </a:lnTo>
                  <a:cubicBezTo>
                    <a:pt x="1098" y="914"/>
                    <a:pt x="1098" y="912"/>
                    <a:pt x="1098" y="911"/>
                  </a:cubicBezTo>
                  <a:lnTo>
                    <a:pt x="1098" y="911"/>
                  </a:lnTo>
                  <a:cubicBezTo>
                    <a:pt x="1286" y="1044"/>
                    <a:pt x="1473" y="1205"/>
                    <a:pt x="1634" y="1419"/>
                  </a:cubicBezTo>
                  <a:cubicBezTo>
                    <a:pt x="1660" y="1446"/>
                    <a:pt x="1701" y="1459"/>
                    <a:pt x="1737" y="1459"/>
                  </a:cubicBezTo>
                  <a:cubicBezTo>
                    <a:pt x="1774" y="1459"/>
                    <a:pt x="1808" y="1446"/>
                    <a:pt x="1821" y="1419"/>
                  </a:cubicBezTo>
                  <a:cubicBezTo>
                    <a:pt x="1901" y="1339"/>
                    <a:pt x="1901" y="1259"/>
                    <a:pt x="1821" y="1205"/>
                  </a:cubicBezTo>
                  <a:cubicBezTo>
                    <a:pt x="1393" y="696"/>
                    <a:pt x="831" y="348"/>
                    <a:pt x="215" y="27"/>
                  </a:cubicBezTo>
                  <a:cubicBezTo>
                    <a:pt x="188" y="27"/>
                    <a:pt x="162" y="1"/>
                    <a:pt x="162"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6654;p43"/>
            <p:cNvSpPr/>
            <p:nvPr/>
          </p:nvSpPr>
          <p:spPr>
            <a:xfrm>
              <a:off x="8062375" y="4683575"/>
              <a:ext cx="60250" cy="41175"/>
            </a:xfrm>
            <a:custGeom>
              <a:avLst/>
              <a:gdLst/>
              <a:ahLst/>
              <a:cxnLst/>
              <a:rect l="l" t="t" r="r" b="b"/>
              <a:pathLst>
                <a:path w="2410" h="1647" extrusionOk="0">
                  <a:moveTo>
                    <a:pt x="161" y="0"/>
                  </a:moveTo>
                  <a:lnTo>
                    <a:pt x="135" y="27"/>
                  </a:lnTo>
                  <a:cubicBezTo>
                    <a:pt x="81" y="27"/>
                    <a:pt x="54" y="54"/>
                    <a:pt x="27" y="81"/>
                  </a:cubicBezTo>
                  <a:cubicBezTo>
                    <a:pt x="1" y="161"/>
                    <a:pt x="1" y="268"/>
                    <a:pt x="81" y="295"/>
                  </a:cubicBezTo>
                  <a:cubicBezTo>
                    <a:pt x="670" y="562"/>
                    <a:pt x="1205" y="857"/>
                    <a:pt x="1687" y="1232"/>
                  </a:cubicBezTo>
                  <a:cubicBezTo>
                    <a:pt x="1874" y="1365"/>
                    <a:pt x="2008" y="1473"/>
                    <a:pt x="2142" y="1606"/>
                  </a:cubicBezTo>
                  <a:cubicBezTo>
                    <a:pt x="2169" y="1633"/>
                    <a:pt x="2209" y="1646"/>
                    <a:pt x="2246" y="1646"/>
                  </a:cubicBezTo>
                  <a:cubicBezTo>
                    <a:pt x="2282" y="1646"/>
                    <a:pt x="2316" y="1633"/>
                    <a:pt x="2329" y="1606"/>
                  </a:cubicBezTo>
                  <a:cubicBezTo>
                    <a:pt x="2410" y="1526"/>
                    <a:pt x="2410" y="1419"/>
                    <a:pt x="2329" y="1392"/>
                  </a:cubicBezTo>
                  <a:cubicBezTo>
                    <a:pt x="1740" y="803"/>
                    <a:pt x="991" y="402"/>
                    <a:pt x="215" y="27"/>
                  </a:cubicBezTo>
                  <a:cubicBezTo>
                    <a:pt x="188" y="27"/>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6655;p43"/>
            <p:cNvSpPr/>
            <p:nvPr/>
          </p:nvSpPr>
          <p:spPr>
            <a:xfrm>
              <a:off x="8083125" y="4694275"/>
              <a:ext cx="18100" cy="15300"/>
            </a:xfrm>
            <a:custGeom>
              <a:avLst/>
              <a:gdLst/>
              <a:ahLst/>
              <a:cxnLst/>
              <a:rect l="l" t="t" r="r" b="b"/>
              <a:pathLst>
                <a:path w="724" h="612" extrusionOk="0">
                  <a:moveTo>
                    <a:pt x="188" y="1"/>
                  </a:moveTo>
                  <a:cubicBezTo>
                    <a:pt x="107" y="27"/>
                    <a:pt x="27" y="54"/>
                    <a:pt x="27" y="108"/>
                  </a:cubicBezTo>
                  <a:cubicBezTo>
                    <a:pt x="0" y="161"/>
                    <a:pt x="27" y="268"/>
                    <a:pt x="107" y="295"/>
                  </a:cubicBezTo>
                  <a:lnTo>
                    <a:pt x="509" y="589"/>
                  </a:lnTo>
                  <a:cubicBezTo>
                    <a:pt x="525" y="605"/>
                    <a:pt x="545" y="612"/>
                    <a:pt x="566" y="612"/>
                  </a:cubicBezTo>
                  <a:cubicBezTo>
                    <a:pt x="618" y="612"/>
                    <a:pt x="677" y="574"/>
                    <a:pt x="696" y="536"/>
                  </a:cubicBezTo>
                  <a:cubicBezTo>
                    <a:pt x="723" y="509"/>
                    <a:pt x="723" y="456"/>
                    <a:pt x="723" y="429"/>
                  </a:cubicBezTo>
                  <a:cubicBezTo>
                    <a:pt x="723" y="402"/>
                    <a:pt x="696" y="375"/>
                    <a:pt x="670" y="322"/>
                  </a:cubicBezTo>
                  <a:lnTo>
                    <a:pt x="268" y="27"/>
                  </a:lnTo>
                  <a:cubicBezTo>
                    <a:pt x="241" y="27"/>
                    <a:pt x="241" y="1"/>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6656;p43"/>
            <p:cNvSpPr/>
            <p:nvPr/>
          </p:nvSpPr>
          <p:spPr>
            <a:xfrm>
              <a:off x="7759250" y="4654800"/>
              <a:ext cx="437650" cy="477125"/>
            </a:xfrm>
            <a:custGeom>
              <a:avLst/>
              <a:gdLst/>
              <a:ahLst/>
              <a:cxnLst/>
              <a:rect l="l" t="t" r="r" b="b"/>
              <a:pathLst>
                <a:path w="17506" h="19085" extrusionOk="0">
                  <a:moveTo>
                    <a:pt x="6291" y="0"/>
                  </a:moveTo>
                  <a:cubicBezTo>
                    <a:pt x="6585" y="0"/>
                    <a:pt x="6906" y="27"/>
                    <a:pt x="7201" y="81"/>
                  </a:cubicBezTo>
                  <a:cubicBezTo>
                    <a:pt x="8057" y="161"/>
                    <a:pt x="8941" y="295"/>
                    <a:pt x="9770" y="536"/>
                  </a:cubicBezTo>
                  <a:cubicBezTo>
                    <a:pt x="10573" y="777"/>
                    <a:pt x="11376" y="1071"/>
                    <a:pt x="12126" y="1499"/>
                  </a:cubicBezTo>
                  <a:cubicBezTo>
                    <a:pt x="12822" y="1901"/>
                    <a:pt x="13491" y="2409"/>
                    <a:pt x="14026" y="3052"/>
                  </a:cubicBezTo>
                  <a:cubicBezTo>
                    <a:pt x="14294" y="3346"/>
                    <a:pt x="14561" y="3694"/>
                    <a:pt x="14749" y="4042"/>
                  </a:cubicBezTo>
                  <a:cubicBezTo>
                    <a:pt x="14883" y="4256"/>
                    <a:pt x="14990" y="4444"/>
                    <a:pt x="15097" y="4658"/>
                  </a:cubicBezTo>
                  <a:cubicBezTo>
                    <a:pt x="15204" y="4899"/>
                    <a:pt x="15284" y="5086"/>
                    <a:pt x="15391" y="5327"/>
                  </a:cubicBezTo>
                  <a:cubicBezTo>
                    <a:pt x="15766" y="6183"/>
                    <a:pt x="16033" y="7120"/>
                    <a:pt x="16141" y="8110"/>
                  </a:cubicBezTo>
                  <a:cubicBezTo>
                    <a:pt x="16221" y="8994"/>
                    <a:pt x="16221" y="9931"/>
                    <a:pt x="16087" y="10841"/>
                  </a:cubicBezTo>
                  <a:cubicBezTo>
                    <a:pt x="16033" y="11269"/>
                    <a:pt x="15900" y="11724"/>
                    <a:pt x="15766" y="12152"/>
                  </a:cubicBezTo>
                  <a:cubicBezTo>
                    <a:pt x="15632" y="12580"/>
                    <a:pt x="15418" y="12982"/>
                    <a:pt x="15230" y="13383"/>
                  </a:cubicBezTo>
                  <a:cubicBezTo>
                    <a:pt x="14802" y="14213"/>
                    <a:pt x="14187" y="14962"/>
                    <a:pt x="13491" y="15605"/>
                  </a:cubicBezTo>
                  <a:cubicBezTo>
                    <a:pt x="12741" y="16301"/>
                    <a:pt x="11885" y="16863"/>
                    <a:pt x="10948" y="17291"/>
                  </a:cubicBezTo>
                  <a:cubicBezTo>
                    <a:pt x="10466" y="17505"/>
                    <a:pt x="10011" y="17693"/>
                    <a:pt x="9503" y="17826"/>
                  </a:cubicBezTo>
                  <a:cubicBezTo>
                    <a:pt x="8994" y="17960"/>
                    <a:pt x="8512" y="18094"/>
                    <a:pt x="8004" y="18201"/>
                  </a:cubicBezTo>
                  <a:cubicBezTo>
                    <a:pt x="6960" y="18362"/>
                    <a:pt x="5889" y="18442"/>
                    <a:pt x="4845" y="18442"/>
                  </a:cubicBezTo>
                  <a:cubicBezTo>
                    <a:pt x="3775" y="18415"/>
                    <a:pt x="2758" y="18308"/>
                    <a:pt x="1687" y="18148"/>
                  </a:cubicBezTo>
                  <a:cubicBezTo>
                    <a:pt x="1098" y="18041"/>
                    <a:pt x="536" y="17933"/>
                    <a:pt x="1" y="17800"/>
                  </a:cubicBezTo>
                  <a:lnTo>
                    <a:pt x="1" y="17800"/>
                  </a:lnTo>
                  <a:cubicBezTo>
                    <a:pt x="750" y="18148"/>
                    <a:pt x="1500" y="18415"/>
                    <a:pt x="2383" y="18629"/>
                  </a:cubicBezTo>
                  <a:cubicBezTo>
                    <a:pt x="3507" y="18897"/>
                    <a:pt x="4765" y="19084"/>
                    <a:pt x="5996" y="19084"/>
                  </a:cubicBezTo>
                  <a:cubicBezTo>
                    <a:pt x="6532" y="19084"/>
                    <a:pt x="7094" y="19031"/>
                    <a:pt x="7709" y="18977"/>
                  </a:cubicBezTo>
                  <a:cubicBezTo>
                    <a:pt x="8191" y="18897"/>
                    <a:pt x="8726" y="18843"/>
                    <a:pt x="9235" y="18763"/>
                  </a:cubicBezTo>
                  <a:cubicBezTo>
                    <a:pt x="10306" y="18576"/>
                    <a:pt x="11323" y="18308"/>
                    <a:pt x="12206" y="17933"/>
                  </a:cubicBezTo>
                  <a:cubicBezTo>
                    <a:pt x="13196" y="17532"/>
                    <a:pt x="14053" y="16997"/>
                    <a:pt x="14802" y="16354"/>
                  </a:cubicBezTo>
                  <a:cubicBezTo>
                    <a:pt x="15150" y="16033"/>
                    <a:pt x="15525" y="15658"/>
                    <a:pt x="15819" y="15230"/>
                  </a:cubicBezTo>
                  <a:cubicBezTo>
                    <a:pt x="16141" y="14829"/>
                    <a:pt x="16435" y="14347"/>
                    <a:pt x="16676" y="13812"/>
                  </a:cubicBezTo>
                  <a:cubicBezTo>
                    <a:pt x="17104" y="12848"/>
                    <a:pt x="17372" y="11777"/>
                    <a:pt x="17425" y="10573"/>
                  </a:cubicBezTo>
                  <a:cubicBezTo>
                    <a:pt x="17506" y="9476"/>
                    <a:pt x="17372" y="8298"/>
                    <a:pt x="17104" y="7174"/>
                  </a:cubicBezTo>
                  <a:cubicBezTo>
                    <a:pt x="16970" y="6638"/>
                    <a:pt x="16810" y="6103"/>
                    <a:pt x="16569" y="5568"/>
                  </a:cubicBezTo>
                  <a:cubicBezTo>
                    <a:pt x="16328" y="4979"/>
                    <a:pt x="16087" y="4524"/>
                    <a:pt x="15819" y="4096"/>
                  </a:cubicBezTo>
                  <a:cubicBezTo>
                    <a:pt x="15552" y="3641"/>
                    <a:pt x="15204" y="3212"/>
                    <a:pt x="14829" y="2811"/>
                  </a:cubicBezTo>
                  <a:cubicBezTo>
                    <a:pt x="14615" y="2624"/>
                    <a:pt x="14401" y="2409"/>
                    <a:pt x="14160" y="2249"/>
                  </a:cubicBezTo>
                  <a:cubicBezTo>
                    <a:pt x="13785" y="1901"/>
                    <a:pt x="13330" y="1633"/>
                    <a:pt x="12929" y="1419"/>
                  </a:cubicBezTo>
                  <a:lnTo>
                    <a:pt x="12875" y="1419"/>
                  </a:lnTo>
                  <a:cubicBezTo>
                    <a:pt x="12688" y="1285"/>
                    <a:pt x="12447" y="1178"/>
                    <a:pt x="12206" y="1071"/>
                  </a:cubicBezTo>
                  <a:cubicBezTo>
                    <a:pt x="12179" y="1071"/>
                    <a:pt x="12152" y="1044"/>
                    <a:pt x="12126" y="1044"/>
                  </a:cubicBezTo>
                  <a:cubicBezTo>
                    <a:pt x="11885" y="937"/>
                    <a:pt x="11671" y="830"/>
                    <a:pt x="11483" y="777"/>
                  </a:cubicBezTo>
                  <a:cubicBezTo>
                    <a:pt x="11323" y="696"/>
                    <a:pt x="11109" y="670"/>
                    <a:pt x="10948" y="616"/>
                  </a:cubicBezTo>
                  <a:lnTo>
                    <a:pt x="10654" y="509"/>
                  </a:lnTo>
                  <a:lnTo>
                    <a:pt x="10252" y="402"/>
                  </a:lnTo>
                  <a:cubicBezTo>
                    <a:pt x="9797" y="268"/>
                    <a:pt x="9315" y="215"/>
                    <a:pt x="8807" y="134"/>
                  </a:cubicBezTo>
                  <a:cubicBezTo>
                    <a:pt x="8512" y="81"/>
                    <a:pt x="8138" y="27"/>
                    <a:pt x="7709" y="27"/>
                  </a:cubicBezTo>
                  <a:lnTo>
                    <a:pt x="7388" y="27"/>
                  </a:lnTo>
                  <a:cubicBezTo>
                    <a:pt x="7254" y="0"/>
                    <a:pt x="7120" y="0"/>
                    <a:pt x="7040" y="0"/>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6657;p43"/>
            <p:cNvSpPr/>
            <p:nvPr/>
          </p:nvSpPr>
          <p:spPr>
            <a:xfrm>
              <a:off x="7869675" y="4952575"/>
              <a:ext cx="47525" cy="31325"/>
            </a:xfrm>
            <a:custGeom>
              <a:avLst/>
              <a:gdLst/>
              <a:ahLst/>
              <a:cxnLst/>
              <a:rect l="l" t="t" r="r" b="b"/>
              <a:pathLst>
                <a:path w="1901" h="1253" extrusionOk="0">
                  <a:moveTo>
                    <a:pt x="964" y="0"/>
                  </a:moveTo>
                  <a:cubicBezTo>
                    <a:pt x="830" y="27"/>
                    <a:pt x="750" y="80"/>
                    <a:pt x="616" y="134"/>
                  </a:cubicBezTo>
                  <a:cubicBezTo>
                    <a:pt x="535" y="161"/>
                    <a:pt x="482" y="241"/>
                    <a:pt x="402" y="268"/>
                  </a:cubicBezTo>
                  <a:cubicBezTo>
                    <a:pt x="375" y="295"/>
                    <a:pt x="295" y="348"/>
                    <a:pt x="268" y="375"/>
                  </a:cubicBezTo>
                  <a:cubicBezTo>
                    <a:pt x="241" y="375"/>
                    <a:pt x="241" y="402"/>
                    <a:pt x="134" y="428"/>
                  </a:cubicBezTo>
                  <a:cubicBezTo>
                    <a:pt x="134" y="428"/>
                    <a:pt x="107" y="482"/>
                    <a:pt x="107" y="509"/>
                  </a:cubicBezTo>
                  <a:cubicBezTo>
                    <a:pt x="107" y="535"/>
                    <a:pt x="54" y="535"/>
                    <a:pt x="54" y="562"/>
                  </a:cubicBezTo>
                  <a:cubicBezTo>
                    <a:pt x="54" y="616"/>
                    <a:pt x="27" y="643"/>
                    <a:pt x="27" y="669"/>
                  </a:cubicBezTo>
                  <a:lnTo>
                    <a:pt x="27" y="696"/>
                  </a:lnTo>
                  <a:lnTo>
                    <a:pt x="27" y="776"/>
                  </a:lnTo>
                  <a:cubicBezTo>
                    <a:pt x="0" y="803"/>
                    <a:pt x="0" y="830"/>
                    <a:pt x="0" y="910"/>
                  </a:cubicBezTo>
                  <a:cubicBezTo>
                    <a:pt x="0" y="937"/>
                    <a:pt x="27" y="1017"/>
                    <a:pt x="54" y="1044"/>
                  </a:cubicBezTo>
                  <a:cubicBezTo>
                    <a:pt x="54" y="1071"/>
                    <a:pt x="107" y="1071"/>
                    <a:pt x="134" y="1071"/>
                  </a:cubicBezTo>
                  <a:cubicBezTo>
                    <a:pt x="161" y="1098"/>
                    <a:pt x="188" y="1098"/>
                    <a:pt x="241" y="1151"/>
                  </a:cubicBezTo>
                  <a:cubicBezTo>
                    <a:pt x="357" y="1209"/>
                    <a:pt x="500" y="1253"/>
                    <a:pt x="642" y="1253"/>
                  </a:cubicBezTo>
                  <a:cubicBezTo>
                    <a:pt x="696" y="1253"/>
                    <a:pt x="751" y="1246"/>
                    <a:pt x="803" y="1231"/>
                  </a:cubicBezTo>
                  <a:cubicBezTo>
                    <a:pt x="1231" y="1151"/>
                    <a:pt x="1606" y="803"/>
                    <a:pt x="1874" y="375"/>
                  </a:cubicBezTo>
                  <a:cubicBezTo>
                    <a:pt x="1901" y="295"/>
                    <a:pt x="1901" y="214"/>
                    <a:pt x="1847" y="134"/>
                  </a:cubicBezTo>
                  <a:cubicBezTo>
                    <a:pt x="1814" y="123"/>
                    <a:pt x="1780" y="116"/>
                    <a:pt x="1749" y="116"/>
                  </a:cubicBezTo>
                  <a:cubicBezTo>
                    <a:pt x="1705" y="116"/>
                    <a:pt x="1664" y="129"/>
                    <a:pt x="1633" y="161"/>
                  </a:cubicBezTo>
                  <a:cubicBezTo>
                    <a:pt x="1606" y="80"/>
                    <a:pt x="1472" y="0"/>
                    <a:pt x="1365" y="0"/>
                  </a:cubicBezTo>
                  <a:close/>
                </a:path>
              </a:pathLst>
            </a:custGeom>
            <a:solidFill>
              <a:srgbClr val="FF6D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6658;p43"/>
            <p:cNvSpPr/>
            <p:nvPr/>
          </p:nvSpPr>
          <p:spPr>
            <a:xfrm>
              <a:off x="7848250" y="4911750"/>
              <a:ext cx="81675" cy="76575"/>
            </a:xfrm>
            <a:custGeom>
              <a:avLst/>
              <a:gdLst/>
              <a:ahLst/>
              <a:cxnLst/>
              <a:rect l="l" t="t" r="r" b="b"/>
              <a:pathLst>
                <a:path w="3267" h="3063" extrusionOk="0">
                  <a:moveTo>
                    <a:pt x="1981" y="1720"/>
                  </a:moveTo>
                  <a:cubicBezTo>
                    <a:pt x="2042" y="1720"/>
                    <a:pt x="2102" y="1727"/>
                    <a:pt x="2169" y="1740"/>
                  </a:cubicBezTo>
                  <a:cubicBezTo>
                    <a:pt x="2276" y="1767"/>
                    <a:pt x="2329" y="1767"/>
                    <a:pt x="2436" y="1847"/>
                  </a:cubicBezTo>
                  <a:cubicBezTo>
                    <a:pt x="2490" y="1874"/>
                    <a:pt x="2570" y="1901"/>
                    <a:pt x="2597" y="1981"/>
                  </a:cubicBezTo>
                  <a:cubicBezTo>
                    <a:pt x="2570" y="2035"/>
                    <a:pt x="2543" y="2061"/>
                    <a:pt x="2490" y="2142"/>
                  </a:cubicBezTo>
                  <a:cubicBezTo>
                    <a:pt x="2436" y="2249"/>
                    <a:pt x="2356" y="2302"/>
                    <a:pt x="2276" y="2409"/>
                  </a:cubicBezTo>
                  <a:lnTo>
                    <a:pt x="2195" y="2463"/>
                  </a:lnTo>
                  <a:cubicBezTo>
                    <a:pt x="2088" y="2543"/>
                    <a:pt x="2008" y="2597"/>
                    <a:pt x="1901" y="2650"/>
                  </a:cubicBezTo>
                  <a:cubicBezTo>
                    <a:pt x="1794" y="2677"/>
                    <a:pt x="1660" y="2704"/>
                    <a:pt x="1553" y="2704"/>
                  </a:cubicBezTo>
                  <a:cubicBezTo>
                    <a:pt x="1473" y="2704"/>
                    <a:pt x="1366" y="2704"/>
                    <a:pt x="1232" y="2677"/>
                  </a:cubicBezTo>
                  <a:cubicBezTo>
                    <a:pt x="1125" y="2624"/>
                    <a:pt x="1018" y="2597"/>
                    <a:pt x="964" y="2543"/>
                  </a:cubicBezTo>
                  <a:lnTo>
                    <a:pt x="991" y="2543"/>
                  </a:lnTo>
                  <a:lnTo>
                    <a:pt x="964" y="2490"/>
                  </a:lnTo>
                  <a:lnTo>
                    <a:pt x="937" y="2490"/>
                  </a:lnTo>
                  <a:cubicBezTo>
                    <a:pt x="937" y="2490"/>
                    <a:pt x="964" y="2463"/>
                    <a:pt x="964" y="2409"/>
                  </a:cubicBezTo>
                  <a:cubicBezTo>
                    <a:pt x="991" y="2329"/>
                    <a:pt x="991" y="2276"/>
                    <a:pt x="1018" y="2222"/>
                  </a:cubicBezTo>
                  <a:cubicBezTo>
                    <a:pt x="1071" y="2168"/>
                    <a:pt x="1125" y="2115"/>
                    <a:pt x="1152" y="2061"/>
                  </a:cubicBezTo>
                  <a:lnTo>
                    <a:pt x="1205" y="2035"/>
                  </a:lnTo>
                  <a:cubicBezTo>
                    <a:pt x="1259" y="1954"/>
                    <a:pt x="1339" y="1928"/>
                    <a:pt x="1392" y="1874"/>
                  </a:cubicBezTo>
                  <a:cubicBezTo>
                    <a:pt x="1553" y="1794"/>
                    <a:pt x="1660" y="1767"/>
                    <a:pt x="1794" y="1740"/>
                  </a:cubicBezTo>
                  <a:cubicBezTo>
                    <a:pt x="1861" y="1727"/>
                    <a:pt x="1921" y="1720"/>
                    <a:pt x="1981" y="1720"/>
                  </a:cubicBezTo>
                  <a:close/>
                  <a:moveTo>
                    <a:pt x="81" y="0"/>
                  </a:moveTo>
                  <a:lnTo>
                    <a:pt x="81" y="27"/>
                  </a:lnTo>
                  <a:cubicBezTo>
                    <a:pt x="1" y="696"/>
                    <a:pt x="27" y="1312"/>
                    <a:pt x="161" y="1794"/>
                  </a:cubicBezTo>
                  <a:cubicBezTo>
                    <a:pt x="295" y="2249"/>
                    <a:pt x="536" y="2597"/>
                    <a:pt x="804" y="2811"/>
                  </a:cubicBezTo>
                  <a:cubicBezTo>
                    <a:pt x="857" y="2838"/>
                    <a:pt x="937" y="2918"/>
                    <a:pt x="991" y="2945"/>
                  </a:cubicBezTo>
                  <a:cubicBezTo>
                    <a:pt x="1071" y="2971"/>
                    <a:pt x="1125" y="2998"/>
                    <a:pt x="1205" y="2998"/>
                  </a:cubicBezTo>
                  <a:cubicBezTo>
                    <a:pt x="1303" y="3037"/>
                    <a:pt x="1401" y="3062"/>
                    <a:pt x="1499" y="3062"/>
                  </a:cubicBezTo>
                  <a:cubicBezTo>
                    <a:pt x="1535" y="3062"/>
                    <a:pt x="1571" y="3059"/>
                    <a:pt x="1607" y="3052"/>
                  </a:cubicBezTo>
                  <a:cubicBezTo>
                    <a:pt x="1874" y="2998"/>
                    <a:pt x="2169" y="2918"/>
                    <a:pt x="2410" y="2677"/>
                  </a:cubicBezTo>
                  <a:lnTo>
                    <a:pt x="2436" y="2650"/>
                  </a:lnTo>
                  <a:cubicBezTo>
                    <a:pt x="2677" y="2409"/>
                    <a:pt x="2865" y="2115"/>
                    <a:pt x="2998" y="1740"/>
                  </a:cubicBezTo>
                  <a:cubicBezTo>
                    <a:pt x="3079" y="1526"/>
                    <a:pt x="3132" y="1312"/>
                    <a:pt x="3159" y="1071"/>
                  </a:cubicBezTo>
                  <a:cubicBezTo>
                    <a:pt x="3239" y="857"/>
                    <a:pt x="3266" y="643"/>
                    <a:pt x="3239" y="322"/>
                  </a:cubicBezTo>
                  <a:cubicBezTo>
                    <a:pt x="2195" y="188"/>
                    <a:pt x="1125" y="134"/>
                    <a:pt x="81"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6659;p43"/>
            <p:cNvSpPr/>
            <p:nvPr/>
          </p:nvSpPr>
          <p:spPr>
            <a:xfrm>
              <a:off x="8025575" y="4878950"/>
              <a:ext cx="38175" cy="60925"/>
            </a:xfrm>
            <a:custGeom>
              <a:avLst/>
              <a:gdLst/>
              <a:ahLst/>
              <a:cxnLst/>
              <a:rect l="l" t="t" r="r" b="b"/>
              <a:pathLst>
                <a:path w="1527" h="2437" extrusionOk="0">
                  <a:moveTo>
                    <a:pt x="723" y="1"/>
                  </a:moveTo>
                  <a:cubicBezTo>
                    <a:pt x="322" y="1"/>
                    <a:pt x="1" y="563"/>
                    <a:pt x="27" y="1232"/>
                  </a:cubicBezTo>
                  <a:cubicBezTo>
                    <a:pt x="54" y="1901"/>
                    <a:pt x="402" y="2437"/>
                    <a:pt x="804" y="2437"/>
                  </a:cubicBezTo>
                  <a:cubicBezTo>
                    <a:pt x="1205" y="2437"/>
                    <a:pt x="1526" y="1875"/>
                    <a:pt x="1499" y="1205"/>
                  </a:cubicBezTo>
                  <a:cubicBezTo>
                    <a:pt x="1473" y="536"/>
                    <a:pt x="1125" y="1"/>
                    <a:pt x="723"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6660;p43"/>
            <p:cNvSpPr/>
            <p:nvPr/>
          </p:nvSpPr>
          <p:spPr>
            <a:xfrm>
              <a:off x="7748550" y="4872950"/>
              <a:ext cx="37500" cy="61575"/>
            </a:xfrm>
            <a:custGeom>
              <a:avLst/>
              <a:gdLst/>
              <a:ahLst/>
              <a:cxnLst/>
              <a:rect l="l" t="t" r="r" b="b"/>
              <a:pathLst>
                <a:path w="1500" h="2463" extrusionOk="0">
                  <a:moveTo>
                    <a:pt x="696" y="0"/>
                  </a:moveTo>
                  <a:cubicBezTo>
                    <a:pt x="295" y="0"/>
                    <a:pt x="1" y="589"/>
                    <a:pt x="1" y="1258"/>
                  </a:cubicBezTo>
                  <a:cubicBezTo>
                    <a:pt x="27" y="1927"/>
                    <a:pt x="375" y="2463"/>
                    <a:pt x="777" y="2463"/>
                  </a:cubicBezTo>
                  <a:cubicBezTo>
                    <a:pt x="1178" y="2463"/>
                    <a:pt x="1499" y="1874"/>
                    <a:pt x="1473" y="1205"/>
                  </a:cubicBezTo>
                  <a:cubicBezTo>
                    <a:pt x="1446" y="535"/>
                    <a:pt x="1098" y="0"/>
                    <a:pt x="696"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6661;p43"/>
            <p:cNvSpPr/>
            <p:nvPr/>
          </p:nvSpPr>
          <p:spPr>
            <a:xfrm>
              <a:off x="8019550" y="4802175"/>
              <a:ext cx="74300" cy="43050"/>
            </a:xfrm>
            <a:custGeom>
              <a:avLst/>
              <a:gdLst/>
              <a:ahLst/>
              <a:cxnLst/>
              <a:rect l="l" t="t" r="r" b="b"/>
              <a:pathLst>
                <a:path w="2972" h="1722" extrusionOk="0">
                  <a:moveTo>
                    <a:pt x="856" y="1"/>
                  </a:moveTo>
                  <a:cubicBezTo>
                    <a:pt x="490" y="1"/>
                    <a:pt x="212" y="113"/>
                    <a:pt x="135" y="315"/>
                  </a:cubicBezTo>
                  <a:cubicBezTo>
                    <a:pt x="1" y="690"/>
                    <a:pt x="509" y="1225"/>
                    <a:pt x="1232" y="1520"/>
                  </a:cubicBezTo>
                  <a:cubicBezTo>
                    <a:pt x="1555" y="1658"/>
                    <a:pt x="1873" y="1722"/>
                    <a:pt x="2141" y="1722"/>
                  </a:cubicBezTo>
                  <a:cubicBezTo>
                    <a:pt x="2495" y="1722"/>
                    <a:pt x="2762" y="1610"/>
                    <a:pt x="2838" y="1412"/>
                  </a:cubicBezTo>
                  <a:cubicBezTo>
                    <a:pt x="2972" y="1038"/>
                    <a:pt x="2463" y="502"/>
                    <a:pt x="1740" y="181"/>
                  </a:cubicBezTo>
                  <a:cubicBezTo>
                    <a:pt x="1427" y="58"/>
                    <a:pt x="1119" y="1"/>
                    <a:pt x="856"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6662;p43"/>
            <p:cNvSpPr/>
            <p:nvPr/>
          </p:nvSpPr>
          <p:spPr>
            <a:xfrm>
              <a:off x="7732500" y="4800150"/>
              <a:ext cx="75625" cy="40150"/>
            </a:xfrm>
            <a:custGeom>
              <a:avLst/>
              <a:gdLst/>
              <a:ahLst/>
              <a:cxnLst/>
              <a:rect l="l" t="t" r="r" b="b"/>
              <a:pathLst>
                <a:path w="3025" h="1606" extrusionOk="0">
                  <a:moveTo>
                    <a:pt x="2033" y="0"/>
                  </a:moveTo>
                  <a:cubicBezTo>
                    <a:pt x="1814" y="0"/>
                    <a:pt x="1568" y="33"/>
                    <a:pt x="1312" y="102"/>
                  </a:cubicBezTo>
                  <a:cubicBezTo>
                    <a:pt x="536" y="343"/>
                    <a:pt x="0" y="851"/>
                    <a:pt x="107" y="1226"/>
                  </a:cubicBezTo>
                  <a:cubicBezTo>
                    <a:pt x="181" y="1467"/>
                    <a:pt x="551" y="1605"/>
                    <a:pt x="1029" y="1605"/>
                  </a:cubicBezTo>
                  <a:cubicBezTo>
                    <a:pt x="1241" y="1605"/>
                    <a:pt x="1475" y="1578"/>
                    <a:pt x="1713" y="1520"/>
                  </a:cubicBezTo>
                  <a:cubicBezTo>
                    <a:pt x="2489" y="1279"/>
                    <a:pt x="3025" y="771"/>
                    <a:pt x="2918" y="423"/>
                  </a:cubicBezTo>
                  <a:cubicBezTo>
                    <a:pt x="2845" y="150"/>
                    <a:pt x="2499" y="0"/>
                    <a:pt x="2033"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6663;p43"/>
            <p:cNvSpPr/>
            <p:nvPr/>
          </p:nvSpPr>
          <p:spPr>
            <a:xfrm>
              <a:off x="8049675" y="4940650"/>
              <a:ext cx="56225" cy="55000"/>
            </a:xfrm>
            <a:custGeom>
              <a:avLst/>
              <a:gdLst/>
              <a:ahLst/>
              <a:cxnLst/>
              <a:rect l="l" t="t" r="r" b="b"/>
              <a:pathLst>
                <a:path w="2249" h="2200" extrusionOk="0">
                  <a:moveTo>
                    <a:pt x="1031" y="1"/>
                  </a:moveTo>
                  <a:cubicBezTo>
                    <a:pt x="888" y="1"/>
                    <a:pt x="758" y="45"/>
                    <a:pt x="643" y="102"/>
                  </a:cubicBezTo>
                  <a:cubicBezTo>
                    <a:pt x="535" y="183"/>
                    <a:pt x="455" y="210"/>
                    <a:pt x="402" y="290"/>
                  </a:cubicBezTo>
                  <a:cubicBezTo>
                    <a:pt x="161" y="424"/>
                    <a:pt x="27" y="745"/>
                    <a:pt x="27" y="1012"/>
                  </a:cubicBezTo>
                  <a:cubicBezTo>
                    <a:pt x="0" y="1307"/>
                    <a:pt x="80" y="1575"/>
                    <a:pt x="295" y="1815"/>
                  </a:cubicBezTo>
                  <a:cubicBezTo>
                    <a:pt x="455" y="2056"/>
                    <a:pt x="723" y="2163"/>
                    <a:pt x="1017" y="2190"/>
                  </a:cubicBezTo>
                  <a:cubicBezTo>
                    <a:pt x="1068" y="2196"/>
                    <a:pt x="1118" y="2200"/>
                    <a:pt x="1168" y="2200"/>
                  </a:cubicBezTo>
                  <a:cubicBezTo>
                    <a:pt x="1329" y="2200"/>
                    <a:pt x="1483" y="2165"/>
                    <a:pt x="1606" y="2083"/>
                  </a:cubicBezTo>
                  <a:cubicBezTo>
                    <a:pt x="1660" y="2030"/>
                    <a:pt x="1767" y="1976"/>
                    <a:pt x="1847" y="1923"/>
                  </a:cubicBezTo>
                  <a:cubicBezTo>
                    <a:pt x="2061" y="1789"/>
                    <a:pt x="2195" y="1441"/>
                    <a:pt x="2195" y="1173"/>
                  </a:cubicBezTo>
                  <a:cubicBezTo>
                    <a:pt x="2248" y="879"/>
                    <a:pt x="2141" y="611"/>
                    <a:pt x="1927" y="370"/>
                  </a:cubicBezTo>
                  <a:cubicBezTo>
                    <a:pt x="1767" y="156"/>
                    <a:pt x="1499" y="49"/>
                    <a:pt x="1205" y="22"/>
                  </a:cubicBezTo>
                  <a:cubicBezTo>
                    <a:pt x="1145" y="7"/>
                    <a:pt x="1087" y="1"/>
                    <a:pt x="103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6664;p43"/>
            <p:cNvSpPr/>
            <p:nvPr/>
          </p:nvSpPr>
          <p:spPr>
            <a:xfrm>
              <a:off x="7701700" y="4923925"/>
              <a:ext cx="56250" cy="55000"/>
            </a:xfrm>
            <a:custGeom>
              <a:avLst/>
              <a:gdLst/>
              <a:ahLst/>
              <a:cxnLst/>
              <a:rect l="l" t="t" r="r" b="b"/>
              <a:pathLst>
                <a:path w="2250" h="2200" extrusionOk="0">
                  <a:moveTo>
                    <a:pt x="1032" y="0"/>
                  </a:moveTo>
                  <a:cubicBezTo>
                    <a:pt x="889" y="0"/>
                    <a:pt x="759" y="44"/>
                    <a:pt x="643" y="102"/>
                  </a:cubicBezTo>
                  <a:cubicBezTo>
                    <a:pt x="536" y="183"/>
                    <a:pt x="456" y="209"/>
                    <a:pt x="402" y="290"/>
                  </a:cubicBezTo>
                  <a:cubicBezTo>
                    <a:pt x="162" y="424"/>
                    <a:pt x="28" y="745"/>
                    <a:pt x="28" y="1012"/>
                  </a:cubicBezTo>
                  <a:cubicBezTo>
                    <a:pt x="1" y="1307"/>
                    <a:pt x="81" y="1574"/>
                    <a:pt x="295" y="1815"/>
                  </a:cubicBezTo>
                  <a:cubicBezTo>
                    <a:pt x="456" y="2056"/>
                    <a:pt x="724" y="2163"/>
                    <a:pt x="1045" y="2190"/>
                  </a:cubicBezTo>
                  <a:cubicBezTo>
                    <a:pt x="1089" y="2196"/>
                    <a:pt x="1135" y="2200"/>
                    <a:pt x="1181" y="2200"/>
                  </a:cubicBezTo>
                  <a:cubicBezTo>
                    <a:pt x="1330" y="2200"/>
                    <a:pt x="1484" y="2165"/>
                    <a:pt x="1607" y="2083"/>
                  </a:cubicBezTo>
                  <a:cubicBezTo>
                    <a:pt x="1660" y="2029"/>
                    <a:pt x="1768" y="1976"/>
                    <a:pt x="1848" y="1922"/>
                  </a:cubicBezTo>
                  <a:cubicBezTo>
                    <a:pt x="2062" y="1789"/>
                    <a:pt x="2196" y="1441"/>
                    <a:pt x="2196" y="1173"/>
                  </a:cubicBezTo>
                  <a:cubicBezTo>
                    <a:pt x="2249" y="879"/>
                    <a:pt x="2142" y="611"/>
                    <a:pt x="1928" y="370"/>
                  </a:cubicBezTo>
                  <a:cubicBezTo>
                    <a:pt x="1768" y="156"/>
                    <a:pt x="1500" y="49"/>
                    <a:pt x="1205" y="22"/>
                  </a:cubicBezTo>
                  <a:cubicBezTo>
                    <a:pt x="1146" y="7"/>
                    <a:pt x="1088" y="0"/>
                    <a:pt x="103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 name="Google Shape;6665;p43"/>
          <p:cNvGrpSpPr/>
          <p:nvPr/>
        </p:nvGrpSpPr>
        <p:grpSpPr>
          <a:xfrm>
            <a:off x="5936148" y="4666364"/>
            <a:ext cx="1088066" cy="466123"/>
            <a:chOff x="3953175" y="2296075"/>
            <a:chExt cx="1156300" cy="535350"/>
          </a:xfrm>
        </p:grpSpPr>
        <p:sp>
          <p:nvSpPr>
            <p:cNvPr id="233" name="Google Shape;6666;p43"/>
            <p:cNvSpPr/>
            <p:nvPr/>
          </p:nvSpPr>
          <p:spPr>
            <a:xfrm>
              <a:off x="3953175" y="2296075"/>
              <a:ext cx="1156300" cy="535350"/>
            </a:xfrm>
            <a:custGeom>
              <a:avLst/>
              <a:gdLst/>
              <a:ahLst/>
              <a:cxnLst/>
              <a:rect l="l" t="t" r="r" b="b"/>
              <a:pathLst>
                <a:path w="46252" h="21414" extrusionOk="0">
                  <a:moveTo>
                    <a:pt x="21280" y="1"/>
                  </a:moveTo>
                  <a:cubicBezTo>
                    <a:pt x="19513" y="1"/>
                    <a:pt x="17880" y="375"/>
                    <a:pt x="16408" y="1098"/>
                  </a:cubicBezTo>
                  <a:cubicBezTo>
                    <a:pt x="16060" y="1285"/>
                    <a:pt x="15739" y="1446"/>
                    <a:pt x="15391" y="1633"/>
                  </a:cubicBezTo>
                  <a:cubicBezTo>
                    <a:pt x="15391" y="1633"/>
                    <a:pt x="15364" y="1633"/>
                    <a:pt x="15364" y="1687"/>
                  </a:cubicBezTo>
                  <a:cubicBezTo>
                    <a:pt x="14535" y="2195"/>
                    <a:pt x="13732" y="2838"/>
                    <a:pt x="12955" y="3641"/>
                  </a:cubicBezTo>
                  <a:lnTo>
                    <a:pt x="12929" y="3694"/>
                  </a:lnTo>
                  <a:cubicBezTo>
                    <a:pt x="12527" y="4096"/>
                    <a:pt x="12126" y="4551"/>
                    <a:pt x="11724" y="5033"/>
                  </a:cubicBezTo>
                  <a:lnTo>
                    <a:pt x="11697" y="5086"/>
                  </a:lnTo>
                  <a:lnTo>
                    <a:pt x="13785" y="6772"/>
                  </a:lnTo>
                  <a:lnTo>
                    <a:pt x="11697" y="5113"/>
                  </a:lnTo>
                  <a:cubicBezTo>
                    <a:pt x="11564" y="5300"/>
                    <a:pt x="11376" y="5488"/>
                    <a:pt x="11242" y="5648"/>
                  </a:cubicBezTo>
                  <a:cubicBezTo>
                    <a:pt x="11242" y="5648"/>
                    <a:pt x="10894" y="6157"/>
                    <a:pt x="10761" y="6317"/>
                  </a:cubicBezTo>
                  <a:cubicBezTo>
                    <a:pt x="9690" y="7763"/>
                    <a:pt x="8941" y="8673"/>
                    <a:pt x="8004" y="9154"/>
                  </a:cubicBezTo>
                  <a:lnTo>
                    <a:pt x="7816" y="9262"/>
                  </a:lnTo>
                  <a:lnTo>
                    <a:pt x="7763" y="9262"/>
                  </a:lnTo>
                  <a:cubicBezTo>
                    <a:pt x="7576" y="9369"/>
                    <a:pt x="7335" y="9422"/>
                    <a:pt x="7067" y="9502"/>
                  </a:cubicBezTo>
                  <a:lnTo>
                    <a:pt x="6933" y="9529"/>
                  </a:lnTo>
                  <a:cubicBezTo>
                    <a:pt x="6906" y="9529"/>
                    <a:pt x="6826" y="9556"/>
                    <a:pt x="6799" y="9556"/>
                  </a:cubicBezTo>
                  <a:lnTo>
                    <a:pt x="6773" y="9556"/>
                  </a:lnTo>
                  <a:cubicBezTo>
                    <a:pt x="6692" y="9556"/>
                    <a:pt x="6639" y="9610"/>
                    <a:pt x="6558" y="9610"/>
                  </a:cubicBezTo>
                  <a:cubicBezTo>
                    <a:pt x="6505" y="9610"/>
                    <a:pt x="6425" y="9636"/>
                    <a:pt x="6371" y="9636"/>
                  </a:cubicBezTo>
                  <a:cubicBezTo>
                    <a:pt x="6264" y="9636"/>
                    <a:pt x="6157" y="9663"/>
                    <a:pt x="6077" y="9663"/>
                  </a:cubicBezTo>
                  <a:lnTo>
                    <a:pt x="5354" y="9663"/>
                  </a:lnTo>
                  <a:cubicBezTo>
                    <a:pt x="5193" y="9663"/>
                    <a:pt x="5033" y="9663"/>
                    <a:pt x="4872" y="9690"/>
                  </a:cubicBezTo>
                  <a:cubicBezTo>
                    <a:pt x="4738" y="9690"/>
                    <a:pt x="4631" y="9743"/>
                    <a:pt x="4497" y="9743"/>
                  </a:cubicBezTo>
                  <a:cubicBezTo>
                    <a:pt x="4471" y="9743"/>
                    <a:pt x="4390" y="9743"/>
                    <a:pt x="4364" y="9770"/>
                  </a:cubicBezTo>
                  <a:cubicBezTo>
                    <a:pt x="1848" y="10225"/>
                    <a:pt x="1" y="12447"/>
                    <a:pt x="1" y="15016"/>
                  </a:cubicBezTo>
                  <a:cubicBezTo>
                    <a:pt x="1" y="16194"/>
                    <a:pt x="376" y="17291"/>
                    <a:pt x="1071" y="18228"/>
                  </a:cubicBezTo>
                  <a:cubicBezTo>
                    <a:pt x="1152" y="18335"/>
                    <a:pt x="1259" y="18442"/>
                    <a:pt x="1339" y="18576"/>
                  </a:cubicBezTo>
                  <a:cubicBezTo>
                    <a:pt x="1419" y="19432"/>
                    <a:pt x="1928" y="20235"/>
                    <a:pt x="2677" y="20664"/>
                  </a:cubicBezTo>
                  <a:cubicBezTo>
                    <a:pt x="3079" y="20905"/>
                    <a:pt x="3561" y="21012"/>
                    <a:pt x="3989" y="21012"/>
                  </a:cubicBezTo>
                  <a:cubicBezTo>
                    <a:pt x="4283" y="21012"/>
                    <a:pt x="4605" y="20985"/>
                    <a:pt x="4872" y="20878"/>
                  </a:cubicBezTo>
                  <a:cubicBezTo>
                    <a:pt x="4952" y="20905"/>
                    <a:pt x="5086" y="20985"/>
                    <a:pt x="5220" y="20985"/>
                  </a:cubicBezTo>
                  <a:cubicBezTo>
                    <a:pt x="5461" y="21038"/>
                    <a:pt x="5675" y="21038"/>
                    <a:pt x="5889" y="21038"/>
                  </a:cubicBezTo>
                  <a:cubicBezTo>
                    <a:pt x="6639" y="21038"/>
                    <a:pt x="7361" y="20717"/>
                    <a:pt x="7870" y="20182"/>
                  </a:cubicBezTo>
                  <a:cubicBezTo>
                    <a:pt x="12152" y="19593"/>
                    <a:pt x="14909" y="17639"/>
                    <a:pt x="16917" y="15578"/>
                  </a:cubicBezTo>
                  <a:cubicBezTo>
                    <a:pt x="17586" y="15551"/>
                    <a:pt x="18201" y="15257"/>
                    <a:pt x="18683" y="14722"/>
                  </a:cubicBezTo>
                  <a:cubicBezTo>
                    <a:pt x="19219" y="14106"/>
                    <a:pt x="19459" y="13357"/>
                    <a:pt x="19352" y="12580"/>
                  </a:cubicBezTo>
                  <a:cubicBezTo>
                    <a:pt x="20825" y="10627"/>
                    <a:pt x="20985" y="10627"/>
                    <a:pt x="21280" y="10627"/>
                  </a:cubicBezTo>
                  <a:cubicBezTo>
                    <a:pt x="21547" y="10627"/>
                    <a:pt x="21761" y="10627"/>
                    <a:pt x="23367" y="12714"/>
                  </a:cubicBezTo>
                  <a:cubicBezTo>
                    <a:pt x="23474" y="12821"/>
                    <a:pt x="23528" y="12955"/>
                    <a:pt x="23635" y="13089"/>
                  </a:cubicBezTo>
                  <a:cubicBezTo>
                    <a:pt x="23501" y="14240"/>
                    <a:pt x="24143" y="15391"/>
                    <a:pt x="25241" y="15846"/>
                  </a:cubicBezTo>
                  <a:cubicBezTo>
                    <a:pt x="25562" y="15980"/>
                    <a:pt x="25910" y="16060"/>
                    <a:pt x="26231" y="16087"/>
                  </a:cubicBezTo>
                  <a:cubicBezTo>
                    <a:pt x="26874" y="16729"/>
                    <a:pt x="27677" y="17372"/>
                    <a:pt x="28587" y="17934"/>
                  </a:cubicBezTo>
                  <a:cubicBezTo>
                    <a:pt x="28720" y="18924"/>
                    <a:pt x="29416" y="19807"/>
                    <a:pt x="30433" y="20128"/>
                  </a:cubicBezTo>
                  <a:cubicBezTo>
                    <a:pt x="30701" y="20235"/>
                    <a:pt x="30969" y="20262"/>
                    <a:pt x="31263" y="20262"/>
                  </a:cubicBezTo>
                  <a:cubicBezTo>
                    <a:pt x="31718" y="20262"/>
                    <a:pt x="32200" y="20128"/>
                    <a:pt x="32628" y="19914"/>
                  </a:cubicBezTo>
                  <a:cubicBezTo>
                    <a:pt x="33030" y="20717"/>
                    <a:pt x="33806" y="21279"/>
                    <a:pt x="34743" y="21386"/>
                  </a:cubicBezTo>
                  <a:cubicBezTo>
                    <a:pt x="34850" y="21386"/>
                    <a:pt x="34930" y="21413"/>
                    <a:pt x="35037" y="21413"/>
                  </a:cubicBezTo>
                  <a:cubicBezTo>
                    <a:pt x="35385" y="21413"/>
                    <a:pt x="35706" y="21333"/>
                    <a:pt x="36001" y="21199"/>
                  </a:cubicBezTo>
                  <a:cubicBezTo>
                    <a:pt x="36322" y="21306"/>
                    <a:pt x="36616" y="21386"/>
                    <a:pt x="36911" y="21386"/>
                  </a:cubicBezTo>
                  <a:cubicBezTo>
                    <a:pt x="37178" y="21386"/>
                    <a:pt x="37473" y="21333"/>
                    <a:pt x="37794" y="21253"/>
                  </a:cubicBezTo>
                  <a:cubicBezTo>
                    <a:pt x="37981" y="21172"/>
                    <a:pt x="38195" y="21065"/>
                    <a:pt x="38356" y="20985"/>
                  </a:cubicBezTo>
                  <a:cubicBezTo>
                    <a:pt x="38650" y="21065"/>
                    <a:pt x="38998" y="21145"/>
                    <a:pt x="39293" y="21145"/>
                  </a:cubicBezTo>
                  <a:cubicBezTo>
                    <a:pt x="39935" y="21145"/>
                    <a:pt x="40551" y="20905"/>
                    <a:pt x="41059" y="20476"/>
                  </a:cubicBezTo>
                  <a:cubicBezTo>
                    <a:pt x="41300" y="20262"/>
                    <a:pt x="41461" y="20048"/>
                    <a:pt x="41595" y="19807"/>
                  </a:cubicBezTo>
                  <a:cubicBezTo>
                    <a:pt x="41943" y="19700"/>
                    <a:pt x="42264" y="19593"/>
                    <a:pt x="42558" y="19513"/>
                  </a:cubicBezTo>
                  <a:cubicBezTo>
                    <a:pt x="42692" y="19432"/>
                    <a:pt x="42826" y="19406"/>
                    <a:pt x="42960" y="19325"/>
                  </a:cubicBezTo>
                  <a:cubicBezTo>
                    <a:pt x="43147" y="19245"/>
                    <a:pt x="43334" y="19165"/>
                    <a:pt x="43549" y="19031"/>
                  </a:cubicBezTo>
                  <a:cubicBezTo>
                    <a:pt x="43709" y="18924"/>
                    <a:pt x="43843" y="18870"/>
                    <a:pt x="43977" y="18763"/>
                  </a:cubicBezTo>
                  <a:cubicBezTo>
                    <a:pt x="44004" y="18737"/>
                    <a:pt x="44084" y="18710"/>
                    <a:pt x="44111" y="18656"/>
                  </a:cubicBezTo>
                  <a:cubicBezTo>
                    <a:pt x="44244" y="18576"/>
                    <a:pt x="44352" y="18496"/>
                    <a:pt x="44485" y="18389"/>
                  </a:cubicBezTo>
                  <a:cubicBezTo>
                    <a:pt x="44807" y="18121"/>
                    <a:pt x="45074" y="17827"/>
                    <a:pt x="45342" y="17505"/>
                  </a:cubicBezTo>
                  <a:cubicBezTo>
                    <a:pt x="45476" y="17318"/>
                    <a:pt x="45610" y="17131"/>
                    <a:pt x="45717" y="16917"/>
                  </a:cubicBezTo>
                  <a:cubicBezTo>
                    <a:pt x="45904" y="16595"/>
                    <a:pt x="46038" y="16247"/>
                    <a:pt x="46118" y="15926"/>
                  </a:cubicBezTo>
                  <a:cubicBezTo>
                    <a:pt x="46145" y="15792"/>
                    <a:pt x="46172" y="15632"/>
                    <a:pt x="46225" y="15364"/>
                  </a:cubicBezTo>
                  <a:cubicBezTo>
                    <a:pt x="46252" y="15177"/>
                    <a:pt x="46252" y="15016"/>
                    <a:pt x="46252" y="14856"/>
                  </a:cubicBezTo>
                  <a:cubicBezTo>
                    <a:pt x="46198" y="14561"/>
                    <a:pt x="46145" y="14240"/>
                    <a:pt x="46091" y="13946"/>
                  </a:cubicBezTo>
                  <a:cubicBezTo>
                    <a:pt x="46011" y="13731"/>
                    <a:pt x="45957" y="13517"/>
                    <a:pt x="45877" y="13357"/>
                  </a:cubicBezTo>
                  <a:cubicBezTo>
                    <a:pt x="45850" y="12955"/>
                    <a:pt x="45797" y="12554"/>
                    <a:pt x="45717" y="12179"/>
                  </a:cubicBezTo>
                  <a:cubicBezTo>
                    <a:pt x="45583" y="11537"/>
                    <a:pt x="45342" y="10975"/>
                    <a:pt x="45047" y="10439"/>
                  </a:cubicBezTo>
                  <a:cubicBezTo>
                    <a:pt x="44887" y="10145"/>
                    <a:pt x="44673" y="9850"/>
                    <a:pt x="44485" y="9610"/>
                  </a:cubicBezTo>
                  <a:cubicBezTo>
                    <a:pt x="44271" y="9342"/>
                    <a:pt x="44030" y="9101"/>
                    <a:pt x="43763" y="8860"/>
                  </a:cubicBezTo>
                  <a:cubicBezTo>
                    <a:pt x="43281" y="8405"/>
                    <a:pt x="42665" y="8030"/>
                    <a:pt x="42023" y="7736"/>
                  </a:cubicBezTo>
                  <a:cubicBezTo>
                    <a:pt x="41889" y="7656"/>
                    <a:pt x="41728" y="7602"/>
                    <a:pt x="41595" y="7549"/>
                  </a:cubicBezTo>
                  <a:cubicBezTo>
                    <a:pt x="41434" y="7495"/>
                    <a:pt x="41220" y="7415"/>
                    <a:pt x="41059" y="7388"/>
                  </a:cubicBezTo>
                  <a:cubicBezTo>
                    <a:pt x="40926" y="7361"/>
                    <a:pt x="40765" y="7334"/>
                    <a:pt x="40631" y="7308"/>
                  </a:cubicBezTo>
                  <a:cubicBezTo>
                    <a:pt x="40551" y="7308"/>
                    <a:pt x="40524" y="7254"/>
                    <a:pt x="40471" y="7254"/>
                  </a:cubicBezTo>
                  <a:cubicBezTo>
                    <a:pt x="40363" y="7227"/>
                    <a:pt x="40230" y="7227"/>
                    <a:pt x="40123" y="7201"/>
                  </a:cubicBezTo>
                  <a:cubicBezTo>
                    <a:pt x="39694" y="7120"/>
                    <a:pt x="39213" y="7094"/>
                    <a:pt x="38784" y="7094"/>
                  </a:cubicBezTo>
                  <a:cubicBezTo>
                    <a:pt x="38597" y="7094"/>
                    <a:pt x="38383" y="7094"/>
                    <a:pt x="38195" y="7120"/>
                  </a:cubicBezTo>
                  <a:cubicBezTo>
                    <a:pt x="37473" y="7201"/>
                    <a:pt x="36804" y="7334"/>
                    <a:pt x="36188" y="7549"/>
                  </a:cubicBezTo>
                  <a:cubicBezTo>
                    <a:pt x="36054" y="7629"/>
                    <a:pt x="35920" y="7656"/>
                    <a:pt x="35813" y="7736"/>
                  </a:cubicBezTo>
                  <a:cubicBezTo>
                    <a:pt x="35251" y="8004"/>
                    <a:pt x="34743" y="8325"/>
                    <a:pt x="34314" y="8699"/>
                  </a:cubicBezTo>
                  <a:cubicBezTo>
                    <a:pt x="34234" y="8726"/>
                    <a:pt x="34207" y="8807"/>
                    <a:pt x="34127" y="8860"/>
                  </a:cubicBezTo>
                  <a:cubicBezTo>
                    <a:pt x="34074" y="8807"/>
                    <a:pt x="33993" y="8780"/>
                    <a:pt x="33940" y="8699"/>
                  </a:cubicBezTo>
                  <a:cubicBezTo>
                    <a:pt x="33940" y="8699"/>
                    <a:pt x="33913" y="8699"/>
                    <a:pt x="33913" y="8673"/>
                  </a:cubicBezTo>
                  <a:cubicBezTo>
                    <a:pt x="33806" y="8566"/>
                    <a:pt x="33699" y="8512"/>
                    <a:pt x="33592" y="8405"/>
                  </a:cubicBezTo>
                  <a:lnTo>
                    <a:pt x="33565" y="8378"/>
                  </a:lnTo>
                  <a:cubicBezTo>
                    <a:pt x="33458" y="8271"/>
                    <a:pt x="33378" y="8164"/>
                    <a:pt x="33271" y="8030"/>
                  </a:cubicBezTo>
                  <a:cubicBezTo>
                    <a:pt x="32842" y="7575"/>
                    <a:pt x="32441" y="7040"/>
                    <a:pt x="31906" y="6317"/>
                  </a:cubicBezTo>
                  <a:cubicBezTo>
                    <a:pt x="31504" y="5782"/>
                    <a:pt x="30969" y="5113"/>
                    <a:pt x="30380" y="4444"/>
                  </a:cubicBezTo>
                  <a:cubicBezTo>
                    <a:pt x="30032" y="4015"/>
                    <a:pt x="29657" y="3614"/>
                    <a:pt x="29256" y="3293"/>
                  </a:cubicBezTo>
                  <a:lnTo>
                    <a:pt x="29175" y="3213"/>
                  </a:lnTo>
                  <a:cubicBezTo>
                    <a:pt x="29015" y="3052"/>
                    <a:pt x="28827" y="2891"/>
                    <a:pt x="28640" y="2704"/>
                  </a:cubicBezTo>
                  <a:cubicBezTo>
                    <a:pt x="28613" y="2677"/>
                    <a:pt x="28479" y="2570"/>
                    <a:pt x="28479" y="2570"/>
                  </a:cubicBezTo>
                  <a:cubicBezTo>
                    <a:pt x="28319" y="2436"/>
                    <a:pt x="28105" y="2302"/>
                    <a:pt x="27944" y="2169"/>
                  </a:cubicBezTo>
                  <a:cubicBezTo>
                    <a:pt x="27891" y="2142"/>
                    <a:pt x="27810" y="2088"/>
                    <a:pt x="27784" y="2035"/>
                  </a:cubicBezTo>
                  <a:lnTo>
                    <a:pt x="27757" y="2008"/>
                  </a:lnTo>
                  <a:cubicBezTo>
                    <a:pt x="27543" y="1874"/>
                    <a:pt x="27382" y="1740"/>
                    <a:pt x="27141" y="1607"/>
                  </a:cubicBezTo>
                  <a:lnTo>
                    <a:pt x="26954" y="1500"/>
                  </a:lnTo>
                  <a:cubicBezTo>
                    <a:pt x="26740" y="1366"/>
                    <a:pt x="26499" y="1285"/>
                    <a:pt x="26285" y="1152"/>
                  </a:cubicBezTo>
                  <a:cubicBezTo>
                    <a:pt x="26204" y="1098"/>
                    <a:pt x="26178" y="1071"/>
                    <a:pt x="26097" y="1071"/>
                  </a:cubicBezTo>
                  <a:cubicBezTo>
                    <a:pt x="24625" y="375"/>
                    <a:pt x="22993" y="1"/>
                    <a:pt x="21280"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6667;p43"/>
            <p:cNvSpPr/>
            <p:nvPr/>
          </p:nvSpPr>
          <p:spPr>
            <a:xfrm>
              <a:off x="4020775" y="2362325"/>
              <a:ext cx="930125" cy="376075"/>
            </a:xfrm>
            <a:custGeom>
              <a:avLst/>
              <a:gdLst/>
              <a:ahLst/>
              <a:cxnLst/>
              <a:rect l="l" t="t" r="r" b="b"/>
              <a:pathLst>
                <a:path w="37205" h="15043" extrusionOk="0">
                  <a:moveTo>
                    <a:pt x="18576" y="0"/>
                  </a:moveTo>
                  <a:cubicBezTo>
                    <a:pt x="14106" y="0"/>
                    <a:pt x="11938" y="2918"/>
                    <a:pt x="10171" y="5247"/>
                  </a:cubicBezTo>
                  <a:cubicBezTo>
                    <a:pt x="8298" y="7736"/>
                    <a:pt x="6825" y="9690"/>
                    <a:pt x="2677" y="9690"/>
                  </a:cubicBezTo>
                  <a:cubicBezTo>
                    <a:pt x="1205" y="9690"/>
                    <a:pt x="0" y="10894"/>
                    <a:pt x="0" y="12366"/>
                  </a:cubicBezTo>
                  <a:cubicBezTo>
                    <a:pt x="0" y="13838"/>
                    <a:pt x="1205" y="15043"/>
                    <a:pt x="2677" y="15043"/>
                  </a:cubicBezTo>
                  <a:cubicBezTo>
                    <a:pt x="9502" y="15043"/>
                    <a:pt x="12339" y="11242"/>
                    <a:pt x="14454" y="8458"/>
                  </a:cubicBezTo>
                  <a:cubicBezTo>
                    <a:pt x="16193" y="6157"/>
                    <a:pt x="16916" y="5354"/>
                    <a:pt x="18576" y="5354"/>
                  </a:cubicBezTo>
                  <a:cubicBezTo>
                    <a:pt x="20235" y="5354"/>
                    <a:pt x="21038" y="6210"/>
                    <a:pt x="22778" y="8485"/>
                  </a:cubicBezTo>
                  <a:cubicBezTo>
                    <a:pt x="24892" y="11269"/>
                    <a:pt x="27783" y="15043"/>
                    <a:pt x="34528" y="15043"/>
                  </a:cubicBezTo>
                  <a:cubicBezTo>
                    <a:pt x="35973" y="15043"/>
                    <a:pt x="37204" y="13838"/>
                    <a:pt x="37204" y="12339"/>
                  </a:cubicBezTo>
                  <a:cubicBezTo>
                    <a:pt x="37204" y="10867"/>
                    <a:pt x="35973" y="9663"/>
                    <a:pt x="34528" y="9663"/>
                  </a:cubicBezTo>
                  <a:cubicBezTo>
                    <a:pt x="30433" y="9663"/>
                    <a:pt x="28934" y="7682"/>
                    <a:pt x="27033" y="5220"/>
                  </a:cubicBezTo>
                  <a:cubicBezTo>
                    <a:pt x="25240" y="2918"/>
                    <a:pt x="23045" y="0"/>
                    <a:pt x="1857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6668;p43"/>
            <p:cNvSpPr/>
            <p:nvPr/>
          </p:nvSpPr>
          <p:spPr>
            <a:xfrm>
              <a:off x="4540025" y="2367675"/>
              <a:ext cx="121125" cy="152500"/>
            </a:xfrm>
            <a:custGeom>
              <a:avLst/>
              <a:gdLst/>
              <a:ahLst/>
              <a:cxnLst/>
              <a:rect l="l" t="t" r="r" b="b"/>
              <a:pathLst>
                <a:path w="4845" h="6100" extrusionOk="0">
                  <a:moveTo>
                    <a:pt x="0" y="1"/>
                  </a:moveTo>
                  <a:lnTo>
                    <a:pt x="0" y="1"/>
                  </a:lnTo>
                  <a:cubicBezTo>
                    <a:pt x="161" y="349"/>
                    <a:pt x="268" y="696"/>
                    <a:pt x="295" y="1018"/>
                  </a:cubicBezTo>
                  <a:cubicBezTo>
                    <a:pt x="509" y="2195"/>
                    <a:pt x="241" y="3427"/>
                    <a:pt x="669" y="4577"/>
                  </a:cubicBezTo>
                  <a:cubicBezTo>
                    <a:pt x="918" y="5186"/>
                    <a:pt x="1432" y="6099"/>
                    <a:pt x="2148" y="6099"/>
                  </a:cubicBezTo>
                  <a:cubicBezTo>
                    <a:pt x="2282" y="6099"/>
                    <a:pt x="2422" y="6068"/>
                    <a:pt x="2570" y="5996"/>
                  </a:cubicBezTo>
                  <a:cubicBezTo>
                    <a:pt x="3640" y="5541"/>
                    <a:pt x="4256" y="4230"/>
                    <a:pt x="4845" y="3266"/>
                  </a:cubicBezTo>
                  <a:cubicBezTo>
                    <a:pt x="3640" y="1901"/>
                    <a:pt x="2142" y="589"/>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6669;p43"/>
            <p:cNvSpPr/>
            <p:nvPr/>
          </p:nvSpPr>
          <p:spPr>
            <a:xfrm>
              <a:off x="4711325" y="2540325"/>
              <a:ext cx="133850" cy="123125"/>
            </a:xfrm>
            <a:custGeom>
              <a:avLst/>
              <a:gdLst/>
              <a:ahLst/>
              <a:cxnLst/>
              <a:rect l="l" t="t" r="r" b="b"/>
              <a:pathLst>
                <a:path w="5354" h="4925" extrusionOk="0">
                  <a:moveTo>
                    <a:pt x="937" y="0"/>
                  </a:moveTo>
                  <a:cubicBezTo>
                    <a:pt x="482" y="910"/>
                    <a:pt x="0" y="1847"/>
                    <a:pt x="134" y="2891"/>
                  </a:cubicBezTo>
                  <a:cubicBezTo>
                    <a:pt x="268" y="3961"/>
                    <a:pt x="1017" y="4925"/>
                    <a:pt x="2142" y="4925"/>
                  </a:cubicBezTo>
                  <a:cubicBezTo>
                    <a:pt x="3319" y="4925"/>
                    <a:pt x="4229" y="4149"/>
                    <a:pt x="4845" y="3239"/>
                  </a:cubicBezTo>
                  <a:lnTo>
                    <a:pt x="5353" y="2436"/>
                  </a:lnTo>
                  <a:cubicBezTo>
                    <a:pt x="3346" y="2141"/>
                    <a:pt x="2088" y="1205"/>
                    <a:pt x="93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6670;p43"/>
            <p:cNvSpPr/>
            <p:nvPr/>
          </p:nvSpPr>
          <p:spPr>
            <a:xfrm>
              <a:off x="4275050" y="2383075"/>
              <a:ext cx="117125" cy="162300"/>
            </a:xfrm>
            <a:custGeom>
              <a:avLst/>
              <a:gdLst/>
              <a:ahLst/>
              <a:cxnLst/>
              <a:rect l="l" t="t" r="r" b="b"/>
              <a:pathLst>
                <a:path w="4685" h="6492" extrusionOk="0">
                  <a:moveTo>
                    <a:pt x="4684" y="0"/>
                  </a:moveTo>
                  <a:lnTo>
                    <a:pt x="4684" y="0"/>
                  </a:lnTo>
                  <a:cubicBezTo>
                    <a:pt x="2543" y="1044"/>
                    <a:pt x="1151" y="2837"/>
                    <a:pt x="0" y="4417"/>
                  </a:cubicBezTo>
                  <a:lnTo>
                    <a:pt x="0" y="4443"/>
                  </a:lnTo>
                  <a:cubicBezTo>
                    <a:pt x="161" y="4577"/>
                    <a:pt x="321" y="4711"/>
                    <a:pt x="482" y="4898"/>
                  </a:cubicBezTo>
                  <a:cubicBezTo>
                    <a:pt x="1072" y="5445"/>
                    <a:pt x="1806" y="6492"/>
                    <a:pt x="2653" y="6492"/>
                  </a:cubicBezTo>
                  <a:cubicBezTo>
                    <a:pt x="2842" y="6492"/>
                    <a:pt x="3038" y="6439"/>
                    <a:pt x="3239" y="6317"/>
                  </a:cubicBezTo>
                  <a:cubicBezTo>
                    <a:pt x="4095" y="5782"/>
                    <a:pt x="4336" y="4631"/>
                    <a:pt x="4443" y="3667"/>
                  </a:cubicBezTo>
                  <a:cubicBezTo>
                    <a:pt x="4550" y="2704"/>
                    <a:pt x="4443" y="1767"/>
                    <a:pt x="4550" y="803"/>
                  </a:cubicBezTo>
                  <a:cubicBezTo>
                    <a:pt x="4577" y="535"/>
                    <a:pt x="4604" y="268"/>
                    <a:pt x="468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6671;p43"/>
            <p:cNvSpPr/>
            <p:nvPr/>
          </p:nvSpPr>
          <p:spPr>
            <a:xfrm>
              <a:off x="4061575" y="2583150"/>
              <a:ext cx="124500" cy="76725"/>
            </a:xfrm>
            <a:custGeom>
              <a:avLst/>
              <a:gdLst/>
              <a:ahLst/>
              <a:cxnLst/>
              <a:rect l="l" t="t" r="r" b="b"/>
              <a:pathLst>
                <a:path w="4980" h="3069" extrusionOk="0">
                  <a:moveTo>
                    <a:pt x="4872" y="0"/>
                  </a:moveTo>
                  <a:cubicBezTo>
                    <a:pt x="3882" y="535"/>
                    <a:pt x="2651" y="857"/>
                    <a:pt x="964" y="857"/>
                  </a:cubicBezTo>
                  <a:cubicBezTo>
                    <a:pt x="643" y="857"/>
                    <a:pt x="295" y="937"/>
                    <a:pt x="1" y="1071"/>
                  </a:cubicBezTo>
                  <a:cubicBezTo>
                    <a:pt x="54" y="1071"/>
                    <a:pt x="108" y="1097"/>
                    <a:pt x="135" y="1124"/>
                  </a:cubicBezTo>
                  <a:cubicBezTo>
                    <a:pt x="1063" y="1826"/>
                    <a:pt x="2155" y="3069"/>
                    <a:pt x="3412" y="3069"/>
                  </a:cubicBezTo>
                  <a:cubicBezTo>
                    <a:pt x="3496" y="3069"/>
                    <a:pt x="3582" y="3063"/>
                    <a:pt x="3668" y="3051"/>
                  </a:cubicBezTo>
                  <a:cubicBezTo>
                    <a:pt x="4605" y="2918"/>
                    <a:pt x="4872" y="2168"/>
                    <a:pt x="4953" y="1312"/>
                  </a:cubicBezTo>
                  <a:cubicBezTo>
                    <a:pt x="4979" y="910"/>
                    <a:pt x="4953" y="455"/>
                    <a:pt x="487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6672;p43"/>
            <p:cNvSpPr/>
            <p:nvPr/>
          </p:nvSpPr>
          <p:spPr>
            <a:xfrm>
              <a:off x="4019425" y="2433375"/>
              <a:ext cx="922100" cy="306375"/>
            </a:xfrm>
            <a:custGeom>
              <a:avLst/>
              <a:gdLst/>
              <a:ahLst/>
              <a:cxnLst/>
              <a:rect l="l" t="t" r="r" b="b"/>
              <a:pathLst>
                <a:path w="36884" h="12255" extrusionOk="0">
                  <a:moveTo>
                    <a:pt x="18204" y="1"/>
                  </a:moveTo>
                  <a:cubicBezTo>
                    <a:pt x="17475" y="1"/>
                    <a:pt x="16756" y="153"/>
                    <a:pt x="16114" y="531"/>
                  </a:cubicBezTo>
                  <a:cubicBezTo>
                    <a:pt x="14695" y="1334"/>
                    <a:pt x="13731" y="2779"/>
                    <a:pt x="12688" y="3984"/>
                  </a:cubicBezTo>
                  <a:cubicBezTo>
                    <a:pt x="11590" y="5242"/>
                    <a:pt x="10359" y="6259"/>
                    <a:pt x="8887" y="7088"/>
                  </a:cubicBezTo>
                  <a:cubicBezTo>
                    <a:pt x="7334" y="7972"/>
                    <a:pt x="5675" y="8641"/>
                    <a:pt x="3935" y="9096"/>
                  </a:cubicBezTo>
                  <a:cubicBezTo>
                    <a:pt x="3004" y="9323"/>
                    <a:pt x="1929" y="9567"/>
                    <a:pt x="896" y="9567"/>
                  </a:cubicBezTo>
                  <a:cubicBezTo>
                    <a:pt x="592" y="9567"/>
                    <a:pt x="292" y="9546"/>
                    <a:pt x="1" y="9497"/>
                  </a:cubicBezTo>
                  <a:lnTo>
                    <a:pt x="1" y="9578"/>
                  </a:lnTo>
                  <a:cubicBezTo>
                    <a:pt x="1" y="11050"/>
                    <a:pt x="1205" y="12254"/>
                    <a:pt x="2677" y="12254"/>
                  </a:cubicBezTo>
                  <a:cubicBezTo>
                    <a:pt x="9502" y="12254"/>
                    <a:pt x="12366" y="8427"/>
                    <a:pt x="14454" y="5643"/>
                  </a:cubicBezTo>
                  <a:cubicBezTo>
                    <a:pt x="16194" y="3341"/>
                    <a:pt x="16970" y="2538"/>
                    <a:pt x="18603" y="2538"/>
                  </a:cubicBezTo>
                  <a:cubicBezTo>
                    <a:pt x="20262" y="2538"/>
                    <a:pt x="21065" y="3395"/>
                    <a:pt x="22805" y="5697"/>
                  </a:cubicBezTo>
                  <a:cubicBezTo>
                    <a:pt x="24893" y="8454"/>
                    <a:pt x="27810" y="12254"/>
                    <a:pt x="34528" y="12254"/>
                  </a:cubicBezTo>
                  <a:cubicBezTo>
                    <a:pt x="35545" y="12254"/>
                    <a:pt x="36402" y="11719"/>
                    <a:pt x="36884" y="10862"/>
                  </a:cubicBezTo>
                  <a:cubicBezTo>
                    <a:pt x="35438" y="10755"/>
                    <a:pt x="33993" y="10327"/>
                    <a:pt x="32655" y="9631"/>
                  </a:cubicBezTo>
                  <a:cubicBezTo>
                    <a:pt x="31049" y="8801"/>
                    <a:pt x="29550" y="7838"/>
                    <a:pt x="28158" y="6714"/>
                  </a:cubicBezTo>
                  <a:cubicBezTo>
                    <a:pt x="27489" y="6178"/>
                    <a:pt x="26847" y="5616"/>
                    <a:pt x="26231" y="4974"/>
                  </a:cubicBezTo>
                  <a:cubicBezTo>
                    <a:pt x="25669" y="4385"/>
                    <a:pt x="25160" y="3743"/>
                    <a:pt x="24598" y="3154"/>
                  </a:cubicBezTo>
                  <a:cubicBezTo>
                    <a:pt x="23501" y="1949"/>
                    <a:pt x="22163" y="1039"/>
                    <a:pt x="20610" y="477"/>
                  </a:cubicBezTo>
                  <a:cubicBezTo>
                    <a:pt x="19859" y="194"/>
                    <a:pt x="19025" y="1"/>
                    <a:pt x="18204" y="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6673;p43"/>
            <p:cNvSpPr/>
            <p:nvPr/>
          </p:nvSpPr>
          <p:spPr>
            <a:xfrm>
              <a:off x="4032800" y="2475400"/>
              <a:ext cx="898700" cy="263000"/>
            </a:xfrm>
            <a:custGeom>
              <a:avLst/>
              <a:gdLst/>
              <a:ahLst/>
              <a:cxnLst/>
              <a:rect l="l" t="t" r="r" b="b"/>
              <a:pathLst>
                <a:path w="35948" h="10520" extrusionOk="0">
                  <a:moveTo>
                    <a:pt x="18277" y="1"/>
                  </a:moveTo>
                  <a:cubicBezTo>
                    <a:pt x="16821" y="1"/>
                    <a:pt x="15368" y="478"/>
                    <a:pt x="14187" y="1419"/>
                  </a:cubicBezTo>
                  <a:cubicBezTo>
                    <a:pt x="12902" y="2490"/>
                    <a:pt x="11778" y="3802"/>
                    <a:pt x="10573" y="5006"/>
                  </a:cubicBezTo>
                  <a:cubicBezTo>
                    <a:pt x="9369" y="6210"/>
                    <a:pt x="8084" y="7254"/>
                    <a:pt x="6559" y="8031"/>
                  </a:cubicBezTo>
                  <a:cubicBezTo>
                    <a:pt x="5060" y="8833"/>
                    <a:pt x="3400" y="9422"/>
                    <a:pt x="1660" y="9529"/>
                  </a:cubicBezTo>
                  <a:cubicBezTo>
                    <a:pt x="1442" y="9540"/>
                    <a:pt x="1214" y="9551"/>
                    <a:pt x="985" y="9551"/>
                  </a:cubicBezTo>
                  <a:cubicBezTo>
                    <a:pt x="653" y="9551"/>
                    <a:pt x="318" y="9528"/>
                    <a:pt x="1" y="9449"/>
                  </a:cubicBezTo>
                  <a:lnTo>
                    <a:pt x="1" y="9449"/>
                  </a:lnTo>
                  <a:cubicBezTo>
                    <a:pt x="510" y="10091"/>
                    <a:pt x="1286" y="10520"/>
                    <a:pt x="2142" y="10520"/>
                  </a:cubicBezTo>
                  <a:cubicBezTo>
                    <a:pt x="8967" y="10520"/>
                    <a:pt x="11831" y="6719"/>
                    <a:pt x="13919" y="3935"/>
                  </a:cubicBezTo>
                  <a:cubicBezTo>
                    <a:pt x="15659" y="1634"/>
                    <a:pt x="16435" y="831"/>
                    <a:pt x="18068" y="831"/>
                  </a:cubicBezTo>
                  <a:cubicBezTo>
                    <a:pt x="19727" y="831"/>
                    <a:pt x="20530" y="1687"/>
                    <a:pt x="22270" y="3962"/>
                  </a:cubicBezTo>
                  <a:cubicBezTo>
                    <a:pt x="24358" y="6746"/>
                    <a:pt x="27275" y="10520"/>
                    <a:pt x="33993" y="10520"/>
                  </a:cubicBezTo>
                  <a:cubicBezTo>
                    <a:pt x="34770" y="10520"/>
                    <a:pt x="35439" y="10199"/>
                    <a:pt x="35947" y="9690"/>
                  </a:cubicBezTo>
                  <a:lnTo>
                    <a:pt x="35947" y="9690"/>
                  </a:lnTo>
                  <a:cubicBezTo>
                    <a:pt x="35680" y="9717"/>
                    <a:pt x="35412" y="9744"/>
                    <a:pt x="35117" y="9744"/>
                  </a:cubicBezTo>
                  <a:cubicBezTo>
                    <a:pt x="34994" y="9749"/>
                    <a:pt x="34870" y="9751"/>
                    <a:pt x="34747" y="9751"/>
                  </a:cubicBezTo>
                  <a:cubicBezTo>
                    <a:pt x="32927" y="9751"/>
                    <a:pt x="31182" y="9202"/>
                    <a:pt x="29577" y="8325"/>
                  </a:cubicBezTo>
                  <a:cubicBezTo>
                    <a:pt x="28025" y="7442"/>
                    <a:pt x="26686" y="6237"/>
                    <a:pt x="25509" y="4926"/>
                  </a:cubicBezTo>
                  <a:cubicBezTo>
                    <a:pt x="24893" y="4257"/>
                    <a:pt x="24331" y="3561"/>
                    <a:pt x="23742" y="2865"/>
                  </a:cubicBezTo>
                  <a:cubicBezTo>
                    <a:pt x="23207" y="2249"/>
                    <a:pt x="22698" y="1660"/>
                    <a:pt x="22029" y="1179"/>
                  </a:cubicBezTo>
                  <a:cubicBezTo>
                    <a:pt x="20911" y="391"/>
                    <a:pt x="19593" y="1"/>
                    <a:pt x="1827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6674;p43"/>
            <p:cNvSpPr/>
            <p:nvPr/>
          </p:nvSpPr>
          <p:spPr>
            <a:xfrm>
              <a:off x="4052875" y="2718300"/>
              <a:ext cx="12750" cy="36175"/>
            </a:xfrm>
            <a:custGeom>
              <a:avLst/>
              <a:gdLst/>
              <a:ahLst/>
              <a:cxnLst/>
              <a:rect l="l" t="t" r="r" b="b"/>
              <a:pathLst>
                <a:path w="510" h="1447" fill="none" extrusionOk="0">
                  <a:moveTo>
                    <a:pt x="1" y="1446"/>
                  </a:moveTo>
                  <a:cubicBezTo>
                    <a:pt x="349" y="1045"/>
                    <a:pt x="509" y="536"/>
                    <a:pt x="456" y="1"/>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6675;p43"/>
            <p:cNvSpPr/>
            <p:nvPr/>
          </p:nvSpPr>
          <p:spPr>
            <a:xfrm>
              <a:off x="4099725" y="2721650"/>
              <a:ext cx="6050" cy="34825"/>
            </a:xfrm>
            <a:custGeom>
              <a:avLst/>
              <a:gdLst/>
              <a:ahLst/>
              <a:cxnLst/>
              <a:rect l="l" t="t" r="r" b="b"/>
              <a:pathLst>
                <a:path w="242" h="1393" fill="none" extrusionOk="0">
                  <a:moveTo>
                    <a:pt x="215" y="1"/>
                  </a:moveTo>
                  <a:cubicBezTo>
                    <a:pt x="241" y="482"/>
                    <a:pt x="188" y="937"/>
                    <a:pt x="1" y="1392"/>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6676;p43"/>
            <p:cNvSpPr/>
            <p:nvPr/>
          </p:nvSpPr>
          <p:spPr>
            <a:xfrm>
              <a:off x="4148575" y="2720325"/>
              <a:ext cx="8050" cy="34150"/>
            </a:xfrm>
            <a:custGeom>
              <a:avLst/>
              <a:gdLst/>
              <a:ahLst/>
              <a:cxnLst/>
              <a:rect l="l" t="t" r="r" b="b"/>
              <a:pathLst>
                <a:path w="322" h="1366" fill="none" extrusionOk="0">
                  <a:moveTo>
                    <a:pt x="0" y="0"/>
                  </a:moveTo>
                  <a:cubicBezTo>
                    <a:pt x="107" y="455"/>
                    <a:pt x="241" y="910"/>
                    <a:pt x="322" y="1365"/>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6677;p43"/>
            <p:cNvSpPr/>
            <p:nvPr/>
          </p:nvSpPr>
          <p:spPr>
            <a:xfrm>
              <a:off x="4195425" y="2707600"/>
              <a:ext cx="10725" cy="32825"/>
            </a:xfrm>
            <a:custGeom>
              <a:avLst/>
              <a:gdLst/>
              <a:ahLst/>
              <a:cxnLst/>
              <a:rect l="l" t="t" r="r" b="b"/>
              <a:pathLst>
                <a:path w="429" h="1313" fill="none" extrusionOk="0">
                  <a:moveTo>
                    <a:pt x="0" y="1"/>
                  </a:moveTo>
                  <a:cubicBezTo>
                    <a:pt x="134" y="429"/>
                    <a:pt x="294" y="884"/>
                    <a:pt x="428" y="1312"/>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6678;p43"/>
            <p:cNvSpPr/>
            <p:nvPr/>
          </p:nvSpPr>
          <p:spPr>
            <a:xfrm>
              <a:off x="4240250" y="2691550"/>
              <a:ext cx="12075" cy="32800"/>
            </a:xfrm>
            <a:custGeom>
              <a:avLst/>
              <a:gdLst/>
              <a:ahLst/>
              <a:cxnLst/>
              <a:rect l="l" t="t" r="r" b="b"/>
              <a:pathLst>
                <a:path w="483" h="1312" fill="none" extrusionOk="0">
                  <a:moveTo>
                    <a:pt x="0" y="0"/>
                  </a:moveTo>
                  <a:cubicBezTo>
                    <a:pt x="188" y="455"/>
                    <a:pt x="322" y="883"/>
                    <a:pt x="482" y="1312"/>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6679;p43"/>
            <p:cNvSpPr/>
            <p:nvPr/>
          </p:nvSpPr>
          <p:spPr>
            <a:xfrm>
              <a:off x="4275700" y="2668125"/>
              <a:ext cx="26125" cy="26775"/>
            </a:xfrm>
            <a:custGeom>
              <a:avLst/>
              <a:gdLst/>
              <a:ahLst/>
              <a:cxnLst/>
              <a:rect l="l" t="t" r="r" b="b"/>
              <a:pathLst>
                <a:path w="1045" h="1071" fill="none" extrusionOk="0">
                  <a:moveTo>
                    <a:pt x="1" y="0"/>
                  </a:moveTo>
                  <a:cubicBezTo>
                    <a:pt x="322" y="375"/>
                    <a:pt x="697" y="696"/>
                    <a:pt x="1045" y="1071"/>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6680;p43"/>
            <p:cNvSpPr/>
            <p:nvPr/>
          </p:nvSpPr>
          <p:spPr>
            <a:xfrm>
              <a:off x="4310500" y="2634675"/>
              <a:ext cx="22775" cy="32125"/>
            </a:xfrm>
            <a:custGeom>
              <a:avLst/>
              <a:gdLst/>
              <a:ahLst/>
              <a:cxnLst/>
              <a:rect l="l" t="t" r="r" b="b"/>
              <a:pathLst>
                <a:path w="911" h="1285" fill="none" extrusionOk="0">
                  <a:moveTo>
                    <a:pt x="1" y="0"/>
                  </a:moveTo>
                  <a:cubicBezTo>
                    <a:pt x="295" y="455"/>
                    <a:pt x="616" y="857"/>
                    <a:pt x="911" y="1285"/>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6681;p43"/>
            <p:cNvSpPr/>
            <p:nvPr/>
          </p:nvSpPr>
          <p:spPr>
            <a:xfrm>
              <a:off x="4347300" y="2590500"/>
              <a:ext cx="22775" cy="29475"/>
            </a:xfrm>
            <a:custGeom>
              <a:avLst/>
              <a:gdLst/>
              <a:ahLst/>
              <a:cxnLst/>
              <a:rect l="l" t="t" r="r" b="b"/>
              <a:pathLst>
                <a:path w="911" h="1179" fill="none" extrusionOk="0">
                  <a:moveTo>
                    <a:pt x="1" y="1"/>
                  </a:moveTo>
                  <a:cubicBezTo>
                    <a:pt x="188" y="456"/>
                    <a:pt x="483" y="911"/>
                    <a:pt x="911" y="1178"/>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6682;p43"/>
            <p:cNvSpPr/>
            <p:nvPr/>
          </p:nvSpPr>
          <p:spPr>
            <a:xfrm>
              <a:off x="4387450" y="2545675"/>
              <a:ext cx="16750" cy="34150"/>
            </a:xfrm>
            <a:custGeom>
              <a:avLst/>
              <a:gdLst/>
              <a:ahLst/>
              <a:cxnLst/>
              <a:rect l="l" t="t" r="r" b="b"/>
              <a:pathLst>
                <a:path w="670" h="1366" fill="none" extrusionOk="0">
                  <a:moveTo>
                    <a:pt x="1" y="0"/>
                  </a:moveTo>
                  <a:cubicBezTo>
                    <a:pt x="242" y="455"/>
                    <a:pt x="483" y="883"/>
                    <a:pt x="670" y="1365"/>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6683;p43"/>
            <p:cNvSpPr/>
            <p:nvPr/>
          </p:nvSpPr>
          <p:spPr>
            <a:xfrm>
              <a:off x="4420925" y="2510875"/>
              <a:ext cx="12725" cy="36150"/>
            </a:xfrm>
            <a:custGeom>
              <a:avLst/>
              <a:gdLst/>
              <a:ahLst/>
              <a:cxnLst/>
              <a:rect l="l" t="t" r="r" b="b"/>
              <a:pathLst>
                <a:path w="509" h="1446" fill="none" extrusionOk="0">
                  <a:moveTo>
                    <a:pt x="0" y="0"/>
                  </a:moveTo>
                  <a:cubicBezTo>
                    <a:pt x="187" y="482"/>
                    <a:pt x="348" y="937"/>
                    <a:pt x="509" y="1446"/>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6684;p43"/>
            <p:cNvSpPr/>
            <p:nvPr/>
          </p:nvSpPr>
          <p:spPr>
            <a:xfrm>
              <a:off x="4467075" y="2492800"/>
              <a:ext cx="4050" cy="40175"/>
            </a:xfrm>
            <a:custGeom>
              <a:avLst/>
              <a:gdLst/>
              <a:ahLst/>
              <a:cxnLst/>
              <a:rect l="l" t="t" r="r" b="b"/>
              <a:pathLst>
                <a:path w="162" h="1607" fill="none" extrusionOk="0">
                  <a:moveTo>
                    <a:pt x="1" y="1"/>
                  </a:moveTo>
                  <a:cubicBezTo>
                    <a:pt x="81" y="536"/>
                    <a:pt x="108" y="1071"/>
                    <a:pt x="161" y="1607"/>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6685;p43"/>
            <p:cNvSpPr/>
            <p:nvPr/>
          </p:nvSpPr>
          <p:spPr>
            <a:xfrm>
              <a:off x="4517275" y="2494150"/>
              <a:ext cx="6050" cy="41500"/>
            </a:xfrm>
            <a:custGeom>
              <a:avLst/>
              <a:gdLst/>
              <a:ahLst/>
              <a:cxnLst/>
              <a:rect l="l" t="t" r="r" b="b"/>
              <a:pathLst>
                <a:path w="242" h="1660" fill="none" extrusionOk="0">
                  <a:moveTo>
                    <a:pt x="241" y="0"/>
                  </a:moveTo>
                  <a:cubicBezTo>
                    <a:pt x="161" y="536"/>
                    <a:pt x="54" y="1124"/>
                    <a:pt x="0" y="1660"/>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6686;p43"/>
            <p:cNvSpPr/>
            <p:nvPr/>
          </p:nvSpPr>
          <p:spPr>
            <a:xfrm>
              <a:off x="4554075" y="2533625"/>
              <a:ext cx="14750" cy="26800"/>
            </a:xfrm>
            <a:custGeom>
              <a:avLst/>
              <a:gdLst/>
              <a:ahLst/>
              <a:cxnLst/>
              <a:rect l="l" t="t" r="r" b="b"/>
              <a:pathLst>
                <a:path w="590" h="1072" fill="none" extrusionOk="0">
                  <a:moveTo>
                    <a:pt x="589" y="0"/>
                  </a:moveTo>
                  <a:cubicBezTo>
                    <a:pt x="402" y="375"/>
                    <a:pt x="188" y="750"/>
                    <a:pt x="0" y="1071"/>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6687;p43"/>
            <p:cNvSpPr/>
            <p:nvPr/>
          </p:nvSpPr>
          <p:spPr>
            <a:xfrm>
              <a:off x="4579500" y="2572425"/>
              <a:ext cx="20100" cy="32150"/>
            </a:xfrm>
            <a:custGeom>
              <a:avLst/>
              <a:gdLst/>
              <a:ahLst/>
              <a:cxnLst/>
              <a:rect l="l" t="t" r="r" b="b"/>
              <a:pathLst>
                <a:path w="804" h="1286" fill="none" extrusionOk="0">
                  <a:moveTo>
                    <a:pt x="803" y="1"/>
                  </a:moveTo>
                  <a:lnTo>
                    <a:pt x="0" y="1286"/>
                  </a:ln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6688;p43"/>
            <p:cNvSpPr/>
            <p:nvPr/>
          </p:nvSpPr>
          <p:spPr>
            <a:xfrm>
              <a:off x="4610275" y="2607225"/>
              <a:ext cx="14075" cy="24125"/>
            </a:xfrm>
            <a:custGeom>
              <a:avLst/>
              <a:gdLst/>
              <a:ahLst/>
              <a:cxnLst/>
              <a:rect l="l" t="t" r="r" b="b"/>
              <a:pathLst>
                <a:path w="563" h="965" fill="none" extrusionOk="0">
                  <a:moveTo>
                    <a:pt x="563" y="1"/>
                  </a:moveTo>
                  <a:cubicBezTo>
                    <a:pt x="295" y="268"/>
                    <a:pt x="108" y="616"/>
                    <a:pt x="1" y="964"/>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6689;p43"/>
            <p:cNvSpPr/>
            <p:nvPr/>
          </p:nvSpPr>
          <p:spPr>
            <a:xfrm>
              <a:off x="4693250" y="2673475"/>
              <a:ext cx="21450" cy="36825"/>
            </a:xfrm>
            <a:custGeom>
              <a:avLst/>
              <a:gdLst/>
              <a:ahLst/>
              <a:cxnLst/>
              <a:rect l="l" t="t" r="r" b="b"/>
              <a:pathLst>
                <a:path w="858" h="1473" fill="none" extrusionOk="0">
                  <a:moveTo>
                    <a:pt x="857" y="0"/>
                  </a:moveTo>
                  <a:cubicBezTo>
                    <a:pt x="563" y="482"/>
                    <a:pt x="295" y="964"/>
                    <a:pt x="1" y="1473"/>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6690;p43"/>
            <p:cNvSpPr/>
            <p:nvPr/>
          </p:nvSpPr>
          <p:spPr>
            <a:xfrm>
              <a:off x="4660475" y="2647375"/>
              <a:ext cx="21425" cy="36825"/>
            </a:xfrm>
            <a:custGeom>
              <a:avLst/>
              <a:gdLst/>
              <a:ahLst/>
              <a:cxnLst/>
              <a:rect l="l" t="t" r="r" b="b"/>
              <a:pathLst>
                <a:path w="857" h="1473" fill="none" extrusionOk="0">
                  <a:moveTo>
                    <a:pt x="857" y="1"/>
                  </a:moveTo>
                  <a:cubicBezTo>
                    <a:pt x="562" y="509"/>
                    <a:pt x="295" y="964"/>
                    <a:pt x="0" y="1473"/>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6691;p43"/>
            <p:cNvSpPr/>
            <p:nvPr/>
          </p:nvSpPr>
          <p:spPr>
            <a:xfrm>
              <a:off x="4633025" y="2623300"/>
              <a:ext cx="21450" cy="36825"/>
            </a:xfrm>
            <a:custGeom>
              <a:avLst/>
              <a:gdLst/>
              <a:ahLst/>
              <a:cxnLst/>
              <a:rect l="l" t="t" r="r" b="b"/>
              <a:pathLst>
                <a:path w="858" h="1473" fill="none" extrusionOk="0">
                  <a:moveTo>
                    <a:pt x="857" y="0"/>
                  </a:moveTo>
                  <a:cubicBezTo>
                    <a:pt x="563" y="482"/>
                    <a:pt x="295" y="964"/>
                    <a:pt x="1" y="1472"/>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6692;p43"/>
            <p:cNvSpPr/>
            <p:nvPr/>
          </p:nvSpPr>
          <p:spPr>
            <a:xfrm>
              <a:off x="4733400" y="2703575"/>
              <a:ext cx="15425" cy="32825"/>
            </a:xfrm>
            <a:custGeom>
              <a:avLst/>
              <a:gdLst/>
              <a:ahLst/>
              <a:cxnLst/>
              <a:rect l="l" t="t" r="r" b="b"/>
              <a:pathLst>
                <a:path w="617" h="1313" fill="none" extrusionOk="0">
                  <a:moveTo>
                    <a:pt x="616" y="1"/>
                  </a:moveTo>
                  <a:cubicBezTo>
                    <a:pt x="295" y="376"/>
                    <a:pt x="81" y="831"/>
                    <a:pt x="1" y="1312"/>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6693;p43"/>
            <p:cNvSpPr/>
            <p:nvPr/>
          </p:nvSpPr>
          <p:spPr>
            <a:xfrm>
              <a:off x="4774225" y="2714300"/>
              <a:ext cx="10050" cy="36150"/>
            </a:xfrm>
            <a:custGeom>
              <a:avLst/>
              <a:gdLst/>
              <a:ahLst/>
              <a:cxnLst/>
              <a:rect l="l" t="t" r="r" b="b"/>
              <a:pathLst>
                <a:path w="402" h="1446" fill="none" extrusionOk="0">
                  <a:moveTo>
                    <a:pt x="402" y="0"/>
                  </a:moveTo>
                  <a:cubicBezTo>
                    <a:pt x="268" y="482"/>
                    <a:pt x="134" y="937"/>
                    <a:pt x="0" y="1446"/>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6694;p43"/>
            <p:cNvSpPr/>
            <p:nvPr/>
          </p:nvSpPr>
          <p:spPr>
            <a:xfrm>
              <a:off x="4827075" y="2727675"/>
              <a:ext cx="7400" cy="36825"/>
            </a:xfrm>
            <a:custGeom>
              <a:avLst/>
              <a:gdLst/>
              <a:ahLst/>
              <a:cxnLst/>
              <a:rect l="l" t="t" r="r" b="b"/>
              <a:pathLst>
                <a:path w="296" h="1473" fill="none" extrusionOk="0">
                  <a:moveTo>
                    <a:pt x="295" y="0"/>
                  </a:moveTo>
                  <a:cubicBezTo>
                    <a:pt x="135" y="482"/>
                    <a:pt x="28" y="964"/>
                    <a:pt x="1" y="1473"/>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6695;p43"/>
            <p:cNvSpPr/>
            <p:nvPr/>
          </p:nvSpPr>
          <p:spPr>
            <a:xfrm>
              <a:off x="4867900" y="2731700"/>
              <a:ext cx="6725" cy="32125"/>
            </a:xfrm>
            <a:custGeom>
              <a:avLst/>
              <a:gdLst/>
              <a:ahLst/>
              <a:cxnLst/>
              <a:rect l="l" t="t" r="r" b="b"/>
              <a:pathLst>
                <a:path w="269" h="1285" fill="none" extrusionOk="0">
                  <a:moveTo>
                    <a:pt x="81" y="0"/>
                  </a:moveTo>
                  <a:cubicBezTo>
                    <a:pt x="0" y="455"/>
                    <a:pt x="54" y="910"/>
                    <a:pt x="268" y="1285"/>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6696;p43"/>
            <p:cNvSpPr/>
            <p:nvPr/>
          </p:nvSpPr>
          <p:spPr>
            <a:xfrm>
              <a:off x="4915400" y="2728350"/>
              <a:ext cx="18775" cy="29450"/>
            </a:xfrm>
            <a:custGeom>
              <a:avLst/>
              <a:gdLst/>
              <a:ahLst/>
              <a:cxnLst/>
              <a:rect l="l" t="t" r="r" b="b"/>
              <a:pathLst>
                <a:path w="751" h="1178" fill="none" extrusionOk="0">
                  <a:moveTo>
                    <a:pt x="1" y="0"/>
                  </a:moveTo>
                  <a:cubicBezTo>
                    <a:pt x="108" y="455"/>
                    <a:pt x="376" y="884"/>
                    <a:pt x="750" y="1178"/>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6697;p43"/>
            <p:cNvSpPr/>
            <p:nvPr/>
          </p:nvSpPr>
          <p:spPr>
            <a:xfrm>
              <a:off x="4898675" y="2627300"/>
              <a:ext cx="25450" cy="24775"/>
            </a:xfrm>
            <a:custGeom>
              <a:avLst/>
              <a:gdLst/>
              <a:ahLst/>
              <a:cxnLst/>
              <a:rect l="l" t="t" r="r" b="b"/>
              <a:pathLst>
                <a:path w="1018" h="991" extrusionOk="0">
                  <a:moveTo>
                    <a:pt x="509" y="1"/>
                  </a:moveTo>
                  <a:cubicBezTo>
                    <a:pt x="215" y="1"/>
                    <a:pt x="1" y="215"/>
                    <a:pt x="1" y="509"/>
                  </a:cubicBezTo>
                  <a:cubicBezTo>
                    <a:pt x="1" y="777"/>
                    <a:pt x="215" y="991"/>
                    <a:pt x="509" y="991"/>
                  </a:cubicBezTo>
                  <a:cubicBezTo>
                    <a:pt x="777" y="991"/>
                    <a:pt x="1018" y="777"/>
                    <a:pt x="1018" y="509"/>
                  </a:cubicBezTo>
                  <a:cubicBezTo>
                    <a:pt x="1018" y="215"/>
                    <a:pt x="777" y="1"/>
                    <a:pt x="509" y="1"/>
                  </a:cubicBezTo>
                  <a:close/>
                </a:path>
              </a:pathLst>
            </a:custGeom>
            <a:solidFill>
              <a:srgbClr val="2C2C2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6698;p43"/>
            <p:cNvSpPr/>
            <p:nvPr/>
          </p:nvSpPr>
          <p:spPr>
            <a:xfrm>
              <a:off x="4902025" y="2629975"/>
              <a:ext cx="10075" cy="10075"/>
            </a:xfrm>
            <a:custGeom>
              <a:avLst/>
              <a:gdLst/>
              <a:ahLst/>
              <a:cxnLst/>
              <a:rect l="l" t="t" r="r" b="b"/>
              <a:pathLst>
                <a:path w="403" h="403" extrusionOk="0">
                  <a:moveTo>
                    <a:pt x="188" y="1"/>
                  </a:moveTo>
                  <a:cubicBezTo>
                    <a:pt x="108" y="1"/>
                    <a:pt x="1" y="81"/>
                    <a:pt x="1" y="188"/>
                  </a:cubicBezTo>
                  <a:cubicBezTo>
                    <a:pt x="1" y="295"/>
                    <a:pt x="108" y="402"/>
                    <a:pt x="188" y="402"/>
                  </a:cubicBezTo>
                  <a:cubicBezTo>
                    <a:pt x="295" y="402"/>
                    <a:pt x="402" y="295"/>
                    <a:pt x="402" y="188"/>
                  </a:cubicBezTo>
                  <a:cubicBezTo>
                    <a:pt x="402" y="108"/>
                    <a:pt x="295" y="1"/>
                    <a:pt x="18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6699;p43"/>
            <p:cNvSpPr/>
            <p:nvPr/>
          </p:nvSpPr>
          <p:spPr>
            <a:xfrm>
              <a:off x="4921425" y="2677500"/>
              <a:ext cx="29475" cy="13400"/>
            </a:xfrm>
            <a:custGeom>
              <a:avLst/>
              <a:gdLst/>
              <a:ahLst/>
              <a:cxnLst/>
              <a:rect l="l" t="t" r="r" b="b"/>
              <a:pathLst>
                <a:path w="1179" h="536" fill="none" extrusionOk="0">
                  <a:moveTo>
                    <a:pt x="1178" y="241"/>
                  </a:moveTo>
                  <a:cubicBezTo>
                    <a:pt x="1178" y="241"/>
                    <a:pt x="509" y="535"/>
                    <a:pt x="1" y="0"/>
                  </a:cubicBezTo>
                </a:path>
              </a:pathLst>
            </a:custGeom>
            <a:noFill/>
            <a:ln w="4025" cap="rnd" cmpd="sng">
              <a:solidFill>
                <a:srgbClr val="2C2C2C"/>
              </a:solidFill>
              <a:prstDash val="solid"/>
              <a:miter lim="267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6700;p43"/>
            <p:cNvSpPr/>
            <p:nvPr/>
          </p:nvSpPr>
          <p:spPr>
            <a:xfrm>
              <a:off x="4822400" y="2540050"/>
              <a:ext cx="218175" cy="191250"/>
            </a:xfrm>
            <a:custGeom>
              <a:avLst/>
              <a:gdLst/>
              <a:ahLst/>
              <a:cxnLst/>
              <a:rect l="l" t="t" r="r" b="b"/>
              <a:pathLst>
                <a:path w="8727" h="7650" extrusionOk="0">
                  <a:moveTo>
                    <a:pt x="3936" y="1"/>
                  </a:moveTo>
                  <a:cubicBezTo>
                    <a:pt x="3818" y="1"/>
                    <a:pt x="3702" y="4"/>
                    <a:pt x="3587" y="11"/>
                  </a:cubicBezTo>
                  <a:cubicBezTo>
                    <a:pt x="3159" y="38"/>
                    <a:pt x="2704" y="145"/>
                    <a:pt x="2356" y="279"/>
                  </a:cubicBezTo>
                  <a:cubicBezTo>
                    <a:pt x="2332" y="271"/>
                    <a:pt x="2309" y="268"/>
                    <a:pt x="2285" y="268"/>
                  </a:cubicBezTo>
                  <a:cubicBezTo>
                    <a:pt x="2228" y="268"/>
                    <a:pt x="2172" y="287"/>
                    <a:pt x="2115" y="306"/>
                  </a:cubicBezTo>
                  <a:cubicBezTo>
                    <a:pt x="1794" y="439"/>
                    <a:pt x="1526" y="653"/>
                    <a:pt x="1232" y="894"/>
                  </a:cubicBezTo>
                  <a:cubicBezTo>
                    <a:pt x="1071" y="1028"/>
                    <a:pt x="937" y="1189"/>
                    <a:pt x="803" y="1349"/>
                  </a:cubicBezTo>
                  <a:cubicBezTo>
                    <a:pt x="670" y="1510"/>
                    <a:pt x="563" y="1697"/>
                    <a:pt x="482" y="1885"/>
                  </a:cubicBezTo>
                  <a:cubicBezTo>
                    <a:pt x="268" y="2259"/>
                    <a:pt x="134" y="2688"/>
                    <a:pt x="81" y="3116"/>
                  </a:cubicBezTo>
                  <a:cubicBezTo>
                    <a:pt x="0" y="3571"/>
                    <a:pt x="0" y="3999"/>
                    <a:pt x="81" y="4427"/>
                  </a:cubicBezTo>
                  <a:cubicBezTo>
                    <a:pt x="134" y="4856"/>
                    <a:pt x="268" y="5311"/>
                    <a:pt x="482" y="5632"/>
                  </a:cubicBezTo>
                  <a:cubicBezTo>
                    <a:pt x="723" y="6033"/>
                    <a:pt x="1044" y="6408"/>
                    <a:pt x="1419" y="6703"/>
                  </a:cubicBezTo>
                  <a:cubicBezTo>
                    <a:pt x="1794" y="6970"/>
                    <a:pt x="2222" y="7211"/>
                    <a:pt x="2677" y="7372"/>
                  </a:cubicBezTo>
                  <a:cubicBezTo>
                    <a:pt x="3105" y="7532"/>
                    <a:pt x="3614" y="7613"/>
                    <a:pt x="4096" y="7639"/>
                  </a:cubicBezTo>
                  <a:cubicBezTo>
                    <a:pt x="4210" y="7646"/>
                    <a:pt x="4329" y="7650"/>
                    <a:pt x="4450" y="7650"/>
                  </a:cubicBezTo>
                  <a:cubicBezTo>
                    <a:pt x="4780" y="7650"/>
                    <a:pt x="5128" y="7625"/>
                    <a:pt x="5461" y="7586"/>
                  </a:cubicBezTo>
                  <a:cubicBezTo>
                    <a:pt x="5916" y="7505"/>
                    <a:pt x="6371" y="7372"/>
                    <a:pt x="6772" y="7238"/>
                  </a:cubicBezTo>
                  <a:cubicBezTo>
                    <a:pt x="6852" y="7211"/>
                    <a:pt x="6933" y="7184"/>
                    <a:pt x="7040" y="7131"/>
                  </a:cubicBezTo>
                  <a:cubicBezTo>
                    <a:pt x="7174" y="7077"/>
                    <a:pt x="7254" y="7024"/>
                    <a:pt x="7361" y="6970"/>
                  </a:cubicBezTo>
                  <a:cubicBezTo>
                    <a:pt x="7575" y="6836"/>
                    <a:pt x="7762" y="6729"/>
                    <a:pt x="7896" y="6595"/>
                  </a:cubicBezTo>
                  <a:cubicBezTo>
                    <a:pt x="8057" y="6462"/>
                    <a:pt x="8244" y="6301"/>
                    <a:pt x="8378" y="6140"/>
                  </a:cubicBezTo>
                  <a:cubicBezTo>
                    <a:pt x="8432" y="6033"/>
                    <a:pt x="8512" y="5926"/>
                    <a:pt x="8565" y="5873"/>
                  </a:cubicBezTo>
                  <a:cubicBezTo>
                    <a:pt x="8646" y="5739"/>
                    <a:pt x="8672" y="5632"/>
                    <a:pt x="8699" y="5525"/>
                  </a:cubicBezTo>
                  <a:cubicBezTo>
                    <a:pt x="8699" y="5498"/>
                    <a:pt x="8726" y="5418"/>
                    <a:pt x="8726" y="5364"/>
                  </a:cubicBezTo>
                  <a:lnTo>
                    <a:pt x="8726" y="5204"/>
                  </a:lnTo>
                  <a:cubicBezTo>
                    <a:pt x="8726" y="5097"/>
                    <a:pt x="8726" y="4990"/>
                    <a:pt x="8699" y="4856"/>
                  </a:cubicBezTo>
                  <a:cubicBezTo>
                    <a:pt x="8646" y="4642"/>
                    <a:pt x="8539" y="4401"/>
                    <a:pt x="8432" y="4213"/>
                  </a:cubicBezTo>
                  <a:cubicBezTo>
                    <a:pt x="8432" y="3812"/>
                    <a:pt x="8405" y="3410"/>
                    <a:pt x="8298" y="3062"/>
                  </a:cubicBezTo>
                  <a:cubicBezTo>
                    <a:pt x="8217" y="2688"/>
                    <a:pt x="8057" y="2313"/>
                    <a:pt x="7896" y="2019"/>
                  </a:cubicBezTo>
                  <a:cubicBezTo>
                    <a:pt x="7816" y="1858"/>
                    <a:pt x="7709" y="1671"/>
                    <a:pt x="7575" y="1510"/>
                  </a:cubicBezTo>
                  <a:cubicBezTo>
                    <a:pt x="7441" y="1349"/>
                    <a:pt x="7307" y="1216"/>
                    <a:pt x="7174" y="1082"/>
                  </a:cubicBezTo>
                  <a:cubicBezTo>
                    <a:pt x="6852" y="814"/>
                    <a:pt x="6504" y="573"/>
                    <a:pt x="6130" y="413"/>
                  </a:cubicBezTo>
                  <a:cubicBezTo>
                    <a:pt x="6023" y="386"/>
                    <a:pt x="5916" y="332"/>
                    <a:pt x="5862" y="306"/>
                  </a:cubicBezTo>
                  <a:cubicBezTo>
                    <a:pt x="5755" y="279"/>
                    <a:pt x="5621" y="252"/>
                    <a:pt x="5514" y="225"/>
                  </a:cubicBezTo>
                  <a:cubicBezTo>
                    <a:pt x="5327" y="145"/>
                    <a:pt x="5086" y="118"/>
                    <a:pt x="4899" y="65"/>
                  </a:cubicBezTo>
                  <a:cubicBezTo>
                    <a:pt x="4585" y="25"/>
                    <a:pt x="4257" y="1"/>
                    <a:pt x="39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 name="Google Shape;6701;p43"/>
            <p:cNvSpPr/>
            <p:nvPr/>
          </p:nvSpPr>
          <p:spPr>
            <a:xfrm>
              <a:off x="4823075" y="2538050"/>
              <a:ext cx="190725" cy="193250"/>
            </a:xfrm>
            <a:custGeom>
              <a:avLst/>
              <a:gdLst/>
              <a:ahLst/>
              <a:cxnLst/>
              <a:rect l="l" t="t" r="r" b="b"/>
              <a:pathLst>
                <a:path w="7629" h="7730" extrusionOk="0">
                  <a:moveTo>
                    <a:pt x="3855" y="1"/>
                  </a:moveTo>
                  <a:cubicBezTo>
                    <a:pt x="3747" y="1"/>
                    <a:pt x="3640" y="4"/>
                    <a:pt x="3533" y="11"/>
                  </a:cubicBezTo>
                  <a:cubicBezTo>
                    <a:pt x="3105" y="64"/>
                    <a:pt x="2650" y="145"/>
                    <a:pt x="2302" y="278"/>
                  </a:cubicBezTo>
                  <a:cubicBezTo>
                    <a:pt x="2222" y="332"/>
                    <a:pt x="2115" y="359"/>
                    <a:pt x="2061" y="386"/>
                  </a:cubicBezTo>
                  <a:cubicBezTo>
                    <a:pt x="1793" y="573"/>
                    <a:pt x="1499" y="733"/>
                    <a:pt x="1258" y="974"/>
                  </a:cubicBezTo>
                  <a:cubicBezTo>
                    <a:pt x="1098" y="1108"/>
                    <a:pt x="964" y="1269"/>
                    <a:pt x="830" y="1429"/>
                  </a:cubicBezTo>
                  <a:cubicBezTo>
                    <a:pt x="696" y="1590"/>
                    <a:pt x="589" y="1777"/>
                    <a:pt x="482" y="1965"/>
                  </a:cubicBezTo>
                  <a:cubicBezTo>
                    <a:pt x="295" y="2339"/>
                    <a:pt x="161" y="2768"/>
                    <a:pt x="80" y="3196"/>
                  </a:cubicBezTo>
                  <a:cubicBezTo>
                    <a:pt x="0" y="3651"/>
                    <a:pt x="0" y="4079"/>
                    <a:pt x="80" y="4507"/>
                  </a:cubicBezTo>
                  <a:cubicBezTo>
                    <a:pt x="161" y="4936"/>
                    <a:pt x="295" y="5391"/>
                    <a:pt x="482" y="5712"/>
                  </a:cubicBezTo>
                  <a:cubicBezTo>
                    <a:pt x="723" y="6113"/>
                    <a:pt x="1044" y="6488"/>
                    <a:pt x="1419" y="6783"/>
                  </a:cubicBezTo>
                  <a:cubicBezTo>
                    <a:pt x="1793" y="7050"/>
                    <a:pt x="2222" y="7291"/>
                    <a:pt x="2677" y="7452"/>
                  </a:cubicBezTo>
                  <a:cubicBezTo>
                    <a:pt x="3132" y="7612"/>
                    <a:pt x="3614" y="7693"/>
                    <a:pt x="4095" y="7719"/>
                  </a:cubicBezTo>
                  <a:cubicBezTo>
                    <a:pt x="4210" y="7726"/>
                    <a:pt x="4329" y="7730"/>
                    <a:pt x="4450" y="7730"/>
                  </a:cubicBezTo>
                  <a:cubicBezTo>
                    <a:pt x="4780" y="7730"/>
                    <a:pt x="5127" y="7705"/>
                    <a:pt x="5460" y="7666"/>
                  </a:cubicBezTo>
                  <a:cubicBezTo>
                    <a:pt x="5942" y="7585"/>
                    <a:pt x="6370" y="7452"/>
                    <a:pt x="6772" y="7318"/>
                  </a:cubicBezTo>
                  <a:cubicBezTo>
                    <a:pt x="6879" y="7291"/>
                    <a:pt x="6986" y="7264"/>
                    <a:pt x="7040" y="7211"/>
                  </a:cubicBezTo>
                  <a:cubicBezTo>
                    <a:pt x="7147" y="7157"/>
                    <a:pt x="7280" y="7104"/>
                    <a:pt x="7361" y="7050"/>
                  </a:cubicBezTo>
                  <a:cubicBezTo>
                    <a:pt x="7468" y="6997"/>
                    <a:pt x="7575" y="6943"/>
                    <a:pt x="7628" y="6890"/>
                  </a:cubicBezTo>
                  <a:lnTo>
                    <a:pt x="7628" y="6890"/>
                  </a:lnTo>
                  <a:cubicBezTo>
                    <a:pt x="7468" y="6997"/>
                    <a:pt x="7307" y="7050"/>
                    <a:pt x="7147" y="7104"/>
                  </a:cubicBezTo>
                  <a:cubicBezTo>
                    <a:pt x="6906" y="7211"/>
                    <a:pt x="6638" y="7291"/>
                    <a:pt x="6370" y="7318"/>
                  </a:cubicBezTo>
                  <a:cubicBezTo>
                    <a:pt x="6263" y="7318"/>
                    <a:pt x="6156" y="7345"/>
                    <a:pt x="6076" y="7345"/>
                  </a:cubicBezTo>
                  <a:lnTo>
                    <a:pt x="5219" y="7345"/>
                  </a:lnTo>
                  <a:cubicBezTo>
                    <a:pt x="4818" y="7345"/>
                    <a:pt x="4470" y="7291"/>
                    <a:pt x="4069" y="7211"/>
                  </a:cubicBezTo>
                  <a:cubicBezTo>
                    <a:pt x="3854" y="7184"/>
                    <a:pt x="3694" y="7104"/>
                    <a:pt x="3533" y="7050"/>
                  </a:cubicBezTo>
                  <a:cubicBezTo>
                    <a:pt x="3346" y="6970"/>
                    <a:pt x="3159" y="6916"/>
                    <a:pt x="2998" y="6809"/>
                  </a:cubicBezTo>
                  <a:cubicBezTo>
                    <a:pt x="2811" y="6702"/>
                    <a:pt x="2650" y="6622"/>
                    <a:pt x="2516" y="6515"/>
                  </a:cubicBezTo>
                  <a:cubicBezTo>
                    <a:pt x="2382" y="6408"/>
                    <a:pt x="2249" y="6274"/>
                    <a:pt x="2115" y="6140"/>
                  </a:cubicBezTo>
                  <a:cubicBezTo>
                    <a:pt x="1981" y="6006"/>
                    <a:pt x="1874" y="5846"/>
                    <a:pt x="1793" y="5685"/>
                  </a:cubicBezTo>
                  <a:cubicBezTo>
                    <a:pt x="1740" y="5578"/>
                    <a:pt x="1686" y="5498"/>
                    <a:pt x="1660" y="5417"/>
                  </a:cubicBezTo>
                  <a:cubicBezTo>
                    <a:pt x="1606" y="5310"/>
                    <a:pt x="1579" y="5230"/>
                    <a:pt x="1553" y="5150"/>
                  </a:cubicBezTo>
                  <a:cubicBezTo>
                    <a:pt x="1446" y="4802"/>
                    <a:pt x="1392" y="4481"/>
                    <a:pt x="1392" y="4106"/>
                  </a:cubicBezTo>
                  <a:cubicBezTo>
                    <a:pt x="1392" y="3758"/>
                    <a:pt x="1419" y="3437"/>
                    <a:pt x="1472" y="3089"/>
                  </a:cubicBezTo>
                  <a:cubicBezTo>
                    <a:pt x="1553" y="2768"/>
                    <a:pt x="1686" y="2473"/>
                    <a:pt x="1820" y="2206"/>
                  </a:cubicBezTo>
                  <a:cubicBezTo>
                    <a:pt x="1981" y="1884"/>
                    <a:pt x="2141" y="1617"/>
                    <a:pt x="2382" y="1403"/>
                  </a:cubicBezTo>
                  <a:cubicBezTo>
                    <a:pt x="2623" y="1162"/>
                    <a:pt x="2864" y="921"/>
                    <a:pt x="3132" y="760"/>
                  </a:cubicBezTo>
                  <a:cubicBezTo>
                    <a:pt x="3292" y="626"/>
                    <a:pt x="3506" y="519"/>
                    <a:pt x="3667" y="466"/>
                  </a:cubicBezTo>
                  <a:cubicBezTo>
                    <a:pt x="3774" y="412"/>
                    <a:pt x="3908" y="359"/>
                    <a:pt x="3988" y="332"/>
                  </a:cubicBezTo>
                  <a:cubicBezTo>
                    <a:pt x="4336" y="225"/>
                    <a:pt x="4631" y="145"/>
                    <a:pt x="5005" y="118"/>
                  </a:cubicBezTo>
                  <a:lnTo>
                    <a:pt x="5059" y="118"/>
                  </a:lnTo>
                  <a:cubicBezTo>
                    <a:pt x="5005" y="118"/>
                    <a:pt x="4925" y="91"/>
                    <a:pt x="4845" y="91"/>
                  </a:cubicBezTo>
                  <a:cubicBezTo>
                    <a:pt x="4504" y="31"/>
                    <a:pt x="4177" y="1"/>
                    <a:pt x="3855" y="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6702;p43"/>
            <p:cNvSpPr/>
            <p:nvPr/>
          </p:nvSpPr>
          <p:spPr>
            <a:xfrm>
              <a:off x="4888650" y="2606325"/>
              <a:ext cx="38150" cy="23650"/>
            </a:xfrm>
            <a:custGeom>
              <a:avLst/>
              <a:gdLst/>
              <a:ahLst/>
              <a:cxnLst/>
              <a:rect l="l" t="t" r="r" b="b"/>
              <a:pathLst>
                <a:path w="1526" h="946" extrusionOk="0">
                  <a:moveTo>
                    <a:pt x="1180" y="0"/>
                  </a:moveTo>
                  <a:cubicBezTo>
                    <a:pt x="1016" y="0"/>
                    <a:pt x="803" y="64"/>
                    <a:pt x="589" y="170"/>
                  </a:cubicBezTo>
                  <a:cubicBezTo>
                    <a:pt x="241" y="385"/>
                    <a:pt x="0" y="679"/>
                    <a:pt x="107" y="840"/>
                  </a:cubicBezTo>
                  <a:cubicBezTo>
                    <a:pt x="143" y="911"/>
                    <a:pt x="236" y="945"/>
                    <a:pt x="361" y="945"/>
                  </a:cubicBezTo>
                  <a:cubicBezTo>
                    <a:pt x="519" y="945"/>
                    <a:pt x="728" y="891"/>
                    <a:pt x="937" y="786"/>
                  </a:cubicBezTo>
                  <a:cubicBezTo>
                    <a:pt x="1312" y="572"/>
                    <a:pt x="1526" y="278"/>
                    <a:pt x="1446" y="117"/>
                  </a:cubicBezTo>
                  <a:cubicBezTo>
                    <a:pt x="1400" y="36"/>
                    <a:pt x="1304" y="0"/>
                    <a:pt x="118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6703;p43"/>
            <p:cNvSpPr/>
            <p:nvPr/>
          </p:nvSpPr>
          <p:spPr>
            <a:xfrm>
              <a:off x="4980975" y="2595300"/>
              <a:ext cx="38850" cy="19200"/>
            </a:xfrm>
            <a:custGeom>
              <a:avLst/>
              <a:gdLst/>
              <a:ahLst/>
              <a:cxnLst/>
              <a:rect l="l" t="t" r="r" b="b"/>
              <a:pathLst>
                <a:path w="1554" h="768" extrusionOk="0">
                  <a:moveTo>
                    <a:pt x="496" y="1"/>
                  </a:moveTo>
                  <a:cubicBezTo>
                    <a:pt x="252" y="1"/>
                    <a:pt x="64" y="73"/>
                    <a:pt x="28" y="183"/>
                  </a:cubicBezTo>
                  <a:cubicBezTo>
                    <a:pt x="1" y="371"/>
                    <a:pt x="295" y="611"/>
                    <a:pt x="697" y="719"/>
                  </a:cubicBezTo>
                  <a:cubicBezTo>
                    <a:pt x="823" y="752"/>
                    <a:pt x="949" y="767"/>
                    <a:pt x="1063" y="767"/>
                  </a:cubicBezTo>
                  <a:cubicBezTo>
                    <a:pt x="1313" y="767"/>
                    <a:pt x="1508" y="695"/>
                    <a:pt x="1527" y="585"/>
                  </a:cubicBezTo>
                  <a:cubicBezTo>
                    <a:pt x="1553" y="371"/>
                    <a:pt x="1259" y="156"/>
                    <a:pt x="857" y="49"/>
                  </a:cubicBezTo>
                  <a:cubicBezTo>
                    <a:pt x="731" y="16"/>
                    <a:pt x="608" y="1"/>
                    <a:pt x="49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6704;p43"/>
            <p:cNvSpPr/>
            <p:nvPr/>
          </p:nvSpPr>
          <p:spPr>
            <a:xfrm>
              <a:off x="4944175" y="2651400"/>
              <a:ext cx="40850" cy="36825"/>
            </a:xfrm>
            <a:custGeom>
              <a:avLst/>
              <a:gdLst/>
              <a:ahLst/>
              <a:cxnLst/>
              <a:rect l="l" t="t" r="r" b="b"/>
              <a:pathLst>
                <a:path w="1634" h="1473" extrusionOk="0">
                  <a:moveTo>
                    <a:pt x="616" y="776"/>
                  </a:moveTo>
                  <a:cubicBezTo>
                    <a:pt x="697" y="776"/>
                    <a:pt x="750" y="776"/>
                    <a:pt x="831" y="803"/>
                  </a:cubicBezTo>
                  <a:cubicBezTo>
                    <a:pt x="884" y="803"/>
                    <a:pt x="938" y="857"/>
                    <a:pt x="991" y="883"/>
                  </a:cubicBezTo>
                  <a:cubicBezTo>
                    <a:pt x="1071" y="910"/>
                    <a:pt x="1098" y="937"/>
                    <a:pt x="1125" y="991"/>
                  </a:cubicBezTo>
                  <a:cubicBezTo>
                    <a:pt x="1152" y="1017"/>
                    <a:pt x="1232" y="1071"/>
                    <a:pt x="1259" y="1151"/>
                  </a:cubicBezTo>
                  <a:lnTo>
                    <a:pt x="1259" y="1178"/>
                  </a:lnTo>
                  <a:lnTo>
                    <a:pt x="1286" y="1205"/>
                  </a:lnTo>
                  <a:lnTo>
                    <a:pt x="1259" y="1258"/>
                  </a:lnTo>
                  <a:lnTo>
                    <a:pt x="1152" y="1338"/>
                  </a:lnTo>
                  <a:cubicBezTo>
                    <a:pt x="1125" y="1338"/>
                    <a:pt x="1125" y="1392"/>
                    <a:pt x="1098" y="1392"/>
                  </a:cubicBezTo>
                  <a:cubicBezTo>
                    <a:pt x="1098" y="1392"/>
                    <a:pt x="1071" y="1392"/>
                    <a:pt x="1071" y="1419"/>
                  </a:cubicBezTo>
                  <a:cubicBezTo>
                    <a:pt x="1018" y="1419"/>
                    <a:pt x="964" y="1446"/>
                    <a:pt x="938" y="1446"/>
                  </a:cubicBezTo>
                  <a:lnTo>
                    <a:pt x="804" y="1446"/>
                  </a:lnTo>
                  <a:cubicBezTo>
                    <a:pt x="750" y="1446"/>
                    <a:pt x="697" y="1419"/>
                    <a:pt x="670" y="1419"/>
                  </a:cubicBezTo>
                  <a:cubicBezTo>
                    <a:pt x="616" y="1392"/>
                    <a:pt x="563" y="1338"/>
                    <a:pt x="536" y="1312"/>
                  </a:cubicBezTo>
                  <a:cubicBezTo>
                    <a:pt x="429" y="1205"/>
                    <a:pt x="375" y="1151"/>
                    <a:pt x="322" y="1071"/>
                  </a:cubicBezTo>
                  <a:lnTo>
                    <a:pt x="215" y="883"/>
                  </a:lnTo>
                  <a:cubicBezTo>
                    <a:pt x="295" y="857"/>
                    <a:pt x="349" y="857"/>
                    <a:pt x="402" y="803"/>
                  </a:cubicBezTo>
                  <a:cubicBezTo>
                    <a:pt x="456" y="776"/>
                    <a:pt x="563" y="776"/>
                    <a:pt x="616" y="776"/>
                  </a:cubicBezTo>
                  <a:close/>
                  <a:moveTo>
                    <a:pt x="1633" y="0"/>
                  </a:moveTo>
                  <a:cubicBezTo>
                    <a:pt x="1607" y="0"/>
                    <a:pt x="1607" y="54"/>
                    <a:pt x="1553" y="54"/>
                  </a:cubicBezTo>
                  <a:cubicBezTo>
                    <a:pt x="1526" y="54"/>
                    <a:pt x="1526" y="80"/>
                    <a:pt x="1500" y="80"/>
                  </a:cubicBezTo>
                  <a:cubicBezTo>
                    <a:pt x="1419" y="107"/>
                    <a:pt x="1393" y="107"/>
                    <a:pt x="1339" y="134"/>
                  </a:cubicBezTo>
                  <a:cubicBezTo>
                    <a:pt x="1205" y="188"/>
                    <a:pt x="1018" y="214"/>
                    <a:pt x="857" y="241"/>
                  </a:cubicBezTo>
                  <a:cubicBezTo>
                    <a:pt x="697" y="268"/>
                    <a:pt x="536" y="268"/>
                    <a:pt x="402" y="268"/>
                  </a:cubicBezTo>
                  <a:cubicBezTo>
                    <a:pt x="290" y="316"/>
                    <a:pt x="216" y="326"/>
                    <a:pt x="146" y="326"/>
                  </a:cubicBezTo>
                  <a:cubicBezTo>
                    <a:pt x="99" y="326"/>
                    <a:pt x="54" y="321"/>
                    <a:pt x="1" y="321"/>
                  </a:cubicBezTo>
                  <a:cubicBezTo>
                    <a:pt x="1" y="455"/>
                    <a:pt x="28" y="616"/>
                    <a:pt x="81" y="750"/>
                  </a:cubicBezTo>
                  <a:cubicBezTo>
                    <a:pt x="161" y="910"/>
                    <a:pt x="215" y="1044"/>
                    <a:pt x="295" y="1178"/>
                  </a:cubicBezTo>
                  <a:cubicBezTo>
                    <a:pt x="322" y="1258"/>
                    <a:pt x="375" y="1312"/>
                    <a:pt x="456" y="1338"/>
                  </a:cubicBezTo>
                  <a:cubicBezTo>
                    <a:pt x="536" y="1392"/>
                    <a:pt x="590" y="1446"/>
                    <a:pt x="670" y="1446"/>
                  </a:cubicBezTo>
                  <a:cubicBezTo>
                    <a:pt x="723" y="1472"/>
                    <a:pt x="804" y="1472"/>
                    <a:pt x="884" y="1472"/>
                  </a:cubicBezTo>
                  <a:cubicBezTo>
                    <a:pt x="991" y="1472"/>
                    <a:pt x="1098" y="1472"/>
                    <a:pt x="1152" y="1419"/>
                  </a:cubicBezTo>
                  <a:cubicBezTo>
                    <a:pt x="1259" y="1392"/>
                    <a:pt x="1339" y="1285"/>
                    <a:pt x="1393" y="1178"/>
                  </a:cubicBezTo>
                  <a:cubicBezTo>
                    <a:pt x="1419" y="1151"/>
                    <a:pt x="1473" y="1071"/>
                    <a:pt x="1500" y="1017"/>
                  </a:cubicBezTo>
                  <a:cubicBezTo>
                    <a:pt x="1526" y="937"/>
                    <a:pt x="1526" y="910"/>
                    <a:pt x="1553" y="857"/>
                  </a:cubicBezTo>
                  <a:cubicBezTo>
                    <a:pt x="1607" y="750"/>
                    <a:pt x="1607" y="616"/>
                    <a:pt x="1633" y="482"/>
                  </a:cubicBezTo>
                  <a:lnTo>
                    <a:pt x="1633" y="268"/>
                  </a:lnTo>
                  <a:lnTo>
                    <a:pt x="1633" y="80"/>
                  </a:lnTo>
                  <a:lnTo>
                    <a:pt x="1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6705;p43"/>
            <p:cNvSpPr/>
            <p:nvPr/>
          </p:nvSpPr>
          <p:spPr>
            <a:xfrm>
              <a:off x="4997725" y="2634000"/>
              <a:ext cx="15400" cy="26775"/>
            </a:xfrm>
            <a:custGeom>
              <a:avLst/>
              <a:gdLst/>
              <a:ahLst/>
              <a:cxnLst/>
              <a:rect l="l" t="t" r="r" b="b"/>
              <a:pathLst>
                <a:path w="616" h="1071" extrusionOk="0">
                  <a:moveTo>
                    <a:pt x="187" y="0"/>
                  </a:moveTo>
                  <a:cubicBezTo>
                    <a:pt x="54" y="54"/>
                    <a:pt x="0" y="295"/>
                    <a:pt x="0" y="562"/>
                  </a:cubicBezTo>
                  <a:cubicBezTo>
                    <a:pt x="27" y="696"/>
                    <a:pt x="54" y="830"/>
                    <a:pt x="134" y="937"/>
                  </a:cubicBezTo>
                  <a:cubicBezTo>
                    <a:pt x="187" y="1044"/>
                    <a:pt x="294" y="1071"/>
                    <a:pt x="348" y="1071"/>
                  </a:cubicBezTo>
                  <a:lnTo>
                    <a:pt x="428" y="1071"/>
                  </a:lnTo>
                  <a:cubicBezTo>
                    <a:pt x="562" y="1017"/>
                    <a:pt x="616" y="776"/>
                    <a:pt x="616" y="509"/>
                  </a:cubicBezTo>
                  <a:cubicBezTo>
                    <a:pt x="589" y="375"/>
                    <a:pt x="562" y="241"/>
                    <a:pt x="482" y="134"/>
                  </a:cubicBezTo>
                  <a:cubicBezTo>
                    <a:pt x="428" y="27"/>
                    <a:pt x="321" y="0"/>
                    <a:pt x="2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6706;p43"/>
            <p:cNvSpPr/>
            <p:nvPr/>
          </p:nvSpPr>
          <p:spPr>
            <a:xfrm>
              <a:off x="4910725" y="2648375"/>
              <a:ext cx="15425" cy="27800"/>
            </a:xfrm>
            <a:custGeom>
              <a:avLst/>
              <a:gdLst/>
              <a:ahLst/>
              <a:cxnLst/>
              <a:rect l="l" t="t" r="r" b="b"/>
              <a:pathLst>
                <a:path w="617" h="1112" extrusionOk="0">
                  <a:moveTo>
                    <a:pt x="218" y="1"/>
                  </a:moveTo>
                  <a:cubicBezTo>
                    <a:pt x="208" y="1"/>
                    <a:pt x="201" y="14"/>
                    <a:pt x="188" y="41"/>
                  </a:cubicBezTo>
                  <a:cubicBezTo>
                    <a:pt x="54" y="94"/>
                    <a:pt x="0" y="335"/>
                    <a:pt x="0" y="603"/>
                  </a:cubicBezTo>
                  <a:cubicBezTo>
                    <a:pt x="27" y="737"/>
                    <a:pt x="54" y="871"/>
                    <a:pt x="134" y="978"/>
                  </a:cubicBezTo>
                  <a:cubicBezTo>
                    <a:pt x="188" y="1058"/>
                    <a:pt x="295" y="1112"/>
                    <a:pt x="348" y="1112"/>
                  </a:cubicBezTo>
                  <a:lnTo>
                    <a:pt x="429" y="1112"/>
                  </a:lnTo>
                  <a:cubicBezTo>
                    <a:pt x="563" y="1031"/>
                    <a:pt x="616" y="790"/>
                    <a:pt x="616" y="523"/>
                  </a:cubicBezTo>
                  <a:cubicBezTo>
                    <a:pt x="589" y="389"/>
                    <a:pt x="563" y="255"/>
                    <a:pt x="482" y="175"/>
                  </a:cubicBezTo>
                  <a:cubicBezTo>
                    <a:pt x="429" y="68"/>
                    <a:pt x="322" y="41"/>
                    <a:pt x="268" y="41"/>
                  </a:cubicBezTo>
                  <a:cubicBezTo>
                    <a:pt x="241" y="14"/>
                    <a:pt x="228" y="1"/>
                    <a:pt x="21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74" name="Group 273"/>
          <p:cNvGrpSpPr/>
          <p:nvPr/>
        </p:nvGrpSpPr>
        <p:grpSpPr>
          <a:xfrm>
            <a:off x="-144220" y="-435030"/>
            <a:ext cx="2846707" cy="1229122"/>
            <a:chOff x="-139700" y="770"/>
            <a:chExt cx="2846707" cy="1229122"/>
          </a:xfrm>
        </p:grpSpPr>
        <p:pic>
          <p:nvPicPr>
            <p:cNvPr id="275" name="Picture 12"/>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19"/>
                </a:ext>
              </a:extLst>
            </a:blip>
            <a:srcRect/>
            <a:stretch>
              <a:fillRect/>
            </a:stretch>
          </p:blipFill>
          <p:spPr>
            <a:xfrm>
              <a:off x="-139700" y="770"/>
              <a:ext cx="2846707" cy="1229122"/>
            </a:xfrm>
            <a:prstGeom prst="rect">
              <a:avLst/>
            </a:prstGeom>
          </p:spPr>
        </p:pic>
        <p:sp>
          <p:nvSpPr>
            <p:cNvPr id="277" name="TextBox 276"/>
            <p:cNvSpPr txBox="1"/>
            <p:nvPr/>
          </p:nvSpPr>
          <p:spPr>
            <a:xfrm>
              <a:off x="473884" y="592271"/>
              <a:ext cx="1755609" cy="461665"/>
            </a:xfrm>
            <a:prstGeom prst="rect">
              <a:avLst/>
            </a:prstGeom>
            <a:noFill/>
          </p:spPr>
          <p:txBody>
            <a:bodyPr wrap="none" rtlCol="0">
              <a:spAutoFit/>
            </a:bodyPr>
            <a:lstStyle/>
            <a:p>
              <a:r>
                <a:rPr lang="en-US" sz="2400" b="1" smtClean="0">
                  <a:solidFill>
                    <a:schemeClr val="accent4">
                      <a:lumMod val="75000"/>
                    </a:schemeClr>
                  </a:solidFill>
                </a:rPr>
                <a:t>Bài 1: Tính</a:t>
              </a:r>
              <a:endParaRPr lang="en-US" sz="2400" b="1">
                <a:solidFill>
                  <a:schemeClr val="accent4">
                    <a:lumMod val="75000"/>
                  </a:schemeClr>
                </a:solidFill>
              </a:endParaRPr>
            </a:p>
          </p:txBody>
        </p:sp>
      </p:grpSp>
      <p:sp>
        <p:nvSpPr>
          <p:cNvPr id="2" name="Rounded Rectangle 1"/>
          <p:cNvSpPr/>
          <p:nvPr/>
        </p:nvSpPr>
        <p:spPr>
          <a:xfrm>
            <a:off x="1315607" y="866355"/>
            <a:ext cx="2049894" cy="296166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8" name="Rounded Rectangle 277"/>
          <p:cNvSpPr/>
          <p:nvPr/>
        </p:nvSpPr>
        <p:spPr>
          <a:xfrm>
            <a:off x="3608127" y="837606"/>
            <a:ext cx="2043373" cy="299041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9" name="Rounded Rectangle 278"/>
          <p:cNvSpPr/>
          <p:nvPr/>
        </p:nvSpPr>
        <p:spPr>
          <a:xfrm>
            <a:off x="5865337" y="827946"/>
            <a:ext cx="2019320" cy="300007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0" name="TextBox 279"/>
          <p:cNvSpPr txBox="1"/>
          <p:nvPr/>
        </p:nvSpPr>
        <p:spPr>
          <a:xfrm>
            <a:off x="1730986" y="901588"/>
            <a:ext cx="1943004" cy="461665"/>
          </a:xfrm>
          <a:prstGeom prst="rect">
            <a:avLst/>
          </a:prstGeom>
          <a:noFill/>
        </p:spPr>
        <p:txBody>
          <a:bodyPr wrap="square" rtlCol="0">
            <a:spAutoFit/>
          </a:bodyPr>
          <a:lstStyle/>
          <a:p>
            <a:r>
              <a:rPr lang="en-US" sz="2400" b="1" smtClean="0">
                <a:latin typeface="Arial" pitchFamily="34" charset="0"/>
                <a:cs typeface="Arial" pitchFamily="34" charset="0"/>
              </a:rPr>
              <a:t>896    8</a:t>
            </a:r>
            <a:endParaRPr lang="en-US" sz="2400" b="1">
              <a:latin typeface="Arial" pitchFamily="34" charset="0"/>
              <a:cs typeface="Arial" pitchFamily="34" charset="0"/>
            </a:endParaRPr>
          </a:p>
        </p:txBody>
      </p:sp>
      <p:cxnSp>
        <p:nvCxnSpPr>
          <p:cNvPr id="313" name="Straight Connector 312"/>
          <p:cNvCxnSpPr/>
          <p:nvPr/>
        </p:nvCxnSpPr>
        <p:spPr>
          <a:xfrm>
            <a:off x="2481846" y="979492"/>
            <a:ext cx="0" cy="82593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14" name="Straight Connector 313"/>
          <p:cNvCxnSpPr/>
          <p:nvPr/>
        </p:nvCxnSpPr>
        <p:spPr>
          <a:xfrm flipH="1">
            <a:off x="2481846" y="1338037"/>
            <a:ext cx="630166"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15" name="TextBox 314"/>
          <p:cNvSpPr txBox="1"/>
          <p:nvPr/>
        </p:nvSpPr>
        <p:spPr>
          <a:xfrm>
            <a:off x="1730985" y="1238185"/>
            <a:ext cx="356188" cy="461665"/>
          </a:xfrm>
          <a:prstGeom prst="rect">
            <a:avLst/>
          </a:prstGeom>
          <a:noFill/>
        </p:spPr>
        <p:txBody>
          <a:bodyPr wrap="none" rtlCol="0">
            <a:spAutoFit/>
          </a:bodyPr>
          <a:lstStyle/>
          <a:p>
            <a:r>
              <a:rPr lang="en-US" sz="2400" b="1" smtClean="0">
                <a:latin typeface="Arial" pitchFamily="34" charset="0"/>
                <a:cs typeface="Arial" pitchFamily="34" charset="0"/>
              </a:rPr>
              <a:t>8</a:t>
            </a:r>
            <a:endParaRPr lang="en-US" sz="1050" b="1">
              <a:latin typeface="Arial" pitchFamily="34" charset="0"/>
              <a:cs typeface="Arial" pitchFamily="34" charset="0"/>
            </a:endParaRPr>
          </a:p>
        </p:txBody>
      </p:sp>
      <p:cxnSp>
        <p:nvCxnSpPr>
          <p:cNvPr id="316" name="Straight Connector 315"/>
          <p:cNvCxnSpPr/>
          <p:nvPr/>
        </p:nvCxnSpPr>
        <p:spPr>
          <a:xfrm>
            <a:off x="1764704" y="1689317"/>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17" name="TextBox 316"/>
          <p:cNvSpPr txBox="1"/>
          <p:nvPr/>
        </p:nvSpPr>
        <p:spPr>
          <a:xfrm>
            <a:off x="1730986" y="1701914"/>
            <a:ext cx="527709" cy="461665"/>
          </a:xfrm>
          <a:prstGeom prst="rect">
            <a:avLst/>
          </a:prstGeom>
          <a:noFill/>
        </p:spPr>
        <p:txBody>
          <a:bodyPr wrap="none" rtlCol="0">
            <a:spAutoFit/>
          </a:bodyPr>
          <a:lstStyle/>
          <a:p>
            <a:r>
              <a:rPr lang="en-US" sz="2400" b="1" smtClean="0">
                <a:latin typeface="Arial" pitchFamily="34" charset="0"/>
                <a:cs typeface="Arial" pitchFamily="34" charset="0"/>
              </a:rPr>
              <a:t>09</a:t>
            </a:r>
            <a:endParaRPr lang="en-US" sz="1050" b="1">
              <a:latin typeface="Arial" pitchFamily="34" charset="0"/>
              <a:cs typeface="Arial" pitchFamily="34" charset="0"/>
            </a:endParaRPr>
          </a:p>
        </p:txBody>
      </p:sp>
      <p:sp>
        <p:nvSpPr>
          <p:cNvPr id="318" name="TextBox 317"/>
          <p:cNvSpPr txBox="1"/>
          <p:nvPr/>
        </p:nvSpPr>
        <p:spPr>
          <a:xfrm>
            <a:off x="1730983" y="1986591"/>
            <a:ext cx="527709" cy="461665"/>
          </a:xfrm>
          <a:prstGeom prst="rect">
            <a:avLst/>
          </a:prstGeom>
          <a:noFill/>
        </p:spPr>
        <p:txBody>
          <a:bodyPr wrap="none" rtlCol="0">
            <a:spAutoFit/>
          </a:bodyPr>
          <a:lstStyle/>
          <a:p>
            <a:r>
              <a:rPr lang="en-US" sz="2400" b="1" smtClean="0">
                <a:latin typeface="Arial" pitchFamily="34" charset="0"/>
                <a:cs typeface="Arial" pitchFamily="34" charset="0"/>
              </a:rPr>
              <a:t>08</a:t>
            </a:r>
            <a:endParaRPr lang="en-US" sz="1050" b="1">
              <a:latin typeface="Arial" pitchFamily="34" charset="0"/>
              <a:cs typeface="Arial" pitchFamily="34" charset="0"/>
            </a:endParaRPr>
          </a:p>
        </p:txBody>
      </p:sp>
      <p:sp>
        <p:nvSpPr>
          <p:cNvPr id="319" name="TextBox 318"/>
          <p:cNvSpPr txBox="1"/>
          <p:nvPr/>
        </p:nvSpPr>
        <p:spPr>
          <a:xfrm>
            <a:off x="1836758" y="2458298"/>
            <a:ext cx="527709" cy="461665"/>
          </a:xfrm>
          <a:prstGeom prst="rect">
            <a:avLst/>
          </a:prstGeom>
          <a:noFill/>
        </p:spPr>
        <p:txBody>
          <a:bodyPr wrap="none" rtlCol="0">
            <a:spAutoFit/>
          </a:bodyPr>
          <a:lstStyle/>
          <a:p>
            <a:r>
              <a:rPr lang="en-US" sz="2400" b="1" smtClean="0">
                <a:latin typeface="Arial" pitchFamily="34" charset="0"/>
                <a:cs typeface="Arial" pitchFamily="34" charset="0"/>
              </a:rPr>
              <a:t>16</a:t>
            </a:r>
            <a:endParaRPr lang="en-US" sz="1050" b="1">
              <a:latin typeface="Arial" pitchFamily="34" charset="0"/>
              <a:cs typeface="Arial" pitchFamily="34" charset="0"/>
            </a:endParaRPr>
          </a:p>
        </p:txBody>
      </p:sp>
      <p:sp>
        <p:nvSpPr>
          <p:cNvPr id="320" name="TextBox 319"/>
          <p:cNvSpPr txBox="1"/>
          <p:nvPr/>
        </p:nvSpPr>
        <p:spPr>
          <a:xfrm>
            <a:off x="1823318" y="2815795"/>
            <a:ext cx="527709" cy="461665"/>
          </a:xfrm>
          <a:prstGeom prst="rect">
            <a:avLst/>
          </a:prstGeom>
          <a:noFill/>
        </p:spPr>
        <p:txBody>
          <a:bodyPr wrap="none" rtlCol="0">
            <a:spAutoFit/>
          </a:bodyPr>
          <a:lstStyle/>
          <a:p>
            <a:r>
              <a:rPr lang="en-US" sz="2400" b="1" smtClean="0">
                <a:latin typeface="Arial" pitchFamily="34" charset="0"/>
                <a:cs typeface="Arial" pitchFamily="34" charset="0"/>
              </a:rPr>
              <a:t>16</a:t>
            </a:r>
            <a:endParaRPr lang="en-US" sz="1050" b="1">
              <a:latin typeface="Arial" pitchFamily="34" charset="0"/>
              <a:cs typeface="Arial" pitchFamily="34" charset="0"/>
            </a:endParaRPr>
          </a:p>
        </p:txBody>
      </p:sp>
      <p:sp>
        <p:nvSpPr>
          <p:cNvPr id="321" name="TextBox 320"/>
          <p:cNvSpPr txBox="1"/>
          <p:nvPr/>
        </p:nvSpPr>
        <p:spPr>
          <a:xfrm>
            <a:off x="1974558" y="3277460"/>
            <a:ext cx="356188" cy="461665"/>
          </a:xfrm>
          <a:prstGeom prst="rect">
            <a:avLst/>
          </a:prstGeom>
          <a:noFill/>
        </p:spPr>
        <p:txBody>
          <a:bodyPr wrap="none" rtlCol="0">
            <a:spAutoFit/>
          </a:bodyPr>
          <a:lstStyle/>
          <a:p>
            <a:r>
              <a:rPr lang="en-US" sz="2400" b="1" smtClean="0">
                <a:latin typeface="Arial" pitchFamily="34" charset="0"/>
                <a:cs typeface="Arial" pitchFamily="34" charset="0"/>
              </a:rPr>
              <a:t>0</a:t>
            </a:r>
            <a:endParaRPr lang="en-US" sz="1050" b="1">
              <a:latin typeface="Arial" pitchFamily="34" charset="0"/>
              <a:cs typeface="Arial" pitchFamily="34" charset="0"/>
            </a:endParaRPr>
          </a:p>
        </p:txBody>
      </p:sp>
      <p:cxnSp>
        <p:nvCxnSpPr>
          <p:cNvPr id="322" name="Straight Connector 321"/>
          <p:cNvCxnSpPr/>
          <p:nvPr/>
        </p:nvCxnSpPr>
        <p:spPr>
          <a:xfrm>
            <a:off x="1798426" y="2448256"/>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3" name="Straight Connector 322"/>
          <p:cNvCxnSpPr/>
          <p:nvPr/>
        </p:nvCxnSpPr>
        <p:spPr>
          <a:xfrm>
            <a:off x="1870477" y="3277460"/>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24" name="TextBox 323"/>
          <p:cNvSpPr txBox="1"/>
          <p:nvPr/>
        </p:nvSpPr>
        <p:spPr>
          <a:xfrm>
            <a:off x="2481846" y="1366959"/>
            <a:ext cx="699230" cy="461665"/>
          </a:xfrm>
          <a:prstGeom prst="rect">
            <a:avLst/>
          </a:prstGeom>
          <a:noFill/>
        </p:spPr>
        <p:txBody>
          <a:bodyPr wrap="none" rtlCol="0">
            <a:spAutoFit/>
          </a:bodyPr>
          <a:lstStyle/>
          <a:p>
            <a:r>
              <a:rPr lang="en-US" sz="2400" b="1" smtClean="0">
                <a:solidFill>
                  <a:schemeClr val="accent4">
                    <a:lumMod val="75000"/>
                  </a:schemeClr>
                </a:solidFill>
              </a:rPr>
              <a:t>112</a:t>
            </a:r>
            <a:endParaRPr lang="en-US" b="1">
              <a:solidFill>
                <a:schemeClr val="accent4">
                  <a:lumMod val="75000"/>
                </a:schemeClr>
              </a:solidFill>
            </a:endParaRPr>
          </a:p>
        </p:txBody>
      </p:sp>
      <p:pic>
        <p:nvPicPr>
          <p:cNvPr id="325" name="Picture 8"/>
          <p:cNvPicPr>
            <a:picLocks noChangeAspect="1"/>
          </p:cNvPicPr>
          <p:nvPr/>
        </p:nvPicPr>
        <p:blipFill>
          <a:blip r:embed="rId20"/>
          <a:srcRect/>
          <a:stretch>
            <a:fillRect/>
          </a:stretch>
        </p:blipFill>
        <p:spPr>
          <a:xfrm>
            <a:off x="1777901" y="3441063"/>
            <a:ext cx="2048489" cy="1787306"/>
          </a:xfrm>
          <a:prstGeom prst="rect">
            <a:avLst/>
          </a:prstGeom>
        </p:spPr>
      </p:pic>
      <p:sp>
        <p:nvSpPr>
          <p:cNvPr id="326" name="TextBox 325"/>
          <p:cNvSpPr txBox="1"/>
          <p:nvPr/>
        </p:nvSpPr>
        <p:spPr>
          <a:xfrm>
            <a:off x="3826390" y="990483"/>
            <a:ext cx="1943004" cy="461665"/>
          </a:xfrm>
          <a:prstGeom prst="rect">
            <a:avLst/>
          </a:prstGeom>
          <a:noFill/>
        </p:spPr>
        <p:txBody>
          <a:bodyPr wrap="square" rtlCol="0">
            <a:spAutoFit/>
          </a:bodyPr>
          <a:lstStyle/>
          <a:p>
            <a:r>
              <a:rPr lang="en-US" sz="2400" b="1" smtClean="0">
                <a:latin typeface="Arial" pitchFamily="34" charset="0"/>
                <a:cs typeface="Arial" pitchFamily="34" charset="0"/>
              </a:rPr>
              <a:t>651    3</a:t>
            </a:r>
            <a:endParaRPr lang="en-US" sz="2400" b="1">
              <a:latin typeface="Arial" pitchFamily="34" charset="0"/>
              <a:cs typeface="Arial" pitchFamily="34" charset="0"/>
            </a:endParaRPr>
          </a:p>
        </p:txBody>
      </p:sp>
      <p:cxnSp>
        <p:nvCxnSpPr>
          <p:cNvPr id="327" name="Straight Connector 326"/>
          <p:cNvCxnSpPr/>
          <p:nvPr/>
        </p:nvCxnSpPr>
        <p:spPr>
          <a:xfrm>
            <a:off x="4577250" y="1068387"/>
            <a:ext cx="0" cy="82593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8" name="Straight Connector 327"/>
          <p:cNvCxnSpPr/>
          <p:nvPr/>
        </p:nvCxnSpPr>
        <p:spPr>
          <a:xfrm flipH="1">
            <a:off x="4577250" y="1426932"/>
            <a:ext cx="630166"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29" name="TextBox 328"/>
          <p:cNvSpPr txBox="1"/>
          <p:nvPr/>
        </p:nvSpPr>
        <p:spPr>
          <a:xfrm>
            <a:off x="3826389" y="1327080"/>
            <a:ext cx="356188" cy="461665"/>
          </a:xfrm>
          <a:prstGeom prst="rect">
            <a:avLst/>
          </a:prstGeom>
          <a:noFill/>
        </p:spPr>
        <p:txBody>
          <a:bodyPr wrap="none" rtlCol="0">
            <a:spAutoFit/>
          </a:bodyPr>
          <a:lstStyle/>
          <a:p>
            <a:r>
              <a:rPr lang="en-US" sz="2400" b="1" smtClean="0">
                <a:latin typeface="Arial" pitchFamily="34" charset="0"/>
                <a:cs typeface="Arial" pitchFamily="34" charset="0"/>
              </a:rPr>
              <a:t>6</a:t>
            </a:r>
            <a:endParaRPr lang="en-US" sz="1050" b="1">
              <a:latin typeface="Arial" pitchFamily="34" charset="0"/>
              <a:cs typeface="Arial" pitchFamily="34" charset="0"/>
            </a:endParaRPr>
          </a:p>
        </p:txBody>
      </p:sp>
      <p:cxnSp>
        <p:nvCxnSpPr>
          <p:cNvPr id="330" name="Straight Connector 329"/>
          <p:cNvCxnSpPr/>
          <p:nvPr/>
        </p:nvCxnSpPr>
        <p:spPr>
          <a:xfrm>
            <a:off x="3860108" y="1778212"/>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31" name="TextBox 330"/>
          <p:cNvSpPr txBox="1"/>
          <p:nvPr/>
        </p:nvSpPr>
        <p:spPr>
          <a:xfrm>
            <a:off x="3826390" y="1790809"/>
            <a:ext cx="527709" cy="461665"/>
          </a:xfrm>
          <a:prstGeom prst="rect">
            <a:avLst/>
          </a:prstGeom>
          <a:noFill/>
        </p:spPr>
        <p:txBody>
          <a:bodyPr wrap="none" rtlCol="0">
            <a:spAutoFit/>
          </a:bodyPr>
          <a:lstStyle/>
          <a:p>
            <a:r>
              <a:rPr lang="en-US" sz="2400" b="1" smtClean="0">
                <a:latin typeface="Arial" pitchFamily="34" charset="0"/>
                <a:cs typeface="Arial" pitchFamily="34" charset="0"/>
              </a:rPr>
              <a:t>05</a:t>
            </a:r>
            <a:endParaRPr lang="en-US" sz="1050" b="1">
              <a:latin typeface="Arial" pitchFamily="34" charset="0"/>
              <a:cs typeface="Arial" pitchFamily="34" charset="0"/>
            </a:endParaRPr>
          </a:p>
        </p:txBody>
      </p:sp>
      <p:sp>
        <p:nvSpPr>
          <p:cNvPr id="332" name="TextBox 331"/>
          <p:cNvSpPr txBox="1"/>
          <p:nvPr/>
        </p:nvSpPr>
        <p:spPr>
          <a:xfrm>
            <a:off x="3826387" y="2075486"/>
            <a:ext cx="527709" cy="461665"/>
          </a:xfrm>
          <a:prstGeom prst="rect">
            <a:avLst/>
          </a:prstGeom>
          <a:noFill/>
        </p:spPr>
        <p:txBody>
          <a:bodyPr wrap="none" rtlCol="0">
            <a:spAutoFit/>
          </a:bodyPr>
          <a:lstStyle/>
          <a:p>
            <a:r>
              <a:rPr lang="en-US" sz="2400" b="1" smtClean="0">
                <a:latin typeface="Arial" pitchFamily="34" charset="0"/>
                <a:cs typeface="Arial" pitchFamily="34" charset="0"/>
              </a:rPr>
              <a:t>03</a:t>
            </a:r>
            <a:endParaRPr lang="en-US" sz="1050" b="1">
              <a:latin typeface="Arial" pitchFamily="34" charset="0"/>
              <a:cs typeface="Arial" pitchFamily="34" charset="0"/>
            </a:endParaRPr>
          </a:p>
        </p:txBody>
      </p:sp>
      <p:sp>
        <p:nvSpPr>
          <p:cNvPr id="333" name="TextBox 332"/>
          <p:cNvSpPr txBox="1"/>
          <p:nvPr/>
        </p:nvSpPr>
        <p:spPr>
          <a:xfrm>
            <a:off x="3932162" y="2547193"/>
            <a:ext cx="527709" cy="461665"/>
          </a:xfrm>
          <a:prstGeom prst="rect">
            <a:avLst/>
          </a:prstGeom>
          <a:noFill/>
        </p:spPr>
        <p:txBody>
          <a:bodyPr wrap="none" rtlCol="0">
            <a:spAutoFit/>
          </a:bodyPr>
          <a:lstStyle/>
          <a:p>
            <a:r>
              <a:rPr lang="en-US" sz="2400" b="1" smtClean="0">
                <a:latin typeface="Arial" pitchFamily="34" charset="0"/>
                <a:cs typeface="Arial" pitchFamily="34" charset="0"/>
              </a:rPr>
              <a:t>21</a:t>
            </a:r>
            <a:endParaRPr lang="en-US" sz="1050" b="1">
              <a:latin typeface="Arial" pitchFamily="34" charset="0"/>
              <a:cs typeface="Arial" pitchFamily="34" charset="0"/>
            </a:endParaRPr>
          </a:p>
        </p:txBody>
      </p:sp>
      <p:sp>
        <p:nvSpPr>
          <p:cNvPr id="334" name="TextBox 333"/>
          <p:cNvSpPr txBox="1"/>
          <p:nvPr/>
        </p:nvSpPr>
        <p:spPr>
          <a:xfrm>
            <a:off x="3918722" y="2904690"/>
            <a:ext cx="527709" cy="461665"/>
          </a:xfrm>
          <a:prstGeom prst="rect">
            <a:avLst/>
          </a:prstGeom>
          <a:noFill/>
        </p:spPr>
        <p:txBody>
          <a:bodyPr wrap="none" rtlCol="0">
            <a:spAutoFit/>
          </a:bodyPr>
          <a:lstStyle/>
          <a:p>
            <a:r>
              <a:rPr lang="en-US" sz="2400" b="1" smtClean="0">
                <a:latin typeface="Arial" pitchFamily="34" charset="0"/>
                <a:cs typeface="Arial" pitchFamily="34" charset="0"/>
              </a:rPr>
              <a:t>21</a:t>
            </a:r>
            <a:endParaRPr lang="en-US" sz="1050" b="1">
              <a:latin typeface="Arial" pitchFamily="34" charset="0"/>
              <a:cs typeface="Arial" pitchFamily="34" charset="0"/>
            </a:endParaRPr>
          </a:p>
        </p:txBody>
      </p:sp>
      <p:sp>
        <p:nvSpPr>
          <p:cNvPr id="335" name="TextBox 334"/>
          <p:cNvSpPr txBox="1"/>
          <p:nvPr/>
        </p:nvSpPr>
        <p:spPr>
          <a:xfrm>
            <a:off x="4069962" y="3366355"/>
            <a:ext cx="356188" cy="461665"/>
          </a:xfrm>
          <a:prstGeom prst="rect">
            <a:avLst/>
          </a:prstGeom>
          <a:noFill/>
        </p:spPr>
        <p:txBody>
          <a:bodyPr wrap="none" rtlCol="0">
            <a:spAutoFit/>
          </a:bodyPr>
          <a:lstStyle/>
          <a:p>
            <a:r>
              <a:rPr lang="en-US" sz="2400" b="1" smtClean="0">
                <a:latin typeface="Arial" pitchFamily="34" charset="0"/>
                <a:cs typeface="Arial" pitchFamily="34" charset="0"/>
              </a:rPr>
              <a:t>0</a:t>
            </a:r>
            <a:endParaRPr lang="en-US" sz="1050" b="1">
              <a:latin typeface="Arial" pitchFamily="34" charset="0"/>
              <a:cs typeface="Arial" pitchFamily="34" charset="0"/>
            </a:endParaRPr>
          </a:p>
        </p:txBody>
      </p:sp>
      <p:cxnSp>
        <p:nvCxnSpPr>
          <p:cNvPr id="336" name="Straight Connector 335"/>
          <p:cNvCxnSpPr/>
          <p:nvPr/>
        </p:nvCxnSpPr>
        <p:spPr>
          <a:xfrm>
            <a:off x="3893830" y="2537151"/>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7" name="Straight Connector 336"/>
          <p:cNvCxnSpPr/>
          <p:nvPr/>
        </p:nvCxnSpPr>
        <p:spPr>
          <a:xfrm>
            <a:off x="3965881" y="3366355"/>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38" name="TextBox 337"/>
          <p:cNvSpPr txBox="1"/>
          <p:nvPr/>
        </p:nvSpPr>
        <p:spPr>
          <a:xfrm>
            <a:off x="4577250" y="1455854"/>
            <a:ext cx="699230" cy="461665"/>
          </a:xfrm>
          <a:prstGeom prst="rect">
            <a:avLst/>
          </a:prstGeom>
          <a:noFill/>
        </p:spPr>
        <p:txBody>
          <a:bodyPr wrap="none" rtlCol="0">
            <a:spAutoFit/>
          </a:bodyPr>
          <a:lstStyle/>
          <a:p>
            <a:r>
              <a:rPr lang="en-US" sz="2400" b="1" smtClean="0">
                <a:solidFill>
                  <a:schemeClr val="accent4">
                    <a:lumMod val="75000"/>
                  </a:schemeClr>
                </a:solidFill>
              </a:rPr>
              <a:t>217</a:t>
            </a:r>
            <a:endParaRPr lang="en-US" b="1">
              <a:solidFill>
                <a:schemeClr val="accent4">
                  <a:lumMod val="75000"/>
                </a:schemeClr>
              </a:solidFill>
            </a:endParaRPr>
          </a:p>
        </p:txBody>
      </p:sp>
      <p:sp>
        <p:nvSpPr>
          <p:cNvPr id="339" name="TextBox 338"/>
          <p:cNvSpPr txBox="1"/>
          <p:nvPr/>
        </p:nvSpPr>
        <p:spPr>
          <a:xfrm>
            <a:off x="6153445" y="1028772"/>
            <a:ext cx="1943004" cy="461665"/>
          </a:xfrm>
          <a:prstGeom prst="rect">
            <a:avLst/>
          </a:prstGeom>
          <a:noFill/>
        </p:spPr>
        <p:txBody>
          <a:bodyPr wrap="square" rtlCol="0">
            <a:spAutoFit/>
          </a:bodyPr>
          <a:lstStyle/>
          <a:p>
            <a:r>
              <a:rPr lang="en-US" sz="2400" b="1" smtClean="0">
                <a:latin typeface="Arial" pitchFamily="34" charset="0"/>
                <a:cs typeface="Arial" pitchFamily="34" charset="0"/>
              </a:rPr>
              <a:t>846    6</a:t>
            </a:r>
            <a:endParaRPr lang="en-US" sz="2400" b="1">
              <a:latin typeface="Arial" pitchFamily="34" charset="0"/>
              <a:cs typeface="Arial" pitchFamily="34" charset="0"/>
            </a:endParaRPr>
          </a:p>
        </p:txBody>
      </p:sp>
      <p:cxnSp>
        <p:nvCxnSpPr>
          <p:cNvPr id="340" name="Straight Connector 339"/>
          <p:cNvCxnSpPr/>
          <p:nvPr/>
        </p:nvCxnSpPr>
        <p:spPr>
          <a:xfrm>
            <a:off x="6904305" y="1106676"/>
            <a:ext cx="0" cy="82593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1" name="Straight Connector 340"/>
          <p:cNvCxnSpPr/>
          <p:nvPr/>
        </p:nvCxnSpPr>
        <p:spPr>
          <a:xfrm flipH="1">
            <a:off x="6904305" y="1465221"/>
            <a:ext cx="630166"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42" name="TextBox 341"/>
          <p:cNvSpPr txBox="1"/>
          <p:nvPr/>
        </p:nvSpPr>
        <p:spPr>
          <a:xfrm>
            <a:off x="6153444" y="1365369"/>
            <a:ext cx="356188" cy="461665"/>
          </a:xfrm>
          <a:prstGeom prst="rect">
            <a:avLst/>
          </a:prstGeom>
          <a:noFill/>
        </p:spPr>
        <p:txBody>
          <a:bodyPr wrap="none" rtlCol="0">
            <a:spAutoFit/>
          </a:bodyPr>
          <a:lstStyle/>
          <a:p>
            <a:r>
              <a:rPr lang="en-US" sz="2400" b="1" smtClean="0">
                <a:latin typeface="Arial" pitchFamily="34" charset="0"/>
                <a:cs typeface="Arial" pitchFamily="34" charset="0"/>
              </a:rPr>
              <a:t>6</a:t>
            </a:r>
            <a:endParaRPr lang="en-US" sz="1050" b="1">
              <a:latin typeface="Arial" pitchFamily="34" charset="0"/>
              <a:cs typeface="Arial" pitchFamily="34" charset="0"/>
            </a:endParaRPr>
          </a:p>
        </p:txBody>
      </p:sp>
      <p:cxnSp>
        <p:nvCxnSpPr>
          <p:cNvPr id="343" name="Straight Connector 342"/>
          <p:cNvCxnSpPr/>
          <p:nvPr/>
        </p:nvCxnSpPr>
        <p:spPr>
          <a:xfrm>
            <a:off x="6187163" y="1816501"/>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44" name="TextBox 343"/>
          <p:cNvSpPr txBox="1"/>
          <p:nvPr/>
        </p:nvSpPr>
        <p:spPr>
          <a:xfrm>
            <a:off x="6153445" y="1829098"/>
            <a:ext cx="527709" cy="461665"/>
          </a:xfrm>
          <a:prstGeom prst="rect">
            <a:avLst/>
          </a:prstGeom>
          <a:noFill/>
        </p:spPr>
        <p:txBody>
          <a:bodyPr wrap="none" rtlCol="0">
            <a:spAutoFit/>
          </a:bodyPr>
          <a:lstStyle/>
          <a:p>
            <a:r>
              <a:rPr lang="en-US" sz="2400" b="1" smtClean="0">
                <a:latin typeface="Arial" pitchFamily="34" charset="0"/>
                <a:cs typeface="Arial" pitchFamily="34" charset="0"/>
              </a:rPr>
              <a:t>24</a:t>
            </a:r>
            <a:endParaRPr lang="en-US" sz="1050" b="1">
              <a:latin typeface="Arial" pitchFamily="34" charset="0"/>
              <a:cs typeface="Arial" pitchFamily="34" charset="0"/>
            </a:endParaRPr>
          </a:p>
        </p:txBody>
      </p:sp>
      <p:sp>
        <p:nvSpPr>
          <p:cNvPr id="345" name="TextBox 344"/>
          <p:cNvSpPr txBox="1"/>
          <p:nvPr/>
        </p:nvSpPr>
        <p:spPr>
          <a:xfrm>
            <a:off x="6153442" y="2113775"/>
            <a:ext cx="527709" cy="461665"/>
          </a:xfrm>
          <a:prstGeom prst="rect">
            <a:avLst/>
          </a:prstGeom>
          <a:noFill/>
        </p:spPr>
        <p:txBody>
          <a:bodyPr wrap="none" rtlCol="0">
            <a:spAutoFit/>
          </a:bodyPr>
          <a:lstStyle/>
          <a:p>
            <a:r>
              <a:rPr lang="en-US" sz="2400" b="1" smtClean="0">
                <a:latin typeface="Arial" pitchFamily="34" charset="0"/>
                <a:cs typeface="Arial" pitchFamily="34" charset="0"/>
              </a:rPr>
              <a:t>24</a:t>
            </a:r>
            <a:endParaRPr lang="en-US" sz="1050" b="1">
              <a:latin typeface="Arial" pitchFamily="34" charset="0"/>
              <a:cs typeface="Arial" pitchFamily="34" charset="0"/>
            </a:endParaRPr>
          </a:p>
        </p:txBody>
      </p:sp>
      <p:sp>
        <p:nvSpPr>
          <p:cNvPr id="346" name="TextBox 345"/>
          <p:cNvSpPr txBox="1"/>
          <p:nvPr/>
        </p:nvSpPr>
        <p:spPr>
          <a:xfrm>
            <a:off x="6259217" y="2585482"/>
            <a:ext cx="527709" cy="461665"/>
          </a:xfrm>
          <a:prstGeom prst="rect">
            <a:avLst/>
          </a:prstGeom>
          <a:noFill/>
        </p:spPr>
        <p:txBody>
          <a:bodyPr wrap="none" rtlCol="0">
            <a:spAutoFit/>
          </a:bodyPr>
          <a:lstStyle/>
          <a:p>
            <a:r>
              <a:rPr lang="en-US" sz="2400" b="1" smtClean="0">
                <a:latin typeface="Arial" pitchFamily="34" charset="0"/>
                <a:cs typeface="Arial" pitchFamily="34" charset="0"/>
              </a:rPr>
              <a:t>06</a:t>
            </a:r>
            <a:endParaRPr lang="en-US" sz="1050" b="1">
              <a:latin typeface="Arial" pitchFamily="34" charset="0"/>
              <a:cs typeface="Arial" pitchFamily="34" charset="0"/>
            </a:endParaRPr>
          </a:p>
        </p:txBody>
      </p:sp>
      <p:sp>
        <p:nvSpPr>
          <p:cNvPr id="347" name="TextBox 346"/>
          <p:cNvSpPr txBox="1"/>
          <p:nvPr/>
        </p:nvSpPr>
        <p:spPr>
          <a:xfrm>
            <a:off x="6245777" y="2942979"/>
            <a:ext cx="527709" cy="461665"/>
          </a:xfrm>
          <a:prstGeom prst="rect">
            <a:avLst/>
          </a:prstGeom>
          <a:noFill/>
        </p:spPr>
        <p:txBody>
          <a:bodyPr wrap="none" rtlCol="0">
            <a:spAutoFit/>
          </a:bodyPr>
          <a:lstStyle/>
          <a:p>
            <a:r>
              <a:rPr lang="en-US" sz="2400" b="1" smtClean="0">
                <a:latin typeface="Arial" pitchFamily="34" charset="0"/>
                <a:cs typeface="Arial" pitchFamily="34" charset="0"/>
              </a:rPr>
              <a:t>06</a:t>
            </a:r>
            <a:endParaRPr lang="en-US" sz="1050" b="1">
              <a:latin typeface="Arial" pitchFamily="34" charset="0"/>
              <a:cs typeface="Arial" pitchFamily="34" charset="0"/>
            </a:endParaRPr>
          </a:p>
        </p:txBody>
      </p:sp>
      <p:sp>
        <p:nvSpPr>
          <p:cNvPr id="348" name="TextBox 347"/>
          <p:cNvSpPr txBox="1"/>
          <p:nvPr/>
        </p:nvSpPr>
        <p:spPr>
          <a:xfrm>
            <a:off x="6397017" y="3404644"/>
            <a:ext cx="356188" cy="461665"/>
          </a:xfrm>
          <a:prstGeom prst="rect">
            <a:avLst/>
          </a:prstGeom>
          <a:noFill/>
        </p:spPr>
        <p:txBody>
          <a:bodyPr wrap="none" rtlCol="0">
            <a:spAutoFit/>
          </a:bodyPr>
          <a:lstStyle/>
          <a:p>
            <a:r>
              <a:rPr lang="en-US" sz="2400" b="1" smtClean="0">
                <a:latin typeface="Arial" pitchFamily="34" charset="0"/>
                <a:cs typeface="Arial" pitchFamily="34" charset="0"/>
              </a:rPr>
              <a:t>0</a:t>
            </a:r>
            <a:endParaRPr lang="en-US" sz="1050" b="1">
              <a:latin typeface="Arial" pitchFamily="34" charset="0"/>
              <a:cs typeface="Arial" pitchFamily="34" charset="0"/>
            </a:endParaRPr>
          </a:p>
        </p:txBody>
      </p:sp>
      <p:cxnSp>
        <p:nvCxnSpPr>
          <p:cNvPr id="349" name="Straight Connector 348"/>
          <p:cNvCxnSpPr/>
          <p:nvPr/>
        </p:nvCxnSpPr>
        <p:spPr>
          <a:xfrm>
            <a:off x="6220885" y="2575440"/>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0" name="Straight Connector 349"/>
          <p:cNvCxnSpPr/>
          <p:nvPr/>
        </p:nvCxnSpPr>
        <p:spPr>
          <a:xfrm>
            <a:off x="6292936" y="3404644"/>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51" name="TextBox 350"/>
          <p:cNvSpPr txBox="1"/>
          <p:nvPr/>
        </p:nvSpPr>
        <p:spPr>
          <a:xfrm>
            <a:off x="6904305" y="1494143"/>
            <a:ext cx="699230" cy="461665"/>
          </a:xfrm>
          <a:prstGeom prst="rect">
            <a:avLst/>
          </a:prstGeom>
          <a:noFill/>
        </p:spPr>
        <p:txBody>
          <a:bodyPr wrap="none" rtlCol="0">
            <a:spAutoFit/>
          </a:bodyPr>
          <a:lstStyle/>
          <a:p>
            <a:r>
              <a:rPr lang="en-US" sz="2400" b="1" smtClean="0">
                <a:solidFill>
                  <a:schemeClr val="accent4">
                    <a:lumMod val="75000"/>
                  </a:schemeClr>
                </a:solidFill>
              </a:rPr>
              <a:t>141</a:t>
            </a:r>
            <a:endParaRPr lang="en-US" b="1">
              <a:solidFill>
                <a:schemeClr val="accent4">
                  <a:lumMod val="75000"/>
                </a:schemeClr>
              </a:solidFill>
            </a:endParaRPr>
          </a:p>
        </p:txBody>
      </p:sp>
    </p:spTree>
    <p:extLst>
      <p:ext uri="{BB962C8B-B14F-4D97-AF65-F5344CB8AC3E}">
        <p14:creationId xmlns:p14="http://schemas.microsoft.com/office/powerpoint/2010/main" val="240446179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80"/>
                                        </p:tgtEl>
                                        <p:attrNameLst>
                                          <p:attrName>style.visibility</p:attrName>
                                        </p:attrNameLst>
                                      </p:cBhvr>
                                      <p:to>
                                        <p:strVal val="visible"/>
                                      </p:to>
                                    </p:set>
                                    <p:animEffect transition="in" filter="barn(inVertical)">
                                      <p:cBhvr>
                                        <p:cTn id="7" dur="500"/>
                                        <p:tgtEl>
                                          <p:spTgt spid="280"/>
                                        </p:tgtEl>
                                      </p:cBhvr>
                                    </p:animEffect>
                                  </p:childTnLst>
                                </p:cTn>
                              </p:par>
                              <p:par>
                                <p:cTn id="8" presetID="16" presetClass="entr" presetSubtype="21" fill="hold" nodeType="withEffect">
                                  <p:stCondLst>
                                    <p:cond delay="0"/>
                                  </p:stCondLst>
                                  <p:childTnLst>
                                    <p:set>
                                      <p:cBhvr>
                                        <p:cTn id="9" dur="1" fill="hold">
                                          <p:stCondLst>
                                            <p:cond delay="0"/>
                                          </p:stCondLst>
                                        </p:cTn>
                                        <p:tgtEl>
                                          <p:spTgt spid="313"/>
                                        </p:tgtEl>
                                        <p:attrNameLst>
                                          <p:attrName>style.visibility</p:attrName>
                                        </p:attrNameLst>
                                      </p:cBhvr>
                                      <p:to>
                                        <p:strVal val="visible"/>
                                      </p:to>
                                    </p:set>
                                    <p:animEffect transition="in" filter="barn(inVertical)">
                                      <p:cBhvr>
                                        <p:cTn id="10" dur="500"/>
                                        <p:tgtEl>
                                          <p:spTgt spid="313"/>
                                        </p:tgtEl>
                                      </p:cBhvr>
                                    </p:animEffect>
                                  </p:childTnLst>
                                </p:cTn>
                              </p:par>
                              <p:par>
                                <p:cTn id="11" presetID="16" presetClass="entr" presetSubtype="21" fill="hold" nodeType="withEffect">
                                  <p:stCondLst>
                                    <p:cond delay="0"/>
                                  </p:stCondLst>
                                  <p:childTnLst>
                                    <p:set>
                                      <p:cBhvr>
                                        <p:cTn id="12" dur="1" fill="hold">
                                          <p:stCondLst>
                                            <p:cond delay="0"/>
                                          </p:stCondLst>
                                        </p:cTn>
                                        <p:tgtEl>
                                          <p:spTgt spid="314"/>
                                        </p:tgtEl>
                                        <p:attrNameLst>
                                          <p:attrName>style.visibility</p:attrName>
                                        </p:attrNameLst>
                                      </p:cBhvr>
                                      <p:to>
                                        <p:strVal val="visible"/>
                                      </p:to>
                                    </p:set>
                                    <p:animEffect transition="in" filter="barn(inVertical)">
                                      <p:cBhvr>
                                        <p:cTn id="13" dur="500"/>
                                        <p:tgtEl>
                                          <p:spTgt spid="314"/>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15"/>
                                        </p:tgtEl>
                                        <p:attrNameLst>
                                          <p:attrName>style.visibility</p:attrName>
                                        </p:attrNameLst>
                                      </p:cBhvr>
                                      <p:to>
                                        <p:strVal val="visible"/>
                                      </p:to>
                                    </p:set>
                                    <p:animEffect transition="in" filter="barn(inVertical)">
                                      <p:cBhvr>
                                        <p:cTn id="16" dur="500"/>
                                        <p:tgtEl>
                                          <p:spTgt spid="315"/>
                                        </p:tgtEl>
                                      </p:cBhvr>
                                    </p:animEffect>
                                  </p:childTnLst>
                                </p:cTn>
                              </p:par>
                              <p:par>
                                <p:cTn id="17" presetID="16" presetClass="entr" presetSubtype="21" fill="hold" nodeType="withEffect">
                                  <p:stCondLst>
                                    <p:cond delay="0"/>
                                  </p:stCondLst>
                                  <p:childTnLst>
                                    <p:set>
                                      <p:cBhvr>
                                        <p:cTn id="18" dur="1" fill="hold">
                                          <p:stCondLst>
                                            <p:cond delay="0"/>
                                          </p:stCondLst>
                                        </p:cTn>
                                        <p:tgtEl>
                                          <p:spTgt spid="316"/>
                                        </p:tgtEl>
                                        <p:attrNameLst>
                                          <p:attrName>style.visibility</p:attrName>
                                        </p:attrNameLst>
                                      </p:cBhvr>
                                      <p:to>
                                        <p:strVal val="visible"/>
                                      </p:to>
                                    </p:set>
                                    <p:animEffect transition="in" filter="barn(inVertical)">
                                      <p:cBhvr>
                                        <p:cTn id="19" dur="500"/>
                                        <p:tgtEl>
                                          <p:spTgt spid="31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17"/>
                                        </p:tgtEl>
                                        <p:attrNameLst>
                                          <p:attrName>style.visibility</p:attrName>
                                        </p:attrNameLst>
                                      </p:cBhvr>
                                      <p:to>
                                        <p:strVal val="visible"/>
                                      </p:to>
                                    </p:set>
                                    <p:animEffect transition="in" filter="barn(inVertical)">
                                      <p:cBhvr>
                                        <p:cTn id="22" dur="500"/>
                                        <p:tgtEl>
                                          <p:spTgt spid="317"/>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318"/>
                                        </p:tgtEl>
                                        <p:attrNameLst>
                                          <p:attrName>style.visibility</p:attrName>
                                        </p:attrNameLst>
                                      </p:cBhvr>
                                      <p:to>
                                        <p:strVal val="visible"/>
                                      </p:to>
                                    </p:set>
                                    <p:animEffect transition="in" filter="barn(inVertical)">
                                      <p:cBhvr>
                                        <p:cTn id="25" dur="500"/>
                                        <p:tgtEl>
                                          <p:spTgt spid="318"/>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19"/>
                                        </p:tgtEl>
                                        <p:attrNameLst>
                                          <p:attrName>style.visibility</p:attrName>
                                        </p:attrNameLst>
                                      </p:cBhvr>
                                      <p:to>
                                        <p:strVal val="visible"/>
                                      </p:to>
                                    </p:set>
                                    <p:animEffect transition="in" filter="barn(inVertical)">
                                      <p:cBhvr>
                                        <p:cTn id="28" dur="500"/>
                                        <p:tgtEl>
                                          <p:spTgt spid="319"/>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320"/>
                                        </p:tgtEl>
                                        <p:attrNameLst>
                                          <p:attrName>style.visibility</p:attrName>
                                        </p:attrNameLst>
                                      </p:cBhvr>
                                      <p:to>
                                        <p:strVal val="visible"/>
                                      </p:to>
                                    </p:set>
                                    <p:animEffect transition="in" filter="barn(inVertical)">
                                      <p:cBhvr>
                                        <p:cTn id="31" dur="500"/>
                                        <p:tgtEl>
                                          <p:spTgt spid="320"/>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321"/>
                                        </p:tgtEl>
                                        <p:attrNameLst>
                                          <p:attrName>style.visibility</p:attrName>
                                        </p:attrNameLst>
                                      </p:cBhvr>
                                      <p:to>
                                        <p:strVal val="visible"/>
                                      </p:to>
                                    </p:set>
                                    <p:animEffect transition="in" filter="barn(inVertical)">
                                      <p:cBhvr>
                                        <p:cTn id="34" dur="500"/>
                                        <p:tgtEl>
                                          <p:spTgt spid="321"/>
                                        </p:tgtEl>
                                      </p:cBhvr>
                                    </p:animEffect>
                                  </p:childTnLst>
                                </p:cTn>
                              </p:par>
                              <p:par>
                                <p:cTn id="35" presetID="16" presetClass="entr" presetSubtype="21" fill="hold" nodeType="withEffect">
                                  <p:stCondLst>
                                    <p:cond delay="0"/>
                                  </p:stCondLst>
                                  <p:childTnLst>
                                    <p:set>
                                      <p:cBhvr>
                                        <p:cTn id="36" dur="1" fill="hold">
                                          <p:stCondLst>
                                            <p:cond delay="0"/>
                                          </p:stCondLst>
                                        </p:cTn>
                                        <p:tgtEl>
                                          <p:spTgt spid="322"/>
                                        </p:tgtEl>
                                        <p:attrNameLst>
                                          <p:attrName>style.visibility</p:attrName>
                                        </p:attrNameLst>
                                      </p:cBhvr>
                                      <p:to>
                                        <p:strVal val="visible"/>
                                      </p:to>
                                    </p:set>
                                    <p:animEffect transition="in" filter="barn(inVertical)">
                                      <p:cBhvr>
                                        <p:cTn id="37" dur="500"/>
                                        <p:tgtEl>
                                          <p:spTgt spid="322"/>
                                        </p:tgtEl>
                                      </p:cBhvr>
                                    </p:animEffect>
                                  </p:childTnLst>
                                </p:cTn>
                              </p:par>
                              <p:par>
                                <p:cTn id="38" presetID="16" presetClass="entr" presetSubtype="21" fill="hold" nodeType="withEffect">
                                  <p:stCondLst>
                                    <p:cond delay="0"/>
                                  </p:stCondLst>
                                  <p:childTnLst>
                                    <p:set>
                                      <p:cBhvr>
                                        <p:cTn id="39" dur="1" fill="hold">
                                          <p:stCondLst>
                                            <p:cond delay="0"/>
                                          </p:stCondLst>
                                        </p:cTn>
                                        <p:tgtEl>
                                          <p:spTgt spid="323"/>
                                        </p:tgtEl>
                                        <p:attrNameLst>
                                          <p:attrName>style.visibility</p:attrName>
                                        </p:attrNameLst>
                                      </p:cBhvr>
                                      <p:to>
                                        <p:strVal val="visible"/>
                                      </p:to>
                                    </p:set>
                                    <p:animEffect transition="in" filter="barn(inVertical)">
                                      <p:cBhvr>
                                        <p:cTn id="40" dur="500"/>
                                        <p:tgtEl>
                                          <p:spTgt spid="32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324"/>
                                        </p:tgtEl>
                                        <p:attrNameLst>
                                          <p:attrName>style.visibility</p:attrName>
                                        </p:attrNameLst>
                                      </p:cBhvr>
                                      <p:to>
                                        <p:strVal val="visible"/>
                                      </p:to>
                                    </p:set>
                                    <p:animEffect transition="in" filter="wipe(down)">
                                      <p:cBhvr>
                                        <p:cTn id="45" dur="500"/>
                                        <p:tgtEl>
                                          <p:spTgt spid="324"/>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326"/>
                                        </p:tgtEl>
                                        <p:attrNameLst>
                                          <p:attrName>style.visibility</p:attrName>
                                        </p:attrNameLst>
                                      </p:cBhvr>
                                      <p:to>
                                        <p:strVal val="visible"/>
                                      </p:to>
                                    </p:set>
                                    <p:animEffect transition="in" filter="barn(inVertical)">
                                      <p:cBhvr>
                                        <p:cTn id="50" dur="500"/>
                                        <p:tgtEl>
                                          <p:spTgt spid="326"/>
                                        </p:tgtEl>
                                      </p:cBhvr>
                                    </p:animEffect>
                                  </p:childTnLst>
                                </p:cTn>
                              </p:par>
                              <p:par>
                                <p:cTn id="51" presetID="16" presetClass="entr" presetSubtype="21" fill="hold" nodeType="withEffect">
                                  <p:stCondLst>
                                    <p:cond delay="0"/>
                                  </p:stCondLst>
                                  <p:childTnLst>
                                    <p:set>
                                      <p:cBhvr>
                                        <p:cTn id="52" dur="1" fill="hold">
                                          <p:stCondLst>
                                            <p:cond delay="0"/>
                                          </p:stCondLst>
                                        </p:cTn>
                                        <p:tgtEl>
                                          <p:spTgt spid="327"/>
                                        </p:tgtEl>
                                        <p:attrNameLst>
                                          <p:attrName>style.visibility</p:attrName>
                                        </p:attrNameLst>
                                      </p:cBhvr>
                                      <p:to>
                                        <p:strVal val="visible"/>
                                      </p:to>
                                    </p:set>
                                    <p:animEffect transition="in" filter="barn(inVertical)">
                                      <p:cBhvr>
                                        <p:cTn id="53" dur="500"/>
                                        <p:tgtEl>
                                          <p:spTgt spid="327"/>
                                        </p:tgtEl>
                                      </p:cBhvr>
                                    </p:animEffect>
                                  </p:childTnLst>
                                </p:cTn>
                              </p:par>
                              <p:par>
                                <p:cTn id="54" presetID="16" presetClass="entr" presetSubtype="21" fill="hold" nodeType="withEffect">
                                  <p:stCondLst>
                                    <p:cond delay="0"/>
                                  </p:stCondLst>
                                  <p:childTnLst>
                                    <p:set>
                                      <p:cBhvr>
                                        <p:cTn id="55" dur="1" fill="hold">
                                          <p:stCondLst>
                                            <p:cond delay="0"/>
                                          </p:stCondLst>
                                        </p:cTn>
                                        <p:tgtEl>
                                          <p:spTgt spid="328"/>
                                        </p:tgtEl>
                                        <p:attrNameLst>
                                          <p:attrName>style.visibility</p:attrName>
                                        </p:attrNameLst>
                                      </p:cBhvr>
                                      <p:to>
                                        <p:strVal val="visible"/>
                                      </p:to>
                                    </p:set>
                                    <p:animEffect transition="in" filter="barn(inVertical)">
                                      <p:cBhvr>
                                        <p:cTn id="56" dur="500"/>
                                        <p:tgtEl>
                                          <p:spTgt spid="328"/>
                                        </p:tgtEl>
                                      </p:cBhvr>
                                    </p:animEffect>
                                  </p:childTnLst>
                                </p:cTn>
                              </p:par>
                              <p:par>
                                <p:cTn id="57" presetID="16" presetClass="entr" presetSubtype="21" fill="hold" grpId="0" nodeType="withEffect">
                                  <p:stCondLst>
                                    <p:cond delay="0"/>
                                  </p:stCondLst>
                                  <p:childTnLst>
                                    <p:set>
                                      <p:cBhvr>
                                        <p:cTn id="58" dur="1" fill="hold">
                                          <p:stCondLst>
                                            <p:cond delay="0"/>
                                          </p:stCondLst>
                                        </p:cTn>
                                        <p:tgtEl>
                                          <p:spTgt spid="329"/>
                                        </p:tgtEl>
                                        <p:attrNameLst>
                                          <p:attrName>style.visibility</p:attrName>
                                        </p:attrNameLst>
                                      </p:cBhvr>
                                      <p:to>
                                        <p:strVal val="visible"/>
                                      </p:to>
                                    </p:set>
                                    <p:animEffect transition="in" filter="barn(inVertical)">
                                      <p:cBhvr>
                                        <p:cTn id="59" dur="500"/>
                                        <p:tgtEl>
                                          <p:spTgt spid="329"/>
                                        </p:tgtEl>
                                      </p:cBhvr>
                                    </p:animEffect>
                                  </p:childTnLst>
                                </p:cTn>
                              </p:par>
                              <p:par>
                                <p:cTn id="60" presetID="16" presetClass="entr" presetSubtype="21" fill="hold" nodeType="withEffect">
                                  <p:stCondLst>
                                    <p:cond delay="0"/>
                                  </p:stCondLst>
                                  <p:childTnLst>
                                    <p:set>
                                      <p:cBhvr>
                                        <p:cTn id="61" dur="1" fill="hold">
                                          <p:stCondLst>
                                            <p:cond delay="0"/>
                                          </p:stCondLst>
                                        </p:cTn>
                                        <p:tgtEl>
                                          <p:spTgt spid="330"/>
                                        </p:tgtEl>
                                        <p:attrNameLst>
                                          <p:attrName>style.visibility</p:attrName>
                                        </p:attrNameLst>
                                      </p:cBhvr>
                                      <p:to>
                                        <p:strVal val="visible"/>
                                      </p:to>
                                    </p:set>
                                    <p:animEffect transition="in" filter="barn(inVertical)">
                                      <p:cBhvr>
                                        <p:cTn id="62" dur="500"/>
                                        <p:tgtEl>
                                          <p:spTgt spid="330"/>
                                        </p:tgtEl>
                                      </p:cBhvr>
                                    </p:animEffect>
                                  </p:childTnLst>
                                </p:cTn>
                              </p:par>
                              <p:par>
                                <p:cTn id="63" presetID="16" presetClass="entr" presetSubtype="21" fill="hold" grpId="0" nodeType="withEffect">
                                  <p:stCondLst>
                                    <p:cond delay="0"/>
                                  </p:stCondLst>
                                  <p:childTnLst>
                                    <p:set>
                                      <p:cBhvr>
                                        <p:cTn id="64" dur="1" fill="hold">
                                          <p:stCondLst>
                                            <p:cond delay="0"/>
                                          </p:stCondLst>
                                        </p:cTn>
                                        <p:tgtEl>
                                          <p:spTgt spid="331"/>
                                        </p:tgtEl>
                                        <p:attrNameLst>
                                          <p:attrName>style.visibility</p:attrName>
                                        </p:attrNameLst>
                                      </p:cBhvr>
                                      <p:to>
                                        <p:strVal val="visible"/>
                                      </p:to>
                                    </p:set>
                                    <p:animEffect transition="in" filter="barn(inVertical)">
                                      <p:cBhvr>
                                        <p:cTn id="65" dur="500"/>
                                        <p:tgtEl>
                                          <p:spTgt spid="331"/>
                                        </p:tgtEl>
                                      </p:cBhvr>
                                    </p:animEffect>
                                  </p:childTnLst>
                                </p:cTn>
                              </p:par>
                              <p:par>
                                <p:cTn id="66" presetID="16" presetClass="entr" presetSubtype="21" fill="hold" grpId="0" nodeType="withEffect">
                                  <p:stCondLst>
                                    <p:cond delay="0"/>
                                  </p:stCondLst>
                                  <p:childTnLst>
                                    <p:set>
                                      <p:cBhvr>
                                        <p:cTn id="67" dur="1" fill="hold">
                                          <p:stCondLst>
                                            <p:cond delay="0"/>
                                          </p:stCondLst>
                                        </p:cTn>
                                        <p:tgtEl>
                                          <p:spTgt spid="332"/>
                                        </p:tgtEl>
                                        <p:attrNameLst>
                                          <p:attrName>style.visibility</p:attrName>
                                        </p:attrNameLst>
                                      </p:cBhvr>
                                      <p:to>
                                        <p:strVal val="visible"/>
                                      </p:to>
                                    </p:set>
                                    <p:animEffect transition="in" filter="barn(inVertical)">
                                      <p:cBhvr>
                                        <p:cTn id="68" dur="500"/>
                                        <p:tgtEl>
                                          <p:spTgt spid="332"/>
                                        </p:tgtEl>
                                      </p:cBhvr>
                                    </p:animEffect>
                                  </p:childTnLst>
                                </p:cTn>
                              </p:par>
                              <p:par>
                                <p:cTn id="69" presetID="16" presetClass="entr" presetSubtype="21" fill="hold" grpId="0" nodeType="withEffect">
                                  <p:stCondLst>
                                    <p:cond delay="0"/>
                                  </p:stCondLst>
                                  <p:childTnLst>
                                    <p:set>
                                      <p:cBhvr>
                                        <p:cTn id="70" dur="1" fill="hold">
                                          <p:stCondLst>
                                            <p:cond delay="0"/>
                                          </p:stCondLst>
                                        </p:cTn>
                                        <p:tgtEl>
                                          <p:spTgt spid="333"/>
                                        </p:tgtEl>
                                        <p:attrNameLst>
                                          <p:attrName>style.visibility</p:attrName>
                                        </p:attrNameLst>
                                      </p:cBhvr>
                                      <p:to>
                                        <p:strVal val="visible"/>
                                      </p:to>
                                    </p:set>
                                    <p:animEffect transition="in" filter="barn(inVertical)">
                                      <p:cBhvr>
                                        <p:cTn id="71" dur="500"/>
                                        <p:tgtEl>
                                          <p:spTgt spid="333"/>
                                        </p:tgtEl>
                                      </p:cBhvr>
                                    </p:animEffect>
                                  </p:childTnLst>
                                </p:cTn>
                              </p:par>
                              <p:par>
                                <p:cTn id="72" presetID="16" presetClass="entr" presetSubtype="21" fill="hold" grpId="0" nodeType="withEffect">
                                  <p:stCondLst>
                                    <p:cond delay="0"/>
                                  </p:stCondLst>
                                  <p:childTnLst>
                                    <p:set>
                                      <p:cBhvr>
                                        <p:cTn id="73" dur="1" fill="hold">
                                          <p:stCondLst>
                                            <p:cond delay="0"/>
                                          </p:stCondLst>
                                        </p:cTn>
                                        <p:tgtEl>
                                          <p:spTgt spid="334"/>
                                        </p:tgtEl>
                                        <p:attrNameLst>
                                          <p:attrName>style.visibility</p:attrName>
                                        </p:attrNameLst>
                                      </p:cBhvr>
                                      <p:to>
                                        <p:strVal val="visible"/>
                                      </p:to>
                                    </p:set>
                                    <p:animEffect transition="in" filter="barn(inVertical)">
                                      <p:cBhvr>
                                        <p:cTn id="74" dur="500"/>
                                        <p:tgtEl>
                                          <p:spTgt spid="334"/>
                                        </p:tgtEl>
                                      </p:cBhvr>
                                    </p:animEffect>
                                  </p:childTnLst>
                                </p:cTn>
                              </p:par>
                              <p:par>
                                <p:cTn id="75" presetID="16" presetClass="entr" presetSubtype="21" fill="hold" grpId="0" nodeType="withEffect">
                                  <p:stCondLst>
                                    <p:cond delay="0"/>
                                  </p:stCondLst>
                                  <p:childTnLst>
                                    <p:set>
                                      <p:cBhvr>
                                        <p:cTn id="76" dur="1" fill="hold">
                                          <p:stCondLst>
                                            <p:cond delay="0"/>
                                          </p:stCondLst>
                                        </p:cTn>
                                        <p:tgtEl>
                                          <p:spTgt spid="335"/>
                                        </p:tgtEl>
                                        <p:attrNameLst>
                                          <p:attrName>style.visibility</p:attrName>
                                        </p:attrNameLst>
                                      </p:cBhvr>
                                      <p:to>
                                        <p:strVal val="visible"/>
                                      </p:to>
                                    </p:set>
                                    <p:animEffect transition="in" filter="barn(inVertical)">
                                      <p:cBhvr>
                                        <p:cTn id="77" dur="500"/>
                                        <p:tgtEl>
                                          <p:spTgt spid="335"/>
                                        </p:tgtEl>
                                      </p:cBhvr>
                                    </p:animEffect>
                                  </p:childTnLst>
                                </p:cTn>
                              </p:par>
                              <p:par>
                                <p:cTn id="78" presetID="16" presetClass="entr" presetSubtype="21" fill="hold" nodeType="withEffect">
                                  <p:stCondLst>
                                    <p:cond delay="0"/>
                                  </p:stCondLst>
                                  <p:childTnLst>
                                    <p:set>
                                      <p:cBhvr>
                                        <p:cTn id="79" dur="1" fill="hold">
                                          <p:stCondLst>
                                            <p:cond delay="0"/>
                                          </p:stCondLst>
                                        </p:cTn>
                                        <p:tgtEl>
                                          <p:spTgt spid="336"/>
                                        </p:tgtEl>
                                        <p:attrNameLst>
                                          <p:attrName>style.visibility</p:attrName>
                                        </p:attrNameLst>
                                      </p:cBhvr>
                                      <p:to>
                                        <p:strVal val="visible"/>
                                      </p:to>
                                    </p:set>
                                    <p:animEffect transition="in" filter="barn(inVertical)">
                                      <p:cBhvr>
                                        <p:cTn id="80" dur="500"/>
                                        <p:tgtEl>
                                          <p:spTgt spid="336"/>
                                        </p:tgtEl>
                                      </p:cBhvr>
                                    </p:animEffect>
                                  </p:childTnLst>
                                </p:cTn>
                              </p:par>
                              <p:par>
                                <p:cTn id="81" presetID="16" presetClass="entr" presetSubtype="21" fill="hold" nodeType="withEffect">
                                  <p:stCondLst>
                                    <p:cond delay="0"/>
                                  </p:stCondLst>
                                  <p:childTnLst>
                                    <p:set>
                                      <p:cBhvr>
                                        <p:cTn id="82" dur="1" fill="hold">
                                          <p:stCondLst>
                                            <p:cond delay="0"/>
                                          </p:stCondLst>
                                        </p:cTn>
                                        <p:tgtEl>
                                          <p:spTgt spid="337"/>
                                        </p:tgtEl>
                                        <p:attrNameLst>
                                          <p:attrName>style.visibility</p:attrName>
                                        </p:attrNameLst>
                                      </p:cBhvr>
                                      <p:to>
                                        <p:strVal val="visible"/>
                                      </p:to>
                                    </p:set>
                                    <p:animEffect transition="in" filter="barn(inVertical)">
                                      <p:cBhvr>
                                        <p:cTn id="83" dur="500"/>
                                        <p:tgtEl>
                                          <p:spTgt spid="337"/>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grpId="0" nodeType="clickEffect">
                                  <p:stCondLst>
                                    <p:cond delay="0"/>
                                  </p:stCondLst>
                                  <p:childTnLst>
                                    <p:set>
                                      <p:cBhvr>
                                        <p:cTn id="87" dur="1" fill="hold">
                                          <p:stCondLst>
                                            <p:cond delay="0"/>
                                          </p:stCondLst>
                                        </p:cTn>
                                        <p:tgtEl>
                                          <p:spTgt spid="338"/>
                                        </p:tgtEl>
                                        <p:attrNameLst>
                                          <p:attrName>style.visibility</p:attrName>
                                        </p:attrNameLst>
                                      </p:cBhvr>
                                      <p:to>
                                        <p:strVal val="visible"/>
                                      </p:to>
                                    </p:set>
                                    <p:animEffect transition="in" filter="wipe(down)">
                                      <p:cBhvr>
                                        <p:cTn id="88" dur="500"/>
                                        <p:tgtEl>
                                          <p:spTgt spid="338"/>
                                        </p:tgtEl>
                                      </p:cBhvr>
                                    </p:animEffect>
                                  </p:childTnLst>
                                </p:cTn>
                              </p:par>
                            </p:childTnLst>
                          </p:cTn>
                        </p:par>
                      </p:childTnLst>
                    </p:cTn>
                  </p:par>
                  <p:par>
                    <p:cTn id="89" fill="hold">
                      <p:stCondLst>
                        <p:cond delay="indefinite"/>
                      </p:stCondLst>
                      <p:childTnLst>
                        <p:par>
                          <p:cTn id="90" fill="hold">
                            <p:stCondLst>
                              <p:cond delay="0"/>
                            </p:stCondLst>
                            <p:childTnLst>
                              <p:par>
                                <p:cTn id="91" presetID="16" presetClass="entr" presetSubtype="21" fill="hold" grpId="0" nodeType="clickEffect">
                                  <p:stCondLst>
                                    <p:cond delay="0"/>
                                  </p:stCondLst>
                                  <p:childTnLst>
                                    <p:set>
                                      <p:cBhvr>
                                        <p:cTn id="92" dur="1" fill="hold">
                                          <p:stCondLst>
                                            <p:cond delay="0"/>
                                          </p:stCondLst>
                                        </p:cTn>
                                        <p:tgtEl>
                                          <p:spTgt spid="339"/>
                                        </p:tgtEl>
                                        <p:attrNameLst>
                                          <p:attrName>style.visibility</p:attrName>
                                        </p:attrNameLst>
                                      </p:cBhvr>
                                      <p:to>
                                        <p:strVal val="visible"/>
                                      </p:to>
                                    </p:set>
                                    <p:animEffect transition="in" filter="barn(inVertical)">
                                      <p:cBhvr>
                                        <p:cTn id="93" dur="500"/>
                                        <p:tgtEl>
                                          <p:spTgt spid="339"/>
                                        </p:tgtEl>
                                      </p:cBhvr>
                                    </p:animEffect>
                                  </p:childTnLst>
                                </p:cTn>
                              </p:par>
                              <p:par>
                                <p:cTn id="94" presetID="16" presetClass="entr" presetSubtype="21" fill="hold" nodeType="withEffect">
                                  <p:stCondLst>
                                    <p:cond delay="0"/>
                                  </p:stCondLst>
                                  <p:childTnLst>
                                    <p:set>
                                      <p:cBhvr>
                                        <p:cTn id="95" dur="1" fill="hold">
                                          <p:stCondLst>
                                            <p:cond delay="0"/>
                                          </p:stCondLst>
                                        </p:cTn>
                                        <p:tgtEl>
                                          <p:spTgt spid="340"/>
                                        </p:tgtEl>
                                        <p:attrNameLst>
                                          <p:attrName>style.visibility</p:attrName>
                                        </p:attrNameLst>
                                      </p:cBhvr>
                                      <p:to>
                                        <p:strVal val="visible"/>
                                      </p:to>
                                    </p:set>
                                    <p:animEffect transition="in" filter="barn(inVertical)">
                                      <p:cBhvr>
                                        <p:cTn id="96" dur="500"/>
                                        <p:tgtEl>
                                          <p:spTgt spid="340"/>
                                        </p:tgtEl>
                                      </p:cBhvr>
                                    </p:animEffect>
                                  </p:childTnLst>
                                </p:cTn>
                              </p:par>
                              <p:par>
                                <p:cTn id="97" presetID="16" presetClass="entr" presetSubtype="21" fill="hold" nodeType="withEffect">
                                  <p:stCondLst>
                                    <p:cond delay="0"/>
                                  </p:stCondLst>
                                  <p:childTnLst>
                                    <p:set>
                                      <p:cBhvr>
                                        <p:cTn id="98" dur="1" fill="hold">
                                          <p:stCondLst>
                                            <p:cond delay="0"/>
                                          </p:stCondLst>
                                        </p:cTn>
                                        <p:tgtEl>
                                          <p:spTgt spid="341"/>
                                        </p:tgtEl>
                                        <p:attrNameLst>
                                          <p:attrName>style.visibility</p:attrName>
                                        </p:attrNameLst>
                                      </p:cBhvr>
                                      <p:to>
                                        <p:strVal val="visible"/>
                                      </p:to>
                                    </p:set>
                                    <p:animEffect transition="in" filter="barn(inVertical)">
                                      <p:cBhvr>
                                        <p:cTn id="99" dur="500"/>
                                        <p:tgtEl>
                                          <p:spTgt spid="341"/>
                                        </p:tgtEl>
                                      </p:cBhvr>
                                    </p:animEffect>
                                  </p:childTnLst>
                                </p:cTn>
                              </p:par>
                              <p:par>
                                <p:cTn id="100" presetID="16" presetClass="entr" presetSubtype="21" fill="hold" grpId="0" nodeType="withEffect">
                                  <p:stCondLst>
                                    <p:cond delay="0"/>
                                  </p:stCondLst>
                                  <p:childTnLst>
                                    <p:set>
                                      <p:cBhvr>
                                        <p:cTn id="101" dur="1" fill="hold">
                                          <p:stCondLst>
                                            <p:cond delay="0"/>
                                          </p:stCondLst>
                                        </p:cTn>
                                        <p:tgtEl>
                                          <p:spTgt spid="342"/>
                                        </p:tgtEl>
                                        <p:attrNameLst>
                                          <p:attrName>style.visibility</p:attrName>
                                        </p:attrNameLst>
                                      </p:cBhvr>
                                      <p:to>
                                        <p:strVal val="visible"/>
                                      </p:to>
                                    </p:set>
                                    <p:animEffect transition="in" filter="barn(inVertical)">
                                      <p:cBhvr>
                                        <p:cTn id="102" dur="500"/>
                                        <p:tgtEl>
                                          <p:spTgt spid="342"/>
                                        </p:tgtEl>
                                      </p:cBhvr>
                                    </p:animEffect>
                                  </p:childTnLst>
                                </p:cTn>
                              </p:par>
                              <p:par>
                                <p:cTn id="103" presetID="16" presetClass="entr" presetSubtype="21" fill="hold" nodeType="withEffect">
                                  <p:stCondLst>
                                    <p:cond delay="0"/>
                                  </p:stCondLst>
                                  <p:childTnLst>
                                    <p:set>
                                      <p:cBhvr>
                                        <p:cTn id="104" dur="1" fill="hold">
                                          <p:stCondLst>
                                            <p:cond delay="0"/>
                                          </p:stCondLst>
                                        </p:cTn>
                                        <p:tgtEl>
                                          <p:spTgt spid="343"/>
                                        </p:tgtEl>
                                        <p:attrNameLst>
                                          <p:attrName>style.visibility</p:attrName>
                                        </p:attrNameLst>
                                      </p:cBhvr>
                                      <p:to>
                                        <p:strVal val="visible"/>
                                      </p:to>
                                    </p:set>
                                    <p:animEffect transition="in" filter="barn(inVertical)">
                                      <p:cBhvr>
                                        <p:cTn id="105" dur="500"/>
                                        <p:tgtEl>
                                          <p:spTgt spid="343"/>
                                        </p:tgtEl>
                                      </p:cBhvr>
                                    </p:animEffect>
                                  </p:childTnLst>
                                </p:cTn>
                              </p:par>
                              <p:par>
                                <p:cTn id="106" presetID="16" presetClass="entr" presetSubtype="21" fill="hold" grpId="0" nodeType="withEffect">
                                  <p:stCondLst>
                                    <p:cond delay="0"/>
                                  </p:stCondLst>
                                  <p:childTnLst>
                                    <p:set>
                                      <p:cBhvr>
                                        <p:cTn id="107" dur="1" fill="hold">
                                          <p:stCondLst>
                                            <p:cond delay="0"/>
                                          </p:stCondLst>
                                        </p:cTn>
                                        <p:tgtEl>
                                          <p:spTgt spid="344"/>
                                        </p:tgtEl>
                                        <p:attrNameLst>
                                          <p:attrName>style.visibility</p:attrName>
                                        </p:attrNameLst>
                                      </p:cBhvr>
                                      <p:to>
                                        <p:strVal val="visible"/>
                                      </p:to>
                                    </p:set>
                                    <p:animEffect transition="in" filter="barn(inVertical)">
                                      <p:cBhvr>
                                        <p:cTn id="108" dur="500"/>
                                        <p:tgtEl>
                                          <p:spTgt spid="344"/>
                                        </p:tgtEl>
                                      </p:cBhvr>
                                    </p:animEffect>
                                  </p:childTnLst>
                                </p:cTn>
                              </p:par>
                              <p:par>
                                <p:cTn id="109" presetID="16" presetClass="entr" presetSubtype="21" fill="hold" grpId="0" nodeType="withEffect">
                                  <p:stCondLst>
                                    <p:cond delay="0"/>
                                  </p:stCondLst>
                                  <p:childTnLst>
                                    <p:set>
                                      <p:cBhvr>
                                        <p:cTn id="110" dur="1" fill="hold">
                                          <p:stCondLst>
                                            <p:cond delay="0"/>
                                          </p:stCondLst>
                                        </p:cTn>
                                        <p:tgtEl>
                                          <p:spTgt spid="345"/>
                                        </p:tgtEl>
                                        <p:attrNameLst>
                                          <p:attrName>style.visibility</p:attrName>
                                        </p:attrNameLst>
                                      </p:cBhvr>
                                      <p:to>
                                        <p:strVal val="visible"/>
                                      </p:to>
                                    </p:set>
                                    <p:animEffect transition="in" filter="barn(inVertical)">
                                      <p:cBhvr>
                                        <p:cTn id="111" dur="500"/>
                                        <p:tgtEl>
                                          <p:spTgt spid="345"/>
                                        </p:tgtEl>
                                      </p:cBhvr>
                                    </p:animEffect>
                                  </p:childTnLst>
                                </p:cTn>
                              </p:par>
                              <p:par>
                                <p:cTn id="112" presetID="16" presetClass="entr" presetSubtype="21" fill="hold" grpId="0" nodeType="withEffect">
                                  <p:stCondLst>
                                    <p:cond delay="0"/>
                                  </p:stCondLst>
                                  <p:childTnLst>
                                    <p:set>
                                      <p:cBhvr>
                                        <p:cTn id="113" dur="1" fill="hold">
                                          <p:stCondLst>
                                            <p:cond delay="0"/>
                                          </p:stCondLst>
                                        </p:cTn>
                                        <p:tgtEl>
                                          <p:spTgt spid="346"/>
                                        </p:tgtEl>
                                        <p:attrNameLst>
                                          <p:attrName>style.visibility</p:attrName>
                                        </p:attrNameLst>
                                      </p:cBhvr>
                                      <p:to>
                                        <p:strVal val="visible"/>
                                      </p:to>
                                    </p:set>
                                    <p:animEffect transition="in" filter="barn(inVertical)">
                                      <p:cBhvr>
                                        <p:cTn id="114" dur="500"/>
                                        <p:tgtEl>
                                          <p:spTgt spid="346"/>
                                        </p:tgtEl>
                                      </p:cBhvr>
                                    </p:animEffect>
                                  </p:childTnLst>
                                </p:cTn>
                              </p:par>
                              <p:par>
                                <p:cTn id="115" presetID="16" presetClass="entr" presetSubtype="21" fill="hold" grpId="0" nodeType="withEffect">
                                  <p:stCondLst>
                                    <p:cond delay="0"/>
                                  </p:stCondLst>
                                  <p:childTnLst>
                                    <p:set>
                                      <p:cBhvr>
                                        <p:cTn id="116" dur="1" fill="hold">
                                          <p:stCondLst>
                                            <p:cond delay="0"/>
                                          </p:stCondLst>
                                        </p:cTn>
                                        <p:tgtEl>
                                          <p:spTgt spid="347"/>
                                        </p:tgtEl>
                                        <p:attrNameLst>
                                          <p:attrName>style.visibility</p:attrName>
                                        </p:attrNameLst>
                                      </p:cBhvr>
                                      <p:to>
                                        <p:strVal val="visible"/>
                                      </p:to>
                                    </p:set>
                                    <p:animEffect transition="in" filter="barn(inVertical)">
                                      <p:cBhvr>
                                        <p:cTn id="117" dur="500"/>
                                        <p:tgtEl>
                                          <p:spTgt spid="347"/>
                                        </p:tgtEl>
                                      </p:cBhvr>
                                    </p:animEffect>
                                  </p:childTnLst>
                                </p:cTn>
                              </p:par>
                              <p:par>
                                <p:cTn id="118" presetID="16" presetClass="entr" presetSubtype="21" fill="hold" grpId="0" nodeType="withEffect">
                                  <p:stCondLst>
                                    <p:cond delay="0"/>
                                  </p:stCondLst>
                                  <p:childTnLst>
                                    <p:set>
                                      <p:cBhvr>
                                        <p:cTn id="119" dur="1" fill="hold">
                                          <p:stCondLst>
                                            <p:cond delay="0"/>
                                          </p:stCondLst>
                                        </p:cTn>
                                        <p:tgtEl>
                                          <p:spTgt spid="348"/>
                                        </p:tgtEl>
                                        <p:attrNameLst>
                                          <p:attrName>style.visibility</p:attrName>
                                        </p:attrNameLst>
                                      </p:cBhvr>
                                      <p:to>
                                        <p:strVal val="visible"/>
                                      </p:to>
                                    </p:set>
                                    <p:animEffect transition="in" filter="barn(inVertical)">
                                      <p:cBhvr>
                                        <p:cTn id="120" dur="500"/>
                                        <p:tgtEl>
                                          <p:spTgt spid="348"/>
                                        </p:tgtEl>
                                      </p:cBhvr>
                                    </p:animEffect>
                                  </p:childTnLst>
                                </p:cTn>
                              </p:par>
                              <p:par>
                                <p:cTn id="121" presetID="16" presetClass="entr" presetSubtype="21" fill="hold" nodeType="withEffect">
                                  <p:stCondLst>
                                    <p:cond delay="0"/>
                                  </p:stCondLst>
                                  <p:childTnLst>
                                    <p:set>
                                      <p:cBhvr>
                                        <p:cTn id="122" dur="1" fill="hold">
                                          <p:stCondLst>
                                            <p:cond delay="0"/>
                                          </p:stCondLst>
                                        </p:cTn>
                                        <p:tgtEl>
                                          <p:spTgt spid="349"/>
                                        </p:tgtEl>
                                        <p:attrNameLst>
                                          <p:attrName>style.visibility</p:attrName>
                                        </p:attrNameLst>
                                      </p:cBhvr>
                                      <p:to>
                                        <p:strVal val="visible"/>
                                      </p:to>
                                    </p:set>
                                    <p:animEffect transition="in" filter="barn(inVertical)">
                                      <p:cBhvr>
                                        <p:cTn id="123" dur="500"/>
                                        <p:tgtEl>
                                          <p:spTgt spid="349"/>
                                        </p:tgtEl>
                                      </p:cBhvr>
                                    </p:animEffect>
                                  </p:childTnLst>
                                </p:cTn>
                              </p:par>
                              <p:par>
                                <p:cTn id="124" presetID="16" presetClass="entr" presetSubtype="21" fill="hold" nodeType="withEffect">
                                  <p:stCondLst>
                                    <p:cond delay="0"/>
                                  </p:stCondLst>
                                  <p:childTnLst>
                                    <p:set>
                                      <p:cBhvr>
                                        <p:cTn id="125" dur="1" fill="hold">
                                          <p:stCondLst>
                                            <p:cond delay="0"/>
                                          </p:stCondLst>
                                        </p:cTn>
                                        <p:tgtEl>
                                          <p:spTgt spid="350"/>
                                        </p:tgtEl>
                                        <p:attrNameLst>
                                          <p:attrName>style.visibility</p:attrName>
                                        </p:attrNameLst>
                                      </p:cBhvr>
                                      <p:to>
                                        <p:strVal val="visible"/>
                                      </p:to>
                                    </p:set>
                                    <p:animEffect transition="in" filter="barn(inVertical)">
                                      <p:cBhvr>
                                        <p:cTn id="126" dur="500"/>
                                        <p:tgtEl>
                                          <p:spTgt spid="350"/>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4" fill="hold" grpId="0" nodeType="clickEffect">
                                  <p:stCondLst>
                                    <p:cond delay="0"/>
                                  </p:stCondLst>
                                  <p:childTnLst>
                                    <p:set>
                                      <p:cBhvr>
                                        <p:cTn id="130" dur="1" fill="hold">
                                          <p:stCondLst>
                                            <p:cond delay="0"/>
                                          </p:stCondLst>
                                        </p:cTn>
                                        <p:tgtEl>
                                          <p:spTgt spid="351"/>
                                        </p:tgtEl>
                                        <p:attrNameLst>
                                          <p:attrName>style.visibility</p:attrName>
                                        </p:attrNameLst>
                                      </p:cBhvr>
                                      <p:to>
                                        <p:strVal val="visible"/>
                                      </p:to>
                                    </p:set>
                                    <p:animEffect transition="in" filter="wipe(down)">
                                      <p:cBhvr>
                                        <p:cTn id="131" dur="500"/>
                                        <p:tgtEl>
                                          <p:spTgt spid="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 grpId="0"/>
      <p:bldP spid="315" grpId="0"/>
      <p:bldP spid="317" grpId="0"/>
      <p:bldP spid="318" grpId="0"/>
      <p:bldP spid="319" grpId="0"/>
      <p:bldP spid="320" grpId="0"/>
      <p:bldP spid="321" grpId="0"/>
      <p:bldP spid="324" grpId="0"/>
      <p:bldP spid="326" grpId="0"/>
      <p:bldP spid="329" grpId="0"/>
      <p:bldP spid="331" grpId="0"/>
      <p:bldP spid="332" grpId="0"/>
      <p:bldP spid="333" grpId="0"/>
      <p:bldP spid="334" grpId="0"/>
      <p:bldP spid="335" grpId="0"/>
      <p:bldP spid="338" grpId="0"/>
      <p:bldP spid="339" grpId="0"/>
      <p:bldP spid="342" grpId="0"/>
      <p:bldP spid="344" grpId="0"/>
      <p:bldP spid="345" grpId="0"/>
      <p:bldP spid="346" grpId="0"/>
      <p:bldP spid="347" grpId="0"/>
      <p:bldP spid="348" grpId="0"/>
      <p:bldP spid="35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7210"/>
        <p:cNvGrpSpPr/>
        <p:nvPr/>
      </p:nvGrpSpPr>
      <p:grpSpPr>
        <a:xfrm>
          <a:off x="0" y="0"/>
          <a:ext cx="0" cy="0"/>
          <a:chOff x="0" y="0"/>
          <a:chExt cx="0" cy="0"/>
        </a:xfrm>
      </p:grpSpPr>
      <p:grpSp>
        <p:nvGrpSpPr>
          <p:cNvPr id="7214" name="Google Shape;7214;p50"/>
          <p:cNvGrpSpPr/>
          <p:nvPr/>
        </p:nvGrpSpPr>
        <p:grpSpPr>
          <a:xfrm>
            <a:off x="6344563" y="1444370"/>
            <a:ext cx="247819" cy="237429"/>
            <a:chOff x="4399325" y="2898075"/>
            <a:chExt cx="636250" cy="609575"/>
          </a:xfrm>
        </p:grpSpPr>
        <p:sp>
          <p:nvSpPr>
            <p:cNvPr id="7215" name="Google Shape;7215;p50"/>
            <p:cNvSpPr/>
            <p:nvPr/>
          </p:nvSpPr>
          <p:spPr>
            <a:xfrm>
              <a:off x="4519275" y="3058825"/>
              <a:ext cx="111500" cy="45925"/>
            </a:xfrm>
            <a:custGeom>
              <a:avLst/>
              <a:gdLst/>
              <a:ahLst/>
              <a:cxnLst/>
              <a:rect l="l" t="t" r="r" b="b"/>
              <a:pathLst>
                <a:path w="4460" h="1837" extrusionOk="0">
                  <a:moveTo>
                    <a:pt x="782" y="0"/>
                  </a:moveTo>
                  <a:cubicBezTo>
                    <a:pt x="589" y="0"/>
                    <a:pt x="497" y="55"/>
                    <a:pt x="422" y="97"/>
                  </a:cubicBezTo>
                  <a:cubicBezTo>
                    <a:pt x="235" y="201"/>
                    <a:pt x="0" y="546"/>
                    <a:pt x="303" y="546"/>
                  </a:cubicBezTo>
                  <a:cubicBezTo>
                    <a:pt x="391" y="546"/>
                    <a:pt x="524" y="517"/>
                    <a:pt x="716" y="445"/>
                  </a:cubicBezTo>
                  <a:cubicBezTo>
                    <a:pt x="789" y="417"/>
                    <a:pt x="877" y="404"/>
                    <a:pt x="977" y="404"/>
                  </a:cubicBezTo>
                  <a:cubicBezTo>
                    <a:pt x="1833" y="404"/>
                    <a:pt x="3570" y="1343"/>
                    <a:pt x="4169" y="1703"/>
                  </a:cubicBezTo>
                  <a:cubicBezTo>
                    <a:pt x="4330" y="1783"/>
                    <a:pt x="4410" y="1837"/>
                    <a:pt x="4410" y="1837"/>
                  </a:cubicBezTo>
                  <a:cubicBezTo>
                    <a:pt x="4410" y="1837"/>
                    <a:pt x="4460" y="1514"/>
                    <a:pt x="4440" y="1514"/>
                  </a:cubicBezTo>
                  <a:cubicBezTo>
                    <a:pt x="4439" y="1514"/>
                    <a:pt x="4438" y="1515"/>
                    <a:pt x="4437" y="1516"/>
                  </a:cubicBezTo>
                  <a:cubicBezTo>
                    <a:pt x="2120" y="265"/>
                    <a:pt x="1205" y="0"/>
                    <a:pt x="78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6" name="Google Shape;7216;p50"/>
            <p:cNvSpPr/>
            <p:nvPr/>
          </p:nvSpPr>
          <p:spPr>
            <a:xfrm>
              <a:off x="4598075" y="2983600"/>
              <a:ext cx="44850" cy="109775"/>
            </a:xfrm>
            <a:custGeom>
              <a:avLst/>
              <a:gdLst/>
              <a:ahLst/>
              <a:cxnLst/>
              <a:rect l="l" t="t" r="r" b="b"/>
              <a:pathLst>
                <a:path w="1794" h="4391" extrusionOk="0">
                  <a:moveTo>
                    <a:pt x="842" y="1"/>
                  </a:moveTo>
                  <a:cubicBezTo>
                    <a:pt x="734" y="1"/>
                    <a:pt x="560" y="125"/>
                    <a:pt x="482" y="242"/>
                  </a:cubicBezTo>
                  <a:cubicBezTo>
                    <a:pt x="321" y="456"/>
                    <a:pt x="0" y="831"/>
                    <a:pt x="1445" y="4391"/>
                  </a:cubicBezTo>
                  <a:lnTo>
                    <a:pt x="1793" y="4391"/>
                  </a:lnTo>
                  <a:cubicBezTo>
                    <a:pt x="1793" y="4391"/>
                    <a:pt x="1740" y="4284"/>
                    <a:pt x="1686" y="4150"/>
                  </a:cubicBezTo>
                  <a:cubicBezTo>
                    <a:pt x="1338" y="3454"/>
                    <a:pt x="402" y="1259"/>
                    <a:pt x="776" y="563"/>
                  </a:cubicBezTo>
                  <a:cubicBezTo>
                    <a:pt x="996" y="138"/>
                    <a:pt x="955" y="1"/>
                    <a:pt x="8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7" name="Google Shape;7217;p50"/>
            <p:cNvSpPr/>
            <p:nvPr/>
          </p:nvSpPr>
          <p:spPr>
            <a:xfrm>
              <a:off x="4399325" y="3116900"/>
              <a:ext cx="464200" cy="390750"/>
            </a:xfrm>
            <a:custGeom>
              <a:avLst/>
              <a:gdLst/>
              <a:ahLst/>
              <a:cxnLst/>
              <a:rect l="l" t="t" r="r" b="b"/>
              <a:pathLst>
                <a:path w="18568" h="15630" extrusionOk="0">
                  <a:moveTo>
                    <a:pt x="8340" y="1"/>
                  </a:moveTo>
                  <a:cubicBezTo>
                    <a:pt x="7620" y="1"/>
                    <a:pt x="6901" y="97"/>
                    <a:pt x="6210" y="290"/>
                  </a:cubicBezTo>
                  <a:cubicBezTo>
                    <a:pt x="3748" y="986"/>
                    <a:pt x="1" y="2565"/>
                    <a:pt x="1205" y="5777"/>
                  </a:cubicBezTo>
                  <a:cubicBezTo>
                    <a:pt x="2532" y="9275"/>
                    <a:pt x="5339" y="10553"/>
                    <a:pt x="7561" y="10553"/>
                  </a:cubicBezTo>
                  <a:cubicBezTo>
                    <a:pt x="8297" y="10553"/>
                    <a:pt x="8970" y="10413"/>
                    <a:pt x="9503" y="10166"/>
                  </a:cubicBezTo>
                  <a:cubicBezTo>
                    <a:pt x="11632" y="9155"/>
                    <a:pt x="11988" y="6739"/>
                    <a:pt x="11992" y="6714"/>
                  </a:cubicBezTo>
                  <a:lnTo>
                    <a:pt x="11992" y="6714"/>
                  </a:lnTo>
                  <a:cubicBezTo>
                    <a:pt x="11985" y="6762"/>
                    <a:pt x="10745" y="15413"/>
                    <a:pt x="14642" y="15627"/>
                  </a:cubicBezTo>
                  <a:cubicBezTo>
                    <a:pt x="14693" y="15629"/>
                    <a:pt x="14743" y="15630"/>
                    <a:pt x="14793" y="15630"/>
                  </a:cubicBezTo>
                  <a:cubicBezTo>
                    <a:pt x="18567" y="15630"/>
                    <a:pt x="18228" y="9685"/>
                    <a:pt x="18228" y="9685"/>
                  </a:cubicBezTo>
                  <a:lnTo>
                    <a:pt x="9770" y="129"/>
                  </a:lnTo>
                  <a:cubicBezTo>
                    <a:pt x="9299" y="44"/>
                    <a:pt x="8819" y="1"/>
                    <a:pt x="834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8" name="Google Shape;7218;p50"/>
            <p:cNvSpPr/>
            <p:nvPr/>
          </p:nvSpPr>
          <p:spPr>
            <a:xfrm>
              <a:off x="4717175" y="3376350"/>
              <a:ext cx="102400" cy="94600"/>
            </a:xfrm>
            <a:custGeom>
              <a:avLst/>
              <a:gdLst/>
              <a:ahLst/>
              <a:cxnLst/>
              <a:rect l="l" t="t" r="r" b="b"/>
              <a:pathLst>
                <a:path w="4096" h="3784" extrusionOk="0">
                  <a:moveTo>
                    <a:pt x="2216" y="0"/>
                  </a:moveTo>
                  <a:cubicBezTo>
                    <a:pt x="1799" y="0"/>
                    <a:pt x="1335" y="186"/>
                    <a:pt x="857" y="699"/>
                  </a:cubicBezTo>
                  <a:cubicBezTo>
                    <a:pt x="1" y="1604"/>
                    <a:pt x="911" y="3784"/>
                    <a:pt x="1994" y="3784"/>
                  </a:cubicBezTo>
                  <a:cubicBezTo>
                    <a:pt x="2095" y="3784"/>
                    <a:pt x="2199" y="3764"/>
                    <a:pt x="2302" y="3723"/>
                  </a:cubicBezTo>
                  <a:cubicBezTo>
                    <a:pt x="3507" y="3268"/>
                    <a:pt x="4096" y="1555"/>
                    <a:pt x="3908" y="1127"/>
                  </a:cubicBezTo>
                  <a:cubicBezTo>
                    <a:pt x="3746" y="801"/>
                    <a:pt x="3083" y="0"/>
                    <a:pt x="221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9" name="Google Shape;7219;p50"/>
            <p:cNvSpPr/>
            <p:nvPr/>
          </p:nvSpPr>
          <p:spPr>
            <a:xfrm>
              <a:off x="4475525" y="3176125"/>
              <a:ext cx="192150" cy="134625"/>
            </a:xfrm>
            <a:custGeom>
              <a:avLst/>
              <a:gdLst/>
              <a:ahLst/>
              <a:cxnLst/>
              <a:rect l="l" t="t" r="r" b="b"/>
              <a:pathLst>
                <a:path w="7686" h="5385" extrusionOk="0">
                  <a:moveTo>
                    <a:pt x="3620" y="0"/>
                  </a:moveTo>
                  <a:cubicBezTo>
                    <a:pt x="1928" y="0"/>
                    <a:pt x="0" y="990"/>
                    <a:pt x="272" y="2311"/>
                  </a:cubicBezTo>
                  <a:cubicBezTo>
                    <a:pt x="645" y="4102"/>
                    <a:pt x="2891" y="5384"/>
                    <a:pt x="3851" y="5384"/>
                  </a:cubicBezTo>
                  <a:cubicBezTo>
                    <a:pt x="3924" y="5384"/>
                    <a:pt x="3989" y="5377"/>
                    <a:pt x="4046" y="5362"/>
                  </a:cubicBezTo>
                  <a:cubicBezTo>
                    <a:pt x="4822" y="5121"/>
                    <a:pt x="7686" y="3381"/>
                    <a:pt x="5625" y="758"/>
                  </a:cubicBezTo>
                  <a:cubicBezTo>
                    <a:pt x="5191" y="228"/>
                    <a:pt x="4433" y="0"/>
                    <a:pt x="362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0" name="Google Shape;7220;p50"/>
            <p:cNvSpPr/>
            <p:nvPr/>
          </p:nvSpPr>
          <p:spPr>
            <a:xfrm>
              <a:off x="4656950" y="2898075"/>
              <a:ext cx="378625" cy="446175"/>
            </a:xfrm>
            <a:custGeom>
              <a:avLst/>
              <a:gdLst/>
              <a:ahLst/>
              <a:cxnLst/>
              <a:rect l="l" t="t" r="r" b="b"/>
              <a:pathLst>
                <a:path w="15145" h="17847" extrusionOk="0">
                  <a:moveTo>
                    <a:pt x="5139" y="1"/>
                  </a:moveTo>
                  <a:cubicBezTo>
                    <a:pt x="2906" y="1"/>
                    <a:pt x="1422" y="2783"/>
                    <a:pt x="643" y="4787"/>
                  </a:cubicBezTo>
                  <a:cubicBezTo>
                    <a:pt x="188" y="5885"/>
                    <a:pt x="1" y="7116"/>
                    <a:pt x="108" y="8320"/>
                  </a:cubicBezTo>
                  <a:lnTo>
                    <a:pt x="8699" y="17742"/>
                  </a:lnTo>
                  <a:cubicBezTo>
                    <a:pt x="8699" y="17742"/>
                    <a:pt x="9356" y="17847"/>
                    <a:pt x="10245" y="17847"/>
                  </a:cubicBezTo>
                  <a:cubicBezTo>
                    <a:pt x="12047" y="17847"/>
                    <a:pt x="14801" y="17415"/>
                    <a:pt x="14963" y="14798"/>
                  </a:cubicBezTo>
                  <a:cubicBezTo>
                    <a:pt x="15144" y="11480"/>
                    <a:pt x="8827" y="11230"/>
                    <a:pt x="6913" y="11230"/>
                  </a:cubicBezTo>
                  <a:cubicBezTo>
                    <a:pt x="6595" y="11230"/>
                    <a:pt x="6399" y="11237"/>
                    <a:pt x="6374" y="11238"/>
                  </a:cubicBezTo>
                  <a:lnTo>
                    <a:pt x="6374" y="11238"/>
                  </a:lnTo>
                  <a:cubicBezTo>
                    <a:pt x="6467" y="11234"/>
                    <a:pt x="8857" y="11117"/>
                    <a:pt x="10064" y="9123"/>
                  </a:cubicBezTo>
                  <a:cubicBezTo>
                    <a:pt x="11296" y="7062"/>
                    <a:pt x="11028" y="2619"/>
                    <a:pt x="6585" y="371"/>
                  </a:cubicBezTo>
                  <a:cubicBezTo>
                    <a:pt x="6072" y="115"/>
                    <a:pt x="5590" y="1"/>
                    <a:pt x="513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1" name="Google Shape;7221;p50"/>
            <p:cNvSpPr/>
            <p:nvPr/>
          </p:nvSpPr>
          <p:spPr>
            <a:xfrm>
              <a:off x="4878425" y="3222375"/>
              <a:ext cx="126950" cy="84375"/>
            </a:xfrm>
            <a:custGeom>
              <a:avLst/>
              <a:gdLst/>
              <a:ahLst/>
              <a:cxnLst/>
              <a:rect l="l" t="t" r="r" b="b"/>
              <a:pathLst>
                <a:path w="5078" h="3375" extrusionOk="0">
                  <a:moveTo>
                    <a:pt x="2511" y="1"/>
                  </a:moveTo>
                  <a:cubicBezTo>
                    <a:pt x="2214" y="1"/>
                    <a:pt x="1935" y="75"/>
                    <a:pt x="1714" y="246"/>
                  </a:cubicBezTo>
                  <a:cubicBezTo>
                    <a:pt x="1" y="1558"/>
                    <a:pt x="1420" y="3057"/>
                    <a:pt x="1848" y="3298"/>
                  </a:cubicBezTo>
                  <a:cubicBezTo>
                    <a:pt x="1930" y="3349"/>
                    <a:pt x="2061" y="3375"/>
                    <a:pt x="2224" y="3375"/>
                  </a:cubicBezTo>
                  <a:cubicBezTo>
                    <a:pt x="2910" y="3375"/>
                    <a:pt x="4155" y="2917"/>
                    <a:pt x="4631" y="1986"/>
                  </a:cubicBezTo>
                  <a:cubicBezTo>
                    <a:pt x="5077" y="1094"/>
                    <a:pt x="3654" y="1"/>
                    <a:pt x="251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2" name="Google Shape;7222;p50"/>
            <p:cNvSpPr/>
            <p:nvPr/>
          </p:nvSpPr>
          <p:spPr>
            <a:xfrm>
              <a:off x="4702250" y="2954675"/>
              <a:ext cx="161500" cy="154925"/>
            </a:xfrm>
            <a:custGeom>
              <a:avLst/>
              <a:gdLst/>
              <a:ahLst/>
              <a:cxnLst/>
              <a:rect l="l" t="t" r="r" b="b"/>
              <a:pathLst>
                <a:path w="6460" h="6197" extrusionOk="0">
                  <a:moveTo>
                    <a:pt x="3136" y="1"/>
                  </a:moveTo>
                  <a:cubicBezTo>
                    <a:pt x="1378" y="1"/>
                    <a:pt x="1" y="3829"/>
                    <a:pt x="1400" y="5253"/>
                  </a:cubicBezTo>
                  <a:cubicBezTo>
                    <a:pt x="2095" y="5940"/>
                    <a:pt x="2759" y="6197"/>
                    <a:pt x="3361" y="6197"/>
                  </a:cubicBezTo>
                  <a:cubicBezTo>
                    <a:pt x="4823" y="6197"/>
                    <a:pt x="5910" y="4679"/>
                    <a:pt x="6138" y="4129"/>
                  </a:cubicBezTo>
                  <a:cubicBezTo>
                    <a:pt x="6459" y="3380"/>
                    <a:pt x="5415" y="650"/>
                    <a:pt x="3515" y="61"/>
                  </a:cubicBezTo>
                  <a:cubicBezTo>
                    <a:pt x="3387" y="20"/>
                    <a:pt x="3261" y="1"/>
                    <a:pt x="313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3" name="Google Shape;7223;p50"/>
            <p:cNvSpPr/>
            <p:nvPr/>
          </p:nvSpPr>
          <p:spPr>
            <a:xfrm>
              <a:off x="4614125" y="3077425"/>
              <a:ext cx="270350" cy="288500"/>
            </a:xfrm>
            <a:custGeom>
              <a:avLst/>
              <a:gdLst/>
              <a:ahLst/>
              <a:cxnLst/>
              <a:rect l="l" t="t" r="r" b="b"/>
              <a:pathLst>
                <a:path w="10814" h="11540" extrusionOk="0">
                  <a:moveTo>
                    <a:pt x="1004" y="1"/>
                  </a:moveTo>
                  <a:cubicBezTo>
                    <a:pt x="788" y="1"/>
                    <a:pt x="575" y="76"/>
                    <a:pt x="402" y="236"/>
                  </a:cubicBezTo>
                  <a:cubicBezTo>
                    <a:pt x="27" y="611"/>
                    <a:pt x="1" y="1173"/>
                    <a:pt x="348" y="1548"/>
                  </a:cubicBezTo>
                  <a:lnTo>
                    <a:pt x="9101" y="11237"/>
                  </a:lnTo>
                  <a:cubicBezTo>
                    <a:pt x="9303" y="11439"/>
                    <a:pt x="9559" y="11540"/>
                    <a:pt x="9811" y="11540"/>
                  </a:cubicBezTo>
                  <a:cubicBezTo>
                    <a:pt x="10027" y="11540"/>
                    <a:pt x="10239" y="11465"/>
                    <a:pt x="10412" y="11317"/>
                  </a:cubicBezTo>
                  <a:cubicBezTo>
                    <a:pt x="10787" y="10969"/>
                    <a:pt x="10814" y="10380"/>
                    <a:pt x="10466" y="10006"/>
                  </a:cubicBezTo>
                  <a:lnTo>
                    <a:pt x="1714" y="290"/>
                  </a:lnTo>
                  <a:cubicBezTo>
                    <a:pt x="1512" y="103"/>
                    <a:pt x="1256" y="1"/>
                    <a:pt x="100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24" name="Google Shape;7224;p50"/>
          <p:cNvGrpSpPr/>
          <p:nvPr/>
        </p:nvGrpSpPr>
        <p:grpSpPr>
          <a:xfrm rot="9408940">
            <a:off x="6359169" y="979488"/>
            <a:ext cx="218629" cy="209134"/>
            <a:chOff x="3667825" y="3955800"/>
            <a:chExt cx="460525" cy="440525"/>
          </a:xfrm>
        </p:grpSpPr>
        <p:sp>
          <p:nvSpPr>
            <p:cNvPr id="7225" name="Google Shape;7225;p50"/>
            <p:cNvSpPr/>
            <p:nvPr/>
          </p:nvSpPr>
          <p:spPr>
            <a:xfrm>
              <a:off x="3950325" y="4255650"/>
              <a:ext cx="31475" cy="79900"/>
            </a:xfrm>
            <a:custGeom>
              <a:avLst/>
              <a:gdLst/>
              <a:ahLst/>
              <a:cxnLst/>
              <a:rect l="l" t="t" r="r" b="b"/>
              <a:pathLst>
                <a:path w="1259" h="3196" extrusionOk="0">
                  <a:moveTo>
                    <a:pt x="215" y="1"/>
                  </a:moveTo>
                  <a:cubicBezTo>
                    <a:pt x="215" y="54"/>
                    <a:pt x="1" y="54"/>
                    <a:pt x="1" y="54"/>
                  </a:cubicBezTo>
                  <a:cubicBezTo>
                    <a:pt x="1" y="54"/>
                    <a:pt x="28" y="108"/>
                    <a:pt x="55" y="215"/>
                  </a:cubicBezTo>
                  <a:cubicBezTo>
                    <a:pt x="295" y="750"/>
                    <a:pt x="965" y="2276"/>
                    <a:pt x="724" y="2784"/>
                  </a:cubicBezTo>
                  <a:cubicBezTo>
                    <a:pt x="574" y="3097"/>
                    <a:pt x="604" y="3196"/>
                    <a:pt x="684" y="3196"/>
                  </a:cubicBezTo>
                  <a:cubicBezTo>
                    <a:pt x="762" y="3196"/>
                    <a:pt x="885" y="3104"/>
                    <a:pt x="938" y="3025"/>
                  </a:cubicBezTo>
                  <a:cubicBezTo>
                    <a:pt x="1018" y="2865"/>
                    <a:pt x="1259" y="2597"/>
                    <a:pt x="21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6" name="Google Shape;7226;p50"/>
            <p:cNvSpPr/>
            <p:nvPr/>
          </p:nvSpPr>
          <p:spPr>
            <a:xfrm>
              <a:off x="3958375" y="4248300"/>
              <a:ext cx="80875" cy="32850"/>
            </a:xfrm>
            <a:custGeom>
              <a:avLst/>
              <a:gdLst/>
              <a:ahLst/>
              <a:cxnLst/>
              <a:rect l="l" t="t" r="r" b="b"/>
              <a:pathLst>
                <a:path w="3235" h="1314" extrusionOk="0">
                  <a:moveTo>
                    <a:pt x="27" y="0"/>
                  </a:moveTo>
                  <a:lnTo>
                    <a:pt x="0" y="241"/>
                  </a:lnTo>
                  <a:cubicBezTo>
                    <a:pt x="1632" y="1120"/>
                    <a:pt x="2315" y="1314"/>
                    <a:pt x="2636" y="1314"/>
                  </a:cubicBezTo>
                  <a:cubicBezTo>
                    <a:pt x="2794" y="1314"/>
                    <a:pt x="2865" y="1267"/>
                    <a:pt x="2918" y="1231"/>
                  </a:cubicBezTo>
                  <a:cubicBezTo>
                    <a:pt x="3061" y="1170"/>
                    <a:pt x="3235" y="938"/>
                    <a:pt x="3024" y="938"/>
                  </a:cubicBezTo>
                  <a:cubicBezTo>
                    <a:pt x="2959" y="938"/>
                    <a:pt x="2856" y="960"/>
                    <a:pt x="2704" y="1017"/>
                  </a:cubicBezTo>
                  <a:cubicBezTo>
                    <a:pt x="2649" y="1037"/>
                    <a:pt x="2584" y="1045"/>
                    <a:pt x="2511" y="1045"/>
                  </a:cubicBezTo>
                  <a:cubicBezTo>
                    <a:pt x="1877" y="1045"/>
                    <a:pt x="647" y="371"/>
                    <a:pt x="214" y="107"/>
                  </a:cubicBezTo>
                  <a:cubicBezTo>
                    <a:pt x="107" y="27"/>
                    <a:pt x="27" y="0"/>
                    <a:pt x="2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7" name="Google Shape;7227;p50"/>
            <p:cNvSpPr/>
            <p:nvPr/>
          </p:nvSpPr>
          <p:spPr>
            <a:xfrm>
              <a:off x="3667825" y="4072425"/>
              <a:ext cx="273850" cy="323900"/>
            </a:xfrm>
            <a:custGeom>
              <a:avLst/>
              <a:gdLst/>
              <a:ahLst/>
              <a:cxnLst/>
              <a:rect l="l" t="t" r="r" b="b"/>
              <a:pathLst>
                <a:path w="10954" h="12956" extrusionOk="0">
                  <a:moveTo>
                    <a:pt x="3524" y="1"/>
                  </a:moveTo>
                  <a:cubicBezTo>
                    <a:pt x="2220" y="1"/>
                    <a:pt x="221" y="314"/>
                    <a:pt x="113" y="2217"/>
                  </a:cubicBezTo>
                  <a:cubicBezTo>
                    <a:pt x="0" y="4604"/>
                    <a:pt x="4472" y="4794"/>
                    <a:pt x="5894" y="4794"/>
                  </a:cubicBezTo>
                  <a:cubicBezTo>
                    <a:pt x="6163" y="4794"/>
                    <a:pt x="6322" y="4787"/>
                    <a:pt x="6323" y="4787"/>
                  </a:cubicBezTo>
                  <a:lnTo>
                    <a:pt x="6323" y="4787"/>
                  </a:lnTo>
                  <a:cubicBezTo>
                    <a:pt x="6322" y="4787"/>
                    <a:pt x="4529" y="4894"/>
                    <a:pt x="3646" y="6366"/>
                  </a:cubicBezTo>
                  <a:cubicBezTo>
                    <a:pt x="2790" y="7865"/>
                    <a:pt x="2977" y="11050"/>
                    <a:pt x="6189" y="12683"/>
                  </a:cubicBezTo>
                  <a:cubicBezTo>
                    <a:pt x="6563" y="12872"/>
                    <a:pt x="6916" y="12956"/>
                    <a:pt x="7246" y="12956"/>
                  </a:cubicBezTo>
                  <a:cubicBezTo>
                    <a:pt x="8875" y="12956"/>
                    <a:pt x="9968" y="10917"/>
                    <a:pt x="10525" y="9471"/>
                  </a:cubicBezTo>
                  <a:cubicBezTo>
                    <a:pt x="10819" y="8668"/>
                    <a:pt x="10953" y="7811"/>
                    <a:pt x="10873" y="6928"/>
                  </a:cubicBezTo>
                  <a:lnTo>
                    <a:pt x="4636" y="76"/>
                  </a:lnTo>
                  <a:cubicBezTo>
                    <a:pt x="4636" y="76"/>
                    <a:pt x="4164" y="1"/>
                    <a:pt x="352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8" name="Google Shape;7228;p50"/>
            <p:cNvSpPr/>
            <p:nvPr/>
          </p:nvSpPr>
          <p:spPr>
            <a:xfrm>
              <a:off x="3689450" y="4100025"/>
              <a:ext cx="90950" cy="61650"/>
            </a:xfrm>
            <a:custGeom>
              <a:avLst/>
              <a:gdLst/>
              <a:ahLst/>
              <a:cxnLst/>
              <a:rect l="l" t="t" r="r" b="b"/>
              <a:pathLst>
                <a:path w="3638" h="2466" extrusionOk="0">
                  <a:moveTo>
                    <a:pt x="2092" y="1"/>
                  </a:moveTo>
                  <a:cubicBezTo>
                    <a:pt x="1611" y="1"/>
                    <a:pt x="672" y="321"/>
                    <a:pt x="319" y="1006"/>
                  </a:cubicBezTo>
                  <a:cubicBezTo>
                    <a:pt x="0" y="1686"/>
                    <a:pt x="1029" y="2466"/>
                    <a:pt x="1855" y="2466"/>
                  </a:cubicBezTo>
                  <a:cubicBezTo>
                    <a:pt x="2071" y="2466"/>
                    <a:pt x="2272" y="2413"/>
                    <a:pt x="2433" y="2291"/>
                  </a:cubicBezTo>
                  <a:cubicBezTo>
                    <a:pt x="3638" y="1354"/>
                    <a:pt x="2620" y="257"/>
                    <a:pt x="2326" y="43"/>
                  </a:cubicBezTo>
                  <a:cubicBezTo>
                    <a:pt x="2275" y="15"/>
                    <a:pt x="2194" y="1"/>
                    <a:pt x="209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9" name="Google Shape;7229;p50"/>
            <p:cNvSpPr/>
            <p:nvPr/>
          </p:nvSpPr>
          <p:spPr>
            <a:xfrm>
              <a:off x="3791750" y="4243000"/>
              <a:ext cx="117375" cy="112050"/>
            </a:xfrm>
            <a:custGeom>
              <a:avLst/>
              <a:gdLst/>
              <a:ahLst/>
              <a:cxnLst/>
              <a:rect l="l" t="t" r="r" b="b"/>
              <a:pathLst>
                <a:path w="4695" h="4482" extrusionOk="0">
                  <a:moveTo>
                    <a:pt x="2241" y="1"/>
                  </a:moveTo>
                  <a:cubicBezTo>
                    <a:pt x="1194" y="1"/>
                    <a:pt x="411" y="1082"/>
                    <a:pt x="241" y="1497"/>
                  </a:cubicBezTo>
                  <a:cubicBezTo>
                    <a:pt x="1" y="2059"/>
                    <a:pt x="777" y="3986"/>
                    <a:pt x="2142" y="4441"/>
                  </a:cubicBezTo>
                  <a:cubicBezTo>
                    <a:pt x="2231" y="4469"/>
                    <a:pt x="2319" y="4481"/>
                    <a:pt x="2406" y="4481"/>
                  </a:cubicBezTo>
                  <a:cubicBezTo>
                    <a:pt x="3681" y="4481"/>
                    <a:pt x="4695" y="1696"/>
                    <a:pt x="3667" y="694"/>
                  </a:cubicBezTo>
                  <a:cubicBezTo>
                    <a:pt x="3163" y="189"/>
                    <a:pt x="2679" y="1"/>
                    <a:pt x="224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0" name="Google Shape;7230;p50"/>
            <p:cNvSpPr/>
            <p:nvPr/>
          </p:nvSpPr>
          <p:spPr>
            <a:xfrm>
              <a:off x="3790600" y="3955800"/>
              <a:ext cx="337750" cy="281425"/>
            </a:xfrm>
            <a:custGeom>
              <a:avLst/>
              <a:gdLst/>
              <a:ahLst/>
              <a:cxnLst/>
              <a:rect l="l" t="t" r="r" b="b"/>
              <a:pathLst>
                <a:path w="13510" h="11257" extrusionOk="0">
                  <a:moveTo>
                    <a:pt x="2705" y="1"/>
                  </a:moveTo>
                  <a:cubicBezTo>
                    <a:pt x="1" y="1"/>
                    <a:pt x="261" y="4286"/>
                    <a:pt x="261" y="4286"/>
                  </a:cubicBezTo>
                  <a:lnTo>
                    <a:pt x="6417" y="11165"/>
                  </a:lnTo>
                  <a:cubicBezTo>
                    <a:pt x="6746" y="11227"/>
                    <a:pt x="7079" y="11257"/>
                    <a:pt x="7411" y="11257"/>
                  </a:cubicBezTo>
                  <a:cubicBezTo>
                    <a:pt x="7944" y="11257"/>
                    <a:pt x="8475" y="11179"/>
                    <a:pt x="8986" y="11031"/>
                  </a:cubicBezTo>
                  <a:cubicBezTo>
                    <a:pt x="10806" y="10523"/>
                    <a:pt x="13510" y="9372"/>
                    <a:pt x="12600" y="7043"/>
                  </a:cubicBezTo>
                  <a:cubicBezTo>
                    <a:pt x="11621" y="4545"/>
                    <a:pt x="9612" y="3614"/>
                    <a:pt x="8011" y="3614"/>
                  </a:cubicBezTo>
                  <a:cubicBezTo>
                    <a:pt x="7468" y="3614"/>
                    <a:pt x="6971" y="3721"/>
                    <a:pt x="6577" y="3911"/>
                  </a:cubicBezTo>
                  <a:cubicBezTo>
                    <a:pt x="5088" y="4593"/>
                    <a:pt x="4813" y="6226"/>
                    <a:pt x="4786" y="6410"/>
                  </a:cubicBezTo>
                  <a:lnTo>
                    <a:pt x="4786" y="6410"/>
                  </a:lnTo>
                  <a:cubicBezTo>
                    <a:pt x="4834" y="6052"/>
                    <a:pt x="5581" y="133"/>
                    <a:pt x="2830" y="4"/>
                  </a:cubicBezTo>
                  <a:cubicBezTo>
                    <a:pt x="2788" y="2"/>
                    <a:pt x="2746" y="1"/>
                    <a:pt x="270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1" name="Google Shape;7231;p50"/>
            <p:cNvSpPr/>
            <p:nvPr/>
          </p:nvSpPr>
          <p:spPr>
            <a:xfrm>
              <a:off x="3822525" y="3981575"/>
              <a:ext cx="74225" cy="68500"/>
            </a:xfrm>
            <a:custGeom>
              <a:avLst/>
              <a:gdLst/>
              <a:ahLst/>
              <a:cxnLst/>
              <a:rect l="l" t="t" r="r" b="b"/>
              <a:pathLst>
                <a:path w="2969" h="2740" extrusionOk="0">
                  <a:moveTo>
                    <a:pt x="1535" y="0"/>
                  </a:moveTo>
                  <a:cubicBezTo>
                    <a:pt x="1462" y="0"/>
                    <a:pt x="1387" y="14"/>
                    <a:pt x="1312" y="43"/>
                  </a:cubicBezTo>
                  <a:cubicBezTo>
                    <a:pt x="456" y="364"/>
                    <a:pt x="1" y="1596"/>
                    <a:pt x="188" y="1944"/>
                  </a:cubicBezTo>
                  <a:cubicBezTo>
                    <a:pt x="279" y="2144"/>
                    <a:pt x="766" y="2739"/>
                    <a:pt x="1396" y="2739"/>
                  </a:cubicBezTo>
                  <a:cubicBezTo>
                    <a:pt x="1693" y="2739"/>
                    <a:pt x="2022" y="2607"/>
                    <a:pt x="2356" y="2238"/>
                  </a:cubicBezTo>
                  <a:cubicBezTo>
                    <a:pt x="2969" y="1601"/>
                    <a:pt x="2325" y="0"/>
                    <a:pt x="15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2" name="Google Shape;7232;p50"/>
            <p:cNvSpPr/>
            <p:nvPr/>
          </p:nvSpPr>
          <p:spPr>
            <a:xfrm>
              <a:off x="3933600" y="4096625"/>
              <a:ext cx="139525" cy="97925"/>
            </a:xfrm>
            <a:custGeom>
              <a:avLst/>
              <a:gdLst/>
              <a:ahLst/>
              <a:cxnLst/>
              <a:rect l="l" t="t" r="r" b="b"/>
              <a:pathLst>
                <a:path w="5581" h="3917" extrusionOk="0">
                  <a:moveTo>
                    <a:pt x="2772" y="1"/>
                  </a:moveTo>
                  <a:cubicBezTo>
                    <a:pt x="2717" y="1"/>
                    <a:pt x="2667" y="6"/>
                    <a:pt x="2624" y="18"/>
                  </a:cubicBezTo>
                  <a:cubicBezTo>
                    <a:pt x="2062" y="206"/>
                    <a:pt x="1" y="1490"/>
                    <a:pt x="1500" y="3364"/>
                  </a:cubicBezTo>
                  <a:cubicBezTo>
                    <a:pt x="1809" y="3751"/>
                    <a:pt x="2351" y="3917"/>
                    <a:pt x="2934" y="3917"/>
                  </a:cubicBezTo>
                  <a:cubicBezTo>
                    <a:pt x="4165" y="3917"/>
                    <a:pt x="5581" y="3176"/>
                    <a:pt x="5381" y="2213"/>
                  </a:cubicBezTo>
                  <a:cubicBezTo>
                    <a:pt x="5108" y="923"/>
                    <a:pt x="3478" y="1"/>
                    <a:pt x="2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3" name="Google Shape;7233;p50"/>
            <p:cNvSpPr/>
            <p:nvPr/>
          </p:nvSpPr>
          <p:spPr>
            <a:xfrm>
              <a:off x="3776350" y="4057750"/>
              <a:ext cx="196100" cy="208650"/>
            </a:xfrm>
            <a:custGeom>
              <a:avLst/>
              <a:gdLst/>
              <a:ahLst/>
              <a:cxnLst/>
              <a:rect l="l" t="t" r="r" b="b"/>
              <a:pathLst>
                <a:path w="7844" h="8346" extrusionOk="0">
                  <a:moveTo>
                    <a:pt x="745" y="0"/>
                  </a:moveTo>
                  <a:cubicBezTo>
                    <a:pt x="584" y="0"/>
                    <a:pt x="422" y="53"/>
                    <a:pt x="295" y="155"/>
                  </a:cubicBezTo>
                  <a:cubicBezTo>
                    <a:pt x="28" y="395"/>
                    <a:pt x="1" y="824"/>
                    <a:pt x="269" y="1091"/>
                  </a:cubicBezTo>
                  <a:lnTo>
                    <a:pt x="6612" y="8131"/>
                  </a:lnTo>
                  <a:cubicBezTo>
                    <a:pt x="6738" y="8271"/>
                    <a:pt x="6917" y="8345"/>
                    <a:pt x="7096" y="8345"/>
                  </a:cubicBezTo>
                  <a:cubicBezTo>
                    <a:pt x="7258" y="8345"/>
                    <a:pt x="7422" y="8285"/>
                    <a:pt x="7549" y="8158"/>
                  </a:cubicBezTo>
                  <a:cubicBezTo>
                    <a:pt x="7816" y="7917"/>
                    <a:pt x="7843" y="7488"/>
                    <a:pt x="7576" y="7221"/>
                  </a:cubicBezTo>
                  <a:lnTo>
                    <a:pt x="1232" y="208"/>
                  </a:lnTo>
                  <a:cubicBezTo>
                    <a:pt x="1105" y="67"/>
                    <a:pt x="926" y="0"/>
                    <a:pt x="74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34" name="Google Shape;7234;p50"/>
          <p:cNvGrpSpPr/>
          <p:nvPr/>
        </p:nvGrpSpPr>
        <p:grpSpPr>
          <a:xfrm>
            <a:off x="7544572" y="54898"/>
            <a:ext cx="1574320" cy="1300113"/>
            <a:chOff x="1573800" y="3287600"/>
            <a:chExt cx="1966425" cy="1935775"/>
          </a:xfrm>
        </p:grpSpPr>
        <p:sp>
          <p:nvSpPr>
            <p:cNvPr id="7235" name="Google Shape;7235;p50"/>
            <p:cNvSpPr/>
            <p:nvPr/>
          </p:nvSpPr>
          <p:spPr>
            <a:xfrm>
              <a:off x="1573800" y="3287600"/>
              <a:ext cx="1966425" cy="1935775"/>
            </a:xfrm>
            <a:custGeom>
              <a:avLst/>
              <a:gdLst/>
              <a:ahLst/>
              <a:cxnLst/>
              <a:rect l="l" t="t" r="r" b="b"/>
              <a:pathLst>
                <a:path w="78657" h="77431" extrusionOk="0">
                  <a:moveTo>
                    <a:pt x="50119" y="1"/>
                  </a:moveTo>
                  <a:cubicBezTo>
                    <a:pt x="49264" y="1"/>
                    <a:pt x="48455" y="363"/>
                    <a:pt x="47901" y="1009"/>
                  </a:cubicBezTo>
                  <a:cubicBezTo>
                    <a:pt x="47334" y="1676"/>
                    <a:pt x="46867" y="2443"/>
                    <a:pt x="46500" y="3311"/>
                  </a:cubicBezTo>
                  <a:cubicBezTo>
                    <a:pt x="46000" y="2842"/>
                    <a:pt x="45294" y="2607"/>
                    <a:pt x="44548" y="2607"/>
                  </a:cubicBezTo>
                  <a:cubicBezTo>
                    <a:pt x="44499" y="2607"/>
                    <a:pt x="44449" y="2608"/>
                    <a:pt x="44399" y="2610"/>
                  </a:cubicBezTo>
                  <a:cubicBezTo>
                    <a:pt x="43331" y="2677"/>
                    <a:pt x="42364" y="3344"/>
                    <a:pt x="41997" y="4411"/>
                  </a:cubicBezTo>
                  <a:cubicBezTo>
                    <a:pt x="41430" y="5812"/>
                    <a:pt x="41163" y="7314"/>
                    <a:pt x="41163" y="8981"/>
                  </a:cubicBezTo>
                  <a:cubicBezTo>
                    <a:pt x="40162" y="9115"/>
                    <a:pt x="39328" y="9782"/>
                    <a:pt x="38928" y="10749"/>
                  </a:cubicBezTo>
                  <a:cubicBezTo>
                    <a:pt x="38528" y="11817"/>
                    <a:pt x="38294" y="12984"/>
                    <a:pt x="38161" y="14185"/>
                  </a:cubicBezTo>
                  <a:cubicBezTo>
                    <a:pt x="37427" y="14519"/>
                    <a:pt x="36727" y="14952"/>
                    <a:pt x="36093" y="15486"/>
                  </a:cubicBezTo>
                  <a:cubicBezTo>
                    <a:pt x="35025" y="14585"/>
                    <a:pt x="33724" y="13918"/>
                    <a:pt x="32357" y="13651"/>
                  </a:cubicBezTo>
                  <a:cubicBezTo>
                    <a:pt x="31890" y="13585"/>
                    <a:pt x="31423" y="13518"/>
                    <a:pt x="30989" y="13518"/>
                  </a:cubicBezTo>
                  <a:cubicBezTo>
                    <a:pt x="28054" y="13518"/>
                    <a:pt x="25385" y="15186"/>
                    <a:pt x="24318" y="17754"/>
                  </a:cubicBezTo>
                  <a:cubicBezTo>
                    <a:pt x="24318" y="17754"/>
                    <a:pt x="24318" y="17788"/>
                    <a:pt x="24251" y="17788"/>
                  </a:cubicBezTo>
                  <a:lnTo>
                    <a:pt x="24184" y="17788"/>
                  </a:lnTo>
                  <a:cubicBezTo>
                    <a:pt x="23884" y="17754"/>
                    <a:pt x="23550" y="17688"/>
                    <a:pt x="23250" y="17688"/>
                  </a:cubicBezTo>
                  <a:cubicBezTo>
                    <a:pt x="20348" y="17688"/>
                    <a:pt x="17580" y="19656"/>
                    <a:pt x="16512" y="22491"/>
                  </a:cubicBezTo>
                  <a:cubicBezTo>
                    <a:pt x="16379" y="22825"/>
                    <a:pt x="16245" y="23192"/>
                    <a:pt x="16179" y="23592"/>
                  </a:cubicBezTo>
                  <a:cubicBezTo>
                    <a:pt x="14844" y="22991"/>
                    <a:pt x="13343" y="22658"/>
                    <a:pt x="11709" y="22491"/>
                  </a:cubicBezTo>
                  <a:lnTo>
                    <a:pt x="11542" y="22491"/>
                  </a:lnTo>
                  <a:lnTo>
                    <a:pt x="11208" y="22458"/>
                  </a:lnTo>
                  <a:lnTo>
                    <a:pt x="11008" y="22458"/>
                  </a:lnTo>
                  <a:cubicBezTo>
                    <a:pt x="10772" y="22450"/>
                    <a:pt x="10534" y="22446"/>
                    <a:pt x="10295" y="22446"/>
                  </a:cubicBezTo>
                  <a:cubicBezTo>
                    <a:pt x="9523" y="22446"/>
                    <a:pt x="8745" y="22489"/>
                    <a:pt x="8006" y="22591"/>
                  </a:cubicBezTo>
                  <a:cubicBezTo>
                    <a:pt x="5804" y="22858"/>
                    <a:pt x="3970" y="23458"/>
                    <a:pt x="2502" y="24459"/>
                  </a:cubicBezTo>
                  <a:lnTo>
                    <a:pt x="2402" y="24526"/>
                  </a:lnTo>
                  <a:cubicBezTo>
                    <a:pt x="1735" y="24960"/>
                    <a:pt x="401" y="25827"/>
                    <a:pt x="200" y="27795"/>
                  </a:cubicBezTo>
                  <a:cubicBezTo>
                    <a:pt x="0" y="29663"/>
                    <a:pt x="334" y="31531"/>
                    <a:pt x="667" y="32798"/>
                  </a:cubicBezTo>
                  <a:cubicBezTo>
                    <a:pt x="801" y="33499"/>
                    <a:pt x="1101" y="34300"/>
                    <a:pt x="1468" y="35100"/>
                  </a:cubicBezTo>
                  <a:lnTo>
                    <a:pt x="1501" y="35234"/>
                  </a:lnTo>
                  <a:cubicBezTo>
                    <a:pt x="2269" y="36801"/>
                    <a:pt x="3269" y="38336"/>
                    <a:pt x="4437" y="39603"/>
                  </a:cubicBezTo>
                  <a:cubicBezTo>
                    <a:pt x="4704" y="39904"/>
                    <a:pt x="5004" y="40170"/>
                    <a:pt x="5371" y="40471"/>
                  </a:cubicBezTo>
                  <a:cubicBezTo>
                    <a:pt x="5438" y="40504"/>
                    <a:pt x="5471" y="40571"/>
                    <a:pt x="5538" y="40604"/>
                  </a:cubicBezTo>
                  <a:cubicBezTo>
                    <a:pt x="5671" y="40671"/>
                    <a:pt x="5804" y="40804"/>
                    <a:pt x="5905" y="40904"/>
                  </a:cubicBezTo>
                  <a:cubicBezTo>
                    <a:pt x="5971" y="40938"/>
                    <a:pt x="6038" y="40971"/>
                    <a:pt x="6071" y="41004"/>
                  </a:cubicBezTo>
                  <a:cubicBezTo>
                    <a:pt x="6138" y="41071"/>
                    <a:pt x="6171" y="41104"/>
                    <a:pt x="6205" y="41104"/>
                  </a:cubicBezTo>
                  <a:cubicBezTo>
                    <a:pt x="4870" y="42072"/>
                    <a:pt x="3670" y="43306"/>
                    <a:pt x="2736" y="44807"/>
                  </a:cubicBezTo>
                  <a:cubicBezTo>
                    <a:pt x="2702" y="44840"/>
                    <a:pt x="2702" y="44907"/>
                    <a:pt x="2669" y="44974"/>
                  </a:cubicBezTo>
                  <a:cubicBezTo>
                    <a:pt x="2636" y="45007"/>
                    <a:pt x="2569" y="45107"/>
                    <a:pt x="2569" y="45141"/>
                  </a:cubicBezTo>
                  <a:lnTo>
                    <a:pt x="2535" y="45174"/>
                  </a:lnTo>
                  <a:cubicBezTo>
                    <a:pt x="1535" y="46909"/>
                    <a:pt x="901" y="48643"/>
                    <a:pt x="701" y="50344"/>
                  </a:cubicBezTo>
                  <a:lnTo>
                    <a:pt x="701" y="50478"/>
                  </a:lnTo>
                  <a:cubicBezTo>
                    <a:pt x="567" y="51312"/>
                    <a:pt x="334" y="53046"/>
                    <a:pt x="1568" y="54481"/>
                  </a:cubicBezTo>
                  <a:cubicBezTo>
                    <a:pt x="2502" y="55515"/>
                    <a:pt x="3803" y="56015"/>
                    <a:pt x="4637" y="56349"/>
                  </a:cubicBezTo>
                  <a:lnTo>
                    <a:pt x="4737" y="56415"/>
                  </a:lnTo>
                  <a:cubicBezTo>
                    <a:pt x="6572" y="57116"/>
                    <a:pt x="8540" y="57483"/>
                    <a:pt x="10541" y="57483"/>
                  </a:cubicBezTo>
                  <a:cubicBezTo>
                    <a:pt x="12142" y="57483"/>
                    <a:pt x="13677" y="57283"/>
                    <a:pt x="15178" y="56816"/>
                  </a:cubicBezTo>
                  <a:cubicBezTo>
                    <a:pt x="15345" y="56782"/>
                    <a:pt x="15511" y="56749"/>
                    <a:pt x="15678" y="56649"/>
                  </a:cubicBezTo>
                  <a:cubicBezTo>
                    <a:pt x="15812" y="56616"/>
                    <a:pt x="15978" y="56582"/>
                    <a:pt x="16078" y="56482"/>
                  </a:cubicBezTo>
                  <a:lnTo>
                    <a:pt x="16145" y="56482"/>
                  </a:lnTo>
                  <a:lnTo>
                    <a:pt x="16746" y="56249"/>
                  </a:lnTo>
                  <a:cubicBezTo>
                    <a:pt x="18080" y="58183"/>
                    <a:pt x="20348" y="59451"/>
                    <a:pt x="22650" y="59451"/>
                  </a:cubicBezTo>
                  <a:cubicBezTo>
                    <a:pt x="22850" y="59451"/>
                    <a:pt x="23050" y="59451"/>
                    <a:pt x="23250" y="59418"/>
                  </a:cubicBezTo>
                  <a:cubicBezTo>
                    <a:pt x="23417" y="59418"/>
                    <a:pt x="23584" y="59351"/>
                    <a:pt x="23817" y="59317"/>
                  </a:cubicBezTo>
                  <a:cubicBezTo>
                    <a:pt x="23851" y="59484"/>
                    <a:pt x="23917" y="59651"/>
                    <a:pt x="23984" y="59818"/>
                  </a:cubicBezTo>
                  <a:cubicBezTo>
                    <a:pt x="24384" y="60785"/>
                    <a:pt x="25018" y="61652"/>
                    <a:pt x="25852" y="62353"/>
                  </a:cubicBezTo>
                  <a:cubicBezTo>
                    <a:pt x="25652" y="62953"/>
                    <a:pt x="25485" y="63520"/>
                    <a:pt x="25352" y="64121"/>
                  </a:cubicBezTo>
                  <a:cubicBezTo>
                    <a:pt x="24518" y="68157"/>
                    <a:pt x="25152" y="72427"/>
                    <a:pt x="27053" y="75696"/>
                  </a:cubicBezTo>
                  <a:cubicBezTo>
                    <a:pt x="27186" y="75929"/>
                    <a:pt x="27587" y="76630"/>
                    <a:pt x="28387" y="77030"/>
                  </a:cubicBezTo>
                  <a:cubicBezTo>
                    <a:pt x="28854" y="77297"/>
                    <a:pt x="29388" y="77430"/>
                    <a:pt x="29922" y="77430"/>
                  </a:cubicBezTo>
                  <a:cubicBezTo>
                    <a:pt x="30255" y="77430"/>
                    <a:pt x="30522" y="77364"/>
                    <a:pt x="30722" y="77330"/>
                  </a:cubicBezTo>
                  <a:cubicBezTo>
                    <a:pt x="32557" y="76963"/>
                    <a:pt x="33991" y="75929"/>
                    <a:pt x="35092" y="74962"/>
                  </a:cubicBezTo>
                  <a:cubicBezTo>
                    <a:pt x="36026" y="74195"/>
                    <a:pt x="37027" y="73261"/>
                    <a:pt x="37861" y="71993"/>
                  </a:cubicBezTo>
                  <a:cubicBezTo>
                    <a:pt x="37894" y="71926"/>
                    <a:pt x="37927" y="71826"/>
                    <a:pt x="38027" y="71760"/>
                  </a:cubicBezTo>
                  <a:lnTo>
                    <a:pt x="38261" y="71359"/>
                  </a:lnTo>
                  <a:cubicBezTo>
                    <a:pt x="38595" y="70792"/>
                    <a:pt x="38895" y="70192"/>
                    <a:pt x="39162" y="69625"/>
                  </a:cubicBezTo>
                  <a:cubicBezTo>
                    <a:pt x="39729" y="70192"/>
                    <a:pt x="40329" y="70792"/>
                    <a:pt x="40930" y="71259"/>
                  </a:cubicBezTo>
                  <a:lnTo>
                    <a:pt x="40996" y="71293"/>
                  </a:lnTo>
                  <a:cubicBezTo>
                    <a:pt x="41030" y="71326"/>
                    <a:pt x="41096" y="71359"/>
                    <a:pt x="41163" y="71426"/>
                  </a:cubicBezTo>
                  <a:cubicBezTo>
                    <a:pt x="42564" y="72494"/>
                    <a:pt x="44032" y="73261"/>
                    <a:pt x="45533" y="73661"/>
                  </a:cubicBezTo>
                  <a:cubicBezTo>
                    <a:pt x="46200" y="73861"/>
                    <a:pt x="47034" y="74028"/>
                    <a:pt x="47868" y="74028"/>
                  </a:cubicBezTo>
                  <a:cubicBezTo>
                    <a:pt x="48201" y="74028"/>
                    <a:pt x="48535" y="73995"/>
                    <a:pt x="48835" y="73961"/>
                  </a:cubicBezTo>
                  <a:cubicBezTo>
                    <a:pt x="50436" y="73628"/>
                    <a:pt x="51404" y="72460"/>
                    <a:pt x="51937" y="71760"/>
                  </a:cubicBezTo>
                  <a:lnTo>
                    <a:pt x="52037" y="71626"/>
                  </a:lnTo>
                  <a:cubicBezTo>
                    <a:pt x="53105" y="70225"/>
                    <a:pt x="53939" y="68624"/>
                    <a:pt x="54439" y="66956"/>
                  </a:cubicBezTo>
                  <a:cubicBezTo>
                    <a:pt x="54506" y="66789"/>
                    <a:pt x="54539" y="66623"/>
                    <a:pt x="54573" y="66489"/>
                  </a:cubicBezTo>
                  <a:cubicBezTo>
                    <a:pt x="54573" y="66389"/>
                    <a:pt x="54639" y="66356"/>
                    <a:pt x="54639" y="66289"/>
                  </a:cubicBezTo>
                  <a:cubicBezTo>
                    <a:pt x="55006" y="64688"/>
                    <a:pt x="55006" y="63154"/>
                    <a:pt x="55006" y="61986"/>
                  </a:cubicBezTo>
                  <a:cubicBezTo>
                    <a:pt x="55006" y="60718"/>
                    <a:pt x="54906" y="59051"/>
                    <a:pt x="54439" y="57349"/>
                  </a:cubicBezTo>
                  <a:lnTo>
                    <a:pt x="54439" y="57316"/>
                  </a:lnTo>
                  <a:cubicBezTo>
                    <a:pt x="55073" y="56616"/>
                    <a:pt x="55540" y="55815"/>
                    <a:pt x="55840" y="54948"/>
                  </a:cubicBezTo>
                  <a:cubicBezTo>
                    <a:pt x="56307" y="53647"/>
                    <a:pt x="56407" y="52179"/>
                    <a:pt x="56174" y="50778"/>
                  </a:cubicBezTo>
                  <a:cubicBezTo>
                    <a:pt x="57541" y="50311"/>
                    <a:pt x="58742" y="49510"/>
                    <a:pt x="59676" y="48476"/>
                  </a:cubicBezTo>
                  <a:cubicBezTo>
                    <a:pt x="61878" y="45941"/>
                    <a:pt x="62145" y="42105"/>
                    <a:pt x="60243" y="39470"/>
                  </a:cubicBezTo>
                  <a:cubicBezTo>
                    <a:pt x="60177" y="39336"/>
                    <a:pt x="60043" y="39170"/>
                    <a:pt x="59910" y="39036"/>
                  </a:cubicBezTo>
                  <a:cubicBezTo>
                    <a:pt x="60043" y="38936"/>
                    <a:pt x="60177" y="38803"/>
                    <a:pt x="60243" y="38636"/>
                  </a:cubicBezTo>
                  <a:cubicBezTo>
                    <a:pt x="60577" y="38169"/>
                    <a:pt x="60877" y="37669"/>
                    <a:pt x="61077" y="37135"/>
                  </a:cubicBezTo>
                  <a:cubicBezTo>
                    <a:pt x="61678" y="37035"/>
                    <a:pt x="62178" y="36868"/>
                    <a:pt x="62678" y="36668"/>
                  </a:cubicBezTo>
                  <a:cubicBezTo>
                    <a:pt x="62712" y="36668"/>
                    <a:pt x="62745" y="36635"/>
                    <a:pt x="62812" y="36635"/>
                  </a:cubicBezTo>
                  <a:cubicBezTo>
                    <a:pt x="63546" y="38269"/>
                    <a:pt x="65180" y="39303"/>
                    <a:pt x="67015" y="39303"/>
                  </a:cubicBezTo>
                  <a:cubicBezTo>
                    <a:pt x="67382" y="39303"/>
                    <a:pt x="67715" y="39270"/>
                    <a:pt x="68082" y="39170"/>
                  </a:cubicBezTo>
                  <a:cubicBezTo>
                    <a:pt x="70584" y="38603"/>
                    <a:pt x="72185" y="36034"/>
                    <a:pt x="71585" y="33532"/>
                  </a:cubicBezTo>
                  <a:cubicBezTo>
                    <a:pt x="71551" y="33332"/>
                    <a:pt x="71485" y="33099"/>
                    <a:pt x="71385" y="32865"/>
                  </a:cubicBezTo>
                  <a:lnTo>
                    <a:pt x="71385" y="32865"/>
                  </a:lnTo>
                  <a:cubicBezTo>
                    <a:pt x="72085" y="33299"/>
                    <a:pt x="72886" y="33499"/>
                    <a:pt x="73753" y="33499"/>
                  </a:cubicBezTo>
                  <a:cubicBezTo>
                    <a:pt x="74153" y="33499"/>
                    <a:pt x="74487" y="33466"/>
                    <a:pt x="74854" y="33366"/>
                  </a:cubicBezTo>
                  <a:cubicBezTo>
                    <a:pt x="76055" y="33099"/>
                    <a:pt x="77089" y="32331"/>
                    <a:pt x="77756" y="31297"/>
                  </a:cubicBezTo>
                  <a:cubicBezTo>
                    <a:pt x="78423" y="30263"/>
                    <a:pt x="78656" y="28962"/>
                    <a:pt x="78356" y="27762"/>
                  </a:cubicBezTo>
                  <a:cubicBezTo>
                    <a:pt x="77856" y="25660"/>
                    <a:pt x="76021" y="24159"/>
                    <a:pt x="73886" y="24126"/>
                  </a:cubicBezTo>
                  <a:cubicBezTo>
                    <a:pt x="74253" y="23192"/>
                    <a:pt x="74353" y="22191"/>
                    <a:pt x="74153" y="21257"/>
                  </a:cubicBezTo>
                  <a:cubicBezTo>
                    <a:pt x="73653" y="19122"/>
                    <a:pt x="71752" y="17621"/>
                    <a:pt x="69583" y="17621"/>
                  </a:cubicBezTo>
                  <a:cubicBezTo>
                    <a:pt x="69216" y="17621"/>
                    <a:pt x="68883" y="17654"/>
                    <a:pt x="68516" y="17754"/>
                  </a:cubicBezTo>
                  <a:cubicBezTo>
                    <a:pt x="67182" y="18088"/>
                    <a:pt x="66081" y="18922"/>
                    <a:pt x="65480" y="20089"/>
                  </a:cubicBezTo>
                  <a:cubicBezTo>
                    <a:pt x="64346" y="20423"/>
                    <a:pt x="63312" y="20857"/>
                    <a:pt x="62311" y="21357"/>
                  </a:cubicBezTo>
                  <a:cubicBezTo>
                    <a:pt x="61744" y="21657"/>
                    <a:pt x="61211" y="21991"/>
                    <a:pt x="60710" y="22358"/>
                  </a:cubicBezTo>
                  <a:cubicBezTo>
                    <a:pt x="60710" y="21457"/>
                    <a:pt x="60544" y="20490"/>
                    <a:pt x="59910" y="19756"/>
                  </a:cubicBezTo>
                  <a:cubicBezTo>
                    <a:pt x="59676" y="19456"/>
                    <a:pt x="59343" y="19189"/>
                    <a:pt x="59009" y="18989"/>
                  </a:cubicBezTo>
                  <a:cubicBezTo>
                    <a:pt x="58909" y="18755"/>
                    <a:pt x="58809" y="18488"/>
                    <a:pt x="58676" y="18288"/>
                  </a:cubicBezTo>
                  <a:cubicBezTo>
                    <a:pt x="58475" y="17955"/>
                    <a:pt x="58175" y="17654"/>
                    <a:pt x="57842" y="17454"/>
                  </a:cubicBezTo>
                  <a:cubicBezTo>
                    <a:pt x="59476" y="16087"/>
                    <a:pt x="60644" y="14585"/>
                    <a:pt x="61411" y="12918"/>
                  </a:cubicBezTo>
                  <a:cubicBezTo>
                    <a:pt x="61878" y="11917"/>
                    <a:pt x="61711" y="10749"/>
                    <a:pt x="61011" y="9949"/>
                  </a:cubicBezTo>
                  <a:cubicBezTo>
                    <a:pt x="60456" y="9289"/>
                    <a:pt x="59651" y="8942"/>
                    <a:pt x="58810" y="8942"/>
                  </a:cubicBezTo>
                  <a:cubicBezTo>
                    <a:pt x="58588" y="8942"/>
                    <a:pt x="58364" y="8966"/>
                    <a:pt x="58142" y="9015"/>
                  </a:cubicBezTo>
                  <a:cubicBezTo>
                    <a:pt x="56874" y="9348"/>
                    <a:pt x="55240" y="9849"/>
                    <a:pt x="53505" y="10649"/>
                  </a:cubicBezTo>
                  <a:cubicBezTo>
                    <a:pt x="53539" y="10482"/>
                    <a:pt x="53572" y="10282"/>
                    <a:pt x="53639" y="10116"/>
                  </a:cubicBezTo>
                  <a:cubicBezTo>
                    <a:pt x="54039" y="7847"/>
                    <a:pt x="54206" y="4512"/>
                    <a:pt x="52504" y="1443"/>
                  </a:cubicBezTo>
                  <a:cubicBezTo>
                    <a:pt x="52037" y="642"/>
                    <a:pt x="51237" y="108"/>
                    <a:pt x="50336" y="8"/>
                  </a:cubicBezTo>
                  <a:cubicBezTo>
                    <a:pt x="50264" y="3"/>
                    <a:pt x="50191" y="1"/>
                    <a:pt x="50119"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6" name="Google Shape;7236;p50"/>
            <p:cNvSpPr/>
            <p:nvPr/>
          </p:nvSpPr>
          <p:spPr>
            <a:xfrm>
              <a:off x="2258450" y="4668775"/>
              <a:ext cx="270225" cy="485500"/>
            </a:xfrm>
            <a:custGeom>
              <a:avLst/>
              <a:gdLst/>
              <a:ahLst/>
              <a:cxnLst/>
              <a:rect l="l" t="t" r="r" b="b"/>
              <a:pathLst>
                <a:path w="10809" h="19420" extrusionOk="0">
                  <a:moveTo>
                    <a:pt x="7339" y="1"/>
                  </a:moveTo>
                  <a:cubicBezTo>
                    <a:pt x="4103" y="2036"/>
                    <a:pt x="1468" y="5672"/>
                    <a:pt x="668" y="9441"/>
                  </a:cubicBezTo>
                  <a:cubicBezTo>
                    <a:pt x="1" y="12710"/>
                    <a:pt x="401" y="16212"/>
                    <a:pt x="2069" y="19081"/>
                  </a:cubicBezTo>
                  <a:cubicBezTo>
                    <a:pt x="2102" y="19215"/>
                    <a:pt x="2169" y="19281"/>
                    <a:pt x="2302" y="19381"/>
                  </a:cubicBezTo>
                  <a:cubicBezTo>
                    <a:pt x="2359" y="19410"/>
                    <a:pt x="2421" y="19420"/>
                    <a:pt x="2482" y="19420"/>
                  </a:cubicBezTo>
                  <a:cubicBezTo>
                    <a:pt x="2565" y="19420"/>
                    <a:pt x="2645" y="19401"/>
                    <a:pt x="2702" y="19381"/>
                  </a:cubicBezTo>
                  <a:cubicBezTo>
                    <a:pt x="3937" y="19115"/>
                    <a:pt x="4937" y="18381"/>
                    <a:pt x="5838" y="17580"/>
                  </a:cubicBezTo>
                  <a:cubicBezTo>
                    <a:pt x="6672" y="16880"/>
                    <a:pt x="7473" y="16112"/>
                    <a:pt x="8040" y="15245"/>
                  </a:cubicBezTo>
                  <a:cubicBezTo>
                    <a:pt x="10775" y="11075"/>
                    <a:pt x="10808" y="5805"/>
                    <a:pt x="9307" y="1202"/>
                  </a:cubicBezTo>
                  <a:lnTo>
                    <a:pt x="7339"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7" name="Google Shape;7237;p50"/>
            <p:cNvSpPr/>
            <p:nvPr/>
          </p:nvSpPr>
          <p:spPr>
            <a:xfrm>
              <a:off x="1655525" y="4330025"/>
              <a:ext cx="461175" cy="323200"/>
            </a:xfrm>
            <a:custGeom>
              <a:avLst/>
              <a:gdLst/>
              <a:ahLst/>
              <a:cxnLst/>
              <a:rect l="l" t="t" r="r" b="b"/>
              <a:pathLst>
                <a:path w="18447" h="12928" extrusionOk="0">
                  <a:moveTo>
                    <a:pt x="11237" y="1"/>
                  </a:moveTo>
                  <a:cubicBezTo>
                    <a:pt x="9993" y="1"/>
                    <a:pt x="8733" y="163"/>
                    <a:pt x="7439" y="441"/>
                  </a:cubicBezTo>
                  <a:cubicBezTo>
                    <a:pt x="5037" y="975"/>
                    <a:pt x="3069" y="2610"/>
                    <a:pt x="1835" y="4711"/>
                  </a:cubicBezTo>
                  <a:cubicBezTo>
                    <a:pt x="1034" y="5979"/>
                    <a:pt x="434" y="7480"/>
                    <a:pt x="234" y="8981"/>
                  </a:cubicBezTo>
                  <a:cubicBezTo>
                    <a:pt x="167" y="9615"/>
                    <a:pt x="0" y="10449"/>
                    <a:pt x="401" y="10916"/>
                  </a:cubicBezTo>
                  <a:cubicBezTo>
                    <a:pt x="868" y="11449"/>
                    <a:pt x="1835" y="11783"/>
                    <a:pt x="2435" y="12050"/>
                  </a:cubicBezTo>
                  <a:cubicBezTo>
                    <a:pt x="3992" y="12631"/>
                    <a:pt x="5634" y="12928"/>
                    <a:pt x="7276" y="12928"/>
                  </a:cubicBezTo>
                  <a:cubicBezTo>
                    <a:pt x="8555" y="12928"/>
                    <a:pt x="9834" y="12748"/>
                    <a:pt x="11075" y="12383"/>
                  </a:cubicBezTo>
                  <a:cubicBezTo>
                    <a:pt x="13510" y="11650"/>
                    <a:pt x="15545" y="9782"/>
                    <a:pt x="16746" y="7580"/>
                  </a:cubicBezTo>
                  <a:cubicBezTo>
                    <a:pt x="17546" y="6079"/>
                    <a:pt x="18047" y="4444"/>
                    <a:pt x="18447" y="2776"/>
                  </a:cubicBezTo>
                  <a:lnTo>
                    <a:pt x="16412" y="1075"/>
                  </a:lnTo>
                  <a:cubicBezTo>
                    <a:pt x="14682" y="317"/>
                    <a:pt x="12975" y="1"/>
                    <a:pt x="1123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8" name="Google Shape;7238;p50"/>
            <p:cNvSpPr/>
            <p:nvPr/>
          </p:nvSpPr>
          <p:spPr>
            <a:xfrm>
              <a:off x="1644675" y="3918125"/>
              <a:ext cx="484550" cy="403600"/>
            </a:xfrm>
            <a:custGeom>
              <a:avLst/>
              <a:gdLst/>
              <a:ahLst/>
              <a:cxnLst/>
              <a:rect l="l" t="t" r="r" b="b"/>
              <a:pathLst>
                <a:path w="19382" h="16144" extrusionOk="0">
                  <a:moveTo>
                    <a:pt x="7360" y="0"/>
                  </a:moveTo>
                  <a:cubicBezTo>
                    <a:pt x="6735" y="0"/>
                    <a:pt x="6114" y="38"/>
                    <a:pt x="5505" y="105"/>
                  </a:cubicBezTo>
                  <a:cubicBezTo>
                    <a:pt x="4004" y="272"/>
                    <a:pt x="2469" y="706"/>
                    <a:pt x="1168" y="1540"/>
                  </a:cubicBezTo>
                  <a:cubicBezTo>
                    <a:pt x="634" y="1907"/>
                    <a:pt x="201" y="2174"/>
                    <a:pt x="134" y="2841"/>
                  </a:cubicBezTo>
                  <a:cubicBezTo>
                    <a:pt x="1" y="4108"/>
                    <a:pt x="167" y="5576"/>
                    <a:pt x="501" y="6844"/>
                  </a:cubicBezTo>
                  <a:cubicBezTo>
                    <a:pt x="1001" y="8878"/>
                    <a:pt x="2202" y="10880"/>
                    <a:pt x="3637" y="12414"/>
                  </a:cubicBezTo>
                  <a:cubicBezTo>
                    <a:pt x="5204" y="14082"/>
                    <a:pt x="7639" y="15016"/>
                    <a:pt x="9774" y="15617"/>
                  </a:cubicBezTo>
                  <a:cubicBezTo>
                    <a:pt x="11014" y="15982"/>
                    <a:pt x="12359" y="16143"/>
                    <a:pt x="13709" y="16143"/>
                  </a:cubicBezTo>
                  <a:cubicBezTo>
                    <a:pt x="15194" y="16143"/>
                    <a:pt x="16684" y="15948"/>
                    <a:pt x="18047" y="15617"/>
                  </a:cubicBezTo>
                  <a:lnTo>
                    <a:pt x="19381" y="8345"/>
                  </a:lnTo>
                  <a:cubicBezTo>
                    <a:pt x="18280" y="5209"/>
                    <a:pt x="15712" y="2674"/>
                    <a:pt x="12710" y="1173"/>
                  </a:cubicBezTo>
                  <a:cubicBezTo>
                    <a:pt x="11066" y="326"/>
                    <a:pt x="9200" y="0"/>
                    <a:pt x="736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9" name="Google Shape;7239;p50"/>
            <p:cNvSpPr/>
            <p:nvPr/>
          </p:nvSpPr>
          <p:spPr>
            <a:xfrm>
              <a:off x="2662900" y="3823000"/>
              <a:ext cx="742350" cy="322750"/>
            </a:xfrm>
            <a:custGeom>
              <a:avLst/>
              <a:gdLst/>
              <a:ahLst/>
              <a:cxnLst/>
              <a:rect l="l" t="t" r="r" b="b"/>
              <a:pathLst>
                <a:path w="29694" h="12910" extrusionOk="0">
                  <a:moveTo>
                    <a:pt x="29655" y="7346"/>
                  </a:moveTo>
                  <a:cubicBezTo>
                    <a:pt x="29655" y="7359"/>
                    <a:pt x="29628" y="7365"/>
                    <a:pt x="29576" y="7365"/>
                  </a:cubicBezTo>
                  <a:cubicBezTo>
                    <a:pt x="29520" y="7365"/>
                    <a:pt x="29436" y="7358"/>
                    <a:pt x="29325" y="7347"/>
                  </a:cubicBezTo>
                  <a:lnTo>
                    <a:pt x="29325" y="7347"/>
                  </a:lnTo>
                  <a:cubicBezTo>
                    <a:pt x="29475" y="7380"/>
                    <a:pt x="29581" y="7401"/>
                    <a:pt x="29636" y="7401"/>
                  </a:cubicBezTo>
                  <a:cubicBezTo>
                    <a:pt x="29685" y="7401"/>
                    <a:pt x="29693" y="7384"/>
                    <a:pt x="29655" y="7346"/>
                  </a:cubicBezTo>
                  <a:close/>
                  <a:moveTo>
                    <a:pt x="13915" y="1"/>
                  </a:moveTo>
                  <a:cubicBezTo>
                    <a:pt x="13892" y="1"/>
                    <a:pt x="13869" y="3"/>
                    <a:pt x="13844" y="8"/>
                  </a:cubicBezTo>
                  <a:cubicBezTo>
                    <a:pt x="12476" y="275"/>
                    <a:pt x="11242" y="1609"/>
                    <a:pt x="10442" y="2743"/>
                  </a:cubicBezTo>
                  <a:cubicBezTo>
                    <a:pt x="9474" y="4177"/>
                    <a:pt x="8840" y="5745"/>
                    <a:pt x="8340" y="7413"/>
                  </a:cubicBezTo>
                  <a:cubicBezTo>
                    <a:pt x="8240" y="7880"/>
                    <a:pt x="8073" y="8347"/>
                    <a:pt x="7840" y="8747"/>
                  </a:cubicBezTo>
                  <a:cubicBezTo>
                    <a:pt x="7173" y="9014"/>
                    <a:pt x="6572" y="9248"/>
                    <a:pt x="5972" y="9514"/>
                  </a:cubicBezTo>
                  <a:cubicBezTo>
                    <a:pt x="5605" y="9681"/>
                    <a:pt x="5238" y="9848"/>
                    <a:pt x="4904" y="10015"/>
                  </a:cubicBezTo>
                  <a:lnTo>
                    <a:pt x="3904" y="10515"/>
                  </a:lnTo>
                  <a:cubicBezTo>
                    <a:pt x="3270" y="10782"/>
                    <a:pt x="2736" y="11116"/>
                    <a:pt x="2236" y="11416"/>
                  </a:cubicBezTo>
                  <a:cubicBezTo>
                    <a:pt x="1969" y="11549"/>
                    <a:pt x="1769" y="11683"/>
                    <a:pt x="1569" y="11783"/>
                  </a:cubicBezTo>
                  <a:cubicBezTo>
                    <a:pt x="1402" y="11916"/>
                    <a:pt x="1168" y="12050"/>
                    <a:pt x="1001" y="12183"/>
                  </a:cubicBezTo>
                  <a:cubicBezTo>
                    <a:pt x="334" y="12583"/>
                    <a:pt x="1" y="12884"/>
                    <a:pt x="1" y="12884"/>
                  </a:cubicBezTo>
                  <a:cubicBezTo>
                    <a:pt x="3" y="12886"/>
                    <a:pt x="7" y="12887"/>
                    <a:pt x="13" y="12887"/>
                  </a:cubicBezTo>
                  <a:cubicBezTo>
                    <a:pt x="174" y="12887"/>
                    <a:pt x="1657" y="12009"/>
                    <a:pt x="4104" y="10882"/>
                  </a:cubicBezTo>
                  <a:cubicBezTo>
                    <a:pt x="4437" y="10715"/>
                    <a:pt x="4771" y="10582"/>
                    <a:pt x="5104" y="10415"/>
                  </a:cubicBezTo>
                  <a:cubicBezTo>
                    <a:pt x="5438" y="10248"/>
                    <a:pt x="5805" y="10115"/>
                    <a:pt x="6172" y="9948"/>
                  </a:cubicBezTo>
                  <a:cubicBezTo>
                    <a:pt x="6806" y="9715"/>
                    <a:pt x="7439" y="9448"/>
                    <a:pt x="8140" y="9248"/>
                  </a:cubicBezTo>
                  <a:cubicBezTo>
                    <a:pt x="8473" y="9414"/>
                    <a:pt x="8807" y="9681"/>
                    <a:pt x="9141" y="9915"/>
                  </a:cubicBezTo>
                  <a:cubicBezTo>
                    <a:pt x="10508" y="10915"/>
                    <a:pt x="11976" y="11883"/>
                    <a:pt x="13577" y="12417"/>
                  </a:cubicBezTo>
                  <a:cubicBezTo>
                    <a:pt x="14352" y="12682"/>
                    <a:pt x="15325" y="12909"/>
                    <a:pt x="16263" y="12909"/>
                  </a:cubicBezTo>
                  <a:cubicBezTo>
                    <a:pt x="16859" y="12909"/>
                    <a:pt x="17441" y="12817"/>
                    <a:pt x="17947" y="12583"/>
                  </a:cubicBezTo>
                  <a:cubicBezTo>
                    <a:pt x="18614" y="12283"/>
                    <a:pt x="17180" y="10949"/>
                    <a:pt x="16946" y="10749"/>
                  </a:cubicBezTo>
                  <a:cubicBezTo>
                    <a:pt x="15979" y="9881"/>
                    <a:pt x="15178" y="9381"/>
                    <a:pt x="13911" y="9047"/>
                  </a:cubicBezTo>
                  <a:cubicBezTo>
                    <a:pt x="12777" y="8747"/>
                    <a:pt x="11576" y="8514"/>
                    <a:pt x="10408" y="8514"/>
                  </a:cubicBezTo>
                  <a:cubicBezTo>
                    <a:pt x="11642" y="8180"/>
                    <a:pt x="12977" y="7847"/>
                    <a:pt x="14344" y="7546"/>
                  </a:cubicBezTo>
                  <a:cubicBezTo>
                    <a:pt x="14945" y="7446"/>
                    <a:pt x="15478" y="7380"/>
                    <a:pt x="16012" y="7280"/>
                  </a:cubicBezTo>
                  <a:cubicBezTo>
                    <a:pt x="16112" y="7546"/>
                    <a:pt x="16279" y="7880"/>
                    <a:pt x="16479" y="8280"/>
                  </a:cubicBezTo>
                  <a:cubicBezTo>
                    <a:pt x="16679" y="8681"/>
                    <a:pt x="17013" y="9114"/>
                    <a:pt x="17380" y="9581"/>
                  </a:cubicBezTo>
                  <a:cubicBezTo>
                    <a:pt x="17780" y="10048"/>
                    <a:pt x="18214" y="10515"/>
                    <a:pt x="18781" y="10915"/>
                  </a:cubicBezTo>
                  <a:cubicBezTo>
                    <a:pt x="19315" y="11349"/>
                    <a:pt x="19848" y="11716"/>
                    <a:pt x="20415" y="11950"/>
                  </a:cubicBezTo>
                  <a:cubicBezTo>
                    <a:pt x="20949" y="12216"/>
                    <a:pt x="21449" y="12417"/>
                    <a:pt x="21850" y="12550"/>
                  </a:cubicBezTo>
                  <a:cubicBezTo>
                    <a:pt x="22480" y="12713"/>
                    <a:pt x="22931" y="12795"/>
                    <a:pt x="23144" y="12795"/>
                  </a:cubicBezTo>
                  <a:cubicBezTo>
                    <a:pt x="23236" y="12795"/>
                    <a:pt x="23284" y="12780"/>
                    <a:pt x="23284" y="12750"/>
                  </a:cubicBezTo>
                  <a:cubicBezTo>
                    <a:pt x="23284" y="12683"/>
                    <a:pt x="22784" y="12517"/>
                    <a:pt x="21983" y="12116"/>
                  </a:cubicBezTo>
                  <a:cubicBezTo>
                    <a:pt x="21616" y="11950"/>
                    <a:pt x="21149" y="11716"/>
                    <a:pt x="20649" y="11449"/>
                  </a:cubicBezTo>
                  <a:cubicBezTo>
                    <a:pt x="20148" y="11182"/>
                    <a:pt x="19648" y="10849"/>
                    <a:pt x="19148" y="10415"/>
                  </a:cubicBezTo>
                  <a:cubicBezTo>
                    <a:pt x="18647" y="10015"/>
                    <a:pt x="18180" y="9581"/>
                    <a:pt x="17813" y="9181"/>
                  </a:cubicBezTo>
                  <a:cubicBezTo>
                    <a:pt x="17447" y="8747"/>
                    <a:pt x="17113" y="8380"/>
                    <a:pt x="16846" y="8013"/>
                  </a:cubicBezTo>
                  <a:cubicBezTo>
                    <a:pt x="16613" y="7680"/>
                    <a:pt x="16446" y="7413"/>
                    <a:pt x="16279" y="7213"/>
                  </a:cubicBezTo>
                  <a:cubicBezTo>
                    <a:pt x="17680" y="7046"/>
                    <a:pt x="19014" y="6913"/>
                    <a:pt x="20282" y="6846"/>
                  </a:cubicBezTo>
                  <a:cubicBezTo>
                    <a:pt x="21183" y="6779"/>
                    <a:pt x="22083" y="6779"/>
                    <a:pt x="22917" y="6779"/>
                  </a:cubicBezTo>
                  <a:cubicBezTo>
                    <a:pt x="23317" y="6779"/>
                    <a:pt x="23684" y="6779"/>
                    <a:pt x="24085" y="6846"/>
                  </a:cubicBezTo>
                  <a:cubicBezTo>
                    <a:pt x="24452" y="6879"/>
                    <a:pt x="24818" y="6879"/>
                    <a:pt x="25152" y="6913"/>
                  </a:cubicBezTo>
                  <a:cubicBezTo>
                    <a:pt x="27230" y="7061"/>
                    <a:pt x="28703" y="7283"/>
                    <a:pt x="29325" y="7347"/>
                  </a:cubicBezTo>
                  <a:lnTo>
                    <a:pt x="29325" y="7347"/>
                  </a:lnTo>
                  <a:cubicBezTo>
                    <a:pt x="29140" y="7306"/>
                    <a:pt x="28890" y="7245"/>
                    <a:pt x="28588" y="7179"/>
                  </a:cubicBezTo>
                  <a:lnTo>
                    <a:pt x="27954" y="7046"/>
                  </a:lnTo>
                  <a:lnTo>
                    <a:pt x="27187" y="6913"/>
                  </a:lnTo>
                  <a:cubicBezTo>
                    <a:pt x="26653" y="6846"/>
                    <a:pt x="26019" y="6712"/>
                    <a:pt x="25319" y="6679"/>
                  </a:cubicBezTo>
                  <a:cubicBezTo>
                    <a:pt x="24952" y="6612"/>
                    <a:pt x="24618" y="6579"/>
                    <a:pt x="24251" y="6546"/>
                  </a:cubicBezTo>
                  <a:cubicBezTo>
                    <a:pt x="23851" y="6512"/>
                    <a:pt x="23451" y="6512"/>
                    <a:pt x="23017" y="6479"/>
                  </a:cubicBezTo>
                  <a:cubicBezTo>
                    <a:pt x="22183" y="6412"/>
                    <a:pt x="21316" y="6412"/>
                    <a:pt x="20349" y="6412"/>
                  </a:cubicBezTo>
                  <a:cubicBezTo>
                    <a:pt x="19081" y="6479"/>
                    <a:pt x="17647" y="6579"/>
                    <a:pt x="16246" y="6746"/>
                  </a:cubicBezTo>
                  <a:cubicBezTo>
                    <a:pt x="16412" y="6512"/>
                    <a:pt x="16679" y="6079"/>
                    <a:pt x="17113" y="5578"/>
                  </a:cubicBezTo>
                  <a:cubicBezTo>
                    <a:pt x="17780" y="4744"/>
                    <a:pt x="18914" y="3744"/>
                    <a:pt x="20349" y="2943"/>
                  </a:cubicBezTo>
                  <a:cubicBezTo>
                    <a:pt x="21816" y="2176"/>
                    <a:pt x="23251" y="1709"/>
                    <a:pt x="24285" y="1375"/>
                  </a:cubicBezTo>
                  <a:cubicBezTo>
                    <a:pt x="25319" y="1042"/>
                    <a:pt x="25986" y="875"/>
                    <a:pt x="25953" y="775"/>
                  </a:cubicBezTo>
                  <a:cubicBezTo>
                    <a:pt x="25953" y="755"/>
                    <a:pt x="25888" y="744"/>
                    <a:pt x="25768" y="744"/>
                  </a:cubicBezTo>
                  <a:cubicBezTo>
                    <a:pt x="25492" y="744"/>
                    <a:pt x="24919" y="802"/>
                    <a:pt x="24151" y="942"/>
                  </a:cubicBezTo>
                  <a:cubicBezTo>
                    <a:pt x="23084" y="1175"/>
                    <a:pt x="21583" y="1575"/>
                    <a:pt x="20015" y="2409"/>
                  </a:cubicBezTo>
                  <a:cubicBezTo>
                    <a:pt x="18514" y="3243"/>
                    <a:pt x="17346" y="4377"/>
                    <a:pt x="16713" y="5278"/>
                  </a:cubicBezTo>
                  <a:cubicBezTo>
                    <a:pt x="16312" y="5912"/>
                    <a:pt x="16112" y="6446"/>
                    <a:pt x="16012" y="6746"/>
                  </a:cubicBezTo>
                  <a:cubicBezTo>
                    <a:pt x="15478" y="6846"/>
                    <a:pt x="14911" y="6913"/>
                    <a:pt x="14311" y="7013"/>
                  </a:cubicBezTo>
                  <a:cubicBezTo>
                    <a:pt x="12676" y="7280"/>
                    <a:pt x="11142" y="7713"/>
                    <a:pt x="9741" y="8113"/>
                  </a:cubicBezTo>
                  <a:cubicBezTo>
                    <a:pt x="10842" y="7380"/>
                    <a:pt x="11843" y="6346"/>
                    <a:pt x="12743" y="5245"/>
                  </a:cubicBezTo>
                  <a:cubicBezTo>
                    <a:pt x="13577" y="4211"/>
                    <a:pt x="13944" y="3377"/>
                    <a:pt x="14144" y="2076"/>
                  </a:cubicBezTo>
                  <a:cubicBezTo>
                    <a:pt x="14176" y="1786"/>
                    <a:pt x="14551" y="1"/>
                    <a:pt x="1391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0" name="Google Shape;7240;p50"/>
            <p:cNvSpPr/>
            <p:nvPr/>
          </p:nvSpPr>
          <p:spPr>
            <a:xfrm>
              <a:off x="3259175" y="3799975"/>
              <a:ext cx="103425" cy="93150"/>
            </a:xfrm>
            <a:custGeom>
              <a:avLst/>
              <a:gdLst/>
              <a:ahLst/>
              <a:cxnLst/>
              <a:rect l="l" t="t" r="r" b="b"/>
              <a:pathLst>
                <a:path w="4137" h="3726" extrusionOk="0">
                  <a:moveTo>
                    <a:pt x="2111" y="0"/>
                  </a:moveTo>
                  <a:cubicBezTo>
                    <a:pt x="1955" y="0"/>
                    <a:pt x="1795" y="20"/>
                    <a:pt x="1635" y="61"/>
                  </a:cubicBezTo>
                  <a:cubicBezTo>
                    <a:pt x="634" y="295"/>
                    <a:pt x="0" y="1296"/>
                    <a:pt x="267" y="2296"/>
                  </a:cubicBezTo>
                  <a:cubicBezTo>
                    <a:pt x="464" y="3142"/>
                    <a:pt x="1209" y="3725"/>
                    <a:pt x="2039" y="3725"/>
                  </a:cubicBezTo>
                  <a:cubicBezTo>
                    <a:pt x="2191" y="3725"/>
                    <a:pt x="2346" y="3705"/>
                    <a:pt x="2502" y="3664"/>
                  </a:cubicBezTo>
                  <a:cubicBezTo>
                    <a:pt x="3503" y="3430"/>
                    <a:pt x="4136" y="2430"/>
                    <a:pt x="3903" y="1429"/>
                  </a:cubicBezTo>
                  <a:cubicBezTo>
                    <a:pt x="3706" y="584"/>
                    <a:pt x="2961" y="0"/>
                    <a:pt x="211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1" name="Google Shape;7241;p50"/>
            <p:cNvSpPr/>
            <p:nvPr/>
          </p:nvSpPr>
          <p:spPr>
            <a:xfrm>
              <a:off x="3198300" y="4105175"/>
              <a:ext cx="102575" cy="93150"/>
            </a:xfrm>
            <a:custGeom>
              <a:avLst/>
              <a:gdLst/>
              <a:ahLst/>
              <a:cxnLst/>
              <a:rect l="l" t="t" r="r" b="b"/>
              <a:pathLst>
                <a:path w="4103" h="3726" extrusionOk="0">
                  <a:moveTo>
                    <a:pt x="2065" y="1"/>
                  </a:moveTo>
                  <a:cubicBezTo>
                    <a:pt x="1912" y="1"/>
                    <a:pt x="1757" y="21"/>
                    <a:pt x="1601" y="62"/>
                  </a:cubicBezTo>
                  <a:cubicBezTo>
                    <a:pt x="600" y="296"/>
                    <a:pt x="0" y="1296"/>
                    <a:pt x="234" y="2297"/>
                  </a:cubicBezTo>
                  <a:cubicBezTo>
                    <a:pt x="459" y="3142"/>
                    <a:pt x="1208" y="3726"/>
                    <a:pt x="2038" y="3726"/>
                  </a:cubicBezTo>
                  <a:cubicBezTo>
                    <a:pt x="2191" y="3726"/>
                    <a:pt x="2346" y="3706"/>
                    <a:pt x="2502" y="3665"/>
                  </a:cubicBezTo>
                  <a:cubicBezTo>
                    <a:pt x="3503" y="3431"/>
                    <a:pt x="4103" y="2430"/>
                    <a:pt x="3869" y="1430"/>
                  </a:cubicBezTo>
                  <a:cubicBezTo>
                    <a:pt x="3644" y="584"/>
                    <a:pt x="2895" y="1"/>
                    <a:pt x="206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2" name="Google Shape;7242;p50"/>
            <p:cNvSpPr/>
            <p:nvPr/>
          </p:nvSpPr>
          <p:spPr>
            <a:xfrm>
              <a:off x="2270125" y="4681300"/>
              <a:ext cx="241025" cy="386125"/>
            </a:xfrm>
            <a:custGeom>
              <a:avLst/>
              <a:gdLst/>
              <a:ahLst/>
              <a:cxnLst/>
              <a:rect l="l" t="t" r="r" b="b"/>
              <a:pathLst>
                <a:path w="9641" h="15445" extrusionOk="0">
                  <a:moveTo>
                    <a:pt x="7673" y="0"/>
                  </a:moveTo>
                  <a:cubicBezTo>
                    <a:pt x="7539" y="334"/>
                    <a:pt x="7372" y="701"/>
                    <a:pt x="7172" y="1168"/>
                  </a:cubicBezTo>
                  <a:cubicBezTo>
                    <a:pt x="6672" y="2335"/>
                    <a:pt x="6105" y="3870"/>
                    <a:pt x="5504" y="5604"/>
                  </a:cubicBezTo>
                  <a:cubicBezTo>
                    <a:pt x="5339" y="5577"/>
                    <a:pt x="4967" y="5560"/>
                    <a:pt x="4453" y="5560"/>
                  </a:cubicBezTo>
                  <a:cubicBezTo>
                    <a:pt x="3726" y="5560"/>
                    <a:pt x="2715" y="5593"/>
                    <a:pt x="1602" y="5671"/>
                  </a:cubicBezTo>
                  <a:cubicBezTo>
                    <a:pt x="1502" y="5671"/>
                    <a:pt x="1402" y="5671"/>
                    <a:pt x="1301" y="5704"/>
                  </a:cubicBezTo>
                  <a:cubicBezTo>
                    <a:pt x="1201" y="5838"/>
                    <a:pt x="1168" y="6005"/>
                    <a:pt x="1068" y="6105"/>
                  </a:cubicBezTo>
                  <a:cubicBezTo>
                    <a:pt x="1268" y="6105"/>
                    <a:pt x="1402" y="6071"/>
                    <a:pt x="1602" y="6071"/>
                  </a:cubicBezTo>
                  <a:cubicBezTo>
                    <a:pt x="3436" y="5904"/>
                    <a:pt x="4971" y="5838"/>
                    <a:pt x="5438" y="5704"/>
                  </a:cubicBezTo>
                  <a:lnTo>
                    <a:pt x="5438" y="5704"/>
                  </a:lnTo>
                  <a:cubicBezTo>
                    <a:pt x="5304" y="6105"/>
                    <a:pt x="5138" y="6538"/>
                    <a:pt x="5004" y="6939"/>
                  </a:cubicBezTo>
                  <a:cubicBezTo>
                    <a:pt x="4804" y="7606"/>
                    <a:pt x="4604" y="8273"/>
                    <a:pt x="4404" y="8907"/>
                  </a:cubicBezTo>
                  <a:cubicBezTo>
                    <a:pt x="4349" y="8902"/>
                    <a:pt x="4276" y="8899"/>
                    <a:pt x="4185" y="8899"/>
                  </a:cubicBezTo>
                  <a:cubicBezTo>
                    <a:pt x="3665" y="8899"/>
                    <a:pt x="2580" y="8989"/>
                    <a:pt x="1301" y="9274"/>
                  </a:cubicBezTo>
                  <a:cubicBezTo>
                    <a:pt x="834" y="9374"/>
                    <a:pt x="434" y="9507"/>
                    <a:pt x="34" y="9574"/>
                  </a:cubicBezTo>
                  <a:cubicBezTo>
                    <a:pt x="1" y="9707"/>
                    <a:pt x="1" y="9841"/>
                    <a:pt x="1" y="9941"/>
                  </a:cubicBezTo>
                  <a:cubicBezTo>
                    <a:pt x="434" y="9874"/>
                    <a:pt x="935" y="9741"/>
                    <a:pt x="1435" y="9674"/>
                  </a:cubicBezTo>
                  <a:cubicBezTo>
                    <a:pt x="2836" y="9374"/>
                    <a:pt x="4037" y="9107"/>
                    <a:pt x="4470" y="8973"/>
                  </a:cubicBezTo>
                  <a:lnTo>
                    <a:pt x="4470" y="8973"/>
                  </a:lnTo>
                  <a:cubicBezTo>
                    <a:pt x="4037" y="10508"/>
                    <a:pt x="3670" y="11875"/>
                    <a:pt x="3470" y="12909"/>
                  </a:cubicBezTo>
                  <a:cubicBezTo>
                    <a:pt x="3136" y="14444"/>
                    <a:pt x="2969" y="15445"/>
                    <a:pt x="3003" y="15445"/>
                  </a:cubicBezTo>
                  <a:cubicBezTo>
                    <a:pt x="3036" y="15445"/>
                    <a:pt x="3336" y="14544"/>
                    <a:pt x="3770" y="13010"/>
                  </a:cubicBezTo>
                  <a:cubicBezTo>
                    <a:pt x="4037" y="12009"/>
                    <a:pt x="4370" y="10775"/>
                    <a:pt x="4804" y="9407"/>
                  </a:cubicBezTo>
                  <a:cubicBezTo>
                    <a:pt x="5104" y="9974"/>
                    <a:pt x="5705" y="11108"/>
                    <a:pt x="6505" y="12409"/>
                  </a:cubicBezTo>
                  <a:cubicBezTo>
                    <a:pt x="6972" y="13210"/>
                    <a:pt x="7439" y="13910"/>
                    <a:pt x="7739" y="14477"/>
                  </a:cubicBezTo>
                  <a:cubicBezTo>
                    <a:pt x="7839" y="14377"/>
                    <a:pt x="7873" y="14277"/>
                    <a:pt x="7973" y="14144"/>
                  </a:cubicBezTo>
                  <a:cubicBezTo>
                    <a:pt x="7673" y="13577"/>
                    <a:pt x="7306" y="12909"/>
                    <a:pt x="6872" y="12209"/>
                  </a:cubicBezTo>
                  <a:cubicBezTo>
                    <a:pt x="6038" y="10775"/>
                    <a:pt x="5238" y="9640"/>
                    <a:pt x="4871" y="9207"/>
                  </a:cubicBezTo>
                  <a:cubicBezTo>
                    <a:pt x="5104" y="8540"/>
                    <a:pt x="5304" y="7806"/>
                    <a:pt x="5538" y="7072"/>
                  </a:cubicBezTo>
                  <a:cubicBezTo>
                    <a:pt x="5671" y="6638"/>
                    <a:pt x="5805" y="6238"/>
                    <a:pt x="5971" y="5804"/>
                  </a:cubicBezTo>
                  <a:cubicBezTo>
                    <a:pt x="6272" y="6271"/>
                    <a:pt x="7239" y="7472"/>
                    <a:pt x="8440" y="8973"/>
                  </a:cubicBezTo>
                  <a:cubicBezTo>
                    <a:pt x="8807" y="9474"/>
                    <a:pt x="9174" y="9974"/>
                    <a:pt x="9507" y="10408"/>
                  </a:cubicBezTo>
                  <a:lnTo>
                    <a:pt x="9641" y="9907"/>
                  </a:lnTo>
                  <a:cubicBezTo>
                    <a:pt x="9274" y="9574"/>
                    <a:pt x="8974" y="9207"/>
                    <a:pt x="8640" y="8773"/>
                  </a:cubicBezTo>
                  <a:cubicBezTo>
                    <a:pt x="7439" y="7239"/>
                    <a:pt x="6305" y="6038"/>
                    <a:pt x="5938" y="5738"/>
                  </a:cubicBezTo>
                  <a:cubicBezTo>
                    <a:pt x="6505" y="4003"/>
                    <a:pt x="7039" y="2402"/>
                    <a:pt x="7473" y="1234"/>
                  </a:cubicBezTo>
                  <a:cubicBezTo>
                    <a:pt x="7639" y="834"/>
                    <a:pt x="7773" y="434"/>
                    <a:pt x="7873" y="100"/>
                  </a:cubicBezTo>
                  <a:lnTo>
                    <a:pt x="7673" y="0"/>
                  </a:lnTo>
                  <a:close/>
                </a:path>
              </a:pathLst>
            </a:custGeom>
            <a:solidFill>
              <a:srgbClr val="20B7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3" name="Google Shape;7243;p50"/>
            <p:cNvSpPr/>
            <p:nvPr/>
          </p:nvSpPr>
          <p:spPr>
            <a:xfrm>
              <a:off x="2468600" y="4579550"/>
              <a:ext cx="409475" cy="488125"/>
            </a:xfrm>
            <a:custGeom>
              <a:avLst/>
              <a:gdLst/>
              <a:ahLst/>
              <a:cxnLst/>
              <a:rect l="l" t="t" r="r" b="b"/>
              <a:pathLst>
                <a:path w="16379" h="19525" extrusionOk="0">
                  <a:moveTo>
                    <a:pt x="10875" y="1"/>
                  </a:moveTo>
                  <a:lnTo>
                    <a:pt x="2069" y="268"/>
                  </a:lnTo>
                  <a:cubicBezTo>
                    <a:pt x="1" y="4837"/>
                    <a:pt x="868" y="9941"/>
                    <a:pt x="3703" y="13944"/>
                  </a:cubicBezTo>
                  <a:cubicBezTo>
                    <a:pt x="5338" y="16246"/>
                    <a:pt x="7706" y="18447"/>
                    <a:pt x="10441" y="19248"/>
                  </a:cubicBezTo>
                  <a:cubicBezTo>
                    <a:pt x="10904" y="19376"/>
                    <a:pt x="11486" y="19525"/>
                    <a:pt x="12004" y="19525"/>
                  </a:cubicBezTo>
                  <a:cubicBezTo>
                    <a:pt x="12158" y="19525"/>
                    <a:pt x="12305" y="19512"/>
                    <a:pt x="12443" y="19481"/>
                  </a:cubicBezTo>
                  <a:cubicBezTo>
                    <a:pt x="13110" y="19348"/>
                    <a:pt x="13610" y="18647"/>
                    <a:pt x="14044" y="18147"/>
                  </a:cubicBezTo>
                  <a:cubicBezTo>
                    <a:pt x="15011" y="16946"/>
                    <a:pt x="15712" y="15478"/>
                    <a:pt x="16045" y="13944"/>
                  </a:cubicBezTo>
                  <a:cubicBezTo>
                    <a:pt x="16279" y="12743"/>
                    <a:pt x="16379" y="11509"/>
                    <a:pt x="16346" y="10308"/>
                  </a:cubicBezTo>
                  <a:cubicBezTo>
                    <a:pt x="16346" y="8974"/>
                    <a:pt x="16212" y="7639"/>
                    <a:pt x="15879" y="6405"/>
                  </a:cubicBezTo>
                  <a:cubicBezTo>
                    <a:pt x="15178" y="3737"/>
                    <a:pt x="13343" y="1335"/>
                    <a:pt x="108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4" name="Google Shape;7244;p50"/>
            <p:cNvSpPr/>
            <p:nvPr/>
          </p:nvSpPr>
          <p:spPr>
            <a:xfrm>
              <a:off x="2537825" y="4597875"/>
              <a:ext cx="340250" cy="418675"/>
            </a:xfrm>
            <a:custGeom>
              <a:avLst/>
              <a:gdLst/>
              <a:ahLst/>
              <a:cxnLst/>
              <a:rect l="l" t="t" r="r" b="b"/>
              <a:pathLst>
                <a:path w="13610" h="16747" extrusionOk="0">
                  <a:moveTo>
                    <a:pt x="4106" y="0"/>
                  </a:moveTo>
                  <a:cubicBezTo>
                    <a:pt x="4105" y="0"/>
                    <a:pt x="4104" y="1"/>
                    <a:pt x="4103" y="2"/>
                  </a:cubicBezTo>
                  <a:cubicBezTo>
                    <a:pt x="4003" y="35"/>
                    <a:pt x="4670" y="2403"/>
                    <a:pt x="5671" y="5606"/>
                  </a:cubicBezTo>
                  <a:cubicBezTo>
                    <a:pt x="5171" y="6073"/>
                    <a:pt x="4003" y="7373"/>
                    <a:pt x="2602" y="8908"/>
                  </a:cubicBezTo>
                  <a:cubicBezTo>
                    <a:pt x="1501" y="10109"/>
                    <a:pt x="567" y="11210"/>
                    <a:pt x="0" y="11843"/>
                  </a:cubicBezTo>
                  <a:cubicBezTo>
                    <a:pt x="67" y="11910"/>
                    <a:pt x="100" y="11943"/>
                    <a:pt x="134" y="12043"/>
                  </a:cubicBezTo>
                  <a:cubicBezTo>
                    <a:pt x="767" y="11443"/>
                    <a:pt x="1801" y="10409"/>
                    <a:pt x="2936" y="9175"/>
                  </a:cubicBezTo>
                  <a:cubicBezTo>
                    <a:pt x="4270" y="7707"/>
                    <a:pt x="5337" y="6373"/>
                    <a:pt x="5771" y="5772"/>
                  </a:cubicBezTo>
                  <a:cubicBezTo>
                    <a:pt x="5971" y="6406"/>
                    <a:pt x="6171" y="7040"/>
                    <a:pt x="6405" y="7740"/>
                  </a:cubicBezTo>
                  <a:cubicBezTo>
                    <a:pt x="6638" y="8541"/>
                    <a:pt x="6905" y="9275"/>
                    <a:pt x="7105" y="9975"/>
                  </a:cubicBezTo>
                  <a:cubicBezTo>
                    <a:pt x="6738" y="10609"/>
                    <a:pt x="5938" y="12244"/>
                    <a:pt x="5004" y="14212"/>
                  </a:cubicBezTo>
                  <a:cubicBezTo>
                    <a:pt x="4637" y="15046"/>
                    <a:pt x="4270" y="15813"/>
                    <a:pt x="3970" y="16547"/>
                  </a:cubicBezTo>
                  <a:cubicBezTo>
                    <a:pt x="4070" y="16613"/>
                    <a:pt x="4136" y="16713"/>
                    <a:pt x="4270" y="16747"/>
                  </a:cubicBezTo>
                  <a:cubicBezTo>
                    <a:pt x="4603" y="16046"/>
                    <a:pt x="4970" y="15246"/>
                    <a:pt x="5371" y="14378"/>
                  </a:cubicBezTo>
                  <a:cubicBezTo>
                    <a:pt x="6205" y="12544"/>
                    <a:pt x="6872" y="10943"/>
                    <a:pt x="7172" y="10209"/>
                  </a:cubicBezTo>
                  <a:cubicBezTo>
                    <a:pt x="8173" y="13211"/>
                    <a:pt x="8940" y="15379"/>
                    <a:pt x="9007" y="15379"/>
                  </a:cubicBezTo>
                  <a:cubicBezTo>
                    <a:pt x="9107" y="15312"/>
                    <a:pt x="8506" y="13344"/>
                    <a:pt x="7672" y="10509"/>
                  </a:cubicBezTo>
                  <a:lnTo>
                    <a:pt x="7672" y="10509"/>
                  </a:lnTo>
                  <a:cubicBezTo>
                    <a:pt x="8173" y="10843"/>
                    <a:pt x="9674" y="11710"/>
                    <a:pt x="11442" y="12744"/>
                  </a:cubicBezTo>
                  <a:cubicBezTo>
                    <a:pt x="12075" y="13111"/>
                    <a:pt x="12676" y="13511"/>
                    <a:pt x="13243" y="13778"/>
                  </a:cubicBezTo>
                  <a:cubicBezTo>
                    <a:pt x="13276" y="13645"/>
                    <a:pt x="13310" y="13545"/>
                    <a:pt x="13310" y="13411"/>
                  </a:cubicBezTo>
                  <a:cubicBezTo>
                    <a:pt x="12809" y="13078"/>
                    <a:pt x="12276" y="12744"/>
                    <a:pt x="11642" y="12377"/>
                  </a:cubicBezTo>
                  <a:cubicBezTo>
                    <a:pt x="9774" y="11243"/>
                    <a:pt x="8106" y="10442"/>
                    <a:pt x="7639" y="10342"/>
                  </a:cubicBezTo>
                  <a:cubicBezTo>
                    <a:pt x="7405" y="9508"/>
                    <a:pt x="7105" y="8574"/>
                    <a:pt x="6805" y="7607"/>
                  </a:cubicBezTo>
                  <a:cubicBezTo>
                    <a:pt x="6605" y="7040"/>
                    <a:pt x="6438" y="6439"/>
                    <a:pt x="6271" y="5872"/>
                  </a:cubicBezTo>
                  <a:lnTo>
                    <a:pt x="6271" y="5872"/>
                  </a:lnTo>
                  <a:cubicBezTo>
                    <a:pt x="7072" y="6206"/>
                    <a:pt x="8740" y="6740"/>
                    <a:pt x="10674" y="7273"/>
                  </a:cubicBezTo>
                  <a:cubicBezTo>
                    <a:pt x="11775" y="7574"/>
                    <a:pt x="12776" y="7840"/>
                    <a:pt x="13610" y="8041"/>
                  </a:cubicBezTo>
                  <a:cubicBezTo>
                    <a:pt x="13610" y="7907"/>
                    <a:pt x="13610" y="7774"/>
                    <a:pt x="13577" y="7707"/>
                  </a:cubicBezTo>
                  <a:cubicBezTo>
                    <a:pt x="12676" y="7407"/>
                    <a:pt x="11742" y="7173"/>
                    <a:pt x="10674" y="6873"/>
                  </a:cubicBezTo>
                  <a:cubicBezTo>
                    <a:pt x="8640" y="6273"/>
                    <a:pt x="6905" y="5839"/>
                    <a:pt x="6105" y="5672"/>
                  </a:cubicBezTo>
                  <a:cubicBezTo>
                    <a:pt x="5018" y="2414"/>
                    <a:pt x="4192" y="0"/>
                    <a:pt x="4106" y="0"/>
                  </a:cubicBezTo>
                  <a:close/>
                </a:path>
              </a:pathLst>
            </a:custGeom>
            <a:solidFill>
              <a:srgbClr val="FFAD4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5" name="Google Shape;7245;p50"/>
            <p:cNvSpPr/>
            <p:nvPr/>
          </p:nvSpPr>
          <p:spPr>
            <a:xfrm>
              <a:off x="1700550" y="4360225"/>
              <a:ext cx="396975" cy="293575"/>
            </a:xfrm>
            <a:custGeom>
              <a:avLst/>
              <a:gdLst/>
              <a:ahLst/>
              <a:cxnLst/>
              <a:rect l="l" t="t" r="r" b="b"/>
              <a:pathLst>
                <a:path w="15879" h="11743" extrusionOk="0">
                  <a:moveTo>
                    <a:pt x="3737" y="1"/>
                  </a:moveTo>
                  <a:cubicBezTo>
                    <a:pt x="3603" y="67"/>
                    <a:pt x="3470" y="101"/>
                    <a:pt x="3370" y="201"/>
                  </a:cubicBezTo>
                  <a:cubicBezTo>
                    <a:pt x="4037" y="501"/>
                    <a:pt x="4804" y="768"/>
                    <a:pt x="5605" y="1101"/>
                  </a:cubicBezTo>
                  <a:cubicBezTo>
                    <a:pt x="7606" y="1935"/>
                    <a:pt x="9274" y="2736"/>
                    <a:pt x="9941" y="3003"/>
                  </a:cubicBezTo>
                  <a:cubicBezTo>
                    <a:pt x="9607" y="3103"/>
                    <a:pt x="9274" y="3270"/>
                    <a:pt x="8974" y="3403"/>
                  </a:cubicBezTo>
                  <a:cubicBezTo>
                    <a:pt x="7906" y="3903"/>
                    <a:pt x="6906" y="4370"/>
                    <a:pt x="5972" y="4871"/>
                  </a:cubicBezTo>
                  <a:cubicBezTo>
                    <a:pt x="5738" y="4771"/>
                    <a:pt x="5371" y="4671"/>
                    <a:pt x="4904" y="4537"/>
                  </a:cubicBezTo>
                  <a:cubicBezTo>
                    <a:pt x="4003" y="4270"/>
                    <a:pt x="2869" y="4004"/>
                    <a:pt x="1502" y="3703"/>
                  </a:cubicBezTo>
                  <a:cubicBezTo>
                    <a:pt x="1068" y="3570"/>
                    <a:pt x="601" y="3503"/>
                    <a:pt x="167" y="3403"/>
                  </a:cubicBezTo>
                  <a:cubicBezTo>
                    <a:pt x="134" y="3436"/>
                    <a:pt x="134" y="3503"/>
                    <a:pt x="101" y="3537"/>
                  </a:cubicBezTo>
                  <a:cubicBezTo>
                    <a:pt x="67" y="3570"/>
                    <a:pt x="1" y="3670"/>
                    <a:pt x="1" y="3703"/>
                  </a:cubicBezTo>
                  <a:cubicBezTo>
                    <a:pt x="468" y="3837"/>
                    <a:pt x="968" y="3903"/>
                    <a:pt x="1468" y="4037"/>
                  </a:cubicBezTo>
                  <a:cubicBezTo>
                    <a:pt x="3403" y="4437"/>
                    <a:pt x="5071" y="4837"/>
                    <a:pt x="5838" y="4938"/>
                  </a:cubicBezTo>
                  <a:cubicBezTo>
                    <a:pt x="4737" y="5538"/>
                    <a:pt x="3737" y="6072"/>
                    <a:pt x="2903" y="6572"/>
                  </a:cubicBezTo>
                  <a:cubicBezTo>
                    <a:pt x="2135" y="7039"/>
                    <a:pt x="1502" y="7373"/>
                    <a:pt x="1101" y="7673"/>
                  </a:cubicBezTo>
                  <a:cubicBezTo>
                    <a:pt x="668" y="7906"/>
                    <a:pt x="468" y="8073"/>
                    <a:pt x="468" y="8107"/>
                  </a:cubicBezTo>
                  <a:cubicBezTo>
                    <a:pt x="468" y="8118"/>
                    <a:pt x="475" y="8124"/>
                    <a:pt x="491" y="8124"/>
                  </a:cubicBezTo>
                  <a:cubicBezTo>
                    <a:pt x="564" y="8124"/>
                    <a:pt x="809" y="7994"/>
                    <a:pt x="1168" y="7773"/>
                  </a:cubicBezTo>
                  <a:cubicBezTo>
                    <a:pt x="1769" y="7439"/>
                    <a:pt x="2402" y="7173"/>
                    <a:pt x="3003" y="6839"/>
                  </a:cubicBezTo>
                  <a:cubicBezTo>
                    <a:pt x="3937" y="6339"/>
                    <a:pt x="5071" y="5771"/>
                    <a:pt x="6305" y="5171"/>
                  </a:cubicBezTo>
                  <a:lnTo>
                    <a:pt x="6305" y="5171"/>
                  </a:lnTo>
                  <a:cubicBezTo>
                    <a:pt x="6138" y="5771"/>
                    <a:pt x="5771" y="7539"/>
                    <a:pt x="5304" y="9574"/>
                  </a:cubicBezTo>
                  <a:cubicBezTo>
                    <a:pt x="5138" y="10375"/>
                    <a:pt x="4971" y="11109"/>
                    <a:pt x="4804" y="11742"/>
                  </a:cubicBezTo>
                  <a:lnTo>
                    <a:pt x="5138" y="11742"/>
                  </a:lnTo>
                  <a:cubicBezTo>
                    <a:pt x="5304" y="11109"/>
                    <a:pt x="5471" y="10408"/>
                    <a:pt x="5671" y="9608"/>
                  </a:cubicBezTo>
                  <a:cubicBezTo>
                    <a:pt x="5972" y="8340"/>
                    <a:pt x="6172" y="7106"/>
                    <a:pt x="6305" y="6272"/>
                  </a:cubicBezTo>
                  <a:cubicBezTo>
                    <a:pt x="6405" y="5705"/>
                    <a:pt x="6439" y="5271"/>
                    <a:pt x="6439" y="5071"/>
                  </a:cubicBezTo>
                  <a:cubicBezTo>
                    <a:pt x="7306" y="4671"/>
                    <a:pt x="8240" y="4204"/>
                    <a:pt x="9174" y="3770"/>
                  </a:cubicBezTo>
                  <a:cubicBezTo>
                    <a:pt x="9507" y="3603"/>
                    <a:pt x="9841" y="3503"/>
                    <a:pt x="10175" y="3336"/>
                  </a:cubicBezTo>
                  <a:lnTo>
                    <a:pt x="10175" y="3336"/>
                  </a:lnTo>
                  <a:cubicBezTo>
                    <a:pt x="10108" y="3937"/>
                    <a:pt x="9941" y="5972"/>
                    <a:pt x="9841" y="8440"/>
                  </a:cubicBezTo>
                  <a:cubicBezTo>
                    <a:pt x="9808" y="9407"/>
                    <a:pt x="9774" y="10341"/>
                    <a:pt x="9774" y="11109"/>
                  </a:cubicBezTo>
                  <a:cubicBezTo>
                    <a:pt x="9908" y="11075"/>
                    <a:pt x="9974" y="11042"/>
                    <a:pt x="10108" y="10975"/>
                  </a:cubicBezTo>
                  <a:cubicBezTo>
                    <a:pt x="10141" y="10241"/>
                    <a:pt x="10175" y="9374"/>
                    <a:pt x="10241" y="8473"/>
                  </a:cubicBezTo>
                  <a:cubicBezTo>
                    <a:pt x="10341" y="5972"/>
                    <a:pt x="10341" y="3903"/>
                    <a:pt x="10308" y="3336"/>
                  </a:cubicBezTo>
                  <a:cubicBezTo>
                    <a:pt x="12343" y="2436"/>
                    <a:pt x="14177" y="1702"/>
                    <a:pt x="15578" y="1168"/>
                  </a:cubicBezTo>
                  <a:cubicBezTo>
                    <a:pt x="15578" y="1035"/>
                    <a:pt x="15712" y="1001"/>
                    <a:pt x="15879" y="901"/>
                  </a:cubicBezTo>
                  <a:lnTo>
                    <a:pt x="15645" y="735"/>
                  </a:lnTo>
                  <a:cubicBezTo>
                    <a:pt x="15578" y="768"/>
                    <a:pt x="15445" y="835"/>
                    <a:pt x="15378" y="835"/>
                  </a:cubicBezTo>
                  <a:cubicBezTo>
                    <a:pt x="13944" y="1335"/>
                    <a:pt x="12109" y="2035"/>
                    <a:pt x="10074" y="2903"/>
                  </a:cubicBezTo>
                  <a:cubicBezTo>
                    <a:pt x="9841" y="2769"/>
                    <a:pt x="9474" y="2569"/>
                    <a:pt x="8974" y="2269"/>
                  </a:cubicBezTo>
                  <a:cubicBezTo>
                    <a:pt x="8173" y="1869"/>
                    <a:pt x="7039" y="1335"/>
                    <a:pt x="5771" y="768"/>
                  </a:cubicBezTo>
                  <a:cubicBezTo>
                    <a:pt x="5071" y="501"/>
                    <a:pt x="4370" y="201"/>
                    <a:pt x="3737" y="1"/>
                  </a:cubicBezTo>
                  <a:close/>
                </a:path>
              </a:pathLst>
            </a:custGeom>
            <a:solidFill>
              <a:srgbClr val="20B7C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6" name="Google Shape;7246;p50"/>
            <p:cNvSpPr/>
            <p:nvPr/>
          </p:nvSpPr>
          <p:spPr>
            <a:xfrm>
              <a:off x="1672200" y="3919075"/>
              <a:ext cx="415325" cy="333600"/>
            </a:xfrm>
            <a:custGeom>
              <a:avLst/>
              <a:gdLst/>
              <a:ahLst/>
              <a:cxnLst/>
              <a:rect l="l" t="t" r="r" b="b"/>
              <a:pathLst>
                <a:path w="16613" h="13344" extrusionOk="0">
                  <a:moveTo>
                    <a:pt x="7072" y="1"/>
                  </a:moveTo>
                  <a:lnTo>
                    <a:pt x="7072" y="1"/>
                  </a:lnTo>
                  <a:cubicBezTo>
                    <a:pt x="7206" y="568"/>
                    <a:pt x="7339" y="1235"/>
                    <a:pt x="7439" y="1969"/>
                  </a:cubicBezTo>
                  <a:cubicBezTo>
                    <a:pt x="7773" y="3970"/>
                    <a:pt x="8006" y="5705"/>
                    <a:pt x="8073" y="6339"/>
                  </a:cubicBezTo>
                  <a:cubicBezTo>
                    <a:pt x="6538" y="5571"/>
                    <a:pt x="5071" y="4971"/>
                    <a:pt x="3937" y="4537"/>
                  </a:cubicBezTo>
                  <a:cubicBezTo>
                    <a:pt x="3236" y="4237"/>
                    <a:pt x="2602" y="4070"/>
                    <a:pt x="2235" y="3970"/>
                  </a:cubicBezTo>
                  <a:cubicBezTo>
                    <a:pt x="1835" y="3837"/>
                    <a:pt x="1602" y="3803"/>
                    <a:pt x="1568" y="3803"/>
                  </a:cubicBezTo>
                  <a:cubicBezTo>
                    <a:pt x="1568" y="3837"/>
                    <a:pt x="2436" y="4204"/>
                    <a:pt x="3870" y="4804"/>
                  </a:cubicBezTo>
                  <a:cubicBezTo>
                    <a:pt x="4937" y="5238"/>
                    <a:pt x="6372" y="5872"/>
                    <a:pt x="7906" y="6639"/>
                  </a:cubicBezTo>
                  <a:cubicBezTo>
                    <a:pt x="7673" y="6672"/>
                    <a:pt x="7272" y="6739"/>
                    <a:pt x="6839" y="6872"/>
                  </a:cubicBezTo>
                  <a:cubicBezTo>
                    <a:pt x="5438" y="7206"/>
                    <a:pt x="4337" y="7473"/>
                    <a:pt x="3169" y="7740"/>
                  </a:cubicBezTo>
                  <a:cubicBezTo>
                    <a:pt x="2169" y="8006"/>
                    <a:pt x="1168" y="8240"/>
                    <a:pt x="0" y="8507"/>
                  </a:cubicBezTo>
                  <a:lnTo>
                    <a:pt x="101" y="8740"/>
                  </a:lnTo>
                  <a:cubicBezTo>
                    <a:pt x="968" y="8574"/>
                    <a:pt x="2069" y="8340"/>
                    <a:pt x="3236" y="8073"/>
                  </a:cubicBezTo>
                  <a:cubicBezTo>
                    <a:pt x="4637" y="7740"/>
                    <a:pt x="5938" y="7373"/>
                    <a:pt x="6872" y="7072"/>
                  </a:cubicBezTo>
                  <a:cubicBezTo>
                    <a:pt x="7406" y="6906"/>
                    <a:pt x="7773" y="6806"/>
                    <a:pt x="8040" y="6706"/>
                  </a:cubicBezTo>
                  <a:cubicBezTo>
                    <a:pt x="8440" y="6906"/>
                    <a:pt x="8807" y="7139"/>
                    <a:pt x="9240" y="7339"/>
                  </a:cubicBezTo>
                  <a:cubicBezTo>
                    <a:pt x="10541" y="8006"/>
                    <a:pt x="11709" y="8707"/>
                    <a:pt x="12743" y="9307"/>
                  </a:cubicBezTo>
                  <a:cubicBezTo>
                    <a:pt x="12409" y="9407"/>
                    <a:pt x="11809" y="9574"/>
                    <a:pt x="11108" y="9874"/>
                  </a:cubicBezTo>
                  <a:cubicBezTo>
                    <a:pt x="9874" y="10341"/>
                    <a:pt x="8206" y="11009"/>
                    <a:pt x="6372" y="11809"/>
                  </a:cubicBezTo>
                  <a:cubicBezTo>
                    <a:pt x="5271" y="12243"/>
                    <a:pt x="4237" y="12710"/>
                    <a:pt x="3370" y="13143"/>
                  </a:cubicBezTo>
                  <a:cubicBezTo>
                    <a:pt x="3436" y="13210"/>
                    <a:pt x="3570" y="13310"/>
                    <a:pt x="3636" y="13344"/>
                  </a:cubicBezTo>
                  <a:cubicBezTo>
                    <a:pt x="4604" y="12910"/>
                    <a:pt x="5538" y="12510"/>
                    <a:pt x="6538" y="12076"/>
                  </a:cubicBezTo>
                  <a:cubicBezTo>
                    <a:pt x="8173" y="11409"/>
                    <a:pt x="9641" y="10742"/>
                    <a:pt x="11242" y="10075"/>
                  </a:cubicBezTo>
                  <a:cubicBezTo>
                    <a:pt x="11976" y="9741"/>
                    <a:pt x="12576" y="9508"/>
                    <a:pt x="12910" y="9374"/>
                  </a:cubicBezTo>
                  <a:cubicBezTo>
                    <a:pt x="13477" y="9708"/>
                    <a:pt x="14044" y="10041"/>
                    <a:pt x="14477" y="10375"/>
                  </a:cubicBezTo>
                  <a:cubicBezTo>
                    <a:pt x="15740" y="11184"/>
                    <a:pt x="16531" y="11711"/>
                    <a:pt x="16607" y="11711"/>
                  </a:cubicBezTo>
                  <a:cubicBezTo>
                    <a:pt x="16610" y="11711"/>
                    <a:pt x="16611" y="11710"/>
                    <a:pt x="16612" y="11709"/>
                  </a:cubicBezTo>
                  <a:cubicBezTo>
                    <a:pt x="16579" y="11676"/>
                    <a:pt x="16412" y="11509"/>
                    <a:pt x="16079" y="11242"/>
                  </a:cubicBezTo>
                  <a:cubicBezTo>
                    <a:pt x="15745" y="10975"/>
                    <a:pt x="15245" y="10642"/>
                    <a:pt x="14611" y="10175"/>
                  </a:cubicBezTo>
                  <a:cubicBezTo>
                    <a:pt x="14177" y="9841"/>
                    <a:pt x="13610" y="9508"/>
                    <a:pt x="13043" y="9141"/>
                  </a:cubicBezTo>
                  <a:cubicBezTo>
                    <a:pt x="13043" y="8874"/>
                    <a:pt x="13043" y="8373"/>
                    <a:pt x="13010" y="7706"/>
                  </a:cubicBezTo>
                  <a:cubicBezTo>
                    <a:pt x="12943" y="6706"/>
                    <a:pt x="12843" y="5338"/>
                    <a:pt x="12676" y="3803"/>
                  </a:cubicBezTo>
                  <a:cubicBezTo>
                    <a:pt x="12576" y="3003"/>
                    <a:pt x="12443" y="2236"/>
                    <a:pt x="12376" y="1535"/>
                  </a:cubicBezTo>
                  <a:cubicBezTo>
                    <a:pt x="12243" y="1468"/>
                    <a:pt x="12109" y="1402"/>
                    <a:pt x="12009" y="1335"/>
                  </a:cubicBezTo>
                  <a:lnTo>
                    <a:pt x="12009" y="1335"/>
                  </a:lnTo>
                  <a:cubicBezTo>
                    <a:pt x="12076" y="2202"/>
                    <a:pt x="12209" y="3003"/>
                    <a:pt x="12276" y="3837"/>
                  </a:cubicBezTo>
                  <a:cubicBezTo>
                    <a:pt x="12409" y="5071"/>
                    <a:pt x="12543" y="6239"/>
                    <a:pt x="12710" y="7706"/>
                  </a:cubicBezTo>
                  <a:cubicBezTo>
                    <a:pt x="12776" y="8307"/>
                    <a:pt x="12843" y="8740"/>
                    <a:pt x="12876" y="9041"/>
                  </a:cubicBezTo>
                  <a:cubicBezTo>
                    <a:pt x="11876" y="8407"/>
                    <a:pt x="10675" y="7706"/>
                    <a:pt x="9407" y="7039"/>
                  </a:cubicBezTo>
                  <a:cubicBezTo>
                    <a:pt x="9007" y="6839"/>
                    <a:pt x="8573" y="6572"/>
                    <a:pt x="8173" y="6405"/>
                  </a:cubicBezTo>
                  <a:lnTo>
                    <a:pt x="8173" y="5204"/>
                  </a:lnTo>
                  <a:cubicBezTo>
                    <a:pt x="8106" y="4371"/>
                    <a:pt x="8006" y="3203"/>
                    <a:pt x="7773" y="1902"/>
                  </a:cubicBezTo>
                  <a:cubicBezTo>
                    <a:pt x="7673" y="1235"/>
                    <a:pt x="7539" y="635"/>
                    <a:pt x="7406" y="34"/>
                  </a:cubicBezTo>
                  <a:cubicBezTo>
                    <a:pt x="7272" y="34"/>
                    <a:pt x="7206" y="34"/>
                    <a:pt x="7072" y="1"/>
                  </a:cubicBezTo>
                  <a:close/>
                </a:path>
              </a:pathLst>
            </a:custGeom>
            <a:solidFill>
              <a:srgbClr val="FFAD4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7" name="Google Shape;7247;p50"/>
            <p:cNvSpPr/>
            <p:nvPr/>
          </p:nvSpPr>
          <p:spPr>
            <a:xfrm>
              <a:off x="2585350" y="3357850"/>
              <a:ext cx="456175" cy="673925"/>
            </a:xfrm>
            <a:custGeom>
              <a:avLst/>
              <a:gdLst/>
              <a:ahLst/>
              <a:cxnLst/>
              <a:rect l="l" t="t" r="r" b="b"/>
              <a:pathLst>
                <a:path w="18247" h="26957" extrusionOk="0">
                  <a:moveTo>
                    <a:pt x="3793" y="22688"/>
                  </a:moveTo>
                  <a:cubicBezTo>
                    <a:pt x="3785" y="22698"/>
                    <a:pt x="3778" y="22707"/>
                    <a:pt x="3770" y="22717"/>
                  </a:cubicBezTo>
                  <a:cubicBezTo>
                    <a:pt x="3770" y="22703"/>
                    <a:pt x="3780" y="22695"/>
                    <a:pt x="3793" y="22688"/>
                  </a:cubicBezTo>
                  <a:close/>
                  <a:moveTo>
                    <a:pt x="9441" y="0"/>
                  </a:moveTo>
                  <a:cubicBezTo>
                    <a:pt x="8173" y="1501"/>
                    <a:pt x="7739" y="3636"/>
                    <a:pt x="7706" y="5604"/>
                  </a:cubicBezTo>
                  <a:cubicBezTo>
                    <a:pt x="7673" y="7606"/>
                    <a:pt x="7940" y="9607"/>
                    <a:pt x="7873" y="11575"/>
                  </a:cubicBezTo>
                  <a:cubicBezTo>
                    <a:pt x="7873" y="11675"/>
                    <a:pt x="7873" y="11809"/>
                    <a:pt x="7839" y="11942"/>
                  </a:cubicBezTo>
                  <a:cubicBezTo>
                    <a:pt x="7439" y="13176"/>
                    <a:pt x="7039" y="14577"/>
                    <a:pt x="6505" y="15945"/>
                  </a:cubicBezTo>
                  <a:cubicBezTo>
                    <a:pt x="7739" y="11475"/>
                    <a:pt x="6205" y="6438"/>
                    <a:pt x="4003" y="2535"/>
                  </a:cubicBezTo>
                  <a:cubicBezTo>
                    <a:pt x="3036" y="4937"/>
                    <a:pt x="3270" y="7639"/>
                    <a:pt x="3903" y="10141"/>
                  </a:cubicBezTo>
                  <a:cubicBezTo>
                    <a:pt x="4504" y="12509"/>
                    <a:pt x="5404" y="14844"/>
                    <a:pt x="6005" y="17246"/>
                  </a:cubicBezTo>
                  <a:cubicBezTo>
                    <a:pt x="5504" y="18447"/>
                    <a:pt x="4937" y="19581"/>
                    <a:pt x="4404" y="20615"/>
                  </a:cubicBezTo>
                  <a:cubicBezTo>
                    <a:pt x="4070" y="21249"/>
                    <a:pt x="3737" y="21849"/>
                    <a:pt x="3403" y="22416"/>
                  </a:cubicBezTo>
                  <a:cubicBezTo>
                    <a:pt x="4737" y="17913"/>
                    <a:pt x="3169" y="12810"/>
                    <a:pt x="935" y="8907"/>
                  </a:cubicBezTo>
                  <a:cubicBezTo>
                    <a:pt x="1" y="11275"/>
                    <a:pt x="234" y="13977"/>
                    <a:pt x="868" y="16479"/>
                  </a:cubicBezTo>
                  <a:cubicBezTo>
                    <a:pt x="1435" y="18780"/>
                    <a:pt x="2336" y="21015"/>
                    <a:pt x="2869" y="23317"/>
                  </a:cubicBezTo>
                  <a:lnTo>
                    <a:pt x="2502" y="23951"/>
                  </a:lnTo>
                  <a:cubicBezTo>
                    <a:pt x="1335" y="25819"/>
                    <a:pt x="501" y="26920"/>
                    <a:pt x="568" y="26953"/>
                  </a:cubicBezTo>
                  <a:cubicBezTo>
                    <a:pt x="570" y="26955"/>
                    <a:pt x="573" y="26956"/>
                    <a:pt x="577" y="26956"/>
                  </a:cubicBezTo>
                  <a:cubicBezTo>
                    <a:pt x="635" y="26956"/>
                    <a:pt x="891" y="26722"/>
                    <a:pt x="1235" y="26252"/>
                  </a:cubicBezTo>
                  <a:cubicBezTo>
                    <a:pt x="1435" y="25986"/>
                    <a:pt x="1702" y="25685"/>
                    <a:pt x="1935" y="25352"/>
                  </a:cubicBezTo>
                  <a:cubicBezTo>
                    <a:pt x="2202" y="25018"/>
                    <a:pt x="2502" y="24685"/>
                    <a:pt x="2736" y="24284"/>
                  </a:cubicBezTo>
                  <a:cubicBezTo>
                    <a:pt x="5004" y="23284"/>
                    <a:pt x="7406" y="22617"/>
                    <a:pt x="9674" y="21649"/>
                  </a:cubicBezTo>
                  <a:cubicBezTo>
                    <a:pt x="12042" y="20648"/>
                    <a:pt x="14344" y="19181"/>
                    <a:pt x="15678" y="17013"/>
                  </a:cubicBezTo>
                  <a:lnTo>
                    <a:pt x="15678" y="17013"/>
                  </a:lnTo>
                  <a:cubicBezTo>
                    <a:pt x="11470" y="17600"/>
                    <a:pt x="6815" y="19208"/>
                    <a:pt x="3960" y="22493"/>
                  </a:cubicBezTo>
                  <a:lnTo>
                    <a:pt x="3960" y="22493"/>
                  </a:lnTo>
                  <a:cubicBezTo>
                    <a:pt x="4312" y="22031"/>
                    <a:pt x="4638" y="21514"/>
                    <a:pt x="4937" y="20915"/>
                  </a:cubicBezTo>
                  <a:cubicBezTo>
                    <a:pt x="5504" y="19915"/>
                    <a:pt x="6038" y="18780"/>
                    <a:pt x="6539" y="17613"/>
                  </a:cubicBezTo>
                  <a:cubicBezTo>
                    <a:pt x="8573" y="16412"/>
                    <a:pt x="10775" y="15478"/>
                    <a:pt x="12876" y="14277"/>
                  </a:cubicBezTo>
                  <a:cubicBezTo>
                    <a:pt x="15078" y="12976"/>
                    <a:pt x="17213" y="11275"/>
                    <a:pt x="18247" y="8940"/>
                  </a:cubicBezTo>
                  <a:lnTo>
                    <a:pt x="18247" y="8940"/>
                  </a:lnTo>
                  <a:cubicBezTo>
                    <a:pt x="14077" y="10007"/>
                    <a:pt x="9541" y="12276"/>
                    <a:pt x="7172" y="16012"/>
                  </a:cubicBezTo>
                  <a:cubicBezTo>
                    <a:pt x="7606" y="14811"/>
                    <a:pt x="7940" y="13643"/>
                    <a:pt x="8273" y="12576"/>
                  </a:cubicBezTo>
                  <a:cubicBezTo>
                    <a:pt x="9107" y="10675"/>
                    <a:pt x="9908" y="8773"/>
                    <a:pt x="10275" y="6772"/>
                  </a:cubicBezTo>
                  <a:cubicBezTo>
                    <a:pt x="10708" y="4470"/>
                    <a:pt x="10575" y="2002"/>
                    <a:pt x="944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8" name="Google Shape;7248;p50"/>
            <p:cNvSpPr/>
            <p:nvPr/>
          </p:nvSpPr>
          <p:spPr>
            <a:xfrm>
              <a:off x="1894025" y="3694500"/>
              <a:ext cx="1159175" cy="1127550"/>
            </a:xfrm>
            <a:custGeom>
              <a:avLst/>
              <a:gdLst/>
              <a:ahLst/>
              <a:cxnLst/>
              <a:rect l="l" t="t" r="r" b="b"/>
              <a:pathLst>
                <a:path w="46367" h="45102" extrusionOk="0">
                  <a:moveTo>
                    <a:pt x="27553" y="15222"/>
                  </a:moveTo>
                  <a:cubicBezTo>
                    <a:pt x="27520" y="15355"/>
                    <a:pt x="27487" y="15522"/>
                    <a:pt x="27487" y="15655"/>
                  </a:cubicBezTo>
                  <a:cubicBezTo>
                    <a:pt x="27220" y="16989"/>
                    <a:pt x="27854" y="18290"/>
                    <a:pt x="28588" y="19558"/>
                  </a:cubicBezTo>
                  <a:cubicBezTo>
                    <a:pt x="29321" y="20859"/>
                    <a:pt x="30155" y="22060"/>
                    <a:pt x="31390" y="22527"/>
                  </a:cubicBezTo>
                  <a:cubicBezTo>
                    <a:pt x="31523" y="22560"/>
                    <a:pt x="31690" y="22627"/>
                    <a:pt x="31823" y="22660"/>
                  </a:cubicBezTo>
                  <a:cubicBezTo>
                    <a:pt x="31690" y="22694"/>
                    <a:pt x="31523" y="22727"/>
                    <a:pt x="31390" y="22794"/>
                  </a:cubicBezTo>
                  <a:cubicBezTo>
                    <a:pt x="30089" y="23227"/>
                    <a:pt x="29255" y="24395"/>
                    <a:pt x="28554" y="25696"/>
                  </a:cubicBezTo>
                  <a:cubicBezTo>
                    <a:pt x="27754" y="26963"/>
                    <a:pt x="27153" y="28231"/>
                    <a:pt x="27387" y="29565"/>
                  </a:cubicBezTo>
                  <a:cubicBezTo>
                    <a:pt x="27420" y="29732"/>
                    <a:pt x="27420" y="29865"/>
                    <a:pt x="27453" y="29999"/>
                  </a:cubicBezTo>
                  <a:cubicBezTo>
                    <a:pt x="27253" y="29899"/>
                    <a:pt x="27187" y="29799"/>
                    <a:pt x="27053" y="29699"/>
                  </a:cubicBezTo>
                  <a:cubicBezTo>
                    <a:pt x="26129" y="28897"/>
                    <a:pt x="24805" y="28694"/>
                    <a:pt x="23478" y="28694"/>
                  </a:cubicBezTo>
                  <a:cubicBezTo>
                    <a:pt x="23369" y="28694"/>
                    <a:pt x="23259" y="28695"/>
                    <a:pt x="23150" y="28698"/>
                  </a:cubicBezTo>
                  <a:cubicBezTo>
                    <a:pt x="22979" y="28694"/>
                    <a:pt x="22808" y="28691"/>
                    <a:pt x="22637" y="28691"/>
                  </a:cubicBezTo>
                  <a:cubicBezTo>
                    <a:pt x="21346" y="28691"/>
                    <a:pt x="20094" y="28836"/>
                    <a:pt x="19181" y="29632"/>
                  </a:cubicBezTo>
                  <a:cubicBezTo>
                    <a:pt x="19047" y="29699"/>
                    <a:pt x="18981" y="29832"/>
                    <a:pt x="18847" y="29899"/>
                  </a:cubicBezTo>
                  <a:cubicBezTo>
                    <a:pt x="18881" y="29799"/>
                    <a:pt x="18914" y="29632"/>
                    <a:pt x="18914" y="29498"/>
                  </a:cubicBezTo>
                  <a:cubicBezTo>
                    <a:pt x="19181" y="28164"/>
                    <a:pt x="18580" y="26863"/>
                    <a:pt x="17880" y="25562"/>
                  </a:cubicBezTo>
                  <a:cubicBezTo>
                    <a:pt x="17213" y="24295"/>
                    <a:pt x="16379" y="23060"/>
                    <a:pt x="15145" y="22560"/>
                  </a:cubicBezTo>
                  <a:cubicBezTo>
                    <a:pt x="15011" y="22527"/>
                    <a:pt x="14844" y="22493"/>
                    <a:pt x="14711" y="22393"/>
                  </a:cubicBezTo>
                  <a:cubicBezTo>
                    <a:pt x="14844" y="22360"/>
                    <a:pt x="15011" y="22327"/>
                    <a:pt x="15145" y="22293"/>
                  </a:cubicBezTo>
                  <a:cubicBezTo>
                    <a:pt x="16412" y="21860"/>
                    <a:pt x="17246" y="20692"/>
                    <a:pt x="18013" y="19391"/>
                  </a:cubicBezTo>
                  <a:cubicBezTo>
                    <a:pt x="18814" y="18157"/>
                    <a:pt x="19414" y="16856"/>
                    <a:pt x="19248" y="15522"/>
                  </a:cubicBezTo>
                  <a:lnTo>
                    <a:pt x="19248" y="15488"/>
                  </a:lnTo>
                  <a:lnTo>
                    <a:pt x="19314" y="15522"/>
                  </a:lnTo>
                  <a:cubicBezTo>
                    <a:pt x="20258" y="16313"/>
                    <a:pt x="21508" y="16494"/>
                    <a:pt x="22861" y="16494"/>
                  </a:cubicBezTo>
                  <a:cubicBezTo>
                    <a:pt x="22990" y="16494"/>
                    <a:pt x="23120" y="16492"/>
                    <a:pt x="23250" y="16489"/>
                  </a:cubicBezTo>
                  <a:cubicBezTo>
                    <a:pt x="23378" y="16492"/>
                    <a:pt x="23506" y="16494"/>
                    <a:pt x="23634" y="16494"/>
                  </a:cubicBezTo>
                  <a:cubicBezTo>
                    <a:pt x="24970" y="16494"/>
                    <a:pt x="26276" y="16313"/>
                    <a:pt x="27220" y="15522"/>
                  </a:cubicBezTo>
                  <a:cubicBezTo>
                    <a:pt x="27353" y="15455"/>
                    <a:pt x="27420" y="15322"/>
                    <a:pt x="27553" y="15222"/>
                  </a:cubicBezTo>
                  <a:close/>
                  <a:moveTo>
                    <a:pt x="18095" y="0"/>
                  </a:moveTo>
                  <a:cubicBezTo>
                    <a:pt x="16412" y="0"/>
                    <a:pt x="14670" y="936"/>
                    <a:pt x="14010" y="2512"/>
                  </a:cubicBezTo>
                  <a:cubicBezTo>
                    <a:pt x="13610" y="3413"/>
                    <a:pt x="13577" y="4514"/>
                    <a:pt x="13710" y="5581"/>
                  </a:cubicBezTo>
                  <a:cubicBezTo>
                    <a:pt x="12843" y="4881"/>
                    <a:pt x="11876" y="4380"/>
                    <a:pt x="10908" y="4214"/>
                  </a:cubicBezTo>
                  <a:cubicBezTo>
                    <a:pt x="10728" y="4186"/>
                    <a:pt x="10549" y="4173"/>
                    <a:pt x="10371" y="4173"/>
                  </a:cubicBezTo>
                  <a:cubicBezTo>
                    <a:pt x="8597" y="4173"/>
                    <a:pt x="6938" y="5482"/>
                    <a:pt x="6272" y="7149"/>
                  </a:cubicBezTo>
                  <a:cubicBezTo>
                    <a:pt x="5604" y="8984"/>
                    <a:pt x="6038" y="11085"/>
                    <a:pt x="7206" y="12686"/>
                  </a:cubicBezTo>
                  <a:lnTo>
                    <a:pt x="7206" y="12720"/>
                  </a:lnTo>
                  <a:lnTo>
                    <a:pt x="7139" y="12720"/>
                  </a:lnTo>
                  <a:cubicBezTo>
                    <a:pt x="6831" y="12677"/>
                    <a:pt x="6519" y="12656"/>
                    <a:pt x="6205" y="12656"/>
                  </a:cubicBezTo>
                  <a:cubicBezTo>
                    <a:pt x="4547" y="12656"/>
                    <a:pt x="2868" y="13253"/>
                    <a:pt x="1802" y="14488"/>
                  </a:cubicBezTo>
                  <a:cubicBezTo>
                    <a:pt x="434" y="15922"/>
                    <a:pt x="167" y="18324"/>
                    <a:pt x="1268" y="19958"/>
                  </a:cubicBezTo>
                  <a:cubicBezTo>
                    <a:pt x="2002" y="20926"/>
                    <a:pt x="3203" y="21626"/>
                    <a:pt x="4537" y="22126"/>
                  </a:cubicBezTo>
                  <a:cubicBezTo>
                    <a:pt x="3203" y="22527"/>
                    <a:pt x="1935" y="23161"/>
                    <a:pt x="1201" y="24128"/>
                  </a:cubicBezTo>
                  <a:cubicBezTo>
                    <a:pt x="0" y="25662"/>
                    <a:pt x="201" y="28064"/>
                    <a:pt x="1435" y="29565"/>
                  </a:cubicBezTo>
                  <a:cubicBezTo>
                    <a:pt x="2556" y="30893"/>
                    <a:pt x="4303" y="31568"/>
                    <a:pt x="6030" y="31568"/>
                  </a:cubicBezTo>
                  <a:cubicBezTo>
                    <a:pt x="6256" y="31568"/>
                    <a:pt x="6481" y="31556"/>
                    <a:pt x="6705" y="31533"/>
                  </a:cubicBezTo>
                  <a:lnTo>
                    <a:pt x="6772" y="31533"/>
                  </a:lnTo>
                  <a:lnTo>
                    <a:pt x="6772" y="31567"/>
                  </a:lnTo>
                  <a:cubicBezTo>
                    <a:pt x="5571" y="33134"/>
                    <a:pt x="5037" y="35236"/>
                    <a:pt x="5604" y="37071"/>
                  </a:cubicBezTo>
                  <a:cubicBezTo>
                    <a:pt x="6199" y="38853"/>
                    <a:pt x="7936" y="40225"/>
                    <a:pt x="9744" y="40225"/>
                  </a:cubicBezTo>
                  <a:cubicBezTo>
                    <a:pt x="9865" y="40225"/>
                    <a:pt x="9986" y="40219"/>
                    <a:pt x="10108" y="40206"/>
                  </a:cubicBezTo>
                  <a:cubicBezTo>
                    <a:pt x="11342" y="40073"/>
                    <a:pt x="12543" y="39372"/>
                    <a:pt x="13610" y="38472"/>
                  </a:cubicBezTo>
                  <a:lnTo>
                    <a:pt x="13610" y="38472"/>
                  </a:lnTo>
                  <a:cubicBezTo>
                    <a:pt x="13343" y="39839"/>
                    <a:pt x="13243" y="41240"/>
                    <a:pt x="13710" y="42341"/>
                  </a:cubicBezTo>
                  <a:cubicBezTo>
                    <a:pt x="14350" y="43941"/>
                    <a:pt x="16080" y="44906"/>
                    <a:pt x="17818" y="44906"/>
                  </a:cubicBezTo>
                  <a:cubicBezTo>
                    <a:pt x="18073" y="44906"/>
                    <a:pt x="18328" y="44885"/>
                    <a:pt x="18580" y="44843"/>
                  </a:cubicBezTo>
                  <a:cubicBezTo>
                    <a:pt x="20515" y="44509"/>
                    <a:pt x="22116" y="43008"/>
                    <a:pt x="22917" y="41240"/>
                  </a:cubicBezTo>
                  <a:cubicBezTo>
                    <a:pt x="23684" y="43041"/>
                    <a:pt x="25218" y="44576"/>
                    <a:pt x="27153" y="45010"/>
                  </a:cubicBezTo>
                  <a:cubicBezTo>
                    <a:pt x="27446" y="45071"/>
                    <a:pt x="27747" y="45101"/>
                    <a:pt x="28048" y="45101"/>
                  </a:cubicBezTo>
                  <a:cubicBezTo>
                    <a:pt x="29701" y="45101"/>
                    <a:pt x="31385" y="44198"/>
                    <a:pt x="32090" y="42675"/>
                  </a:cubicBezTo>
                  <a:cubicBezTo>
                    <a:pt x="32590" y="41540"/>
                    <a:pt x="32557" y="40173"/>
                    <a:pt x="32324" y="38805"/>
                  </a:cubicBezTo>
                  <a:lnTo>
                    <a:pt x="32324" y="38805"/>
                  </a:lnTo>
                  <a:cubicBezTo>
                    <a:pt x="33358" y="39706"/>
                    <a:pt x="34525" y="40473"/>
                    <a:pt x="35726" y="40606"/>
                  </a:cubicBezTo>
                  <a:cubicBezTo>
                    <a:pt x="35885" y="40628"/>
                    <a:pt x="36045" y="40638"/>
                    <a:pt x="36203" y="40638"/>
                  </a:cubicBezTo>
                  <a:cubicBezTo>
                    <a:pt x="38004" y="40638"/>
                    <a:pt x="39716" y="39290"/>
                    <a:pt x="40329" y="37604"/>
                  </a:cubicBezTo>
                  <a:cubicBezTo>
                    <a:pt x="40996" y="35803"/>
                    <a:pt x="40496" y="33668"/>
                    <a:pt x="39295" y="32067"/>
                  </a:cubicBezTo>
                  <a:lnTo>
                    <a:pt x="39295" y="32034"/>
                  </a:lnTo>
                  <a:lnTo>
                    <a:pt x="39395" y="32034"/>
                  </a:lnTo>
                  <a:cubicBezTo>
                    <a:pt x="39670" y="32067"/>
                    <a:pt x="39950" y="32084"/>
                    <a:pt x="40231" y="32084"/>
                  </a:cubicBezTo>
                  <a:cubicBezTo>
                    <a:pt x="41896" y="32084"/>
                    <a:pt x="43619" y="31488"/>
                    <a:pt x="44732" y="30232"/>
                  </a:cubicBezTo>
                  <a:cubicBezTo>
                    <a:pt x="46033" y="28731"/>
                    <a:pt x="46334" y="26363"/>
                    <a:pt x="45166" y="24762"/>
                  </a:cubicBezTo>
                  <a:cubicBezTo>
                    <a:pt x="44432" y="23861"/>
                    <a:pt x="43198" y="23194"/>
                    <a:pt x="41864" y="22694"/>
                  </a:cubicBezTo>
                  <a:cubicBezTo>
                    <a:pt x="43198" y="22227"/>
                    <a:pt x="44432" y="21626"/>
                    <a:pt x="45166" y="20625"/>
                  </a:cubicBezTo>
                  <a:cubicBezTo>
                    <a:pt x="46367" y="19024"/>
                    <a:pt x="46100" y="16656"/>
                    <a:pt x="44832" y="15155"/>
                  </a:cubicBezTo>
                  <a:cubicBezTo>
                    <a:pt x="43753" y="13877"/>
                    <a:pt x="42045" y="13227"/>
                    <a:pt x="40388" y="13227"/>
                  </a:cubicBezTo>
                  <a:cubicBezTo>
                    <a:pt x="40099" y="13227"/>
                    <a:pt x="39811" y="13247"/>
                    <a:pt x="39529" y="13287"/>
                  </a:cubicBezTo>
                  <a:lnTo>
                    <a:pt x="39429" y="13287"/>
                  </a:lnTo>
                  <a:lnTo>
                    <a:pt x="39429" y="13220"/>
                  </a:lnTo>
                  <a:cubicBezTo>
                    <a:pt x="40596" y="11686"/>
                    <a:pt x="41163" y="9551"/>
                    <a:pt x="40529" y="7683"/>
                  </a:cubicBezTo>
                  <a:cubicBezTo>
                    <a:pt x="39941" y="5949"/>
                    <a:pt x="38204" y="4589"/>
                    <a:pt x="36410" y="4589"/>
                  </a:cubicBezTo>
                  <a:cubicBezTo>
                    <a:pt x="36271" y="4589"/>
                    <a:pt x="36132" y="4597"/>
                    <a:pt x="35993" y="4614"/>
                  </a:cubicBezTo>
                  <a:cubicBezTo>
                    <a:pt x="34759" y="4714"/>
                    <a:pt x="33558" y="5481"/>
                    <a:pt x="32524" y="6382"/>
                  </a:cubicBezTo>
                  <a:cubicBezTo>
                    <a:pt x="32791" y="5014"/>
                    <a:pt x="32857" y="3613"/>
                    <a:pt x="32357" y="2512"/>
                  </a:cubicBezTo>
                  <a:cubicBezTo>
                    <a:pt x="31667" y="960"/>
                    <a:pt x="29961" y="2"/>
                    <a:pt x="28243" y="2"/>
                  </a:cubicBezTo>
                  <a:cubicBezTo>
                    <a:pt x="27967" y="2"/>
                    <a:pt x="27692" y="27"/>
                    <a:pt x="27420" y="77"/>
                  </a:cubicBezTo>
                  <a:cubicBezTo>
                    <a:pt x="25519" y="478"/>
                    <a:pt x="23918" y="1979"/>
                    <a:pt x="23184" y="3780"/>
                  </a:cubicBezTo>
                  <a:cubicBezTo>
                    <a:pt x="22416" y="1979"/>
                    <a:pt x="20849" y="478"/>
                    <a:pt x="18914" y="77"/>
                  </a:cubicBezTo>
                  <a:cubicBezTo>
                    <a:pt x="18646" y="26"/>
                    <a:pt x="18371" y="0"/>
                    <a:pt x="1809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9" name="Google Shape;7249;p50"/>
            <p:cNvSpPr/>
            <p:nvPr/>
          </p:nvSpPr>
          <p:spPr>
            <a:xfrm>
              <a:off x="2353525" y="3845675"/>
              <a:ext cx="82575" cy="227750"/>
            </a:xfrm>
            <a:custGeom>
              <a:avLst/>
              <a:gdLst/>
              <a:ahLst/>
              <a:cxnLst/>
              <a:rect l="l" t="t" r="r" b="b"/>
              <a:pathLst>
                <a:path w="3303" h="9110" extrusionOk="0">
                  <a:moveTo>
                    <a:pt x="137" y="1"/>
                  </a:moveTo>
                  <a:cubicBezTo>
                    <a:pt x="136" y="1"/>
                    <a:pt x="135" y="1"/>
                    <a:pt x="134" y="1"/>
                  </a:cubicBezTo>
                  <a:cubicBezTo>
                    <a:pt x="0" y="68"/>
                    <a:pt x="367" y="2170"/>
                    <a:pt x="1268" y="4671"/>
                  </a:cubicBezTo>
                  <a:cubicBezTo>
                    <a:pt x="2088" y="7197"/>
                    <a:pt x="3069" y="9109"/>
                    <a:pt x="3165" y="9109"/>
                  </a:cubicBezTo>
                  <a:cubicBezTo>
                    <a:pt x="3167" y="9109"/>
                    <a:pt x="3168" y="9109"/>
                    <a:pt x="3169" y="9108"/>
                  </a:cubicBezTo>
                  <a:cubicBezTo>
                    <a:pt x="3303" y="9041"/>
                    <a:pt x="2502" y="7073"/>
                    <a:pt x="1668" y="4571"/>
                  </a:cubicBezTo>
                  <a:cubicBezTo>
                    <a:pt x="841" y="2089"/>
                    <a:pt x="276" y="1"/>
                    <a:pt x="137" y="1"/>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0" name="Google Shape;7250;p50"/>
            <p:cNvSpPr/>
            <p:nvPr/>
          </p:nvSpPr>
          <p:spPr>
            <a:xfrm>
              <a:off x="2512800" y="3845675"/>
              <a:ext cx="81750" cy="227725"/>
            </a:xfrm>
            <a:custGeom>
              <a:avLst/>
              <a:gdLst/>
              <a:ahLst/>
              <a:cxnLst/>
              <a:rect l="l" t="t" r="r" b="b"/>
              <a:pathLst>
                <a:path w="3270" h="9109" extrusionOk="0">
                  <a:moveTo>
                    <a:pt x="3166" y="1"/>
                  </a:moveTo>
                  <a:cubicBezTo>
                    <a:pt x="3027" y="1"/>
                    <a:pt x="2495" y="2056"/>
                    <a:pt x="1635" y="4538"/>
                  </a:cubicBezTo>
                  <a:cubicBezTo>
                    <a:pt x="801" y="7073"/>
                    <a:pt x="0" y="9074"/>
                    <a:pt x="134" y="9108"/>
                  </a:cubicBezTo>
                  <a:cubicBezTo>
                    <a:pt x="135" y="9108"/>
                    <a:pt x="136" y="9108"/>
                    <a:pt x="137" y="9108"/>
                  </a:cubicBezTo>
                  <a:cubicBezTo>
                    <a:pt x="251" y="9108"/>
                    <a:pt x="1242" y="7218"/>
                    <a:pt x="2069" y="4671"/>
                  </a:cubicBezTo>
                  <a:cubicBezTo>
                    <a:pt x="2903" y="2136"/>
                    <a:pt x="3269" y="1"/>
                    <a:pt x="3169" y="1"/>
                  </a:cubicBezTo>
                  <a:cubicBezTo>
                    <a:pt x="3168" y="1"/>
                    <a:pt x="3167" y="1"/>
                    <a:pt x="3166" y="1"/>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1" name="Google Shape;7251;p50"/>
            <p:cNvSpPr/>
            <p:nvPr/>
          </p:nvSpPr>
          <p:spPr>
            <a:xfrm>
              <a:off x="2466925" y="3860700"/>
              <a:ext cx="10875" cy="210175"/>
            </a:xfrm>
            <a:custGeom>
              <a:avLst/>
              <a:gdLst/>
              <a:ahLst/>
              <a:cxnLst/>
              <a:rect l="l" t="t" r="r" b="b"/>
              <a:pathLst>
                <a:path w="435" h="8407" extrusionOk="0">
                  <a:moveTo>
                    <a:pt x="234" y="1"/>
                  </a:moveTo>
                  <a:cubicBezTo>
                    <a:pt x="101" y="1"/>
                    <a:pt x="1" y="1869"/>
                    <a:pt x="1" y="4204"/>
                  </a:cubicBezTo>
                  <a:cubicBezTo>
                    <a:pt x="1" y="6505"/>
                    <a:pt x="101" y="8407"/>
                    <a:pt x="234" y="8407"/>
                  </a:cubicBezTo>
                  <a:cubicBezTo>
                    <a:pt x="334" y="8407"/>
                    <a:pt x="434" y="6539"/>
                    <a:pt x="434" y="4204"/>
                  </a:cubicBezTo>
                  <a:cubicBezTo>
                    <a:pt x="434" y="1869"/>
                    <a:pt x="334" y="1"/>
                    <a:pt x="234" y="1"/>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2" name="Google Shape;7252;p50"/>
            <p:cNvSpPr/>
            <p:nvPr/>
          </p:nvSpPr>
          <p:spPr>
            <a:xfrm>
              <a:off x="2612025" y="3950700"/>
              <a:ext cx="164325" cy="180275"/>
            </a:xfrm>
            <a:custGeom>
              <a:avLst/>
              <a:gdLst/>
              <a:ahLst/>
              <a:cxnLst/>
              <a:rect l="l" t="t" r="r" b="b"/>
              <a:pathLst>
                <a:path w="6573" h="7211" extrusionOk="0">
                  <a:moveTo>
                    <a:pt x="6496" y="1"/>
                  </a:moveTo>
                  <a:cubicBezTo>
                    <a:pt x="6327" y="1"/>
                    <a:pt x="4697" y="1351"/>
                    <a:pt x="3003" y="3306"/>
                  </a:cubicBezTo>
                  <a:cubicBezTo>
                    <a:pt x="1202" y="5307"/>
                    <a:pt x="1" y="7142"/>
                    <a:pt x="101" y="7208"/>
                  </a:cubicBezTo>
                  <a:cubicBezTo>
                    <a:pt x="102" y="7210"/>
                    <a:pt x="104" y="7210"/>
                    <a:pt x="106" y="7210"/>
                  </a:cubicBezTo>
                  <a:cubicBezTo>
                    <a:pt x="219" y="7210"/>
                    <a:pt x="1536" y="5537"/>
                    <a:pt x="3303" y="3606"/>
                  </a:cubicBezTo>
                  <a:cubicBezTo>
                    <a:pt x="5038" y="1638"/>
                    <a:pt x="6572" y="103"/>
                    <a:pt x="6506" y="3"/>
                  </a:cubicBezTo>
                  <a:cubicBezTo>
                    <a:pt x="6503" y="2"/>
                    <a:pt x="6500" y="1"/>
                    <a:pt x="6496" y="1"/>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3" name="Google Shape;7253;p50"/>
            <p:cNvSpPr/>
            <p:nvPr/>
          </p:nvSpPr>
          <p:spPr>
            <a:xfrm>
              <a:off x="2656225" y="4157100"/>
              <a:ext cx="236025" cy="47600"/>
            </a:xfrm>
            <a:custGeom>
              <a:avLst/>
              <a:gdLst/>
              <a:ahLst/>
              <a:cxnLst/>
              <a:rect l="l" t="t" r="r" b="b"/>
              <a:pathLst>
                <a:path w="9441" h="1904" extrusionOk="0">
                  <a:moveTo>
                    <a:pt x="9336" y="0"/>
                  </a:moveTo>
                  <a:cubicBezTo>
                    <a:pt x="8946" y="0"/>
                    <a:pt x="7014" y="504"/>
                    <a:pt x="4704" y="954"/>
                  </a:cubicBezTo>
                  <a:cubicBezTo>
                    <a:pt x="2102" y="1454"/>
                    <a:pt x="1" y="1721"/>
                    <a:pt x="1" y="1855"/>
                  </a:cubicBezTo>
                  <a:cubicBezTo>
                    <a:pt x="1" y="1886"/>
                    <a:pt x="123" y="1903"/>
                    <a:pt x="345" y="1903"/>
                  </a:cubicBezTo>
                  <a:cubicBezTo>
                    <a:pt x="1051" y="1903"/>
                    <a:pt x="2766" y="1735"/>
                    <a:pt x="4771" y="1354"/>
                  </a:cubicBezTo>
                  <a:cubicBezTo>
                    <a:pt x="7406" y="854"/>
                    <a:pt x="9441" y="120"/>
                    <a:pt x="9408" y="20"/>
                  </a:cubicBezTo>
                  <a:cubicBezTo>
                    <a:pt x="9404" y="6"/>
                    <a:pt x="9380" y="0"/>
                    <a:pt x="9336" y="0"/>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4" name="Google Shape;7254;p50"/>
            <p:cNvSpPr/>
            <p:nvPr/>
          </p:nvSpPr>
          <p:spPr>
            <a:xfrm>
              <a:off x="2635375" y="4060650"/>
              <a:ext cx="185175" cy="103725"/>
            </a:xfrm>
            <a:custGeom>
              <a:avLst/>
              <a:gdLst/>
              <a:ahLst/>
              <a:cxnLst/>
              <a:rect l="l" t="t" r="r" b="b"/>
              <a:pathLst>
                <a:path w="7407" h="4149" extrusionOk="0">
                  <a:moveTo>
                    <a:pt x="7352" y="0"/>
                  </a:moveTo>
                  <a:cubicBezTo>
                    <a:pt x="7149" y="0"/>
                    <a:pt x="5496" y="804"/>
                    <a:pt x="3604" y="1876"/>
                  </a:cubicBezTo>
                  <a:cubicBezTo>
                    <a:pt x="1569" y="3011"/>
                    <a:pt x="1" y="4011"/>
                    <a:pt x="68" y="4145"/>
                  </a:cubicBezTo>
                  <a:cubicBezTo>
                    <a:pt x="69" y="4147"/>
                    <a:pt x="73" y="4148"/>
                    <a:pt x="79" y="4148"/>
                  </a:cubicBezTo>
                  <a:cubicBezTo>
                    <a:pt x="232" y="4148"/>
                    <a:pt x="1911" y="3335"/>
                    <a:pt x="3837" y="2243"/>
                  </a:cubicBezTo>
                  <a:cubicBezTo>
                    <a:pt x="5838" y="1076"/>
                    <a:pt x="7406" y="75"/>
                    <a:pt x="7373" y="8"/>
                  </a:cubicBezTo>
                  <a:cubicBezTo>
                    <a:pt x="7371" y="3"/>
                    <a:pt x="7364" y="0"/>
                    <a:pt x="7352" y="0"/>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5" name="Google Shape;7255;p50"/>
            <p:cNvSpPr/>
            <p:nvPr/>
          </p:nvSpPr>
          <p:spPr>
            <a:xfrm>
              <a:off x="2654575" y="4316175"/>
              <a:ext cx="236025" cy="51250"/>
            </a:xfrm>
            <a:custGeom>
              <a:avLst/>
              <a:gdLst/>
              <a:ahLst/>
              <a:cxnLst/>
              <a:rect l="l" t="t" r="r" b="b"/>
              <a:pathLst>
                <a:path w="9441" h="2050" extrusionOk="0">
                  <a:moveTo>
                    <a:pt x="204" y="1"/>
                  </a:moveTo>
                  <a:cubicBezTo>
                    <a:pt x="71" y="1"/>
                    <a:pt x="0" y="10"/>
                    <a:pt x="0" y="28"/>
                  </a:cubicBezTo>
                  <a:cubicBezTo>
                    <a:pt x="0" y="162"/>
                    <a:pt x="2135" y="495"/>
                    <a:pt x="4670" y="1029"/>
                  </a:cubicBezTo>
                  <a:cubicBezTo>
                    <a:pt x="7011" y="1539"/>
                    <a:pt x="8920" y="2049"/>
                    <a:pt x="9328" y="2049"/>
                  </a:cubicBezTo>
                  <a:cubicBezTo>
                    <a:pt x="9373" y="2049"/>
                    <a:pt x="9400" y="2043"/>
                    <a:pt x="9407" y="2030"/>
                  </a:cubicBezTo>
                  <a:cubicBezTo>
                    <a:pt x="9440" y="1896"/>
                    <a:pt x="7372" y="1162"/>
                    <a:pt x="4804" y="629"/>
                  </a:cubicBezTo>
                  <a:cubicBezTo>
                    <a:pt x="2646" y="192"/>
                    <a:pt x="802" y="1"/>
                    <a:pt x="204" y="1"/>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6" name="Google Shape;7256;p50"/>
            <p:cNvSpPr/>
            <p:nvPr/>
          </p:nvSpPr>
          <p:spPr>
            <a:xfrm>
              <a:off x="2610375" y="4389325"/>
              <a:ext cx="160975" cy="181125"/>
            </a:xfrm>
            <a:custGeom>
              <a:avLst/>
              <a:gdLst/>
              <a:ahLst/>
              <a:cxnLst/>
              <a:rect l="l" t="t" r="r" b="b"/>
              <a:pathLst>
                <a:path w="6439" h="7245" extrusionOk="0">
                  <a:moveTo>
                    <a:pt x="81" y="0"/>
                  </a:moveTo>
                  <a:cubicBezTo>
                    <a:pt x="75" y="0"/>
                    <a:pt x="71" y="1"/>
                    <a:pt x="67" y="4"/>
                  </a:cubicBezTo>
                  <a:cubicBezTo>
                    <a:pt x="0" y="71"/>
                    <a:pt x="1168" y="1872"/>
                    <a:pt x="2902" y="3907"/>
                  </a:cubicBezTo>
                  <a:cubicBezTo>
                    <a:pt x="4630" y="5863"/>
                    <a:pt x="6198" y="7245"/>
                    <a:pt x="6362" y="7245"/>
                  </a:cubicBezTo>
                  <a:cubicBezTo>
                    <a:pt x="6366" y="7245"/>
                    <a:pt x="6369" y="7244"/>
                    <a:pt x="6371" y="7243"/>
                  </a:cubicBezTo>
                  <a:cubicBezTo>
                    <a:pt x="6438" y="7176"/>
                    <a:pt x="4937" y="5608"/>
                    <a:pt x="3236" y="3607"/>
                  </a:cubicBezTo>
                  <a:cubicBezTo>
                    <a:pt x="1550" y="1662"/>
                    <a:pt x="274" y="0"/>
                    <a:pt x="81" y="0"/>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7" name="Google Shape;7257;p50"/>
            <p:cNvSpPr/>
            <p:nvPr/>
          </p:nvSpPr>
          <p:spPr>
            <a:xfrm>
              <a:off x="2636225" y="4352525"/>
              <a:ext cx="182650" cy="107900"/>
            </a:xfrm>
            <a:custGeom>
              <a:avLst/>
              <a:gdLst/>
              <a:ahLst/>
              <a:cxnLst/>
              <a:rect l="l" t="t" r="r" b="b"/>
              <a:pathLst>
                <a:path w="7306" h="4316" extrusionOk="0">
                  <a:moveTo>
                    <a:pt x="61" y="1"/>
                  </a:moveTo>
                  <a:cubicBezTo>
                    <a:pt x="48" y="1"/>
                    <a:pt x="39" y="3"/>
                    <a:pt x="34" y="8"/>
                  </a:cubicBezTo>
                  <a:cubicBezTo>
                    <a:pt x="0" y="75"/>
                    <a:pt x="1535" y="1143"/>
                    <a:pt x="3536" y="2343"/>
                  </a:cubicBezTo>
                  <a:cubicBezTo>
                    <a:pt x="5465" y="3469"/>
                    <a:pt x="7084" y="4315"/>
                    <a:pt x="7229" y="4315"/>
                  </a:cubicBezTo>
                  <a:cubicBezTo>
                    <a:pt x="7234" y="4315"/>
                    <a:pt x="7238" y="4314"/>
                    <a:pt x="7239" y="4312"/>
                  </a:cubicBezTo>
                  <a:cubicBezTo>
                    <a:pt x="7306" y="4211"/>
                    <a:pt x="5738" y="3177"/>
                    <a:pt x="3736" y="1977"/>
                  </a:cubicBezTo>
                  <a:cubicBezTo>
                    <a:pt x="1900" y="869"/>
                    <a:pt x="304" y="1"/>
                    <a:pt x="61" y="1"/>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8" name="Google Shape;7258;p50"/>
            <p:cNvSpPr/>
            <p:nvPr/>
          </p:nvSpPr>
          <p:spPr>
            <a:xfrm>
              <a:off x="2510300" y="4444450"/>
              <a:ext cx="79250" cy="229350"/>
            </a:xfrm>
            <a:custGeom>
              <a:avLst/>
              <a:gdLst/>
              <a:ahLst/>
              <a:cxnLst/>
              <a:rect l="l" t="t" r="r" b="b"/>
              <a:pathLst>
                <a:path w="3170" h="9174" extrusionOk="0">
                  <a:moveTo>
                    <a:pt x="103" y="0"/>
                  </a:moveTo>
                  <a:cubicBezTo>
                    <a:pt x="102" y="0"/>
                    <a:pt x="101" y="0"/>
                    <a:pt x="100" y="1"/>
                  </a:cubicBezTo>
                  <a:cubicBezTo>
                    <a:pt x="0" y="34"/>
                    <a:pt x="768" y="2036"/>
                    <a:pt x="1568" y="4571"/>
                  </a:cubicBezTo>
                  <a:cubicBezTo>
                    <a:pt x="2369" y="7073"/>
                    <a:pt x="2902" y="9174"/>
                    <a:pt x="3036" y="9174"/>
                  </a:cubicBezTo>
                  <a:cubicBezTo>
                    <a:pt x="3169" y="9141"/>
                    <a:pt x="2769" y="7006"/>
                    <a:pt x="2002" y="4471"/>
                  </a:cubicBezTo>
                  <a:cubicBezTo>
                    <a:pt x="1175" y="1924"/>
                    <a:pt x="217" y="0"/>
                    <a:pt x="103" y="0"/>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9" name="Google Shape;7259;p50"/>
            <p:cNvSpPr/>
            <p:nvPr/>
          </p:nvSpPr>
          <p:spPr>
            <a:xfrm>
              <a:off x="2347675" y="4443575"/>
              <a:ext cx="85100" cy="226075"/>
            </a:xfrm>
            <a:custGeom>
              <a:avLst/>
              <a:gdLst/>
              <a:ahLst/>
              <a:cxnLst/>
              <a:rect l="l" t="t" r="r" b="b"/>
              <a:pathLst>
                <a:path w="3404" h="9043" extrusionOk="0">
                  <a:moveTo>
                    <a:pt x="3266" y="1"/>
                  </a:moveTo>
                  <a:cubicBezTo>
                    <a:pt x="3168" y="1"/>
                    <a:pt x="2154" y="1912"/>
                    <a:pt x="1268" y="4372"/>
                  </a:cubicBezTo>
                  <a:cubicBezTo>
                    <a:pt x="401" y="6874"/>
                    <a:pt x="1" y="9009"/>
                    <a:pt x="67" y="9042"/>
                  </a:cubicBezTo>
                  <a:cubicBezTo>
                    <a:pt x="69" y="9042"/>
                    <a:pt x="70" y="9043"/>
                    <a:pt x="71" y="9043"/>
                  </a:cubicBezTo>
                  <a:cubicBezTo>
                    <a:pt x="210" y="9043"/>
                    <a:pt x="775" y="6988"/>
                    <a:pt x="1669" y="4506"/>
                  </a:cubicBezTo>
                  <a:cubicBezTo>
                    <a:pt x="2569" y="2037"/>
                    <a:pt x="3403" y="36"/>
                    <a:pt x="3270" y="2"/>
                  </a:cubicBezTo>
                  <a:cubicBezTo>
                    <a:pt x="3269" y="1"/>
                    <a:pt x="3267" y="1"/>
                    <a:pt x="3266" y="1"/>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0" name="Google Shape;7260;p50"/>
            <p:cNvSpPr/>
            <p:nvPr/>
          </p:nvSpPr>
          <p:spPr>
            <a:xfrm>
              <a:off x="2465275" y="4447800"/>
              <a:ext cx="13350" cy="210175"/>
            </a:xfrm>
            <a:custGeom>
              <a:avLst/>
              <a:gdLst/>
              <a:ahLst/>
              <a:cxnLst/>
              <a:rect l="l" t="t" r="r" b="b"/>
              <a:pathLst>
                <a:path w="534" h="8407" extrusionOk="0">
                  <a:moveTo>
                    <a:pt x="334" y="0"/>
                  </a:moveTo>
                  <a:cubicBezTo>
                    <a:pt x="200" y="0"/>
                    <a:pt x="67" y="1868"/>
                    <a:pt x="33" y="4203"/>
                  </a:cubicBezTo>
                  <a:cubicBezTo>
                    <a:pt x="0" y="6538"/>
                    <a:pt x="67" y="8406"/>
                    <a:pt x="200" y="8406"/>
                  </a:cubicBezTo>
                  <a:cubicBezTo>
                    <a:pt x="334" y="8406"/>
                    <a:pt x="467" y="6538"/>
                    <a:pt x="500" y="4203"/>
                  </a:cubicBezTo>
                  <a:cubicBezTo>
                    <a:pt x="534" y="1868"/>
                    <a:pt x="467" y="0"/>
                    <a:pt x="334" y="0"/>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1" name="Google Shape;7261;p50"/>
            <p:cNvSpPr/>
            <p:nvPr/>
          </p:nvSpPr>
          <p:spPr>
            <a:xfrm>
              <a:off x="2168375" y="4385150"/>
              <a:ext cx="166825" cy="177050"/>
            </a:xfrm>
            <a:custGeom>
              <a:avLst/>
              <a:gdLst/>
              <a:ahLst/>
              <a:cxnLst/>
              <a:rect l="l" t="t" r="r" b="b"/>
              <a:pathLst>
                <a:path w="6673" h="7082" extrusionOk="0">
                  <a:moveTo>
                    <a:pt x="6563" y="0"/>
                  </a:moveTo>
                  <a:cubicBezTo>
                    <a:pt x="6425" y="0"/>
                    <a:pt x="5054" y="1629"/>
                    <a:pt x="3337" y="3540"/>
                  </a:cubicBezTo>
                  <a:cubicBezTo>
                    <a:pt x="1535" y="5508"/>
                    <a:pt x="1" y="6943"/>
                    <a:pt x="68" y="7076"/>
                  </a:cubicBezTo>
                  <a:cubicBezTo>
                    <a:pt x="71" y="7080"/>
                    <a:pt x="76" y="7081"/>
                    <a:pt x="83" y="7081"/>
                  </a:cubicBezTo>
                  <a:cubicBezTo>
                    <a:pt x="280" y="7081"/>
                    <a:pt x="1895" y="5710"/>
                    <a:pt x="3604" y="3840"/>
                  </a:cubicBezTo>
                  <a:cubicBezTo>
                    <a:pt x="5438" y="1839"/>
                    <a:pt x="6672" y="38"/>
                    <a:pt x="6572" y="4"/>
                  </a:cubicBezTo>
                  <a:cubicBezTo>
                    <a:pt x="6570" y="2"/>
                    <a:pt x="6567" y="0"/>
                    <a:pt x="6563" y="0"/>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2" name="Google Shape;7262;p50"/>
            <p:cNvSpPr/>
            <p:nvPr/>
          </p:nvSpPr>
          <p:spPr>
            <a:xfrm>
              <a:off x="2055800" y="4310525"/>
              <a:ext cx="236025" cy="45875"/>
            </a:xfrm>
            <a:custGeom>
              <a:avLst/>
              <a:gdLst/>
              <a:ahLst/>
              <a:cxnLst/>
              <a:rect l="l" t="t" r="r" b="b"/>
              <a:pathLst>
                <a:path w="9441" h="1835" extrusionOk="0">
                  <a:moveTo>
                    <a:pt x="9028" y="0"/>
                  </a:moveTo>
                  <a:cubicBezTo>
                    <a:pt x="8278" y="0"/>
                    <a:pt x="6593" y="151"/>
                    <a:pt x="4671" y="521"/>
                  </a:cubicBezTo>
                  <a:cubicBezTo>
                    <a:pt x="2036" y="988"/>
                    <a:pt x="1" y="1688"/>
                    <a:pt x="34" y="1822"/>
                  </a:cubicBezTo>
                  <a:cubicBezTo>
                    <a:pt x="37" y="1831"/>
                    <a:pt x="56" y="1835"/>
                    <a:pt x="89" y="1835"/>
                  </a:cubicBezTo>
                  <a:cubicBezTo>
                    <a:pt x="437" y="1835"/>
                    <a:pt x="2393" y="1378"/>
                    <a:pt x="4737" y="921"/>
                  </a:cubicBezTo>
                  <a:cubicBezTo>
                    <a:pt x="7339" y="421"/>
                    <a:pt x="9441" y="187"/>
                    <a:pt x="9441" y="54"/>
                  </a:cubicBezTo>
                  <a:cubicBezTo>
                    <a:pt x="9441" y="19"/>
                    <a:pt x="9293" y="0"/>
                    <a:pt x="9028" y="0"/>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3" name="Google Shape;7263;p50"/>
            <p:cNvSpPr/>
            <p:nvPr/>
          </p:nvSpPr>
          <p:spPr>
            <a:xfrm>
              <a:off x="2125025" y="4351675"/>
              <a:ext cx="186825" cy="101250"/>
            </a:xfrm>
            <a:custGeom>
              <a:avLst/>
              <a:gdLst/>
              <a:ahLst/>
              <a:cxnLst/>
              <a:rect l="l" t="t" r="r" b="b"/>
              <a:pathLst>
                <a:path w="7473" h="4050" extrusionOk="0">
                  <a:moveTo>
                    <a:pt x="7417" y="1"/>
                  </a:moveTo>
                  <a:cubicBezTo>
                    <a:pt x="7208" y="1"/>
                    <a:pt x="5556" y="774"/>
                    <a:pt x="3636" y="1844"/>
                  </a:cubicBezTo>
                  <a:cubicBezTo>
                    <a:pt x="1602" y="2945"/>
                    <a:pt x="0" y="3945"/>
                    <a:pt x="67" y="4045"/>
                  </a:cubicBezTo>
                  <a:cubicBezTo>
                    <a:pt x="68" y="4048"/>
                    <a:pt x="73" y="4049"/>
                    <a:pt x="79" y="4049"/>
                  </a:cubicBezTo>
                  <a:cubicBezTo>
                    <a:pt x="239" y="4049"/>
                    <a:pt x="1884" y="3299"/>
                    <a:pt x="3836" y="2211"/>
                  </a:cubicBezTo>
                  <a:cubicBezTo>
                    <a:pt x="5905" y="1077"/>
                    <a:pt x="7472" y="109"/>
                    <a:pt x="7439" y="9"/>
                  </a:cubicBezTo>
                  <a:cubicBezTo>
                    <a:pt x="7437" y="3"/>
                    <a:pt x="7430" y="1"/>
                    <a:pt x="7417" y="1"/>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4" name="Google Shape;7264;p50"/>
            <p:cNvSpPr/>
            <p:nvPr/>
          </p:nvSpPr>
          <p:spPr>
            <a:xfrm>
              <a:off x="2060800" y="4143125"/>
              <a:ext cx="234375" cy="55200"/>
            </a:xfrm>
            <a:custGeom>
              <a:avLst/>
              <a:gdLst/>
              <a:ahLst/>
              <a:cxnLst/>
              <a:rect l="l" t="t" r="r" b="b"/>
              <a:pathLst>
                <a:path w="9375" h="2208" extrusionOk="0">
                  <a:moveTo>
                    <a:pt x="75" y="1"/>
                  </a:moveTo>
                  <a:cubicBezTo>
                    <a:pt x="50" y="1"/>
                    <a:pt x="37" y="4"/>
                    <a:pt x="34" y="12"/>
                  </a:cubicBezTo>
                  <a:cubicBezTo>
                    <a:pt x="1" y="112"/>
                    <a:pt x="2002" y="879"/>
                    <a:pt x="4638" y="1513"/>
                  </a:cubicBezTo>
                  <a:cubicBezTo>
                    <a:pt x="6722" y="2007"/>
                    <a:pt x="8559" y="2207"/>
                    <a:pt x="9164" y="2207"/>
                  </a:cubicBezTo>
                  <a:cubicBezTo>
                    <a:pt x="9295" y="2207"/>
                    <a:pt x="9368" y="2198"/>
                    <a:pt x="9374" y="2180"/>
                  </a:cubicBezTo>
                  <a:cubicBezTo>
                    <a:pt x="9374" y="2047"/>
                    <a:pt x="7306" y="1680"/>
                    <a:pt x="4704" y="1079"/>
                  </a:cubicBezTo>
                  <a:cubicBezTo>
                    <a:pt x="2327" y="554"/>
                    <a:pt x="378" y="1"/>
                    <a:pt x="75" y="1"/>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5" name="Google Shape;7265;p50"/>
            <p:cNvSpPr/>
            <p:nvPr/>
          </p:nvSpPr>
          <p:spPr>
            <a:xfrm>
              <a:off x="2181725" y="3943150"/>
              <a:ext cx="158475" cy="183650"/>
            </a:xfrm>
            <a:custGeom>
              <a:avLst/>
              <a:gdLst/>
              <a:ahLst/>
              <a:cxnLst/>
              <a:rect l="l" t="t" r="r" b="b"/>
              <a:pathLst>
                <a:path w="6339" h="7346" extrusionOk="0">
                  <a:moveTo>
                    <a:pt x="82" y="0"/>
                  </a:moveTo>
                  <a:cubicBezTo>
                    <a:pt x="76" y="0"/>
                    <a:pt x="71" y="2"/>
                    <a:pt x="67" y="5"/>
                  </a:cubicBezTo>
                  <a:cubicBezTo>
                    <a:pt x="1" y="72"/>
                    <a:pt x="1468" y="1673"/>
                    <a:pt x="3170" y="3674"/>
                  </a:cubicBezTo>
                  <a:cubicBezTo>
                    <a:pt x="4838" y="5670"/>
                    <a:pt x="6122" y="7346"/>
                    <a:pt x="6233" y="7346"/>
                  </a:cubicBezTo>
                  <a:cubicBezTo>
                    <a:pt x="6235" y="7346"/>
                    <a:pt x="6237" y="7345"/>
                    <a:pt x="6238" y="7344"/>
                  </a:cubicBezTo>
                  <a:cubicBezTo>
                    <a:pt x="6339" y="7277"/>
                    <a:pt x="5204" y="5409"/>
                    <a:pt x="3503" y="3374"/>
                  </a:cubicBezTo>
                  <a:cubicBezTo>
                    <a:pt x="1858" y="1406"/>
                    <a:pt x="275" y="0"/>
                    <a:pt x="82" y="0"/>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6" name="Google Shape;7266;p50"/>
            <p:cNvSpPr/>
            <p:nvPr/>
          </p:nvSpPr>
          <p:spPr>
            <a:xfrm>
              <a:off x="2132525" y="4053025"/>
              <a:ext cx="181825" cy="109775"/>
            </a:xfrm>
            <a:custGeom>
              <a:avLst/>
              <a:gdLst/>
              <a:ahLst/>
              <a:cxnLst/>
              <a:rect l="l" t="t" r="r" b="b"/>
              <a:pathLst>
                <a:path w="7273" h="4391" extrusionOk="0">
                  <a:moveTo>
                    <a:pt x="72" y="1"/>
                  </a:moveTo>
                  <a:cubicBezTo>
                    <a:pt x="53" y="1"/>
                    <a:pt x="40" y="5"/>
                    <a:pt x="34" y="13"/>
                  </a:cubicBezTo>
                  <a:cubicBezTo>
                    <a:pt x="1" y="113"/>
                    <a:pt x="1535" y="1181"/>
                    <a:pt x="3503" y="2382"/>
                  </a:cubicBezTo>
                  <a:cubicBezTo>
                    <a:pt x="5368" y="3551"/>
                    <a:pt x="6963" y="4391"/>
                    <a:pt x="7182" y="4391"/>
                  </a:cubicBezTo>
                  <a:cubicBezTo>
                    <a:pt x="7194" y="4391"/>
                    <a:pt x="7202" y="4388"/>
                    <a:pt x="7206" y="4383"/>
                  </a:cubicBezTo>
                  <a:cubicBezTo>
                    <a:pt x="7272" y="4316"/>
                    <a:pt x="5705" y="3216"/>
                    <a:pt x="3770" y="2015"/>
                  </a:cubicBezTo>
                  <a:cubicBezTo>
                    <a:pt x="1928" y="891"/>
                    <a:pt x="349" y="1"/>
                    <a:pt x="72" y="1"/>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7" name="Google Shape;7267;p50"/>
            <p:cNvSpPr/>
            <p:nvPr/>
          </p:nvSpPr>
          <p:spPr>
            <a:xfrm>
              <a:off x="2160050" y="3972025"/>
              <a:ext cx="628800" cy="572950"/>
            </a:xfrm>
            <a:custGeom>
              <a:avLst/>
              <a:gdLst/>
              <a:ahLst/>
              <a:cxnLst/>
              <a:rect l="l" t="t" r="r" b="b"/>
              <a:pathLst>
                <a:path w="25152" h="22918" extrusionOk="0">
                  <a:moveTo>
                    <a:pt x="12576" y="1"/>
                  </a:moveTo>
                  <a:cubicBezTo>
                    <a:pt x="9641" y="1"/>
                    <a:pt x="6705" y="1118"/>
                    <a:pt x="4470" y="3353"/>
                  </a:cubicBezTo>
                  <a:cubicBezTo>
                    <a:pt x="0" y="7823"/>
                    <a:pt x="0" y="15095"/>
                    <a:pt x="4470" y="19565"/>
                  </a:cubicBezTo>
                  <a:cubicBezTo>
                    <a:pt x="6705" y="21800"/>
                    <a:pt x="9641" y="22917"/>
                    <a:pt x="12576" y="22917"/>
                  </a:cubicBezTo>
                  <a:cubicBezTo>
                    <a:pt x="15511" y="22917"/>
                    <a:pt x="18447" y="21800"/>
                    <a:pt x="20682" y="19565"/>
                  </a:cubicBezTo>
                  <a:cubicBezTo>
                    <a:pt x="25152" y="15095"/>
                    <a:pt x="25152" y="7823"/>
                    <a:pt x="20682" y="3353"/>
                  </a:cubicBezTo>
                  <a:cubicBezTo>
                    <a:pt x="18447" y="1118"/>
                    <a:pt x="15511" y="1"/>
                    <a:pt x="1257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8" name="Google Shape;7268;p50"/>
            <p:cNvSpPr/>
            <p:nvPr/>
          </p:nvSpPr>
          <p:spPr>
            <a:xfrm>
              <a:off x="2323500" y="4120900"/>
              <a:ext cx="41725" cy="95925"/>
            </a:xfrm>
            <a:custGeom>
              <a:avLst/>
              <a:gdLst/>
              <a:ahLst/>
              <a:cxnLst/>
              <a:rect l="l" t="t" r="r" b="b"/>
              <a:pathLst>
                <a:path w="1669" h="3837" extrusionOk="0">
                  <a:moveTo>
                    <a:pt x="834" y="0"/>
                  </a:moveTo>
                  <a:cubicBezTo>
                    <a:pt x="367" y="0"/>
                    <a:pt x="0" y="901"/>
                    <a:pt x="0" y="1935"/>
                  </a:cubicBezTo>
                  <a:cubicBezTo>
                    <a:pt x="0" y="3002"/>
                    <a:pt x="367" y="3836"/>
                    <a:pt x="834" y="3836"/>
                  </a:cubicBezTo>
                  <a:cubicBezTo>
                    <a:pt x="1301" y="3836"/>
                    <a:pt x="1668" y="2969"/>
                    <a:pt x="1668" y="1935"/>
                  </a:cubicBezTo>
                  <a:cubicBezTo>
                    <a:pt x="1668" y="901"/>
                    <a:pt x="1235" y="67"/>
                    <a:pt x="834" y="0"/>
                  </a:cubicBezTo>
                  <a:close/>
                </a:path>
              </a:pathLst>
            </a:custGeom>
            <a:solidFill>
              <a:srgbClr val="302C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9" name="Google Shape;7269;p50"/>
            <p:cNvSpPr/>
            <p:nvPr/>
          </p:nvSpPr>
          <p:spPr>
            <a:xfrm>
              <a:off x="2585350" y="4120900"/>
              <a:ext cx="41725" cy="95925"/>
            </a:xfrm>
            <a:custGeom>
              <a:avLst/>
              <a:gdLst/>
              <a:ahLst/>
              <a:cxnLst/>
              <a:rect l="l" t="t" r="r" b="b"/>
              <a:pathLst>
                <a:path w="1669" h="3837" extrusionOk="0">
                  <a:moveTo>
                    <a:pt x="834" y="0"/>
                  </a:moveTo>
                  <a:cubicBezTo>
                    <a:pt x="367" y="0"/>
                    <a:pt x="1" y="901"/>
                    <a:pt x="1" y="1935"/>
                  </a:cubicBezTo>
                  <a:cubicBezTo>
                    <a:pt x="1" y="3002"/>
                    <a:pt x="367" y="3836"/>
                    <a:pt x="834" y="3836"/>
                  </a:cubicBezTo>
                  <a:cubicBezTo>
                    <a:pt x="1268" y="3836"/>
                    <a:pt x="1668" y="2969"/>
                    <a:pt x="1668" y="1935"/>
                  </a:cubicBezTo>
                  <a:cubicBezTo>
                    <a:pt x="1668" y="901"/>
                    <a:pt x="1268" y="67"/>
                    <a:pt x="834" y="0"/>
                  </a:cubicBezTo>
                  <a:close/>
                </a:path>
              </a:pathLst>
            </a:custGeom>
            <a:solidFill>
              <a:srgbClr val="302C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0" name="Google Shape;7270;p50"/>
            <p:cNvSpPr/>
            <p:nvPr/>
          </p:nvSpPr>
          <p:spPr>
            <a:xfrm>
              <a:off x="2398550" y="4186775"/>
              <a:ext cx="150125" cy="75075"/>
            </a:xfrm>
            <a:custGeom>
              <a:avLst/>
              <a:gdLst/>
              <a:ahLst/>
              <a:cxnLst/>
              <a:rect l="l" t="t" r="r" b="b"/>
              <a:pathLst>
                <a:path w="6005" h="3003" extrusionOk="0">
                  <a:moveTo>
                    <a:pt x="1" y="0"/>
                  </a:moveTo>
                  <a:cubicBezTo>
                    <a:pt x="34" y="1668"/>
                    <a:pt x="1368" y="3003"/>
                    <a:pt x="3003" y="3003"/>
                  </a:cubicBezTo>
                  <a:cubicBezTo>
                    <a:pt x="4637" y="3003"/>
                    <a:pt x="6005" y="1668"/>
                    <a:pt x="6005" y="0"/>
                  </a:cubicBezTo>
                  <a:close/>
                </a:path>
              </a:pathLst>
            </a:custGeom>
            <a:solidFill>
              <a:srgbClr val="302C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1" name="Google Shape;7271;p50"/>
            <p:cNvSpPr/>
            <p:nvPr/>
          </p:nvSpPr>
          <p:spPr>
            <a:xfrm>
              <a:off x="2416075" y="4208450"/>
              <a:ext cx="116775" cy="52575"/>
            </a:xfrm>
            <a:custGeom>
              <a:avLst/>
              <a:gdLst/>
              <a:ahLst/>
              <a:cxnLst/>
              <a:rect l="l" t="t" r="r" b="b"/>
              <a:pathLst>
                <a:path w="4671" h="2103" extrusionOk="0">
                  <a:moveTo>
                    <a:pt x="2335" y="1"/>
                  </a:moveTo>
                  <a:cubicBezTo>
                    <a:pt x="1434" y="1"/>
                    <a:pt x="600" y="368"/>
                    <a:pt x="0" y="968"/>
                  </a:cubicBezTo>
                  <a:cubicBezTo>
                    <a:pt x="534" y="1635"/>
                    <a:pt x="1368" y="2102"/>
                    <a:pt x="2335" y="2102"/>
                  </a:cubicBezTo>
                  <a:cubicBezTo>
                    <a:pt x="3302" y="2102"/>
                    <a:pt x="4136" y="1669"/>
                    <a:pt x="4670" y="968"/>
                  </a:cubicBezTo>
                  <a:cubicBezTo>
                    <a:pt x="4103" y="401"/>
                    <a:pt x="3269" y="1"/>
                    <a:pt x="2335" y="1"/>
                  </a:cubicBezTo>
                  <a:close/>
                </a:path>
              </a:pathLst>
            </a:custGeom>
            <a:solidFill>
              <a:srgbClr val="EA1F7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272" name="Google Shape;7272;p50"/>
          <p:cNvGrpSpPr/>
          <p:nvPr/>
        </p:nvGrpSpPr>
        <p:grpSpPr>
          <a:xfrm>
            <a:off x="1235511" y="4308342"/>
            <a:ext cx="607350" cy="850101"/>
            <a:chOff x="2202700" y="6693000"/>
            <a:chExt cx="768875" cy="953550"/>
          </a:xfrm>
        </p:grpSpPr>
        <p:sp>
          <p:nvSpPr>
            <p:cNvPr id="7273" name="Google Shape;7273;p50"/>
            <p:cNvSpPr/>
            <p:nvPr/>
          </p:nvSpPr>
          <p:spPr>
            <a:xfrm>
              <a:off x="2202700" y="6693000"/>
              <a:ext cx="768875" cy="953550"/>
            </a:xfrm>
            <a:custGeom>
              <a:avLst/>
              <a:gdLst/>
              <a:ahLst/>
              <a:cxnLst/>
              <a:rect l="l" t="t" r="r" b="b"/>
              <a:pathLst>
                <a:path w="30755" h="38142" extrusionOk="0">
                  <a:moveTo>
                    <a:pt x="15926" y="1"/>
                  </a:moveTo>
                  <a:cubicBezTo>
                    <a:pt x="15659" y="1"/>
                    <a:pt x="15391" y="27"/>
                    <a:pt x="15124" y="27"/>
                  </a:cubicBezTo>
                  <a:cubicBezTo>
                    <a:pt x="14963" y="27"/>
                    <a:pt x="14802" y="81"/>
                    <a:pt x="14669" y="108"/>
                  </a:cubicBezTo>
                  <a:cubicBezTo>
                    <a:pt x="9369" y="563"/>
                    <a:pt x="5140" y="3239"/>
                    <a:pt x="3025" y="7468"/>
                  </a:cubicBezTo>
                  <a:cubicBezTo>
                    <a:pt x="1" y="13490"/>
                    <a:pt x="991" y="21065"/>
                    <a:pt x="5274" y="25080"/>
                  </a:cubicBezTo>
                  <a:cubicBezTo>
                    <a:pt x="6291" y="26044"/>
                    <a:pt x="6906" y="27248"/>
                    <a:pt x="7147" y="28881"/>
                  </a:cubicBezTo>
                  <a:cubicBezTo>
                    <a:pt x="5301" y="30085"/>
                    <a:pt x="5060" y="31771"/>
                    <a:pt x="5060" y="32548"/>
                  </a:cubicBezTo>
                  <a:cubicBezTo>
                    <a:pt x="5060" y="35893"/>
                    <a:pt x="8646" y="38142"/>
                    <a:pt x="13999" y="38142"/>
                  </a:cubicBezTo>
                  <a:cubicBezTo>
                    <a:pt x="19352" y="38142"/>
                    <a:pt x="22939" y="35893"/>
                    <a:pt x="22939" y="32548"/>
                  </a:cubicBezTo>
                  <a:cubicBezTo>
                    <a:pt x="22939" y="31584"/>
                    <a:pt x="22591" y="30674"/>
                    <a:pt x="22002" y="29951"/>
                  </a:cubicBezTo>
                  <a:cubicBezTo>
                    <a:pt x="22002" y="29791"/>
                    <a:pt x="21949" y="29630"/>
                    <a:pt x="21895" y="29443"/>
                  </a:cubicBezTo>
                  <a:cubicBezTo>
                    <a:pt x="21868" y="28720"/>
                    <a:pt x="21788" y="27971"/>
                    <a:pt x="21654" y="27275"/>
                  </a:cubicBezTo>
                  <a:cubicBezTo>
                    <a:pt x="21681" y="27007"/>
                    <a:pt x="21654" y="26739"/>
                    <a:pt x="21601" y="26499"/>
                  </a:cubicBezTo>
                  <a:cubicBezTo>
                    <a:pt x="21521" y="26231"/>
                    <a:pt x="21467" y="25963"/>
                    <a:pt x="21387" y="25642"/>
                  </a:cubicBezTo>
                  <a:cubicBezTo>
                    <a:pt x="21333" y="25374"/>
                    <a:pt x="21199" y="25134"/>
                    <a:pt x="21065" y="24893"/>
                  </a:cubicBezTo>
                  <a:cubicBezTo>
                    <a:pt x="20718" y="23929"/>
                    <a:pt x="20316" y="22992"/>
                    <a:pt x="19808" y="22136"/>
                  </a:cubicBezTo>
                  <a:cubicBezTo>
                    <a:pt x="19754" y="21868"/>
                    <a:pt x="19620" y="21627"/>
                    <a:pt x="19486" y="21386"/>
                  </a:cubicBezTo>
                  <a:cubicBezTo>
                    <a:pt x="19352" y="21145"/>
                    <a:pt x="19192" y="20958"/>
                    <a:pt x="19005" y="20717"/>
                  </a:cubicBezTo>
                  <a:cubicBezTo>
                    <a:pt x="18844" y="20476"/>
                    <a:pt x="18657" y="20316"/>
                    <a:pt x="18442" y="20155"/>
                  </a:cubicBezTo>
                  <a:cubicBezTo>
                    <a:pt x="18309" y="19968"/>
                    <a:pt x="18148" y="19780"/>
                    <a:pt x="17987" y="19620"/>
                  </a:cubicBezTo>
                  <a:cubicBezTo>
                    <a:pt x="17854" y="19379"/>
                    <a:pt x="17666" y="19138"/>
                    <a:pt x="17506" y="18977"/>
                  </a:cubicBezTo>
                  <a:lnTo>
                    <a:pt x="17452" y="18897"/>
                  </a:lnTo>
                  <a:lnTo>
                    <a:pt x="17211" y="18683"/>
                  </a:lnTo>
                  <a:cubicBezTo>
                    <a:pt x="17104" y="18603"/>
                    <a:pt x="17051" y="18496"/>
                    <a:pt x="16970" y="18442"/>
                  </a:cubicBezTo>
                  <a:cubicBezTo>
                    <a:pt x="16837" y="18308"/>
                    <a:pt x="16703" y="18174"/>
                    <a:pt x="16542" y="18067"/>
                  </a:cubicBezTo>
                  <a:lnTo>
                    <a:pt x="16328" y="17559"/>
                  </a:lnTo>
                  <a:cubicBezTo>
                    <a:pt x="16274" y="17425"/>
                    <a:pt x="16194" y="17264"/>
                    <a:pt x="16141" y="17131"/>
                  </a:cubicBezTo>
                  <a:cubicBezTo>
                    <a:pt x="16114" y="17024"/>
                    <a:pt x="16060" y="16943"/>
                    <a:pt x="16007" y="16836"/>
                  </a:cubicBezTo>
                  <a:lnTo>
                    <a:pt x="16007" y="16488"/>
                  </a:lnTo>
                  <a:lnTo>
                    <a:pt x="16007" y="16167"/>
                  </a:lnTo>
                  <a:lnTo>
                    <a:pt x="16007" y="15819"/>
                  </a:lnTo>
                  <a:cubicBezTo>
                    <a:pt x="16060" y="15739"/>
                    <a:pt x="16114" y="15658"/>
                    <a:pt x="16141" y="15551"/>
                  </a:cubicBezTo>
                  <a:cubicBezTo>
                    <a:pt x="16167" y="15471"/>
                    <a:pt x="16248" y="15364"/>
                    <a:pt x="16301" y="15257"/>
                  </a:cubicBezTo>
                  <a:cubicBezTo>
                    <a:pt x="16328" y="15203"/>
                    <a:pt x="16408" y="15123"/>
                    <a:pt x="16435" y="15070"/>
                  </a:cubicBezTo>
                  <a:cubicBezTo>
                    <a:pt x="16596" y="14936"/>
                    <a:pt x="16783" y="14856"/>
                    <a:pt x="16944" y="14856"/>
                  </a:cubicBezTo>
                  <a:cubicBezTo>
                    <a:pt x="17077" y="14856"/>
                    <a:pt x="17211" y="14882"/>
                    <a:pt x="17345" y="14963"/>
                  </a:cubicBezTo>
                  <a:cubicBezTo>
                    <a:pt x="19085" y="15873"/>
                    <a:pt x="20798" y="16301"/>
                    <a:pt x="22431" y="16301"/>
                  </a:cubicBezTo>
                  <a:cubicBezTo>
                    <a:pt x="25294" y="16301"/>
                    <a:pt x="27810" y="14856"/>
                    <a:pt x="29122" y="12447"/>
                  </a:cubicBezTo>
                  <a:cubicBezTo>
                    <a:pt x="30755" y="9583"/>
                    <a:pt x="29952" y="6638"/>
                    <a:pt x="28265" y="4604"/>
                  </a:cubicBezTo>
                  <a:cubicBezTo>
                    <a:pt x="28212" y="4149"/>
                    <a:pt x="27998" y="3748"/>
                    <a:pt x="27730" y="3400"/>
                  </a:cubicBezTo>
                  <a:cubicBezTo>
                    <a:pt x="26927" y="2276"/>
                    <a:pt x="25642" y="1928"/>
                    <a:pt x="24920" y="1821"/>
                  </a:cubicBezTo>
                  <a:cubicBezTo>
                    <a:pt x="24759" y="1767"/>
                    <a:pt x="24599" y="1767"/>
                    <a:pt x="24384" y="1740"/>
                  </a:cubicBezTo>
                  <a:cubicBezTo>
                    <a:pt x="23528" y="1339"/>
                    <a:pt x="22591" y="1018"/>
                    <a:pt x="21574" y="750"/>
                  </a:cubicBezTo>
                  <a:cubicBezTo>
                    <a:pt x="19915" y="268"/>
                    <a:pt x="18175" y="27"/>
                    <a:pt x="16462" y="27"/>
                  </a:cubicBezTo>
                  <a:cubicBezTo>
                    <a:pt x="16301" y="1"/>
                    <a:pt x="16167" y="1"/>
                    <a:pt x="16007" y="1"/>
                  </a:cubicBezTo>
                  <a:close/>
                </a:path>
              </a:pathLst>
            </a:custGeom>
            <a:solidFill>
              <a:srgbClr val="FFFFFF"/>
            </a:solidFill>
            <a:ln>
              <a:noFill/>
            </a:ln>
            <a:effectLst>
              <a:outerShdw blurRad="57150" dist="19050" dir="540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4" name="Google Shape;7274;p50"/>
            <p:cNvSpPr/>
            <p:nvPr/>
          </p:nvSpPr>
          <p:spPr>
            <a:xfrm>
              <a:off x="2396100" y="7445775"/>
              <a:ext cx="312500" cy="133850"/>
            </a:xfrm>
            <a:custGeom>
              <a:avLst/>
              <a:gdLst/>
              <a:ahLst/>
              <a:cxnLst/>
              <a:rect l="l" t="t" r="r" b="b"/>
              <a:pathLst>
                <a:path w="12500" h="5354" extrusionOk="0">
                  <a:moveTo>
                    <a:pt x="6263" y="1"/>
                  </a:moveTo>
                  <a:cubicBezTo>
                    <a:pt x="2811" y="1"/>
                    <a:pt x="0" y="643"/>
                    <a:pt x="0" y="2463"/>
                  </a:cubicBezTo>
                  <a:cubicBezTo>
                    <a:pt x="0" y="4230"/>
                    <a:pt x="2811" y="5354"/>
                    <a:pt x="6263" y="5354"/>
                  </a:cubicBezTo>
                  <a:cubicBezTo>
                    <a:pt x="9716" y="5354"/>
                    <a:pt x="12500" y="4257"/>
                    <a:pt x="12500" y="2463"/>
                  </a:cubicBezTo>
                  <a:cubicBezTo>
                    <a:pt x="12500" y="643"/>
                    <a:pt x="9743" y="1"/>
                    <a:pt x="62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5" name="Google Shape;7275;p50"/>
            <p:cNvSpPr/>
            <p:nvPr/>
          </p:nvSpPr>
          <p:spPr>
            <a:xfrm>
              <a:off x="2272975" y="6759525"/>
              <a:ext cx="632350" cy="783650"/>
            </a:xfrm>
            <a:custGeom>
              <a:avLst/>
              <a:gdLst/>
              <a:ahLst/>
              <a:cxnLst/>
              <a:rect l="l" t="t" r="r" b="b"/>
              <a:pathLst>
                <a:path w="25294" h="31346" extrusionOk="0">
                  <a:moveTo>
                    <a:pt x="13558" y="0"/>
                  </a:moveTo>
                  <a:cubicBezTo>
                    <a:pt x="8932" y="0"/>
                    <a:pt x="4649" y="1987"/>
                    <a:pt x="2650" y="5985"/>
                  </a:cubicBezTo>
                  <a:cubicBezTo>
                    <a:pt x="0" y="11258"/>
                    <a:pt x="1124" y="17414"/>
                    <a:pt x="4363" y="20438"/>
                  </a:cubicBezTo>
                  <a:cubicBezTo>
                    <a:pt x="8003" y="23918"/>
                    <a:pt x="6959" y="28869"/>
                    <a:pt x="7147" y="30315"/>
                  </a:cubicBezTo>
                  <a:cubicBezTo>
                    <a:pt x="8182" y="30861"/>
                    <a:pt x="9571" y="31345"/>
                    <a:pt x="11258" y="31345"/>
                  </a:cubicBezTo>
                  <a:cubicBezTo>
                    <a:pt x="12713" y="31345"/>
                    <a:pt x="14388" y="30985"/>
                    <a:pt x="16247" y="29994"/>
                  </a:cubicBezTo>
                  <a:cubicBezTo>
                    <a:pt x="16247" y="29994"/>
                    <a:pt x="17746" y="22847"/>
                    <a:pt x="12500" y="17922"/>
                  </a:cubicBezTo>
                  <a:cubicBezTo>
                    <a:pt x="8544" y="14242"/>
                    <a:pt x="10932" y="9455"/>
                    <a:pt x="14162" y="9455"/>
                  </a:cubicBezTo>
                  <a:cubicBezTo>
                    <a:pt x="14691" y="9455"/>
                    <a:pt x="15242" y="9584"/>
                    <a:pt x="15792" y="9866"/>
                  </a:cubicBezTo>
                  <a:cubicBezTo>
                    <a:pt x="17220" y="10595"/>
                    <a:pt x="18529" y="10914"/>
                    <a:pt x="19678" y="10914"/>
                  </a:cubicBezTo>
                  <a:cubicBezTo>
                    <a:pt x="21693" y="10914"/>
                    <a:pt x="23218" y="9931"/>
                    <a:pt x="24036" y="8447"/>
                  </a:cubicBezTo>
                  <a:cubicBezTo>
                    <a:pt x="25294" y="6145"/>
                    <a:pt x="24571" y="2398"/>
                    <a:pt x="18121" y="632"/>
                  </a:cubicBezTo>
                  <a:cubicBezTo>
                    <a:pt x="16608" y="211"/>
                    <a:pt x="15065" y="0"/>
                    <a:pt x="1355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6" name="Google Shape;7276;p50"/>
            <p:cNvSpPr/>
            <p:nvPr/>
          </p:nvSpPr>
          <p:spPr>
            <a:xfrm>
              <a:off x="2576750" y="6759250"/>
              <a:ext cx="37500" cy="240900"/>
            </a:xfrm>
            <a:custGeom>
              <a:avLst/>
              <a:gdLst/>
              <a:ahLst/>
              <a:cxnLst/>
              <a:rect l="l" t="t" r="r" b="b"/>
              <a:pathLst>
                <a:path w="1500" h="9636" extrusionOk="0">
                  <a:moveTo>
                    <a:pt x="1072" y="0"/>
                  </a:moveTo>
                  <a:cubicBezTo>
                    <a:pt x="831" y="0"/>
                    <a:pt x="617" y="0"/>
                    <a:pt x="402" y="27"/>
                  </a:cubicBezTo>
                  <a:cubicBezTo>
                    <a:pt x="376" y="161"/>
                    <a:pt x="376" y="295"/>
                    <a:pt x="349" y="429"/>
                  </a:cubicBezTo>
                  <a:cubicBezTo>
                    <a:pt x="135" y="1687"/>
                    <a:pt x="1" y="2838"/>
                    <a:pt x="1" y="4096"/>
                  </a:cubicBezTo>
                  <a:cubicBezTo>
                    <a:pt x="1" y="5354"/>
                    <a:pt x="28" y="6558"/>
                    <a:pt x="295" y="7789"/>
                  </a:cubicBezTo>
                  <a:cubicBezTo>
                    <a:pt x="429" y="8378"/>
                    <a:pt x="590" y="8913"/>
                    <a:pt x="831" y="9449"/>
                  </a:cubicBezTo>
                  <a:lnTo>
                    <a:pt x="938" y="9636"/>
                  </a:lnTo>
                  <a:cubicBezTo>
                    <a:pt x="1152" y="9582"/>
                    <a:pt x="1312" y="9502"/>
                    <a:pt x="1500" y="9475"/>
                  </a:cubicBezTo>
                  <a:cubicBezTo>
                    <a:pt x="1312" y="8994"/>
                    <a:pt x="1179" y="8458"/>
                    <a:pt x="1045" y="8003"/>
                  </a:cubicBezTo>
                  <a:cubicBezTo>
                    <a:pt x="697" y="6826"/>
                    <a:pt x="670" y="5701"/>
                    <a:pt x="670" y="4497"/>
                  </a:cubicBezTo>
                  <a:cubicBezTo>
                    <a:pt x="670" y="3319"/>
                    <a:pt x="670" y="2115"/>
                    <a:pt x="938" y="964"/>
                  </a:cubicBezTo>
                  <a:cubicBezTo>
                    <a:pt x="964" y="670"/>
                    <a:pt x="1018" y="348"/>
                    <a:pt x="107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7" name="Google Shape;7277;p50"/>
            <p:cNvSpPr/>
            <p:nvPr/>
          </p:nvSpPr>
          <p:spPr>
            <a:xfrm>
              <a:off x="2436250" y="6798725"/>
              <a:ext cx="120450" cy="254975"/>
            </a:xfrm>
            <a:custGeom>
              <a:avLst/>
              <a:gdLst/>
              <a:ahLst/>
              <a:cxnLst/>
              <a:rect l="l" t="t" r="r" b="b"/>
              <a:pathLst>
                <a:path w="4818" h="10199" extrusionOk="0">
                  <a:moveTo>
                    <a:pt x="509" y="1"/>
                  </a:moveTo>
                  <a:lnTo>
                    <a:pt x="0" y="295"/>
                  </a:lnTo>
                  <a:cubicBezTo>
                    <a:pt x="402" y="2463"/>
                    <a:pt x="1338" y="4470"/>
                    <a:pt x="2275" y="6531"/>
                  </a:cubicBezTo>
                  <a:cubicBezTo>
                    <a:pt x="2784" y="7629"/>
                    <a:pt x="3453" y="9101"/>
                    <a:pt x="4390" y="10198"/>
                  </a:cubicBezTo>
                  <a:cubicBezTo>
                    <a:pt x="4524" y="9931"/>
                    <a:pt x="4657" y="9663"/>
                    <a:pt x="4818" y="9422"/>
                  </a:cubicBezTo>
                  <a:cubicBezTo>
                    <a:pt x="4684" y="9288"/>
                    <a:pt x="4550" y="9128"/>
                    <a:pt x="4443" y="8967"/>
                  </a:cubicBezTo>
                  <a:cubicBezTo>
                    <a:pt x="3774" y="8057"/>
                    <a:pt x="3292" y="6986"/>
                    <a:pt x="2811" y="5996"/>
                  </a:cubicBezTo>
                  <a:cubicBezTo>
                    <a:pt x="1874" y="4015"/>
                    <a:pt x="1044" y="2062"/>
                    <a:pt x="50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8" name="Google Shape;7278;p50"/>
            <p:cNvSpPr/>
            <p:nvPr/>
          </p:nvSpPr>
          <p:spPr>
            <a:xfrm>
              <a:off x="2303075" y="7057675"/>
              <a:ext cx="249625" cy="103750"/>
            </a:xfrm>
            <a:custGeom>
              <a:avLst/>
              <a:gdLst/>
              <a:ahLst/>
              <a:cxnLst/>
              <a:rect l="l" t="t" r="r" b="b"/>
              <a:pathLst>
                <a:path w="9985" h="4150" extrusionOk="0">
                  <a:moveTo>
                    <a:pt x="54" y="1"/>
                  </a:moveTo>
                  <a:cubicBezTo>
                    <a:pt x="1" y="188"/>
                    <a:pt x="1" y="376"/>
                    <a:pt x="54" y="536"/>
                  </a:cubicBezTo>
                  <a:cubicBezTo>
                    <a:pt x="1660" y="1955"/>
                    <a:pt x="3989" y="2517"/>
                    <a:pt x="5943" y="3132"/>
                  </a:cubicBezTo>
                  <a:cubicBezTo>
                    <a:pt x="7201" y="3534"/>
                    <a:pt x="8566" y="3935"/>
                    <a:pt x="9984" y="4150"/>
                  </a:cubicBezTo>
                  <a:cubicBezTo>
                    <a:pt x="9851" y="3882"/>
                    <a:pt x="9717" y="3614"/>
                    <a:pt x="9610" y="3347"/>
                  </a:cubicBezTo>
                  <a:cubicBezTo>
                    <a:pt x="8539" y="3159"/>
                    <a:pt x="7468" y="2892"/>
                    <a:pt x="6425" y="2597"/>
                  </a:cubicBezTo>
                  <a:cubicBezTo>
                    <a:pt x="4283" y="1982"/>
                    <a:pt x="1821" y="1419"/>
                    <a:pt x="5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9" name="Google Shape;7279;p50"/>
            <p:cNvSpPr/>
            <p:nvPr/>
          </p:nvSpPr>
          <p:spPr>
            <a:xfrm>
              <a:off x="2331175" y="6918500"/>
              <a:ext cx="205450" cy="190725"/>
            </a:xfrm>
            <a:custGeom>
              <a:avLst/>
              <a:gdLst/>
              <a:ahLst/>
              <a:cxnLst/>
              <a:rect l="l" t="t" r="r" b="b"/>
              <a:pathLst>
                <a:path w="8218" h="7629" extrusionOk="0">
                  <a:moveTo>
                    <a:pt x="188" y="1"/>
                  </a:moveTo>
                  <a:lnTo>
                    <a:pt x="1" y="482"/>
                  </a:lnTo>
                  <a:cubicBezTo>
                    <a:pt x="429" y="1098"/>
                    <a:pt x="938" y="1660"/>
                    <a:pt x="1420" y="2195"/>
                  </a:cubicBezTo>
                  <a:cubicBezTo>
                    <a:pt x="2544" y="3373"/>
                    <a:pt x="3775" y="4417"/>
                    <a:pt x="5033" y="5380"/>
                  </a:cubicBezTo>
                  <a:cubicBezTo>
                    <a:pt x="6077" y="6183"/>
                    <a:pt x="7121" y="6960"/>
                    <a:pt x="8218" y="7629"/>
                  </a:cubicBezTo>
                  <a:lnTo>
                    <a:pt x="8218" y="6879"/>
                  </a:lnTo>
                  <a:cubicBezTo>
                    <a:pt x="7442" y="6371"/>
                    <a:pt x="6746" y="5836"/>
                    <a:pt x="6050" y="5354"/>
                  </a:cubicBezTo>
                  <a:cubicBezTo>
                    <a:pt x="3962" y="3801"/>
                    <a:pt x="1767" y="2062"/>
                    <a:pt x="18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0" name="Google Shape;7280;p50"/>
            <p:cNvSpPr/>
            <p:nvPr/>
          </p:nvSpPr>
          <p:spPr>
            <a:xfrm>
              <a:off x="2337200" y="7197525"/>
              <a:ext cx="256975" cy="29000"/>
            </a:xfrm>
            <a:custGeom>
              <a:avLst/>
              <a:gdLst/>
              <a:ahLst/>
              <a:cxnLst/>
              <a:rect l="l" t="t" r="r" b="b"/>
              <a:pathLst>
                <a:path w="10279" h="1160" extrusionOk="0">
                  <a:moveTo>
                    <a:pt x="9636" y="1"/>
                  </a:moveTo>
                  <a:cubicBezTo>
                    <a:pt x="8539" y="215"/>
                    <a:pt x="7415" y="349"/>
                    <a:pt x="6291" y="402"/>
                  </a:cubicBezTo>
                  <a:cubicBezTo>
                    <a:pt x="5188" y="488"/>
                    <a:pt x="4069" y="544"/>
                    <a:pt x="2944" y="544"/>
                  </a:cubicBezTo>
                  <a:cubicBezTo>
                    <a:pt x="1967" y="544"/>
                    <a:pt x="984" y="502"/>
                    <a:pt x="1" y="402"/>
                  </a:cubicBezTo>
                  <a:lnTo>
                    <a:pt x="1" y="402"/>
                  </a:lnTo>
                  <a:cubicBezTo>
                    <a:pt x="108" y="616"/>
                    <a:pt x="215" y="777"/>
                    <a:pt x="322" y="964"/>
                  </a:cubicBezTo>
                  <a:cubicBezTo>
                    <a:pt x="1385" y="1108"/>
                    <a:pt x="2456" y="1159"/>
                    <a:pt x="3530" y="1159"/>
                  </a:cubicBezTo>
                  <a:cubicBezTo>
                    <a:pt x="4457" y="1159"/>
                    <a:pt x="5387" y="1121"/>
                    <a:pt x="6318" y="1071"/>
                  </a:cubicBezTo>
                  <a:cubicBezTo>
                    <a:pt x="7576" y="991"/>
                    <a:pt x="8941" y="884"/>
                    <a:pt x="10279" y="643"/>
                  </a:cubicBezTo>
                  <a:lnTo>
                    <a:pt x="10011" y="376"/>
                  </a:lnTo>
                  <a:lnTo>
                    <a:pt x="9636"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1" name="Google Shape;7281;p50"/>
            <p:cNvSpPr/>
            <p:nvPr/>
          </p:nvSpPr>
          <p:spPr>
            <a:xfrm>
              <a:off x="2420850" y="7249725"/>
              <a:ext cx="212800" cy="78975"/>
            </a:xfrm>
            <a:custGeom>
              <a:avLst/>
              <a:gdLst/>
              <a:ahLst/>
              <a:cxnLst/>
              <a:rect l="l" t="t" r="r" b="b"/>
              <a:pathLst>
                <a:path w="8512" h="3159" extrusionOk="0">
                  <a:moveTo>
                    <a:pt x="8137" y="1"/>
                  </a:moveTo>
                  <a:cubicBezTo>
                    <a:pt x="7334" y="429"/>
                    <a:pt x="6531" y="830"/>
                    <a:pt x="5728" y="1205"/>
                  </a:cubicBezTo>
                  <a:cubicBezTo>
                    <a:pt x="4497" y="1767"/>
                    <a:pt x="3186" y="2195"/>
                    <a:pt x="1847" y="2436"/>
                  </a:cubicBezTo>
                  <a:cubicBezTo>
                    <a:pt x="1259" y="2570"/>
                    <a:pt x="616" y="2624"/>
                    <a:pt x="1" y="2731"/>
                  </a:cubicBezTo>
                  <a:cubicBezTo>
                    <a:pt x="81" y="2865"/>
                    <a:pt x="188" y="2998"/>
                    <a:pt x="241" y="3159"/>
                  </a:cubicBezTo>
                  <a:cubicBezTo>
                    <a:pt x="1981" y="2945"/>
                    <a:pt x="3694" y="2624"/>
                    <a:pt x="5380" y="2008"/>
                  </a:cubicBezTo>
                  <a:cubicBezTo>
                    <a:pt x="6451" y="1553"/>
                    <a:pt x="7468" y="1071"/>
                    <a:pt x="8512" y="536"/>
                  </a:cubicBezTo>
                  <a:cubicBezTo>
                    <a:pt x="8378" y="349"/>
                    <a:pt x="8271" y="161"/>
                    <a:pt x="813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2" name="Google Shape;7282;p50"/>
            <p:cNvSpPr/>
            <p:nvPr/>
          </p:nvSpPr>
          <p:spPr>
            <a:xfrm>
              <a:off x="2450300" y="7351425"/>
              <a:ext cx="227525" cy="61575"/>
            </a:xfrm>
            <a:custGeom>
              <a:avLst/>
              <a:gdLst/>
              <a:ahLst/>
              <a:cxnLst/>
              <a:rect l="l" t="t" r="r" b="b"/>
              <a:pathLst>
                <a:path w="9101" h="2463" extrusionOk="0">
                  <a:moveTo>
                    <a:pt x="8940" y="1"/>
                  </a:moveTo>
                  <a:cubicBezTo>
                    <a:pt x="7843" y="510"/>
                    <a:pt x="6692" y="938"/>
                    <a:pt x="5487" y="1286"/>
                  </a:cubicBezTo>
                  <a:cubicBezTo>
                    <a:pt x="3955" y="1704"/>
                    <a:pt x="2342" y="2061"/>
                    <a:pt x="735" y="2061"/>
                  </a:cubicBezTo>
                  <a:cubicBezTo>
                    <a:pt x="490" y="2061"/>
                    <a:pt x="245" y="2053"/>
                    <a:pt x="0" y="2035"/>
                  </a:cubicBezTo>
                  <a:lnTo>
                    <a:pt x="0" y="2035"/>
                  </a:lnTo>
                  <a:cubicBezTo>
                    <a:pt x="54" y="2169"/>
                    <a:pt x="54" y="2276"/>
                    <a:pt x="54" y="2410"/>
                  </a:cubicBezTo>
                  <a:cubicBezTo>
                    <a:pt x="442" y="2446"/>
                    <a:pt x="830" y="2463"/>
                    <a:pt x="1219" y="2463"/>
                  </a:cubicBezTo>
                  <a:cubicBezTo>
                    <a:pt x="2571" y="2463"/>
                    <a:pt x="3928" y="2255"/>
                    <a:pt x="5300" y="1901"/>
                  </a:cubicBezTo>
                  <a:cubicBezTo>
                    <a:pt x="6531" y="1607"/>
                    <a:pt x="7869" y="1232"/>
                    <a:pt x="9101" y="697"/>
                  </a:cubicBezTo>
                  <a:cubicBezTo>
                    <a:pt x="9047" y="483"/>
                    <a:pt x="8993" y="242"/>
                    <a:pt x="894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3" name="Google Shape;7283;p50"/>
            <p:cNvSpPr/>
            <p:nvPr/>
          </p:nvSpPr>
          <p:spPr>
            <a:xfrm>
              <a:off x="2453650" y="7447800"/>
              <a:ext cx="233550" cy="50200"/>
            </a:xfrm>
            <a:custGeom>
              <a:avLst/>
              <a:gdLst/>
              <a:ahLst/>
              <a:cxnLst/>
              <a:rect l="l" t="t" r="r" b="b"/>
              <a:pathLst>
                <a:path w="9342" h="2008" extrusionOk="0">
                  <a:moveTo>
                    <a:pt x="9314" y="0"/>
                  </a:moveTo>
                  <a:lnTo>
                    <a:pt x="9020" y="107"/>
                  </a:lnTo>
                  <a:cubicBezTo>
                    <a:pt x="7575" y="643"/>
                    <a:pt x="6103" y="964"/>
                    <a:pt x="4604" y="1178"/>
                  </a:cubicBezTo>
                  <a:cubicBezTo>
                    <a:pt x="4233" y="1227"/>
                    <a:pt x="2171" y="1368"/>
                    <a:pt x="423" y="1368"/>
                  </a:cubicBezTo>
                  <a:cubicBezTo>
                    <a:pt x="280" y="1368"/>
                    <a:pt x="138" y="1367"/>
                    <a:pt x="0" y="1365"/>
                  </a:cubicBezTo>
                  <a:lnTo>
                    <a:pt x="0" y="1981"/>
                  </a:lnTo>
                  <a:cubicBezTo>
                    <a:pt x="241" y="1981"/>
                    <a:pt x="509" y="2008"/>
                    <a:pt x="749" y="2008"/>
                  </a:cubicBezTo>
                  <a:cubicBezTo>
                    <a:pt x="2088" y="2008"/>
                    <a:pt x="3426" y="1981"/>
                    <a:pt x="4764" y="1847"/>
                  </a:cubicBezTo>
                  <a:cubicBezTo>
                    <a:pt x="6236" y="1660"/>
                    <a:pt x="7682" y="1338"/>
                    <a:pt x="9074" y="857"/>
                  </a:cubicBezTo>
                  <a:cubicBezTo>
                    <a:pt x="9181" y="830"/>
                    <a:pt x="9234" y="803"/>
                    <a:pt x="9341" y="776"/>
                  </a:cubicBezTo>
                  <a:cubicBezTo>
                    <a:pt x="9314" y="509"/>
                    <a:pt x="9314" y="268"/>
                    <a:pt x="931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4" name="Google Shape;7284;p50"/>
            <p:cNvSpPr/>
            <p:nvPr/>
          </p:nvSpPr>
          <p:spPr>
            <a:xfrm>
              <a:off x="2740025" y="6926950"/>
              <a:ext cx="48875" cy="30100"/>
            </a:xfrm>
            <a:custGeom>
              <a:avLst/>
              <a:gdLst/>
              <a:ahLst/>
              <a:cxnLst/>
              <a:rect l="l" t="t" r="r" b="b"/>
              <a:pathLst>
                <a:path w="1955" h="1204" extrusionOk="0">
                  <a:moveTo>
                    <a:pt x="1029" y="1"/>
                  </a:moveTo>
                  <a:cubicBezTo>
                    <a:pt x="974" y="1"/>
                    <a:pt x="917" y="4"/>
                    <a:pt x="857" y="11"/>
                  </a:cubicBezTo>
                  <a:cubicBezTo>
                    <a:pt x="750" y="11"/>
                    <a:pt x="697" y="64"/>
                    <a:pt x="590" y="64"/>
                  </a:cubicBezTo>
                  <a:cubicBezTo>
                    <a:pt x="456" y="91"/>
                    <a:pt x="322" y="118"/>
                    <a:pt x="215" y="171"/>
                  </a:cubicBezTo>
                  <a:lnTo>
                    <a:pt x="54" y="171"/>
                  </a:lnTo>
                  <a:cubicBezTo>
                    <a:pt x="28" y="225"/>
                    <a:pt x="1" y="251"/>
                    <a:pt x="28" y="305"/>
                  </a:cubicBezTo>
                  <a:cubicBezTo>
                    <a:pt x="221" y="765"/>
                    <a:pt x="634" y="1203"/>
                    <a:pt x="1167" y="1203"/>
                  </a:cubicBezTo>
                  <a:cubicBezTo>
                    <a:pt x="1223" y="1203"/>
                    <a:pt x="1280" y="1198"/>
                    <a:pt x="1339" y="1188"/>
                  </a:cubicBezTo>
                  <a:cubicBezTo>
                    <a:pt x="1419" y="1161"/>
                    <a:pt x="1553" y="1108"/>
                    <a:pt x="1660" y="1054"/>
                  </a:cubicBezTo>
                  <a:cubicBezTo>
                    <a:pt x="1714" y="1054"/>
                    <a:pt x="1714" y="1028"/>
                    <a:pt x="1741" y="1028"/>
                  </a:cubicBezTo>
                  <a:cubicBezTo>
                    <a:pt x="1794" y="974"/>
                    <a:pt x="1821" y="947"/>
                    <a:pt x="1874" y="894"/>
                  </a:cubicBezTo>
                  <a:cubicBezTo>
                    <a:pt x="1901" y="840"/>
                    <a:pt x="1928" y="787"/>
                    <a:pt x="1955" y="733"/>
                  </a:cubicBezTo>
                  <a:cubicBezTo>
                    <a:pt x="1955" y="653"/>
                    <a:pt x="1955" y="599"/>
                    <a:pt x="1928" y="519"/>
                  </a:cubicBezTo>
                  <a:cubicBezTo>
                    <a:pt x="1928" y="492"/>
                    <a:pt x="1901" y="439"/>
                    <a:pt x="1901" y="412"/>
                  </a:cubicBezTo>
                  <a:cubicBezTo>
                    <a:pt x="1874" y="385"/>
                    <a:pt x="1874" y="359"/>
                    <a:pt x="1821" y="332"/>
                  </a:cubicBezTo>
                  <a:cubicBezTo>
                    <a:pt x="1741" y="225"/>
                    <a:pt x="1607" y="118"/>
                    <a:pt x="1473" y="91"/>
                  </a:cubicBezTo>
                  <a:cubicBezTo>
                    <a:pt x="1332" y="31"/>
                    <a:pt x="1192" y="1"/>
                    <a:pt x="1029" y="1"/>
                  </a:cubicBezTo>
                  <a:close/>
                </a:path>
              </a:pathLst>
            </a:custGeom>
            <a:solidFill>
              <a:srgbClr val="FF67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5" name="Google Shape;7285;p50"/>
            <p:cNvSpPr/>
            <p:nvPr/>
          </p:nvSpPr>
          <p:spPr>
            <a:xfrm>
              <a:off x="2640325" y="6831125"/>
              <a:ext cx="56225" cy="42100"/>
            </a:xfrm>
            <a:custGeom>
              <a:avLst/>
              <a:gdLst/>
              <a:ahLst/>
              <a:cxnLst/>
              <a:rect l="l" t="t" r="r" b="b"/>
              <a:pathLst>
                <a:path w="2249" h="1684" extrusionOk="0">
                  <a:moveTo>
                    <a:pt x="1793" y="0"/>
                  </a:moveTo>
                  <a:cubicBezTo>
                    <a:pt x="1570" y="0"/>
                    <a:pt x="1276" y="96"/>
                    <a:pt x="964" y="284"/>
                  </a:cubicBezTo>
                  <a:cubicBezTo>
                    <a:pt x="937" y="310"/>
                    <a:pt x="884" y="337"/>
                    <a:pt x="804" y="364"/>
                  </a:cubicBezTo>
                  <a:cubicBezTo>
                    <a:pt x="536" y="578"/>
                    <a:pt x="295" y="766"/>
                    <a:pt x="161" y="1006"/>
                  </a:cubicBezTo>
                  <a:cubicBezTo>
                    <a:pt x="27" y="1247"/>
                    <a:pt x="1" y="1408"/>
                    <a:pt x="108" y="1542"/>
                  </a:cubicBezTo>
                  <a:cubicBezTo>
                    <a:pt x="172" y="1639"/>
                    <a:pt x="289" y="1683"/>
                    <a:pt x="440" y="1683"/>
                  </a:cubicBezTo>
                  <a:cubicBezTo>
                    <a:pt x="664" y="1683"/>
                    <a:pt x="965" y="1584"/>
                    <a:pt x="1285" y="1408"/>
                  </a:cubicBezTo>
                  <a:cubicBezTo>
                    <a:pt x="1339" y="1381"/>
                    <a:pt x="1366" y="1328"/>
                    <a:pt x="1446" y="1301"/>
                  </a:cubicBezTo>
                  <a:cubicBezTo>
                    <a:pt x="1714" y="1113"/>
                    <a:pt x="1955" y="899"/>
                    <a:pt x="2088" y="685"/>
                  </a:cubicBezTo>
                  <a:cubicBezTo>
                    <a:pt x="2222" y="444"/>
                    <a:pt x="2249" y="284"/>
                    <a:pt x="2142" y="150"/>
                  </a:cubicBezTo>
                  <a:cubicBezTo>
                    <a:pt x="2075" y="49"/>
                    <a:pt x="1952" y="0"/>
                    <a:pt x="1793" y="0"/>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6" name="Google Shape;7286;p50"/>
            <p:cNvSpPr/>
            <p:nvPr/>
          </p:nvSpPr>
          <p:spPr>
            <a:xfrm>
              <a:off x="2782850" y="6803625"/>
              <a:ext cx="61600" cy="28550"/>
            </a:xfrm>
            <a:custGeom>
              <a:avLst/>
              <a:gdLst/>
              <a:ahLst/>
              <a:cxnLst/>
              <a:rect l="l" t="t" r="r" b="b"/>
              <a:pathLst>
                <a:path w="2464" h="1142" extrusionOk="0">
                  <a:moveTo>
                    <a:pt x="845" y="0"/>
                  </a:moveTo>
                  <a:cubicBezTo>
                    <a:pt x="585" y="0"/>
                    <a:pt x="355" y="42"/>
                    <a:pt x="188" y="126"/>
                  </a:cubicBezTo>
                  <a:cubicBezTo>
                    <a:pt x="81" y="206"/>
                    <a:pt x="28" y="313"/>
                    <a:pt x="1" y="367"/>
                  </a:cubicBezTo>
                  <a:cubicBezTo>
                    <a:pt x="1" y="447"/>
                    <a:pt x="1" y="527"/>
                    <a:pt x="54" y="608"/>
                  </a:cubicBezTo>
                  <a:cubicBezTo>
                    <a:pt x="215" y="848"/>
                    <a:pt x="616" y="1036"/>
                    <a:pt x="1125" y="1116"/>
                  </a:cubicBezTo>
                  <a:cubicBezTo>
                    <a:pt x="1260" y="1133"/>
                    <a:pt x="1399" y="1142"/>
                    <a:pt x="1532" y="1142"/>
                  </a:cubicBezTo>
                  <a:cubicBezTo>
                    <a:pt x="1820" y="1142"/>
                    <a:pt x="2084" y="1100"/>
                    <a:pt x="2249" y="1009"/>
                  </a:cubicBezTo>
                  <a:cubicBezTo>
                    <a:pt x="2356" y="929"/>
                    <a:pt x="2436" y="875"/>
                    <a:pt x="2463" y="768"/>
                  </a:cubicBezTo>
                  <a:cubicBezTo>
                    <a:pt x="2463" y="715"/>
                    <a:pt x="2463" y="608"/>
                    <a:pt x="2383" y="527"/>
                  </a:cubicBezTo>
                  <a:cubicBezTo>
                    <a:pt x="2222" y="313"/>
                    <a:pt x="1821" y="99"/>
                    <a:pt x="1339" y="45"/>
                  </a:cubicBezTo>
                  <a:cubicBezTo>
                    <a:pt x="1168" y="15"/>
                    <a:pt x="1002" y="0"/>
                    <a:pt x="845" y="0"/>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7" name="Google Shape;7287;p50"/>
            <p:cNvSpPr/>
            <p:nvPr/>
          </p:nvSpPr>
          <p:spPr>
            <a:xfrm>
              <a:off x="2731325" y="6897100"/>
              <a:ext cx="65600" cy="59575"/>
            </a:xfrm>
            <a:custGeom>
              <a:avLst/>
              <a:gdLst/>
              <a:ahLst/>
              <a:cxnLst/>
              <a:rect l="l" t="t" r="r" b="b"/>
              <a:pathLst>
                <a:path w="2624" h="2383" extrusionOk="0">
                  <a:moveTo>
                    <a:pt x="1289" y="1211"/>
                  </a:moveTo>
                  <a:cubicBezTo>
                    <a:pt x="1339" y="1211"/>
                    <a:pt x="1393" y="1218"/>
                    <a:pt x="1446" y="1231"/>
                  </a:cubicBezTo>
                  <a:cubicBezTo>
                    <a:pt x="1553" y="1231"/>
                    <a:pt x="1633" y="1285"/>
                    <a:pt x="1714" y="1312"/>
                  </a:cubicBezTo>
                  <a:cubicBezTo>
                    <a:pt x="1767" y="1365"/>
                    <a:pt x="1874" y="1419"/>
                    <a:pt x="1955" y="1472"/>
                  </a:cubicBezTo>
                  <a:cubicBezTo>
                    <a:pt x="2035" y="1579"/>
                    <a:pt x="2115" y="1633"/>
                    <a:pt x="2169" y="1740"/>
                  </a:cubicBezTo>
                  <a:lnTo>
                    <a:pt x="2169" y="1713"/>
                  </a:lnTo>
                  <a:lnTo>
                    <a:pt x="2222" y="1767"/>
                  </a:lnTo>
                  <a:lnTo>
                    <a:pt x="2249" y="1847"/>
                  </a:lnTo>
                  <a:lnTo>
                    <a:pt x="2249" y="1874"/>
                  </a:lnTo>
                  <a:cubicBezTo>
                    <a:pt x="2249" y="1900"/>
                    <a:pt x="2222" y="1900"/>
                    <a:pt x="2222" y="1954"/>
                  </a:cubicBezTo>
                  <a:cubicBezTo>
                    <a:pt x="2142" y="2008"/>
                    <a:pt x="2115" y="2088"/>
                    <a:pt x="2035" y="2115"/>
                  </a:cubicBezTo>
                  <a:cubicBezTo>
                    <a:pt x="2008" y="2141"/>
                    <a:pt x="1981" y="2141"/>
                    <a:pt x="1955" y="2168"/>
                  </a:cubicBezTo>
                  <a:cubicBezTo>
                    <a:pt x="1901" y="2168"/>
                    <a:pt x="1901" y="2222"/>
                    <a:pt x="1874" y="2222"/>
                  </a:cubicBezTo>
                  <a:cubicBezTo>
                    <a:pt x="1821" y="2248"/>
                    <a:pt x="1741" y="2275"/>
                    <a:pt x="1633" y="2275"/>
                  </a:cubicBezTo>
                  <a:lnTo>
                    <a:pt x="1419" y="2275"/>
                  </a:lnTo>
                  <a:cubicBezTo>
                    <a:pt x="1312" y="2248"/>
                    <a:pt x="1232" y="2248"/>
                    <a:pt x="1178" y="2222"/>
                  </a:cubicBezTo>
                  <a:cubicBezTo>
                    <a:pt x="1071" y="2168"/>
                    <a:pt x="1018" y="2141"/>
                    <a:pt x="938" y="2088"/>
                  </a:cubicBezTo>
                  <a:cubicBezTo>
                    <a:pt x="857" y="1981"/>
                    <a:pt x="750" y="1927"/>
                    <a:pt x="643" y="1793"/>
                  </a:cubicBezTo>
                  <a:cubicBezTo>
                    <a:pt x="590" y="1686"/>
                    <a:pt x="509" y="1579"/>
                    <a:pt x="509" y="1472"/>
                  </a:cubicBezTo>
                  <a:cubicBezTo>
                    <a:pt x="616" y="1419"/>
                    <a:pt x="670" y="1365"/>
                    <a:pt x="777" y="1338"/>
                  </a:cubicBezTo>
                  <a:cubicBezTo>
                    <a:pt x="911" y="1285"/>
                    <a:pt x="1018" y="1231"/>
                    <a:pt x="1152" y="1231"/>
                  </a:cubicBezTo>
                  <a:cubicBezTo>
                    <a:pt x="1192" y="1218"/>
                    <a:pt x="1239" y="1211"/>
                    <a:pt x="1289" y="1211"/>
                  </a:cubicBezTo>
                  <a:close/>
                  <a:moveTo>
                    <a:pt x="2517" y="0"/>
                  </a:moveTo>
                  <a:cubicBezTo>
                    <a:pt x="2490" y="27"/>
                    <a:pt x="2463" y="27"/>
                    <a:pt x="2410" y="80"/>
                  </a:cubicBezTo>
                  <a:cubicBezTo>
                    <a:pt x="2383" y="107"/>
                    <a:pt x="2356" y="107"/>
                    <a:pt x="2329" y="134"/>
                  </a:cubicBezTo>
                  <a:cubicBezTo>
                    <a:pt x="2222" y="214"/>
                    <a:pt x="2142" y="241"/>
                    <a:pt x="2062" y="268"/>
                  </a:cubicBezTo>
                  <a:cubicBezTo>
                    <a:pt x="1848" y="375"/>
                    <a:pt x="1607" y="455"/>
                    <a:pt x="1339" y="509"/>
                  </a:cubicBezTo>
                  <a:cubicBezTo>
                    <a:pt x="1071" y="589"/>
                    <a:pt x="831" y="616"/>
                    <a:pt x="563" y="616"/>
                  </a:cubicBezTo>
                  <a:lnTo>
                    <a:pt x="1" y="616"/>
                  </a:lnTo>
                  <a:cubicBezTo>
                    <a:pt x="54" y="857"/>
                    <a:pt x="108" y="1071"/>
                    <a:pt x="215" y="1312"/>
                  </a:cubicBezTo>
                  <a:cubicBezTo>
                    <a:pt x="349" y="1553"/>
                    <a:pt x="483" y="1793"/>
                    <a:pt x="670" y="1954"/>
                  </a:cubicBezTo>
                  <a:cubicBezTo>
                    <a:pt x="750" y="2008"/>
                    <a:pt x="857" y="2115"/>
                    <a:pt x="938" y="2168"/>
                  </a:cubicBezTo>
                  <a:cubicBezTo>
                    <a:pt x="1045" y="2248"/>
                    <a:pt x="1152" y="2302"/>
                    <a:pt x="1286" y="2355"/>
                  </a:cubicBezTo>
                  <a:cubicBezTo>
                    <a:pt x="1393" y="2382"/>
                    <a:pt x="1526" y="2382"/>
                    <a:pt x="1660" y="2382"/>
                  </a:cubicBezTo>
                  <a:cubicBezTo>
                    <a:pt x="1794" y="2355"/>
                    <a:pt x="1928" y="2329"/>
                    <a:pt x="2062" y="2248"/>
                  </a:cubicBezTo>
                  <a:cubicBezTo>
                    <a:pt x="2196" y="2141"/>
                    <a:pt x="2329" y="2008"/>
                    <a:pt x="2410" y="1847"/>
                  </a:cubicBezTo>
                  <a:cubicBezTo>
                    <a:pt x="2463" y="1793"/>
                    <a:pt x="2490" y="1686"/>
                    <a:pt x="2517" y="1579"/>
                  </a:cubicBezTo>
                  <a:cubicBezTo>
                    <a:pt x="2544" y="1472"/>
                    <a:pt x="2544" y="1365"/>
                    <a:pt x="2597" y="1285"/>
                  </a:cubicBezTo>
                  <a:cubicBezTo>
                    <a:pt x="2624" y="1124"/>
                    <a:pt x="2624" y="910"/>
                    <a:pt x="2624" y="696"/>
                  </a:cubicBezTo>
                  <a:cubicBezTo>
                    <a:pt x="2624" y="616"/>
                    <a:pt x="2597" y="509"/>
                    <a:pt x="2597" y="375"/>
                  </a:cubicBezTo>
                  <a:cubicBezTo>
                    <a:pt x="2597" y="268"/>
                    <a:pt x="2597" y="161"/>
                    <a:pt x="2544" y="80"/>
                  </a:cubicBezTo>
                  <a:lnTo>
                    <a:pt x="2517" y="0"/>
                  </a:ln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8" name="Google Shape;7288;p50"/>
            <p:cNvSpPr/>
            <p:nvPr/>
          </p:nvSpPr>
          <p:spPr>
            <a:xfrm>
              <a:off x="2813625" y="6863475"/>
              <a:ext cx="27475" cy="42500"/>
            </a:xfrm>
            <a:custGeom>
              <a:avLst/>
              <a:gdLst/>
              <a:ahLst/>
              <a:cxnLst/>
              <a:rect l="l" t="t" r="r" b="b"/>
              <a:pathLst>
                <a:path w="1099" h="1700" extrusionOk="0">
                  <a:moveTo>
                    <a:pt x="389" y="0"/>
                  </a:moveTo>
                  <a:cubicBezTo>
                    <a:pt x="367" y="0"/>
                    <a:pt x="344" y="2"/>
                    <a:pt x="322" y="7"/>
                  </a:cubicBezTo>
                  <a:cubicBezTo>
                    <a:pt x="295" y="7"/>
                    <a:pt x="269" y="34"/>
                    <a:pt x="269" y="34"/>
                  </a:cubicBezTo>
                  <a:cubicBezTo>
                    <a:pt x="54" y="141"/>
                    <a:pt x="1" y="542"/>
                    <a:pt x="54" y="944"/>
                  </a:cubicBezTo>
                  <a:cubicBezTo>
                    <a:pt x="108" y="1185"/>
                    <a:pt x="188" y="1372"/>
                    <a:pt x="322" y="1532"/>
                  </a:cubicBezTo>
                  <a:cubicBezTo>
                    <a:pt x="434" y="1644"/>
                    <a:pt x="545" y="1700"/>
                    <a:pt x="657" y="1700"/>
                  </a:cubicBezTo>
                  <a:cubicBezTo>
                    <a:pt x="679" y="1700"/>
                    <a:pt x="701" y="1698"/>
                    <a:pt x="724" y="1693"/>
                  </a:cubicBezTo>
                  <a:cubicBezTo>
                    <a:pt x="777" y="1693"/>
                    <a:pt x="804" y="1666"/>
                    <a:pt x="804" y="1666"/>
                  </a:cubicBezTo>
                  <a:cubicBezTo>
                    <a:pt x="991" y="1532"/>
                    <a:pt x="1098" y="1158"/>
                    <a:pt x="991" y="756"/>
                  </a:cubicBezTo>
                  <a:cubicBezTo>
                    <a:pt x="965" y="515"/>
                    <a:pt x="857" y="328"/>
                    <a:pt x="724" y="167"/>
                  </a:cubicBezTo>
                  <a:cubicBezTo>
                    <a:pt x="612" y="56"/>
                    <a:pt x="501" y="0"/>
                    <a:pt x="389" y="0"/>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9" name="Google Shape;7289;p50"/>
            <p:cNvSpPr/>
            <p:nvPr/>
          </p:nvSpPr>
          <p:spPr>
            <a:xfrm>
              <a:off x="2677125" y="6899600"/>
              <a:ext cx="27475" cy="42475"/>
            </a:xfrm>
            <a:custGeom>
              <a:avLst/>
              <a:gdLst/>
              <a:ahLst/>
              <a:cxnLst/>
              <a:rect l="l" t="t" r="r" b="b"/>
              <a:pathLst>
                <a:path w="1099" h="1699" extrusionOk="0">
                  <a:moveTo>
                    <a:pt x="416" y="0"/>
                  </a:moveTo>
                  <a:cubicBezTo>
                    <a:pt x="393" y="0"/>
                    <a:pt x="371" y="3"/>
                    <a:pt x="349" y="7"/>
                  </a:cubicBezTo>
                  <a:cubicBezTo>
                    <a:pt x="295" y="7"/>
                    <a:pt x="268" y="34"/>
                    <a:pt x="268" y="34"/>
                  </a:cubicBezTo>
                  <a:cubicBezTo>
                    <a:pt x="81" y="168"/>
                    <a:pt x="1" y="542"/>
                    <a:pt x="81" y="944"/>
                  </a:cubicBezTo>
                  <a:cubicBezTo>
                    <a:pt x="108" y="1185"/>
                    <a:pt x="215" y="1372"/>
                    <a:pt x="349" y="1506"/>
                  </a:cubicBezTo>
                  <a:cubicBezTo>
                    <a:pt x="465" y="1623"/>
                    <a:pt x="582" y="1699"/>
                    <a:pt x="698" y="1699"/>
                  </a:cubicBezTo>
                  <a:cubicBezTo>
                    <a:pt x="716" y="1699"/>
                    <a:pt x="733" y="1697"/>
                    <a:pt x="750" y="1693"/>
                  </a:cubicBezTo>
                  <a:cubicBezTo>
                    <a:pt x="777" y="1693"/>
                    <a:pt x="804" y="1640"/>
                    <a:pt x="804" y="1640"/>
                  </a:cubicBezTo>
                  <a:cubicBezTo>
                    <a:pt x="1018" y="1506"/>
                    <a:pt x="1098" y="1158"/>
                    <a:pt x="1018" y="730"/>
                  </a:cubicBezTo>
                  <a:cubicBezTo>
                    <a:pt x="964" y="516"/>
                    <a:pt x="884" y="302"/>
                    <a:pt x="750" y="168"/>
                  </a:cubicBezTo>
                  <a:cubicBezTo>
                    <a:pt x="639" y="56"/>
                    <a:pt x="527" y="0"/>
                    <a:pt x="416" y="0"/>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0" name="Group 89"/>
          <p:cNvGrpSpPr/>
          <p:nvPr/>
        </p:nvGrpSpPr>
        <p:grpSpPr>
          <a:xfrm>
            <a:off x="-29972" y="-494701"/>
            <a:ext cx="3477893" cy="2540000"/>
            <a:chOff x="-139700" y="-189839"/>
            <a:chExt cx="2846707" cy="1719581"/>
          </a:xfrm>
        </p:grpSpPr>
        <p:pic>
          <p:nvPicPr>
            <p:cNvPr id="93" name="Picture 12"/>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19"/>
                </a:ext>
              </a:extLst>
            </a:blip>
            <a:srcRect/>
            <a:stretch>
              <a:fillRect/>
            </a:stretch>
          </p:blipFill>
          <p:spPr>
            <a:xfrm>
              <a:off x="-139700" y="-189839"/>
              <a:ext cx="2846707" cy="1719581"/>
            </a:xfrm>
            <a:prstGeom prst="rect">
              <a:avLst/>
            </a:prstGeom>
          </p:spPr>
        </p:pic>
        <p:sp>
          <p:nvSpPr>
            <p:cNvPr id="94" name="TextBox 93"/>
            <p:cNvSpPr txBox="1"/>
            <p:nvPr/>
          </p:nvSpPr>
          <p:spPr>
            <a:xfrm>
              <a:off x="587676" y="534725"/>
              <a:ext cx="1532774" cy="766262"/>
            </a:xfrm>
            <a:prstGeom prst="rect">
              <a:avLst/>
            </a:prstGeom>
            <a:noFill/>
          </p:spPr>
          <p:txBody>
            <a:bodyPr wrap="none" rtlCol="0">
              <a:spAutoFit/>
            </a:bodyPr>
            <a:lstStyle/>
            <a:p>
              <a:pPr algn="ctr">
                <a:lnSpc>
                  <a:spcPct val="150000"/>
                </a:lnSpc>
              </a:pPr>
              <a:r>
                <a:rPr lang="en-US" sz="2400" b="1" smtClean="0">
                  <a:solidFill>
                    <a:schemeClr val="accent4">
                      <a:lumMod val="75000"/>
                    </a:schemeClr>
                  </a:solidFill>
                </a:rPr>
                <a:t>Bài 2: Đặt </a:t>
              </a:r>
            </a:p>
            <a:p>
              <a:pPr algn="ctr">
                <a:lnSpc>
                  <a:spcPct val="150000"/>
                </a:lnSpc>
              </a:pPr>
              <a:r>
                <a:rPr lang="en-US" sz="2400" b="1" smtClean="0">
                  <a:solidFill>
                    <a:schemeClr val="accent4">
                      <a:lumMod val="75000"/>
                    </a:schemeClr>
                  </a:solidFill>
                </a:rPr>
                <a:t>tính rồi tính</a:t>
              </a:r>
              <a:endParaRPr lang="en-US" sz="2400" b="1">
                <a:solidFill>
                  <a:schemeClr val="accent4">
                    <a:lumMod val="75000"/>
                  </a:schemeClr>
                </a:solidFill>
              </a:endParaRPr>
            </a:p>
          </p:txBody>
        </p:sp>
      </p:grpSp>
      <p:graphicFrame>
        <p:nvGraphicFramePr>
          <p:cNvPr id="2" name="Table 1"/>
          <p:cNvGraphicFramePr>
            <a:graphicFrameLocks noGrp="1"/>
          </p:cNvGraphicFramePr>
          <p:nvPr>
            <p:extLst>
              <p:ext uri="{D42A27DB-BD31-4B8C-83A1-F6EECF244321}">
                <p14:modId xmlns:p14="http://schemas.microsoft.com/office/powerpoint/2010/main" val="2936723636"/>
              </p:ext>
            </p:extLst>
          </p:nvPr>
        </p:nvGraphicFramePr>
        <p:xfrm>
          <a:off x="1003301" y="2126696"/>
          <a:ext cx="7367820" cy="2204004"/>
        </p:xfrm>
        <a:graphic>
          <a:graphicData uri="http://schemas.openxmlformats.org/drawingml/2006/table">
            <a:tbl>
              <a:tblPr firstRow="1" firstCol="1" bandRow="1">
                <a:tableStyleId>{1D0FA406-35A9-481C-995E-F27107F0204B}</a:tableStyleId>
              </a:tblPr>
              <a:tblGrid>
                <a:gridCol w="2095499"/>
                <a:gridCol w="2921000"/>
                <a:gridCol w="2351321"/>
              </a:tblGrid>
              <a:tr h="798485">
                <a:tc>
                  <a:txBody>
                    <a:bodyPr/>
                    <a:lstStyle/>
                    <a:p>
                      <a:pPr algn="ctr">
                        <a:lnSpc>
                          <a:spcPct val="150000"/>
                        </a:lnSpc>
                        <a:spcBef>
                          <a:spcPts val="100"/>
                        </a:spcBef>
                        <a:spcAft>
                          <a:spcPts val="100"/>
                        </a:spcAft>
                        <a:tabLst>
                          <a:tab pos="5941060" algn="l"/>
                        </a:tabLst>
                      </a:pPr>
                      <a:r>
                        <a:rPr lang="en-US" sz="2400">
                          <a:solidFill>
                            <a:schemeClr val="bg1"/>
                          </a:solidFill>
                          <a:effectLst/>
                        </a:rPr>
                        <a:t>a) 955 : 5</a:t>
                      </a:r>
                      <a:endParaRPr lang="en-US" sz="2000">
                        <a:solidFill>
                          <a:schemeClr val="bg1"/>
                        </a:solidFill>
                        <a:effectLst/>
                        <a:latin typeface="Times New Roman"/>
                        <a:ea typeface="Times New Roman"/>
                        <a:cs typeface="Times New Roman"/>
                      </a:endParaRPr>
                    </a:p>
                  </a:txBody>
                  <a:tcPr marL="68580" marR="68580" marT="0" marB="0">
                    <a:solidFill>
                      <a:schemeClr val="tx2">
                        <a:lumMod val="75000"/>
                      </a:schemeClr>
                    </a:solidFill>
                  </a:tcPr>
                </a:tc>
                <a:tc>
                  <a:txBody>
                    <a:bodyPr/>
                    <a:lstStyle/>
                    <a:p>
                      <a:pPr algn="ctr">
                        <a:lnSpc>
                          <a:spcPct val="150000"/>
                        </a:lnSpc>
                        <a:spcBef>
                          <a:spcPts val="100"/>
                        </a:spcBef>
                        <a:spcAft>
                          <a:spcPts val="100"/>
                        </a:spcAft>
                        <a:tabLst>
                          <a:tab pos="5941060" algn="l"/>
                        </a:tabLst>
                      </a:pPr>
                      <a:r>
                        <a:rPr lang="en-US" sz="2400">
                          <a:solidFill>
                            <a:schemeClr val="bg1"/>
                          </a:solidFill>
                          <a:effectLst/>
                        </a:rPr>
                        <a:t>b) </a:t>
                      </a:r>
                      <a:r>
                        <a:rPr lang="en-US" sz="2400" smtClean="0">
                          <a:solidFill>
                            <a:schemeClr val="bg1"/>
                          </a:solidFill>
                          <a:effectLst/>
                        </a:rPr>
                        <a:t>5 </a:t>
                      </a:r>
                      <a:r>
                        <a:rPr lang="en-US" sz="2400">
                          <a:solidFill>
                            <a:schemeClr val="bg1"/>
                          </a:solidFill>
                          <a:effectLst/>
                        </a:rPr>
                        <a:t>428 : 2</a:t>
                      </a:r>
                      <a:endParaRPr lang="en-US" sz="2000">
                        <a:solidFill>
                          <a:schemeClr val="bg1"/>
                        </a:solidFill>
                        <a:effectLst/>
                        <a:latin typeface="Times New Roman"/>
                        <a:ea typeface="Times New Roman"/>
                        <a:cs typeface="Times New Roman"/>
                      </a:endParaRPr>
                    </a:p>
                  </a:txBody>
                  <a:tcPr marL="68580" marR="68580" marT="0" marB="0">
                    <a:solidFill>
                      <a:schemeClr val="tx2">
                        <a:lumMod val="75000"/>
                      </a:schemeClr>
                    </a:solidFill>
                  </a:tcPr>
                </a:tc>
                <a:tc>
                  <a:txBody>
                    <a:bodyPr/>
                    <a:lstStyle/>
                    <a:p>
                      <a:pPr algn="just">
                        <a:lnSpc>
                          <a:spcPct val="150000"/>
                        </a:lnSpc>
                        <a:spcBef>
                          <a:spcPts val="100"/>
                        </a:spcBef>
                        <a:spcAft>
                          <a:spcPts val="100"/>
                        </a:spcAft>
                        <a:tabLst>
                          <a:tab pos="5941060" algn="l"/>
                        </a:tabLst>
                      </a:pPr>
                      <a:r>
                        <a:rPr lang="en-US" sz="2400" smtClean="0">
                          <a:solidFill>
                            <a:schemeClr val="bg1"/>
                          </a:solidFill>
                          <a:effectLst/>
                        </a:rPr>
                        <a:t> c</a:t>
                      </a:r>
                      <a:r>
                        <a:rPr lang="en-US" sz="2400">
                          <a:solidFill>
                            <a:schemeClr val="bg1"/>
                          </a:solidFill>
                          <a:effectLst/>
                        </a:rPr>
                        <a:t>) </a:t>
                      </a:r>
                      <a:r>
                        <a:rPr lang="en-US" sz="2400" smtClean="0">
                          <a:solidFill>
                            <a:schemeClr val="bg1"/>
                          </a:solidFill>
                          <a:effectLst/>
                        </a:rPr>
                        <a:t>32 </a:t>
                      </a:r>
                      <a:r>
                        <a:rPr lang="en-US" sz="2400">
                          <a:solidFill>
                            <a:schemeClr val="bg1"/>
                          </a:solidFill>
                          <a:effectLst/>
                        </a:rPr>
                        <a:t>457 : 2</a:t>
                      </a:r>
                      <a:endParaRPr lang="en-US" sz="2000">
                        <a:solidFill>
                          <a:schemeClr val="bg1"/>
                        </a:solidFill>
                        <a:effectLst/>
                        <a:latin typeface="Times New Roman"/>
                        <a:ea typeface="Times New Roman"/>
                        <a:cs typeface="Times New Roman"/>
                      </a:endParaRPr>
                    </a:p>
                  </a:txBody>
                  <a:tcPr marL="68580" marR="68580" marT="0" marB="0">
                    <a:solidFill>
                      <a:schemeClr val="tx2">
                        <a:lumMod val="75000"/>
                      </a:schemeClr>
                    </a:solidFill>
                  </a:tcPr>
                </a:tc>
              </a:tr>
              <a:tr h="763190">
                <a:tc>
                  <a:txBody>
                    <a:bodyPr/>
                    <a:lstStyle/>
                    <a:p>
                      <a:pPr algn="ctr">
                        <a:lnSpc>
                          <a:spcPct val="150000"/>
                        </a:lnSpc>
                        <a:spcBef>
                          <a:spcPts val="100"/>
                        </a:spcBef>
                        <a:spcAft>
                          <a:spcPts val="100"/>
                        </a:spcAft>
                        <a:tabLst>
                          <a:tab pos="5941060" algn="l"/>
                        </a:tabLst>
                      </a:pPr>
                      <a:r>
                        <a:rPr lang="en-US" sz="2400" smtClean="0">
                          <a:solidFill>
                            <a:schemeClr val="bg1"/>
                          </a:solidFill>
                          <a:effectLst/>
                        </a:rPr>
                        <a:t>   348 </a:t>
                      </a:r>
                      <a:r>
                        <a:rPr lang="en-US" sz="2400">
                          <a:solidFill>
                            <a:schemeClr val="bg1"/>
                          </a:solidFill>
                          <a:effectLst/>
                        </a:rPr>
                        <a:t>: 3</a:t>
                      </a:r>
                      <a:endParaRPr lang="en-US" sz="2000">
                        <a:solidFill>
                          <a:schemeClr val="bg1"/>
                        </a:solidFill>
                        <a:effectLst/>
                        <a:latin typeface="Times New Roman"/>
                        <a:ea typeface="Times New Roman"/>
                        <a:cs typeface="Times New Roman"/>
                      </a:endParaRPr>
                    </a:p>
                  </a:txBody>
                  <a:tcPr marL="68580" marR="68580" marT="0" marB="0">
                    <a:solidFill>
                      <a:schemeClr val="tx2">
                        <a:lumMod val="75000"/>
                      </a:schemeClr>
                    </a:solidFill>
                  </a:tcPr>
                </a:tc>
                <a:tc>
                  <a:txBody>
                    <a:bodyPr/>
                    <a:lstStyle/>
                    <a:p>
                      <a:pPr algn="ctr">
                        <a:lnSpc>
                          <a:spcPct val="150000"/>
                        </a:lnSpc>
                        <a:spcBef>
                          <a:spcPts val="100"/>
                        </a:spcBef>
                        <a:spcAft>
                          <a:spcPts val="100"/>
                        </a:spcAft>
                        <a:tabLst>
                          <a:tab pos="5941060" algn="l"/>
                        </a:tabLst>
                      </a:pPr>
                      <a:r>
                        <a:rPr lang="en-US" sz="2400" smtClean="0">
                          <a:solidFill>
                            <a:schemeClr val="bg1"/>
                          </a:solidFill>
                          <a:effectLst/>
                        </a:rPr>
                        <a:t>    6 </a:t>
                      </a:r>
                      <a:r>
                        <a:rPr lang="en-US" sz="2400">
                          <a:solidFill>
                            <a:schemeClr val="bg1"/>
                          </a:solidFill>
                          <a:effectLst/>
                        </a:rPr>
                        <a:t>729 : 3</a:t>
                      </a:r>
                      <a:endParaRPr lang="en-US" sz="2000">
                        <a:solidFill>
                          <a:schemeClr val="bg1"/>
                        </a:solidFill>
                        <a:effectLst/>
                        <a:latin typeface="Times New Roman"/>
                        <a:ea typeface="Times New Roman"/>
                        <a:cs typeface="Times New Roman"/>
                      </a:endParaRPr>
                    </a:p>
                  </a:txBody>
                  <a:tcPr marL="68580" marR="68580" marT="0" marB="0">
                    <a:solidFill>
                      <a:schemeClr val="tx2">
                        <a:lumMod val="75000"/>
                      </a:schemeClr>
                    </a:solidFill>
                  </a:tcPr>
                </a:tc>
                <a:tc>
                  <a:txBody>
                    <a:bodyPr/>
                    <a:lstStyle/>
                    <a:p>
                      <a:pPr algn="ctr">
                        <a:lnSpc>
                          <a:spcPct val="150000"/>
                        </a:lnSpc>
                        <a:spcBef>
                          <a:spcPts val="100"/>
                        </a:spcBef>
                        <a:spcAft>
                          <a:spcPts val="100"/>
                        </a:spcAft>
                        <a:tabLst>
                          <a:tab pos="5941060" algn="l"/>
                        </a:tabLst>
                      </a:pPr>
                      <a:r>
                        <a:rPr lang="en-US" sz="2400">
                          <a:solidFill>
                            <a:schemeClr val="bg1"/>
                          </a:solidFill>
                          <a:effectLst/>
                        </a:rPr>
                        <a:t>52 645 : 4</a:t>
                      </a:r>
                      <a:endParaRPr lang="en-US" sz="2000">
                        <a:solidFill>
                          <a:schemeClr val="bg1"/>
                        </a:solidFill>
                        <a:effectLst/>
                        <a:latin typeface="Times New Roman"/>
                        <a:ea typeface="Times New Roman"/>
                        <a:cs typeface="Times New Roman"/>
                      </a:endParaRPr>
                    </a:p>
                  </a:txBody>
                  <a:tcPr marL="68580" marR="68580" marT="0" marB="0">
                    <a:solidFill>
                      <a:schemeClr val="tx2">
                        <a:lumMod val="75000"/>
                      </a:schemeClr>
                    </a:solidFill>
                  </a:tcPr>
                </a:tc>
              </a:tr>
              <a:tr h="642329">
                <a:tc>
                  <a:txBody>
                    <a:bodyPr/>
                    <a:lstStyle/>
                    <a:p>
                      <a:pPr algn="ctr">
                        <a:lnSpc>
                          <a:spcPct val="150000"/>
                        </a:lnSpc>
                        <a:spcBef>
                          <a:spcPts val="100"/>
                        </a:spcBef>
                        <a:spcAft>
                          <a:spcPts val="100"/>
                        </a:spcAft>
                        <a:tabLst>
                          <a:tab pos="5941060" algn="l"/>
                        </a:tabLst>
                      </a:pPr>
                      <a:r>
                        <a:rPr lang="en-US" sz="2400" smtClean="0">
                          <a:solidFill>
                            <a:schemeClr val="bg1"/>
                          </a:solidFill>
                          <a:effectLst/>
                        </a:rPr>
                        <a:t>  764 </a:t>
                      </a:r>
                      <a:r>
                        <a:rPr lang="en-US" sz="2400">
                          <a:solidFill>
                            <a:schemeClr val="bg1"/>
                          </a:solidFill>
                          <a:effectLst/>
                        </a:rPr>
                        <a:t>: 4</a:t>
                      </a:r>
                      <a:endParaRPr lang="en-US" sz="2000">
                        <a:solidFill>
                          <a:schemeClr val="bg1"/>
                        </a:solidFill>
                        <a:effectLst/>
                        <a:latin typeface="Times New Roman"/>
                        <a:ea typeface="Times New Roman"/>
                        <a:cs typeface="Times New Roman"/>
                      </a:endParaRPr>
                    </a:p>
                  </a:txBody>
                  <a:tcPr marL="68580" marR="68580" marT="0" marB="0">
                    <a:solidFill>
                      <a:schemeClr val="tx2">
                        <a:lumMod val="75000"/>
                      </a:schemeClr>
                    </a:solidFill>
                  </a:tcPr>
                </a:tc>
                <a:tc>
                  <a:txBody>
                    <a:bodyPr/>
                    <a:lstStyle/>
                    <a:p>
                      <a:pPr algn="ctr">
                        <a:lnSpc>
                          <a:spcPct val="150000"/>
                        </a:lnSpc>
                        <a:spcBef>
                          <a:spcPts val="100"/>
                        </a:spcBef>
                        <a:spcAft>
                          <a:spcPts val="100"/>
                        </a:spcAft>
                        <a:tabLst>
                          <a:tab pos="5941060" algn="l"/>
                        </a:tabLst>
                      </a:pPr>
                      <a:r>
                        <a:rPr lang="en-US" sz="2400" smtClean="0">
                          <a:solidFill>
                            <a:schemeClr val="bg1"/>
                          </a:solidFill>
                          <a:effectLst/>
                        </a:rPr>
                        <a:t>   4 </a:t>
                      </a:r>
                      <a:r>
                        <a:rPr lang="en-US" sz="2400">
                          <a:solidFill>
                            <a:schemeClr val="bg1"/>
                          </a:solidFill>
                          <a:effectLst/>
                        </a:rPr>
                        <a:t>856 : 4</a:t>
                      </a:r>
                      <a:endParaRPr lang="en-US" sz="2000">
                        <a:solidFill>
                          <a:schemeClr val="bg1"/>
                        </a:solidFill>
                        <a:effectLst/>
                        <a:latin typeface="Times New Roman"/>
                        <a:ea typeface="Times New Roman"/>
                        <a:cs typeface="Times New Roman"/>
                      </a:endParaRPr>
                    </a:p>
                  </a:txBody>
                  <a:tcPr marL="68580" marR="68580" marT="0" marB="0">
                    <a:solidFill>
                      <a:schemeClr val="tx2">
                        <a:lumMod val="75000"/>
                      </a:schemeClr>
                    </a:solidFill>
                  </a:tcPr>
                </a:tc>
                <a:tc>
                  <a:txBody>
                    <a:bodyPr/>
                    <a:lstStyle/>
                    <a:p>
                      <a:pPr algn="ctr">
                        <a:lnSpc>
                          <a:spcPct val="150000"/>
                        </a:lnSpc>
                        <a:spcBef>
                          <a:spcPts val="100"/>
                        </a:spcBef>
                        <a:spcAft>
                          <a:spcPts val="100"/>
                        </a:spcAft>
                        <a:tabLst>
                          <a:tab pos="5941060" algn="l"/>
                        </a:tabLst>
                      </a:pPr>
                      <a:r>
                        <a:rPr lang="en-US" sz="2400">
                          <a:solidFill>
                            <a:schemeClr val="bg1"/>
                          </a:solidFill>
                          <a:effectLst/>
                        </a:rPr>
                        <a:t>84 674 : 6</a:t>
                      </a:r>
                      <a:endParaRPr lang="en-US" sz="2000">
                        <a:solidFill>
                          <a:schemeClr val="bg1"/>
                        </a:solidFill>
                        <a:effectLst/>
                        <a:latin typeface="Times New Roman"/>
                        <a:ea typeface="Times New Roman"/>
                        <a:cs typeface="Times New Roman"/>
                      </a:endParaRPr>
                    </a:p>
                  </a:txBody>
                  <a:tcPr marL="68580" marR="68580" marT="0" marB="0">
                    <a:solidFill>
                      <a:schemeClr val="tx2">
                        <a:lumMod val="75000"/>
                      </a:schemeClr>
                    </a:solidFill>
                  </a:tcPr>
                </a:tc>
              </a:tr>
            </a:tbl>
          </a:graphicData>
        </a:graphic>
      </p:graphicFrame>
      <p:graphicFrame>
        <p:nvGraphicFramePr>
          <p:cNvPr id="3" name="Object 2"/>
          <p:cNvGraphicFramePr>
            <a:graphicFrameLocks noChangeAspect="1"/>
          </p:cNvGraphicFramePr>
          <p:nvPr/>
        </p:nvGraphicFramePr>
        <p:xfrm>
          <a:off x="2874963" y="2381250"/>
          <a:ext cx="133350" cy="200025"/>
        </p:xfrm>
        <a:graphic>
          <a:graphicData uri="http://schemas.openxmlformats.org/presentationml/2006/ole">
            <mc:AlternateContent xmlns:mc="http://schemas.openxmlformats.org/markup-compatibility/2006">
              <mc:Choice xmlns:v="urn:schemas-microsoft-com:vml" Requires="v">
                <p:oleObj spid="_x0000_s3079" r:id="rId20" imgW="126890" imgH="190335" progId="Equation.DSMT4">
                  <p:embed/>
                </p:oleObj>
              </mc:Choice>
              <mc:Fallback>
                <p:oleObj r:id="rId20" imgW="126890" imgH="190335" progId="Equation.DSMT4">
                  <p:embed/>
                  <p:pic>
                    <p:nvPicPr>
                      <p:cNvPr id="0" name="Object 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74963" y="2381250"/>
                        <a:ext cx="133350"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8200"/>
        <p:cNvGrpSpPr/>
        <p:nvPr/>
      </p:nvGrpSpPr>
      <p:grpSpPr>
        <a:xfrm>
          <a:off x="0" y="0"/>
          <a:ext cx="0" cy="0"/>
          <a:chOff x="0" y="0"/>
          <a:chExt cx="0" cy="0"/>
        </a:xfrm>
      </p:grpSpPr>
      <p:grpSp>
        <p:nvGrpSpPr>
          <p:cNvPr id="40" name="Google Shape;6578;p43"/>
          <p:cNvGrpSpPr/>
          <p:nvPr/>
        </p:nvGrpSpPr>
        <p:grpSpPr>
          <a:xfrm>
            <a:off x="7701310" y="3371075"/>
            <a:ext cx="824220" cy="1034836"/>
            <a:chOff x="7579250" y="4405875"/>
            <a:chExt cx="916750" cy="1110800"/>
          </a:xfrm>
        </p:grpSpPr>
        <p:sp>
          <p:nvSpPr>
            <p:cNvPr id="41" name="Google Shape;6579;p43"/>
            <p:cNvSpPr/>
            <p:nvPr/>
          </p:nvSpPr>
          <p:spPr>
            <a:xfrm>
              <a:off x="7579250" y="4405875"/>
              <a:ext cx="916750" cy="1110800"/>
            </a:xfrm>
            <a:custGeom>
              <a:avLst/>
              <a:gdLst/>
              <a:ahLst/>
              <a:cxnLst/>
              <a:rect l="l" t="t" r="r" b="b"/>
              <a:pathLst>
                <a:path w="36670" h="44432" extrusionOk="0">
                  <a:moveTo>
                    <a:pt x="19326" y="1"/>
                  </a:moveTo>
                  <a:cubicBezTo>
                    <a:pt x="16944" y="1"/>
                    <a:pt x="15043" y="1928"/>
                    <a:pt x="15043" y="4283"/>
                  </a:cubicBezTo>
                  <a:cubicBezTo>
                    <a:pt x="15043" y="4738"/>
                    <a:pt x="15097" y="5220"/>
                    <a:pt x="15257" y="5675"/>
                  </a:cubicBezTo>
                  <a:cubicBezTo>
                    <a:pt x="15231" y="5755"/>
                    <a:pt x="15231" y="5809"/>
                    <a:pt x="15204" y="5836"/>
                  </a:cubicBezTo>
                  <a:lnTo>
                    <a:pt x="14535" y="5836"/>
                  </a:lnTo>
                  <a:cubicBezTo>
                    <a:pt x="14160" y="5836"/>
                    <a:pt x="13839" y="5836"/>
                    <a:pt x="13464" y="5889"/>
                  </a:cubicBezTo>
                  <a:cubicBezTo>
                    <a:pt x="13464" y="5836"/>
                    <a:pt x="13437" y="5809"/>
                    <a:pt x="13437" y="5782"/>
                  </a:cubicBezTo>
                  <a:cubicBezTo>
                    <a:pt x="13518" y="5407"/>
                    <a:pt x="13598" y="5006"/>
                    <a:pt x="13598" y="4604"/>
                  </a:cubicBezTo>
                  <a:cubicBezTo>
                    <a:pt x="13598" y="2222"/>
                    <a:pt x="11644" y="322"/>
                    <a:pt x="9315" y="322"/>
                  </a:cubicBezTo>
                  <a:cubicBezTo>
                    <a:pt x="6960" y="322"/>
                    <a:pt x="5033" y="2276"/>
                    <a:pt x="5033" y="4604"/>
                  </a:cubicBezTo>
                  <a:cubicBezTo>
                    <a:pt x="5033" y="5969"/>
                    <a:pt x="5702" y="7227"/>
                    <a:pt x="6692" y="8030"/>
                  </a:cubicBezTo>
                  <a:cubicBezTo>
                    <a:pt x="5809" y="8566"/>
                    <a:pt x="4953" y="9235"/>
                    <a:pt x="4230" y="9931"/>
                  </a:cubicBezTo>
                  <a:cubicBezTo>
                    <a:pt x="3668" y="10520"/>
                    <a:pt x="3132" y="11162"/>
                    <a:pt x="2677" y="11831"/>
                  </a:cubicBezTo>
                  <a:cubicBezTo>
                    <a:pt x="2249" y="12527"/>
                    <a:pt x="1848" y="13303"/>
                    <a:pt x="1553" y="14186"/>
                  </a:cubicBezTo>
                  <a:cubicBezTo>
                    <a:pt x="1045" y="15578"/>
                    <a:pt x="777" y="17024"/>
                    <a:pt x="590" y="18282"/>
                  </a:cubicBezTo>
                  <a:lnTo>
                    <a:pt x="509" y="18603"/>
                  </a:lnTo>
                  <a:cubicBezTo>
                    <a:pt x="456" y="18924"/>
                    <a:pt x="402" y="19218"/>
                    <a:pt x="349" y="19566"/>
                  </a:cubicBezTo>
                  <a:cubicBezTo>
                    <a:pt x="269" y="19888"/>
                    <a:pt x="215" y="20235"/>
                    <a:pt x="188" y="20530"/>
                  </a:cubicBezTo>
                  <a:cubicBezTo>
                    <a:pt x="81" y="21279"/>
                    <a:pt x="1" y="21895"/>
                    <a:pt x="1" y="22537"/>
                  </a:cubicBezTo>
                  <a:cubicBezTo>
                    <a:pt x="1" y="23287"/>
                    <a:pt x="81" y="23983"/>
                    <a:pt x="242" y="24625"/>
                  </a:cubicBezTo>
                  <a:cubicBezTo>
                    <a:pt x="402" y="25348"/>
                    <a:pt x="670" y="26044"/>
                    <a:pt x="1018" y="26686"/>
                  </a:cubicBezTo>
                  <a:cubicBezTo>
                    <a:pt x="1393" y="27355"/>
                    <a:pt x="1848" y="27998"/>
                    <a:pt x="2410" y="28560"/>
                  </a:cubicBezTo>
                  <a:cubicBezTo>
                    <a:pt x="2945" y="29095"/>
                    <a:pt x="3587" y="29603"/>
                    <a:pt x="4364" y="30058"/>
                  </a:cubicBezTo>
                  <a:cubicBezTo>
                    <a:pt x="4819" y="30326"/>
                    <a:pt x="5327" y="30594"/>
                    <a:pt x="5863" y="30861"/>
                  </a:cubicBezTo>
                  <a:cubicBezTo>
                    <a:pt x="5809" y="30968"/>
                    <a:pt x="5729" y="31076"/>
                    <a:pt x="5622" y="31156"/>
                  </a:cubicBezTo>
                  <a:cubicBezTo>
                    <a:pt x="5274" y="31718"/>
                    <a:pt x="4926" y="32200"/>
                    <a:pt x="4685" y="32708"/>
                  </a:cubicBezTo>
                  <a:cubicBezTo>
                    <a:pt x="4551" y="33003"/>
                    <a:pt x="4417" y="33324"/>
                    <a:pt x="4364" y="33592"/>
                  </a:cubicBezTo>
                  <a:cubicBezTo>
                    <a:pt x="4257" y="33913"/>
                    <a:pt x="4123" y="34394"/>
                    <a:pt x="4096" y="34876"/>
                  </a:cubicBezTo>
                  <a:cubicBezTo>
                    <a:pt x="4069" y="35412"/>
                    <a:pt x="4123" y="35920"/>
                    <a:pt x="4257" y="36348"/>
                  </a:cubicBezTo>
                  <a:cubicBezTo>
                    <a:pt x="4283" y="36455"/>
                    <a:pt x="4337" y="36563"/>
                    <a:pt x="4364" y="36616"/>
                  </a:cubicBezTo>
                  <a:lnTo>
                    <a:pt x="4364" y="36670"/>
                  </a:lnTo>
                  <a:cubicBezTo>
                    <a:pt x="4390" y="36723"/>
                    <a:pt x="4417" y="36830"/>
                    <a:pt x="4471" y="36884"/>
                  </a:cubicBezTo>
                  <a:cubicBezTo>
                    <a:pt x="4685" y="37365"/>
                    <a:pt x="5006" y="37767"/>
                    <a:pt x="5408" y="38088"/>
                  </a:cubicBezTo>
                  <a:cubicBezTo>
                    <a:pt x="5836" y="38463"/>
                    <a:pt x="6344" y="38704"/>
                    <a:pt x="6906" y="38864"/>
                  </a:cubicBezTo>
                  <a:lnTo>
                    <a:pt x="6960" y="38864"/>
                  </a:lnTo>
                  <a:cubicBezTo>
                    <a:pt x="7308" y="38945"/>
                    <a:pt x="7602" y="38998"/>
                    <a:pt x="7950" y="38998"/>
                  </a:cubicBezTo>
                  <a:cubicBezTo>
                    <a:pt x="8138" y="38998"/>
                    <a:pt x="8352" y="38998"/>
                    <a:pt x="8539" y="38971"/>
                  </a:cubicBezTo>
                  <a:lnTo>
                    <a:pt x="8619" y="38971"/>
                  </a:lnTo>
                  <a:cubicBezTo>
                    <a:pt x="9101" y="38891"/>
                    <a:pt x="9583" y="38731"/>
                    <a:pt x="10038" y="38490"/>
                  </a:cubicBezTo>
                  <a:cubicBezTo>
                    <a:pt x="10225" y="38757"/>
                    <a:pt x="10413" y="39025"/>
                    <a:pt x="10573" y="39266"/>
                  </a:cubicBezTo>
                  <a:cubicBezTo>
                    <a:pt x="11216" y="40096"/>
                    <a:pt x="11912" y="40845"/>
                    <a:pt x="12688" y="41487"/>
                  </a:cubicBezTo>
                  <a:cubicBezTo>
                    <a:pt x="13036" y="41755"/>
                    <a:pt x="13357" y="41969"/>
                    <a:pt x="13705" y="42210"/>
                  </a:cubicBezTo>
                  <a:cubicBezTo>
                    <a:pt x="13732" y="42237"/>
                    <a:pt x="13785" y="42290"/>
                    <a:pt x="13839" y="42317"/>
                  </a:cubicBezTo>
                  <a:cubicBezTo>
                    <a:pt x="13865" y="42344"/>
                    <a:pt x="13892" y="42344"/>
                    <a:pt x="13919" y="42371"/>
                  </a:cubicBezTo>
                  <a:cubicBezTo>
                    <a:pt x="14374" y="42638"/>
                    <a:pt x="14829" y="42879"/>
                    <a:pt x="15338" y="43120"/>
                  </a:cubicBezTo>
                  <a:cubicBezTo>
                    <a:pt x="15605" y="43227"/>
                    <a:pt x="15873" y="43307"/>
                    <a:pt x="16167" y="43415"/>
                  </a:cubicBezTo>
                  <a:cubicBezTo>
                    <a:pt x="16676" y="43977"/>
                    <a:pt x="17372" y="44325"/>
                    <a:pt x="18175" y="44325"/>
                  </a:cubicBezTo>
                  <a:cubicBezTo>
                    <a:pt x="18683" y="44325"/>
                    <a:pt x="19192" y="44191"/>
                    <a:pt x="19593" y="43923"/>
                  </a:cubicBezTo>
                  <a:cubicBezTo>
                    <a:pt x="19915" y="43923"/>
                    <a:pt x="20289" y="43870"/>
                    <a:pt x="20610" y="43843"/>
                  </a:cubicBezTo>
                  <a:cubicBezTo>
                    <a:pt x="21735" y="44244"/>
                    <a:pt x="22832" y="44432"/>
                    <a:pt x="23929" y="44432"/>
                  </a:cubicBezTo>
                  <a:lnTo>
                    <a:pt x="24063" y="44432"/>
                  </a:lnTo>
                  <a:cubicBezTo>
                    <a:pt x="24491" y="44432"/>
                    <a:pt x="24946" y="44378"/>
                    <a:pt x="25348" y="44325"/>
                  </a:cubicBezTo>
                  <a:cubicBezTo>
                    <a:pt x="25776" y="44244"/>
                    <a:pt x="26178" y="44137"/>
                    <a:pt x="26606" y="43977"/>
                  </a:cubicBezTo>
                  <a:cubicBezTo>
                    <a:pt x="27114" y="43816"/>
                    <a:pt x="27516" y="43602"/>
                    <a:pt x="27944" y="43388"/>
                  </a:cubicBezTo>
                  <a:cubicBezTo>
                    <a:pt x="28372" y="43120"/>
                    <a:pt x="28747" y="42772"/>
                    <a:pt x="29015" y="42451"/>
                  </a:cubicBezTo>
                  <a:cubicBezTo>
                    <a:pt x="29095" y="42371"/>
                    <a:pt x="29122" y="42317"/>
                    <a:pt x="29175" y="42237"/>
                  </a:cubicBezTo>
                  <a:cubicBezTo>
                    <a:pt x="29443" y="41835"/>
                    <a:pt x="29657" y="41380"/>
                    <a:pt x="29764" y="40872"/>
                  </a:cubicBezTo>
                  <a:lnTo>
                    <a:pt x="29764" y="40791"/>
                  </a:lnTo>
                  <a:cubicBezTo>
                    <a:pt x="29791" y="40631"/>
                    <a:pt x="29791" y="40497"/>
                    <a:pt x="29791" y="40336"/>
                  </a:cubicBezTo>
                  <a:cubicBezTo>
                    <a:pt x="30246" y="40122"/>
                    <a:pt x="30701" y="39855"/>
                    <a:pt x="31129" y="39560"/>
                  </a:cubicBezTo>
                  <a:cubicBezTo>
                    <a:pt x="31531" y="39266"/>
                    <a:pt x="31906" y="38971"/>
                    <a:pt x="32200" y="38597"/>
                  </a:cubicBezTo>
                  <a:cubicBezTo>
                    <a:pt x="32361" y="38383"/>
                    <a:pt x="32521" y="38168"/>
                    <a:pt x="32655" y="37901"/>
                  </a:cubicBezTo>
                  <a:cubicBezTo>
                    <a:pt x="32789" y="37633"/>
                    <a:pt x="32896" y="37312"/>
                    <a:pt x="32976" y="37018"/>
                  </a:cubicBezTo>
                  <a:cubicBezTo>
                    <a:pt x="33030" y="36750"/>
                    <a:pt x="33056" y="36482"/>
                    <a:pt x="33030" y="36215"/>
                  </a:cubicBezTo>
                  <a:cubicBezTo>
                    <a:pt x="33030" y="36054"/>
                    <a:pt x="33030" y="35920"/>
                    <a:pt x="33003" y="35760"/>
                  </a:cubicBezTo>
                  <a:cubicBezTo>
                    <a:pt x="32896" y="35224"/>
                    <a:pt x="32708" y="34716"/>
                    <a:pt x="32361" y="34234"/>
                  </a:cubicBezTo>
                  <a:lnTo>
                    <a:pt x="32361" y="34207"/>
                  </a:lnTo>
                  <a:cubicBezTo>
                    <a:pt x="32762" y="33351"/>
                    <a:pt x="32923" y="32307"/>
                    <a:pt x="32762" y="31290"/>
                  </a:cubicBezTo>
                  <a:cubicBezTo>
                    <a:pt x="32735" y="31022"/>
                    <a:pt x="32655" y="30754"/>
                    <a:pt x="32601" y="30540"/>
                  </a:cubicBezTo>
                  <a:cubicBezTo>
                    <a:pt x="32521" y="30273"/>
                    <a:pt x="32387" y="30005"/>
                    <a:pt x="32253" y="29737"/>
                  </a:cubicBezTo>
                  <a:cubicBezTo>
                    <a:pt x="32200" y="29603"/>
                    <a:pt x="32120" y="29470"/>
                    <a:pt x="32039" y="29336"/>
                  </a:cubicBezTo>
                  <a:cubicBezTo>
                    <a:pt x="32494" y="28934"/>
                    <a:pt x="32976" y="28533"/>
                    <a:pt x="33404" y="28078"/>
                  </a:cubicBezTo>
                  <a:cubicBezTo>
                    <a:pt x="33859" y="27623"/>
                    <a:pt x="34261" y="27114"/>
                    <a:pt x="34636" y="26659"/>
                  </a:cubicBezTo>
                  <a:cubicBezTo>
                    <a:pt x="35064" y="26070"/>
                    <a:pt x="35412" y="25508"/>
                    <a:pt x="35679" y="24946"/>
                  </a:cubicBezTo>
                  <a:cubicBezTo>
                    <a:pt x="36375" y="23581"/>
                    <a:pt x="36670" y="22136"/>
                    <a:pt x="36590" y="20798"/>
                  </a:cubicBezTo>
                  <a:cubicBezTo>
                    <a:pt x="36509" y="20021"/>
                    <a:pt x="36322" y="19272"/>
                    <a:pt x="36001" y="18522"/>
                  </a:cubicBezTo>
                  <a:cubicBezTo>
                    <a:pt x="35840" y="18121"/>
                    <a:pt x="35653" y="17800"/>
                    <a:pt x="35439" y="17452"/>
                  </a:cubicBezTo>
                  <a:cubicBezTo>
                    <a:pt x="35278" y="17157"/>
                    <a:pt x="35037" y="16890"/>
                    <a:pt x="34796" y="16595"/>
                  </a:cubicBezTo>
                  <a:cubicBezTo>
                    <a:pt x="34769" y="16542"/>
                    <a:pt x="34743" y="16488"/>
                    <a:pt x="34662" y="16462"/>
                  </a:cubicBezTo>
                  <a:cubicBezTo>
                    <a:pt x="34100" y="15819"/>
                    <a:pt x="33431" y="15257"/>
                    <a:pt x="32655" y="14775"/>
                  </a:cubicBezTo>
                  <a:cubicBezTo>
                    <a:pt x="31959" y="14374"/>
                    <a:pt x="31183" y="14053"/>
                    <a:pt x="30353" y="13865"/>
                  </a:cubicBezTo>
                  <a:cubicBezTo>
                    <a:pt x="29791" y="13731"/>
                    <a:pt x="29175" y="13678"/>
                    <a:pt x="28560" y="13678"/>
                  </a:cubicBezTo>
                  <a:cubicBezTo>
                    <a:pt x="28319" y="13678"/>
                    <a:pt x="28051" y="13678"/>
                    <a:pt x="27810" y="13705"/>
                  </a:cubicBezTo>
                  <a:cubicBezTo>
                    <a:pt x="27516" y="12928"/>
                    <a:pt x="27141" y="12259"/>
                    <a:pt x="26767" y="11644"/>
                  </a:cubicBezTo>
                  <a:cubicBezTo>
                    <a:pt x="26338" y="10975"/>
                    <a:pt x="25830" y="10332"/>
                    <a:pt x="25241" y="9717"/>
                  </a:cubicBezTo>
                  <a:cubicBezTo>
                    <a:pt x="24946" y="9449"/>
                    <a:pt x="24625" y="9181"/>
                    <a:pt x="24304" y="8914"/>
                  </a:cubicBezTo>
                  <a:cubicBezTo>
                    <a:pt x="23688" y="8432"/>
                    <a:pt x="23046" y="8057"/>
                    <a:pt x="22538" y="7763"/>
                  </a:cubicBezTo>
                  <a:cubicBezTo>
                    <a:pt x="22484" y="7709"/>
                    <a:pt x="22430" y="7709"/>
                    <a:pt x="22404" y="7682"/>
                  </a:cubicBezTo>
                  <a:cubicBezTo>
                    <a:pt x="22297" y="7629"/>
                    <a:pt x="22216" y="7575"/>
                    <a:pt x="22136" y="7522"/>
                  </a:cubicBezTo>
                  <a:cubicBezTo>
                    <a:pt x="23019" y="6719"/>
                    <a:pt x="23608" y="5568"/>
                    <a:pt x="23608" y="4283"/>
                  </a:cubicBezTo>
                  <a:cubicBezTo>
                    <a:pt x="23608" y="1901"/>
                    <a:pt x="21654" y="1"/>
                    <a:pt x="19326"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6580;p43"/>
            <p:cNvSpPr/>
            <p:nvPr/>
          </p:nvSpPr>
          <p:spPr>
            <a:xfrm>
              <a:off x="8034275" y="4821425"/>
              <a:ext cx="387450" cy="465725"/>
            </a:xfrm>
            <a:custGeom>
              <a:avLst/>
              <a:gdLst/>
              <a:ahLst/>
              <a:cxnLst/>
              <a:rect l="l" t="t" r="r" b="b"/>
              <a:pathLst>
                <a:path w="15498" h="18629" extrusionOk="0">
                  <a:moveTo>
                    <a:pt x="10091" y="0"/>
                  </a:moveTo>
                  <a:cubicBezTo>
                    <a:pt x="9422" y="0"/>
                    <a:pt x="8753" y="107"/>
                    <a:pt x="8084" y="321"/>
                  </a:cubicBezTo>
                  <a:cubicBezTo>
                    <a:pt x="7843" y="402"/>
                    <a:pt x="7575" y="535"/>
                    <a:pt x="7281" y="669"/>
                  </a:cubicBezTo>
                  <a:cubicBezTo>
                    <a:pt x="7013" y="803"/>
                    <a:pt x="6772" y="910"/>
                    <a:pt x="6531" y="1071"/>
                  </a:cubicBezTo>
                  <a:cubicBezTo>
                    <a:pt x="6076" y="1365"/>
                    <a:pt x="5621" y="1713"/>
                    <a:pt x="5193" y="2115"/>
                  </a:cubicBezTo>
                  <a:cubicBezTo>
                    <a:pt x="4899" y="2409"/>
                    <a:pt x="4604" y="2784"/>
                    <a:pt x="4283" y="3212"/>
                  </a:cubicBezTo>
                  <a:cubicBezTo>
                    <a:pt x="3989" y="3613"/>
                    <a:pt x="3721" y="4042"/>
                    <a:pt x="3453" y="4550"/>
                  </a:cubicBezTo>
                  <a:lnTo>
                    <a:pt x="3453" y="4577"/>
                  </a:lnTo>
                  <a:lnTo>
                    <a:pt x="3453" y="4604"/>
                  </a:lnTo>
                  <a:cubicBezTo>
                    <a:pt x="3159" y="5059"/>
                    <a:pt x="2864" y="5487"/>
                    <a:pt x="2597" y="5889"/>
                  </a:cubicBezTo>
                  <a:cubicBezTo>
                    <a:pt x="2088" y="6665"/>
                    <a:pt x="1687" y="7414"/>
                    <a:pt x="1312" y="8190"/>
                  </a:cubicBezTo>
                  <a:cubicBezTo>
                    <a:pt x="911" y="9020"/>
                    <a:pt x="616" y="9823"/>
                    <a:pt x="375" y="10626"/>
                  </a:cubicBezTo>
                  <a:cubicBezTo>
                    <a:pt x="134" y="11483"/>
                    <a:pt x="1" y="12286"/>
                    <a:pt x="1" y="13008"/>
                  </a:cubicBezTo>
                  <a:cubicBezTo>
                    <a:pt x="1" y="13784"/>
                    <a:pt x="134" y="14561"/>
                    <a:pt x="402" y="15176"/>
                  </a:cubicBezTo>
                  <a:cubicBezTo>
                    <a:pt x="589" y="15551"/>
                    <a:pt x="750" y="15899"/>
                    <a:pt x="991" y="16167"/>
                  </a:cubicBezTo>
                  <a:cubicBezTo>
                    <a:pt x="1205" y="16488"/>
                    <a:pt x="1526" y="16755"/>
                    <a:pt x="1821" y="17023"/>
                  </a:cubicBezTo>
                  <a:cubicBezTo>
                    <a:pt x="2490" y="17558"/>
                    <a:pt x="3346" y="17960"/>
                    <a:pt x="4390" y="18308"/>
                  </a:cubicBezTo>
                  <a:cubicBezTo>
                    <a:pt x="4818" y="18442"/>
                    <a:pt x="5273" y="18495"/>
                    <a:pt x="5621" y="18575"/>
                  </a:cubicBezTo>
                  <a:cubicBezTo>
                    <a:pt x="6023" y="18629"/>
                    <a:pt x="6478" y="18629"/>
                    <a:pt x="6906" y="18629"/>
                  </a:cubicBezTo>
                  <a:cubicBezTo>
                    <a:pt x="7361" y="18629"/>
                    <a:pt x="7816" y="18602"/>
                    <a:pt x="8244" y="18522"/>
                  </a:cubicBezTo>
                  <a:cubicBezTo>
                    <a:pt x="8753" y="18468"/>
                    <a:pt x="9181" y="18361"/>
                    <a:pt x="9583" y="18228"/>
                  </a:cubicBezTo>
                  <a:cubicBezTo>
                    <a:pt x="10252" y="17987"/>
                    <a:pt x="11081" y="17558"/>
                    <a:pt x="11483" y="16729"/>
                  </a:cubicBezTo>
                  <a:cubicBezTo>
                    <a:pt x="11697" y="16327"/>
                    <a:pt x="11751" y="15819"/>
                    <a:pt x="11697" y="15364"/>
                  </a:cubicBezTo>
                  <a:cubicBezTo>
                    <a:pt x="11644" y="15230"/>
                    <a:pt x="11644" y="15096"/>
                    <a:pt x="11590" y="14989"/>
                  </a:cubicBezTo>
                  <a:cubicBezTo>
                    <a:pt x="11563" y="14882"/>
                    <a:pt x="11483" y="14748"/>
                    <a:pt x="11429" y="14614"/>
                  </a:cubicBezTo>
                  <a:cubicBezTo>
                    <a:pt x="11322" y="14427"/>
                    <a:pt x="11189" y="14213"/>
                    <a:pt x="10974" y="14025"/>
                  </a:cubicBezTo>
                  <a:cubicBezTo>
                    <a:pt x="10814" y="13838"/>
                    <a:pt x="10626" y="13677"/>
                    <a:pt x="10386" y="13517"/>
                  </a:cubicBezTo>
                  <a:cubicBezTo>
                    <a:pt x="10171" y="13383"/>
                    <a:pt x="9957" y="13276"/>
                    <a:pt x="9690" y="13142"/>
                  </a:cubicBezTo>
                  <a:cubicBezTo>
                    <a:pt x="9422" y="13008"/>
                    <a:pt x="9101" y="12901"/>
                    <a:pt x="8780" y="12848"/>
                  </a:cubicBezTo>
                  <a:cubicBezTo>
                    <a:pt x="9368" y="12580"/>
                    <a:pt x="9984" y="12232"/>
                    <a:pt x="10573" y="11884"/>
                  </a:cubicBezTo>
                  <a:cubicBezTo>
                    <a:pt x="11483" y="11295"/>
                    <a:pt x="12286" y="10626"/>
                    <a:pt x="13035" y="9903"/>
                  </a:cubicBezTo>
                  <a:cubicBezTo>
                    <a:pt x="13383" y="9529"/>
                    <a:pt x="13731" y="9127"/>
                    <a:pt x="14026" y="8726"/>
                  </a:cubicBezTo>
                  <a:cubicBezTo>
                    <a:pt x="14374" y="8297"/>
                    <a:pt x="14641" y="7869"/>
                    <a:pt x="14829" y="7414"/>
                  </a:cubicBezTo>
                  <a:cubicBezTo>
                    <a:pt x="15310" y="6477"/>
                    <a:pt x="15498" y="5541"/>
                    <a:pt x="15444" y="4684"/>
                  </a:cubicBezTo>
                  <a:cubicBezTo>
                    <a:pt x="15391" y="4202"/>
                    <a:pt x="15257" y="3747"/>
                    <a:pt x="15070" y="3319"/>
                  </a:cubicBezTo>
                  <a:cubicBezTo>
                    <a:pt x="14963" y="3051"/>
                    <a:pt x="14829" y="2811"/>
                    <a:pt x="14695" y="2596"/>
                  </a:cubicBezTo>
                  <a:cubicBezTo>
                    <a:pt x="14561" y="2409"/>
                    <a:pt x="14400" y="2168"/>
                    <a:pt x="14160" y="1927"/>
                  </a:cubicBezTo>
                  <a:cubicBezTo>
                    <a:pt x="13758" y="1499"/>
                    <a:pt x="13330" y="1124"/>
                    <a:pt x="12794" y="803"/>
                  </a:cubicBezTo>
                  <a:cubicBezTo>
                    <a:pt x="12313" y="535"/>
                    <a:pt x="11831" y="321"/>
                    <a:pt x="11242" y="187"/>
                  </a:cubicBezTo>
                  <a:cubicBezTo>
                    <a:pt x="10894" y="27"/>
                    <a:pt x="10493" y="0"/>
                    <a:pt x="10091" y="0"/>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6581;p43"/>
            <p:cNvSpPr/>
            <p:nvPr/>
          </p:nvSpPr>
          <p:spPr>
            <a:xfrm>
              <a:off x="8193525" y="4870925"/>
              <a:ext cx="228200" cy="415575"/>
            </a:xfrm>
            <a:custGeom>
              <a:avLst/>
              <a:gdLst/>
              <a:ahLst/>
              <a:cxnLst/>
              <a:rect l="l" t="t" r="r" b="b"/>
              <a:pathLst>
                <a:path w="9128" h="16623" extrusionOk="0">
                  <a:moveTo>
                    <a:pt x="7897" y="1"/>
                  </a:moveTo>
                  <a:cubicBezTo>
                    <a:pt x="7950" y="135"/>
                    <a:pt x="8004" y="295"/>
                    <a:pt x="8057" y="456"/>
                  </a:cubicBezTo>
                  <a:cubicBezTo>
                    <a:pt x="8084" y="670"/>
                    <a:pt x="8137" y="857"/>
                    <a:pt x="8164" y="1018"/>
                  </a:cubicBezTo>
                  <a:cubicBezTo>
                    <a:pt x="8191" y="1232"/>
                    <a:pt x="8191" y="1419"/>
                    <a:pt x="8164" y="1633"/>
                  </a:cubicBezTo>
                  <a:cubicBezTo>
                    <a:pt x="8164" y="1821"/>
                    <a:pt x="8137" y="2062"/>
                    <a:pt x="8084" y="2276"/>
                  </a:cubicBezTo>
                  <a:cubicBezTo>
                    <a:pt x="8030" y="2704"/>
                    <a:pt x="7897" y="3132"/>
                    <a:pt x="7763" y="3534"/>
                  </a:cubicBezTo>
                  <a:cubicBezTo>
                    <a:pt x="7602" y="3962"/>
                    <a:pt x="7388" y="4417"/>
                    <a:pt x="7120" y="4819"/>
                  </a:cubicBezTo>
                  <a:cubicBezTo>
                    <a:pt x="6585" y="5702"/>
                    <a:pt x="5889" y="6478"/>
                    <a:pt x="5113" y="7227"/>
                  </a:cubicBezTo>
                  <a:cubicBezTo>
                    <a:pt x="4337" y="7923"/>
                    <a:pt x="3480" y="8566"/>
                    <a:pt x="2570" y="9155"/>
                  </a:cubicBezTo>
                  <a:cubicBezTo>
                    <a:pt x="1741" y="9717"/>
                    <a:pt x="857" y="10225"/>
                    <a:pt x="1" y="10734"/>
                  </a:cubicBezTo>
                  <a:cubicBezTo>
                    <a:pt x="402" y="10787"/>
                    <a:pt x="750" y="10921"/>
                    <a:pt x="1125" y="11109"/>
                  </a:cubicBezTo>
                  <a:cubicBezTo>
                    <a:pt x="1339" y="11189"/>
                    <a:pt x="1526" y="11296"/>
                    <a:pt x="1714" y="11430"/>
                  </a:cubicBezTo>
                  <a:lnTo>
                    <a:pt x="2196" y="11831"/>
                  </a:lnTo>
                  <a:cubicBezTo>
                    <a:pt x="2490" y="12126"/>
                    <a:pt x="2731" y="12474"/>
                    <a:pt x="2838" y="12875"/>
                  </a:cubicBezTo>
                  <a:cubicBezTo>
                    <a:pt x="2918" y="13062"/>
                    <a:pt x="2945" y="13277"/>
                    <a:pt x="2945" y="13517"/>
                  </a:cubicBezTo>
                  <a:cubicBezTo>
                    <a:pt x="2945" y="13705"/>
                    <a:pt x="2891" y="13946"/>
                    <a:pt x="2865" y="14133"/>
                  </a:cubicBezTo>
                  <a:cubicBezTo>
                    <a:pt x="2811" y="14481"/>
                    <a:pt x="2677" y="14802"/>
                    <a:pt x="2463" y="15070"/>
                  </a:cubicBezTo>
                  <a:cubicBezTo>
                    <a:pt x="2303" y="15337"/>
                    <a:pt x="2062" y="15605"/>
                    <a:pt x="1821" y="15846"/>
                  </a:cubicBezTo>
                  <a:cubicBezTo>
                    <a:pt x="1553" y="16087"/>
                    <a:pt x="1285" y="16274"/>
                    <a:pt x="991" y="16408"/>
                  </a:cubicBezTo>
                  <a:cubicBezTo>
                    <a:pt x="857" y="16488"/>
                    <a:pt x="697" y="16542"/>
                    <a:pt x="563" y="16622"/>
                  </a:cubicBezTo>
                  <a:cubicBezTo>
                    <a:pt x="991" y="16622"/>
                    <a:pt x="1473" y="16595"/>
                    <a:pt x="1874" y="16515"/>
                  </a:cubicBezTo>
                  <a:cubicBezTo>
                    <a:pt x="2356" y="16462"/>
                    <a:pt x="2838" y="16355"/>
                    <a:pt x="3213" y="16221"/>
                  </a:cubicBezTo>
                  <a:cubicBezTo>
                    <a:pt x="3882" y="15980"/>
                    <a:pt x="4711" y="15552"/>
                    <a:pt x="5113" y="14722"/>
                  </a:cubicBezTo>
                  <a:cubicBezTo>
                    <a:pt x="5300" y="14320"/>
                    <a:pt x="5381" y="13812"/>
                    <a:pt x="5300" y="13330"/>
                  </a:cubicBezTo>
                  <a:cubicBezTo>
                    <a:pt x="5274" y="13196"/>
                    <a:pt x="5274" y="13062"/>
                    <a:pt x="5220" y="12982"/>
                  </a:cubicBezTo>
                  <a:cubicBezTo>
                    <a:pt x="5167" y="12875"/>
                    <a:pt x="5113" y="12741"/>
                    <a:pt x="5059" y="12607"/>
                  </a:cubicBezTo>
                  <a:cubicBezTo>
                    <a:pt x="4952" y="12393"/>
                    <a:pt x="4819" y="12206"/>
                    <a:pt x="4604" y="11992"/>
                  </a:cubicBezTo>
                  <a:cubicBezTo>
                    <a:pt x="4444" y="11831"/>
                    <a:pt x="4256" y="11671"/>
                    <a:pt x="4016" y="11483"/>
                  </a:cubicBezTo>
                  <a:cubicBezTo>
                    <a:pt x="3801" y="11376"/>
                    <a:pt x="3587" y="11269"/>
                    <a:pt x="3320" y="11135"/>
                  </a:cubicBezTo>
                  <a:cubicBezTo>
                    <a:pt x="3052" y="11001"/>
                    <a:pt x="2731" y="10894"/>
                    <a:pt x="2410" y="10814"/>
                  </a:cubicBezTo>
                  <a:cubicBezTo>
                    <a:pt x="2972" y="10600"/>
                    <a:pt x="3614" y="10252"/>
                    <a:pt x="4203" y="9851"/>
                  </a:cubicBezTo>
                  <a:cubicBezTo>
                    <a:pt x="5113" y="9288"/>
                    <a:pt x="5916" y="8619"/>
                    <a:pt x="6639" y="7897"/>
                  </a:cubicBezTo>
                  <a:cubicBezTo>
                    <a:pt x="7013" y="7522"/>
                    <a:pt x="7361" y="7120"/>
                    <a:pt x="7656" y="6719"/>
                  </a:cubicBezTo>
                  <a:cubicBezTo>
                    <a:pt x="7977" y="6291"/>
                    <a:pt x="8245" y="5836"/>
                    <a:pt x="8459" y="5407"/>
                  </a:cubicBezTo>
                  <a:cubicBezTo>
                    <a:pt x="8914" y="4471"/>
                    <a:pt x="9128" y="3534"/>
                    <a:pt x="9048" y="2677"/>
                  </a:cubicBezTo>
                  <a:cubicBezTo>
                    <a:pt x="9021" y="2196"/>
                    <a:pt x="8887" y="1741"/>
                    <a:pt x="8700" y="1259"/>
                  </a:cubicBezTo>
                  <a:cubicBezTo>
                    <a:pt x="8593" y="991"/>
                    <a:pt x="8459" y="750"/>
                    <a:pt x="8325" y="563"/>
                  </a:cubicBezTo>
                  <a:cubicBezTo>
                    <a:pt x="8191" y="349"/>
                    <a:pt x="8057" y="188"/>
                    <a:pt x="7897"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6582;p43"/>
            <p:cNvSpPr/>
            <p:nvPr/>
          </p:nvSpPr>
          <p:spPr>
            <a:xfrm>
              <a:off x="8198225" y="4901575"/>
              <a:ext cx="177325" cy="197550"/>
            </a:xfrm>
            <a:custGeom>
              <a:avLst/>
              <a:gdLst/>
              <a:ahLst/>
              <a:cxnLst/>
              <a:rect l="l" t="t" r="r" b="b"/>
              <a:pathLst>
                <a:path w="7093" h="7902" extrusionOk="0">
                  <a:moveTo>
                    <a:pt x="5460" y="3004"/>
                  </a:moveTo>
                  <a:cubicBezTo>
                    <a:pt x="5460" y="3004"/>
                    <a:pt x="5460" y="3004"/>
                    <a:pt x="5460" y="3004"/>
                  </a:cubicBezTo>
                  <a:lnTo>
                    <a:pt x="5460" y="3004"/>
                  </a:lnTo>
                  <a:cubicBezTo>
                    <a:pt x="5460" y="3004"/>
                    <a:pt x="5460" y="3004"/>
                    <a:pt x="5460" y="3004"/>
                  </a:cubicBezTo>
                  <a:close/>
                  <a:moveTo>
                    <a:pt x="6711" y="1"/>
                  </a:moveTo>
                  <a:cubicBezTo>
                    <a:pt x="6578" y="1"/>
                    <a:pt x="6470" y="77"/>
                    <a:pt x="6424" y="193"/>
                  </a:cubicBezTo>
                  <a:cubicBezTo>
                    <a:pt x="6397" y="515"/>
                    <a:pt x="6344" y="809"/>
                    <a:pt x="6263" y="1077"/>
                  </a:cubicBezTo>
                  <a:cubicBezTo>
                    <a:pt x="6081" y="1753"/>
                    <a:pt x="5772" y="2379"/>
                    <a:pt x="5460" y="3004"/>
                  </a:cubicBezTo>
                  <a:lnTo>
                    <a:pt x="5460" y="3004"/>
                  </a:lnTo>
                  <a:cubicBezTo>
                    <a:pt x="5440" y="3004"/>
                    <a:pt x="5435" y="3034"/>
                    <a:pt x="5434" y="3049"/>
                  </a:cubicBezTo>
                  <a:lnTo>
                    <a:pt x="5434" y="3049"/>
                  </a:lnTo>
                  <a:cubicBezTo>
                    <a:pt x="5443" y="3034"/>
                    <a:pt x="5452" y="3019"/>
                    <a:pt x="5460" y="3004"/>
                  </a:cubicBezTo>
                  <a:lnTo>
                    <a:pt x="5460" y="3004"/>
                  </a:lnTo>
                  <a:cubicBezTo>
                    <a:pt x="5451" y="3022"/>
                    <a:pt x="5442" y="3039"/>
                    <a:pt x="5434" y="3057"/>
                  </a:cubicBezTo>
                  <a:cubicBezTo>
                    <a:pt x="5434" y="3057"/>
                    <a:pt x="5434" y="3054"/>
                    <a:pt x="5434" y="3049"/>
                  </a:cubicBezTo>
                  <a:lnTo>
                    <a:pt x="5434" y="3049"/>
                  </a:lnTo>
                  <a:cubicBezTo>
                    <a:pt x="4930" y="3915"/>
                    <a:pt x="4323" y="4702"/>
                    <a:pt x="3587" y="5386"/>
                  </a:cubicBezTo>
                  <a:cubicBezTo>
                    <a:pt x="3212" y="5734"/>
                    <a:pt x="2864" y="6055"/>
                    <a:pt x="2489" y="6349"/>
                  </a:cubicBezTo>
                  <a:cubicBezTo>
                    <a:pt x="2115" y="6644"/>
                    <a:pt x="1713" y="6912"/>
                    <a:pt x="1285" y="7152"/>
                  </a:cubicBezTo>
                  <a:cubicBezTo>
                    <a:pt x="910" y="7367"/>
                    <a:pt x="509" y="7554"/>
                    <a:pt x="80" y="7688"/>
                  </a:cubicBezTo>
                  <a:cubicBezTo>
                    <a:pt x="0" y="7741"/>
                    <a:pt x="0" y="7768"/>
                    <a:pt x="0" y="7822"/>
                  </a:cubicBezTo>
                  <a:cubicBezTo>
                    <a:pt x="54" y="7902"/>
                    <a:pt x="80" y="7902"/>
                    <a:pt x="134" y="7902"/>
                  </a:cubicBezTo>
                  <a:cubicBezTo>
                    <a:pt x="1071" y="7581"/>
                    <a:pt x="1954" y="7126"/>
                    <a:pt x="2757" y="6564"/>
                  </a:cubicBezTo>
                  <a:cubicBezTo>
                    <a:pt x="3185" y="6242"/>
                    <a:pt x="3587" y="5921"/>
                    <a:pt x="3988" y="5546"/>
                  </a:cubicBezTo>
                  <a:cubicBezTo>
                    <a:pt x="4390" y="5172"/>
                    <a:pt x="4764" y="4770"/>
                    <a:pt x="5086" y="4369"/>
                  </a:cubicBezTo>
                  <a:cubicBezTo>
                    <a:pt x="5594" y="3780"/>
                    <a:pt x="6022" y="3111"/>
                    <a:pt x="6370" y="2442"/>
                  </a:cubicBezTo>
                  <a:cubicBezTo>
                    <a:pt x="6531" y="2094"/>
                    <a:pt x="6665" y="1773"/>
                    <a:pt x="6799" y="1425"/>
                  </a:cubicBezTo>
                  <a:cubicBezTo>
                    <a:pt x="6932" y="1077"/>
                    <a:pt x="6986" y="702"/>
                    <a:pt x="7066" y="327"/>
                  </a:cubicBezTo>
                  <a:cubicBezTo>
                    <a:pt x="7093" y="167"/>
                    <a:pt x="6959" y="6"/>
                    <a:pt x="6799" y="6"/>
                  </a:cubicBezTo>
                  <a:lnTo>
                    <a:pt x="6772" y="6"/>
                  </a:lnTo>
                  <a:cubicBezTo>
                    <a:pt x="6751" y="3"/>
                    <a:pt x="6731" y="1"/>
                    <a:pt x="671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6583;p43"/>
            <p:cNvSpPr/>
            <p:nvPr/>
          </p:nvSpPr>
          <p:spPr>
            <a:xfrm>
              <a:off x="8269825" y="4858225"/>
              <a:ext cx="68925" cy="150175"/>
            </a:xfrm>
            <a:custGeom>
              <a:avLst/>
              <a:gdLst/>
              <a:ahLst/>
              <a:cxnLst/>
              <a:rect l="l" t="t" r="r" b="b"/>
              <a:pathLst>
                <a:path w="2757" h="6007" extrusionOk="0">
                  <a:moveTo>
                    <a:pt x="2302" y="0"/>
                  </a:moveTo>
                  <a:cubicBezTo>
                    <a:pt x="2329" y="107"/>
                    <a:pt x="2329" y="107"/>
                    <a:pt x="2302" y="107"/>
                  </a:cubicBezTo>
                  <a:cubicBezTo>
                    <a:pt x="2222" y="107"/>
                    <a:pt x="2141" y="134"/>
                    <a:pt x="2088" y="188"/>
                  </a:cubicBezTo>
                  <a:cubicBezTo>
                    <a:pt x="2061" y="241"/>
                    <a:pt x="2034" y="295"/>
                    <a:pt x="2034" y="321"/>
                  </a:cubicBezTo>
                  <a:cubicBezTo>
                    <a:pt x="2034" y="402"/>
                    <a:pt x="2034" y="428"/>
                    <a:pt x="2061" y="509"/>
                  </a:cubicBezTo>
                  <a:cubicBezTo>
                    <a:pt x="2168" y="857"/>
                    <a:pt x="2195" y="1231"/>
                    <a:pt x="2195" y="1606"/>
                  </a:cubicBezTo>
                  <a:cubicBezTo>
                    <a:pt x="2195" y="2034"/>
                    <a:pt x="2115" y="2463"/>
                    <a:pt x="2034" y="2864"/>
                  </a:cubicBezTo>
                  <a:cubicBezTo>
                    <a:pt x="1954" y="3105"/>
                    <a:pt x="1900" y="3346"/>
                    <a:pt x="1793" y="3587"/>
                  </a:cubicBezTo>
                  <a:cubicBezTo>
                    <a:pt x="1686" y="3801"/>
                    <a:pt x="1552" y="4042"/>
                    <a:pt x="1419" y="4283"/>
                  </a:cubicBezTo>
                  <a:lnTo>
                    <a:pt x="1445" y="4256"/>
                  </a:lnTo>
                  <a:lnTo>
                    <a:pt x="1445" y="4256"/>
                  </a:lnTo>
                  <a:cubicBezTo>
                    <a:pt x="1204" y="4684"/>
                    <a:pt x="857" y="5086"/>
                    <a:pt x="482" y="5460"/>
                  </a:cubicBezTo>
                  <a:cubicBezTo>
                    <a:pt x="348" y="5594"/>
                    <a:pt x="214" y="5728"/>
                    <a:pt x="54" y="5808"/>
                  </a:cubicBezTo>
                  <a:cubicBezTo>
                    <a:pt x="27" y="5862"/>
                    <a:pt x="0" y="5915"/>
                    <a:pt x="27" y="5942"/>
                  </a:cubicBezTo>
                  <a:cubicBezTo>
                    <a:pt x="46" y="5981"/>
                    <a:pt x="80" y="6006"/>
                    <a:pt x="118" y="6006"/>
                  </a:cubicBezTo>
                  <a:cubicBezTo>
                    <a:pt x="132" y="6006"/>
                    <a:pt x="146" y="6003"/>
                    <a:pt x="161" y="5996"/>
                  </a:cubicBezTo>
                  <a:cubicBezTo>
                    <a:pt x="964" y="5380"/>
                    <a:pt x="1633" y="4550"/>
                    <a:pt x="2088" y="3640"/>
                  </a:cubicBezTo>
                  <a:cubicBezTo>
                    <a:pt x="2222" y="3399"/>
                    <a:pt x="2329" y="3185"/>
                    <a:pt x="2382" y="2944"/>
                  </a:cubicBezTo>
                  <a:cubicBezTo>
                    <a:pt x="2489" y="2704"/>
                    <a:pt x="2570" y="2436"/>
                    <a:pt x="2623" y="2168"/>
                  </a:cubicBezTo>
                  <a:cubicBezTo>
                    <a:pt x="2730" y="1660"/>
                    <a:pt x="2757" y="1124"/>
                    <a:pt x="2703" y="643"/>
                  </a:cubicBezTo>
                  <a:cubicBezTo>
                    <a:pt x="2703" y="509"/>
                    <a:pt x="2677" y="402"/>
                    <a:pt x="2623" y="268"/>
                  </a:cubicBezTo>
                  <a:cubicBezTo>
                    <a:pt x="2623" y="241"/>
                    <a:pt x="2623" y="241"/>
                    <a:pt x="2596" y="188"/>
                  </a:cubicBezTo>
                  <a:cubicBezTo>
                    <a:pt x="2570" y="134"/>
                    <a:pt x="2516" y="107"/>
                    <a:pt x="2489" y="54"/>
                  </a:cubicBezTo>
                  <a:cubicBezTo>
                    <a:pt x="2436" y="27"/>
                    <a:pt x="2355" y="0"/>
                    <a:pt x="230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6584;p43"/>
            <p:cNvSpPr/>
            <p:nvPr/>
          </p:nvSpPr>
          <p:spPr>
            <a:xfrm>
              <a:off x="8203575" y="5154925"/>
              <a:ext cx="51550" cy="61975"/>
            </a:xfrm>
            <a:custGeom>
              <a:avLst/>
              <a:gdLst/>
              <a:ahLst/>
              <a:cxnLst/>
              <a:rect l="l" t="t" r="r" b="b"/>
              <a:pathLst>
                <a:path w="2062" h="2479" extrusionOk="0">
                  <a:moveTo>
                    <a:pt x="45" y="1"/>
                  </a:moveTo>
                  <a:cubicBezTo>
                    <a:pt x="37" y="1"/>
                    <a:pt x="27" y="27"/>
                    <a:pt x="27" y="43"/>
                  </a:cubicBezTo>
                  <a:cubicBezTo>
                    <a:pt x="0" y="70"/>
                    <a:pt x="27" y="150"/>
                    <a:pt x="54" y="177"/>
                  </a:cubicBezTo>
                  <a:cubicBezTo>
                    <a:pt x="241" y="230"/>
                    <a:pt x="375" y="311"/>
                    <a:pt x="509" y="418"/>
                  </a:cubicBezTo>
                  <a:cubicBezTo>
                    <a:pt x="669" y="525"/>
                    <a:pt x="830" y="685"/>
                    <a:pt x="964" y="792"/>
                  </a:cubicBezTo>
                  <a:cubicBezTo>
                    <a:pt x="1098" y="980"/>
                    <a:pt x="1231" y="1167"/>
                    <a:pt x="1339" y="1381"/>
                  </a:cubicBezTo>
                  <a:cubicBezTo>
                    <a:pt x="1419" y="1595"/>
                    <a:pt x="1526" y="1863"/>
                    <a:pt x="1606" y="2131"/>
                  </a:cubicBezTo>
                  <a:lnTo>
                    <a:pt x="1606" y="2238"/>
                  </a:lnTo>
                  <a:lnTo>
                    <a:pt x="1606" y="2318"/>
                  </a:lnTo>
                  <a:cubicBezTo>
                    <a:pt x="1606" y="2345"/>
                    <a:pt x="1633" y="2372"/>
                    <a:pt x="1660" y="2425"/>
                  </a:cubicBezTo>
                  <a:cubicBezTo>
                    <a:pt x="1713" y="2452"/>
                    <a:pt x="1767" y="2479"/>
                    <a:pt x="1847" y="2479"/>
                  </a:cubicBezTo>
                  <a:cubicBezTo>
                    <a:pt x="1901" y="2479"/>
                    <a:pt x="1981" y="2452"/>
                    <a:pt x="2008" y="2425"/>
                  </a:cubicBezTo>
                  <a:cubicBezTo>
                    <a:pt x="2034" y="2372"/>
                    <a:pt x="2061" y="2291"/>
                    <a:pt x="2061" y="2238"/>
                  </a:cubicBezTo>
                  <a:lnTo>
                    <a:pt x="1981" y="1836"/>
                  </a:lnTo>
                  <a:cubicBezTo>
                    <a:pt x="1927" y="1702"/>
                    <a:pt x="1874" y="1569"/>
                    <a:pt x="1794" y="1462"/>
                  </a:cubicBezTo>
                  <a:cubicBezTo>
                    <a:pt x="1713" y="1247"/>
                    <a:pt x="1526" y="1033"/>
                    <a:pt x="1339" y="873"/>
                  </a:cubicBezTo>
                  <a:lnTo>
                    <a:pt x="1071" y="605"/>
                  </a:lnTo>
                  <a:cubicBezTo>
                    <a:pt x="964" y="525"/>
                    <a:pt x="857" y="444"/>
                    <a:pt x="776" y="364"/>
                  </a:cubicBezTo>
                  <a:cubicBezTo>
                    <a:pt x="562" y="230"/>
                    <a:pt x="321" y="96"/>
                    <a:pt x="107" y="43"/>
                  </a:cubicBezTo>
                  <a:lnTo>
                    <a:pt x="54" y="43"/>
                  </a:lnTo>
                  <a:cubicBezTo>
                    <a:pt x="54" y="11"/>
                    <a:pt x="50" y="1"/>
                    <a:pt x="4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6585;p43"/>
            <p:cNvSpPr/>
            <p:nvPr/>
          </p:nvSpPr>
          <p:spPr>
            <a:xfrm>
              <a:off x="7739850" y="5160400"/>
              <a:ext cx="135200" cy="160875"/>
            </a:xfrm>
            <a:custGeom>
              <a:avLst/>
              <a:gdLst/>
              <a:ahLst/>
              <a:cxnLst/>
              <a:rect l="l" t="t" r="r" b="b"/>
              <a:pathLst>
                <a:path w="5408" h="6435" extrusionOk="0">
                  <a:moveTo>
                    <a:pt x="4363" y="1"/>
                  </a:moveTo>
                  <a:cubicBezTo>
                    <a:pt x="4353" y="1"/>
                    <a:pt x="4344" y="4"/>
                    <a:pt x="4337" y="11"/>
                  </a:cubicBezTo>
                  <a:cubicBezTo>
                    <a:pt x="3721" y="306"/>
                    <a:pt x="3186" y="680"/>
                    <a:pt x="2597" y="1189"/>
                  </a:cubicBezTo>
                  <a:cubicBezTo>
                    <a:pt x="1981" y="1724"/>
                    <a:pt x="1473" y="2286"/>
                    <a:pt x="1044" y="2875"/>
                  </a:cubicBezTo>
                  <a:cubicBezTo>
                    <a:pt x="777" y="3250"/>
                    <a:pt x="536" y="3598"/>
                    <a:pt x="375" y="3973"/>
                  </a:cubicBezTo>
                  <a:cubicBezTo>
                    <a:pt x="268" y="4160"/>
                    <a:pt x="215" y="4347"/>
                    <a:pt x="134" y="4508"/>
                  </a:cubicBezTo>
                  <a:cubicBezTo>
                    <a:pt x="81" y="4695"/>
                    <a:pt x="1" y="4909"/>
                    <a:pt x="1" y="5097"/>
                  </a:cubicBezTo>
                  <a:cubicBezTo>
                    <a:pt x="1" y="5311"/>
                    <a:pt x="54" y="5471"/>
                    <a:pt x="81" y="5632"/>
                  </a:cubicBezTo>
                  <a:cubicBezTo>
                    <a:pt x="81" y="5686"/>
                    <a:pt x="108" y="5686"/>
                    <a:pt x="108" y="5712"/>
                  </a:cubicBezTo>
                  <a:cubicBezTo>
                    <a:pt x="188" y="5873"/>
                    <a:pt x="268" y="6034"/>
                    <a:pt x="402" y="6141"/>
                  </a:cubicBezTo>
                  <a:cubicBezTo>
                    <a:pt x="611" y="6328"/>
                    <a:pt x="884" y="6435"/>
                    <a:pt x="1184" y="6435"/>
                  </a:cubicBezTo>
                  <a:cubicBezTo>
                    <a:pt x="1270" y="6435"/>
                    <a:pt x="1357" y="6426"/>
                    <a:pt x="1446" y="6408"/>
                  </a:cubicBezTo>
                  <a:cubicBezTo>
                    <a:pt x="1660" y="6382"/>
                    <a:pt x="1847" y="6301"/>
                    <a:pt x="2062" y="6221"/>
                  </a:cubicBezTo>
                  <a:lnTo>
                    <a:pt x="2650" y="5819"/>
                  </a:lnTo>
                  <a:cubicBezTo>
                    <a:pt x="3025" y="5552"/>
                    <a:pt x="3346" y="5204"/>
                    <a:pt x="3694" y="4776"/>
                  </a:cubicBezTo>
                  <a:cubicBezTo>
                    <a:pt x="4096" y="4267"/>
                    <a:pt x="4470" y="3705"/>
                    <a:pt x="4792" y="3170"/>
                  </a:cubicBezTo>
                  <a:cubicBezTo>
                    <a:pt x="4952" y="2902"/>
                    <a:pt x="5166" y="2634"/>
                    <a:pt x="5327" y="2367"/>
                  </a:cubicBezTo>
                  <a:cubicBezTo>
                    <a:pt x="5354" y="2367"/>
                    <a:pt x="5407" y="2340"/>
                    <a:pt x="5407" y="2286"/>
                  </a:cubicBezTo>
                  <a:lnTo>
                    <a:pt x="5407" y="2206"/>
                  </a:lnTo>
                  <a:cubicBezTo>
                    <a:pt x="5140" y="1751"/>
                    <a:pt x="4926" y="1296"/>
                    <a:pt x="4738" y="787"/>
                  </a:cubicBezTo>
                  <a:cubicBezTo>
                    <a:pt x="4658" y="600"/>
                    <a:pt x="4631" y="413"/>
                    <a:pt x="4551" y="225"/>
                  </a:cubicBezTo>
                  <a:lnTo>
                    <a:pt x="4551" y="199"/>
                  </a:lnTo>
                  <a:lnTo>
                    <a:pt x="4551" y="145"/>
                  </a:lnTo>
                  <a:cubicBezTo>
                    <a:pt x="4551" y="118"/>
                    <a:pt x="4551" y="118"/>
                    <a:pt x="4524" y="92"/>
                  </a:cubicBezTo>
                  <a:cubicBezTo>
                    <a:pt x="4524" y="65"/>
                    <a:pt x="4497" y="65"/>
                    <a:pt x="4470" y="65"/>
                  </a:cubicBezTo>
                  <a:cubicBezTo>
                    <a:pt x="4431" y="26"/>
                    <a:pt x="4392" y="1"/>
                    <a:pt x="43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6586;p43"/>
            <p:cNvSpPr/>
            <p:nvPr/>
          </p:nvSpPr>
          <p:spPr>
            <a:xfrm>
              <a:off x="7743200" y="5206850"/>
              <a:ext cx="130500" cy="113775"/>
            </a:xfrm>
            <a:custGeom>
              <a:avLst/>
              <a:gdLst/>
              <a:ahLst/>
              <a:cxnLst/>
              <a:rect l="l" t="t" r="r" b="b"/>
              <a:pathLst>
                <a:path w="5220" h="4551" extrusionOk="0">
                  <a:moveTo>
                    <a:pt x="5059" y="0"/>
                  </a:moveTo>
                  <a:cubicBezTo>
                    <a:pt x="4899" y="375"/>
                    <a:pt x="4658" y="776"/>
                    <a:pt x="4417" y="1098"/>
                  </a:cubicBezTo>
                  <a:cubicBezTo>
                    <a:pt x="4122" y="1553"/>
                    <a:pt x="3801" y="1954"/>
                    <a:pt x="3426" y="2302"/>
                  </a:cubicBezTo>
                  <a:cubicBezTo>
                    <a:pt x="3052" y="2677"/>
                    <a:pt x="2650" y="2971"/>
                    <a:pt x="2195" y="3292"/>
                  </a:cubicBezTo>
                  <a:cubicBezTo>
                    <a:pt x="2008" y="3373"/>
                    <a:pt x="1821" y="3480"/>
                    <a:pt x="1606" y="3587"/>
                  </a:cubicBezTo>
                  <a:cubicBezTo>
                    <a:pt x="1419" y="3694"/>
                    <a:pt x="1178" y="3774"/>
                    <a:pt x="937" y="3854"/>
                  </a:cubicBezTo>
                  <a:cubicBezTo>
                    <a:pt x="803" y="3881"/>
                    <a:pt x="696" y="3908"/>
                    <a:pt x="563" y="3961"/>
                  </a:cubicBezTo>
                  <a:cubicBezTo>
                    <a:pt x="482" y="3961"/>
                    <a:pt x="375" y="3988"/>
                    <a:pt x="268" y="3988"/>
                  </a:cubicBezTo>
                  <a:cubicBezTo>
                    <a:pt x="188" y="3988"/>
                    <a:pt x="81" y="3988"/>
                    <a:pt x="0" y="3961"/>
                  </a:cubicBezTo>
                  <a:lnTo>
                    <a:pt x="0" y="3961"/>
                  </a:lnTo>
                  <a:cubicBezTo>
                    <a:pt x="81" y="4068"/>
                    <a:pt x="188" y="4229"/>
                    <a:pt x="268" y="4283"/>
                  </a:cubicBezTo>
                  <a:cubicBezTo>
                    <a:pt x="482" y="4443"/>
                    <a:pt x="777" y="4550"/>
                    <a:pt x="1071" y="4550"/>
                  </a:cubicBezTo>
                  <a:lnTo>
                    <a:pt x="1312" y="4550"/>
                  </a:lnTo>
                  <a:cubicBezTo>
                    <a:pt x="1526" y="4524"/>
                    <a:pt x="1713" y="4443"/>
                    <a:pt x="1901" y="4363"/>
                  </a:cubicBezTo>
                  <a:cubicBezTo>
                    <a:pt x="2115" y="4256"/>
                    <a:pt x="2329" y="4122"/>
                    <a:pt x="2516" y="3961"/>
                  </a:cubicBezTo>
                  <a:cubicBezTo>
                    <a:pt x="2891" y="3694"/>
                    <a:pt x="3212" y="3346"/>
                    <a:pt x="3560" y="2918"/>
                  </a:cubicBezTo>
                  <a:cubicBezTo>
                    <a:pt x="3962" y="2409"/>
                    <a:pt x="4310" y="1847"/>
                    <a:pt x="4658" y="1312"/>
                  </a:cubicBezTo>
                  <a:lnTo>
                    <a:pt x="4684" y="1231"/>
                  </a:lnTo>
                  <a:cubicBezTo>
                    <a:pt x="4845" y="1017"/>
                    <a:pt x="5032" y="723"/>
                    <a:pt x="5166" y="509"/>
                  </a:cubicBezTo>
                  <a:cubicBezTo>
                    <a:pt x="5193" y="509"/>
                    <a:pt x="5220" y="455"/>
                    <a:pt x="5220" y="428"/>
                  </a:cubicBezTo>
                  <a:lnTo>
                    <a:pt x="5220" y="348"/>
                  </a:lnTo>
                  <a:cubicBezTo>
                    <a:pt x="5166" y="241"/>
                    <a:pt x="5086" y="107"/>
                    <a:pt x="5059"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6587;p43"/>
            <p:cNvSpPr/>
            <p:nvPr/>
          </p:nvSpPr>
          <p:spPr>
            <a:xfrm>
              <a:off x="8083125" y="5275750"/>
              <a:ext cx="250950" cy="180700"/>
            </a:xfrm>
            <a:custGeom>
              <a:avLst/>
              <a:gdLst/>
              <a:ahLst/>
              <a:cxnLst/>
              <a:rect l="l" t="t" r="r" b="b"/>
              <a:pathLst>
                <a:path w="10038" h="7228" extrusionOk="0">
                  <a:moveTo>
                    <a:pt x="5862" y="1"/>
                  </a:moveTo>
                  <a:cubicBezTo>
                    <a:pt x="5621" y="55"/>
                    <a:pt x="5461" y="135"/>
                    <a:pt x="5327" y="215"/>
                  </a:cubicBezTo>
                  <a:cubicBezTo>
                    <a:pt x="5193" y="322"/>
                    <a:pt x="5059" y="429"/>
                    <a:pt x="4899" y="590"/>
                  </a:cubicBezTo>
                  <a:cubicBezTo>
                    <a:pt x="4818" y="724"/>
                    <a:pt x="4711" y="857"/>
                    <a:pt x="4604" y="1072"/>
                  </a:cubicBezTo>
                  <a:lnTo>
                    <a:pt x="4417" y="1553"/>
                  </a:lnTo>
                  <a:cubicBezTo>
                    <a:pt x="4310" y="1928"/>
                    <a:pt x="4283" y="2330"/>
                    <a:pt x="4310" y="2704"/>
                  </a:cubicBezTo>
                  <a:cubicBezTo>
                    <a:pt x="4336" y="3025"/>
                    <a:pt x="4444" y="3320"/>
                    <a:pt x="4604" y="3614"/>
                  </a:cubicBezTo>
                  <a:cubicBezTo>
                    <a:pt x="4524" y="3614"/>
                    <a:pt x="4417" y="3561"/>
                    <a:pt x="4310" y="3561"/>
                  </a:cubicBezTo>
                  <a:cubicBezTo>
                    <a:pt x="4203" y="3561"/>
                    <a:pt x="4149" y="3641"/>
                    <a:pt x="4149" y="3695"/>
                  </a:cubicBezTo>
                  <a:cubicBezTo>
                    <a:pt x="4149" y="3775"/>
                    <a:pt x="4176" y="3828"/>
                    <a:pt x="4229" y="3855"/>
                  </a:cubicBezTo>
                  <a:cubicBezTo>
                    <a:pt x="4149" y="3828"/>
                    <a:pt x="4069" y="3802"/>
                    <a:pt x="3988" y="3775"/>
                  </a:cubicBezTo>
                  <a:lnTo>
                    <a:pt x="3908" y="3775"/>
                  </a:lnTo>
                  <a:cubicBezTo>
                    <a:pt x="3828" y="3775"/>
                    <a:pt x="3774" y="3802"/>
                    <a:pt x="3774" y="3855"/>
                  </a:cubicBezTo>
                  <a:lnTo>
                    <a:pt x="3774" y="3936"/>
                  </a:lnTo>
                  <a:cubicBezTo>
                    <a:pt x="3560" y="3962"/>
                    <a:pt x="3373" y="3989"/>
                    <a:pt x="3132" y="4043"/>
                  </a:cubicBezTo>
                  <a:cubicBezTo>
                    <a:pt x="2731" y="4123"/>
                    <a:pt x="2383" y="4310"/>
                    <a:pt x="2008" y="4471"/>
                  </a:cubicBezTo>
                  <a:cubicBezTo>
                    <a:pt x="1633" y="4658"/>
                    <a:pt x="1312" y="4899"/>
                    <a:pt x="991" y="5167"/>
                  </a:cubicBezTo>
                  <a:cubicBezTo>
                    <a:pt x="696" y="5461"/>
                    <a:pt x="455" y="5782"/>
                    <a:pt x="322" y="6104"/>
                  </a:cubicBezTo>
                  <a:lnTo>
                    <a:pt x="161" y="6104"/>
                  </a:lnTo>
                  <a:cubicBezTo>
                    <a:pt x="81" y="6104"/>
                    <a:pt x="27" y="6157"/>
                    <a:pt x="27" y="6211"/>
                  </a:cubicBezTo>
                  <a:cubicBezTo>
                    <a:pt x="0" y="6291"/>
                    <a:pt x="27" y="6371"/>
                    <a:pt x="134" y="6425"/>
                  </a:cubicBezTo>
                  <a:cubicBezTo>
                    <a:pt x="1258" y="6960"/>
                    <a:pt x="2409" y="7228"/>
                    <a:pt x="3480" y="7228"/>
                  </a:cubicBezTo>
                  <a:lnTo>
                    <a:pt x="3560" y="7228"/>
                  </a:lnTo>
                  <a:cubicBezTo>
                    <a:pt x="3881" y="7228"/>
                    <a:pt x="4176" y="7174"/>
                    <a:pt x="4470" y="7147"/>
                  </a:cubicBezTo>
                  <a:cubicBezTo>
                    <a:pt x="4738" y="7121"/>
                    <a:pt x="5032" y="7014"/>
                    <a:pt x="5354" y="6907"/>
                  </a:cubicBezTo>
                  <a:cubicBezTo>
                    <a:pt x="5648" y="6826"/>
                    <a:pt x="5889" y="6719"/>
                    <a:pt x="6076" y="6585"/>
                  </a:cubicBezTo>
                  <a:cubicBezTo>
                    <a:pt x="6290" y="6451"/>
                    <a:pt x="6424" y="6344"/>
                    <a:pt x="6504" y="6184"/>
                  </a:cubicBezTo>
                  <a:cubicBezTo>
                    <a:pt x="6585" y="6077"/>
                    <a:pt x="6638" y="5943"/>
                    <a:pt x="6638" y="5836"/>
                  </a:cubicBezTo>
                  <a:cubicBezTo>
                    <a:pt x="6692" y="5756"/>
                    <a:pt x="6638" y="5622"/>
                    <a:pt x="6612" y="5488"/>
                  </a:cubicBezTo>
                  <a:cubicBezTo>
                    <a:pt x="6504" y="5220"/>
                    <a:pt x="6290" y="4979"/>
                    <a:pt x="6103" y="4846"/>
                  </a:cubicBezTo>
                  <a:cubicBezTo>
                    <a:pt x="5889" y="4631"/>
                    <a:pt x="5648" y="4498"/>
                    <a:pt x="5273" y="4310"/>
                  </a:cubicBezTo>
                  <a:cubicBezTo>
                    <a:pt x="5113" y="4203"/>
                    <a:pt x="4899" y="4150"/>
                    <a:pt x="4738" y="4069"/>
                  </a:cubicBezTo>
                  <a:cubicBezTo>
                    <a:pt x="4577" y="4016"/>
                    <a:pt x="4417" y="3936"/>
                    <a:pt x="4283" y="3909"/>
                  </a:cubicBezTo>
                  <a:lnTo>
                    <a:pt x="4283" y="3909"/>
                  </a:lnTo>
                  <a:cubicBezTo>
                    <a:pt x="4577" y="3936"/>
                    <a:pt x="4872" y="3936"/>
                    <a:pt x="5166" y="3936"/>
                  </a:cubicBezTo>
                  <a:cubicBezTo>
                    <a:pt x="5434" y="3936"/>
                    <a:pt x="5675" y="3936"/>
                    <a:pt x="5942" y="3909"/>
                  </a:cubicBezTo>
                  <a:cubicBezTo>
                    <a:pt x="6504" y="3882"/>
                    <a:pt x="7093" y="3748"/>
                    <a:pt x="7629" y="3561"/>
                  </a:cubicBezTo>
                  <a:cubicBezTo>
                    <a:pt x="8164" y="3400"/>
                    <a:pt x="8699" y="3133"/>
                    <a:pt x="9154" y="2811"/>
                  </a:cubicBezTo>
                  <a:cubicBezTo>
                    <a:pt x="9395" y="2624"/>
                    <a:pt x="9556" y="2463"/>
                    <a:pt x="9690" y="2303"/>
                  </a:cubicBezTo>
                  <a:cubicBezTo>
                    <a:pt x="9770" y="2223"/>
                    <a:pt x="9797" y="2169"/>
                    <a:pt x="9850" y="2062"/>
                  </a:cubicBezTo>
                  <a:cubicBezTo>
                    <a:pt x="9904" y="2008"/>
                    <a:pt x="9930" y="1928"/>
                    <a:pt x="9957" y="1821"/>
                  </a:cubicBezTo>
                  <a:cubicBezTo>
                    <a:pt x="10038" y="1607"/>
                    <a:pt x="9930" y="1339"/>
                    <a:pt x="9716" y="1125"/>
                  </a:cubicBezTo>
                  <a:cubicBezTo>
                    <a:pt x="9636" y="1018"/>
                    <a:pt x="9529" y="965"/>
                    <a:pt x="9395" y="857"/>
                  </a:cubicBezTo>
                  <a:cubicBezTo>
                    <a:pt x="9261" y="804"/>
                    <a:pt x="9101" y="697"/>
                    <a:pt x="8887" y="617"/>
                  </a:cubicBezTo>
                  <a:cubicBezTo>
                    <a:pt x="8726" y="563"/>
                    <a:pt x="8565" y="536"/>
                    <a:pt x="8325" y="456"/>
                  </a:cubicBezTo>
                  <a:cubicBezTo>
                    <a:pt x="8164" y="429"/>
                    <a:pt x="7950" y="402"/>
                    <a:pt x="7789" y="349"/>
                  </a:cubicBezTo>
                  <a:lnTo>
                    <a:pt x="7575" y="322"/>
                  </a:lnTo>
                  <a:cubicBezTo>
                    <a:pt x="7120" y="215"/>
                    <a:pt x="6612" y="162"/>
                    <a:pt x="6183" y="55"/>
                  </a:cubicBezTo>
                  <a:lnTo>
                    <a:pt x="6023" y="28"/>
                  </a:lnTo>
                  <a:cubicBezTo>
                    <a:pt x="5942" y="28"/>
                    <a:pt x="5916" y="1"/>
                    <a:pt x="586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6588;p43"/>
            <p:cNvSpPr/>
            <p:nvPr/>
          </p:nvSpPr>
          <p:spPr>
            <a:xfrm>
              <a:off x="8204225" y="5275750"/>
              <a:ext cx="127850" cy="38850"/>
            </a:xfrm>
            <a:custGeom>
              <a:avLst/>
              <a:gdLst/>
              <a:ahLst/>
              <a:cxnLst/>
              <a:rect l="l" t="t" r="r" b="b"/>
              <a:pathLst>
                <a:path w="5114" h="1554" extrusionOk="0">
                  <a:moveTo>
                    <a:pt x="965" y="1"/>
                  </a:moveTo>
                  <a:cubicBezTo>
                    <a:pt x="777" y="28"/>
                    <a:pt x="617" y="135"/>
                    <a:pt x="483" y="215"/>
                  </a:cubicBezTo>
                  <a:cubicBezTo>
                    <a:pt x="349" y="322"/>
                    <a:pt x="215" y="429"/>
                    <a:pt x="55" y="590"/>
                  </a:cubicBezTo>
                  <a:cubicBezTo>
                    <a:pt x="28" y="617"/>
                    <a:pt x="28" y="670"/>
                    <a:pt x="1" y="670"/>
                  </a:cubicBezTo>
                  <a:cubicBezTo>
                    <a:pt x="108" y="670"/>
                    <a:pt x="162" y="697"/>
                    <a:pt x="269" y="697"/>
                  </a:cubicBezTo>
                  <a:cubicBezTo>
                    <a:pt x="643" y="750"/>
                    <a:pt x="965" y="804"/>
                    <a:pt x="1339" y="831"/>
                  </a:cubicBezTo>
                  <a:cubicBezTo>
                    <a:pt x="1848" y="857"/>
                    <a:pt x="2303" y="884"/>
                    <a:pt x="2811" y="938"/>
                  </a:cubicBezTo>
                  <a:cubicBezTo>
                    <a:pt x="3186" y="965"/>
                    <a:pt x="3534" y="965"/>
                    <a:pt x="3909" y="1072"/>
                  </a:cubicBezTo>
                  <a:cubicBezTo>
                    <a:pt x="4069" y="1098"/>
                    <a:pt x="4283" y="1125"/>
                    <a:pt x="4444" y="1205"/>
                  </a:cubicBezTo>
                  <a:cubicBezTo>
                    <a:pt x="4605" y="1259"/>
                    <a:pt x="4739" y="1312"/>
                    <a:pt x="4872" y="1393"/>
                  </a:cubicBezTo>
                  <a:cubicBezTo>
                    <a:pt x="4953" y="1473"/>
                    <a:pt x="5060" y="1500"/>
                    <a:pt x="5113" y="1553"/>
                  </a:cubicBezTo>
                  <a:cubicBezTo>
                    <a:pt x="5086" y="1393"/>
                    <a:pt x="5006" y="1259"/>
                    <a:pt x="4872" y="1125"/>
                  </a:cubicBezTo>
                  <a:cubicBezTo>
                    <a:pt x="4792" y="1018"/>
                    <a:pt x="4685" y="965"/>
                    <a:pt x="4551" y="857"/>
                  </a:cubicBezTo>
                  <a:cubicBezTo>
                    <a:pt x="4417" y="804"/>
                    <a:pt x="4257" y="697"/>
                    <a:pt x="4043" y="617"/>
                  </a:cubicBezTo>
                  <a:cubicBezTo>
                    <a:pt x="3882" y="563"/>
                    <a:pt x="3721" y="536"/>
                    <a:pt x="3481" y="456"/>
                  </a:cubicBezTo>
                  <a:cubicBezTo>
                    <a:pt x="3320" y="429"/>
                    <a:pt x="3133" y="402"/>
                    <a:pt x="2945" y="349"/>
                  </a:cubicBezTo>
                  <a:lnTo>
                    <a:pt x="2731" y="322"/>
                  </a:lnTo>
                  <a:cubicBezTo>
                    <a:pt x="2276" y="269"/>
                    <a:pt x="1794" y="162"/>
                    <a:pt x="1339" y="55"/>
                  </a:cubicBezTo>
                  <a:lnTo>
                    <a:pt x="1179" y="28"/>
                  </a:lnTo>
                  <a:cubicBezTo>
                    <a:pt x="1098" y="28"/>
                    <a:pt x="1072" y="1"/>
                    <a:pt x="965"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6589;p43"/>
            <p:cNvSpPr/>
            <p:nvPr/>
          </p:nvSpPr>
          <p:spPr>
            <a:xfrm>
              <a:off x="7826175" y="5058950"/>
              <a:ext cx="417575" cy="384800"/>
            </a:xfrm>
            <a:custGeom>
              <a:avLst/>
              <a:gdLst/>
              <a:ahLst/>
              <a:cxnLst/>
              <a:rect l="l" t="t" r="r" b="b"/>
              <a:pathLst>
                <a:path w="16703" h="15392" extrusionOk="0">
                  <a:moveTo>
                    <a:pt x="6317" y="1"/>
                  </a:moveTo>
                  <a:cubicBezTo>
                    <a:pt x="5862" y="1"/>
                    <a:pt x="5327" y="28"/>
                    <a:pt x="4818" y="135"/>
                  </a:cubicBezTo>
                  <a:cubicBezTo>
                    <a:pt x="4042" y="269"/>
                    <a:pt x="3319" y="456"/>
                    <a:pt x="2650" y="804"/>
                  </a:cubicBezTo>
                  <a:cubicBezTo>
                    <a:pt x="2035" y="1072"/>
                    <a:pt x="1499" y="1419"/>
                    <a:pt x="1098" y="1794"/>
                  </a:cubicBezTo>
                  <a:cubicBezTo>
                    <a:pt x="830" y="2062"/>
                    <a:pt x="562" y="2356"/>
                    <a:pt x="402" y="2677"/>
                  </a:cubicBezTo>
                  <a:cubicBezTo>
                    <a:pt x="402" y="2624"/>
                    <a:pt x="429" y="2570"/>
                    <a:pt x="429" y="2544"/>
                  </a:cubicBezTo>
                  <a:lnTo>
                    <a:pt x="429" y="2570"/>
                  </a:lnTo>
                  <a:cubicBezTo>
                    <a:pt x="429" y="2517"/>
                    <a:pt x="482" y="2437"/>
                    <a:pt x="482" y="2383"/>
                  </a:cubicBezTo>
                  <a:lnTo>
                    <a:pt x="482" y="2249"/>
                  </a:lnTo>
                  <a:cubicBezTo>
                    <a:pt x="429" y="2196"/>
                    <a:pt x="402" y="2169"/>
                    <a:pt x="375" y="2169"/>
                  </a:cubicBezTo>
                  <a:lnTo>
                    <a:pt x="348" y="2169"/>
                  </a:lnTo>
                  <a:cubicBezTo>
                    <a:pt x="295" y="2169"/>
                    <a:pt x="295" y="2169"/>
                    <a:pt x="268" y="2196"/>
                  </a:cubicBezTo>
                  <a:cubicBezTo>
                    <a:pt x="241" y="2249"/>
                    <a:pt x="215" y="2276"/>
                    <a:pt x="215" y="2303"/>
                  </a:cubicBezTo>
                  <a:cubicBezTo>
                    <a:pt x="27" y="3106"/>
                    <a:pt x="0" y="3935"/>
                    <a:pt x="27" y="4792"/>
                  </a:cubicBezTo>
                  <a:cubicBezTo>
                    <a:pt x="81" y="5622"/>
                    <a:pt x="215" y="6451"/>
                    <a:pt x="402" y="7281"/>
                  </a:cubicBezTo>
                  <a:cubicBezTo>
                    <a:pt x="803" y="8941"/>
                    <a:pt x="1580" y="10493"/>
                    <a:pt x="2570" y="11805"/>
                  </a:cubicBezTo>
                  <a:cubicBezTo>
                    <a:pt x="3078" y="12474"/>
                    <a:pt x="3641" y="13036"/>
                    <a:pt x="4256" y="13544"/>
                  </a:cubicBezTo>
                  <a:cubicBezTo>
                    <a:pt x="4577" y="13812"/>
                    <a:pt x="4899" y="14053"/>
                    <a:pt x="5220" y="14240"/>
                  </a:cubicBezTo>
                  <a:cubicBezTo>
                    <a:pt x="5568" y="14454"/>
                    <a:pt x="5889" y="14615"/>
                    <a:pt x="6290" y="14776"/>
                  </a:cubicBezTo>
                  <a:cubicBezTo>
                    <a:pt x="7040" y="15097"/>
                    <a:pt x="7789" y="15284"/>
                    <a:pt x="8565" y="15364"/>
                  </a:cubicBezTo>
                  <a:cubicBezTo>
                    <a:pt x="8780" y="15391"/>
                    <a:pt x="8967" y="15391"/>
                    <a:pt x="9154" y="15391"/>
                  </a:cubicBezTo>
                  <a:cubicBezTo>
                    <a:pt x="9797" y="15391"/>
                    <a:pt x="10439" y="15311"/>
                    <a:pt x="11081" y="15150"/>
                  </a:cubicBezTo>
                  <a:cubicBezTo>
                    <a:pt x="11510" y="15043"/>
                    <a:pt x="11938" y="14883"/>
                    <a:pt x="12420" y="14722"/>
                  </a:cubicBezTo>
                  <a:cubicBezTo>
                    <a:pt x="12848" y="14561"/>
                    <a:pt x="13276" y="14321"/>
                    <a:pt x="13651" y="14080"/>
                  </a:cubicBezTo>
                  <a:cubicBezTo>
                    <a:pt x="14052" y="13839"/>
                    <a:pt x="14400" y="13571"/>
                    <a:pt x="14722" y="13277"/>
                  </a:cubicBezTo>
                  <a:cubicBezTo>
                    <a:pt x="15069" y="12982"/>
                    <a:pt x="15337" y="12688"/>
                    <a:pt x="15605" y="12313"/>
                  </a:cubicBezTo>
                  <a:cubicBezTo>
                    <a:pt x="16087" y="11617"/>
                    <a:pt x="16461" y="10814"/>
                    <a:pt x="16595" y="9958"/>
                  </a:cubicBezTo>
                  <a:cubicBezTo>
                    <a:pt x="16675" y="9529"/>
                    <a:pt x="16702" y="9074"/>
                    <a:pt x="16702" y="8593"/>
                  </a:cubicBezTo>
                  <a:cubicBezTo>
                    <a:pt x="16702" y="8352"/>
                    <a:pt x="16675" y="8138"/>
                    <a:pt x="16622" y="7870"/>
                  </a:cubicBezTo>
                  <a:cubicBezTo>
                    <a:pt x="16595" y="7602"/>
                    <a:pt x="16568" y="7388"/>
                    <a:pt x="16488" y="7147"/>
                  </a:cubicBezTo>
                  <a:cubicBezTo>
                    <a:pt x="16408" y="6746"/>
                    <a:pt x="16194" y="6344"/>
                    <a:pt x="16006" y="5996"/>
                  </a:cubicBezTo>
                  <a:cubicBezTo>
                    <a:pt x="15792" y="5648"/>
                    <a:pt x="15524" y="5354"/>
                    <a:pt x="15230" y="5086"/>
                  </a:cubicBezTo>
                  <a:cubicBezTo>
                    <a:pt x="14614" y="4524"/>
                    <a:pt x="13919" y="4069"/>
                    <a:pt x="13249" y="3668"/>
                  </a:cubicBezTo>
                  <a:lnTo>
                    <a:pt x="12875" y="3480"/>
                  </a:lnTo>
                  <a:cubicBezTo>
                    <a:pt x="12206" y="3106"/>
                    <a:pt x="11536" y="2704"/>
                    <a:pt x="10921" y="2196"/>
                  </a:cubicBezTo>
                  <a:lnTo>
                    <a:pt x="10867" y="2196"/>
                  </a:lnTo>
                  <a:cubicBezTo>
                    <a:pt x="10814" y="2169"/>
                    <a:pt x="10787" y="2142"/>
                    <a:pt x="10733" y="2062"/>
                  </a:cubicBezTo>
                  <a:lnTo>
                    <a:pt x="10733" y="2035"/>
                  </a:lnTo>
                  <a:lnTo>
                    <a:pt x="10733" y="1901"/>
                  </a:lnTo>
                  <a:lnTo>
                    <a:pt x="10439" y="1500"/>
                  </a:lnTo>
                  <a:cubicBezTo>
                    <a:pt x="10332" y="1393"/>
                    <a:pt x="10198" y="1259"/>
                    <a:pt x="10064" y="1179"/>
                  </a:cubicBezTo>
                  <a:cubicBezTo>
                    <a:pt x="10011" y="1098"/>
                    <a:pt x="9930" y="1072"/>
                    <a:pt x="9877" y="991"/>
                  </a:cubicBezTo>
                  <a:lnTo>
                    <a:pt x="9770" y="831"/>
                  </a:lnTo>
                  <a:cubicBezTo>
                    <a:pt x="9716" y="724"/>
                    <a:pt x="9636" y="670"/>
                    <a:pt x="9609" y="563"/>
                  </a:cubicBezTo>
                  <a:cubicBezTo>
                    <a:pt x="9583" y="536"/>
                    <a:pt x="9583" y="509"/>
                    <a:pt x="9502" y="509"/>
                  </a:cubicBezTo>
                  <a:lnTo>
                    <a:pt x="9475" y="509"/>
                  </a:lnTo>
                  <a:cubicBezTo>
                    <a:pt x="9449" y="509"/>
                    <a:pt x="9395" y="509"/>
                    <a:pt x="9395" y="536"/>
                  </a:cubicBezTo>
                  <a:cubicBezTo>
                    <a:pt x="9368" y="563"/>
                    <a:pt x="9342" y="590"/>
                    <a:pt x="9342" y="643"/>
                  </a:cubicBezTo>
                  <a:lnTo>
                    <a:pt x="9342" y="697"/>
                  </a:lnTo>
                  <a:lnTo>
                    <a:pt x="9315" y="670"/>
                  </a:lnTo>
                  <a:lnTo>
                    <a:pt x="9261" y="643"/>
                  </a:lnTo>
                  <a:cubicBezTo>
                    <a:pt x="8672" y="322"/>
                    <a:pt x="7977" y="162"/>
                    <a:pt x="7200" y="54"/>
                  </a:cubicBezTo>
                  <a:cubicBezTo>
                    <a:pt x="6852" y="1"/>
                    <a:pt x="6585" y="1"/>
                    <a:pt x="63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6590;p43"/>
            <p:cNvSpPr/>
            <p:nvPr/>
          </p:nvSpPr>
          <p:spPr>
            <a:xfrm>
              <a:off x="7832875" y="5129225"/>
              <a:ext cx="368050" cy="281050"/>
            </a:xfrm>
            <a:custGeom>
              <a:avLst/>
              <a:gdLst/>
              <a:ahLst/>
              <a:cxnLst/>
              <a:rect l="l" t="t" r="r" b="b"/>
              <a:pathLst>
                <a:path w="14722" h="11242" extrusionOk="0">
                  <a:moveTo>
                    <a:pt x="11616" y="0"/>
                  </a:moveTo>
                  <a:cubicBezTo>
                    <a:pt x="11375" y="536"/>
                    <a:pt x="11001" y="991"/>
                    <a:pt x="10599" y="1392"/>
                  </a:cubicBezTo>
                  <a:cubicBezTo>
                    <a:pt x="10037" y="2008"/>
                    <a:pt x="9368" y="2516"/>
                    <a:pt x="8672" y="2918"/>
                  </a:cubicBezTo>
                  <a:cubicBezTo>
                    <a:pt x="7923" y="3346"/>
                    <a:pt x="7120" y="3721"/>
                    <a:pt x="6317" y="3935"/>
                  </a:cubicBezTo>
                  <a:cubicBezTo>
                    <a:pt x="5487" y="4203"/>
                    <a:pt x="4657" y="4390"/>
                    <a:pt x="3828" y="4470"/>
                  </a:cubicBezTo>
                  <a:cubicBezTo>
                    <a:pt x="3454" y="4505"/>
                    <a:pt x="3085" y="4525"/>
                    <a:pt x="2719" y="4525"/>
                  </a:cubicBezTo>
                  <a:cubicBezTo>
                    <a:pt x="2247" y="4525"/>
                    <a:pt x="1779" y="4492"/>
                    <a:pt x="1312" y="4417"/>
                  </a:cubicBezTo>
                  <a:cubicBezTo>
                    <a:pt x="910" y="4336"/>
                    <a:pt x="535" y="4283"/>
                    <a:pt x="134" y="4149"/>
                  </a:cubicBezTo>
                  <a:cubicBezTo>
                    <a:pt x="107" y="4149"/>
                    <a:pt x="80" y="4122"/>
                    <a:pt x="0" y="4122"/>
                  </a:cubicBezTo>
                  <a:cubicBezTo>
                    <a:pt x="27" y="4203"/>
                    <a:pt x="27" y="4310"/>
                    <a:pt x="80" y="4417"/>
                  </a:cubicBezTo>
                  <a:cubicBezTo>
                    <a:pt x="482" y="6049"/>
                    <a:pt x="1231" y="7629"/>
                    <a:pt x="2248" y="8940"/>
                  </a:cubicBezTo>
                  <a:cubicBezTo>
                    <a:pt x="2757" y="9609"/>
                    <a:pt x="3319" y="10171"/>
                    <a:pt x="3908" y="10680"/>
                  </a:cubicBezTo>
                  <a:cubicBezTo>
                    <a:pt x="4175" y="10867"/>
                    <a:pt x="4443" y="11081"/>
                    <a:pt x="4684" y="11242"/>
                  </a:cubicBezTo>
                  <a:cubicBezTo>
                    <a:pt x="4818" y="11242"/>
                    <a:pt x="4952" y="11188"/>
                    <a:pt x="5086" y="11188"/>
                  </a:cubicBezTo>
                  <a:cubicBezTo>
                    <a:pt x="5648" y="11135"/>
                    <a:pt x="6236" y="11081"/>
                    <a:pt x="6772" y="10921"/>
                  </a:cubicBezTo>
                  <a:cubicBezTo>
                    <a:pt x="7307" y="10814"/>
                    <a:pt x="7842" y="10626"/>
                    <a:pt x="8324" y="10439"/>
                  </a:cubicBezTo>
                  <a:cubicBezTo>
                    <a:pt x="8806" y="10225"/>
                    <a:pt x="9315" y="10037"/>
                    <a:pt x="9743" y="9797"/>
                  </a:cubicBezTo>
                  <a:cubicBezTo>
                    <a:pt x="10171" y="9556"/>
                    <a:pt x="10599" y="9288"/>
                    <a:pt x="11001" y="8994"/>
                  </a:cubicBezTo>
                  <a:lnTo>
                    <a:pt x="12018" y="8191"/>
                  </a:lnTo>
                  <a:cubicBezTo>
                    <a:pt x="12312" y="7896"/>
                    <a:pt x="12607" y="7602"/>
                    <a:pt x="12874" y="7254"/>
                  </a:cubicBezTo>
                  <a:cubicBezTo>
                    <a:pt x="13115" y="6959"/>
                    <a:pt x="13329" y="6665"/>
                    <a:pt x="13517" y="6344"/>
                  </a:cubicBezTo>
                  <a:cubicBezTo>
                    <a:pt x="13731" y="6049"/>
                    <a:pt x="13891" y="5728"/>
                    <a:pt x="14025" y="5380"/>
                  </a:cubicBezTo>
                  <a:cubicBezTo>
                    <a:pt x="14159" y="5059"/>
                    <a:pt x="14293" y="4711"/>
                    <a:pt x="14400" y="4390"/>
                  </a:cubicBezTo>
                  <a:cubicBezTo>
                    <a:pt x="14480" y="4042"/>
                    <a:pt x="14587" y="3721"/>
                    <a:pt x="14614" y="3346"/>
                  </a:cubicBezTo>
                  <a:cubicBezTo>
                    <a:pt x="14694" y="2998"/>
                    <a:pt x="14721" y="2704"/>
                    <a:pt x="14721" y="2382"/>
                  </a:cubicBezTo>
                  <a:lnTo>
                    <a:pt x="14721" y="2008"/>
                  </a:lnTo>
                  <a:cubicBezTo>
                    <a:pt x="14159" y="1499"/>
                    <a:pt x="13490" y="1098"/>
                    <a:pt x="12874" y="723"/>
                  </a:cubicBezTo>
                  <a:lnTo>
                    <a:pt x="12526" y="536"/>
                  </a:lnTo>
                  <a:cubicBezTo>
                    <a:pt x="12205" y="375"/>
                    <a:pt x="11911" y="188"/>
                    <a:pt x="1161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6591;p43"/>
            <p:cNvSpPr/>
            <p:nvPr/>
          </p:nvSpPr>
          <p:spPr>
            <a:xfrm>
              <a:off x="8100525" y="5130550"/>
              <a:ext cx="99725" cy="112450"/>
            </a:xfrm>
            <a:custGeom>
              <a:avLst/>
              <a:gdLst/>
              <a:ahLst/>
              <a:cxnLst/>
              <a:rect l="l" t="t" r="r" b="b"/>
              <a:pathLst>
                <a:path w="3989" h="4498" extrusionOk="0">
                  <a:moveTo>
                    <a:pt x="964" y="1"/>
                  </a:moveTo>
                  <a:cubicBezTo>
                    <a:pt x="696" y="483"/>
                    <a:pt x="375" y="884"/>
                    <a:pt x="0" y="1286"/>
                  </a:cubicBezTo>
                  <a:cubicBezTo>
                    <a:pt x="429" y="1580"/>
                    <a:pt x="884" y="1874"/>
                    <a:pt x="1285" y="2196"/>
                  </a:cubicBezTo>
                  <a:cubicBezTo>
                    <a:pt x="1446" y="2329"/>
                    <a:pt x="1633" y="2463"/>
                    <a:pt x="1820" y="2597"/>
                  </a:cubicBezTo>
                  <a:cubicBezTo>
                    <a:pt x="2008" y="2731"/>
                    <a:pt x="2222" y="2892"/>
                    <a:pt x="2382" y="3025"/>
                  </a:cubicBezTo>
                  <a:cubicBezTo>
                    <a:pt x="2784" y="3347"/>
                    <a:pt x="3105" y="3721"/>
                    <a:pt x="3426" y="4150"/>
                  </a:cubicBezTo>
                  <a:cubicBezTo>
                    <a:pt x="3480" y="4257"/>
                    <a:pt x="3560" y="4390"/>
                    <a:pt x="3614" y="4497"/>
                  </a:cubicBezTo>
                  <a:cubicBezTo>
                    <a:pt x="3614" y="4444"/>
                    <a:pt x="3640" y="4417"/>
                    <a:pt x="3640" y="4390"/>
                  </a:cubicBezTo>
                  <a:cubicBezTo>
                    <a:pt x="3748" y="4069"/>
                    <a:pt x="3855" y="3694"/>
                    <a:pt x="3881" y="3347"/>
                  </a:cubicBezTo>
                  <a:cubicBezTo>
                    <a:pt x="3962" y="3052"/>
                    <a:pt x="3988" y="2731"/>
                    <a:pt x="3988" y="2383"/>
                  </a:cubicBezTo>
                  <a:lnTo>
                    <a:pt x="3988" y="2008"/>
                  </a:lnTo>
                  <a:cubicBezTo>
                    <a:pt x="3426" y="1473"/>
                    <a:pt x="2704" y="1071"/>
                    <a:pt x="2115" y="750"/>
                  </a:cubicBezTo>
                  <a:lnTo>
                    <a:pt x="1740" y="536"/>
                  </a:lnTo>
                  <a:cubicBezTo>
                    <a:pt x="1553" y="349"/>
                    <a:pt x="1285" y="188"/>
                    <a:pt x="964" y="1"/>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6592;p43"/>
            <p:cNvSpPr/>
            <p:nvPr/>
          </p:nvSpPr>
          <p:spPr>
            <a:xfrm>
              <a:off x="8002150" y="5056950"/>
              <a:ext cx="122475" cy="105075"/>
            </a:xfrm>
            <a:custGeom>
              <a:avLst/>
              <a:gdLst/>
              <a:ahLst/>
              <a:cxnLst/>
              <a:rect l="l" t="t" r="r" b="b"/>
              <a:pathLst>
                <a:path w="4899" h="4203" extrusionOk="0">
                  <a:moveTo>
                    <a:pt x="1" y="1"/>
                  </a:moveTo>
                  <a:cubicBezTo>
                    <a:pt x="1" y="242"/>
                    <a:pt x="54" y="402"/>
                    <a:pt x="161" y="536"/>
                  </a:cubicBezTo>
                  <a:cubicBezTo>
                    <a:pt x="322" y="804"/>
                    <a:pt x="483" y="1044"/>
                    <a:pt x="670" y="1285"/>
                  </a:cubicBezTo>
                  <a:cubicBezTo>
                    <a:pt x="1286" y="2115"/>
                    <a:pt x="2088" y="2784"/>
                    <a:pt x="2891" y="3427"/>
                  </a:cubicBezTo>
                  <a:cubicBezTo>
                    <a:pt x="3239" y="3694"/>
                    <a:pt x="3614" y="3935"/>
                    <a:pt x="3935" y="4203"/>
                  </a:cubicBezTo>
                  <a:cubicBezTo>
                    <a:pt x="4310" y="3801"/>
                    <a:pt x="4631" y="3400"/>
                    <a:pt x="4899" y="2918"/>
                  </a:cubicBezTo>
                  <a:cubicBezTo>
                    <a:pt x="4471" y="2650"/>
                    <a:pt x="4149" y="2410"/>
                    <a:pt x="3882" y="2195"/>
                  </a:cubicBezTo>
                  <a:lnTo>
                    <a:pt x="3828" y="2195"/>
                  </a:lnTo>
                  <a:lnTo>
                    <a:pt x="3801" y="2142"/>
                  </a:lnTo>
                  <a:lnTo>
                    <a:pt x="3694" y="2035"/>
                  </a:lnTo>
                  <a:lnTo>
                    <a:pt x="3694" y="2008"/>
                  </a:lnTo>
                  <a:lnTo>
                    <a:pt x="3694" y="1874"/>
                  </a:lnTo>
                  <a:cubicBezTo>
                    <a:pt x="3614" y="1714"/>
                    <a:pt x="3507" y="1607"/>
                    <a:pt x="3400" y="1473"/>
                  </a:cubicBezTo>
                  <a:cubicBezTo>
                    <a:pt x="3293" y="1366"/>
                    <a:pt x="3159" y="1259"/>
                    <a:pt x="3025" y="1152"/>
                  </a:cubicBezTo>
                  <a:cubicBezTo>
                    <a:pt x="2972" y="1071"/>
                    <a:pt x="2891" y="1044"/>
                    <a:pt x="2838" y="991"/>
                  </a:cubicBezTo>
                  <a:lnTo>
                    <a:pt x="2731" y="804"/>
                  </a:lnTo>
                  <a:lnTo>
                    <a:pt x="2704" y="750"/>
                  </a:lnTo>
                  <a:lnTo>
                    <a:pt x="2677" y="670"/>
                  </a:lnTo>
                  <a:cubicBezTo>
                    <a:pt x="2624" y="616"/>
                    <a:pt x="2597" y="589"/>
                    <a:pt x="2570" y="509"/>
                  </a:cubicBezTo>
                  <a:cubicBezTo>
                    <a:pt x="2544" y="482"/>
                    <a:pt x="2544" y="456"/>
                    <a:pt x="2463" y="456"/>
                  </a:cubicBezTo>
                  <a:lnTo>
                    <a:pt x="2436" y="456"/>
                  </a:lnTo>
                  <a:cubicBezTo>
                    <a:pt x="2410" y="456"/>
                    <a:pt x="2356" y="456"/>
                    <a:pt x="2356" y="482"/>
                  </a:cubicBezTo>
                  <a:cubicBezTo>
                    <a:pt x="2329" y="509"/>
                    <a:pt x="2303" y="536"/>
                    <a:pt x="2303" y="589"/>
                  </a:cubicBezTo>
                  <a:lnTo>
                    <a:pt x="2303" y="643"/>
                  </a:lnTo>
                  <a:lnTo>
                    <a:pt x="2276" y="616"/>
                  </a:lnTo>
                  <a:lnTo>
                    <a:pt x="2222" y="589"/>
                  </a:lnTo>
                  <a:cubicBezTo>
                    <a:pt x="1633" y="268"/>
                    <a:pt x="938" y="108"/>
                    <a:pt x="161"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6593;p43"/>
            <p:cNvSpPr/>
            <p:nvPr/>
          </p:nvSpPr>
          <p:spPr>
            <a:xfrm>
              <a:off x="8033600" y="5180750"/>
              <a:ext cx="210150" cy="262325"/>
            </a:xfrm>
            <a:custGeom>
              <a:avLst/>
              <a:gdLst/>
              <a:ahLst/>
              <a:cxnLst/>
              <a:rect l="l" t="t" r="r" b="b"/>
              <a:pathLst>
                <a:path w="8406" h="10493" extrusionOk="0">
                  <a:moveTo>
                    <a:pt x="6772" y="0"/>
                  </a:moveTo>
                  <a:lnTo>
                    <a:pt x="6772" y="375"/>
                  </a:lnTo>
                  <a:cubicBezTo>
                    <a:pt x="6719" y="723"/>
                    <a:pt x="6692" y="1017"/>
                    <a:pt x="6665" y="1339"/>
                  </a:cubicBezTo>
                  <a:cubicBezTo>
                    <a:pt x="6585" y="1686"/>
                    <a:pt x="6532" y="2061"/>
                    <a:pt x="6425" y="2382"/>
                  </a:cubicBezTo>
                  <a:cubicBezTo>
                    <a:pt x="6425" y="2409"/>
                    <a:pt x="6398" y="2463"/>
                    <a:pt x="6398" y="2489"/>
                  </a:cubicBezTo>
                  <a:cubicBezTo>
                    <a:pt x="6558" y="2784"/>
                    <a:pt x="6719" y="3132"/>
                    <a:pt x="6826" y="3453"/>
                  </a:cubicBezTo>
                  <a:cubicBezTo>
                    <a:pt x="6960" y="3935"/>
                    <a:pt x="7067" y="4390"/>
                    <a:pt x="7040" y="4872"/>
                  </a:cubicBezTo>
                  <a:cubicBezTo>
                    <a:pt x="7040" y="5353"/>
                    <a:pt x="6906" y="5862"/>
                    <a:pt x="6719" y="6344"/>
                  </a:cubicBezTo>
                  <a:cubicBezTo>
                    <a:pt x="6639" y="6558"/>
                    <a:pt x="6532" y="6825"/>
                    <a:pt x="6398" y="7040"/>
                  </a:cubicBezTo>
                  <a:cubicBezTo>
                    <a:pt x="6264" y="7227"/>
                    <a:pt x="6157" y="7441"/>
                    <a:pt x="5996" y="7628"/>
                  </a:cubicBezTo>
                  <a:cubicBezTo>
                    <a:pt x="5729" y="8003"/>
                    <a:pt x="5381" y="8351"/>
                    <a:pt x="5059" y="8646"/>
                  </a:cubicBezTo>
                  <a:cubicBezTo>
                    <a:pt x="4712" y="8940"/>
                    <a:pt x="4364" y="9208"/>
                    <a:pt x="3962" y="9422"/>
                  </a:cubicBezTo>
                  <a:cubicBezTo>
                    <a:pt x="3159" y="9850"/>
                    <a:pt x="2276" y="10144"/>
                    <a:pt x="1366" y="10278"/>
                  </a:cubicBezTo>
                  <a:cubicBezTo>
                    <a:pt x="911" y="10359"/>
                    <a:pt x="483" y="10385"/>
                    <a:pt x="1" y="10412"/>
                  </a:cubicBezTo>
                  <a:cubicBezTo>
                    <a:pt x="108" y="10412"/>
                    <a:pt x="161" y="10439"/>
                    <a:pt x="268" y="10439"/>
                  </a:cubicBezTo>
                  <a:cubicBezTo>
                    <a:pt x="483" y="10492"/>
                    <a:pt x="670" y="10492"/>
                    <a:pt x="857" y="10492"/>
                  </a:cubicBezTo>
                  <a:cubicBezTo>
                    <a:pt x="1500" y="10492"/>
                    <a:pt x="2142" y="10412"/>
                    <a:pt x="2784" y="10251"/>
                  </a:cubicBezTo>
                  <a:cubicBezTo>
                    <a:pt x="3213" y="10144"/>
                    <a:pt x="3641" y="9984"/>
                    <a:pt x="4123" y="9823"/>
                  </a:cubicBezTo>
                  <a:cubicBezTo>
                    <a:pt x="4551" y="9636"/>
                    <a:pt x="4979" y="9422"/>
                    <a:pt x="5354" y="9181"/>
                  </a:cubicBezTo>
                  <a:cubicBezTo>
                    <a:pt x="5729" y="8940"/>
                    <a:pt x="6103" y="8672"/>
                    <a:pt x="6425" y="8378"/>
                  </a:cubicBezTo>
                  <a:cubicBezTo>
                    <a:pt x="6719" y="8083"/>
                    <a:pt x="7040" y="7762"/>
                    <a:pt x="7308" y="7414"/>
                  </a:cubicBezTo>
                  <a:cubicBezTo>
                    <a:pt x="7790" y="6692"/>
                    <a:pt x="8164" y="5889"/>
                    <a:pt x="8298" y="5059"/>
                  </a:cubicBezTo>
                  <a:cubicBezTo>
                    <a:pt x="8378" y="4631"/>
                    <a:pt x="8405" y="4149"/>
                    <a:pt x="8405" y="3694"/>
                  </a:cubicBezTo>
                  <a:cubicBezTo>
                    <a:pt x="8405" y="3453"/>
                    <a:pt x="8378" y="3185"/>
                    <a:pt x="8325" y="2944"/>
                  </a:cubicBezTo>
                  <a:cubicBezTo>
                    <a:pt x="8298" y="2677"/>
                    <a:pt x="8245" y="2489"/>
                    <a:pt x="8191" y="2249"/>
                  </a:cubicBezTo>
                  <a:cubicBezTo>
                    <a:pt x="8111" y="1847"/>
                    <a:pt x="7897" y="1446"/>
                    <a:pt x="7709" y="1071"/>
                  </a:cubicBezTo>
                  <a:cubicBezTo>
                    <a:pt x="7495" y="750"/>
                    <a:pt x="7227" y="455"/>
                    <a:pt x="6933" y="188"/>
                  </a:cubicBezTo>
                  <a:cubicBezTo>
                    <a:pt x="6853" y="81"/>
                    <a:pt x="6826" y="54"/>
                    <a:pt x="6772"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6594;p43"/>
            <p:cNvSpPr/>
            <p:nvPr/>
          </p:nvSpPr>
          <p:spPr>
            <a:xfrm>
              <a:off x="7928550" y="5178725"/>
              <a:ext cx="141875" cy="168000"/>
            </a:xfrm>
            <a:custGeom>
              <a:avLst/>
              <a:gdLst/>
              <a:ahLst/>
              <a:cxnLst/>
              <a:rect l="l" t="t" r="r" b="b"/>
              <a:pathLst>
                <a:path w="5675" h="6720" extrusionOk="0">
                  <a:moveTo>
                    <a:pt x="3105" y="1"/>
                  </a:moveTo>
                  <a:cubicBezTo>
                    <a:pt x="3079" y="1"/>
                    <a:pt x="3025" y="28"/>
                    <a:pt x="2998" y="28"/>
                  </a:cubicBezTo>
                  <a:cubicBezTo>
                    <a:pt x="2972" y="54"/>
                    <a:pt x="2972" y="81"/>
                    <a:pt x="2945" y="135"/>
                  </a:cubicBezTo>
                  <a:cubicBezTo>
                    <a:pt x="2731" y="402"/>
                    <a:pt x="2490" y="670"/>
                    <a:pt x="2276" y="965"/>
                  </a:cubicBezTo>
                  <a:cubicBezTo>
                    <a:pt x="1821" y="1500"/>
                    <a:pt x="1366" y="2062"/>
                    <a:pt x="964" y="2678"/>
                  </a:cubicBezTo>
                  <a:cubicBezTo>
                    <a:pt x="616" y="3159"/>
                    <a:pt x="402" y="3641"/>
                    <a:pt x="215" y="4096"/>
                  </a:cubicBezTo>
                  <a:cubicBezTo>
                    <a:pt x="134" y="4337"/>
                    <a:pt x="54" y="4605"/>
                    <a:pt x="27" y="4872"/>
                  </a:cubicBezTo>
                  <a:cubicBezTo>
                    <a:pt x="1" y="5113"/>
                    <a:pt x="1" y="5354"/>
                    <a:pt x="27" y="5568"/>
                  </a:cubicBezTo>
                  <a:cubicBezTo>
                    <a:pt x="81" y="6023"/>
                    <a:pt x="322" y="6344"/>
                    <a:pt x="670" y="6559"/>
                  </a:cubicBezTo>
                  <a:cubicBezTo>
                    <a:pt x="830" y="6639"/>
                    <a:pt x="1018" y="6719"/>
                    <a:pt x="1232" y="6719"/>
                  </a:cubicBezTo>
                  <a:lnTo>
                    <a:pt x="1285" y="6719"/>
                  </a:lnTo>
                  <a:cubicBezTo>
                    <a:pt x="1473" y="6719"/>
                    <a:pt x="1660" y="6692"/>
                    <a:pt x="1874" y="6585"/>
                  </a:cubicBezTo>
                  <a:cubicBezTo>
                    <a:pt x="2062" y="6505"/>
                    <a:pt x="2276" y="6344"/>
                    <a:pt x="2463" y="6237"/>
                  </a:cubicBezTo>
                  <a:cubicBezTo>
                    <a:pt x="2624" y="6157"/>
                    <a:pt x="2757" y="6023"/>
                    <a:pt x="2972" y="5836"/>
                  </a:cubicBezTo>
                  <a:cubicBezTo>
                    <a:pt x="3266" y="5541"/>
                    <a:pt x="3560" y="5220"/>
                    <a:pt x="3882" y="4765"/>
                  </a:cubicBezTo>
                  <a:cubicBezTo>
                    <a:pt x="4337" y="4150"/>
                    <a:pt x="4738" y="3400"/>
                    <a:pt x="5086" y="2570"/>
                  </a:cubicBezTo>
                  <a:cubicBezTo>
                    <a:pt x="5407" y="1767"/>
                    <a:pt x="5621" y="1072"/>
                    <a:pt x="5675" y="349"/>
                  </a:cubicBezTo>
                  <a:cubicBezTo>
                    <a:pt x="5675" y="295"/>
                    <a:pt x="5648" y="269"/>
                    <a:pt x="5621" y="215"/>
                  </a:cubicBezTo>
                  <a:cubicBezTo>
                    <a:pt x="5621" y="188"/>
                    <a:pt x="5568" y="162"/>
                    <a:pt x="5541" y="162"/>
                  </a:cubicBezTo>
                  <a:cubicBezTo>
                    <a:pt x="5514" y="135"/>
                    <a:pt x="5488" y="135"/>
                    <a:pt x="5434" y="135"/>
                  </a:cubicBezTo>
                  <a:lnTo>
                    <a:pt x="4711" y="135"/>
                  </a:lnTo>
                  <a:cubicBezTo>
                    <a:pt x="4176" y="135"/>
                    <a:pt x="3614" y="81"/>
                    <a:pt x="310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6595;p43"/>
            <p:cNvSpPr/>
            <p:nvPr/>
          </p:nvSpPr>
          <p:spPr>
            <a:xfrm>
              <a:off x="7937925" y="5184750"/>
              <a:ext cx="132500" cy="161975"/>
            </a:xfrm>
            <a:custGeom>
              <a:avLst/>
              <a:gdLst/>
              <a:ahLst/>
              <a:cxnLst/>
              <a:rect l="l" t="t" r="r" b="b"/>
              <a:pathLst>
                <a:path w="5300" h="6479" extrusionOk="0">
                  <a:moveTo>
                    <a:pt x="5273" y="1"/>
                  </a:moveTo>
                  <a:lnTo>
                    <a:pt x="5273" y="161"/>
                  </a:lnTo>
                  <a:cubicBezTo>
                    <a:pt x="5193" y="429"/>
                    <a:pt x="5113" y="697"/>
                    <a:pt x="4979" y="938"/>
                  </a:cubicBezTo>
                  <a:cubicBezTo>
                    <a:pt x="4872" y="1232"/>
                    <a:pt x="4738" y="1446"/>
                    <a:pt x="4604" y="1687"/>
                  </a:cubicBezTo>
                  <a:lnTo>
                    <a:pt x="4202" y="2383"/>
                  </a:lnTo>
                  <a:cubicBezTo>
                    <a:pt x="3908" y="2892"/>
                    <a:pt x="3533" y="3400"/>
                    <a:pt x="3159" y="3855"/>
                  </a:cubicBezTo>
                  <a:cubicBezTo>
                    <a:pt x="2864" y="4230"/>
                    <a:pt x="2516" y="4605"/>
                    <a:pt x="2142" y="4926"/>
                  </a:cubicBezTo>
                  <a:lnTo>
                    <a:pt x="1553" y="5434"/>
                  </a:lnTo>
                  <a:cubicBezTo>
                    <a:pt x="1339" y="5568"/>
                    <a:pt x="1151" y="5702"/>
                    <a:pt x="910" y="5836"/>
                  </a:cubicBezTo>
                  <a:cubicBezTo>
                    <a:pt x="723" y="5943"/>
                    <a:pt x="482" y="6023"/>
                    <a:pt x="241" y="6077"/>
                  </a:cubicBezTo>
                  <a:cubicBezTo>
                    <a:pt x="188" y="6077"/>
                    <a:pt x="107" y="6103"/>
                    <a:pt x="0" y="6103"/>
                  </a:cubicBezTo>
                  <a:cubicBezTo>
                    <a:pt x="81" y="6157"/>
                    <a:pt x="188" y="6264"/>
                    <a:pt x="268" y="6291"/>
                  </a:cubicBezTo>
                  <a:cubicBezTo>
                    <a:pt x="455" y="6398"/>
                    <a:pt x="643" y="6478"/>
                    <a:pt x="857" y="6478"/>
                  </a:cubicBezTo>
                  <a:lnTo>
                    <a:pt x="910" y="6478"/>
                  </a:lnTo>
                  <a:cubicBezTo>
                    <a:pt x="1098" y="6478"/>
                    <a:pt x="1285" y="6425"/>
                    <a:pt x="1499" y="6344"/>
                  </a:cubicBezTo>
                  <a:cubicBezTo>
                    <a:pt x="1687" y="6264"/>
                    <a:pt x="1901" y="6130"/>
                    <a:pt x="2088" y="5996"/>
                  </a:cubicBezTo>
                  <a:cubicBezTo>
                    <a:pt x="2249" y="5916"/>
                    <a:pt x="2382" y="5782"/>
                    <a:pt x="2597" y="5595"/>
                  </a:cubicBezTo>
                  <a:cubicBezTo>
                    <a:pt x="2891" y="5300"/>
                    <a:pt x="3185" y="4979"/>
                    <a:pt x="3507" y="4524"/>
                  </a:cubicBezTo>
                  <a:cubicBezTo>
                    <a:pt x="3962" y="3909"/>
                    <a:pt x="4363" y="3159"/>
                    <a:pt x="4711" y="2329"/>
                  </a:cubicBezTo>
                  <a:cubicBezTo>
                    <a:pt x="5032" y="1526"/>
                    <a:pt x="5246" y="831"/>
                    <a:pt x="5300" y="108"/>
                  </a:cubicBezTo>
                  <a:cubicBezTo>
                    <a:pt x="5300" y="81"/>
                    <a:pt x="5300" y="54"/>
                    <a:pt x="5273"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6596;p43"/>
            <p:cNvSpPr/>
            <p:nvPr/>
          </p:nvSpPr>
          <p:spPr>
            <a:xfrm>
              <a:off x="7935250" y="5179400"/>
              <a:ext cx="71625" cy="104425"/>
            </a:xfrm>
            <a:custGeom>
              <a:avLst/>
              <a:gdLst/>
              <a:ahLst/>
              <a:cxnLst/>
              <a:rect l="l" t="t" r="r" b="b"/>
              <a:pathLst>
                <a:path w="2865" h="4177" extrusionOk="0">
                  <a:moveTo>
                    <a:pt x="2757" y="1"/>
                  </a:moveTo>
                  <a:cubicBezTo>
                    <a:pt x="2222" y="643"/>
                    <a:pt x="1660" y="1232"/>
                    <a:pt x="1205" y="1901"/>
                  </a:cubicBezTo>
                  <a:cubicBezTo>
                    <a:pt x="964" y="2249"/>
                    <a:pt x="723" y="2570"/>
                    <a:pt x="536" y="2918"/>
                  </a:cubicBezTo>
                  <a:cubicBezTo>
                    <a:pt x="428" y="3079"/>
                    <a:pt x="348" y="3266"/>
                    <a:pt x="268" y="3453"/>
                  </a:cubicBezTo>
                  <a:cubicBezTo>
                    <a:pt x="161" y="3641"/>
                    <a:pt x="54" y="3882"/>
                    <a:pt x="0" y="4123"/>
                  </a:cubicBezTo>
                  <a:cubicBezTo>
                    <a:pt x="0" y="4149"/>
                    <a:pt x="0" y="4176"/>
                    <a:pt x="27" y="4176"/>
                  </a:cubicBezTo>
                  <a:cubicBezTo>
                    <a:pt x="54" y="4176"/>
                    <a:pt x="80" y="4176"/>
                    <a:pt x="80" y="4149"/>
                  </a:cubicBezTo>
                  <a:cubicBezTo>
                    <a:pt x="161" y="3989"/>
                    <a:pt x="214" y="3855"/>
                    <a:pt x="295" y="3668"/>
                  </a:cubicBezTo>
                  <a:cubicBezTo>
                    <a:pt x="348" y="3507"/>
                    <a:pt x="455" y="3346"/>
                    <a:pt x="536" y="3186"/>
                  </a:cubicBezTo>
                  <a:cubicBezTo>
                    <a:pt x="616" y="2998"/>
                    <a:pt x="696" y="2865"/>
                    <a:pt x="803" y="2704"/>
                  </a:cubicBezTo>
                  <a:cubicBezTo>
                    <a:pt x="991" y="2410"/>
                    <a:pt x="1205" y="2115"/>
                    <a:pt x="1419" y="1794"/>
                  </a:cubicBezTo>
                  <a:cubicBezTo>
                    <a:pt x="1874" y="1205"/>
                    <a:pt x="2329" y="670"/>
                    <a:pt x="2837" y="108"/>
                  </a:cubicBezTo>
                  <a:cubicBezTo>
                    <a:pt x="2864" y="54"/>
                    <a:pt x="2837" y="27"/>
                    <a:pt x="2837" y="27"/>
                  </a:cubicBezTo>
                  <a:cubicBezTo>
                    <a:pt x="2811" y="1"/>
                    <a:pt x="2757" y="1"/>
                    <a:pt x="2757"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6597;p43"/>
            <p:cNvSpPr/>
            <p:nvPr/>
          </p:nvSpPr>
          <p:spPr>
            <a:xfrm>
              <a:off x="7811450" y="4539875"/>
              <a:ext cx="50875" cy="120300"/>
            </a:xfrm>
            <a:custGeom>
              <a:avLst/>
              <a:gdLst/>
              <a:ahLst/>
              <a:cxnLst/>
              <a:rect l="l" t="t" r="r" b="b"/>
              <a:pathLst>
                <a:path w="2035" h="4812" extrusionOk="0">
                  <a:moveTo>
                    <a:pt x="168" y="0"/>
                  </a:moveTo>
                  <a:cubicBezTo>
                    <a:pt x="161" y="0"/>
                    <a:pt x="148" y="7"/>
                    <a:pt x="134" y="21"/>
                  </a:cubicBezTo>
                  <a:cubicBezTo>
                    <a:pt x="27" y="74"/>
                    <a:pt x="1" y="208"/>
                    <a:pt x="54" y="288"/>
                  </a:cubicBezTo>
                  <a:cubicBezTo>
                    <a:pt x="295" y="609"/>
                    <a:pt x="482" y="984"/>
                    <a:pt x="643" y="1359"/>
                  </a:cubicBezTo>
                  <a:cubicBezTo>
                    <a:pt x="777" y="1734"/>
                    <a:pt x="911" y="2055"/>
                    <a:pt x="991" y="2456"/>
                  </a:cubicBezTo>
                  <a:lnTo>
                    <a:pt x="1098" y="3072"/>
                  </a:lnTo>
                  <a:cubicBezTo>
                    <a:pt x="1125" y="3259"/>
                    <a:pt x="1151" y="3473"/>
                    <a:pt x="1178" y="3687"/>
                  </a:cubicBezTo>
                  <a:cubicBezTo>
                    <a:pt x="1232" y="3928"/>
                    <a:pt x="1259" y="4169"/>
                    <a:pt x="1259" y="4437"/>
                  </a:cubicBezTo>
                  <a:cubicBezTo>
                    <a:pt x="1259" y="4544"/>
                    <a:pt x="1285" y="4624"/>
                    <a:pt x="1366" y="4705"/>
                  </a:cubicBezTo>
                  <a:cubicBezTo>
                    <a:pt x="1419" y="4758"/>
                    <a:pt x="1526" y="4812"/>
                    <a:pt x="1633" y="4812"/>
                  </a:cubicBezTo>
                  <a:cubicBezTo>
                    <a:pt x="1714" y="4812"/>
                    <a:pt x="1821" y="4758"/>
                    <a:pt x="1901" y="4705"/>
                  </a:cubicBezTo>
                  <a:cubicBezTo>
                    <a:pt x="1954" y="4624"/>
                    <a:pt x="2035" y="4544"/>
                    <a:pt x="1981" y="4437"/>
                  </a:cubicBezTo>
                  <a:cubicBezTo>
                    <a:pt x="1928" y="4035"/>
                    <a:pt x="1901" y="3661"/>
                    <a:pt x="1794" y="3286"/>
                  </a:cubicBezTo>
                  <a:cubicBezTo>
                    <a:pt x="1767" y="3099"/>
                    <a:pt x="1687" y="2938"/>
                    <a:pt x="1633" y="2724"/>
                  </a:cubicBezTo>
                  <a:cubicBezTo>
                    <a:pt x="1553" y="2537"/>
                    <a:pt x="1499" y="2349"/>
                    <a:pt x="1419" y="2162"/>
                  </a:cubicBezTo>
                  <a:cubicBezTo>
                    <a:pt x="1125" y="1466"/>
                    <a:pt x="777" y="743"/>
                    <a:pt x="322" y="128"/>
                  </a:cubicBezTo>
                  <a:cubicBezTo>
                    <a:pt x="295" y="47"/>
                    <a:pt x="215" y="21"/>
                    <a:pt x="161" y="21"/>
                  </a:cubicBezTo>
                  <a:cubicBezTo>
                    <a:pt x="175" y="7"/>
                    <a:pt x="175" y="0"/>
                    <a:pt x="16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598;p43"/>
            <p:cNvSpPr/>
            <p:nvPr/>
          </p:nvSpPr>
          <p:spPr>
            <a:xfrm>
              <a:off x="8005500" y="4532350"/>
              <a:ext cx="42175" cy="123150"/>
            </a:xfrm>
            <a:custGeom>
              <a:avLst/>
              <a:gdLst/>
              <a:ahLst/>
              <a:cxnLst/>
              <a:rect l="l" t="t" r="r" b="b"/>
              <a:pathLst>
                <a:path w="1687" h="4926" extrusionOk="0">
                  <a:moveTo>
                    <a:pt x="1499" y="0"/>
                  </a:moveTo>
                  <a:cubicBezTo>
                    <a:pt x="1419" y="27"/>
                    <a:pt x="1392" y="27"/>
                    <a:pt x="1366" y="81"/>
                  </a:cubicBezTo>
                  <a:cubicBezTo>
                    <a:pt x="1259" y="241"/>
                    <a:pt x="1152" y="429"/>
                    <a:pt x="1071" y="562"/>
                  </a:cubicBezTo>
                  <a:cubicBezTo>
                    <a:pt x="964" y="723"/>
                    <a:pt x="857" y="884"/>
                    <a:pt x="804" y="1044"/>
                  </a:cubicBezTo>
                  <a:cubicBezTo>
                    <a:pt x="589" y="1419"/>
                    <a:pt x="429" y="1794"/>
                    <a:pt x="295" y="2195"/>
                  </a:cubicBezTo>
                  <a:cubicBezTo>
                    <a:pt x="161" y="2597"/>
                    <a:pt x="81" y="2998"/>
                    <a:pt x="27" y="3426"/>
                  </a:cubicBezTo>
                  <a:cubicBezTo>
                    <a:pt x="1" y="3828"/>
                    <a:pt x="1" y="4256"/>
                    <a:pt x="134" y="4658"/>
                  </a:cubicBezTo>
                  <a:cubicBezTo>
                    <a:pt x="161" y="4818"/>
                    <a:pt x="322" y="4925"/>
                    <a:pt x="482" y="4925"/>
                  </a:cubicBezTo>
                  <a:cubicBezTo>
                    <a:pt x="589" y="4925"/>
                    <a:pt x="697" y="4898"/>
                    <a:pt x="750" y="4818"/>
                  </a:cubicBezTo>
                  <a:cubicBezTo>
                    <a:pt x="830" y="4765"/>
                    <a:pt x="857" y="4658"/>
                    <a:pt x="857" y="4551"/>
                  </a:cubicBezTo>
                  <a:cubicBezTo>
                    <a:pt x="884" y="4256"/>
                    <a:pt x="884" y="3962"/>
                    <a:pt x="884" y="3667"/>
                  </a:cubicBezTo>
                  <a:cubicBezTo>
                    <a:pt x="884" y="3346"/>
                    <a:pt x="937" y="3025"/>
                    <a:pt x="991" y="2730"/>
                  </a:cubicBezTo>
                  <a:cubicBezTo>
                    <a:pt x="1098" y="1981"/>
                    <a:pt x="1259" y="1258"/>
                    <a:pt x="1526" y="536"/>
                  </a:cubicBezTo>
                  <a:cubicBezTo>
                    <a:pt x="1553" y="455"/>
                    <a:pt x="1633" y="348"/>
                    <a:pt x="1660" y="268"/>
                  </a:cubicBezTo>
                  <a:cubicBezTo>
                    <a:pt x="1687" y="188"/>
                    <a:pt x="1687" y="81"/>
                    <a:pt x="1607" y="54"/>
                  </a:cubicBezTo>
                  <a:cubicBezTo>
                    <a:pt x="1553" y="54"/>
                    <a:pt x="1526" y="0"/>
                    <a:pt x="14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599;p43"/>
            <p:cNvSpPr/>
            <p:nvPr/>
          </p:nvSpPr>
          <p:spPr>
            <a:xfrm>
              <a:off x="7762600" y="4488175"/>
              <a:ext cx="80325" cy="80325"/>
            </a:xfrm>
            <a:custGeom>
              <a:avLst/>
              <a:gdLst/>
              <a:ahLst/>
              <a:cxnLst/>
              <a:rect l="l" t="t" r="r" b="b"/>
              <a:pathLst>
                <a:path w="3213" h="3213" extrusionOk="0">
                  <a:moveTo>
                    <a:pt x="1607" y="1"/>
                  </a:moveTo>
                  <a:cubicBezTo>
                    <a:pt x="750" y="1"/>
                    <a:pt x="1" y="724"/>
                    <a:pt x="1" y="1607"/>
                  </a:cubicBezTo>
                  <a:cubicBezTo>
                    <a:pt x="1" y="2490"/>
                    <a:pt x="750" y="3213"/>
                    <a:pt x="1607" y="3213"/>
                  </a:cubicBezTo>
                  <a:cubicBezTo>
                    <a:pt x="2463" y="3213"/>
                    <a:pt x="3213" y="2490"/>
                    <a:pt x="3213" y="1607"/>
                  </a:cubicBezTo>
                  <a:cubicBezTo>
                    <a:pt x="3213" y="750"/>
                    <a:pt x="2463" y="1"/>
                    <a:pt x="16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600;p43"/>
            <p:cNvSpPr/>
            <p:nvPr/>
          </p:nvSpPr>
          <p:spPr>
            <a:xfrm>
              <a:off x="8014200" y="4480125"/>
              <a:ext cx="80325" cy="80350"/>
            </a:xfrm>
            <a:custGeom>
              <a:avLst/>
              <a:gdLst/>
              <a:ahLst/>
              <a:cxnLst/>
              <a:rect l="l" t="t" r="r" b="b"/>
              <a:pathLst>
                <a:path w="3213" h="3214" extrusionOk="0">
                  <a:moveTo>
                    <a:pt x="1560" y="1"/>
                  </a:moveTo>
                  <a:cubicBezTo>
                    <a:pt x="723" y="1"/>
                    <a:pt x="1" y="714"/>
                    <a:pt x="1" y="1608"/>
                  </a:cubicBezTo>
                  <a:cubicBezTo>
                    <a:pt x="1" y="2464"/>
                    <a:pt x="750" y="3214"/>
                    <a:pt x="1606" y="3214"/>
                  </a:cubicBezTo>
                  <a:cubicBezTo>
                    <a:pt x="2490" y="3214"/>
                    <a:pt x="3212" y="2464"/>
                    <a:pt x="3212" y="1608"/>
                  </a:cubicBezTo>
                  <a:cubicBezTo>
                    <a:pt x="3212" y="724"/>
                    <a:pt x="2490" y="2"/>
                    <a:pt x="1606" y="2"/>
                  </a:cubicBezTo>
                  <a:cubicBezTo>
                    <a:pt x="1591" y="1"/>
                    <a:pt x="1576" y="1"/>
                    <a:pt x="156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601;p43"/>
            <p:cNvSpPr/>
            <p:nvPr/>
          </p:nvSpPr>
          <p:spPr>
            <a:xfrm>
              <a:off x="7636800" y="4625350"/>
              <a:ext cx="591550" cy="530650"/>
            </a:xfrm>
            <a:custGeom>
              <a:avLst/>
              <a:gdLst/>
              <a:ahLst/>
              <a:cxnLst/>
              <a:rect l="l" t="t" r="r" b="b"/>
              <a:pathLst>
                <a:path w="23662" h="21226" extrusionOk="0">
                  <a:moveTo>
                    <a:pt x="12527" y="1"/>
                  </a:moveTo>
                  <a:lnTo>
                    <a:pt x="12474" y="54"/>
                  </a:lnTo>
                  <a:lnTo>
                    <a:pt x="11885" y="54"/>
                  </a:lnTo>
                  <a:cubicBezTo>
                    <a:pt x="11189" y="54"/>
                    <a:pt x="10493" y="108"/>
                    <a:pt x="9743" y="215"/>
                  </a:cubicBezTo>
                  <a:cubicBezTo>
                    <a:pt x="8539" y="402"/>
                    <a:pt x="7415" y="777"/>
                    <a:pt x="6344" y="1312"/>
                  </a:cubicBezTo>
                  <a:cubicBezTo>
                    <a:pt x="5247" y="1848"/>
                    <a:pt x="4256" y="2517"/>
                    <a:pt x="3453" y="3320"/>
                  </a:cubicBezTo>
                  <a:cubicBezTo>
                    <a:pt x="3025" y="3748"/>
                    <a:pt x="2624" y="4257"/>
                    <a:pt x="2276" y="4765"/>
                  </a:cubicBezTo>
                  <a:cubicBezTo>
                    <a:pt x="1955" y="5300"/>
                    <a:pt x="1660" y="5889"/>
                    <a:pt x="1419" y="6612"/>
                  </a:cubicBezTo>
                  <a:cubicBezTo>
                    <a:pt x="991" y="7763"/>
                    <a:pt x="777" y="9048"/>
                    <a:pt x="536" y="10252"/>
                  </a:cubicBezTo>
                  <a:lnTo>
                    <a:pt x="483" y="10546"/>
                  </a:lnTo>
                  <a:lnTo>
                    <a:pt x="268" y="11564"/>
                  </a:lnTo>
                  <a:cubicBezTo>
                    <a:pt x="215" y="11858"/>
                    <a:pt x="188" y="12152"/>
                    <a:pt x="135" y="12420"/>
                  </a:cubicBezTo>
                  <a:cubicBezTo>
                    <a:pt x="54" y="13036"/>
                    <a:pt x="1" y="13571"/>
                    <a:pt x="1" y="14026"/>
                  </a:cubicBezTo>
                  <a:cubicBezTo>
                    <a:pt x="1" y="14561"/>
                    <a:pt x="81" y="15070"/>
                    <a:pt x="188" y="15525"/>
                  </a:cubicBezTo>
                  <a:cubicBezTo>
                    <a:pt x="268" y="16033"/>
                    <a:pt x="456" y="16462"/>
                    <a:pt x="670" y="16917"/>
                  </a:cubicBezTo>
                  <a:cubicBezTo>
                    <a:pt x="911" y="17345"/>
                    <a:pt x="1259" y="17773"/>
                    <a:pt x="1607" y="18148"/>
                  </a:cubicBezTo>
                  <a:cubicBezTo>
                    <a:pt x="2008" y="18549"/>
                    <a:pt x="2490" y="18924"/>
                    <a:pt x="3052" y="19245"/>
                  </a:cubicBezTo>
                  <a:cubicBezTo>
                    <a:pt x="4149" y="19914"/>
                    <a:pt x="5434" y="20423"/>
                    <a:pt x="6799" y="20744"/>
                  </a:cubicBezTo>
                  <a:cubicBezTo>
                    <a:pt x="8084" y="21065"/>
                    <a:pt x="9449" y="21226"/>
                    <a:pt x="10841" y="21226"/>
                  </a:cubicBezTo>
                  <a:cubicBezTo>
                    <a:pt x="11456" y="21226"/>
                    <a:pt x="12099" y="21199"/>
                    <a:pt x="12795" y="21119"/>
                  </a:cubicBezTo>
                  <a:cubicBezTo>
                    <a:pt x="13357" y="21065"/>
                    <a:pt x="13919" y="20985"/>
                    <a:pt x="14508" y="20878"/>
                  </a:cubicBezTo>
                  <a:cubicBezTo>
                    <a:pt x="15712" y="20691"/>
                    <a:pt x="16810" y="20343"/>
                    <a:pt x="17800" y="19941"/>
                  </a:cubicBezTo>
                  <a:cubicBezTo>
                    <a:pt x="18924" y="19486"/>
                    <a:pt x="19888" y="18924"/>
                    <a:pt x="20691" y="18175"/>
                  </a:cubicBezTo>
                  <a:cubicBezTo>
                    <a:pt x="21119" y="17800"/>
                    <a:pt x="21494" y="17372"/>
                    <a:pt x="21868" y="16917"/>
                  </a:cubicBezTo>
                  <a:cubicBezTo>
                    <a:pt x="22189" y="16435"/>
                    <a:pt x="22537" y="15900"/>
                    <a:pt x="22752" y="15364"/>
                  </a:cubicBezTo>
                  <a:cubicBezTo>
                    <a:pt x="23260" y="14294"/>
                    <a:pt x="23528" y="13089"/>
                    <a:pt x="23608" y="11724"/>
                  </a:cubicBezTo>
                  <a:cubicBezTo>
                    <a:pt x="23662" y="10493"/>
                    <a:pt x="23528" y="9181"/>
                    <a:pt x="23233" y="7897"/>
                  </a:cubicBezTo>
                  <a:cubicBezTo>
                    <a:pt x="23099" y="7308"/>
                    <a:pt x="22885" y="6692"/>
                    <a:pt x="22671" y="6103"/>
                  </a:cubicBezTo>
                  <a:cubicBezTo>
                    <a:pt x="22404" y="5461"/>
                    <a:pt x="22136" y="4926"/>
                    <a:pt x="21815" y="4471"/>
                  </a:cubicBezTo>
                  <a:cubicBezTo>
                    <a:pt x="21520" y="3962"/>
                    <a:pt x="21119" y="3480"/>
                    <a:pt x="20691" y="3052"/>
                  </a:cubicBezTo>
                  <a:cubicBezTo>
                    <a:pt x="20450" y="2811"/>
                    <a:pt x="20209" y="2624"/>
                    <a:pt x="19941" y="2410"/>
                  </a:cubicBezTo>
                  <a:cubicBezTo>
                    <a:pt x="19513" y="2062"/>
                    <a:pt x="19004" y="1741"/>
                    <a:pt x="18549" y="1473"/>
                  </a:cubicBezTo>
                  <a:cubicBezTo>
                    <a:pt x="18549" y="1473"/>
                    <a:pt x="18523" y="1473"/>
                    <a:pt x="18523" y="1446"/>
                  </a:cubicBezTo>
                  <a:cubicBezTo>
                    <a:pt x="18282" y="1312"/>
                    <a:pt x="18041" y="1178"/>
                    <a:pt x="17773" y="1071"/>
                  </a:cubicBezTo>
                  <a:cubicBezTo>
                    <a:pt x="17746" y="1045"/>
                    <a:pt x="17720" y="1045"/>
                    <a:pt x="17666" y="1045"/>
                  </a:cubicBezTo>
                  <a:cubicBezTo>
                    <a:pt x="17452" y="911"/>
                    <a:pt x="17184" y="804"/>
                    <a:pt x="16943" y="750"/>
                  </a:cubicBezTo>
                  <a:cubicBezTo>
                    <a:pt x="16729" y="670"/>
                    <a:pt x="16542" y="616"/>
                    <a:pt x="16328" y="590"/>
                  </a:cubicBezTo>
                  <a:cubicBezTo>
                    <a:pt x="16194" y="536"/>
                    <a:pt x="16114" y="509"/>
                    <a:pt x="16007" y="483"/>
                  </a:cubicBezTo>
                  <a:cubicBezTo>
                    <a:pt x="15873" y="456"/>
                    <a:pt x="15712" y="402"/>
                    <a:pt x="15525" y="376"/>
                  </a:cubicBezTo>
                  <a:cubicBezTo>
                    <a:pt x="15043" y="242"/>
                    <a:pt x="14508" y="135"/>
                    <a:pt x="13892" y="108"/>
                  </a:cubicBezTo>
                  <a:cubicBezTo>
                    <a:pt x="13517" y="54"/>
                    <a:pt x="13169" y="1"/>
                    <a:pt x="1266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602;p43"/>
            <p:cNvSpPr/>
            <p:nvPr/>
          </p:nvSpPr>
          <p:spPr>
            <a:xfrm>
              <a:off x="7761925" y="4643425"/>
              <a:ext cx="469100" cy="513250"/>
            </a:xfrm>
            <a:custGeom>
              <a:avLst/>
              <a:gdLst/>
              <a:ahLst/>
              <a:cxnLst/>
              <a:rect l="l" t="t" r="r" b="b"/>
              <a:pathLst>
                <a:path w="18764" h="20530" extrusionOk="0">
                  <a:moveTo>
                    <a:pt x="11858" y="0"/>
                  </a:moveTo>
                  <a:cubicBezTo>
                    <a:pt x="12099" y="161"/>
                    <a:pt x="12367" y="322"/>
                    <a:pt x="12608" y="455"/>
                  </a:cubicBezTo>
                  <a:cubicBezTo>
                    <a:pt x="13491" y="1018"/>
                    <a:pt x="14294" y="1660"/>
                    <a:pt x="14990" y="2409"/>
                  </a:cubicBezTo>
                  <a:cubicBezTo>
                    <a:pt x="15686" y="3132"/>
                    <a:pt x="16328" y="3962"/>
                    <a:pt x="16836" y="4872"/>
                  </a:cubicBezTo>
                  <a:cubicBezTo>
                    <a:pt x="17318" y="5782"/>
                    <a:pt x="17693" y="6745"/>
                    <a:pt x="17934" y="7762"/>
                  </a:cubicBezTo>
                  <a:cubicBezTo>
                    <a:pt x="18041" y="8244"/>
                    <a:pt x="18121" y="8780"/>
                    <a:pt x="18175" y="9288"/>
                  </a:cubicBezTo>
                  <a:cubicBezTo>
                    <a:pt x="18202" y="9823"/>
                    <a:pt x="18202" y="10386"/>
                    <a:pt x="18175" y="10921"/>
                  </a:cubicBezTo>
                  <a:cubicBezTo>
                    <a:pt x="18121" y="11429"/>
                    <a:pt x="18041" y="11965"/>
                    <a:pt x="17934" y="12473"/>
                  </a:cubicBezTo>
                  <a:cubicBezTo>
                    <a:pt x="17800" y="12982"/>
                    <a:pt x="17666" y="13437"/>
                    <a:pt x="17425" y="13919"/>
                  </a:cubicBezTo>
                  <a:cubicBezTo>
                    <a:pt x="17238" y="14374"/>
                    <a:pt x="16997" y="14802"/>
                    <a:pt x="16703" y="15257"/>
                  </a:cubicBezTo>
                  <a:cubicBezTo>
                    <a:pt x="16435" y="15685"/>
                    <a:pt x="16087" y="16060"/>
                    <a:pt x="15766" y="16408"/>
                  </a:cubicBezTo>
                  <a:cubicBezTo>
                    <a:pt x="15016" y="17184"/>
                    <a:pt x="14187" y="17853"/>
                    <a:pt x="13250" y="18362"/>
                  </a:cubicBezTo>
                  <a:cubicBezTo>
                    <a:pt x="12153" y="18951"/>
                    <a:pt x="10975" y="19406"/>
                    <a:pt x="9770" y="19700"/>
                  </a:cubicBezTo>
                  <a:cubicBezTo>
                    <a:pt x="8566" y="19994"/>
                    <a:pt x="7335" y="20155"/>
                    <a:pt x="6077" y="20155"/>
                  </a:cubicBezTo>
                  <a:cubicBezTo>
                    <a:pt x="5859" y="20164"/>
                    <a:pt x="5640" y="20169"/>
                    <a:pt x="5420" y="20169"/>
                  </a:cubicBezTo>
                  <a:cubicBezTo>
                    <a:pt x="4400" y="20169"/>
                    <a:pt x="3365" y="20073"/>
                    <a:pt x="2330" y="19941"/>
                  </a:cubicBezTo>
                  <a:cubicBezTo>
                    <a:pt x="1527" y="19834"/>
                    <a:pt x="777" y="19673"/>
                    <a:pt x="1" y="19459"/>
                  </a:cubicBezTo>
                  <a:lnTo>
                    <a:pt x="1" y="19459"/>
                  </a:lnTo>
                  <a:cubicBezTo>
                    <a:pt x="590" y="19700"/>
                    <a:pt x="1232" y="19887"/>
                    <a:pt x="1874" y="20075"/>
                  </a:cubicBezTo>
                  <a:cubicBezTo>
                    <a:pt x="3132" y="20369"/>
                    <a:pt x="4524" y="20530"/>
                    <a:pt x="5916" y="20530"/>
                  </a:cubicBezTo>
                  <a:cubicBezTo>
                    <a:pt x="6532" y="20530"/>
                    <a:pt x="7147" y="20503"/>
                    <a:pt x="7870" y="20423"/>
                  </a:cubicBezTo>
                  <a:cubicBezTo>
                    <a:pt x="8432" y="20369"/>
                    <a:pt x="8994" y="20289"/>
                    <a:pt x="9556" y="20209"/>
                  </a:cubicBezTo>
                  <a:cubicBezTo>
                    <a:pt x="10761" y="19994"/>
                    <a:pt x="11912" y="19673"/>
                    <a:pt x="12875" y="19272"/>
                  </a:cubicBezTo>
                  <a:cubicBezTo>
                    <a:pt x="13973" y="18790"/>
                    <a:pt x="14963" y="18228"/>
                    <a:pt x="15766" y="17478"/>
                  </a:cubicBezTo>
                  <a:cubicBezTo>
                    <a:pt x="16194" y="17130"/>
                    <a:pt x="16569" y="16675"/>
                    <a:pt x="16917" y="16220"/>
                  </a:cubicBezTo>
                  <a:cubicBezTo>
                    <a:pt x="17292" y="15739"/>
                    <a:pt x="17586" y="15203"/>
                    <a:pt x="17854" y="14668"/>
                  </a:cubicBezTo>
                  <a:cubicBezTo>
                    <a:pt x="18362" y="13597"/>
                    <a:pt x="18630" y="12366"/>
                    <a:pt x="18710" y="11028"/>
                  </a:cubicBezTo>
                  <a:cubicBezTo>
                    <a:pt x="18764" y="9797"/>
                    <a:pt x="18630" y="8485"/>
                    <a:pt x="18335" y="7227"/>
                  </a:cubicBezTo>
                  <a:cubicBezTo>
                    <a:pt x="18202" y="6612"/>
                    <a:pt x="17987" y="6023"/>
                    <a:pt x="17747" y="5407"/>
                  </a:cubicBezTo>
                  <a:cubicBezTo>
                    <a:pt x="17532" y="4765"/>
                    <a:pt x="17211" y="4229"/>
                    <a:pt x="16917" y="3774"/>
                  </a:cubicBezTo>
                  <a:cubicBezTo>
                    <a:pt x="16596" y="3266"/>
                    <a:pt x="16221" y="2811"/>
                    <a:pt x="15793" y="2356"/>
                  </a:cubicBezTo>
                  <a:cubicBezTo>
                    <a:pt x="15552" y="2142"/>
                    <a:pt x="15311" y="1928"/>
                    <a:pt x="15043" y="1740"/>
                  </a:cubicBezTo>
                  <a:cubicBezTo>
                    <a:pt x="14615" y="1366"/>
                    <a:pt x="14106" y="1071"/>
                    <a:pt x="13651" y="803"/>
                  </a:cubicBezTo>
                  <a:cubicBezTo>
                    <a:pt x="13651" y="803"/>
                    <a:pt x="13598" y="803"/>
                    <a:pt x="13598" y="750"/>
                  </a:cubicBezTo>
                  <a:cubicBezTo>
                    <a:pt x="13384" y="616"/>
                    <a:pt x="13143" y="482"/>
                    <a:pt x="12875" y="402"/>
                  </a:cubicBezTo>
                  <a:lnTo>
                    <a:pt x="12768" y="348"/>
                  </a:lnTo>
                  <a:cubicBezTo>
                    <a:pt x="12527" y="215"/>
                    <a:pt x="12260" y="134"/>
                    <a:pt x="12045" y="54"/>
                  </a:cubicBezTo>
                  <a:cubicBezTo>
                    <a:pt x="11965" y="27"/>
                    <a:pt x="11912" y="27"/>
                    <a:pt x="1185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603;p43"/>
            <p:cNvSpPr/>
            <p:nvPr/>
          </p:nvSpPr>
          <p:spPr>
            <a:xfrm>
              <a:off x="8189525" y="4785275"/>
              <a:ext cx="25" cy="25"/>
            </a:xfrm>
            <a:custGeom>
              <a:avLst/>
              <a:gdLst/>
              <a:ahLst/>
              <a:cxnLst/>
              <a:rect l="l" t="t" r="r" b="b"/>
              <a:pathLst>
                <a:path w="1" h="1" extrusionOk="0">
                  <a:moveTo>
                    <a:pt x="0" y="1"/>
                  </a:moveTo>
                  <a:lnTo>
                    <a:pt x="0" y="1"/>
                  </a:lnTo>
                  <a:lnTo>
                    <a:pt x="0" y="1"/>
                  </a:lnTo>
                  <a:lnTo>
                    <a:pt x="0" y="1"/>
                  </a:lnTo>
                  <a:lnTo>
                    <a:pt x="0" y="1"/>
                  </a:ln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04;p43"/>
            <p:cNvSpPr/>
            <p:nvPr/>
          </p:nvSpPr>
          <p:spPr>
            <a:xfrm>
              <a:off x="7665575" y="4655475"/>
              <a:ext cx="531325" cy="475100"/>
            </a:xfrm>
            <a:custGeom>
              <a:avLst/>
              <a:gdLst/>
              <a:ahLst/>
              <a:cxnLst/>
              <a:rect l="l" t="t" r="r" b="b"/>
              <a:pathLst>
                <a:path w="21253" h="19004" extrusionOk="0">
                  <a:moveTo>
                    <a:pt x="10600" y="0"/>
                  </a:moveTo>
                  <a:cubicBezTo>
                    <a:pt x="9984" y="0"/>
                    <a:pt x="9342" y="81"/>
                    <a:pt x="8699" y="188"/>
                  </a:cubicBezTo>
                  <a:cubicBezTo>
                    <a:pt x="7629" y="348"/>
                    <a:pt x="6585" y="669"/>
                    <a:pt x="5621" y="1151"/>
                  </a:cubicBezTo>
                  <a:cubicBezTo>
                    <a:pt x="4631" y="1606"/>
                    <a:pt x="3748" y="2249"/>
                    <a:pt x="3052" y="2944"/>
                  </a:cubicBezTo>
                  <a:cubicBezTo>
                    <a:pt x="2650" y="3346"/>
                    <a:pt x="2302" y="3774"/>
                    <a:pt x="2008" y="4256"/>
                  </a:cubicBezTo>
                  <a:cubicBezTo>
                    <a:pt x="1714" y="4711"/>
                    <a:pt x="1446" y="5300"/>
                    <a:pt x="1205" y="5889"/>
                  </a:cubicBezTo>
                  <a:cubicBezTo>
                    <a:pt x="830" y="6959"/>
                    <a:pt x="643" y="8057"/>
                    <a:pt x="429" y="9181"/>
                  </a:cubicBezTo>
                  <a:lnTo>
                    <a:pt x="402" y="9449"/>
                  </a:lnTo>
                  <a:cubicBezTo>
                    <a:pt x="322" y="9743"/>
                    <a:pt x="295" y="10037"/>
                    <a:pt x="242" y="10332"/>
                  </a:cubicBezTo>
                  <a:cubicBezTo>
                    <a:pt x="161" y="10599"/>
                    <a:pt x="134" y="10867"/>
                    <a:pt x="108" y="11108"/>
                  </a:cubicBezTo>
                  <a:cubicBezTo>
                    <a:pt x="27" y="11643"/>
                    <a:pt x="1" y="12125"/>
                    <a:pt x="1" y="12553"/>
                  </a:cubicBezTo>
                  <a:cubicBezTo>
                    <a:pt x="1" y="13008"/>
                    <a:pt x="27" y="13490"/>
                    <a:pt x="134" y="13892"/>
                  </a:cubicBezTo>
                  <a:cubicBezTo>
                    <a:pt x="242" y="14320"/>
                    <a:pt x="402" y="14721"/>
                    <a:pt x="616" y="15123"/>
                  </a:cubicBezTo>
                  <a:cubicBezTo>
                    <a:pt x="804" y="15524"/>
                    <a:pt x="1098" y="15899"/>
                    <a:pt x="1446" y="16220"/>
                  </a:cubicBezTo>
                  <a:cubicBezTo>
                    <a:pt x="1821" y="16595"/>
                    <a:pt x="2195" y="16889"/>
                    <a:pt x="2758" y="17237"/>
                  </a:cubicBezTo>
                  <a:cubicBezTo>
                    <a:pt x="3721" y="17826"/>
                    <a:pt x="4845" y="18281"/>
                    <a:pt x="6130" y="18602"/>
                  </a:cubicBezTo>
                  <a:cubicBezTo>
                    <a:pt x="7254" y="18870"/>
                    <a:pt x="8512" y="19004"/>
                    <a:pt x="9743" y="19004"/>
                  </a:cubicBezTo>
                  <a:cubicBezTo>
                    <a:pt x="10279" y="19004"/>
                    <a:pt x="10841" y="18977"/>
                    <a:pt x="11456" y="18897"/>
                  </a:cubicBezTo>
                  <a:cubicBezTo>
                    <a:pt x="11938" y="18870"/>
                    <a:pt x="12473" y="18763"/>
                    <a:pt x="12982" y="18709"/>
                  </a:cubicBezTo>
                  <a:cubicBezTo>
                    <a:pt x="14053" y="18495"/>
                    <a:pt x="15070" y="18228"/>
                    <a:pt x="15953" y="17880"/>
                  </a:cubicBezTo>
                  <a:cubicBezTo>
                    <a:pt x="16917" y="17478"/>
                    <a:pt x="17800" y="16943"/>
                    <a:pt x="18549" y="16301"/>
                  </a:cubicBezTo>
                  <a:cubicBezTo>
                    <a:pt x="18897" y="15953"/>
                    <a:pt x="19272" y="15605"/>
                    <a:pt x="19566" y="15150"/>
                  </a:cubicBezTo>
                  <a:cubicBezTo>
                    <a:pt x="19888" y="14748"/>
                    <a:pt x="20182" y="14293"/>
                    <a:pt x="20423" y="13785"/>
                  </a:cubicBezTo>
                  <a:cubicBezTo>
                    <a:pt x="20851" y="12848"/>
                    <a:pt x="21119" y="11750"/>
                    <a:pt x="21172" y="10546"/>
                  </a:cubicBezTo>
                  <a:cubicBezTo>
                    <a:pt x="21253" y="9449"/>
                    <a:pt x="21119" y="8271"/>
                    <a:pt x="20851" y="7120"/>
                  </a:cubicBezTo>
                  <a:cubicBezTo>
                    <a:pt x="20717" y="6585"/>
                    <a:pt x="20557" y="6049"/>
                    <a:pt x="20316" y="5514"/>
                  </a:cubicBezTo>
                  <a:cubicBezTo>
                    <a:pt x="20075" y="4952"/>
                    <a:pt x="19834" y="4497"/>
                    <a:pt x="19566" y="4042"/>
                  </a:cubicBezTo>
                  <a:cubicBezTo>
                    <a:pt x="19272" y="3587"/>
                    <a:pt x="18924" y="3185"/>
                    <a:pt x="18576" y="2811"/>
                  </a:cubicBezTo>
                  <a:cubicBezTo>
                    <a:pt x="18201" y="2436"/>
                    <a:pt x="17800" y="2141"/>
                    <a:pt x="17318" y="1847"/>
                  </a:cubicBezTo>
                  <a:cubicBezTo>
                    <a:pt x="16515" y="1339"/>
                    <a:pt x="15578" y="910"/>
                    <a:pt x="14427" y="589"/>
                  </a:cubicBezTo>
                  <a:cubicBezTo>
                    <a:pt x="14186" y="509"/>
                    <a:pt x="13946" y="455"/>
                    <a:pt x="13651" y="375"/>
                  </a:cubicBezTo>
                  <a:cubicBezTo>
                    <a:pt x="13276" y="268"/>
                    <a:pt x="13009" y="241"/>
                    <a:pt x="12741" y="214"/>
                  </a:cubicBezTo>
                  <a:cubicBezTo>
                    <a:pt x="12447" y="161"/>
                    <a:pt x="12179" y="134"/>
                    <a:pt x="11831" y="107"/>
                  </a:cubicBezTo>
                  <a:cubicBezTo>
                    <a:pt x="11456" y="0"/>
                    <a:pt x="11055" y="0"/>
                    <a:pt x="1060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605;p43"/>
            <p:cNvSpPr/>
            <p:nvPr/>
          </p:nvSpPr>
          <p:spPr>
            <a:xfrm>
              <a:off x="7949975" y="4655475"/>
              <a:ext cx="56225" cy="16075"/>
            </a:xfrm>
            <a:custGeom>
              <a:avLst/>
              <a:gdLst/>
              <a:ahLst/>
              <a:cxnLst/>
              <a:rect l="l" t="t" r="r" b="b"/>
              <a:pathLst>
                <a:path w="2249" h="643" extrusionOk="0">
                  <a:moveTo>
                    <a:pt x="134" y="0"/>
                  </a:moveTo>
                  <a:cubicBezTo>
                    <a:pt x="134" y="54"/>
                    <a:pt x="107" y="54"/>
                    <a:pt x="80" y="54"/>
                  </a:cubicBezTo>
                  <a:cubicBezTo>
                    <a:pt x="27" y="81"/>
                    <a:pt x="0" y="107"/>
                    <a:pt x="0" y="134"/>
                  </a:cubicBezTo>
                  <a:cubicBezTo>
                    <a:pt x="0" y="188"/>
                    <a:pt x="0" y="214"/>
                    <a:pt x="27" y="241"/>
                  </a:cubicBezTo>
                  <a:cubicBezTo>
                    <a:pt x="80" y="268"/>
                    <a:pt x="107" y="321"/>
                    <a:pt x="134" y="321"/>
                  </a:cubicBezTo>
                  <a:cubicBezTo>
                    <a:pt x="803" y="348"/>
                    <a:pt x="1445" y="455"/>
                    <a:pt x="2088" y="643"/>
                  </a:cubicBezTo>
                  <a:cubicBezTo>
                    <a:pt x="2115" y="643"/>
                    <a:pt x="2141" y="643"/>
                    <a:pt x="2168" y="616"/>
                  </a:cubicBezTo>
                  <a:cubicBezTo>
                    <a:pt x="2195" y="589"/>
                    <a:pt x="2248" y="536"/>
                    <a:pt x="2248" y="509"/>
                  </a:cubicBezTo>
                  <a:cubicBezTo>
                    <a:pt x="2248" y="482"/>
                    <a:pt x="2248" y="455"/>
                    <a:pt x="2195" y="402"/>
                  </a:cubicBezTo>
                  <a:cubicBezTo>
                    <a:pt x="2168" y="375"/>
                    <a:pt x="2141" y="348"/>
                    <a:pt x="2115" y="348"/>
                  </a:cubicBezTo>
                  <a:cubicBezTo>
                    <a:pt x="1472" y="134"/>
                    <a:pt x="803" y="54"/>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606;p43"/>
            <p:cNvSpPr/>
            <p:nvPr/>
          </p:nvSpPr>
          <p:spPr>
            <a:xfrm>
              <a:off x="7933900" y="4655475"/>
              <a:ext cx="59575" cy="13825"/>
            </a:xfrm>
            <a:custGeom>
              <a:avLst/>
              <a:gdLst/>
              <a:ahLst/>
              <a:cxnLst/>
              <a:rect l="l" t="t" r="r" b="b"/>
              <a:pathLst>
                <a:path w="2383" h="553" extrusionOk="0">
                  <a:moveTo>
                    <a:pt x="108" y="0"/>
                  </a:moveTo>
                  <a:cubicBezTo>
                    <a:pt x="81" y="0"/>
                    <a:pt x="1" y="107"/>
                    <a:pt x="54" y="188"/>
                  </a:cubicBezTo>
                  <a:cubicBezTo>
                    <a:pt x="54" y="214"/>
                    <a:pt x="81" y="241"/>
                    <a:pt x="81" y="268"/>
                  </a:cubicBezTo>
                  <a:cubicBezTo>
                    <a:pt x="108" y="321"/>
                    <a:pt x="134" y="321"/>
                    <a:pt x="188" y="321"/>
                  </a:cubicBezTo>
                  <a:cubicBezTo>
                    <a:pt x="456" y="321"/>
                    <a:pt x="750" y="321"/>
                    <a:pt x="1018" y="348"/>
                  </a:cubicBezTo>
                  <a:lnTo>
                    <a:pt x="991" y="348"/>
                  </a:lnTo>
                  <a:cubicBezTo>
                    <a:pt x="1392" y="375"/>
                    <a:pt x="1821" y="455"/>
                    <a:pt x="2222" y="536"/>
                  </a:cubicBezTo>
                  <a:cubicBezTo>
                    <a:pt x="2234" y="547"/>
                    <a:pt x="2248" y="553"/>
                    <a:pt x="2263" y="553"/>
                  </a:cubicBezTo>
                  <a:cubicBezTo>
                    <a:pt x="2318" y="553"/>
                    <a:pt x="2383" y="485"/>
                    <a:pt x="2383" y="402"/>
                  </a:cubicBezTo>
                  <a:cubicBezTo>
                    <a:pt x="2383" y="375"/>
                    <a:pt x="2383" y="348"/>
                    <a:pt x="2356" y="321"/>
                  </a:cubicBezTo>
                  <a:cubicBezTo>
                    <a:pt x="2329" y="268"/>
                    <a:pt x="2276" y="241"/>
                    <a:pt x="2249" y="241"/>
                  </a:cubicBezTo>
                  <a:cubicBezTo>
                    <a:pt x="1553" y="54"/>
                    <a:pt x="857" y="0"/>
                    <a:pt x="10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607;p43"/>
            <p:cNvSpPr/>
            <p:nvPr/>
          </p:nvSpPr>
          <p:spPr>
            <a:xfrm>
              <a:off x="7929900" y="4655475"/>
              <a:ext cx="62925" cy="13825"/>
            </a:xfrm>
            <a:custGeom>
              <a:avLst/>
              <a:gdLst/>
              <a:ahLst/>
              <a:cxnLst/>
              <a:rect l="l" t="t" r="r" b="b"/>
              <a:pathLst>
                <a:path w="2517" h="553" extrusionOk="0">
                  <a:moveTo>
                    <a:pt x="134" y="0"/>
                  </a:moveTo>
                  <a:cubicBezTo>
                    <a:pt x="80" y="0"/>
                    <a:pt x="0" y="81"/>
                    <a:pt x="0" y="188"/>
                  </a:cubicBezTo>
                  <a:cubicBezTo>
                    <a:pt x="0" y="268"/>
                    <a:pt x="80" y="321"/>
                    <a:pt x="161" y="321"/>
                  </a:cubicBezTo>
                  <a:cubicBezTo>
                    <a:pt x="509" y="321"/>
                    <a:pt x="830" y="321"/>
                    <a:pt x="1178" y="348"/>
                  </a:cubicBezTo>
                  <a:cubicBezTo>
                    <a:pt x="1579" y="375"/>
                    <a:pt x="1954" y="455"/>
                    <a:pt x="2355" y="536"/>
                  </a:cubicBezTo>
                  <a:cubicBezTo>
                    <a:pt x="2367" y="547"/>
                    <a:pt x="2381" y="553"/>
                    <a:pt x="2397" y="553"/>
                  </a:cubicBezTo>
                  <a:cubicBezTo>
                    <a:pt x="2451" y="553"/>
                    <a:pt x="2516" y="485"/>
                    <a:pt x="2516" y="402"/>
                  </a:cubicBezTo>
                  <a:cubicBezTo>
                    <a:pt x="2516" y="375"/>
                    <a:pt x="2516" y="348"/>
                    <a:pt x="2489" y="321"/>
                  </a:cubicBezTo>
                  <a:cubicBezTo>
                    <a:pt x="2436" y="268"/>
                    <a:pt x="2409" y="241"/>
                    <a:pt x="2382" y="241"/>
                  </a:cubicBezTo>
                  <a:cubicBezTo>
                    <a:pt x="1713" y="54"/>
                    <a:pt x="1044" y="0"/>
                    <a:pt x="34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6608;p43"/>
            <p:cNvSpPr/>
            <p:nvPr/>
          </p:nvSpPr>
          <p:spPr>
            <a:xfrm>
              <a:off x="7929900" y="4655475"/>
              <a:ext cx="57550" cy="12900"/>
            </a:xfrm>
            <a:custGeom>
              <a:avLst/>
              <a:gdLst/>
              <a:ahLst/>
              <a:cxnLst/>
              <a:rect l="l" t="t" r="r" b="b"/>
              <a:pathLst>
                <a:path w="2302" h="516" extrusionOk="0">
                  <a:moveTo>
                    <a:pt x="80" y="0"/>
                  </a:moveTo>
                  <a:cubicBezTo>
                    <a:pt x="80" y="0"/>
                    <a:pt x="0" y="107"/>
                    <a:pt x="0" y="188"/>
                  </a:cubicBezTo>
                  <a:cubicBezTo>
                    <a:pt x="0" y="214"/>
                    <a:pt x="27" y="241"/>
                    <a:pt x="27" y="268"/>
                  </a:cubicBezTo>
                  <a:cubicBezTo>
                    <a:pt x="80" y="321"/>
                    <a:pt x="107" y="321"/>
                    <a:pt x="134" y="321"/>
                  </a:cubicBezTo>
                  <a:cubicBezTo>
                    <a:pt x="509" y="321"/>
                    <a:pt x="830" y="321"/>
                    <a:pt x="1205" y="348"/>
                  </a:cubicBezTo>
                  <a:lnTo>
                    <a:pt x="1178" y="348"/>
                  </a:lnTo>
                  <a:cubicBezTo>
                    <a:pt x="1499" y="375"/>
                    <a:pt x="1820" y="402"/>
                    <a:pt x="2115" y="509"/>
                  </a:cubicBezTo>
                  <a:cubicBezTo>
                    <a:pt x="2124" y="513"/>
                    <a:pt x="2135" y="516"/>
                    <a:pt x="2146" y="516"/>
                  </a:cubicBezTo>
                  <a:cubicBezTo>
                    <a:pt x="2202" y="516"/>
                    <a:pt x="2275" y="464"/>
                    <a:pt x="2275" y="375"/>
                  </a:cubicBezTo>
                  <a:cubicBezTo>
                    <a:pt x="2302" y="268"/>
                    <a:pt x="2248" y="214"/>
                    <a:pt x="2141" y="214"/>
                  </a:cubicBezTo>
                  <a:cubicBezTo>
                    <a:pt x="1472" y="54"/>
                    <a:pt x="776" y="54"/>
                    <a:pt x="8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6609;p43"/>
            <p:cNvSpPr/>
            <p:nvPr/>
          </p:nvSpPr>
          <p:spPr>
            <a:xfrm>
              <a:off x="7937250" y="4654800"/>
              <a:ext cx="63600" cy="16375"/>
            </a:xfrm>
            <a:custGeom>
              <a:avLst/>
              <a:gdLst/>
              <a:ahLst/>
              <a:cxnLst/>
              <a:rect l="l" t="t" r="r" b="b"/>
              <a:pathLst>
                <a:path w="2544" h="655" extrusionOk="0">
                  <a:moveTo>
                    <a:pt x="215" y="0"/>
                  </a:moveTo>
                  <a:cubicBezTo>
                    <a:pt x="81" y="0"/>
                    <a:pt x="54" y="27"/>
                    <a:pt x="54" y="81"/>
                  </a:cubicBezTo>
                  <a:cubicBezTo>
                    <a:pt x="0" y="108"/>
                    <a:pt x="0" y="134"/>
                    <a:pt x="0" y="161"/>
                  </a:cubicBezTo>
                  <a:cubicBezTo>
                    <a:pt x="0" y="215"/>
                    <a:pt x="54" y="241"/>
                    <a:pt x="54" y="268"/>
                  </a:cubicBezTo>
                  <a:cubicBezTo>
                    <a:pt x="81" y="295"/>
                    <a:pt x="108" y="295"/>
                    <a:pt x="134" y="295"/>
                  </a:cubicBezTo>
                  <a:cubicBezTo>
                    <a:pt x="375" y="295"/>
                    <a:pt x="589" y="348"/>
                    <a:pt x="803" y="348"/>
                  </a:cubicBezTo>
                  <a:lnTo>
                    <a:pt x="777" y="348"/>
                  </a:lnTo>
                  <a:cubicBezTo>
                    <a:pt x="1258" y="375"/>
                    <a:pt x="1740" y="429"/>
                    <a:pt x="2222" y="616"/>
                  </a:cubicBezTo>
                  <a:cubicBezTo>
                    <a:pt x="2249" y="616"/>
                    <a:pt x="2249" y="616"/>
                    <a:pt x="2276" y="643"/>
                  </a:cubicBezTo>
                  <a:cubicBezTo>
                    <a:pt x="2311" y="643"/>
                    <a:pt x="2335" y="655"/>
                    <a:pt x="2363" y="655"/>
                  </a:cubicBezTo>
                  <a:cubicBezTo>
                    <a:pt x="2377" y="655"/>
                    <a:pt x="2392" y="652"/>
                    <a:pt x="2409" y="643"/>
                  </a:cubicBezTo>
                  <a:cubicBezTo>
                    <a:pt x="2463" y="643"/>
                    <a:pt x="2490" y="616"/>
                    <a:pt x="2516" y="563"/>
                  </a:cubicBezTo>
                  <a:cubicBezTo>
                    <a:pt x="2543" y="536"/>
                    <a:pt x="2543" y="509"/>
                    <a:pt x="2516" y="429"/>
                  </a:cubicBezTo>
                  <a:cubicBezTo>
                    <a:pt x="2516" y="402"/>
                    <a:pt x="2490" y="375"/>
                    <a:pt x="2436" y="348"/>
                  </a:cubicBezTo>
                  <a:cubicBezTo>
                    <a:pt x="2276" y="268"/>
                    <a:pt x="2088" y="215"/>
                    <a:pt x="1901" y="161"/>
                  </a:cubicBezTo>
                  <a:cubicBezTo>
                    <a:pt x="1714" y="134"/>
                    <a:pt x="1499" y="108"/>
                    <a:pt x="1339" y="81"/>
                  </a:cubicBezTo>
                  <a:cubicBezTo>
                    <a:pt x="964" y="27"/>
                    <a:pt x="563" y="0"/>
                    <a:pt x="2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6610;p43"/>
            <p:cNvSpPr/>
            <p:nvPr/>
          </p:nvSpPr>
          <p:spPr>
            <a:xfrm>
              <a:off x="7938600" y="4655475"/>
              <a:ext cx="56225" cy="14000"/>
            </a:xfrm>
            <a:custGeom>
              <a:avLst/>
              <a:gdLst/>
              <a:ahLst/>
              <a:cxnLst/>
              <a:rect l="l" t="t" r="r" b="b"/>
              <a:pathLst>
                <a:path w="2249" h="560" extrusionOk="0">
                  <a:moveTo>
                    <a:pt x="134" y="0"/>
                  </a:moveTo>
                  <a:cubicBezTo>
                    <a:pt x="54" y="0"/>
                    <a:pt x="0" y="81"/>
                    <a:pt x="0" y="188"/>
                  </a:cubicBezTo>
                  <a:cubicBezTo>
                    <a:pt x="0" y="268"/>
                    <a:pt x="54" y="321"/>
                    <a:pt x="161" y="321"/>
                  </a:cubicBezTo>
                  <a:cubicBezTo>
                    <a:pt x="428" y="321"/>
                    <a:pt x="696" y="321"/>
                    <a:pt x="937" y="348"/>
                  </a:cubicBezTo>
                  <a:lnTo>
                    <a:pt x="883" y="348"/>
                  </a:lnTo>
                  <a:cubicBezTo>
                    <a:pt x="1285" y="375"/>
                    <a:pt x="1660" y="455"/>
                    <a:pt x="2034" y="536"/>
                  </a:cubicBezTo>
                  <a:cubicBezTo>
                    <a:pt x="2052" y="536"/>
                    <a:pt x="2070" y="559"/>
                    <a:pt x="2088" y="559"/>
                  </a:cubicBezTo>
                  <a:cubicBezTo>
                    <a:pt x="2097" y="559"/>
                    <a:pt x="2106" y="553"/>
                    <a:pt x="2115" y="536"/>
                  </a:cubicBezTo>
                  <a:cubicBezTo>
                    <a:pt x="2168" y="536"/>
                    <a:pt x="2195" y="509"/>
                    <a:pt x="2222" y="482"/>
                  </a:cubicBezTo>
                  <a:cubicBezTo>
                    <a:pt x="2248" y="455"/>
                    <a:pt x="2248" y="402"/>
                    <a:pt x="2222" y="348"/>
                  </a:cubicBezTo>
                  <a:cubicBezTo>
                    <a:pt x="2222" y="321"/>
                    <a:pt x="2195" y="268"/>
                    <a:pt x="2168" y="241"/>
                  </a:cubicBezTo>
                  <a:cubicBezTo>
                    <a:pt x="1981" y="188"/>
                    <a:pt x="1820" y="134"/>
                    <a:pt x="1660" y="107"/>
                  </a:cubicBezTo>
                  <a:cubicBezTo>
                    <a:pt x="1499" y="81"/>
                    <a:pt x="1312" y="54"/>
                    <a:pt x="1151" y="54"/>
                  </a:cubicBezTo>
                  <a:cubicBezTo>
                    <a:pt x="830" y="0"/>
                    <a:pt x="509" y="0"/>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6611;p43"/>
            <p:cNvSpPr/>
            <p:nvPr/>
          </p:nvSpPr>
          <p:spPr>
            <a:xfrm>
              <a:off x="7925200" y="4654800"/>
              <a:ext cx="60925" cy="11825"/>
            </a:xfrm>
            <a:custGeom>
              <a:avLst/>
              <a:gdLst/>
              <a:ahLst/>
              <a:cxnLst/>
              <a:rect l="l" t="t" r="r" b="b"/>
              <a:pathLst>
                <a:path w="2437" h="473" extrusionOk="0">
                  <a:moveTo>
                    <a:pt x="938" y="0"/>
                  </a:moveTo>
                  <a:cubicBezTo>
                    <a:pt x="616" y="0"/>
                    <a:pt x="349" y="27"/>
                    <a:pt x="135" y="81"/>
                  </a:cubicBezTo>
                  <a:cubicBezTo>
                    <a:pt x="54" y="81"/>
                    <a:pt x="1" y="134"/>
                    <a:pt x="1" y="241"/>
                  </a:cubicBezTo>
                  <a:cubicBezTo>
                    <a:pt x="1" y="289"/>
                    <a:pt x="43" y="379"/>
                    <a:pt x="128" y="379"/>
                  </a:cubicBezTo>
                  <a:cubicBezTo>
                    <a:pt x="139" y="379"/>
                    <a:pt x="150" y="378"/>
                    <a:pt x="161" y="375"/>
                  </a:cubicBezTo>
                  <a:cubicBezTo>
                    <a:pt x="438" y="357"/>
                    <a:pt x="715" y="326"/>
                    <a:pt x="992" y="326"/>
                  </a:cubicBezTo>
                  <a:cubicBezTo>
                    <a:pt x="1117" y="326"/>
                    <a:pt x="1241" y="332"/>
                    <a:pt x="1366" y="348"/>
                  </a:cubicBezTo>
                  <a:lnTo>
                    <a:pt x="1339" y="348"/>
                  </a:lnTo>
                  <a:cubicBezTo>
                    <a:pt x="1633" y="375"/>
                    <a:pt x="1928" y="402"/>
                    <a:pt x="2222" y="455"/>
                  </a:cubicBezTo>
                  <a:cubicBezTo>
                    <a:pt x="2240" y="468"/>
                    <a:pt x="2260" y="473"/>
                    <a:pt x="2279" y="473"/>
                  </a:cubicBezTo>
                  <a:cubicBezTo>
                    <a:pt x="2345" y="473"/>
                    <a:pt x="2410" y="411"/>
                    <a:pt x="2410" y="348"/>
                  </a:cubicBezTo>
                  <a:cubicBezTo>
                    <a:pt x="2436" y="241"/>
                    <a:pt x="2356" y="161"/>
                    <a:pt x="2276" y="161"/>
                  </a:cubicBezTo>
                  <a:cubicBezTo>
                    <a:pt x="1928" y="54"/>
                    <a:pt x="1553" y="27"/>
                    <a:pt x="123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6612;p43"/>
            <p:cNvSpPr/>
            <p:nvPr/>
          </p:nvSpPr>
          <p:spPr>
            <a:xfrm>
              <a:off x="8042975" y="4677550"/>
              <a:ext cx="28125" cy="15300"/>
            </a:xfrm>
            <a:custGeom>
              <a:avLst/>
              <a:gdLst/>
              <a:ahLst/>
              <a:cxnLst/>
              <a:rect l="l" t="t" r="r" b="b"/>
              <a:pathLst>
                <a:path w="1125" h="612" extrusionOk="0">
                  <a:moveTo>
                    <a:pt x="161" y="1"/>
                  </a:moveTo>
                  <a:cubicBezTo>
                    <a:pt x="134" y="1"/>
                    <a:pt x="108" y="27"/>
                    <a:pt x="54" y="27"/>
                  </a:cubicBezTo>
                  <a:cubicBezTo>
                    <a:pt x="27" y="54"/>
                    <a:pt x="0" y="108"/>
                    <a:pt x="0" y="134"/>
                  </a:cubicBezTo>
                  <a:cubicBezTo>
                    <a:pt x="0" y="161"/>
                    <a:pt x="0" y="188"/>
                    <a:pt x="27" y="241"/>
                  </a:cubicBezTo>
                  <a:cubicBezTo>
                    <a:pt x="54" y="268"/>
                    <a:pt x="108" y="295"/>
                    <a:pt x="134" y="295"/>
                  </a:cubicBezTo>
                  <a:cubicBezTo>
                    <a:pt x="161" y="322"/>
                    <a:pt x="215" y="322"/>
                    <a:pt x="268" y="375"/>
                  </a:cubicBezTo>
                  <a:cubicBezTo>
                    <a:pt x="455" y="429"/>
                    <a:pt x="696" y="536"/>
                    <a:pt x="884" y="589"/>
                  </a:cubicBezTo>
                  <a:cubicBezTo>
                    <a:pt x="907" y="605"/>
                    <a:pt x="933" y="612"/>
                    <a:pt x="958" y="612"/>
                  </a:cubicBezTo>
                  <a:cubicBezTo>
                    <a:pt x="1020" y="612"/>
                    <a:pt x="1079" y="574"/>
                    <a:pt x="1098" y="536"/>
                  </a:cubicBezTo>
                  <a:cubicBezTo>
                    <a:pt x="1125" y="456"/>
                    <a:pt x="1098" y="375"/>
                    <a:pt x="1018" y="322"/>
                  </a:cubicBezTo>
                  <a:cubicBezTo>
                    <a:pt x="750" y="188"/>
                    <a:pt x="455" y="108"/>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6613;p43"/>
            <p:cNvSpPr/>
            <p:nvPr/>
          </p:nvSpPr>
          <p:spPr>
            <a:xfrm>
              <a:off x="8033600" y="4674200"/>
              <a:ext cx="44200" cy="21275"/>
            </a:xfrm>
            <a:custGeom>
              <a:avLst/>
              <a:gdLst/>
              <a:ahLst/>
              <a:cxnLst/>
              <a:rect l="l" t="t" r="r" b="b"/>
              <a:pathLst>
                <a:path w="1768" h="851" extrusionOk="0">
                  <a:moveTo>
                    <a:pt x="242" y="1"/>
                  </a:moveTo>
                  <a:cubicBezTo>
                    <a:pt x="135" y="1"/>
                    <a:pt x="81" y="54"/>
                    <a:pt x="28" y="135"/>
                  </a:cubicBezTo>
                  <a:cubicBezTo>
                    <a:pt x="1" y="242"/>
                    <a:pt x="81" y="295"/>
                    <a:pt x="161" y="295"/>
                  </a:cubicBezTo>
                  <a:cubicBezTo>
                    <a:pt x="402" y="375"/>
                    <a:pt x="616" y="402"/>
                    <a:pt x="830" y="509"/>
                  </a:cubicBezTo>
                  <a:cubicBezTo>
                    <a:pt x="1071" y="590"/>
                    <a:pt x="1312" y="697"/>
                    <a:pt x="1500" y="830"/>
                  </a:cubicBezTo>
                  <a:cubicBezTo>
                    <a:pt x="1526" y="844"/>
                    <a:pt x="1546" y="850"/>
                    <a:pt x="1567" y="850"/>
                  </a:cubicBezTo>
                  <a:cubicBezTo>
                    <a:pt x="1587" y="850"/>
                    <a:pt x="1607" y="844"/>
                    <a:pt x="1633" y="830"/>
                  </a:cubicBezTo>
                  <a:cubicBezTo>
                    <a:pt x="1687" y="830"/>
                    <a:pt x="1714" y="804"/>
                    <a:pt x="1741" y="777"/>
                  </a:cubicBezTo>
                  <a:cubicBezTo>
                    <a:pt x="1767" y="723"/>
                    <a:pt x="1767" y="697"/>
                    <a:pt x="1741" y="643"/>
                  </a:cubicBezTo>
                  <a:cubicBezTo>
                    <a:pt x="1741" y="590"/>
                    <a:pt x="1714" y="563"/>
                    <a:pt x="1660" y="536"/>
                  </a:cubicBezTo>
                  <a:cubicBezTo>
                    <a:pt x="1232" y="268"/>
                    <a:pt x="777" y="108"/>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6614;p43"/>
            <p:cNvSpPr/>
            <p:nvPr/>
          </p:nvSpPr>
          <p:spPr>
            <a:xfrm>
              <a:off x="8030925" y="4672200"/>
              <a:ext cx="48875" cy="22600"/>
            </a:xfrm>
            <a:custGeom>
              <a:avLst/>
              <a:gdLst/>
              <a:ahLst/>
              <a:cxnLst/>
              <a:rect l="l" t="t" r="r" b="b"/>
              <a:pathLst>
                <a:path w="1955" h="904" extrusionOk="0">
                  <a:moveTo>
                    <a:pt x="215" y="0"/>
                  </a:moveTo>
                  <a:cubicBezTo>
                    <a:pt x="81" y="54"/>
                    <a:pt x="1" y="81"/>
                    <a:pt x="1" y="134"/>
                  </a:cubicBezTo>
                  <a:cubicBezTo>
                    <a:pt x="1" y="215"/>
                    <a:pt x="54" y="322"/>
                    <a:pt x="135" y="322"/>
                  </a:cubicBezTo>
                  <a:cubicBezTo>
                    <a:pt x="456" y="375"/>
                    <a:pt x="750" y="455"/>
                    <a:pt x="1018" y="536"/>
                  </a:cubicBezTo>
                  <a:cubicBezTo>
                    <a:pt x="1259" y="616"/>
                    <a:pt x="1473" y="750"/>
                    <a:pt x="1687" y="884"/>
                  </a:cubicBezTo>
                  <a:cubicBezTo>
                    <a:pt x="1700" y="897"/>
                    <a:pt x="1714" y="904"/>
                    <a:pt x="1734" y="904"/>
                  </a:cubicBezTo>
                  <a:cubicBezTo>
                    <a:pt x="1754" y="904"/>
                    <a:pt x="1781" y="897"/>
                    <a:pt x="1821" y="884"/>
                  </a:cubicBezTo>
                  <a:cubicBezTo>
                    <a:pt x="1848" y="884"/>
                    <a:pt x="1874" y="857"/>
                    <a:pt x="1928" y="803"/>
                  </a:cubicBezTo>
                  <a:cubicBezTo>
                    <a:pt x="1955" y="777"/>
                    <a:pt x="1955" y="750"/>
                    <a:pt x="1928" y="670"/>
                  </a:cubicBezTo>
                  <a:cubicBezTo>
                    <a:pt x="1928" y="643"/>
                    <a:pt x="1874" y="616"/>
                    <a:pt x="1848" y="589"/>
                  </a:cubicBezTo>
                  <a:cubicBezTo>
                    <a:pt x="1393" y="268"/>
                    <a:pt x="777" y="107"/>
                    <a:pt x="2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6615;p43"/>
            <p:cNvSpPr/>
            <p:nvPr/>
          </p:nvSpPr>
          <p:spPr>
            <a:xfrm>
              <a:off x="8012200" y="4667525"/>
              <a:ext cx="64250" cy="25325"/>
            </a:xfrm>
            <a:custGeom>
              <a:avLst/>
              <a:gdLst/>
              <a:ahLst/>
              <a:cxnLst/>
              <a:rect l="l" t="t" r="r" b="b"/>
              <a:pathLst>
                <a:path w="2570" h="1013" extrusionOk="0">
                  <a:moveTo>
                    <a:pt x="188" y="0"/>
                  </a:moveTo>
                  <a:cubicBezTo>
                    <a:pt x="54" y="0"/>
                    <a:pt x="0" y="54"/>
                    <a:pt x="0" y="134"/>
                  </a:cubicBezTo>
                  <a:cubicBezTo>
                    <a:pt x="0" y="187"/>
                    <a:pt x="27" y="294"/>
                    <a:pt x="134" y="294"/>
                  </a:cubicBezTo>
                  <a:cubicBezTo>
                    <a:pt x="589" y="402"/>
                    <a:pt x="1044" y="509"/>
                    <a:pt x="1499" y="642"/>
                  </a:cubicBezTo>
                  <a:lnTo>
                    <a:pt x="1526" y="642"/>
                  </a:lnTo>
                  <a:cubicBezTo>
                    <a:pt x="1794" y="723"/>
                    <a:pt x="2061" y="857"/>
                    <a:pt x="2329" y="990"/>
                  </a:cubicBezTo>
                  <a:cubicBezTo>
                    <a:pt x="2352" y="1006"/>
                    <a:pt x="2376" y="1013"/>
                    <a:pt x="2399" y="1013"/>
                  </a:cubicBezTo>
                  <a:cubicBezTo>
                    <a:pt x="2454" y="1013"/>
                    <a:pt x="2505" y="975"/>
                    <a:pt x="2543" y="937"/>
                  </a:cubicBezTo>
                  <a:cubicBezTo>
                    <a:pt x="2570" y="857"/>
                    <a:pt x="2543" y="776"/>
                    <a:pt x="2463" y="723"/>
                  </a:cubicBezTo>
                  <a:cubicBezTo>
                    <a:pt x="1767" y="321"/>
                    <a:pt x="991" y="134"/>
                    <a:pt x="214"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6616;p43"/>
            <p:cNvSpPr/>
            <p:nvPr/>
          </p:nvSpPr>
          <p:spPr>
            <a:xfrm>
              <a:off x="8000150" y="4663500"/>
              <a:ext cx="64250" cy="24375"/>
            </a:xfrm>
            <a:custGeom>
              <a:avLst/>
              <a:gdLst/>
              <a:ahLst/>
              <a:cxnLst/>
              <a:rect l="l" t="t" r="r" b="b"/>
              <a:pathLst>
                <a:path w="2570" h="975" extrusionOk="0">
                  <a:moveTo>
                    <a:pt x="134" y="0"/>
                  </a:moveTo>
                  <a:cubicBezTo>
                    <a:pt x="81" y="0"/>
                    <a:pt x="0" y="54"/>
                    <a:pt x="0" y="134"/>
                  </a:cubicBezTo>
                  <a:cubicBezTo>
                    <a:pt x="0" y="188"/>
                    <a:pt x="27" y="295"/>
                    <a:pt x="134" y="295"/>
                  </a:cubicBezTo>
                  <a:cubicBezTo>
                    <a:pt x="643" y="348"/>
                    <a:pt x="1151" y="455"/>
                    <a:pt x="1606" y="616"/>
                  </a:cubicBezTo>
                  <a:cubicBezTo>
                    <a:pt x="1874" y="723"/>
                    <a:pt x="2115" y="830"/>
                    <a:pt x="2356" y="964"/>
                  </a:cubicBezTo>
                  <a:cubicBezTo>
                    <a:pt x="2369" y="971"/>
                    <a:pt x="2386" y="974"/>
                    <a:pt x="2404" y="974"/>
                  </a:cubicBezTo>
                  <a:cubicBezTo>
                    <a:pt x="2458" y="974"/>
                    <a:pt x="2523" y="944"/>
                    <a:pt x="2543" y="884"/>
                  </a:cubicBezTo>
                  <a:cubicBezTo>
                    <a:pt x="2570" y="857"/>
                    <a:pt x="2570" y="830"/>
                    <a:pt x="2543" y="803"/>
                  </a:cubicBezTo>
                  <a:cubicBezTo>
                    <a:pt x="2543" y="750"/>
                    <a:pt x="2516" y="723"/>
                    <a:pt x="2490" y="696"/>
                  </a:cubicBezTo>
                  <a:cubicBezTo>
                    <a:pt x="2142" y="482"/>
                    <a:pt x="1767" y="322"/>
                    <a:pt x="1366" y="215"/>
                  </a:cubicBezTo>
                  <a:cubicBezTo>
                    <a:pt x="964" y="134"/>
                    <a:pt x="563" y="27"/>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6617;p43"/>
            <p:cNvSpPr/>
            <p:nvPr/>
          </p:nvSpPr>
          <p:spPr>
            <a:xfrm>
              <a:off x="7976725" y="4660150"/>
              <a:ext cx="87025" cy="27725"/>
            </a:xfrm>
            <a:custGeom>
              <a:avLst/>
              <a:gdLst/>
              <a:ahLst/>
              <a:cxnLst/>
              <a:rect l="l" t="t" r="r" b="b"/>
              <a:pathLst>
                <a:path w="3481" h="1109" extrusionOk="0">
                  <a:moveTo>
                    <a:pt x="161" y="1"/>
                  </a:moveTo>
                  <a:cubicBezTo>
                    <a:pt x="81" y="1"/>
                    <a:pt x="1" y="27"/>
                    <a:pt x="1" y="81"/>
                  </a:cubicBezTo>
                  <a:cubicBezTo>
                    <a:pt x="1" y="161"/>
                    <a:pt x="27" y="268"/>
                    <a:pt x="135" y="268"/>
                  </a:cubicBezTo>
                  <a:cubicBezTo>
                    <a:pt x="964" y="402"/>
                    <a:pt x="1821" y="563"/>
                    <a:pt x="2624" y="830"/>
                  </a:cubicBezTo>
                  <a:cubicBezTo>
                    <a:pt x="2811" y="884"/>
                    <a:pt x="3052" y="991"/>
                    <a:pt x="3239" y="1098"/>
                  </a:cubicBezTo>
                  <a:cubicBezTo>
                    <a:pt x="3259" y="1105"/>
                    <a:pt x="3281" y="1108"/>
                    <a:pt x="3303" y="1108"/>
                  </a:cubicBezTo>
                  <a:cubicBezTo>
                    <a:pt x="3368" y="1108"/>
                    <a:pt x="3433" y="1078"/>
                    <a:pt x="3453" y="1018"/>
                  </a:cubicBezTo>
                  <a:cubicBezTo>
                    <a:pt x="3480" y="964"/>
                    <a:pt x="3453" y="857"/>
                    <a:pt x="3373" y="830"/>
                  </a:cubicBezTo>
                  <a:cubicBezTo>
                    <a:pt x="2891" y="589"/>
                    <a:pt x="2383" y="429"/>
                    <a:pt x="1848" y="295"/>
                  </a:cubicBezTo>
                  <a:cubicBezTo>
                    <a:pt x="1312" y="161"/>
                    <a:pt x="750"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6618;p43"/>
            <p:cNvSpPr/>
            <p:nvPr/>
          </p:nvSpPr>
          <p:spPr>
            <a:xfrm>
              <a:off x="7968700" y="4658150"/>
              <a:ext cx="71625" cy="22350"/>
            </a:xfrm>
            <a:custGeom>
              <a:avLst/>
              <a:gdLst/>
              <a:ahLst/>
              <a:cxnLst/>
              <a:rect l="l" t="t" r="r" b="b"/>
              <a:pathLst>
                <a:path w="2865" h="894" extrusionOk="0">
                  <a:moveTo>
                    <a:pt x="108" y="0"/>
                  </a:moveTo>
                  <a:cubicBezTo>
                    <a:pt x="81" y="27"/>
                    <a:pt x="81" y="27"/>
                    <a:pt x="54" y="27"/>
                  </a:cubicBezTo>
                  <a:cubicBezTo>
                    <a:pt x="27" y="81"/>
                    <a:pt x="0" y="107"/>
                    <a:pt x="0" y="134"/>
                  </a:cubicBezTo>
                  <a:cubicBezTo>
                    <a:pt x="0" y="161"/>
                    <a:pt x="0" y="214"/>
                    <a:pt x="27" y="241"/>
                  </a:cubicBezTo>
                  <a:cubicBezTo>
                    <a:pt x="54" y="268"/>
                    <a:pt x="81" y="295"/>
                    <a:pt x="108" y="295"/>
                  </a:cubicBezTo>
                  <a:cubicBezTo>
                    <a:pt x="830" y="375"/>
                    <a:pt x="1526" y="482"/>
                    <a:pt x="2195" y="696"/>
                  </a:cubicBezTo>
                  <a:cubicBezTo>
                    <a:pt x="2356" y="777"/>
                    <a:pt x="2490" y="803"/>
                    <a:pt x="2624" y="884"/>
                  </a:cubicBezTo>
                  <a:cubicBezTo>
                    <a:pt x="2644" y="890"/>
                    <a:pt x="2664" y="894"/>
                    <a:pt x="2683" y="894"/>
                  </a:cubicBezTo>
                  <a:cubicBezTo>
                    <a:pt x="2742" y="894"/>
                    <a:pt x="2797" y="863"/>
                    <a:pt x="2838" y="803"/>
                  </a:cubicBezTo>
                  <a:cubicBezTo>
                    <a:pt x="2864" y="750"/>
                    <a:pt x="2838" y="643"/>
                    <a:pt x="2757" y="616"/>
                  </a:cubicBezTo>
                  <a:cubicBezTo>
                    <a:pt x="1954" y="241"/>
                    <a:pt x="1044" y="81"/>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6619;p43"/>
            <p:cNvSpPr/>
            <p:nvPr/>
          </p:nvSpPr>
          <p:spPr>
            <a:xfrm>
              <a:off x="7959325" y="4656800"/>
              <a:ext cx="75650" cy="21750"/>
            </a:xfrm>
            <a:custGeom>
              <a:avLst/>
              <a:gdLst/>
              <a:ahLst/>
              <a:cxnLst/>
              <a:rect l="l" t="t" r="r" b="b"/>
              <a:pathLst>
                <a:path w="3026" h="870" extrusionOk="0">
                  <a:moveTo>
                    <a:pt x="188" y="1"/>
                  </a:moveTo>
                  <a:cubicBezTo>
                    <a:pt x="108" y="28"/>
                    <a:pt x="54" y="28"/>
                    <a:pt x="54" y="54"/>
                  </a:cubicBezTo>
                  <a:cubicBezTo>
                    <a:pt x="28" y="81"/>
                    <a:pt x="1" y="135"/>
                    <a:pt x="1" y="161"/>
                  </a:cubicBezTo>
                  <a:cubicBezTo>
                    <a:pt x="1" y="188"/>
                    <a:pt x="1" y="215"/>
                    <a:pt x="28" y="268"/>
                  </a:cubicBezTo>
                  <a:cubicBezTo>
                    <a:pt x="54" y="295"/>
                    <a:pt x="108" y="322"/>
                    <a:pt x="135" y="322"/>
                  </a:cubicBezTo>
                  <a:cubicBezTo>
                    <a:pt x="938" y="402"/>
                    <a:pt x="1714" y="536"/>
                    <a:pt x="2463" y="750"/>
                  </a:cubicBezTo>
                  <a:lnTo>
                    <a:pt x="2758" y="857"/>
                  </a:lnTo>
                  <a:cubicBezTo>
                    <a:pt x="2793" y="857"/>
                    <a:pt x="2817" y="869"/>
                    <a:pt x="2845" y="869"/>
                  </a:cubicBezTo>
                  <a:cubicBezTo>
                    <a:pt x="2859" y="869"/>
                    <a:pt x="2874" y="866"/>
                    <a:pt x="2891" y="857"/>
                  </a:cubicBezTo>
                  <a:cubicBezTo>
                    <a:pt x="2945" y="857"/>
                    <a:pt x="2972" y="831"/>
                    <a:pt x="2999" y="804"/>
                  </a:cubicBezTo>
                  <a:cubicBezTo>
                    <a:pt x="3025" y="723"/>
                    <a:pt x="2999" y="616"/>
                    <a:pt x="2945" y="590"/>
                  </a:cubicBezTo>
                  <a:cubicBezTo>
                    <a:pt x="2490" y="429"/>
                    <a:pt x="2062" y="295"/>
                    <a:pt x="1633" y="188"/>
                  </a:cubicBezTo>
                  <a:cubicBezTo>
                    <a:pt x="1152" y="81"/>
                    <a:pt x="697"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6620;p43"/>
            <p:cNvSpPr/>
            <p:nvPr/>
          </p:nvSpPr>
          <p:spPr>
            <a:xfrm>
              <a:off x="7959325" y="4657650"/>
              <a:ext cx="76325" cy="21825"/>
            </a:xfrm>
            <a:custGeom>
              <a:avLst/>
              <a:gdLst/>
              <a:ahLst/>
              <a:cxnLst/>
              <a:rect l="l" t="t" r="r" b="b"/>
              <a:pathLst>
                <a:path w="3053" h="873" extrusionOk="0">
                  <a:moveTo>
                    <a:pt x="115" y="0"/>
                  </a:moveTo>
                  <a:cubicBezTo>
                    <a:pt x="101" y="0"/>
                    <a:pt x="81" y="7"/>
                    <a:pt x="54" y="20"/>
                  </a:cubicBezTo>
                  <a:cubicBezTo>
                    <a:pt x="28" y="47"/>
                    <a:pt x="1" y="101"/>
                    <a:pt x="1" y="127"/>
                  </a:cubicBezTo>
                  <a:cubicBezTo>
                    <a:pt x="1" y="154"/>
                    <a:pt x="1" y="181"/>
                    <a:pt x="28" y="234"/>
                  </a:cubicBezTo>
                  <a:cubicBezTo>
                    <a:pt x="54" y="261"/>
                    <a:pt x="108" y="288"/>
                    <a:pt x="135" y="288"/>
                  </a:cubicBezTo>
                  <a:cubicBezTo>
                    <a:pt x="938" y="395"/>
                    <a:pt x="1741" y="449"/>
                    <a:pt x="2463" y="716"/>
                  </a:cubicBezTo>
                  <a:cubicBezTo>
                    <a:pt x="2570" y="770"/>
                    <a:pt x="2704" y="823"/>
                    <a:pt x="2811" y="850"/>
                  </a:cubicBezTo>
                  <a:cubicBezTo>
                    <a:pt x="2827" y="866"/>
                    <a:pt x="2847" y="872"/>
                    <a:pt x="2869" y="872"/>
                  </a:cubicBezTo>
                  <a:cubicBezTo>
                    <a:pt x="2921" y="872"/>
                    <a:pt x="2980" y="834"/>
                    <a:pt x="2999" y="797"/>
                  </a:cubicBezTo>
                  <a:cubicBezTo>
                    <a:pt x="3052" y="716"/>
                    <a:pt x="2999" y="636"/>
                    <a:pt x="2945" y="582"/>
                  </a:cubicBezTo>
                  <a:cubicBezTo>
                    <a:pt x="2490" y="395"/>
                    <a:pt x="2035" y="261"/>
                    <a:pt x="1553" y="181"/>
                  </a:cubicBezTo>
                  <a:cubicBezTo>
                    <a:pt x="1098" y="101"/>
                    <a:pt x="616" y="47"/>
                    <a:pt x="161" y="20"/>
                  </a:cubicBezTo>
                  <a:lnTo>
                    <a:pt x="135" y="20"/>
                  </a:lnTo>
                  <a:cubicBezTo>
                    <a:pt x="135" y="7"/>
                    <a:pt x="128" y="0"/>
                    <a:pt x="1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6621;p43"/>
            <p:cNvSpPr/>
            <p:nvPr/>
          </p:nvSpPr>
          <p:spPr>
            <a:xfrm>
              <a:off x="7959325" y="4656800"/>
              <a:ext cx="81000" cy="22675"/>
            </a:xfrm>
            <a:custGeom>
              <a:avLst/>
              <a:gdLst/>
              <a:ahLst/>
              <a:cxnLst/>
              <a:rect l="l" t="t" r="r" b="b"/>
              <a:pathLst>
                <a:path w="3240" h="907" extrusionOk="0">
                  <a:moveTo>
                    <a:pt x="161" y="1"/>
                  </a:moveTo>
                  <a:cubicBezTo>
                    <a:pt x="54" y="28"/>
                    <a:pt x="1" y="81"/>
                    <a:pt x="1" y="161"/>
                  </a:cubicBezTo>
                  <a:cubicBezTo>
                    <a:pt x="1" y="188"/>
                    <a:pt x="28" y="215"/>
                    <a:pt x="54" y="268"/>
                  </a:cubicBezTo>
                  <a:cubicBezTo>
                    <a:pt x="108" y="295"/>
                    <a:pt x="135" y="295"/>
                    <a:pt x="161" y="295"/>
                  </a:cubicBezTo>
                  <a:cubicBezTo>
                    <a:pt x="295" y="295"/>
                    <a:pt x="456" y="295"/>
                    <a:pt x="643" y="322"/>
                  </a:cubicBezTo>
                  <a:lnTo>
                    <a:pt x="590" y="322"/>
                  </a:lnTo>
                  <a:cubicBezTo>
                    <a:pt x="1232" y="349"/>
                    <a:pt x="1874" y="483"/>
                    <a:pt x="2463" y="697"/>
                  </a:cubicBezTo>
                  <a:lnTo>
                    <a:pt x="2517" y="697"/>
                  </a:lnTo>
                  <a:lnTo>
                    <a:pt x="2999" y="884"/>
                  </a:lnTo>
                  <a:cubicBezTo>
                    <a:pt x="3022" y="900"/>
                    <a:pt x="3048" y="906"/>
                    <a:pt x="3073" y="906"/>
                  </a:cubicBezTo>
                  <a:cubicBezTo>
                    <a:pt x="3135" y="906"/>
                    <a:pt x="3194" y="868"/>
                    <a:pt x="3213" y="831"/>
                  </a:cubicBezTo>
                  <a:cubicBezTo>
                    <a:pt x="3239" y="750"/>
                    <a:pt x="3213" y="670"/>
                    <a:pt x="3132" y="616"/>
                  </a:cubicBezTo>
                  <a:cubicBezTo>
                    <a:pt x="2196" y="188"/>
                    <a:pt x="1205" y="2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6622;p43"/>
            <p:cNvSpPr/>
            <p:nvPr/>
          </p:nvSpPr>
          <p:spPr>
            <a:xfrm>
              <a:off x="7976725" y="4658825"/>
              <a:ext cx="63600" cy="20675"/>
            </a:xfrm>
            <a:custGeom>
              <a:avLst/>
              <a:gdLst/>
              <a:ahLst/>
              <a:cxnLst/>
              <a:rect l="l" t="t" r="r" b="b"/>
              <a:pathLst>
                <a:path w="2544" h="827" extrusionOk="0">
                  <a:moveTo>
                    <a:pt x="135" y="0"/>
                  </a:moveTo>
                  <a:cubicBezTo>
                    <a:pt x="108" y="80"/>
                    <a:pt x="81" y="80"/>
                    <a:pt x="27" y="107"/>
                  </a:cubicBezTo>
                  <a:cubicBezTo>
                    <a:pt x="1" y="134"/>
                    <a:pt x="1" y="187"/>
                    <a:pt x="1" y="214"/>
                  </a:cubicBezTo>
                  <a:cubicBezTo>
                    <a:pt x="1" y="241"/>
                    <a:pt x="27" y="268"/>
                    <a:pt x="27" y="321"/>
                  </a:cubicBezTo>
                  <a:cubicBezTo>
                    <a:pt x="81" y="348"/>
                    <a:pt x="108" y="348"/>
                    <a:pt x="135" y="348"/>
                  </a:cubicBezTo>
                  <a:cubicBezTo>
                    <a:pt x="804" y="375"/>
                    <a:pt x="1473" y="509"/>
                    <a:pt x="2115" y="750"/>
                  </a:cubicBezTo>
                  <a:cubicBezTo>
                    <a:pt x="2169" y="776"/>
                    <a:pt x="2195" y="776"/>
                    <a:pt x="2276" y="803"/>
                  </a:cubicBezTo>
                  <a:cubicBezTo>
                    <a:pt x="2294" y="803"/>
                    <a:pt x="2323" y="827"/>
                    <a:pt x="2357" y="827"/>
                  </a:cubicBezTo>
                  <a:cubicBezTo>
                    <a:pt x="2374" y="827"/>
                    <a:pt x="2392" y="821"/>
                    <a:pt x="2410" y="803"/>
                  </a:cubicBezTo>
                  <a:cubicBezTo>
                    <a:pt x="2436" y="803"/>
                    <a:pt x="2463" y="776"/>
                    <a:pt x="2517" y="750"/>
                  </a:cubicBezTo>
                  <a:cubicBezTo>
                    <a:pt x="2543" y="723"/>
                    <a:pt x="2543" y="669"/>
                    <a:pt x="2517" y="616"/>
                  </a:cubicBezTo>
                  <a:cubicBezTo>
                    <a:pt x="2517" y="589"/>
                    <a:pt x="2463" y="535"/>
                    <a:pt x="2436" y="509"/>
                  </a:cubicBezTo>
                  <a:cubicBezTo>
                    <a:pt x="2062" y="375"/>
                    <a:pt x="1714" y="268"/>
                    <a:pt x="1312" y="187"/>
                  </a:cubicBezTo>
                  <a:cubicBezTo>
                    <a:pt x="937" y="107"/>
                    <a:pt x="536" y="54"/>
                    <a:pt x="13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6623;p43"/>
            <p:cNvSpPr/>
            <p:nvPr/>
          </p:nvSpPr>
          <p:spPr>
            <a:xfrm>
              <a:off x="7996125" y="4662150"/>
              <a:ext cx="54225" cy="20675"/>
            </a:xfrm>
            <a:custGeom>
              <a:avLst/>
              <a:gdLst/>
              <a:ahLst/>
              <a:cxnLst/>
              <a:rect l="l" t="t" r="r" b="b"/>
              <a:pathLst>
                <a:path w="2169" h="827" extrusionOk="0">
                  <a:moveTo>
                    <a:pt x="54" y="1"/>
                  </a:moveTo>
                  <a:cubicBezTo>
                    <a:pt x="28" y="54"/>
                    <a:pt x="1" y="81"/>
                    <a:pt x="1" y="108"/>
                  </a:cubicBezTo>
                  <a:cubicBezTo>
                    <a:pt x="1" y="135"/>
                    <a:pt x="1" y="188"/>
                    <a:pt x="28" y="215"/>
                  </a:cubicBezTo>
                  <a:cubicBezTo>
                    <a:pt x="54" y="242"/>
                    <a:pt x="108" y="269"/>
                    <a:pt x="135" y="269"/>
                  </a:cubicBezTo>
                  <a:cubicBezTo>
                    <a:pt x="536" y="322"/>
                    <a:pt x="938" y="402"/>
                    <a:pt x="1339" y="536"/>
                  </a:cubicBezTo>
                  <a:cubicBezTo>
                    <a:pt x="1527" y="617"/>
                    <a:pt x="1741" y="724"/>
                    <a:pt x="1928" y="804"/>
                  </a:cubicBezTo>
                  <a:cubicBezTo>
                    <a:pt x="1952" y="820"/>
                    <a:pt x="1977" y="826"/>
                    <a:pt x="2003" y="826"/>
                  </a:cubicBezTo>
                  <a:cubicBezTo>
                    <a:pt x="2064" y="826"/>
                    <a:pt x="2123" y="788"/>
                    <a:pt x="2142" y="750"/>
                  </a:cubicBezTo>
                  <a:cubicBezTo>
                    <a:pt x="2169" y="670"/>
                    <a:pt x="2142" y="590"/>
                    <a:pt x="2062" y="536"/>
                  </a:cubicBezTo>
                  <a:cubicBezTo>
                    <a:pt x="1767" y="376"/>
                    <a:pt x="1473" y="269"/>
                    <a:pt x="1152" y="188"/>
                  </a:cubicBezTo>
                  <a:cubicBezTo>
                    <a:pt x="857" y="81"/>
                    <a:pt x="536" y="5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6624;p43"/>
            <p:cNvSpPr/>
            <p:nvPr/>
          </p:nvSpPr>
          <p:spPr>
            <a:xfrm>
              <a:off x="7995475" y="4660825"/>
              <a:ext cx="54225" cy="19675"/>
            </a:xfrm>
            <a:custGeom>
              <a:avLst/>
              <a:gdLst/>
              <a:ahLst/>
              <a:cxnLst/>
              <a:rect l="l" t="t" r="r" b="b"/>
              <a:pathLst>
                <a:path w="2169" h="787" extrusionOk="0">
                  <a:moveTo>
                    <a:pt x="161" y="0"/>
                  </a:moveTo>
                  <a:cubicBezTo>
                    <a:pt x="54" y="27"/>
                    <a:pt x="0" y="54"/>
                    <a:pt x="0" y="134"/>
                  </a:cubicBezTo>
                  <a:cubicBezTo>
                    <a:pt x="0" y="188"/>
                    <a:pt x="27" y="295"/>
                    <a:pt x="134" y="295"/>
                  </a:cubicBezTo>
                  <a:cubicBezTo>
                    <a:pt x="589" y="375"/>
                    <a:pt x="1098" y="455"/>
                    <a:pt x="1553" y="643"/>
                  </a:cubicBezTo>
                  <a:cubicBezTo>
                    <a:pt x="1686" y="670"/>
                    <a:pt x="1793" y="723"/>
                    <a:pt x="1927" y="777"/>
                  </a:cubicBezTo>
                  <a:cubicBezTo>
                    <a:pt x="1947" y="783"/>
                    <a:pt x="1967" y="787"/>
                    <a:pt x="1987" y="787"/>
                  </a:cubicBezTo>
                  <a:cubicBezTo>
                    <a:pt x="2046" y="787"/>
                    <a:pt x="2101" y="756"/>
                    <a:pt x="2141" y="696"/>
                  </a:cubicBezTo>
                  <a:cubicBezTo>
                    <a:pt x="2168" y="643"/>
                    <a:pt x="2141" y="536"/>
                    <a:pt x="2061" y="482"/>
                  </a:cubicBezTo>
                  <a:cubicBezTo>
                    <a:pt x="1472" y="214"/>
                    <a:pt x="830" y="107"/>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6625;p43"/>
            <p:cNvSpPr/>
            <p:nvPr/>
          </p:nvSpPr>
          <p:spPr>
            <a:xfrm>
              <a:off x="7962675" y="4656800"/>
              <a:ext cx="78325" cy="22675"/>
            </a:xfrm>
            <a:custGeom>
              <a:avLst/>
              <a:gdLst/>
              <a:ahLst/>
              <a:cxnLst/>
              <a:rect l="l" t="t" r="r" b="b"/>
              <a:pathLst>
                <a:path w="3133" h="907" extrusionOk="0">
                  <a:moveTo>
                    <a:pt x="134" y="1"/>
                  </a:moveTo>
                  <a:lnTo>
                    <a:pt x="27" y="81"/>
                  </a:lnTo>
                  <a:cubicBezTo>
                    <a:pt x="1" y="135"/>
                    <a:pt x="1" y="161"/>
                    <a:pt x="1" y="188"/>
                  </a:cubicBezTo>
                  <a:cubicBezTo>
                    <a:pt x="1" y="215"/>
                    <a:pt x="27" y="268"/>
                    <a:pt x="27" y="295"/>
                  </a:cubicBezTo>
                  <a:cubicBezTo>
                    <a:pt x="54" y="322"/>
                    <a:pt x="108" y="322"/>
                    <a:pt x="134" y="322"/>
                  </a:cubicBezTo>
                  <a:cubicBezTo>
                    <a:pt x="937" y="402"/>
                    <a:pt x="1714" y="483"/>
                    <a:pt x="2463" y="723"/>
                  </a:cubicBezTo>
                  <a:cubicBezTo>
                    <a:pt x="2597" y="804"/>
                    <a:pt x="2784" y="831"/>
                    <a:pt x="2918" y="884"/>
                  </a:cubicBezTo>
                  <a:cubicBezTo>
                    <a:pt x="2934" y="900"/>
                    <a:pt x="2954" y="906"/>
                    <a:pt x="2975" y="906"/>
                  </a:cubicBezTo>
                  <a:cubicBezTo>
                    <a:pt x="3027" y="906"/>
                    <a:pt x="3086" y="868"/>
                    <a:pt x="3105" y="831"/>
                  </a:cubicBezTo>
                  <a:cubicBezTo>
                    <a:pt x="3132" y="750"/>
                    <a:pt x="3105" y="670"/>
                    <a:pt x="3025" y="616"/>
                  </a:cubicBezTo>
                  <a:cubicBezTo>
                    <a:pt x="2142" y="188"/>
                    <a:pt x="1098" y="81"/>
                    <a:pt x="134"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6626;p43"/>
            <p:cNvSpPr/>
            <p:nvPr/>
          </p:nvSpPr>
          <p:spPr>
            <a:xfrm>
              <a:off x="7943275" y="4655475"/>
              <a:ext cx="70275" cy="18325"/>
            </a:xfrm>
            <a:custGeom>
              <a:avLst/>
              <a:gdLst/>
              <a:ahLst/>
              <a:cxnLst/>
              <a:rect l="l" t="t" r="r" b="b"/>
              <a:pathLst>
                <a:path w="2811" h="733" extrusionOk="0">
                  <a:moveTo>
                    <a:pt x="107" y="0"/>
                  </a:moveTo>
                  <a:cubicBezTo>
                    <a:pt x="107" y="0"/>
                    <a:pt x="27" y="54"/>
                    <a:pt x="27" y="81"/>
                  </a:cubicBezTo>
                  <a:cubicBezTo>
                    <a:pt x="0" y="107"/>
                    <a:pt x="0" y="134"/>
                    <a:pt x="0" y="188"/>
                  </a:cubicBezTo>
                  <a:cubicBezTo>
                    <a:pt x="0" y="214"/>
                    <a:pt x="27" y="241"/>
                    <a:pt x="27" y="268"/>
                  </a:cubicBezTo>
                  <a:cubicBezTo>
                    <a:pt x="81" y="321"/>
                    <a:pt x="107" y="321"/>
                    <a:pt x="134" y="321"/>
                  </a:cubicBezTo>
                  <a:cubicBezTo>
                    <a:pt x="402" y="321"/>
                    <a:pt x="670" y="348"/>
                    <a:pt x="910" y="348"/>
                  </a:cubicBezTo>
                  <a:lnTo>
                    <a:pt x="857" y="348"/>
                  </a:lnTo>
                  <a:cubicBezTo>
                    <a:pt x="1365" y="375"/>
                    <a:pt x="1847" y="455"/>
                    <a:pt x="2329" y="616"/>
                  </a:cubicBezTo>
                  <a:cubicBezTo>
                    <a:pt x="2409" y="643"/>
                    <a:pt x="2516" y="669"/>
                    <a:pt x="2570" y="723"/>
                  </a:cubicBezTo>
                  <a:cubicBezTo>
                    <a:pt x="2590" y="730"/>
                    <a:pt x="2610" y="733"/>
                    <a:pt x="2630" y="733"/>
                  </a:cubicBezTo>
                  <a:cubicBezTo>
                    <a:pt x="2689" y="733"/>
                    <a:pt x="2744" y="703"/>
                    <a:pt x="2784" y="643"/>
                  </a:cubicBezTo>
                  <a:cubicBezTo>
                    <a:pt x="2811" y="589"/>
                    <a:pt x="2784" y="482"/>
                    <a:pt x="2704" y="455"/>
                  </a:cubicBezTo>
                  <a:cubicBezTo>
                    <a:pt x="1901" y="81"/>
                    <a:pt x="964" y="54"/>
                    <a:pt x="10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6627;p43"/>
            <p:cNvSpPr/>
            <p:nvPr/>
          </p:nvSpPr>
          <p:spPr>
            <a:xfrm>
              <a:off x="7931900" y="4655475"/>
              <a:ext cx="68950" cy="15400"/>
            </a:xfrm>
            <a:custGeom>
              <a:avLst/>
              <a:gdLst/>
              <a:ahLst/>
              <a:cxnLst/>
              <a:rect l="l" t="t" r="r" b="b"/>
              <a:pathLst>
                <a:path w="2758" h="616" extrusionOk="0">
                  <a:moveTo>
                    <a:pt x="134" y="0"/>
                  </a:moveTo>
                  <a:cubicBezTo>
                    <a:pt x="54" y="0"/>
                    <a:pt x="0" y="81"/>
                    <a:pt x="0" y="188"/>
                  </a:cubicBezTo>
                  <a:cubicBezTo>
                    <a:pt x="0" y="268"/>
                    <a:pt x="54" y="321"/>
                    <a:pt x="161" y="321"/>
                  </a:cubicBezTo>
                  <a:cubicBezTo>
                    <a:pt x="482" y="321"/>
                    <a:pt x="830" y="321"/>
                    <a:pt x="1125" y="348"/>
                  </a:cubicBezTo>
                  <a:lnTo>
                    <a:pt x="1098" y="348"/>
                  </a:lnTo>
                  <a:cubicBezTo>
                    <a:pt x="1606" y="375"/>
                    <a:pt x="2142" y="482"/>
                    <a:pt x="2597" y="616"/>
                  </a:cubicBezTo>
                  <a:cubicBezTo>
                    <a:pt x="2623" y="616"/>
                    <a:pt x="2704" y="616"/>
                    <a:pt x="2704" y="589"/>
                  </a:cubicBezTo>
                  <a:cubicBezTo>
                    <a:pt x="2730" y="536"/>
                    <a:pt x="2757" y="509"/>
                    <a:pt x="2757" y="482"/>
                  </a:cubicBezTo>
                  <a:cubicBezTo>
                    <a:pt x="2757" y="428"/>
                    <a:pt x="2757" y="402"/>
                    <a:pt x="2730" y="375"/>
                  </a:cubicBezTo>
                  <a:cubicBezTo>
                    <a:pt x="2704" y="348"/>
                    <a:pt x="2677" y="321"/>
                    <a:pt x="2623" y="321"/>
                  </a:cubicBezTo>
                  <a:cubicBezTo>
                    <a:pt x="1901" y="81"/>
                    <a:pt x="1151" y="0"/>
                    <a:pt x="40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6628;p43"/>
            <p:cNvSpPr/>
            <p:nvPr/>
          </p:nvSpPr>
          <p:spPr>
            <a:xfrm>
              <a:off x="7931900" y="4655175"/>
              <a:ext cx="68275" cy="15700"/>
            </a:xfrm>
            <a:custGeom>
              <a:avLst/>
              <a:gdLst/>
              <a:ahLst/>
              <a:cxnLst/>
              <a:rect l="l" t="t" r="r" b="b"/>
              <a:pathLst>
                <a:path w="2731" h="628" extrusionOk="0">
                  <a:moveTo>
                    <a:pt x="342" y="0"/>
                  </a:moveTo>
                  <a:cubicBezTo>
                    <a:pt x="265" y="0"/>
                    <a:pt x="188" y="12"/>
                    <a:pt x="134" y="12"/>
                  </a:cubicBezTo>
                  <a:cubicBezTo>
                    <a:pt x="54" y="12"/>
                    <a:pt x="0" y="93"/>
                    <a:pt x="0" y="200"/>
                  </a:cubicBezTo>
                  <a:cubicBezTo>
                    <a:pt x="0" y="280"/>
                    <a:pt x="54" y="333"/>
                    <a:pt x="161" y="333"/>
                  </a:cubicBezTo>
                  <a:cubicBezTo>
                    <a:pt x="482" y="333"/>
                    <a:pt x="857" y="333"/>
                    <a:pt x="1205" y="360"/>
                  </a:cubicBezTo>
                  <a:lnTo>
                    <a:pt x="1151" y="360"/>
                  </a:lnTo>
                  <a:cubicBezTo>
                    <a:pt x="1633" y="387"/>
                    <a:pt x="2142" y="467"/>
                    <a:pt x="2570" y="628"/>
                  </a:cubicBezTo>
                  <a:cubicBezTo>
                    <a:pt x="2597" y="628"/>
                    <a:pt x="2677" y="628"/>
                    <a:pt x="2677" y="601"/>
                  </a:cubicBezTo>
                  <a:cubicBezTo>
                    <a:pt x="2704" y="548"/>
                    <a:pt x="2730" y="521"/>
                    <a:pt x="2730" y="494"/>
                  </a:cubicBezTo>
                  <a:cubicBezTo>
                    <a:pt x="2730" y="440"/>
                    <a:pt x="2730" y="414"/>
                    <a:pt x="2704" y="387"/>
                  </a:cubicBezTo>
                  <a:cubicBezTo>
                    <a:pt x="2677" y="360"/>
                    <a:pt x="2623" y="333"/>
                    <a:pt x="2597" y="333"/>
                  </a:cubicBezTo>
                  <a:cubicBezTo>
                    <a:pt x="1928" y="93"/>
                    <a:pt x="1205" y="12"/>
                    <a:pt x="455" y="12"/>
                  </a:cubicBezTo>
                  <a:cubicBezTo>
                    <a:pt x="420" y="3"/>
                    <a:pt x="381" y="0"/>
                    <a:pt x="3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6629;p43"/>
            <p:cNvSpPr/>
            <p:nvPr/>
          </p:nvSpPr>
          <p:spPr>
            <a:xfrm>
              <a:off x="7933900" y="4655475"/>
              <a:ext cx="63600" cy="13825"/>
            </a:xfrm>
            <a:custGeom>
              <a:avLst/>
              <a:gdLst/>
              <a:ahLst/>
              <a:cxnLst/>
              <a:rect l="l" t="t" r="r" b="b"/>
              <a:pathLst>
                <a:path w="2544" h="553" extrusionOk="0">
                  <a:moveTo>
                    <a:pt x="134" y="0"/>
                  </a:moveTo>
                  <a:cubicBezTo>
                    <a:pt x="81" y="0"/>
                    <a:pt x="1" y="81"/>
                    <a:pt x="1" y="188"/>
                  </a:cubicBezTo>
                  <a:cubicBezTo>
                    <a:pt x="1" y="268"/>
                    <a:pt x="81" y="321"/>
                    <a:pt x="188" y="321"/>
                  </a:cubicBezTo>
                  <a:lnTo>
                    <a:pt x="1045" y="321"/>
                  </a:lnTo>
                  <a:cubicBezTo>
                    <a:pt x="1473" y="348"/>
                    <a:pt x="1955" y="402"/>
                    <a:pt x="2383" y="536"/>
                  </a:cubicBezTo>
                  <a:cubicBezTo>
                    <a:pt x="2400" y="547"/>
                    <a:pt x="2418" y="553"/>
                    <a:pt x="2435" y="553"/>
                  </a:cubicBezTo>
                  <a:cubicBezTo>
                    <a:pt x="2494" y="553"/>
                    <a:pt x="2543" y="485"/>
                    <a:pt x="2543" y="402"/>
                  </a:cubicBezTo>
                  <a:cubicBezTo>
                    <a:pt x="2543" y="375"/>
                    <a:pt x="2543" y="348"/>
                    <a:pt x="2517" y="321"/>
                  </a:cubicBezTo>
                  <a:cubicBezTo>
                    <a:pt x="2490" y="268"/>
                    <a:pt x="2463" y="241"/>
                    <a:pt x="2410" y="241"/>
                  </a:cubicBezTo>
                  <a:cubicBezTo>
                    <a:pt x="1794" y="27"/>
                    <a:pt x="1125" y="0"/>
                    <a:pt x="48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6630;p43"/>
            <p:cNvSpPr/>
            <p:nvPr/>
          </p:nvSpPr>
          <p:spPr>
            <a:xfrm>
              <a:off x="7933900" y="4655175"/>
              <a:ext cx="61600" cy="13700"/>
            </a:xfrm>
            <a:custGeom>
              <a:avLst/>
              <a:gdLst/>
              <a:ahLst/>
              <a:cxnLst/>
              <a:rect l="l" t="t" r="r" b="b"/>
              <a:pathLst>
                <a:path w="2464" h="548" extrusionOk="0">
                  <a:moveTo>
                    <a:pt x="368" y="0"/>
                  </a:moveTo>
                  <a:cubicBezTo>
                    <a:pt x="289" y="0"/>
                    <a:pt x="206" y="12"/>
                    <a:pt x="134" y="12"/>
                  </a:cubicBezTo>
                  <a:cubicBezTo>
                    <a:pt x="81" y="12"/>
                    <a:pt x="1" y="93"/>
                    <a:pt x="1" y="200"/>
                  </a:cubicBezTo>
                  <a:cubicBezTo>
                    <a:pt x="1" y="280"/>
                    <a:pt x="81" y="333"/>
                    <a:pt x="188" y="333"/>
                  </a:cubicBezTo>
                  <a:lnTo>
                    <a:pt x="1152" y="333"/>
                  </a:lnTo>
                  <a:cubicBezTo>
                    <a:pt x="1526" y="360"/>
                    <a:pt x="1928" y="414"/>
                    <a:pt x="2276" y="548"/>
                  </a:cubicBezTo>
                  <a:cubicBezTo>
                    <a:pt x="2329" y="548"/>
                    <a:pt x="2383" y="548"/>
                    <a:pt x="2383" y="521"/>
                  </a:cubicBezTo>
                  <a:cubicBezTo>
                    <a:pt x="2410" y="494"/>
                    <a:pt x="2463" y="440"/>
                    <a:pt x="2463" y="414"/>
                  </a:cubicBezTo>
                  <a:cubicBezTo>
                    <a:pt x="2463" y="387"/>
                    <a:pt x="2463" y="360"/>
                    <a:pt x="2410" y="307"/>
                  </a:cubicBezTo>
                  <a:cubicBezTo>
                    <a:pt x="2383" y="280"/>
                    <a:pt x="2356" y="253"/>
                    <a:pt x="2329" y="253"/>
                  </a:cubicBezTo>
                  <a:cubicBezTo>
                    <a:pt x="1714" y="39"/>
                    <a:pt x="1125" y="12"/>
                    <a:pt x="482" y="12"/>
                  </a:cubicBezTo>
                  <a:cubicBezTo>
                    <a:pt x="447" y="3"/>
                    <a:pt x="408" y="0"/>
                    <a:pt x="3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6631;p43"/>
            <p:cNvSpPr/>
            <p:nvPr/>
          </p:nvSpPr>
          <p:spPr>
            <a:xfrm>
              <a:off x="7918525" y="4655475"/>
              <a:ext cx="75625" cy="12900"/>
            </a:xfrm>
            <a:custGeom>
              <a:avLst/>
              <a:gdLst/>
              <a:ahLst/>
              <a:cxnLst/>
              <a:rect l="l" t="t" r="r" b="b"/>
              <a:pathLst>
                <a:path w="3025" h="516" extrusionOk="0">
                  <a:moveTo>
                    <a:pt x="990" y="0"/>
                  </a:moveTo>
                  <a:cubicBezTo>
                    <a:pt x="696" y="0"/>
                    <a:pt x="402" y="0"/>
                    <a:pt x="134" y="54"/>
                  </a:cubicBezTo>
                  <a:cubicBezTo>
                    <a:pt x="54" y="54"/>
                    <a:pt x="0" y="107"/>
                    <a:pt x="0" y="214"/>
                  </a:cubicBezTo>
                  <a:cubicBezTo>
                    <a:pt x="0" y="321"/>
                    <a:pt x="54" y="348"/>
                    <a:pt x="161" y="348"/>
                  </a:cubicBezTo>
                  <a:cubicBezTo>
                    <a:pt x="415" y="335"/>
                    <a:pt x="676" y="328"/>
                    <a:pt x="934" y="328"/>
                  </a:cubicBezTo>
                  <a:cubicBezTo>
                    <a:pt x="1191" y="328"/>
                    <a:pt x="1445" y="335"/>
                    <a:pt x="1686" y="348"/>
                  </a:cubicBezTo>
                  <a:cubicBezTo>
                    <a:pt x="2088" y="375"/>
                    <a:pt x="2463" y="455"/>
                    <a:pt x="2837" y="509"/>
                  </a:cubicBezTo>
                  <a:cubicBezTo>
                    <a:pt x="2846" y="513"/>
                    <a:pt x="2857" y="516"/>
                    <a:pt x="2869" y="516"/>
                  </a:cubicBezTo>
                  <a:cubicBezTo>
                    <a:pt x="2924" y="516"/>
                    <a:pt x="2998" y="464"/>
                    <a:pt x="2998" y="375"/>
                  </a:cubicBezTo>
                  <a:cubicBezTo>
                    <a:pt x="3025" y="268"/>
                    <a:pt x="2971" y="214"/>
                    <a:pt x="2864" y="214"/>
                  </a:cubicBezTo>
                  <a:cubicBezTo>
                    <a:pt x="2275" y="54"/>
                    <a:pt x="1633" y="0"/>
                    <a:pt x="99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6632;p43"/>
            <p:cNvSpPr/>
            <p:nvPr/>
          </p:nvSpPr>
          <p:spPr>
            <a:xfrm>
              <a:off x="7895775" y="4654800"/>
              <a:ext cx="77625" cy="11150"/>
            </a:xfrm>
            <a:custGeom>
              <a:avLst/>
              <a:gdLst/>
              <a:ahLst/>
              <a:cxnLst/>
              <a:rect l="l" t="t" r="r" b="b"/>
              <a:pathLst>
                <a:path w="3105" h="446" extrusionOk="0">
                  <a:moveTo>
                    <a:pt x="1713" y="0"/>
                  </a:moveTo>
                  <a:cubicBezTo>
                    <a:pt x="1178" y="27"/>
                    <a:pt x="669" y="81"/>
                    <a:pt x="134" y="134"/>
                  </a:cubicBezTo>
                  <a:cubicBezTo>
                    <a:pt x="54" y="134"/>
                    <a:pt x="0" y="215"/>
                    <a:pt x="0" y="295"/>
                  </a:cubicBezTo>
                  <a:cubicBezTo>
                    <a:pt x="0" y="360"/>
                    <a:pt x="35" y="443"/>
                    <a:pt x="106" y="443"/>
                  </a:cubicBezTo>
                  <a:cubicBezTo>
                    <a:pt x="122" y="443"/>
                    <a:pt x="141" y="439"/>
                    <a:pt x="161" y="429"/>
                  </a:cubicBezTo>
                  <a:cubicBezTo>
                    <a:pt x="634" y="372"/>
                    <a:pt x="1107" y="315"/>
                    <a:pt x="1580" y="315"/>
                  </a:cubicBezTo>
                  <a:cubicBezTo>
                    <a:pt x="1776" y="315"/>
                    <a:pt x="1972" y="325"/>
                    <a:pt x="2168" y="348"/>
                  </a:cubicBezTo>
                  <a:lnTo>
                    <a:pt x="2141" y="348"/>
                  </a:lnTo>
                  <a:lnTo>
                    <a:pt x="2944" y="429"/>
                  </a:lnTo>
                  <a:cubicBezTo>
                    <a:pt x="2956" y="440"/>
                    <a:pt x="2970" y="446"/>
                    <a:pt x="2985" y="446"/>
                  </a:cubicBezTo>
                  <a:cubicBezTo>
                    <a:pt x="3040" y="446"/>
                    <a:pt x="3105" y="378"/>
                    <a:pt x="3105" y="295"/>
                  </a:cubicBezTo>
                  <a:cubicBezTo>
                    <a:pt x="3105" y="241"/>
                    <a:pt x="3078" y="134"/>
                    <a:pt x="2971" y="134"/>
                  </a:cubicBezTo>
                  <a:cubicBezTo>
                    <a:pt x="2543" y="27"/>
                    <a:pt x="2115"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6633;p43"/>
            <p:cNvSpPr/>
            <p:nvPr/>
          </p:nvSpPr>
          <p:spPr>
            <a:xfrm>
              <a:off x="7895100" y="4654800"/>
              <a:ext cx="68950" cy="12175"/>
            </a:xfrm>
            <a:custGeom>
              <a:avLst/>
              <a:gdLst/>
              <a:ahLst/>
              <a:cxnLst/>
              <a:rect l="l" t="t" r="r" b="b"/>
              <a:pathLst>
                <a:path w="2758" h="487" extrusionOk="0">
                  <a:moveTo>
                    <a:pt x="1713" y="0"/>
                  </a:moveTo>
                  <a:cubicBezTo>
                    <a:pt x="1205" y="27"/>
                    <a:pt x="669" y="108"/>
                    <a:pt x="134" y="215"/>
                  </a:cubicBezTo>
                  <a:cubicBezTo>
                    <a:pt x="81" y="215"/>
                    <a:pt x="54" y="241"/>
                    <a:pt x="27" y="241"/>
                  </a:cubicBezTo>
                  <a:cubicBezTo>
                    <a:pt x="0" y="268"/>
                    <a:pt x="0" y="295"/>
                    <a:pt x="0" y="348"/>
                  </a:cubicBezTo>
                  <a:cubicBezTo>
                    <a:pt x="0" y="396"/>
                    <a:pt x="43" y="486"/>
                    <a:pt x="128" y="486"/>
                  </a:cubicBezTo>
                  <a:cubicBezTo>
                    <a:pt x="138" y="486"/>
                    <a:pt x="149" y="485"/>
                    <a:pt x="161" y="482"/>
                  </a:cubicBezTo>
                  <a:cubicBezTo>
                    <a:pt x="662" y="399"/>
                    <a:pt x="1148" y="331"/>
                    <a:pt x="1655" y="331"/>
                  </a:cubicBezTo>
                  <a:cubicBezTo>
                    <a:pt x="1797" y="331"/>
                    <a:pt x="1941" y="337"/>
                    <a:pt x="2088" y="348"/>
                  </a:cubicBezTo>
                  <a:lnTo>
                    <a:pt x="2061" y="348"/>
                  </a:lnTo>
                  <a:cubicBezTo>
                    <a:pt x="2222" y="348"/>
                    <a:pt x="2382" y="375"/>
                    <a:pt x="2597" y="402"/>
                  </a:cubicBezTo>
                  <a:cubicBezTo>
                    <a:pt x="2677" y="402"/>
                    <a:pt x="2757" y="375"/>
                    <a:pt x="2757" y="268"/>
                  </a:cubicBezTo>
                  <a:cubicBezTo>
                    <a:pt x="2757" y="215"/>
                    <a:pt x="2730" y="108"/>
                    <a:pt x="2623" y="108"/>
                  </a:cubicBezTo>
                  <a:cubicBezTo>
                    <a:pt x="2329" y="27"/>
                    <a:pt x="2034"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6634;p43"/>
            <p:cNvSpPr/>
            <p:nvPr/>
          </p:nvSpPr>
          <p:spPr>
            <a:xfrm>
              <a:off x="8047000" y="4680225"/>
              <a:ext cx="46850" cy="26000"/>
            </a:xfrm>
            <a:custGeom>
              <a:avLst/>
              <a:gdLst/>
              <a:ahLst/>
              <a:cxnLst/>
              <a:rect l="l" t="t" r="r" b="b"/>
              <a:pathLst>
                <a:path w="1874" h="1040" extrusionOk="0">
                  <a:moveTo>
                    <a:pt x="134" y="1"/>
                  </a:moveTo>
                  <a:cubicBezTo>
                    <a:pt x="107" y="1"/>
                    <a:pt x="80" y="27"/>
                    <a:pt x="27" y="54"/>
                  </a:cubicBezTo>
                  <a:cubicBezTo>
                    <a:pt x="0" y="81"/>
                    <a:pt x="0" y="134"/>
                    <a:pt x="27" y="188"/>
                  </a:cubicBezTo>
                  <a:cubicBezTo>
                    <a:pt x="27" y="215"/>
                    <a:pt x="80" y="268"/>
                    <a:pt x="107" y="295"/>
                  </a:cubicBezTo>
                  <a:cubicBezTo>
                    <a:pt x="642" y="482"/>
                    <a:pt x="1151" y="723"/>
                    <a:pt x="1633" y="1018"/>
                  </a:cubicBezTo>
                  <a:cubicBezTo>
                    <a:pt x="1656" y="1033"/>
                    <a:pt x="1682" y="1040"/>
                    <a:pt x="1708" y="1040"/>
                  </a:cubicBezTo>
                  <a:cubicBezTo>
                    <a:pt x="1769" y="1040"/>
                    <a:pt x="1828" y="1002"/>
                    <a:pt x="1847" y="964"/>
                  </a:cubicBezTo>
                  <a:cubicBezTo>
                    <a:pt x="1874" y="884"/>
                    <a:pt x="1847" y="804"/>
                    <a:pt x="1767" y="750"/>
                  </a:cubicBezTo>
                  <a:cubicBezTo>
                    <a:pt x="1285" y="456"/>
                    <a:pt x="776" y="215"/>
                    <a:pt x="241" y="27"/>
                  </a:cubicBezTo>
                  <a:lnTo>
                    <a:pt x="161" y="27"/>
                  </a:lnTo>
                  <a:lnTo>
                    <a:pt x="134" y="1"/>
                  </a:ln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6635;p43"/>
            <p:cNvSpPr/>
            <p:nvPr/>
          </p:nvSpPr>
          <p:spPr>
            <a:xfrm>
              <a:off x="8039625" y="4676450"/>
              <a:ext cx="53550" cy="28150"/>
            </a:xfrm>
            <a:custGeom>
              <a:avLst/>
              <a:gdLst/>
              <a:ahLst/>
              <a:cxnLst/>
              <a:rect l="l" t="t" r="r" b="b"/>
              <a:pathLst>
                <a:path w="2142" h="1126" extrusionOk="0">
                  <a:moveTo>
                    <a:pt x="159" y="0"/>
                  </a:moveTo>
                  <a:cubicBezTo>
                    <a:pt x="156" y="0"/>
                    <a:pt x="150" y="18"/>
                    <a:pt x="134" y="18"/>
                  </a:cubicBezTo>
                  <a:cubicBezTo>
                    <a:pt x="108" y="18"/>
                    <a:pt x="54" y="45"/>
                    <a:pt x="27" y="71"/>
                  </a:cubicBezTo>
                  <a:cubicBezTo>
                    <a:pt x="1" y="98"/>
                    <a:pt x="1" y="152"/>
                    <a:pt x="27" y="205"/>
                  </a:cubicBezTo>
                  <a:cubicBezTo>
                    <a:pt x="27" y="232"/>
                    <a:pt x="54" y="259"/>
                    <a:pt x="108" y="312"/>
                  </a:cubicBezTo>
                  <a:cubicBezTo>
                    <a:pt x="723" y="526"/>
                    <a:pt x="1339" y="767"/>
                    <a:pt x="1901" y="1115"/>
                  </a:cubicBezTo>
                  <a:cubicBezTo>
                    <a:pt x="1921" y="1122"/>
                    <a:pt x="1941" y="1125"/>
                    <a:pt x="1961" y="1125"/>
                  </a:cubicBezTo>
                  <a:cubicBezTo>
                    <a:pt x="2020" y="1125"/>
                    <a:pt x="2075" y="1095"/>
                    <a:pt x="2115" y="1035"/>
                  </a:cubicBezTo>
                  <a:cubicBezTo>
                    <a:pt x="2142" y="981"/>
                    <a:pt x="2115" y="874"/>
                    <a:pt x="2035" y="847"/>
                  </a:cubicBezTo>
                  <a:cubicBezTo>
                    <a:pt x="1473" y="500"/>
                    <a:pt x="857" y="232"/>
                    <a:pt x="242" y="45"/>
                  </a:cubicBezTo>
                  <a:lnTo>
                    <a:pt x="161" y="45"/>
                  </a:lnTo>
                  <a:cubicBezTo>
                    <a:pt x="161" y="10"/>
                    <a:pt x="161" y="0"/>
                    <a:pt x="159"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6636;p43"/>
            <p:cNvSpPr/>
            <p:nvPr/>
          </p:nvSpPr>
          <p:spPr>
            <a:xfrm>
              <a:off x="8037625" y="4673525"/>
              <a:ext cx="56900" cy="29800"/>
            </a:xfrm>
            <a:custGeom>
              <a:avLst/>
              <a:gdLst/>
              <a:ahLst/>
              <a:cxnLst/>
              <a:rect l="l" t="t" r="r" b="b"/>
              <a:pathLst>
                <a:path w="2276" h="1192" extrusionOk="0">
                  <a:moveTo>
                    <a:pt x="214" y="1"/>
                  </a:moveTo>
                  <a:cubicBezTo>
                    <a:pt x="107" y="54"/>
                    <a:pt x="81" y="54"/>
                    <a:pt x="81" y="54"/>
                  </a:cubicBezTo>
                  <a:cubicBezTo>
                    <a:pt x="54" y="81"/>
                    <a:pt x="0" y="135"/>
                    <a:pt x="0" y="162"/>
                  </a:cubicBezTo>
                  <a:cubicBezTo>
                    <a:pt x="0" y="188"/>
                    <a:pt x="0" y="215"/>
                    <a:pt x="54" y="269"/>
                  </a:cubicBezTo>
                  <a:cubicBezTo>
                    <a:pt x="81" y="295"/>
                    <a:pt x="107" y="322"/>
                    <a:pt x="134" y="322"/>
                  </a:cubicBezTo>
                  <a:lnTo>
                    <a:pt x="455" y="429"/>
                  </a:lnTo>
                  <a:lnTo>
                    <a:pt x="482" y="429"/>
                  </a:lnTo>
                  <a:cubicBezTo>
                    <a:pt x="1017" y="617"/>
                    <a:pt x="1526" y="857"/>
                    <a:pt x="2008" y="1152"/>
                  </a:cubicBezTo>
                  <a:cubicBezTo>
                    <a:pt x="2035" y="1179"/>
                    <a:pt x="2055" y="1192"/>
                    <a:pt x="2075" y="1192"/>
                  </a:cubicBezTo>
                  <a:cubicBezTo>
                    <a:pt x="2095" y="1192"/>
                    <a:pt x="2115" y="1179"/>
                    <a:pt x="2142" y="1152"/>
                  </a:cubicBezTo>
                  <a:cubicBezTo>
                    <a:pt x="2195" y="1152"/>
                    <a:pt x="2222" y="1125"/>
                    <a:pt x="2249" y="1098"/>
                  </a:cubicBezTo>
                  <a:cubicBezTo>
                    <a:pt x="2275" y="1072"/>
                    <a:pt x="2275" y="1018"/>
                    <a:pt x="2249" y="964"/>
                  </a:cubicBezTo>
                  <a:cubicBezTo>
                    <a:pt x="2249" y="938"/>
                    <a:pt x="2222" y="884"/>
                    <a:pt x="2168" y="857"/>
                  </a:cubicBezTo>
                  <a:cubicBezTo>
                    <a:pt x="1580" y="456"/>
                    <a:pt x="910" y="188"/>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6637;p43"/>
            <p:cNvSpPr/>
            <p:nvPr/>
          </p:nvSpPr>
          <p:spPr>
            <a:xfrm>
              <a:off x="8033600" y="4673100"/>
              <a:ext cx="58925" cy="32250"/>
            </a:xfrm>
            <a:custGeom>
              <a:avLst/>
              <a:gdLst/>
              <a:ahLst/>
              <a:cxnLst/>
              <a:rect l="l" t="t" r="r" b="b"/>
              <a:pathLst>
                <a:path w="2357" h="1290" extrusionOk="0">
                  <a:moveTo>
                    <a:pt x="127" y="0"/>
                  </a:moveTo>
                  <a:cubicBezTo>
                    <a:pt x="112" y="0"/>
                    <a:pt x="96" y="18"/>
                    <a:pt x="81" y="18"/>
                  </a:cubicBezTo>
                  <a:cubicBezTo>
                    <a:pt x="28" y="45"/>
                    <a:pt x="1" y="71"/>
                    <a:pt x="1" y="98"/>
                  </a:cubicBezTo>
                  <a:cubicBezTo>
                    <a:pt x="1" y="152"/>
                    <a:pt x="1" y="179"/>
                    <a:pt x="28" y="205"/>
                  </a:cubicBezTo>
                  <a:cubicBezTo>
                    <a:pt x="81" y="232"/>
                    <a:pt x="108" y="286"/>
                    <a:pt x="135" y="286"/>
                  </a:cubicBezTo>
                  <a:cubicBezTo>
                    <a:pt x="349" y="339"/>
                    <a:pt x="509" y="419"/>
                    <a:pt x="697" y="473"/>
                  </a:cubicBezTo>
                  <a:cubicBezTo>
                    <a:pt x="1071" y="607"/>
                    <a:pt x="1473" y="767"/>
                    <a:pt x="1821" y="1008"/>
                  </a:cubicBezTo>
                  <a:cubicBezTo>
                    <a:pt x="1901" y="1089"/>
                    <a:pt x="2008" y="1142"/>
                    <a:pt x="2088" y="1249"/>
                  </a:cubicBezTo>
                  <a:cubicBezTo>
                    <a:pt x="2115" y="1276"/>
                    <a:pt x="2155" y="1289"/>
                    <a:pt x="2192" y="1289"/>
                  </a:cubicBezTo>
                  <a:cubicBezTo>
                    <a:pt x="2229" y="1289"/>
                    <a:pt x="2262" y="1276"/>
                    <a:pt x="2276" y="1249"/>
                  </a:cubicBezTo>
                  <a:cubicBezTo>
                    <a:pt x="2356" y="1169"/>
                    <a:pt x="2356" y="1089"/>
                    <a:pt x="2276" y="1035"/>
                  </a:cubicBezTo>
                  <a:cubicBezTo>
                    <a:pt x="1981" y="767"/>
                    <a:pt x="1633" y="607"/>
                    <a:pt x="1312" y="446"/>
                  </a:cubicBezTo>
                  <a:cubicBezTo>
                    <a:pt x="938" y="286"/>
                    <a:pt x="563" y="179"/>
                    <a:pt x="215" y="45"/>
                  </a:cubicBezTo>
                  <a:lnTo>
                    <a:pt x="161" y="45"/>
                  </a:lnTo>
                  <a:cubicBezTo>
                    <a:pt x="150" y="10"/>
                    <a:pt x="138" y="0"/>
                    <a:pt x="12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6638;p43"/>
            <p:cNvSpPr/>
            <p:nvPr/>
          </p:nvSpPr>
          <p:spPr>
            <a:xfrm>
              <a:off x="8032275" y="4670850"/>
              <a:ext cx="62250" cy="33500"/>
            </a:xfrm>
            <a:custGeom>
              <a:avLst/>
              <a:gdLst/>
              <a:ahLst/>
              <a:cxnLst/>
              <a:rect l="l" t="t" r="r" b="b"/>
              <a:pathLst>
                <a:path w="2490" h="1340" extrusionOk="0">
                  <a:moveTo>
                    <a:pt x="107" y="1"/>
                  </a:moveTo>
                  <a:cubicBezTo>
                    <a:pt x="134" y="28"/>
                    <a:pt x="81" y="28"/>
                    <a:pt x="54" y="28"/>
                  </a:cubicBezTo>
                  <a:cubicBezTo>
                    <a:pt x="27" y="54"/>
                    <a:pt x="0" y="108"/>
                    <a:pt x="0" y="135"/>
                  </a:cubicBezTo>
                  <a:cubicBezTo>
                    <a:pt x="0" y="161"/>
                    <a:pt x="0" y="188"/>
                    <a:pt x="27" y="242"/>
                  </a:cubicBezTo>
                  <a:cubicBezTo>
                    <a:pt x="54" y="269"/>
                    <a:pt x="81" y="295"/>
                    <a:pt x="134" y="295"/>
                  </a:cubicBezTo>
                  <a:cubicBezTo>
                    <a:pt x="214" y="322"/>
                    <a:pt x="348" y="376"/>
                    <a:pt x="455" y="402"/>
                  </a:cubicBezTo>
                  <a:cubicBezTo>
                    <a:pt x="1044" y="590"/>
                    <a:pt x="1633" y="857"/>
                    <a:pt x="2141" y="1205"/>
                  </a:cubicBezTo>
                  <a:cubicBezTo>
                    <a:pt x="2168" y="1232"/>
                    <a:pt x="2222" y="1259"/>
                    <a:pt x="2249" y="1312"/>
                  </a:cubicBezTo>
                  <a:cubicBezTo>
                    <a:pt x="2302" y="1339"/>
                    <a:pt x="2329" y="1339"/>
                    <a:pt x="2356" y="1339"/>
                  </a:cubicBezTo>
                  <a:cubicBezTo>
                    <a:pt x="2382" y="1339"/>
                    <a:pt x="2436" y="1312"/>
                    <a:pt x="2463" y="1312"/>
                  </a:cubicBezTo>
                  <a:cubicBezTo>
                    <a:pt x="2489" y="1259"/>
                    <a:pt x="2489" y="1232"/>
                    <a:pt x="2489" y="1205"/>
                  </a:cubicBezTo>
                  <a:cubicBezTo>
                    <a:pt x="2489" y="1179"/>
                    <a:pt x="2463" y="1125"/>
                    <a:pt x="2436" y="1098"/>
                  </a:cubicBezTo>
                  <a:cubicBezTo>
                    <a:pt x="2088" y="857"/>
                    <a:pt x="1713" y="643"/>
                    <a:pt x="1365" y="456"/>
                  </a:cubicBezTo>
                  <a:cubicBezTo>
                    <a:pt x="964" y="295"/>
                    <a:pt x="562" y="135"/>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6639;p43"/>
            <p:cNvSpPr/>
            <p:nvPr/>
          </p:nvSpPr>
          <p:spPr>
            <a:xfrm>
              <a:off x="8026250" y="4670200"/>
              <a:ext cx="66275" cy="31975"/>
            </a:xfrm>
            <a:custGeom>
              <a:avLst/>
              <a:gdLst/>
              <a:ahLst/>
              <a:cxnLst/>
              <a:rect l="l" t="t" r="r" b="b"/>
              <a:pathLst>
                <a:path w="2651" h="1279" extrusionOk="0">
                  <a:moveTo>
                    <a:pt x="214" y="0"/>
                  </a:moveTo>
                  <a:cubicBezTo>
                    <a:pt x="134" y="27"/>
                    <a:pt x="54" y="80"/>
                    <a:pt x="27" y="161"/>
                  </a:cubicBezTo>
                  <a:cubicBezTo>
                    <a:pt x="0" y="268"/>
                    <a:pt x="54" y="321"/>
                    <a:pt x="161" y="321"/>
                  </a:cubicBezTo>
                  <a:lnTo>
                    <a:pt x="857" y="535"/>
                  </a:lnTo>
                  <a:cubicBezTo>
                    <a:pt x="1392" y="723"/>
                    <a:pt x="1901" y="964"/>
                    <a:pt x="2382" y="1258"/>
                  </a:cubicBezTo>
                  <a:cubicBezTo>
                    <a:pt x="2396" y="1271"/>
                    <a:pt x="2409" y="1278"/>
                    <a:pt x="2429" y="1278"/>
                  </a:cubicBezTo>
                  <a:cubicBezTo>
                    <a:pt x="2449" y="1278"/>
                    <a:pt x="2476" y="1271"/>
                    <a:pt x="2516" y="1258"/>
                  </a:cubicBezTo>
                  <a:cubicBezTo>
                    <a:pt x="2543" y="1258"/>
                    <a:pt x="2570" y="1231"/>
                    <a:pt x="2597" y="1205"/>
                  </a:cubicBezTo>
                  <a:cubicBezTo>
                    <a:pt x="2650" y="1151"/>
                    <a:pt x="2650" y="1124"/>
                    <a:pt x="2597" y="1071"/>
                  </a:cubicBezTo>
                  <a:cubicBezTo>
                    <a:pt x="2597" y="1017"/>
                    <a:pt x="2570" y="990"/>
                    <a:pt x="2543" y="964"/>
                  </a:cubicBezTo>
                  <a:cubicBezTo>
                    <a:pt x="2195" y="723"/>
                    <a:pt x="1820" y="535"/>
                    <a:pt x="1472" y="402"/>
                  </a:cubicBezTo>
                  <a:cubicBezTo>
                    <a:pt x="1071" y="214"/>
                    <a:pt x="669" y="80"/>
                    <a:pt x="2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6640;p43"/>
            <p:cNvSpPr/>
            <p:nvPr/>
          </p:nvSpPr>
          <p:spPr>
            <a:xfrm>
              <a:off x="8029600" y="4671525"/>
              <a:ext cx="56225" cy="28975"/>
            </a:xfrm>
            <a:custGeom>
              <a:avLst/>
              <a:gdLst/>
              <a:ahLst/>
              <a:cxnLst/>
              <a:rect l="l" t="t" r="r" b="b"/>
              <a:pathLst>
                <a:path w="2249" h="1159" extrusionOk="0">
                  <a:moveTo>
                    <a:pt x="134" y="1"/>
                  </a:moveTo>
                  <a:cubicBezTo>
                    <a:pt x="54" y="1"/>
                    <a:pt x="0" y="27"/>
                    <a:pt x="0" y="108"/>
                  </a:cubicBezTo>
                  <a:cubicBezTo>
                    <a:pt x="0" y="161"/>
                    <a:pt x="27" y="268"/>
                    <a:pt x="134" y="268"/>
                  </a:cubicBezTo>
                  <a:cubicBezTo>
                    <a:pt x="375" y="295"/>
                    <a:pt x="562" y="375"/>
                    <a:pt x="776" y="429"/>
                  </a:cubicBezTo>
                  <a:cubicBezTo>
                    <a:pt x="1098" y="563"/>
                    <a:pt x="1446" y="697"/>
                    <a:pt x="1740" y="937"/>
                  </a:cubicBezTo>
                  <a:cubicBezTo>
                    <a:pt x="1793" y="1018"/>
                    <a:pt x="1901" y="1044"/>
                    <a:pt x="1981" y="1098"/>
                  </a:cubicBezTo>
                  <a:cubicBezTo>
                    <a:pt x="2008" y="1138"/>
                    <a:pt x="2048" y="1158"/>
                    <a:pt x="2085" y="1158"/>
                  </a:cubicBezTo>
                  <a:cubicBezTo>
                    <a:pt x="2121" y="1158"/>
                    <a:pt x="2155" y="1138"/>
                    <a:pt x="2168" y="1098"/>
                  </a:cubicBezTo>
                  <a:cubicBezTo>
                    <a:pt x="2248" y="1044"/>
                    <a:pt x="2248" y="937"/>
                    <a:pt x="2168" y="911"/>
                  </a:cubicBezTo>
                  <a:cubicBezTo>
                    <a:pt x="1874" y="670"/>
                    <a:pt x="1579" y="456"/>
                    <a:pt x="1231" y="349"/>
                  </a:cubicBezTo>
                  <a:cubicBezTo>
                    <a:pt x="910" y="161"/>
                    <a:pt x="535" y="54"/>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6641;p43"/>
            <p:cNvSpPr/>
            <p:nvPr/>
          </p:nvSpPr>
          <p:spPr>
            <a:xfrm>
              <a:off x="8044325" y="4677550"/>
              <a:ext cx="58225" cy="32475"/>
            </a:xfrm>
            <a:custGeom>
              <a:avLst/>
              <a:gdLst/>
              <a:ahLst/>
              <a:cxnLst/>
              <a:rect l="l" t="t" r="r" b="b"/>
              <a:pathLst>
                <a:path w="2329" h="1299" extrusionOk="0">
                  <a:moveTo>
                    <a:pt x="134" y="1"/>
                  </a:moveTo>
                  <a:cubicBezTo>
                    <a:pt x="107" y="1"/>
                    <a:pt x="80" y="27"/>
                    <a:pt x="54" y="54"/>
                  </a:cubicBezTo>
                  <a:cubicBezTo>
                    <a:pt x="0" y="108"/>
                    <a:pt x="0" y="134"/>
                    <a:pt x="54" y="188"/>
                  </a:cubicBezTo>
                  <a:cubicBezTo>
                    <a:pt x="54" y="241"/>
                    <a:pt x="80" y="268"/>
                    <a:pt x="107" y="295"/>
                  </a:cubicBezTo>
                  <a:cubicBezTo>
                    <a:pt x="803" y="536"/>
                    <a:pt x="1445" y="857"/>
                    <a:pt x="2061" y="1258"/>
                  </a:cubicBezTo>
                  <a:cubicBezTo>
                    <a:pt x="2074" y="1285"/>
                    <a:pt x="2088" y="1299"/>
                    <a:pt x="2108" y="1299"/>
                  </a:cubicBezTo>
                  <a:cubicBezTo>
                    <a:pt x="2128" y="1299"/>
                    <a:pt x="2155" y="1285"/>
                    <a:pt x="2195" y="1258"/>
                  </a:cubicBezTo>
                  <a:cubicBezTo>
                    <a:pt x="2222" y="1258"/>
                    <a:pt x="2248" y="1232"/>
                    <a:pt x="2275" y="1205"/>
                  </a:cubicBezTo>
                  <a:cubicBezTo>
                    <a:pt x="2329" y="1151"/>
                    <a:pt x="2329" y="1125"/>
                    <a:pt x="2275" y="1071"/>
                  </a:cubicBezTo>
                  <a:cubicBezTo>
                    <a:pt x="2275" y="1044"/>
                    <a:pt x="2248" y="991"/>
                    <a:pt x="2222" y="964"/>
                  </a:cubicBezTo>
                  <a:cubicBezTo>
                    <a:pt x="1606" y="563"/>
                    <a:pt x="937" y="241"/>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6642;p43"/>
            <p:cNvSpPr/>
            <p:nvPr/>
          </p:nvSpPr>
          <p:spPr>
            <a:xfrm>
              <a:off x="8054350" y="4680225"/>
              <a:ext cx="48875" cy="27975"/>
            </a:xfrm>
            <a:custGeom>
              <a:avLst/>
              <a:gdLst/>
              <a:ahLst/>
              <a:cxnLst/>
              <a:rect l="l" t="t" r="r" b="b"/>
              <a:pathLst>
                <a:path w="1955" h="1119" extrusionOk="0">
                  <a:moveTo>
                    <a:pt x="215" y="1"/>
                  </a:moveTo>
                  <a:cubicBezTo>
                    <a:pt x="134" y="27"/>
                    <a:pt x="108" y="27"/>
                    <a:pt x="81" y="54"/>
                  </a:cubicBezTo>
                  <a:cubicBezTo>
                    <a:pt x="54" y="81"/>
                    <a:pt x="0" y="134"/>
                    <a:pt x="0" y="161"/>
                  </a:cubicBezTo>
                  <a:cubicBezTo>
                    <a:pt x="0" y="188"/>
                    <a:pt x="0" y="215"/>
                    <a:pt x="54" y="268"/>
                  </a:cubicBezTo>
                  <a:cubicBezTo>
                    <a:pt x="81" y="295"/>
                    <a:pt x="108" y="322"/>
                    <a:pt x="134" y="322"/>
                  </a:cubicBezTo>
                  <a:lnTo>
                    <a:pt x="188" y="322"/>
                  </a:lnTo>
                  <a:cubicBezTo>
                    <a:pt x="723" y="536"/>
                    <a:pt x="1205" y="804"/>
                    <a:pt x="1687" y="1098"/>
                  </a:cubicBezTo>
                  <a:cubicBezTo>
                    <a:pt x="1700" y="1111"/>
                    <a:pt x="1713" y="1118"/>
                    <a:pt x="1734" y="1118"/>
                  </a:cubicBezTo>
                  <a:cubicBezTo>
                    <a:pt x="1754" y="1118"/>
                    <a:pt x="1780" y="1111"/>
                    <a:pt x="1821" y="1098"/>
                  </a:cubicBezTo>
                  <a:cubicBezTo>
                    <a:pt x="1847" y="1098"/>
                    <a:pt x="1874" y="1071"/>
                    <a:pt x="1928" y="1018"/>
                  </a:cubicBezTo>
                  <a:cubicBezTo>
                    <a:pt x="1954" y="991"/>
                    <a:pt x="1954" y="964"/>
                    <a:pt x="1928" y="937"/>
                  </a:cubicBezTo>
                  <a:cubicBezTo>
                    <a:pt x="1928" y="884"/>
                    <a:pt x="1874" y="857"/>
                    <a:pt x="1847" y="830"/>
                  </a:cubicBezTo>
                  <a:cubicBezTo>
                    <a:pt x="1580" y="670"/>
                    <a:pt x="1339" y="482"/>
                    <a:pt x="1071" y="349"/>
                  </a:cubicBezTo>
                  <a:cubicBezTo>
                    <a:pt x="803" y="215"/>
                    <a:pt x="536" y="8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6643;p43"/>
            <p:cNvSpPr/>
            <p:nvPr/>
          </p:nvSpPr>
          <p:spPr>
            <a:xfrm>
              <a:off x="8034275" y="4671525"/>
              <a:ext cx="63600" cy="33475"/>
            </a:xfrm>
            <a:custGeom>
              <a:avLst/>
              <a:gdLst/>
              <a:ahLst/>
              <a:cxnLst/>
              <a:rect l="l" t="t" r="r" b="b"/>
              <a:pathLst>
                <a:path w="2544" h="1339" extrusionOk="0">
                  <a:moveTo>
                    <a:pt x="2169" y="1205"/>
                  </a:moveTo>
                  <a:cubicBezTo>
                    <a:pt x="2169" y="1224"/>
                    <a:pt x="2195" y="1229"/>
                    <a:pt x="2211" y="1231"/>
                  </a:cubicBezTo>
                  <a:lnTo>
                    <a:pt x="2211" y="1231"/>
                  </a:lnTo>
                  <a:cubicBezTo>
                    <a:pt x="2197" y="1221"/>
                    <a:pt x="2183" y="1212"/>
                    <a:pt x="2169" y="1205"/>
                  </a:cubicBezTo>
                  <a:close/>
                  <a:moveTo>
                    <a:pt x="134" y="1"/>
                  </a:moveTo>
                  <a:cubicBezTo>
                    <a:pt x="134" y="81"/>
                    <a:pt x="108" y="81"/>
                    <a:pt x="81" y="81"/>
                  </a:cubicBezTo>
                  <a:cubicBezTo>
                    <a:pt x="54" y="108"/>
                    <a:pt x="1" y="134"/>
                    <a:pt x="1" y="161"/>
                  </a:cubicBezTo>
                  <a:cubicBezTo>
                    <a:pt x="1" y="215"/>
                    <a:pt x="1" y="242"/>
                    <a:pt x="54" y="268"/>
                  </a:cubicBezTo>
                  <a:cubicBezTo>
                    <a:pt x="81" y="295"/>
                    <a:pt x="108" y="349"/>
                    <a:pt x="134" y="349"/>
                  </a:cubicBezTo>
                  <a:cubicBezTo>
                    <a:pt x="268" y="375"/>
                    <a:pt x="429" y="429"/>
                    <a:pt x="563" y="482"/>
                  </a:cubicBezTo>
                  <a:lnTo>
                    <a:pt x="616" y="482"/>
                  </a:lnTo>
                  <a:cubicBezTo>
                    <a:pt x="1178" y="670"/>
                    <a:pt x="1714" y="911"/>
                    <a:pt x="2222" y="1232"/>
                  </a:cubicBezTo>
                  <a:cubicBezTo>
                    <a:pt x="2222" y="1232"/>
                    <a:pt x="2217" y="1232"/>
                    <a:pt x="2211" y="1231"/>
                  </a:cubicBezTo>
                  <a:lnTo>
                    <a:pt x="2211" y="1231"/>
                  </a:lnTo>
                  <a:cubicBezTo>
                    <a:pt x="2249" y="1258"/>
                    <a:pt x="2283" y="1292"/>
                    <a:pt x="2302" y="1312"/>
                  </a:cubicBezTo>
                  <a:cubicBezTo>
                    <a:pt x="2356" y="1339"/>
                    <a:pt x="2383" y="1339"/>
                    <a:pt x="2409" y="1339"/>
                  </a:cubicBezTo>
                  <a:cubicBezTo>
                    <a:pt x="2436" y="1339"/>
                    <a:pt x="2490" y="1312"/>
                    <a:pt x="2516" y="1285"/>
                  </a:cubicBezTo>
                  <a:cubicBezTo>
                    <a:pt x="2543" y="1232"/>
                    <a:pt x="2543" y="1205"/>
                    <a:pt x="2543" y="1178"/>
                  </a:cubicBezTo>
                  <a:cubicBezTo>
                    <a:pt x="2543" y="1152"/>
                    <a:pt x="2516" y="1098"/>
                    <a:pt x="2490" y="1071"/>
                  </a:cubicBezTo>
                  <a:cubicBezTo>
                    <a:pt x="2142" y="830"/>
                    <a:pt x="1767" y="616"/>
                    <a:pt x="1366" y="429"/>
                  </a:cubicBezTo>
                  <a:cubicBezTo>
                    <a:pt x="964" y="268"/>
                    <a:pt x="563" y="10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6644;p43"/>
            <p:cNvSpPr/>
            <p:nvPr/>
          </p:nvSpPr>
          <p:spPr>
            <a:xfrm>
              <a:off x="8032275" y="4672725"/>
              <a:ext cx="65600" cy="33300"/>
            </a:xfrm>
            <a:custGeom>
              <a:avLst/>
              <a:gdLst/>
              <a:ahLst/>
              <a:cxnLst/>
              <a:rect l="l" t="t" r="r" b="b"/>
              <a:pathLst>
                <a:path w="2624" h="1332" extrusionOk="0">
                  <a:moveTo>
                    <a:pt x="120" y="1"/>
                  </a:moveTo>
                  <a:cubicBezTo>
                    <a:pt x="40" y="1"/>
                    <a:pt x="0" y="67"/>
                    <a:pt x="0" y="113"/>
                  </a:cubicBezTo>
                  <a:cubicBezTo>
                    <a:pt x="0" y="167"/>
                    <a:pt x="0" y="194"/>
                    <a:pt x="27" y="220"/>
                  </a:cubicBezTo>
                  <a:cubicBezTo>
                    <a:pt x="54" y="247"/>
                    <a:pt x="81" y="301"/>
                    <a:pt x="134" y="301"/>
                  </a:cubicBezTo>
                  <a:cubicBezTo>
                    <a:pt x="348" y="354"/>
                    <a:pt x="616" y="434"/>
                    <a:pt x="857" y="515"/>
                  </a:cubicBezTo>
                  <a:cubicBezTo>
                    <a:pt x="1339" y="702"/>
                    <a:pt x="1767" y="889"/>
                    <a:pt x="2168" y="1157"/>
                  </a:cubicBezTo>
                  <a:lnTo>
                    <a:pt x="2195" y="1157"/>
                  </a:lnTo>
                  <a:cubicBezTo>
                    <a:pt x="2275" y="1184"/>
                    <a:pt x="2329" y="1264"/>
                    <a:pt x="2356" y="1291"/>
                  </a:cubicBezTo>
                  <a:cubicBezTo>
                    <a:pt x="2396" y="1318"/>
                    <a:pt x="2443" y="1331"/>
                    <a:pt x="2483" y="1331"/>
                  </a:cubicBezTo>
                  <a:cubicBezTo>
                    <a:pt x="2523" y="1331"/>
                    <a:pt x="2556" y="1318"/>
                    <a:pt x="2570" y="1291"/>
                  </a:cubicBezTo>
                  <a:cubicBezTo>
                    <a:pt x="2623" y="1237"/>
                    <a:pt x="2623" y="1130"/>
                    <a:pt x="2570" y="1077"/>
                  </a:cubicBezTo>
                  <a:cubicBezTo>
                    <a:pt x="2222" y="809"/>
                    <a:pt x="1874" y="622"/>
                    <a:pt x="1472" y="461"/>
                  </a:cubicBezTo>
                  <a:cubicBezTo>
                    <a:pt x="1071" y="301"/>
                    <a:pt x="616" y="167"/>
                    <a:pt x="188" y="6"/>
                  </a:cubicBezTo>
                  <a:lnTo>
                    <a:pt x="161" y="6"/>
                  </a:lnTo>
                  <a:cubicBezTo>
                    <a:pt x="146" y="2"/>
                    <a:pt x="133" y="1"/>
                    <a:pt x="120"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6645;p43"/>
            <p:cNvSpPr/>
            <p:nvPr/>
          </p:nvSpPr>
          <p:spPr>
            <a:xfrm>
              <a:off x="8029600" y="4671525"/>
              <a:ext cx="64925" cy="32325"/>
            </a:xfrm>
            <a:custGeom>
              <a:avLst/>
              <a:gdLst/>
              <a:ahLst/>
              <a:cxnLst/>
              <a:rect l="l" t="t" r="r" b="b"/>
              <a:pathLst>
                <a:path w="2597" h="1293" extrusionOk="0">
                  <a:moveTo>
                    <a:pt x="188" y="1"/>
                  </a:moveTo>
                  <a:cubicBezTo>
                    <a:pt x="107" y="1"/>
                    <a:pt x="27" y="27"/>
                    <a:pt x="27" y="108"/>
                  </a:cubicBezTo>
                  <a:cubicBezTo>
                    <a:pt x="0" y="161"/>
                    <a:pt x="54" y="268"/>
                    <a:pt x="161" y="268"/>
                  </a:cubicBezTo>
                  <a:cubicBezTo>
                    <a:pt x="428" y="349"/>
                    <a:pt x="696" y="402"/>
                    <a:pt x="964" y="509"/>
                  </a:cubicBezTo>
                  <a:cubicBezTo>
                    <a:pt x="1365" y="643"/>
                    <a:pt x="1740" y="804"/>
                    <a:pt x="2061" y="1044"/>
                  </a:cubicBezTo>
                  <a:cubicBezTo>
                    <a:pt x="2168" y="1098"/>
                    <a:pt x="2248" y="1178"/>
                    <a:pt x="2329" y="1232"/>
                  </a:cubicBezTo>
                  <a:cubicBezTo>
                    <a:pt x="2369" y="1272"/>
                    <a:pt x="2409" y="1292"/>
                    <a:pt x="2446" y="1292"/>
                  </a:cubicBezTo>
                  <a:cubicBezTo>
                    <a:pt x="2483" y="1292"/>
                    <a:pt x="2516" y="1272"/>
                    <a:pt x="2543" y="1232"/>
                  </a:cubicBezTo>
                  <a:cubicBezTo>
                    <a:pt x="2596" y="1178"/>
                    <a:pt x="2596" y="1071"/>
                    <a:pt x="2543" y="1044"/>
                  </a:cubicBezTo>
                  <a:cubicBezTo>
                    <a:pt x="1874" y="509"/>
                    <a:pt x="1071" y="16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6646;p43"/>
            <p:cNvSpPr/>
            <p:nvPr/>
          </p:nvSpPr>
          <p:spPr>
            <a:xfrm>
              <a:off x="8032275" y="4671525"/>
              <a:ext cx="63575" cy="33150"/>
            </a:xfrm>
            <a:custGeom>
              <a:avLst/>
              <a:gdLst/>
              <a:ahLst/>
              <a:cxnLst/>
              <a:rect l="l" t="t" r="r" b="b"/>
              <a:pathLst>
                <a:path w="2543" h="1326" extrusionOk="0">
                  <a:moveTo>
                    <a:pt x="2034" y="1152"/>
                  </a:moveTo>
                  <a:cubicBezTo>
                    <a:pt x="2034" y="1165"/>
                    <a:pt x="2041" y="1172"/>
                    <a:pt x="2044" y="1172"/>
                  </a:cubicBezTo>
                  <a:cubicBezTo>
                    <a:pt x="2048" y="1172"/>
                    <a:pt x="2048" y="1165"/>
                    <a:pt x="2034" y="1152"/>
                  </a:cubicBezTo>
                  <a:close/>
                  <a:moveTo>
                    <a:pt x="161" y="1"/>
                  </a:moveTo>
                  <a:cubicBezTo>
                    <a:pt x="54" y="1"/>
                    <a:pt x="0" y="27"/>
                    <a:pt x="0" y="108"/>
                  </a:cubicBezTo>
                  <a:cubicBezTo>
                    <a:pt x="0" y="134"/>
                    <a:pt x="0" y="161"/>
                    <a:pt x="27" y="215"/>
                  </a:cubicBezTo>
                  <a:cubicBezTo>
                    <a:pt x="54" y="242"/>
                    <a:pt x="81" y="268"/>
                    <a:pt x="134" y="268"/>
                  </a:cubicBezTo>
                  <a:cubicBezTo>
                    <a:pt x="295" y="349"/>
                    <a:pt x="455" y="375"/>
                    <a:pt x="616" y="429"/>
                  </a:cubicBezTo>
                  <a:cubicBezTo>
                    <a:pt x="1124" y="616"/>
                    <a:pt x="1633" y="830"/>
                    <a:pt x="2061" y="1152"/>
                  </a:cubicBezTo>
                  <a:cubicBezTo>
                    <a:pt x="2141" y="1178"/>
                    <a:pt x="2195" y="1232"/>
                    <a:pt x="2249" y="1285"/>
                  </a:cubicBezTo>
                  <a:cubicBezTo>
                    <a:pt x="2289" y="1312"/>
                    <a:pt x="2336" y="1326"/>
                    <a:pt x="2376" y="1326"/>
                  </a:cubicBezTo>
                  <a:cubicBezTo>
                    <a:pt x="2416" y="1326"/>
                    <a:pt x="2449" y="1312"/>
                    <a:pt x="2463" y="1285"/>
                  </a:cubicBezTo>
                  <a:cubicBezTo>
                    <a:pt x="2543" y="1205"/>
                    <a:pt x="2543" y="1098"/>
                    <a:pt x="2463" y="1071"/>
                  </a:cubicBezTo>
                  <a:cubicBezTo>
                    <a:pt x="2141" y="804"/>
                    <a:pt x="1767" y="616"/>
                    <a:pt x="1392" y="429"/>
                  </a:cubicBezTo>
                  <a:cubicBezTo>
                    <a:pt x="1017" y="268"/>
                    <a:pt x="616" y="13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6647;p43"/>
            <p:cNvSpPr/>
            <p:nvPr/>
          </p:nvSpPr>
          <p:spPr>
            <a:xfrm>
              <a:off x="8007500" y="4664825"/>
              <a:ext cx="69625" cy="29825"/>
            </a:xfrm>
            <a:custGeom>
              <a:avLst/>
              <a:gdLst/>
              <a:ahLst/>
              <a:cxnLst/>
              <a:rect l="l" t="t" r="r" b="b"/>
              <a:pathLst>
                <a:path w="2785" h="1193" extrusionOk="0">
                  <a:moveTo>
                    <a:pt x="188" y="1"/>
                  </a:moveTo>
                  <a:cubicBezTo>
                    <a:pt x="108" y="1"/>
                    <a:pt x="54" y="28"/>
                    <a:pt x="1" y="108"/>
                  </a:cubicBezTo>
                  <a:cubicBezTo>
                    <a:pt x="1" y="162"/>
                    <a:pt x="54" y="269"/>
                    <a:pt x="135" y="269"/>
                  </a:cubicBezTo>
                  <a:cubicBezTo>
                    <a:pt x="617" y="349"/>
                    <a:pt x="1045" y="429"/>
                    <a:pt x="1473" y="617"/>
                  </a:cubicBezTo>
                  <a:cubicBezTo>
                    <a:pt x="1794" y="697"/>
                    <a:pt x="2115" y="884"/>
                    <a:pt x="2383" y="1045"/>
                  </a:cubicBezTo>
                  <a:cubicBezTo>
                    <a:pt x="2410" y="1072"/>
                    <a:pt x="2490" y="1098"/>
                    <a:pt x="2517" y="1152"/>
                  </a:cubicBezTo>
                  <a:cubicBezTo>
                    <a:pt x="2557" y="1179"/>
                    <a:pt x="2597" y="1192"/>
                    <a:pt x="2634" y="1192"/>
                  </a:cubicBezTo>
                  <a:cubicBezTo>
                    <a:pt x="2671" y="1192"/>
                    <a:pt x="2704" y="1179"/>
                    <a:pt x="2731" y="1152"/>
                  </a:cubicBezTo>
                  <a:cubicBezTo>
                    <a:pt x="2785" y="1072"/>
                    <a:pt x="2785" y="965"/>
                    <a:pt x="2731" y="938"/>
                  </a:cubicBezTo>
                  <a:cubicBezTo>
                    <a:pt x="2544" y="804"/>
                    <a:pt x="2356" y="697"/>
                    <a:pt x="2196" y="617"/>
                  </a:cubicBezTo>
                  <a:cubicBezTo>
                    <a:pt x="1982" y="510"/>
                    <a:pt x="1741" y="402"/>
                    <a:pt x="1553" y="349"/>
                  </a:cubicBezTo>
                  <a:cubicBezTo>
                    <a:pt x="1125" y="215"/>
                    <a:pt x="670" y="108"/>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6648;p43"/>
            <p:cNvSpPr/>
            <p:nvPr/>
          </p:nvSpPr>
          <p:spPr>
            <a:xfrm>
              <a:off x="8044325" y="4675875"/>
              <a:ext cx="14725" cy="10275"/>
            </a:xfrm>
            <a:custGeom>
              <a:avLst/>
              <a:gdLst/>
              <a:ahLst/>
              <a:cxnLst/>
              <a:rect l="l" t="t" r="r" b="b"/>
              <a:pathLst>
                <a:path w="589" h="411" extrusionOk="0">
                  <a:moveTo>
                    <a:pt x="181" y="1"/>
                  </a:moveTo>
                  <a:cubicBezTo>
                    <a:pt x="174" y="1"/>
                    <a:pt x="161" y="14"/>
                    <a:pt x="134" y="41"/>
                  </a:cubicBezTo>
                  <a:cubicBezTo>
                    <a:pt x="107" y="41"/>
                    <a:pt x="80" y="68"/>
                    <a:pt x="54" y="94"/>
                  </a:cubicBezTo>
                  <a:cubicBezTo>
                    <a:pt x="0" y="175"/>
                    <a:pt x="54" y="255"/>
                    <a:pt x="107" y="308"/>
                  </a:cubicBezTo>
                  <a:cubicBezTo>
                    <a:pt x="187" y="335"/>
                    <a:pt x="268" y="362"/>
                    <a:pt x="348" y="389"/>
                  </a:cubicBezTo>
                  <a:cubicBezTo>
                    <a:pt x="364" y="404"/>
                    <a:pt x="384" y="411"/>
                    <a:pt x="405" y="411"/>
                  </a:cubicBezTo>
                  <a:cubicBezTo>
                    <a:pt x="457" y="411"/>
                    <a:pt x="516" y="373"/>
                    <a:pt x="535" y="335"/>
                  </a:cubicBezTo>
                  <a:cubicBezTo>
                    <a:pt x="589" y="255"/>
                    <a:pt x="535" y="175"/>
                    <a:pt x="482" y="121"/>
                  </a:cubicBezTo>
                  <a:cubicBezTo>
                    <a:pt x="401" y="94"/>
                    <a:pt x="321" y="68"/>
                    <a:pt x="241" y="41"/>
                  </a:cubicBezTo>
                  <a:lnTo>
                    <a:pt x="187" y="41"/>
                  </a:lnTo>
                  <a:cubicBezTo>
                    <a:pt x="187" y="14"/>
                    <a:pt x="187" y="1"/>
                    <a:pt x="18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6649;p43"/>
            <p:cNvSpPr/>
            <p:nvPr/>
          </p:nvSpPr>
          <p:spPr>
            <a:xfrm>
              <a:off x="7996125" y="4660825"/>
              <a:ext cx="61600" cy="25325"/>
            </a:xfrm>
            <a:custGeom>
              <a:avLst/>
              <a:gdLst/>
              <a:ahLst/>
              <a:cxnLst/>
              <a:rect l="l" t="t" r="r" b="b"/>
              <a:pathLst>
                <a:path w="2464" h="1013" extrusionOk="0">
                  <a:moveTo>
                    <a:pt x="161" y="0"/>
                  </a:moveTo>
                  <a:cubicBezTo>
                    <a:pt x="108" y="0"/>
                    <a:pt x="28" y="54"/>
                    <a:pt x="1" y="134"/>
                  </a:cubicBezTo>
                  <a:cubicBezTo>
                    <a:pt x="1" y="188"/>
                    <a:pt x="28" y="295"/>
                    <a:pt x="135" y="295"/>
                  </a:cubicBezTo>
                  <a:cubicBezTo>
                    <a:pt x="563" y="402"/>
                    <a:pt x="991" y="509"/>
                    <a:pt x="1393" y="643"/>
                  </a:cubicBezTo>
                  <a:lnTo>
                    <a:pt x="1446" y="643"/>
                  </a:lnTo>
                  <a:cubicBezTo>
                    <a:pt x="1687" y="723"/>
                    <a:pt x="1982" y="830"/>
                    <a:pt x="2249" y="991"/>
                  </a:cubicBezTo>
                  <a:cubicBezTo>
                    <a:pt x="2265" y="1006"/>
                    <a:pt x="2285" y="1013"/>
                    <a:pt x="2307" y="1013"/>
                  </a:cubicBezTo>
                  <a:cubicBezTo>
                    <a:pt x="2359" y="1013"/>
                    <a:pt x="2418" y="975"/>
                    <a:pt x="2437" y="937"/>
                  </a:cubicBezTo>
                  <a:cubicBezTo>
                    <a:pt x="2463" y="857"/>
                    <a:pt x="2437" y="777"/>
                    <a:pt x="2356" y="723"/>
                  </a:cubicBezTo>
                  <a:cubicBezTo>
                    <a:pt x="1687" y="375"/>
                    <a:pt x="938" y="161"/>
                    <a:pt x="18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6650;p43"/>
            <p:cNvSpPr/>
            <p:nvPr/>
          </p:nvSpPr>
          <p:spPr>
            <a:xfrm>
              <a:off x="8087150" y="4698975"/>
              <a:ext cx="36825" cy="29800"/>
            </a:xfrm>
            <a:custGeom>
              <a:avLst/>
              <a:gdLst/>
              <a:ahLst/>
              <a:cxnLst/>
              <a:rect l="l" t="t" r="r" b="b"/>
              <a:pathLst>
                <a:path w="1473" h="1192" extrusionOk="0">
                  <a:moveTo>
                    <a:pt x="161" y="0"/>
                  </a:moveTo>
                  <a:cubicBezTo>
                    <a:pt x="107" y="0"/>
                    <a:pt x="80" y="0"/>
                    <a:pt x="27" y="80"/>
                  </a:cubicBezTo>
                  <a:cubicBezTo>
                    <a:pt x="0" y="134"/>
                    <a:pt x="0" y="241"/>
                    <a:pt x="107" y="268"/>
                  </a:cubicBezTo>
                  <a:cubicBezTo>
                    <a:pt x="375" y="401"/>
                    <a:pt x="616" y="589"/>
                    <a:pt x="830" y="749"/>
                  </a:cubicBezTo>
                  <a:cubicBezTo>
                    <a:pt x="964" y="857"/>
                    <a:pt x="1097" y="990"/>
                    <a:pt x="1231" y="1151"/>
                  </a:cubicBezTo>
                  <a:cubicBezTo>
                    <a:pt x="1271" y="1178"/>
                    <a:pt x="1318" y="1191"/>
                    <a:pt x="1358" y="1191"/>
                  </a:cubicBezTo>
                  <a:cubicBezTo>
                    <a:pt x="1399" y="1191"/>
                    <a:pt x="1432" y="1178"/>
                    <a:pt x="1445" y="1151"/>
                  </a:cubicBezTo>
                  <a:cubicBezTo>
                    <a:pt x="1472" y="1124"/>
                    <a:pt x="1472" y="1071"/>
                    <a:pt x="1472" y="1044"/>
                  </a:cubicBezTo>
                  <a:cubicBezTo>
                    <a:pt x="1472" y="1017"/>
                    <a:pt x="1472" y="990"/>
                    <a:pt x="1445" y="937"/>
                  </a:cubicBezTo>
                  <a:cubicBezTo>
                    <a:pt x="1097" y="535"/>
                    <a:pt x="669" y="268"/>
                    <a:pt x="241" y="54"/>
                  </a:cubicBezTo>
                  <a:cubicBezTo>
                    <a:pt x="214" y="54"/>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6651;p43"/>
            <p:cNvSpPr/>
            <p:nvPr/>
          </p:nvSpPr>
          <p:spPr>
            <a:xfrm>
              <a:off x="8077100" y="4691350"/>
              <a:ext cx="45525" cy="35250"/>
            </a:xfrm>
            <a:custGeom>
              <a:avLst/>
              <a:gdLst/>
              <a:ahLst/>
              <a:cxnLst/>
              <a:rect l="l" t="t" r="r" b="b"/>
              <a:pathLst>
                <a:path w="1821" h="1410" extrusionOk="0">
                  <a:moveTo>
                    <a:pt x="125" y="1"/>
                  </a:moveTo>
                  <a:cubicBezTo>
                    <a:pt x="93" y="1"/>
                    <a:pt x="67" y="31"/>
                    <a:pt x="27" y="91"/>
                  </a:cubicBezTo>
                  <a:cubicBezTo>
                    <a:pt x="1" y="144"/>
                    <a:pt x="27" y="251"/>
                    <a:pt x="108" y="278"/>
                  </a:cubicBezTo>
                  <a:cubicBezTo>
                    <a:pt x="429" y="519"/>
                    <a:pt x="803" y="706"/>
                    <a:pt x="1098" y="947"/>
                  </a:cubicBezTo>
                  <a:cubicBezTo>
                    <a:pt x="1285" y="1081"/>
                    <a:pt x="1419" y="1188"/>
                    <a:pt x="1553" y="1349"/>
                  </a:cubicBezTo>
                  <a:cubicBezTo>
                    <a:pt x="1580" y="1389"/>
                    <a:pt x="1620" y="1409"/>
                    <a:pt x="1657" y="1409"/>
                  </a:cubicBezTo>
                  <a:cubicBezTo>
                    <a:pt x="1693" y="1409"/>
                    <a:pt x="1727" y="1389"/>
                    <a:pt x="1740" y="1349"/>
                  </a:cubicBezTo>
                  <a:cubicBezTo>
                    <a:pt x="1821" y="1295"/>
                    <a:pt x="1821" y="1188"/>
                    <a:pt x="1740" y="1162"/>
                  </a:cubicBezTo>
                  <a:cubicBezTo>
                    <a:pt x="1312" y="680"/>
                    <a:pt x="777" y="385"/>
                    <a:pt x="241" y="37"/>
                  </a:cubicBezTo>
                  <a:cubicBezTo>
                    <a:pt x="215" y="37"/>
                    <a:pt x="215" y="11"/>
                    <a:pt x="161" y="11"/>
                  </a:cubicBezTo>
                  <a:cubicBezTo>
                    <a:pt x="148" y="4"/>
                    <a:pt x="136" y="1"/>
                    <a:pt x="12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6652;p43"/>
            <p:cNvSpPr/>
            <p:nvPr/>
          </p:nvSpPr>
          <p:spPr>
            <a:xfrm>
              <a:off x="8073750" y="4688925"/>
              <a:ext cx="48875" cy="35000"/>
            </a:xfrm>
            <a:custGeom>
              <a:avLst/>
              <a:gdLst/>
              <a:ahLst/>
              <a:cxnLst/>
              <a:rect l="l" t="t" r="r" b="b"/>
              <a:pathLst>
                <a:path w="1955" h="1400" extrusionOk="0">
                  <a:moveTo>
                    <a:pt x="161" y="1"/>
                  </a:moveTo>
                  <a:cubicBezTo>
                    <a:pt x="135" y="54"/>
                    <a:pt x="81" y="54"/>
                    <a:pt x="27" y="108"/>
                  </a:cubicBezTo>
                  <a:cubicBezTo>
                    <a:pt x="1" y="188"/>
                    <a:pt x="1" y="268"/>
                    <a:pt x="108" y="322"/>
                  </a:cubicBezTo>
                  <a:cubicBezTo>
                    <a:pt x="536" y="536"/>
                    <a:pt x="964" y="777"/>
                    <a:pt x="1339" y="1071"/>
                  </a:cubicBezTo>
                  <a:cubicBezTo>
                    <a:pt x="1446" y="1178"/>
                    <a:pt x="1580" y="1259"/>
                    <a:pt x="1687" y="1339"/>
                  </a:cubicBezTo>
                  <a:cubicBezTo>
                    <a:pt x="1714" y="1379"/>
                    <a:pt x="1754" y="1399"/>
                    <a:pt x="1791" y="1399"/>
                  </a:cubicBezTo>
                  <a:cubicBezTo>
                    <a:pt x="1827" y="1399"/>
                    <a:pt x="1861" y="1379"/>
                    <a:pt x="1874" y="1339"/>
                  </a:cubicBezTo>
                  <a:cubicBezTo>
                    <a:pt x="1955" y="1285"/>
                    <a:pt x="1955" y="1178"/>
                    <a:pt x="1874" y="1151"/>
                  </a:cubicBezTo>
                  <a:cubicBezTo>
                    <a:pt x="1419" y="670"/>
                    <a:pt x="804" y="375"/>
                    <a:pt x="242" y="54"/>
                  </a:cubicBezTo>
                  <a:cubicBezTo>
                    <a:pt x="215" y="54"/>
                    <a:pt x="161" y="1"/>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6653;p43"/>
            <p:cNvSpPr/>
            <p:nvPr/>
          </p:nvSpPr>
          <p:spPr>
            <a:xfrm>
              <a:off x="8075750" y="4688925"/>
              <a:ext cx="47550" cy="36500"/>
            </a:xfrm>
            <a:custGeom>
              <a:avLst/>
              <a:gdLst/>
              <a:ahLst/>
              <a:cxnLst/>
              <a:rect l="l" t="t" r="r" b="b"/>
              <a:pathLst>
                <a:path w="1902" h="1460" extrusionOk="0">
                  <a:moveTo>
                    <a:pt x="1099" y="916"/>
                  </a:moveTo>
                  <a:lnTo>
                    <a:pt x="1099" y="916"/>
                  </a:lnTo>
                  <a:cubicBezTo>
                    <a:pt x="1102" y="937"/>
                    <a:pt x="1125" y="937"/>
                    <a:pt x="1125" y="937"/>
                  </a:cubicBezTo>
                  <a:cubicBezTo>
                    <a:pt x="1116" y="930"/>
                    <a:pt x="1108" y="923"/>
                    <a:pt x="1099" y="916"/>
                  </a:cubicBezTo>
                  <a:close/>
                  <a:moveTo>
                    <a:pt x="162" y="1"/>
                  </a:moveTo>
                  <a:cubicBezTo>
                    <a:pt x="81" y="1"/>
                    <a:pt x="55" y="54"/>
                    <a:pt x="28" y="81"/>
                  </a:cubicBezTo>
                  <a:cubicBezTo>
                    <a:pt x="1" y="134"/>
                    <a:pt x="1" y="241"/>
                    <a:pt x="81" y="268"/>
                  </a:cubicBezTo>
                  <a:cubicBezTo>
                    <a:pt x="446" y="476"/>
                    <a:pt x="785" y="659"/>
                    <a:pt x="1099" y="916"/>
                  </a:cubicBezTo>
                  <a:lnTo>
                    <a:pt x="1099" y="916"/>
                  </a:lnTo>
                  <a:cubicBezTo>
                    <a:pt x="1098" y="914"/>
                    <a:pt x="1098" y="912"/>
                    <a:pt x="1098" y="911"/>
                  </a:cubicBezTo>
                  <a:lnTo>
                    <a:pt x="1098" y="911"/>
                  </a:lnTo>
                  <a:cubicBezTo>
                    <a:pt x="1286" y="1044"/>
                    <a:pt x="1473" y="1205"/>
                    <a:pt x="1634" y="1419"/>
                  </a:cubicBezTo>
                  <a:cubicBezTo>
                    <a:pt x="1660" y="1446"/>
                    <a:pt x="1701" y="1459"/>
                    <a:pt x="1737" y="1459"/>
                  </a:cubicBezTo>
                  <a:cubicBezTo>
                    <a:pt x="1774" y="1459"/>
                    <a:pt x="1808" y="1446"/>
                    <a:pt x="1821" y="1419"/>
                  </a:cubicBezTo>
                  <a:cubicBezTo>
                    <a:pt x="1901" y="1339"/>
                    <a:pt x="1901" y="1259"/>
                    <a:pt x="1821" y="1205"/>
                  </a:cubicBezTo>
                  <a:cubicBezTo>
                    <a:pt x="1393" y="696"/>
                    <a:pt x="831" y="348"/>
                    <a:pt x="215" y="27"/>
                  </a:cubicBezTo>
                  <a:cubicBezTo>
                    <a:pt x="188" y="27"/>
                    <a:pt x="162" y="1"/>
                    <a:pt x="162"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6654;p43"/>
            <p:cNvSpPr/>
            <p:nvPr/>
          </p:nvSpPr>
          <p:spPr>
            <a:xfrm>
              <a:off x="8062375" y="4683575"/>
              <a:ext cx="60250" cy="41175"/>
            </a:xfrm>
            <a:custGeom>
              <a:avLst/>
              <a:gdLst/>
              <a:ahLst/>
              <a:cxnLst/>
              <a:rect l="l" t="t" r="r" b="b"/>
              <a:pathLst>
                <a:path w="2410" h="1647" extrusionOk="0">
                  <a:moveTo>
                    <a:pt x="161" y="0"/>
                  </a:moveTo>
                  <a:lnTo>
                    <a:pt x="135" y="27"/>
                  </a:lnTo>
                  <a:cubicBezTo>
                    <a:pt x="81" y="27"/>
                    <a:pt x="54" y="54"/>
                    <a:pt x="27" y="81"/>
                  </a:cubicBezTo>
                  <a:cubicBezTo>
                    <a:pt x="1" y="161"/>
                    <a:pt x="1" y="268"/>
                    <a:pt x="81" y="295"/>
                  </a:cubicBezTo>
                  <a:cubicBezTo>
                    <a:pt x="670" y="562"/>
                    <a:pt x="1205" y="857"/>
                    <a:pt x="1687" y="1232"/>
                  </a:cubicBezTo>
                  <a:cubicBezTo>
                    <a:pt x="1874" y="1365"/>
                    <a:pt x="2008" y="1473"/>
                    <a:pt x="2142" y="1606"/>
                  </a:cubicBezTo>
                  <a:cubicBezTo>
                    <a:pt x="2169" y="1633"/>
                    <a:pt x="2209" y="1646"/>
                    <a:pt x="2246" y="1646"/>
                  </a:cubicBezTo>
                  <a:cubicBezTo>
                    <a:pt x="2282" y="1646"/>
                    <a:pt x="2316" y="1633"/>
                    <a:pt x="2329" y="1606"/>
                  </a:cubicBezTo>
                  <a:cubicBezTo>
                    <a:pt x="2410" y="1526"/>
                    <a:pt x="2410" y="1419"/>
                    <a:pt x="2329" y="1392"/>
                  </a:cubicBezTo>
                  <a:cubicBezTo>
                    <a:pt x="1740" y="803"/>
                    <a:pt x="991" y="402"/>
                    <a:pt x="215" y="27"/>
                  </a:cubicBezTo>
                  <a:cubicBezTo>
                    <a:pt x="188" y="27"/>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6655;p43"/>
            <p:cNvSpPr/>
            <p:nvPr/>
          </p:nvSpPr>
          <p:spPr>
            <a:xfrm>
              <a:off x="8083125" y="4694275"/>
              <a:ext cx="18100" cy="15300"/>
            </a:xfrm>
            <a:custGeom>
              <a:avLst/>
              <a:gdLst/>
              <a:ahLst/>
              <a:cxnLst/>
              <a:rect l="l" t="t" r="r" b="b"/>
              <a:pathLst>
                <a:path w="724" h="612" extrusionOk="0">
                  <a:moveTo>
                    <a:pt x="188" y="1"/>
                  </a:moveTo>
                  <a:cubicBezTo>
                    <a:pt x="107" y="27"/>
                    <a:pt x="27" y="54"/>
                    <a:pt x="27" y="108"/>
                  </a:cubicBezTo>
                  <a:cubicBezTo>
                    <a:pt x="0" y="161"/>
                    <a:pt x="27" y="268"/>
                    <a:pt x="107" y="295"/>
                  </a:cubicBezTo>
                  <a:lnTo>
                    <a:pt x="509" y="589"/>
                  </a:lnTo>
                  <a:cubicBezTo>
                    <a:pt x="525" y="605"/>
                    <a:pt x="545" y="612"/>
                    <a:pt x="566" y="612"/>
                  </a:cubicBezTo>
                  <a:cubicBezTo>
                    <a:pt x="618" y="612"/>
                    <a:pt x="677" y="574"/>
                    <a:pt x="696" y="536"/>
                  </a:cubicBezTo>
                  <a:cubicBezTo>
                    <a:pt x="723" y="509"/>
                    <a:pt x="723" y="456"/>
                    <a:pt x="723" y="429"/>
                  </a:cubicBezTo>
                  <a:cubicBezTo>
                    <a:pt x="723" y="402"/>
                    <a:pt x="696" y="375"/>
                    <a:pt x="670" y="322"/>
                  </a:cubicBezTo>
                  <a:lnTo>
                    <a:pt x="268" y="27"/>
                  </a:lnTo>
                  <a:cubicBezTo>
                    <a:pt x="241" y="27"/>
                    <a:pt x="241" y="1"/>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6656;p43"/>
            <p:cNvSpPr/>
            <p:nvPr/>
          </p:nvSpPr>
          <p:spPr>
            <a:xfrm>
              <a:off x="7759250" y="4654800"/>
              <a:ext cx="437650" cy="477125"/>
            </a:xfrm>
            <a:custGeom>
              <a:avLst/>
              <a:gdLst/>
              <a:ahLst/>
              <a:cxnLst/>
              <a:rect l="l" t="t" r="r" b="b"/>
              <a:pathLst>
                <a:path w="17506" h="19085" extrusionOk="0">
                  <a:moveTo>
                    <a:pt x="6291" y="0"/>
                  </a:moveTo>
                  <a:cubicBezTo>
                    <a:pt x="6585" y="0"/>
                    <a:pt x="6906" y="27"/>
                    <a:pt x="7201" y="81"/>
                  </a:cubicBezTo>
                  <a:cubicBezTo>
                    <a:pt x="8057" y="161"/>
                    <a:pt x="8941" y="295"/>
                    <a:pt x="9770" y="536"/>
                  </a:cubicBezTo>
                  <a:cubicBezTo>
                    <a:pt x="10573" y="777"/>
                    <a:pt x="11376" y="1071"/>
                    <a:pt x="12126" y="1499"/>
                  </a:cubicBezTo>
                  <a:cubicBezTo>
                    <a:pt x="12822" y="1901"/>
                    <a:pt x="13491" y="2409"/>
                    <a:pt x="14026" y="3052"/>
                  </a:cubicBezTo>
                  <a:cubicBezTo>
                    <a:pt x="14294" y="3346"/>
                    <a:pt x="14561" y="3694"/>
                    <a:pt x="14749" y="4042"/>
                  </a:cubicBezTo>
                  <a:cubicBezTo>
                    <a:pt x="14883" y="4256"/>
                    <a:pt x="14990" y="4444"/>
                    <a:pt x="15097" y="4658"/>
                  </a:cubicBezTo>
                  <a:cubicBezTo>
                    <a:pt x="15204" y="4899"/>
                    <a:pt x="15284" y="5086"/>
                    <a:pt x="15391" y="5327"/>
                  </a:cubicBezTo>
                  <a:cubicBezTo>
                    <a:pt x="15766" y="6183"/>
                    <a:pt x="16033" y="7120"/>
                    <a:pt x="16141" y="8110"/>
                  </a:cubicBezTo>
                  <a:cubicBezTo>
                    <a:pt x="16221" y="8994"/>
                    <a:pt x="16221" y="9931"/>
                    <a:pt x="16087" y="10841"/>
                  </a:cubicBezTo>
                  <a:cubicBezTo>
                    <a:pt x="16033" y="11269"/>
                    <a:pt x="15900" y="11724"/>
                    <a:pt x="15766" y="12152"/>
                  </a:cubicBezTo>
                  <a:cubicBezTo>
                    <a:pt x="15632" y="12580"/>
                    <a:pt x="15418" y="12982"/>
                    <a:pt x="15230" y="13383"/>
                  </a:cubicBezTo>
                  <a:cubicBezTo>
                    <a:pt x="14802" y="14213"/>
                    <a:pt x="14187" y="14962"/>
                    <a:pt x="13491" y="15605"/>
                  </a:cubicBezTo>
                  <a:cubicBezTo>
                    <a:pt x="12741" y="16301"/>
                    <a:pt x="11885" y="16863"/>
                    <a:pt x="10948" y="17291"/>
                  </a:cubicBezTo>
                  <a:cubicBezTo>
                    <a:pt x="10466" y="17505"/>
                    <a:pt x="10011" y="17693"/>
                    <a:pt x="9503" y="17826"/>
                  </a:cubicBezTo>
                  <a:cubicBezTo>
                    <a:pt x="8994" y="17960"/>
                    <a:pt x="8512" y="18094"/>
                    <a:pt x="8004" y="18201"/>
                  </a:cubicBezTo>
                  <a:cubicBezTo>
                    <a:pt x="6960" y="18362"/>
                    <a:pt x="5889" y="18442"/>
                    <a:pt x="4845" y="18442"/>
                  </a:cubicBezTo>
                  <a:cubicBezTo>
                    <a:pt x="3775" y="18415"/>
                    <a:pt x="2758" y="18308"/>
                    <a:pt x="1687" y="18148"/>
                  </a:cubicBezTo>
                  <a:cubicBezTo>
                    <a:pt x="1098" y="18041"/>
                    <a:pt x="536" y="17933"/>
                    <a:pt x="1" y="17800"/>
                  </a:cubicBezTo>
                  <a:lnTo>
                    <a:pt x="1" y="17800"/>
                  </a:lnTo>
                  <a:cubicBezTo>
                    <a:pt x="750" y="18148"/>
                    <a:pt x="1500" y="18415"/>
                    <a:pt x="2383" y="18629"/>
                  </a:cubicBezTo>
                  <a:cubicBezTo>
                    <a:pt x="3507" y="18897"/>
                    <a:pt x="4765" y="19084"/>
                    <a:pt x="5996" y="19084"/>
                  </a:cubicBezTo>
                  <a:cubicBezTo>
                    <a:pt x="6532" y="19084"/>
                    <a:pt x="7094" y="19031"/>
                    <a:pt x="7709" y="18977"/>
                  </a:cubicBezTo>
                  <a:cubicBezTo>
                    <a:pt x="8191" y="18897"/>
                    <a:pt x="8726" y="18843"/>
                    <a:pt x="9235" y="18763"/>
                  </a:cubicBezTo>
                  <a:cubicBezTo>
                    <a:pt x="10306" y="18576"/>
                    <a:pt x="11323" y="18308"/>
                    <a:pt x="12206" y="17933"/>
                  </a:cubicBezTo>
                  <a:cubicBezTo>
                    <a:pt x="13196" y="17532"/>
                    <a:pt x="14053" y="16997"/>
                    <a:pt x="14802" y="16354"/>
                  </a:cubicBezTo>
                  <a:cubicBezTo>
                    <a:pt x="15150" y="16033"/>
                    <a:pt x="15525" y="15658"/>
                    <a:pt x="15819" y="15230"/>
                  </a:cubicBezTo>
                  <a:cubicBezTo>
                    <a:pt x="16141" y="14829"/>
                    <a:pt x="16435" y="14347"/>
                    <a:pt x="16676" y="13812"/>
                  </a:cubicBezTo>
                  <a:cubicBezTo>
                    <a:pt x="17104" y="12848"/>
                    <a:pt x="17372" y="11777"/>
                    <a:pt x="17425" y="10573"/>
                  </a:cubicBezTo>
                  <a:cubicBezTo>
                    <a:pt x="17506" y="9476"/>
                    <a:pt x="17372" y="8298"/>
                    <a:pt x="17104" y="7174"/>
                  </a:cubicBezTo>
                  <a:cubicBezTo>
                    <a:pt x="16970" y="6638"/>
                    <a:pt x="16810" y="6103"/>
                    <a:pt x="16569" y="5568"/>
                  </a:cubicBezTo>
                  <a:cubicBezTo>
                    <a:pt x="16328" y="4979"/>
                    <a:pt x="16087" y="4524"/>
                    <a:pt x="15819" y="4096"/>
                  </a:cubicBezTo>
                  <a:cubicBezTo>
                    <a:pt x="15552" y="3641"/>
                    <a:pt x="15204" y="3212"/>
                    <a:pt x="14829" y="2811"/>
                  </a:cubicBezTo>
                  <a:cubicBezTo>
                    <a:pt x="14615" y="2624"/>
                    <a:pt x="14401" y="2409"/>
                    <a:pt x="14160" y="2249"/>
                  </a:cubicBezTo>
                  <a:cubicBezTo>
                    <a:pt x="13785" y="1901"/>
                    <a:pt x="13330" y="1633"/>
                    <a:pt x="12929" y="1419"/>
                  </a:cubicBezTo>
                  <a:lnTo>
                    <a:pt x="12875" y="1419"/>
                  </a:lnTo>
                  <a:cubicBezTo>
                    <a:pt x="12688" y="1285"/>
                    <a:pt x="12447" y="1178"/>
                    <a:pt x="12206" y="1071"/>
                  </a:cubicBezTo>
                  <a:cubicBezTo>
                    <a:pt x="12179" y="1071"/>
                    <a:pt x="12152" y="1044"/>
                    <a:pt x="12126" y="1044"/>
                  </a:cubicBezTo>
                  <a:cubicBezTo>
                    <a:pt x="11885" y="937"/>
                    <a:pt x="11671" y="830"/>
                    <a:pt x="11483" y="777"/>
                  </a:cubicBezTo>
                  <a:cubicBezTo>
                    <a:pt x="11323" y="696"/>
                    <a:pt x="11109" y="670"/>
                    <a:pt x="10948" y="616"/>
                  </a:cubicBezTo>
                  <a:lnTo>
                    <a:pt x="10654" y="509"/>
                  </a:lnTo>
                  <a:lnTo>
                    <a:pt x="10252" y="402"/>
                  </a:lnTo>
                  <a:cubicBezTo>
                    <a:pt x="9797" y="268"/>
                    <a:pt x="9315" y="215"/>
                    <a:pt x="8807" y="134"/>
                  </a:cubicBezTo>
                  <a:cubicBezTo>
                    <a:pt x="8512" y="81"/>
                    <a:pt x="8138" y="27"/>
                    <a:pt x="7709" y="27"/>
                  </a:cubicBezTo>
                  <a:lnTo>
                    <a:pt x="7388" y="27"/>
                  </a:lnTo>
                  <a:cubicBezTo>
                    <a:pt x="7254" y="0"/>
                    <a:pt x="7120" y="0"/>
                    <a:pt x="7040" y="0"/>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6657;p43"/>
            <p:cNvSpPr/>
            <p:nvPr/>
          </p:nvSpPr>
          <p:spPr>
            <a:xfrm>
              <a:off x="7869675" y="4952575"/>
              <a:ext cx="47525" cy="31325"/>
            </a:xfrm>
            <a:custGeom>
              <a:avLst/>
              <a:gdLst/>
              <a:ahLst/>
              <a:cxnLst/>
              <a:rect l="l" t="t" r="r" b="b"/>
              <a:pathLst>
                <a:path w="1901" h="1253" extrusionOk="0">
                  <a:moveTo>
                    <a:pt x="964" y="0"/>
                  </a:moveTo>
                  <a:cubicBezTo>
                    <a:pt x="830" y="27"/>
                    <a:pt x="750" y="80"/>
                    <a:pt x="616" y="134"/>
                  </a:cubicBezTo>
                  <a:cubicBezTo>
                    <a:pt x="535" y="161"/>
                    <a:pt x="482" y="241"/>
                    <a:pt x="402" y="268"/>
                  </a:cubicBezTo>
                  <a:cubicBezTo>
                    <a:pt x="375" y="295"/>
                    <a:pt x="295" y="348"/>
                    <a:pt x="268" y="375"/>
                  </a:cubicBezTo>
                  <a:cubicBezTo>
                    <a:pt x="241" y="375"/>
                    <a:pt x="241" y="402"/>
                    <a:pt x="134" y="428"/>
                  </a:cubicBezTo>
                  <a:cubicBezTo>
                    <a:pt x="134" y="428"/>
                    <a:pt x="107" y="482"/>
                    <a:pt x="107" y="509"/>
                  </a:cubicBezTo>
                  <a:cubicBezTo>
                    <a:pt x="107" y="535"/>
                    <a:pt x="54" y="535"/>
                    <a:pt x="54" y="562"/>
                  </a:cubicBezTo>
                  <a:cubicBezTo>
                    <a:pt x="54" y="616"/>
                    <a:pt x="27" y="643"/>
                    <a:pt x="27" y="669"/>
                  </a:cubicBezTo>
                  <a:lnTo>
                    <a:pt x="27" y="696"/>
                  </a:lnTo>
                  <a:lnTo>
                    <a:pt x="27" y="776"/>
                  </a:lnTo>
                  <a:cubicBezTo>
                    <a:pt x="0" y="803"/>
                    <a:pt x="0" y="830"/>
                    <a:pt x="0" y="910"/>
                  </a:cubicBezTo>
                  <a:cubicBezTo>
                    <a:pt x="0" y="937"/>
                    <a:pt x="27" y="1017"/>
                    <a:pt x="54" y="1044"/>
                  </a:cubicBezTo>
                  <a:cubicBezTo>
                    <a:pt x="54" y="1071"/>
                    <a:pt x="107" y="1071"/>
                    <a:pt x="134" y="1071"/>
                  </a:cubicBezTo>
                  <a:cubicBezTo>
                    <a:pt x="161" y="1098"/>
                    <a:pt x="188" y="1098"/>
                    <a:pt x="241" y="1151"/>
                  </a:cubicBezTo>
                  <a:cubicBezTo>
                    <a:pt x="357" y="1209"/>
                    <a:pt x="500" y="1253"/>
                    <a:pt x="642" y="1253"/>
                  </a:cubicBezTo>
                  <a:cubicBezTo>
                    <a:pt x="696" y="1253"/>
                    <a:pt x="751" y="1246"/>
                    <a:pt x="803" y="1231"/>
                  </a:cubicBezTo>
                  <a:cubicBezTo>
                    <a:pt x="1231" y="1151"/>
                    <a:pt x="1606" y="803"/>
                    <a:pt x="1874" y="375"/>
                  </a:cubicBezTo>
                  <a:cubicBezTo>
                    <a:pt x="1901" y="295"/>
                    <a:pt x="1901" y="214"/>
                    <a:pt x="1847" y="134"/>
                  </a:cubicBezTo>
                  <a:cubicBezTo>
                    <a:pt x="1814" y="123"/>
                    <a:pt x="1780" y="116"/>
                    <a:pt x="1749" y="116"/>
                  </a:cubicBezTo>
                  <a:cubicBezTo>
                    <a:pt x="1705" y="116"/>
                    <a:pt x="1664" y="129"/>
                    <a:pt x="1633" y="161"/>
                  </a:cubicBezTo>
                  <a:cubicBezTo>
                    <a:pt x="1606" y="80"/>
                    <a:pt x="1472" y="0"/>
                    <a:pt x="1365" y="0"/>
                  </a:cubicBezTo>
                  <a:close/>
                </a:path>
              </a:pathLst>
            </a:custGeom>
            <a:solidFill>
              <a:srgbClr val="FF6D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6658;p43"/>
            <p:cNvSpPr/>
            <p:nvPr/>
          </p:nvSpPr>
          <p:spPr>
            <a:xfrm>
              <a:off x="7848250" y="4911750"/>
              <a:ext cx="81675" cy="76575"/>
            </a:xfrm>
            <a:custGeom>
              <a:avLst/>
              <a:gdLst/>
              <a:ahLst/>
              <a:cxnLst/>
              <a:rect l="l" t="t" r="r" b="b"/>
              <a:pathLst>
                <a:path w="3267" h="3063" extrusionOk="0">
                  <a:moveTo>
                    <a:pt x="1981" y="1720"/>
                  </a:moveTo>
                  <a:cubicBezTo>
                    <a:pt x="2042" y="1720"/>
                    <a:pt x="2102" y="1727"/>
                    <a:pt x="2169" y="1740"/>
                  </a:cubicBezTo>
                  <a:cubicBezTo>
                    <a:pt x="2276" y="1767"/>
                    <a:pt x="2329" y="1767"/>
                    <a:pt x="2436" y="1847"/>
                  </a:cubicBezTo>
                  <a:cubicBezTo>
                    <a:pt x="2490" y="1874"/>
                    <a:pt x="2570" y="1901"/>
                    <a:pt x="2597" y="1981"/>
                  </a:cubicBezTo>
                  <a:cubicBezTo>
                    <a:pt x="2570" y="2035"/>
                    <a:pt x="2543" y="2061"/>
                    <a:pt x="2490" y="2142"/>
                  </a:cubicBezTo>
                  <a:cubicBezTo>
                    <a:pt x="2436" y="2249"/>
                    <a:pt x="2356" y="2302"/>
                    <a:pt x="2276" y="2409"/>
                  </a:cubicBezTo>
                  <a:lnTo>
                    <a:pt x="2195" y="2463"/>
                  </a:lnTo>
                  <a:cubicBezTo>
                    <a:pt x="2088" y="2543"/>
                    <a:pt x="2008" y="2597"/>
                    <a:pt x="1901" y="2650"/>
                  </a:cubicBezTo>
                  <a:cubicBezTo>
                    <a:pt x="1794" y="2677"/>
                    <a:pt x="1660" y="2704"/>
                    <a:pt x="1553" y="2704"/>
                  </a:cubicBezTo>
                  <a:cubicBezTo>
                    <a:pt x="1473" y="2704"/>
                    <a:pt x="1366" y="2704"/>
                    <a:pt x="1232" y="2677"/>
                  </a:cubicBezTo>
                  <a:cubicBezTo>
                    <a:pt x="1125" y="2624"/>
                    <a:pt x="1018" y="2597"/>
                    <a:pt x="964" y="2543"/>
                  </a:cubicBezTo>
                  <a:lnTo>
                    <a:pt x="991" y="2543"/>
                  </a:lnTo>
                  <a:lnTo>
                    <a:pt x="964" y="2490"/>
                  </a:lnTo>
                  <a:lnTo>
                    <a:pt x="937" y="2490"/>
                  </a:lnTo>
                  <a:cubicBezTo>
                    <a:pt x="937" y="2490"/>
                    <a:pt x="964" y="2463"/>
                    <a:pt x="964" y="2409"/>
                  </a:cubicBezTo>
                  <a:cubicBezTo>
                    <a:pt x="991" y="2329"/>
                    <a:pt x="991" y="2276"/>
                    <a:pt x="1018" y="2222"/>
                  </a:cubicBezTo>
                  <a:cubicBezTo>
                    <a:pt x="1071" y="2168"/>
                    <a:pt x="1125" y="2115"/>
                    <a:pt x="1152" y="2061"/>
                  </a:cubicBezTo>
                  <a:lnTo>
                    <a:pt x="1205" y="2035"/>
                  </a:lnTo>
                  <a:cubicBezTo>
                    <a:pt x="1259" y="1954"/>
                    <a:pt x="1339" y="1928"/>
                    <a:pt x="1392" y="1874"/>
                  </a:cubicBezTo>
                  <a:cubicBezTo>
                    <a:pt x="1553" y="1794"/>
                    <a:pt x="1660" y="1767"/>
                    <a:pt x="1794" y="1740"/>
                  </a:cubicBezTo>
                  <a:cubicBezTo>
                    <a:pt x="1861" y="1727"/>
                    <a:pt x="1921" y="1720"/>
                    <a:pt x="1981" y="1720"/>
                  </a:cubicBezTo>
                  <a:close/>
                  <a:moveTo>
                    <a:pt x="81" y="0"/>
                  </a:moveTo>
                  <a:lnTo>
                    <a:pt x="81" y="27"/>
                  </a:lnTo>
                  <a:cubicBezTo>
                    <a:pt x="1" y="696"/>
                    <a:pt x="27" y="1312"/>
                    <a:pt x="161" y="1794"/>
                  </a:cubicBezTo>
                  <a:cubicBezTo>
                    <a:pt x="295" y="2249"/>
                    <a:pt x="536" y="2597"/>
                    <a:pt x="804" y="2811"/>
                  </a:cubicBezTo>
                  <a:cubicBezTo>
                    <a:pt x="857" y="2838"/>
                    <a:pt x="937" y="2918"/>
                    <a:pt x="991" y="2945"/>
                  </a:cubicBezTo>
                  <a:cubicBezTo>
                    <a:pt x="1071" y="2971"/>
                    <a:pt x="1125" y="2998"/>
                    <a:pt x="1205" y="2998"/>
                  </a:cubicBezTo>
                  <a:cubicBezTo>
                    <a:pt x="1303" y="3037"/>
                    <a:pt x="1401" y="3062"/>
                    <a:pt x="1499" y="3062"/>
                  </a:cubicBezTo>
                  <a:cubicBezTo>
                    <a:pt x="1535" y="3062"/>
                    <a:pt x="1571" y="3059"/>
                    <a:pt x="1607" y="3052"/>
                  </a:cubicBezTo>
                  <a:cubicBezTo>
                    <a:pt x="1874" y="2998"/>
                    <a:pt x="2169" y="2918"/>
                    <a:pt x="2410" y="2677"/>
                  </a:cubicBezTo>
                  <a:lnTo>
                    <a:pt x="2436" y="2650"/>
                  </a:lnTo>
                  <a:cubicBezTo>
                    <a:pt x="2677" y="2409"/>
                    <a:pt x="2865" y="2115"/>
                    <a:pt x="2998" y="1740"/>
                  </a:cubicBezTo>
                  <a:cubicBezTo>
                    <a:pt x="3079" y="1526"/>
                    <a:pt x="3132" y="1312"/>
                    <a:pt x="3159" y="1071"/>
                  </a:cubicBezTo>
                  <a:cubicBezTo>
                    <a:pt x="3239" y="857"/>
                    <a:pt x="3266" y="643"/>
                    <a:pt x="3239" y="322"/>
                  </a:cubicBezTo>
                  <a:cubicBezTo>
                    <a:pt x="2195" y="188"/>
                    <a:pt x="1125" y="134"/>
                    <a:pt x="81"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6659;p43"/>
            <p:cNvSpPr/>
            <p:nvPr/>
          </p:nvSpPr>
          <p:spPr>
            <a:xfrm>
              <a:off x="8025575" y="4878950"/>
              <a:ext cx="38175" cy="60925"/>
            </a:xfrm>
            <a:custGeom>
              <a:avLst/>
              <a:gdLst/>
              <a:ahLst/>
              <a:cxnLst/>
              <a:rect l="l" t="t" r="r" b="b"/>
              <a:pathLst>
                <a:path w="1527" h="2437" extrusionOk="0">
                  <a:moveTo>
                    <a:pt x="723" y="1"/>
                  </a:moveTo>
                  <a:cubicBezTo>
                    <a:pt x="322" y="1"/>
                    <a:pt x="1" y="563"/>
                    <a:pt x="27" y="1232"/>
                  </a:cubicBezTo>
                  <a:cubicBezTo>
                    <a:pt x="54" y="1901"/>
                    <a:pt x="402" y="2437"/>
                    <a:pt x="804" y="2437"/>
                  </a:cubicBezTo>
                  <a:cubicBezTo>
                    <a:pt x="1205" y="2437"/>
                    <a:pt x="1526" y="1875"/>
                    <a:pt x="1499" y="1205"/>
                  </a:cubicBezTo>
                  <a:cubicBezTo>
                    <a:pt x="1473" y="536"/>
                    <a:pt x="1125" y="1"/>
                    <a:pt x="723"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6660;p43"/>
            <p:cNvSpPr/>
            <p:nvPr/>
          </p:nvSpPr>
          <p:spPr>
            <a:xfrm>
              <a:off x="7748550" y="4872950"/>
              <a:ext cx="37500" cy="61575"/>
            </a:xfrm>
            <a:custGeom>
              <a:avLst/>
              <a:gdLst/>
              <a:ahLst/>
              <a:cxnLst/>
              <a:rect l="l" t="t" r="r" b="b"/>
              <a:pathLst>
                <a:path w="1500" h="2463" extrusionOk="0">
                  <a:moveTo>
                    <a:pt x="696" y="0"/>
                  </a:moveTo>
                  <a:cubicBezTo>
                    <a:pt x="295" y="0"/>
                    <a:pt x="1" y="589"/>
                    <a:pt x="1" y="1258"/>
                  </a:cubicBezTo>
                  <a:cubicBezTo>
                    <a:pt x="27" y="1927"/>
                    <a:pt x="375" y="2463"/>
                    <a:pt x="777" y="2463"/>
                  </a:cubicBezTo>
                  <a:cubicBezTo>
                    <a:pt x="1178" y="2463"/>
                    <a:pt x="1499" y="1874"/>
                    <a:pt x="1473" y="1205"/>
                  </a:cubicBezTo>
                  <a:cubicBezTo>
                    <a:pt x="1446" y="535"/>
                    <a:pt x="1098" y="0"/>
                    <a:pt x="696"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6661;p43"/>
            <p:cNvSpPr/>
            <p:nvPr/>
          </p:nvSpPr>
          <p:spPr>
            <a:xfrm>
              <a:off x="8019550" y="4802175"/>
              <a:ext cx="74300" cy="43050"/>
            </a:xfrm>
            <a:custGeom>
              <a:avLst/>
              <a:gdLst/>
              <a:ahLst/>
              <a:cxnLst/>
              <a:rect l="l" t="t" r="r" b="b"/>
              <a:pathLst>
                <a:path w="2972" h="1722" extrusionOk="0">
                  <a:moveTo>
                    <a:pt x="856" y="1"/>
                  </a:moveTo>
                  <a:cubicBezTo>
                    <a:pt x="490" y="1"/>
                    <a:pt x="212" y="113"/>
                    <a:pt x="135" y="315"/>
                  </a:cubicBezTo>
                  <a:cubicBezTo>
                    <a:pt x="1" y="690"/>
                    <a:pt x="509" y="1225"/>
                    <a:pt x="1232" y="1520"/>
                  </a:cubicBezTo>
                  <a:cubicBezTo>
                    <a:pt x="1555" y="1658"/>
                    <a:pt x="1873" y="1722"/>
                    <a:pt x="2141" y="1722"/>
                  </a:cubicBezTo>
                  <a:cubicBezTo>
                    <a:pt x="2495" y="1722"/>
                    <a:pt x="2762" y="1610"/>
                    <a:pt x="2838" y="1412"/>
                  </a:cubicBezTo>
                  <a:cubicBezTo>
                    <a:pt x="2972" y="1038"/>
                    <a:pt x="2463" y="502"/>
                    <a:pt x="1740" y="181"/>
                  </a:cubicBezTo>
                  <a:cubicBezTo>
                    <a:pt x="1427" y="58"/>
                    <a:pt x="1119" y="1"/>
                    <a:pt x="856"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6662;p43"/>
            <p:cNvSpPr/>
            <p:nvPr/>
          </p:nvSpPr>
          <p:spPr>
            <a:xfrm>
              <a:off x="7732500" y="4800150"/>
              <a:ext cx="75625" cy="40150"/>
            </a:xfrm>
            <a:custGeom>
              <a:avLst/>
              <a:gdLst/>
              <a:ahLst/>
              <a:cxnLst/>
              <a:rect l="l" t="t" r="r" b="b"/>
              <a:pathLst>
                <a:path w="3025" h="1606" extrusionOk="0">
                  <a:moveTo>
                    <a:pt x="2033" y="0"/>
                  </a:moveTo>
                  <a:cubicBezTo>
                    <a:pt x="1814" y="0"/>
                    <a:pt x="1568" y="33"/>
                    <a:pt x="1312" y="102"/>
                  </a:cubicBezTo>
                  <a:cubicBezTo>
                    <a:pt x="536" y="343"/>
                    <a:pt x="0" y="851"/>
                    <a:pt x="107" y="1226"/>
                  </a:cubicBezTo>
                  <a:cubicBezTo>
                    <a:pt x="181" y="1467"/>
                    <a:pt x="551" y="1605"/>
                    <a:pt x="1029" y="1605"/>
                  </a:cubicBezTo>
                  <a:cubicBezTo>
                    <a:pt x="1241" y="1605"/>
                    <a:pt x="1475" y="1578"/>
                    <a:pt x="1713" y="1520"/>
                  </a:cubicBezTo>
                  <a:cubicBezTo>
                    <a:pt x="2489" y="1279"/>
                    <a:pt x="3025" y="771"/>
                    <a:pt x="2918" y="423"/>
                  </a:cubicBezTo>
                  <a:cubicBezTo>
                    <a:pt x="2845" y="150"/>
                    <a:pt x="2499" y="0"/>
                    <a:pt x="2033"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6663;p43"/>
            <p:cNvSpPr/>
            <p:nvPr/>
          </p:nvSpPr>
          <p:spPr>
            <a:xfrm>
              <a:off x="8049675" y="4940650"/>
              <a:ext cx="56225" cy="55000"/>
            </a:xfrm>
            <a:custGeom>
              <a:avLst/>
              <a:gdLst/>
              <a:ahLst/>
              <a:cxnLst/>
              <a:rect l="l" t="t" r="r" b="b"/>
              <a:pathLst>
                <a:path w="2249" h="2200" extrusionOk="0">
                  <a:moveTo>
                    <a:pt x="1031" y="1"/>
                  </a:moveTo>
                  <a:cubicBezTo>
                    <a:pt x="888" y="1"/>
                    <a:pt x="758" y="45"/>
                    <a:pt x="643" y="102"/>
                  </a:cubicBezTo>
                  <a:cubicBezTo>
                    <a:pt x="535" y="183"/>
                    <a:pt x="455" y="210"/>
                    <a:pt x="402" y="290"/>
                  </a:cubicBezTo>
                  <a:cubicBezTo>
                    <a:pt x="161" y="424"/>
                    <a:pt x="27" y="745"/>
                    <a:pt x="27" y="1012"/>
                  </a:cubicBezTo>
                  <a:cubicBezTo>
                    <a:pt x="0" y="1307"/>
                    <a:pt x="80" y="1575"/>
                    <a:pt x="295" y="1815"/>
                  </a:cubicBezTo>
                  <a:cubicBezTo>
                    <a:pt x="455" y="2056"/>
                    <a:pt x="723" y="2163"/>
                    <a:pt x="1017" y="2190"/>
                  </a:cubicBezTo>
                  <a:cubicBezTo>
                    <a:pt x="1068" y="2196"/>
                    <a:pt x="1118" y="2200"/>
                    <a:pt x="1168" y="2200"/>
                  </a:cubicBezTo>
                  <a:cubicBezTo>
                    <a:pt x="1329" y="2200"/>
                    <a:pt x="1483" y="2165"/>
                    <a:pt x="1606" y="2083"/>
                  </a:cubicBezTo>
                  <a:cubicBezTo>
                    <a:pt x="1660" y="2030"/>
                    <a:pt x="1767" y="1976"/>
                    <a:pt x="1847" y="1923"/>
                  </a:cubicBezTo>
                  <a:cubicBezTo>
                    <a:pt x="2061" y="1789"/>
                    <a:pt x="2195" y="1441"/>
                    <a:pt x="2195" y="1173"/>
                  </a:cubicBezTo>
                  <a:cubicBezTo>
                    <a:pt x="2248" y="879"/>
                    <a:pt x="2141" y="611"/>
                    <a:pt x="1927" y="370"/>
                  </a:cubicBezTo>
                  <a:cubicBezTo>
                    <a:pt x="1767" y="156"/>
                    <a:pt x="1499" y="49"/>
                    <a:pt x="1205" y="22"/>
                  </a:cubicBezTo>
                  <a:cubicBezTo>
                    <a:pt x="1145" y="7"/>
                    <a:pt x="1087" y="1"/>
                    <a:pt x="103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6664;p43"/>
            <p:cNvSpPr/>
            <p:nvPr/>
          </p:nvSpPr>
          <p:spPr>
            <a:xfrm>
              <a:off x="7701700" y="4923925"/>
              <a:ext cx="56250" cy="55000"/>
            </a:xfrm>
            <a:custGeom>
              <a:avLst/>
              <a:gdLst/>
              <a:ahLst/>
              <a:cxnLst/>
              <a:rect l="l" t="t" r="r" b="b"/>
              <a:pathLst>
                <a:path w="2250" h="2200" extrusionOk="0">
                  <a:moveTo>
                    <a:pt x="1032" y="0"/>
                  </a:moveTo>
                  <a:cubicBezTo>
                    <a:pt x="889" y="0"/>
                    <a:pt x="759" y="44"/>
                    <a:pt x="643" y="102"/>
                  </a:cubicBezTo>
                  <a:cubicBezTo>
                    <a:pt x="536" y="183"/>
                    <a:pt x="456" y="209"/>
                    <a:pt x="402" y="290"/>
                  </a:cubicBezTo>
                  <a:cubicBezTo>
                    <a:pt x="162" y="424"/>
                    <a:pt x="28" y="745"/>
                    <a:pt x="28" y="1012"/>
                  </a:cubicBezTo>
                  <a:cubicBezTo>
                    <a:pt x="1" y="1307"/>
                    <a:pt x="81" y="1574"/>
                    <a:pt x="295" y="1815"/>
                  </a:cubicBezTo>
                  <a:cubicBezTo>
                    <a:pt x="456" y="2056"/>
                    <a:pt x="724" y="2163"/>
                    <a:pt x="1045" y="2190"/>
                  </a:cubicBezTo>
                  <a:cubicBezTo>
                    <a:pt x="1089" y="2196"/>
                    <a:pt x="1135" y="2200"/>
                    <a:pt x="1181" y="2200"/>
                  </a:cubicBezTo>
                  <a:cubicBezTo>
                    <a:pt x="1330" y="2200"/>
                    <a:pt x="1484" y="2165"/>
                    <a:pt x="1607" y="2083"/>
                  </a:cubicBezTo>
                  <a:cubicBezTo>
                    <a:pt x="1660" y="2029"/>
                    <a:pt x="1768" y="1976"/>
                    <a:pt x="1848" y="1922"/>
                  </a:cubicBezTo>
                  <a:cubicBezTo>
                    <a:pt x="2062" y="1789"/>
                    <a:pt x="2196" y="1441"/>
                    <a:pt x="2196" y="1173"/>
                  </a:cubicBezTo>
                  <a:cubicBezTo>
                    <a:pt x="2249" y="879"/>
                    <a:pt x="2142" y="611"/>
                    <a:pt x="1928" y="370"/>
                  </a:cubicBezTo>
                  <a:cubicBezTo>
                    <a:pt x="1768" y="156"/>
                    <a:pt x="1500" y="49"/>
                    <a:pt x="1205" y="22"/>
                  </a:cubicBezTo>
                  <a:cubicBezTo>
                    <a:pt x="1146" y="7"/>
                    <a:pt x="1088" y="0"/>
                    <a:pt x="103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7" name="Rounded Rectangle 126"/>
          <p:cNvSpPr/>
          <p:nvPr/>
        </p:nvSpPr>
        <p:spPr>
          <a:xfrm>
            <a:off x="1315607" y="866355"/>
            <a:ext cx="2049894" cy="296166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Rounded Rectangle 127"/>
          <p:cNvSpPr/>
          <p:nvPr/>
        </p:nvSpPr>
        <p:spPr>
          <a:xfrm>
            <a:off x="3608127" y="837606"/>
            <a:ext cx="2043373" cy="299041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Rounded Rectangle 128"/>
          <p:cNvSpPr/>
          <p:nvPr/>
        </p:nvSpPr>
        <p:spPr>
          <a:xfrm>
            <a:off x="5865337" y="827946"/>
            <a:ext cx="2019320" cy="3000074"/>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TextBox 129"/>
          <p:cNvSpPr txBox="1"/>
          <p:nvPr/>
        </p:nvSpPr>
        <p:spPr>
          <a:xfrm>
            <a:off x="1730986" y="901588"/>
            <a:ext cx="1943004" cy="461665"/>
          </a:xfrm>
          <a:prstGeom prst="rect">
            <a:avLst/>
          </a:prstGeom>
          <a:noFill/>
        </p:spPr>
        <p:txBody>
          <a:bodyPr wrap="square" rtlCol="0">
            <a:spAutoFit/>
          </a:bodyPr>
          <a:lstStyle/>
          <a:p>
            <a:r>
              <a:rPr lang="en-US" sz="2400" b="1" smtClean="0">
                <a:latin typeface="Arial" pitchFamily="34" charset="0"/>
                <a:cs typeface="Arial" pitchFamily="34" charset="0"/>
              </a:rPr>
              <a:t>955    5</a:t>
            </a:r>
            <a:endParaRPr lang="en-US" sz="2400" b="1">
              <a:latin typeface="Arial" pitchFamily="34" charset="0"/>
              <a:cs typeface="Arial" pitchFamily="34" charset="0"/>
            </a:endParaRPr>
          </a:p>
        </p:txBody>
      </p:sp>
      <p:cxnSp>
        <p:nvCxnSpPr>
          <p:cNvPr id="131" name="Straight Connector 130"/>
          <p:cNvCxnSpPr/>
          <p:nvPr/>
        </p:nvCxnSpPr>
        <p:spPr>
          <a:xfrm>
            <a:off x="2481846" y="979492"/>
            <a:ext cx="0" cy="82593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flipH="1">
            <a:off x="2481846" y="1338037"/>
            <a:ext cx="630166"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33" name="TextBox 132"/>
          <p:cNvSpPr txBox="1"/>
          <p:nvPr/>
        </p:nvSpPr>
        <p:spPr>
          <a:xfrm>
            <a:off x="1730985" y="1238185"/>
            <a:ext cx="356188" cy="461665"/>
          </a:xfrm>
          <a:prstGeom prst="rect">
            <a:avLst/>
          </a:prstGeom>
          <a:noFill/>
        </p:spPr>
        <p:txBody>
          <a:bodyPr wrap="none" rtlCol="0">
            <a:spAutoFit/>
          </a:bodyPr>
          <a:lstStyle/>
          <a:p>
            <a:r>
              <a:rPr lang="en-US" sz="2400" b="1" smtClean="0">
                <a:latin typeface="Arial" pitchFamily="34" charset="0"/>
                <a:cs typeface="Arial" pitchFamily="34" charset="0"/>
              </a:rPr>
              <a:t>5</a:t>
            </a:r>
            <a:endParaRPr lang="en-US" sz="1050" b="1">
              <a:latin typeface="Arial" pitchFamily="34" charset="0"/>
              <a:cs typeface="Arial" pitchFamily="34" charset="0"/>
            </a:endParaRPr>
          </a:p>
        </p:txBody>
      </p:sp>
      <p:cxnSp>
        <p:nvCxnSpPr>
          <p:cNvPr id="134" name="Straight Connector 133"/>
          <p:cNvCxnSpPr/>
          <p:nvPr/>
        </p:nvCxnSpPr>
        <p:spPr>
          <a:xfrm>
            <a:off x="1764704" y="1689317"/>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35" name="TextBox 134"/>
          <p:cNvSpPr txBox="1"/>
          <p:nvPr/>
        </p:nvSpPr>
        <p:spPr>
          <a:xfrm>
            <a:off x="1730986" y="1701914"/>
            <a:ext cx="527709" cy="461665"/>
          </a:xfrm>
          <a:prstGeom prst="rect">
            <a:avLst/>
          </a:prstGeom>
          <a:noFill/>
        </p:spPr>
        <p:txBody>
          <a:bodyPr wrap="none" rtlCol="0">
            <a:spAutoFit/>
          </a:bodyPr>
          <a:lstStyle/>
          <a:p>
            <a:r>
              <a:rPr lang="en-US" sz="2400" b="1" smtClean="0">
                <a:latin typeface="Arial" pitchFamily="34" charset="0"/>
                <a:cs typeface="Arial" pitchFamily="34" charset="0"/>
              </a:rPr>
              <a:t>45</a:t>
            </a:r>
            <a:endParaRPr lang="en-US" sz="1050" b="1">
              <a:latin typeface="Arial" pitchFamily="34" charset="0"/>
              <a:cs typeface="Arial" pitchFamily="34" charset="0"/>
            </a:endParaRPr>
          </a:p>
        </p:txBody>
      </p:sp>
      <p:sp>
        <p:nvSpPr>
          <p:cNvPr id="136" name="TextBox 135"/>
          <p:cNvSpPr txBox="1"/>
          <p:nvPr/>
        </p:nvSpPr>
        <p:spPr>
          <a:xfrm>
            <a:off x="1730983" y="1986591"/>
            <a:ext cx="527709" cy="461665"/>
          </a:xfrm>
          <a:prstGeom prst="rect">
            <a:avLst/>
          </a:prstGeom>
          <a:noFill/>
        </p:spPr>
        <p:txBody>
          <a:bodyPr wrap="none" rtlCol="0">
            <a:spAutoFit/>
          </a:bodyPr>
          <a:lstStyle/>
          <a:p>
            <a:r>
              <a:rPr lang="en-US" sz="2400" b="1" smtClean="0">
                <a:latin typeface="Arial" pitchFamily="34" charset="0"/>
                <a:cs typeface="Arial" pitchFamily="34" charset="0"/>
              </a:rPr>
              <a:t>45</a:t>
            </a:r>
            <a:endParaRPr lang="en-US" sz="1050" b="1">
              <a:latin typeface="Arial" pitchFamily="34" charset="0"/>
              <a:cs typeface="Arial" pitchFamily="34" charset="0"/>
            </a:endParaRPr>
          </a:p>
        </p:txBody>
      </p:sp>
      <p:sp>
        <p:nvSpPr>
          <p:cNvPr id="137" name="TextBox 136"/>
          <p:cNvSpPr txBox="1"/>
          <p:nvPr/>
        </p:nvSpPr>
        <p:spPr>
          <a:xfrm>
            <a:off x="1836758" y="2458298"/>
            <a:ext cx="527709" cy="461665"/>
          </a:xfrm>
          <a:prstGeom prst="rect">
            <a:avLst/>
          </a:prstGeom>
          <a:noFill/>
        </p:spPr>
        <p:txBody>
          <a:bodyPr wrap="none" rtlCol="0">
            <a:spAutoFit/>
          </a:bodyPr>
          <a:lstStyle/>
          <a:p>
            <a:r>
              <a:rPr lang="en-US" sz="2400" b="1" smtClean="0">
                <a:latin typeface="Arial" pitchFamily="34" charset="0"/>
                <a:cs typeface="Arial" pitchFamily="34" charset="0"/>
              </a:rPr>
              <a:t>05</a:t>
            </a:r>
            <a:endParaRPr lang="en-US" sz="1050" b="1">
              <a:latin typeface="Arial" pitchFamily="34" charset="0"/>
              <a:cs typeface="Arial" pitchFamily="34" charset="0"/>
            </a:endParaRPr>
          </a:p>
        </p:txBody>
      </p:sp>
      <p:sp>
        <p:nvSpPr>
          <p:cNvPr id="138" name="TextBox 137"/>
          <p:cNvSpPr txBox="1"/>
          <p:nvPr/>
        </p:nvSpPr>
        <p:spPr>
          <a:xfrm>
            <a:off x="1823318" y="2815795"/>
            <a:ext cx="527709" cy="461665"/>
          </a:xfrm>
          <a:prstGeom prst="rect">
            <a:avLst/>
          </a:prstGeom>
          <a:noFill/>
        </p:spPr>
        <p:txBody>
          <a:bodyPr wrap="none" rtlCol="0">
            <a:spAutoFit/>
          </a:bodyPr>
          <a:lstStyle/>
          <a:p>
            <a:r>
              <a:rPr lang="en-US" sz="2400" b="1" smtClean="0">
                <a:latin typeface="Arial" pitchFamily="34" charset="0"/>
                <a:cs typeface="Arial" pitchFamily="34" charset="0"/>
              </a:rPr>
              <a:t>05</a:t>
            </a:r>
            <a:endParaRPr lang="en-US" sz="1050" b="1">
              <a:latin typeface="Arial" pitchFamily="34" charset="0"/>
              <a:cs typeface="Arial" pitchFamily="34" charset="0"/>
            </a:endParaRPr>
          </a:p>
        </p:txBody>
      </p:sp>
      <p:sp>
        <p:nvSpPr>
          <p:cNvPr id="139" name="TextBox 138"/>
          <p:cNvSpPr txBox="1"/>
          <p:nvPr/>
        </p:nvSpPr>
        <p:spPr>
          <a:xfrm>
            <a:off x="1974558" y="3277460"/>
            <a:ext cx="356188" cy="461665"/>
          </a:xfrm>
          <a:prstGeom prst="rect">
            <a:avLst/>
          </a:prstGeom>
          <a:noFill/>
        </p:spPr>
        <p:txBody>
          <a:bodyPr wrap="none" rtlCol="0">
            <a:spAutoFit/>
          </a:bodyPr>
          <a:lstStyle/>
          <a:p>
            <a:r>
              <a:rPr lang="en-US" sz="2400" b="1" smtClean="0">
                <a:latin typeface="Arial" pitchFamily="34" charset="0"/>
                <a:cs typeface="Arial" pitchFamily="34" charset="0"/>
              </a:rPr>
              <a:t>0</a:t>
            </a:r>
            <a:endParaRPr lang="en-US" sz="1050" b="1">
              <a:latin typeface="Arial" pitchFamily="34" charset="0"/>
              <a:cs typeface="Arial" pitchFamily="34" charset="0"/>
            </a:endParaRPr>
          </a:p>
        </p:txBody>
      </p:sp>
      <p:cxnSp>
        <p:nvCxnSpPr>
          <p:cNvPr id="140" name="Straight Connector 139"/>
          <p:cNvCxnSpPr/>
          <p:nvPr/>
        </p:nvCxnSpPr>
        <p:spPr>
          <a:xfrm>
            <a:off x="1798426" y="2448256"/>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a:xfrm>
            <a:off x="1870477" y="3277460"/>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42" name="TextBox 141"/>
          <p:cNvSpPr txBox="1"/>
          <p:nvPr/>
        </p:nvSpPr>
        <p:spPr>
          <a:xfrm>
            <a:off x="2481846" y="1366959"/>
            <a:ext cx="699230" cy="461665"/>
          </a:xfrm>
          <a:prstGeom prst="rect">
            <a:avLst/>
          </a:prstGeom>
          <a:noFill/>
        </p:spPr>
        <p:txBody>
          <a:bodyPr wrap="none" rtlCol="0">
            <a:spAutoFit/>
          </a:bodyPr>
          <a:lstStyle/>
          <a:p>
            <a:r>
              <a:rPr lang="en-US" sz="2400" b="1" smtClean="0">
                <a:solidFill>
                  <a:schemeClr val="accent4">
                    <a:lumMod val="75000"/>
                  </a:schemeClr>
                </a:solidFill>
              </a:rPr>
              <a:t>191</a:t>
            </a:r>
            <a:endParaRPr lang="en-US" b="1">
              <a:solidFill>
                <a:schemeClr val="accent4">
                  <a:lumMod val="75000"/>
                </a:schemeClr>
              </a:solidFill>
            </a:endParaRPr>
          </a:p>
        </p:txBody>
      </p:sp>
      <p:sp>
        <p:nvSpPr>
          <p:cNvPr id="143" name="TextBox 142"/>
          <p:cNvSpPr txBox="1"/>
          <p:nvPr/>
        </p:nvSpPr>
        <p:spPr>
          <a:xfrm>
            <a:off x="3826390" y="990483"/>
            <a:ext cx="1943004" cy="461665"/>
          </a:xfrm>
          <a:prstGeom prst="rect">
            <a:avLst/>
          </a:prstGeom>
          <a:noFill/>
        </p:spPr>
        <p:txBody>
          <a:bodyPr wrap="square" rtlCol="0">
            <a:spAutoFit/>
          </a:bodyPr>
          <a:lstStyle/>
          <a:p>
            <a:r>
              <a:rPr lang="en-US" sz="2400" b="1" smtClean="0">
                <a:latin typeface="Arial" pitchFamily="34" charset="0"/>
                <a:cs typeface="Arial" pitchFamily="34" charset="0"/>
              </a:rPr>
              <a:t>348    3</a:t>
            </a:r>
            <a:endParaRPr lang="en-US" sz="2400" b="1">
              <a:latin typeface="Arial" pitchFamily="34" charset="0"/>
              <a:cs typeface="Arial" pitchFamily="34" charset="0"/>
            </a:endParaRPr>
          </a:p>
        </p:txBody>
      </p:sp>
      <p:cxnSp>
        <p:nvCxnSpPr>
          <p:cNvPr id="144" name="Straight Connector 143"/>
          <p:cNvCxnSpPr/>
          <p:nvPr/>
        </p:nvCxnSpPr>
        <p:spPr>
          <a:xfrm>
            <a:off x="4577250" y="1068387"/>
            <a:ext cx="0" cy="82593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flipH="1">
            <a:off x="4577250" y="1426932"/>
            <a:ext cx="630166"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46" name="TextBox 145"/>
          <p:cNvSpPr txBox="1"/>
          <p:nvPr/>
        </p:nvSpPr>
        <p:spPr>
          <a:xfrm>
            <a:off x="3826389" y="1327080"/>
            <a:ext cx="356188" cy="461665"/>
          </a:xfrm>
          <a:prstGeom prst="rect">
            <a:avLst/>
          </a:prstGeom>
          <a:noFill/>
        </p:spPr>
        <p:txBody>
          <a:bodyPr wrap="none" rtlCol="0">
            <a:spAutoFit/>
          </a:bodyPr>
          <a:lstStyle/>
          <a:p>
            <a:r>
              <a:rPr lang="en-US" sz="2400" b="1" smtClean="0">
                <a:latin typeface="Arial" pitchFamily="34" charset="0"/>
                <a:cs typeface="Arial" pitchFamily="34" charset="0"/>
              </a:rPr>
              <a:t>3</a:t>
            </a:r>
            <a:endParaRPr lang="en-US" sz="1050" b="1">
              <a:latin typeface="Arial" pitchFamily="34" charset="0"/>
              <a:cs typeface="Arial" pitchFamily="34" charset="0"/>
            </a:endParaRPr>
          </a:p>
        </p:txBody>
      </p:sp>
      <p:cxnSp>
        <p:nvCxnSpPr>
          <p:cNvPr id="147" name="Straight Connector 146"/>
          <p:cNvCxnSpPr/>
          <p:nvPr/>
        </p:nvCxnSpPr>
        <p:spPr>
          <a:xfrm>
            <a:off x="3860108" y="1778212"/>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48" name="TextBox 147"/>
          <p:cNvSpPr txBox="1"/>
          <p:nvPr/>
        </p:nvSpPr>
        <p:spPr>
          <a:xfrm>
            <a:off x="3826390" y="1790809"/>
            <a:ext cx="527709" cy="461665"/>
          </a:xfrm>
          <a:prstGeom prst="rect">
            <a:avLst/>
          </a:prstGeom>
          <a:noFill/>
        </p:spPr>
        <p:txBody>
          <a:bodyPr wrap="none" rtlCol="0">
            <a:spAutoFit/>
          </a:bodyPr>
          <a:lstStyle/>
          <a:p>
            <a:r>
              <a:rPr lang="en-US" sz="2400" b="1" smtClean="0">
                <a:latin typeface="Arial" pitchFamily="34" charset="0"/>
                <a:cs typeface="Arial" pitchFamily="34" charset="0"/>
              </a:rPr>
              <a:t>04</a:t>
            </a:r>
            <a:endParaRPr lang="en-US" sz="1050" b="1">
              <a:latin typeface="Arial" pitchFamily="34" charset="0"/>
              <a:cs typeface="Arial" pitchFamily="34" charset="0"/>
            </a:endParaRPr>
          </a:p>
        </p:txBody>
      </p:sp>
      <p:sp>
        <p:nvSpPr>
          <p:cNvPr id="149" name="TextBox 148"/>
          <p:cNvSpPr txBox="1"/>
          <p:nvPr/>
        </p:nvSpPr>
        <p:spPr>
          <a:xfrm>
            <a:off x="3826387" y="2075486"/>
            <a:ext cx="527709" cy="461665"/>
          </a:xfrm>
          <a:prstGeom prst="rect">
            <a:avLst/>
          </a:prstGeom>
          <a:noFill/>
        </p:spPr>
        <p:txBody>
          <a:bodyPr wrap="none" rtlCol="0">
            <a:spAutoFit/>
          </a:bodyPr>
          <a:lstStyle/>
          <a:p>
            <a:r>
              <a:rPr lang="en-US" sz="2400" b="1" smtClean="0">
                <a:latin typeface="Arial" pitchFamily="34" charset="0"/>
                <a:cs typeface="Arial" pitchFamily="34" charset="0"/>
              </a:rPr>
              <a:t>03</a:t>
            </a:r>
            <a:endParaRPr lang="en-US" sz="1050" b="1">
              <a:latin typeface="Arial" pitchFamily="34" charset="0"/>
              <a:cs typeface="Arial" pitchFamily="34" charset="0"/>
            </a:endParaRPr>
          </a:p>
        </p:txBody>
      </p:sp>
      <p:sp>
        <p:nvSpPr>
          <p:cNvPr id="150" name="TextBox 149"/>
          <p:cNvSpPr txBox="1"/>
          <p:nvPr/>
        </p:nvSpPr>
        <p:spPr>
          <a:xfrm>
            <a:off x="3932162" y="2547193"/>
            <a:ext cx="527709" cy="461665"/>
          </a:xfrm>
          <a:prstGeom prst="rect">
            <a:avLst/>
          </a:prstGeom>
          <a:noFill/>
        </p:spPr>
        <p:txBody>
          <a:bodyPr wrap="none" rtlCol="0">
            <a:spAutoFit/>
          </a:bodyPr>
          <a:lstStyle/>
          <a:p>
            <a:r>
              <a:rPr lang="en-US" sz="2400" b="1" smtClean="0">
                <a:latin typeface="Arial" pitchFamily="34" charset="0"/>
                <a:cs typeface="Arial" pitchFamily="34" charset="0"/>
              </a:rPr>
              <a:t>18</a:t>
            </a:r>
            <a:endParaRPr lang="en-US" sz="1050" b="1">
              <a:latin typeface="Arial" pitchFamily="34" charset="0"/>
              <a:cs typeface="Arial" pitchFamily="34" charset="0"/>
            </a:endParaRPr>
          </a:p>
        </p:txBody>
      </p:sp>
      <p:sp>
        <p:nvSpPr>
          <p:cNvPr id="151" name="TextBox 150"/>
          <p:cNvSpPr txBox="1"/>
          <p:nvPr/>
        </p:nvSpPr>
        <p:spPr>
          <a:xfrm>
            <a:off x="3918722" y="2904690"/>
            <a:ext cx="527709" cy="461665"/>
          </a:xfrm>
          <a:prstGeom prst="rect">
            <a:avLst/>
          </a:prstGeom>
          <a:noFill/>
        </p:spPr>
        <p:txBody>
          <a:bodyPr wrap="none" rtlCol="0">
            <a:spAutoFit/>
          </a:bodyPr>
          <a:lstStyle/>
          <a:p>
            <a:r>
              <a:rPr lang="en-US" sz="2400" b="1" smtClean="0">
                <a:latin typeface="Arial" pitchFamily="34" charset="0"/>
                <a:cs typeface="Arial" pitchFamily="34" charset="0"/>
              </a:rPr>
              <a:t>18</a:t>
            </a:r>
            <a:endParaRPr lang="en-US" sz="1050" b="1">
              <a:latin typeface="Arial" pitchFamily="34" charset="0"/>
              <a:cs typeface="Arial" pitchFamily="34" charset="0"/>
            </a:endParaRPr>
          </a:p>
        </p:txBody>
      </p:sp>
      <p:sp>
        <p:nvSpPr>
          <p:cNvPr id="152" name="TextBox 151"/>
          <p:cNvSpPr txBox="1"/>
          <p:nvPr/>
        </p:nvSpPr>
        <p:spPr>
          <a:xfrm>
            <a:off x="4069962" y="3366355"/>
            <a:ext cx="356188" cy="461665"/>
          </a:xfrm>
          <a:prstGeom prst="rect">
            <a:avLst/>
          </a:prstGeom>
          <a:noFill/>
        </p:spPr>
        <p:txBody>
          <a:bodyPr wrap="none" rtlCol="0">
            <a:spAutoFit/>
          </a:bodyPr>
          <a:lstStyle/>
          <a:p>
            <a:r>
              <a:rPr lang="en-US" sz="2400" b="1" smtClean="0">
                <a:latin typeface="Arial" pitchFamily="34" charset="0"/>
                <a:cs typeface="Arial" pitchFamily="34" charset="0"/>
              </a:rPr>
              <a:t>0</a:t>
            </a:r>
            <a:endParaRPr lang="en-US" sz="1050" b="1">
              <a:latin typeface="Arial" pitchFamily="34" charset="0"/>
              <a:cs typeface="Arial" pitchFamily="34" charset="0"/>
            </a:endParaRPr>
          </a:p>
        </p:txBody>
      </p:sp>
      <p:cxnSp>
        <p:nvCxnSpPr>
          <p:cNvPr id="153" name="Straight Connector 152"/>
          <p:cNvCxnSpPr/>
          <p:nvPr/>
        </p:nvCxnSpPr>
        <p:spPr>
          <a:xfrm>
            <a:off x="3893830" y="2537151"/>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a:off x="3965881" y="3366355"/>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55" name="TextBox 154"/>
          <p:cNvSpPr txBox="1"/>
          <p:nvPr/>
        </p:nvSpPr>
        <p:spPr>
          <a:xfrm>
            <a:off x="4577250" y="1455854"/>
            <a:ext cx="699230" cy="461665"/>
          </a:xfrm>
          <a:prstGeom prst="rect">
            <a:avLst/>
          </a:prstGeom>
          <a:noFill/>
        </p:spPr>
        <p:txBody>
          <a:bodyPr wrap="none" rtlCol="0">
            <a:spAutoFit/>
          </a:bodyPr>
          <a:lstStyle/>
          <a:p>
            <a:r>
              <a:rPr lang="en-US" sz="2400" b="1" smtClean="0">
                <a:solidFill>
                  <a:schemeClr val="accent4">
                    <a:lumMod val="75000"/>
                  </a:schemeClr>
                </a:solidFill>
              </a:rPr>
              <a:t>116</a:t>
            </a:r>
            <a:endParaRPr lang="en-US" b="1">
              <a:solidFill>
                <a:schemeClr val="accent4">
                  <a:lumMod val="75000"/>
                </a:schemeClr>
              </a:solidFill>
            </a:endParaRPr>
          </a:p>
        </p:txBody>
      </p:sp>
      <p:sp>
        <p:nvSpPr>
          <p:cNvPr id="156" name="TextBox 155"/>
          <p:cNvSpPr txBox="1"/>
          <p:nvPr/>
        </p:nvSpPr>
        <p:spPr>
          <a:xfrm>
            <a:off x="6153445" y="1028772"/>
            <a:ext cx="1943004" cy="461665"/>
          </a:xfrm>
          <a:prstGeom prst="rect">
            <a:avLst/>
          </a:prstGeom>
          <a:noFill/>
        </p:spPr>
        <p:txBody>
          <a:bodyPr wrap="square" rtlCol="0">
            <a:spAutoFit/>
          </a:bodyPr>
          <a:lstStyle/>
          <a:p>
            <a:r>
              <a:rPr lang="en-US" sz="2400" b="1" smtClean="0">
                <a:latin typeface="Arial" pitchFamily="34" charset="0"/>
                <a:cs typeface="Arial" pitchFamily="34" charset="0"/>
              </a:rPr>
              <a:t>764    4</a:t>
            </a:r>
            <a:endParaRPr lang="en-US" sz="2400" b="1">
              <a:latin typeface="Arial" pitchFamily="34" charset="0"/>
              <a:cs typeface="Arial" pitchFamily="34" charset="0"/>
            </a:endParaRPr>
          </a:p>
        </p:txBody>
      </p:sp>
      <p:cxnSp>
        <p:nvCxnSpPr>
          <p:cNvPr id="157" name="Straight Connector 156"/>
          <p:cNvCxnSpPr/>
          <p:nvPr/>
        </p:nvCxnSpPr>
        <p:spPr>
          <a:xfrm>
            <a:off x="6904305" y="1106676"/>
            <a:ext cx="0" cy="82593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6904305" y="1465221"/>
            <a:ext cx="630166"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59" name="TextBox 158"/>
          <p:cNvSpPr txBox="1"/>
          <p:nvPr/>
        </p:nvSpPr>
        <p:spPr>
          <a:xfrm>
            <a:off x="6153444" y="1365369"/>
            <a:ext cx="356188" cy="461665"/>
          </a:xfrm>
          <a:prstGeom prst="rect">
            <a:avLst/>
          </a:prstGeom>
          <a:noFill/>
        </p:spPr>
        <p:txBody>
          <a:bodyPr wrap="none" rtlCol="0">
            <a:spAutoFit/>
          </a:bodyPr>
          <a:lstStyle/>
          <a:p>
            <a:r>
              <a:rPr lang="en-US" sz="2400" b="1" smtClean="0">
                <a:latin typeface="Arial" pitchFamily="34" charset="0"/>
                <a:cs typeface="Arial" pitchFamily="34" charset="0"/>
              </a:rPr>
              <a:t>4</a:t>
            </a:r>
            <a:endParaRPr lang="en-US" sz="1050" b="1">
              <a:latin typeface="Arial" pitchFamily="34" charset="0"/>
              <a:cs typeface="Arial" pitchFamily="34" charset="0"/>
            </a:endParaRPr>
          </a:p>
        </p:txBody>
      </p:sp>
      <p:cxnSp>
        <p:nvCxnSpPr>
          <p:cNvPr id="160" name="Straight Connector 159"/>
          <p:cNvCxnSpPr/>
          <p:nvPr/>
        </p:nvCxnSpPr>
        <p:spPr>
          <a:xfrm>
            <a:off x="6187163" y="1816501"/>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61" name="TextBox 160"/>
          <p:cNvSpPr txBox="1"/>
          <p:nvPr/>
        </p:nvSpPr>
        <p:spPr>
          <a:xfrm>
            <a:off x="6153445" y="1829098"/>
            <a:ext cx="527709" cy="461665"/>
          </a:xfrm>
          <a:prstGeom prst="rect">
            <a:avLst/>
          </a:prstGeom>
          <a:noFill/>
        </p:spPr>
        <p:txBody>
          <a:bodyPr wrap="none" rtlCol="0">
            <a:spAutoFit/>
          </a:bodyPr>
          <a:lstStyle/>
          <a:p>
            <a:r>
              <a:rPr lang="en-US" sz="2400" b="1" smtClean="0">
                <a:latin typeface="Arial" pitchFamily="34" charset="0"/>
                <a:cs typeface="Arial" pitchFamily="34" charset="0"/>
              </a:rPr>
              <a:t>36</a:t>
            </a:r>
            <a:endParaRPr lang="en-US" sz="1050" b="1">
              <a:latin typeface="Arial" pitchFamily="34" charset="0"/>
              <a:cs typeface="Arial" pitchFamily="34" charset="0"/>
            </a:endParaRPr>
          </a:p>
        </p:txBody>
      </p:sp>
      <p:sp>
        <p:nvSpPr>
          <p:cNvPr id="162" name="TextBox 161"/>
          <p:cNvSpPr txBox="1"/>
          <p:nvPr/>
        </p:nvSpPr>
        <p:spPr>
          <a:xfrm>
            <a:off x="6153442" y="2113775"/>
            <a:ext cx="527709" cy="461665"/>
          </a:xfrm>
          <a:prstGeom prst="rect">
            <a:avLst/>
          </a:prstGeom>
          <a:noFill/>
        </p:spPr>
        <p:txBody>
          <a:bodyPr wrap="none" rtlCol="0">
            <a:spAutoFit/>
          </a:bodyPr>
          <a:lstStyle/>
          <a:p>
            <a:r>
              <a:rPr lang="en-US" sz="2400" b="1" smtClean="0">
                <a:latin typeface="Arial" pitchFamily="34" charset="0"/>
                <a:cs typeface="Arial" pitchFamily="34" charset="0"/>
              </a:rPr>
              <a:t>36</a:t>
            </a:r>
            <a:endParaRPr lang="en-US" sz="1050" b="1">
              <a:latin typeface="Arial" pitchFamily="34" charset="0"/>
              <a:cs typeface="Arial" pitchFamily="34" charset="0"/>
            </a:endParaRPr>
          </a:p>
        </p:txBody>
      </p:sp>
      <p:sp>
        <p:nvSpPr>
          <p:cNvPr id="163" name="TextBox 162"/>
          <p:cNvSpPr txBox="1"/>
          <p:nvPr/>
        </p:nvSpPr>
        <p:spPr>
          <a:xfrm>
            <a:off x="6259217" y="2585482"/>
            <a:ext cx="527709" cy="461665"/>
          </a:xfrm>
          <a:prstGeom prst="rect">
            <a:avLst/>
          </a:prstGeom>
          <a:noFill/>
        </p:spPr>
        <p:txBody>
          <a:bodyPr wrap="none" rtlCol="0">
            <a:spAutoFit/>
          </a:bodyPr>
          <a:lstStyle/>
          <a:p>
            <a:r>
              <a:rPr lang="en-US" sz="2400" b="1" smtClean="0">
                <a:latin typeface="Arial" pitchFamily="34" charset="0"/>
                <a:cs typeface="Arial" pitchFamily="34" charset="0"/>
              </a:rPr>
              <a:t>04</a:t>
            </a:r>
            <a:endParaRPr lang="en-US" sz="1050" b="1">
              <a:latin typeface="Arial" pitchFamily="34" charset="0"/>
              <a:cs typeface="Arial" pitchFamily="34" charset="0"/>
            </a:endParaRPr>
          </a:p>
        </p:txBody>
      </p:sp>
      <p:sp>
        <p:nvSpPr>
          <p:cNvPr id="164" name="TextBox 163"/>
          <p:cNvSpPr txBox="1"/>
          <p:nvPr/>
        </p:nvSpPr>
        <p:spPr>
          <a:xfrm>
            <a:off x="6245777" y="2942979"/>
            <a:ext cx="527709" cy="461665"/>
          </a:xfrm>
          <a:prstGeom prst="rect">
            <a:avLst/>
          </a:prstGeom>
          <a:noFill/>
        </p:spPr>
        <p:txBody>
          <a:bodyPr wrap="none" rtlCol="0">
            <a:spAutoFit/>
          </a:bodyPr>
          <a:lstStyle/>
          <a:p>
            <a:r>
              <a:rPr lang="en-US" sz="2400" b="1" smtClean="0">
                <a:latin typeface="Arial" pitchFamily="34" charset="0"/>
                <a:cs typeface="Arial" pitchFamily="34" charset="0"/>
              </a:rPr>
              <a:t>04</a:t>
            </a:r>
            <a:endParaRPr lang="en-US" sz="1050" b="1">
              <a:latin typeface="Arial" pitchFamily="34" charset="0"/>
              <a:cs typeface="Arial" pitchFamily="34" charset="0"/>
            </a:endParaRPr>
          </a:p>
        </p:txBody>
      </p:sp>
      <p:sp>
        <p:nvSpPr>
          <p:cNvPr id="165" name="TextBox 164"/>
          <p:cNvSpPr txBox="1"/>
          <p:nvPr/>
        </p:nvSpPr>
        <p:spPr>
          <a:xfrm>
            <a:off x="6397017" y="3404644"/>
            <a:ext cx="356188" cy="461665"/>
          </a:xfrm>
          <a:prstGeom prst="rect">
            <a:avLst/>
          </a:prstGeom>
          <a:noFill/>
        </p:spPr>
        <p:txBody>
          <a:bodyPr wrap="none" rtlCol="0">
            <a:spAutoFit/>
          </a:bodyPr>
          <a:lstStyle/>
          <a:p>
            <a:r>
              <a:rPr lang="en-US" sz="2400" b="1" smtClean="0">
                <a:latin typeface="Arial" pitchFamily="34" charset="0"/>
                <a:cs typeface="Arial" pitchFamily="34" charset="0"/>
              </a:rPr>
              <a:t>0</a:t>
            </a:r>
            <a:endParaRPr lang="en-US" sz="1050" b="1">
              <a:latin typeface="Arial" pitchFamily="34" charset="0"/>
              <a:cs typeface="Arial" pitchFamily="34" charset="0"/>
            </a:endParaRPr>
          </a:p>
        </p:txBody>
      </p:sp>
      <p:cxnSp>
        <p:nvCxnSpPr>
          <p:cNvPr id="166" name="Straight Connector 165"/>
          <p:cNvCxnSpPr/>
          <p:nvPr/>
        </p:nvCxnSpPr>
        <p:spPr>
          <a:xfrm>
            <a:off x="6220885" y="2575440"/>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a:off x="6292936" y="3404644"/>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68" name="TextBox 167"/>
          <p:cNvSpPr txBox="1"/>
          <p:nvPr/>
        </p:nvSpPr>
        <p:spPr>
          <a:xfrm>
            <a:off x="6904305" y="1494143"/>
            <a:ext cx="699230" cy="461665"/>
          </a:xfrm>
          <a:prstGeom prst="rect">
            <a:avLst/>
          </a:prstGeom>
          <a:noFill/>
        </p:spPr>
        <p:txBody>
          <a:bodyPr wrap="none" rtlCol="0">
            <a:spAutoFit/>
          </a:bodyPr>
          <a:lstStyle/>
          <a:p>
            <a:r>
              <a:rPr lang="en-US" sz="2400" b="1" smtClean="0">
                <a:solidFill>
                  <a:schemeClr val="accent4">
                    <a:lumMod val="75000"/>
                  </a:schemeClr>
                </a:solidFill>
              </a:rPr>
              <a:t>191</a:t>
            </a:r>
            <a:endParaRPr lang="en-US" b="1">
              <a:solidFill>
                <a:schemeClr val="accent4">
                  <a:lumMod val="75000"/>
                </a:schemeClr>
              </a:solidFill>
            </a:endParaRPr>
          </a:p>
        </p:txBody>
      </p:sp>
      <p:grpSp>
        <p:nvGrpSpPr>
          <p:cNvPr id="169" name="Google Shape;6578;p43"/>
          <p:cNvGrpSpPr/>
          <p:nvPr/>
        </p:nvGrpSpPr>
        <p:grpSpPr>
          <a:xfrm>
            <a:off x="5207416" y="2848937"/>
            <a:ext cx="824220" cy="1034836"/>
            <a:chOff x="7579250" y="4405875"/>
            <a:chExt cx="916750" cy="1110800"/>
          </a:xfrm>
        </p:grpSpPr>
        <p:sp>
          <p:nvSpPr>
            <p:cNvPr id="170" name="Google Shape;6579;p43"/>
            <p:cNvSpPr/>
            <p:nvPr/>
          </p:nvSpPr>
          <p:spPr>
            <a:xfrm>
              <a:off x="7579250" y="4405875"/>
              <a:ext cx="916750" cy="1110800"/>
            </a:xfrm>
            <a:custGeom>
              <a:avLst/>
              <a:gdLst/>
              <a:ahLst/>
              <a:cxnLst/>
              <a:rect l="l" t="t" r="r" b="b"/>
              <a:pathLst>
                <a:path w="36670" h="44432" extrusionOk="0">
                  <a:moveTo>
                    <a:pt x="19326" y="1"/>
                  </a:moveTo>
                  <a:cubicBezTo>
                    <a:pt x="16944" y="1"/>
                    <a:pt x="15043" y="1928"/>
                    <a:pt x="15043" y="4283"/>
                  </a:cubicBezTo>
                  <a:cubicBezTo>
                    <a:pt x="15043" y="4738"/>
                    <a:pt x="15097" y="5220"/>
                    <a:pt x="15257" y="5675"/>
                  </a:cubicBezTo>
                  <a:cubicBezTo>
                    <a:pt x="15231" y="5755"/>
                    <a:pt x="15231" y="5809"/>
                    <a:pt x="15204" y="5836"/>
                  </a:cubicBezTo>
                  <a:lnTo>
                    <a:pt x="14535" y="5836"/>
                  </a:lnTo>
                  <a:cubicBezTo>
                    <a:pt x="14160" y="5836"/>
                    <a:pt x="13839" y="5836"/>
                    <a:pt x="13464" y="5889"/>
                  </a:cubicBezTo>
                  <a:cubicBezTo>
                    <a:pt x="13464" y="5836"/>
                    <a:pt x="13437" y="5809"/>
                    <a:pt x="13437" y="5782"/>
                  </a:cubicBezTo>
                  <a:cubicBezTo>
                    <a:pt x="13518" y="5407"/>
                    <a:pt x="13598" y="5006"/>
                    <a:pt x="13598" y="4604"/>
                  </a:cubicBezTo>
                  <a:cubicBezTo>
                    <a:pt x="13598" y="2222"/>
                    <a:pt x="11644" y="322"/>
                    <a:pt x="9315" y="322"/>
                  </a:cubicBezTo>
                  <a:cubicBezTo>
                    <a:pt x="6960" y="322"/>
                    <a:pt x="5033" y="2276"/>
                    <a:pt x="5033" y="4604"/>
                  </a:cubicBezTo>
                  <a:cubicBezTo>
                    <a:pt x="5033" y="5969"/>
                    <a:pt x="5702" y="7227"/>
                    <a:pt x="6692" y="8030"/>
                  </a:cubicBezTo>
                  <a:cubicBezTo>
                    <a:pt x="5809" y="8566"/>
                    <a:pt x="4953" y="9235"/>
                    <a:pt x="4230" y="9931"/>
                  </a:cubicBezTo>
                  <a:cubicBezTo>
                    <a:pt x="3668" y="10520"/>
                    <a:pt x="3132" y="11162"/>
                    <a:pt x="2677" y="11831"/>
                  </a:cubicBezTo>
                  <a:cubicBezTo>
                    <a:pt x="2249" y="12527"/>
                    <a:pt x="1848" y="13303"/>
                    <a:pt x="1553" y="14186"/>
                  </a:cubicBezTo>
                  <a:cubicBezTo>
                    <a:pt x="1045" y="15578"/>
                    <a:pt x="777" y="17024"/>
                    <a:pt x="590" y="18282"/>
                  </a:cubicBezTo>
                  <a:lnTo>
                    <a:pt x="509" y="18603"/>
                  </a:lnTo>
                  <a:cubicBezTo>
                    <a:pt x="456" y="18924"/>
                    <a:pt x="402" y="19218"/>
                    <a:pt x="349" y="19566"/>
                  </a:cubicBezTo>
                  <a:cubicBezTo>
                    <a:pt x="269" y="19888"/>
                    <a:pt x="215" y="20235"/>
                    <a:pt x="188" y="20530"/>
                  </a:cubicBezTo>
                  <a:cubicBezTo>
                    <a:pt x="81" y="21279"/>
                    <a:pt x="1" y="21895"/>
                    <a:pt x="1" y="22537"/>
                  </a:cubicBezTo>
                  <a:cubicBezTo>
                    <a:pt x="1" y="23287"/>
                    <a:pt x="81" y="23983"/>
                    <a:pt x="242" y="24625"/>
                  </a:cubicBezTo>
                  <a:cubicBezTo>
                    <a:pt x="402" y="25348"/>
                    <a:pt x="670" y="26044"/>
                    <a:pt x="1018" y="26686"/>
                  </a:cubicBezTo>
                  <a:cubicBezTo>
                    <a:pt x="1393" y="27355"/>
                    <a:pt x="1848" y="27998"/>
                    <a:pt x="2410" y="28560"/>
                  </a:cubicBezTo>
                  <a:cubicBezTo>
                    <a:pt x="2945" y="29095"/>
                    <a:pt x="3587" y="29603"/>
                    <a:pt x="4364" y="30058"/>
                  </a:cubicBezTo>
                  <a:cubicBezTo>
                    <a:pt x="4819" y="30326"/>
                    <a:pt x="5327" y="30594"/>
                    <a:pt x="5863" y="30861"/>
                  </a:cubicBezTo>
                  <a:cubicBezTo>
                    <a:pt x="5809" y="30968"/>
                    <a:pt x="5729" y="31076"/>
                    <a:pt x="5622" y="31156"/>
                  </a:cubicBezTo>
                  <a:cubicBezTo>
                    <a:pt x="5274" y="31718"/>
                    <a:pt x="4926" y="32200"/>
                    <a:pt x="4685" y="32708"/>
                  </a:cubicBezTo>
                  <a:cubicBezTo>
                    <a:pt x="4551" y="33003"/>
                    <a:pt x="4417" y="33324"/>
                    <a:pt x="4364" y="33592"/>
                  </a:cubicBezTo>
                  <a:cubicBezTo>
                    <a:pt x="4257" y="33913"/>
                    <a:pt x="4123" y="34394"/>
                    <a:pt x="4096" y="34876"/>
                  </a:cubicBezTo>
                  <a:cubicBezTo>
                    <a:pt x="4069" y="35412"/>
                    <a:pt x="4123" y="35920"/>
                    <a:pt x="4257" y="36348"/>
                  </a:cubicBezTo>
                  <a:cubicBezTo>
                    <a:pt x="4283" y="36455"/>
                    <a:pt x="4337" y="36563"/>
                    <a:pt x="4364" y="36616"/>
                  </a:cubicBezTo>
                  <a:lnTo>
                    <a:pt x="4364" y="36670"/>
                  </a:lnTo>
                  <a:cubicBezTo>
                    <a:pt x="4390" y="36723"/>
                    <a:pt x="4417" y="36830"/>
                    <a:pt x="4471" y="36884"/>
                  </a:cubicBezTo>
                  <a:cubicBezTo>
                    <a:pt x="4685" y="37365"/>
                    <a:pt x="5006" y="37767"/>
                    <a:pt x="5408" y="38088"/>
                  </a:cubicBezTo>
                  <a:cubicBezTo>
                    <a:pt x="5836" y="38463"/>
                    <a:pt x="6344" y="38704"/>
                    <a:pt x="6906" y="38864"/>
                  </a:cubicBezTo>
                  <a:lnTo>
                    <a:pt x="6960" y="38864"/>
                  </a:lnTo>
                  <a:cubicBezTo>
                    <a:pt x="7308" y="38945"/>
                    <a:pt x="7602" y="38998"/>
                    <a:pt x="7950" y="38998"/>
                  </a:cubicBezTo>
                  <a:cubicBezTo>
                    <a:pt x="8138" y="38998"/>
                    <a:pt x="8352" y="38998"/>
                    <a:pt x="8539" y="38971"/>
                  </a:cubicBezTo>
                  <a:lnTo>
                    <a:pt x="8619" y="38971"/>
                  </a:lnTo>
                  <a:cubicBezTo>
                    <a:pt x="9101" y="38891"/>
                    <a:pt x="9583" y="38731"/>
                    <a:pt x="10038" y="38490"/>
                  </a:cubicBezTo>
                  <a:cubicBezTo>
                    <a:pt x="10225" y="38757"/>
                    <a:pt x="10413" y="39025"/>
                    <a:pt x="10573" y="39266"/>
                  </a:cubicBezTo>
                  <a:cubicBezTo>
                    <a:pt x="11216" y="40096"/>
                    <a:pt x="11912" y="40845"/>
                    <a:pt x="12688" y="41487"/>
                  </a:cubicBezTo>
                  <a:cubicBezTo>
                    <a:pt x="13036" y="41755"/>
                    <a:pt x="13357" y="41969"/>
                    <a:pt x="13705" y="42210"/>
                  </a:cubicBezTo>
                  <a:cubicBezTo>
                    <a:pt x="13732" y="42237"/>
                    <a:pt x="13785" y="42290"/>
                    <a:pt x="13839" y="42317"/>
                  </a:cubicBezTo>
                  <a:cubicBezTo>
                    <a:pt x="13865" y="42344"/>
                    <a:pt x="13892" y="42344"/>
                    <a:pt x="13919" y="42371"/>
                  </a:cubicBezTo>
                  <a:cubicBezTo>
                    <a:pt x="14374" y="42638"/>
                    <a:pt x="14829" y="42879"/>
                    <a:pt x="15338" y="43120"/>
                  </a:cubicBezTo>
                  <a:cubicBezTo>
                    <a:pt x="15605" y="43227"/>
                    <a:pt x="15873" y="43307"/>
                    <a:pt x="16167" y="43415"/>
                  </a:cubicBezTo>
                  <a:cubicBezTo>
                    <a:pt x="16676" y="43977"/>
                    <a:pt x="17372" y="44325"/>
                    <a:pt x="18175" y="44325"/>
                  </a:cubicBezTo>
                  <a:cubicBezTo>
                    <a:pt x="18683" y="44325"/>
                    <a:pt x="19192" y="44191"/>
                    <a:pt x="19593" y="43923"/>
                  </a:cubicBezTo>
                  <a:cubicBezTo>
                    <a:pt x="19915" y="43923"/>
                    <a:pt x="20289" y="43870"/>
                    <a:pt x="20610" y="43843"/>
                  </a:cubicBezTo>
                  <a:cubicBezTo>
                    <a:pt x="21735" y="44244"/>
                    <a:pt x="22832" y="44432"/>
                    <a:pt x="23929" y="44432"/>
                  </a:cubicBezTo>
                  <a:lnTo>
                    <a:pt x="24063" y="44432"/>
                  </a:lnTo>
                  <a:cubicBezTo>
                    <a:pt x="24491" y="44432"/>
                    <a:pt x="24946" y="44378"/>
                    <a:pt x="25348" y="44325"/>
                  </a:cubicBezTo>
                  <a:cubicBezTo>
                    <a:pt x="25776" y="44244"/>
                    <a:pt x="26178" y="44137"/>
                    <a:pt x="26606" y="43977"/>
                  </a:cubicBezTo>
                  <a:cubicBezTo>
                    <a:pt x="27114" y="43816"/>
                    <a:pt x="27516" y="43602"/>
                    <a:pt x="27944" y="43388"/>
                  </a:cubicBezTo>
                  <a:cubicBezTo>
                    <a:pt x="28372" y="43120"/>
                    <a:pt x="28747" y="42772"/>
                    <a:pt x="29015" y="42451"/>
                  </a:cubicBezTo>
                  <a:cubicBezTo>
                    <a:pt x="29095" y="42371"/>
                    <a:pt x="29122" y="42317"/>
                    <a:pt x="29175" y="42237"/>
                  </a:cubicBezTo>
                  <a:cubicBezTo>
                    <a:pt x="29443" y="41835"/>
                    <a:pt x="29657" y="41380"/>
                    <a:pt x="29764" y="40872"/>
                  </a:cubicBezTo>
                  <a:lnTo>
                    <a:pt x="29764" y="40791"/>
                  </a:lnTo>
                  <a:cubicBezTo>
                    <a:pt x="29791" y="40631"/>
                    <a:pt x="29791" y="40497"/>
                    <a:pt x="29791" y="40336"/>
                  </a:cubicBezTo>
                  <a:cubicBezTo>
                    <a:pt x="30246" y="40122"/>
                    <a:pt x="30701" y="39855"/>
                    <a:pt x="31129" y="39560"/>
                  </a:cubicBezTo>
                  <a:cubicBezTo>
                    <a:pt x="31531" y="39266"/>
                    <a:pt x="31906" y="38971"/>
                    <a:pt x="32200" y="38597"/>
                  </a:cubicBezTo>
                  <a:cubicBezTo>
                    <a:pt x="32361" y="38383"/>
                    <a:pt x="32521" y="38168"/>
                    <a:pt x="32655" y="37901"/>
                  </a:cubicBezTo>
                  <a:cubicBezTo>
                    <a:pt x="32789" y="37633"/>
                    <a:pt x="32896" y="37312"/>
                    <a:pt x="32976" y="37018"/>
                  </a:cubicBezTo>
                  <a:cubicBezTo>
                    <a:pt x="33030" y="36750"/>
                    <a:pt x="33056" y="36482"/>
                    <a:pt x="33030" y="36215"/>
                  </a:cubicBezTo>
                  <a:cubicBezTo>
                    <a:pt x="33030" y="36054"/>
                    <a:pt x="33030" y="35920"/>
                    <a:pt x="33003" y="35760"/>
                  </a:cubicBezTo>
                  <a:cubicBezTo>
                    <a:pt x="32896" y="35224"/>
                    <a:pt x="32708" y="34716"/>
                    <a:pt x="32361" y="34234"/>
                  </a:cubicBezTo>
                  <a:lnTo>
                    <a:pt x="32361" y="34207"/>
                  </a:lnTo>
                  <a:cubicBezTo>
                    <a:pt x="32762" y="33351"/>
                    <a:pt x="32923" y="32307"/>
                    <a:pt x="32762" y="31290"/>
                  </a:cubicBezTo>
                  <a:cubicBezTo>
                    <a:pt x="32735" y="31022"/>
                    <a:pt x="32655" y="30754"/>
                    <a:pt x="32601" y="30540"/>
                  </a:cubicBezTo>
                  <a:cubicBezTo>
                    <a:pt x="32521" y="30273"/>
                    <a:pt x="32387" y="30005"/>
                    <a:pt x="32253" y="29737"/>
                  </a:cubicBezTo>
                  <a:cubicBezTo>
                    <a:pt x="32200" y="29603"/>
                    <a:pt x="32120" y="29470"/>
                    <a:pt x="32039" y="29336"/>
                  </a:cubicBezTo>
                  <a:cubicBezTo>
                    <a:pt x="32494" y="28934"/>
                    <a:pt x="32976" y="28533"/>
                    <a:pt x="33404" y="28078"/>
                  </a:cubicBezTo>
                  <a:cubicBezTo>
                    <a:pt x="33859" y="27623"/>
                    <a:pt x="34261" y="27114"/>
                    <a:pt x="34636" y="26659"/>
                  </a:cubicBezTo>
                  <a:cubicBezTo>
                    <a:pt x="35064" y="26070"/>
                    <a:pt x="35412" y="25508"/>
                    <a:pt x="35679" y="24946"/>
                  </a:cubicBezTo>
                  <a:cubicBezTo>
                    <a:pt x="36375" y="23581"/>
                    <a:pt x="36670" y="22136"/>
                    <a:pt x="36590" y="20798"/>
                  </a:cubicBezTo>
                  <a:cubicBezTo>
                    <a:pt x="36509" y="20021"/>
                    <a:pt x="36322" y="19272"/>
                    <a:pt x="36001" y="18522"/>
                  </a:cubicBezTo>
                  <a:cubicBezTo>
                    <a:pt x="35840" y="18121"/>
                    <a:pt x="35653" y="17800"/>
                    <a:pt x="35439" y="17452"/>
                  </a:cubicBezTo>
                  <a:cubicBezTo>
                    <a:pt x="35278" y="17157"/>
                    <a:pt x="35037" y="16890"/>
                    <a:pt x="34796" y="16595"/>
                  </a:cubicBezTo>
                  <a:cubicBezTo>
                    <a:pt x="34769" y="16542"/>
                    <a:pt x="34743" y="16488"/>
                    <a:pt x="34662" y="16462"/>
                  </a:cubicBezTo>
                  <a:cubicBezTo>
                    <a:pt x="34100" y="15819"/>
                    <a:pt x="33431" y="15257"/>
                    <a:pt x="32655" y="14775"/>
                  </a:cubicBezTo>
                  <a:cubicBezTo>
                    <a:pt x="31959" y="14374"/>
                    <a:pt x="31183" y="14053"/>
                    <a:pt x="30353" y="13865"/>
                  </a:cubicBezTo>
                  <a:cubicBezTo>
                    <a:pt x="29791" y="13731"/>
                    <a:pt x="29175" y="13678"/>
                    <a:pt x="28560" y="13678"/>
                  </a:cubicBezTo>
                  <a:cubicBezTo>
                    <a:pt x="28319" y="13678"/>
                    <a:pt x="28051" y="13678"/>
                    <a:pt x="27810" y="13705"/>
                  </a:cubicBezTo>
                  <a:cubicBezTo>
                    <a:pt x="27516" y="12928"/>
                    <a:pt x="27141" y="12259"/>
                    <a:pt x="26767" y="11644"/>
                  </a:cubicBezTo>
                  <a:cubicBezTo>
                    <a:pt x="26338" y="10975"/>
                    <a:pt x="25830" y="10332"/>
                    <a:pt x="25241" y="9717"/>
                  </a:cubicBezTo>
                  <a:cubicBezTo>
                    <a:pt x="24946" y="9449"/>
                    <a:pt x="24625" y="9181"/>
                    <a:pt x="24304" y="8914"/>
                  </a:cubicBezTo>
                  <a:cubicBezTo>
                    <a:pt x="23688" y="8432"/>
                    <a:pt x="23046" y="8057"/>
                    <a:pt x="22538" y="7763"/>
                  </a:cubicBezTo>
                  <a:cubicBezTo>
                    <a:pt x="22484" y="7709"/>
                    <a:pt x="22430" y="7709"/>
                    <a:pt x="22404" y="7682"/>
                  </a:cubicBezTo>
                  <a:cubicBezTo>
                    <a:pt x="22297" y="7629"/>
                    <a:pt x="22216" y="7575"/>
                    <a:pt x="22136" y="7522"/>
                  </a:cubicBezTo>
                  <a:cubicBezTo>
                    <a:pt x="23019" y="6719"/>
                    <a:pt x="23608" y="5568"/>
                    <a:pt x="23608" y="4283"/>
                  </a:cubicBezTo>
                  <a:cubicBezTo>
                    <a:pt x="23608" y="1901"/>
                    <a:pt x="21654" y="1"/>
                    <a:pt x="19326"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6580;p43"/>
            <p:cNvSpPr/>
            <p:nvPr/>
          </p:nvSpPr>
          <p:spPr>
            <a:xfrm>
              <a:off x="8034275" y="4821425"/>
              <a:ext cx="387450" cy="465725"/>
            </a:xfrm>
            <a:custGeom>
              <a:avLst/>
              <a:gdLst/>
              <a:ahLst/>
              <a:cxnLst/>
              <a:rect l="l" t="t" r="r" b="b"/>
              <a:pathLst>
                <a:path w="15498" h="18629" extrusionOk="0">
                  <a:moveTo>
                    <a:pt x="10091" y="0"/>
                  </a:moveTo>
                  <a:cubicBezTo>
                    <a:pt x="9422" y="0"/>
                    <a:pt x="8753" y="107"/>
                    <a:pt x="8084" y="321"/>
                  </a:cubicBezTo>
                  <a:cubicBezTo>
                    <a:pt x="7843" y="402"/>
                    <a:pt x="7575" y="535"/>
                    <a:pt x="7281" y="669"/>
                  </a:cubicBezTo>
                  <a:cubicBezTo>
                    <a:pt x="7013" y="803"/>
                    <a:pt x="6772" y="910"/>
                    <a:pt x="6531" y="1071"/>
                  </a:cubicBezTo>
                  <a:cubicBezTo>
                    <a:pt x="6076" y="1365"/>
                    <a:pt x="5621" y="1713"/>
                    <a:pt x="5193" y="2115"/>
                  </a:cubicBezTo>
                  <a:cubicBezTo>
                    <a:pt x="4899" y="2409"/>
                    <a:pt x="4604" y="2784"/>
                    <a:pt x="4283" y="3212"/>
                  </a:cubicBezTo>
                  <a:cubicBezTo>
                    <a:pt x="3989" y="3613"/>
                    <a:pt x="3721" y="4042"/>
                    <a:pt x="3453" y="4550"/>
                  </a:cubicBezTo>
                  <a:lnTo>
                    <a:pt x="3453" y="4577"/>
                  </a:lnTo>
                  <a:lnTo>
                    <a:pt x="3453" y="4604"/>
                  </a:lnTo>
                  <a:cubicBezTo>
                    <a:pt x="3159" y="5059"/>
                    <a:pt x="2864" y="5487"/>
                    <a:pt x="2597" y="5889"/>
                  </a:cubicBezTo>
                  <a:cubicBezTo>
                    <a:pt x="2088" y="6665"/>
                    <a:pt x="1687" y="7414"/>
                    <a:pt x="1312" y="8190"/>
                  </a:cubicBezTo>
                  <a:cubicBezTo>
                    <a:pt x="911" y="9020"/>
                    <a:pt x="616" y="9823"/>
                    <a:pt x="375" y="10626"/>
                  </a:cubicBezTo>
                  <a:cubicBezTo>
                    <a:pt x="134" y="11483"/>
                    <a:pt x="1" y="12286"/>
                    <a:pt x="1" y="13008"/>
                  </a:cubicBezTo>
                  <a:cubicBezTo>
                    <a:pt x="1" y="13784"/>
                    <a:pt x="134" y="14561"/>
                    <a:pt x="402" y="15176"/>
                  </a:cubicBezTo>
                  <a:cubicBezTo>
                    <a:pt x="589" y="15551"/>
                    <a:pt x="750" y="15899"/>
                    <a:pt x="991" y="16167"/>
                  </a:cubicBezTo>
                  <a:cubicBezTo>
                    <a:pt x="1205" y="16488"/>
                    <a:pt x="1526" y="16755"/>
                    <a:pt x="1821" y="17023"/>
                  </a:cubicBezTo>
                  <a:cubicBezTo>
                    <a:pt x="2490" y="17558"/>
                    <a:pt x="3346" y="17960"/>
                    <a:pt x="4390" y="18308"/>
                  </a:cubicBezTo>
                  <a:cubicBezTo>
                    <a:pt x="4818" y="18442"/>
                    <a:pt x="5273" y="18495"/>
                    <a:pt x="5621" y="18575"/>
                  </a:cubicBezTo>
                  <a:cubicBezTo>
                    <a:pt x="6023" y="18629"/>
                    <a:pt x="6478" y="18629"/>
                    <a:pt x="6906" y="18629"/>
                  </a:cubicBezTo>
                  <a:cubicBezTo>
                    <a:pt x="7361" y="18629"/>
                    <a:pt x="7816" y="18602"/>
                    <a:pt x="8244" y="18522"/>
                  </a:cubicBezTo>
                  <a:cubicBezTo>
                    <a:pt x="8753" y="18468"/>
                    <a:pt x="9181" y="18361"/>
                    <a:pt x="9583" y="18228"/>
                  </a:cubicBezTo>
                  <a:cubicBezTo>
                    <a:pt x="10252" y="17987"/>
                    <a:pt x="11081" y="17558"/>
                    <a:pt x="11483" y="16729"/>
                  </a:cubicBezTo>
                  <a:cubicBezTo>
                    <a:pt x="11697" y="16327"/>
                    <a:pt x="11751" y="15819"/>
                    <a:pt x="11697" y="15364"/>
                  </a:cubicBezTo>
                  <a:cubicBezTo>
                    <a:pt x="11644" y="15230"/>
                    <a:pt x="11644" y="15096"/>
                    <a:pt x="11590" y="14989"/>
                  </a:cubicBezTo>
                  <a:cubicBezTo>
                    <a:pt x="11563" y="14882"/>
                    <a:pt x="11483" y="14748"/>
                    <a:pt x="11429" y="14614"/>
                  </a:cubicBezTo>
                  <a:cubicBezTo>
                    <a:pt x="11322" y="14427"/>
                    <a:pt x="11189" y="14213"/>
                    <a:pt x="10974" y="14025"/>
                  </a:cubicBezTo>
                  <a:cubicBezTo>
                    <a:pt x="10814" y="13838"/>
                    <a:pt x="10626" y="13677"/>
                    <a:pt x="10386" y="13517"/>
                  </a:cubicBezTo>
                  <a:cubicBezTo>
                    <a:pt x="10171" y="13383"/>
                    <a:pt x="9957" y="13276"/>
                    <a:pt x="9690" y="13142"/>
                  </a:cubicBezTo>
                  <a:cubicBezTo>
                    <a:pt x="9422" y="13008"/>
                    <a:pt x="9101" y="12901"/>
                    <a:pt x="8780" y="12848"/>
                  </a:cubicBezTo>
                  <a:cubicBezTo>
                    <a:pt x="9368" y="12580"/>
                    <a:pt x="9984" y="12232"/>
                    <a:pt x="10573" y="11884"/>
                  </a:cubicBezTo>
                  <a:cubicBezTo>
                    <a:pt x="11483" y="11295"/>
                    <a:pt x="12286" y="10626"/>
                    <a:pt x="13035" y="9903"/>
                  </a:cubicBezTo>
                  <a:cubicBezTo>
                    <a:pt x="13383" y="9529"/>
                    <a:pt x="13731" y="9127"/>
                    <a:pt x="14026" y="8726"/>
                  </a:cubicBezTo>
                  <a:cubicBezTo>
                    <a:pt x="14374" y="8297"/>
                    <a:pt x="14641" y="7869"/>
                    <a:pt x="14829" y="7414"/>
                  </a:cubicBezTo>
                  <a:cubicBezTo>
                    <a:pt x="15310" y="6477"/>
                    <a:pt x="15498" y="5541"/>
                    <a:pt x="15444" y="4684"/>
                  </a:cubicBezTo>
                  <a:cubicBezTo>
                    <a:pt x="15391" y="4202"/>
                    <a:pt x="15257" y="3747"/>
                    <a:pt x="15070" y="3319"/>
                  </a:cubicBezTo>
                  <a:cubicBezTo>
                    <a:pt x="14963" y="3051"/>
                    <a:pt x="14829" y="2811"/>
                    <a:pt x="14695" y="2596"/>
                  </a:cubicBezTo>
                  <a:cubicBezTo>
                    <a:pt x="14561" y="2409"/>
                    <a:pt x="14400" y="2168"/>
                    <a:pt x="14160" y="1927"/>
                  </a:cubicBezTo>
                  <a:cubicBezTo>
                    <a:pt x="13758" y="1499"/>
                    <a:pt x="13330" y="1124"/>
                    <a:pt x="12794" y="803"/>
                  </a:cubicBezTo>
                  <a:cubicBezTo>
                    <a:pt x="12313" y="535"/>
                    <a:pt x="11831" y="321"/>
                    <a:pt x="11242" y="187"/>
                  </a:cubicBezTo>
                  <a:cubicBezTo>
                    <a:pt x="10894" y="27"/>
                    <a:pt x="10493" y="0"/>
                    <a:pt x="10091" y="0"/>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6581;p43"/>
            <p:cNvSpPr/>
            <p:nvPr/>
          </p:nvSpPr>
          <p:spPr>
            <a:xfrm>
              <a:off x="8193525" y="4870925"/>
              <a:ext cx="228200" cy="415575"/>
            </a:xfrm>
            <a:custGeom>
              <a:avLst/>
              <a:gdLst/>
              <a:ahLst/>
              <a:cxnLst/>
              <a:rect l="l" t="t" r="r" b="b"/>
              <a:pathLst>
                <a:path w="9128" h="16623" extrusionOk="0">
                  <a:moveTo>
                    <a:pt x="7897" y="1"/>
                  </a:moveTo>
                  <a:cubicBezTo>
                    <a:pt x="7950" y="135"/>
                    <a:pt x="8004" y="295"/>
                    <a:pt x="8057" y="456"/>
                  </a:cubicBezTo>
                  <a:cubicBezTo>
                    <a:pt x="8084" y="670"/>
                    <a:pt x="8137" y="857"/>
                    <a:pt x="8164" y="1018"/>
                  </a:cubicBezTo>
                  <a:cubicBezTo>
                    <a:pt x="8191" y="1232"/>
                    <a:pt x="8191" y="1419"/>
                    <a:pt x="8164" y="1633"/>
                  </a:cubicBezTo>
                  <a:cubicBezTo>
                    <a:pt x="8164" y="1821"/>
                    <a:pt x="8137" y="2062"/>
                    <a:pt x="8084" y="2276"/>
                  </a:cubicBezTo>
                  <a:cubicBezTo>
                    <a:pt x="8030" y="2704"/>
                    <a:pt x="7897" y="3132"/>
                    <a:pt x="7763" y="3534"/>
                  </a:cubicBezTo>
                  <a:cubicBezTo>
                    <a:pt x="7602" y="3962"/>
                    <a:pt x="7388" y="4417"/>
                    <a:pt x="7120" y="4819"/>
                  </a:cubicBezTo>
                  <a:cubicBezTo>
                    <a:pt x="6585" y="5702"/>
                    <a:pt x="5889" y="6478"/>
                    <a:pt x="5113" y="7227"/>
                  </a:cubicBezTo>
                  <a:cubicBezTo>
                    <a:pt x="4337" y="7923"/>
                    <a:pt x="3480" y="8566"/>
                    <a:pt x="2570" y="9155"/>
                  </a:cubicBezTo>
                  <a:cubicBezTo>
                    <a:pt x="1741" y="9717"/>
                    <a:pt x="857" y="10225"/>
                    <a:pt x="1" y="10734"/>
                  </a:cubicBezTo>
                  <a:cubicBezTo>
                    <a:pt x="402" y="10787"/>
                    <a:pt x="750" y="10921"/>
                    <a:pt x="1125" y="11109"/>
                  </a:cubicBezTo>
                  <a:cubicBezTo>
                    <a:pt x="1339" y="11189"/>
                    <a:pt x="1526" y="11296"/>
                    <a:pt x="1714" y="11430"/>
                  </a:cubicBezTo>
                  <a:lnTo>
                    <a:pt x="2196" y="11831"/>
                  </a:lnTo>
                  <a:cubicBezTo>
                    <a:pt x="2490" y="12126"/>
                    <a:pt x="2731" y="12474"/>
                    <a:pt x="2838" y="12875"/>
                  </a:cubicBezTo>
                  <a:cubicBezTo>
                    <a:pt x="2918" y="13062"/>
                    <a:pt x="2945" y="13277"/>
                    <a:pt x="2945" y="13517"/>
                  </a:cubicBezTo>
                  <a:cubicBezTo>
                    <a:pt x="2945" y="13705"/>
                    <a:pt x="2891" y="13946"/>
                    <a:pt x="2865" y="14133"/>
                  </a:cubicBezTo>
                  <a:cubicBezTo>
                    <a:pt x="2811" y="14481"/>
                    <a:pt x="2677" y="14802"/>
                    <a:pt x="2463" y="15070"/>
                  </a:cubicBezTo>
                  <a:cubicBezTo>
                    <a:pt x="2303" y="15337"/>
                    <a:pt x="2062" y="15605"/>
                    <a:pt x="1821" y="15846"/>
                  </a:cubicBezTo>
                  <a:cubicBezTo>
                    <a:pt x="1553" y="16087"/>
                    <a:pt x="1285" y="16274"/>
                    <a:pt x="991" y="16408"/>
                  </a:cubicBezTo>
                  <a:cubicBezTo>
                    <a:pt x="857" y="16488"/>
                    <a:pt x="697" y="16542"/>
                    <a:pt x="563" y="16622"/>
                  </a:cubicBezTo>
                  <a:cubicBezTo>
                    <a:pt x="991" y="16622"/>
                    <a:pt x="1473" y="16595"/>
                    <a:pt x="1874" y="16515"/>
                  </a:cubicBezTo>
                  <a:cubicBezTo>
                    <a:pt x="2356" y="16462"/>
                    <a:pt x="2838" y="16355"/>
                    <a:pt x="3213" y="16221"/>
                  </a:cubicBezTo>
                  <a:cubicBezTo>
                    <a:pt x="3882" y="15980"/>
                    <a:pt x="4711" y="15552"/>
                    <a:pt x="5113" y="14722"/>
                  </a:cubicBezTo>
                  <a:cubicBezTo>
                    <a:pt x="5300" y="14320"/>
                    <a:pt x="5381" y="13812"/>
                    <a:pt x="5300" y="13330"/>
                  </a:cubicBezTo>
                  <a:cubicBezTo>
                    <a:pt x="5274" y="13196"/>
                    <a:pt x="5274" y="13062"/>
                    <a:pt x="5220" y="12982"/>
                  </a:cubicBezTo>
                  <a:cubicBezTo>
                    <a:pt x="5167" y="12875"/>
                    <a:pt x="5113" y="12741"/>
                    <a:pt x="5059" y="12607"/>
                  </a:cubicBezTo>
                  <a:cubicBezTo>
                    <a:pt x="4952" y="12393"/>
                    <a:pt x="4819" y="12206"/>
                    <a:pt x="4604" y="11992"/>
                  </a:cubicBezTo>
                  <a:cubicBezTo>
                    <a:pt x="4444" y="11831"/>
                    <a:pt x="4256" y="11671"/>
                    <a:pt x="4016" y="11483"/>
                  </a:cubicBezTo>
                  <a:cubicBezTo>
                    <a:pt x="3801" y="11376"/>
                    <a:pt x="3587" y="11269"/>
                    <a:pt x="3320" y="11135"/>
                  </a:cubicBezTo>
                  <a:cubicBezTo>
                    <a:pt x="3052" y="11001"/>
                    <a:pt x="2731" y="10894"/>
                    <a:pt x="2410" y="10814"/>
                  </a:cubicBezTo>
                  <a:cubicBezTo>
                    <a:pt x="2972" y="10600"/>
                    <a:pt x="3614" y="10252"/>
                    <a:pt x="4203" y="9851"/>
                  </a:cubicBezTo>
                  <a:cubicBezTo>
                    <a:pt x="5113" y="9288"/>
                    <a:pt x="5916" y="8619"/>
                    <a:pt x="6639" y="7897"/>
                  </a:cubicBezTo>
                  <a:cubicBezTo>
                    <a:pt x="7013" y="7522"/>
                    <a:pt x="7361" y="7120"/>
                    <a:pt x="7656" y="6719"/>
                  </a:cubicBezTo>
                  <a:cubicBezTo>
                    <a:pt x="7977" y="6291"/>
                    <a:pt x="8245" y="5836"/>
                    <a:pt x="8459" y="5407"/>
                  </a:cubicBezTo>
                  <a:cubicBezTo>
                    <a:pt x="8914" y="4471"/>
                    <a:pt x="9128" y="3534"/>
                    <a:pt x="9048" y="2677"/>
                  </a:cubicBezTo>
                  <a:cubicBezTo>
                    <a:pt x="9021" y="2196"/>
                    <a:pt x="8887" y="1741"/>
                    <a:pt x="8700" y="1259"/>
                  </a:cubicBezTo>
                  <a:cubicBezTo>
                    <a:pt x="8593" y="991"/>
                    <a:pt x="8459" y="750"/>
                    <a:pt x="8325" y="563"/>
                  </a:cubicBezTo>
                  <a:cubicBezTo>
                    <a:pt x="8191" y="349"/>
                    <a:pt x="8057" y="188"/>
                    <a:pt x="7897"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6582;p43"/>
            <p:cNvSpPr/>
            <p:nvPr/>
          </p:nvSpPr>
          <p:spPr>
            <a:xfrm>
              <a:off x="8198225" y="4901575"/>
              <a:ext cx="177325" cy="197550"/>
            </a:xfrm>
            <a:custGeom>
              <a:avLst/>
              <a:gdLst/>
              <a:ahLst/>
              <a:cxnLst/>
              <a:rect l="l" t="t" r="r" b="b"/>
              <a:pathLst>
                <a:path w="7093" h="7902" extrusionOk="0">
                  <a:moveTo>
                    <a:pt x="5460" y="3004"/>
                  </a:moveTo>
                  <a:cubicBezTo>
                    <a:pt x="5460" y="3004"/>
                    <a:pt x="5460" y="3004"/>
                    <a:pt x="5460" y="3004"/>
                  </a:cubicBezTo>
                  <a:lnTo>
                    <a:pt x="5460" y="3004"/>
                  </a:lnTo>
                  <a:cubicBezTo>
                    <a:pt x="5460" y="3004"/>
                    <a:pt x="5460" y="3004"/>
                    <a:pt x="5460" y="3004"/>
                  </a:cubicBezTo>
                  <a:close/>
                  <a:moveTo>
                    <a:pt x="6711" y="1"/>
                  </a:moveTo>
                  <a:cubicBezTo>
                    <a:pt x="6578" y="1"/>
                    <a:pt x="6470" y="77"/>
                    <a:pt x="6424" y="193"/>
                  </a:cubicBezTo>
                  <a:cubicBezTo>
                    <a:pt x="6397" y="515"/>
                    <a:pt x="6344" y="809"/>
                    <a:pt x="6263" y="1077"/>
                  </a:cubicBezTo>
                  <a:cubicBezTo>
                    <a:pt x="6081" y="1753"/>
                    <a:pt x="5772" y="2379"/>
                    <a:pt x="5460" y="3004"/>
                  </a:cubicBezTo>
                  <a:lnTo>
                    <a:pt x="5460" y="3004"/>
                  </a:lnTo>
                  <a:cubicBezTo>
                    <a:pt x="5440" y="3004"/>
                    <a:pt x="5435" y="3034"/>
                    <a:pt x="5434" y="3049"/>
                  </a:cubicBezTo>
                  <a:lnTo>
                    <a:pt x="5434" y="3049"/>
                  </a:lnTo>
                  <a:cubicBezTo>
                    <a:pt x="5443" y="3034"/>
                    <a:pt x="5452" y="3019"/>
                    <a:pt x="5460" y="3004"/>
                  </a:cubicBezTo>
                  <a:lnTo>
                    <a:pt x="5460" y="3004"/>
                  </a:lnTo>
                  <a:cubicBezTo>
                    <a:pt x="5451" y="3022"/>
                    <a:pt x="5442" y="3039"/>
                    <a:pt x="5434" y="3057"/>
                  </a:cubicBezTo>
                  <a:cubicBezTo>
                    <a:pt x="5434" y="3057"/>
                    <a:pt x="5434" y="3054"/>
                    <a:pt x="5434" y="3049"/>
                  </a:cubicBezTo>
                  <a:lnTo>
                    <a:pt x="5434" y="3049"/>
                  </a:lnTo>
                  <a:cubicBezTo>
                    <a:pt x="4930" y="3915"/>
                    <a:pt x="4323" y="4702"/>
                    <a:pt x="3587" y="5386"/>
                  </a:cubicBezTo>
                  <a:cubicBezTo>
                    <a:pt x="3212" y="5734"/>
                    <a:pt x="2864" y="6055"/>
                    <a:pt x="2489" y="6349"/>
                  </a:cubicBezTo>
                  <a:cubicBezTo>
                    <a:pt x="2115" y="6644"/>
                    <a:pt x="1713" y="6912"/>
                    <a:pt x="1285" y="7152"/>
                  </a:cubicBezTo>
                  <a:cubicBezTo>
                    <a:pt x="910" y="7367"/>
                    <a:pt x="509" y="7554"/>
                    <a:pt x="80" y="7688"/>
                  </a:cubicBezTo>
                  <a:cubicBezTo>
                    <a:pt x="0" y="7741"/>
                    <a:pt x="0" y="7768"/>
                    <a:pt x="0" y="7822"/>
                  </a:cubicBezTo>
                  <a:cubicBezTo>
                    <a:pt x="54" y="7902"/>
                    <a:pt x="80" y="7902"/>
                    <a:pt x="134" y="7902"/>
                  </a:cubicBezTo>
                  <a:cubicBezTo>
                    <a:pt x="1071" y="7581"/>
                    <a:pt x="1954" y="7126"/>
                    <a:pt x="2757" y="6564"/>
                  </a:cubicBezTo>
                  <a:cubicBezTo>
                    <a:pt x="3185" y="6242"/>
                    <a:pt x="3587" y="5921"/>
                    <a:pt x="3988" y="5546"/>
                  </a:cubicBezTo>
                  <a:cubicBezTo>
                    <a:pt x="4390" y="5172"/>
                    <a:pt x="4764" y="4770"/>
                    <a:pt x="5086" y="4369"/>
                  </a:cubicBezTo>
                  <a:cubicBezTo>
                    <a:pt x="5594" y="3780"/>
                    <a:pt x="6022" y="3111"/>
                    <a:pt x="6370" y="2442"/>
                  </a:cubicBezTo>
                  <a:cubicBezTo>
                    <a:pt x="6531" y="2094"/>
                    <a:pt x="6665" y="1773"/>
                    <a:pt x="6799" y="1425"/>
                  </a:cubicBezTo>
                  <a:cubicBezTo>
                    <a:pt x="6932" y="1077"/>
                    <a:pt x="6986" y="702"/>
                    <a:pt x="7066" y="327"/>
                  </a:cubicBezTo>
                  <a:cubicBezTo>
                    <a:pt x="7093" y="167"/>
                    <a:pt x="6959" y="6"/>
                    <a:pt x="6799" y="6"/>
                  </a:cubicBezTo>
                  <a:lnTo>
                    <a:pt x="6772" y="6"/>
                  </a:lnTo>
                  <a:cubicBezTo>
                    <a:pt x="6751" y="3"/>
                    <a:pt x="6731" y="1"/>
                    <a:pt x="671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6583;p43"/>
            <p:cNvSpPr/>
            <p:nvPr/>
          </p:nvSpPr>
          <p:spPr>
            <a:xfrm>
              <a:off x="8269825" y="4858225"/>
              <a:ext cx="68925" cy="150175"/>
            </a:xfrm>
            <a:custGeom>
              <a:avLst/>
              <a:gdLst/>
              <a:ahLst/>
              <a:cxnLst/>
              <a:rect l="l" t="t" r="r" b="b"/>
              <a:pathLst>
                <a:path w="2757" h="6007" extrusionOk="0">
                  <a:moveTo>
                    <a:pt x="2302" y="0"/>
                  </a:moveTo>
                  <a:cubicBezTo>
                    <a:pt x="2329" y="107"/>
                    <a:pt x="2329" y="107"/>
                    <a:pt x="2302" y="107"/>
                  </a:cubicBezTo>
                  <a:cubicBezTo>
                    <a:pt x="2222" y="107"/>
                    <a:pt x="2141" y="134"/>
                    <a:pt x="2088" y="188"/>
                  </a:cubicBezTo>
                  <a:cubicBezTo>
                    <a:pt x="2061" y="241"/>
                    <a:pt x="2034" y="295"/>
                    <a:pt x="2034" y="321"/>
                  </a:cubicBezTo>
                  <a:cubicBezTo>
                    <a:pt x="2034" y="402"/>
                    <a:pt x="2034" y="428"/>
                    <a:pt x="2061" y="509"/>
                  </a:cubicBezTo>
                  <a:cubicBezTo>
                    <a:pt x="2168" y="857"/>
                    <a:pt x="2195" y="1231"/>
                    <a:pt x="2195" y="1606"/>
                  </a:cubicBezTo>
                  <a:cubicBezTo>
                    <a:pt x="2195" y="2034"/>
                    <a:pt x="2115" y="2463"/>
                    <a:pt x="2034" y="2864"/>
                  </a:cubicBezTo>
                  <a:cubicBezTo>
                    <a:pt x="1954" y="3105"/>
                    <a:pt x="1900" y="3346"/>
                    <a:pt x="1793" y="3587"/>
                  </a:cubicBezTo>
                  <a:cubicBezTo>
                    <a:pt x="1686" y="3801"/>
                    <a:pt x="1552" y="4042"/>
                    <a:pt x="1419" y="4283"/>
                  </a:cubicBezTo>
                  <a:lnTo>
                    <a:pt x="1445" y="4256"/>
                  </a:lnTo>
                  <a:lnTo>
                    <a:pt x="1445" y="4256"/>
                  </a:lnTo>
                  <a:cubicBezTo>
                    <a:pt x="1204" y="4684"/>
                    <a:pt x="857" y="5086"/>
                    <a:pt x="482" y="5460"/>
                  </a:cubicBezTo>
                  <a:cubicBezTo>
                    <a:pt x="348" y="5594"/>
                    <a:pt x="214" y="5728"/>
                    <a:pt x="54" y="5808"/>
                  </a:cubicBezTo>
                  <a:cubicBezTo>
                    <a:pt x="27" y="5862"/>
                    <a:pt x="0" y="5915"/>
                    <a:pt x="27" y="5942"/>
                  </a:cubicBezTo>
                  <a:cubicBezTo>
                    <a:pt x="46" y="5981"/>
                    <a:pt x="80" y="6006"/>
                    <a:pt x="118" y="6006"/>
                  </a:cubicBezTo>
                  <a:cubicBezTo>
                    <a:pt x="132" y="6006"/>
                    <a:pt x="146" y="6003"/>
                    <a:pt x="161" y="5996"/>
                  </a:cubicBezTo>
                  <a:cubicBezTo>
                    <a:pt x="964" y="5380"/>
                    <a:pt x="1633" y="4550"/>
                    <a:pt x="2088" y="3640"/>
                  </a:cubicBezTo>
                  <a:cubicBezTo>
                    <a:pt x="2222" y="3399"/>
                    <a:pt x="2329" y="3185"/>
                    <a:pt x="2382" y="2944"/>
                  </a:cubicBezTo>
                  <a:cubicBezTo>
                    <a:pt x="2489" y="2704"/>
                    <a:pt x="2570" y="2436"/>
                    <a:pt x="2623" y="2168"/>
                  </a:cubicBezTo>
                  <a:cubicBezTo>
                    <a:pt x="2730" y="1660"/>
                    <a:pt x="2757" y="1124"/>
                    <a:pt x="2703" y="643"/>
                  </a:cubicBezTo>
                  <a:cubicBezTo>
                    <a:pt x="2703" y="509"/>
                    <a:pt x="2677" y="402"/>
                    <a:pt x="2623" y="268"/>
                  </a:cubicBezTo>
                  <a:cubicBezTo>
                    <a:pt x="2623" y="241"/>
                    <a:pt x="2623" y="241"/>
                    <a:pt x="2596" y="188"/>
                  </a:cubicBezTo>
                  <a:cubicBezTo>
                    <a:pt x="2570" y="134"/>
                    <a:pt x="2516" y="107"/>
                    <a:pt x="2489" y="54"/>
                  </a:cubicBezTo>
                  <a:cubicBezTo>
                    <a:pt x="2436" y="27"/>
                    <a:pt x="2355" y="0"/>
                    <a:pt x="230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6584;p43"/>
            <p:cNvSpPr/>
            <p:nvPr/>
          </p:nvSpPr>
          <p:spPr>
            <a:xfrm>
              <a:off x="8203575" y="5154925"/>
              <a:ext cx="51550" cy="61975"/>
            </a:xfrm>
            <a:custGeom>
              <a:avLst/>
              <a:gdLst/>
              <a:ahLst/>
              <a:cxnLst/>
              <a:rect l="l" t="t" r="r" b="b"/>
              <a:pathLst>
                <a:path w="2062" h="2479" extrusionOk="0">
                  <a:moveTo>
                    <a:pt x="45" y="1"/>
                  </a:moveTo>
                  <a:cubicBezTo>
                    <a:pt x="37" y="1"/>
                    <a:pt x="27" y="27"/>
                    <a:pt x="27" y="43"/>
                  </a:cubicBezTo>
                  <a:cubicBezTo>
                    <a:pt x="0" y="70"/>
                    <a:pt x="27" y="150"/>
                    <a:pt x="54" y="177"/>
                  </a:cubicBezTo>
                  <a:cubicBezTo>
                    <a:pt x="241" y="230"/>
                    <a:pt x="375" y="311"/>
                    <a:pt x="509" y="418"/>
                  </a:cubicBezTo>
                  <a:cubicBezTo>
                    <a:pt x="669" y="525"/>
                    <a:pt x="830" y="685"/>
                    <a:pt x="964" y="792"/>
                  </a:cubicBezTo>
                  <a:cubicBezTo>
                    <a:pt x="1098" y="980"/>
                    <a:pt x="1231" y="1167"/>
                    <a:pt x="1339" y="1381"/>
                  </a:cubicBezTo>
                  <a:cubicBezTo>
                    <a:pt x="1419" y="1595"/>
                    <a:pt x="1526" y="1863"/>
                    <a:pt x="1606" y="2131"/>
                  </a:cubicBezTo>
                  <a:lnTo>
                    <a:pt x="1606" y="2238"/>
                  </a:lnTo>
                  <a:lnTo>
                    <a:pt x="1606" y="2318"/>
                  </a:lnTo>
                  <a:cubicBezTo>
                    <a:pt x="1606" y="2345"/>
                    <a:pt x="1633" y="2372"/>
                    <a:pt x="1660" y="2425"/>
                  </a:cubicBezTo>
                  <a:cubicBezTo>
                    <a:pt x="1713" y="2452"/>
                    <a:pt x="1767" y="2479"/>
                    <a:pt x="1847" y="2479"/>
                  </a:cubicBezTo>
                  <a:cubicBezTo>
                    <a:pt x="1901" y="2479"/>
                    <a:pt x="1981" y="2452"/>
                    <a:pt x="2008" y="2425"/>
                  </a:cubicBezTo>
                  <a:cubicBezTo>
                    <a:pt x="2034" y="2372"/>
                    <a:pt x="2061" y="2291"/>
                    <a:pt x="2061" y="2238"/>
                  </a:cubicBezTo>
                  <a:lnTo>
                    <a:pt x="1981" y="1836"/>
                  </a:lnTo>
                  <a:cubicBezTo>
                    <a:pt x="1927" y="1702"/>
                    <a:pt x="1874" y="1569"/>
                    <a:pt x="1794" y="1462"/>
                  </a:cubicBezTo>
                  <a:cubicBezTo>
                    <a:pt x="1713" y="1247"/>
                    <a:pt x="1526" y="1033"/>
                    <a:pt x="1339" y="873"/>
                  </a:cubicBezTo>
                  <a:lnTo>
                    <a:pt x="1071" y="605"/>
                  </a:lnTo>
                  <a:cubicBezTo>
                    <a:pt x="964" y="525"/>
                    <a:pt x="857" y="444"/>
                    <a:pt x="776" y="364"/>
                  </a:cubicBezTo>
                  <a:cubicBezTo>
                    <a:pt x="562" y="230"/>
                    <a:pt x="321" y="96"/>
                    <a:pt x="107" y="43"/>
                  </a:cubicBezTo>
                  <a:lnTo>
                    <a:pt x="54" y="43"/>
                  </a:lnTo>
                  <a:cubicBezTo>
                    <a:pt x="54" y="11"/>
                    <a:pt x="50" y="1"/>
                    <a:pt x="4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6585;p43"/>
            <p:cNvSpPr/>
            <p:nvPr/>
          </p:nvSpPr>
          <p:spPr>
            <a:xfrm>
              <a:off x="7739850" y="5160400"/>
              <a:ext cx="135200" cy="160875"/>
            </a:xfrm>
            <a:custGeom>
              <a:avLst/>
              <a:gdLst/>
              <a:ahLst/>
              <a:cxnLst/>
              <a:rect l="l" t="t" r="r" b="b"/>
              <a:pathLst>
                <a:path w="5408" h="6435" extrusionOk="0">
                  <a:moveTo>
                    <a:pt x="4363" y="1"/>
                  </a:moveTo>
                  <a:cubicBezTo>
                    <a:pt x="4353" y="1"/>
                    <a:pt x="4344" y="4"/>
                    <a:pt x="4337" y="11"/>
                  </a:cubicBezTo>
                  <a:cubicBezTo>
                    <a:pt x="3721" y="306"/>
                    <a:pt x="3186" y="680"/>
                    <a:pt x="2597" y="1189"/>
                  </a:cubicBezTo>
                  <a:cubicBezTo>
                    <a:pt x="1981" y="1724"/>
                    <a:pt x="1473" y="2286"/>
                    <a:pt x="1044" y="2875"/>
                  </a:cubicBezTo>
                  <a:cubicBezTo>
                    <a:pt x="777" y="3250"/>
                    <a:pt x="536" y="3598"/>
                    <a:pt x="375" y="3973"/>
                  </a:cubicBezTo>
                  <a:cubicBezTo>
                    <a:pt x="268" y="4160"/>
                    <a:pt x="215" y="4347"/>
                    <a:pt x="134" y="4508"/>
                  </a:cubicBezTo>
                  <a:cubicBezTo>
                    <a:pt x="81" y="4695"/>
                    <a:pt x="1" y="4909"/>
                    <a:pt x="1" y="5097"/>
                  </a:cubicBezTo>
                  <a:cubicBezTo>
                    <a:pt x="1" y="5311"/>
                    <a:pt x="54" y="5471"/>
                    <a:pt x="81" y="5632"/>
                  </a:cubicBezTo>
                  <a:cubicBezTo>
                    <a:pt x="81" y="5686"/>
                    <a:pt x="108" y="5686"/>
                    <a:pt x="108" y="5712"/>
                  </a:cubicBezTo>
                  <a:cubicBezTo>
                    <a:pt x="188" y="5873"/>
                    <a:pt x="268" y="6034"/>
                    <a:pt x="402" y="6141"/>
                  </a:cubicBezTo>
                  <a:cubicBezTo>
                    <a:pt x="611" y="6328"/>
                    <a:pt x="884" y="6435"/>
                    <a:pt x="1184" y="6435"/>
                  </a:cubicBezTo>
                  <a:cubicBezTo>
                    <a:pt x="1270" y="6435"/>
                    <a:pt x="1357" y="6426"/>
                    <a:pt x="1446" y="6408"/>
                  </a:cubicBezTo>
                  <a:cubicBezTo>
                    <a:pt x="1660" y="6382"/>
                    <a:pt x="1847" y="6301"/>
                    <a:pt x="2062" y="6221"/>
                  </a:cubicBezTo>
                  <a:lnTo>
                    <a:pt x="2650" y="5819"/>
                  </a:lnTo>
                  <a:cubicBezTo>
                    <a:pt x="3025" y="5552"/>
                    <a:pt x="3346" y="5204"/>
                    <a:pt x="3694" y="4776"/>
                  </a:cubicBezTo>
                  <a:cubicBezTo>
                    <a:pt x="4096" y="4267"/>
                    <a:pt x="4470" y="3705"/>
                    <a:pt x="4792" y="3170"/>
                  </a:cubicBezTo>
                  <a:cubicBezTo>
                    <a:pt x="4952" y="2902"/>
                    <a:pt x="5166" y="2634"/>
                    <a:pt x="5327" y="2367"/>
                  </a:cubicBezTo>
                  <a:cubicBezTo>
                    <a:pt x="5354" y="2367"/>
                    <a:pt x="5407" y="2340"/>
                    <a:pt x="5407" y="2286"/>
                  </a:cubicBezTo>
                  <a:lnTo>
                    <a:pt x="5407" y="2206"/>
                  </a:lnTo>
                  <a:cubicBezTo>
                    <a:pt x="5140" y="1751"/>
                    <a:pt x="4926" y="1296"/>
                    <a:pt x="4738" y="787"/>
                  </a:cubicBezTo>
                  <a:cubicBezTo>
                    <a:pt x="4658" y="600"/>
                    <a:pt x="4631" y="413"/>
                    <a:pt x="4551" y="225"/>
                  </a:cubicBezTo>
                  <a:lnTo>
                    <a:pt x="4551" y="199"/>
                  </a:lnTo>
                  <a:lnTo>
                    <a:pt x="4551" y="145"/>
                  </a:lnTo>
                  <a:cubicBezTo>
                    <a:pt x="4551" y="118"/>
                    <a:pt x="4551" y="118"/>
                    <a:pt x="4524" y="92"/>
                  </a:cubicBezTo>
                  <a:cubicBezTo>
                    <a:pt x="4524" y="65"/>
                    <a:pt x="4497" y="65"/>
                    <a:pt x="4470" y="65"/>
                  </a:cubicBezTo>
                  <a:cubicBezTo>
                    <a:pt x="4431" y="26"/>
                    <a:pt x="4392" y="1"/>
                    <a:pt x="43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6586;p43"/>
            <p:cNvSpPr/>
            <p:nvPr/>
          </p:nvSpPr>
          <p:spPr>
            <a:xfrm>
              <a:off x="7743200" y="5206850"/>
              <a:ext cx="130500" cy="113775"/>
            </a:xfrm>
            <a:custGeom>
              <a:avLst/>
              <a:gdLst/>
              <a:ahLst/>
              <a:cxnLst/>
              <a:rect l="l" t="t" r="r" b="b"/>
              <a:pathLst>
                <a:path w="5220" h="4551" extrusionOk="0">
                  <a:moveTo>
                    <a:pt x="5059" y="0"/>
                  </a:moveTo>
                  <a:cubicBezTo>
                    <a:pt x="4899" y="375"/>
                    <a:pt x="4658" y="776"/>
                    <a:pt x="4417" y="1098"/>
                  </a:cubicBezTo>
                  <a:cubicBezTo>
                    <a:pt x="4122" y="1553"/>
                    <a:pt x="3801" y="1954"/>
                    <a:pt x="3426" y="2302"/>
                  </a:cubicBezTo>
                  <a:cubicBezTo>
                    <a:pt x="3052" y="2677"/>
                    <a:pt x="2650" y="2971"/>
                    <a:pt x="2195" y="3292"/>
                  </a:cubicBezTo>
                  <a:cubicBezTo>
                    <a:pt x="2008" y="3373"/>
                    <a:pt x="1821" y="3480"/>
                    <a:pt x="1606" y="3587"/>
                  </a:cubicBezTo>
                  <a:cubicBezTo>
                    <a:pt x="1419" y="3694"/>
                    <a:pt x="1178" y="3774"/>
                    <a:pt x="937" y="3854"/>
                  </a:cubicBezTo>
                  <a:cubicBezTo>
                    <a:pt x="803" y="3881"/>
                    <a:pt x="696" y="3908"/>
                    <a:pt x="563" y="3961"/>
                  </a:cubicBezTo>
                  <a:cubicBezTo>
                    <a:pt x="482" y="3961"/>
                    <a:pt x="375" y="3988"/>
                    <a:pt x="268" y="3988"/>
                  </a:cubicBezTo>
                  <a:cubicBezTo>
                    <a:pt x="188" y="3988"/>
                    <a:pt x="81" y="3988"/>
                    <a:pt x="0" y="3961"/>
                  </a:cubicBezTo>
                  <a:lnTo>
                    <a:pt x="0" y="3961"/>
                  </a:lnTo>
                  <a:cubicBezTo>
                    <a:pt x="81" y="4068"/>
                    <a:pt x="188" y="4229"/>
                    <a:pt x="268" y="4283"/>
                  </a:cubicBezTo>
                  <a:cubicBezTo>
                    <a:pt x="482" y="4443"/>
                    <a:pt x="777" y="4550"/>
                    <a:pt x="1071" y="4550"/>
                  </a:cubicBezTo>
                  <a:lnTo>
                    <a:pt x="1312" y="4550"/>
                  </a:lnTo>
                  <a:cubicBezTo>
                    <a:pt x="1526" y="4524"/>
                    <a:pt x="1713" y="4443"/>
                    <a:pt x="1901" y="4363"/>
                  </a:cubicBezTo>
                  <a:cubicBezTo>
                    <a:pt x="2115" y="4256"/>
                    <a:pt x="2329" y="4122"/>
                    <a:pt x="2516" y="3961"/>
                  </a:cubicBezTo>
                  <a:cubicBezTo>
                    <a:pt x="2891" y="3694"/>
                    <a:pt x="3212" y="3346"/>
                    <a:pt x="3560" y="2918"/>
                  </a:cubicBezTo>
                  <a:cubicBezTo>
                    <a:pt x="3962" y="2409"/>
                    <a:pt x="4310" y="1847"/>
                    <a:pt x="4658" y="1312"/>
                  </a:cubicBezTo>
                  <a:lnTo>
                    <a:pt x="4684" y="1231"/>
                  </a:lnTo>
                  <a:cubicBezTo>
                    <a:pt x="4845" y="1017"/>
                    <a:pt x="5032" y="723"/>
                    <a:pt x="5166" y="509"/>
                  </a:cubicBezTo>
                  <a:cubicBezTo>
                    <a:pt x="5193" y="509"/>
                    <a:pt x="5220" y="455"/>
                    <a:pt x="5220" y="428"/>
                  </a:cubicBezTo>
                  <a:lnTo>
                    <a:pt x="5220" y="348"/>
                  </a:lnTo>
                  <a:cubicBezTo>
                    <a:pt x="5166" y="241"/>
                    <a:pt x="5086" y="107"/>
                    <a:pt x="5059"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6587;p43"/>
            <p:cNvSpPr/>
            <p:nvPr/>
          </p:nvSpPr>
          <p:spPr>
            <a:xfrm>
              <a:off x="8083125" y="5275750"/>
              <a:ext cx="250950" cy="180700"/>
            </a:xfrm>
            <a:custGeom>
              <a:avLst/>
              <a:gdLst/>
              <a:ahLst/>
              <a:cxnLst/>
              <a:rect l="l" t="t" r="r" b="b"/>
              <a:pathLst>
                <a:path w="10038" h="7228" extrusionOk="0">
                  <a:moveTo>
                    <a:pt x="5862" y="1"/>
                  </a:moveTo>
                  <a:cubicBezTo>
                    <a:pt x="5621" y="55"/>
                    <a:pt x="5461" y="135"/>
                    <a:pt x="5327" y="215"/>
                  </a:cubicBezTo>
                  <a:cubicBezTo>
                    <a:pt x="5193" y="322"/>
                    <a:pt x="5059" y="429"/>
                    <a:pt x="4899" y="590"/>
                  </a:cubicBezTo>
                  <a:cubicBezTo>
                    <a:pt x="4818" y="724"/>
                    <a:pt x="4711" y="857"/>
                    <a:pt x="4604" y="1072"/>
                  </a:cubicBezTo>
                  <a:lnTo>
                    <a:pt x="4417" y="1553"/>
                  </a:lnTo>
                  <a:cubicBezTo>
                    <a:pt x="4310" y="1928"/>
                    <a:pt x="4283" y="2330"/>
                    <a:pt x="4310" y="2704"/>
                  </a:cubicBezTo>
                  <a:cubicBezTo>
                    <a:pt x="4336" y="3025"/>
                    <a:pt x="4444" y="3320"/>
                    <a:pt x="4604" y="3614"/>
                  </a:cubicBezTo>
                  <a:cubicBezTo>
                    <a:pt x="4524" y="3614"/>
                    <a:pt x="4417" y="3561"/>
                    <a:pt x="4310" y="3561"/>
                  </a:cubicBezTo>
                  <a:cubicBezTo>
                    <a:pt x="4203" y="3561"/>
                    <a:pt x="4149" y="3641"/>
                    <a:pt x="4149" y="3695"/>
                  </a:cubicBezTo>
                  <a:cubicBezTo>
                    <a:pt x="4149" y="3775"/>
                    <a:pt x="4176" y="3828"/>
                    <a:pt x="4229" y="3855"/>
                  </a:cubicBezTo>
                  <a:cubicBezTo>
                    <a:pt x="4149" y="3828"/>
                    <a:pt x="4069" y="3802"/>
                    <a:pt x="3988" y="3775"/>
                  </a:cubicBezTo>
                  <a:lnTo>
                    <a:pt x="3908" y="3775"/>
                  </a:lnTo>
                  <a:cubicBezTo>
                    <a:pt x="3828" y="3775"/>
                    <a:pt x="3774" y="3802"/>
                    <a:pt x="3774" y="3855"/>
                  </a:cubicBezTo>
                  <a:lnTo>
                    <a:pt x="3774" y="3936"/>
                  </a:lnTo>
                  <a:cubicBezTo>
                    <a:pt x="3560" y="3962"/>
                    <a:pt x="3373" y="3989"/>
                    <a:pt x="3132" y="4043"/>
                  </a:cubicBezTo>
                  <a:cubicBezTo>
                    <a:pt x="2731" y="4123"/>
                    <a:pt x="2383" y="4310"/>
                    <a:pt x="2008" y="4471"/>
                  </a:cubicBezTo>
                  <a:cubicBezTo>
                    <a:pt x="1633" y="4658"/>
                    <a:pt x="1312" y="4899"/>
                    <a:pt x="991" y="5167"/>
                  </a:cubicBezTo>
                  <a:cubicBezTo>
                    <a:pt x="696" y="5461"/>
                    <a:pt x="455" y="5782"/>
                    <a:pt x="322" y="6104"/>
                  </a:cubicBezTo>
                  <a:lnTo>
                    <a:pt x="161" y="6104"/>
                  </a:lnTo>
                  <a:cubicBezTo>
                    <a:pt x="81" y="6104"/>
                    <a:pt x="27" y="6157"/>
                    <a:pt x="27" y="6211"/>
                  </a:cubicBezTo>
                  <a:cubicBezTo>
                    <a:pt x="0" y="6291"/>
                    <a:pt x="27" y="6371"/>
                    <a:pt x="134" y="6425"/>
                  </a:cubicBezTo>
                  <a:cubicBezTo>
                    <a:pt x="1258" y="6960"/>
                    <a:pt x="2409" y="7228"/>
                    <a:pt x="3480" y="7228"/>
                  </a:cubicBezTo>
                  <a:lnTo>
                    <a:pt x="3560" y="7228"/>
                  </a:lnTo>
                  <a:cubicBezTo>
                    <a:pt x="3881" y="7228"/>
                    <a:pt x="4176" y="7174"/>
                    <a:pt x="4470" y="7147"/>
                  </a:cubicBezTo>
                  <a:cubicBezTo>
                    <a:pt x="4738" y="7121"/>
                    <a:pt x="5032" y="7014"/>
                    <a:pt x="5354" y="6907"/>
                  </a:cubicBezTo>
                  <a:cubicBezTo>
                    <a:pt x="5648" y="6826"/>
                    <a:pt x="5889" y="6719"/>
                    <a:pt x="6076" y="6585"/>
                  </a:cubicBezTo>
                  <a:cubicBezTo>
                    <a:pt x="6290" y="6451"/>
                    <a:pt x="6424" y="6344"/>
                    <a:pt x="6504" y="6184"/>
                  </a:cubicBezTo>
                  <a:cubicBezTo>
                    <a:pt x="6585" y="6077"/>
                    <a:pt x="6638" y="5943"/>
                    <a:pt x="6638" y="5836"/>
                  </a:cubicBezTo>
                  <a:cubicBezTo>
                    <a:pt x="6692" y="5756"/>
                    <a:pt x="6638" y="5622"/>
                    <a:pt x="6612" y="5488"/>
                  </a:cubicBezTo>
                  <a:cubicBezTo>
                    <a:pt x="6504" y="5220"/>
                    <a:pt x="6290" y="4979"/>
                    <a:pt x="6103" y="4846"/>
                  </a:cubicBezTo>
                  <a:cubicBezTo>
                    <a:pt x="5889" y="4631"/>
                    <a:pt x="5648" y="4498"/>
                    <a:pt x="5273" y="4310"/>
                  </a:cubicBezTo>
                  <a:cubicBezTo>
                    <a:pt x="5113" y="4203"/>
                    <a:pt x="4899" y="4150"/>
                    <a:pt x="4738" y="4069"/>
                  </a:cubicBezTo>
                  <a:cubicBezTo>
                    <a:pt x="4577" y="4016"/>
                    <a:pt x="4417" y="3936"/>
                    <a:pt x="4283" y="3909"/>
                  </a:cubicBezTo>
                  <a:lnTo>
                    <a:pt x="4283" y="3909"/>
                  </a:lnTo>
                  <a:cubicBezTo>
                    <a:pt x="4577" y="3936"/>
                    <a:pt x="4872" y="3936"/>
                    <a:pt x="5166" y="3936"/>
                  </a:cubicBezTo>
                  <a:cubicBezTo>
                    <a:pt x="5434" y="3936"/>
                    <a:pt x="5675" y="3936"/>
                    <a:pt x="5942" y="3909"/>
                  </a:cubicBezTo>
                  <a:cubicBezTo>
                    <a:pt x="6504" y="3882"/>
                    <a:pt x="7093" y="3748"/>
                    <a:pt x="7629" y="3561"/>
                  </a:cubicBezTo>
                  <a:cubicBezTo>
                    <a:pt x="8164" y="3400"/>
                    <a:pt x="8699" y="3133"/>
                    <a:pt x="9154" y="2811"/>
                  </a:cubicBezTo>
                  <a:cubicBezTo>
                    <a:pt x="9395" y="2624"/>
                    <a:pt x="9556" y="2463"/>
                    <a:pt x="9690" y="2303"/>
                  </a:cubicBezTo>
                  <a:cubicBezTo>
                    <a:pt x="9770" y="2223"/>
                    <a:pt x="9797" y="2169"/>
                    <a:pt x="9850" y="2062"/>
                  </a:cubicBezTo>
                  <a:cubicBezTo>
                    <a:pt x="9904" y="2008"/>
                    <a:pt x="9930" y="1928"/>
                    <a:pt x="9957" y="1821"/>
                  </a:cubicBezTo>
                  <a:cubicBezTo>
                    <a:pt x="10038" y="1607"/>
                    <a:pt x="9930" y="1339"/>
                    <a:pt x="9716" y="1125"/>
                  </a:cubicBezTo>
                  <a:cubicBezTo>
                    <a:pt x="9636" y="1018"/>
                    <a:pt x="9529" y="965"/>
                    <a:pt x="9395" y="857"/>
                  </a:cubicBezTo>
                  <a:cubicBezTo>
                    <a:pt x="9261" y="804"/>
                    <a:pt x="9101" y="697"/>
                    <a:pt x="8887" y="617"/>
                  </a:cubicBezTo>
                  <a:cubicBezTo>
                    <a:pt x="8726" y="563"/>
                    <a:pt x="8565" y="536"/>
                    <a:pt x="8325" y="456"/>
                  </a:cubicBezTo>
                  <a:cubicBezTo>
                    <a:pt x="8164" y="429"/>
                    <a:pt x="7950" y="402"/>
                    <a:pt x="7789" y="349"/>
                  </a:cubicBezTo>
                  <a:lnTo>
                    <a:pt x="7575" y="322"/>
                  </a:lnTo>
                  <a:cubicBezTo>
                    <a:pt x="7120" y="215"/>
                    <a:pt x="6612" y="162"/>
                    <a:pt x="6183" y="55"/>
                  </a:cubicBezTo>
                  <a:lnTo>
                    <a:pt x="6023" y="28"/>
                  </a:lnTo>
                  <a:cubicBezTo>
                    <a:pt x="5942" y="28"/>
                    <a:pt x="5916" y="1"/>
                    <a:pt x="586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6588;p43"/>
            <p:cNvSpPr/>
            <p:nvPr/>
          </p:nvSpPr>
          <p:spPr>
            <a:xfrm>
              <a:off x="8204225" y="5275750"/>
              <a:ext cx="127850" cy="38850"/>
            </a:xfrm>
            <a:custGeom>
              <a:avLst/>
              <a:gdLst/>
              <a:ahLst/>
              <a:cxnLst/>
              <a:rect l="l" t="t" r="r" b="b"/>
              <a:pathLst>
                <a:path w="5114" h="1554" extrusionOk="0">
                  <a:moveTo>
                    <a:pt x="965" y="1"/>
                  </a:moveTo>
                  <a:cubicBezTo>
                    <a:pt x="777" y="28"/>
                    <a:pt x="617" y="135"/>
                    <a:pt x="483" y="215"/>
                  </a:cubicBezTo>
                  <a:cubicBezTo>
                    <a:pt x="349" y="322"/>
                    <a:pt x="215" y="429"/>
                    <a:pt x="55" y="590"/>
                  </a:cubicBezTo>
                  <a:cubicBezTo>
                    <a:pt x="28" y="617"/>
                    <a:pt x="28" y="670"/>
                    <a:pt x="1" y="670"/>
                  </a:cubicBezTo>
                  <a:cubicBezTo>
                    <a:pt x="108" y="670"/>
                    <a:pt x="162" y="697"/>
                    <a:pt x="269" y="697"/>
                  </a:cubicBezTo>
                  <a:cubicBezTo>
                    <a:pt x="643" y="750"/>
                    <a:pt x="965" y="804"/>
                    <a:pt x="1339" y="831"/>
                  </a:cubicBezTo>
                  <a:cubicBezTo>
                    <a:pt x="1848" y="857"/>
                    <a:pt x="2303" y="884"/>
                    <a:pt x="2811" y="938"/>
                  </a:cubicBezTo>
                  <a:cubicBezTo>
                    <a:pt x="3186" y="965"/>
                    <a:pt x="3534" y="965"/>
                    <a:pt x="3909" y="1072"/>
                  </a:cubicBezTo>
                  <a:cubicBezTo>
                    <a:pt x="4069" y="1098"/>
                    <a:pt x="4283" y="1125"/>
                    <a:pt x="4444" y="1205"/>
                  </a:cubicBezTo>
                  <a:cubicBezTo>
                    <a:pt x="4605" y="1259"/>
                    <a:pt x="4739" y="1312"/>
                    <a:pt x="4872" y="1393"/>
                  </a:cubicBezTo>
                  <a:cubicBezTo>
                    <a:pt x="4953" y="1473"/>
                    <a:pt x="5060" y="1500"/>
                    <a:pt x="5113" y="1553"/>
                  </a:cubicBezTo>
                  <a:cubicBezTo>
                    <a:pt x="5086" y="1393"/>
                    <a:pt x="5006" y="1259"/>
                    <a:pt x="4872" y="1125"/>
                  </a:cubicBezTo>
                  <a:cubicBezTo>
                    <a:pt x="4792" y="1018"/>
                    <a:pt x="4685" y="965"/>
                    <a:pt x="4551" y="857"/>
                  </a:cubicBezTo>
                  <a:cubicBezTo>
                    <a:pt x="4417" y="804"/>
                    <a:pt x="4257" y="697"/>
                    <a:pt x="4043" y="617"/>
                  </a:cubicBezTo>
                  <a:cubicBezTo>
                    <a:pt x="3882" y="563"/>
                    <a:pt x="3721" y="536"/>
                    <a:pt x="3481" y="456"/>
                  </a:cubicBezTo>
                  <a:cubicBezTo>
                    <a:pt x="3320" y="429"/>
                    <a:pt x="3133" y="402"/>
                    <a:pt x="2945" y="349"/>
                  </a:cubicBezTo>
                  <a:lnTo>
                    <a:pt x="2731" y="322"/>
                  </a:lnTo>
                  <a:cubicBezTo>
                    <a:pt x="2276" y="269"/>
                    <a:pt x="1794" y="162"/>
                    <a:pt x="1339" y="55"/>
                  </a:cubicBezTo>
                  <a:lnTo>
                    <a:pt x="1179" y="28"/>
                  </a:lnTo>
                  <a:cubicBezTo>
                    <a:pt x="1098" y="28"/>
                    <a:pt x="1072" y="1"/>
                    <a:pt x="965"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6589;p43"/>
            <p:cNvSpPr/>
            <p:nvPr/>
          </p:nvSpPr>
          <p:spPr>
            <a:xfrm>
              <a:off x="7826175" y="5058950"/>
              <a:ext cx="417575" cy="384800"/>
            </a:xfrm>
            <a:custGeom>
              <a:avLst/>
              <a:gdLst/>
              <a:ahLst/>
              <a:cxnLst/>
              <a:rect l="l" t="t" r="r" b="b"/>
              <a:pathLst>
                <a:path w="16703" h="15392" extrusionOk="0">
                  <a:moveTo>
                    <a:pt x="6317" y="1"/>
                  </a:moveTo>
                  <a:cubicBezTo>
                    <a:pt x="5862" y="1"/>
                    <a:pt x="5327" y="28"/>
                    <a:pt x="4818" y="135"/>
                  </a:cubicBezTo>
                  <a:cubicBezTo>
                    <a:pt x="4042" y="269"/>
                    <a:pt x="3319" y="456"/>
                    <a:pt x="2650" y="804"/>
                  </a:cubicBezTo>
                  <a:cubicBezTo>
                    <a:pt x="2035" y="1072"/>
                    <a:pt x="1499" y="1419"/>
                    <a:pt x="1098" y="1794"/>
                  </a:cubicBezTo>
                  <a:cubicBezTo>
                    <a:pt x="830" y="2062"/>
                    <a:pt x="562" y="2356"/>
                    <a:pt x="402" y="2677"/>
                  </a:cubicBezTo>
                  <a:cubicBezTo>
                    <a:pt x="402" y="2624"/>
                    <a:pt x="429" y="2570"/>
                    <a:pt x="429" y="2544"/>
                  </a:cubicBezTo>
                  <a:lnTo>
                    <a:pt x="429" y="2570"/>
                  </a:lnTo>
                  <a:cubicBezTo>
                    <a:pt x="429" y="2517"/>
                    <a:pt x="482" y="2437"/>
                    <a:pt x="482" y="2383"/>
                  </a:cubicBezTo>
                  <a:lnTo>
                    <a:pt x="482" y="2249"/>
                  </a:lnTo>
                  <a:cubicBezTo>
                    <a:pt x="429" y="2196"/>
                    <a:pt x="402" y="2169"/>
                    <a:pt x="375" y="2169"/>
                  </a:cubicBezTo>
                  <a:lnTo>
                    <a:pt x="348" y="2169"/>
                  </a:lnTo>
                  <a:cubicBezTo>
                    <a:pt x="295" y="2169"/>
                    <a:pt x="295" y="2169"/>
                    <a:pt x="268" y="2196"/>
                  </a:cubicBezTo>
                  <a:cubicBezTo>
                    <a:pt x="241" y="2249"/>
                    <a:pt x="215" y="2276"/>
                    <a:pt x="215" y="2303"/>
                  </a:cubicBezTo>
                  <a:cubicBezTo>
                    <a:pt x="27" y="3106"/>
                    <a:pt x="0" y="3935"/>
                    <a:pt x="27" y="4792"/>
                  </a:cubicBezTo>
                  <a:cubicBezTo>
                    <a:pt x="81" y="5622"/>
                    <a:pt x="215" y="6451"/>
                    <a:pt x="402" y="7281"/>
                  </a:cubicBezTo>
                  <a:cubicBezTo>
                    <a:pt x="803" y="8941"/>
                    <a:pt x="1580" y="10493"/>
                    <a:pt x="2570" y="11805"/>
                  </a:cubicBezTo>
                  <a:cubicBezTo>
                    <a:pt x="3078" y="12474"/>
                    <a:pt x="3641" y="13036"/>
                    <a:pt x="4256" y="13544"/>
                  </a:cubicBezTo>
                  <a:cubicBezTo>
                    <a:pt x="4577" y="13812"/>
                    <a:pt x="4899" y="14053"/>
                    <a:pt x="5220" y="14240"/>
                  </a:cubicBezTo>
                  <a:cubicBezTo>
                    <a:pt x="5568" y="14454"/>
                    <a:pt x="5889" y="14615"/>
                    <a:pt x="6290" y="14776"/>
                  </a:cubicBezTo>
                  <a:cubicBezTo>
                    <a:pt x="7040" y="15097"/>
                    <a:pt x="7789" y="15284"/>
                    <a:pt x="8565" y="15364"/>
                  </a:cubicBezTo>
                  <a:cubicBezTo>
                    <a:pt x="8780" y="15391"/>
                    <a:pt x="8967" y="15391"/>
                    <a:pt x="9154" y="15391"/>
                  </a:cubicBezTo>
                  <a:cubicBezTo>
                    <a:pt x="9797" y="15391"/>
                    <a:pt x="10439" y="15311"/>
                    <a:pt x="11081" y="15150"/>
                  </a:cubicBezTo>
                  <a:cubicBezTo>
                    <a:pt x="11510" y="15043"/>
                    <a:pt x="11938" y="14883"/>
                    <a:pt x="12420" y="14722"/>
                  </a:cubicBezTo>
                  <a:cubicBezTo>
                    <a:pt x="12848" y="14561"/>
                    <a:pt x="13276" y="14321"/>
                    <a:pt x="13651" y="14080"/>
                  </a:cubicBezTo>
                  <a:cubicBezTo>
                    <a:pt x="14052" y="13839"/>
                    <a:pt x="14400" y="13571"/>
                    <a:pt x="14722" y="13277"/>
                  </a:cubicBezTo>
                  <a:cubicBezTo>
                    <a:pt x="15069" y="12982"/>
                    <a:pt x="15337" y="12688"/>
                    <a:pt x="15605" y="12313"/>
                  </a:cubicBezTo>
                  <a:cubicBezTo>
                    <a:pt x="16087" y="11617"/>
                    <a:pt x="16461" y="10814"/>
                    <a:pt x="16595" y="9958"/>
                  </a:cubicBezTo>
                  <a:cubicBezTo>
                    <a:pt x="16675" y="9529"/>
                    <a:pt x="16702" y="9074"/>
                    <a:pt x="16702" y="8593"/>
                  </a:cubicBezTo>
                  <a:cubicBezTo>
                    <a:pt x="16702" y="8352"/>
                    <a:pt x="16675" y="8138"/>
                    <a:pt x="16622" y="7870"/>
                  </a:cubicBezTo>
                  <a:cubicBezTo>
                    <a:pt x="16595" y="7602"/>
                    <a:pt x="16568" y="7388"/>
                    <a:pt x="16488" y="7147"/>
                  </a:cubicBezTo>
                  <a:cubicBezTo>
                    <a:pt x="16408" y="6746"/>
                    <a:pt x="16194" y="6344"/>
                    <a:pt x="16006" y="5996"/>
                  </a:cubicBezTo>
                  <a:cubicBezTo>
                    <a:pt x="15792" y="5648"/>
                    <a:pt x="15524" y="5354"/>
                    <a:pt x="15230" y="5086"/>
                  </a:cubicBezTo>
                  <a:cubicBezTo>
                    <a:pt x="14614" y="4524"/>
                    <a:pt x="13919" y="4069"/>
                    <a:pt x="13249" y="3668"/>
                  </a:cubicBezTo>
                  <a:lnTo>
                    <a:pt x="12875" y="3480"/>
                  </a:lnTo>
                  <a:cubicBezTo>
                    <a:pt x="12206" y="3106"/>
                    <a:pt x="11536" y="2704"/>
                    <a:pt x="10921" y="2196"/>
                  </a:cubicBezTo>
                  <a:lnTo>
                    <a:pt x="10867" y="2196"/>
                  </a:lnTo>
                  <a:cubicBezTo>
                    <a:pt x="10814" y="2169"/>
                    <a:pt x="10787" y="2142"/>
                    <a:pt x="10733" y="2062"/>
                  </a:cubicBezTo>
                  <a:lnTo>
                    <a:pt x="10733" y="2035"/>
                  </a:lnTo>
                  <a:lnTo>
                    <a:pt x="10733" y="1901"/>
                  </a:lnTo>
                  <a:lnTo>
                    <a:pt x="10439" y="1500"/>
                  </a:lnTo>
                  <a:cubicBezTo>
                    <a:pt x="10332" y="1393"/>
                    <a:pt x="10198" y="1259"/>
                    <a:pt x="10064" y="1179"/>
                  </a:cubicBezTo>
                  <a:cubicBezTo>
                    <a:pt x="10011" y="1098"/>
                    <a:pt x="9930" y="1072"/>
                    <a:pt x="9877" y="991"/>
                  </a:cubicBezTo>
                  <a:lnTo>
                    <a:pt x="9770" y="831"/>
                  </a:lnTo>
                  <a:cubicBezTo>
                    <a:pt x="9716" y="724"/>
                    <a:pt x="9636" y="670"/>
                    <a:pt x="9609" y="563"/>
                  </a:cubicBezTo>
                  <a:cubicBezTo>
                    <a:pt x="9583" y="536"/>
                    <a:pt x="9583" y="509"/>
                    <a:pt x="9502" y="509"/>
                  </a:cubicBezTo>
                  <a:lnTo>
                    <a:pt x="9475" y="509"/>
                  </a:lnTo>
                  <a:cubicBezTo>
                    <a:pt x="9449" y="509"/>
                    <a:pt x="9395" y="509"/>
                    <a:pt x="9395" y="536"/>
                  </a:cubicBezTo>
                  <a:cubicBezTo>
                    <a:pt x="9368" y="563"/>
                    <a:pt x="9342" y="590"/>
                    <a:pt x="9342" y="643"/>
                  </a:cubicBezTo>
                  <a:lnTo>
                    <a:pt x="9342" y="697"/>
                  </a:lnTo>
                  <a:lnTo>
                    <a:pt x="9315" y="670"/>
                  </a:lnTo>
                  <a:lnTo>
                    <a:pt x="9261" y="643"/>
                  </a:lnTo>
                  <a:cubicBezTo>
                    <a:pt x="8672" y="322"/>
                    <a:pt x="7977" y="162"/>
                    <a:pt x="7200" y="54"/>
                  </a:cubicBezTo>
                  <a:cubicBezTo>
                    <a:pt x="6852" y="1"/>
                    <a:pt x="6585" y="1"/>
                    <a:pt x="63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6590;p43"/>
            <p:cNvSpPr/>
            <p:nvPr/>
          </p:nvSpPr>
          <p:spPr>
            <a:xfrm>
              <a:off x="7832875" y="5129225"/>
              <a:ext cx="368050" cy="281050"/>
            </a:xfrm>
            <a:custGeom>
              <a:avLst/>
              <a:gdLst/>
              <a:ahLst/>
              <a:cxnLst/>
              <a:rect l="l" t="t" r="r" b="b"/>
              <a:pathLst>
                <a:path w="14722" h="11242" extrusionOk="0">
                  <a:moveTo>
                    <a:pt x="11616" y="0"/>
                  </a:moveTo>
                  <a:cubicBezTo>
                    <a:pt x="11375" y="536"/>
                    <a:pt x="11001" y="991"/>
                    <a:pt x="10599" y="1392"/>
                  </a:cubicBezTo>
                  <a:cubicBezTo>
                    <a:pt x="10037" y="2008"/>
                    <a:pt x="9368" y="2516"/>
                    <a:pt x="8672" y="2918"/>
                  </a:cubicBezTo>
                  <a:cubicBezTo>
                    <a:pt x="7923" y="3346"/>
                    <a:pt x="7120" y="3721"/>
                    <a:pt x="6317" y="3935"/>
                  </a:cubicBezTo>
                  <a:cubicBezTo>
                    <a:pt x="5487" y="4203"/>
                    <a:pt x="4657" y="4390"/>
                    <a:pt x="3828" y="4470"/>
                  </a:cubicBezTo>
                  <a:cubicBezTo>
                    <a:pt x="3454" y="4505"/>
                    <a:pt x="3085" y="4525"/>
                    <a:pt x="2719" y="4525"/>
                  </a:cubicBezTo>
                  <a:cubicBezTo>
                    <a:pt x="2247" y="4525"/>
                    <a:pt x="1779" y="4492"/>
                    <a:pt x="1312" y="4417"/>
                  </a:cubicBezTo>
                  <a:cubicBezTo>
                    <a:pt x="910" y="4336"/>
                    <a:pt x="535" y="4283"/>
                    <a:pt x="134" y="4149"/>
                  </a:cubicBezTo>
                  <a:cubicBezTo>
                    <a:pt x="107" y="4149"/>
                    <a:pt x="80" y="4122"/>
                    <a:pt x="0" y="4122"/>
                  </a:cubicBezTo>
                  <a:cubicBezTo>
                    <a:pt x="27" y="4203"/>
                    <a:pt x="27" y="4310"/>
                    <a:pt x="80" y="4417"/>
                  </a:cubicBezTo>
                  <a:cubicBezTo>
                    <a:pt x="482" y="6049"/>
                    <a:pt x="1231" y="7629"/>
                    <a:pt x="2248" y="8940"/>
                  </a:cubicBezTo>
                  <a:cubicBezTo>
                    <a:pt x="2757" y="9609"/>
                    <a:pt x="3319" y="10171"/>
                    <a:pt x="3908" y="10680"/>
                  </a:cubicBezTo>
                  <a:cubicBezTo>
                    <a:pt x="4175" y="10867"/>
                    <a:pt x="4443" y="11081"/>
                    <a:pt x="4684" y="11242"/>
                  </a:cubicBezTo>
                  <a:cubicBezTo>
                    <a:pt x="4818" y="11242"/>
                    <a:pt x="4952" y="11188"/>
                    <a:pt x="5086" y="11188"/>
                  </a:cubicBezTo>
                  <a:cubicBezTo>
                    <a:pt x="5648" y="11135"/>
                    <a:pt x="6236" y="11081"/>
                    <a:pt x="6772" y="10921"/>
                  </a:cubicBezTo>
                  <a:cubicBezTo>
                    <a:pt x="7307" y="10814"/>
                    <a:pt x="7842" y="10626"/>
                    <a:pt x="8324" y="10439"/>
                  </a:cubicBezTo>
                  <a:cubicBezTo>
                    <a:pt x="8806" y="10225"/>
                    <a:pt x="9315" y="10037"/>
                    <a:pt x="9743" y="9797"/>
                  </a:cubicBezTo>
                  <a:cubicBezTo>
                    <a:pt x="10171" y="9556"/>
                    <a:pt x="10599" y="9288"/>
                    <a:pt x="11001" y="8994"/>
                  </a:cubicBezTo>
                  <a:lnTo>
                    <a:pt x="12018" y="8191"/>
                  </a:lnTo>
                  <a:cubicBezTo>
                    <a:pt x="12312" y="7896"/>
                    <a:pt x="12607" y="7602"/>
                    <a:pt x="12874" y="7254"/>
                  </a:cubicBezTo>
                  <a:cubicBezTo>
                    <a:pt x="13115" y="6959"/>
                    <a:pt x="13329" y="6665"/>
                    <a:pt x="13517" y="6344"/>
                  </a:cubicBezTo>
                  <a:cubicBezTo>
                    <a:pt x="13731" y="6049"/>
                    <a:pt x="13891" y="5728"/>
                    <a:pt x="14025" y="5380"/>
                  </a:cubicBezTo>
                  <a:cubicBezTo>
                    <a:pt x="14159" y="5059"/>
                    <a:pt x="14293" y="4711"/>
                    <a:pt x="14400" y="4390"/>
                  </a:cubicBezTo>
                  <a:cubicBezTo>
                    <a:pt x="14480" y="4042"/>
                    <a:pt x="14587" y="3721"/>
                    <a:pt x="14614" y="3346"/>
                  </a:cubicBezTo>
                  <a:cubicBezTo>
                    <a:pt x="14694" y="2998"/>
                    <a:pt x="14721" y="2704"/>
                    <a:pt x="14721" y="2382"/>
                  </a:cubicBezTo>
                  <a:lnTo>
                    <a:pt x="14721" y="2008"/>
                  </a:lnTo>
                  <a:cubicBezTo>
                    <a:pt x="14159" y="1499"/>
                    <a:pt x="13490" y="1098"/>
                    <a:pt x="12874" y="723"/>
                  </a:cubicBezTo>
                  <a:lnTo>
                    <a:pt x="12526" y="536"/>
                  </a:lnTo>
                  <a:cubicBezTo>
                    <a:pt x="12205" y="375"/>
                    <a:pt x="11911" y="188"/>
                    <a:pt x="1161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6591;p43"/>
            <p:cNvSpPr/>
            <p:nvPr/>
          </p:nvSpPr>
          <p:spPr>
            <a:xfrm>
              <a:off x="8100525" y="5130550"/>
              <a:ext cx="99725" cy="112450"/>
            </a:xfrm>
            <a:custGeom>
              <a:avLst/>
              <a:gdLst/>
              <a:ahLst/>
              <a:cxnLst/>
              <a:rect l="l" t="t" r="r" b="b"/>
              <a:pathLst>
                <a:path w="3989" h="4498" extrusionOk="0">
                  <a:moveTo>
                    <a:pt x="964" y="1"/>
                  </a:moveTo>
                  <a:cubicBezTo>
                    <a:pt x="696" y="483"/>
                    <a:pt x="375" y="884"/>
                    <a:pt x="0" y="1286"/>
                  </a:cubicBezTo>
                  <a:cubicBezTo>
                    <a:pt x="429" y="1580"/>
                    <a:pt x="884" y="1874"/>
                    <a:pt x="1285" y="2196"/>
                  </a:cubicBezTo>
                  <a:cubicBezTo>
                    <a:pt x="1446" y="2329"/>
                    <a:pt x="1633" y="2463"/>
                    <a:pt x="1820" y="2597"/>
                  </a:cubicBezTo>
                  <a:cubicBezTo>
                    <a:pt x="2008" y="2731"/>
                    <a:pt x="2222" y="2892"/>
                    <a:pt x="2382" y="3025"/>
                  </a:cubicBezTo>
                  <a:cubicBezTo>
                    <a:pt x="2784" y="3347"/>
                    <a:pt x="3105" y="3721"/>
                    <a:pt x="3426" y="4150"/>
                  </a:cubicBezTo>
                  <a:cubicBezTo>
                    <a:pt x="3480" y="4257"/>
                    <a:pt x="3560" y="4390"/>
                    <a:pt x="3614" y="4497"/>
                  </a:cubicBezTo>
                  <a:cubicBezTo>
                    <a:pt x="3614" y="4444"/>
                    <a:pt x="3640" y="4417"/>
                    <a:pt x="3640" y="4390"/>
                  </a:cubicBezTo>
                  <a:cubicBezTo>
                    <a:pt x="3748" y="4069"/>
                    <a:pt x="3855" y="3694"/>
                    <a:pt x="3881" y="3347"/>
                  </a:cubicBezTo>
                  <a:cubicBezTo>
                    <a:pt x="3962" y="3052"/>
                    <a:pt x="3988" y="2731"/>
                    <a:pt x="3988" y="2383"/>
                  </a:cubicBezTo>
                  <a:lnTo>
                    <a:pt x="3988" y="2008"/>
                  </a:lnTo>
                  <a:cubicBezTo>
                    <a:pt x="3426" y="1473"/>
                    <a:pt x="2704" y="1071"/>
                    <a:pt x="2115" y="750"/>
                  </a:cubicBezTo>
                  <a:lnTo>
                    <a:pt x="1740" y="536"/>
                  </a:lnTo>
                  <a:cubicBezTo>
                    <a:pt x="1553" y="349"/>
                    <a:pt x="1285" y="188"/>
                    <a:pt x="964" y="1"/>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6592;p43"/>
            <p:cNvSpPr/>
            <p:nvPr/>
          </p:nvSpPr>
          <p:spPr>
            <a:xfrm>
              <a:off x="8002150" y="5056950"/>
              <a:ext cx="122475" cy="105075"/>
            </a:xfrm>
            <a:custGeom>
              <a:avLst/>
              <a:gdLst/>
              <a:ahLst/>
              <a:cxnLst/>
              <a:rect l="l" t="t" r="r" b="b"/>
              <a:pathLst>
                <a:path w="4899" h="4203" extrusionOk="0">
                  <a:moveTo>
                    <a:pt x="1" y="1"/>
                  </a:moveTo>
                  <a:cubicBezTo>
                    <a:pt x="1" y="242"/>
                    <a:pt x="54" y="402"/>
                    <a:pt x="161" y="536"/>
                  </a:cubicBezTo>
                  <a:cubicBezTo>
                    <a:pt x="322" y="804"/>
                    <a:pt x="483" y="1044"/>
                    <a:pt x="670" y="1285"/>
                  </a:cubicBezTo>
                  <a:cubicBezTo>
                    <a:pt x="1286" y="2115"/>
                    <a:pt x="2088" y="2784"/>
                    <a:pt x="2891" y="3427"/>
                  </a:cubicBezTo>
                  <a:cubicBezTo>
                    <a:pt x="3239" y="3694"/>
                    <a:pt x="3614" y="3935"/>
                    <a:pt x="3935" y="4203"/>
                  </a:cubicBezTo>
                  <a:cubicBezTo>
                    <a:pt x="4310" y="3801"/>
                    <a:pt x="4631" y="3400"/>
                    <a:pt x="4899" y="2918"/>
                  </a:cubicBezTo>
                  <a:cubicBezTo>
                    <a:pt x="4471" y="2650"/>
                    <a:pt x="4149" y="2410"/>
                    <a:pt x="3882" y="2195"/>
                  </a:cubicBezTo>
                  <a:lnTo>
                    <a:pt x="3828" y="2195"/>
                  </a:lnTo>
                  <a:lnTo>
                    <a:pt x="3801" y="2142"/>
                  </a:lnTo>
                  <a:lnTo>
                    <a:pt x="3694" y="2035"/>
                  </a:lnTo>
                  <a:lnTo>
                    <a:pt x="3694" y="2008"/>
                  </a:lnTo>
                  <a:lnTo>
                    <a:pt x="3694" y="1874"/>
                  </a:lnTo>
                  <a:cubicBezTo>
                    <a:pt x="3614" y="1714"/>
                    <a:pt x="3507" y="1607"/>
                    <a:pt x="3400" y="1473"/>
                  </a:cubicBezTo>
                  <a:cubicBezTo>
                    <a:pt x="3293" y="1366"/>
                    <a:pt x="3159" y="1259"/>
                    <a:pt x="3025" y="1152"/>
                  </a:cubicBezTo>
                  <a:cubicBezTo>
                    <a:pt x="2972" y="1071"/>
                    <a:pt x="2891" y="1044"/>
                    <a:pt x="2838" y="991"/>
                  </a:cubicBezTo>
                  <a:lnTo>
                    <a:pt x="2731" y="804"/>
                  </a:lnTo>
                  <a:lnTo>
                    <a:pt x="2704" y="750"/>
                  </a:lnTo>
                  <a:lnTo>
                    <a:pt x="2677" y="670"/>
                  </a:lnTo>
                  <a:cubicBezTo>
                    <a:pt x="2624" y="616"/>
                    <a:pt x="2597" y="589"/>
                    <a:pt x="2570" y="509"/>
                  </a:cubicBezTo>
                  <a:cubicBezTo>
                    <a:pt x="2544" y="482"/>
                    <a:pt x="2544" y="456"/>
                    <a:pt x="2463" y="456"/>
                  </a:cubicBezTo>
                  <a:lnTo>
                    <a:pt x="2436" y="456"/>
                  </a:lnTo>
                  <a:cubicBezTo>
                    <a:pt x="2410" y="456"/>
                    <a:pt x="2356" y="456"/>
                    <a:pt x="2356" y="482"/>
                  </a:cubicBezTo>
                  <a:cubicBezTo>
                    <a:pt x="2329" y="509"/>
                    <a:pt x="2303" y="536"/>
                    <a:pt x="2303" y="589"/>
                  </a:cubicBezTo>
                  <a:lnTo>
                    <a:pt x="2303" y="643"/>
                  </a:lnTo>
                  <a:lnTo>
                    <a:pt x="2276" y="616"/>
                  </a:lnTo>
                  <a:lnTo>
                    <a:pt x="2222" y="589"/>
                  </a:lnTo>
                  <a:cubicBezTo>
                    <a:pt x="1633" y="268"/>
                    <a:pt x="938" y="108"/>
                    <a:pt x="161"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6593;p43"/>
            <p:cNvSpPr/>
            <p:nvPr/>
          </p:nvSpPr>
          <p:spPr>
            <a:xfrm>
              <a:off x="8033600" y="5180750"/>
              <a:ext cx="210150" cy="262325"/>
            </a:xfrm>
            <a:custGeom>
              <a:avLst/>
              <a:gdLst/>
              <a:ahLst/>
              <a:cxnLst/>
              <a:rect l="l" t="t" r="r" b="b"/>
              <a:pathLst>
                <a:path w="8406" h="10493" extrusionOk="0">
                  <a:moveTo>
                    <a:pt x="6772" y="0"/>
                  </a:moveTo>
                  <a:lnTo>
                    <a:pt x="6772" y="375"/>
                  </a:lnTo>
                  <a:cubicBezTo>
                    <a:pt x="6719" y="723"/>
                    <a:pt x="6692" y="1017"/>
                    <a:pt x="6665" y="1339"/>
                  </a:cubicBezTo>
                  <a:cubicBezTo>
                    <a:pt x="6585" y="1686"/>
                    <a:pt x="6532" y="2061"/>
                    <a:pt x="6425" y="2382"/>
                  </a:cubicBezTo>
                  <a:cubicBezTo>
                    <a:pt x="6425" y="2409"/>
                    <a:pt x="6398" y="2463"/>
                    <a:pt x="6398" y="2489"/>
                  </a:cubicBezTo>
                  <a:cubicBezTo>
                    <a:pt x="6558" y="2784"/>
                    <a:pt x="6719" y="3132"/>
                    <a:pt x="6826" y="3453"/>
                  </a:cubicBezTo>
                  <a:cubicBezTo>
                    <a:pt x="6960" y="3935"/>
                    <a:pt x="7067" y="4390"/>
                    <a:pt x="7040" y="4872"/>
                  </a:cubicBezTo>
                  <a:cubicBezTo>
                    <a:pt x="7040" y="5353"/>
                    <a:pt x="6906" y="5862"/>
                    <a:pt x="6719" y="6344"/>
                  </a:cubicBezTo>
                  <a:cubicBezTo>
                    <a:pt x="6639" y="6558"/>
                    <a:pt x="6532" y="6825"/>
                    <a:pt x="6398" y="7040"/>
                  </a:cubicBezTo>
                  <a:cubicBezTo>
                    <a:pt x="6264" y="7227"/>
                    <a:pt x="6157" y="7441"/>
                    <a:pt x="5996" y="7628"/>
                  </a:cubicBezTo>
                  <a:cubicBezTo>
                    <a:pt x="5729" y="8003"/>
                    <a:pt x="5381" y="8351"/>
                    <a:pt x="5059" y="8646"/>
                  </a:cubicBezTo>
                  <a:cubicBezTo>
                    <a:pt x="4712" y="8940"/>
                    <a:pt x="4364" y="9208"/>
                    <a:pt x="3962" y="9422"/>
                  </a:cubicBezTo>
                  <a:cubicBezTo>
                    <a:pt x="3159" y="9850"/>
                    <a:pt x="2276" y="10144"/>
                    <a:pt x="1366" y="10278"/>
                  </a:cubicBezTo>
                  <a:cubicBezTo>
                    <a:pt x="911" y="10359"/>
                    <a:pt x="483" y="10385"/>
                    <a:pt x="1" y="10412"/>
                  </a:cubicBezTo>
                  <a:cubicBezTo>
                    <a:pt x="108" y="10412"/>
                    <a:pt x="161" y="10439"/>
                    <a:pt x="268" y="10439"/>
                  </a:cubicBezTo>
                  <a:cubicBezTo>
                    <a:pt x="483" y="10492"/>
                    <a:pt x="670" y="10492"/>
                    <a:pt x="857" y="10492"/>
                  </a:cubicBezTo>
                  <a:cubicBezTo>
                    <a:pt x="1500" y="10492"/>
                    <a:pt x="2142" y="10412"/>
                    <a:pt x="2784" y="10251"/>
                  </a:cubicBezTo>
                  <a:cubicBezTo>
                    <a:pt x="3213" y="10144"/>
                    <a:pt x="3641" y="9984"/>
                    <a:pt x="4123" y="9823"/>
                  </a:cubicBezTo>
                  <a:cubicBezTo>
                    <a:pt x="4551" y="9636"/>
                    <a:pt x="4979" y="9422"/>
                    <a:pt x="5354" y="9181"/>
                  </a:cubicBezTo>
                  <a:cubicBezTo>
                    <a:pt x="5729" y="8940"/>
                    <a:pt x="6103" y="8672"/>
                    <a:pt x="6425" y="8378"/>
                  </a:cubicBezTo>
                  <a:cubicBezTo>
                    <a:pt x="6719" y="8083"/>
                    <a:pt x="7040" y="7762"/>
                    <a:pt x="7308" y="7414"/>
                  </a:cubicBezTo>
                  <a:cubicBezTo>
                    <a:pt x="7790" y="6692"/>
                    <a:pt x="8164" y="5889"/>
                    <a:pt x="8298" y="5059"/>
                  </a:cubicBezTo>
                  <a:cubicBezTo>
                    <a:pt x="8378" y="4631"/>
                    <a:pt x="8405" y="4149"/>
                    <a:pt x="8405" y="3694"/>
                  </a:cubicBezTo>
                  <a:cubicBezTo>
                    <a:pt x="8405" y="3453"/>
                    <a:pt x="8378" y="3185"/>
                    <a:pt x="8325" y="2944"/>
                  </a:cubicBezTo>
                  <a:cubicBezTo>
                    <a:pt x="8298" y="2677"/>
                    <a:pt x="8245" y="2489"/>
                    <a:pt x="8191" y="2249"/>
                  </a:cubicBezTo>
                  <a:cubicBezTo>
                    <a:pt x="8111" y="1847"/>
                    <a:pt x="7897" y="1446"/>
                    <a:pt x="7709" y="1071"/>
                  </a:cubicBezTo>
                  <a:cubicBezTo>
                    <a:pt x="7495" y="750"/>
                    <a:pt x="7227" y="455"/>
                    <a:pt x="6933" y="188"/>
                  </a:cubicBezTo>
                  <a:cubicBezTo>
                    <a:pt x="6853" y="81"/>
                    <a:pt x="6826" y="54"/>
                    <a:pt x="6772"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6594;p43"/>
            <p:cNvSpPr/>
            <p:nvPr/>
          </p:nvSpPr>
          <p:spPr>
            <a:xfrm>
              <a:off x="7928550" y="5178725"/>
              <a:ext cx="141875" cy="168000"/>
            </a:xfrm>
            <a:custGeom>
              <a:avLst/>
              <a:gdLst/>
              <a:ahLst/>
              <a:cxnLst/>
              <a:rect l="l" t="t" r="r" b="b"/>
              <a:pathLst>
                <a:path w="5675" h="6720" extrusionOk="0">
                  <a:moveTo>
                    <a:pt x="3105" y="1"/>
                  </a:moveTo>
                  <a:cubicBezTo>
                    <a:pt x="3079" y="1"/>
                    <a:pt x="3025" y="28"/>
                    <a:pt x="2998" y="28"/>
                  </a:cubicBezTo>
                  <a:cubicBezTo>
                    <a:pt x="2972" y="54"/>
                    <a:pt x="2972" y="81"/>
                    <a:pt x="2945" y="135"/>
                  </a:cubicBezTo>
                  <a:cubicBezTo>
                    <a:pt x="2731" y="402"/>
                    <a:pt x="2490" y="670"/>
                    <a:pt x="2276" y="965"/>
                  </a:cubicBezTo>
                  <a:cubicBezTo>
                    <a:pt x="1821" y="1500"/>
                    <a:pt x="1366" y="2062"/>
                    <a:pt x="964" y="2678"/>
                  </a:cubicBezTo>
                  <a:cubicBezTo>
                    <a:pt x="616" y="3159"/>
                    <a:pt x="402" y="3641"/>
                    <a:pt x="215" y="4096"/>
                  </a:cubicBezTo>
                  <a:cubicBezTo>
                    <a:pt x="134" y="4337"/>
                    <a:pt x="54" y="4605"/>
                    <a:pt x="27" y="4872"/>
                  </a:cubicBezTo>
                  <a:cubicBezTo>
                    <a:pt x="1" y="5113"/>
                    <a:pt x="1" y="5354"/>
                    <a:pt x="27" y="5568"/>
                  </a:cubicBezTo>
                  <a:cubicBezTo>
                    <a:pt x="81" y="6023"/>
                    <a:pt x="322" y="6344"/>
                    <a:pt x="670" y="6559"/>
                  </a:cubicBezTo>
                  <a:cubicBezTo>
                    <a:pt x="830" y="6639"/>
                    <a:pt x="1018" y="6719"/>
                    <a:pt x="1232" y="6719"/>
                  </a:cubicBezTo>
                  <a:lnTo>
                    <a:pt x="1285" y="6719"/>
                  </a:lnTo>
                  <a:cubicBezTo>
                    <a:pt x="1473" y="6719"/>
                    <a:pt x="1660" y="6692"/>
                    <a:pt x="1874" y="6585"/>
                  </a:cubicBezTo>
                  <a:cubicBezTo>
                    <a:pt x="2062" y="6505"/>
                    <a:pt x="2276" y="6344"/>
                    <a:pt x="2463" y="6237"/>
                  </a:cubicBezTo>
                  <a:cubicBezTo>
                    <a:pt x="2624" y="6157"/>
                    <a:pt x="2757" y="6023"/>
                    <a:pt x="2972" y="5836"/>
                  </a:cubicBezTo>
                  <a:cubicBezTo>
                    <a:pt x="3266" y="5541"/>
                    <a:pt x="3560" y="5220"/>
                    <a:pt x="3882" y="4765"/>
                  </a:cubicBezTo>
                  <a:cubicBezTo>
                    <a:pt x="4337" y="4150"/>
                    <a:pt x="4738" y="3400"/>
                    <a:pt x="5086" y="2570"/>
                  </a:cubicBezTo>
                  <a:cubicBezTo>
                    <a:pt x="5407" y="1767"/>
                    <a:pt x="5621" y="1072"/>
                    <a:pt x="5675" y="349"/>
                  </a:cubicBezTo>
                  <a:cubicBezTo>
                    <a:pt x="5675" y="295"/>
                    <a:pt x="5648" y="269"/>
                    <a:pt x="5621" y="215"/>
                  </a:cubicBezTo>
                  <a:cubicBezTo>
                    <a:pt x="5621" y="188"/>
                    <a:pt x="5568" y="162"/>
                    <a:pt x="5541" y="162"/>
                  </a:cubicBezTo>
                  <a:cubicBezTo>
                    <a:pt x="5514" y="135"/>
                    <a:pt x="5488" y="135"/>
                    <a:pt x="5434" y="135"/>
                  </a:cubicBezTo>
                  <a:lnTo>
                    <a:pt x="4711" y="135"/>
                  </a:lnTo>
                  <a:cubicBezTo>
                    <a:pt x="4176" y="135"/>
                    <a:pt x="3614" y="81"/>
                    <a:pt x="310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6595;p43"/>
            <p:cNvSpPr/>
            <p:nvPr/>
          </p:nvSpPr>
          <p:spPr>
            <a:xfrm>
              <a:off x="7937925" y="5184750"/>
              <a:ext cx="132500" cy="161975"/>
            </a:xfrm>
            <a:custGeom>
              <a:avLst/>
              <a:gdLst/>
              <a:ahLst/>
              <a:cxnLst/>
              <a:rect l="l" t="t" r="r" b="b"/>
              <a:pathLst>
                <a:path w="5300" h="6479" extrusionOk="0">
                  <a:moveTo>
                    <a:pt x="5273" y="1"/>
                  </a:moveTo>
                  <a:lnTo>
                    <a:pt x="5273" y="161"/>
                  </a:lnTo>
                  <a:cubicBezTo>
                    <a:pt x="5193" y="429"/>
                    <a:pt x="5113" y="697"/>
                    <a:pt x="4979" y="938"/>
                  </a:cubicBezTo>
                  <a:cubicBezTo>
                    <a:pt x="4872" y="1232"/>
                    <a:pt x="4738" y="1446"/>
                    <a:pt x="4604" y="1687"/>
                  </a:cubicBezTo>
                  <a:lnTo>
                    <a:pt x="4202" y="2383"/>
                  </a:lnTo>
                  <a:cubicBezTo>
                    <a:pt x="3908" y="2892"/>
                    <a:pt x="3533" y="3400"/>
                    <a:pt x="3159" y="3855"/>
                  </a:cubicBezTo>
                  <a:cubicBezTo>
                    <a:pt x="2864" y="4230"/>
                    <a:pt x="2516" y="4605"/>
                    <a:pt x="2142" y="4926"/>
                  </a:cubicBezTo>
                  <a:lnTo>
                    <a:pt x="1553" y="5434"/>
                  </a:lnTo>
                  <a:cubicBezTo>
                    <a:pt x="1339" y="5568"/>
                    <a:pt x="1151" y="5702"/>
                    <a:pt x="910" y="5836"/>
                  </a:cubicBezTo>
                  <a:cubicBezTo>
                    <a:pt x="723" y="5943"/>
                    <a:pt x="482" y="6023"/>
                    <a:pt x="241" y="6077"/>
                  </a:cubicBezTo>
                  <a:cubicBezTo>
                    <a:pt x="188" y="6077"/>
                    <a:pt x="107" y="6103"/>
                    <a:pt x="0" y="6103"/>
                  </a:cubicBezTo>
                  <a:cubicBezTo>
                    <a:pt x="81" y="6157"/>
                    <a:pt x="188" y="6264"/>
                    <a:pt x="268" y="6291"/>
                  </a:cubicBezTo>
                  <a:cubicBezTo>
                    <a:pt x="455" y="6398"/>
                    <a:pt x="643" y="6478"/>
                    <a:pt x="857" y="6478"/>
                  </a:cubicBezTo>
                  <a:lnTo>
                    <a:pt x="910" y="6478"/>
                  </a:lnTo>
                  <a:cubicBezTo>
                    <a:pt x="1098" y="6478"/>
                    <a:pt x="1285" y="6425"/>
                    <a:pt x="1499" y="6344"/>
                  </a:cubicBezTo>
                  <a:cubicBezTo>
                    <a:pt x="1687" y="6264"/>
                    <a:pt x="1901" y="6130"/>
                    <a:pt x="2088" y="5996"/>
                  </a:cubicBezTo>
                  <a:cubicBezTo>
                    <a:pt x="2249" y="5916"/>
                    <a:pt x="2382" y="5782"/>
                    <a:pt x="2597" y="5595"/>
                  </a:cubicBezTo>
                  <a:cubicBezTo>
                    <a:pt x="2891" y="5300"/>
                    <a:pt x="3185" y="4979"/>
                    <a:pt x="3507" y="4524"/>
                  </a:cubicBezTo>
                  <a:cubicBezTo>
                    <a:pt x="3962" y="3909"/>
                    <a:pt x="4363" y="3159"/>
                    <a:pt x="4711" y="2329"/>
                  </a:cubicBezTo>
                  <a:cubicBezTo>
                    <a:pt x="5032" y="1526"/>
                    <a:pt x="5246" y="831"/>
                    <a:pt x="5300" y="108"/>
                  </a:cubicBezTo>
                  <a:cubicBezTo>
                    <a:pt x="5300" y="81"/>
                    <a:pt x="5300" y="54"/>
                    <a:pt x="5273"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6596;p43"/>
            <p:cNvSpPr/>
            <p:nvPr/>
          </p:nvSpPr>
          <p:spPr>
            <a:xfrm>
              <a:off x="7935250" y="5179400"/>
              <a:ext cx="71625" cy="104425"/>
            </a:xfrm>
            <a:custGeom>
              <a:avLst/>
              <a:gdLst/>
              <a:ahLst/>
              <a:cxnLst/>
              <a:rect l="l" t="t" r="r" b="b"/>
              <a:pathLst>
                <a:path w="2865" h="4177" extrusionOk="0">
                  <a:moveTo>
                    <a:pt x="2757" y="1"/>
                  </a:moveTo>
                  <a:cubicBezTo>
                    <a:pt x="2222" y="643"/>
                    <a:pt x="1660" y="1232"/>
                    <a:pt x="1205" y="1901"/>
                  </a:cubicBezTo>
                  <a:cubicBezTo>
                    <a:pt x="964" y="2249"/>
                    <a:pt x="723" y="2570"/>
                    <a:pt x="536" y="2918"/>
                  </a:cubicBezTo>
                  <a:cubicBezTo>
                    <a:pt x="428" y="3079"/>
                    <a:pt x="348" y="3266"/>
                    <a:pt x="268" y="3453"/>
                  </a:cubicBezTo>
                  <a:cubicBezTo>
                    <a:pt x="161" y="3641"/>
                    <a:pt x="54" y="3882"/>
                    <a:pt x="0" y="4123"/>
                  </a:cubicBezTo>
                  <a:cubicBezTo>
                    <a:pt x="0" y="4149"/>
                    <a:pt x="0" y="4176"/>
                    <a:pt x="27" y="4176"/>
                  </a:cubicBezTo>
                  <a:cubicBezTo>
                    <a:pt x="54" y="4176"/>
                    <a:pt x="80" y="4176"/>
                    <a:pt x="80" y="4149"/>
                  </a:cubicBezTo>
                  <a:cubicBezTo>
                    <a:pt x="161" y="3989"/>
                    <a:pt x="214" y="3855"/>
                    <a:pt x="295" y="3668"/>
                  </a:cubicBezTo>
                  <a:cubicBezTo>
                    <a:pt x="348" y="3507"/>
                    <a:pt x="455" y="3346"/>
                    <a:pt x="536" y="3186"/>
                  </a:cubicBezTo>
                  <a:cubicBezTo>
                    <a:pt x="616" y="2998"/>
                    <a:pt x="696" y="2865"/>
                    <a:pt x="803" y="2704"/>
                  </a:cubicBezTo>
                  <a:cubicBezTo>
                    <a:pt x="991" y="2410"/>
                    <a:pt x="1205" y="2115"/>
                    <a:pt x="1419" y="1794"/>
                  </a:cubicBezTo>
                  <a:cubicBezTo>
                    <a:pt x="1874" y="1205"/>
                    <a:pt x="2329" y="670"/>
                    <a:pt x="2837" y="108"/>
                  </a:cubicBezTo>
                  <a:cubicBezTo>
                    <a:pt x="2864" y="54"/>
                    <a:pt x="2837" y="27"/>
                    <a:pt x="2837" y="27"/>
                  </a:cubicBezTo>
                  <a:cubicBezTo>
                    <a:pt x="2811" y="1"/>
                    <a:pt x="2757" y="1"/>
                    <a:pt x="2757"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6597;p43"/>
            <p:cNvSpPr/>
            <p:nvPr/>
          </p:nvSpPr>
          <p:spPr>
            <a:xfrm>
              <a:off x="7811450" y="4539875"/>
              <a:ext cx="50875" cy="120300"/>
            </a:xfrm>
            <a:custGeom>
              <a:avLst/>
              <a:gdLst/>
              <a:ahLst/>
              <a:cxnLst/>
              <a:rect l="l" t="t" r="r" b="b"/>
              <a:pathLst>
                <a:path w="2035" h="4812" extrusionOk="0">
                  <a:moveTo>
                    <a:pt x="168" y="0"/>
                  </a:moveTo>
                  <a:cubicBezTo>
                    <a:pt x="161" y="0"/>
                    <a:pt x="148" y="7"/>
                    <a:pt x="134" y="21"/>
                  </a:cubicBezTo>
                  <a:cubicBezTo>
                    <a:pt x="27" y="74"/>
                    <a:pt x="1" y="208"/>
                    <a:pt x="54" y="288"/>
                  </a:cubicBezTo>
                  <a:cubicBezTo>
                    <a:pt x="295" y="609"/>
                    <a:pt x="482" y="984"/>
                    <a:pt x="643" y="1359"/>
                  </a:cubicBezTo>
                  <a:cubicBezTo>
                    <a:pt x="777" y="1734"/>
                    <a:pt x="911" y="2055"/>
                    <a:pt x="991" y="2456"/>
                  </a:cubicBezTo>
                  <a:lnTo>
                    <a:pt x="1098" y="3072"/>
                  </a:lnTo>
                  <a:cubicBezTo>
                    <a:pt x="1125" y="3259"/>
                    <a:pt x="1151" y="3473"/>
                    <a:pt x="1178" y="3687"/>
                  </a:cubicBezTo>
                  <a:cubicBezTo>
                    <a:pt x="1232" y="3928"/>
                    <a:pt x="1259" y="4169"/>
                    <a:pt x="1259" y="4437"/>
                  </a:cubicBezTo>
                  <a:cubicBezTo>
                    <a:pt x="1259" y="4544"/>
                    <a:pt x="1285" y="4624"/>
                    <a:pt x="1366" y="4705"/>
                  </a:cubicBezTo>
                  <a:cubicBezTo>
                    <a:pt x="1419" y="4758"/>
                    <a:pt x="1526" y="4812"/>
                    <a:pt x="1633" y="4812"/>
                  </a:cubicBezTo>
                  <a:cubicBezTo>
                    <a:pt x="1714" y="4812"/>
                    <a:pt x="1821" y="4758"/>
                    <a:pt x="1901" y="4705"/>
                  </a:cubicBezTo>
                  <a:cubicBezTo>
                    <a:pt x="1954" y="4624"/>
                    <a:pt x="2035" y="4544"/>
                    <a:pt x="1981" y="4437"/>
                  </a:cubicBezTo>
                  <a:cubicBezTo>
                    <a:pt x="1928" y="4035"/>
                    <a:pt x="1901" y="3661"/>
                    <a:pt x="1794" y="3286"/>
                  </a:cubicBezTo>
                  <a:cubicBezTo>
                    <a:pt x="1767" y="3099"/>
                    <a:pt x="1687" y="2938"/>
                    <a:pt x="1633" y="2724"/>
                  </a:cubicBezTo>
                  <a:cubicBezTo>
                    <a:pt x="1553" y="2537"/>
                    <a:pt x="1499" y="2349"/>
                    <a:pt x="1419" y="2162"/>
                  </a:cubicBezTo>
                  <a:cubicBezTo>
                    <a:pt x="1125" y="1466"/>
                    <a:pt x="777" y="743"/>
                    <a:pt x="322" y="128"/>
                  </a:cubicBezTo>
                  <a:cubicBezTo>
                    <a:pt x="295" y="47"/>
                    <a:pt x="215" y="21"/>
                    <a:pt x="161" y="21"/>
                  </a:cubicBezTo>
                  <a:cubicBezTo>
                    <a:pt x="175" y="7"/>
                    <a:pt x="175" y="0"/>
                    <a:pt x="16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6598;p43"/>
            <p:cNvSpPr/>
            <p:nvPr/>
          </p:nvSpPr>
          <p:spPr>
            <a:xfrm>
              <a:off x="8005500" y="4532350"/>
              <a:ext cx="42175" cy="123150"/>
            </a:xfrm>
            <a:custGeom>
              <a:avLst/>
              <a:gdLst/>
              <a:ahLst/>
              <a:cxnLst/>
              <a:rect l="l" t="t" r="r" b="b"/>
              <a:pathLst>
                <a:path w="1687" h="4926" extrusionOk="0">
                  <a:moveTo>
                    <a:pt x="1499" y="0"/>
                  </a:moveTo>
                  <a:cubicBezTo>
                    <a:pt x="1419" y="27"/>
                    <a:pt x="1392" y="27"/>
                    <a:pt x="1366" y="81"/>
                  </a:cubicBezTo>
                  <a:cubicBezTo>
                    <a:pt x="1259" y="241"/>
                    <a:pt x="1152" y="429"/>
                    <a:pt x="1071" y="562"/>
                  </a:cubicBezTo>
                  <a:cubicBezTo>
                    <a:pt x="964" y="723"/>
                    <a:pt x="857" y="884"/>
                    <a:pt x="804" y="1044"/>
                  </a:cubicBezTo>
                  <a:cubicBezTo>
                    <a:pt x="589" y="1419"/>
                    <a:pt x="429" y="1794"/>
                    <a:pt x="295" y="2195"/>
                  </a:cubicBezTo>
                  <a:cubicBezTo>
                    <a:pt x="161" y="2597"/>
                    <a:pt x="81" y="2998"/>
                    <a:pt x="27" y="3426"/>
                  </a:cubicBezTo>
                  <a:cubicBezTo>
                    <a:pt x="1" y="3828"/>
                    <a:pt x="1" y="4256"/>
                    <a:pt x="134" y="4658"/>
                  </a:cubicBezTo>
                  <a:cubicBezTo>
                    <a:pt x="161" y="4818"/>
                    <a:pt x="322" y="4925"/>
                    <a:pt x="482" y="4925"/>
                  </a:cubicBezTo>
                  <a:cubicBezTo>
                    <a:pt x="589" y="4925"/>
                    <a:pt x="697" y="4898"/>
                    <a:pt x="750" y="4818"/>
                  </a:cubicBezTo>
                  <a:cubicBezTo>
                    <a:pt x="830" y="4765"/>
                    <a:pt x="857" y="4658"/>
                    <a:pt x="857" y="4551"/>
                  </a:cubicBezTo>
                  <a:cubicBezTo>
                    <a:pt x="884" y="4256"/>
                    <a:pt x="884" y="3962"/>
                    <a:pt x="884" y="3667"/>
                  </a:cubicBezTo>
                  <a:cubicBezTo>
                    <a:pt x="884" y="3346"/>
                    <a:pt x="937" y="3025"/>
                    <a:pt x="991" y="2730"/>
                  </a:cubicBezTo>
                  <a:cubicBezTo>
                    <a:pt x="1098" y="1981"/>
                    <a:pt x="1259" y="1258"/>
                    <a:pt x="1526" y="536"/>
                  </a:cubicBezTo>
                  <a:cubicBezTo>
                    <a:pt x="1553" y="455"/>
                    <a:pt x="1633" y="348"/>
                    <a:pt x="1660" y="268"/>
                  </a:cubicBezTo>
                  <a:cubicBezTo>
                    <a:pt x="1687" y="188"/>
                    <a:pt x="1687" y="81"/>
                    <a:pt x="1607" y="54"/>
                  </a:cubicBezTo>
                  <a:cubicBezTo>
                    <a:pt x="1553" y="54"/>
                    <a:pt x="1526" y="0"/>
                    <a:pt x="14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6599;p43"/>
            <p:cNvSpPr/>
            <p:nvPr/>
          </p:nvSpPr>
          <p:spPr>
            <a:xfrm>
              <a:off x="7762600" y="4488175"/>
              <a:ext cx="80325" cy="80325"/>
            </a:xfrm>
            <a:custGeom>
              <a:avLst/>
              <a:gdLst/>
              <a:ahLst/>
              <a:cxnLst/>
              <a:rect l="l" t="t" r="r" b="b"/>
              <a:pathLst>
                <a:path w="3213" h="3213" extrusionOk="0">
                  <a:moveTo>
                    <a:pt x="1607" y="1"/>
                  </a:moveTo>
                  <a:cubicBezTo>
                    <a:pt x="750" y="1"/>
                    <a:pt x="1" y="724"/>
                    <a:pt x="1" y="1607"/>
                  </a:cubicBezTo>
                  <a:cubicBezTo>
                    <a:pt x="1" y="2490"/>
                    <a:pt x="750" y="3213"/>
                    <a:pt x="1607" y="3213"/>
                  </a:cubicBezTo>
                  <a:cubicBezTo>
                    <a:pt x="2463" y="3213"/>
                    <a:pt x="3213" y="2490"/>
                    <a:pt x="3213" y="1607"/>
                  </a:cubicBezTo>
                  <a:cubicBezTo>
                    <a:pt x="3213" y="750"/>
                    <a:pt x="2463" y="1"/>
                    <a:pt x="16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6600;p43"/>
            <p:cNvSpPr/>
            <p:nvPr/>
          </p:nvSpPr>
          <p:spPr>
            <a:xfrm>
              <a:off x="8014200" y="4480125"/>
              <a:ext cx="80325" cy="80350"/>
            </a:xfrm>
            <a:custGeom>
              <a:avLst/>
              <a:gdLst/>
              <a:ahLst/>
              <a:cxnLst/>
              <a:rect l="l" t="t" r="r" b="b"/>
              <a:pathLst>
                <a:path w="3213" h="3214" extrusionOk="0">
                  <a:moveTo>
                    <a:pt x="1560" y="1"/>
                  </a:moveTo>
                  <a:cubicBezTo>
                    <a:pt x="723" y="1"/>
                    <a:pt x="1" y="714"/>
                    <a:pt x="1" y="1608"/>
                  </a:cubicBezTo>
                  <a:cubicBezTo>
                    <a:pt x="1" y="2464"/>
                    <a:pt x="750" y="3214"/>
                    <a:pt x="1606" y="3214"/>
                  </a:cubicBezTo>
                  <a:cubicBezTo>
                    <a:pt x="2490" y="3214"/>
                    <a:pt x="3212" y="2464"/>
                    <a:pt x="3212" y="1608"/>
                  </a:cubicBezTo>
                  <a:cubicBezTo>
                    <a:pt x="3212" y="724"/>
                    <a:pt x="2490" y="2"/>
                    <a:pt x="1606" y="2"/>
                  </a:cubicBezTo>
                  <a:cubicBezTo>
                    <a:pt x="1591" y="1"/>
                    <a:pt x="1576" y="1"/>
                    <a:pt x="156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6601;p43"/>
            <p:cNvSpPr/>
            <p:nvPr/>
          </p:nvSpPr>
          <p:spPr>
            <a:xfrm>
              <a:off x="7636800" y="4625350"/>
              <a:ext cx="591550" cy="530650"/>
            </a:xfrm>
            <a:custGeom>
              <a:avLst/>
              <a:gdLst/>
              <a:ahLst/>
              <a:cxnLst/>
              <a:rect l="l" t="t" r="r" b="b"/>
              <a:pathLst>
                <a:path w="23662" h="21226" extrusionOk="0">
                  <a:moveTo>
                    <a:pt x="12527" y="1"/>
                  </a:moveTo>
                  <a:lnTo>
                    <a:pt x="12474" y="54"/>
                  </a:lnTo>
                  <a:lnTo>
                    <a:pt x="11885" y="54"/>
                  </a:lnTo>
                  <a:cubicBezTo>
                    <a:pt x="11189" y="54"/>
                    <a:pt x="10493" y="108"/>
                    <a:pt x="9743" y="215"/>
                  </a:cubicBezTo>
                  <a:cubicBezTo>
                    <a:pt x="8539" y="402"/>
                    <a:pt x="7415" y="777"/>
                    <a:pt x="6344" y="1312"/>
                  </a:cubicBezTo>
                  <a:cubicBezTo>
                    <a:pt x="5247" y="1848"/>
                    <a:pt x="4256" y="2517"/>
                    <a:pt x="3453" y="3320"/>
                  </a:cubicBezTo>
                  <a:cubicBezTo>
                    <a:pt x="3025" y="3748"/>
                    <a:pt x="2624" y="4257"/>
                    <a:pt x="2276" y="4765"/>
                  </a:cubicBezTo>
                  <a:cubicBezTo>
                    <a:pt x="1955" y="5300"/>
                    <a:pt x="1660" y="5889"/>
                    <a:pt x="1419" y="6612"/>
                  </a:cubicBezTo>
                  <a:cubicBezTo>
                    <a:pt x="991" y="7763"/>
                    <a:pt x="777" y="9048"/>
                    <a:pt x="536" y="10252"/>
                  </a:cubicBezTo>
                  <a:lnTo>
                    <a:pt x="483" y="10546"/>
                  </a:lnTo>
                  <a:lnTo>
                    <a:pt x="268" y="11564"/>
                  </a:lnTo>
                  <a:cubicBezTo>
                    <a:pt x="215" y="11858"/>
                    <a:pt x="188" y="12152"/>
                    <a:pt x="135" y="12420"/>
                  </a:cubicBezTo>
                  <a:cubicBezTo>
                    <a:pt x="54" y="13036"/>
                    <a:pt x="1" y="13571"/>
                    <a:pt x="1" y="14026"/>
                  </a:cubicBezTo>
                  <a:cubicBezTo>
                    <a:pt x="1" y="14561"/>
                    <a:pt x="81" y="15070"/>
                    <a:pt x="188" y="15525"/>
                  </a:cubicBezTo>
                  <a:cubicBezTo>
                    <a:pt x="268" y="16033"/>
                    <a:pt x="456" y="16462"/>
                    <a:pt x="670" y="16917"/>
                  </a:cubicBezTo>
                  <a:cubicBezTo>
                    <a:pt x="911" y="17345"/>
                    <a:pt x="1259" y="17773"/>
                    <a:pt x="1607" y="18148"/>
                  </a:cubicBezTo>
                  <a:cubicBezTo>
                    <a:pt x="2008" y="18549"/>
                    <a:pt x="2490" y="18924"/>
                    <a:pt x="3052" y="19245"/>
                  </a:cubicBezTo>
                  <a:cubicBezTo>
                    <a:pt x="4149" y="19914"/>
                    <a:pt x="5434" y="20423"/>
                    <a:pt x="6799" y="20744"/>
                  </a:cubicBezTo>
                  <a:cubicBezTo>
                    <a:pt x="8084" y="21065"/>
                    <a:pt x="9449" y="21226"/>
                    <a:pt x="10841" y="21226"/>
                  </a:cubicBezTo>
                  <a:cubicBezTo>
                    <a:pt x="11456" y="21226"/>
                    <a:pt x="12099" y="21199"/>
                    <a:pt x="12795" y="21119"/>
                  </a:cubicBezTo>
                  <a:cubicBezTo>
                    <a:pt x="13357" y="21065"/>
                    <a:pt x="13919" y="20985"/>
                    <a:pt x="14508" y="20878"/>
                  </a:cubicBezTo>
                  <a:cubicBezTo>
                    <a:pt x="15712" y="20691"/>
                    <a:pt x="16810" y="20343"/>
                    <a:pt x="17800" y="19941"/>
                  </a:cubicBezTo>
                  <a:cubicBezTo>
                    <a:pt x="18924" y="19486"/>
                    <a:pt x="19888" y="18924"/>
                    <a:pt x="20691" y="18175"/>
                  </a:cubicBezTo>
                  <a:cubicBezTo>
                    <a:pt x="21119" y="17800"/>
                    <a:pt x="21494" y="17372"/>
                    <a:pt x="21868" y="16917"/>
                  </a:cubicBezTo>
                  <a:cubicBezTo>
                    <a:pt x="22189" y="16435"/>
                    <a:pt x="22537" y="15900"/>
                    <a:pt x="22752" y="15364"/>
                  </a:cubicBezTo>
                  <a:cubicBezTo>
                    <a:pt x="23260" y="14294"/>
                    <a:pt x="23528" y="13089"/>
                    <a:pt x="23608" y="11724"/>
                  </a:cubicBezTo>
                  <a:cubicBezTo>
                    <a:pt x="23662" y="10493"/>
                    <a:pt x="23528" y="9181"/>
                    <a:pt x="23233" y="7897"/>
                  </a:cubicBezTo>
                  <a:cubicBezTo>
                    <a:pt x="23099" y="7308"/>
                    <a:pt x="22885" y="6692"/>
                    <a:pt x="22671" y="6103"/>
                  </a:cubicBezTo>
                  <a:cubicBezTo>
                    <a:pt x="22404" y="5461"/>
                    <a:pt x="22136" y="4926"/>
                    <a:pt x="21815" y="4471"/>
                  </a:cubicBezTo>
                  <a:cubicBezTo>
                    <a:pt x="21520" y="3962"/>
                    <a:pt x="21119" y="3480"/>
                    <a:pt x="20691" y="3052"/>
                  </a:cubicBezTo>
                  <a:cubicBezTo>
                    <a:pt x="20450" y="2811"/>
                    <a:pt x="20209" y="2624"/>
                    <a:pt x="19941" y="2410"/>
                  </a:cubicBezTo>
                  <a:cubicBezTo>
                    <a:pt x="19513" y="2062"/>
                    <a:pt x="19004" y="1741"/>
                    <a:pt x="18549" y="1473"/>
                  </a:cubicBezTo>
                  <a:cubicBezTo>
                    <a:pt x="18549" y="1473"/>
                    <a:pt x="18523" y="1473"/>
                    <a:pt x="18523" y="1446"/>
                  </a:cubicBezTo>
                  <a:cubicBezTo>
                    <a:pt x="18282" y="1312"/>
                    <a:pt x="18041" y="1178"/>
                    <a:pt x="17773" y="1071"/>
                  </a:cubicBezTo>
                  <a:cubicBezTo>
                    <a:pt x="17746" y="1045"/>
                    <a:pt x="17720" y="1045"/>
                    <a:pt x="17666" y="1045"/>
                  </a:cubicBezTo>
                  <a:cubicBezTo>
                    <a:pt x="17452" y="911"/>
                    <a:pt x="17184" y="804"/>
                    <a:pt x="16943" y="750"/>
                  </a:cubicBezTo>
                  <a:cubicBezTo>
                    <a:pt x="16729" y="670"/>
                    <a:pt x="16542" y="616"/>
                    <a:pt x="16328" y="590"/>
                  </a:cubicBezTo>
                  <a:cubicBezTo>
                    <a:pt x="16194" y="536"/>
                    <a:pt x="16114" y="509"/>
                    <a:pt x="16007" y="483"/>
                  </a:cubicBezTo>
                  <a:cubicBezTo>
                    <a:pt x="15873" y="456"/>
                    <a:pt x="15712" y="402"/>
                    <a:pt x="15525" y="376"/>
                  </a:cubicBezTo>
                  <a:cubicBezTo>
                    <a:pt x="15043" y="242"/>
                    <a:pt x="14508" y="135"/>
                    <a:pt x="13892" y="108"/>
                  </a:cubicBezTo>
                  <a:cubicBezTo>
                    <a:pt x="13517" y="54"/>
                    <a:pt x="13169" y="1"/>
                    <a:pt x="1266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6602;p43"/>
            <p:cNvSpPr/>
            <p:nvPr/>
          </p:nvSpPr>
          <p:spPr>
            <a:xfrm>
              <a:off x="7761925" y="4643425"/>
              <a:ext cx="469100" cy="513250"/>
            </a:xfrm>
            <a:custGeom>
              <a:avLst/>
              <a:gdLst/>
              <a:ahLst/>
              <a:cxnLst/>
              <a:rect l="l" t="t" r="r" b="b"/>
              <a:pathLst>
                <a:path w="18764" h="20530" extrusionOk="0">
                  <a:moveTo>
                    <a:pt x="11858" y="0"/>
                  </a:moveTo>
                  <a:cubicBezTo>
                    <a:pt x="12099" y="161"/>
                    <a:pt x="12367" y="322"/>
                    <a:pt x="12608" y="455"/>
                  </a:cubicBezTo>
                  <a:cubicBezTo>
                    <a:pt x="13491" y="1018"/>
                    <a:pt x="14294" y="1660"/>
                    <a:pt x="14990" y="2409"/>
                  </a:cubicBezTo>
                  <a:cubicBezTo>
                    <a:pt x="15686" y="3132"/>
                    <a:pt x="16328" y="3962"/>
                    <a:pt x="16836" y="4872"/>
                  </a:cubicBezTo>
                  <a:cubicBezTo>
                    <a:pt x="17318" y="5782"/>
                    <a:pt x="17693" y="6745"/>
                    <a:pt x="17934" y="7762"/>
                  </a:cubicBezTo>
                  <a:cubicBezTo>
                    <a:pt x="18041" y="8244"/>
                    <a:pt x="18121" y="8780"/>
                    <a:pt x="18175" y="9288"/>
                  </a:cubicBezTo>
                  <a:cubicBezTo>
                    <a:pt x="18202" y="9823"/>
                    <a:pt x="18202" y="10386"/>
                    <a:pt x="18175" y="10921"/>
                  </a:cubicBezTo>
                  <a:cubicBezTo>
                    <a:pt x="18121" y="11429"/>
                    <a:pt x="18041" y="11965"/>
                    <a:pt x="17934" y="12473"/>
                  </a:cubicBezTo>
                  <a:cubicBezTo>
                    <a:pt x="17800" y="12982"/>
                    <a:pt x="17666" y="13437"/>
                    <a:pt x="17425" y="13919"/>
                  </a:cubicBezTo>
                  <a:cubicBezTo>
                    <a:pt x="17238" y="14374"/>
                    <a:pt x="16997" y="14802"/>
                    <a:pt x="16703" y="15257"/>
                  </a:cubicBezTo>
                  <a:cubicBezTo>
                    <a:pt x="16435" y="15685"/>
                    <a:pt x="16087" y="16060"/>
                    <a:pt x="15766" y="16408"/>
                  </a:cubicBezTo>
                  <a:cubicBezTo>
                    <a:pt x="15016" y="17184"/>
                    <a:pt x="14187" y="17853"/>
                    <a:pt x="13250" y="18362"/>
                  </a:cubicBezTo>
                  <a:cubicBezTo>
                    <a:pt x="12153" y="18951"/>
                    <a:pt x="10975" y="19406"/>
                    <a:pt x="9770" y="19700"/>
                  </a:cubicBezTo>
                  <a:cubicBezTo>
                    <a:pt x="8566" y="19994"/>
                    <a:pt x="7335" y="20155"/>
                    <a:pt x="6077" y="20155"/>
                  </a:cubicBezTo>
                  <a:cubicBezTo>
                    <a:pt x="5859" y="20164"/>
                    <a:pt x="5640" y="20169"/>
                    <a:pt x="5420" y="20169"/>
                  </a:cubicBezTo>
                  <a:cubicBezTo>
                    <a:pt x="4400" y="20169"/>
                    <a:pt x="3365" y="20073"/>
                    <a:pt x="2330" y="19941"/>
                  </a:cubicBezTo>
                  <a:cubicBezTo>
                    <a:pt x="1527" y="19834"/>
                    <a:pt x="777" y="19673"/>
                    <a:pt x="1" y="19459"/>
                  </a:cubicBezTo>
                  <a:lnTo>
                    <a:pt x="1" y="19459"/>
                  </a:lnTo>
                  <a:cubicBezTo>
                    <a:pt x="590" y="19700"/>
                    <a:pt x="1232" y="19887"/>
                    <a:pt x="1874" y="20075"/>
                  </a:cubicBezTo>
                  <a:cubicBezTo>
                    <a:pt x="3132" y="20369"/>
                    <a:pt x="4524" y="20530"/>
                    <a:pt x="5916" y="20530"/>
                  </a:cubicBezTo>
                  <a:cubicBezTo>
                    <a:pt x="6532" y="20530"/>
                    <a:pt x="7147" y="20503"/>
                    <a:pt x="7870" y="20423"/>
                  </a:cubicBezTo>
                  <a:cubicBezTo>
                    <a:pt x="8432" y="20369"/>
                    <a:pt x="8994" y="20289"/>
                    <a:pt x="9556" y="20209"/>
                  </a:cubicBezTo>
                  <a:cubicBezTo>
                    <a:pt x="10761" y="19994"/>
                    <a:pt x="11912" y="19673"/>
                    <a:pt x="12875" y="19272"/>
                  </a:cubicBezTo>
                  <a:cubicBezTo>
                    <a:pt x="13973" y="18790"/>
                    <a:pt x="14963" y="18228"/>
                    <a:pt x="15766" y="17478"/>
                  </a:cubicBezTo>
                  <a:cubicBezTo>
                    <a:pt x="16194" y="17130"/>
                    <a:pt x="16569" y="16675"/>
                    <a:pt x="16917" y="16220"/>
                  </a:cubicBezTo>
                  <a:cubicBezTo>
                    <a:pt x="17292" y="15739"/>
                    <a:pt x="17586" y="15203"/>
                    <a:pt x="17854" y="14668"/>
                  </a:cubicBezTo>
                  <a:cubicBezTo>
                    <a:pt x="18362" y="13597"/>
                    <a:pt x="18630" y="12366"/>
                    <a:pt x="18710" y="11028"/>
                  </a:cubicBezTo>
                  <a:cubicBezTo>
                    <a:pt x="18764" y="9797"/>
                    <a:pt x="18630" y="8485"/>
                    <a:pt x="18335" y="7227"/>
                  </a:cubicBezTo>
                  <a:cubicBezTo>
                    <a:pt x="18202" y="6612"/>
                    <a:pt x="17987" y="6023"/>
                    <a:pt x="17747" y="5407"/>
                  </a:cubicBezTo>
                  <a:cubicBezTo>
                    <a:pt x="17532" y="4765"/>
                    <a:pt x="17211" y="4229"/>
                    <a:pt x="16917" y="3774"/>
                  </a:cubicBezTo>
                  <a:cubicBezTo>
                    <a:pt x="16596" y="3266"/>
                    <a:pt x="16221" y="2811"/>
                    <a:pt x="15793" y="2356"/>
                  </a:cubicBezTo>
                  <a:cubicBezTo>
                    <a:pt x="15552" y="2142"/>
                    <a:pt x="15311" y="1928"/>
                    <a:pt x="15043" y="1740"/>
                  </a:cubicBezTo>
                  <a:cubicBezTo>
                    <a:pt x="14615" y="1366"/>
                    <a:pt x="14106" y="1071"/>
                    <a:pt x="13651" y="803"/>
                  </a:cubicBezTo>
                  <a:cubicBezTo>
                    <a:pt x="13651" y="803"/>
                    <a:pt x="13598" y="803"/>
                    <a:pt x="13598" y="750"/>
                  </a:cubicBezTo>
                  <a:cubicBezTo>
                    <a:pt x="13384" y="616"/>
                    <a:pt x="13143" y="482"/>
                    <a:pt x="12875" y="402"/>
                  </a:cubicBezTo>
                  <a:lnTo>
                    <a:pt x="12768" y="348"/>
                  </a:lnTo>
                  <a:cubicBezTo>
                    <a:pt x="12527" y="215"/>
                    <a:pt x="12260" y="134"/>
                    <a:pt x="12045" y="54"/>
                  </a:cubicBezTo>
                  <a:cubicBezTo>
                    <a:pt x="11965" y="27"/>
                    <a:pt x="11912" y="27"/>
                    <a:pt x="1185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6603;p43"/>
            <p:cNvSpPr/>
            <p:nvPr/>
          </p:nvSpPr>
          <p:spPr>
            <a:xfrm>
              <a:off x="8189525" y="4785275"/>
              <a:ext cx="25" cy="25"/>
            </a:xfrm>
            <a:custGeom>
              <a:avLst/>
              <a:gdLst/>
              <a:ahLst/>
              <a:cxnLst/>
              <a:rect l="l" t="t" r="r" b="b"/>
              <a:pathLst>
                <a:path w="1" h="1" extrusionOk="0">
                  <a:moveTo>
                    <a:pt x="0" y="1"/>
                  </a:moveTo>
                  <a:lnTo>
                    <a:pt x="0" y="1"/>
                  </a:lnTo>
                  <a:lnTo>
                    <a:pt x="0" y="1"/>
                  </a:lnTo>
                  <a:lnTo>
                    <a:pt x="0" y="1"/>
                  </a:lnTo>
                  <a:lnTo>
                    <a:pt x="0" y="1"/>
                  </a:ln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6604;p43"/>
            <p:cNvSpPr/>
            <p:nvPr/>
          </p:nvSpPr>
          <p:spPr>
            <a:xfrm>
              <a:off x="7665575" y="4655475"/>
              <a:ext cx="531325" cy="475100"/>
            </a:xfrm>
            <a:custGeom>
              <a:avLst/>
              <a:gdLst/>
              <a:ahLst/>
              <a:cxnLst/>
              <a:rect l="l" t="t" r="r" b="b"/>
              <a:pathLst>
                <a:path w="21253" h="19004" extrusionOk="0">
                  <a:moveTo>
                    <a:pt x="10600" y="0"/>
                  </a:moveTo>
                  <a:cubicBezTo>
                    <a:pt x="9984" y="0"/>
                    <a:pt x="9342" y="81"/>
                    <a:pt x="8699" y="188"/>
                  </a:cubicBezTo>
                  <a:cubicBezTo>
                    <a:pt x="7629" y="348"/>
                    <a:pt x="6585" y="669"/>
                    <a:pt x="5621" y="1151"/>
                  </a:cubicBezTo>
                  <a:cubicBezTo>
                    <a:pt x="4631" y="1606"/>
                    <a:pt x="3748" y="2249"/>
                    <a:pt x="3052" y="2944"/>
                  </a:cubicBezTo>
                  <a:cubicBezTo>
                    <a:pt x="2650" y="3346"/>
                    <a:pt x="2302" y="3774"/>
                    <a:pt x="2008" y="4256"/>
                  </a:cubicBezTo>
                  <a:cubicBezTo>
                    <a:pt x="1714" y="4711"/>
                    <a:pt x="1446" y="5300"/>
                    <a:pt x="1205" y="5889"/>
                  </a:cubicBezTo>
                  <a:cubicBezTo>
                    <a:pt x="830" y="6959"/>
                    <a:pt x="643" y="8057"/>
                    <a:pt x="429" y="9181"/>
                  </a:cubicBezTo>
                  <a:lnTo>
                    <a:pt x="402" y="9449"/>
                  </a:lnTo>
                  <a:cubicBezTo>
                    <a:pt x="322" y="9743"/>
                    <a:pt x="295" y="10037"/>
                    <a:pt x="242" y="10332"/>
                  </a:cubicBezTo>
                  <a:cubicBezTo>
                    <a:pt x="161" y="10599"/>
                    <a:pt x="134" y="10867"/>
                    <a:pt x="108" y="11108"/>
                  </a:cubicBezTo>
                  <a:cubicBezTo>
                    <a:pt x="27" y="11643"/>
                    <a:pt x="1" y="12125"/>
                    <a:pt x="1" y="12553"/>
                  </a:cubicBezTo>
                  <a:cubicBezTo>
                    <a:pt x="1" y="13008"/>
                    <a:pt x="27" y="13490"/>
                    <a:pt x="134" y="13892"/>
                  </a:cubicBezTo>
                  <a:cubicBezTo>
                    <a:pt x="242" y="14320"/>
                    <a:pt x="402" y="14721"/>
                    <a:pt x="616" y="15123"/>
                  </a:cubicBezTo>
                  <a:cubicBezTo>
                    <a:pt x="804" y="15524"/>
                    <a:pt x="1098" y="15899"/>
                    <a:pt x="1446" y="16220"/>
                  </a:cubicBezTo>
                  <a:cubicBezTo>
                    <a:pt x="1821" y="16595"/>
                    <a:pt x="2195" y="16889"/>
                    <a:pt x="2758" y="17237"/>
                  </a:cubicBezTo>
                  <a:cubicBezTo>
                    <a:pt x="3721" y="17826"/>
                    <a:pt x="4845" y="18281"/>
                    <a:pt x="6130" y="18602"/>
                  </a:cubicBezTo>
                  <a:cubicBezTo>
                    <a:pt x="7254" y="18870"/>
                    <a:pt x="8512" y="19004"/>
                    <a:pt x="9743" y="19004"/>
                  </a:cubicBezTo>
                  <a:cubicBezTo>
                    <a:pt x="10279" y="19004"/>
                    <a:pt x="10841" y="18977"/>
                    <a:pt x="11456" y="18897"/>
                  </a:cubicBezTo>
                  <a:cubicBezTo>
                    <a:pt x="11938" y="18870"/>
                    <a:pt x="12473" y="18763"/>
                    <a:pt x="12982" y="18709"/>
                  </a:cubicBezTo>
                  <a:cubicBezTo>
                    <a:pt x="14053" y="18495"/>
                    <a:pt x="15070" y="18228"/>
                    <a:pt x="15953" y="17880"/>
                  </a:cubicBezTo>
                  <a:cubicBezTo>
                    <a:pt x="16917" y="17478"/>
                    <a:pt x="17800" y="16943"/>
                    <a:pt x="18549" y="16301"/>
                  </a:cubicBezTo>
                  <a:cubicBezTo>
                    <a:pt x="18897" y="15953"/>
                    <a:pt x="19272" y="15605"/>
                    <a:pt x="19566" y="15150"/>
                  </a:cubicBezTo>
                  <a:cubicBezTo>
                    <a:pt x="19888" y="14748"/>
                    <a:pt x="20182" y="14293"/>
                    <a:pt x="20423" y="13785"/>
                  </a:cubicBezTo>
                  <a:cubicBezTo>
                    <a:pt x="20851" y="12848"/>
                    <a:pt x="21119" y="11750"/>
                    <a:pt x="21172" y="10546"/>
                  </a:cubicBezTo>
                  <a:cubicBezTo>
                    <a:pt x="21253" y="9449"/>
                    <a:pt x="21119" y="8271"/>
                    <a:pt x="20851" y="7120"/>
                  </a:cubicBezTo>
                  <a:cubicBezTo>
                    <a:pt x="20717" y="6585"/>
                    <a:pt x="20557" y="6049"/>
                    <a:pt x="20316" y="5514"/>
                  </a:cubicBezTo>
                  <a:cubicBezTo>
                    <a:pt x="20075" y="4952"/>
                    <a:pt x="19834" y="4497"/>
                    <a:pt x="19566" y="4042"/>
                  </a:cubicBezTo>
                  <a:cubicBezTo>
                    <a:pt x="19272" y="3587"/>
                    <a:pt x="18924" y="3185"/>
                    <a:pt x="18576" y="2811"/>
                  </a:cubicBezTo>
                  <a:cubicBezTo>
                    <a:pt x="18201" y="2436"/>
                    <a:pt x="17800" y="2141"/>
                    <a:pt x="17318" y="1847"/>
                  </a:cubicBezTo>
                  <a:cubicBezTo>
                    <a:pt x="16515" y="1339"/>
                    <a:pt x="15578" y="910"/>
                    <a:pt x="14427" y="589"/>
                  </a:cubicBezTo>
                  <a:cubicBezTo>
                    <a:pt x="14186" y="509"/>
                    <a:pt x="13946" y="455"/>
                    <a:pt x="13651" y="375"/>
                  </a:cubicBezTo>
                  <a:cubicBezTo>
                    <a:pt x="13276" y="268"/>
                    <a:pt x="13009" y="241"/>
                    <a:pt x="12741" y="214"/>
                  </a:cubicBezTo>
                  <a:cubicBezTo>
                    <a:pt x="12447" y="161"/>
                    <a:pt x="12179" y="134"/>
                    <a:pt x="11831" y="107"/>
                  </a:cubicBezTo>
                  <a:cubicBezTo>
                    <a:pt x="11456" y="0"/>
                    <a:pt x="11055" y="0"/>
                    <a:pt x="1060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6605;p43"/>
            <p:cNvSpPr/>
            <p:nvPr/>
          </p:nvSpPr>
          <p:spPr>
            <a:xfrm>
              <a:off x="7949975" y="4655475"/>
              <a:ext cx="56225" cy="16075"/>
            </a:xfrm>
            <a:custGeom>
              <a:avLst/>
              <a:gdLst/>
              <a:ahLst/>
              <a:cxnLst/>
              <a:rect l="l" t="t" r="r" b="b"/>
              <a:pathLst>
                <a:path w="2249" h="643" extrusionOk="0">
                  <a:moveTo>
                    <a:pt x="134" y="0"/>
                  </a:moveTo>
                  <a:cubicBezTo>
                    <a:pt x="134" y="54"/>
                    <a:pt x="107" y="54"/>
                    <a:pt x="80" y="54"/>
                  </a:cubicBezTo>
                  <a:cubicBezTo>
                    <a:pt x="27" y="81"/>
                    <a:pt x="0" y="107"/>
                    <a:pt x="0" y="134"/>
                  </a:cubicBezTo>
                  <a:cubicBezTo>
                    <a:pt x="0" y="188"/>
                    <a:pt x="0" y="214"/>
                    <a:pt x="27" y="241"/>
                  </a:cubicBezTo>
                  <a:cubicBezTo>
                    <a:pt x="80" y="268"/>
                    <a:pt x="107" y="321"/>
                    <a:pt x="134" y="321"/>
                  </a:cubicBezTo>
                  <a:cubicBezTo>
                    <a:pt x="803" y="348"/>
                    <a:pt x="1445" y="455"/>
                    <a:pt x="2088" y="643"/>
                  </a:cubicBezTo>
                  <a:cubicBezTo>
                    <a:pt x="2115" y="643"/>
                    <a:pt x="2141" y="643"/>
                    <a:pt x="2168" y="616"/>
                  </a:cubicBezTo>
                  <a:cubicBezTo>
                    <a:pt x="2195" y="589"/>
                    <a:pt x="2248" y="536"/>
                    <a:pt x="2248" y="509"/>
                  </a:cubicBezTo>
                  <a:cubicBezTo>
                    <a:pt x="2248" y="482"/>
                    <a:pt x="2248" y="455"/>
                    <a:pt x="2195" y="402"/>
                  </a:cubicBezTo>
                  <a:cubicBezTo>
                    <a:pt x="2168" y="375"/>
                    <a:pt x="2141" y="348"/>
                    <a:pt x="2115" y="348"/>
                  </a:cubicBezTo>
                  <a:cubicBezTo>
                    <a:pt x="1472" y="134"/>
                    <a:pt x="803" y="54"/>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6606;p43"/>
            <p:cNvSpPr/>
            <p:nvPr/>
          </p:nvSpPr>
          <p:spPr>
            <a:xfrm>
              <a:off x="7933900" y="4655475"/>
              <a:ext cx="59575" cy="13825"/>
            </a:xfrm>
            <a:custGeom>
              <a:avLst/>
              <a:gdLst/>
              <a:ahLst/>
              <a:cxnLst/>
              <a:rect l="l" t="t" r="r" b="b"/>
              <a:pathLst>
                <a:path w="2383" h="553" extrusionOk="0">
                  <a:moveTo>
                    <a:pt x="108" y="0"/>
                  </a:moveTo>
                  <a:cubicBezTo>
                    <a:pt x="81" y="0"/>
                    <a:pt x="1" y="107"/>
                    <a:pt x="54" y="188"/>
                  </a:cubicBezTo>
                  <a:cubicBezTo>
                    <a:pt x="54" y="214"/>
                    <a:pt x="81" y="241"/>
                    <a:pt x="81" y="268"/>
                  </a:cubicBezTo>
                  <a:cubicBezTo>
                    <a:pt x="108" y="321"/>
                    <a:pt x="134" y="321"/>
                    <a:pt x="188" y="321"/>
                  </a:cubicBezTo>
                  <a:cubicBezTo>
                    <a:pt x="456" y="321"/>
                    <a:pt x="750" y="321"/>
                    <a:pt x="1018" y="348"/>
                  </a:cubicBezTo>
                  <a:lnTo>
                    <a:pt x="991" y="348"/>
                  </a:lnTo>
                  <a:cubicBezTo>
                    <a:pt x="1392" y="375"/>
                    <a:pt x="1821" y="455"/>
                    <a:pt x="2222" y="536"/>
                  </a:cubicBezTo>
                  <a:cubicBezTo>
                    <a:pt x="2234" y="547"/>
                    <a:pt x="2248" y="553"/>
                    <a:pt x="2263" y="553"/>
                  </a:cubicBezTo>
                  <a:cubicBezTo>
                    <a:pt x="2318" y="553"/>
                    <a:pt x="2383" y="485"/>
                    <a:pt x="2383" y="402"/>
                  </a:cubicBezTo>
                  <a:cubicBezTo>
                    <a:pt x="2383" y="375"/>
                    <a:pt x="2383" y="348"/>
                    <a:pt x="2356" y="321"/>
                  </a:cubicBezTo>
                  <a:cubicBezTo>
                    <a:pt x="2329" y="268"/>
                    <a:pt x="2276" y="241"/>
                    <a:pt x="2249" y="241"/>
                  </a:cubicBezTo>
                  <a:cubicBezTo>
                    <a:pt x="1553" y="54"/>
                    <a:pt x="857" y="0"/>
                    <a:pt x="10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6607;p43"/>
            <p:cNvSpPr/>
            <p:nvPr/>
          </p:nvSpPr>
          <p:spPr>
            <a:xfrm>
              <a:off x="7929900" y="4655475"/>
              <a:ext cx="62925" cy="13825"/>
            </a:xfrm>
            <a:custGeom>
              <a:avLst/>
              <a:gdLst/>
              <a:ahLst/>
              <a:cxnLst/>
              <a:rect l="l" t="t" r="r" b="b"/>
              <a:pathLst>
                <a:path w="2517" h="553" extrusionOk="0">
                  <a:moveTo>
                    <a:pt x="134" y="0"/>
                  </a:moveTo>
                  <a:cubicBezTo>
                    <a:pt x="80" y="0"/>
                    <a:pt x="0" y="81"/>
                    <a:pt x="0" y="188"/>
                  </a:cubicBezTo>
                  <a:cubicBezTo>
                    <a:pt x="0" y="268"/>
                    <a:pt x="80" y="321"/>
                    <a:pt x="161" y="321"/>
                  </a:cubicBezTo>
                  <a:cubicBezTo>
                    <a:pt x="509" y="321"/>
                    <a:pt x="830" y="321"/>
                    <a:pt x="1178" y="348"/>
                  </a:cubicBezTo>
                  <a:cubicBezTo>
                    <a:pt x="1579" y="375"/>
                    <a:pt x="1954" y="455"/>
                    <a:pt x="2355" y="536"/>
                  </a:cubicBezTo>
                  <a:cubicBezTo>
                    <a:pt x="2367" y="547"/>
                    <a:pt x="2381" y="553"/>
                    <a:pt x="2397" y="553"/>
                  </a:cubicBezTo>
                  <a:cubicBezTo>
                    <a:pt x="2451" y="553"/>
                    <a:pt x="2516" y="485"/>
                    <a:pt x="2516" y="402"/>
                  </a:cubicBezTo>
                  <a:cubicBezTo>
                    <a:pt x="2516" y="375"/>
                    <a:pt x="2516" y="348"/>
                    <a:pt x="2489" y="321"/>
                  </a:cubicBezTo>
                  <a:cubicBezTo>
                    <a:pt x="2436" y="268"/>
                    <a:pt x="2409" y="241"/>
                    <a:pt x="2382" y="241"/>
                  </a:cubicBezTo>
                  <a:cubicBezTo>
                    <a:pt x="1713" y="54"/>
                    <a:pt x="1044" y="0"/>
                    <a:pt x="34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6608;p43"/>
            <p:cNvSpPr/>
            <p:nvPr/>
          </p:nvSpPr>
          <p:spPr>
            <a:xfrm>
              <a:off x="7929900" y="4655475"/>
              <a:ext cx="57550" cy="12900"/>
            </a:xfrm>
            <a:custGeom>
              <a:avLst/>
              <a:gdLst/>
              <a:ahLst/>
              <a:cxnLst/>
              <a:rect l="l" t="t" r="r" b="b"/>
              <a:pathLst>
                <a:path w="2302" h="516" extrusionOk="0">
                  <a:moveTo>
                    <a:pt x="80" y="0"/>
                  </a:moveTo>
                  <a:cubicBezTo>
                    <a:pt x="80" y="0"/>
                    <a:pt x="0" y="107"/>
                    <a:pt x="0" y="188"/>
                  </a:cubicBezTo>
                  <a:cubicBezTo>
                    <a:pt x="0" y="214"/>
                    <a:pt x="27" y="241"/>
                    <a:pt x="27" y="268"/>
                  </a:cubicBezTo>
                  <a:cubicBezTo>
                    <a:pt x="80" y="321"/>
                    <a:pt x="107" y="321"/>
                    <a:pt x="134" y="321"/>
                  </a:cubicBezTo>
                  <a:cubicBezTo>
                    <a:pt x="509" y="321"/>
                    <a:pt x="830" y="321"/>
                    <a:pt x="1205" y="348"/>
                  </a:cubicBezTo>
                  <a:lnTo>
                    <a:pt x="1178" y="348"/>
                  </a:lnTo>
                  <a:cubicBezTo>
                    <a:pt x="1499" y="375"/>
                    <a:pt x="1820" y="402"/>
                    <a:pt x="2115" y="509"/>
                  </a:cubicBezTo>
                  <a:cubicBezTo>
                    <a:pt x="2124" y="513"/>
                    <a:pt x="2135" y="516"/>
                    <a:pt x="2146" y="516"/>
                  </a:cubicBezTo>
                  <a:cubicBezTo>
                    <a:pt x="2202" y="516"/>
                    <a:pt x="2275" y="464"/>
                    <a:pt x="2275" y="375"/>
                  </a:cubicBezTo>
                  <a:cubicBezTo>
                    <a:pt x="2302" y="268"/>
                    <a:pt x="2248" y="214"/>
                    <a:pt x="2141" y="214"/>
                  </a:cubicBezTo>
                  <a:cubicBezTo>
                    <a:pt x="1472" y="54"/>
                    <a:pt x="776" y="54"/>
                    <a:pt x="8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6609;p43"/>
            <p:cNvSpPr/>
            <p:nvPr/>
          </p:nvSpPr>
          <p:spPr>
            <a:xfrm>
              <a:off x="7937250" y="4654800"/>
              <a:ext cx="63600" cy="16375"/>
            </a:xfrm>
            <a:custGeom>
              <a:avLst/>
              <a:gdLst/>
              <a:ahLst/>
              <a:cxnLst/>
              <a:rect l="l" t="t" r="r" b="b"/>
              <a:pathLst>
                <a:path w="2544" h="655" extrusionOk="0">
                  <a:moveTo>
                    <a:pt x="215" y="0"/>
                  </a:moveTo>
                  <a:cubicBezTo>
                    <a:pt x="81" y="0"/>
                    <a:pt x="54" y="27"/>
                    <a:pt x="54" y="81"/>
                  </a:cubicBezTo>
                  <a:cubicBezTo>
                    <a:pt x="0" y="108"/>
                    <a:pt x="0" y="134"/>
                    <a:pt x="0" y="161"/>
                  </a:cubicBezTo>
                  <a:cubicBezTo>
                    <a:pt x="0" y="215"/>
                    <a:pt x="54" y="241"/>
                    <a:pt x="54" y="268"/>
                  </a:cubicBezTo>
                  <a:cubicBezTo>
                    <a:pt x="81" y="295"/>
                    <a:pt x="108" y="295"/>
                    <a:pt x="134" y="295"/>
                  </a:cubicBezTo>
                  <a:cubicBezTo>
                    <a:pt x="375" y="295"/>
                    <a:pt x="589" y="348"/>
                    <a:pt x="803" y="348"/>
                  </a:cubicBezTo>
                  <a:lnTo>
                    <a:pt x="777" y="348"/>
                  </a:lnTo>
                  <a:cubicBezTo>
                    <a:pt x="1258" y="375"/>
                    <a:pt x="1740" y="429"/>
                    <a:pt x="2222" y="616"/>
                  </a:cubicBezTo>
                  <a:cubicBezTo>
                    <a:pt x="2249" y="616"/>
                    <a:pt x="2249" y="616"/>
                    <a:pt x="2276" y="643"/>
                  </a:cubicBezTo>
                  <a:cubicBezTo>
                    <a:pt x="2311" y="643"/>
                    <a:pt x="2335" y="655"/>
                    <a:pt x="2363" y="655"/>
                  </a:cubicBezTo>
                  <a:cubicBezTo>
                    <a:pt x="2377" y="655"/>
                    <a:pt x="2392" y="652"/>
                    <a:pt x="2409" y="643"/>
                  </a:cubicBezTo>
                  <a:cubicBezTo>
                    <a:pt x="2463" y="643"/>
                    <a:pt x="2490" y="616"/>
                    <a:pt x="2516" y="563"/>
                  </a:cubicBezTo>
                  <a:cubicBezTo>
                    <a:pt x="2543" y="536"/>
                    <a:pt x="2543" y="509"/>
                    <a:pt x="2516" y="429"/>
                  </a:cubicBezTo>
                  <a:cubicBezTo>
                    <a:pt x="2516" y="402"/>
                    <a:pt x="2490" y="375"/>
                    <a:pt x="2436" y="348"/>
                  </a:cubicBezTo>
                  <a:cubicBezTo>
                    <a:pt x="2276" y="268"/>
                    <a:pt x="2088" y="215"/>
                    <a:pt x="1901" y="161"/>
                  </a:cubicBezTo>
                  <a:cubicBezTo>
                    <a:pt x="1714" y="134"/>
                    <a:pt x="1499" y="108"/>
                    <a:pt x="1339" y="81"/>
                  </a:cubicBezTo>
                  <a:cubicBezTo>
                    <a:pt x="964" y="27"/>
                    <a:pt x="563" y="0"/>
                    <a:pt x="2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6610;p43"/>
            <p:cNvSpPr/>
            <p:nvPr/>
          </p:nvSpPr>
          <p:spPr>
            <a:xfrm>
              <a:off x="7938600" y="4655475"/>
              <a:ext cx="56225" cy="14000"/>
            </a:xfrm>
            <a:custGeom>
              <a:avLst/>
              <a:gdLst/>
              <a:ahLst/>
              <a:cxnLst/>
              <a:rect l="l" t="t" r="r" b="b"/>
              <a:pathLst>
                <a:path w="2249" h="560" extrusionOk="0">
                  <a:moveTo>
                    <a:pt x="134" y="0"/>
                  </a:moveTo>
                  <a:cubicBezTo>
                    <a:pt x="54" y="0"/>
                    <a:pt x="0" y="81"/>
                    <a:pt x="0" y="188"/>
                  </a:cubicBezTo>
                  <a:cubicBezTo>
                    <a:pt x="0" y="268"/>
                    <a:pt x="54" y="321"/>
                    <a:pt x="161" y="321"/>
                  </a:cubicBezTo>
                  <a:cubicBezTo>
                    <a:pt x="428" y="321"/>
                    <a:pt x="696" y="321"/>
                    <a:pt x="937" y="348"/>
                  </a:cubicBezTo>
                  <a:lnTo>
                    <a:pt x="883" y="348"/>
                  </a:lnTo>
                  <a:cubicBezTo>
                    <a:pt x="1285" y="375"/>
                    <a:pt x="1660" y="455"/>
                    <a:pt x="2034" y="536"/>
                  </a:cubicBezTo>
                  <a:cubicBezTo>
                    <a:pt x="2052" y="536"/>
                    <a:pt x="2070" y="559"/>
                    <a:pt x="2088" y="559"/>
                  </a:cubicBezTo>
                  <a:cubicBezTo>
                    <a:pt x="2097" y="559"/>
                    <a:pt x="2106" y="553"/>
                    <a:pt x="2115" y="536"/>
                  </a:cubicBezTo>
                  <a:cubicBezTo>
                    <a:pt x="2168" y="536"/>
                    <a:pt x="2195" y="509"/>
                    <a:pt x="2222" y="482"/>
                  </a:cubicBezTo>
                  <a:cubicBezTo>
                    <a:pt x="2248" y="455"/>
                    <a:pt x="2248" y="402"/>
                    <a:pt x="2222" y="348"/>
                  </a:cubicBezTo>
                  <a:cubicBezTo>
                    <a:pt x="2222" y="321"/>
                    <a:pt x="2195" y="268"/>
                    <a:pt x="2168" y="241"/>
                  </a:cubicBezTo>
                  <a:cubicBezTo>
                    <a:pt x="1981" y="188"/>
                    <a:pt x="1820" y="134"/>
                    <a:pt x="1660" y="107"/>
                  </a:cubicBezTo>
                  <a:cubicBezTo>
                    <a:pt x="1499" y="81"/>
                    <a:pt x="1312" y="54"/>
                    <a:pt x="1151" y="54"/>
                  </a:cubicBezTo>
                  <a:cubicBezTo>
                    <a:pt x="830" y="0"/>
                    <a:pt x="509" y="0"/>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6611;p43"/>
            <p:cNvSpPr/>
            <p:nvPr/>
          </p:nvSpPr>
          <p:spPr>
            <a:xfrm>
              <a:off x="7925200" y="4654800"/>
              <a:ext cx="60925" cy="11825"/>
            </a:xfrm>
            <a:custGeom>
              <a:avLst/>
              <a:gdLst/>
              <a:ahLst/>
              <a:cxnLst/>
              <a:rect l="l" t="t" r="r" b="b"/>
              <a:pathLst>
                <a:path w="2437" h="473" extrusionOk="0">
                  <a:moveTo>
                    <a:pt x="938" y="0"/>
                  </a:moveTo>
                  <a:cubicBezTo>
                    <a:pt x="616" y="0"/>
                    <a:pt x="349" y="27"/>
                    <a:pt x="135" y="81"/>
                  </a:cubicBezTo>
                  <a:cubicBezTo>
                    <a:pt x="54" y="81"/>
                    <a:pt x="1" y="134"/>
                    <a:pt x="1" y="241"/>
                  </a:cubicBezTo>
                  <a:cubicBezTo>
                    <a:pt x="1" y="289"/>
                    <a:pt x="43" y="379"/>
                    <a:pt x="128" y="379"/>
                  </a:cubicBezTo>
                  <a:cubicBezTo>
                    <a:pt x="139" y="379"/>
                    <a:pt x="150" y="378"/>
                    <a:pt x="161" y="375"/>
                  </a:cubicBezTo>
                  <a:cubicBezTo>
                    <a:pt x="438" y="357"/>
                    <a:pt x="715" y="326"/>
                    <a:pt x="992" y="326"/>
                  </a:cubicBezTo>
                  <a:cubicBezTo>
                    <a:pt x="1117" y="326"/>
                    <a:pt x="1241" y="332"/>
                    <a:pt x="1366" y="348"/>
                  </a:cubicBezTo>
                  <a:lnTo>
                    <a:pt x="1339" y="348"/>
                  </a:lnTo>
                  <a:cubicBezTo>
                    <a:pt x="1633" y="375"/>
                    <a:pt x="1928" y="402"/>
                    <a:pt x="2222" y="455"/>
                  </a:cubicBezTo>
                  <a:cubicBezTo>
                    <a:pt x="2240" y="468"/>
                    <a:pt x="2260" y="473"/>
                    <a:pt x="2279" y="473"/>
                  </a:cubicBezTo>
                  <a:cubicBezTo>
                    <a:pt x="2345" y="473"/>
                    <a:pt x="2410" y="411"/>
                    <a:pt x="2410" y="348"/>
                  </a:cubicBezTo>
                  <a:cubicBezTo>
                    <a:pt x="2436" y="241"/>
                    <a:pt x="2356" y="161"/>
                    <a:pt x="2276" y="161"/>
                  </a:cubicBezTo>
                  <a:cubicBezTo>
                    <a:pt x="1928" y="54"/>
                    <a:pt x="1553" y="27"/>
                    <a:pt x="123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6612;p43"/>
            <p:cNvSpPr/>
            <p:nvPr/>
          </p:nvSpPr>
          <p:spPr>
            <a:xfrm>
              <a:off x="8042975" y="4677550"/>
              <a:ext cx="28125" cy="15300"/>
            </a:xfrm>
            <a:custGeom>
              <a:avLst/>
              <a:gdLst/>
              <a:ahLst/>
              <a:cxnLst/>
              <a:rect l="l" t="t" r="r" b="b"/>
              <a:pathLst>
                <a:path w="1125" h="612" extrusionOk="0">
                  <a:moveTo>
                    <a:pt x="161" y="1"/>
                  </a:moveTo>
                  <a:cubicBezTo>
                    <a:pt x="134" y="1"/>
                    <a:pt x="108" y="27"/>
                    <a:pt x="54" y="27"/>
                  </a:cubicBezTo>
                  <a:cubicBezTo>
                    <a:pt x="27" y="54"/>
                    <a:pt x="0" y="108"/>
                    <a:pt x="0" y="134"/>
                  </a:cubicBezTo>
                  <a:cubicBezTo>
                    <a:pt x="0" y="161"/>
                    <a:pt x="0" y="188"/>
                    <a:pt x="27" y="241"/>
                  </a:cubicBezTo>
                  <a:cubicBezTo>
                    <a:pt x="54" y="268"/>
                    <a:pt x="108" y="295"/>
                    <a:pt x="134" y="295"/>
                  </a:cubicBezTo>
                  <a:cubicBezTo>
                    <a:pt x="161" y="322"/>
                    <a:pt x="215" y="322"/>
                    <a:pt x="268" y="375"/>
                  </a:cubicBezTo>
                  <a:cubicBezTo>
                    <a:pt x="455" y="429"/>
                    <a:pt x="696" y="536"/>
                    <a:pt x="884" y="589"/>
                  </a:cubicBezTo>
                  <a:cubicBezTo>
                    <a:pt x="907" y="605"/>
                    <a:pt x="933" y="612"/>
                    <a:pt x="958" y="612"/>
                  </a:cubicBezTo>
                  <a:cubicBezTo>
                    <a:pt x="1020" y="612"/>
                    <a:pt x="1079" y="574"/>
                    <a:pt x="1098" y="536"/>
                  </a:cubicBezTo>
                  <a:cubicBezTo>
                    <a:pt x="1125" y="456"/>
                    <a:pt x="1098" y="375"/>
                    <a:pt x="1018" y="322"/>
                  </a:cubicBezTo>
                  <a:cubicBezTo>
                    <a:pt x="750" y="188"/>
                    <a:pt x="455" y="108"/>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6613;p43"/>
            <p:cNvSpPr/>
            <p:nvPr/>
          </p:nvSpPr>
          <p:spPr>
            <a:xfrm>
              <a:off x="8033600" y="4674200"/>
              <a:ext cx="44200" cy="21275"/>
            </a:xfrm>
            <a:custGeom>
              <a:avLst/>
              <a:gdLst/>
              <a:ahLst/>
              <a:cxnLst/>
              <a:rect l="l" t="t" r="r" b="b"/>
              <a:pathLst>
                <a:path w="1768" h="851" extrusionOk="0">
                  <a:moveTo>
                    <a:pt x="242" y="1"/>
                  </a:moveTo>
                  <a:cubicBezTo>
                    <a:pt x="135" y="1"/>
                    <a:pt x="81" y="54"/>
                    <a:pt x="28" y="135"/>
                  </a:cubicBezTo>
                  <a:cubicBezTo>
                    <a:pt x="1" y="242"/>
                    <a:pt x="81" y="295"/>
                    <a:pt x="161" y="295"/>
                  </a:cubicBezTo>
                  <a:cubicBezTo>
                    <a:pt x="402" y="375"/>
                    <a:pt x="616" y="402"/>
                    <a:pt x="830" y="509"/>
                  </a:cubicBezTo>
                  <a:cubicBezTo>
                    <a:pt x="1071" y="590"/>
                    <a:pt x="1312" y="697"/>
                    <a:pt x="1500" y="830"/>
                  </a:cubicBezTo>
                  <a:cubicBezTo>
                    <a:pt x="1526" y="844"/>
                    <a:pt x="1546" y="850"/>
                    <a:pt x="1567" y="850"/>
                  </a:cubicBezTo>
                  <a:cubicBezTo>
                    <a:pt x="1587" y="850"/>
                    <a:pt x="1607" y="844"/>
                    <a:pt x="1633" y="830"/>
                  </a:cubicBezTo>
                  <a:cubicBezTo>
                    <a:pt x="1687" y="830"/>
                    <a:pt x="1714" y="804"/>
                    <a:pt x="1741" y="777"/>
                  </a:cubicBezTo>
                  <a:cubicBezTo>
                    <a:pt x="1767" y="723"/>
                    <a:pt x="1767" y="697"/>
                    <a:pt x="1741" y="643"/>
                  </a:cubicBezTo>
                  <a:cubicBezTo>
                    <a:pt x="1741" y="590"/>
                    <a:pt x="1714" y="563"/>
                    <a:pt x="1660" y="536"/>
                  </a:cubicBezTo>
                  <a:cubicBezTo>
                    <a:pt x="1232" y="268"/>
                    <a:pt x="777" y="108"/>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6614;p43"/>
            <p:cNvSpPr/>
            <p:nvPr/>
          </p:nvSpPr>
          <p:spPr>
            <a:xfrm>
              <a:off x="8030925" y="4672200"/>
              <a:ext cx="48875" cy="22600"/>
            </a:xfrm>
            <a:custGeom>
              <a:avLst/>
              <a:gdLst/>
              <a:ahLst/>
              <a:cxnLst/>
              <a:rect l="l" t="t" r="r" b="b"/>
              <a:pathLst>
                <a:path w="1955" h="904" extrusionOk="0">
                  <a:moveTo>
                    <a:pt x="215" y="0"/>
                  </a:moveTo>
                  <a:cubicBezTo>
                    <a:pt x="81" y="54"/>
                    <a:pt x="1" y="81"/>
                    <a:pt x="1" y="134"/>
                  </a:cubicBezTo>
                  <a:cubicBezTo>
                    <a:pt x="1" y="215"/>
                    <a:pt x="54" y="322"/>
                    <a:pt x="135" y="322"/>
                  </a:cubicBezTo>
                  <a:cubicBezTo>
                    <a:pt x="456" y="375"/>
                    <a:pt x="750" y="455"/>
                    <a:pt x="1018" y="536"/>
                  </a:cubicBezTo>
                  <a:cubicBezTo>
                    <a:pt x="1259" y="616"/>
                    <a:pt x="1473" y="750"/>
                    <a:pt x="1687" y="884"/>
                  </a:cubicBezTo>
                  <a:cubicBezTo>
                    <a:pt x="1700" y="897"/>
                    <a:pt x="1714" y="904"/>
                    <a:pt x="1734" y="904"/>
                  </a:cubicBezTo>
                  <a:cubicBezTo>
                    <a:pt x="1754" y="904"/>
                    <a:pt x="1781" y="897"/>
                    <a:pt x="1821" y="884"/>
                  </a:cubicBezTo>
                  <a:cubicBezTo>
                    <a:pt x="1848" y="884"/>
                    <a:pt x="1874" y="857"/>
                    <a:pt x="1928" y="803"/>
                  </a:cubicBezTo>
                  <a:cubicBezTo>
                    <a:pt x="1955" y="777"/>
                    <a:pt x="1955" y="750"/>
                    <a:pt x="1928" y="670"/>
                  </a:cubicBezTo>
                  <a:cubicBezTo>
                    <a:pt x="1928" y="643"/>
                    <a:pt x="1874" y="616"/>
                    <a:pt x="1848" y="589"/>
                  </a:cubicBezTo>
                  <a:cubicBezTo>
                    <a:pt x="1393" y="268"/>
                    <a:pt x="777" y="107"/>
                    <a:pt x="2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6615;p43"/>
            <p:cNvSpPr/>
            <p:nvPr/>
          </p:nvSpPr>
          <p:spPr>
            <a:xfrm>
              <a:off x="8012200" y="4667525"/>
              <a:ext cx="64250" cy="25325"/>
            </a:xfrm>
            <a:custGeom>
              <a:avLst/>
              <a:gdLst/>
              <a:ahLst/>
              <a:cxnLst/>
              <a:rect l="l" t="t" r="r" b="b"/>
              <a:pathLst>
                <a:path w="2570" h="1013" extrusionOk="0">
                  <a:moveTo>
                    <a:pt x="188" y="0"/>
                  </a:moveTo>
                  <a:cubicBezTo>
                    <a:pt x="54" y="0"/>
                    <a:pt x="0" y="54"/>
                    <a:pt x="0" y="134"/>
                  </a:cubicBezTo>
                  <a:cubicBezTo>
                    <a:pt x="0" y="187"/>
                    <a:pt x="27" y="294"/>
                    <a:pt x="134" y="294"/>
                  </a:cubicBezTo>
                  <a:cubicBezTo>
                    <a:pt x="589" y="402"/>
                    <a:pt x="1044" y="509"/>
                    <a:pt x="1499" y="642"/>
                  </a:cubicBezTo>
                  <a:lnTo>
                    <a:pt x="1526" y="642"/>
                  </a:lnTo>
                  <a:cubicBezTo>
                    <a:pt x="1794" y="723"/>
                    <a:pt x="2061" y="857"/>
                    <a:pt x="2329" y="990"/>
                  </a:cubicBezTo>
                  <a:cubicBezTo>
                    <a:pt x="2352" y="1006"/>
                    <a:pt x="2376" y="1013"/>
                    <a:pt x="2399" y="1013"/>
                  </a:cubicBezTo>
                  <a:cubicBezTo>
                    <a:pt x="2454" y="1013"/>
                    <a:pt x="2505" y="975"/>
                    <a:pt x="2543" y="937"/>
                  </a:cubicBezTo>
                  <a:cubicBezTo>
                    <a:pt x="2570" y="857"/>
                    <a:pt x="2543" y="776"/>
                    <a:pt x="2463" y="723"/>
                  </a:cubicBezTo>
                  <a:cubicBezTo>
                    <a:pt x="1767" y="321"/>
                    <a:pt x="991" y="134"/>
                    <a:pt x="214"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6616;p43"/>
            <p:cNvSpPr/>
            <p:nvPr/>
          </p:nvSpPr>
          <p:spPr>
            <a:xfrm>
              <a:off x="8000150" y="4663500"/>
              <a:ext cx="64250" cy="24375"/>
            </a:xfrm>
            <a:custGeom>
              <a:avLst/>
              <a:gdLst/>
              <a:ahLst/>
              <a:cxnLst/>
              <a:rect l="l" t="t" r="r" b="b"/>
              <a:pathLst>
                <a:path w="2570" h="975" extrusionOk="0">
                  <a:moveTo>
                    <a:pt x="134" y="0"/>
                  </a:moveTo>
                  <a:cubicBezTo>
                    <a:pt x="81" y="0"/>
                    <a:pt x="0" y="54"/>
                    <a:pt x="0" y="134"/>
                  </a:cubicBezTo>
                  <a:cubicBezTo>
                    <a:pt x="0" y="188"/>
                    <a:pt x="27" y="295"/>
                    <a:pt x="134" y="295"/>
                  </a:cubicBezTo>
                  <a:cubicBezTo>
                    <a:pt x="643" y="348"/>
                    <a:pt x="1151" y="455"/>
                    <a:pt x="1606" y="616"/>
                  </a:cubicBezTo>
                  <a:cubicBezTo>
                    <a:pt x="1874" y="723"/>
                    <a:pt x="2115" y="830"/>
                    <a:pt x="2356" y="964"/>
                  </a:cubicBezTo>
                  <a:cubicBezTo>
                    <a:pt x="2369" y="971"/>
                    <a:pt x="2386" y="974"/>
                    <a:pt x="2404" y="974"/>
                  </a:cubicBezTo>
                  <a:cubicBezTo>
                    <a:pt x="2458" y="974"/>
                    <a:pt x="2523" y="944"/>
                    <a:pt x="2543" y="884"/>
                  </a:cubicBezTo>
                  <a:cubicBezTo>
                    <a:pt x="2570" y="857"/>
                    <a:pt x="2570" y="830"/>
                    <a:pt x="2543" y="803"/>
                  </a:cubicBezTo>
                  <a:cubicBezTo>
                    <a:pt x="2543" y="750"/>
                    <a:pt x="2516" y="723"/>
                    <a:pt x="2490" y="696"/>
                  </a:cubicBezTo>
                  <a:cubicBezTo>
                    <a:pt x="2142" y="482"/>
                    <a:pt x="1767" y="322"/>
                    <a:pt x="1366" y="215"/>
                  </a:cubicBezTo>
                  <a:cubicBezTo>
                    <a:pt x="964" y="134"/>
                    <a:pt x="563" y="27"/>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6617;p43"/>
            <p:cNvSpPr/>
            <p:nvPr/>
          </p:nvSpPr>
          <p:spPr>
            <a:xfrm>
              <a:off x="7976725" y="4660150"/>
              <a:ext cx="87025" cy="27725"/>
            </a:xfrm>
            <a:custGeom>
              <a:avLst/>
              <a:gdLst/>
              <a:ahLst/>
              <a:cxnLst/>
              <a:rect l="l" t="t" r="r" b="b"/>
              <a:pathLst>
                <a:path w="3481" h="1109" extrusionOk="0">
                  <a:moveTo>
                    <a:pt x="161" y="1"/>
                  </a:moveTo>
                  <a:cubicBezTo>
                    <a:pt x="81" y="1"/>
                    <a:pt x="1" y="27"/>
                    <a:pt x="1" y="81"/>
                  </a:cubicBezTo>
                  <a:cubicBezTo>
                    <a:pt x="1" y="161"/>
                    <a:pt x="27" y="268"/>
                    <a:pt x="135" y="268"/>
                  </a:cubicBezTo>
                  <a:cubicBezTo>
                    <a:pt x="964" y="402"/>
                    <a:pt x="1821" y="563"/>
                    <a:pt x="2624" y="830"/>
                  </a:cubicBezTo>
                  <a:cubicBezTo>
                    <a:pt x="2811" y="884"/>
                    <a:pt x="3052" y="991"/>
                    <a:pt x="3239" y="1098"/>
                  </a:cubicBezTo>
                  <a:cubicBezTo>
                    <a:pt x="3259" y="1105"/>
                    <a:pt x="3281" y="1108"/>
                    <a:pt x="3303" y="1108"/>
                  </a:cubicBezTo>
                  <a:cubicBezTo>
                    <a:pt x="3368" y="1108"/>
                    <a:pt x="3433" y="1078"/>
                    <a:pt x="3453" y="1018"/>
                  </a:cubicBezTo>
                  <a:cubicBezTo>
                    <a:pt x="3480" y="964"/>
                    <a:pt x="3453" y="857"/>
                    <a:pt x="3373" y="830"/>
                  </a:cubicBezTo>
                  <a:cubicBezTo>
                    <a:pt x="2891" y="589"/>
                    <a:pt x="2383" y="429"/>
                    <a:pt x="1848" y="295"/>
                  </a:cubicBezTo>
                  <a:cubicBezTo>
                    <a:pt x="1312" y="161"/>
                    <a:pt x="750"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6618;p43"/>
            <p:cNvSpPr/>
            <p:nvPr/>
          </p:nvSpPr>
          <p:spPr>
            <a:xfrm>
              <a:off x="7968700" y="4658150"/>
              <a:ext cx="71625" cy="22350"/>
            </a:xfrm>
            <a:custGeom>
              <a:avLst/>
              <a:gdLst/>
              <a:ahLst/>
              <a:cxnLst/>
              <a:rect l="l" t="t" r="r" b="b"/>
              <a:pathLst>
                <a:path w="2865" h="894" extrusionOk="0">
                  <a:moveTo>
                    <a:pt x="108" y="0"/>
                  </a:moveTo>
                  <a:cubicBezTo>
                    <a:pt x="81" y="27"/>
                    <a:pt x="81" y="27"/>
                    <a:pt x="54" y="27"/>
                  </a:cubicBezTo>
                  <a:cubicBezTo>
                    <a:pt x="27" y="81"/>
                    <a:pt x="0" y="107"/>
                    <a:pt x="0" y="134"/>
                  </a:cubicBezTo>
                  <a:cubicBezTo>
                    <a:pt x="0" y="161"/>
                    <a:pt x="0" y="214"/>
                    <a:pt x="27" y="241"/>
                  </a:cubicBezTo>
                  <a:cubicBezTo>
                    <a:pt x="54" y="268"/>
                    <a:pt x="81" y="295"/>
                    <a:pt x="108" y="295"/>
                  </a:cubicBezTo>
                  <a:cubicBezTo>
                    <a:pt x="830" y="375"/>
                    <a:pt x="1526" y="482"/>
                    <a:pt x="2195" y="696"/>
                  </a:cubicBezTo>
                  <a:cubicBezTo>
                    <a:pt x="2356" y="777"/>
                    <a:pt x="2490" y="803"/>
                    <a:pt x="2624" y="884"/>
                  </a:cubicBezTo>
                  <a:cubicBezTo>
                    <a:pt x="2644" y="890"/>
                    <a:pt x="2664" y="894"/>
                    <a:pt x="2683" y="894"/>
                  </a:cubicBezTo>
                  <a:cubicBezTo>
                    <a:pt x="2742" y="894"/>
                    <a:pt x="2797" y="863"/>
                    <a:pt x="2838" y="803"/>
                  </a:cubicBezTo>
                  <a:cubicBezTo>
                    <a:pt x="2864" y="750"/>
                    <a:pt x="2838" y="643"/>
                    <a:pt x="2757" y="616"/>
                  </a:cubicBezTo>
                  <a:cubicBezTo>
                    <a:pt x="1954" y="241"/>
                    <a:pt x="1044" y="81"/>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6619;p43"/>
            <p:cNvSpPr/>
            <p:nvPr/>
          </p:nvSpPr>
          <p:spPr>
            <a:xfrm>
              <a:off x="7959325" y="4656800"/>
              <a:ext cx="75650" cy="21750"/>
            </a:xfrm>
            <a:custGeom>
              <a:avLst/>
              <a:gdLst/>
              <a:ahLst/>
              <a:cxnLst/>
              <a:rect l="l" t="t" r="r" b="b"/>
              <a:pathLst>
                <a:path w="3026" h="870" extrusionOk="0">
                  <a:moveTo>
                    <a:pt x="188" y="1"/>
                  </a:moveTo>
                  <a:cubicBezTo>
                    <a:pt x="108" y="28"/>
                    <a:pt x="54" y="28"/>
                    <a:pt x="54" y="54"/>
                  </a:cubicBezTo>
                  <a:cubicBezTo>
                    <a:pt x="28" y="81"/>
                    <a:pt x="1" y="135"/>
                    <a:pt x="1" y="161"/>
                  </a:cubicBezTo>
                  <a:cubicBezTo>
                    <a:pt x="1" y="188"/>
                    <a:pt x="1" y="215"/>
                    <a:pt x="28" y="268"/>
                  </a:cubicBezTo>
                  <a:cubicBezTo>
                    <a:pt x="54" y="295"/>
                    <a:pt x="108" y="322"/>
                    <a:pt x="135" y="322"/>
                  </a:cubicBezTo>
                  <a:cubicBezTo>
                    <a:pt x="938" y="402"/>
                    <a:pt x="1714" y="536"/>
                    <a:pt x="2463" y="750"/>
                  </a:cubicBezTo>
                  <a:lnTo>
                    <a:pt x="2758" y="857"/>
                  </a:lnTo>
                  <a:cubicBezTo>
                    <a:pt x="2793" y="857"/>
                    <a:pt x="2817" y="869"/>
                    <a:pt x="2845" y="869"/>
                  </a:cubicBezTo>
                  <a:cubicBezTo>
                    <a:pt x="2859" y="869"/>
                    <a:pt x="2874" y="866"/>
                    <a:pt x="2891" y="857"/>
                  </a:cubicBezTo>
                  <a:cubicBezTo>
                    <a:pt x="2945" y="857"/>
                    <a:pt x="2972" y="831"/>
                    <a:pt x="2999" y="804"/>
                  </a:cubicBezTo>
                  <a:cubicBezTo>
                    <a:pt x="3025" y="723"/>
                    <a:pt x="2999" y="616"/>
                    <a:pt x="2945" y="590"/>
                  </a:cubicBezTo>
                  <a:cubicBezTo>
                    <a:pt x="2490" y="429"/>
                    <a:pt x="2062" y="295"/>
                    <a:pt x="1633" y="188"/>
                  </a:cubicBezTo>
                  <a:cubicBezTo>
                    <a:pt x="1152" y="81"/>
                    <a:pt x="697"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6620;p43"/>
            <p:cNvSpPr/>
            <p:nvPr/>
          </p:nvSpPr>
          <p:spPr>
            <a:xfrm>
              <a:off x="7959325" y="4657650"/>
              <a:ext cx="76325" cy="21825"/>
            </a:xfrm>
            <a:custGeom>
              <a:avLst/>
              <a:gdLst/>
              <a:ahLst/>
              <a:cxnLst/>
              <a:rect l="l" t="t" r="r" b="b"/>
              <a:pathLst>
                <a:path w="3053" h="873" extrusionOk="0">
                  <a:moveTo>
                    <a:pt x="115" y="0"/>
                  </a:moveTo>
                  <a:cubicBezTo>
                    <a:pt x="101" y="0"/>
                    <a:pt x="81" y="7"/>
                    <a:pt x="54" y="20"/>
                  </a:cubicBezTo>
                  <a:cubicBezTo>
                    <a:pt x="28" y="47"/>
                    <a:pt x="1" y="101"/>
                    <a:pt x="1" y="127"/>
                  </a:cubicBezTo>
                  <a:cubicBezTo>
                    <a:pt x="1" y="154"/>
                    <a:pt x="1" y="181"/>
                    <a:pt x="28" y="234"/>
                  </a:cubicBezTo>
                  <a:cubicBezTo>
                    <a:pt x="54" y="261"/>
                    <a:pt x="108" y="288"/>
                    <a:pt x="135" y="288"/>
                  </a:cubicBezTo>
                  <a:cubicBezTo>
                    <a:pt x="938" y="395"/>
                    <a:pt x="1741" y="449"/>
                    <a:pt x="2463" y="716"/>
                  </a:cubicBezTo>
                  <a:cubicBezTo>
                    <a:pt x="2570" y="770"/>
                    <a:pt x="2704" y="823"/>
                    <a:pt x="2811" y="850"/>
                  </a:cubicBezTo>
                  <a:cubicBezTo>
                    <a:pt x="2827" y="866"/>
                    <a:pt x="2847" y="872"/>
                    <a:pt x="2869" y="872"/>
                  </a:cubicBezTo>
                  <a:cubicBezTo>
                    <a:pt x="2921" y="872"/>
                    <a:pt x="2980" y="834"/>
                    <a:pt x="2999" y="797"/>
                  </a:cubicBezTo>
                  <a:cubicBezTo>
                    <a:pt x="3052" y="716"/>
                    <a:pt x="2999" y="636"/>
                    <a:pt x="2945" y="582"/>
                  </a:cubicBezTo>
                  <a:cubicBezTo>
                    <a:pt x="2490" y="395"/>
                    <a:pt x="2035" y="261"/>
                    <a:pt x="1553" y="181"/>
                  </a:cubicBezTo>
                  <a:cubicBezTo>
                    <a:pt x="1098" y="101"/>
                    <a:pt x="616" y="47"/>
                    <a:pt x="161" y="20"/>
                  </a:cubicBezTo>
                  <a:lnTo>
                    <a:pt x="135" y="20"/>
                  </a:lnTo>
                  <a:cubicBezTo>
                    <a:pt x="135" y="7"/>
                    <a:pt x="128" y="0"/>
                    <a:pt x="1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6621;p43"/>
            <p:cNvSpPr/>
            <p:nvPr/>
          </p:nvSpPr>
          <p:spPr>
            <a:xfrm>
              <a:off x="7959325" y="4656800"/>
              <a:ext cx="81000" cy="22675"/>
            </a:xfrm>
            <a:custGeom>
              <a:avLst/>
              <a:gdLst/>
              <a:ahLst/>
              <a:cxnLst/>
              <a:rect l="l" t="t" r="r" b="b"/>
              <a:pathLst>
                <a:path w="3240" h="907" extrusionOk="0">
                  <a:moveTo>
                    <a:pt x="161" y="1"/>
                  </a:moveTo>
                  <a:cubicBezTo>
                    <a:pt x="54" y="28"/>
                    <a:pt x="1" y="81"/>
                    <a:pt x="1" y="161"/>
                  </a:cubicBezTo>
                  <a:cubicBezTo>
                    <a:pt x="1" y="188"/>
                    <a:pt x="28" y="215"/>
                    <a:pt x="54" y="268"/>
                  </a:cubicBezTo>
                  <a:cubicBezTo>
                    <a:pt x="108" y="295"/>
                    <a:pt x="135" y="295"/>
                    <a:pt x="161" y="295"/>
                  </a:cubicBezTo>
                  <a:cubicBezTo>
                    <a:pt x="295" y="295"/>
                    <a:pt x="456" y="295"/>
                    <a:pt x="643" y="322"/>
                  </a:cubicBezTo>
                  <a:lnTo>
                    <a:pt x="590" y="322"/>
                  </a:lnTo>
                  <a:cubicBezTo>
                    <a:pt x="1232" y="349"/>
                    <a:pt x="1874" y="483"/>
                    <a:pt x="2463" y="697"/>
                  </a:cubicBezTo>
                  <a:lnTo>
                    <a:pt x="2517" y="697"/>
                  </a:lnTo>
                  <a:lnTo>
                    <a:pt x="2999" y="884"/>
                  </a:lnTo>
                  <a:cubicBezTo>
                    <a:pt x="3022" y="900"/>
                    <a:pt x="3048" y="906"/>
                    <a:pt x="3073" y="906"/>
                  </a:cubicBezTo>
                  <a:cubicBezTo>
                    <a:pt x="3135" y="906"/>
                    <a:pt x="3194" y="868"/>
                    <a:pt x="3213" y="831"/>
                  </a:cubicBezTo>
                  <a:cubicBezTo>
                    <a:pt x="3239" y="750"/>
                    <a:pt x="3213" y="670"/>
                    <a:pt x="3132" y="616"/>
                  </a:cubicBezTo>
                  <a:cubicBezTo>
                    <a:pt x="2196" y="188"/>
                    <a:pt x="1205" y="2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6622;p43"/>
            <p:cNvSpPr/>
            <p:nvPr/>
          </p:nvSpPr>
          <p:spPr>
            <a:xfrm>
              <a:off x="7976725" y="4658825"/>
              <a:ext cx="63600" cy="20675"/>
            </a:xfrm>
            <a:custGeom>
              <a:avLst/>
              <a:gdLst/>
              <a:ahLst/>
              <a:cxnLst/>
              <a:rect l="l" t="t" r="r" b="b"/>
              <a:pathLst>
                <a:path w="2544" h="827" extrusionOk="0">
                  <a:moveTo>
                    <a:pt x="135" y="0"/>
                  </a:moveTo>
                  <a:cubicBezTo>
                    <a:pt x="108" y="80"/>
                    <a:pt x="81" y="80"/>
                    <a:pt x="27" y="107"/>
                  </a:cubicBezTo>
                  <a:cubicBezTo>
                    <a:pt x="1" y="134"/>
                    <a:pt x="1" y="187"/>
                    <a:pt x="1" y="214"/>
                  </a:cubicBezTo>
                  <a:cubicBezTo>
                    <a:pt x="1" y="241"/>
                    <a:pt x="27" y="268"/>
                    <a:pt x="27" y="321"/>
                  </a:cubicBezTo>
                  <a:cubicBezTo>
                    <a:pt x="81" y="348"/>
                    <a:pt x="108" y="348"/>
                    <a:pt x="135" y="348"/>
                  </a:cubicBezTo>
                  <a:cubicBezTo>
                    <a:pt x="804" y="375"/>
                    <a:pt x="1473" y="509"/>
                    <a:pt x="2115" y="750"/>
                  </a:cubicBezTo>
                  <a:cubicBezTo>
                    <a:pt x="2169" y="776"/>
                    <a:pt x="2195" y="776"/>
                    <a:pt x="2276" y="803"/>
                  </a:cubicBezTo>
                  <a:cubicBezTo>
                    <a:pt x="2294" y="803"/>
                    <a:pt x="2323" y="827"/>
                    <a:pt x="2357" y="827"/>
                  </a:cubicBezTo>
                  <a:cubicBezTo>
                    <a:pt x="2374" y="827"/>
                    <a:pt x="2392" y="821"/>
                    <a:pt x="2410" y="803"/>
                  </a:cubicBezTo>
                  <a:cubicBezTo>
                    <a:pt x="2436" y="803"/>
                    <a:pt x="2463" y="776"/>
                    <a:pt x="2517" y="750"/>
                  </a:cubicBezTo>
                  <a:cubicBezTo>
                    <a:pt x="2543" y="723"/>
                    <a:pt x="2543" y="669"/>
                    <a:pt x="2517" y="616"/>
                  </a:cubicBezTo>
                  <a:cubicBezTo>
                    <a:pt x="2517" y="589"/>
                    <a:pt x="2463" y="535"/>
                    <a:pt x="2436" y="509"/>
                  </a:cubicBezTo>
                  <a:cubicBezTo>
                    <a:pt x="2062" y="375"/>
                    <a:pt x="1714" y="268"/>
                    <a:pt x="1312" y="187"/>
                  </a:cubicBezTo>
                  <a:cubicBezTo>
                    <a:pt x="937" y="107"/>
                    <a:pt x="536" y="54"/>
                    <a:pt x="13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6623;p43"/>
            <p:cNvSpPr/>
            <p:nvPr/>
          </p:nvSpPr>
          <p:spPr>
            <a:xfrm>
              <a:off x="7996125" y="4662150"/>
              <a:ext cx="54225" cy="20675"/>
            </a:xfrm>
            <a:custGeom>
              <a:avLst/>
              <a:gdLst/>
              <a:ahLst/>
              <a:cxnLst/>
              <a:rect l="l" t="t" r="r" b="b"/>
              <a:pathLst>
                <a:path w="2169" h="827" extrusionOk="0">
                  <a:moveTo>
                    <a:pt x="54" y="1"/>
                  </a:moveTo>
                  <a:cubicBezTo>
                    <a:pt x="28" y="54"/>
                    <a:pt x="1" y="81"/>
                    <a:pt x="1" y="108"/>
                  </a:cubicBezTo>
                  <a:cubicBezTo>
                    <a:pt x="1" y="135"/>
                    <a:pt x="1" y="188"/>
                    <a:pt x="28" y="215"/>
                  </a:cubicBezTo>
                  <a:cubicBezTo>
                    <a:pt x="54" y="242"/>
                    <a:pt x="108" y="269"/>
                    <a:pt x="135" y="269"/>
                  </a:cubicBezTo>
                  <a:cubicBezTo>
                    <a:pt x="536" y="322"/>
                    <a:pt x="938" y="402"/>
                    <a:pt x="1339" y="536"/>
                  </a:cubicBezTo>
                  <a:cubicBezTo>
                    <a:pt x="1527" y="617"/>
                    <a:pt x="1741" y="724"/>
                    <a:pt x="1928" y="804"/>
                  </a:cubicBezTo>
                  <a:cubicBezTo>
                    <a:pt x="1952" y="820"/>
                    <a:pt x="1977" y="826"/>
                    <a:pt x="2003" y="826"/>
                  </a:cubicBezTo>
                  <a:cubicBezTo>
                    <a:pt x="2064" y="826"/>
                    <a:pt x="2123" y="788"/>
                    <a:pt x="2142" y="750"/>
                  </a:cubicBezTo>
                  <a:cubicBezTo>
                    <a:pt x="2169" y="670"/>
                    <a:pt x="2142" y="590"/>
                    <a:pt x="2062" y="536"/>
                  </a:cubicBezTo>
                  <a:cubicBezTo>
                    <a:pt x="1767" y="376"/>
                    <a:pt x="1473" y="269"/>
                    <a:pt x="1152" y="188"/>
                  </a:cubicBezTo>
                  <a:cubicBezTo>
                    <a:pt x="857" y="81"/>
                    <a:pt x="536" y="5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6624;p43"/>
            <p:cNvSpPr/>
            <p:nvPr/>
          </p:nvSpPr>
          <p:spPr>
            <a:xfrm>
              <a:off x="7995475" y="4660825"/>
              <a:ext cx="54225" cy="19675"/>
            </a:xfrm>
            <a:custGeom>
              <a:avLst/>
              <a:gdLst/>
              <a:ahLst/>
              <a:cxnLst/>
              <a:rect l="l" t="t" r="r" b="b"/>
              <a:pathLst>
                <a:path w="2169" h="787" extrusionOk="0">
                  <a:moveTo>
                    <a:pt x="161" y="0"/>
                  </a:moveTo>
                  <a:cubicBezTo>
                    <a:pt x="54" y="27"/>
                    <a:pt x="0" y="54"/>
                    <a:pt x="0" y="134"/>
                  </a:cubicBezTo>
                  <a:cubicBezTo>
                    <a:pt x="0" y="188"/>
                    <a:pt x="27" y="295"/>
                    <a:pt x="134" y="295"/>
                  </a:cubicBezTo>
                  <a:cubicBezTo>
                    <a:pt x="589" y="375"/>
                    <a:pt x="1098" y="455"/>
                    <a:pt x="1553" y="643"/>
                  </a:cubicBezTo>
                  <a:cubicBezTo>
                    <a:pt x="1686" y="670"/>
                    <a:pt x="1793" y="723"/>
                    <a:pt x="1927" y="777"/>
                  </a:cubicBezTo>
                  <a:cubicBezTo>
                    <a:pt x="1947" y="783"/>
                    <a:pt x="1967" y="787"/>
                    <a:pt x="1987" y="787"/>
                  </a:cubicBezTo>
                  <a:cubicBezTo>
                    <a:pt x="2046" y="787"/>
                    <a:pt x="2101" y="756"/>
                    <a:pt x="2141" y="696"/>
                  </a:cubicBezTo>
                  <a:cubicBezTo>
                    <a:pt x="2168" y="643"/>
                    <a:pt x="2141" y="536"/>
                    <a:pt x="2061" y="482"/>
                  </a:cubicBezTo>
                  <a:cubicBezTo>
                    <a:pt x="1472" y="214"/>
                    <a:pt x="830" y="107"/>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6625;p43"/>
            <p:cNvSpPr/>
            <p:nvPr/>
          </p:nvSpPr>
          <p:spPr>
            <a:xfrm>
              <a:off x="7962675" y="4656800"/>
              <a:ext cx="78325" cy="22675"/>
            </a:xfrm>
            <a:custGeom>
              <a:avLst/>
              <a:gdLst/>
              <a:ahLst/>
              <a:cxnLst/>
              <a:rect l="l" t="t" r="r" b="b"/>
              <a:pathLst>
                <a:path w="3133" h="907" extrusionOk="0">
                  <a:moveTo>
                    <a:pt x="134" y="1"/>
                  </a:moveTo>
                  <a:lnTo>
                    <a:pt x="27" y="81"/>
                  </a:lnTo>
                  <a:cubicBezTo>
                    <a:pt x="1" y="135"/>
                    <a:pt x="1" y="161"/>
                    <a:pt x="1" y="188"/>
                  </a:cubicBezTo>
                  <a:cubicBezTo>
                    <a:pt x="1" y="215"/>
                    <a:pt x="27" y="268"/>
                    <a:pt x="27" y="295"/>
                  </a:cubicBezTo>
                  <a:cubicBezTo>
                    <a:pt x="54" y="322"/>
                    <a:pt x="108" y="322"/>
                    <a:pt x="134" y="322"/>
                  </a:cubicBezTo>
                  <a:cubicBezTo>
                    <a:pt x="937" y="402"/>
                    <a:pt x="1714" y="483"/>
                    <a:pt x="2463" y="723"/>
                  </a:cubicBezTo>
                  <a:cubicBezTo>
                    <a:pt x="2597" y="804"/>
                    <a:pt x="2784" y="831"/>
                    <a:pt x="2918" y="884"/>
                  </a:cubicBezTo>
                  <a:cubicBezTo>
                    <a:pt x="2934" y="900"/>
                    <a:pt x="2954" y="906"/>
                    <a:pt x="2975" y="906"/>
                  </a:cubicBezTo>
                  <a:cubicBezTo>
                    <a:pt x="3027" y="906"/>
                    <a:pt x="3086" y="868"/>
                    <a:pt x="3105" y="831"/>
                  </a:cubicBezTo>
                  <a:cubicBezTo>
                    <a:pt x="3132" y="750"/>
                    <a:pt x="3105" y="670"/>
                    <a:pt x="3025" y="616"/>
                  </a:cubicBezTo>
                  <a:cubicBezTo>
                    <a:pt x="2142" y="188"/>
                    <a:pt x="1098" y="81"/>
                    <a:pt x="134"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6626;p43"/>
            <p:cNvSpPr/>
            <p:nvPr/>
          </p:nvSpPr>
          <p:spPr>
            <a:xfrm>
              <a:off x="7943275" y="4655475"/>
              <a:ext cx="70275" cy="18325"/>
            </a:xfrm>
            <a:custGeom>
              <a:avLst/>
              <a:gdLst/>
              <a:ahLst/>
              <a:cxnLst/>
              <a:rect l="l" t="t" r="r" b="b"/>
              <a:pathLst>
                <a:path w="2811" h="733" extrusionOk="0">
                  <a:moveTo>
                    <a:pt x="107" y="0"/>
                  </a:moveTo>
                  <a:cubicBezTo>
                    <a:pt x="107" y="0"/>
                    <a:pt x="27" y="54"/>
                    <a:pt x="27" y="81"/>
                  </a:cubicBezTo>
                  <a:cubicBezTo>
                    <a:pt x="0" y="107"/>
                    <a:pt x="0" y="134"/>
                    <a:pt x="0" y="188"/>
                  </a:cubicBezTo>
                  <a:cubicBezTo>
                    <a:pt x="0" y="214"/>
                    <a:pt x="27" y="241"/>
                    <a:pt x="27" y="268"/>
                  </a:cubicBezTo>
                  <a:cubicBezTo>
                    <a:pt x="81" y="321"/>
                    <a:pt x="107" y="321"/>
                    <a:pt x="134" y="321"/>
                  </a:cubicBezTo>
                  <a:cubicBezTo>
                    <a:pt x="402" y="321"/>
                    <a:pt x="670" y="348"/>
                    <a:pt x="910" y="348"/>
                  </a:cubicBezTo>
                  <a:lnTo>
                    <a:pt x="857" y="348"/>
                  </a:lnTo>
                  <a:cubicBezTo>
                    <a:pt x="1365" y="375"/>
                    <a:pt x="1847" y="455"/>
                    <a:pt x="2329" y="616"/>
                  </a:cubicBezTo>
                  <a:cubicBezTo>
                    <a:pt x="2409" y="643"/>
                    <a:pt x="2516" y="669"/>
                    <a:pt x="2570" y="723"/>
                  </a:cubicBezTo>
                  <a:cubicBezTo>
                    <a:pt x="2590" y="730"/>
                    <a:pt x="2610" y="733"/>
                    <a:pt x="2630" y="733"/>
                  </a:cubicBezTo>
                  <a:cubicBezTo>
                    <a:pt x="2689" y="733"/>
                    <a:pt x="2744" y="703"/>
                    <a:pt x="2784" y="643"/>
                  </a:cubicBezTo>
                  <a:cubicBezTo>
                    <a:pt x="2811" y="589"/>
                    <a:pt x="2784" y="482"/>
                    <a:pt x="2704" y="455"/>
                  </a:cubicBezTo>
                  <a:cubicBezTo>
                    <a:pt x="1901" y="81"/>
                    <a:pt x="964" y="54"/>
                    <a:pt x="10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6627;p43"/>
            <p:cNvSpPr/>
            <p:nvPr/>
          </p:nvSpPr>
          <p:spPr>
            <a:xfrm>
              <a:off x="7931900" y="4655475"/>
              <a:ext cx="68950" cy="15400"/>
            </a:xfrm>
            <a:custGeom>
              <a:avLst/>
              <a:gdLst/>
              <a:ahLst/>
              <a:cxnLst/>
              <a:rect l="l" t="t" r="r" b="b"/>
              <a:pathLst>
                <a:path w="2758" h="616" extrusionOk="0">
                  <a:moveTo>
                    <a:pt x="134" y="0"/>
                  </a:moveTo>
                  <a:cubicBezTo>
                    <a:pt x="54" y="0"/>
                    <a:pt x="0" y="81"/>
                    <a:pt x="0" y="188"/>
                  </a:cubicBezTo>
                  <a:cubicBezTo>
                    <a:pt x="0" y="268"/>
                    <a:pt x="54" y="321"/>
                    <a:pt x="161" y="321"/>
                  </a:cubicBezTo>
                  <a:cubicBezTo>
                    <a:pt x="482" y="321"/>
                    <a:pt x="830" y="321"/>
                    <a:pt x="1125" y="348"/>
                  </a:cubicBezTo>
                  <a:lnTo>
                    <a:pt x="1098" y="348"/>
                  </a:lnTo>
                  <a:cubicBezTo>
                    <a:pt x="1606" y="375"/>
                    <a:pt x="2142" y="482"/>
                    <a:pt x="2597" y="616"/>
                  </a:cubicBezTo>
                  <a:cubicBezTo>
                    <a:pt x="2623" y="616"/>
                    <a:pt x="2704" y="616"/>
                    <a:pt x="2704" y="589"/>
                  </a:cubicBezTo>
                  <a:cubicBezTo>
                    <a:pt x="2730" y="536"/>
                    <a:pt x="2757" y="509"/>
                    <a:pt x="2757" y="482"/>
                  </a:cubicBezTo>
                  <a:cubicBezTo>
                    <a:pt x="2757" y="428"/>
                    <a:pt x="2757" y="402"/>
                    <a:pt x="2730" y="375"/>
                  </a:cubicBezTo>
                  <a:cubicBezTo>
                    <a:pt x="2704" y="348"/>
                    <a:pt x="2677" y="321"/>
                    <a:pt x="2623" y="321"/>
                  </a:cubicBezTo>
                  <a:cubicBezTo>
                    <a:pt x="1901" y="81"/>
                    <a:pt x="1151" y="0"/>
                    <a:pt x="40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6628;p43"/>
            <p:cNvSpPr/>
            <p:nvPr/>
          </p:nvSpPr>
          <p:spPr>
            <a:xfrm>
              <a:off x="7931900" y="4655175"/>
              <a:ext cx="68275" cy="15700"/>
            </a:xfrm>
            <a:custGeom>
              <a:avLst/>
              <a:gdLst/>
              <a:ahLst/>
              <a:cxnLst/>
              <a:rect l="l" t="t" r="r" b="b"/>
              <a:pathLst>
                <a:path w="2731" h="628" extrusionOk="0">
                  <a:moveTo>
                    <a:pt x="342" y="0"/>
                  </a:moveTo>
                  <a:cubicBezTo>
                    <a:pt x="265" y="0"/>
                    <a:pt x="188" y="12"/>
                    <a:pt x="134" y="12"/>
                  </a:cubicBezTo>
                  <a:cubicBezTo>
                    <a:pt x="54" y="12"/>
                    <a:pt x="0" y="93"/>
                    <a:pt x="0" y="200"/>
                  </a:cubicBezTo>
                  <a:cubicBezTo>
                    <a:pt x="0" y="280"/>
                    <a:pt x="54" y="333"/>
                    <a:pt x="161" y="333"/>
                  </a:cubicBezTo>
                  <a:cubicBezTo>
                    <a:pt x="482" y="333"/>
                    <a:pt x="857" y="333"/>
                    <a:pt x="1205" y="360"/>
                  </a:cubicBezTo>
                  <a:lnTo>
                    <a:pt x="1151" y="360"/>
                  </a:lnTo>
                  <a:cubicBezTo>
                    <a:pt x="1633" y="387"/>
                    <a:pt x="2142" y="467"/>
                    <a:pt x="2570" y="628"/>
                  </a:cubicBezTo>
                  <a:cubicBezTo>
                    <a:pt x="2597" y="628"/>
                    <a:pt x="2677" y="628"/>
                    <a:pt x="2677" y="601"/>
                  </a:cubicBezTo>
                  <a:cubicBezTo>
                    <a:pt x="2704" y="548"/>
                    <a:pt x="2730" y="521"/>
                    <a:pt x="2730" y="494"/>
                  </a:cubicBezTo>
                  <a:cubicBezTo>
                    <a:pt x="2730" y="440"/>
                    <a:pt x="2730" y="414"/>
                    <a:pt x="2704" y="387"/>
                  </a:cubicBezTo>
                  <a:cubicBezTo>
                    <a:pt x="2677" y="360"/>
                    <a:pt x="2623" y="333"/>
                    <a:pt x="2597" y="333"/>
                  </a:cubicBezTo>
                  <a:cubicBezTo>
                    <a:pt x="1928" y="93"/>
                    <a:pt x="1205" y="12"/>
                    <a:pt x="455" y="12"/>
                  </a:cubicBezTo>
                  <a:cubicBezTo>
                    <a:pt x="420" y="3"/>
                    <a:pt x="381" y="0"/>
                    <a:pt x="3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6629;p43"/>
            <p:cNvSpPr/>
            <p:nvPr/>
          </p:nvSpPr>
          <p:spPr>
            <a:xfrm>
              <a:off x="7933900" y="4655475"/>
              <a:ext cx="63600" cy="13825"/>
            </a:xfrm>
            <a:custGeom>
              <a:avLst/>
              <a:gdLst/>
              <a:ahLst/>
              <a:cxnLst/>
              <a:rect l="l" t="t" r="r" b="b"/>
              <a:pathLst>
                <a:path w="2544" h="553" extrusionOk="0">
                  <a:moveTo>
                    <a:pt x="134" y="0"/>
                  </a:moveTo>
                  <a:cubicBezTo>
                    <a:pt x="81" y="0"/>
                    <a:pt x="1" y="81"/>
                    <a:pt x="1" y="188"/>
                  </a:cubicBezTo>
                  <a:cubicBezTo>
                    <a:pt x="1" y="268"/>
                    <a:pt x="81" y="321"/>
                    <a:pt x="188" y="321"/>
                  </a:cubicBezTo>
                  <a:lnTo>
                    <a:pt x="1045" y="321"/>
                  </a:lnTo>
                  <a:cubicBezTo>
                    <a:pt x="1473" y="348"/>
                    <a:pt x="1955" y="402"/>
                    <a:pt x="2383" y="536"/>
                  </a:cubicBezTo>
                  <a:cubicBezTo>
                    <a:pt x="2400" y="547"/>
                    <a:pt x="2418" y="553"/>
                    <a:pt x="2435" y="553"/>
                  </a:cubicBezTo>
                  <a:cubicBezTo>
                    <a:pt x="2494" y="553"/>
                    <a:pt x="2543" y="485"/>
                    <a:pt x="2543" y="402"/>
                  </a:cubicBezTo>
                  <a:cubicBezTo>
                    <a:pt x="2543" y="375"/>
                    <a:pt x="2543" y="348"/>
                    <a:pt x="2517" y="321"/>
                  </a:cubicBezTo>
                  <a:cubicBezTo>
                    <a:pt x="2490" y="268"/>
                    <a:pt x="2463" y="241"/>
                    <a:pt x="2410" y="241"/>
                  </a:cubicBezTo>
                  <a:cubicBezTo>
                    <a:pt x="1794" y="27"/>
                    <a:pt x="1125" y="0"/>
                    <a:pt x="48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6630;p43"/>
            <p:cNvSpPr/>
            <p:nvPr/>
          </p:nvSpPr>
          <p:spPr>
            <a:xfrm>
              <a:off x="7933900" y="4655175"/>
              <a:ext cx="61600" cy="13700"/>
            </a:xfrm>
            <a:custGeom>
              <a:avLst/>
              <a:gdLst/>
              <a:ahLst/>
              <a:cxnLst/>
              <a:rect l="l" t="t" r="r" b="b"/>
              <a:pathLst>
                <a:path w="2464" h="548" extrusionOk="0">
                  <a:moveTo>
                    <a:pt x="368" y="0"/>
                  </a:moveTo>
                  <a:cubicBezTo>
                    <a:pt x="289" y="0"/>
                    <a:pt x="206" y="12"/>
                    <a:pt x="134" y="12"/>
                  </a:cubicBezTo>
                  <a:cubicBezTo>
                    <a:pt x="81" y="12"/>
                    <a:pt x="1" y="93"/>
                    <a:pt x="1" y="200"/>
                  </a:cubicBezTo>
                  <a:cubicBezTo>
                    <a:pt x="1" y="280"/>
                    <a:pt x="81" y="333"/>
                    <a:pt x="188" y="333"/>
                  </a:cubicBezTo>
                  <a:lnTo>
                    <a:pt x="1152" y="333"/>
                  </a:lnTo>
                  <a:cubicBezTo>
                    <a:pt x="1526" y="360"/>
                    <a:pt x="1928" y="414"/>
                    <a:pt x="2276" y="548"/>
                  </a:cubicBezTo>
                  <a:cubicBezTo>
                    <a:pt x="2329" y="548"/>
                    <a:pt x="2383" y="548"/>
                    <a:pt x="2383" y="521"/>
                  </a:cubicBezTo>
                  <a:cubicBezTo>
                    <a:pt x="2410" y="494"/>
                    <a:pt x="2463" y="440"/>
                    <a:pt x="2463" y="414"/>
                  </a:cubicBezTo>
                  <a:cubicBezTo>
                    <a:pt x="2463" y="387"/>
                    <a:pt x="2463" y="360"/>
                    <a:pt x="2410" y="307"/>
                  </a:cubicBezTo>
                  <a:cubicBezTo>
                    <a:pt x="2383" y="280"/>
                    <a:pt x="2356" y="253"/>
                    <a:pt x="2329" y="253"/>
                  </a:cubicBezTo>
                  <a:cubicBezTo>
                    <a:pt x="1714" y="39"/>
                    <a:pt x="1125" y="12"/>
                    <a:pt x="482" y="12"/>
                  </a:cubicBezTo>
                  <a:cubicBezTo>
                    <a:pt x="447" y="3"/>
                    <a:pt x="408" y="0"/>
                    <a:pt x="3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6631;p43"/>
            <p:cNvSpPr/>
            <p:nvPr/>
          </p:nvSpPr>
          <p:spPr>
            <a:xfrm>
              <a:off x="7918525" y="4655475"/>
              <a:ext cx="75625" cy="12900"/>
            </a:xfrm>
            <a:custGeom>
              <a:avLst/>
              <a:gdLst/>
              <a:ahLst/>
              <a:cxnLst/>
              <a:rect l="l" t="t" r="r" b="b"/>
              <a:pathLst>
                <a:path w="3025" h="516" extrusionOk="0">
                  <a:moveTo>
                    <a:pt x="990" y="0"/>
                  </a:moveTo>
                  <a:cubicBezTo>
                    <a:pt x="696" y="0"/>
                    <a:pt x="402" y="0"/>
                    <a:pt x="134" y="54"/>
                  </a:cubicBezTo>
                  <a:cubicBezTo>
                    <a:pt x="54" y="54"/>
                    <a:pt x="0" y="107"/>
                    <a:pt x="0" y="214"/>
                  </a:cubicBezTo>
                  <a:cubicBezTo>
                    <a:pt x="0" y="321"/>
                    <a:pt x="54" y="348"/>
                    <a:pt x="161" y="348"/>
                  </a:cubicBezTo>
                  <a:cubicBezTo>
                    <a:pt x="415" y="335"/>
                    <a:pt x="676" y="328"/>
                    <a:pt x="934" y="328"/>
                  </a:cubicBezTo>
                  <a:cubicBezTo>
                    <a:pt x="1191" y="328"/>
                    <a:pt x="1445" y="335"/>
                    <a:pt x="1686" y="348"/>
                  </a:cubicBezTo>
                  <a:cubicBezTo>
                    <a:pt x="2088" y="375"/>
                    <a:pt x="2463" y="455"/>
                    <a:pt x="2837" y="509"/>
                  </a:cubicBezTo>
                  <a:cubicBezTo>
                    <a:pt x="2846" y="513"/>
                    <a:pt x="2857" y="516"/>
                    <a:pt x="2869" y="516"/>
                  </a:cubicBezTo>
                  <a:cubicBezTo>
                    <a:pt x="2924" y="516"/>
                    <a:pt x="2998" y="464"/>
                    <a:pt x="2998" y="375"/>
                  </a:cubicBezTo>
                  <a:cubicBezTo>
                    <a:pt x="3025" y="268"/>
                    <a:pt x="2971" y="214"/>
                    <a:pt x="2864" y="214"/>
                  </a:cubicBezTo>
                  <a:cubicBezTo>
                    <a:pt x="2275" y="54"/>
                    <a:pt x="1633" y="0"/>
                    <a:pt x="99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6632;p43"/>
            <p:cNvSpPr/>
            <p:nvPr/>
          </p:nvSpPr>
          <p:spPr>
            <a:xfrm>
              <a:off x="7895775" y="4654800"/>
              <a:ext cx="77625" cy="11150"/>
            </a:xfrm>
            <a:custGeom>
              <a:avLst/>
              <a:gdLst/>
              <a:ahLst/>
              <a:cxnLst/>
              <a:rect l="l" t="t" r="r" b="b"/>
              <a:pathLst>
                <a:path w="3105" h="446" extrusionOk="0">
                  <a:moveTo>
                    <a:pt x="1713" y="0"/>
                  </a:moveTo>
                  <a:cubicBezTo>
                    <a:pt x="1178" y="27"/>
                    <a:pt x="669" y="81"/>
                    <a:pt x="134" y="134"/>
                  </a:cubicBezTo>
                  <a:cubicBezTo>
                    <a:pt x="54" y="134"/>
                    <a:pt x="0" y="215"/>
                    <a:pt x="0" y="295"/>
                  </a:cubicBezTo>
                  <a:cubicBezTo>
                    <a:pt x="0" y="360"/>
                    <a:pt x="35" y="443"/>
                    <a:pt x="106" y="443"/>
                  </a:cubicBezTo>
                  <a:cubicBezTo>
                    <a:pt x="122" y="443"/>
                    <a:pt x="141" y="439"/>
                    <a:pt x="161" y="429"/>
                  </a:cubicBezTo>
                  <a:cubicBezTo>
                    <a:pt x="634" y="372"/>
                    <a:pt x="1107" y="315"/>
                    <a:pt x="1580" y="315"/>
                  </a:cubicBezTo>
                  <a:cubicBezTo>
                    <a:pt x="1776" y="315"/>
                    <a:pt x="1972" y="325"/>
                    <a:pt x="2168" y="348"/>
                  </a:cubicBezTo>
                  <a:lnTo>
                    <a:pt x="2141" y="348"/>
                  </a:lnTo>
                  <a:lnTo>
                    <a:pt x="2944" y="429"/>
                  </a:lnTo>
                  <a:cubicBezTo>
                    <a:pt x="2956" y="440"/>
                    <a:pt x="2970" y="446"/>
                    <a:pt x="2985" y="446"/>
                  </a:cubicBezTo>
                  <a:cubicBezTo>
                    <a:pt x="3040" y="446"/>
                    <a:pt x="3105" y="378"/>
                    <a:pt x="3105" y="295"/>
                  </a:cubicBezTo>
                  <a:cubicBezTo>
                    <a:pt x="3105" y="241"/>
                    <a:pt x="3078" y="134"/>
                    <a:pt x="2971" y="134"/>
                  </a:cubicBezTo>
                  <a:cubicBezTo>
                    <a:pt x="2543" y="27"/>
                    <a:pt x="2115"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6633;p43"/>
            <p:cNvSpPr/>
            <p:nvPr/>
          </p:nvSpPr>
          <p:spPr>
            <a:xfrm>
              <a:off x="7895100" y="4654800"/>
              <a:ext cx="68950" cy="12175"/>
            </a:xfrm>
            <a:custGeom>
              <a:avLst/>
              <a:gdLst/>
              <a:ahLst/>
              <a:cxnLst/>
              <a:rect l="l" t="t" r="r" b="b"/>
              <a:pathLst>
                <a:path w="2758" h="487" extrusionOk="0">
                  <a:moveTo>
                    <a:pt x="1713" y="0"/>
                  </a:moveTo>
                  <a:cubicBezTo>
                    <a:pt x="1205" y="27"/>
                    <a:pt x="669" y="108"/>
                    <a:pt x="134" y="215"/>
                  </a:cubicBezTo>
                  <a:cubicBezTo>
                    <a:pt x="81" y="215"/>
                    <a:pt x="54" y="241"/>
                    <a:pt x="27" y="241"/>
                  </a:cubicBezTo>
                  <a:cubicBezTo>
                    <a:pt x="0" y="268"/>
                    <a:pt x="0" y="295"/>
                    <a:pt x="0" y="348"/>
                  </a:cubicBezTo>
                  <a:cubicBezTo>
                    <a:pt x="0" y="396"/>
                    <a:pt x="43" y="486"/>
                    <a:pt x="128" y="486"/>
                  </a:cubicBezTo>
                  <a:cubicBezTo>
                    <a:pt x="138" y="486"/>
                    <a:pt x="149" y="485"/>
                    <a:pt x="161" y="482"/>
                  </a:cubicBezTo>
                  <a:cubicBezTo>
                    <a:pt x="662" y="399"/>
                    <a:pt x="1148" y="331"/>
                    <a:pt x="1655" y="331"/>
                  </a:cubicBezTo>
                  <a:cubicBezTo>
                    <a:pt x="1797" y="331"/>
                    <a:pt x="1941" y="337"/>
                    <a:pt x="2088" y="348"/>
                  </a:cubicBezTo>
                  <a:lnTo>
                    <a:pt x="2061" y="348"/>
                  </a:lnTo>
                  <a:cubicBezTo>
                    <a:pt x="2222" y="348"/>
                    <a:pt x="2382" y="375"/>
                    <a:pt x="2597" y="402"/>
                  </a:cubicBezTo>
                  <a:cubicBezTo>
                    <a:pt x="2677" y="402"/>
                    <a:pt x="2757" y="375"/>
                    <a:pt x="2757" y="268"/>
                  </a:cubicBezTo>
                  <a:cubicBezTo>
                    <a:pt x="2757" y="215"/>
                    <a:pt x="2730" y="108"/>
                    <a:pt x="2623" y="108"/>
                  </a:cubicBezTo>
                  <a:cubicBezTo>
                    <a:pt x="2329" y="27"/>
                    <a:pt x="2034"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6634;p43"/>
            <p:cNvSpPr/>
            <p:nvPr/>
          </p:nvSpPr>
          <p:spPr>
            <a:xfrm>
              <a:off x="8047000" y="4680225"/>
              <a:ext cx="46850" cy="26000"/>
            </a:xfrm>
            <a:custGeom>
              <a:avLst/>
              <a:gdLst/>
              <a:ahLst/>
              <a:cxnLst/>
              <a:rect l="l" t="t" r="r" b="b"/>
              <a:pathLst>
                <a:path w="1874" h="1040" extrusionOk="0">
                  <a:moveTo>
                    <a:pt x="134" y="1"/>
                  </a:moveTo>
                  <a:cubicBezTo>
                    <a:pt x="107" y="1"/>
                    <a:pt x="80" y="27"/>
                    <a:pt x="27" y="54"/>
                  </a:cubicBezTo>
                  <a:cubicBezTo>
                    <a:pt x="0" y="81"/>
                    <a:pt x="0" y="134"/>
                    <a:pt x="27" y="188"/>
                  </a:cubicBezTo>
                  <a:cubicBezTo>
                    <a:pt x="27" y="215"/>
                    <a:pt x="80" y="268"/>
                    <a:pt x="107" y="295"/>
                  </a:cubicBezTo>
                  <a:cubicBezTo>
                    <a:pt x="642" y="482"/>
                    <a:pt x="1151" y="723"/>
                    <a:pt x="1633" y="1018"/>
                  </a:cubicBezTo>
                  <a:cubicBezTo>
                    <a:pt x="1656" y="1033"/>
                    <a:pt x="1682" y="1040"/>
                    <a:pt x="1708" y="1040"/>
                  </a:cubicBezTo>
                  <a:cubicBezTo>
                    <a:pt x="1769" y="1040"/>
                    <a:pt x="1828" y="1002"/>
                    <a:pt x="1847" y="964"/>
                  </a:cubicBezTo>
                  <a:cubicBezTo>
                    <a:pt x="1874" y="884"/>
                    <a:pt x="1847" y="804"/>
                    <a:pt x="1767" y="750"/>
                  </a:cubicBezTo>
                  <a:cubicBezTo>
                    <a:pt x="1285" y="456"/>
                    <a:pt x="776" y="215"/>
                    <a:pt x="241" y="27"/>
                  </a:cubicBezTo>
                  <a:lnTo>
                    <a:pt x="161" y="27"/>
                  </a:lnTo>
                  <a:lnTo>
                    <a:pt x="134" y="1"/>
                  </a:ln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6635;p43"/>
            <p:cNvSpPr/>
            <p:nvPr/>
          </p:nvSpPr>
          <p:spPr>
            <a:xfrm>
              <a:off x="8039625" y="4676450"/>
              <a:ext cx="53550" cy="28150"/>
            </a:xfrm>
            <a:custGeom>
              <a:avLst/>
              <a:gdLst/>
              <a:ahLst/>
              <a:cxnLst/>
              <a:rect l="l" t="t" r="r" b="b"/>
              <a:pathLst>
                <a:path w="2142" h="1126" extrusionOk="0">
                  <a:moveTo>
                    <a:pt x="159" y="0"/>
                  </a:moveTo>
                  <a:cubicBezTo>
                    <a:pt x="156" y="0"/>
                    <a:pt x="150" y="18"/>
                    <a:pt x="134" y="18"/>
                  </a:cubicBezTo>
                  <a:cubicBezTo>
                    <a:pt x="108" y="18"/>
                    <a:pt x="54" y="45"/>
                    <a:pt x="27" y="71"/>
                  </a:cubicBezTo>
                  <a:cubicBezTo>
                    <a:pt x="1" y="98"/>
                    <a:pt x="1" y="152"/>
                    <a:pt x="27" y="205"/>
                  </a:cubicBezTo>
                  <a:cubicBezTo>
                    <a:pt x="27" y="232"/>
                    <a:pt x="54" y="259"/>
                    <a:pt x="108" y="312"/>
                  </a:cubicBezTo>
                  <a:cubicBezTo>
                    <a:pt x="723" y="526"/>
                    <a:pt x="1339" y="767"/>
                    <a:pt x="1901" y="1115"/>
                  </a:cubicBezTo>
                  <a:cubicBezTo>
                    <a:pt x="1921" y="1122"/>
                    <a:pt x="1941" y="1125"/>
                    <a:pt x="1961" y="1125"/>
                  </a:cubicBezTo>
                  <a:cubicBezTo>
                    <a:pt x="2020" y="1125"/>
                    <a:pt x="2075" y="1095"/>
                    <a:pt x="2115" y="1035"/>
                  </a:cubicBezTo>
                  <a:cubicBezTo>
                    <a:pt x="2142" y="981"/>
                    <a:pt x="2115" y="874"/>
                    <a:pt x="2035" y="847"/>
                  </a:cubicBezTo>
                  <a:cubicBezTo>
                    <a:pt x="1473" y="500"/>
                    <a:pt x="857" y="232"/>
                    <a:pt x="242" y="45"/>
                  </a:cubicBezTo>
                  <a:lnTo>
                    <a:pt x="161" y="45"/>
                  </a:lnTo>
                  <a:cubicBezTo>
                    <a:pt x="161" y="10"/>
                    <a:pt x="161" y="0"/>
                    <a:pt x="159"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6636;p43"/>
            <p:cNvSpPr/>
            <p:nvPr/>
          </p:nvSpPr>
          <p:spPr>
            <a:xfrm>
              <a:off x="8037625" y="4673525"/>
              <a:ext cx="56900" cy="29800"/>
            </a:xfrm>
            <a:custGeom>
              <a:avLst/>
              <a:gdLst/>
              <a:ahLst/>
              <a:cxnLst/>
              <a:rect l="l" t="t" r="r" b="b"/>
              <a:pathLst>
                <a:path w="2276" h="1192" extrusionOk="0">
                  <a:moveTo>
                    <a:pt x="214" y="1"/>
                  </a:moveTo>
                  <a:cubicBezTo>
                    <a:pt x="107" y="54"/>
                    <a:pt x="81" y="54"/>
                    <a:pt x="81" y="54"/>
                  </a:cubicBezTo>
                  <a:cubicBezTo>
                    <a:pt x="54" y="81"/>
                    <a:pt x="0" y="135"/>
                    <a:pt x="0" y="162"/>
                  </a:cubicBezTo>
                  <a:cubicBezTo>
                    <a:pt x="0" y="188"/>
                    <a:pt x="0" y="215"/>
                    <a:pt x="54" y="269"/>
                  </a:cubicBezTo>
                  <a:cubicBezTo>
                    <a:pt x="81" y="295"/>
                    <a:pt x="107" y="322"/>
                    <a:pt x="134" y="322"/>
                  </a:cubicBezTo>
                  <a:lnTo>
                    <a:pt x="455" y="429"/>
                  </a:lnTo>
                  <a:lnTo>
                    <a:pt x="482" y="429"/>
                  </a:lnTo>
                  <a:cubicBezTo>
                    <a:pt x="1017" y="617"/>
                    <a:pt x="1526" y="857"/>
                    <a:pt x="2008" y="1152"/>
                  </a:cubicBezTo>
                  <a:cubicBezTo>
                    <a:pt x="2035" y="1179"/>
                    <a:pt x="2055" y="1192"/>
                    <a:pt x="2075" y="1192"/>
                  </a:cubicBezTo>
                  <a:cubicBezTo>
                    <a:pt x="2095" y="1192"/>
                    <a:pt x="2115" y="1179"/>
                    <a:pt x="2142" y="1152"/>
                  </a:cubicBezTo>
                  <a:cubicBezTo>
                    <a:pt x="2195" y="1152"/>
                    <a:pt x="2222" y="1125"/>
                    <a:pt x="2249" y="1098"/>
                  </a:cubicBezTo>
                  <a:cubicBezTo>
                    <a:pt x="2275" y="1072"/>
                    <a:pt x="2275" y="1018"/>
                    <a:pt x="2249" y="964"/>
                  </a:cubicBezTo>
                  <a:cubicBezTo>
                    <a:pt x="2249" y="938"/>
                    <a:pt x="2222" y="884"/>
                    <a:pt x="2168" y="857"/>
                  </a:cubicBezTo>
                  <a:cubicBezTo>
                    <a:pt x="1580" y="456"/>
                    <a:pt x="910" y="188"/>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6637;p43"/>
            <p:cNvSpPr/>
            <p:nvPr/>
          </p:nvSpPr>
          <p:spPr>
            <a:xfrm>
              <a:off x="8033600" y="4673100"/>
              <a:ext cx="58925" cy="32250"/>
            </a:xfrm>
            <a:custGeom>
              <a:avLst/>
              <a:gdLst/>
              <a:ahLst/>
              <a:cxnLst/>
              <a:rect l="l" t="t" r="r" b="b"/>
              <a:pathLst>
                <a:path w="2357" h="1290" extrusionOk="0">
                  <a:moveTo>
                    <a:pt x="127" y="0"/>
                  </a:moveTo>
                  <a:cubicBezTo>
                    <a:pt x="112" y="0"/>
                    <a:pt x="96" y="18"/>
                    <a:pt x="81" y="18"/>
                  </a:cubicBezTo>
                  <a:cubicBezTo>
                    <a:pt x="28" y="45"/>
                    <a:pt x="1" y="71"/>
                    <a:pt x="1" y="98"/>
                  </a:cubicBezTo>
                  <a:cubicBezTo>
                    <a:pt x="1" y="152"/>
                    <a:pt x="1" y="179"/>
                    <a:pt x="28" y="205"/>
                  </a:cubicBezTo>
                  <a:cubicBezTo>
                    <a:pt x="81" y="232"/>
                    <a:pt x="108" y="286"/>
                    <a:pt x="135" y="286"/>
                  </a:cubicBezTo>
                  <a:cubicBezTo>
                    <a:pt x="349" y="339"/>
                    <a:pt x="509" y="419"/>
                    <a:pt x="697" y="473"/>
                  </a:cubicBezTo>
                  <a:cubicBezTo>
                    <a:pt x="1071" y="607"/>
                    <a:pt x="1473" y="767"/>
                    <a:pt x="1821" y="1008"/>
                  </a:cubicBezTo>
                  <a:cubicBezTo>
                    <a:pt x="1901" y="1089"/>
                    <a:pt x="2008" y="1142"/>
                    <a:pt x="2088" y="1249"/>
                  </a:cubicBezTo>
                  <a:cubicBezTo>
                    <a:pt x="2115" y="1276"/>
                    <a:pt x="2155" y="1289"/>
                    <a:pt x="2192" y="1289"/>
                  </a:cubicBezTo>
                  <a:cubicBezTo>
                    <a:pt x="2229" y="1289"/>
                    <a:pt x="2262" y="1276"/>
                    <a:pt x="2276" y="1249"/>
                  </a:cubicBezTo>
                  <a:cubicBezTo>
                    <a:pt x="2356" y="1169"/>
                    <a:pt x="2356" y="1089"/>
                    <a:pt x="2276" y="1035"/>
                  </a:cubicBezTo>
                  <a:cubicBezTo>
                    <a:pt x="1981" y="767"/>
                    <a:pt x="1633" y="607"/>
                    <a:pt x="1312" y="446"/>
                  </a:cubicBezTo>
                  <a:cubicBezTo>
                    <a:pt x="938" y="286"/>
                    <a:pt x="563" y="179"/>
                    <a:pt x="215" y="45"/>
                  </a:cubicBezTo>
                  <a:lnTo>
                    <a:pt x="161" y="45"/>
                  </a:lnTo>
                  <a:cubicBezTo>
                    <a:pt x="150" y="10"/>
                    <a:pt x="138" y="0"/>
                    <a:pt x="12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6638;p43"/>
            <p:cNvSpPr/>
            <p:nvPr/>
          </p:nvSpPr>
          <p:spPr>
            <a:xfrm>
              <a:off x="8032275" y="4670850"/>
              <a:ext cx="62250" cy="33500"/>
            </a:xfrm>
            <a:custGeom>
              <a:avLst/>
              <a:gdLst/>
              <a:ahLst/>
              <a:cxnLst/>
              <a:rect l="l" t="t" r="r" b="b"/>
              <a:pathLst>
                <a:path w="2490" h="1340" extrusionOk="0">
                  <a:moveTo>
                    <a:pt x="107" y="1"/>
                  </a:moveTo>
                  <a:cubicBezTo>
                    <a:pt x="134" y="28"/>
                    <a:pt x="81" y="28"/>
                    <a:pt x="54" y="28"/>
                  </a:cubicBezTo>
                  <a:cubicBezTo>
                    <a:pt x="27" y="54"/>
                    <a:pt x="0" y="108"/>
                    <a:pt x="0" y="135"/>
                  </a:cubicBezTo>
                  <a:cubicBezTo>
                    <a:pt x="0" y="161"/>
                    <a:pt x="0" y="188"/>
                    <a:pt x="27" y="242"/>
                  </a:cubicBezTo>
                  <a:cubicBezTo>
                    <a:pt x="54" y="269"/>
                    <a:pt x="81" y="295"/>
                    <a:pt x="134" y="295"/>
                  </a:cubicBezTo>
                  <a:cubicBezTo>
                    <a:pt x="214" y="322"/>
                    <a:pt x="348" y="376"/>
                    <a:pt x="455" y="402"/>
                  </a:cubicBezTo>
                  <a:cubicBezTo>
                    <a:pt x="1044" y="590"/>
                    <a:pt x="1633" y="857"/>
                    <a:pt x="2141" y="1205"/>
                  </a:cubicBezTo>
                  <a:cubicBezTo>
                    <a:pt x="2168" y="1232"/>
                    <a:pt x="2222" y="1259"/>
                    <a:pt x="2249" y="1312"/>
                  </a:cubicBezTo>
                  <a:cubicBezTo>
                    <a:pt x="2302" y="1339"/>
                    <a:pt x="2329" y="1339"/>
                    <a:pt x="2356" y="1339"/>
                  </a:cubicBezTo>
                  <a:cubicBezTo>
                    <a:pt x="2382" y="1339"/>
                    <a:pt x="2436" y="1312"/>
                    <a:pt x="2463" y="1312"/>
                  </a:cubicBezTo>
                  <a:cubicBezTo>
                    <a:pt x="2489" y="1259"/>
                    <a:pt x="2489" y="1232"/>
                    <a:pt x="2489" y="1205"/>
                  </a:cubicBezTo>
                  <a:cubicBezTo>
                    <a:pt x="2489" y="1179"/>
                    <a:pt x="2463" y="1125"/>
                    <a:pt x="2436" y="1098"/>
                  </a:cubicBezTo>
                  <a:cubicBezTo>
                    <a:pt x="2088" y="857"/>
                    <a:pt x="1713" y="643"/>
                    <a:pt x="1365" y="456"/>
                  </a:cubicBezTo>
                  <a:cubicBezTo>
                    <a:pt x="964" y="295"/>
                    <a:pt x="562" y="135"/>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6639;p43"/>
            <p:cNvSpPr/>
            <p:nvPr/>
          </p:nvSpPr>
          <p:spPr>
            <a:xfrm>
              <a:off x="8026250" y="4670200"/>
              <a:ext cx="66275" cy="31975"/>
            </a:xfrm>
            <a:custGeom>
              <a:avLst/>
              <a:gdLst/>
              <a:ahLst/>
              <a:cxnLst/>
              <a:rect l="l" t="t" r="r" b="b"/>
              <a:pathLst>
                <a:path w="2651" h="1279" extrusionOk="0">
                  <a:moveTo>
                    <a:pt x="214" y="0"/>
                  </a:moveTo>
                  <a:cubicBezTo>
                    <a:pt x="134" y="27"/>
                    <a:pt x="54" y="80"/>
                    <a:pt x="27" y="161"/>
                  </a:cubicBezTo>
                  <a:cubicBezTo>
                    <a:pt x="0" y="268"/>
                    <a:pt x="54" y="321"/>
                    <a:pt x="161" y="321"/>
                  </a:cubicBezTo>
                  <a:lnTo>
                    <a:pt x="857" y="535"/>
                  </a:lnTo>
                  <a:cubicBezTo>
                    <a:pt x="1392" y="723"/>
                    <a:pt x="1901" y="964"/>
                    <a:pt x="2382" y="1258"/>
                  </a:cubicBezTo>
                  <a:cubicBezTo>
                    <a:pt x="2396" y="1271"/>
                    <a:pt x="2409" y="1278"/>
                    <a:pt x="2429" y="1278"/>
                  </a:cubicBezTo>
                  <a:cubicBezTo>
                    <a:pt x="2449" y="1278"/>
                    <a:pt x="2476" y="1271"/>
                    <a:pt x="2516" y="1258"/>
                  </a:cubicBezTo>
                  <a:cubicBezTo>
                    <a:pt x="2543" y="1258"/>
                    <a:pt x="2570" y="1231"/>
                    <a:pt x="2597" y="1205"/>
                  </a:cubicBezTo>
                  <a:cubicBezTo>
                    <a:pt x="2650" y="1151"/>
                    <a:pt x="2650" y="1124"/>
                    <a:pt x="2597" y="1071"/>
                  </a:cubicBezTo>
                  <a:cubicBezTo>
                    <a:pt x="2597" y="1017"/>
                    <a:pt x="2570" y="990"/>
                    <a:pt x="2543" y="964"/>
                  </a:cubicBezTo>
                  <a:cubicBezTo>
                    <a:pt x="2195" y="723"/>
                    <a:pt x="1820" y="535"/>
                    <a:pt x="1472" y="402"/>
                  </a:cubicBezTo>
                  <a:cubicBezTo>
                    <a:pt x="1071" y="214"/>
                    <a:pt x="669" y="80"/>
                    <a:pt x="2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6640;p43"/>
            <p:cNvSpPr/>
            <p:nvPr/>
          </p:nvSpPr>
          <p:spPr>
            <a:xfrm>
              <a:off x="8029600" y="4671525"/>
              <a:ext cx="56225" cy="28975"/>
            </a:xfrm>
            <a:custGeom>
              <a:avLst/>
              <a:gdLst/>
              <a:ahLst/>
              <a:cxnLst/>
              <a:rect l="l" t="t" r="r" b="b"/>
              <a:pathLst>
                <a:path w="2249" h="1159" extrusionOk="0">
                  <a:moveTo>
                    <a:pt x="134" y="1"/>
                  </a:moveTo>
                  <a:cubicBezTo>
                    <a:pt x="54" y="1"/>
                    <a:pt x="0" y="27"/>
                    <a:pt x="0" y="108"/>
                  </a:cubicBezTo>
                  <a:cubicBezTo>
                    <a:pt x="0" y="161"/>
                    <a:pt x="27" y="268"/>
                    <a:pt x="134" y="268"/>
                  </a:cubicBezTo>
                  <a:cubicBezTo>
                    <a:pt x="375" y="295"/>
                    <a:pt x="562" y="375"/>
                    <a:pt x="776" y="429"/>
                  </a:cubicBezTo>
                  <a:cubicBezTo>
                    <a:pt x="1098" y="563"/>
                    <a:pt x="1446" y="697"/>
                    <a:pt x="1740" y="937"/>
                  </a:cubicBezTo>
                  <a:cubicBezTo>
                    <a:pt x="1793" y="1018"/>
                    <a:pt x="1901" y="1044"/>
                    <a:pt x="1981" y="1098"/>
                  </a:cubicBezTo>
                  <a:cubicBezTo>
                    <a:pt x="2008" y="1138"/>
                    <a:pt x="2048" y="1158"/>
                    <a:pt x="2085" y="1158"/>
                  </a:cubicBezTo>
                  <a:cubicBezTo>
                    <a:pt x="2121" y="1158"/>
                    <a:pt x="2155" y="1138"/>
                    <a:pt x="2168" y="1098"/>
                  </a:cubicBezTo>
                  <a:cubicBezTo>
                    <a:pt x="2248" y="1044"/>
                    <a:pt x="2248" y="937"/>
                    <a:pt x="2168" y="911"/>
                  </a:cubicBezTo>
                  <a:cubicBezTo>
                    <a:pt x="1874" y="670"/>
                    <a:pt x="1579" y="456"/>
                    <a:pt x="1231" y="349"/>
                  </a:cubicBezTo>
                  <a:cubicBezTo>
                    <a:pt x="910" y="161"/>
                    <a:pt x="535" y="54"/>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6641;p43"/>
            <p:cNvSpPr/>
            <p:nvPr/>
          </p:nvSpPr>
          <p:spPr>
            <a:xfrm>
              <a:off x="8044325" y="4677550"/>
              <a:ext cx="58225" cy="32475"/>
            </a:xfrm>
            <a:custGeom>
              <a:avLst/>
              <a:gdLst/>
              <a:ahLst/>
              <a:cxnLst/>
              <a:rect l="l" t="t" r="r" b="b"/>
              <a:pathLst>
                <a:path w="2329" h="1299" extrusionOk="0">
                  <a:moveTo>
                    <a:pt x="134" y="1"/>
                  </a:moveTo>
                  <a:cubicBezTo>
                    <a:pt x="107" y="1"/>
                    <a:pt x="80" y="27"/>
                    <a:pt x="54" y="54"/>
                  </a:cubicBezTo>
                  <a:cubicBezTo>
                    <a:pt x="0" y="108"/>
                    <a:pt x="0" y="134"/>
                    <a:pt x="54" y="188"/>
                  </a:cubicBezTo>
                  <a:cubicBezTo>
                    <a:pt x="54" y="241"/>
                    <a:pt x="80" y="268"/>
                    <a:pt x="107" y="295"/>
                  </a:cubicBezTo>
                  <a:cubicBezTo>
                    <a:pt x="803" y="536"/>
                    <a:pt x="1445" y="857"/>
                    <a:pt x="2061" y="1258"/>
                  </a:cubicBezTo>
                  <a:cubicBezTo>
                    <a:pt x="2074" y="1285"/>
                    <a:pt x="2088" y="1299"/>
                    <a:pt x="2108" y="1299"/>
                  </a:cubicBezTo>
                  <a:cubicBezTo>
                    <a:pt x="2128" y="1299"/>
                    <a:pt x="2155" y="1285"/>
                    <a:pt x="2195" y="1258"/>
                  </a:cubicBezTo>
                  <a:cubicBezTo>
                    <a:pt x="2222" y="1258"/>
                    <a:pt x="2248" y="1232"/>
                    <a:pt x="2275" y="1205"/>
                  </a:cubicBezTo>
                  <a:cubicBezTo>
                    <a:pt x="2329" y="1151"/>
                    <a:pt x="2329" y="1125"/>
                    <a:pt x="2275" y="1071"/>
                  </a:cubicBezTo>
                  <a:cubicBezTo>
                    <a:pt x="2275" y="1044"/>
                    <a:pt x="2248" y="991"/>
                    <a:pt x="2222" y="964"/>
                  </a:cubicBezTo>
                  <a:cubicBezTo>
                    <a:pt x="1606" y="563"/>
                    <a:pt x="937" y="241"/>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6642;p43"/>
            <p:cNvSpPr/>
            <p:nvPr/>
          </p:nvSpPr>
          <p:spPr>
            <a:xfrm>
              <a:off x="8054350" y="4680225"/>
              <a:ext cx="48875" cy="27975"/>
            </a:xfrm>
            <a:custGeom>
              <a:avLst/>
              <a:gdLst/>
              <a:ahLst/>
              <a:cxnLst/>
              <a:rect l="l" t="t" r="r" b="b"/>
              <a:pathLst>
                <a:path w="1955" h="1119" extrusionOk="0">
                  <a:moveTo>
                    <a:pt x="215" y="1"/>
                  </a:moveTo>
                  <a:cubicBezTo>
                    <a:pt x="134" y="27"/>
                    <a:pt x="108" y="27"/>
                    <a:pt x="81" y="54"/>
                  </a:cubicBezTo>
                  <a:cubicBezTo>
                    <a:pt x="54" y="81"/>
                    <a:pt x="0" y="134"/>
                    <a:pt x="0" y="161"/>
                  </a:cubicBezTo>
                  <a:cubicBezTo>
                    <a:pt x="0" y="188"/>
                    <a:pt x="0" y="215"/>
                    <a:pt x="54" y="268"/>
                  </a:cubicBezTo>
                  <a:cubicBezTo>
                    <a:pt x="81" y="295"/>
                    <a:pt x="108" y="322"/>
                    <a:pt x="134" y="322"/>
                  </a:cubicBezTo>
                  <a:lnTo>
                    <a:pt x="188" y="322"/>
                  </a:lnTo>
                  <a:cubicBezTo>
                    <a:pt x="723" y="536"/>
                    <a:pt x="1205" y="804"/>
                    <a:pt x="1687" y="1098"/>
                  </a:cubicBezTo>
                  <a:cubicBezTo>
                    <a:pt x="1700" y="1111"/>
                    <a:pt x="1713" y="1118"/>
                    <a:pt x="1734" y="1118"/>
                  </a:cubicBezTo>
                  <a:cubicBezTo>
                    <a:pt x="1754" y="1118"/>
                    <a:pt x="1780" y="1111"/>
                    <a:pt x="1821" y="1098"/>
                  </a:cubicBezTo>
                  <a:cubicBezTo>
                    <a:pt x="1847" y="1098"/>
                    <a:pt x="1874" y="1071"/>
                    <a:pt x="1928" y="1018"/>
                  </a:cubicBezTo>
                  <a:cubicBezTo>
                    <a:pt x="1954" y="991"/>
                    <a:pt x="1954" y="964"/>
                    <a:pt x="1928" y="937"/>
                  </a:cubicBezTo>
                  <a:cubicBezTo>
                    <a:pt x="1928" y="884"/>
                    <a:pt x="1874" y="857"/>
                    <a:pt x="1847" y="830"/>
                  </a:cubicBezTo>
                  <a:cubicBezTo>
                    <a:pt x="1580" y="670"/>
                    <a:pt x="1339" y="482"/>
                    <a:pt x="1071" y="349"/>
                  </a:cubicBezTo>
                  <a:cubicBezTo>
                    <a:pt x="803" y="215"/>
                    <a:pt x="536" y="8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6643;p43"/>
            <p:cNvSpPr/>
            <p:nvPr/>
          </p:nvSpPr>
          <p:spPr>
            <a:xfrm>
              <a:off x="8034275" y="4671525"/>
              <a:ext cx="63600" cy="33475"/>
            </a:xfrm>
            <a:custGeom>
              <a:avLst/>
              <a:gdLst/>
              <a:ahLst/>
              <a:cxnLst/>
              <a:rect l="l" t="t" r="r" b="b"/>
              <a:pathLst>
                <a:path w="2544" h="1339" extrusionOk="0">
                  <a:moveTo>
                    <a:pt x="2169" y="1205"/>
                  </a:moveTo>
                  <a:cubicBezTo>
                    <a:pt x="2169" y="1224"/>
                    <a:pt x="2195" y="1229"/>
                    <a:pt x="2211" y="1231"/>
                  </a:cubicBezTo>
                  <a:lnTo>
                    <a:pt x="2211" y="1231"/>
                  </a:lnTo>
                  <a:cubicBezTo>
                    <a:pt x="2197" y="1221"/>
                    <a:pt x="2183" y="1212"/>
                    <a:pt x="2169" y="1205"/>
                  </a:cubicBezTo>
                  <a:close/>
                  <a:moveTo>
                    <a:pt x="134" y="1"/>
                  </a:moveTo>
                  <a:cubicBezTo>
                    <a:pt x="134" y="81"/>
                    <a:pt x="108" y="81"/>
                    <a:pt x="81" y="81"/>
                  </a:cubicBezTo>
                  <a:cubicBezTo>
                    <a:pt x="54" y="108"/>
                    <a:pt x="1" y="134"/>
                    <a:pt x="1" y="161"/>
                  </a:cubicBezTo>
                  <a:cubicBezTo>
                    <a:pt x="1" y="215"/>
                    <a:pt x="1" y="242"/>
                    <a:pt x="54" y="268"/>
                  </a:cubicBezTo>
                  <a:cubicBezTo>
                    <a:pt x="81" y="295"/>
                    <a:pt x="108" y="349"/>
                    <a:pt x="134" y="349"/>
                  </a:cubicBezTo>
                  <a:cubicBezTo>
                    <a:pt x="268" y="375"/>
                    <a:pt x="429" y="429"/>
                    <a:pt x="563" y="482"/>
                  </a:cubicBezTo>
                  <a:lnTo>
                    <a:pt x="616" y="482"/>
                  </a:lnTo>
                  <a:cubicBezTo>
                    <a:pt x="1178" y="670"/>
                    <a:pt x="1714" y="911"/>
                    <a:pt x="2222" y="1232"/>
                  </a:cubicBezTo>
                  <a:cubicBezTo>
                    <a:pt x="2222" y="1232"/>
                    <a:pt x="2217" y="1232"/>
                    <a:pt x="2211" y="1231"/>
                  </a:cubicBezTo>
                  <a:lnTo>
                    <a:pt x="2211" y="1231"/>
                  </a:lnTo>
                  <a:cubicBezTo>
                    <a:pt x="2249" y="1258"/>
                    <a:pt x="2283" y="1292"/>
                    <a:pt x="2302" y="1312"/>
                  </a:cubicBezTo>
                  <a:cubicBezTo>
                    <a:pt x="2356" y="1339"/>
                    <a:pt x="2383" y="1339"/>
                    <a:pt x="2409" y="1339"/>
                  </a:cubicBezTo>
                  <a:cubicBezTo>
                    <a:pt x="2436" y="1339"/>
                    <a:pt x="2490" y="1312"/>
                    <a:pt x="2516" y="1285"/>
                  </a:cubicBezTo>
                  <a:cubicBezTo>
                    <a:pt x="2543" y="1232"/>
                    <a:pt x="2543" y="1205"/>
                    <a:pt x="2543" y="1178"/>
                  </a:cubicBezTo>
                  <a:cubicBezTo>
                    <a:pt x="2543" y="1152"/>
                    <a:pt x="2516" y="1098"/>
                    <a:pt x="2490" y="1071"/>
                  </a:cubicBezTo>
                  <a:cubicBezTo>
                    <a:pt x="2142" y="830"/>
                    <a:pt x="1767" y="616"/>
                    <a:pt x="1366" y="429"/>
                  </a:cubicBezTo>
                  <a:cubicBezTo>
                    <a:pt x="964" y="268"/>
                    <a:pt x="563" y="10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6644;p43"/>
            <p:cNvSpPr/>
            <p:nvPr/>
          </p:nvSpPr>
          <p:spPr>
            <a:xfrm>
              <a:off x="8032275" y="4672725"/>
              <a:ext cx="65600" cy="33300"/>
            </a:xfrm>
            <a:custGeom>
              <a:avLst/>
              <a:gdLst/>
              <a:ahLst/>
              <a:cxnLst/>
              <a:rect l="l" t="t" r="r" b="b"/>
              <a:pathLst>
                <a:path w="2624" h="1332" extrusionOk="0">
                  <a:moveTo>
                    <a:pt x="120" y="1"/>
                  </a:moveTo>
                  <a:cubicBezTo>
                    <a:pt x="40" y="1"/>
                    <a:pt x="0" y="67"/>
                    <a:pt x="0" y="113"/>
                  </a:cubicBezTo>
                  <a:cubicBezTo>
                    <a:pt x="0" y="167"/>
                    <a:pt x="0" y="194"/>
                    <a:pt x="27" y="220"/>
                  </a:cubicBezTo>
                  <a:cubicBezTo>
                    <a:pt x="54" y="247"/>
                    <a:pt x="81" y="301"/>
                    <a:pt x="134" y="301"/>
                  </a:cubicBezTo>
                  <a:cubicBezTo>
                    <a:pt x="348" y="354"/>
                    <a:pt x="616" y="434"/>
                    <a:pt x="857" y="515"/>
                  </a:cubicBezTo>
                  <a:cubicBezTo>
                    <a:pt x="1339" y="702"/>
                    <a:pt x="1767" y="889"/>
                    <a:pt x="2168" y="1157"/>
                  </a:cubicBezTo>
                  <a:lnTo>
                    <a:pt x="2195" y="1157"/>
                  </a:lnTo>
                  <a:cubicBezTo>
                    <a:pt x="2275" y="1184"/>
                    <a:pt x="2329" y="1264"/>
                    <a:pt x="2356" y="1291"/>
                  </a:cubicBezTo>
                  <a:cubicBezTo>
                    <a:pt x="2396" y="1318"/>
                    <a:pt x="2443" y="1331"/>
                    <a:pt x="2483" y="1331"/>
                  </a:cubicBezTo>
                  <a:cubicBezTo>
                    <a:pt x="2523" y="1331"/>
                    <a:pt x="2556" y="1318"/>
                    <a:pt x="2570" y="1291"/>
                  </a:cubicBezTo>
                  <a:cubicBezTo>
                    <a:pt x="2623" y="1237"/>
                    <a:pt x="2623" y="1130"/>
                    <a:pt x="2570" y="1077"/>
                  </a:cubicBezTo>
                  <a:cubicBezTo>
                    <a:pt x="2222" y="809"/>
                    <a:pt x="1874" y="622"/>
                    <a:pt x="1472" y="461"/>
                  </a:cubicBezTo>
                  <a:cubicBezTo>
                    <a:pt x="1071" y="301"/>
                    <a:pt x="616" y="167"/>
                    <a:pt x="188" y="6"/>
                  </a:cubicBezTo>
                  <a:lnTo>
                    <a:pt x="161" y="6"/>
                  </a:lnTo>
                  <a:cubicBezTo>
                    <a:pt x="146" y="2"/>
                    <a:pt x="133" y="1"/>
                    <a:pt x="120"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6645;p43"/>
            <p:cNvSpPr/>
            <p:nvPr/>
          </p:nvSpPr>
          <p:spPr>
            <a:xfrm>
              <a:off x="8029600" y="4671525"/>
              <a:ext cx="64925" cy="32325"/>
            </a:xfrm>
            <a:custGeom>
              <a:avLst/>
              <a:gdLst/>
              <a:ahLst/>
              <a:cxnLst/>
              <a:rect l="l" t="t" r="r" b="b"/>
              <a:pathLst>
                <a:path w="2597" h="1293" extrusionOk="0">
                  <a:moveTo>
                    <a:pt x="188" y="1"/>
                  </a:moveTo>
                  <a:cubicBezTo>
                    <a:pt x="107" y="1"/>
                    <a:pt x="27" y="27"/>
                    <a:pt x="27" y="108"/>
                  </a:cubicBezTo>
                  <a:cubicBezTo>
                    <a:pt x="0" y="161"/>
                    <a:pt x="54" y="268"/>
                    <a:pt x="161" y="268"/>
                  </a:cubicBezTo>
                  <a:cubicBezTo>
                    <a:pt x="428" y="349"/>
                    <a:pt x="696" y="402"/>
                    <a:pt x="964" y="509"/>
                  </a:cubicBezTo>
                  <a:cubicBezTo>
                    <a:pt x="1365" y="643"/>
                    <a:pt x="1740" y="804"/>
                    <a:pt x="2061" y="1044"/>
                  </a:cubicBezTo>
                  <a:cubicBezTo>
                    <a:pt x="2168" y="1098"/>
                    <a:pt x="2248" y="1178"/>
                    <a:pt x="2329" y="1232"/>
                  </a:cubicBezTo>
                  <a:cubicBezTo>
                    <a:pt x="2369" y="1272"/>
                    <a:pt x="2409" y="1292"/>
                    <a:pt x="2446" y="1292"/>
                  </a:cubicBezTo>
                  <a:cubicBezTo>
                    <a:pt x="2483" y="1292"/>
                    <a:pt x="2516" y="1272"/>
                    <a:pt x="2543" y="1232"/>
                  </a:cubicBezTo>
                  <a:cubicBezTo>
                    <a:pt x="2596" y="1178"/>
                    <a:pt x="2596" y="1071"/>
                    <a:pt x="2543" y="1044"/>
                  </a:cubicBezTo>
                  <a:cubicBezTo>
                    <a:pt x="1874" y="509"/>
                    <a:pt x="1071" y="16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6646;p43"/>
            <p:cNvSpPr/>
            <p:nvPr/>
          </p:nvSpPr>
          <p:spPr>
            <a:xfrm>
              <a:off x="8032275" y="4671525"/>
              <a:ext cx="63575" cy="33150"/>
            </a:xfrm>
            <a:custGeom>
              <a:avLst/>
              <a:gdLst/>
              <a:ahLst/>
              <a:cxnLst/>
              <a:rect l="l" t="t" r="r" b="b"/>
              <a:pathLst>
                <a:path w="2543" h="1326" extrusionOk="0">
                  <a:moveTo>
                    <a:pt x="2034" y="1152"/>
                  </a:moveTo>
                  <a:cubicBezTo>
                    <a:pt x="2034" y="1165"/>
                    <a:pt x="2041" y="1172"/>
                    <a:pt x="2044" y="1172"/>
                  </a:cubicBezTo>
                  <a:cubicBezTo>
                    <a:pt x="2048" y="1172"/>
                    <a:pt x="2048" y="1165"/>
                    <a:pt x="2034" y="1152"/>
                  </a:cubicBezTo>
                  <a:close/>
                  <a:moveTo>
                    <a:pt x="161" y="1"/>
                  </a:moveTo>
                  <a:cubicBezTo>
                    <a:pt x="54" y="1"/>
                    <a:pt x="0" y="27"/>
                    <a:pt x="0" y="108"/>
                  </a:cubicBezTo>
                  <a:cubicBezTo>
                    <a:pt x="0" y="134"/>
                    <a:pt x="0" y="161"/>
                    <a:pt x="27" y="215"/>
                  </a:cubicBezTo>
                  <a:cubicBezTo>
                    <a:pt x="54" y="242"/>
                    <a:pt x="81" y="268"/>
                    <a:pt x="134" y="268"/>
                  </a:cubicBezTo>
                  <a:cubicBezTo>
                    <a:pt x="295" y="349"/>
                    <a:pt x="455" y="375"/>
                    <a:pt x="616" y="429"/>
                  </a:cubicBezTo>
                  <a:cubicBezTo>
                    <a:pt x="1124" y="616"/>
                    <a:pt x="1633" y="830"/>
                    <a:pt x="2061" y="1152"/>
                  </a:cubicBezTo>
                  <a:cubicBezTo>
                    <a:pt x="2141" y="1178"/>
                    <a:pt x="2195" y="1232"/>
                    <a:pt x="2249" y="1285"/>
                  </a:cubicBezTo>
                  <a:cubicBezTo>
                    <a:pt x="2289" y="1312"/>
                    <a:pt x="2336" y="1326"/>
                    <a:pt x="2376" y="1326"/>
                  </a:cubicBezTo>
                  <a:cubicBezTo>
                    <a:pt x="2416" y="1326"/>
                    <a:pt x="2449" y="1312"/>
                    <a:pt x="2463" y="1285"/>
                  </a:cubicBezTo>
                  <a:cubicBezTo>
                    <a:pt x="2543" y="1205"/>
                    <a:pt x="2543" y="1098"/>
                    <a:pt x="2463" y="1071"/>
                  </a:cubicBezTo>
                  <a:cubicBezTo>
                    <a:pt x="2141" y="804"/>
                    <a:pt x="1767" y="616"/>
                    <a:pt x="1392" y="429"/>
                  </a:cubicBezTo>
                  <a:cubicBezTo>
                    <a:pt x="1017" y="268"/>
                    <a:pt x="616" y="13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6647;p43"/>
            <p:cNvSpPr/>
            <p:nvPr/>
          </p:nvSpPr>
          <p:spPr>
            <a:xfrm>
              <a:off x="8007500" y="4664825"/>
              <a:ext cx="69625" cy="29825"/>
            </a:xfrm>
            <a:custGeom>
              <a:avLst/>
              <a:gdLst/>
              <a:ahLst/>
              <a:cxnLst/>
              <a:rect l="l" t="t" r="r" b="b"/>
              <a:pathLst>
                <a:path w="2785" h="1193" extrusionOk="0">
                  <a:moveTo>
                    <a:pt x="188" y="1"/>
                  </a:moveTo>
                  <a:cubicBezTo>
                    <a:pt x="108" y="1"/>
                    <a:pt x="54" y="28"/>
                    <a:pt x="1" y="108"/>
                  </a:cubicBezTo>
                  <a:cubicBezTo>
                    <a:pt x="1" y="162"/>
                    <a:pt x="54" y="269"/>
                    <a:pt x="135" y="269"/>
                  </a:cubicBezTo>
                  <a:cubicBezTo>
                    <a:pt x="617" y="349"/>
                    <a:pt x="1045" y="429"/>
                    <a:pt x="1473" y="617"/>
                  </a:cubicBezTo>
                  <a:cubicBezTo>
                    <a:pt x="1794" y="697"/>
                    <a:pt x="2115" y="884"/>
                    <a:pt x="2383" y="1045"/>
                  </a:cubicBezTo>
                  <a:cubicBezTo>
                    <a:pt x="2410" y="1072"/>
                    <a:pt x="2490" y="1098"/>
                    <a:pt x="2517" y="1152"/>
                  </a:cubicBezTo>
                  <a:cubicBezTo>
                    <a:pt x="2557" y="1179"/>
                    <a:pt x="2597" y="1192"/>
                    <a:pt x="2634" y="1192"/>
                  </a:cubicBezTo>
                  <a:cubicBezTo>
                    <a:pt x="2671" y="1192"/>
                    <a:pt x="2704" y="1179"/>
                    <a:pt x="2731" y="1152"/>
                  </a:cubicBezTo>
                  <a:cubicBezTo>
                    <a:pt x="2785" y="1072"/>
                    <a:pt x="2785" y="965"/>
                    <a:pt x="2731" y="938"/>
                  </a:cubicBezTo>
                  <a:cubicBezTo>
                    <a:pt x="2544" y="804"/>
                    <a:pt x="2356" y="697"/>
                    <a:pt x="2196" y="617"/>
                  </a:cubicBezTo>
                  <a:cubicBezTo>
                    <a:pt x="1982" y="510"/>
                    <a:pt x="1741" y="402"/>
                    <a:pt x="1553" y="349"/>
                  </a:cubicBezTo>
                  <a:cubicBezTo>
                    <a:pt x="1125" y="215"/>
                    <a:pt x="670" y="108"/>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6648;p43"/>
            <p:cNvSpPr/>
            <p:nvPr/>
          </p:nvSpPr>
          <p:spPr>
            <a:xfrm>
              <a:off x="8044325" y="4675875"/>
              <a:ext cx="14725" cy="10275"/>
            </a:xfrm>
            <a:custGeom>
              <a:avLst/>
              <a:gdLst/>
              <a:ahLst/>
              <a:cxnLst/>
              <a:rect l="l" t="t" r="r" b="b"/>
              <a:pathLst>
                <a:path w="589" h="411" extrusionOk="0">
                  <a:moveTo>
                    <a:pt x="181" y="1"/>
                  </a:moveTo>
                  <a:cubicBezTo>
                    <a:pt x="174" y="1"/>
                    <a:pt x="161" y="14"/>
                    <a:pt x="134" y="41"/>
                  </a:cubicBezTo>
                  <a:cubicBezTo>
                    <a:pt x="107" y="41"/>
                    <a:pt x="80" y="68"/>
                    <a:pt x="54" y="94"/>
                  </a:cubicBezTo>
                  <a:cubicBezTo>
                    <a:pt x="0" y="175"/>
                    <a:pt x="54" y="255"/>
                    <a:pt x="107" y="308"/>
                  </a:cubicBezTo>
                  <a:cubicBezTo>
                    <a:pt x="187" y="335"/>
                    <a:pt x="268" y="362"/>
                    <a:pt x="348" y="389"/>
                  </a:cubicBezTo>
                  <a:cubicBezTo>
                    <a:pt x="364" y="404"/>
                    <a:pt x="384" y="411"/>
                    <a:pt x="405" y="411"/>
                  </a:cubicBezTo>
                  <a:cubicBezTo>
                    <a:pt x="457" y="411"/>
                    <a:pt x="516" y="373"/>
                    <a:pt x="535" y="335"/>
                  </a:cubicBezTo>
                  <a:cubicBezTo>
                    <a:pt x="589" y="255"/>
                    <a:pt x="535" y="175"/>
                    <a:pt x="482" y="121"/>
                  </a:cubicBezTo>
                  <a:cubicBezTo>
                    <a:pt x="401" y="94"/>
                    <a:pt x="321" y="68"/>
                    <a:pt x="241" y="41"/>
                  </a:cubicBezTo>
                  <a:lnTo>
                    <a:pt x="187" y="41"/>
                  </a:lnTo>
                  <a:cubicBezTo>
                    <a:pt x="187" y="14"/>
                    <a:pt x="187" y="1"/>
                    <a:pt x="18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6649;p43"/>
            <p:cNvSpPr/>
            <p:nvPr/>
          </p:nvSpPr>
          <p:spPr>
            <a:xfrm>
              <a:off x="7996125" y="4660825"/>
              <a:ext cx="61600" cy="25325"/>
            </a:xfrm>
            <a:custGeom>
              <a:avLst/>
              <a:gdLst/>
              <a:ahLst/>
              <a:cxnLst/>
              <a:rect l="l" t="t" r="r" b="b"/>
              <a:pathLst>
                <a:path w="2464" h="1013" extrusionOk="0">
                  <a:moveTo>
                    <a:pt x="161" y="0"/>
                  </a:moveTo>
                  <a:cubicBezTo>
                    <a:pt x="108" y="0"/>
                    <a:pt x="28" y="54"/>
                    <a:pt x="1" y="134"/>
                  </a:cubicBezTo>
                  <a:cubicBezTo>
                    <a:pt x="1" y="188"/>
                    <a:pt x="28" y="295"/>
                    <a:pt x="135" y="295"/>
                  </a:cubicBezTo>
                  <a:cubicBezTo>
                    <a:pt x="563" y="402"/>
                    <a:pt x="991" y="509"/>
                    <a:pt x="1393" y="643"/>
                  </a:cubicBezTo>
                  <a:lnTo>
                    <a:pt x="1446" y="643"/>
                  </a:lnTo>
                  <a:cubicBezTo>
                    <a:pt x="1687" y="723"/>
                    <a:pt x="1982" y="830"/>
                    <a:pt x="2249" y="991"/>
                  </a:cubicBezTo>
                  <a:cubicBezTo>
                    <a:pt x="2265" y="1006"/>
                    <a:pt x="2285" y="1013"/>
                    <a:pt x="2307" y="1013"/>
                  </a:cubicBezTo>
                  <a:cubicBezTo>
                    <a:pt x="2359" y="1013"/>
                    <a:pt x="2418" y="975"/>
                    <a:pt x="2437" y="937"/>
                  </a:cubicBezTo>
                  <a:cubicBezTo>
                    <a:pt x="2463" y="857"/>
                    <a:pt x="2437" y="777"/>
                    <a:pt x="2356" y="723"/>
                  </a:cubicBezTo>
                  <a:cubicBezTo>
                    <a:pt x="1687" y="375"/>
                    <a:pt x="938" y="161"/>
                    <a:pt x="18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6650;p43"/>
            <p:cNvSpPr/>
            <p:nvPr/>
          </p:nvSpPr>
          <p:spPr>
            <a:xfrm>
              <a:off x="8087150" y="4698975"/>
              <a:ext cx="36825" cy="29800"/>
            </a:xfrm>
            <a:custGeom>
              <a:avLst/>
              <a:gdLst/>
              <a:ahLst/>
              <a:cxnLst/>
              <a:rect l="l" t="t" r="r" b="b"/>
              <a:pathLst>
                <a:path w="1473" h="1192" extrusionOk="0">
                  <a:moveTo>
                    <a:pt x="161" y="0"/>
                  </a:moveTo>
                  <a:cubicBezTo>
                    <a:pt x="107" y="0"/>
                    <a:pt x="80" y="0"/>
                    <a:pt x="27" y="80"/>
                  </a:cubicBezTo>
                  <a:cubicBezTo>
                    <a:pt x="0" y="134"/>
                    <a:pt x="0" y="241"/>
                    <a:pt x="107" y="268"/>
                  </a:cubicBezTo>
                  <a:cubicBezTo>
                    <a:pt x="375" y="401"/>
                    <a:pt x="616" y="589"/>
                    <a:pt x="830" y="749"/>
                  </a:cubicBezTo>
                  <a:cubicBezTo>
                    <a:pt x="964" y="857"/>
                    <a:pt x="1097" y="990"/>
                    <a:pt x="1231" y="1151"/>
                  </a:cubicBezTo>
                  <a:cubicBezTo>
                    <a:pt x="1271" y="1178"/>
                    <a:pt x="1318" y="1191"/>
                    <a:pt x="1358" y="1191"/>
                  </a:cubicBezTo>
                  <a:cubicBezTo>
                    <a:pt x="1399" y="1191"/>
                    <a:pt x="1432" y="1178"/>
                    <a:pt x="1445" y="1151"/>
                  </a:cubicBezTo>
                  <a:cubicBezTo>
                    <a:pt x="1472" y="1124"/>
                    <a:pt x="1472" y="1071"/>
                    <a:pt x="1472" y="1044"/>
                  </a:cubicBezTo>
                  <a:cubicBezTo>
                    <a:pt x="1472" y="1017"/>
                    <a:pt x="1472" y="990"/>
                    <a:pt x="1445" y="937"/>
                  </a:cubicBezTo>
                  <a:cubicBezTo>
                    <a:pt x="1097" y="535"/>
                    <a:pt x="669" y="268"/>
                    <a:pt x="241" y="54"/>
                  </a:cubicBezTo>
                  <a:cubicBezTo>
                    <a:pt x="214" y="54"/>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6651;p43"/>
            <p:cNvSpPr/>
            <p:nvPr/>
          </p:nvSpPr>
          <p:spPr>
            <a:xfrm>
              <a:off x="8077100" y="4691350"/>
              <a:ext cx="45525" cy="35250"/>
            </a:xfrm>
            <a:custGeom>
              <a:avLst/>
              <a:gdLst/>
              <a:ahLst/>
              <a:cxnLst/>
              <a:rect l="l" t="t" r="r" b="b"/>
              <a:pathLst>
                <a:path w="1821" h="1410" extrusionOk="0">
                  <a:moveTo>
                    <a:pt x="125" y="1"/>
                  </a:moveTo>
                  <a:cubicBezTo>
                    <a:pt x="93" y="1"/>
                    <a:pt x="67" y="31"/>
                    <a:pt x="27" y="91"/>
                  </a:cubicBezTo>
                  <a:cubicBezTo>
                    <a:pt x="1" y="144"/>
                    <a:pt x="27" y="251"/>
                    <a:pt x="108" y="278"/>
                  </a:cubicBezTo>
                  <a:cubicBezTo>
                    <a:pt x="429" y="519"/>
                    <a:pt x="803" y="706"/>
                    <a:pt x="1098" y="947"/>
                  </a:cubicBezTo>
                  <a:cubicBezTo>
                    <a:pt x="1285" y="1081"/>
                    <a:pt x="1419" y="1188"/>
                    <a:pt x="1553" y="1349"/>
                  </a:cubicBezTo>
                  <a:cubicBezTo>
                    <a:pt x="1580" y="1389"/>
                    <a:pt x="1620" y="1409"/>
                    <a:pt x="1657" y="1409"/>
                  </a:cubicBezTo>
                  <a:cubicBezTo>
                    <a:pt x="1693" y="1409"/>
                    <a:pt x="1727" y="1389"/>
                    <a:pt x="1740" y="1349"/>
                  </a:cubicBezTo>
                  <a:cubicBezTo>
                    <a:pt x="1821" y="1295"/>
                    <a:pt x="1821" y="1188"/>
                    <a:pt x="1740" y="1162"/>
                  </a:cubicBezTo>
                  <a:cubicBezTo>
                    <a:pt x="1312" y="680"/>
                    <a:pt x="777" y="385"/>
                    <a:pt x="241" y="37"/>
                  </a:cubicBezTo>
                  <a:cubicBezTo>
                    <a:pt x="215" y="37"/>
                    <a:pt x="215" y="11"/>
                    <a:pt x="161" y="11"/>
                  </a:cubicBezTo>
                  <a:cubicBezTo>
                    <a:pt x="148" y="4"/>
                    <a:pt x="136" y="1"/>
                    <a:pt x="12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6652;p43"/>
            <p:cNvSpPr/>
            <p:nvPr/>
          </p:nvSpPr>
          <p:spPr>
            <a:xfrm>
              <a:off x="8073750" y="4688925"/>
              <a:ext cx="48875" cy="35000"/>
            </a:xfrm>
            <a:custGeom>
              <a:avLst/>
              <a:gdLst/>
              <a:ahLst/>
              <a:cxnLst/>
              <a:rect l="l" t="t" r="r" b="b"/>
              <a:pathLst>
                <a:path w="1955" h="1400" extrusionOk="0">
                  <a:moveTo>
                    <a:pt x="161" y="1"/>
                  </a:moveTo>
                  <a:cubicBezTo>
                    <a:pt x="135" y="54"/>
                    <a:pt x="81" y="54"/>
                    <a:pt x="27" y="108"/>
                  </a:cubicBezTo>
                  <a:cubicBezTo>
                    <a:pt x="1" y="188"/>
                    <a:pt x="1" y="268"/>
                    <a:pt x="108" y="322"/>
                  </a:cubicBezTo>
                  <a:cubicBezTo>
                    <a:pt x="536" y="536"/>
                    <a:pt x="964" y="777"/>
                    <a:pt x="1339" y="1071"/>
                  </a:cubicBezTo>
                  <a:cubicBezTo>
                    <a:pt x="1446" y="1178"/>
                    <a:pt x="1580" y="1259"/>
                    <a:pt x="1687" y="1339"/>
                  </a:cubicBezTo>
                  <a:cubicBezTo>
                    <a:pt x="1714" y="1379"/>
                    <a:pt x="1754" y="1399"/>
                    <a:pt x="1791" y="1399"/>
                  </a:cubicBezTo>
                  <a:cubicBezTo>
                    <a:pt x="1827" y="1399"/>
                    <a:pt x="1861" y="1379"/>
                    <a:pt x="1874" y="1339"/>
                  </a:cubicBezTo>
                  <a:cubicBezTo>
                    <a:pt x="1955" y="1285"/>
                    <a:pt x="1955" y="1178"/>
                    <a:pt x="1874" y="1151"/>
                  </a:cubicBezTo>
                  <a:cubicBezTo>
                    <a:pt x="1419" y="670"/>
                    <a:pt x="804" y="375"/>
                    <a:pt x="242" y="54"/>
                  </a:cubicBezTo>
                  <a:cubicBezTo>
                    <a:pt x="215" y="54"/>
                    <a:pt x="161" y="1"/>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6653;p43"/>
            <p:cNvSpPr/>
            <p:nvPr/>
          </p:nvSpPr>
          <p:spPr>
            <a:xfrm>
              <a:off x="8075750" y="4688925"/>
              <a:ext cx="47550" cy="36500"/>
            </a:xfrm>
            <a:custGeom>
              <a:avLst/>
              <a:gdLst/>
              <a:ahLst/>
              <a:cxnLst/>
              <a:rect l="l" t="t" r="r" b="b"/>
              <a:pathLst>
                <a:path w="1902" h="1460" extrusionOk="0">
                  <a:moveTo>
                    <a:pt x="1099" y="916"/>
                  </a:moveTo>
                  <a:lnTo>
                    <a:pt x="1099" y="916"/>
                  </a:lnTo>
                  <a:cubicBezTo>
                    <a:pt x="1102" y="937"/>
                    <a:pt x="1125" y="937"/>
                    <a:pt x="1125" y="937"/>
                  </a:cubicBezTo>
                  <a:cubicBezTo>
                    <a:pt x="1116" y="930"/>
                    <a:pt x="1108" y="923"/>
                    <a:pt x="1099" y="916"/>
                  </a:cubicBezTo>
                  <a:close/>
                  <a:moveTo>
                    <a:pt x="162" y="1"/>
                  </a:moveTo>
                  <a:cubicBezTo>
                    <a:pt x="81" y="1"/>
                    <a:pt x="55" y="54"/>
                    <a:pt x="28" y="81"/>
                  </a:cubicBezTo>
                  <a:cubicBezTo>
                    <a:pt x="1" y="134"/>
                    <a:pt x="1" y="241"/>
                    <a:pt x="81" y="268"/>
                  </a:cubicBezTo>
                  <a:cubicBezTo>
                    <a:pt x="446" y="476"/>
                    <a:pt x="785" y="659"/>
                    <a:pt x="1099" y="916"/>
                  </a:cubicBezTo>
                  <a:lnTo>
                    <a:pt x="1099" y="916"/>
                  </a:lnTo>
                  <a:cubicBezTo>
                    <a:pt x="1098" y="914"/>
                    <a:pt x="1098" y="912"/>
                    <a:pt x="1098" y="911"/>
                  </a:cubicBezTo>
                  <a:lnTo>
                    <a:pt x="1098" y="911"/>
                  </a:lnTo>
                  <a:cubicBezTo>
                    <a:pt x="1286" y="1044"/>
                    <a:pt x="1473" y="1205"/>
                    <a:pt x="1634" y="1419"/>
                  </a:cubicBezTo>
                  <a:cubicBezTo>
                    <a:pt x="1660" y="1446"/>
                    <a:pt x="1701" y="1459"/>
                    <a:pt x="1737" y="1459"/>
                  </a:cubicBezTo>
                  <a:cubicBezTo>
                    <a:pt x="1774" y="1459"/>
                    <a:pt x="1808" y="1446"/>
                    <a:pt x="1821" y="1419"/>
                  </a:cubicBezTo>
                  <a:cubicBezTo>
                    <a:pt x="1901" y="1339"/>
                    <a:pt x="1901" y="1259"/>
                    <a:pt x="1821" y="1205"/>
                  </a:cubicBezTo>
                  <a:cubicBezTo>
                    <a:pt x="1393" y="696"/>
                    <a:pt x="831" y="348"/>
                    <a:pt x="215" y="27"/>
                  </a:cubicBezTo>
                  <a:cubicBezTo>
                    <a:pt x="188" y="27"/>
                    <a:pt x="162" y="1"/>
                    <a:pt x="162"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6654;p43"/>
            <p:cNvSpPr/>
            <p:nvPr/>
          </p:nvSpPr>
          <p:spPr>
            <a:xfrm>
              <a:off x="8062375" y="4683575"/>
              <a:ext cx="60250" cy="41175"/>
            </a:xfrm>
            <a:custGeom>
              <a:avLst/>
              <a:gdLst/>
              <a:ahLst/>
              <a:cxnLst/>
              <a:rect l="l" t="t" r="r" b="b"/>
              <a:pathLst>
                <a:path w="2410" h="1647" extrusionOk="0">
                  <a:moveTo>
                    <a:pt x="161" y="0"/>
                  </a:moveTo>
                  <a:lnTo>
                    <a:pt x="135" y="27"/>
                  </a:lnTo>
                  <a:cubicBezTo>
                    <a:pt x="81" y="27"/>
                    <a:pt x="54" y="54"/>
                    <a:pt x="27" y="81"/>
                  </a:cubicBezTo>
                  <a:cubicBezTo>
                    <a:pt x="1" y="161"/>
                    <a:pt x="1" y="268"/>
                    <a:pt x="81" y="295"/>
                  </a:cubicBezTo>
                  <a:cubicBezTo>
                    <a:pt x="670" y="562"/>
                    <a:pt x="1205" y="857"/>
                    <a:pt x="1687" y="1232"/>
                  </a:cubicBezTo>
                  <a:cubicBezTo>
                    <a:pt x="1874" y="1365"/>
                    <a:pt x="2008" y="1473"/>
                    <a:pt x="2142" y="1606"/>
                  </a:cubicBezTo>
                  <a:cubicBezTo>
                    <a:pt x="2169" y="1633"/>
                    <a:pt x="2209" y="1646"/>
                    <a:pt x="2246" y="1646"/>
                  </a:cubicBezTo>
                  <a:cubicBezTo>
                    <a:pt x="2282" y="1646"/>
                    <a:pt x="2316" y="1633"/>
                    <a:pt x="2329" y="1606"/>
                  </a:cubicBezTo>
                  <a:cubicBezTo>
                    <a:pt x="2410" y="1526"/>
                    <a:pt x="2410" y="1419"/>
                    <a:pt x="2329" y="1392"/>
                  </a:cubicBezTo>
                  <a:cubicBezTo>
                    <a:pt x="1740" y="803"/>
                    <a:pt x="991" y="402"/>
                    <a:pt x="215" y="27"/>
                  </a:cubicBezTo>
                  <a:cubicBezTo>
                    <a:pt x="188" y="27"/>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6655;p43"/>
            <p:cNvSpPr/>
            <p:nvPr/>
          </p:nvSpPr>
          <p:spPr>
            <a:xfrm>
              <a:off x="8083125" y="4694275"/>
              <a:ext cx="18100" cy="15300"/>
            </a:xfrm>
            <a:custGeom>
              <a:avLst/>
              <a:gdLst/>
              <a:ahLst/>
              <a:cxnLst/>
              <a:rect l="l" t="t" r="r" b="b"/>
              <a:pathLst>
                <a:path w="724" h="612" extrusionOk="0">
                  <a:moveTo>
                    <a:pt x="188" y="1"/>
                  </a:moveTo>
                  <a:cubicBezTo>
                    <a:pt x="107" y="27"/>
                    <a:pt x="27" y="54"/>
                    <a:pt x="27" y="108"/>
                  </a:cubicBezTo>
                  <a:cubicBezTo>
                    <a:pt x="0" y="161"/>
                    <a:pt x="27" y="268"/>
                    <a:pt x="107" y="295"/>
                  </a:cubicBezTo>
                  <a:lnTo>
                    <a:pt x="509" y="589"/>
                  </a:lnTo>
                  <a:cubicBezTo>
                    <a:pt x="525" y="605"/>
                    <a:pt x="545" y="612"/>
                    <a:pt x="566" y="612"/>
                  </a:cubicBezTo>
                  <a:cubicBezTo>
                    <a:pt x="618" y="612"/>
                    <a:pt x="677" y="574"/>
                    <a:pt x="696" y="536"/>
                  </a:cubicBezTo>
                  <a:cubicBezTo>
                    <a:pt x="723" y="509"/>
                    <a:pt x="723" y="456"/>
                    <a:pt x="723" y="429"/>
                  </a:cubicBezTo>
                  <a:cubicBezTo>
                    <a:pt x="723" y="402"/>
                    <a:pt x="696" y="375"/>
                    <a:pt x="670" y="322"/>
                  </a:cubicBezTo>
                  <a:lnTo>
                    <a:pt x="268" y="27"/>
                  </a:lnTo>
                  <a:cubicBezTo>
                    <a:pt x="241" y="27"/>
                    <a:pt x="241" y="1"/>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6656;p43"/>
            <p:cNvSpPr/>
            <p:nvPr/>
          </p:nvSpPr>
          <p:spPr>
            <a:xfrm>
              <a:off x="7759250" y="4654800"/>
              <a:ext cx="437650" cy="477125"/>
            </a:xfrm>
            <a:custGeom>
              <a:avLst/>
              <a:gdLst/>
              <a:ahLst/>
              <a:cxnLst/>
              <a:rect l="l" t="t" r="r" b="b"/>
              <a:pathLst>
                <a:path w="17506" h="19085" extrusionOk="0">
                  <a:moveTo>
                    <a:pt x="6291" y="0"/>
                  </a:moveTo>
                  <a:cubicBezTo>
                    <a:pt x="6585" y="0"/>
                    <a:pt x="6906" y="27"/>
                    <a:pt x="7201" y="81"/>
                  </a:cubicBezTo>
                  <a:cubicBezTo>
                    <a:pt x="8057" y="161"/>
                    <a:pt x="8941" y="295"/>
                    <a:pt x="9770" y="536"/>
                  </a:cubicBezTo>
                  <a:cubicBezTo>
                    <a:pt x="10573" y="777"/>
                    <a:pt x="11376" y="1071"/>
                    <a:pt x="12126" y="1499"/>
                  </a:cubicBezTo>
                  <a:cubicBezTo>
                    <a:pt x="12822" y="1901"/>
                    <a:pt x="13491" y="2409"/>
                    <a:pt x="14026" y="3052"/>
                  </a:cubicBezTo>
                  <a:cubicBezTo>
                    <a:pt x="14294" y="3346"/>
                    <a:pt x="14561" y="3694"/>
                    <a:pt x="14749" y="4042"/>
                  </a:cubicBezTo>
                  <a:cubicBezTo>
                    <a:pt x="14883" y="4256"/>
                    <a:pt x="14990" y="4444"/>
                    <a:pt x="15097" y="4658"/>
                  </a:cubicBezTo>
                  <a:cubicBezTo>
                    <a:pt x="15204" y="4899"/>
                    <a:pt x="15284" y="5086"/>
                    <a:pt x="15391" y="5327"/>
                  </a:cubicBezTo>
                  <a:cubicBezTo>
                    <a:pt x="15766" y="6183"/>
                    <a:pt x="16033" y="7120"/>
                    <a:pt x="16141" y="8110"/>
                  </a:cubicBezTo>
                  <a:cubicBezTo>
                    <a:pt x="16221" y="8994"/>
                    <a:pt x="16221" y="9931"/>
                    <a:pt x="16087" y="10841"/>
                  </a:cubicBezTo>
                  <a:cubicBezTo>
                    <a:pt x="16033" y="11269"/>
                    <a:pt x="15900" y="11724"/>
                    <a:pt x="15766" y="12152"/>
                  </a:cubicBezTo>
                  <a:cubicBezTo>
                    <a:pt x="15632" y="12580"/>
                    <a:pt x="15418" y="12982"/>
                    <a:pt x="15230" y="13383"/>
                  </a:cubicBezTo>
                  <a:cubicBezTo>
                    <a:pt x="14802" y="14213"/>
                    <a:pt x="14187" y="14962"/>
                    <a:pt x="13491" y="15605"/>
                  </a:cubicBezTo>
                  <a:cubicBezTo>
                    <a:pt x="12741" y="16301"/>
                    <a:pt x="11885" y="16863"/>
                    <a:pt x="10948" y="17291"/>
                  </a:cubicBezTo>
                  <a:cubicBezTo>
                    <a:pt x="10466" y="17505"/>
                    <a:pt x="10011" y="17693"/>
                    <a:pt x="9503" y="17826"/>
                  </a:cubicBezTo>
                  <a:cubicBezTo>
                    <a:pt x="8994" y="17960"/>
                    <a:pt x="8512" y="18094"/>
                    <a:pt x="8004" y="18201"/>
                  </a:cubicBezTo>
                  <a:cubicBezTo>
                    <a:pt x="6960" y="18362"/>
                    <a:pt x="5889" y="18442"/>
                    <a:pt x="4845" y="18442"/>
                  </a:cubicBezTo>
                  <a:cubicBezTo>
                    <a:pt x="3775" y="18415"/>
                    <a:pt x="2758" y="18308"/>
                    <a:pt x="1687" y="18148"/>
                  </a:cubicBezTo>
                  <a:cubicBezTo>
                    <a:pt x="1098" y="18041"/>
                    <a:pt x="536" y="17933"/>
                    <a:pt x="1" y="17800"/>
                  </a:cubicBezTo>
                  <a:lnTo>
                    <a:pt x="1" y="17800"/>
                  </a:lnTo>
                  <a:cubicBezTo>
                    <a:pt x="750" y="18148"/>
                    <a:pt x="1500" y="18415"/>
                    <a:pt x="2383" y="18629"/>
                  </a:cubicBezTo>
                  <a:cubicBezTo>
                    <a:pt x="3507" y="18897"/>
                    <a:pt x="4765" y="19084"/>
                    <a:pt x="5996" y="19084"/>
                  </a:cubicBezTo>
                  <a:cubicBezTo>
                    <a:pt x="6532" y="19084"/>
                    <a:pt x="7094" y="19031"/>
                    <a:pt x="7709" y="18977"/>
                  </a:cubicBezTo>
                  <a:cubicBezTo>
                    <a:pt x="8191" y="18897"/>
                    <a:pt x="8726" y="18843"/>
                    <a:pt x="9235" y="18763"/>
                  </a:cubicBezTo>
                  <a:cubicBezTo>
                    <a:pt x="10306" y="18576"/>
                    <a:pt x="11323" y="18308"/>
                    <a:pt x="12206" y="17933"/>
                  </a:cubicBezTo>
                  <a:cubicBezTo>
                    <a:pt x="13196" y="17532"/>
                    <a:pt x="14053" y="16997"/>
                    <a:pt x="14802" y="16354"/>
                  </a:cubicBezTo>
                  <a:cubicBezTo>
                    <a:pt x="15150" y="16033"/>
                    <a:pt x="15525" y="15658"/>
                    <a:pt x="15819" y="15230"/>
                  </a:cubicBezTo>
                  <a:cubicBezTo>
                    <a:pt x="16141" y="14829"/>
                    <a:pt x="16435" y="14347"/>
                    <a:pt x="16676" y="13812"/>
                  </a:cubicBezTo>
                  <a:cubicBezTo>
                    <a:pt x="17104" y="12848"/>
                    <a:pt x="17372" y="11777"/>
                    <a:pt x="17425" y="10573"/>
                  </a:cubicBezTo>
                  <a:cubicBezTo>
                    <a:pt x="17506" y="9476"/>
                    <a:pt x="17372" y="8298"/>
                    <a:pt x="17104" y="7174"/>
                  </a:cubicBezTo>
                  <a:cubicBezTo>
                    <a:pt x="16970" y="6638"/>
                    <a:pt x="16810" y="6103"/>
                    <a:pt x="16569" y="5568"/>
                  </a:cubicBezTo>
                  <a:cubicBezTo>
                    <a:pt x="16328" y="4979"/>
                    <a:pt x="16087" y="4524"/>
                    <a:pt x="15819" y="4096"/>
                  </a:cubicBezTo>
                  <a:cubicBezTo>
                    <a:pt x="15552" y="3641"/>
                    <a:pt x="15204" y="3212"/>
                    <a:pt x="14829" y="2811"/>
                  </a:cubicBezTo>
                  <a:cubicBezTo>
                    <a:pt x="14615" y="2624"/>
                    <a:pt x="14401" y="2409"/>
                    <a:pt x="14160" y="2249"/>
                  </a:cubicBezTo>
                  <a:cubicBezTo>
                    <a:pt x="13785" y="1901"/>
                    <a:pt x="13330" y="1633"/>
                    <a:pt x="12929" y="1419"/>
                  </a:cubicBezTo>
                  <a:lnTo>
                    <a:pt x="12875" y="1419"/>
                  </a:lnTo>
                  <a:cubicBezTo>
                    <a:pt x="12688" y="1285"/>
                    <a:pt x="12447" y="1178"/>
                    <a:pt x="12206" y="1071"/>
                  </a:cubicBezTo>
                  <a:cubicBezTo>
                    <a:pt x="12179" y="1071"/>
                    <a:pt x="12152" y="1044"/>
                    <a:pt x="12126" y="1044"/>
                  </a:cubicBezTo>
                  <a:cubicBezTo>
                    <a:pt x="11885" y="937"/>
                    <a:pt x="11671" y="830"/>
                    <a:pt x="11483" y="777"/>
                  </a:cubicBezTo>
                  <a:cubicBezTo>
                    <a:pt x="11323" y="696"/>
                    <a:pt x="11109" y="670"/>
                    <a:pt x="10948" y="616"/>
                  </a:cubicBezTo>
                  <a:lnTo>
                    <a:pt x="10654" y="509"/>
                  </a:lnTo>
                  <a:lnTo>
                    <a:pt x="10252" y="402"/>
                  </a:lnTo>
                  <a:cubicBezTo>
                    <a:pt x="9797" y="268"/>
                    <a:pt x="9315" y="215"/>
                    <a:pt x="8807" y="134"/>
                  </a:cubicBezTo>
                  <a:cubicBezTo>
                    <a:pt x="8512" y="81"/>
                    <a:pt x="8138" y="27"/>
                    <a:pt x="7709" y="27"/>
                  </a:cubicBezTo>
                  <a:lnTo>
                    <a:pt x="7388" y="27"/>
                  </a:lnTo>
                  <a:cubicBezTo>
                    <a:pt x="7254" y="0"/>
                    <a:pt x="7120" y="0"/>
                    <a:pt x="7040" y="0"/>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6657;p43"/>
            <p:cNvSpPr/>
            <p:nvPr/>
          </p:nvSpPr>
          <p:spPr>
            <a:xfrm>
              <a:off x="7869675" y="4952575"/>
              <a:ext cx="47525" cy="31325"/>
            </a:xfrm>
            <a:custGeom>
              <a:avLst/>
              <a:gdLst/>
              <a:ahLst/>
              <a:cxnLst/>
              <a:rect l="l" t="t" r="r" b="b"/>
              <a:pathLst>
                <a:path w="1901" h="1253" extrusionOk="0">
                  <a:moveTo>
                    <a:pt x="964" y="0"/>
                  </a:moveTo>
                  <a:cubicBezTo>
                    <a:pt x="830" y="27"/>
                    <a:pt x="750" y="80"/>
                    <a:pt x="616" y="134"/>
                  </a:cubicBezTo>
                  <a:cubicBezTo>
                    <a:pt x="535" y="161"/>
                    <a:pt x="482" y="241"/>
                    <a:pt x="402" y="268"/>
                  </a:cubicBezTo>
                  <a:cubicBezTo>
                    <a:pt x="375" y="295"/>
                    <a:pt x="295" y="348"/>
                    <a:pt x="268" y="375"/>
                  </a:cubicBezTo>
                  <a:cubicBezTo>
                    <a:pt x="241" y="375"/>
                    <a:pt x="241" y="402"/>
                    <a:pt x="134" y="428"/>
                  </a:cubicBezTo>
                  <a:cubicBezTo>
                    <a:pt x="134" y="428"/>
                    <a:pt x="107" y="482"/>
                    <a:pt x="107" y="509"/>
                  </a:cubicBezTo>
                  <a:cubicBezTo>
                    <a:pt x="107" y="535"/>
                    <a:pt x="54" y="535"/>
                    <a:pt x="54" y="562"/>
                  </a:cubicBezTo>
                  <a:cubicBezTo>
                    <a:pt x="54" y="616"/>
                    <a:pt x="27" y="643"/>
                    <a:pt x="27" y="669"/>
                  </a:cubicBezTo>
                  <a:lnTo>
                    <a:pt x="27" y="696"/>
                  </a:lnTo>
                  <a:lnTo>
                    <a:pt x="27" y="776"/>
                  </a:lnTo>
                  <a:cubicBezTo>
                    <a:pt x="0" y="803"/>
                    <a:pt x="0" y="830"/>
                    <a:pt x="0" y="910"/>
                  </a:cubicBezTo>
                  <a:cubicBezTo>
                    <a:pt x="0" y="937"/>
                    <a:pt x="27" y="1017"/>
                    <a:pt x="54" y="1044"/>
                  </a:cubicBezTo>
                  <a:cubicBezTo>
                    <a:pt x="54" y="1071"/>
                    <a:pt x="107" y="1071"/>
                    <a:pt x="134" y="1071"/>
                  </a:cubicBezTo>
                  <a:cubicBezTo>
                    <a:pt x="161" y="1098"/>
                    <a:pt x="188" y="1098"/>
                    <a:pt x="241" y="1151"/>
                  </a:cubicBezTo>
                  <a:cubicBezTo>
                    <a:pt x="357" y="1209"/>
                    <a:pt x="500" y="1253"/>
                    <a:pt x="642" y="1253"/>
                  </a:cubicBezTo>
                  <a:cubicBezTo>
                    <a:pt x="696" y="1253"/>
                    <a:pt x="751" y="1246"/>
                    <a:pt x="803" y="1231"/>
                  </a:cubicBezTo>
                  <a:cubicBezTo>
                    <a:pt x="1231" y="1151"/>
                    <a:pt x="1606" y="803"/>
                    <a:pt x="1874" y="375"/>
                  </a:cubicBezTo>
                  <a:cubicBezTo>
                    <a:pt x="1901" y="295"/>
                    <a:pt x="1901" y="214"/>
                    <a:pt x="1847" y="134"/>
                  </a:cubicBezTo>
                  <a:cubicBezTo>
                    <a:pt x="1814" y="123"/>
                    <a:pt x="1780" y="116"/>
                    <a:pt x="1749" y="116"/>
                  </a:cubicBezTo>
                  <a:cubicBezTo>
                    <a:pt x="1705" y="116"/>
                    <a:pt x="1664" y="129"/>
                    <a:pt x="1633" y="161"/>
                  </a:cubicBezTo>
                  <a:cubicBezTo>
                    <a:pt x="1606" y="80"/>
                    <a:pt x="1472" y="0"/>
                    <a:pt x="1365" y="0"/>
                  </a:cubicBezTo>
                  <a:close/>
                </a:path>
              </a:pathLst>
            </a:custGeom>
            <a:solidFill>
              <a:srgbClr val="FF6D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6658;p43"/>
            <p:cNvSpPr/>
            <p:nvPr/>
          </p:nvSpPr>
          <p:spPr>
            <a:xfrm>
              <a:off x="7848250" y="4911750"/>
              <a:ext cx="81675" cy="76575"/>
            </a:xfrm>
            <a:custGeom>
              <a:avLst/>
              <a:gdLst/>
              <a:ahLst/>
              <a:cxnLst/>
              <a:rect l="l" t="t" r="r" b="b"/>
              <a:pathLst>
                <a:path w="3267" h="3063" extrusionOk="0">
                  <a:moveTo>
                    <a:pt x="1981" y="1720"/>
                  </a:moveTo>
                  <a:cubicBezTo>
                    <a:pt x="2042" y="1720"/>
                    <a:pt x="2102" y="1727"/>
                    <a:pt x="2169" y="1740"/>
                  </a:cubicBezTo>
                  <a:cubicBezTo>
                    <a:pt x="2276" y="1767"/>
                    <a:pt x="2329" y="1767"/>
                    <a:pt x="2436" y="1847"/>
                  </a:cubicBezTo>
                  <a:cubicBezTo>
                    <a:pt x="2490" y="1874"/>
                    <a:pt x="2570" y="1901"/>
                    <a:pt x="2597" y="1981"/>
                  </a:cubicBezTo>
                  <a:cubicBezTo>
                    <a:pt x="2570" y="2035"/>
                    <a:pt x="2543" y="2061"/>
                    <a:pt x="2490" y="2142"/>
                  </a:cubicBezTo>
                  <a:cubicBezTo>
                    <a:pt x="2436" y="2249"/>
                    <a:pt x="2356" y="2302"/>
                    <a:pt x="2276" y="2409"/>
                  </a:cubicBezTo>
                  <a:lnTo>
                    <a:pt x="2195" y="2463"/>
                  </a:lnTo>
                  <a:cubicBezTo>
                    <a:pt x="2088" y="2543"/>
                    <a:pt x="2008" y="2597"/>
                    <a:pt x="1901" y="2650"/>
                  </a:cubicBezTo>
                  <a:cubicBezTo>
                    <a:pt x="1794" y="2677"/>
                    <a:pt x="1660" y="2704"/>
                    <a:pt x="1553" y="2704"/>
                  </a:cubicBezTo>
                  <a:cubicBezTo>
                    <a:pt x="1473" y="2704"/>
                    <a:pt x="1366" y="2704"/>
                    <a:pt x="1232" y="2677"/>
                  </a:cubicBezTo>
                  <a:cubicBezTo>
                    <a:pt x="1125" y="2624"/>
                    <a:pt x="1018" y="2597"/>
                    <a:pt x="964" y="2543"/>
                  </a:cubicBezTo>
                  <a:lnTo>
                    <a:pt x="991" y="2543"/>
                  </a:lnTo>
                  <a:lnTo>
                    <a:pt x="964" y="2490"/>
                  </a:lnTo>
                  <a:lnTo>
                    <a:pt x="937" y="2490"/>
                  </a:lnTo>
                  <a:cubicBezTo>
                    <a:pt x="937" y="2490"/>
                    <a:pt x="964" y="2463"/>
                    <a:pt x="964" y="2409"/>
                  </a:cubicBezTo>
                  <a:cubicBezTo>
                    <a:pt x="991" y="2329"/>
                    <a:pt x="991" y="2276"/>
                    <a:pt x="1018" y="2222"/>
                  </a:cubicBezTo>
                  <a:cubicBezTo>
                    <a:pt x="1071" y="2168"/>
                    <a:pt x="1125" y="2115"/>
                    <a:pt x="1152" y="2061"/>
                  </a:cubicBezTo>
                  <a:lnTo>
                    <a:pt x="1205" y="2035"/>
                  </a:lnTo>
                  <a:cubicBezTo>
                    <a:pt x="1259" y="1954"/>
                    <a:pt x="1339" y="1928"/>
                    <a:pt x="1392" y="1874"/>
                  </a:cubicBezTo>
                  <a:cubicBezTo>
                    <a:pt x="1553" y="1794"/>
                    <a:pt x="1660" y="1767"/>
                    <a:pt x="1794" y="1740"/>
                  </a:cubicBezTo>
                  <a:cubicBezTo>
                    <a:pt x="1861" y="1727"/>
                    <a:pt x="1921" y="1720"/>
                    <a:pt x="1981" y="1720"/>
                  </a:cubicBezTo>
                  <a:close/>
                  <a:moveTo>
                    <a:pt x="81" y="0"/>
                  </a:moveTo>
                  <a:lnTo>
                    <a:pt x="81" y="27"/>
                  </a:lnTo>
                  <a:cubicBezTo>
                    <a:pt x="1" y="696"/>
                    <a:pt x="27" y="1312"/>
                    <a:pt x="161" y="1794"/>
                  </a:cubicBezTo>
                  <a:cubicBezTo>
                    <a:pt x="295" y="2249"/>
                    <a:pt x="536" y="2597"/>
                    <a:pt x="804" y="2811"/>
                  </a:cubicBezTo>
                  <a:cubicBezTo>
                    <a:pt x="857" y="2838"/>
                    <a:pt x="937" y="2918"/>
                    <a:pt x="991" y="2945"/>
                  </a:cubicBezTo>
                  <a:cubicBezTo>
                    <a:pt x="1071" y="2971"/>
                    <a:pt x="1125" y="2998"/>
                    <a:pt x="1205" y="2998"/>
                  </a:cubicBezTo>
                  <a:cubicBezTo>
                    <a:pt x="1303" y="3037"/>
                    <a:pt x="1401" y="3062"/>
                    <a:pt x="1499" y="3062"/>
                  </a:cubicBezTo>
                  <a:cubicBezTo>
                    <a:pt x="1535" y="3062"/>
                    <a:pt x="1571" y="3059"/>
                    <a:pt x="1607" y="3052"/>
                  </a:cubicBezTo>
                  <a:cubicBezTo>
                    <a:pt x="1874" y="2998"/>
                    <a:pt x="2169" y="2918"/>
                    <a:pt x="2410" y="2677"/>
                  </a:cubicBezTo>
                  <a:lnTo>
                    <a:pt x="2436" y="2650"/>
                  </a:lnTo>
                  <a:cubicBezTo>
                    <a:pt x="2677" y="2409"/>
                    <a:pt x="2865" y="2115"/>
                    <a:pt x="2998" y="1740"/>
                  </a:cubicBezTo>
                  <a:cubicBezTo>
                    <a:pt x="3079" y="1526"/>
                    <a:pt x="3132" y="1312"/>
                    <a:pt x="3159" y="1071"/>
                  </a:cubicBezTo>
                  <a:cubicBezTo>
                    <a:pt x="3239" y="857"/>
                    <a:pt x="3266" y="643"/>
                    <a:pt x="3239" y="322"/>
                  </a:cubicBezTo>
                  <a:cubicBezTo>
                    <a:pt x="2195" y="188"/>
                    <a:pt x="1125" y="134"/>
                    <a:pt x="81"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6659;p43"/>
            <p:cNvSpPr/>
            <p:nvPr/>
          </p:nvSpPr>
          <p:spPr>
            <a:xfrm>
              <a:off x="8025575" y="4878950"/>
              <a:ext cx="38175" cy="60925"/>
            </a:xfrm>
            <a:custGeom>
              <a:avLst/>
              <a:gdLst/>
              <a:ahLst/>
              <a:cxnLst/>
              <a:rect l="l" t="t" r="r" b="b"/>
              <a:pathLst>
                <a:path w="1527" h="2437" extrusionOk="0">
                  <a:moveTo>
                    <a:pt x="723" y="1"/>
                  </a:moveTo>
                  <a:cubicBezTo>
                    <a:pt x="322" y="1"/>
                    <a:pt x="1" y="563"/>
                    <a:pt x="27" y="1232"/>
                  </a:cubicBezTo>
                  <a:cubicBezTo>
                    <a:pt x="54" y="1901"/>
                    <a:pt x="402" y="2437"/>
                    <a:pt x="804" y="2437"/>
                  </a:cubicBezTo>
                  <a:cubicBezTo>
                    <a:pt x="1205" y="2437"/>
                    <a:pt x="1526" y="1875"/>
                    <a:pt x="1499" y="1205"/>
                  </a:cubicBezTo>
                  <a:cubicBezTo>
                    <a:pt x="1473" y="536"/>
                    <a:pt x="1125" y="1"/>
                    <a:pt x="723"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6660;p43"/>
            <p:cNvSpPr/>
            <p:nvPr/>
          </p:nvSpPr>
          <p:spPr>
            <a:xfrm>
              <a:off x="7748550" y="4872950"/>
              <a:ext cx="37500" cy="61575"/>
            </a:xfrm>
            <a:custGeom>
              <a:avLst/>
              <a:gdLst/>
              <a:ahLst/>
              <a:cxnLst/>
              <a:rect l="l" t="t" r="r" b="b"/>
              <a:pathLst>
                <a:path w="1500" h="2463" extrusionOk="0">
                  <a:moveTo>
                    <a:pt x="696" y="0"/>
                  </a:moveTo>
                  <a:cubicBezTo>
                    <a:pt x="295" y="0"/>
                    <a:pt x="1" y="589"/>
                    <a:pt x="1" y="1258"/>
                  </a:cubicBezTo>
                  <a:cubicBezTo>
                    <a:pt x="27" y="1927"/>
                    <a:pt x="375" y="2463"/>
                    <a:pt x="777" y="2463"/>
                  </a:cubicBezTo>
                  <a:cubicBezTo>
                    <a:pt x="1178" y="2463"/>
                    <a:pt x="1499" y="1874"/>
                    <a:pt x="1473" y="1205"/>
                  </a:cubicBezTo>
                  <a:cubicBezTo>
                    <a:pt x="1446" y="535"/>
                    <a:pt x="1098" y="0"/>
                    <a:pt x="696"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6661;p43"/>
            <p:cNvSpPr/>
            <p:nvPr/>
          </p:nvSpPr>
          <p:spPr>
            <a:xfrm>
              <a:off x="8019550" y="4802175"/>
              <a:ext cx="74300" cy="43050"/>
            </a:xfrm>
            <a:custGeom>
              <a:avLst/>
              <a:gdLst/>
              <a:ahLst/>
              <a:cxnLst/>
              <a:rect l="l" t="t" r="r" b="b"/>
              <a:pathLst>
                <a:path w="2972" h="1722" extrusionOk="0">
                  <a:moveTo>
                    <a:pt x="856" y="1"/>
                  </a:moveTo>
                  <a:cubicBezTo>
                    <a:pt x="490" y="1"/>
                    <a:pt x="212" y="113"/>
                    <a:pt x="135" y="315"/>
                  </a:cubicBezTo>
                  <a:cubicBezTo>
                    <a:pt x="1" y="690"/>
                    <a:pt x="509" y="1225"/>
                    <a:pt x="1232" y="1520"/>
                  </a:cubicBezTo>
                  <a:cubicBezTo>
                    <a:pt x="1555" y="1658"/>
                    <a:pt x="1873" y="1722"/>
                    <a:pt x="2141" y="1722"/>
                  </a:cubicBezTo>
                  <a:cubicBezTo>
                    <a:pt x="2495" y="1722"/>
                    <a:pt x="2762" y="1610"/>
                    <a:pt x="2838" y="1412"/>
                  </a:cubicBezTo>
                  <a:cubicBezTo>
                    <a:pt x="2972" y="1038"/>
                    <a:pt x="2463" y="502"/>
                    <a:pt x="1740" y="181"/>
                  </a:cubicBezTo>
                  <a:cubicBezTo>
                    <a:pt x="1427" y="58"/>
                    <a:pt x="1119" y="1"/>
                    <a:pt x="856"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6662;p43"/>
            <p:cNvSpPr/>
            <p:nvPr/>
          </p:nvSpPr>
          <p:spPr>
            <a:xfrm>
              <a:off x="7732500" y="4800150"/>
              <a:ext cx="75625" cy="40150"/>
            </a:xfrm>
            <a:custGeom>
              <a:avLst/>
              <a:gdLst/>
              <a:ahLst/>
              <a:cxnLst/>
              <a:rect l="l" t="t" r="r" b="b"/>
              <a:pathLst>
                <a:path w="3025" h="1606" extrusionOk="0">
                  <a:moveTo>
                    <a:pt x="2033" y="0"/>
                  </a:moveTo>
                  <a:cubicBezTo>
                    <a:pt x="1814" y="0"/>
                    <a:pt x="1568" y="33"/>
                    <a:pt x="1312" y="102"/>
                  </a:cubicBezTo>
                  <a:cubicBezTo>
                    <a:pt x="536" y="343"/>
                    <a:pt x="0" y="851"/>
                    <a:pt x="107" y="1226"/>
                  </a:cubicBezTo>
                  <a:cubicBezTo>
                    <a:pt x="181" y="1467"/>
                    <a:pt x="551" y="1605"/>
                    <a:pt x="1029" y="1605"/>
                  </a:cubicBezTo>
                  <a:cubicBezTo>
                    <a:pt x="1241" y="1605"/>
                    <a:pt x="1475" y="1578"/>
                    <a:pt x="1713" y="1520"/>
                  </a:cubicBezTo>
                  <a:cubicBezTo>
                    <a:pt x="2489" y="1279"/>
                    <a:pt x="3025" y="771"/>
                    <a:pt x="2918" y="423"/>
                  </a:cubicBezTo>
                  <a:cubicBezTo>
                    <a:pt x="2845" y="150"/>
                    <a:pt x="2499" y="0"/>
                    <a:pt x="2033"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6663;p43"/>
            <p:cNvSpPr/>
            <p:nvPr/>
          </p:nvSpPr>
          <p:spPr>
            <a:xfrm>
              <a:off x="8049675" y="4940650"/>
              <a:ext cx="56225" cy="55000"/>
            </a:xfrm>
            <a:custGeom>
              <a:avLst/>
              <a:gdLst/>
              <a:ahLst/>
              <a:cxnLst/>
              <a:rect l="l" t="t" r="r" b="b"/>
              <a:pathLst>
                <a:path w="2249" h="2200" extrusionOk="0">
                  <a:moveTo>
                    <a:pt x="1031" y="1"/>
                  </a:moveTo>
                  <a:cubicBezTo>
                    <a:pt x="888" y="1"/>
                    <a:pt x="758" y="45"/>
                    <a:pt x="643" y="102"/>
                  </a:cubicBezTo>
                  <a:cubicBezTo>
                    <a:pt x="535" y="183"/>
                    <a:pt x="455" y="210"/>
                    <a:pt x="402" y="290"/>
                  </a:cubicBezTo>
                  <a:cubicBezTo>
                    <a:pt x="161" y="424"/>
                    <a:pt x="27" y="745"/>
                    <a:pt x="27" y="1012"/>
                  </a:cubicBezTo>
                  <a:cubicBezTo>
                    <a:pt x="0" y="1307"/>
                    <a:pt x="80" y="1575"/>
                    <a:pt x="295" y="1815"/>
                  </a:cubicBezTo>
                  <a:cubicBezTo>
                    <a:pt x="455" y="2056"/>
                    <a:pt x="723" y="2163"/>
                    <a:pt x="1017" y="2190"/>
                  </a:cubicBezTo>
                  <a:cubicBezTo>
                    <a:pt x="1068" y="2196"/>
                    <a:pt x="1118" y="2200"/>
                    <a:pt x="1168" y="2200"/>
                  </a:cubicBezTo>
                  <a:cubicBezTo>
                    <a:pt x="1329" y="2200"/>
                    <a:pt x="1483" y="2165"/>
                    <a:pt x="1606" y="2083"/>
                  </a:cubicBezTo>
                  <a:cubicBezTo>
                    <a:pt x="1660" y="2030"/>
                    <a:pt x="1767" y="1976"/>
                    <a:pt x="1847" y="1923"/>
                  </a:cubicBezTo>
                  <a:cubicBezTo>
                    <a:pt x="2061" y="1789"/>
                    <a:pt x="2195" y="1441"/>
                    <a:pt x="2195" y="1173"/>
                  </a:cubicBezTo>
                  <a:cubicBezTo>
                    <a:pt x="2248" y="879"/>
                    <a:pt x="2141" y="611"/>
                    <a:pt x="1927" y="370"/>
                  </a:cubicBezTo>
                  <a:cubicBezTo>
                    <a:pt x="1767" y="156"/>
                    <a:pt x="1499" y="49"/>
                    <a:pt x="1205" y="22"/>
                  </a:cubicBezTo>
                  <a:cubicBezTo>
                    <a:pt x="1145" y="7"/>
                    <a:pt x="1087" y="1"/>
                    <a:pt x="103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6664;p43"/>
            <p:cNvSpPr/>
            <p:nvPr/>
          </p:nvSpPr>
          <p:spPr>
            <a:xfrm>
              <a:off x="7701700" y="4923925"/>
              <a:ext cx="56250" cy="55000"/>
            </a:xfrm>
            <a:custGeom>
              <a:avLst/>
              <a:gdLst/>
              <a:ahLst/>
              <a:cxnLst/>
              <a:rect l="l" t="t" r="r" b="b"/>
              <a:pathLst>
                <a:path w="2250" h="2200" extrusionOk="0">
                  <a:moveTo>
                    <a:pt x="1032" y="0"/>
                  </a:moveTo>
                  <a:cubicBezTo>
                    <a:pt x="889" y="0"/>
                    <a:pt x="759" y="44"/>
                    <a:pt x="643" y="102"/>
                  </a:cubicBezTo>
                  <a:cubicBezTo>
                    <a:pt x="536" y="183"/>
                    <a:pt x="456" y="209"/>
                    <a:pt x="402" y="290"/>
                  </a:cubicBezTo>
                  <a:cubicBezTo>
                    <a:pt x="162" y="424"/>
                    <a:pt x="28" y="745"/>
                    <a:pt x="28" y="1012"/>
                  </a:cubicBezTo>
                  <a:cubicBezTo>
                    <a:pt x="1" y="1307"/>
                    <a:pt x="81" y="1574"/>
                    <a:pt x="295" y="1815"/>
                  </a:cubicBezTo>
                  <a:cubicBezTo>
                    <a:pt x="456" y="2056"/>
                    <a:pt x="724" y="2163"/>
                    <a:pt x="1045" y="2190"/>
                  </a:cubicBezTo>
                  <a:cubicBezTo>
                    <a:pt x="1089" y="2196"/>
                    <a:pt x="1135" y="2200"/>
                    <a:pt x="1181" y="2200"/>
                  </a:cubicBezTo>
                  <a:cubicBezTo>
                    <a:pt x="1330" y="2200"/>
                    <a:pt x="1484" y="2165"/>
                    <a:pt x="1607" y="2083"/>
                  </a:cubicBezTo>
                  <a:cubicBezTo>
                    <a:pt x="1660" y="2029"/>
                    <a:pt x="1768" y="1976"/>
                    <a:pt x="1848" y="1922"/>
                  </a:cubicBezTo>
                  <a:cubicBezTo>
                    <a:pt x="2062" y="1789"/>
                    <a:pt x="2196" y="1441"/>
                    <a:pt x="2196" y="1173"/>
                  </a:cubicBezTo>
                  <a:cubicBezTo>
                    <a:pt x="2249" y="879"/>
                    <a:pt x="2142" y="611"/>
                    <a:pt x="1928" y="370"/>
                  </a:cubicBezTo>
                  <a:cubicBezTo>
                    <a:pt x="1768" y="156"/>
                    <a:pt x="1500" y="49"/>
                    <a:pt x="1205" y="22"/>
                  </a:cubicBezTo>
                  <a:cubicBezTo>
                    <a:pt x="1146" y="7"/>
                    <a:pt x="1088" y="0"/>
                    <a:pt x="103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6" name="Google Shape;6578;p43"/>
          <p:cNvGrpSpPr/>
          <p:nvPr/>
        </p:nvGrpSpPr>
        <p:grpSpPr>
          <a:xfrm>
            <a:off x="2953391" y="292244"/>
            <a:ext cx="824220" cy="1034836"/>
            <a:chOff x="7579250" y="4405875"/>
            <a:chExt cx="916750" cy="1110800"/>
          </a:xfrm>
        </p:grpSpPr>
        <p:sp>
          <p:nvSpPr>
            <p:cNvPr id="257" name="Google Shape;6579;p43"/>
            <p:cNvSpPr/>
            <p:nvPr/>
          </p:nvSpPr>
          <p:spPr>
            <a:xfrm>
              <a:off x="7579250" y="4405875"/>
              <a:ext cx="916750" cy="1110800"/>
            </a:xfrm>
            <a:custGeom>
              <a:avLst/>
              <a:gdLst/>
              <a:ahLst/>
              <a:cxnLst/>
              <a:rect l="l" t="t" r="r" b="b"/>
              <a:pathLst>
                <a:path w="36670" h="44432" extrusionOk="0">
                  <a:moveTo>
                    <a:pt x="19326" y="1"/>
                  </a:moveTo>
                  <a:cubicBezTo>
                    <a:pt x="16944" y="1"/>
                    <a:pt x="15043" y="1928"/>
                    <a:pt x="15043" y="4283"/>
                  </a:cubicBezTo>
                  <a:cubicBezTo>
                    <a:pt x="15043" y="4738"/>
                    <a:pt x="15097" y="5220"/>
                    <a:pt x="15257" y="5675"/>
                  </a:cubicBezTo>
                  <a:cubicBezTo>
                    <a:pt x="15231" y="5755"/>
                    <a:pt x="15231" y="5809"/>
                    <a:pt x="15204" y="5836"/>
                  </a:cubicBezTo>
                  <a:lnTo>
                    <a:pt x="14535" y="5836"/>
                  </a:lnTo>
                  <a:cubicBezTo>
                    <a:pt x="14160" y="5836"/>
                    <a:pt x="13839" y="5836"/>
                    <a:pt x="13464" y="5889"/>
                  </a:cubicBezTo>
                  <a:cubicBezTo>
                    <a:pt x="13464" y="5836"/>
                    <a:pt x="13437" y="5809"/>
                    <a:pt x="13437" y="5782"/>
                  </a:cubicBezTo>
                  <a:cubicBezTo>
                    <a:pt x="13518" y="5407"/>
                    <a:pt x="13598" y="5006"/>
                    <a:pt x="13598" y="4604"/>
                  </a:cubicBezTo>
                  <a:cubicBezTo>
                    <a:pt x="13598" y="2222"/>
                    <a:pt x="11644" y="322"/>
                    <a:pt x="9315" y="322"/>
                  </a:cubicBezTo>
                  <a:cubicBezTo>
                    <a:pt x="6960" y="322"/>
                    <a:pt x="5033" y="2276"/>
                    <a:pt x="5033" y="4604"/>
                  </a:cubicBezTo>
                  <a:cubicBezTo>
                    <a:pt x="5033" y="5969"/>
                    <a:pt x="5702" y="7227"/>
                    <a:pt x="6692" y="8030"/>
                  </a:cubicBezTo>
                  <a:cubicBezTo>
                    <a:pt x="5809" y="8566"/>
                    <a:pt x="4953" y="9235"/>
                    <a:pt x="4230" y="9931"/>
                  </a:cubicBezTo>
                  <a:cubicBezTo>
                    <a:pt x="3668" y="10520"/>
                    <a:pt x="3132" y="11162"/>
                    <a:pt x="2677" y="11831"/>
                  </a:cubicBezTo>
                  <a:cubicBezTo>
                    <a:pt x="2249" y="12527"/>
                    <a:pt x="1848" y="13303"/>
                    <a:pt x="1553" y="14186"/>
                  </a:cubicBezTo>
                  <a:cubicBezTo>
                    <a:pt x="1045" y="15578"/>
                    <a:pt x="777" y="17024"/>
                    <a:pt x="590" y="18282"/>
                  </a:cubicBezTo>
                  <a:lnTo>
                    <a:pt x="509" y="18603"/>
                  </a:lnTo>
                  <a:cubicBezTo>
                    <a:pt x="456" y="18924"/>
                    <a:pt x="402" y="19218"/>
                    <a:pt x="349" y="19566"/>
                  </a:cubicBezTo>
                  <a:cubicBezTo>
                    <a:pt x="269" y="19888"/>
                    <a:pt x="215" y="20235"/>
                    <a:pt x="188" y="20530"/>
                  </a:cubicBezTo>
                  <a:cubicBezTo>
                    <a:pt x="81" y="21279"/>
                    <a:pt x="1" y="21895"/>
                    <a:pt x="1" y="22537"/>
                  </a:cubicBezTo>
                  <a:cubicBezTo>
                    <a:pt x="1" y="23287"/>
                    <a:pt x="81" y="23983"/>
                    <a:pt x="242" y="24625"/>
                  </a:cubicBezTo>
                  <a:cubicBezTo>
                    <a:pt x="402" y="25348"/>
                    <a:pt x="670" y="26044"/>
                    <a:pt x="1018" y="26686"/>
                  </a:cubicBezTo>
                  <a:cubicBezTo>
                    <a:pt x="1393" y="27355"/>
                    <a:pt x="1848" y="27998"/>
                    <a:pt x="2410" y="28560"/>
                  </a:cubicBezTo>
                  <a:cubicBezTo>
                    <a:pt x="2945" y="29095"/>
                    <a:pt x="3587" y="29603"/>
                    <a:pt x="4364" y="30058"/>
                  </a:cubicBezTo>
                  <a:cubicBezTo>
                    <a:pt x="4819" y="30326"/>
                    <a:pt x="5327" y="30594"/>
                    <a:pt x="5863" y="30861"/>
                  </a:cubicBezTo>
                  <a:cubicBezTo>
                    <a:pt x="5809" y="30968"/>
                    <a:pt x="5729" y="31076"/>
                    <a:pt x="5622" y="31156"/>
                  </a:cubicBezTo>
                  <a:cubicBezTo>
                    <a:pt x="5274" y="31718"/>
                    <a:pt x="4926" y="32200"/>
                    <a:pt x="4685" y="32708"/>
                  </a:cubicBezTo>
                  <a:cubicBezTo>
                    <a:pt x="4551" y="33003"/>
                    <a:pt x="4417" y="33324"/>
                    <a:pt x="4364" y="33592"/>
                  </a:cubicBezTo>
                  <a:cubicBezTo>
                    <a:pt x="4257" y="33913"/>
                    <a:pt x="4123" y="34394"/>
                    <a:pt x="4096" y="34876"/>
                  </a:cubicBezTo>
                  <a:cubicBezTo>
                    <a:pt x="4069" y="35412"/>
                    <a:pt x="4123" y="35920"/>
                    <a:pt x="4257" y="36348"/>
                  </a:cubicBezTo>
                  <a:cubicBezTo>
                    <a:pt x="4283" y="36455"/>
                    <a:pt x="4337" y="36563"/>
                    <a:pt x="4364" y="36616"/>
                  </a:cubicBezTo>
                  <a:lnTo>
                    <a:pt x="4364" y="36670"/>
                  </a:lnTo>
                  <a:cubicBezTo>
                    <a:pt x="4390" y="36723"/>
                    <a:pt x="4417" y="36830"/>
                    <a:pt x="4471" y="36884"/>
                  </a:cubicBezTo>
                  <a:cubicBezTo>
                    <a:pt x="4685" y="37365"/>
                    <a:pt x="5006" y="37767"/>
                    <a:pt x="5408" y="38088"/>
                  </a:cubicBezTo>
                  <a:cubicBezTo>
                    <a:pt x="5836" y="38463"/>
                    <a:pt x="6344" y="38704"/>
                    <a:pt x="6906" y="38864"/>
                  </a:cubicBezTo>
                  <a:lnTo>
                    <a:pt x="6960" y="38864"/>
                  </a:lnTo>
                  <a:cubicBezTo>
                    <a:pt x="7308" y="38945"/>
                    <a:pt x="7602" y="38998"/>
                    <a:pt x="7950" y="38998"/>
                  </a:cubicBezTo>
                  <a:cubicBezTo>
                    <a:pt x="8138" y="38998"/>
                    <a:pt x="8352" y="38998"/>
                    <a:pt x="8539" y="38971"/>
                  </a:cubicBezTo>
                  <a:lnTo>
                    <a:pt x="8619" y="38971"/>
                  </a:lnTo>
                  <a:cubicBezTo>
                    <a:pt x="9101" y="38891"/>
                    <a:pt x="9583" y="38731"/>
                    <a:pt x="10038" y="38490"/>
                  </a:cubicBezTo>
                  <a:cubicBezTo>
                    <a:pt x="10225" y="38757"/>
                    <a:pt x="10413" y="39025"/>
                    <a:pt x="10573" y="39266"/>
                  </a:cubicBezTo>
                  <a:cubicBezTo>
                    <a:pt x="11216" y="40096"/>
                    <a:pt x="11912" y="40845"/>
                    <a:pt x="12688" y="41487"/>
                  </a:cubicBezTo>
                  <a:cubicBezTo>
                    <a:pt x="13036" y="41755"/>
                    <a:pt x="13357" y="41969"/>
                    <a:pt x="13705" y="42210"/>
                  </a:cubicBezTo>
                  <a:cubicBezTo>
                    <a:pt x="13732" y="42237"/>
                    <a:pt x="13785" y="42290"/>
                    <a:pt x="13839" y="42317"/>
                  </a:cubicBezTo>
                  <a:cubicBezTo>
                    <a:pt x="13865" y="42344"/>
                    <a:pt x="13892" y="42344"/>
                    <a:pt x="13919" y="42371"/>
                  </a:cubicBezTo>
                  <a:cubicBezTo>
                    <a:pt x="14374" y="42638"/>
                    <a:pt x="14829" y="42879"/>
                    <a:pt x="15338" y="43120"/>
                  </a:cubicBezTo>
                  <a:cubicBezTo>
                    <a:pt x="15605" y="43227"/>
                    <a:pt x="15873" y="43307"/>
                    <a:pt x="16167" y="43415"/>
                  </a:cubicBezTo>
                  <a:cubicBezTo>
                    <a:pt x="16676" y="43977"/>
                    <a:pt x="17372" y="44325"/>
                    <a:pt x="18175" y="44325"/>
                  </a:cubicBezTo>
                  <a:cubicBezTo>
                    <a:pt x="18683" y="44325"/>
                    <a:pt x="19192" y="44191"/>
                    <a:pt x="19593" y="43923"/>
                  </a:cubicBezTo>
                  <a:cubicBezTo>
                    <a:pt x="19915" y="43923"/>
                    <a:pt x="20289" y="43870"/>
                    <a:pt x="20610" y="43843"/>
                  </a:cubicBezTo>
                  <a:cubicBezTo>
                    <a:pt x="21735" y="44244"/>
                    <a:pt x="22832" y="44432"/>
                    <a:pt x="23929" y="44432"/>
                  </a:cubicBezTo>
                  <a:lnTo>
                    <a:pt x="24063" y="44432"/>
                  </a:lnTo>
                  <a:cubicBezTo>
                    <a:pt x="24491" y="44432"/>
                    <a:pt x="24946" y="44378"/>
                    <a:pt x="25348" y="44325"/>
                  </a:cubicBezTo>
                  <a:cubicBezTo>
                    <a:pt x="25776" y="44244"/>
                    <a:pt x="26178" y="44137"/>
                    <a:pt x="26606" y="43977"/>
                  </a:cubicBezTo>
                  <a:cubicBezTo>
                    <a:pt x="27114" y="43816"/>
                    <a:pt x="27516" y="43602"/>
                    <a:pt x="27944" y="43388"/>
                  </a:cubicBezTo>
                  <a:cubicBezTo>
                    <a:pt x="28372" y="43120"/>
                    <a:pt x="28747" y="42772"/>
                    <a:pt x="29015" y="42451"/>
                  </a:cubicBezTo>
                  <a:cubicBezTo>
                    <a:pt x="29095" y="42371"/>
                    <a:pt x="29122" y="42317"/>
                    <a:pt x="29175" y="42237"/>
                  </a:cubicBezTo>
                  <a:cubicBezTo>
                    <a:pt x="29443" y="41835"/>
                    <a:pt x="29657" y="41380"/>
                    <a:pt x="29764" y="40872"/>
                  </a:cubicBezTo>
                  <a:lnTo>
                    <a:pt x="29764" y="40791"/>
                  </a:lnTo>
                  <a:cubicBezTo>
                    <a:pt x="29791" y="40631"/>
                    <a:pt x="29791" y="40497"/>
                    <a:pt x="29791" y="40336"/>
                  </a:cubicBezTo>
                  <a:cubicBezTo>
                    <a:pt x="30246" y="40122"/>
                    <a:pt x="30701" y="39855"/>
                    <a:pt x="31129" y="39560"/>
                  </a:cubicBezTo>
                  <a:cubicBezTo>
                    <a:pt x="31531" y="39266"/>
                    <a:pt x="31906" y="38971"/>
                    <a:pt x="32200" y="38597"/>
                  </a:cubicBezTo>
                  <a:cubicBezTo>
                    <a:pt x="32361" y="38383"/>
                    <a:pt x="32521" y="38168"/>
                    <a:pt x="32655" y="37901"/>
                  </a:cubicBezTo>
                  <a:cubicBezTo>
                    <a:pt x="32789" y="37633"/>
                    <a:pt x="32896" y="37312"/>
                    <a:pt x="32976" y="37018"/>
                  </a:cubicBezTo>
                  <a:cubicBezTo>
                    <a:pt x="33030" y="36750"/>
                    <a:pt x="33056" y="36482"/>
                    <a:pt x="33030" y="36215"/>
                  </a:cubicBezTo>
                  <a:cubicBezTo>
                    <a:pt x="33030" y="36054"/>
                    <a:pt x="33030" y="35920"/>
                    <a:pt x="33003" y="35760"/>
                  </a:cubicBezTo>
                  <a:cubicBezTo>
                    <a:pt x="32896" y="35224"/>
                    <a:pt x="32708" y="34716"/>
                    <a:pt x="32361" y="34234"/>
                  </a:cubicBezTo>
                  <a:lnTo>
                    <a:pt x="32361" y="34207"/>
                  </a:lnTo>
                  <a:cubicBezTo>
                    <a:pt x="32762" y="33351"/>
                    <a:pt x="32923" y="32307"/>
                    <a:pt x="32762" y="31290"/>
                  </a:cubicBezTo>
                  <a:cubicBezTo>
                    <a:pt x="32735" y="31022"/>
                    <a:pt x="32655" y="30754"/>
                    <a:pt x="32601" y="30540"/>
                  </a:cubicBezTo>
                  <a:cubicBezTo>
                    <a:pt x="32521" y="30273"/>
                    <a:pt x="32387" y="30005"/>
                    <a:pt x="32253" y="29737"/>
                  </a:cubicBezTo>
                  <a:cubicBezTo>
                    <a:pt x="32200" y="29603"/>
                    <a:pt x="32120" y="29470"/>
                    <a:pt x="32039" y="29336"/>
                  </a:cubicBezTo>
                  <a:cubicBezTo>
                    <a:pt x="32494" y="28934"/>
                    <a:pt x="32976" y="28533"/>
                    <a:pt x="33404" y="28078"/>
                  </a:cubicBezTo>
                  <a:cubicBezTo>
                    <a:pt x="33859" y="27623"/>
                    <a:pt x="34261" y="27114"/>
                    <a:pt x="34636" y="26659"/>
                  </a:cubicBezTo>
                  <a:cubicBezTo>
                    <a:pt x="35064" y="26070"/>
                    <a:pt x="35412" y="25508"/>
                    <a:pt x="35679" y="24946"/>
                  </a:cubicBezTo>
                  <a:cubicBezTo>
                    <a:pt x="36375" y="23581"/>
                    <a:pt x="36670" y="22136"/>
                    <a:pt x="36590" y="20798"/>
                  </a:cubicBezTo>
                  <a:cubicBezTo>
                    <a:pt x="36509" y="20021"/>
                    <a:pt x="36322" y="19272"/>
                    <a:pt x="36001" y="18522"/>
                  </a:cubicBezTo>
                  <a:cubicBezTo>
                    <a:pt x="35840" y="18121"/>
                    <a:pt x="35653" y="17800"/>
                    <a:pt x="35439" y="17452"/>
                  </a:cubicBezTo>
                  <a:cubicBezTo>
                    <a:pt x="35278" y="17157"/>
                    <a:pt x="35037" y="16890"/>
                    <a:pt x="34796" y="16595"/>
                  </a:cubicBezTo>
                  <a:cubicBezTo>
                    <a:pt x="34769" y="16542"/>
                    <a:pt x="34743" y="16488"/>
                    <a:pt x="34662" y="16462"/>
                  </a:cubicBezTo>
                  <a:cubicBezTo>
                    <a:pt x="34100" y="15819"/>
                    <a:pt x="33431" y="15257"/>
                    <a:pt x="32655" y="14775"/>
                  </a:cubicBezTo>
                  <a:cubicBezTo>
                    <a:pt x="31959" y="14374"/>
                    <a:pt x="31183" y="14053"/>
                    <a:pt x="30353" y="13865"/>
                  </a:cubicBezTo>
                  <a:cubicBezTo>
                    <a:pt x="29791" y="13731"/>
                    <a:pt x="29175" y="13678"/>
                    <a:pt x="28560" y="13678"/>
                  </a:cubicBezTo>
                  <a:cubicBezTo>
                    <a:pt x="28319" y="13678"/>
                    <a:pt x="28051" y="13678"/>
                    <a:pt x="27810" y="13705"/>
                  </a:cubicBezTo>
                  <a:cubicBezTo>
                    <a:pt x="27516" y="12928"/>
                    <a:pt x="27141" y="12259"/>
                    <a:pt x="26767" y="11644"/>
                  </a:cubicBezTo>
                  <a:cubicBezTo>
                    <a:pt x="26338" y="10975"/>
                    <a:pt x="25830" y="10332"/>
                    <a:pt x="25241" y="9717"/>
                  </a:cubicBezTo>
                  <a:cubicBezTo>
                    <a:pt x="24946" y="9449"/>
                    <a:pt x="24625" y="9181"/>
                    <a:pt x="24304" y="8914"/>
                  </a:cubicBezTo>
                  <a:cubicBezTo>
                    <a:pt x="23688" y="8432"/>
                    <a:pt x="23046" y="8057"/>
                    <a:pt x="22538" y="7763"/>
                  </a:cubicBezTo>
                  <a:cubicBezTo>
                    <a:pt x="22484" y="7709"/>
                    <a:pt x="22430" y="7709"/>
                    <a:pt x="22404" y="7682"/>
                  </a:cubicBezTo>
                  <a:cubicBezTo>
                    <a:pt x="22297" y="7629"/>
                    <a:pt x="22216" y="7575"/>
                    <a:pt x="22136" y="7522"/>
                  </a:cubicBezTo>
                  <a:cubicBezTo>
                    <a:pt x="23019" y="6719"/>
                    <a:pt x="23608" y="5568"/>
                    <a:pt x="23608" y="4283"/>
                  </a:cubicBezTo>
                  <a:cubicBezTo>
                    <a:pt x="23608" y="1901"/>
                    <a:pt x="21654" y="1"/>
                    <a:pt x="19326"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6580;p43"/>
            <p:cNvSpPr/>
            <p:nvPr/>
          </p:nvSpPr>
          <p:spPr>
            <a:xfrm>
              <a:off x="8034275" y="4821425"/>
              <a:ext cx="387450" cy="465725"/>
            </a:xfrm>
            <a:custGeom>
              <a:avLst/>
              <a:gdLst/>
              <a:ahLst/>
              <a:cxnLst/>
              <a:rect l="l" t="t" r="r" b="b"/>
              <a:pathLst>
                <a:path w="15498" h="18629" extrusionOk="0">
                  <a:moveTo>
                    <a:pt x="10091" y="0"/>
                  </a:moveTo>
                  <a:cubicBezTo>
                    <a:pt x="9422" y="0"/>
                    <a:pt x="8753" y="107"/>
                    <a:pt x="8084" y="321"/>
                  </a:cubicBezTo>
                  <a:cubicBezTo>
                    <a:pt x="7843" y="402"/>
                    <a:pt x="7575" y="535"/>
                    <a:pt x="7281" y="669"/>
                  </a:cubicBezTo>
                  <a:cubicBezTo>
                    <a:pt x="7013" y="803"/>
                    <a:pt x="6772" y="910"/>
                    <a:pt x="6531" y="1071"/>
                  </a:cubicBezTo>
                  <a:cubicBezTo>
                    <a:pt x="6076" y="1365"/>
                    <a:pt x="5621" y="1713"/>
                    <a:pt x="5193" y="2115"/>
                  </a:cubicBezTo>
                  <a:cubicBezTo>
                    <a:pt x="4899" y="2409"/>
                    <a:pt x="4604" y="2784"/>
                    <a:pt x="4283" y="3212"/>
                  </a:cubicBezTo>
                  <a:cubicBezTo>
                    <a:pt x="3989" y="3613"/>
                    <a:pt x="3721" y="4042"/>
                    <a:pt x="3453" y="4550"/>
                  </a:cubicBezTo>
                  <a:lnTo>
                    <a:pt x="3453" y="4577"/>
                  </a:lnTo>
                  <a:lnTo>
                    <a:pt x="3453" y="4604"/>
                  </a:lnTo>
                  <a:cubicBezTo>
                    <a:pt x="3159" y="5059"/>
                    <a:pt x="2864" y="5487"/>
                    <a:pt x="2597" y="5889"/>
                  </a:cubicBezTo>
                  <a:cubicBezTo>
                    <a:pt x="2088" y="6665"/>
                    <a:pt x="1687" y="7414"/>
                    <a:pt x="1312" y="8190"/>
                  </a:cubicBezTo>
                  <a:cubicBezTo>
                    <a:pt x="911" y="9020"/>
                    <a:pt x="616" y="9823"/>
                    <a:pt x="375" y="10626"/>
                  </a:cubicBezTo>
                  <a:cubicBezTo>
                    <a:pt x="134" y="11483"/>
                    <a:pt x="1" y="12286"/>
                    <a:pt x="1" y="13008"/>
                  </a:cubicBezTo>
                  <a:cubicBezTo>
                    <a:pt x="1" y="13784"/>
                    <a:pt x="134" y="14561"/>
                    <a:pt x="402" y="15176"/>
                  </a:cubicBezTo>
                  <a:cubicBezTo>
                    <a:pt x="589" y="15551"/>
                    <a:pt x="750" y="15899"/>
                    <a:pt x="991" y="16167"/>
                  </a:cubicBezTo>
                  <a:cubicBezTo>
                    <a:pt x="1205" y="16488"/>
                    <a:pt x="1526" y="16755"/>
                    <a:pt x="1821" y="17023"/>
                  </a:cubicBezTo>
                  <a:cubicBezTo>
                    <a:pt x="2490" y="17558"/>
                    <a:pt x="3346" y="17960"/>
                    <a:pt x="4390" y="18308"/>
                  </a:cubicBezTo>
                  <a:cubicBezTo>
                    <a:pt x="4818" y="18442"/>
                    <a:pt x="5273" y="18495"/>
                    <a:pt x="5621" y="18575"/>
                  </a:cubicBezTo>
                  <a:cubicBezTo>
                    <a:pt x="6023" y="18629"/>
                    <a:pt x="6478" y="18629"/>
                    <a:pt x="6906" y="18629"/>
                  </a:cubicBezTo>
                  <a:cubicBezTo>
                    <a:pt x="7361" y="18629"/>
                    <a:pt x="7816" y="18602"/>
                    <a:pt x="8244" y="18522"/>
                  </a:cubicBezTo>
                  <a:cubicBezTo>
                    <a:pt x="8753" y="18468"/>
                    <a:pt x="9181" y="18361"/>
                    <a:pt x="9583" y="18228"/>
                  </a:cubicBezTo>
                  <a:cubicBezTo>
                    <a:pt x="10252" y="17987"/>
                    <a:pt x="11081" y="17558"/>
                    <a:pt x="11483" y="16729"/>
                  </a:cubicBezTo>
                  <a:cubicBezTo>
                    <a:pt x="11697" y="16327"/>
                    <a:pt x="11751" y="15819"/>
                    <a:pt x="11697" y="15364"/>
                  </a:cubicBezTo>
                  <a:cubicBezTo>
                    <a:pt x="11644" y="15230"/>
                    <a:pt x="11644" y="15096"/>
                    <a:pt x="11590" y="14989"/>
                  </a:cubicBezTo>
                  <a:cubicBezTo>
                    <a:pt x="11563" y="14882"/>
                    <a:pt x="11483" y="14748"/>
                    <a:pt x="11429" y="14614"/>
                  </a:cubicBezTo>
                  <a:cubicBezTo>
                    <a:pt x="11322" y="14427"/>
                    <a:pt x="11189" y="14213"/>
                    <a:pt x="10974" y="14025"/>
                  </a:cubicBezTo>
                  <a:cubicBezTo>
                    <a:pt x="10814" y="13838"/>
                    <a:pt x="10626" y="13677"/>
                    <a:pt x="10386" y="13517"/>
                  </a:cubicBezTo>
                  <a:cubicBezTo>
                    <a:pt x="10171" y="13383"/>
                    <a:pt x="9957" y="13276"/>
                    <a:pt x="9690" y="13142"/>
                  </a:cubicBezTo>
                  <a:cubicBezTo>
                    <a:pt x="9422" y="13008"/>
                    <a:pt x="9101" y="12901"/>
                    <a:pt x="8780" y="12848"/>
                  </a:cubicBezTo>
                  <a:cubicBezTo>
                    <a:pt x="9368" y="12580"/>
                    <a:pt x="9984" y="12232"/>
                    <a:pt x="10573" y="11884"/>
                  </a:cubicBezTo>
                  <a:cubicBezTo>
                    <a:pt x="11483" y="11295"/>
                    <a:pt x="12286" y="10626"/>
                    <a:pt x="13035" y="9903"/>
                  </a:cubicBezTo>
                  <a:cubicBezTo>
                    <a:pt x="13383" y="9529"/>
                    <a:pt x="13731" y="9127"/>
                    <a:pt x="14026" y="8726"/>
                  </a:cubicBezTo>
                  <a:cubicBezTo>
                    <a:pt x="14374" y="8297"/>
                    <a:pt x="14641" y="7869"/>
                    <a:pt x="14829" y="7414"/>
                  </a:cubicBezTo>
                  <a:cubicBezTo>
                    <a:pt x="15310" y="6477"/>
                    <a:pt x="15498" y="5541"/>
                    <a:pt x="15444" y="4684"/>
                  </a:cubicBezTo>
                  <a:cubicBezTo>
                    <a:pt x="15391" y="4202"/>
                    <a:pt x="15257" y="3747"/>
                    <a:pt x="15070" y="3319"/>
                  </a:cubicBezTo>
                  <a:cubicBezTo>
                    <a:pt x="14963" y="3051"/>
                    <a:pt x="14829" y="2811"/>
                    <a:pt x="14695" y="2596"/>
                  </a:cubicBezTo>
                  <a:cubicBezTo>
                    <a:pt x="14561" y="2409"/>
                    <a:pt x="14400" y="2168"/>
                    <a:pt x="14160" y="1927"/>
                  </a:cubicBezTo>
                  <a:cubicBezTo>
                    <a:pt x="13758" y="1499"/>
                    <a:pt x="13330" y="1124"/>
                    <a:pt x="12794" y="803"/>
                  </a:cubicBezTo>
                  <a:cubicBezTo>
                    <a:pt x="12313" y="535"/>
                    <a:pt x="11831" y="321"/>
                    <a:pt x="11242" y="187"/>
                  </a:cubicBezTo>
                  <a:cubicBezTo>
                    <a:pt x="10894" y="27"/>
                    <a:pt x="10493" y="0"/>
                    <a:pt x="10091" y="0"/>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6581;p43"/>
            <p:cNvSpPr/>
            <p:nvPr/>
          </p:nvSpPr>
          <p:spPr>
            <a:xfrm>
              <a:off x="8193525" y="4870925"/>
              <a:ext cx="228200" cy="415575"/>
            </a:xfrm>
            <a:custGeom>
              <a:avLst/>
              <a:gdLst/>
              <a:ahLst/>
              <a:cxnLst/>
              <a:rect l="l" t="t" r="r" b="b"/>
              <a:pathLst>
                <a:path w="9128" h="16623" extrusionOk="0">
                  <a:moveTo>
                    <a:pt x="7897" y="1"/>
                  </a:moveTo>
                  <a:cubicBezTo>
                    <a:pt x="7950" y="135"/>
                    <a:pt x="8004" y="295"/>
                    <a:pt x="8057" y="456"/>
                  </a:cubicBezTo>
                  <a:cubicBezTo>
                    <a:pt x="8084" y="670"/>
                    <a:pt x="8137" y="857"/>
                    <a:pt x="8164" y="1018"/>
                  </a:cubicBezTo>
                  <a:cubicBezTo>
                    <a:pt x="8191" y="1232"/>
                    <a:pt x="8191" y="1419"/>
                    <a:pt x="8164" y="1633"/>
                  </a:cubicBezTo>
                  <a:cubicBezTo>
                    <a:pt x="8164" y="1821"/>
                    <a:pt x="8137" y="2062"/>
                    <a:pt x="8084" y="2276"/>
                  </a:cubicBezTo>
                  <a:cubicBezTo>
                    <a:pt x="8030" y="2704"/>
                    <a:pt x="7897" y="3132"/>
                    <a:pt x="7763" y="3534"/>
                  </a:cubicBezTo>
                  <a:cubicBezTo>
                    <a:pt x="7602" y="3962"/>
                    <a:pt x="7388" y="4417"/>
                    <a:pt x="7120" y="4819"/>
                  </a:cubicBezTo>
                  <a:cubicBezTo>
                    <a:pt x="6585" y="5702"/>
                    <a:pt x="5889" y="6478"/>
                    <a:pt x="5113" y="7227"/>
                  </a:cubicBezTo>
                  <a:cubicBezTo>
                    <a:pt x="4337" y="7923"/>
                    <a:pt x="3480" y="8566"/>
                    <a:pt x="2570" y="9155"/>
                  </a:cubicBezTo>
                  <a:cubicBezTo>
                    <a:pt x="1741" y="9717"/>
                    <a:pt x="857" y="10225"/>
                    <a:pt x="1" y="10734"/>
                  </a:cubicBezTo>
                  <a:cubicBezTo>
                    <a:pt x="402" y="10787"/>
                    <a:pt x="750" y="10921"/>
                    <a:pt x="1125" y="11109"/>
                  </a:cubicBezTo>
                  <a:cubicBezTo>
                    <a:pt x="1339" y="11189"/>
                    <a:pt x="1526" y="11296"/>
                    <a:pt x="1714" y="11430"/>
                  </a:cubicBezTo>
                  <a:lnTo>
                    <a:pt x="2196" y="11831"/>
                  </a:lnTo>
                  <a:cubicBezTo>
                    <a:pt x="2490" y="12126"/>
                    <a:pt x="2731" y="12474"/>
                    <a:pt x="2838" y="12875"/>
                  </a:cubicBezTo>
                  <a:cubicBezTo>
                    <a:pt x="2918" y="13062"/>
                    <a:pt x="2945" y="13277"/>
                    <a:pt x="2945" y="13517"/>
                  </a:cubicBezTo>
                  <a:cubicBezTo>
                    <a:pt x="2945" y="13705"/>
                    <a:pt x="2891" y="13946"/>
                    <a:pt x="2865" y="14133"/>
                  </a:cubicBezTo>
                  <a:cubicBezTo>
                    <a:pt x="2811" y="14481"/>
                    <a:pt x="2677" y="14802"/>
                    <a:pt x="2463" y="15070"/>
                  </a:cubicBezTo>
                  <a:cubicBezTo>
                    <a:pt x="2303" y="15337"/>
                    <a:pt x="2062" y="15605"/>
                    <a:pt x="1821" y="15846"/>
                  </a:cubicBezTo>
                  <a:cubicBezTo>
                    <a:pt x="1553" y="16087"/>
                    <a:pt x="1285" y="16274"/>
                    <a:pt x="991" y="16408"/>
                  </a:cubicBezTo>
                  <a:cubicBezTo>
                    <a:pt x="857" y="16488"/>
                    <a:pt x="697" y="16542"/>
                    <a:pt x="563" y="16622"/>
                  </a:cubicBezTo>
                  <a:cubicBezTo>
                    <a:pt x="991" y="16622"/>
                    <a:pt x="1473" y="16595"/>
                    <a:pt x="1874" y="16515"/>
                  </a:cubicBezTo>
                  <a:cubicBezTo>
                    <a:pt x="2356" y="16462"/>
                    <a:pt x="2838" y="16355"/>
                    <a:pt x="3213" y="16221"/>
                  </a:cubicBezTo>
                  <a:cubicBezTo>
                    <a:pt x="3882" y="15980"/>
                    <a:pt x="4711" y="15552"/>
                    <a:pt x="5113" y="14722"/>
                  </a:cubicBezTo>
                  <a:cubicBezTo>
                    <a:pt x="5300" y="14320"/>
                    <a:pt x="5381" y="13812"/>
                    <a:pt x="5300" y="13330"/>
                  </a:cubicBezTo>
                  <a:cubicBezTo>
                    <a:pt x="5274" y="13196"/>
                    <a:pt x="5274" y="13062"/>
                    <a:pt x="5220" y="12982"/>
                  </a:cubicBezTo>
                  <a:cubicBezTo>
                    <a:pt x="5167" y="12875"/>
                    <a:pt x="5113" y="12741"/>
                    <a:pt x="5059" y="12607"/>
                  </a:cubicBezTo>
                  <a:cubicBezTo>
                    <a:pt x="4952" y="12393"/>
                    <a:pt x="4819" y="12206"/>
                    <a:pt x="4604" y="11992"/>
                  </a:cubicBezTo>
                  <a:cubicBezTo>
                    <a:pt x="4444" y="11831"/>
                    <a:pt x="4256" y="11671"/>
                    <a:pt x="4016" y="11483"/>
                  </a:cubicBezTo>
                  <a:cubicBezTo>
                    <a:pt x="3801" y="11376"/>
                    <a:pt x="3587" y="11269"/>
                    <a:pt x="3320" y="11135"/>
                  </a:cubicBezTo>
                  <a:cubicBezTo>
                    <a:pt x="3052" y="11001"/>
                    <a:pt x="2731" y="10894"/>
                    <a:pt x="2410" y="10814"/>
                  </a:cubicBezTo>
                  <a:cubicBezTo>
                    <a:pt x="2972" y="10600"/>
                    <a:pt x="3614" y="10252"/>
                    <a:pt x="4203" y="9851"/>
                  </a:cubicBezTo>
                  <a:cubicBezTo>
                    <a:pt x="5113" y="9288"/>
                    <a:pt x="5916" y="8619"/>
                    <a:pt x="6639" y="7897"/>
                  </a:cubicBezTo>
                  <a:cubicBezTo>
                    <a:pt x="7013" y="7522"/>
                    <a:pt x="7361" y="7120"/>
                    <a:pt x="7656" y="6719"/>
                  </a:cubicBezTo>
                  <a:cubicBezTo>
                    <a:pt x="7977" y="6291"/>
                    <a:pt x="8245" y="5836"/>
                    <a:pt x="8459" y="5407"/>
                  </a:cubicBezTo>
                  <a:cubicBezTo>
                    <a:pt x="8914" y="4471"/>
                    <a:pt x="9128" y="3534"/>
                    <a:pt x="9048" y="2677"/>
                  </a:cubicBezTo>
                  <a:cubicBezTo>
                    <a:pt x="9021" y="2196"/>
                    <a:pt x="8887" y="1741"/>
                    <a:pt x="8700" y="1259"/>
                  </a:cubicBezTo>
                  <a:cubicBezTo>
                    <a:pt x="8593" y="991"/>
                    <a:pt x="8459" y="750"/>
                    <a:pt x="8325" y="563"/>
                  </a:cubicBezTo>
                  <a:cubicBezTo>
                    <a:pt x="8191" y="349"/>
                    <a:pt x="8057" y="188"/>
                    <a:pt x="7897"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6582;p43"/>
            <p:cNvSpPr/>
            <p:nvPr/>
          </p:nvSpPr>
          <p:spPr>
            <a:xfrm>
              <a:off x="8198225" y="4901575"/>
              <a:ext cx="177325" cy="197550"/>
            </a:xfrm>
            <a:custGeom>
              <a:avLst/>
              <a:gdLst/>
              <a:ahLst/>
              <a:cxnLst/>
              <a:rect l="l" t="t" r="r" b="b"/>
              <a:pathLst>
                <a:path w="7093" h="7902" extrusionOk="0">
                  <a:moveTo>
                    <a:pt x="5460" y="3004"/>
                  </a:moveTo>
                  <a:cubicBezTo>
                    <a:pt x="5460" y="3004"/>
                    <a:pt x="5460" y="3004"/>
                    <a:pt x="5460" y="3004"/>
                  </a:cubicBezTo>
                  <a:lnTo>
                    <a:pt x="5460" y="3004"/>
                  </a:lnTo>
                  <a:cubicBezTo>
                    <a:pt x="5460" y="3004"/>
                    <a:pt x="5460" y="3004"/>
                    <a:pt x="5460" y="3004"/>
                  </a:cubicBezTo>
                  <a:close/>
                  <a:moveTo>
                    <a:pt x="6711" y="1"/>
                  </a:moveTo>
                  <a:cubicBezTo>
                    <a:pt x="6578" y="1"/>
                    <a:pt x="6470" y="77"/>
                    <a:pt x="6424" y="193"/>
                  </a:cubicBezTo>
                  <a:cubicBezTo>
                    <a:pt x="6397" y="515"/>
                    <a:pt x="6344" y="809"/>
                    <a:pt x="6263" y="1077"/>
                  </a:cubicBezTo>
                  <a:cubicBezTo>
                    <a:pt x="6081" y="1753"/>
                    <a:pt x="5772" y="2379"/>
                    <a:pt x="5460" y="3004"/>
                  </a:cubicBezTo>
                  <a:lnTo>
                    <a:pt x="5460" y="3004"/>
                  </a:lnTo>
                  <a:cubicBezTo>
                    <a:pt x="5440" y="3004"/>
                    <a:pt x="5435" y="3034"/>
                    <a:pt x="5434" y="3049"/>
                  </a:cubicBezTo>
                  <a:lnTo>
                    <a:pt x="5434" y="3049"/>
                  </a:lnTo>
                  <a:cubicBezTo>
                    <a:pt x="5443" y="3034"/>
                    <a:pt x="5452" y="3019"/>
                    <a:pt x="5460" y="3004"/>
                  </a:cubicBezTo>
                  <a:lnTo>
                    <a:pt x="5460" y="3004"/>
                  </a:lnTo>
                  <a:cubicBezTo>
                    <a:pt x="5451" y="3022"/>
                    <a:pt x="5442" y="3039"/>
                    <a:pt x="5434" y="3057"/>
                  </a:cubicBezTo>
                  <a:cubicBezTo>
                    <a:pt x="5434" y="3057"/>
                    <a:pt x="5434" y="3054"/>
                    <a:pt x="5434" y="3049"/>
                  </a:cubicBezTo>
                  <a:lnTo>
                    <a:pt x="5434" y="3049"/>
                  </a:lnTo>
                  <a:cubicBezTo>
                    <a:pt x="4930" y="3915"/>
                    <a:pt x="4323" y="4702"/>
                    <a:pt x="3587" y="5386"/>
                  </a:cubicBezTo>
                  <a:cubicBezTo>
                    <a:pt x="3212" y="5734"/>
                    <a:pt x="2864" y="6055"/>
                    <a:pt x="2489" y="6349"/>
                  </a:cubicBezTo>
                  <a:cubicBezTo>
                    <a:pt x="2115" y="6644"/>
                    <a:pt x="1713" y="6912"/>
                    <a:pt x="1285" y="7152"/>
                  </a:cubicBezTo>
                  <a:cubicBezTo>
                    <a:pt x="910" y="7367"/>
                    <a:pt x="509" y="7554"/>
                    <a:pt x="80" y="7688"/>
                  </a:cubicBezTo>
                  <a:cubicBezTo>
                    <a:pt x="0" y="7741"/>
                    <a:pt x="0" y="7768"/>
                    <a:pt x="0" y="7822"/>
                  </a:cubicBezTo>
                  <a:cubicBezTo>
                    <a:pt x="54" y="7902"/>
                    <a:pt x="80" y="7902"/>
                    <a:pt x="134" y="7902"/>
                  </a:cubicBezTo>
                  <a:cubicBezTo>
                    <a:pt x="1071" y="7581"/>
                    <a:pt x="1954" y="7126"/>
                    <a:pt x="2757" y="6564"/>
                  </a:cubicBezTo>
                  <a:cubicBezTo>
                    <a:pt x="3185" y="6242"/>
                    <a:pt x="3587" y="5921"/>
                    <a:pt x="3988" y="5546"/>
                  </a:cubicBezTo>
                  <a:cubicBezTo>
                    <a:pt x="4390" y="5172"/>
                    <a:pt x="4764" y="4770"/>
                    <a:pt x="5086" y="4369"/>
                  </a:cubicBezTo>
                  <a:cubicBezTo>
                    <a:pt x="5594" y="3780"/>
                    <a:pt x="6022" y="3111"/>
                    <a:pt x="6370" y="2442"/>
                  </a:cubicBezTo>
                  <a:cubicBezTo>
                    <a:pt x="6531" y="2094"/>
                    <a:pt x="6665" y="1773"/>
                    <a:pt x="6799" y="1425"/>
                  </a:cubicBezTo>
                  <a:cubicBezTo>
                    <a:pt x="6932" y="1077"/>
                    <a:pt x="6986" y="702"/>
                    <a:pt x="7066" y="327"/>
                  </a:cubicBezTo>
                  <a:cubicBezTo>
                    <a:pt x="7093" y="167"/>
                    <a:pt x="6959" y="6"/>
                    <a:pt x="6799" y="6"/>
                  </a:cubicBezTo>
                  <a:lnTo>
                    <a:pt x="6772" y="6"/>
                  </a:lnTo>
                  <a:cubicBezTo>
                    <a:pt x="6751" y="3"/>
                    <a:pt x="6731" y="1"/>
                    <a:pt x="671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6583;p43"/>
            <p:cNvSpPr/>
            <p:nvPr/>
          </p:nvSpPr>
          <p:spPr>
            <a:xfrm>
              <a:off x="8269825" y="4858225"/>
              <a:ext cx="68925" cy="150175"/>
            </a:xfrm>
            <a:custGeom>
              <a:avLst/>
              <a:gdLst/>
              <a:ahLst/>
              <a:cxnLst/>
              <a:rect l="l" t="t" r="r" b="b"/>
              <a:pathLst>
                <a:path w="2757" h="6007" extrusionOk="0">
                  <a:moveTo>
                    <a:pt x="2302" y="0"/>
                  </a:moveTo>
                  <a:cubicBezTo>
                    <a:pt x="2329" y="107"/>
                    <a:pt x="2329" y="107"/>
                    <a:pt x="2302" y="107"/>
                  </a:cubicBezTo>
                  <a:cubicBezTo>
                    <a:pt x="2222" y="107"/>
                    <a:pt x="2141" y="134"/>
                    <a:pt x="2088" y="188"/>
                  </a:cubicBezTo>
                  <a:cubicBezTo>
                    <a:pt x="2061" y="241"/>
                    <a:pt x="2034" y="295"/>
                    <a:pt x="2034" y="321"/>
                  </a:cubicBezTo>
                  <a:cubicBezTo>
                    <a:pt x="2034" y="402"/>
                    <a:pt x="2034" y="428"/>
                    <a:pt x="2061" y="509"/>
                  </a:cubicBezTo>
                  <a:cubicBezTo>
                    <a:pt x="2168" y="857"/>
                    <a:pt x="2195" y="1231"/>
                    <a:pt x="2195" y="1606"/>
                  </a:cubicBezTo>
                  <a:cubicBezTo>
                    <a:pt x="2195" y="2034"/>
                    <a:pt x="2115" y="2463"/>
                    <a:pt x="2034" y="2864"/>
                  </a:cubicBezTo>
                  <a:cubicBezTo>
                    <a:pt x="1954" y="3105"/>
                    <a:pt x="1900" y="3346"/>
                    <a:pt x="1793" y="3587"/>
                  </a:cubicBezTo>
                  <a:cubicBezTo>
                    <a:pt x="1686" y="3801"/>
                    <a:pt x="1552" y="4042"/>
                    <a:pt x="1419" y="4283"/>
                  </a:cubicBezTo>
                  <a:lnTo>
                    <a:pt x="1445" y="4256"/>
                  </a:lnTo>
                  <a:lnTo>
                    <a:pt x="1445" y="4256"/>
                  </a:lnTo>
                  <a:cubicBezTo>
                    <a:pt x="1204" y="4684"/>
                    <a:pt x="857" y="5086"/>
                    <a:pt x="482" y="5460"/>
                  </a:cubicBezTo>
                  <a:cubicBezTo>
                    <a:pt x="348" y="5594"/>
                    <a:pt x="214" y="5728"/>
                    <a:pt x="54" y="5808"/>
                  </a:cubicBezTo>
                  <a:cubicBezTo>
                    <a:pt x="27" y="5862"/>
                    <a:pt x="0" y="5915"/>
                    <a:pt x="27" y="5942"/>
                  </a:cubicBezTo>
                  <a:cubicBezTo>
                    <a:pt x="46" y="5981"/>
                    <a:pt x="80" y="6006"/>
                    <a:pt x="118" y="6006"/>
                  </a:cubicBezTo>
                  <a:cubicBezTo>
                    <a:pt x="132" y="6006"/>
                    <a:pt x="146" y="6003"/>
                    <a:pt x="161" y="5996"/>
                  </a:cubicBezTo>
                  <a:cubicBezTo>
                    <a:pt x="964" y="5380"/>
                    <a:pt x="1633" y="4550"/>
                    <a:pt x="2088" y="3640"/>
                  </a:cubicBezTo>
                  <a:cubicBezTo>
                    <a:pt x="2222" y="3399"/>
                    <a:pt x="2329" y="3185"/>
                    <a:pt x="2382" y="2944"/>
                  </a:cubicBezTo>
                  <a:cubicBezTo>
                    <a:pt x="2489" y="2704"/>
                    <a:pt x="2570" y="2436"/>
                    <a:pt x="2623" y="2168"/>
                  </a:cubicBezTo>
                  <a:cubicBezTo>
                    <a:pt x="2730" y="1660"/>
                    <a:pt x="2757" y="1124"/>
                    <a:pt x="2703" y="643"/>
                  </a:cubicBezTo>
                  <a:cubicBezTo>
                    <a:pt x="2703" y="509"/>
                    <a:pt x="2677" y="402"/>
                    <a:pt x="2623" y="268"/>
                  </a:cubicBezTo>
                  <a:cubicBezTo>
                    <a:pt x="2623" y="241"/>
                    <a:pt x="2623" y="241"/>
                    <a:pt x="2596" y="188"/>
                  </a:cubicBezTo>
                  <a:cubicBezTo>
                    <a:pt x="2570" y="134"/>
                    <a:pt x="2516" y="107"/>
                    <a:pt x="2489" y="54"/>
                  </a:cubicBezTo>
                  <a:cubicBezTo>
                    <a:pt x="2436" y="27"/>
                    <a:pt x="2355" y="0"/>
                    <a:pt x="230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6584;p43"/>
            <p:cNvSpPr/>
            <p:nvPr/>
          </p:nvSpPr>
          <p:spPr>
            <a:xfrm>
              <a:off x="8203575" y="5154925"/>
              <a:ext cx="51550" cy="61975"/>
            </a:xfrm>
            <a:custGeom>
              <a:avLst/>
              <a:gdLst/>
              <a:ahLst/>
              <a:cxnLst/>
              <a:rect l="l" t="t" r="r" b="b"/>
              <a:pathLst>
                <a:path w="2062" h="2479" extrusionOk="0">
                  <a:moveTo>
                    <a:pt x="45" y="1"/>
                  </a:moveTo>
                  <a:cubicBezTo>
                    <a:pt x="37" y="1"/>
                    <a:pt x="27" y="27"/>
                    <a:pt x="27" y="43"/>
                  </a:cubicBezTo>
                  <a:cubicBezTo>
                    <a:pt x="0" y="70"/>
                    <a:pt x="27" y="150"/>
                    <a:pt x="54" y="177"/>
                  </a:cubicBezTo>
                  <a:cubicBezTo>
                    <a:pt x="241" y="230"/>
                    <a:pt x="375" y="311"/>
                    <a:pt x="509" y="418"/>
                  </a:cubicBezTo>
                  <a:cubicBezTo>
                    <a:pt x="669" y="525"/>
                    <a:pt x="830" y="685"/>
                    <a:pt x="964" y="792"/>
                  </a:cubicBezTo>
                  <a:cubicBezTo>
                    <a:pt x="1098" y="980"/>
                    <a:pt x="1231" y="1167"/>
                    <a:pt x="1339" y="1381"/>
                  </a:cubicBezTo>
                  <a:cubicBezTo>
                    <a:pt x="1419" y="1595"/>
                    <a:pt x="1526" y="1863"/>
                    <a:pt x="1606" y="2131"/>
                  </a:cubicBezTo>
                  <a:lnTo>
                    <a:pt x="1606" y="2238"/>
                  </a:lnTo>
                  <a:lnTo>
                    <a:pt x="1606" y="2318"/>
                  </a:lnTo>
                  <a:cubicBezTo>
                    <a:pt x="1606" y="2345"/>
                    <a:pt x="1633" y="2372"/>
                    <a:pt x="1660" y="2425"/>
                  </a:cubicBezTo>
                  <a:cubicBezTo>
                    <a:pt x="1713" y="2452"/>
                    <a:pt x="1767" y="2479"/>
                    <a:pt x="1847" y="2479"/>
                  </a:cubicBezTo>
                  <a:cubicBezTo>
                    <a:pt x="1901" y="2479"/>
                    <a:pt x="1981" y="2452"/>
                    <a:pt x="2008" y="2425"/>
                  </a:cubicBezTo>
                  <a:cubicBezTo>
                    <a:pt x="2034" y="2372"/>
                    <a:pt x="2061" y="2291"/>
                    <a:pt x="2061" y="2238"/>
                  </a:cubicBezTo>
                  <a:lnTo>
                    <a:pt x="1981" y="1836"/>
                  </a:lnTo>
                  <a:cubicBezTo>
                    <a:pt x="1927" y="1702"/>
                    <a:pt x="1874" y="1569"/>
                    <a:pt x="1794" y="1462"/>
                  </a:cubicBezTo>
                  <a:cubicBezTo>
                    <a:pt x="1713" y="1247"/>
                    <a:pt x="1526" y="1033"/>
                    <a:pt x="1339" y="873"/>
                  </a:cubicBezTo>
                  <a:lnTo>
                    <a:pt x="1071" y="605"/>
                  </a:lnTo>
                  <a:cubicBezTo>
                    <a:pt x="964" y="525"/>
                    <a:pt x="857" y="444"/>
                    <a:pt x="776" y="364"/>
                  </a:cubicBezTo>
                  <a:cubicBezTo>
                    <a:pt x="562" y="230"/>
                    <a:pt x="321" y="96"/>
                    <a:pt x="107" y="43"/>
                  </a:cubicBezTo>
                  <a:lnTo>
                    <a:pt x="54" y="43"/>
                  </a:lnTo>
                  <a:cubicBezTo>
                    <a:pt x="54" y="11"/>
                    <a:pt x="50" y="1"/>
                    <a:pt x="4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6585;p43"/>
            <p:cNvSpPr/>
            <p:nvPr/>
          </p:nvSpPr>
          <p:spPr>
            <a:xfrm>
              <a:off x="7739850" y="5160400"/>
              <a:ext cx="135200" cy="160875"/>
            </a:xfrm>
            <a:custGeom>
              <a:avLst/>
              <a:gdLst/>
              <a:ahLst/>
              <a:cxnLst/>
              <a:rect l="l" t="t" r="r" b="b"/>
              <a:pathLst>
                <a:path w="5408" h="6435" extrusionOk="0">
                  <a:moveTo>
                    <a:pt x="4363" y="1"/>
                  </a:moveTo>
                  <a:cubicBezTo>
                    <a:pt x="4353" y="1"/>
                    <a:pt x="4344" y="4"/>
                    <a:pt x="4337" y="11"/>
                  </a:cubicBezTo>
                  <a:cubicBezTo>
                    <a:pt x="3721" y="306"/>
                    <a:pt x="3186" y="680"/>
                    <a:pt x="2597" y="1189"/>
                  </a:cubicBezTo>
                  <a:cubicBezTo>
                    <a:pt x="1981" y="1724"/>
                    <a:pt x="1473" y="2286"/>
                    <a:pt x="1044" y="2875"/>
                  </a:cubicBezTo>
                  <a:cubicBezTo>
                    <a:pt x="777" y="3250"/>
                    <a:pt x="536" y="3598"/>
                    <a:pt x="375" y="3973"/>
                  </a:cubicBezTo>
                  <a:cubicBezTo>
                    <a:pt x="268" y="4160"/>
                    <a:pt x="215" y="4347"/>
                    <a:pt x="134" y="4508"/>
                  </a:cubicBezTo>
                  <a:cubicBezTo>
                    <a:pt x="81" y="4695"/>
                    <a:pt x="1" y="4909"/>
                    <a:pt x="1" y="5097"/>
                  </a:cubicBezTo>
                  <a:cubicBezTo>
                    <a:pt x="1" y="5311"/>
                    <a:pt x="54" y="5471"/>
                    <a:pt x="81" y="5632"/>
                  </a:cubicBezTo>
                  <a:cubicBezTo>
                    <a:pt x="81" y="5686"/>
                    <a:pt x="108" y="5686"/>
                    <a:pt x="108" y="5712"/>
                  </a:cubicBezTo>
                  <a:cubicBezTo>
                    <a:pt x="188" y="5873"/>
                    <a:pt x="268" y="6034"/>
                    <a:pt x="402" y="6141"/>
                  </a:cubicBezTo>
                  <a:cubicBezTo>
                    <a:pt x="611" y="6328"/>
                    <a:pt x="884" y="6435"/>
                    <a:pt x="1184" y="6435"/>
                  </a:cubicBezTo>
                  <a:cubicBezTo>
                    <a:pt x="1270" y="6435"/>
                    <a:pt x="1357" y="6426"/>
                    <a:pt x="1446" y="6408"/>
                  </a:cubicBezTo>
                  <a:cubicBezTo>
                    <a:pt x="1660" y="6382"/>
                    <a:pt x="1847" y="6301"/>
                    <a:pt x="2062" y="6221"/>
                  </a:cubicBezTo>
                  <a:lnTo>
                    <a:pt x="2650" y="5819"/>
                  </a:lnTo>
                  <a:cubicBezTo>
                    <a:pt x="3025" y="5552"/>
                    <a:pt x="3346" y="5204"/>
                    <a:pt x="3694" y="4776"/>
                  </a:cubicBezTo>
                  <a:cubicBezTo>
                    <a:pt x="4096" y="4267"/>
                    <a:pt x="4470" y="3705"/>
                    <a:pt x="4792" y="3170"/>
                  </a:cubicBezTo>
                  <a:cubicBezTo>
                    <a:pt x="4952" y="2902"/>
                    <a:pt x="5166" y="2634"/>
                    <a:pt x="5327" y="2367"/>
                  </a:cubicBezTo>
                  <a:cubicBezTo>
                    <a:pt x="5354" y="2367"/>
                    <a:pt x="5407" y="2340"/>
                    <a:pt x="5407" y="2286"/>
                  </a:cubicBezTo>
                  <a:lnTo>
                    <a:pt x="5407" y="2206"/>
                  </a:lnTo>
                  <a:cubicBezTo>
                    <a:pt x="5140" y="1751"/>
                    <a:pt x="4926" y="1296"/>
                    <a:pt x="4738" y="787"/>
                  </a:cubicBezTo>
                  <a:cubicBezTo>
                    <a:pt x="4658" y="600"/>
                    <a:pt x="4631" y="413"/>
                    <a:pt x="4551" y="225"/>
                  </a:cubicBezTo>
                  <a:lnTo>
                    <a:pt x="4551" y="199"/>
                  </a:lnTo>
                  <a:lnTo>
                    <a:pt x="4551" y="145"/>
                  </a:lnTo>
                  <a:cubicBezTo>
                    <a:pt x="4551" y="118"/>
                    <a:pt x="4551" y="118"/>
                    <a:pt x="4524" y="92"/>
                  </a:cubicBezTo>
                  <a:cubicBezTo>
                    <a:pt x="4524" y="65"/>
                    <a:pt x="4497" y="65"/>
                    <a:pt x="4470" y="65"/>
                  </a:cubicBezTo>
                  <a:cubicBezTo>
                    <a:pt x="4431" y="26"/>
                    <a:pt x="4392" y="1"/>
                    <a:pt x="43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6586;p43"/>
            <p:cNvSpPr/>
            <p:nvPr/>
          </p:nvSpPr>
          <p:spPr>
            <a:xfrm>
              <a:off x="7743200" y="5206850"/>
              <a:ext cx="130500" cy="113775"/>
            </a:xfrm>
            <a:custGeom>
              <a:avLst/>
              <a:gdLst/>
              <a:ahLst/>
              <a:cxnLst/>
              <a:rect l="l" t="t" r="r" b="b"/>
              <a:pathLst>
                <a:path w="5220" h="4551" extrusionOk="0">
                  <a:moveTo>
                    <a:pt x="5059" y="0"/>
                  </a:moveTo>
                  <a:cubicBezTo>
                    <a:pt x="4899" y="375"/>
                    <a:pt x="4658" y="776"/>
                    <a:pt x="4417" y="1098"/>
                  </a:cubicBezTo>
                  <a:cubicBezTo>
                    <a:pt x="4122" y="1553"/>
                    <a:pt x="3801" y="1954"/>
                    <a:pt x="3426" y="2302"/>
                  </a:cubicBezTo>
                  <a:cubicBezTo>
                    <a:pt x="3052" y="2677"/>
                    <a:pt x="2650" y="2971"/>
                    <a:pt x="2195" y="3292"/>
                  </a:cubicBezTo>
                  <a:cubicBezTo>
                    <a:pt x="2008" y="3373"/>
                    <a:pt x="1821" y="3480"/>
                    <a:pt x="1606" y="3587"/>
                  </a:cubicBezTo>
                  <a:cubicBezTo>
                    <a:pt x="1419" y="3694"/>
                    <a:pt x="1178" y="3774"/>
                    <a:pt x="937" y="3854"/>
                  </a:cubicBezTo>
                  <a:cubicBezTo>
                    <a:pt x="803" y="3881"/>
                    <a:pt x="696" y="3908"/>
                    <a:pt x="563" y="3961"/>
                  </a:cubicBezTo>
                  <a:cubicBezTo>
                    <a:pt x="482" y="3961"/>
                    <a:pt x="375" y="3988"/>
                    <a:pt x="268" y="3988"/>
                  </a:cubicBezTo>
                  <a:cubicBezTo>
                    <a:pt x="188" y="3988"/>
                    <a:pt x="81" y="3988"/>
                    <a:pt x="0" y="3961"/>
                  </a:cubicBezTo>
                  <a:lnTo>
                    <a:pt x="0" y="3961"/>
                  </a:lnTo>
                  <a:cubicBezTo>
                    <a:pt x="81" y="4068"/>
                    <a:pt x="188" y="4229"/>
                    <a:pt x="268" y="4283"/>
                  </a:cubicBezTo>
                  <a:cubicBezTo>
                    <a:pt x="482" y="4443"/>
                    <a:pt x="777" y="4550"/>
                    <a:pt x="1071" y="4550"/>
                  </a:cubicBezTo>
                  <a:lnTo>
                    <a:pt x="1312" y="4550"/>
                  </a:lnTo>
                  <a:cubicBezTo>
                    <a:pt x="1526" y="4524"/>
                    <a:pt x="1713" y="4443"/>
                    <a:pt x="1901" y="4363"/>
                  </a:cubicBezTo>
                  <a:cubicBezTo>
                    <a:pt x="2115" y="4256"/>
                    <a:pt x="2329" y="4122"/>
                    <a:pt x="2516" y="3961"/>
                  </a:cubicBezTo>
                  <a:cubicBezTo>
                    <a:pt x="2891" y="3694"/>
                    <a:pt x="3212" y="3346"/>
                    <a:pt x="3560" y="2918"/>
                  </a:cubicBezTo>
                  <a:cubicBezTo>
                    <a:pt x="3962" y="2409"/>
                    <a:pt x="4310" y="1847"/>
                    <a:pt x="4658" y="1312"/>
                  </a:cubicBezTo>
                  <a:lnTo>
                    <a:pt x="4684" y="1231"/>
                  </a:lnTo>
                  <a:cubicBezTo>
                    <a:pt x="4845" y="1017"/>
                    <a:pt x="5032" y="723"/>
                    <a:pt x="5166" y="509"/>
                  </a:cubicBezTo>
                  <a:cubicBezTo>
                    <a:pt x="5193" y="509"/>
                    <a:pt x="5220" y="455"/>
                    <a:pt x="5220" y="428"/>
                  </a:cubicBezTo>
                  <a:lnTo>
                    <a:pt x="5220" y="348"/>
                  </a:lnTo>
                  <a:cubicBezTo>
                    <a:pt x="5166" y="241"/>
                    <a:pt x="5086" y="107"/>
                    <a:pt x="5059"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6587;p43"/>
            <p:cNvSpPr/>
            <p:nvPr/>
          </p:nvSpPr>
          <p:spPr>
            <a:xfrm>
              <a:off x="8083125" y="5275750"/>
              <a:ext cx="250950" cy="180700"/>
            </a:xfrm>
            <a:custGeom>
              <a:avLst/>
              <a:gdLst/>
              <a:ahLst/>
              <a:cxnLst/>
              <a:rect l="l" t="t" r="r" b="b"/>
              <a:pathLst>
                <a:path w="10038" h="7228" extrusionOk="0">
                  <a:moveTo>
                    <a:pt x="5862" y="1"/>
                  </a:moveTo>
                  <a:cubicBezTo>
                    <a:pt x="5621" y="55"/>
                    <a:pt x="5461" y="135"/>
                    <a:pt x="5327" y="215"/>
                  </a:cubicBezTo>
                  <a:cubicBezTo>
                    <a:pt x="5193" y="322"/>
                    <a:pt x="5059" y="429"/>
                    <a:pt x="4899" y="590"/>
                  </a:cubicBezTo>
                  <a:cubicBezTo>
                    <a:pt x="4818" y="724"/>
                    <a:pt x="4711" y="857"/>
                    <a:pt x="4604" y="1072"/>
                  </a:cubicBezTo>
                  <a:lnTo>
                    <a:pt x="4417" y="1553"/>
                  </a:lnTo>
                  <a:cubicBezTo>
                    <a:pt x="4310" y="1928"/>
                    <a:pt x="4283" y="2330"/>
                    <a:pt x="4310" y="2704"/>
                  </a:cubicBezTo>
                  <a:cubicBezTo>
                    <a:pt x="4336" y="3025"/>
                    <a:pt x="4444" y="3320"/>
                    <a:pt x="4604" y="3614"/>
                  </a:cubicBezTo>
                  <a:cubicBezTo>
                    <a:pt x="4524" y="3614"/>
                    <a:pt x="4417" y="3561"/>
                    <a:pt x="4310" y="3561"/>
                  </a:cubicBezTo>
                  <a:cubicBezTo>
                    <a:pt x="4203" y="3561"/>
                    <a:pt x="4149" y="3641"/>
                    <a:pt x="4149" y="3695"/>
                  </a:cubicBezTo>
                  <a:cubicBezTo>
                    <a:pt x="4149" y="3775"/>
                    <a:pt x="4176" y="3828"/>
                    <a:pt x="4229" y="3855"/>
                  </a:cubicBezTo>
                  <a:cubicBezTo>
                    <a:pt x="4149" y="3828"/>
                    <a:pt x="4069" y="3802"/>
                    <a:pt x="3988" y="3775"/>
                  </a:cubicBezTo>
                  <a:lnTo>
                    <a:pt x="3908" y="3775"/>
                  </a:lnTo>
                  <a:cubicBezTo>
                    <a:pt x="3828" y="3775"/>
                    <a:pt x="3774" y="3802"/>
                    <a:pt x="3774" y="3855"/>
                  </a:cubicBezTo>
                  <a:lnTo>
                    <a:pt x="3774" y="3936"/>
                  </a:lnTo>
                  <a:cubicBezTo>
                    <a:pt x="3560" y="3962"/>
                    <a:pt x="3373" y="3989"/>
                    <a:pt x="3132" y="4043"/>
                  </a:cubicBezTo>
                  <a:cubicBezTo>
                    <a:pt x="2731" y="4123"/>
                    <a:pt x="2383" y="4310"/>
                    <a:pt x="2008" y="4471"/>
                  </a:cubicBezTo>
                  <a:cubicBezTo>
                    <a:pt x="1633" y="4658"/>
                    <a:pt x="1312" y="4899"/>
                    <a:pt x="991" y="5167"/>
                  </a:cubicBezTo>
                  <a:cubicBezTo>
                    <a:pt x="696" y="5461"/>
                    <a:pt x="455" y="5782"/>
                    <a:pt x="322" y="6104"/>
                  </a:cubicBezTo>
                  <a:lnTo>
                    <a:pt x="161" y="6104"/>
                  </a:lnTo>
                  <a:cubicBezTo>
                    <a:pt x="81" y="6104"/>
                    <a:pt x="27" y="6157"/>
                    <a:pt x="27" y="6211"/>
                  </a:cubicBezTo>
                  <a:cubicBezTo>
                    <a:pt x="0" y="6291"/>
                    <a:pt x="27" y="6371"/>
                    <a:pt x="134" y="6425"/>
                  </a:cubicBezTo>
                  <a:cubicBezTo>
                    <a:pt x="1258" y="6960"/>
                    <a:pt x="2409" y="7228"/>
                    <a:pt x="3480" y="7228"/>
                  </a:cubicBezTo>
                  <a:lnTo>
                    <a:pt x="3560" y="7228"/>
                  </a:lnTo>
                  <a:cubicBezTo>
                    <a:pt x="3881" y="7228"/>
                    <a:pt x="4176" y="7174"/>
                    <a:pt x="4470" y="7147"/>
                  </a:cubicBezTo>
                  <a:cubicBezTo>
                    <a:pt x="4738" y="7121"/>
                    <a:pt x="5032" y="7014"/>
                    <a:pt x="5354" y="6907"/>
                  </a:cubicBezTo>
                  <a:cubicBezTo>
                    <a:pt x="5648" y="6826"/>
                    <a:pt x="5889" y="6719"/>
                    <a:pt x="6076" y="6585"/>
                  </a:cubicBezTo>
                  <a:cubicBezTo>
                    <a:pt x="6290" y="6451"/>
                    <a:pt x="6424" y="6344"/>
                    <a:pt x="6504" y="6184"/>
                  </a:cubicBezTo>
                  <a:cubicBezTo>
                    <a:pt x="6585" y="6077"/>
                    <a:pt x="6638" y="5943"/>
                    <a:pt x="6638" y="5836"/>
                  </a:cubicBezTo>
                  <a:cubicBezTo>
                    <a:pt x="6692" y="5756"/>
                    <a:pt x="6638" y="5622"/>
                    <a:pt x="6612" y="5488"/>
                  </a:cubicBezTo>
                  <a:cubicBezTo>
                    <a:pt x="6504" y="5220"/>
                    <a:pt x="6290" y="4979"/>
                    <a:pt x="6103" y="4846"/>
                  </a:cubicBezTo>
                  <a:cubicBezTo>
                    <a:pt x="5889" y="4631"/>
                    <a:pt x="5648" y="4498"/>
                    <a:pt x="5273" y="4310"/>
                  </a:cubicBezTo>
                  <a:cubicBezTo>
                    <a:pt x="5113" y="4203"/>
                    <a:pt x="4899" y="4150"/>
                    <a:pt x="4738" y="4069"/>
                  </a:cubicBezTo>
                  <a:cubicBezTo>
                    <a:pt x="4577" y="4016"/>
                    <a:pt x="4417" y="3936"/>
                    <a:pt x="4283" y="3909"/>
                  </a:cubicBezTo>
                  <a:lnTo>
                    <a:pt x="4283" y="3909"/>
                  </a:lnTo>
                  <a:cubicBezTo>
                    <a:pt x="4577" y="3936"/>
                    <a:pt x="4872" y="3936"/>
                    <a:pt x="5166" y="3936"/>
                  </a:cubicBezTo>
                  <a:cubicBezTo>
                    <a:pt x="5434" y="3936"/>
                    <a:pt x="5675" y="3936"/>
                    <a:pt x="5942" y="3909"/>
                  </a:cubicBezTo>
                  <a:cubicBezTo>
                    <a:pt x="6504" y="3882"/>
                    <a:pt x="7093" y="3748"/>
                    <a:pt x="7629" y="3561"/>
                  </a:cubicBezTo>
                  <a:cubicBezTo>
                    <a:pt x="8164" y="3400"/>
                    <a:pt x="8699" y="3133"/>
                    <a:pt x="9154" y="2811"/>
                  </a:cubicBezTo>
                  <a:cubicBezTo>
                    <a:pt x="9395" y="2624"/>
                    <a:pt x="9556" y="2463"/>
                    <a:pt x="9690" y="2303"/>
                  </a:cubicBezTo>
                  <a:cubicBezTo>
                    <a:pt x="9770" y="2223"/>
                    <a:pt x="9797" y="2169"/>
                    <a:pt x="9850" y="2062"/>
                  </a:cubicBezTo>
                  <a:cubicBezTo>
                    <a:pt x="9904" y="2008"/>
                    <a:pt x="9930" y="1928"/>
                    <a:pt x="9957" y="1821"/>
                  </a:cubicBezTo>
                  <a:cubicBezTo>
                    <a:pt x="10038" y="1607"/>
                    <a:pt x="9930" y="1339"/>
                    <a:pt x="9716" y="1125"/>
                  </a:cubicBezTo>
                  <a:cubicBezTo>
                    <a:pt x="9636" y="1018"/>
                    <a:pt x="9529" y="965"/>
                    <a:pt x="9395" y="857"/>
                  </a:cubicBezTo>
                  <a:cubicBezTo>
                    <a:pt x="9261" y="804"/>
                    <a:pt x="9101" y="697"/>
                    <a:pt x="8887" y="617"/>
                  </a:cubicBezTo>
                  <a:cubicBezTo>
                    <a:pt x="8726" y="563"/>
                    <a:pt x="8565" y="536"/>
                    <a:pt x="8325" y="456"/>
                  </a:cubicBezTo>
                  <a:cubicBezTo>
                    <a:pt x="8164" y="429"/>
                    <a:pt x="7950" y="402"/>
                    <a:pt x="7789" y="349"/>
                  </a:cubicBezTo>
                  <a:lnTo>
                    <a:pt x="7575" y="322"/>
                  </a:lnTo>
                  <a:cubicBezTo>
                    <a:pt x="7120" y="215"/>
                    <a:pt x="6612" y="162"/>
                    <a:pt x="6183" y="55"/>
                  </a:cubicBezTo>
                  <a:lnTo>
                    <a:pt x="6023" y="28"/>
                  </a:lnTo>
                  <a:cubicBezTo>
                    <a:pt x="5942" y="28"/>
                    <a:pt x="5916" y="1"/>
                    <a:pt x="586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6588;p43"/>
            <p:cNvSpPr/>
            <p:nvPr/>
          </p:nvSpPr>
          <p:spPr>
            <a:xfrm>
              <a:off x="8204225" y="5275750"/>
              <a:ext cx="127850" cy="38850"/>
            </a:xfrm>
            <a:custGeom>
              <a:avLst/>
              <a:gdLst/>
              <a:ahLst/>
              <a:cxnLst/>
              <a:rect l="l" t="t" r="r" b="b"/>
              <a:pathLst>
                <a:path w="5114" h="1554" extrusionOk="0">
                  <a:moveTo>
                    <a:pt x="965" y="1"/>
                  </a:moveTo>
                  <a:cubicBezTo>
                    <a:pt x="777" y="28"/>
                    <a:pt x="617" y="135"/>
                    <a:pt x="483" y="215"/>
                  </a:cubicBezTo>
                  <a:cubicBezTo>
                    <a:pt x="349" y="322"/>
                    <a:pt x="215" y="429"/>
                    <a:pt x="55" y="590"/>
                  </a:cubicBezTo>
                  <a:cubicBezTo>
                    <a:pt x="28" y="617"/>
                    <a:pt x="28" y="670"/>
                    <a:pt x="1" y="670"/>
                  </a:cubicBezTo>
                  <a:cubicBezTo>
                    <a:pt x="108" y="670"/>
                    <a:pt x="162" y="697"/>
                    <a:pt x="269" y="697"/>
                  </a:cubicBezTo>
                  <a:cubicBezTo>
                    <a:pt x="643" y="750"/>
                    <a:pt x="965" y="804"/>
                    <a:pt x="1339" y="831"/>
                  </a:cubicBezTo>
                  <a:cubicBezTo>
                    <a:pt x="1848" y="857"/>
                    <a:pt x="2303" y="884"/>
                    <a:pt x="2811" y="938"/>
                  </a:cubicBezTo>
                  <a:cubicBezTo>
                    <a:pt x="3186" y="965"/>
                    <a:pt x="3534" y="965"/>
                    <a:pt x="3909" y="1072"/>
                  </a:cubicBezTo>
                  <a:cubicBezTo>
                    <a:pt x="4069" y="1098"/>
                    <a:pt x="4283" y="1125"/>
                    <a:pt x="4444" y="1205"/>
                  </a:cubicBezTo>
                  <a:cubicBezTo>
                    <a:pt x="4605" y="1259"/>
                    <a:pt x="4739" y="1312"/>
                    <a:pt x="4872" y="1393"/>
                  </a:cubicBezTo>
                  <a:cubicBezTo>
                    <a:pt x="4953" y="1473"/>
                    <a:pt x="5060" y="1500"/>
                    <a:pt x="5113" y="1553"/>
                  </a:cubicBezTo>
                  <a:cubicBezTo>
                    <a:pt x="5086" y="1393"/>
                    <a:pt x="5006" y="1259"/>
                    <a:pt x="4872" y="1125"/>
                  </a:cubicBezTo>
                  <a:cubicBezTo>
                    <a:pt x="4792" y="1018"/>
                    <a:pt x="4685" y="965"/>
                    <a:pt x="4551" y="857"/>
                  </a:cubicBezTo>
                  <a:cubicBezTo>
                    <a:pt x="4417" y="804"/>
                    <a:pt x="4257" y="697"/>
                    <a:pt x="4043" y="617"/>
                  </a:cubicBezTo>
                  <a:cubicBezTo>
                    <a:pt x="3882" y="563"/>
                    <a:pt x="3721" y="536"/>
                    <a:pt x="3481" y="456"/>
                  </a:cubicBezTo>
                  <a:cubicBezTo>
                    <a:pt x="3320" y="429"/>
                    <a:pt x="3133" y="402"/>
                    <a:pt x="2945" y="349"/>
                  </a:cubicBezTo>
                  <a:lnTo>
                    <a:pt x="2731" y="322"/>
                  </a:lnTo>
                  <a:cubicBezTo>
                    <a:pt x="2276" y="269"/>
                    <a:pt x="1794" y="162"/>
                    <a:pt x="1339" y="55"/>
                  </a:cubicBezTo>
                  <a:lnTo>
                    <a:pt x="1179" y="28"/>
                  </a:lnTo>
                  <a:cubicBezTo>
                    <a:pt x="1098" y="28"/>
                    <a:pt x="1072" y="1"/>
                    <a:pt x="965"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6589;p43"/>
            <p:cNvSpPr/>
            <p:nvPr/>
          </p:nvSpPr>
          <p:spPr>
            <a:xfrm>
              <a:off x="7826175" y="5058950"/>
              <a:ext cx="417575" cy="384800"/>
            </a:xfrm>
            <a:custGeom>
              <a:avLst/>
              <a:gdLst/>
              <a:ahLst/>
              <a:cxnLst/>
              <a:rect l="l" t="t" r="r" b="b"/>
              <a:pathLst>
                <a:path w="16703" h="15392" extrusionOk="0">
                  <a:moveTo>
                    <a:pt x="6317" y="1"/>
                  </a:moveTo>
                  <a:cubicBezTo>
                    <a:pt x="5862" y="1"/>
                    <a:pt x="5327" y="28"/>
                    <a:pt x="4818" y="135"/>
                  </a:cubicBezTo>
                  <a:cubicBezTo>
                    <a:pt x="4042" y="269"/>
                    <a:pt x="3319" y="456"/>
                    <a:pt x="2650" y="804"/>
                  </a:cubicBezTo>
                  <a:cubicBezTo>
                    <a:pt x="2035" y="1072"/>
                    <a:pt x="1499" y="1419"/>
                    <a:pt x="1098" y="1794"/>
                  </a:cubicBezTo>
                  <a:cubicBezTo>
                    <a:pt x="830" y="2062"/>
                    <a:pt x="562" y="2356"/>
                    <a:pt x="402" y="2677"/>
                  </a:cubicBezTo>
                  <a:cubicBezTo>
                    <a:pt x="402" y="2624"/>
                    <a:pt x="429" y="2570"/>
                    <a:pt x="429" y="2544"/>
                  </a:cubicBezTo>
                  <a:lnTo>
                    <a:pt x="429" y="2570"/>
                  </a:lnTo>
                  <a:cubicBezTo>
                    <a:pt x="429" y="2517"/>
                    <a:pt x="482" y="2437"/>
                    <a:pt x="482" y="2383"/>
                  </a:cubicBezTo>
                  <a:lnTo>
                    <a:pt x="482" y="2249"/>
                  </a:lnTo>
                  <a:cubicBezTo>
                    <a:pt x="429" y="2196"/>
                    <a:pt x="402" y="2169"/>
                    <a:pt x="375" y="2169"/>
                  </a:cubicBezTo>
                  <a:lnTo>
                    <a:pt x="348" y="2169"/>
                  </a:lnTo>
                  <a:cubicBezTo>
                    <a:pt x="295" y="2169"/>
                    <a:pt x="295" y="2169"/>
                    <a:pt x="268" y="2196"/>
                  </a:cubicBezTo>
                  <a:cubicBezTo>
                    <a:pt x="241" y="2249"/>
                    <a:pt x="215" y="2276"/>
                    <a:pt x="215" y="2303"/>
                  </a:cubicBezTo>
                  <a:cubicBezTo>
                    <a:pt x="27" y="3106"/>
                    <a:pt x="0" y="3935"/>
                    <a:pt x="27" y="4792"/>
                  </a:cubicBezTo>
                  <a:cubicBezTo>
                    <a:pt x="81" y="5622"/>
                    <a:pt x="215" y="6451"/>
                    <a:pt x="402" y="7281"/>
                  </a:cubicBezTo>
                  <a:cubicBezTo>
                    <a:pt x="803" y="8941"/>
                    <a:pt x="1580" y="10493"/>
                    <a:pt x="2570" y="11805"/>
                  </a:cubicBezTo>
                  <a:cubicBezTo>
                    <a:pt x="3078" y="12474"/>
                    <a:pt x="3641" y="13036"/>
                    <a:pt x="4256" y="13544"/>
                  </a:cubicBezTo>
                  <a:cubicBezTo>
                    <a:pt x="4577" y="13812"/>
                    <a:pt x="4899" y="14053"/>
                    <a:pt x="5220" y="14240"/>
                  </a:cubicBezTo>
                  <a:cubicBezTo>
                    <a:pt x="5568" y="14454"/>
                    <a:pt x="5889" y="14615"/>
                    <a:pt x="6290" y="14776"/>
                  </a:cubicBezTo>
                  <a:cubicBezTo>
                    <a:pt x="7040" y="15097"/>
                    <a:pt x="7789" y="15284"/>
                    <a:pt x="8565" y="15364"/>
                  </a:cubicBezTo>
                  <a:cubicBezTo>
                    <a:pt x="8780" y="15391"/>
                    <a:pt x="8967" y="15391"/>
                    <a:pt x="9154" y="15391"/>
                  </a:cubicBezTo>
                  <a:cubicBezTo>
                    <a:pt x="9797" y="15391"/>
                    <a:pt x="10439" y="15311"/>
                    <a:pt x="11081" y="15150"/>
                  </a:cubicBezTo>
                  <a:cubicBezTo>
                    <a:pt x="11510" y="15043"/>
                    <a:pt x="11938" y="14883"/>
                    <a:pt x="12420" y="14722"/>
                  </a:cubicBezTo>
                  <a:cubicBezTo>
                    <a:pt x="12848" y="14561"/>
                    <a:pt x="13276" y="14321"/>
                    <a:pt x="13651" y="14080"/>
                  </a:cubicBezTo>
                  <a:cubicBezTo>
                    <a:pt x="14052" y="13839"/>
                    <a:pt x="14400" y="13571"/>
                    <a:pt x="14722" y="13277"/>
                  </a:cubicBezTo>
                  <a:cubicBezTo>
                    <a:pt x="15069" y="12982"/>
                    <a:pt x="15337" y="12688"/>
                    <a:pt x="15605" y="12313"/>
                  </a:cubicBezTo>
                  <a:cubicBezTo>
                    <a:pt x="16087" y="11617"/>
                    <a:pt x="16461" y="10814"/>
                    <a:pt x="16595" y="9958"/>
                  </a:cubicBezTo>
                  <a:cubicBezTo>
                    <a:pt x="16675" y="9529"/>
                    <a:pt x="16702" y="9074"/>
                    <a:pt x="16702" y="8593"/>
                  </a:cubicBezTo>
                  <a:cubicBezTo>
                    <a:pt x="16702" y="8352"/>
                    <a:pt x="16675" y="8138"/>
                    <a:pt x="16622" y="7870"/>
                  </a:cubicBezTo>
                  <a:cubicBezTo>
                    <a:pt x="16595" y="7602"/>
                    <a:pt x="16568" y="7388"/>
                    <a:pt x="16488" y="7147"/>
                  </a:cubicBezTo>
                  <a:cubicBezTo>
                    <a:pt x="16408" y="6746"/>
                    <a:pt x="16194" y="6344"/>
                    <a:pt x="16006" y="5996"/>
                  </a:cubicBezTo>
                  <a:cubicBezTo>
                    <a:pt x="15792" y="5648"/>
                    <a:pt x="15524" y="5354"/>
                    <a:pt x="15230" y="5086"/>
                  </a:cubicBezTo>
                  <a:cubicBezTo>
                    <a:pt x="14614" y="4524"/>
                    <a:pt x="13919" y="4069"/>
                    <a:pt x="13249" y="3668"/>
                  </a:cubicBezTo>
                  <a:lnTo>
                    <a:pt x="12875" y="3480"/>
                  </a:lnTo>
                  <a:cubicBezTo>
                    <a:pt x="12206" y="3106"/>
                    <a:pt x="11536" y="2704"/>
                    <a:pt x="10921" y="2196"/>
                  </a:cubicBezTo>
                  <a:lnTo>
                    <a:pt x="10867" y="2196"/>
                  </a:lnTo>
                  <a:cubicBezTo>
                    <a:pt x="10814" y="2169"/>
                    <a:pt x="10787" y="2142"/>
                    <a:pt x="10733" y="2062"/>
                  </a:cubicBezTo>
                  <a:lnTo>
                    <a:pt x="10733" y="2035"/>
                  </a:lnTo>
                  <a:lnTo>
                    <a:pt x="10733" y="1901"/>
                  </a:lnTo>
                  <a:lnTo>
                    <a:pt x="10439" y="1500"/>
                  </a:lnTo>
                  <a:cubicBezTo>
                    <a:pt x="10332" y="1393"/>
                    <a:pt x="10198" y="1259"/>
                    <a:pt x="10064" y="1179"/>
                  </a:cubicBezTo>
                  <a:cubicBezTo>
                    <a:pt x="10011" y="1098"/>
                    <a:pt x="9930" y="1072"/>
                    <a:pt x="9877" y="991"/>
                  </a:cubicBezTo>
                  <a:lnTo>
                    <a:pt x="9770" y="831"/>
                  </a:lnTo>
                  <a:cubicBezTo>
                    <a:pt x="9716" y="724"/>
                    <a:pt x="9636" y="670"/>
                    <a:pt x="9609" y="563"/>
                  </a:cubicBezTo>
                  <a:cubicBezTo>
                    <a:pt x="9583" y="536"/>
                    <a:pt x="9583" y="509"/>
                    <a:pt x="9502" y="509"/>
                  </a:cubicBezTo>
                  <a:lnTo>
                    <a:pt x="9475" y="509"/>
                  </a:lnTo>
                  <a:cubicBezTo>
                    <a:pt x="9449" y="509"/>
                    <a:pt x="9395" y="509"/>
                    <a:pt x="9395" y="536"/>
                  </a:cubicBezTo>
                  <a:cubicBezTo>
                    <a:pt x="9368" y="563"/>
                    <a:pt x="9342" y="590"/>
                    <a:pt x="9342" y="643"/>
                  </a:cubicBezTo>
                  <a:lnTo>
                    <a:pt x="9342" y="697"/>
                  </a:lnTo>
                  <a:lnTo>
                    <a:pt x="9315" y="670"/>
                  </a:lnTo>
                  <a:lnTo>
                    <a:pt x="9261" y="643"/>
                  </a:lnTo>
                  <a:cubicBezTo>
                    <a:pt x="8672" y="322"/>
                    <a:pt x="7977" y="162"/>
                    <a:pt x="7200" y="54"/>
                  </a:cubicBezTo>
                  <a:cubicBezTo>
                    <a:pt x="6852" y="1"/>
                    <a:pt x="6585" y="1"/>
                    <a:pt x="63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 name="Google Shape;6590;p43"/>
            <p:cNvSpPr/>
            <p:nvPr/>
          </p:nvSpPr>
          <p:spPr>
            <a:xfrm>
              <a:off x="7832875" y="5129225"/>
              <a:ext cx="368050" cy="281050"/>
            </a:xfrm>
            <a:custGeom>
              <a:avLst/>
              <a:gdLst/>
              <a:ahLst/>
              <a:cxnLst/>
              <a:rect l="l" t="t" r="r" b="b"/>
              <a:pathLst>
                <a:path w="14722" h="11242" extrusionOk="0">
                  <a:moveTo>
                    <a:pt x="11616" y="0"/>
                  </a:moveTo>
                  <a:cubicBezTo>
                    <a:pt x="11375" y="536"/>
                    <a:pt x="11001" y="991"/>
                    <a:pt x="10599" y="1392"/>
                  </a:cubicBezTo>
                  <a:cubicBezTo>
                    <a:pt x="10037" y="2008"/>
                    <a:pt x="9368" y="2516"/>
                    <a:pt x="8672" y="2918"/>
                  </a:cubicBezTo>
                  <a:cubicBezTo>
                    <a:pt x="7923" y="3346"/>
                    <a:pt x="7120" y="3721"/>
                    <a:pt x="6317" y="3935"/>
                  </a:cubicBezTo>
                  <a:cubicBezTo>
                    <a:pt x="5487" y="4203"/>
                    <a:pt x="4657" y="4390"/>
                    <a:pt x="3828" y="4470"/>
                  </a:cubicBezTo>
                  <a:cubicBezTo>
                    <a:pt x="3454" y="4505"/>
                    <a:pt x="3085" y="4525"/>
                    <a:pt x="2719" y="4525"/>
                  </a:cubicBezTo>
                  <a:cubicBezTo>
                    <a:pt x="2247" y="4525"/>
                    <a:pt x="1779" y="4492"/>
                    <a:pt x="1312" y="4417"/>
                  </a:cubicBezTo>
                  <a:cubicBezTo>
                    <a:pt x="910" y="4336"/>
                    <a:pt x="535" y="4283"/>
                    <a:pt x="134" y="4149"/>
                  </a:cubicBezTo>
                  <a:cubicBezTo>
                    <a:pt x="107" y="4149"/>
                    <a:pt x="80" y="4122"/>
                    <a:pt x="0" y="4122"/>
                  </a:cubicBezTo>
                  <a:cubicBezTo>
                    <a:pt x="27" y="4203"/>
                    <a:pt x="27" y="4310"/>
                    <a:pt x="80" y="4417"/>
                  </a:cubicBezTo>
                  <a:cubicBezTo>
                    <a:pt x="482" y="6049"/>
                    <a:pt x="1231" y="7629"/>
                    <a:pt x="2248" y="8940"/>
                  </a:cubicBezTo>
                  <a:cubicBezTo>
                    <a:pt x="2757" y="9609"/>
                    <a:pt x="3319" y="10171"/>
                    <a:pt x="3908" y="10680"/>
                  </a:cubicBezTo>
                  <a:cubicBezTo>
                    <a:pt x="4175" y="10867"/>
                    <a:pt x="4443" y="11081"/>
                    <a:pt x="4684" y="11242"/>
                  </a:cubicBezTo>
                  <a:cubicBezTo>
                    <a:pt x="4818" y="11242"/>
                    <a:pt x="4952" y="11188"/>
                    <a:pt x="5086" y="11188"/>
                  </a:cubicBezTo>
                  <a:cubicBezTo>
                    <a:pt x="5648" y="11135"/>
                    <a:pt x="6236" y="11081"/>
                    <a:pt x="6772" y="10921"/>
                  </a:cubicBezTo>
                  <a:cubicBezTo>
                    <a:pt x="7307" y="10814"/>
                    <a:pt x="7842" y="10626"/>
                    <a:pt x="8324" y="10439"/>
                  </a:cubicBezTo>
                  <a:cubicBezTo>
                    <a:pt x="8806" y="10225"/>
                    <a:pt x="9315" y="10037"/>
                    <a:pt x="9743" y="9797"/>
                  </a:cubicBezTo>
                  <a:cubicBezTo>
                    <a:pt x="10171" y="9556"/>
                    <a:pt x="10599" y="9288"/>
                    <a:pt x="11001" y="8994"/>
                  </a:cubicBezTo>
                  <a:lnTo>
                    <a:pt x="12018" y="8191"/>
                  </a:lnTo>
                  <a:cubicBezTo>
                    <a:pt x="12312" y="7896"/>
                    <a:pt x="12607" y="7602"/>
                    <a:pt x="12874" y="7254"/>
                  </a:cubicBezTo>
                  <a:cubicBezTo>
                    <a:pt x="13115" y="6959"/>
                    <a:pt x="13329" y="6665"/>
                    <a:pt x="13517" y="6344"/>
                  </a:cubicBezTo>
                  <a:cubicBezTo>
                    <a:pt x="13731" y="6049"/>
                    <a:pt x="13891" y="5728"/>
                    <a:pt x="14025" y="5380"/>
                  </a:cubicBezTo>
                  <a:cubicBezTo>
                    <a:pt x="14159" y="5059"/>
                    <a:pt x="14293" y="4711"/>
                    <a:pt x="14400" y="4390"/>
                  </a:cubicBezTo>
                  <a:cubicBezTo>
                    <a:pt x="14480" y="4042"/>
                    <a:pt x="14587" y="3721"/>
                    <a:pt x="14614" y="3346"/>
                  </a:cubicBezTo>
                  <a:cubicBezTo>
                    <a:pt x="14694" y="2998"/>
                    <a:pt x="14721" y="2704"/>
                    <a:pt x="14721" y="2382"/>
                  </a:cubicBezTo>
                  <a:lnTo>
                    <a:pt x="14721" y="2008"/>
                  </a:lnTo>
                  <a:cubicBezTo>
                    <a:pt x="14159" y="1499"/>
                    <a:pt x="13490" y="1098"/>
                    <a:pt x="12874" y="723"/>
                  </a:cubicBezTo>
                  <a:lnTo>
                    <a:pt x="12526" y="536"/>
                  </a:lnTo>
                  <a:cubicBezTo>
                    <a:pt x="12205" y="375"/>
                    <a:pt x="11911" y="188"/>
                    <a:pt x="1161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6591;p43"/>
            <p:cNvSpPr/>
            <p:nvPr/>
          </p:nvSpPr>
          <p:spPr>
            <a:xfrm>
              <a:off x="8100525" y="5130550"/>
              <a:ext cx="99725" cy="112450"/>
            </a:xfrm>
            <a:custGeom>
              <a:avLst/>
              <a:gdLst/>
              <a:ahLst/>
              <a:cxnLst/>
              <a:rect l="l" t="t" r="r" b="b"/>
              <a:pathLst>
                <a:path w="3989" h="4498" extrusionOk="0">
                  <a:moveTo>
                    <a:pt x="964" y="1"/>
                  </a:moveTo>
                  <a:cubicBezTo>
                    <a:pt x="696" y="483"/>
                    <a:pt x="375" y="884"/>
                    <a:pt x="0" y="1286"/>
                  </a:cubicBezTo>
                  <a:cubicBezTo>
                    <a:pt x="429" y="1580"/>
                    <a:pt x="884" y="1874"/>
                    <a:pt x="1285" y="2196"/>
                  </a:cubicBezTo>
                  <a:cubicBezTo>
                    <a:pt x="1446" y="2329"/>
                    <a:pt x="1633" y="2463"/>
                    <a:pt x="1820" y="2597"/>
                  </a:cubicBezTo>
                  <a:cubicBezTo>
                    <a:pt x="2008" y="2731"/>
                    <a:pt x="2222" y="2892"/>
                    <a:pt x="2382" y="3025"/>
                  </a:cubicBezTo>
                  <a:cubicBezTo>
                    <a:pt x="2784" y="3347"/>
                    <a:pt x="3105" y="3721"/>
                    <a:pt x="3426" y="4150"/>
                  </a:cubicBezTo>
                  <a:cubicBezTo>
                    <a:pt x="3480" y="4257"/>
                    <a:pt x="3560" y="4390"/>
                    <a:pt x="3614" y="4497"/>
                  </a:cubicBezTo>
                  <a:cubicBezTo>
                    <a:pt x="3614" y="4444"/>
                    <a:pt x="3640" y="4417"/>
                    <a:pt x="3640" y="4390"/>
                  </a:cubicBezTo>
                  <a:cubicBezTo>
                    <a:pt x="3748" y="4069"/>
                    <a:pt x="3855" y="3694"/>
                    <a:pt x="3881" y="3347"/>
                  </a:cubicBezTo>
                  <a:cubicBezTo>
                    <a:pt x="3962" y="3052"/>
                    <a:pt x="3988" y="2731"/>
                    <a:pt x="3988" y="2383"/>
                  </a:cubicBezTo>
                  <a:lnTo>
                    <a:pt x="3988" y="2008"/>
                  </a:lnTo>
                  <a:cubicBezTo>
                    <a:pt x="3426" y="1473"/>
                    <a:pt x="2704" y="1071"/>
                    <a:pt x="2115" y="750"/>
                  </a:cubicBezTo>
                  <a:lnTo>
                    <a:pt x="1740" y="536"/>
                  </a:lnTo>
                  <a:cubicBezTo>
                    <a:pt x="1553" y="349"/>
                    <a:pt x="1285" y="188"/>
                    <a:pt x="964" y="1"/>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6592;p43"/>
            <p:cNvSpPr/>
            <p:nvPr/>
          </p:nvSpPr>
          <p:spPr>
            <a:xfrm>
              <a:off x="8002150" y="5056950"/>
              <a:ext cx="122475" cy="105075"/>
            </a:xfrm>
            <a:custGeom>
              <a:avLst/>
              <a:gdLst/>
              <a:ahLst/>
              <a:cxnLst/>
              <a:rect l="l" t="t" r="r" b="b"/>
              <a:pathLst>
                <a:path w="4899" h="4203" extrusionOk="0">
                  <a:moveTo>
                    <a:pt x="1" y="1"/>
                  </a:moveTo>
                  <a:cubicBezTo>
                    <a:pt x="1" y="242"/>
                    <a:pt x="54" y="402"/>
                    <a:pt x="161" y="536"/>
                  </a:cubicBezTo>
                  <a:cubicBezTo>
                    <a:pt x="322" y="804"/>
                    <a:pt x="483" y="1044"/>
                    <a:pt x="670" y="1285"/>
                  </a:cubicBezTo>
                  <a:cubicBezTo>
                    <a:pt x="1286" y="2115"/>
                    <a:pt x="2088" y="2784"/>
                    <a:pt x="2891" y="3427"/>
                  </a:cubicBezTo>
                  <a:cubicBezTo>
                    <a:pt x="3239" y="3694"/>
                    <a:pt x="3614" y="3935"/>
                    <a:pt x="3935" y="4203"/>
                  </a:cubicBezTo>
                  <a:cubicBezTo>
                    <a:pt x="4310" y="3801"/>
                    <a:pt x="4631" y="3400"/>
                    <a:pt x="4899" y="2918"/>
                  </a:cubicBezTo>
                  <a:cubicBezTo>
                    <a:pt x="4471" y="2650"/>
                    <a:pt x="4149" y="2410"/>
                    <a:pt x="3882" y="2195"/>
                  </a:cubicBezTo>
                  <a:lnTo>
                    <a:pt x="3828" y="2195"/>
                  </a:lnTo>
                  <a:lnTo>
                    <a:pt x="3801" y="2142"/>
                  </a:lnTo>
                  <a:lnTo>
                    <a:pt x="3694" y="2035"/>
                  </a:lnTo>
                  <a:lnTo>
                    <a:pt x="3694" y="2008"/>
                  </a:lnTo>
                  <a:lnTo>
                    <a:pt x="3694" y="1874"/>
                  </a:lnTo>
                  <a:cubicBezTo>
                    <a:pt x="3614" y="1714"/>
                    <a:pt x="3507" y="1607"/>
                    <a:pt x="3400" y="1473"/>
                  </a:cubicBezTo>
                  <a:cubicBezTo>
                    <a:pt x="3293" y="1366"/>
                    <a:pt x="3159" y="1259"/>
                    <a:pt x="3025" y="1152"/>
                  </a:cubicBezTo>
                  <a:cubicBezTo>
                    <a:pt x="2972" y="1071"/>
                    <a:pt x="2891" y="1044"/>
                    <a:pt x="2838" y="991"/>
                  </a:cubicBezTo>
                  <a:lnTo>
                    <a:pt x="2731" y="804"/>
                  </a:lnTo>
                  <a:lnTo>
                    <a:pt x="2704" y="750"/>
                  </a:lnTo>
                  <a:lnTo>
                    <a:pt x="2677" y="670"/>
                  </a:lnTo>
                  <a:cubicBezTo>
                    <a:pt x="2624" y="616"/>
                    <a:pt x="2597" y="589"/>
                    <a:pt x="2570" y="509"/>
                  </a:cubicBezTo>
                  <a:cubicBezTo>
                    <a:pt x="2544" y="482"/>
                    <a:pt x="2544" y="456"/>
                    <a:pt x="2463" y="456"/>
                  </a:cubicBezTo>
                  <a:lnTo>
                    <a:pt x="2436" y="456"/>
                  </a:lnTo>
                  <a:cubicBezTo>
                    <a:pt x="2410" y="456"/>
                    <a:pt x="2356" y="456"/>
                    <a:pt x="2356" y="482"/>
                  </a:cubicBezTo>
                  <a:cubicBezTo>
                    <a:pt x="2329" y="509"/>
                    <a:pt x="2303" y="536"/>
                    <a:pt x="2303" y="589"/>
                  </a:cubicBezTo>
                  <a:lnTo>
                    <a:pt x="2303" y="643"/>
                  </a:lnTo>
                  <a:lnTo>
                    <a:pt x="2276" y="616"/>
                  </a:lnTo>
                  <a:lnTo>
                    <a:pt x="2222" y="589"/>
                  </a:lnTo>
                  <a:cubicBezTo>
                    <a:pt x="1633" y="268"/>
                    <a:pt x="938" y="108"/>
                    <a:pt x="161"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6593;p43"/>
            <p:cNvSpPr/>
            <p:nvPr/>
          </p:nvSpPr>
          <p:spPr>
            <a:xfrm>
              <a:off x="8033600" y="5180750"/>
              <a:ext cx="210150" cy="262325"/>
            </a:xfrm>
            <a:custGeom>
              <a:avLst/>
              <a:gdLst/>
              <a:ahLst/>
              <a:cxnLst/>
              <a:rect l="l" t="t" r="r" b="b"/>
              <a:pathLst>
                <a:path w="8406" h="10493" extrusionOk="0">
                  <a:moveTo>
                    <a:pt x="6772" y="0"/>
                  </a:moveTo>
                  <a:lnTo>
                    <a:pt x="6772" y="375"/>
                  </a:lnTo>
                  <a:cubicBezTo>
                    <a:pt x="6719" y="723"/>
                    <a:pt x="6692" y="1017"/>
                    <a:pt x="6665" y="1339"/>
                  </a:cubicBezTo>
                  <a:cubicBezTo>
                    <a:pt x="6585" y="1686"/>
                    <a:pt x="6532" y="2061"/>
                    <a:pt x="6425" y="2382"/>
                  </a:cubicBezTo>
                  <a:cubicBezTo>
                    <a:pt x="6425" y="2409"/>
                    <a:pt x="6398" y="2463"/>
                    <a:pt x="6398" y="2489"/>
                  </a:cubicBezTo>
                  <a:cubicBezTo>
                    <a:pt x="6558" y="2784"/>
                    <a:pt x="6719" y="3132"/>
                    <a:pt x="6826" y="3453"/>
                  </a:cubicBezTo>
                  <a:cubicBezTo>
                    <a:pt x="6960" y="3935"/>
                    <a:pt x="7067" y="4390"/>
                    <a:pt x="7040" y="4872"/>
                  </a:cubicBezTo>
                  <a:cubicBezTo>
                    <a:pt x="7040" y="5353"/>
                    <a:pt x="6906" y="5862"/>
                    <a:pt x="6719" y="6344"/>
                  </a:cubicBezTo>
                  <a:cubicBezTo>
                    <a:pt x="6639" y="6558"/>
                    <a:pt x="6532" y="6825"/>
                    <a:pt x="6398" y="7040"/>
                  </a:cubicBezTo>
                  <a:cubicBezTo>
                    <a:pt x="6264" y="7227"/>
                    <a:pt x="6157" y="7441"/>
                    <a:pt x="5996" y="7628"/>
                  </a:cubicBezTo>
                  <a:cubicBezTo>
                    <a:pt x="5729" y="8003"/>
                    <a:pt x="5381" y="8351"/>
                    <a:pt x="5059" y="8646"/>
                  </a:cubicBezTo>
                  <a:cubicBezTo>
                    <a:pt x="4712" y="8940"/>
                    <a:pt x="4364" y="9208"/>
                    <a:pt x="3962" y="9422"/>
                  </a:cubicBezTo>
                  <a:cubicBezTo>
                    <a:pt x="3159" y="9850"/>
                    <a:pt x="2276" y="10144"/>
                    <a:pt x="1366" y="10278"/>
                  </a:cubicBezTo>
                  <a:cubicBezTo>
                    <a:pt x="911" y="10359"/>
                    <a:pt x="483" y="10385"/>
                    <a:pt x="1" y="10412"/>
                  </a:cubicBezTo>
                  <a:cubicBezTo>
                    <a:pt x="108" y="10412"/>
                    <a:pt x="161" y="10439"/>
                    <a:pt x="268" y="10439"/>
                  </a:cubicBezTo>
                  <a:cubicBezTo>
                    <a:pt x="483" y="10492"/>
                    <a:pt x="670" y="10492"/>
                    <a:pt x="857" y="10492"/>
                  </a:cubicBezTo>
                  <a:cubicBezTo>
                    <a:pt x="1500" y="10492"/>
                    <a:pt x="2142" y="10412"/>
                    <a:pt x="2784" y="10251"/>
                  </a:cubicBezTo>
                  <a:cubicBezTo>
                    <a:pt x="3213" y="10144"/>
                    <a:pt x="3641" y="9984"/>
                    <a:pt x="4123" y="9823"/>
                  </a:cubicBezTo>
                  <a:cubicBezTo>
                    <a:pt x="4551" y="9636"/>
                    <a:pt x="4979" y="9422"/>
                    <a:pt x="5354" y="9181"/>
                  </a:cubicBezTo>
                  <a:cubicBezTo>
                    <a:pt x="5729" y="8940"/>
                    <a:pt x="6103" y="8672"/>
                    <a:pt x="6425" y="8378"/>
                  </a:cubicBezTo>
                  <a:cubicBezTo>
                    <a:pt x="6719" y="8083"/>
                    <a:pt x="7040" y="7762"/>
                    <a:pt x="7308" y="7414"/>
                  </a:cubicBezTo>
                  <a:cubicBezTo>
                    <a:pt x="7790" y="6692"/>
                    <a:pt x="8164" y="5889"/>
                    <a:pt x="8298" y="5059"/>
                  </a:cubicBezTo>
                  <a:cubicBezTo>
                    <a:pt x="8378" y="4631"/>
                    <a:pt x="8405" y="4149"/>
                    <a:pt x="8405" y="3694"/>
                  </a:cubicBezTo>
                  <a:cubicBezTo>
                    <a:pt x="8405" y="3453"/>
                    <a:pt x="8378" y="3185"/>
                    <a:pt x="8325" y="2944"/>
                  </a:cubicBezTo>
                  <a:cubicBezTo>
                    <a:pt x="8298" y="2677"/>
                    <a:pt x="8245" y="2489"/>
                    <a:pt x="8191" y="2249"/>
                  </a:cubicBezTo>
                  <a:cubicBezTo>
                    <a:pt x="8111" y="1847"/>
                    <a:pt x="7897" y="1446"/>
                    <a:pt x="7709" y="1071"/>
                  </a:cubicBezTo>
                  <a:cubicBezTo>
                    <a:pt x="7495" y="750"/>
                    <a:pt x="7227" y="455"/>
                    <a:pt x="6933" y="188"/>
                  </a:cubicBezTo>
                  <a:cubicBezTo>
                    <a:pt x="6853" y="81"/>
                    <a:pt x="6826" y="54"/>
                    <a:pt x="6772"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6594;p43"/>
            <p:cNvSpPr/>
            <p:nvPr/>
          </p:nvSpPr>
          <p:spPr>
            <a:xfrm>
              <a:off x="7928550" y="5178725"/>
              <a:ext cx="141875" cy="168000"/>
            </a:xfrm>
            <a:custGeom>
              <a:avLst/>
              <a:gdLst/>
              <a:ahLst/>
              <a:cxnLst/>
              <a:rect l="l" t="t" r="r" b="b"/>
              <a:pathLst>
                <a:path w="5675" h="6720" extrusionOk="0">
                  <a:moveTo>
                    <a:pt x="3105" y="1"/>
                  </a:moveTo>
                  <a:cubicBezTo>
                    <a:pt x="3079" y="1"/>
                    <a:pt x="3025" y="28"/>
                    <a:pt x="2998" y="28"/>
                  </a:cubicBezTo>
                  <a:cubicBezTo>
                    <a:pt x="2972" y="54"/>
                    <a:pt x="2972" y="81"/>
                    <a:pt x="2945" y="135"/>
                  </a:cubicBezTo>
                  <a:cubicBezTo>
                    <a:pt x="2731" y="402"/>
                    <a:pt x="2490" y="670"/>
                    <a:pt x="2276" y="965"/>
                  </a:cubicBezTo>
                  <a:cubicBezTo>
                    <a:pt x="1821" y="1500"/>
                    <a:pt x="1366" y="2062"/>
                    <a:pt x="964" y="2678"/>
                  </a:cubicBezTo>
                  <a:cubicBezTo>
                    <a:pt x="616" y="3159"/>
                    <a:pt x="402" y="3641"/>
                    <a:pt x="215" y="4096"/>
                  </a:cubicBezTo>
                  <a:cubicBezTo>
                    <a:pt x="134" y="4337"/>
                    <a:pt x="54" y="4605"/>
                    <a:pt x="27" y="4872"/>
                  </a:cubicBezTo>
                  <a:cubicBezTo>
                    <a:pt x="1" y="5113"/>
                    <a:pt x="1" y="5354"/>
                    <a:pt x="27" y="5568"/>
                  </a:cubicBezTo>
                  <a:cubicBezTo>
                    <a:pt x="81" y="6023"/>
                    <a:pt x="322" y="6344"/>
                    <a:pt x="670" y="6559"/>
                  </a:cubicBezTo>
                  <a:cubicBezTo>
                    <a:pt x="830" y="6639"/>
                    <a:pt x="1018" y="6719"/>
                    <a:pt x="1232" y="6719"/>
                  </a:cubicBezTo>
                  <a:lnTo>
                    <a:pt x="1285" y="6719"/>
                  </a:lnTo>
                  <a:cubicBezTo>
                    <a:pt x="1473" y="6719"/>
                    <a:pt x="1660" y="6692"/>
                    <a:pt x="1874" y="6585"/>
                  </a:cubicBezTo>
                  <a:cubicBezTo>
                    <a:pt x="2062" y="6505"/>
                    <a:pt x="2276" y="6344"/>
                    <a:pt x="2463" y="6237"/>
                  </a:cubicBezTo>
                  <a:cubicBezTo>
                    <a:pt x="2624" y="6157"/>
                    <a:pt x="2757" y="6023"/>
                    <a:pt x="2972" y="5836"/>
                  </a:cubicBezTo>
                  <a:cubicBezTo>
                    <a:pt x="3266" y="5541"/>
                    <a:pt x="3560" y="5220"/>
                    <a:pt x="3882" y="4765"/>
                  </a:cubicBezTo>
                  <a:cubicBezTo>
                    <a:pt x="4337" y="4150"/>
                    <a:pt x="4738" y="3400"/>
                    <a:pt x="5086" y="2570"/>
                  </a:cubicBezTo>
                  <a:cubicBezTo>
                    <a:pt x="5407" y="1767"/>
                    <a:pt x="5621" y="1072"/>
                    <a:pt x="5675" y="349"/>
                  </a:cubicBezTo>
                  <a:cubicBezTo>
                    <a:pt x="5675" y="295"/>
                    <a:pt x="5648" y="269"/>
                    <a:pt x="5621" y="215"/>
                  </a:cubicBezTo>
                  <a:cubicBezTo>
                    <a:pt x="5621" y="188"/>
                    <a:pt x="5568" y="162"/>
                    <a:pt x="5541" y="162"/>
                  </a:cubicBezTo>
                  <a:cubicBezTo>
                    <a:pt x="5514" y="135"/>
                    <a:pt x="5488" y="135"/>
                    <a:pt x="5434" y="135"/>
                  </a:cubicBezTo>
                  <a:lnTo>
                    <a:pt x="4711" y="135"/>
                  </a:lnTo>
                  <a:cubicBezTo>
                    <a:pt x="4176" y="135"/>
                    <a:pt x="3614" y="81"/>
                    <a:pt x="310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6595;p43"/>
            <p:cNvSpPr/>
            <p:nvPr/>
          </p:nvSpPr>
          <p:spPr>
            <a:xfrm>
              <a:off x="7937925" y="5184750"/>
              <a:ext cx="132500" cy="161975"/>
            </a:xfrm>
            <a:custGeom>
              <a:avLst/>
              <a:gdLst/>
              <a:ahLst/>
              <a:cxnLst/>
              <a:rect l="l" t="t" r="r" b="b"/>
              <a:pathLst>
                <a:path w="5300" h="6479" extrusionOk="0">
                  <a:moveTo>
                    <a:pt x="5273" y="1"/>
                  </a:moveTo>
                  <a:lnTo>
                    <a:pt x="5273" y="161"/>
                  </a:lnTo>
                  <a:cubicBezTo>
                    <a:pt x="5193" y="429"/>
                    <a:pt x="5113" y="697"/>
                    <a:pt x="4979" y="938"/>
                  </a:cubicBezTo>
                  <a:cubicBezTo>
                    <a:pt x="4872" y="1232"/>
                    <a:pt x="4738" y="1446"/>
                    <a:pt x="4604" y="1687"/>
                  </a:cubicBezTo>
                  <a:lnTo>
                    <a:pt x="4202" y="2383"/>
                  </a:lnTo>
                  <a:cubicBezTo>
                    <a:pt x="3908" y="2892"/>
                    <a:pt x="3533" y="3400"/>
                    <a:pt x="3159" y="3855"/>
                  </a:cubicBezTo>
                  <a:cubicBezTo>
                    <a:pt x="2864" y="4230"/>
                    <a:pt x="2516" y="4605"/>
                    <a:pt x="2142" y="4926"/>
                  </a:cubicBezTo>
                  <a:lnTo>
                    <a:pt x="1553" y="5434"/>
                  </a:lnTo>
                  <a:cubicBezTo>
                    <a:pt x="1339" y="5568"/>
                    <a:pt x="1151" y="5702"/>
                    <a:pt x="910" y="5836"/>
                  </a:cubicBezTo>
                  <a:cubicBezTo>
                    <a:pt x="723" y="5943"/>
                    <a:pt x="482" y="6023"/>
                    <a:pt x="241" y="6077"/>
                  </a:cubicBezTo>
                  <a:cubicBezTo>
                    <a:pt x="188" y="6077"/>
                    <a:pt x="107" y="6103"/>
                    <a:pt x="0" y="6103"/>
                  </a:cubicBezTo>
                  <a:cubicBezTo>
                    <a:pt x="81" y="6157"/>
                    <a:pt x="188" y="6264"/>
                    <a:pt x="268" y="6291"/>
                  </a:cubicBezTo>
                  <a:cubicBezTo>
                    <a:pt x="455" y="6398"/>
                    <a:pt x="643" y="6478"/>
                    <a:pt x="857" y="6478"/>
                  </a:cubicBezTo>
                  <a:lnTo>
                    <a:pt x="910" y="6478"/>
                  </a:lnTo>
                  <a:cubicBezTo>
                    <a:pt x="1098" y="6478"/>
                    <a:pt x="1285" y="6425"/>
                    <a:pt x="1499" y="6344"/>
                  </a:cubicBezTo>
                  <a:cubicBezTo>
                    <a:pt x="1687" y="6264"/>
                    <a:pt x="1901" y="6130"/>
                    <a:pt x="2088" y="5996"/>
                  </a:cubicBezTo>
                  <a:cubicBezTo>
                    <a:pt x="2249" y="5916"/>
                    <a:pt x="2382" y="5782"/>
                    <a:pt x="2597" y="5595"/>
                  </a:cubicBezTo>
                  <a:cubicBezTo>
                    <a:pt x="2891" y="5300"/>
                    <a:pt x="3185" y="4979"/>
                    <a:pt x="3507" y="4524"/>
                  </a:cubicBezTo>
                  <a:cubicBezTo>
                    <a:pt x="3962" y="3909"/>
                    <a:pt x="4363" y="3159"/>
                    <a:pt x="4711" y="2329"/>
                  </a:cubicBezTo>
                  <a:cubicBezTo>
                    <a:pt x="5032" y="1526"/>
                    <a:pt x="5246" y="831"/>
                    <a:pt x="5300" y="108"/>
                  </a:cubicBezTo>
                  <a:cubicBezTo>
                    <a:pt x="5300" y="81"/>
                    <a:pt x="5300" y="54"/>
                    <a:pt x="5273"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6596;p43"/>
            <p:cNvSpPr/>
            <p:nvPr/>
          </p:nvSpPr>
          <p:spPr>
            <a:xfrm>
              <a:off x="7935250" y="5179400"/>
              <a:ext cx="71625" cy="104425"/>
            </a:xfrm>
            <a:custGeom>
              <a:avLst/>
              <a:gdLst/>
              <a:ahLst/>
              <a:cxnLst/>
              <a:rect l="l" t="t" r="r" b="b"/>
              <a:pathLst>
                <a:path w="2865" h="4177" extrusionOk="0">
                  <a:moveTo>
                    <a:pt x="2757" y="1"/>
                  </a:moveTo>
                  <a:cubicBezTo>
                    <a:pt x="2222" y="643"/>
                    <a:pt x="1660" y="1232"/>
                    <a:pt x="1205" y="1901"/>
                  </a:cubicBezTo>
                  <a:cubicBezTo>
                    <a:pt x="964" y="2249"/>
                    <a:pt x="723" y="2570"/>
                    <a:pt x="536" y="2918"/>
                  </a:cubicBezTo>
                  <a:cubicBezTo>
                    <a:pt x="428" y="3079"/>
                    <a:pt x="348" y="3266"/>
                    <a:pt x="268" y="3453"/>
                  </a:cubicBezTo>
                  <a:cubicBezTo>
                    <a:pt x="161" y="3641"/>
                    <a:pt x="54" y="3882"/>
                    <a:pt x="0" y="4123"/>
                  </a:cubicBezTo>
                  <a:cubicBezTo>
                    <a:pt x="0" y="4149"/>
                    <a:pt x="0" y="4176"/>
                    <a:pt x="27" y="4176"/>
                  </a:cubicBezTo>
                  <a:cubicBezTo>
                    <a:pt x="54" y="4176"/>
                    <a:pt x="80" y="4176"/>
                    <a:pt x="80" y="4149"/>
                  </a:cubicBezTo>
                  <a:cubicBezTo>
                    <a:pt x="161" y="3989"/>
                    <a:pt x="214" y="3855"/>
                    <a:pt x="295" y="3668"/>
                  </a:cubicBezTo>
                  <a:cubicBezTo>
                    <a:pt x="348" y="3507"/>
                    <a:pt x="455" y="3346"/>
                    <a:pt x="536" y="3186"/>
                  </a:cubicBezTo>
                  <a:cubicBezTo>
                    <a:pt x="616" y="2998"/>
                    <a:pt x="696" y="2865"/>
                    <a:pt x="803" y="2704"/>
                  </a:cubicBezTo>
                  <a:cubicBezTo>
                    <a:pt x="991" y="2410"/>
                    <a:pt x="1205" y="2115"/>
                    <a:pt x="1419" y="1794"/>
                  </a:cubicBezTo>
                  <a:cubicBezTo>
                    <a:pt x="1874" y="1205"/>
                    <a:pt x="2329" y="670"/>
                    <a:pt x="2837" y="108"/>
                  </a:cubicBezTo>
                  <a:cubicBezTo>
                    <a:pt x="2864" y="54"/>
                    <a:pt x="2837" y="27"/>
                    <a:pt x="2837" y="27"/>
                  </a:cubicBezTo>
                  <a:cubicBezTo>
                    <a:pt x="2811" y="1"/>
                    <a:pt x="2757" y="1"/>
                    <a:pt x="2757"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6597;p43"/>
            <p:cNvSpPr/>
            <p:nvPr/>
          </p:nvSpPr>
          <p:spPr>
            <a:xfrm>
              <a:off x="7811450" y="4539875"/>
              <a:ext cx="50875" cy="120300"/>
            </a:xfrm>
            <a:custGeom>
              <a:avLst/>
              <a:gdLst/>
              <a:ahLst/>
              <a:cxnLst/>
              <a:rect l="l" t="t" r="r" b="b"/>
              <a:pathLst>
                <a:path w="2035" h="4812" extrusionOk="0">
                  <a:moveTo>
                    <a:pt x="168" y="0"/>
                  </a:moveTo>
                  <a:cubicBezTo>
                    <a:pt x="161" y="0"/>
                    <a:pt x="148" y="7"/>
                    <a:pt x="134" y="21"/>
                  </a:cubicBezTo>
                  <a:cubicBezTo>
                    <a:pt x="27" y="74"/>
                    <a:pt x="1" y="208"/>
                    <a:pt x="54" y="288"/>
                  </a:cubicBezTo>
                  <a:cubicBezTo>
                    <a:pt x="295" y="609"/>
                    <a:pt x="482" y="984"/>
                    <a:pt x="643" y="1359"/>
                  </a:cubicBezTo>
                  <a:cubicBezTo>
                    <a:pt x="777" y="1734"/>
                    <a:pt x="911" y="2055"/>
                    <a:pt x="991" y="2456"/>
                  </a:cubicBezTo>
                  <a:lnTo>
                    <a:pt x="1098" y="3072"/>
                  </a:lnTo>
                  <a:cubicBezTo>
                    <a:pt x="1125" y="3259"/>
                    <a:pt x="1151" y="3473"/>
                    <a:pt x="1178" y="3687"/>
                  </a:cubicBezTo>
                  <a:cubicBezTo>
                    <a:pt x="1232" y="3928"/>
                    <a:pt x="1259" y="4169"/>
                    <a:pt x="1259" y="4437"/>
                  </a:cubicBezTo>
                  <a:cubicBezTo>
                    <a:pt x="1259" y="4544"/>
                    <a:pt x="1285" y="4624"/>
                    <a:pt x="1366" y="4705"/>
                  </a:cubicBezTo>
                  <a:cubicBezTo>
                    <a:pt x="1419" y="4758"/>
                    <a:pt x="1526" y="4812"/>
                    <a:pt x="1633" y="4812"/>
                  </a:cubicBezTo>
                  <a:cubicBezTo>
                    <a:pt x="1714" y="4812"/>
                    <a:pt x="1821" y="4758"/>
                    <a:pt x="1901" y="4705"/>
                  </a:cubicBezTo>
                  <a:cubicBezTo>
                    <a:pt x="1954" y="4624"/>
                    <a:pt x="2035" y="4544"/>
                    <a:pt x="1981" y="4437"/>
                  </a:cubicBezTo>
                  <a:cubicBezTo>
                    <a:pt x="1928" y="4035"/>
                    <a:pt x="1901" y="3661"/>
                    <a:pt x="1794" y="3286"/>
                  </a:cubicBezTo>
                  <a:cubicBezTo>
                    <a:pt x="1767" y="3099"/>
                    <a:pt x="1687" y="2938"/>
                    <a:pt x="1633" y="2724"/>
                  </a:cubicBezTo>
                  <a:cubicBezTo>
                    <a:pt x="1553" y="2537"/>
                    <a:pt x="1499" y="2349"/>
                    <a:pt x="1419" y="2162"/>
                  </a:cubicBezTo>
                  <a:cubicBezTo>
                    <a:pt x="1125" y="1466"/>
                    <a:pt x="777" y="743"/>
                    <a:pt x="322" y="128"/>
                  </a:cubicBezTo>
                  <a:cubicBezTo>
                    <a:pt x="295" y="47"/>
                    <a:pt x="215" y="21"/>
                    <a:pt x="161" y="21"/>
                  </a:cubicBezTo>
                  <a:cubicBezTo>
                    <a:pt x="175" y="7"/>
                    <a:pt x="175" y="0"/>
                    <a:pt x="16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6598;p43"/>
            <p:cNvSpPr/>
            <p:nvPr/>
          </p:nvSpPr>
          <p:spPr>
            <a:xfrm>
              <a:off x="8005500" y="4532350"/>
              <a:ext cx="42175" cy="123150"/>
            </a:xfrm>
            <a:custGeom>
              <a:avLst/>
              <a:gdLst/>
              <a:ahLst/>
              <a:cxnLst/>
              <a:rect l="l" t="t" r="r" b="b"/>
              <a:pathLst>
                <a:path w="1687" h="4926" extrusionOk="0">
                  <a:moveTo>
                    <a:pt x="1499" y="0"/>
                  </a:moveTo>
                  <a:cubicBezTo>
                    <a:pt x="1419" y="27"/>
                    <a:pt x="1392" y="27"/>
                    <a:pt x="1366" y="81"/>
                  </a:cubicBezTo>
                  <a:cubicBezTo>
                    <a:pt x="1259" y="241"/>
                    <a:pt x="1152" y="429"/>
                    <a:pt x="1071" y="562"/>
                  </a:cubicBezTo>
                  <a:cubicBezTo>
                    <a:pt x="964" y="723"/>
                    <a:pt x="857" y="884"/>
                    <a:pt x="804" y="1044"/>
                  </a:cubicBezTo>
                  <a:cubicBezTo>
                    <a:pt x="589" y="1419"/>
                    <a:pt x="429" y="1794"/>
                    <a:pt x="295" y="2195"/>
                  </a:cubicBezTo>
                  <a:cubicBezTo>
                    <a:pt x="161" y="2597"/>
                    <a:pt x="81" y="2998"/>
                    <a:pt x="27" y="3426"/>
                  </a:cubicBezTo>
                  <a:cubicBezTo>
                    <a:pt x="1" y="3828"/>
                    <a:pt x="1" y="4256"/>
                    <a:pt x="134" y="4658"/>
                  </a:cubicBezTo>
                  <a:cubicBezTo>
                    <a:pt x="161" y="4818"/>
                    <a:pt x="322" y="4925"/>
                    <a:pt x="482" y="4925"/>
                  </a:cubicBezTo>
                  <a:cubicBezTo>
                    <a:pt x="589" y="4925"/>
                    <a:pt x="697" y="4898"/>
                    <a:pt x="750" y="4818"/>
                  </a:cubicBezTo>
                  <a:cubicBezTo>
                    <a:pt x="830" y="4765"/>
                    <a:pt x="857" y="4658"/>
                    <a:pt x="857" y="4551"/>
                  </a:cubicBezTo>
                  <a:cubicBezTo>
                    <a:pt x="884" y="4256"/>
                    <a:pt x="884" y="3962"/>
                    <a:pt x="884" y="3667"/>
                  </a:cubicBezTo>
                  <a:cubicBezTo>
                    <a:pt x="884" y="3346"/>
                    <a:pt x="937" y="3025"/>
                    <a:pt x="991" y="2730"/>
                  </a:cubicBezTo>
                  <a:cubicBezTo>
                    <a:pt x="1098" y="1981"/>
                    <a:pt x="1259" y="1258"/>
                    <a:pt x="1526" y="536"/>
                  </a:cubicBezTo>
                  <a:cubicBezTo>
                    <a:pt x="1553" y="455"/>
                    <a:pt x="1633" y="348"/>
                    <a:pt x="1660" y="268"/>
                  </a:cubicBezTo>
                  <a:cubicBezTo>
                    <a:pt x="1687" y="188"/>
                    <a:pt x="1687" y="81"/>
                    <a:pt x="1607" y="54"/>
                  </a:cubicBezTo>
                  <a:cubicBezTo>
                    <a:pt x="1553" y="54"/>
                    <a:pt x="1526" y="0"/>
                    <a:pt x="14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6599;p43"/>
            <p:cNvSpPr/>
            <p:nvPr/>
          </p:nvSpPr>
          <p:spPr>
            <a:xfrm>
              <a:off x="7762600" y="4488175"/>
              <a:ext cx="80325" cy="80325"/>
            </a:xfrm>
            <a:custGeom>
              <a:avLst/>
              <a:gdLst/>
              <a:ahLst/>
              <a:cxnLst/>
              <a:rect l="l" t="t" r="r" b="b"/>
              <a:pathLst>
                <a:path w="3213" h="3213" extrusionOk="0">
                  <a:moveTo>
                    <a:pt x="1607" y="1"/>
                  </a:moveTo>
                  <a:cubicBezTo>
                    <a:pt x="750" y="1"/>
                    <a:pt x="1" y="724"/>
                    <a:pt x="1" y="1607"/>
                  </a:cubicBezTo>
                  <a:cubicBezTo>
                    <a:pt x="1" y="2490"/>
                    <a:pt x="750" y="3213"/>
                    <a:pt x="1607" y="3213"/>
                  </a:cubicBezTo>
                  <a:cubicBezTo>
                    <a:pt x="2463" y="3213"/>
                    <a:pt x="3213" y="2490"/>
                    <a:pt x="3213" y="1607"/>
                  </a:cubicBezTo>
                  <a:cubicBezTo>
                    <a:pt x="3213" y="750"/>
                    <a:pt x="2463" y="1"/>
                    <a:pt x="16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6600;p43"/>
            <p:cNvSpPr/>
            <p:nvPr/>
          </p:nvSpPr>
          <p:spPr>
            <a:xfrm>
              <a:off x="8014200" y="4480125"/>
              <a:ext cx="80325" cy="80350"/>
            </a:xfrm>
            <a:custGeom>
              <a:avLst/>
              <a:gdLst/>
              <a:ahLst/>
              <a:cxnLst/>
              <a:rect l="l" t="t" r="r" b="b"/>
              <a:pathLst>
                <a:path w="3213" h="3214" extrusionOk="0">
                  <a:moveTo>
                    <a:pt x="1560" y="1"/>
                  </a:moveTo>
                  <a:cubicBezTo>
                    <a:pt x="723" y="1"/>
                    <a:pt x="1" y="714"/>
                    <a:pt x="1" y="1608"/>
                  </a:cubicBezTo>
                  <a:cubicBezTo>
                    <a:pt x="1" y="2464"/>
                    <a:pt x="750" y="3214"/>
                    <a:pt x="1606" y="3214"/>
                  </a:cubicBezTo>
                  <a:cubicBezTo>
                    <a:pt x="2490" y="3214"/>
                    <a:pt x="3212" y="2464"/>
                    <a:pt x="3212" y="1608"/>
                  </a:cubicBezTo>
                  <a:cubicBezTo>
                    <a:pt x="3212" y="724"/>
                    <a:pt x="2490" y="2"/>
                    <a:pt x="1606" y="2"/>
                  </a:cubicBezTo>
                  <a:cubicBezTo>
                    <a:pt x="1591" y="1"/>
                    <a:pt x="1576" y="1"/>
                    <a:pt x="156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6601;p43"/>
            <p:cNvSpPr/>
            <p:nvPr/>
          </p:nvSpPr>
          <p:spPr>
            <a:xfrm>
              <a:off x="7636800" y="4625350"/>
              <a:ext cx="591550" cy="530650"/>
            </a:xfrm>
            <a:custGeom>
              <a:avLst/>
              <a:gdLst/>
              <a:ahLst/>
              <a:cxnLst/>
              <a:rect l="l" t="t" r="r" b="b"/>
              <a:pathLst>
                <a:path w="23662" h="21226" extrusionOk="0">
                  <a:moveTo>
                    <a:pt x="12527" y="1"/>
                  </a:moveTo>
                  <a:lnTo>
                    <a:pt x="12474" y="54"/>
                  </a:lnTo>
                  <a:lnTo>
                    <a:pt x="11885" y="54"/>
                  </a:lnTo>
                  <a:cubicBezTo>
                    <a:pt x="11189" y="54"/>
                    <a:pt x="10493" y="108"/>
                    <a:pt x="9743" y="215"/>
                  </a:cubicBezTo>
                  <a:cubicBezTo>
                    <a:pt x="8539" y="402"/>
                    <a:pt x="7415" y="777"/>
                    <a:pt x="6344" y="1312"/>
                  </a:cubicBezTo>
                  <a:cubicBezTo>
                    <a:pt x="5247" y="1848"/>
                    <a:pt x="4256" y="2517"/>
                    <a:pt x="3453" y="3320"/>
                  </a:cubicBezTo>
                  <a:cubicBezTo>
                    <a:pt x="3025" y="3748"/>
                    <a:pt x="2624" y="4257"/>
                    <a:pt x="2276" y="4765"/>
                  </a:cubicBezTo>
                  <a:cubicBezTo>
                    <a:pt x="1955" y="5300"/>
                    <a:pt x="1660" y="5889"/>
                    <a:pt x="1419" y="6612"/>
                  </a:cubicBezTo>
                  <a:cubicBezTo>
                    <a:pt x="991" y="7763"/>
                    <a:pt x="777" y="9048"/>
                    <a:pt x="536" y="10252"/>
                  </a:cubicBezTo>
                  <a:lnTo>
                    <a:pt x="483" y="10546"/>
                  </a:lnTo>
                  <a:lnTo>
                    <a:pt x="268" y="11564"/>
                  </a:lnTo>
                  <a:cubicBezTo>
                    <a:pt x="215" y="11858"/>
                    <a:pt x="188" y="12152"/>
                    <a:pt x="135" y="12420"/>
                  </a:cubicBezTo>
                  <a:cubicBezTo>
                    <a:pt x="54" y="13036"/>
                    <a:pt x="1" y="13571"/>
                    <a:pt x="1" y="14026"/>
                  </a:cubicBezTo>
                  <a:cubicBezTo>
                    <a:pt x="1" y="14561"/>
                    <a:pt x="81" y="15070"/>
                    <a:pt x="188" y="15525"/>
                  </a:cubicBezTo>
                  <a:cubicBezTo>
                    <a:pt x="268" y="16033"/>
                    <a:pt x="456" y="16462"/>
                    <a:pt x="670" y="16917"/>
                  </a:cubicBezTo>
                  <a:cubicBezTo>
                    <a:pt x="911" y="17345"/>
                    <a:pt x="1259" y="17773"/>
                    <a:pt x="1607" y="18148"/>
                  </a:cubicBezTo>
                  <a:cubicBezTo>
                    <a:pt x="2008" y="18549"/>
                    <a:pt x="2490" y="18924"/>
                    <a:pt x="3052" y="19245"/>
                  </a:cubicBezTo>
                  <a:cubicBezTo>
                    <a:pt x="4149" y="19914"/>
                    <a:pt x="5434" y="20423"/>
                    <a:pt x="6799" y="20744"/>
                  </a:cubicBezTo>
                  <a:cubicBezTo>
                    <a:pt x="8084" y="21065"/>
                    <a:pt x="9449" y="21226"/>
                    <a:pt x="10841" y="21226"/>
                  </a:cubicBezTo>
                  <a:cubicBezTo>
                    <a:pt x="11456" y="21226"/>
                    <a:pt x="12099" y="21199"/>
                    <a:pt x="12795" y="21119"/>
                  </a:cubicBezTo>
                  <a:cubicBezTo>
                    <a:pt x="13357" y="21065"/>
                    <a:pt x="13919" y="20985"/>
                    <a:pt x="14508" y="20878"/>
                  </a:cubicBezTo>
                  <a:cubicBezTo>
                    <a:pt x="15712" y="20691"/>
                    <a:pt x="16810" y="20343"/>
                    <a:pt x="17800" y="19941"/>
                  </a:cubicBezTo>
                  <a:cubicBezTo>
                    <a:pt x="18924" y="19486"/>
                    <a:pt x="19888" y="18924"/>
                    <a:pt x="20691" y="18175"/>
                  </a:cubicBezTo>
                  <a:cubicBezTo>
                    <a:pt x="21119" y="17800"/>
                    <a:pt x="21494" y="17372"/>
                    <a:pt x="21868" y="16917"/>
                  </a:cubicBezTo>
                  <a:cubicBezTo>
                    <a:pt x="22189" y="16435"/>
                    <a:pt x="22537" y="15900"/>
                    <a:pt x="22752" y="15364"/>
                  </a:cubicBezTo>
                  <a:cubicBezTo>
                    <a:pt x="23260" y="14294"/>
                    <a:pt x="23528" y="13089"/>
                    <a:pt x="23608" y="11724"/>
                  </a:cubicBezTo>
                  <a:cubicBezTo>
                    <a:pt x="23662" y="10493"/>
                    <a:pt x="23528" y="9181"/>
                    <a:pt x="23233" y="7897"/>
                  </a:cubicBezTo>
                  <a:cubicBezTo>
                    <a:pt x="23099" y="7308"/>
                    <a:pt x="22885" y="6692"/>
                    <a:pt x="22671" y="6103"/>
                  </a:cubicBezTo>
                  <a:cubicBezTo>
                    <a:pt x="22404" y="5461"/>
                    <a:pt x="22136" y="4926"/>
                    <a:pt x="21815" y="4471"/>
                  </a:cubicBezTo>
                  <a:cubicBezTo>
                    <a:pt x="21520" y="3962"/>
                    <a:pt x="21119" y="3480"/>
                    <a:pt x="20691" y="3052"/>
                  </a:cubicBezTo>
                  <a:cubicBezTo>
                    <a:pt x="20450" y="2811"/>
                    <a:pt x="20209" y="2624"/>
                    <a:pt x="19941" y="2410"/>
                  </a:cubicBezTo>
                  <a:cubicBezTo>
                    <a:pt x="19513" y="2062"/>
                    <a:pt x="19004" y="1741"/>
                    <a:pt x="18549" y="1473"/>
                  </a:cubicBezTo>
                  <a:cubicBezTo>
                    <a:pt x="18549" y="1473"/>
                    <a:pt x="18523" y="1473"/>
                    <a:pt x="18523" y="1446"/>
                  </a:cubicBezTo>
                  <a:cubicBezTo>
                    <a:pt x="18282" y="1312"/>
                    <a:pt x="18041" y="1178"/>
                    <a:pt x="17773" y="1071"/>
                  </a:cubicBezTo>
                  <a:cubicBezTo>
                    <a:pt x="17746" y="1045"/>
                    <a:pt x="17720" y="1045"/>
                    <a:pt x="17666" y="1045"/>
                  </a:cubicBezTo>
                  <a:cubicBezTo>
                    <a:pt x="17452" y="911"/>
                    <a:pt x="17184" y="804"/>
                    <a:pt x="16943" y="750"/>
                  </a:cubicBezTo>
                  <a:cubicBezTo>
                    <a:pt x="16729" y="670"/>
                    <a:pt x="16542" y="616"/>
                    <a:pt x="16328" y="590"/>
                  </a:cubicBezTo>
                  <a:cubicBezTo>
                    <a:pt x="16194" y="536"/>
                    <a:pt x="16114" y="509"/>
                    <a:pt x="16007" y="483"/>
                  </a:cubicBezTo>
                  <a:cubicBezTo>
                    <a:pt x="15873" y="456"/>
                    <a:pt x="15712" y="402"/>
                    <a:pt x="15525" y="376"/>
                  </a:cubicBezTo>
                  <a:cubicBezTo>
                    <a:pt x="15043" y="242"/>
                    <a:pt x="14508" y="135"/>
                    <a:pt x="13892" y="108"/>
                  </a:cubicBezTo>
                  <a:cubicBezTo>
                    <a:pt x="13517" y="54"/>
                    <a:pt x="13169" y="1"/>
                    <a:pt x="1266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6602;p43"/>
            <p:cNvSpPr/>
            <p:nvPr/>
          </p:nvSpPr>
          <p:spPr>
            <a:xfrm>
              <a:off x="7761925" y="4643425"/>
              <a:ext cx="469100" cy="513250"/>
            </a:xfrm>
            <a:custGeom>
              <a:avLst/>
              <a:gdLst/>
              <a:ahLst/>
              <a:cxnLst/>
              <a:rect l="l" t="t" r="r" b="b"/>
              <a:pathLst>
                <a:path w="18764" h="20530" extrusionOk="0">
                  <a:moveTo>
                    <a:pt x="11858" y="0"/>
                  </a:moveTo>
                  <a:cubicBezTo>
                    <a:pt x="12099" y="161"/>
                    <a:pt x="12367" y="322"/>
                    <a:pt x="12608" y="455"/>
                  </a:cubicBezTo>
                  <a:cubicBezTo>
                    <a:pt x="13491" y="1018"/>
                    <a:pt x="14294" y="1660"/>
                    <a:pt x="14990" y="2409"/>
                  </a:cubicBezTo>
                  <a:cubicBezTo>
                    <a:pt x="15686" y="3132"/>
                    <a:pt x="16328" y="3962"/>
                    <a:pt x="16836" y="4872"/>
                  </a:cubicBezTo>
                  <a:cubicBezTo>
                    <a:pt x="17318" y="5782"/>
                    <a:pt x="17693" y="6745"/>
                    <a:pt x="17934" y="7762"/>
                  </a:cubicBezTo>
                  <a:cubicBezTo>
                    <a:pt x="18041" y="8244"/>
                    <a:pt x="18121" y="8780"/>
                    <a:pt x="18175" y="9288"/>
                  </a:cubicBezTo>
                  <a:cubicBezTo>
                    <a:pt x="18202" y="9823"/>
                    <a:pt x="18202" y="10386"/>
                    <a:pt x="18175" y="10921"/>
                  </a:cubicBezTo>
                  <a:cubicBezTo>
                    <a:pt x="18121" y="11429"/>
                    <a:pt x="18041" y="11965"/>
                    <a:pt x="17934" y="12473"/>
                  </a:cubicBezTo>
                  <a:cubicBezTo>
                    <a:pt x="17800" y="12982"/>
                    <a:pt x="17666" y="13437"/>
                    <a:pt x="17425" y="13919"/>
                  </a:cubicBezTo>
                  <a:cubicBezTo>
                    <a:pt x="17238" y="14374"/>
                    <a:pt x="16997" y="14802"/>
                    <a:pt x="16703" y="15257"/>
                  </a:cubicBezTo>
                  <a:cubicBezTo>
                    <a:pt x="16435" y="15685"/>
                    <a:pt x="16087" y="16060"/>
                    <a:pt x="15766" y="16408"/>
                  </a:cubicBezTo>
                  <a:cubicBezTo>
                    <a:pt x="15016" y="17184"/>
                    <a:pt x="14187" y="17853"/>
                    <a:pt x="13250" y="18362"/>
                  </a:cubicBezTo>
                  <a:cubicBezTo>
                    <a:pt x="12153" y="18951"/>
                    <a:pt x="10975" y="19406"/>
                    <a:pt x="9770" y="19700"/>
                  </a:cubicBezTo>
                  <a:cubicBezTo>
                    <a:pt x="8566" y="19994"/>
                    <a:pt x="7335" y="20155"/>
                    <a:pt x="6077" y="20155"/>
                  </a:cubicBezTo>
                  <a:cubicBezTo>
                    <a:pt x="5859" y="20164"/>
                    <a:pt x="5640" y="20169"/>
                    <a:pt x="5420" y="20169"/>
                  </a:cubicBezTo>
                  <a:cubicBezTo>
                    <a:pt x="4400" y="20169"/>
                    <a:pt x="3365" y="20073"/>
                    <a:pt x="2330" y="19941"/>
                  </a:cubicBezTo>
                  <a:cubicBezTo>
                    <a:pt x="1527" y="19834"/>
                    <a:pt x="777" y="19673"/>
                    <a:pt x="1" y="19459"/>
                  </a:cubicBezTo>
                  <a:lnTo>
                    <a:pt x="1" y="19459"/>
                  </a:lnTo>
                  <a:cubicBezTo>
                    <a:pt x="590" y="19700"/>
                    <a:pt x="1232" y="19887"/>
                    <a:pt x="1874" y="20075"/>
                  </a:cubicBezTo>
                  <a:cubicBezTo>
                    <a:pt x="3132" y="20369"/>
                    <a:pt x="4524" y="20530"/>
                    <a:pt x="5916" y="20530"/>
                  </a:cubicBezTo>
                  <a:cubicBezTo>
                    <a:pt x="6532" y="20530"/>
                    <a:pt x="7147" y="20503"/>
                    <a:pt x="7870" y="20423"/>
                  </a:cubicBezTo>
                  <a:cubicBezTo>
                    <a:pt x="8432" y="20369"/>
                    <a:pt x="8994" y="20289"/>
                    <a:pt x="9556" y="20209"/>
                  </a:cubicBezTo>
                  <a:cubicBezTo>
                    <a:pt x="10761" y="19994"/>
                    <a:pt x="11912" y="19673"/>
                    <a:pt x="12875" y="19272"/>
                  </a:cubicBezTo>
                  <a:cubicBezTo>
                    <a:pt x="13973" y="18790"/>
                    <a:pt x="14963" y="18228"/>
                    <a:pt x="15766" y="17478"/>
                  </a:cubicBezTo>
                  <a:cubicBezTo>
                    <a:pt x="16194" y="17130"/>
                    <a:pt x="16569" y="16675"/>
                    <a:pt x="16917" y="16220"/>
                  </a:cubicBezTo>
                  <a:cubicBezTo>
                    <a:pt x="17292" y="15739"/>
                    <a:pt x="17586" y="15203"/>
                    <a:pt x="17854" y="14668"/>
                  </a:cubicBezTo>
                  <a:cubicBezTo>
                    <a:pt x="18362" y="13597"/>
                    <a:pt x="18630" y="12366"/>
                    <a:pt x="18710" y="11028"/>
                  </a:cubicBezTo>
                  <a:cubicBezTo>
                    <a:pt x="18764" y="9797"/>
                    <a:pt x="18630" y="8485"/>
                    <a:pt x="18335" y="7227"/>
                  </a:cubicBezTo>
                  <a:cubicBezTo>
                    <a:pt x="18202" y="6612"/>
                    <a:pt x="17987" y="6023"/>
                    <a:pt x="17747" y="5407"/>
                  </a:cubicBezTo>
                  <a:cubicBezTo>
                    <a:pt x="17532" y="4765"/>
                    <a:pt x="17211" y="4229"/>
                    <a:pt x="16917" y="3774"/>
                  </a:cubicBezTo>
                  <a:cubicBezTo>
                    <a:pt x="16596" y="3266"/>
                    <a:pt x="16221" y="2811"/>
                    <a:pt x="15793" y="2356"/>
                  </a:cubicBezTo>
                  <a:cubicBezTo>
                    <a:pt x="15552" y="2142"/>
                    <a:pt x="15311" y="1928"/>
                    <a:pt x="15043" y="1740"/>
                  </a:cubicBezTo>
                  <a:cubicBezTo>
                    <a:pt x="14615" y="1366"/>
                    <a:pt x="14106" y="1071"/>
                    <a:pt x="13651" y="803"/>
                  </a:cubicBezTo>
                  <a:cubicBezTo>
                    <a:pt x="13651" y="803"/>
                    <a:pt x="13598" y="803"/>
                    <a:pt x="13598" y="750"/>
                  </a:cubicBezTo>
                  <a:cubicBezTo>
                    <a:pt x="13384" y="616"/>
                    <a:pt x="13143" y="482"/>
                    <a:pt x="12875" y="402"/>
                  </a:cubicBezTo>
                  <a:lnTo>
                    <a:pt x="12768" y="348"/>
                  </a:lnTo>
                  <a:cubicBezTo>
                    <a:pt x="12527" y="215"/>
                    <a:pt x="12260" y="134"/>
                    <a:pt x="12045" y="54"/>
                  </a:cubicBezTo>
                  <a:cubicBezTo>
                    <a:pt x="11965" y="27"/>
                    <a:pt x="11912" y="27"/>
                    <a:pt x="1185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6603;p43"/>
            <p:cNvSpPr/>
            <p:nvPr/>
          </p:nvSpPr>
          <p:spPr>
            <a:xfrm>
              <a:off x="8189525" y="4785275"/>
              <a:ext cx="25" cy="25"/>
            </a:xfrm>
            <a:custGeom>
              <a:avLst/>
              <a:gdLst/>
              <a:ahLst/>
              <a:cxnLst/>
              <a:rect l="l" t="t" r="r" b="b"/>
              <a:pathLst>
                <a:path w="1" h="1" extrusionOk="0">
                  <a:moveTo>
                    <a:pt x="0" y="1"/>
                  </a:moveTo>
                  <a:lnTo>
                    <a:pt x="0" y="1"/>
                  </a:lnTo>
                  <a:lnTo>
                    <a:pt x="0" y="1"/>
                  </a:lnTo>
                  <a:lnTo>
                    <a:pt x="0" y="1"/>
                  </a:lnTo>
                  <a:lnTo>
                    <a:pt x="0" y="1"/>
                  </a:ln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6604;p43"/>
            <p:cNvSpPr/>
            <p:nvPr/>
          </p:nvSpPr>
          <p:spPr>
            <a:xfrm>
              <a:off x="7665575" y="4655475"/>
              <a:ext cx="531325" cy="475100"/>
            </a:xfrm>
            <a:custGeom>
              <a:avLst/>
              <a:gdLst/>
              <a:ahLst/>
              <a:cxnLst/>
              <a:rect l="l" t="t" r="r" b="b"/>
              <a:pathLst>
                <a:path w="21253" h="19004" extrusionOk="0">
                  <a:moveTo>
                    <a:pt x="10600" y="0"/>
                  </a:moveTo>
                  <a:cubicBezTo>
                    <a:pt x="9984" y="0"/>
                    <a:pt x="9342" y="81"/>
                    <a:pt x="8699" y="188"/>
                  </a:cubicBezTo>
                  <a:cubicBezTo>
                    <a:pt x="7629" y="348"/>
                    <a:pt x="6585" y="669"/>
                    <a:pt x="5621" y="1151"/>
                  </a:cubicBezTo>
                  <a:cubicBezTo>
                    <a:pt x="4631" y="1606"/>
                    <a:pt x="3748" y="2249"/>
                    <a:pt x="3052" y="2944"/>
                  </a:cubicBezTo>
                  <a:cubicBezTo>
                    <a:pt x="2650" y="3346"/>
                    <a:pt x="2302" y="3774"/>
                    <a:pt x="2008" y="4256"/>
                  </a:cubicBezTo>
                  <a:cubicBezTo>
                    <a:pt x="1714" y="4711"/>
                    <a:pt x="1446" y="5300"/>
                    <a:pt x="1205" y="5889"/>
                  </a:cubicBezTo>
                  <a:cubicBezTo>
                    <a:pt x="830" y="6959"/>
                    <a:pt x="643" y="8057"/>
                    <a:pt x="429" y="9181"/>
                  </a:cubicBezTo>
                  <a:lnTo>
                    <a:pt x="402" y="9449"/>
                  </a:lnTo>
                  <a:cubicBezTo>
                    <a:pt x="322" y="9743"/>
                    <a:pt x="295" y="10037"/>
                    <a:pt x="242" y="10332"/>
                  </a:cubicBezTo>
                  <a:cubicBezTo>
                    <a:pt x="161" y="10599"/>
                    <a:pt x="134" y="10867"/>
                    <a:pt x="108" y="11108"/>
                  </a:cubicBezTo>
                  <a:cubicBezTo>
                    <a:pt x="27" y="11643"/>
                    <a:pt x="1" y="12125"/>
                    <a:pt x="1" y="12553"/>
                  </a:cubicBezTo>
                  <a:cubicBezTo>
                    <a:pt x="1" y="13008"/>
                    <a:pt x="27" y="13490"/>
                    <a:pt x="134" y="13892"/>
                  </a:cubicBezTo>
                  <a:cubicBezTo>
                    <a:pt x="242" y="14320"/>
                    <a:pt x="402" y="14721"/>
                    <a:pt x="616" y="15123"/>
                  </a:cubicBezTo>
                  <a:cubicBezTo>
                    <a:pt x="804" y="15524"/>
                    <a:pt x="1098" y="15899"/>
                    <a:pt x="1446" y="16220"/>
                  </a:cubicBezTo>
                  <a:cubicBezTo>
                    <a:pt x="1821" y="16595"/>
                    <a:pt x="2195" y="16889"/>
                    <a:pt x="2758" y="17237"/>
                  </a:cubicBezTo>
                  <a:cubicBezTo>
                    <a:pt x="3721" y="17826"/>
                    <a:pt x="4845" y="18281"/>
                    <a:pt x="6130" y="18602"/>
                  </a:cubicBezTo>
                  <a:cubicBezTo>
                    <a:pt x="7254" y="18870"/>
                    <a:pt x="8512" y="19004"/>
                    <a:pt x="9743" y="19004"/>
                  </a:cubicBezTo>
                  <a:cubicBezTo>
                    <a:pt x="10279" y="19004"/>
                    <a:pt x="10841" y="18977"/>
                    <a:pt x="11456" y="18897"/>
                  </a:cubicBezTo>
                  <a:cubicBezTo>
                    <a:pt x="11938" y="18870"/>
                    <a:pt x="12473" y="18763"/>
                    <a:pt x="12982" y="18709"/>
                  </a:cubicBezTo>
                  <a:cubicBezTo>
                    <a:pt x="14053" y="18495"/>
                    <a:pt x="15070" y="18228"/>
                    <a:pt x="15953" y="17880"/>
                  </a:cubicBezTo>
                  <a:cubicBezTo>
                    <a:pt x="16917" y="17478"/>
                    <a:pt x="17800" y="16943"/>
                    <a:pt x="18549" y="16301"/>
                  </a:cubicBezTo>
                  <a:cubicBezTo>
                    <a:pt x="18897" y="15953"/>
                    <a:pt x="19272" y="15605"/>
                    <a:pt x="19566" y="15150"/>
                  </a:cubicBezTo>
                  <a:cubicBezTo>
                    <a:pt x="19888" y="14748"/>
                    <a:pt x="20182" y="14293"/>
                    <a:pt x="20423" y="13785"/>
                  </a:cubicBezTo>
                  <a:cubicBezTo>
                    <a:pt x="20851" y="12848"/>
                    <a:pt x="21119" y="11750"/>
                    <a:pt x="21172" y="10546"/>
                  </a:cubicBezTo>
                  <a:cubicBezTo>
                    <a:pt x="21253" y="9449"/>
                    <a:pt x="21119" y="8271"/>
                    <a:pt x="20851" y="7120"/>
                  </a:cubicBezTo>
                  <a:cubicBezTo>
                    <a:pt x="20717" y="6585"/>
                    <a:pt x="20557" y="6049"/>
                    <a:pt x="20316" y="5514"/>
                  </a:cubicBezTo>
                  <a:cubicBezTo>
                    <a:pt x="20075" y="4952"/>
                    <a:pt x="19834" y="4497"/>
                    <a:pt x="19566" y="4042"/>
                  </a:cubicBezTo>
                  <a:cubicBezTo>
                    <a:pt x="19272" y="3587"/>
                    <a:pt x="18924" y="3185"/>
                    <a:pt x="18576" y="2811"/>
                  </a:cubicBezTo>
                  <a:cubicBezTo>
                    <a:pt x="18201" y="2436"/>
                    <a:pt x="17800" y="2141"/>
                    <a:pt x="17318" y="1847"/>
                  </a:cubicBezTo>
                  <a:cubicBezTo>
                    <a:pt x="16515" y="1339"/>
                    <a:pt x="15578" y="910"/>
                    <a:pt x="14427" y="589"/>
                  </a:cubicBezTo>
                  <a:cubicBezTo>
                    <a:pt x="14186" y="509"/>
                    <a:pt x="13946" y="455"/>
                    <a:pt x="13651" y="375"/>
                  </a:cubicBezTo>
                  <a:cubicBezTo>
                    <a:pt x="13276" y="268"/>
                    <a:pt x="13009" y="241"/>
                    <a:pt x="12741" y="214"/>
                  </a:cubicBezTo>
                  <a:cubicBezTo>
                    <a:pt x="12447" y="161"/>
                    <a:pt x="12179" y="134"/>
                    <a:pt x="11831" y="107"/>
                  </a:cubicBezTo>
                  <a:cubicBezTo>
                    <a:pt x="11456" y="0"/>
                    <a:pt x="11055" y="0"/>
                    <a:pt x="1060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6605;p43"/>
            <p:cNvSpPr/>
            <p:nvPr/>
          </p:nvSpPr>
          <p:spPr>
            <a:xfrm>
              <a:off x="7949975" y="4655475"/>
              <a:ext cx="56225" cy="16075"/>
            </a:xfrm>
            <a:custGeom>
              <a:avLst/>
              <a:gdLst/>
              <a:ahLst/>
              <a:cxnLst/>
              <a:rect l="l" t="t" r="r" b="b"/>
              <a:pathLst>
                <a:path w="2249" h="643" extrusionOk="0">
                  <a:moveTo>
                    <a:pt x="134" y="0"/>
                  </a:moveTo>
                  <a:cubicBezTo>
                    <a:pt x="134" y="54"/>
                    <a:pt x="107" y="54"/>
                    <a:pt x="80" y="54"/>
                  </a:cubicBezTo>
                  <a:cubicBezTo>
                    <a:pt x="27" y="81"/>
                    <a:pt x="0" y="107"/>
                    <a:pt x="0" y="134"/>
                  </a:cubicBezTo>
                  <a:cubicBezTo>
                    <a:pt x="0" y="188"/>
                    <a:pt x="0" y="214"/>
                    <a:pt x="27" y="241"/>
                  </a:cubicBezTo>
                  <a:cubicBezTo>
                    <a:pt x="80" y="268"/>
                    <a:pt x="107" y="321"/>
                    <a:pt x="134" y="321"/>
                  </a:cubicBezTo>
                  <a:cubicBezTo>
                    <a:pt x="803" y="348"/>
                    <a:pt x="1445" y="455"/>
                    <a:pt x="2088" y="643"/>
                  </a:cubicBezTo>
                  <a:cubicBezTo>
                    <a:pt x="2115" y="643"/>
                    <a:pt x="2141" y="643"/>
                    <a:pt x="2168" y="616"/>
                  </a:cubicBezTo>
                  <a:cubicBezTo>
                    <a:pt x="2195" y="589"/>
                    <a:pt x="2248" y="536"/>
                    <a:pt x="2248" y="509"/>
                  </a:cubicBezTo>
                  <a:cubicBezTo>
                    <a:pt x="2248" y="482"/>
                    <a:pt x="2248" y="455"/>
                    <a:pt x="2195" y="402"/>
                  </a:cubicBezTo>
                  <a:cubicBezTo>
                    <a:pt x="2168" y="375"/>
                    <a:pt x="2141" y="348"/>
                    <a:pt x="2115" y="348"/>
                  </a:cubicBezTo>
                  <a:cubicBezTo>
                    <a:pt x="1472" y="134"/>
                    <a:pt x="803" y="54"/>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6606;p43"/>
            <p:cNvSpPr/>
            <p:nvPr/>
          </p:nvSpPr>
          <p:spPr>
            <a:xfrm>
              <a:off x="7933900" y="4655475"/>
              <a:ext cx="59575" cy="13825"/>
            </a:xfrm>
            <a:custGeom>
              <a:avLst/>
              <a:gdLst/>
              <a:ahLst/>
              <a:cxnLst/>
              <a:rect l="l" t="t" r="r" b="b"/>
              <a:pathLst>
                <a:path w="2383" h="553" extrusionOk="0">
                  <a:moveTo>
                    <a:pt x="108" y="0"/>
                  </a:moveTo>
                  <a:cubicBezTo>
                    <a:pt x="81" y="0"/>
                    <a:pt x="1" y="107"/>
                    <a:pt x="54" y="188"/>
                  </a:cubicBezTo>
                  <a:cubicBezTo>
                    <a:pt x="54" y="214"/>
                    <a:pt x="81" y="241"/>
                    <a:pt x="81" y="268"/>
                  </a:cubicBezTo>
                  <a:cubicBezTo>
                    <a:pt x="108" y="321"/>
                    <a:pt x="134" y="321"/>
                    <a:pt x="188" y="321"/>
                  </a:cubicBezTo>
                  <a:cubicBezTo>
                    <a:pt x="456" y="321"/>
                    <a:pt x="750" y="321"/>
                    <a:pt x="1018" y="348"/>
                  </a:cubicBezTo>
                  <a:lnTo>
                    <a:pt x="991" y="348"/>
                  </a:lnTo>
                  <a:cubicBezTo>
                    <a:pt x="1392" y="375"/>
                    <a:pt x="1821" y="455"/>
                    <a:pt x="2222" y="536"/>
                  </a:cubicBezTo>
                  <a:cubicBezTo>
                    <a:pt x="2234" y="547"/>
                    <a:pt x="2248" y="553"/>
                    <a:pt x="2263" y="553"/>
                  </a:cubicBezTo>
                  <a:cubicBezTo>
                    <a:pt x="2318" y="553"/>
                    <a:pt x="2383" y="485"/>
                    <a:pt x="2383" y="402"/>
                  </a:cubicBezTo>
                  <a:cubicBezTo>
                    <a:pt x="2383" y="375"/>
                    <a:pt x="2383" y="348"/>
                    <a:pt x="2356" y="321"/>
                  </a:cubicBezTo>
                  <a:cubicBezTo>
                    <a:pt x="2329" y="268"/>
                    <a:pt x="2276" y="241"/>
                    <a:pt x="2249" y="241"/>
                  </a:cubicBezTo>
                  <a:cubicBezTo>
                    <a:pt x="1553" y="54"/>
                    <a:pt x="857" y="0"/>
                    <a:pt x="10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6607;p43"/>
            <p:cNvSpPr/>
            <p:nvPr/>
          </p:nvSpPr>
          <p:spPr>
            <a:xfrm>
              <a:off x="7929900" y="4655475"/>
              <a:ext cx="62925" cy="13825"/>
            </a:xfrm>
            <a:custGeom>
              <a:avLst/>
              <a:gdLst/>
              <a:ahLst/>
              <a:cxnLst/>
              <a:rect l="l" t="t" r="r" b="b"/>
              <a:pathLst>
                <a:path w="2517" h="553" extrusionOk="0">
                  <a:moveTo>
                    <a:pt x="134" y="0"/>
                  </a:moveTo>
                  <a:cubicBezTo>
                    <a:pt x="80" y="0"/>
                    <a:pt x="0" y="81"/>
                    <a:pt x="0" y="188"/>
                  </a:cubicBezTo>
                  <a:cubicBezTo>
                    <a:pt x="0" y="268"/>
                    <a:pt x="80" y="321"/>
                    <a:pt x="161" y="321"/>
                  </a:cubicBezTo>
                  <a:cubicBezTo>
                    <a:pt x="509" y="321"/>
                    <a:pt x="830" y="321"/>
                    <a:pt x="1178" y="348"/>
                  </a:cubicBezTo>
                  <a:cubicBezTo>
                    <a:pt x="1579" y="375"/>
                    <a:pt x="1954" y="455"/>
                    <a:pt x="2355" y="536"/>
                  </a:cubicBezTo>
                  <a:cubicBezTo>
                    <a:pt x="2367" y="547"/>
                    <a:pt x="2381" y="553"/>
                    <a:pt x="2397" y="553"/>
                  </a:cubicBezTo>
                  <a:cubicBezTo>
                    <a:pt x="2451" y="553"/>
                    <a:pt x="2516" y="485"/>
                    <a:pt x="2516" y="402"/>
                  </a:cubicBezTo>
                  <a:cubicBezTo>
                    <a:pt x="2516" y="375"/>
                    <a:pt x="2516" y="348"/>
                    <a:pt x="2489" y="321"/>
                  </a:cubicBezTo>
                  <a:cubicBezTo>
                    <a:pt x="2436" y="268"/>
                    <a:pt x="2409" y="241"/>
                    <a:pt x="2382" y="241"/>
                  </a:cubicBezTo>
                  <a:cubicBezTo>
                    <a:pt x="1713" y="54"/>
                    <a:pt x="1044" y="0"/>
                    <a:pt x="34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6608;p43"/>
            <p:cNvSpPr/>
            <p:nvPr/>
          </p:nvSpPr>
          <p:spPr>
            <a:xfrm>
              <a:off x="7929900" y="4655475"/>
              <a:ext cx="57550" cy="12900"/>
            </a:xfrm>
            <a:custGeom>
              <a:avLst/>
              <a:gdLst/>
              <a:ahLst/>
              <a:cxnLst/>
              <a:rect l="l" t="t" r="r" b="b"/>
              <a:pathLst>
                <a:path w="2302" h="516" extrusionOk="0">
                  <a:moveTo>
                    <a:pt x="80" y="0"/>
                  </a:moveTo>
                  <a:cubicBezTo>
                    <a:pt x="80" y="0"/>
                    <a:pt x="0" y="107"/>
                    <a:pt x="0" y="188"/>
                  </a:cubicBezTo>
                  <a:cubicBezTo>
                    <a:pt x="0" y="214"/>
                    <a:pt x="27" y="241"/>
                    <a:pt x="27" y="268"/>
                  </a:cubicBezTo>
                  <a:cubicBezTo>
                    <a:pt x="80" y="321"/>
                    <a:pt x="107" y="321"/>
                    <a:pt x="134" y="321"/>
                  </a:cubicBezTo>
                  <a:cubicBezTo>
                    <a:pt x="509" y="321"/>
                    <a:pt x="830" y="321"/>
                    <a:pt x="1205" y="348"/>
                  </a:cubicBezTo>
                  <a:lnTo>
                    <a:pt x="1178" y="348"/>
                  </a:lnTo>
                  <a:cubicBezTo>
                    <a:pt x="1499" y="375"/>
                    <a:pt x="1820" y="402"/>
                    <a:pt x="2115" y="509"/>
                  </a:cubicBezTo>
                  <a:cubicBezTo>
                    <a:pt x="2124" y="513"/>
                    <a:pt x="2135" y="516"/>
                    <a:pt x="2146" y="516"/>
                  </a:cubicBezTo>
                  <a:cubicBezTo>
                    <a:pt x="2202" y="516"/>
                    <a:pt x="2275" y="464"/>
                    <a:pt x="2275" y="375"/>
                  </a:cubicBezTo>
                  <a:cubicBezTo>
                    <a:pt x="2302" y="268"/>
                    <a:pt x="2248" y="214"/>
                    <a:pt x="2141" y="214"/>
                  </a:cubicBezTo>
                  <a:cubicBezTo>
                    <a:pt x="1472" y="54"/>
                    <a:pt x="776" y="54"/>
                    <a:pt x="8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6609;p43"/>
            <p:cNvSpPr/>
            <p:nvPr/>
          </p:nvSpPr>
          <p:spPr>
            <a:xfrm>
              <a:off x="7937250" y="4654800"/>
              <a:ext cx="63600" cy="16375"/>
            </a:xfrm>
            <a:custGeom>
              <a:avLst/>
              <a:gdLst/>
              <a:ahLst/>
              <a:cxnLst/>
              <a:rect l="l" t="t" r="r" b="b"/>
              <a:pathLst>
                <a:path w="2544" h="655" extrusionOk="0">
                  <a:moveTo>
                    <a:pt x="215" y="0"/>
                  </a:moveTo>
                  <a:cubicBezTo>
                    <a:pt x="81" y="0"/>
                    <a:pt x="54" y="27"/>
                    <a:pt x="54" y="81"/>
                  </a:cubicBezTo>
                  <a:cubicBezTo>
                    <a:pt x="0" y="108"/>
                    <a:pt x="0" y="134"/>
                    <a:pt x="0" y="161"/>
                  </a:cubicBezTo>
                  <a:cubicBezTo>
                    <a:pt x="0" y="215"/>
                    <a:pt x="54" y="241"/>
                    <a:pt x="54" y="268"/>
                  </a:cubicBezTo>
                  <a:cubicBezTo>
                    <a:pt x="81" y="295"/>
                    <a:pt x="108" y="295"/>
                    <a:pt x="134" y="295"/>
                  </a:cubicBezTo>
                  <a:cubicBezTo>
                    <a:pt x="375" y="295"/>
                    <a:pt x="589" y="348"/>
                    <a:pt x="803" y="348"/>
                  </a:cubicBezTo>
                  <a:lnTo>
                    <a:pt x="777" y="348"/>
                  </a:lnTo>
                  <a:cubicBezTo>
                    <a:pt x="1258" y="375"/>
                    <a:pt x="1740" y="429"/>
                    <a:pt x="2222" y="616"/>
                  </a:cubicBezTo>
                  <a:cubicBezTo>
                    <a:pt x="2249" y="616"/>
                    <a:pt x="2249" y="616"/>
                    <a:pt x="2276" y="643"/>
                  </a:cubicBezTo>
                  <a:cubicBezTo>
                    <a:pt x="2311" y="643"/>
                    <a:pt x="2335" y="655"/>
                    <a:pt x="2363" y="655"/>
                  </a:cubicBezTo>
                  <a:cubicBezTo>
                    <a:pt x="2377" y="655"/>
                    <a:pt x="2392" y="652"/>
                    <a:pt x="2409" y="643"/>
                  </a:cubicBezTo>
                  <a:cubicBezTo>
                    <a:pt x="2463" y="643"/>
                    <a:pt x="2490" y="616"/>
                    <a:pt x="2516" y="563"/>
                  </a:cubicBezTo>
                  <a:cubicBezTo>
                    <a:pt x="2543" y="536"/>
                    <a:pt x="2543" y="509"/>
                    <a:pt x="2516" y="429"/>
                  </a:cubicBezTo>
                  <a:cubicBezTo>
                    <a:pt x="2516" y="402"/>
                    <a:pt x="2490" y="375"/>
                    <a:pt x="2436" y="348"/>
                  </a:cubicBezTo>
                  <a:cubicBezTo>
                    <a:pt x="2276" y="268"/>
                    <a:pt x="2088" y="215"/>
                    <a:pt x="1901" y="161"/>
                  </a:cubicBezTo>
                  <a:cubicBezTo>
                    <a:pt x="1714" y="134"/>
                    <a:pt x="1499" y="108"/>
                    <a:pt x="1339" y="81"/>
                  </a:cubicBezTo>
                  <a:cubicBezTo>
                    <a:pt x="964" y="27"/>
                    <a:pt x="563" y="0"/>
                    <a:pt x="2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6610;p43"/>
            <p:cNvSpPr/>
            <p:nvPr/>
          </p:nvSpPr>
          <p:spPr>
            <a:xfrm>
              <a:off x="7938600" y="4655475"/>
              <a:ext cx="56225" cy="14000"/>
            </a:xfrm>
            <a:custGeom>
              <a:avLst/>
              <a:gdLst/>
              <a:ahLst/>
              <a:cxnLst/>
              <a:rect l="l" t="t" r="r" b="b"/>
              <a:pathLst>
                <a:path w="2249" h="560" extrusionOk="0">
                  <a:moveTo>
                    <a:pt x="134" y="0"/>
                  </a:moveTo>
                  <a:cubicBezTo>
                    <a:pt x="54" y="0"/>
                    <a:pt x="0" y="81"/>
                    <a:pt x="0" y="188"/>
                  </a:cubicBezTo>
                  <a:cubicBezTo>
                    <a:pt x="0" y="268"/>
                    <a:pt x="54" y="321"/>
                    <a:pt x="161" y="321"/>
                  </a:cubicBezTo>
                  <a:cubicBezTo>
                    <a:pt x="428" y="321"/>
                    <a:pt x="696" y="321"/>
                    <a:pt x="937" y="348"/>
                  </a:cubicBezTo>
                  <a:lnTo>
                    <a:pt x="883" y="348"/>
                  </a:lnTo>
                  <a:cubicBezTo>
                    <a:pt x="1285" y="375"/>
                    <a:pt x="1660" y="455"/>
                    <a:pt x="2034" y="536"/>
                  </a:cubicBezTo>
                  <a:cubicBezTo>
                    <a:pt x="2052" y="536"/>
                    <a:pt x="2070" y="559"/>
                    <a:pt x="2088" y="559"/>
                  </a:cubicBezTo>
                  <a:cubicBezTo>
                    <a:pt x="2097" y="559"/>
                    <a:pt x="2106" y="553"/>
                    <a:pt x="2115" y="536"/>
                  </a:cubicBezTo>
                  <a:cubicBezTo>
                    <a:pt x="2168" y="536"/>
                    <a:pt x="2195" y="509"/>
                    <a:pt x="2222" y="482"/>
                  </a:cubicBezTo>
                  <a:cubicBezTo>
                    <a:pt x="2248" y="455"/>
                    <a:pt x="2248" y="402"/>
                    <a:pt x="2222" y="348"/>
                  </a:cubicBezTo>
                  <a:cubicBezTo>
                    <a:pt x="2222" y="321"/>
                    <a:pt x="2195" y="268"/>
                    <a:pt x="2168" y="241"/>
                  </a:cubicBezTo>
                  <a:cubicBezTo>
                    <a:pt x="1981" y="188"/>
                    <a:pt x="1820" y="134"/>
                    <a:pt x="1660" y="107"/>
                  </a:cubicBezTo>
                  <a:cubicBezTo>
                    <a:pt x="1499" y="81"/>
                    <a:pt x="1312" y="54"/>
                    <a:pt x="1151" y="54"/>
                  </a:cubicBezTo>
                  <a:cubicBezTo>
                    <a:pt x="830" y="0"/>
                    <a:pt x="509" y="0"/>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6611;p43"/>
            <p:cNvSpPr/>
            <p:nvPr/>
          </p:nvSpPr>
          <p:spPr>
            <a:xfrm>
              <a:off x="7925200" y="4654800"/>
              <a:ext cx="60925" cy="11825"/>
            </a:xfrm>
            <a:custGeom>
              <a:avLst/>
              <a:gdLst/>
              <a:ahLst/>
              <a:cxnLst/>
              <a:rect l="l" t="t" r="r" b="b"/>
              <a:pathLst>
                <a:path w="2437" h="473" extrusionOk="0">
                  <a:moveTo>
                    <a:pt x="938" y="0"/>
                  </a:moveTo>
                  <a:cubicBezTo>
                    <a:pt x="616" y="0"/>
                    <a:pt x="349" y="27"/>
                    <a:pt x="135" y="81"/>
                  </a:cubicBezTo>
                  <a:cubicBezTo>
                    <a:pt x="54" y="81"/>
                    <a:pt x="1" y="134"/>
                    <a:pt x="1" y="241"/>
                  </a:cubicBezTo>
                  <a:cubicBezTo>
                    <a:pt x="1" y="289"/>
                    <a:pt x="43" y="379"/>
                    <a:pt x="128" y="379"/>
                  </a:cubicBezTo>
                  <a:cubicBezTo>
                    <a:pt x="139" y="379"/>
                    <a:pt x="150" y="378"/>
                    <a:pt x="161" y="375"/>
                  </a:cubicBezTo>
                  <a:cubicBezTo>
                    <a:pt x="438" y="357"/>
                    <a:pt x="715" y="326"/>
                    <a:pt x="992" y="326"/>
                  </a:cubicBezTo>
                  <a:cubicBezTo>
                    <a:pt x="1117" y="326"/>
                    <a:pt x="1241" y="332"/>
                    <a:pt x="1366" y="348"/>
                  </a:cubicBezTo>
                  <a:lnTo>
                    <a:pt x="1339" y="348"/>
                  </a:lnTo>
                  <a:cubicBezTo>
                    <a:pt x="1633" y="375"/>
                    <a:pt x="1928" y="402"/>
                    <a:pt x="2222" y="455"/>
                  </a:cubicBezTo>
                  <a:cubicBezTo>
                    <a:pt x="2240" y="468"/>
                    <a:pt x="2260" y="473"/>
                    <a:pt x="2279" y="473"/>
                  </a:cubicBezTo>
                  <a:cubicBezTo>
                    <a:pt x="2345" y="473"/>
                    <a:pt x="2410" y="411"/>
                    <a:pt x="2410" y="348"/>
                  </a:cubicBezTo>
                  <a:cubicBezTo>
                    <a:pt x="2436" y="241"/>
                    <a:pt x="2356" y="161"/>
                    <a:pt x="2276" y="161"/>
                  </a:cubicBezTo>
                  <a:cubicBezTo>
                    <a:pt x="1928" y="54"/>
                    <a:pt x="1553" y="27"/>
                    <a:pt x="123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6612;p43"/>
            <p:cNvSpPr/>
            <p:nvPr/>
          </p:nvSpPr>
          <p:spPr>
            <a:xfrm>
              <a:off x="8042975" y="4677550"/>
              <a:ext cx="28125" cy="15300"/>
            </a:xfrm>
            <a:custGeom>
              <a:avLst/>
              <a:gdLst/>
              <a:ahLst/>
              <a:cxnLst/>
              <a:rect l="l" t="t" r="r" b="b"/>
              <a:pathLst>
                <a:path w="1125" h="612" extrusionOk="0">
                  <a:moveTo>
                    <a:pt x="161" y="1"/>
                  </a:moveTo>
                  <a:cubicBezTo>
                    <a:pt x="134" y="1"/>
                    <a:pt x="108" y="27"/>
                    <a:pt x="54" y="27"/>
                  </a:cubicBezTo>
                  <a:cubicBezTo>
                    <a:pt x="27" y="54"/>
                    <a:pt x="0" y="108"/>
                    <a:pt x="0" y="134"/>
                  </a:cubicBezTo>
                  <a:cubicBezTo>
                    <a:pt x="0" y="161"/>
                    <a:pt x="0" y="188"/>
                    <a:pt x="27" y="241"/>
                  </a:cubicBezTo>
                  <a:cubicBezTo>
                    <a:pt x="54" y="268"/>
                    <a:pt x="108" y="295"/>
                    <a:pt x="134" y="295"/>
                  </a:cubicBezTo>
                  <a:cubicBezTo>
                    <a:pt x="161" y="322"/>
                    <a:pt x="215" y="322"/>
                    <a:pt x="268" y="375"/>
                  </a:cubicBezTo>
                  <a:cubicBezTo>
                    <a:pt x="455" y="429"/>
                    <a:pt x="696" y="536"/>
                    <a:pt x="884" y="589"/>
                  </a:cubicBezTo>
                  <a:cubicBezTo>
                    <a:pt x="907" y="605"/>
                    <a:pt x="933" y="612"/>
                    <a:pt x="958" y="612"/>
                  </a:cubicBezTo>
                  <a:cubicBezTo>
                    <a:pt x="1020" y="612"/>
                    <a:pt x="1079" y="574"/>
                    <a:pt x="1098" y="536"/>
                  </a:cubicBezTo>
                  <a:cubicBezTo>
                    <a:pt x="1125" y="456"/>
                    <a:pt x="1098" y="375"/>
                    <a:pt x="1018" y="322"/>
                  </a:cubicBezTo>
                  <a:cubicBezTo>
                    <a:pt x="750" y="188"/>
                    <a:pt x="455" y="108"/>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6613;p43"/>
            <p:cNvSpPr/>
            <p:nvPr/>
          </p:nvSpPr>
          <p:spPr>
            <a:xfrm>
              <a:off x="8033600" y="4674200"/>
              <a:ext cx="44200" cy="21275"/>
            </a:xfrm>
            <a:custGeom>
              <a:avLst/>
              <a:gdLst/>
              <a:ahLst/>
              <a:cxnLst/>
              <a:rect l="l" t="t" r="r" b="b"/>
              <a:pathLst>
                <a:path w="1768" h="851" extrusionOk="0">
                  <a:moveTo>
                    <a:pt x="242" y="1"/>
                  </a:moveTo>
                  <a:cubicBezTo>
                    <a:pt x="135" y="1"/>
                    <a:pt x="81" y="54"/>
                    <a:pt x="28" y="135"/>
                  </a:cubicBezTo>
                  <a:cubicBezTo>
                    <a:pt x="1" y="242"/>
                    <a:pt x="81" y="295"/>
                    <a:pt x="161" y="295"/>
                  </a:cubicBezTo>
                  <a:cubicBezTo>
                    <a:pt x="402" y="375"/>
                    <a:pt x="616" y="402"/>
                    <a:pt x="830" y="509"/>
                  </a:cubicBezTo>
                  <a:cubicBezTo>
                    <a:pt x="1071" y="590"/>
                    <a:pt x="1312" y="697"/>
                    <a:pt x="1500" y="830"/>
                  </a:cubicBezTo>
                  <a:cubicBezTo>
                    <a:pt x="1526" y="844"/>
                    <a:pt x="1546" y="850"/>
                    <a:pt x="1567" y="850"/>
                  </a:cubicBezTo>
                  <a:cubicBezTo>
                    <a:pt x="1587" y="850"/>
                    <a:pt x="1607" y="844"/>
                    <a:pt x="1633" y="830"/>
                  </a:cubicBezTo>
                  <a:cubicBezTo>
                    <a:pt x="1687" y="830"/>
                    <a:pt x="1714" y="804"/>
                    <a:pt x="1741" y="777"/>
                  </a:cubicBezTo>
                  <a:cubicBezTo>
                    <a:pt x="1767" y="723"/>
                    <a:pt x="1767" y="697"/>
                    <a:pt x="1741" y="643"/>
                  </a:cubicBezTo>
                  <a:cubicBezTo>
                    <a:pt x="1741" y="590"/>
                    <a:pt x="1714" y="563"/>
                    <a:pt x="1660" y="536"/>
                  </a:cubicBezTo>
                  <a:cubicBezTo>
                    <a:pt x="1232" y="268"/>
                    <a:pt x="777" y="108"/>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6614;p43"/>
            <p:cNvSpPr/>
            <p:nvPr/>
          </p:nvSpPr>
          <p:spPr>
            <a:xfrm>
              <a:off x="8030925" y="4672200"/>
              <a:ext cx="48875" cy="22600"/>
            </a:xfrm>
            <a:custGeom>
              <a:avLst/>
              <a:gdLst/>
              <a:ahLst/>
              <a:cxnLst/>
              <a:rect l="l" t="t" r="r" b="b"/>
              <a:pathLst>
                <a:path w="1955" h="904" extrusionOk="0">
                  <a:moveTo>
                    <a:pt x="215" y="0"/>
                  </a:moveTo>
                  <a:cubicBezTo>
                    <a:pt x="81" y="54"/>
                    <a:pt x="1" y="81"/>
                    <a:pt x="1" y="134"/>
                  </a:cubicBezTo>
                  <a:cubicBezTo>
                    <a:pt x="1" y="215"/>
                    <a:pt x="54" y="322"/>
                    <a:pt x="135" y="322"/>
                  </a:cubicBezTo>
                  <a:cubicBezTo>
                    <a:pt x="456" y="375"/>
                    <a:pt x="750" y="455"/>
                    <a:pt x="1018" y="536"/>
                  </a:cubicBezTo>
                  <a:cubicBezTo>
                    <a:pt x="1259" y="616"/>
                    <a:pt x="1473" y="750"/>
                    <a:pt x="1687" y="884"/>
                  </a:cubicBezTo>
                  <a:cubicBezTo>
                    <a:pt x="1700" y="897"/>
                    <a:pt x="1714" y="904"/>
                    <a:pt x="1734" y="904"/>
                  </a:cubicBezTo>
                  <a:cubicBezTo>
                    <a:pt x="1754" y="904"/>
                    <a:pt x="1781" y="897"/>
                    <a:pt x="1821" y="884"/>
                  </a:cubicBezTo>
                  <a:cubicBezTo>
                    <a:pt x="1848" y="884"/>
                    <a:pt x="1874" y="857"/>
                    <a:pt x="1928" y="803"/>
                  </a:cubicBezTo>
                  <a:cubicBezTo>
                    <a:pt x="1955" y="777"/>
                    <a:pt x="1955" y="750"/>
                    <a:pt x="1928" y="670"/>
                  </a:cubicBezTo>
                  <a:cubicBezTo>
                    <a:pt x="1928" y="643"/>
                    <a:pt x="1874" y="616"/>
                    <a:pt x="1848" y="589"/>
                  </a:cubicBezTo>
                  <a:cubicBezTo>
                    <a:pt x="1393" y="268"/>
                    <a:pt x="777" y="107"/>
                    <a:pt x="2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6615;p43"/>
            <p:cNvSpPr/>
            <p:nvPr/>
          </p:nvSpPr>
          <p:spPr>
            <a:xfrm>
              <a:off x="8012200" y="4667525"/>
              <a:ext cx="64250" cy="25325"/>
            </a:xfrm>
            <a:custGeom>
              <a:avLst/>
              <a:gdLst/>
              <a:ahLst/>
              <a:cxnLst/>
              <a:rect l="l" t="t" r="r" b="b"/>
              <a:pathLst>
                <a:path w="2570" h="1013" extrusionOk="0">
                  <a:moveTo>
                    <a:pt x="188" y="0"/>
                  </a:moveTo>
                  <a:cubicBezTo>
                    <a:pt x="54" y="0"/>
                    <a:pt x="0" y="54"/>
                    <a:pt x="0" y="134"/>
                  </a:cubicBezTo>
                  <a:cubicBezTo>
                    <a:pt x="0" y="187"/>
                    <a:pt x="27" y="294"/>
                    <a:pt x="134" y="294"/>
                  </a:cubicBezTo>
                  <a:cubicBezTo>
                    <a:pt x="589" y="402"/>
                    <a:pt x="1044" y="509"/>
                    <a:pt x="1499" y="642"/>
                  </a:cubicBezTo>
                  <a:lnTo>
                    <a:pt x="1526" y="642"/>
                  </a:lnTo>
                  <a:cubicBezTo>
                    <a:pt x="1794" y="723"/>
                    <a:pt x="2061" y="857"/>
                    <a:pt x="2329" y="990"/>
                  </a:cubicBezTo>
                  <a:cubicBezTo>
                    <a:pt x="2352" y="1006"/>
                    <a:pt x="2376" y="1013"/>
                    <a:pt x="2399" y="1013"/>
                  </a:cubicBezTo>
                  <a:cubicBezTo>
                    <a:pt x="2454" y="1013"/>
                    <a:pt x="2505" y="975"/>
                    <a:pt x="2543" y="937"/>
                  </a:cubicBezTo>
                  <a:cubicBezTo>
                    <a:pt x="2570" y="857"/>
                    <a:pt x="2543" y="776"/>
                    <a:pt x="2463" y="723"/>
                  </a:cubicBezTo>
                  <a:cubicBezTo>
                    <a:pt x="1767" y="321"/>
                    <a:pt x="991" y="134"/>
                    <a:pt x="214"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6616;p43"/>
            <p:cNvSpPr/>
            <p:nvPr/>
          </p:nvSpPr>
          <p:spPr>
            <a:xfrm>
              <a:off x="8000150" y="4663500"/>
              <a:ext cx="64250" cy="24375"/>
            </a:xfrm>
            <a:custGeom>
              <a:avLst/>
              <a:gdLst/>
              <a:ahLst/>
              <a:cxnLst/>
              <a:rect l="l" t="t" r="r" b="b"/>
              <a:pathLst>
                <a:path w="2570" h="975" extrusionOk="0">
                  <a:moveTo>
                    <a:pt x="134" y="0"/>
                  </a:moveTo>
                  <a:cubicBezTo>
                    <a:pt x="81" y="0"/>
                    <a:pt x="0" y="54"/>
                    <a:pt x="0" y="134"/>
                  </a:cubicBezTo>
                  <a:cubicBezTo>
                    <a:pt x="0" y="188"/>
                    <a:pt x="27" y="295"/>
                    <a:pt x="134" y="295"/>
                  </a:cubicBezTo>
                  <a:cubicBezTo>
                    <a:pt x="643" y="348"/>
                    <a:pt x="1151" y="455"/>
                    <a:pt x="1606" y="616"/>
                  </a:cubicBezTo>
                  <a:cubicBezTo>
                    <a:pt x="1874" y="723"/>
                    <a:pt x="2115" y="830"/>
                    <a:pt x="2356" y="964"/>
                  </a:cubicBezTo>
                  <a:cubicBezTo>
                    <a:pt x="2369" y="971"/>
                    <a:pt x="2386" y="974"/>
                    <a:pt x="2404" y="974"/>
                  </a:cubicBezTo>
                  <a:cubicBezTo>
                    <a:pt x="2458" y="974"/>
                    <a:pt x="2523" y="944"/>
                    <a:pt x="2543" y="884"/>
                  </a:cubicBezTo>
                  <a:cubicBezTo>
                    <a:pt x="2570" y="857"/>
                    <a:pt x="2570" y="830"/>
                    <a:pt x="2543" y="803"/>
                  </a:cubicBezTo>
                  <a:cubicBezTo>
                    <a:pt x="2543" y="750"/>
                    <a:pt x="2516" y="723"/>
                    <a:pt x="2490" y="696"/>
                  </a:cubicBezTo>
                  <a:cubicBezTo>
                    <a:pt x="2142" y="482"/>
                    <a:pt x="1767" y="322"/>
                    <a:pt x="1366" y="215"/>
                  </a:cubicBezTo>
                  <a:cubicBezTo>
                    <a:pt x="964" y="134"/>
                    <a:pt x="563" y="27"/>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6617;p43"/>
            <p:cNvSpPr/>
            <p:nvPr/>
          </p:nvSpPr>
          <p:spPr>
            <a:xfrm>
              <a:off x="7976725" y="4660150"/>
              <a:ext cx="87025" cy="27725"/>
            </a:xfrm>
            <a:custGeom>
              <a:avLst/>
              <a:gdLst/>
              <a:ahLst/>
              <a:cxnLst/>
              <a:rect l="l" t="t" r="r" b="b"/>
              <a:pathLst>
                <a:path w="3481" h="1109" extrusionOk="0">
                  <a:moveTo>
                    <a:pt x="161" y="1"/>
                  </a:moveTo>
                  <a:cubicBezTo>
                    <a:pt x="81" y="1"/>
                    <a:pt x="1" y="27"/>
                    <a:pt x="1" y="81"/>
                  </a:cubicBezTo>
                  <a:cubicBezTo>
                    <a:pt x="1" y="161"/>
                    <a:pt x="27" y="268"/>
                    <a:pt x="135" y="268"/>
                  </a:cubicBezTo>
                  <a:cubicBezTo>
                    <a:pt x="964" y="402"/>
                    <a:pt x="1821" y="563"/>
                    <a:pt x="2624" y="830"/>
                  </a:cubicBezTo>
                  <a:cubicBezTo>
                    <a:pt x="2811" y="884"/>
                    <a:pt x="3052" y="991"/>
                    <a:pt x="3239" y="1098"/>
                  </a:cubicBezTo>
                  <a:cubicBezTo>
                    <a:pt x="3259" y="1105"/>
                    <a:pt x="3281" y="1108"/>
                    <a:pt x="3303" y="1108"/>
                  </a:cubicBezTo>
                  <a:cubicBezTo>
                    <a:pt x="3368" y="1108"/>
                    <a:pt x="3433" y="1078"/>
                    <a:pt x="3453" y="1018"/>
                  </a:cubicBezTo>
                  <a:cubicBezTo>
                    <a:pt x="3480" y="964"/>
                    <a:pt x="3453" y="857"/>
                    <a:pt x="3373" y="830"/>
                  </a:cubicBezTo>
                  <a:cubicBezTo>
                    <a:pt x="2891" y="589"/>
                    <a:pt x="2383" y="429"/>
                    <a:pt x="1848" y="295"/>
                  </a:cubicBezTo>
                  <a:cubicBezTo>
                    <a:pt x="1312" y="161"/>
                    <a:pt x="750"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6618;p43"/>
            <p:cNvSpPr/>
            <p:nvPr/>
          </p:nvSpPr>
          <p:spPr>
            <a:xfrm>
              <a:off x="7968700" y="4658150"/>
              <a:ext cx="71625" cy="22350"/>
            </a:xfrm>
            <a:custGeom>
              <a:avLst/>
              <a:gdLst/>
              <a:ahLst/>
              <a:cxnLst/>
              <a:rect l="l" t="t" r="r" b="b"/>
              <a:pathLst>
                <a:path w="2865" h="894" extrusionOk="0">
                  <a:moveTo>
                    <a:pt x="108" y="0"/>
                  </a:moveTo>
                  <a:cubicBezTo>
                    <a:pt x="81" y="27"/>
                    <a:pt x="81" y="27"/>
                    <a:pt x="54" y="27"/>
                  </a:cubicBezTo>
                  <a:cubicBezTo>
                    <a:pt x="27" y="81"/>
                    <a:pt x="0" y="107"/>
                    <a:pt x="0" y="134"/>
                  </a:cubicBezTo>
                  <a:cubicBezTo>
                    <a:pt x="0" y="161"/>
                    <a:pt x="0" y="214"/>
                    <a:pt x="27" y="241"/>
                  </a:cubicBezTo>
                  <a:cubicBezTo>
                    <a:pt x="54" y="268"/>
                    <a:pt x="81" y="295"/>
                    <a:pt x="108" y="295"/>
                  </a:cubicBezTo>
                  <a:cubicBezTo>
                    <a:pt x="830" y="375"/>
                    <a:pt x="1526" y="482"/>
                    <a:pt x="2195" y="696"/>
                  </a:cubicBezTo>
                  <a:cubicBezTo>
                    <a:pt x="2356" y="777"/>
                    <a:pt x="2490" y="803"/>
                    <a:pt x="2624" y="884"/>
                  </a:cubicBezTo>
                  <a:cubicBezTo>
                    <a:pt x="2644" y="890"/>
                    <a:pt x="2664" y="894"/>
                    <a:pt x="2683" y="894"/>
                  </a:cubicBezTo>
                  <a:cubicBezTo>
                    <a:pt x="2742" y="894"/>
                    <a:pt x="2797" y="863"/>
                    <a:pt x="2838" y="803"/>
                  </a:cubicBezTo>
                  <a:cubicBezTo>
                    <a:pt x="2864" y="750"/>
                    <a:pt x="2838" y="643"/>
                    <a:pt x="2757" y="616"/>
                  </a:cubicBezTo>
                  <a:cubicBezTo>
                    <a:pt x="1954" y="241"/>
                    <a:pt x="1044" y="81"/>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6619;p43"/>
            <p:cNvSpPr/>
            <p:nvPr/>
          </p:nvSpPr>
          <p:spPr>
            <a:xfrm>
              <a:off x="7959325" y="4656800"/>
              <a:ext cx="75650" cy="21750"/>
            </a:xfrm>
            <a:custGeom>
              <a:avLst/>
              <a:gdLst/>
              <a:ahLst/>
              <a:cxnLst/>
              <a:rect l="l" t="t" r="r" b="b"/>
              <a:pathLst>
                <a:path w="3026" h="870" extrusionOk="0">
                  <a:moveTo>
                    <a:pt x="188" y="1"/>
                  </a:moveTo>
                  <a:cubicBezTo>
                    <a:pt x="108" y="28"/>
                    <a:pt x="54" y="28"/>
                    <a:pt x="54" y="54"/>
                  </a:cubicBezTo>
                  <a:cubicBezTo>
                    <a:pt x="28" y="81"/>
                    <a:pt x="1" y="135"/>
                    <a:pt x="1" y="161"/>
                  </a:cubicBezTo>
                  <a:cubicBezTo>
                    <a:pt x="1" y="188"/>
                    <a:pt x="1" y="215"/>
                    <a:pt x="28" y="268"/>
                  </a:cubicBezTo>
                  <a:cubicBezTo>
                    <a:pt x="54" y="295"/>
                    <a:pt x="108" y="322"/>
                    <a:pt x="135" y="322"/>
                  </a:cubicBezTo>
                  <a:cubicBezTo>
                    <a:pt x="938" y="402"/>
                    <a:pt x="1714" y="536"/>
                    <a:pt x="2463" y="750"/>
                  </a:cubicBezTo>
                  <a:lnTo>
                    <a:pt x="2758" y="857"/>
                  </a:lnTo>
                  <a:cubicBezTo>
                    <a:pt x="2793" y="857"/>
                    <a:pt x="2817" y="869"/>
                    <a:pt x="2845" y="869"/>
                  </a:cubicBezTo>
                  <a:cubicBezTo>
                    <a:pt x="2859" y="869"/>
                    <a:pt x="2874" y="866"/>
                    <a:pt x="2891" y="857"/>
                  </a:cubicBezTo>
                  <a:cubicBezTo>
                    <a:pt x="2945" y="857"/>
                    <a:pt x="2972" y="831"/>
                    <a:pt x="2999" y="804"/>
                  </a:cubicBezTo>
                  <a:cubicBezTo>
                    <a:pt x="3025" y="723"/>
                    <a:pt x="2999" y="616"/>
                    <a:pt x="2945" y="590"/>
                  </a:cubicBezTo>
                  <a:cubicBezTo>
                    <a:pt x="2490" y="429"/>
                    <a:pt x="2062" y="295"/>
                    <a:pt x="1633" y="188"/>
                  </a:cubicBezTo>
                  <a:cubicBezTo>
                    <a:pt x="1152" y="81"/>
                    <a:pt x="697"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6620;p43"/>
            <p:cNvSpPr/>
            <p:nvPr/>
          </p:nvSpPr>
          <p:spPr>
            <a:xfrm>
              <a:off x="7959325" y="4657650"/>
              <a:ext cx="76325" cy="21825"/>
            </a:xfrm>
            <a:custGeom>
              <a:avLst/>
              <a:gdLst/>
              <a:ahLst/>
              <a:cxnLst/>
              <a:rect l="l" t="t" r="r" b="b"/>
              <a:pathLst>
                <a:path w="3053" h="873" extrusionOk="0">
                  <a:moveTo>
                    <a:pt x="115" y="0"/>
                  </a:moveTo>
                  <a:cubicBezTo>
                    <a:pt x="101" y="0"/>
                    <a:pt x="81" y="7"/>
                    <a:pt x="54" y="20"/>
                  </a:cubicBezTo>
                  <a:cubicBezTo>
                    <a:pt x="28" y="47"/>
                    <a:pt x="1" y="101"/>
                    <a:pt x="1" y="127"/>
                  </a:cubicBezTo>
                  <a:cubicBezTo>
                    <a:pt x="1" y="154"/>
                    <a:pt x="1" y="181"/>
                    <a:pt x="28" y="234"/>
                  </a:cubicBezTo>
                  <a:cubicBezTo>
                    <a:pt x="54" y="261"/>
                    <a:pt x="108" y="288"/>
                    <a:pt x="135" y="288"/>
                  </a:cubicBezTo>
                  <a:cubicBezTo>
                    <a:pt x="938" y="395"/>
                    <a:pt x="1741" y="449"/>
                    <a:pt x="2463" y="716"/>
                  </a:cubicBezTo>
                  <a:cubicBezTo>
                    <a:pt x="2570" y="770"/>
                    <a:pt x="2704" y="823"/>
                    <a:pt x="2811" y="850"/>
                  </a:cubicBezTo>
                  <a:cubicBezTo>
                    <a:pt x="2827" y="866"/>
                    <a:pt x="2847" y="872"/>
                    <a:pt x="2869" y="872"/>
                  </a:cubicBezTo>
                  <a:cubicBezTo>
                    <a:pt x="2921" y="872"/>
                    <a:pt x="2980" y="834"/>
                    <a:pt x="2999" y="797"/>
                  </a:cubicBezTo>
                  <a:cubicBezTo>
                    <a:pt x="3052" y="716"/>
                    <a:pt x="2999" y="636"/>
                    <a:pt x="2945" y="582"/>
                  </a:cubicBezTo>
                  <a:cubicBezTo>
                    <a:pt x="2490" y="395"/>
                    <a:pt x="2035" y="261"/>
                    <a:pt x="1553" y="181"/>
                  </a:cubicBezTo>
                  <a:cubicBezTo>
                    <a:pt x="1098" y="101"/>
                    <a:pt x="616" y="47"/>
                    <a:pt x="161" y="20"/>
                  </a:cubicBezTo>
                  <a:lnTo>
                    <a:pt x="135" y="20"/>
                  </a:lnTo>
                  <a:cubicBezTo>
                    <a:pt x="135" y="7"/>
                    <a:pt x="128" y="0"/>
                    <a:pt x="1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6621;p43"/>
            <p:cNvSpPr/>
            <p:nvPr/>
          </p:nvSpPr>
          <p:spPr>
            <a:xfrm>
              <a:off x="7959325" y="4656800"/>
              <a:ext cx="81000" cy="22675"/>
            </a:xfrm>
            <a:custGeom>
              <a:avLst/>
              <a:gdLst/>
              <a:ahLst/>
              <a:cxnLst/>
              <a:rect l="l" t="t" r="r" b="b"/>
              <a:pathLst>
                <a:path w="3240" h="907" extrusionOk="0">
                  <a:moveTo>
                    <a:pt x="161" y="1"/>
                  </a:moveTo>
                  <a:cubicBezTo>
                    <a:pt x="54" y="28"/>
                    <a:pt x="1" y="81"/>
                    <a:pt x="1" y="161"/>
                  </a:cubicBezTo>
                  <a:cubicBezTo>
                    <a:pt x="1" y="188"/>
                    <a:pt x="28" y="215"/>
                    <a:pt x="54" y="268"/>
                  </a:cubicBezTo>
                  <a:cubicBezTo>
                    <a:pt x="108" y="295"/>
                    <a:pt x="135" y="295"/>
                    <a:pt x="161" y="295"/>
                  </a:cubicBezTo>
                  <a:cubicBezTo>
                    <a:pt x="295" y="295"/>
                    <a:pt x="456" y="295"/>
                    <a:pt x="643" y="322"/>
                  </a:cubicBezTo>
                  <a:lnTo>
                    <a:pt x="590" y="322"/>
                  </a:lnTo>
                  <a:cubicBezTo>
                    <a:pt x="1232" y="349"/>
                    <a:pt x="1874" y="483"/>
                    <a:pt x="2463" y="697"/>
                  </a:cubicBezTo>
                  <a:lnTo>
                    <a:pt x="2517" y="697"/>
                  </a:lnTo>
                  <a:lnTo>
                    <a:pt x="2999" y="884"/>
                  </a:lnTo>
                  <a:cubicBezTo>
                    <a:pt x="3022" y="900"/>
                    <a:pt x="3048" y="906"/>
                    <a:pt x="3073" y="906"/>
                  </a:cubicBezTo>
                  <a:cubicBezTo>
                    <a:pt x="3135" y="906"/>
                    <a:pt x="3194" y="868"/>
                    <a:pt x="3213" y="831"/>
                  </a:cubicBezTo>
                  <a:cubicBezTo>
                    <a:pt x="3239" y="750"/>
                    <a:pt x="3213" y="670"/>
                    <a:pt x="3132" y="616"/>
                  </a:cubicBezTo>
                  <a:cubicBezTo>
                    <a:pt x="2196" y="188"/>
                    <a:pt x="1205" y="2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6622;p43"/>
            <p:cNvSpPr/>
            <p:nvPr/>
          </p:nvSpPr>
          <p:spPr>
            <a:xfrm>
              <a:off x="7976725" y="4658825"/>
              <a:ext cx="63600" cy="20675"/>
            </a:xfrm>
            <a:custGeom>
              <a:avLst/>
              <a:gdLst/>
              <a:ahLst/>
              <a:cxnLst/>
              <a:rect l="l" t="t" r="r" b="b"/>
              <a:pathLst>
                <a:path w="2544" h="827" extrusionOk="0">
                  <a:moveTo>
                    <a:pt x="135" y="0"/>
                  </a:moveTo>
                  <a:cubicBezTo>
                    <a:pt x="108" y="80"/>
                    <a:pt x="81" y="80"/>
                    <a:pt x="27" y="107"/>
                  </a:cubicBezTo>
                  <a:cubicBezTo>
                    <a:pt x="1" y="134"/>
                    <a:pt x="1" y="187"/>
                    <a:pt x="1" y="214"/>
                  </a:cubicBezTo>
                  <a:cubicBezTo>
                    <a:pt x="1" y="241"/>
                    <a:pt x="27" y="268"/>
                    <a:pt x="27" y="321"/>
                  </a:cubicBezTo>
                  <a:cubicBezTo>
                    <a:pt x="81" y="348"/>
                    <a:pt x="108" y="348"/>
                    <a:pt x="135" y="348"/>
                  </a:cubicBezTo>
                  <a:cubicBezTo>
                    <a:pt x="804" y="375"/>
                    <a:pt x="1473" y="509"/>
                    <a:pt x="2115" y="750"/>
                  </a:cubicBezTo>
                  <a:cubicBezTo>
                    <a:pt x="2169" y="776"/>
                    <a:pt x="2195" y="776"/>
                    <a:pt x="2276" y="803"/>
                  </a:cubicBezTo>
                  <a:cubicBezTo>
                    <a:pt x="2294" y="803"/>
                    <a:pt x="2323" y="827"/>
                    <a:pt x="2357" y="827"/>
                  </a:cubicBezTo>
                  <a:cubicBezTo>
                    <a:pt x="2374" y="827"/>
                    <a:pt x="2392" y="821"/>
                    <a:pt x="2410" y="803"/>
                  </a:cubicBezTo>
                  <a:cubicBezTo>
                    <a:pt x="2436" y="803"/>
                    <a:pt x="2463" y="776"/>
                    <a:pt x="2517" y="750"/>
                  </a:cubicBezTo>
                  <a:cubicBezTo>
                    <a:pt x="2543" y="723"/>
                    <a:pt x="2543" y="669"/>
                    <a:pt x="2517" y="616"/>
                  </a:cubicBezTo>
                  <a:cubicBezTo>
                    <a:pt x="2517" y="589"/>
                    <a:pt x="2463" y="535"/>
                    <a:pt x="2436" y="509"/>
                  </a:cubicBezTo>
                  <a:cubicBezTo>
                    <a:pt x="2062" y="375"/>
                    <a:pt x="1714" y="268"/>
                    <a:pt x="1312" y="187"/>
                  </a:cubicBezTo>
                  <a:cubicBezTo>
                    <a:pt x="937" y="107"/>
                    <a:pt x="536" y="54"/>
                    <a:pt x="13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6623;p43"/>
            <p:cNvSpPr/>
            <p:nvPr/>
          </p:nvSpPr>
          <p:spPr>
            <a:xfrm>
              <a:off x="7996125" y="4662150"/>
              <a:ext cx="54225" cy="20675"/>
            </a:xfrm>
            <a:custGeom>
              <a:avLst/>
              <a:gdLst/>
              <a:ahLst/>
              <a:cxnLst/>
              <a:rect l="l" t="t" r="r" b="b"/>
              <a:pathLst>
                <a:path w="2169" h="827" extrusionOk="0">
                  <a:moveTo>
                    <a:pt x="54" y="1"/>
                  </a:moveTo>
                  <a:cubicBezTo>
                    <a:pt x="28" y="54"/>
                    <a:pt x="1" y="81"/>
                    <a:pt x="1" y="108"/>
                  </a:cubicBezTo>
                  <a:cubicBezTo>
                    <a:pt x="1" y="135"/>
                    <a:pt x="1" y="188"/>
                    <a:pt x="28" y="215"/>
                  </a:cubicBezTo>
                  <a:cubicBezTo>
                    <a:pt x="54" y="242"/>
                    <a:pt x="108" y="269"/>
                    <a:pt x="135" y="269"/>
                  </a:cubicBezTo>
                  <a:cubicBezTo>
                    <a:pt x="536" y="322"/>
                    <a:pt x="938" y="402"/>
                    <a:pt x="1339" y="536"/>
                  </a:cubicBezTo>
                  <a:cubicBezTo>
                    <a:pt x="1527" y="617"/>
                    <a:pt x="1741" y="724"/>
                    <a:pt x="1928" y="804"/>
                  </a:cubicBezTo>
                  <a:cubicBezTo>
                    <a:pt x="1952" y="820"/>
                    <a:pt x="1977" y="826"/>
                    <a:pt x="2003" y="826"/>
                  </a:cubicBezTo>
                  <a:cubicBezTo>
                    <a:pt x="2064" y="826"/>
                    <a:pt x="2123" y="788"/>
                    <a:pt x="2142" y="750"/>
                  </a:cubicBezTo>
                  <a:cubicBezTo>
                    <a:pt x="2169" y="670"/>
                    <a:pt x="2142" y="590"/>
                    <a:pt x="2062" y="536"/>
                  </a:cubicBezTo>
                  <a:cubicBezTo>
                    <a:pt x="1767" y="376"/>
                    <a:pt x="1473" y="269"/>
                    <a:pt x="1152" y="188"/>
                  </a:cubicBezTo>
                  <a:cubicBezTo>
                    <a:pt x="857" y="81"/>
                    <a:pt x="536" y="5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6624;p43"/>
            <p:cNvSpPr/>
            <p:nvPr/>
          </p:nvSpPr>
          <p:spPr>
            <a:xfrm>
              <a:off x="7995475" y="4660825"/>
              <a:ext cx="54225" cy="19675"/>
            </a:xfrm>
            <a:custGeom>
              <a:avLst/>
              <a:gdLst/>
              <a:ahLst/>
              <a:cxnLst/>
              <a:rect l="l" t="t" r="r" b="b"/>
              <a:pathLst>
                <a:path w="2169" h="787" extrusionOk="0">
                  <a:moveTo>
                    <a:pt x="161" y="0"/>
                  </a:moveTo>
                  <a:cubicBezTo>
                    <a:pt x="54" y="27"/>
                    <a:pt x="0" y="54"/>
                    <a:pt x="0" y="134"/>
                  </a:cubicBezTo>
                  <a:cubicBezTo>
                    <a:pt x="0" y="188"/>
                    <a:pt x="27" y="295"/>
                    <a:pt x="134" y="295"/>
                  </a:cubicBezTo>
                  <a:cubicBezTo>
                    <a:pt x="589" y="375"/>
                    <a:pt x="1098" y="455"/>
                    <a:pt x="1553" y="643"/>
                  </a:cubicBezTo>
                  <a:cubicBezTo>
                    <a:pt x="1686" y="670"/>
                    <a:pt x="1793" y="723"/>
                    <a:pt x="1927" y="777"/>
                  </a:cubicBezTo>
                  <a:cubicBezTo>
                    <a:pt x="1947" y="783"/>
                    <a:pt x="1967" y="787"/>
                    <a:pt x="1987" y="787"/>
                  </a:cubicBezTo>
                  <a:cubicBezTo>
                    <a:pt x="2046" y="787"/>
                    <a:pt x="2101" y="756"/>
                    <a:pt x="2141" y="696"/>
                  </a:cubicBezTo>
                  <a:cubicBezTo>
                    <a:pt x="2168" y="643"/>
                    <a:pt x="2141" y="536"/>
                    <a:pt x="2061" y="482"/>
                  </a:cubicBezTo>
                  <a:cubicBezTo>
                    <a:pt x="1472" y="214"/>
                    <a:pt x="830" y="107"/>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6625;p43"/>
            <p:cNvSpPr/>
            <p:nvPr/>
          </p:nvSpPr>
          <p:spPr>
            <a:xfrm>
              <a:off x="7962675" y="4656800"/>
              <a:ext cx="78325" cy="22675"/>
            </a:xfrm>
            <a:custGeom>
              <a:avLst/>
              <a:gdLst/>
              <a:ahLst/>
              <a:cxnLst/>
              <a:rect l="l" t="t" r="r" b="b"/>
              <a:pathLst>
                <a:path w="3133" h="907" extrusionOk="0">
                  <a:moveTo>
                    <a:pt x="134" y="1"/>
                  </a:moveTo>
                  <a:lnTo>
                    <a:pt x="27" y="81"/>
                  </a:lnTo>
                  <a:cubicBezTo>
                    <a:pt x="1" y="135"/>
                    <a:pt x="1" y="161"/>
                    <a:pt x="1" y="188"/>
                  </a:cubicBezTo>
                  <a:cubicBezTo>
                    <a:pt x="1" y="215"/>
                    <a:pt x="27" y="268"/>
                    <a:pt x="27" y="295"/>
                  </a:cubicBezTo>
                  <a:cubicBezTo>
                    <a:pt x="54" y="322"/>
                    <a:pt x="108" y="322"/>
                    <a:pt x="134" y="322"/>
                  </a:cubicBezTo>
                  <a:cubicBezTo>
                    <a:pt x="937" y="402"/>
                    <a:pt x="1714" y="483"/>
                    <a:pt x="2463" y="723"/>
                  </a:cubicBezTo>
                  <a:cubicBezTo>
                    <a:pt x="2597" y="804"/>
                    <a:pt x="2784" y="831"/>
                    <a:pt x="2918" y="884"/>
                  </a:cubicBezTo>
                  <a:cubicBezTo>
                    <a:pt x="2934" y="900"/>
                    <a:pt x="2954" y="906"/>
                    <a:pt x="2975" y="906"/>
                  </a:cubicBezTo>
                  <a:cubicBezTo>
                    <a:pt x="3027" y="906"/>
                    <a:pt x="3086" y="868"/>
                    <a:pt x="3105" y="831"/>
                  </a:cubicBezTo>
                  <a:cubicBezTo>
                    <a:pt x="3132" y="750"/>
                    <a:pt x="3105" y="670"/>
                    <a:pt x="3025" y="616"/>
                  </a:cubicBezTo>
                  <a:cubicBezTo>
                    <a:pt x="2142" y="188"/>
                    <a:pt x="1098" y="81"/>
                    <a:pt x="134"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6626;p43"/>
            <p:cNvSpPr/>
            <p:nvPr/>
          </p:nvSpPr>
          <p:spPr>
            <a:xfrm>
              <a:off x="7943275" y="4655475"/>
              <a:ext cx="70275" cy="18325"/>
            </a:xfrm>
            <a:custGeom>
              <a:avLst/>
              <a:gdLst/>
              <a:ahLst/>
              <a:cxnLst/>
              <a:rect l="l" t="t" r="r" b="b"/>
              <a:pathLst>
                <a:path w="2811" h="733" extrusionOk="0">
                  <a:moveTo>
                    <a:pt x="107" y="0"/>
                  </a:moveTo>
                  <a:cubicBezTo>
                    <a:pt x="107" y="0"/>
                    <a:pt x="27" y="54"/>
                    <a:pt x="27" y="81"/>
                  </a:cubicBezTo>
                  <a:cubicBezTo>
                    <a:pt x="0" y="107"/>
                    <a:pt x="0" y="134"/>
                    <a:pt x="0" y="188"/>
                  </a:cubicBezTo>
                  <a:cubicBezTo>
                    <a:pt x="0" y="214"/>
                    <a:pt x="27" y="241"/>
                    <a:pt x="27" y="268"/>
                  </a:cubicBezTo>
                  <a:cubicBezTo>
                    <a:pt x="81" y="321"/>
                    <a:pt x="107" y="321"/>
                    <a:pt x="134" y="321"/>
                  </a:cubicBezTo>
                  <a:cubicBezTo>
                    <a:pt x="402" y="321"/>
                    <a:pt x="670" y="348"/>
                    <a:pt x="910" y="348"/>
                  </a:cubicBezTo>
                  <a:lnTo>
                    <a:pt x="857" y="348"/>
                  </a:lnTo>
                  <a:cubicBezTo>
                    <a:pt x="1365" y="375"/>
                    <a:pt x="1847" y="455"/>
                    <a:pt x="2329" y="616"/>
                  </a:cubicBezTo>
                  <a:cubicBezTo>
                    <a:pt x="2409" y="643"/>
                    <a:pt x="2516" y="669"/>
                    <a:pt x="2570" y="723"/>
                  </a:cubicBezTo>
                  <a:cubicBezTo>
                    <a:pt x="2590" y="730"/>
                    <a:pt x="2610" y="733"/>
                    <a:pt x="2630" y="733"/>
                  </a:cubicBezTo>
                  <a:cubicBezTo>
                    <a:pt x="2689" y="733"/>
                    <a:pt x="2744" y="703"/>
                    <a:pt x="2784" y="643"/>
                  </a:cubicBezTo>
                  <a:cubicBezTo>
                    <a:pt x="2811" y="589"/>
                    <a:pt x="2784" y="482"/>
                    <a:pt x="2704" y="455"/>
                  </a:cubicBezTo>
                  <a:cubicBezTo>
                    <a:pt x="1901" y="81"/>
                    <a:pt x="964" y="54"/>
                    <a:pt x="10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6627;p43"/>
            <p:cNvSpPr/>
            <p:nvPr/>
          </p:nvSpPr>
          <p:spPr>
            <a:xfrm>
              <a:off x="7931900" y="4655475"/>
              <a:ext cx="68950" cy="15400"/>
            </a:xfrm>
            <a:custGeom>
              <a:avLst/>
              <a:gdLst/>
              <a:ahLst/>
              <a:cxnLst/>
              <a:rect l="l" t="t" r="r" b="b"/>
              <a:pathLst>
                <a:path w="2758" h="616" extrusionOk="0">
                  <a:moveTo>
                    <a:pt x="134" y="0"/>
                  </a:moveTo>
                  <a:cubicBezTo>
                    <a:pt x="54" y="0"/>
                    <a:pt x="0" y="81"/>
                    <a:pt x="0" y="188"/>
                  </a:cubicBezTo>
                  <a:cubicBezTo>
                    <a:pt x="0" y="268"/>
                    <a:pt x="54" y="321"/>
                    <a:pt x="161" y="321"/>
                  </a:cubicBezTo>
                  <a:cubicBezTo>
                    <a:pt x="482" y="321"/>
                    <a:pt x="830" y="321"/>
                    <a:pt x="1125" y="348"/>
                  </a:cubicBezTo>
                  <a:lnTo>
                    <a:pt x="1098" y="348"/>
                  </a:lnTo>
                  <a:cubicBezTo>
                    <a:pt x="1606" y="375"/>
                    <a:pt x="2142" y="482"/>
                    <a:pt x="2597" y="616"/>
                  </a:cubicBezTo>
                  <a:cubicBezTo>
                    <a:pt x="2623" y="616"/>
                    <a:pt x="2704" y="616"/>
                    <a:pt x="2704" y="589"/>
                  </a:cubicBezTo>
                  <a:cubicBezTo>
                    <a:pt x="2730" y="536"/>
                    <a:pt x="2757" y="509"/>
                    <a:pt x="2757" y="482"/>
                  </a:cubicBezTo>
                  <a:cubicBezTo>
                    <a:pt x="2757" y="428"/>
                    <a:pt x="2757" y="402"/>
                    <a:pt x="2730" y="375"/>
                  </a:cubicBezTo>
                  <a:cubicBezTo>
                    <a:pt x="2704" y="348"/>
                    <a:pt x="2677" y="321"/>
                    <a:pt x="2623" y="321"/>
                  </a:cubicBezTo>
                  <a:cubicBezTo>
                    <a:pt x="1901" y="81"/>
                    <a:pt x="1151" y="0"/>
                    <a:pt x="40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6628;p43"/>
            <p:cNvSpPr/>
            <p:nvPr/>
          </p:nvSpPr>
          <p:spPr>
            <a:xfrm>
              <a:off x="7931900" y="4655175"/>
              <a:ext cx="68275" cy="15700"/>
            </a:xfrm>
            <a:custGeom>
              <a:avLst/>
              <a:gdLst/>
              <a:ahLst/>
              <a:cxnLst/>
              <a:rect l="l" t="t" r="r" b="b"/>
              <a:pathLst>
                <a:path w="2731" h="628" extrusionOk="0">
                  <a:moveTo>
                    <a:pt x="342" y="0"/>
                  </a:moveTo>
                  <a:cubicBezTo>
                    <a:pt x="265" y="0"/>
                    <a:pt x="188" y="12"/>
                    <a:pt x="134" y="12"/>
                  </a:cubicBezTo>
                  <a:cubicBezTo>
                    <a:pt x="54" y="12"/>
                    <a:pt x="0" y="93"/>
                    <a:pt x="0" y="200"/>
                  </a:cubicBezTo>
                  <a:cubicBezTo>
                    <a:pt x="0" y="280"/>
                    <a:pt x="54" y="333"/>
                    <a:pt x="161" y="333"/>
                  </a:cubicBezTo>
                  <a:cubicBezTo>
                    <a:pt x="482" y="333"/>
                    <a:pt x="857" y="333"/>
                    <a:pt x="1205" y="360"/>
                  </a:cubicBezTo>
                  <a:lnTo>
                    <a:pt x="1151" y="360"/>
                  </a:lnTo>
                  <a:cubicBezTo>
                    <a:pt x="1633" y="387"/>
                    <a:pt x="2142" y="467"/>
                    <a:pt x="2570" y="628"/>
                  </a:cubicBezTo>
                  <a:cubicBezTo>
                    <a:pt x="2597" y="628"/>
                    <a:pt x="2677" y="628"/>
                    <a:pt x="2677" y="601"/>
                  </a:cubicBezTo>
                  <a:cubicBezTo>
                    <a:pt x="2704" y="548"/>
                    <a:pt x="2730" y="521"/>
                    <a:pt x="2730" y="494"/>
                  </a:cubicBezTo>
                  <a:cubicBezTo>
                    <a:pt x="2730" y="440"/>
                    <a:pt x="2730" y="414"/>
                    <a:pt x="2704" y="387"/>
                  </a:cubicBezTo>
                  <a:cubicBezTo>
                    <a:pt x="2677" y="360"/>
                    <a:pt x="2623" y="333"/>
                    <a:pt x="2597" y="333"/>
                  </a:cubicBezTo>
                  <a:cubicBezTo>
                    <a:pt x="1928" y="93"/>
                    <a:pt x="1205" y="12"/>
                    <a:pt x="455" y="12"/>
                  </a:cubicBezTo>
                  <a:cubicBezTo>
                    <a:pt x="420" y="3"/>
                    <a:pt x="381" y="0"/>
                    <a:pt x="3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6629;p43"/>
            <p:cNvSpPr/>
            <p:nvPr/>
          </p:nvSpPr>
          <p:spPr>
            <a:xfrm>
              <a:off x="7933900" y="4655475"/>
              <a:ext cx="63600" cy="13825"/>
            </a:xfrm>
            <a:custGeom>
              <a:avLst/>
              <a:gdLst/>
              <a:ahLst/>
              <a:cxnLst/>
              <a:rect l="l" t="t" r="r" b="b"/>
              <a:pathLst>
                <a:path w="2544" h="553" extrusionOk="0">
                  <a:moveTo>
                    <a:pt x="134" y="0"/>
                  </a:moveTo>
                  <a:cubicBezTo>
                    <a:pt x="81" y="0"/>
                    <a:pt x="1" y="81"/>
                    <a:pt x="1" y="188"/>
                  </a:cubicBezTo>
                  <a:cubicBezTo>
                    <a:pt x="1" y="268"/>
                    <a:pt x="81" y="321"/>
                    <a:pt x="188" y="321"/>
                  </a:cubicBezTo>
                  <a:lnTo>
                    <a:pt x="1045" y="321"/>
                  </a:lnTo>
                  <a:cubicBezTo>
                    <a:pt x="1473" y="348"/>
                    <a:pt x="1955" y="402"/>
                    <a:pt x="2383" y="536"/>
                  </a:cubicBezTo>
                  <a:cubicBezTo>
                    <a:pt x="2400" y="547"/>
                    <a:pt x="2418" y="553"/>
                    <a:pt x="2435" y="553"/>
                  </a:cubicBezTo>
                  <a:cubicBezTo>
                    <a:pt x="2494" y="553"/>
                    <a:pt x="2543" y="485"/>
                    <a:pt x="2543" y="402"/>
                  </a:cubicBezTo>
                  <a:cubicBezTo>
                    <a:pt x="2543" y="375"/>
                    <a:pt x="2543" y="348"/>
                    <a:pt x="2517" y="321"/>
                  </a:cubicBezTo>
                  <a:cubicBezTo>
                    <a:pt x="2490" y="268"/>
                    <a:pt x="2463" y="241"/>
                    <a:pt x="2410" y="241"/>
                  </a:cubicBezTo>
                  <a:cubicBezTo>
                    <a:pt x="1794" y="27"/>
                    <a:pt x="1125" y="0"/>
                    <a:pt x="48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6630;p43"/>
            <p:cNvSpPr/>
            <p:nvPr/>
          </p:nvSpPr>
          <p:spPr>
            <a:xfrm>
              <a:off x="7933900" y="4655175"/>
              <a:ext cx="61600" cy="13700"/>
            </a:xfrm>
            <a:custGeom>
              <a:avLst/>
              <a:gdLst/>
              <a:ahLst/>
              <a:cxnLst/>
              <a:rect l="l" t="t" r="r" b="b"/>
              <a:pathLst>
                <a:path w="2464" h="548" extrusionOk="0">
                  <a:moveTo>
                    <a:pt x="368" y="0"/>
                  </a:moveTo>
                  <a:cubicBezTo>
                    <a:pt x="289" y="0"/>
                    <a:pt x="206" y="12"/>
                    <a:pt x="134" y="12"/>
                  </a:cubicBezTo>
                  <a:cubicBezTo>
                    <a:pt x="81" y="12"/>
                    <a:pt x="1" y="93"/>
                    <a:pt x="1" y="200"/>
                  </a:cubicBezTo>
                  <a:cubicBezTo>
                    <a:pt x="1" y="280"/>
                    <a:pt x="81" y="333"/>
                    <a:pt x="188" y="333"/>
                  </a:cubicBezTo>
                  <a:lnTo>
                    <a:pt x="1152" y="333"/>
                  </a:lnTo>
                  <a:cubicBezTo>
                    <a:pt x="1526" y="360"/>
                    <a:pt x="1928" y="414"/>
                    <a:pt x="2276" y="548"/>
                  </a:cubicBezTo>
                  <a:cubicBezTo>
                    <a:pt x="2329" y="548"/>
                    <a:pt x="2383" y="548"/>
                    <a:pt x="2383" y="521"/>
                  </a:cubicBezTo>
                  <a:cubicBezTo>
                    <a:pt x="2410" y="494"/>
                    <a:pt x="2463" y="440"/>
                    <a:pt x="2463" y="414"/>
                  </a:cubicBezTo>
                  <a:cubicBezTo>
                    <a:pt x="2463" y="387"/>
                    <a:pt x="2463" y="360"/>
                    <a:pt x="2410" y="307"/>
                  </a:cubicBezTo>
                  <a:cubicBezTo>
                    <a:pt x="2383" y="280"/>
                    <a:pt x="2356" y="253"/>
                    <a:pt x="2329" y="253"/>
                  </a:cubicBezTo>
                  <a:cubicBezTo>
                    <a:pt x="1714" y="39"/>
                    <a:pt x="1125" y="12"/>
                    <a:pt x="482" y="12"/>
                  </a:cubicBezTo>
                  <a:cubicBezTo>
                    <a:pt x="447" y="3"/>
                    <a:pt x="408" y="0"/>
                    <a:pt x="3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6631;p43"/>
            <p:cNvSpPr/>
            <p:nvPr/>
          </p:nvSpPr>
          <p:spPr>
            <a:xfrm>
              <a:off x="7918525" y="4655475"/>
              <a:ext cx="75625" cy="12900"/>
            </a:xfrm>
            <a:custGeom>
              <a:avLst/>
              <a:gdLst/>
              <a:ahLst/>
              <a:cxnLst/>
              <a:rect l="l" t="t" r="r" b="b"/>
              <a:pathLst>
                <a:path w="3025" h="516" extrusionOk="0">
                  <a:moveTo>
                    <a:pt x="990" y="0"/>
                  </a:moveTo>
                  <a:cubicBezTo>
                    <a:pt x="696" y="0"/>
                    <a:pt x="402" y="0"/>
                    <a:pt x="134" y="54"/>
                  </a:cubicBezTo>
                  <a:cubicBezTo>
                    <a:pt x="54" y="54"/>
                    <a:pt x="0" y="107"/>
                    <a:pt x="0" y="214"/>
                  </a:cubicBezTo>
                  <a:cubicBezTo>
                    <a:pt x="0" y="321"/>
                    <a:pt x="54" y="348"/>
                    <a:pt x="161" y="348"/>
                  </a:cubicBezTo>
                  <a:cubicBezTo>
                    <a:pt x="415" y="335"/>
                    <a:pt x="676" y="328"/>
                    <a:pt x="934" y="328"/>
                  </a:cubicBezTo>
                  <a:cubicBezTo>
                    <a:pt x="1191" y="328"/>
                    <a:pt x="1445" y="335"/>
                    <a:pt x="1686" y="348"/>
                  </a:cubicBezTo>
                  <a:cubicBezTo>
                    <a:pt x="2088" y="375"/>
                    <a:pt x="2463" y="455"/>
                    <a:pt x="2837" y="509"/>
                  </a:cubicBezTo>
                  <a:cubicBezTo>
                    <a:pt x="2846" y="513"/>
                    <a:pt x="2857" y="516"/>
                    <a:pt x="2869" y="516"/>
                  </a:cubicBezTo>
                  <a:cubicBezTo>
                    <a:pt x="2924" y="516"/>
                    <a:pt x="2998" y="464"/>
                    <a:pt x="2998" y="375"/>
                  </a:cubicBezTo>
                  <a:cubicBezTo>
                    <a:pt x="3025" y="268"/>
                    <a:pt x="2971" y="214"/>
                    <a:pt x="2864" y="214"/>
                  </a:cubicBezTo>
                  <a:cubicBezTo>
                    <a:pt x="2275" y="54"/>
                    <a:pt x="1633" y="0"/>
                    <a:pt x="99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6632;p43"/>
            <p:cNvSpPr/>
            <p:nvPr/>
          </p:nvSpPr>
          <p:spPr>
            <a:xfrm>
              <a:off x="7895775" y="4654800"/>
              <a:ext cx="77625" cy="11150"/>
            </a:xfrm>
            <a:custGeom>
              <a:avLst/>
              <a:gdLst/>
              <a:ahLst/>
              <a:cxnLst/>
              <a:rect l="l" t="t" r="r" b="b"/>
              <a:pathLst>
                <a:path w="3105" h="446" extrusionOk="0">
                  <a:moveTo>
                    <a:pt x="1713" y="0"/>
                  </a:moveTo>
                  <a:cubicBezTo>
                    <a:pt x="1178" y="27"/>
                    <a:pt x="669" y="81"/>
                    <a:pt x="134" y="134"/>
                  </a:cubicBezTo>
                  <a:cubicBezTo>
                    <a:pt x="54" y="134"/>
                    <a:pt x="0" y="215"/>
                    <a:pt x="0" y="295"/>
                  </a:cubicBezTo>
                  <a:cubicBezTo>
                    <a:pt x="0" y="360"/>
                    <a:pt x="35" y="443"/>
                    <a:pt x="106" y="443"/>
                  </a:cubicBezTo>
                  <a:cubicBezTo>
                    <a:pt x="122" y="443"/>
                    <a:pt x="141" y="439"/>
                    <a:pt x="161" y="429"/>
                  </a:cubicBezTo>
                  <a:cubicBezTo>
                    <a:pt x="634" y="372"/>
                    <a:pt x="1107" y="315"/>
                    <a:pt x="1580" y="315"/>
                  </a:cubicBezTo>
                  <a:cubicBezTo>
                    <a:pt x="1776" y="315"/>
                    <a:pt x="1972" y="325"/>
                    <a:pt x="2168" y="348"/>
                  </a:cubicBezTo>
                  <a:lnTo>
                    <a:pt x="2141" y="348"/>
                  </a:lnTo>
                  <a:lnTo>
                    <a:pt x="2944" y="429"/>
                  </a:lnTo>
                  <a:cubicBezTo>
                    <a:pt x="2956" y="440"/>
                    <a:pt x="2970" y="446"/>
                    <a:pt x="2985" y="446"/>
                  </a:cubicBezTo>
                  <a:cubicBezTo>
                    <a:pt x="3040" y="446"/>
                    <a:pt x="3105" y="378"/>
                    <a:pt x="3105" y="295"/>
                  </a:cubicBezTo>
                  <a:cubicBezTo>
                    <a:pt x="3105" y="241"/>
                    <a:pt x="3078" y="134"/>
                    <a:pt x="2971" y="134"/>
                  </a:cubicBezTo>
                  <a:cubicBezTo>
                    <a:pt x="2543" y="27"/>
                    <a:pt x="2115"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6633;p43"/>
            <p:cNvSpPr/>
            <p:nvPr/>
          </p:nvSpPr>
          <p:spPr>
            <a:xfrm>
              <a:off x="7895100" y="4654800"/>
              <a:ext cx="68950" cy="12175"/>
            </a:xfrm>
            <a:custGeom>
              <a:avLst/>
              <a:gdLst/>
              <a:ahLst/>
              <a:cxnLst/>
              <a:rect l="l" t="t" r="r" b="b"/>
              <a:pathLst>
                <a:path w="2758" h="487" extrusionOk="0">
                  <a:moveTo>
                    <a:pt x="1713" y="0"/>
                  </a:moveTo>
                  <a:cubicBezTo>
                    <a:pt x="1205" y="27"/>
                    <a:pt x="669" y="108"/>
                    <a:pt x="134" y="215"/>
                  </a:cubicBezTo>
                  <a:cubicBezTo>
                    <a:pt x="81" y="215"/>
                    <a:pt x="54" y="241"/>
                    <a:pt x="27" y="241"/>
                  </a:cubicBezTo>
                  <a:cubicBezTo>
                    <a:pt x="0" y="268"/>
                    <a:pt x="0" y="295"/>
                    <a:pt x="0" y="348"/>
                  </a:cubicBezTo>
                  <a:cubicBezTo>
                    <a:pt x="0" y="396"/>
                    <a:pt x="43" y="486"/>
                    <a:pt x="128" y="486"/>
                  </a:cubicBezTo>
                  <a:cubicBezTo>
                    <a:pt x="138" y="486"/>
                    <a:pt x="149" y="485"/>
                    <a:pt x="161" y="482"/>
                  </a:cubicBezTo>
                  <a:cubicBezTo>
                    <a:pt x="662" y="399"/>
                    <a:pt x="1148" y="331"/>
                    <a:pt x="1655" y="331"/>
                  </a:cubicBezTo>
                  <a:cubicBezTo>
                    <a:pt x="1797" y="331"/>
                    <a:pt x="1941" y="337"/>
                    <a:pt x="2088" y="348"/>
                  </a:cubicBezTo>
                  <a:lnTo>
                    <a:pt x="2061" y="348"/>
                  </a:lnTo>
                  <a:cubicBezTo>
                    <a:pt x="2222" y="348"/>
                    <a:pt x="2382" y="375"/>
                    <a:pt x="2597" y="402"/>
                  </a:cubicBezTo>
                  <a:cubicBezTo>
                    <a:pt x="2677" y="402"/>
                    <a:pt x="2757" y="375"/>
                    <a:pt x="2757" y="268"/>
                  </a:cubicBezTo>
                  <a:cubicBezTo>
                    <a:pt x="2757" y="215"/>
                    <a:pt x="2730" y="108"/>
                    <a:pt x="2623" y="108"/>
                  </a:cubicBezTo>
                  <a:cubicBezTo>
                    <a:pt x="2329" y="27"/>
                    <a:pt x="2034"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6634;p43"/>
            <p:cNvSpPr/>
            <p:nvPr/>
          </p:nvSpPr>
          <p:spPr>
            <a:xfrm>
              <a:off x="8047000" y="4680225"/>
              <a:ext cx="46850" cy="26000"/>
            </a:xfrm>
            <a:custGeom>
              <a:avLst/>
              <a:gdLst/>
              <a:ahLst/>
              <a:cxnLst/>
              <a:rect l="l" t="t" r="r" b="b"/>
              <a:pathLst>
                <a:path w="1874" h="1040" extrusionOk="0">
                  <a:moveTo>
                    <a:pt x="134" y="1"/>
                  </a:moveTo>
                  <a:cubicBezTo>
                    <a:pt x="107" y="1"/>
                    <a:pt x="80" y="27"/>
                    <a:pt x="27" y="54"/>
                  </a:cubicBezTo>
                  <a:cubicBezTo>
                    <a:pt x="0" y="81"/>
                    <a:pt x="0" y="134"/>
                    <a:pt x="27" y="188"/>
                  </a:cubicBezTo>
                  <a:cubicBezTo>
                    <a:pt x="27" y="215"/>
                    <a:pt x="80" y="268"/>
                    <a:pt x="107" y="295"/>
                  </a:cubicBezTo>
                  <a:cubicBezTo>
                    <a:pt x="642" y="482"/>
                    <a:pt x="1151" y="723"/>
                    <a:pt x="1633" y="1018"/>
                  </a:cubicBezTo>
                  <a:cubicBezTo>
                    <a:pt x="1656" y="1033"/>
                    <a:pt x="1682" y="1040"/>
                    <a:pt x="1708" y="1040"/>
                  </a:cubicBezTo>
                  <a:cubicBezTo>
                    <a:pt x="1769" y="1040"/>
                    <a:pt x="1828" y="1002"/>
                    <a:pt x="1847" y="964"/>
                  </a:cubicBezTo>
                  <a:cubicBezTo>
                    <a:pt x="1874" y="884"/>
                    <a:pt x="1847" y="804"/>
                    <a:pt x="1767" y="750"/>
                  </a:cubicBezTo>
                  <a:cubicBezTo>
                    <a:pt x="1285" y="456"/>
                    <a:pt x="776" y="215"/>
                    <a:pt x="241" y="27"/>
                  </a:cubicBezTo>
                  <a:lnTo>
                    <a:pt x="161" y="27"/>
                  </a:lnTo>
                  <a:lnTo>
                    <a:pt x="134" y="1"/>
                  </a:ln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6635;p43"/>
            <p:cNvSpPr/>
            <p:nvPr/>
          </p:nvSpPr>
          <p:spPr>
            <a:xfrm>
              <a:off x="8039625" y="4676450"/>
              <a:ext cx="53550" cy="28150"/>
            </a:xfrm>
            <a:custGeom>
              <a:avLst/>
              <a:gdLst/>
              <a:ahLst/>
              <a:cxnLst/>
              <a:rect l="l" t="t" r="r" b="b"/>
              <a:pathLst>
                <a:path w="2142" h="1126" extrusionOk="0">
                  <a:moveTo>
                    <a:pt x="159" y="0"/>
                  </a:moveTo>
                  <a:cubicBezTo>
                    <a:pt x="156" y="0"/>
                    <a:pt x="150" y="18"/>
                    <a:pt x="134" y="18"/>
                  </a:cubicBezTo>
                  <a:cubicBezTo>
                    <a:pt x="108" y="18"/>
                    <a:pt x="54" y="45"/>
                    <a:pt x="27" y="71"/>
                  </a:cubicBezTo>
                  <a:cubicBezTo>
                    <a:pt x="1" y="98"/>
                    <a:pt x="1" y="152"/>
                    <a:pt x="27" y="205"/>
                  </a:cubicBezTo>
                  <a:cubicBezTo>
                    <a:pt x="27" y="232"/>
                    <a:pt x="54" y="259"/>
                    <a:pt x="108" y="312"/>
                  </a:cubicBezTo>
                  <a:cubicBezTo>
                    <a:pt x="723" y="526"/>
                    <a:pt x="1339" y="767"/>
                    <a:pt x="1901" y="1115"/>
                  </a:cubicBezTo>
                  <a:cubicBezTo>
                    <a:pt x="1921" y="1122"/>
                    <a:pt x="1941" y="1125"/>
                    <a:pt x="1961" y="1125"/>
                  </a:cubicBezTo>
                  <a:cubicBezTo>
                    <a:pt x="2020" y="1125"/>
                    <a:pt x="2075" y="1095"/>
                    <a:pt x="2115" y="1035"/>
                  </a:cubicBezTo>
                  <a:cubicBezTo>
                    <a:pt x="2142" y="981"/>
                    <a:pt x="2115" y="874"/>
                    <a:pt x="2035" y="847"/>
                  </a:cubicBezTo>
                  <a:cubicBezTo>
                    <a:pt x="1473" y="500"/>
                    <a:pt x="857" y="232"/>
                    <a:pt x="242" y="45"/>
                  </a:cubicBezTo>
                  <a:lnTo>
                    <a:pt x="161" y="45"/>
                  </a:lnTo>
                  <a:cubicBezTo>
                    <a:pt x="161" y="10"/>
                    <a:pt x="161" y="0"/>
                    <a:pt x="159"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6636;p43"/>
            <p:cNvSpPr/>
            <p:nvPr/>
          </p:nvSpPr>
          <p:spPr>
            <a:xfrm>
              <a:off x="8037625" y="4673525"/>
              <a:ext cx="56900" cy="29800"/>
            </a:xfrm>
            <a:custGeom>
              <a:avLst/>
              <a:gdLst/>
              <a:ahLst/>
              <a:cxnLst/>
              <a:rect l="l" t="t" r="r" b="b"/>
              <a:pathLst>
                <a:path w="2276" h="1192" extrusionOk="0">
                  <a:moveTo>
                    <a:pt x="214" y="1"/>
                  </a:moveTo>
                  <a:cubicBezTo>
                    <a:pt x="107" y="54"/>
                    <a:pt x="81" y="54"/>
                    <a:pt x="81" y="54"/>
                  </a:cubicBezTo>
                  <a:cubicBezTo>
                    <a:pt x="54" y="81"/>
                    <a:pt x="0" y="135"/>
                    <a:pt x="0" y="162"/>
                  </a:cubicBezTo>
                  <a:cubicBezTo>
                    <a:pt x="0" y="188"/>
                    <a:pt x="0" y="215"/>
                    <a:pt x="54" y="269"/>
                  </a:cubicBezTo>
                  <a:cubicBezTo>
                    <a:pt x="81" y="295"/>
                    <a:pt x="107" y="322"/>
                    <a:pt x="134" y="322"/>
                  </a:cubicBezTo>
                  <a:lnTo>
                    <a:pt x="455" y="429"/>
                  </a:lnTo>
                  <a:lnTo>
                    <a:pt x="482" y="429"/>
                  </a:lnTo>
                  <a:cubicBezTo>
                    <a:pt x="1017" y="617"/>
                    <a:pt x="1526" y="857"/>
                    <a:pt x="2008" y="1152"/>
                  </a:cubicBezTo>
                  <a:cubicBezTo>
                    <a:pt x="2035" y="1179"/>
                    <a:pt x="2055" y="1192"/>
                    <a:pt x="2075" y="1192"/>
                  </a:cubicBezTo>
                  <a:cubicBezTo>
                    <a:pt x="2095" y="1192"/>
                    <a:pt x="2115" y="1179"/>
                    <a:pt x="2142" y="1152"/>
                  </a:cubicBezTo>
                  <a:cubicBezTo>
                    <a:pt x="2195" y="1152"/>
                    <a:pt x="2222" y="1125"/>
                    <a:pt x="2249" y="1098"/>
                  </a:cubicBezTo>
                  <a:cubicBezTo>
                    <a:pt x="2275" y="1072"/>
                    <a:pt x="2275" y="1018"/>
                    <a:pt x="2249" y="964"/>
                  </a:cubicBezTo>
                  <a:cubicBezTo>
                    <a:pt x="2249" y="938"/>
                    <a:pt x="2222" y="884"/>
                    <a:pt x="2168" y="857"/>
                  </a:cubicBezTo>
                  <a:cubicBezTo>
                    <a:pt x="1580" y="456"/>
                    <a:pt x="910" y="188"/>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6637;p43"/>
            <p:cNvSpPr/>
            <p:nvPr/>
          </p:nvSpPr>
          <p:spPr>
            <a:xfrm>
              <a:off x="8033600" y="4673100"/>
              <a:ext cx="58925" cy="32250"/>
            </a:xfrm>
            <a:custGeom>
              <a:avLst/>
              <a:gdLst/>
              <a:ahLst/>
              <a:cxnLst/>
              <a:rect l="l" t="t" r="r" b="b"/>
              <a:pathLst>
                <a:path w="2357" h="1290" extrusionOk="0">
                  <a:moveTo>
                    <a:pt x="127" y="0"/>
                  </a:moveTo>
                  <a:cubicBezTo>
                    <a:pt x="112" y="0"/>
                    <a:pt x="96" y="18"/>
                    <a:pt x="81" y="18"/>
                  </a:cubicBezTo>
                  <a:cubicBezTo>
                    <a:pt x="28" y="45"/>
                    <a:pt x="1" y="71"/>
                    <a:pt x="1" y="98"/>
                  </a:cubicBezTo>
                  <a:cubicBezTo>
                    <a:pt x="1" y="152"/>
                    <a:pt x="1" y="179"/>
                    <a:pt x="28" y="205"/>
                  </a:cubicBezTo>
                  <a:cubicBezTo>
                    <a:pt x="81" y="232"/>
                    <a:pt x="108" y="286"/>
                    <a:pt x="135" y="286"/>
                  </a:cubicBezTo>
                  <a:cubicBezTo>
                    <a:pt x="349" y="339"/>
                    <a:pt x="509" y="419"/>
                    <a:pt x="697" y="473"/>
                  </a:cubicBezTo>
                  <a:cubicBezTo>
                    <a:pt x="1071" y="607"/>
                    <a:pt x="1473" y="767"/>
                    <a:pt x="1821" y="1008"/>
                  </a:cubicBezTo>
                  <a:cubicBezTo>
                    <a:pt x="1901" y="1089"/>
                    <a:pt x="2008" y="1142"/>
                    <a:pt x="2088" y="1249"/>
                  </a:cubicBezTo>
                  <a:cubicBezTo>
                    <a:pt x="2115" y="1276"/>
                    <a:pt x="2155" y="1289"/>
                    <a:pt x="2192" y="1289"/>
                  </a:cubicBezTo>
                  <a:cubicBezTo>
                    <a:pt x="2229" y="1289"/>
                    <a:pt x="2262" y="1276"/>
                    <a:pt x="2276" y="1249"/>
                  </a:cubicBezTo>
                  <a:cubicBezTo>
                    <a:pt x="2356" y="1169"/>
                    <a:pt x="2356" y="1089"/>
                    <a:pt x="2276" y="1035"/>
                  </a:cubicBezTo>
                  <a:cubicBezTo>
                    <a:pt x="1981" y="767"/>
                    <a:pt x="1633" y="607"/>
                    <a:pt x="1312" y="446"/>
                  </a:cubicBezTo>
                  <a:cubicBezTo>
                    <a:pt x="938" y="286"/>
                    <a:pt x="563" y="179"/>
                    <a:pt x="215" y="45"/>
                  </a:cubicBezTo>
                  <a:lnTo>
                    <a:pt x="161" y="45"/>
                  </a:lnTo>
                  <a:cubicBezTo>
                    <a:pt x="150" y="10"/>
                    <a:pt x="138" y="0"/>
                    <a:pt x="12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6638;p43"/>
            <p:cNvSpPr/>
            <p:nvPr/>
          </p:nvSpPr>
          <p:spPr>
            <a:xfrm>
              <a:off x="8032275" y="4670850"/>
              <a:ext cx="62250" cy="33500"/>
            </a:xfrm>
            <a:custGeom>
              <a:avLst/>
              <a:gdLst/>
              <a:ahLst/>
              <a:cxnLst/>
              <a:rect l="l" t="t" r="r" b="b"/>
              <a:pathLst>
                <a:path w="2490" h="1340" extrusionOk="0">
                  <a:moveTo>
                    <a:pt x="107" y="1"/>
                  </a:moveTo>
                  <a:cubicBezTo>
                    <a:pt x="134" y="28"/>
                    <a:pt x="81" y="28"/>
                    <a:pt x="54" y="28"/>
                  </a:cubicBezTo>
                  <a:cubicBezTo>
                    <a:pt x="27" y="54"/>
                    <a:pt x="0" y="108"/>
                    <a:pt x="0" y="135"/>
                  </a:cubicBezTo>
                  <a:cubicBezTo>
                    <a:pt x="0" y="161"/>
                    <a:pt x="0" y="188"/>
                    <a:pt x="27" y="242"/>
                  </a:cubicBezTo>
                  <a:cubicBezTo>
                    <a:pt x="54" y="269"/>
                    <a:pt x="81" y="295"/>
                    <a:pt x="134" y="295"/>
                  </a:cubicBezTo>
                  <a:cubicBezTo>
                    <a:pt x="214" y="322"/>
                    <a:pt x="348" y="376"/>
                    <a:pt x="455" y="402"/>
                  </a:cubicBezTo>
                  <a:cubicBezTo>
                    <a:pt x="1044" y="590"/>
                    <a:pt x="1633" y="857"/>
                    <a:pt x="2141" y="1205"/>
                  </a:cubicBezTo>
                  <a:cubicBezTo>
                    <a:pt x="2168" y="1232"/>
                    <a:pt x="2222" y="1259"/>
                    <a:pt x="2249" y="1312"/>
                  </a:cubicBezTo>
                  <a:cubicBezTo>
                    <a:pt x="2302" y="1339"/>
                    <a:pt x="2329" y="1339"/>
                    <a:pt x="2356" y="1339"/>
                  </a:cubicBezTo>
                  <a:cubicBezTo>
                    <a:pt x="2382" y="1339"/>
                    <a:pt x="2436" y="1312"/>
                    <a:pt x="2463" y="1312"/>
                  </a:cubicBezTo>
                  <a:cubicBezTo>
                    <a:pt x="2489" y="1259"/>
                    <a:pt x="2489" y="1232"/>
                    <a:pt x="2489" y="1205"/>
                  </a:cubicBezTo>
                  <a:cubicBezTo>
                    <a:pt x="2489" y="1179"/>
                    <a:pt x="2463" y="1125"/>
                    <a:pt x="2436" y="1098"/>
                  </a:cubicBezTo>
                  <a:cubicBezTo>
                    <a:pt x="2088" y="857"/>
                    <a:pt x="1713" y="643"/>
                    <a:pt x="1365" y="456"/>
                  </a:cubicBezTo>
                  <a:cubicBezTo>
                    <a:pt x="964" y="295"/>
                    <a:pt x="562" y="135"/>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6639;p43"/>
            <p:cNvSpPr/>
            <p:nvPr/>
          </p:nvSpPr>
          <p:spPr>
            <a:xfrm>
              <a:off x="8026250" y="4670200"/>
              <a:ext cx="66275" cy="31975"/>
            </a:xfrm>
            <a:custGeom>
              <a:avLst/>
              <a:gdLst/>
              <a:ahLst/>
              <a:cxnLst/>
              <a:rect l="l" t="t" r="r" b="b"/>
              <a:pathLst>
                <a:path w="2651" h="1279" extrusionOk="0">
                  <a:moveTo>
                    <a:pt x="214" y="0"/>
                  </a:moveTo>
                  <a:cubicBezTo>
                    <a:pt x="134" y="27"/>
                    <a:pt x="54" y="80"/>
                    <a:pt x="27" y="161"/>
                  </a:cubicBezTo>
                  <a:cubicBezTo>
                    <a:pt x="0" y="268"/>
                    <a:pt x="54" y="321"/>
                    <a:pt x="161" y="321"/>
                  </a:cubicBezTo>
                  <a:lnTo>
                    <a:pt x="857" y="535"/>
                  </a:lnTo>
                  <a:cubicBezTo>
                    <a:pt x="1392" y="723"/>
                    <a:pt x="1901" y="964"/>
                    <a:pt x="2382" y="1258"/>
                  </a:cubicBezTo>
                  <a:cubicBezTo>
                    <a:pt x="2396" y="1271"/>
                    <a:pt x="2409" y="1278"/>
                    <a:pt x="2429" y="1278"/>
                  </a:cubicBezTo>
                  <a:cubicBezTo>
                    <a:pt x="2449" y="1278"/>
                    <a:pt x="2476" y="1271"/>
                    <a:pt x="2516" y="1258"/>
                  </a:cubicBezTo>
                  <a:cubicBezTo>
                    <a:pt x="2543" y="1258"/>
                    <a:pt x="2570" y="1231"/>
                    <a:pt x="2597" y="1205"/>
                  </a:cubicBezTo>
                  <a:cubicBezTo>
                    <a:pt x="2650" y="1151"/>
                    <a:pt x="2650" y="1124"/>
                    <a:pt x="2597" y="1071"/>
                  </a:cubicBezTo>
                  <a:cubicBezTo>
                    <a:pt x="2597" y="1017"/>
                    <a:pt x="2570" y="990"/>
                    <a:pt x="2543" y="964"/>
                  </a:cubicBezTo>
                  <a:cubicBezTo>
                    <a:pt x="2195" y="723"/>
                    <a:pt x="1820" y="535"/>
                    <a:pt x="1472" y="402"/>
                  </a:cubicBezTo>
                  <a:cubicBezTo>
                    <a:pt x="1071" y="214"/>
                    <a:pt x="669" y="80"/>
                    <a:pt x="2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6640;p43"/>
            <p:cNvSpPr/>
            <p:nvPr/>
          </p:nvSpPr>
          <p:spPr>
            <a:xfrm>
              <a:off x="8029600" y="4671525"/>
              <a:ext cx="56225" cy="28975"/>
            </a:xfrm>
            <a:custGeom>
              <a:avLst/>
              <a:gdLst/>
              <a:ahLst/>
              <a:cxnLst/>
              <a:rect l="l" t="t" r="r" b="b"/>
              <a:pathLst>
                <a:path w="2249" h="1159" extrusionOk="0">
                  <a:moveTo>
                    <a:pt x="134" y="1"/>
                  </a:moveTo>
                  <a:cubicBezTo>
                    <a:pt x="54" y="1"/>
                    <a:pt x="0" y="27"/>
                    <a:pt x="0" y="108"/>
                  </a:cubicBezTo>
                  <a:cubicBezTo>
                    <a:pt x="0" y="161"/>
                    <a:pt x="27" y="268"/>
                    <a:pt x="134" y="268"/>
                  </a:cubicBezTo>
                  <a:cubicBezTo>
                    <a:pt x="375" y="295"/>
                    <a:pt x="562" y="375"/>
                    <a:pt x="776" y="429"/>
                  </a:cubicBezTo>
                  <a:cubicBezTo>
                    <a:pt x="1098" y="563"/>
                    <a:pt x="1446" y="697"/>
                    <a:pt x="1740" y="937"/>
                  </a:cubicBezTo>
                  <a:cubicBezTo>
                    <a:pt x="1793" y="1018"/>
                    <a:pt x="1901" y="1044"/>
                    <a:pt x="1981" y="1098"/>
                  </a:cubicBezTo>
                  <a:cubicBezTo>
                    <a:pt x="2008" y="1138"/>
                    <a:pt x="2048" y="1158"/>
                    <a:pt x="2085" y="1158"/>
                  </a:cubicBezTo>
                  <a:cubicBezTo>
                    <a:pt x="2121" y="1158"/>
                    <a:pt x="2155" y="1138"/>
                    <a:pt x="2168" y="1098"/>
                  </a:cubicBezTo>
                  <a:cubicBezTo>
                    <a:pt x="2248" y="1044"/>
                    <a:pt x="2248" y="937"/>
                    <a:pt x="2168" y="911"/>
                  </a:cubicBezTo>
                  <a:cubicBezTo>
                    <a:pt x="1874" y="670"/>
                    <a:pt x="1579" y="456"/>
                    <a:pt x="1231" y="349"/>
                  </a:cubicBezTo>
                  <a:cubicBezTo>
                    <a:pt x="910" y="161"/>
                    <a:pt x="535" y="54"/>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6641;p43"/>
            <p:cNvSpPr/>
            <p:nvPr/>
          </p:nvSpPr>
          <p:spPr>
            <a:xfrm>
              <a:off x="8044325" y="4677550"/>
              <a:ext cx="58225" cy="32475"/>
            </a:xfrm>
            <a:custGeom>
              <a:avLst/>
              <a:gdLst/>
              <a:ahLst/>
              <a:cxnLst/>
              <a:rect l="l" t="t" r="r" b="b"/>
              <a:pathLst>
                <a:path w="2329" h="1299" extrusionOk="0">
                  <a:moveTo>
                    <a:pt x="134" y="1"/>
                  </a:moveTo>
                  <a:cubicBezTo>
                    <a:pt x="107" y="1"/>
                    <a:pt x="80" y="27"/>
                    <a:pt x="54" y="54"/>
                  </a:cubicBezTo>
                  <a:cubicBezTo>
                    <a:pt x="0" y="108"/>
                    <a:pt x="0" y="134"/>
                    <a:pt x="54" y="188"/>
                  </a:cubicBezTo>
                  <a:cubicBezTo>
                    <a:pt x="54" y="241"/>
                    <a:pt x="80" y="268"/>
                    <a:pt x="107" y="295"/>
                  </a:cubicBezTo>
                  <a:cubicBezTo>
                    <a:pt x="803" y="536"/>
                    <a:pt x="1445" y="857"/>
                    <a:pt x="2061" y="1258"/>
                  </a:cubicBezTo>
                  <a:cubicBezTo>
                    <a:pt x="2074" y="1285"/>
                    <a:pt x="2088" y="1299"/>
                    <a:pt x="2108" y="1299"/>
                  </a:cubicBezTo>
                  <a:cubicBezTo>
                    <a:pt x="2128" y="1299"/>
                    <a:pt x="2155" y="1285"/>
                    <a:pt x="2195" y="1258"/>
                  </a:cubicBezTo>
                  <a:cubicBezTo>
                    <a:pt x="2222" y="1258"/>
                    <a:pt x="2248" y="1232"/>
                    <a:pt x="2275" y="1205"/>
                  </a:cubicBezTo>
                  <a:cubicBezTo>
                    <a:pt x="2329" y="1151"/>
                    <a:pt x="2329" y="1125"/>
                    <a:pt x="2275" y="1071"/>
                  </a:cubicBezTo>
                  <a:cubicBezTo>
                    <a:pt x="2275" y="1044"/>
                    <a:pt x="2248" y="991"/>
                    <a:pt x="2222" y="964"/>
                  </a:cubicBezTo>
                  <a:cubicBezTo>
                    <a:pt x="1606" y="563"/>
                    <a:pt x="937" y="241"/>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6642;p43"/>
            <p:cNvSpPr/>
            <p:nvPr/>
          </p:nvSpPr>
          <p:spPr>
            <a:xfrm>
              <a:off x="8054350" y="4680225"/>
              <a:ext cx="48875" cy="27975"/>
            </a:xfrm>
            <a:custGeom>
              <a:avLst/>
              <a:gdLst/>
              <a:ahLst/>
              <a:cxnLst/>
              <a:rect l="l" t="t" r="r" b="b"/>
              <a:pathLst>
                <a:path w="1955" h="1119" extrusionOk="0">
                  <a:moveTo>
                    <a:pt x="215" y="1"/>
                  </a:moveTo>
                  <a:cubicBezTo>
                    <a:pt x="134" y="27"/>
                    <a:pt x="108" y="27"/>
                    <a:pt x="81" y="54"/>
                  </a:cubicBezTo>
                  <a:cubicBezTo>
                    <a:pt x="54" y="81"/>
                    <a:pt x="0" y="134"/>
                    <a:pt x="0" y="161"/>
                  </a:cubicBezTo>
                  <a:cubicBezTo>
                    <a:pt x="0" y="188"/>
                    <a:pt x="0" y="215"/>
                    <a:pt x="54" y="268"/>
                  </a:cubicBezTo>
                  <a:cubicBezTo>
                    <a:pt x="81" y="295"/>
                    <a:pt x="108" y="322"/>
                    <a:pt x="134" y="322"/>
                  </a:cubicBezTo>
                  <a:lnTo>
                    <a:pt x="188" y="322"/>
                  </a:lnTo>
                  <a:cubicBezTo>
                    <a:pt x="723" y="536"/>
                    <a:pt x="1205" y="804"/>
                    <a:pt x="1687" y="1098"/>
                  </a:cubicBezTo>
                  <a:cubicBezTo>
                    <a:pt x="1700" y="1111"/>
                    <a:pt x="1713" y="1118"/>
                    <a:pt x="1734" y="1118"/>
                  </a:cubicBezTo>
                  <a:cubicBezTo>
                    <a:pt x="1754" y="1118"/>
                    <a:pt x="1780" y="1111"/>
                    <a:pt x="1821" y="1098"/>
                  </a:cubicBezTo>
                  <a:cubicBezTo>
                    <a:pt x="1847" y="1098"/>
                    <a:pt x="1874" y="1071"/>
                    <a:pt x="1928" y="1018"/>
                  </a:cubicBezTo>
                  <a:cubicBezTo>
                    <a:pt x="1954" y="991"/>
                    <a:pt x="1954" y="964"/>
                    <a:pt x="1928" y="937"/>
                  </a:cubicBezTo>
                  <a:cubicBezTo>
                    <a:pt x="1928" y="884"/>
                    <a:pt x="1874" y="857"/>
                    <a:pt x="1847" y="830"/>
                  </a:cubicBezTo>
                  <a:cubicBezTo>
                    <a:pt x="1580" y="670"/>
                    <a:pt x="1339" y="482"/>
                    <a:pt x="1071" y="349"/>
                  </a:cubicBezTo>
                  <a:cubicBezTo>
                    <a:pt x="803" y="215"/>
                    <a:pt x="536" y="8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6643;p43"/>
            <p:cNvSpPr/>
            <p:nvPr/>
          </p:nvSpPr>
          <p:spPr>
            <a:xfrm>
              <a:off x="8034275" y="4671525"/>
              <a:ext cx="63600" cy="33475"/>
            </a:xfrm>
            <a:custGeom>
              <a:avLst/>
              <a:gdLst/>
              <a:ahLst/>
              <a:cxnLst/>
              <a:rect l="l" t="t" r="r" b="b"/>
              <a:pathLst>
                <a:path w="2544" h="1339" extrusionOk="0">
                  <a:moveTo>
                    <a:pt x="2169" y="1205"/>
                  </a:moveTo>
                  <a:cubicBezTo>
                    <a:pt x="2169" y="1224"/>
                    <a:pt x="2195" y="1229"/>
                    <a:pt x="2211" y="1231"/>
                  </a:cubicBezTo>
                  <a:lnTo>
                    <a:pt x="2211" y="1231"/>
                  </a:lnTo>
                  <a:cubicBezTo>
                    <a:pt x="2197" y="1221"/>
                    <a:pt x="2183" y="1212"/>
                    <a:pt x="2169" y="1205"/>
                  </a:cubicBezTo>
                  <a:close/>
                  <a:moveTo>
                    <a:pt x="134" y="1"/>
                  </a:moveTo>
                  <a:cubicBezTo>
                    <a:pt x="134" y="81"/>
                    <a:pt x="108" y="81"/>
                    <a:pt x="81" y="81"/>
                  </a:cubicBezTo>
                  <a:cubicBezTo>
                    <a:pt x="54" y="108"/>
                    <a:pt x="1" y="134"/>
                    <a:pt x="1" y="161"/>
                  </a:cubicBezTo>
                  <a:cubicBezTo>
                    <a:pt x="1" y="215"/>
                    <a:pt x="1" y="242"/>
                    <a:pt x="54" y="268"/>
                  </a:cubicBezTo>
                  <a:cubicBezTo>
                    <a:pt x="81" y="295"/>
                    <a:pt x="108" y="349"/>
                    <a:pt x="134" y="349"/>
                  </a:cubicBezTo>
                  <a:cubicBezTo>
                    <a:pt x="268" y="375"/>
                    <a:pt x="429" y="429"/>
                    <a:pt x="563" y="482"/>
                  </a:cubicBezTo>
                  <a:lnTo>
                    <a:pt x="616" y="482"/>
                  </a:lnTo>
                  <a:cubicBezTo>
                    <a:pt x="1178" y="670"/>
                    <a:pt x="1714" y="911"/>
                    <a:pt x="2222" y="1232"/>
                  </a:cubicBezTo>
                  <a:cubicBezTo>
                    <a:pt x="2222" y="1232"/>
                    <a:pt x="2217" y="1232"/>
                    <a:pt x="2211" y="1231"/>
                  </a:cubicBezTo>
                  <a:lnTo>
                    <a:pt x="2211" y="1231"/>
                  </a:lnTo>
                  <a:cubicBezTo>
                    <a:pt x="2249" y="1258"/>
                    <a:pt x="2283" y="1292"/>
                    <a:pt x="2302" y="1312"/>
                  </a:cubicBezTo>
                  <a:cubicBezTo>
                    <a:pt x="2356" y="1339"/>
                    <a:pt x="2383" y="1339"/>
                    <a:pt x="2409" y="1339"/>
                  </a:cubicBezTo>
                  <a:cubicBezTo>
                    <a:pt x="2436" y="1339"/>
                    <a:pt x="2490" y="1312"/>
                    <a:pt x="2516" y="1285"/>
                  </a:cubicBezTo>
                  <a:cubicBezTo>
                    <a:pt x="2543" y="1232"/>
                    <a:pt x="2543" y="1205"/>
                    <a:pt x="2543" y="1178"/>
                  </a:cubicBezTo>
                  <a:cubicBezTo>
                    <a:pt x="2543" y="1152"/>
                    <a:pt x="2516" y="1098"/>
                    <a:pt x="2490" y="1071"/>
                  </a:cubicBezTo>
                  <a:cubicBezTo>
                    <a:pt x="2142" y="830"/>
                    <a:pt x="1767" y="616"/>
                    <a:pt x="1366" y="429"/>
                  </a:cubicBezTo>
                  <a:cubicBezTo>
                    <a:pt x="964" y="268"/>
                    <a:pt x="563" y="10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6644;p43"/>
            <p:cNvSpPr/>
            <p:nvPr/>
          </p:nvSpPr>
          <p:spPr>
            <a:xfrm>
              <a:off x="8032275" y="4672725"/>
              <a:ext cx="65600" cy="33300"/>
            </a:xfrm>
            <a:custGeom>
              <a:avLst/>
              <a:gdLst/>
              <a:ahLst/>
              <a:cxnLst/>
              <a:rect l="l" t="t" r="r" b="b"/>
              <a:pathLst>
                <a:path w="2624" h="1332" extrusionOk="0">
                  <a:moveTo>
                    <a:pt x="120" y="1"/>
                  </a:moveTo>
                  <a:cubicBezTo>
                    <a:pt x="40" y="1"/>
                    <a:pt x="0" y="67"/>
                    <a:pt x="0" y="113"/>
                  </a:cubicBezTo>
                  <a:cubicBezTo>
                    <a:pt x="0" y="167"/>
                    <a:pt x="0" y="194"/>
                    <a:pt x="27" y="220"/>
                  </a:cubicBezTo>
                  <a:cubicBezTo>
                    <a:pt x="54" y="247"/>
                    <a:pt x="81" y="301"/>
                    <a:pt x="134" y="301"/>
                  </a:cubicBezTo>
                  <a:cubicBezTo>
                    <a:pt x="348" y="354"/>
                    <a:pt x="616" y="434"/>
                    <a:pt x="857" y="515"/>
                  </a:cubicBezTo>
                  <a:cubicBezTo>
                    <a:pt x="1339" y="702"/>
                    <a:pt x="1767" y="889"/>
                    <a:pt x="2168" y="1157"/>
                  </a:cubicBezTo>
                  <a:lnTo>
                    <a:pt x="2195" y="1157"/>
                  </a:lnTo>
                  <a:cubicBezTo>
                    <a:pt x="2275" y="1184"/>
                    <a:pt x="2329" y="1264"/>
                    <a:pt x="2356" y="1291"/>
                  </a:cubicBezTo>
                  <a:cubicBezTo>
                    <a:pt x="2396" y="1318"/>
                    <a:pt x="2443" y="1331"/>
                    <a:pt x="2483" y="1331"/>
                  </a:cubicBezTo>
                  <a:cubicBezTo>
                    <a:pt x="2523" y="1331"/>
                    <a:pt x="2556" y="1318"/>
                    <a:pt x="2570" y="1291"/>
                  </a:cubicBezTo>
                  <a:cubicBezTo>
                    <a:pt x="2623" y="1237"/>
                    <a:pt x="2623" y="1130"/>
                    <a:pt x="2570" y="1077"/>
                  </a:cubicBezTo>
                  <a:cubicBezTo>
                    <a:pt x="2222" y="809"/>
                    <a:pt x="1874" y="622"/>
                    <a:pt x="1472" y="461"/>
                  </a:cubicBezTo>
                  <a:cubicBezTo>
                    <a:pt x="1071" y="301"/>
                    <a:pt x="616" y="167"/>
                    <a:pt x="188" y="6"/>
                  </a:cubicBezTo>
                  <a:lnTo>
                    <a:pt x="161" y="6"/>
                  </a:lnTo>
                  <a:cubicBezTo>
                    <a:pt x="146" y="2"/>
                    <a:pt x="133" y="1"/>
                    <a:pt x="120"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6645;p43"/>
            <p:cNvSpPr/>
            <p:nvPr/>
          </p:nvSpPr>
          <p:spPr>
            <a:xfrm>
              <a:off x="8029600" y="4671525"/>
              <a:ext cx="64925" cy="32325"/>
            </a:xfrm>
            <a:custGeom>
              <a:avLst/>
              <a:gdLst/>
              <a:ahLst/>
              <a:cxnLst/>
              <a:rect l="l" t="t" r="r" b="b"/>
              <a:pathLst>
                <a:path w="2597" h="1293" extrusionOk="0">
                  <a:moveTo>
                    <a:pt x="188" y="1"/>
                  </a:moveTo>
                  <a:cubicBezTo>
                    <a:pt x="107" y="1"/>
                    <a:pt x="27" y="27"/>
                    <a:pt x="27" y="108"/>
                  </a:cubicBezTo>
                  <a:cubicBezTo>
                    <a:pt x="0" y="161"/>
                    <a:pt x="54" y="268"/>
                    <a:pt x="161" y="268"/>
                  </a:cubicBezTo>
                  <a:cubicBezTo>
                    <a:pt x="428" y="349"/>
                    <a:pt x="696" y="402"/>
                    <a:pt x="964" y="509"/>
                  </a:cubicBezTo>
                  <a:cubicBezTo>
                    <a:pt x="1365" y="643"/>
                    <a:pt x="1740" y="804"/>
                    <a:pt x="2061" y="1044"/>
                  </a:cubicBezTo>
                  <a:cubicBezTo>
                    <a:pt x="2168" y="1098"/>
                    <a:pt x="2248" y="1178"/>
                    <a:pt x="2329" y="1232"/>
                  </a:cubicBezTo>
                  <a:cubicBezTo>
                    <a:pt x="2369" y="1272"/>
                    <a:pt x="2409" y="1292"/>
                    <a:pt x="2446" y="1292"/>
                  </a:cubicBezTo>
                  <a:cubicBezTo>
                    <a:pt x="2483" y="1292"/>
                    <a:pt x="2516" y="1272"/>
                    <a:pt x="2543" y="1232"/>
                  </a:cubicBezTo>
                  <a:cubicBezTo>
                    <a:pt x="2596" y="1178"/>
                    <a:pt x="2596" y="1071"/>
                    <a:pt x="2543" y="1044"/>
                  </a:cubicBezTo>
                  <a:cubicBezTo>
                    <a:pt x="1874" y="509"/>
                    <a:pt x="1071" y="16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6646;p43"/>
            <p:cNvSpPr/>
            <p:nvPr/>
          </p:nvSpPr>
          <p:spPr>
            <a:xfrm>
              <a:off x="8032275" y="4671525"/>
              <a:ext cx="63575" cy="33150"/>
            </a:xfrm>
            <a:custGeom>
              <a:avLst/>
              <a:gdLst/>
              <a:ahLst/>
              <a:cxnLst/>
              <a:rect l="l" t="t" r="r" b="b"/>
              <a:pathLst>
                <a:path w="2543" h="1326" extrusionOk="0">
                  <a:moveTo>
                    <a:pt x="2034" y="1152"/>
                  </a:moveTo>
                  <a:cubicBezTo>
                    <a:pt x="2034" y="1165"/>
                    <a:pt x="2041" y="1172"/>
                    <a:pt x="2044" y="1172"/>
                  </a:cubicBezTo>
                  <a:cubicBezTo>
                    <a:pt x="2048" y="1172"/>
                    <a:pt x="2048" y="1165"/>
                    <a:pt x="2034" y="1152"/>
                  </a:cubicBezTo>
                  <a:close/>
                  <a:moveTo>
                    <a:pt x="161" y="1"/>
                  </a:moveTo>
                  <a:cubicBezTo>
                    <a:pt x="54" y="1"/>
                    <a:pt x="0" y="27"/>
                    <a:pt x="0" y="108"/>
                  </a:cubicBezTo>
                  <a:cubicBezTo>
                    <a:pt x="0" y="134"/>
                    <a:pt x="0" y="161"/>
                    <a:pt x="27" y="215"/>
                  </a:cubicBezTo>
                  <a:cubicBezTo>
                    <a:pt x="54" y="242"/>
                    <a:pt x="81" y="268"/>
                    <a:pt x="134" y="268"/>
                  </a:cubicBezTo>
                  <a:cubicBezTo>
                    <a:pt x="295" y="349"/>
                    <a:pt x="455" y="375"/>
                    <a:pt x="616" y="429"/>
                  </a:cubicBezTo>
                  <a:cubicBezTo>
                    <a:pt x="1124" y="616"/>
                    <a:pt x="1633" y="830"/>
                    <a:pt x="2061" y="1152"/>
                  </a:cubicBezTo>
                  <a:cubicBezTo>
                    <a:pt x="2141" y="1178"/>
                    <a:pt x="2195" y="1232"/>
                    <a:pt x="2249" y="1285"/>
                  </a:cubicBezTo>
                  <a:cubicBezTo>
                    <a:pt x="2289" y="1312"/>
                    <a:pt x="2336" y="1326"/>
                    <a:pt x="2376" y="1326"/>
                  </a:cubicBezTo>
                  <a:cubicBezTo>
                    <a:pt x="2416" y="1326"/>
                    <a:pt x="2449" y="1312"/>
                    <a:pt x="2463" y="1285"/>
                  </a:cubicBezTo>
                  <a:cubicBezTo>
                    <a:pt x="2543" y="1205"/>
                    <a:pt x="2543" y="1098"/>
                    <a:pt x="2463" y="1071"/>
                  </a:cubicBezTo>
                  <a:cubicBezTo>
                    <a:pt x="2141" y="804"/>
                    <a:pt x="1767" y="616"/>
                    <a:pt x="1392" y="429"/>
                  </a:cubicBezTo>
                  <a:cubicBezTo>
                    <a:pt x="1017" y="268"/>
                    <a:pt x="616" y="13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6647;p43"/>
            <p:cNvSpPr/>
            <p:nvPr/>
          </p:nvSpPr>
          <p:spPr>
            <a:xfrm>
              <a:off x="8007500" y="4664825"/>
              <a:ext cx="69625" cy="29825"/>
            </a:xfrm>
            <a:custGeom>
              <a:avLst/>
              <a:gdLst/>
              <a:ahLst/>
              <a:cxnLst/>
              <a:rect l="l" t="t" r="r" b="b"/>
              <a:pathLst>
                <a:path w="2785" h="1193" extrusionOk="0">
                  <a:moveTo>
                    <a:pt x="188" y="1"/>
                  </a:moveTo>
                  <a:cubicBezTo>
                    <a:pt x="108" y="1"/>
                    <a:pt x="54" y="28"/>
                    <a:pt x="1" y="108"/>
                  </a:cubicBezTo>
                  <a:cubicBezTo>
                    <a:pt x="1" y="162"/>
                    <a:pt x="54" y="269"/>
                    <a:pt x="135" y="269"/>
                  </a:cubicBezTo>
                  <a:cubicBezTo>
                    <a:pt x="617" y="349"/>
                    <a:pt x="1045" y="429"/>
                    <a:pt x="1473" y="617"/>
                  </a:cubicBezTo>
                  <a:cubicBezTo>
                    <a:pt x="1794" y="697"/>
                    <a:pt x="2115" y="884"/>
                    <a:pt x="2383" y="1045"/>
                  </a:cubicBezTo>
                  <a:cubicBezTo>
                    <a:pt x="2410" y="1072"/>
                    <a:pt x="2490" y="1098"/>
                    <a:pt x="2517" y="1152"/>
                  </a:cubicBezTo>
                  <a:cubicBezTo>
                    <a:pt x="2557" y="1179"/>
                    <a:pt x="2597" y="1192"/>
                    <a:pt x="2634" y="1192"/>
                  </a:cubicBezTo>
                  <a:cubicBezTo>
                    <a:pt x="2671" y="1192"/>
                    <a:pt x="2704" y="1179"/>
                    <a:pt x="2731" y="1152"/>
                  </a:cubicBezTo>
                  <a:cubicBezTo>
                    <a:pt x="2785" y="1072"/>
                    <a:pt x="2785" y="965"/>
                    <a:pt x="2731" y="938"/>
                  </a:cubicBezTo>
                  <a:cubicBezTo>
                    <a:pt x="2544" y="804"/>
                    <a:pt x="2356" y="697"/>
                    <a:pt x="2196" y="617"/>
                  </a:cubicBezTo>
                  <a:cubicBezTo>
                    <a:pt x="1982" y="510"/>
                    <a:pt x="1741" y="402"/>
                    <a:pt x="1553" y="349"/>
                  </a:cubicBezTo>
                  <a:cubicBezTo>
                    <a:pt x="1125" y="215"/>
                    <a:pt x="670" y="108"/>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6648;p43"/>
            <p:cNvSpPr/>
            <p:nvPr/>
          </p:nvSpPr>
          <p:spPr>
            <a:xfrm>
              <a:off x="8044325" y="4675875"/>
              <a:ext cx="14725" cy="10275"/>
            </a:xfrm>
            <a:custGeom>
              <a:avLst/>
              <a:gdLst/>
              <a:ahLst/>
              <a:cxnLst/>
              <a:rect l="l" t="t" r="r" b="b"/>
              <a:pathLst>
                <a:path w="589" h="411" extrusionOk="0">
                  <a:moveTo>
                    <a:pt x="181" y="1"/>
                  </a:moveTo>
                  <a:cubicBezTo>
                    <a:pt x="174" y="1"/>
                    <a:pt x="161" y="14"/>
                    <a:pt x="134" y="41"/>
                  </a:cubicBezTo>
                  <a:cubicBezTo>
                    <a:pt x="107" y="41"/>
                    <a:pt x="80" y="68"/>
                    <a:pt x="54" y="94"/>
                  </a:cubicBezTo>
                  <a:cubicBezTo>
                    <a:pt x="0" y="175"/>
                    <a:pt x="54" y="255"/>
                    <a:pt x="107" y="308"/>
                  </a:cubicBezTo>
                  <a:cubicBezTo>
                    <a:pt x="187" y="335"/>
                    <a:pt x="268" y="362"/>
                    <a:pt x="348" y="389"/>
                  </a:cubicBezTo>
                  <a:cubicBezTo>
                    <a:pt x="364" y="404"/>
                    <a:pt x="384" y="411"/>
                    <a:pt x="405" y="411"/>
                  </a:cubicBezTo>
                  <a:cubicBezTo>
                    <a:pt x="457" y="411"/>
                    <a:pt x="516" y="373"/>
                    <a:pt x="535" y="335"/>
                  </a:cubicBezTo>
                  <a:cubicBezTo>
                    <a:pt x="589" y="255"/>
                    <a:pt x="535" y="175"/>
                    <a:pt x="482" y="121"/>
                  </a:cubicBezTo>
                  <a:cubicBezTo>
                    <a:pt x="401" y="94"/>
                    <a:pt x="321" y="68"/>
                    <a:pt x="241" y="41"/>
                  </a:cubicBezTo>
                  <a:lnTo>
                    <a:pt x="187" y="41"/>
                  </a:lnTo>
                  <a:cubicBezTo>
                    <a:pt x="187" y="14"/>
                    <a:pt x="187" y="1"/>
                    <a:pt x="18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6649;p43"/>
            <p:cNvSpPr/>
            <p:nvPr/>
          </p:nvSpPr>
          <p:spPr>
            <a:xfrm>
              <a:off x="7996125" y="4660825"/>
              <a:ext cx="61600" cy="25325"/>
            </a:xfrm>
            <a:custGeom>
              <a:avLst/>
              <a:gdLst/>
              <a:ahLst/>
              <a:cxnLst/>
              <a:rect l="l" t="t" r="r" b="b"/>
              <a:pathLst>
                <a:path w="2464" h="1013" extrusionOk="0">
                  <a:moveTo>
                    <a:pt x="161" y="0"/>
                  </a:moveTo>
                  <a:cubicBezTo>
                    <a:pt x="108" y="0"/>
                    <a:pt x="28" y="54"/>
                    <a:pt x="1" y="134"/>
                  </a:cubicBezTo>
                  <a:cubicBezTo>
                    <a:pt x="1" y="188"/>
                    <a:pt x="28" y="295"/>
                    <a:pt x="135" y="295"/>
                  </a:cubicBezTo>
                  <a:cubicBezTo>
                    <a:pt x="563" y="402"/>
                    <a:pt x="991" y="509"/>
                    <a:pt x="1393" y="643"/>
                  </a:cubicBezTo>
                  <a:lnTo>
                    <a:pt x="1446" y="643"/>
                  </a:lnTo>
                  <a:cubicBezTo>
                    <a:pt x="1687" y="723"/>
                    <a:pt x="1982" y="830"/>
                    <a:pt x="2249" y="991"/>
                  </a:cubicBezTo>
                  <a:cubicBezTo>
                    <a:pt x="2265" y="1006"/>
                    <a:pt x="2285" y="1013"/>
                    <a:pt x="2307" y="1013"/>
                  </a:cubicBezTo>
                  <a:cubicBezTo>
                    <a:pt x="2359" y="1013"/>
                    <a:pt x="2418" y="975"/>
                    <a:pt x="2437" y="937"/>
                  </a:cubicBezTo>
                  <a:cubicBezTo>
                    <a:pt x="2463" y="857"/>
                    <a:pt x="2437" y="777"/>
                    <a:pt x="2356" y="723"/>
                  </a:cubicBezTo>
                  <a:cubicBezTo>
                    <a:pt x="1687" y="375"/>
                    <a:pt x="938" y="161"/>
                    <a:pt x="18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6650;p43"/>
            <p:cNvSpPr/>
            <p:nvPr/>
          </p:nvSpPr>
          <p:spPr>
            <a:xfrm>
              <a:off x="8087150" y="4698975"/>
              <a:ext cx="36825" cy="29800"/>
            </a:xfrm>
            <a:custGeom>
              <a:avLst/>
              <a:gdLst/>
              <a:ahLst/>
              <a:cxnLst/>
              <a:rect l="l" t="t" r="r" b="b"/>
              <a:pathLst>
                <a:path w="1473" h="1192" extrusionOk="0">
                  <a:moveTo>
                    <a:pt x="161" y="0"/>
                  </a:moveTo>
                  <a:cubicBezTo>
                    <a:pt x="107" y="0"/>
                    <a:pt x="80" y="0"/>
                    <a:pt x="27" y="80"/>
                  </a:cubicBezTo>
                  <a:cubicBezTo>
                    <a:pt x="0" y="134"/>
                    <a:pt x="0" y="241"/>
                    <a:pt x="107" y="268"/>
                  </a:cubicBezTo>
                  <a:cubicBezTo>
                    <a:pt x="375" y="401"/>
                    <a:pt x="616" y="589"/>
                    <a:pt x="830" y="749"/>
                  </a:cubicBezTo>
                  <a:cubicBezTo>
                    <a:pt x="964" y="857"/>
                    <a:pt x="1097" y="990"/>
                    <a:pt x="1231" y="1151"/>
                  </a:cubicBezTo>
                  <a:cubicBezTo>
                    <a:pt x="1271" y="1178"/>
                    <a:pt x="1318" y="1191"/>
                    <a:pt x="1358" y="1191"/>
                  </a:cubicBezTo>
                  <a:cubicBezTo>
                    <a:pt x="1399" y="1191"/>
                    <a:pt x="1432" y="1178"/>
                    <a:pt x="1445" y="1151"/>
                  </a:cubicBezTo>
                  <a:cubicBezTo>
                    <a:pt x="1472" y="1124"/>
                    <a:pt x="1472" y="1071"/>
                    <a:pt x="1472" y="1044"/>
                  </a:cubicBezTo>
                  <a:cubicBezTo>
                    <a:pt x="1472" y="1017"/>
                    <a:pt x="1472" y="990"/>
                    <a:pt x="1445" y="937"/>
                  </a:cubicBezTo>
                  <a:cubicBezTo>
                    <a:pt x="1097" y="535"/>
                    <a:pt x="669" y="268"/>
                    <a:pt x="241" y="54"/>
                  </a:cubicBezTo>
                  <a:cubicBezTo>
                    <a:pt x="214" y="54"/>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6651;p43"/>
            <p:cNvSpPr/>
            <p:nvPr/>
          </p:nvSpPr>
          <p:spPr>
            <a:xfrm>
              <a:off x="8077100" y="4691350"/>
              <a:ext cx="45525" cy="35250"/>
            </a:xfrm>
            <a:custGeom>
              <a:avLst/>
              <a:gdLst/>
              <a:ahLst/>
              <a:cxnLst/>
              <a:rect l="l" t="t" r="r" b="b"/>
              <a:pathLst>
                <a:path w="1821" h="1410" extrusionOk="0">
                  <a:moveTo>
                    <a:pt x="125" y="1"/>
                  </a:moveTo>
                  <a:cubicBezTo>
                    <a:pt x="93" y="1"/>
                    <a:pt x="67" y="31"/>
                    <a:pt x="27" y="91"/>
                  </a:cubicBezTo>
                  <a:cubicBezTo>
                    <a:pt x="1" y="144"/>
                    <a:pt x="27" y="251"/>
                    <a:pt x="108" y="278"/>
                  </a:cubicBezTo>
                  <a:cubicBezTo>
                    <a:pt x="429" y="519"/>
                    <a:pt x="803" y="706"/>
                    <a:pt x="1098" y="947"/>
                  </a:cubicBezTo>
                  <a:cubicBezTo>
                    <a:pt x="1285" y="1081"/>
                    <a:pt x="1419" y="1188"/>
                    <a:pt x="1553" y="1349"/>
                  </a:cubicBezTo>
                  <a:cubicBezTo>
                    <a:pt x="1580" y="1389"/>
                    <a:pt x="1620" y="1409"/>
                    <a:pt x="1657" y="1409"/>
                  </a:cubicBezTo>
                  <a:cubicBezTo>
                    <a:pt x="1693" y="1409"/>
                    <a:pt x="1727" y="1389"/>
                    <a:pt x="1740" y="1349"/>
                  </a:cubicBezTo>
                  <a:cubicBezTo>
                    <a:pt x="1821" y="1295"/>
                    <a:pt x="1821" y="1188"/>
                    <a:pt x="1740" y="1162"/>
                  </a:cubicBezTo>
                  <a:cubicBezTo>
                    <a:pt x="1312" y="680"/>
                    <a:pt x="777" y="385"/>
                    <a:pt x="241" y="37"/>
                  </a:cubicBezTo>
                  <a:cubicBezTo>
                    <a:pt x="215" y="37"/>
                    <a:pt x="215" y="11"/>
                    <a:pt x="161" y="11"/>
                  </a:cubicBezTo>
                  <a:cubicBezTo>
                    <a:pt x="148" y="4"/>
                    <a:pt x="136" y="1"/>
                    <a:pt x="12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6652;p43"/>
            <p:cNvSpPr/>
            <p:nvPr/>
          </p:nvSpPr>
          <p:spPr>
            <a:xfrm>
              <a:off x="8073750" y="4688925"/>
              <a:ext cx="48875" cy="35000"/>
            </a:xfrm>
            <a:custGeom>
              <a:avLst/>
              <a:gdLst/>
              <a:ahLst/>
              <a:cxnLst/>
              <a:rect l="l" t="t" r="r" b="b"/>
              <a:pathLst>
                <a:path w="1955" h="1400" extrusionOk="0">
                  <a:moveTo>
                    <a:pt x="161" y="1"/>
                  </a:moveTo>
                  <a:cubicBezTo>
                    <a:pt x="135" y="54"/>
                    <a:pt x="81" y="54"/>
                    <a:pt x="27" y="108"/>
                  </a:cubicBezTo>
                  <a:cubicBezTo>
                    <a:pt x="1" y="188"/>
                    <a:pt x="1" y="268"/>
                    <a:pt x="108" y="322"/>
                  </a:cubicBezTo>
                  <a:cubicBezTo>
                    <a:pt x="536" y="536"/>
                    <a:pt x="964" y="777"/>
                    <a:pt x="1339" y="1071"/>
                  </a:cubicBezTo>
                  <a:cubicBezTo>
                    <a:pt x="1446" y="1178"/>
                    <a:pt x="1580" y="1259"/>
                    <a:pt x="1687" y="1339"/>
                  </a:cubicBezTo>
                  <a:cubicBezTo>
                    <a:pt x="1714" y="1379"/>
                    <a:pt x="1754" y="1399"/>
                    <a:pt x="1791" y="1399"/>
                  </a:cubicBezTo>
                  <a:cubicBezTo>
                    <a:pt x="1827" y="1399"/>
                    <a:pt x="1861" y="1379"/>
                    <a:pt x="1874" y="1339"/>
                  </a:cubicBezTo>
                  <a:cubicBezTo>
                    <a:pt x="1955" y="1285"/>
                    <a:pt x="1955" y="1178"/>
                    <a:pt x="1874" y="1151"/>
                  </a:cubicBezTo>
                  <a:cubicBezTo>
                    <a:pt x="1419" y="670"/>
                    <a:pt x="804" y="375"/>
                    <a:pt x="242" y="54"/>
                  </a:cubicBezTo>
                  <a:cubicBezTo>
                    <a:pt x="215" y="54"/>
                    <a:pt x="161" y="1"/>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6653;p43"/>
            <p:cNvSpPr/>
            <p:nvPr/>
          </p:nvSpPr>
          <p:spPr>
            <a:xfrm>
              <a:off x="8075750" y="4688925"/>
              <a:ext cx="47550" cy="36500"/>
            </a:xfrm>
            <a:custGeom>
              <a:avLst/>
              <a:gdLst/>
              <a:ahLst/>
              <a:cxnLst/>
              <a:rect l="l" t="t" r="r" b="b"/>
              <a:pathLst>
                <a:path w="1902" h="1460" extrusionOk="0">
                  <a:moveTo>
                    <a:pt x="1099" y="916"/>
                  </a:moveTo>
                  <a:lnTo>
                    <a:pt x="1099" y="916"/>
                  </a:lnTo>
                  <a:cubicBezTo>
                    <a:pt x="1102" y="937"/>
                    <a:pt x="1125" y="937"/>
                    <a:pt x="1125" y="937"/>
                  </a:cubicBezTo>
                  <a:cubicBezTo>
                    <a:pt x="1116" y="930"/>
                    <a:pt x="1108" y="923"/>
                    <a:pt x="1099" y="916"/>
                  </a:cubicBezTo>
                  <a:close/>
                  <a:moveTo>
                    <a:pt x="162" y="1"/>
                  </a:moveTo>
                  <a:cubicBezTo>
                    <a:pt x="81" y="1"/>
                    <a:pt x="55" y="54"/>
                    <a:pt x="28" y="81"/>
                  </a:cubicBezTo>
                  <a:cubicBezTo>
                    <a:pt x="1" y="134"/>
                    <a:pt x="1" y="241"/>
                    <a:pt x="81" y="268"/>
                  </a:cubicBezTo>
                  <a:cubicBezTo>
                    <a:pt x="446" y="476"/>
                    <a:pt x="785" y="659"/>
                    <a:pt x="1099" y="916"/>
                  </a:cubicBezTo>
                  <a:lnTo>
                    <a:pt x="1099" y="916"/>
                  </a:lnTo>
                  <a:cubicBezTo>
                    <a:pt x="1098" y="914"/>
                    <a:pt x="1098" y="912"/>
                    <a:pt x="1098" y="911"/>
                  </a:cubicBezTo>
                  <a:lnTo>
                    <a:pt x="1098" y="911"/>
                  </a:lnTo>
                  <a:cubicBezTo>
                    <a:pt x="1286" y="1044"/>
                    <a:pt x="1473" y="1205"/>
                    <a:pt x="1634" y="1419"/>
                  </a:cubicBezTo>
                  <a:cubicBezTo>
                    <a:pt x="1660" y="1446"/>
                    <a:pt x="1701" y="1459"/>
                    <a:pt x="1737" y="1459"/>
                  </a:cubicBezTo>
                  <a:cubicBezTo>
                    <a:pt x="1774" y="1459"/>
                    <a:pt x="1808" y="1446"/>
                    <a:pt x="1821" y="1419"/>
                  </a:cubicBezTo>
                  <a:cubicBezTo>
                    <a:pt x="1901" y="1339"/>
                    <a:pt x="1901" y="1259"/>
                    <a:pt x="1821" y="1205"/>
                  </a:cubicBezTo>
                  <a:cubicBezTo>
                    <a:pt x="1393" y="696"/>
                    <a:pt x="831" y="348"/>
                    <a:pt x="215" y="27"/>
                  </a:cubicBezTo>
                  <a:cubicBezTo>
                    <a:pt x="188" y="27"/>
                    <a:pt x="162" y="1"/>
                    <a:pt x="162"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6654;p43"/>
            <p:cNvSpPr/>
            <p:nvPr/>
          </p:nvSpPr>
          <p:spPr>
            <a:xfrm>
              <a:off x="8062375" y="4683575"/>
              <a:ext cx="60250" cy="41175"/>
            </a:xfrm>
            <a:custGeom>
              <a:avLst/>
              <a:gdLst/>
              <a:ahLst/>
              <a:cxnLst/>
              <a:rect l="l" t="t" r="r" b="b"/>
              <a:pathLst>
                <a:path w="2410" h="1647" extrusionOk="0">
                  <a:moveTo>
                    <a:pt x="161" y="0"/>
                  </a:moveTo>
                  <a:lnTo>
                    <a:pt x="135" y="27"/>
                  </a:lnTo>
                  <a:cubicBezTo>
                    <a:pt x="81" y="27"/>
                    <a:pt x="54" y="54"/>
                    <a:pt x="27" y="81"/>
                  </a:cubicBezTo>
                  <a:cubicBezTo>
                    <a:pt x="1" y="161"/>
                    <a:pt x="1" y="268"/>
                    <a:pt x="81" y="295"/>
                  </a:cubicBezTo>
                  <a:cubicBezTo>
                    <a:pt x="670" y="562"/>
                    <a:pt x="1205" y="857"/>
                    <a:pt x="1687" y="1232"/>
                  </a:cubicBezTo>
                  <a:cubicBezTo>
                    <a:pt x="1874" y="1365"/>
                    <a:pt x="2008" y="1473"/>
                    <a:pt x="2142" y="1606"/>
                  </a:cubicBezTo>
                  <a:cubicBezTo>
                    <a:pt x="2169" y="1633"/>
                    <a:pt x="2209" y="1646"/>
                    <a:pt x="2246" y="1646"/>
                  </a:cubicBezTo>
                  <a:cubicBezTo>
                    <a:pt x="2282" y="1646"/>
                    <a:pt x="2316" y="1633"/>
                    <a:pt x="2329" y="1606"/>
                  </a:cubicBezTo>
                  <a:cubicBezTo>
                    <a:pt x="2410" y="1526"/>
                    <a:pt x="2410" y="1419"/>
                    <a:pt x="2329" y="1392"/>
                  </a:cubicBezTo>
                  <a:cubicBezTo>
                    <a:pt x="1740" y="803"/>
                    <a:pt x="991" y="402"/>
                    <a:pt x="215" y="27"/>
                  </a:cubicBezTo>
                  <a:cubicBezTo>
                    <a:pt x="188" y="27"/>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6655;p43"/>
            <p:cNvSpPr/>
            <p:nvPr/>
          </p:nvSpPr>
          <p:spPr>
            <a:xfrm>
              <a:off x="8083125" y="4694275"/>
              <a:ext cx="18100" cy="15300"/>
            </a:xfrm>
            <a:custGeom>
              <a:avLst/>
              <a:gdLst/>
              <a:ahLst/>
              <a:cxnLst/>
              <a:rect l="l" t="t" r="r" b="b"/>
              <a:pathLst>
                <a:path w="724" h="612" extrusionOk="0">
                  <a:moveTo>
                    <a:pt x="188" y="1"/>
                  </a:moveTo>
                  <a:cubicBezTo>
                    <a:pt x="107" y="27"/>
                    <a:pt x="27" y="54"/>
                    <a:pt x="27" y="108"/>
                  </a:cubicBezTo>
                  <a:cubicBezTo>
                    <a:pt x="0" y="161"/>
                    <a:pt x="27" y="268"/>
                    <a:pt x="107" y="295"/>
                  </a:cubicBezTo>
                  <a:lnTo>
                    <a:pt x="509" y="589"/>
                  </a:lnTo>
                  <a:cubicBezTo>
                    <a:pt x="525" y="605"/>
                    <a:pt x="545" y="612"/>
                    <a:pt x="566" y="612"/>
                  </a:cubicBezTo>
                  <a:cubicBezTo>
                    <a:pt x="618" y="612"/>
                    <a:pt x="677" y="574"/>
                    <a:pt x="696" y="536"/>
                  </a:cubicBezTo>
                  <a:cubicBezTo>
                    <a:pt x="723" y="509"/>
                    <a:pt x="723" y="456"/>
                    <a:pt x="723" y="429"/>
                  </a:cubicBezTo>
                  <a:cubicBezTo>
                    <a:pt x="723" y="402"/>
                    <a:pt x="696" y="375"/>
                    <a:pt x="670" y="322"/>
                  </a:cubicBezTo>
                  <a:lnTo>
                    <a:pt x="268" y="27"/>
                  </a:lnTo>
                  <a:cubicBezTo>
                    <a:pt x="241" y="27"/>
                    <a:pt x="241" y="1"/>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6656;p43"/>
            <p:cNvSpPr/>
            <p:nvPr/>
          </p:nvSpPr>
          <p:spPr>
            <a:xfrm>
              <a:off x="7759250" y="4654800"/>
              <a:ext cx="437650" cy="477125"/>
            </a:xfrm>
            <a:custGeom>
              <a:avLst/>
              <a:gdLst/>
              <a:ahLst/>
              <a:cxnLst/>
              <a:rect l="l" t="t" r="r" b="b"/>
              <a:pathLst>
                <a:path w="17506" h="19085" extrusionOk="0">
                  <a:moveTo>
                    <a:pt x="6291" y="0"/>
                  </a:moveTo>
                  <a:cubicBezTo>
                    <a:pt x="6585" y="0"/>
                    <a:pt x="6906" y="27"/>
                    <a:pt x="7201" y="81"/>
                  </a:cubicBezTo>
                  <a:cubicBezTo>
                    <a:pt x="8057" y="161"/>
                    <a:pt x="8941" y="295"/>
                    <a:pt x="9770" y="536"/>
                  </a:cubicBezTo>
                  <a:cubicBezTo>
                    <a:pt x="10573" y="777"/>
                    <a:pt x="11376" y="1071"/>
                    <a:pt x="12126" y="1499"/>
                  </a:cubicBezTo>
                  <a:cubicBezTo>
                    <a:pt x="12822" y="1901"/>
                    <a:pt x="13491" y="2409"/>
                    <a:pt x="14026" y="3052"/>
                  </a:cubicBezTo>
                  <a:cubicBezTo>
                    <a:pt x="14294" y="3346"/>
                    <a:pt x="14561" y="3694"/>
                    <a:pt x="14749" y="4042"/>
                  </a:cubicBezTo>
                  <a:cubicBezTo>
                    <a:pt x="14883" y="4256"/>
                    <a:pt x="14990" y="4444"/>
                    <a:pt x="15097" y="4658"/>
                  </a:cubicBezTo>
                  <a:cubicBezTo>
                    <a:pt x="15204" y="4899"/>
                    <a:pt x="15284" y="5086"/>
                    <a:pt x="15391" y="5327"/>
                  </a:cubicBezTo>
                  <a:cubicBezTo>
                    <a:pt x="15766" y="6183"/>
                    <a:pt x="16033" y="7120"/>
                    <a:pt x="16141" y="8110"/>
                  </a:cubicBezTo>
                  <a:cubicBezTo>
                    <a:pt x="16221" y="8994"/>
                    <a:pt x="16221" y="9931"/>
                    <a:pt x="16087" y="10841"/>
                  </a:cubicBezTo>
                  <a:cubicBezTo>
                    <a:pt x="16033" y="11269"/>
                    <a:pt x="15900" y="11724"/>
                    <a:pt x="15766" y="12152"/>
                  </a:cubicBezTo>
                  <a:cubicBezTo>
                    <a:pt x="15632" y="12580"/>
                    <a:pt x="15418" y="12982"/>
                    <a:pt x="15230" y="13383"/>
                  </a:cubicBezTo>
                  <a:cubicBezTo>
                    <a:pt x="14802" y="14213"/>
                    <a:pt x="14187" y="14962"/>
                    <a:pt x="13491" y="15605"/>
                  </a:cubicBezTo>
                  <a:cubicBezTo>
                    <a:pt x="12741" y="16301"/>
                    <a:pt x="11885" y="16863"/>
                    <a:pt x="10948" y="17291"/>
                  </a:cubicBezTo>
                  <a:cubicBezTo>
                    <a:pt x="10466" y="17505"/>
                    <a:pt x="10011" y="17693"/>
                    <a:pt x="9503" y="17826"/>
                  </a:cubicBezTo>
                  <a:cubicBezTo>
                    <a:pt x="8994" y="17960"/>
                    <a:pt x="8512" y="18094"/>
                    <a:pt x="8004" y="18201"/>
                  </a:cubicBezTo>
                  <a:cubicBezTo>
                    <a:pt x="6960" y="18362"/>
                    <a:pt x="5889" y="18442"/>
                    <a:pt x="4845" y="18442"/>
                  </a:cubicBezTo>
                  <a:cubicBezTo>
                    <a:pt x="3775" y="18415"/>
                    <a:pt x="2758" y="18308"/>
                    <a:pt x="1687" y="18148"/>
                  </a:cubicBezTo>
                  <a:cubicBezTo>
                    <a:pt x="1098" y="18041"/>
                    <a:pt x="536" y="17933"/>
                    <a:pt x="1" y="17800"/>
                  </a:cubicBezTo>
                  <a:lnTo>
                    <a:pt x="1" y="17800"/>
                  </a:lnTo>
                  <a:cubicBezTo>
                    <a:pt x="750" y="18148"/>
                    <a:pt x="1500" y="18415"/>
                    <a:pt x="2383" y="18629"/>
                  </a:cubicBezTo>
                  <a:cubicBezTo>
                    <a:pt x="3507" y="18897"/>
                    <a:pt x="4765" y="19084"/>
                    <a:pt x="5996" y="19084"/>
                  </a:cubicBezTo>
                  <a:cubicBezTo>
                    <a:pt x="6532" y="19084"/>
                    <a:pt x="7094" y="19031"/>
                    <a:pt x="7709" y="18977"/>
                  </a:cubicBezTo>
                  <a:cubicBezTo>
                    <a:pt x="8191" y="18897"/>
                    <a:pt x="8726" y="18843"/>
                    <a:pt x="9235" y="18763"/>
                  </a:cubicBezTo>
                  <a:cubicBezTo>
                    <a:pt x="10306" y="18576"/>
                    <a:pt x="11323" y="18308"/>
                    <a:pt x="12206" y="17933"/>
                  </a:cubicBezTo>
                  <a:cubicBezTo>
                    <a:pt x="13196" y="17532"/>
                    <a:pt x="14053" y="16997"/>
                    <a:pt x="14802" y="16354"/>
                  </a:cubicBezTo>
                  <a:cubicBezTo>
                    <a:pt x="15150" y="16033"/>
                    <a:pt x="15525" y="15658"/>
                    <a:pt x="15819" y="15230"/>
                  </a:cubicBezTo>
                  <a:cubicBezTo>
                    <a:pt x="16141" y="14829"/>
                    <a:pt x="16435" y="14347"/>
                    <a:pt x="16676" y="13812"/>
                  </a:cubicBezTo>
                  <a:cubicBezTo>
                    <a:pt x="17104" y="12848"/>
                    <a:pt x="17372" y="11777"/>
                    <a:pt x="17425" y="10573"/>
                  </a:cubicBezTo>
                  <a:cubicBezTo>
                    <a:pt x="17506" y="9476"/>
                    <a:pt x="17372" y="8298"/>
                    <a:pt x="17104" y="7174"/>
                  </a:cubicBezTo>
                  <a:cubicBezTo>
                    <a:pt x="16970" y="6638"/>
                    <a:pt x="16810" y="6103"/>
                    <a:pt x="16569" y="5568"/>
                  </a:cubicBezTo>
                  <a:cubicBezTo>
                    <a:pt x="16328" y="4979"/>
                    <a:pt x="16087" y="4524"/>
                    <a:pt x="15819" y="4096"/>
                  </a:cubicBezTo>
                  <a:cubicBezTo>
                    <a:pt x="15552" y="3641"/>
                    <a:pt x="15204" y="3212"/>
                    <a:pt x="14829" y="2811"/>
                  </a:cubicBezTo>
                  <a:cubicBezTo>
                    <a:pt x="14615" y="2624"/>
                    <a:pt x="14401" y="2409"/>
                    <a:pt x="14160" y="2249"/>
                  </a:cubicBezTo>
                  <a:cubicBezTo>
                    <a:pt x="13785" y="1901"/>
                    <a:pt x="13330" y="1633"/>
                    <a:pt x="12929" y="1419"/>
                  </a:cubicBezTo>
                  <a:lnTo>
                    <a:pt x="12875" y="1419"/>
                  </a:lnTo>
                  <a:cubicBezTo>
                    <a:pt x="12688" y="1285"/>
                    <a:pt x="12447" y="1178"/>
                    <a:pt x="12206" y="1071"/>
                  </a:cubicBezTo>
                  <a:cubicBezTo>
                    <a:pt x="12179" y="1071"/>
                    <a:pt x="12152" y="1044"/>
                    <a:pt x="12126" y="1044"/>
                  </a:cubicBezTo>
                  <a:cubicBezTo>
                    <a:pt x="11885" y="937"/>
                    <a:pt x="11671" y="830"/>
                    <a:pt x="11483" y="777"/>
                  </a:cubicBezTo>
                  <a:cubicBezTo>
                    <a:pt x="11323" y="696"/>
                    <a:pt x="11109" y="670"/>
                    <a:pt x="10948" y="616"/>
                  </a:cubicBezTo>
                  <a:lnTo>
                    <a:pt x="10654" y="509"/>
                  </a:lnTo>
                  <a:lnTo>
                    <a:pt x="10252" y="402"/>
                  </a:lnTo>
                  <a:cubicBezTo>
                    <a:pt x="9797" y="268"/>
                    <a:pt x="9315" y="215"/>
                    <a:pt x="8807" y="134"/>
                  </a:cubicBezTo>
                  <a:cubicBezTo>
                    <a:pt x="8512" y="81"/>
                    <a:pt x="8138" y="27"/>
                    <a:pt x="7709" y="27"/>
                  </a:cubicBezTo>
                  <a:lnTo>
                    <a:pt x="7388" y="27"/>
                  </a:lnTo>
                  <a:cubicBezTo>
                    <a:pt x="7254" y="0"/>
                    <a:pt x="7120" y="0"/>
                    <a:pt x="7040" y="0"/>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6657;p43"/>
            <p:cNvSpPr/>
            <p:nvPr/>
          </p:nvSpPr>
          <p:spPr>
            <a:xfrm>
              <a:off x="7869675" y="4952575"/>
              <a:ext cx="47525" cy="31325"/>
            </a:xfrm>
            <a:custGeom>
              <a:avLst/>
              <a:gdLst/>
              <a:ahLst/>
              <a:cxnLst/>
              <a:rect l="l" t="t" r="r" b="b"/>
              <a:pathLst>
                <a:path w="1901" h="1253" extrusionOk="0">
                  <a:moveTo>
                    <a:pt x="964" y="0"/>
                  </a:moveTo>
                  <a:cubicBezTo>
                    <a:pt x="830" y="27"/>
                    <a:pt x="750" y="80"/>
                    <a:pt x="616" y="134"/>
                  </a:cubicBezTo>
                  <a:cubicBezTo>
                    <a:pt x="535" y="161"/>
                    <a:pt x="482" y="241"/>
                    <a:pt x="402" y="268"/>
                  </a:cubicBezTo>
                  <a:cubicBezTo>
                    <a:pt x="375" y="295"/>
                    <a:pt x="295" y="348"/>
                    <a:pt x="268" y="375"/>
                  </a:cubicBezTo>
                  <a:cubicBezTo>
                    <a:pt x="241" y="375"/>
                    <a:pt x="241" y="402"/>
                    <a:pt x="134" y="428"/>
                  </a:cubicBezTo>
                  <a:cubicBezTo>
                    <a:pt x="134" y="428"/>
                    <a:pt x="107" y="482"/>
                    <a:pt x="107" y="509"/>
                  </a:cubicBezTo>
                  <a:cubicBezTo>
                    <a:pt x="107" y="535"/>
                    <a:pt x="54" y="535"/>
                    <a:pt x="54" y="562"/>
                  </a:cubicBezTo>
                  <a:cubicBezTo>
                    <a:pt x="54" y="616"/>
                    <a:pt x="27" y="643"/>
                    <a:pt x="27" y="669"/>
                  </a:cubicBezTo>
                  <a:lnTo>
                    <a:pt x="27" y="696"/>
                  </a:lnTo>
                  <a:lnTo>
                    <a:pt x="27" y="776"/>
                  </a:lnTo>
                  <a:cubicBezTo>
                    <a:pt x="0" y="803"/>
                    <a:pt x="0" y="830"/>
                    <a:pt x="0" y="910"/>
                  </a:cubicBezTo>
                  <a:cubicBezTo>
                    <a:pt x="0" y="937"/>
                    <a:pt x="27" y="1017"/>
                    <a:pt x="54" y="1044"/>
                  </a:cubicBezTo>
                  <a:cubicBezTo>
                    <a:pt x="54" y="1071"/>
                    <a:pt x="107" y="1071"/>
                    <a:pt x="134" y="1071"/>
                  </a:cubicBezTo>
                  <a:cubicBezTo>
                    <a:pt x="161" y="1098"/>
                    <a:pt x="188" y="1098"/>
                    <a:pt x="241" y="1151"/>
                  </a:cubicBezTo>
                  <a:cubicBezTo>
                    <a:pt x="357" y="1209"/>
                    <a:pt x="500" y="1253"/>
                    <a:pt x="642" y="1253"/>
                  </a:cubicBezTo>
                  <a:cubicBezTo>
                    <a:pt x="696" y="1253"/>
                    <a:pt x="751" y="1246"/>
                    <a:pt x="803" y="1231"/>
                  </a:cubicBezTo>
                  <a:cubicBezTo>
                    <a:pt x="1231" y="1151"/>
                    <a:pt x="1606" y="803"/>
                    <a:pt x="1874" y="375"/>
                  </a:cubicBezTo>
                  <a:cubicBezTo>
                    <a:pt x="1901" y="295"/>
                    <a:pt x="1901" y="214"/>
                    <a:pt x="1847" y="134"/>
                  </a:cubicBezTo>
                  <a:cubicBezTo>
                    <a:pt x="1814" y="123"/>
                    <a:pt x="1780" y="116"/>
                    <a:pt x="1749" y="116"/>
                  </a:cubicBezTo>
                  <a:cubicBezTo>
                    <a:pt x="1705" y="116"/>
                    <a:pt x="1664" y="129"/>
                    <a:pt x="1633" y="161"/>
                  </a:cubicBezTo>
                  <a:cubicBezTo>
                    <a:pt x="1606" y="80"/>
                    <a:pt x="1472" y="0"/>
                    <a:pt x="1365" y="0"/>
                  </a:cubicBezTo>
                  <a:close/>
                </a:path>
              </a:pathLst>
            </a:custGeom>
            <a:solidFill>
              <a:srgbClr val="FF6D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6658;p43"/>
            <p:cNvSpPr/>
            <p:nvPr/>
          </p:nvSpPr>
          <p:spPr>
            <a:xfrm>
              <a:off x="7848250" y="4911750"/>
              <a:ext cx="81675" cy="76575"/>
            </a:xfrm>
            <a:custGeom>
              <a:avLst/>
              <a:gdLst/>
              <a:ahLst/>
              <a:cxnLst/>
              <a:rect l="l" t="t" r="r" b="b"/>
              <a:pathLst>
                <a:path w="3267" h="3063" extrusionOk="0">
                  <a:moveTo>
                    <a:pt x="1981" y="1720"/>
                  </a:moveTo>
                  <a:cubicBezTo>
                    <a:pt x="2042" y="1720"/>
                    <a:pt x="2102" y="1727"/>
                    <a:pt x="2169" y="1740"/>
                  </a:cubicBezTo>
                  <a:cubicBezTo>
                    <a:pt x="2276" y="1767"/>
                    <a:pt x="2329" y="1767"/>
                    <a:pt x="2436" y="1847"/>
                  </a:cubicBezTo>
                  <a:cubicBezTo>
                    <a:pt x="2490" y="1874"/>
                    <a:pt x="2570" y="1901"/>
                    <a:pt x="2597" y="1981"/>
                  </a:cubicBezTo>
                  <a:cubicBezTo>
                    <a:pt x="2570" y="2035"/>
                    <a:pt x="2543" y="2061"/>
                    <a:pt x="2490" y="2142"/>
                  </a:cubicBezTo>
                  <a:cubicBezTo>
                    <a:pt x="2436" y="2249"/>
                    <a:pt x="2356" y="2302"/>
                    <a:pt x="2276" y="2409"/>
                  </a:cubicBezTo>
                  <a:lnTo>
                    <a:pt x="2195" y="2463"/>
                  </a:lnTo>
                  <a:cubicBezTo>
                    <a:pt x="2088" y="2543"/>
                    <a:pt x="2008" y="2597"/>
                    <a:pt x="1901" y="2650"/>
                  </a:cubicBezTo>
                  <a:cubicBezTo>
                    <a:pt x="1794" y="2677"/>
                    <a:pt x="1660" y="2704"/>
                    <a:pt x="1553" y="2704"/>
                  </a:cubicBezTo>
                  <a:cubicBezTo>
                    <a:pt x="1473" y="2704"/>
                    <a:pt x="1366" y="2704"/>
                    <a:pt x="1232" y="2677"/>
                  </a:cubicBezTo>
                  <a:cubicBezTo>
                    <a:pt x="1125" y="2624"/>
                    <a:pt x="1018" y="2597"/>
                    <a:pt x="964" y="2543"/>
                  </a:cubicBezTo>
                  <a:lnTo>
                    <a:pt x="991" y="2543"/>
                  </a:lnTo>
                  <a:lnTo>
                    <a:pt x="964" y="2490"/>
                  </a:lnTo>
                  <a:lnTo>
                    <a:pt x="937" y="2490"/>
                  </a:lnTo>
                  <a:cubicBezTo>
                    <a:pt x="937" y="2490"/>
                    <a:pt x="964" y="2463"/>
                    <a:pt x="964" y="2409"/>
                  </a:cubicBezTo>
                  <a:cubicBezTo>
                    <a:pt x="991" y="2329"/>
                    <a:pt x="991" y="2276"/>
                    <a:pt x="1018" y="2222"/>
                  </a:cubicBezTo>
                  <a:cubicBezTo>
                    <a:pt x="1071" y="2168"/>
                    <a:pt x="1125" y="2115"/>
                    <a:pt x="1152" y="2061"/>
                  </a:cubicBezTo>
                  <a:lnTo>
                    <a:pt x="1205" y="2035"/>
                  </a:lnTo>
                  <a:cubicBezTo>
                    <a:pt x="1259" y="1954"/>
                    <a:pt x="1339" y="1928"/>
                    <a:pt x="1392" y="1874"/>
                  </a:cubicBezTo>
                  <a:cubicBezTo>
                    <a:pt x="1553" y="1794"/>
                    <a:pt x="1660" y="1767"/>
                    <a:pt x="1794" y="1740"/>
                  </a:cubicBezTo>
                  <a:cubicBezTo>
                    <a:pt x="1861" y="1727"/>
                    <a:pt x="1921" y="1720"/>
                    <a:pt x="1981" y="1720"/>
                  </a:cubicBezTo>
                  <a:close/>
                  <a:moveTo>
                    <a:pt x="81" y="0"/>
                  </a:moveTo>
                  <a:lnTo>
                    <a:pt x="81" y="27"/>
                  </a:lnTo>
                  <a:cubicBezTo>
                    <a:pt x="1" y="696"/>
                    <a:pt x="27" y="1312"/>
                    <a:pt x="161" y="1794"/>
                  </a:cubicBezTo>
                  <a:cubicBezTo>
                    <a:pt x="295" y="2249"/>
                    <a:pt x="536" y="2597"/>
                    <a:pt x="804" y="2811"/>
                  </a:cubicBezTo>
                  <a:cubicBezTo>
                    <a:pt x="857" y="2838"/>
                    <a:pt x="937" y="2918"/>
                    <a:pt x="991" y="2945"/>
                  </a:cubicBezTo>
                  <a:cubicBezTo>
                    <a:pt x="1071" y="2971"/>
                    <a:pt x="1125" y="2998"/>
                    <a:pt x="1205" y="2998"/>
                  </a:cubicBezTo>
                  <a:cubicBezTo>
                    <a:pt x="1303" y="3037"/>
                    <a:pt x="1401" y="3062"/>
                    <a:pt x="1499" y="3062"/>
                  </a:cubicBezTo>
                  <a:cubicBezTo>
                    <a:pt x="1535" y="3062"/>
                    <a:pt x="1571" y="3059"/>
                    <a:pt x="1607" y="3052"/>
                  </a:cubicBezTo>
                  <a:cubicBezTo>
                    <a:pt x="1874" y="2998"/>
                    <a:pt x="2169" y="2918"/>
                    <a:pt x="2410" y="2677"/>
                  </a:cubicBezTo>
                  <a:lnTo>
                    <a:pt x="2436" y="2650"/>
                  </a:lnTo>
                  <a:cubicBezTo>
                    <a:pt x="2677" y="2409"/>
                    <a:pt x="2865" y="2115"/>
                    <a:pt x="2998" y="1740"/>
                  </a:cubicBezTo>
                  <a:cubicBezTo>
                    <a:pt x="3079" y="1526"/>
                    <a:pt x="3132" y="1312"/>
                    <a:pt x="3159" y="1071"/>
                  </a:cubicBezTo>
                  <a:cubicBezTo>
                    <a:pt x="3239" y="857"/>
                    <a:pt x="3266" y="643"/>
                    <a:pt x="3239" y="322"/>
                  </a:cubicBezTo>
                  <a:cubicBezTo>
                    <a:pt x="2195" y="188"/>
                    <a:pt x="1125" y="134"/>
                    <a:pt x="81"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6659;p43"/>
            <p:cNvSpPr/>
            <p:nvPr/>
          </p:nvSpPr>
          <p:spPr>
            <a:xfrm>
              <a:off x="8025575" y="4878950"/>
              <a:ext cx="38175" cy="60925"/>
            </a:xfrm>
            <a:custGeom>
              <a:avLst/>
              <a:gdLst/>
              <a:ahLst/>
              <a:cxnLst/>
              <a:rect l="l" t="t" r="r" b="b"/>
              <a:pathLst>
                <a:path w="1527" h="2437" extrusionOk="0">
                  <a:moveTo>
                    <a:pt x="723" y="1"/>
                  </a:moveTo>
                  <a:cubicBezTo>
                    <a:pt x="322" y="1"/>
                    <a:pt x="1" y="563"/>
                    <a:pt x="27" y="1232"/>
                  </a:cubicBezTo>
                  <a:cubicBezTo>
                    <a:pt x="54" y="1901"/>
                    <a:pt x="402" y="2437"/>
                    <a:pt x="804" y="2437"/>
                  </a:cubicBezTo>
                  <a:cubicBezTo>
                    <a:pt x="1205" y="2437"/>
                    <a:pt x="1526" y="1875"/>
                    <a:pt x="1499" y="1205"/>
                  </a:cubicBezTo>
                  <a:cubicBezTo>
                    <a:pt x="1473" y="536"/>
                    <a:pt x="1125" y="1"/>
                    <a:pt x="723"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6660;p43"/>
            <p:cNvSpPr/>
            <p:nvPr/>
          </p:nvSpPr>
          <p:spPr>
            <a:xfrm>
              <a:off x="7748550" y="4872950"/>
              <a:ext cx="37500" cy="61575"/>
            </a:xfrm>
            <a:custGeom>
              <a:avLst/>
              <a:gdLst/>
              <a:ahLst/>
              <a:cxnLst/>
              <a:rect l="l" t="t" r="r" b="b"/>
              <a:pathLst>
                <a:path w="1500" h="2463" extrusionOk="0">
                  <a:moveTo>
                    <a:pt x="696" y="0"/>
                  </a:moveTo>
                  <a:cubicBezTo>
                    <a:pt x="295" y="0"/>
                    <a:pt x="1" y="589"/>
                    <a:pt x="1" y="1258"/>
                  </a:cubicBezTo>
                  <a:cubicBezTo>
                    <a:pt x="27" y="1927"/>
                    <a:pt x="375" y="2463"/>
                    <a:pt x="777" y="2463"/>
                  </a:cubicBezTo>
                  <a:cubicBezTo>
                    <a:pt x="1178" y="2463"/>
                    <a:pt x="1499" y="1874"/>
                    <a:pt x="1473" y="1205"/>
                  </a:cubicBezTo>
                  <a:cubicBezTo>
                    <a:pt x="1446" y="535"/>
                    <a:pt x="1098" y="0"/>
                    <a:pt x="696"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6661;p43"/>
            <p:cNvSpPr/>
            <p:nvPr/>
          </p:nvSpPr>
          <p:spPr>
            <a:xfrm>
              <a:off x="8019550" y="4802175"/>
              <a:ext cx="74300" cy="43050"/>
            </a:xfrm>
            <a:custGeom>
              <a:avLst/>
              <a:gdLst/>
              <a:ahLst/>
              <a:cxnLst/>
              <a:rect l="l" t="t" r="r" b="b"/>
              <a:pathLst>
                <a:path w="2972" h="1722" extrusionOk="0">
                  <a:moveTo>
                    <a:pt x="856" y="1"/>
                  </a:moveTo>
                  <a:cubicBezTo>
                    <a:pt x="490" y="1"/>
                    <a:pt x="212" y="113"/>
                    <a:pt x="135" y="315"/>
                  </a:cubicBezTo>
                  <a:cubicBezTo>
                    <a:pt x="1" y="690"/>
                    <a:pt x="509" y="1225"/>
                    <a:pt x="1232" y="1520"/>
                  </a:cubicBezTo>
                  <a:cubicBezTo>
                    <a:pt x="1555" y="1658"/>
                    <a:pt x="1873" y="1722"/>
                    <a:pt x="2141" y="1722"/>
                  </a:cubicBezTo>
                  <a:cubicBezTo>
                    <a:pt x="2495" y="1722"/>
                    <a:pt x="2762" y="1610"/>
                    <a:pt x="2838" y="1412"/>
                  </a:cubicBezTo>
                  <a:cubicBezTo>
                    <a:pt x="2972" y="1038"/>
                    <a:pt x="2463" y="502"/>
                    <a:pt x="1740" y="181"/>
                  </a:cubicBezTo>
                  <a:cubicBezTo>
                    <a:pt x="1427" y="58"/>
                    <a:pt x="1119" y="1"/>
                    <a:pt x="856"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6662;p43"/>
            <p:cNvSpPr/>
            <p:nvPr/>
          </p:nvSpPr>
          <p:spPr>
            <a:xfrm>
              <a:off x="7732500" y="4800150"/>
              <a:ext cx="75625" cy="40150"/>
            </a:xfrm>
            <a:custGeom>
              <a:avLst/>
              <a:gdLst/>
              <a:ahLst/>
              <a:cxnLst/>
              <a:rect l="l" t="t" r="r" b="b"/>
              <a:pathLst>
                <a:path w="3025" h="1606" extrusionOk="0">
                  <a:moveTo>
                    <a:pt x="2033" y="0"/>
                  </a:moveTo>
                  <a:cubicBezTo>
                    <a:pt x="1814" y="0"/>
                    <a:pt x="1568" y="33"/>
                    <a:pt x="1312" y="102"/>
                  </a:cubicBezTo>
                  <a:cubicBezTo>
                    <a:pt x="536" y="343"/>
                    <a:pt x="0" y="851"/>
                    <a:pt x="107" y="1226"/>
                  </a:cubicBezTo>
                  <a:cubicBezTo>
                    <a:pt x="181" y="1467"/>
                    <a:pt x="551" y="1605"/>
                    <a:pt x="1029" y="1605"/>
                  </a:cubicBezTo>
                  <a:cubicBezTo>
                    <a:pt x="1241" y="1605"/>
                    <a:pt x="1475" y="1578"/>
                    <a:pt x="1713" y="1520"/>
                  </a:cubicBezTo>
                  <a:cubicBezTo>
                    <a:pt x="2489" y="1279"/>
                    <a:pt x="3025" y="771"/>
                    <a:pt x="2918" y="423"/>
                  </a:cubicBezTo>
                  <a:cubicBezTo>
                    <a:pt x="2845" y="150"/>
                    <a:pt x="2499" y="0"/>
                    <a:pt x="2033"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6663;p43"/>
            <p:cNvSpPr/>
            <p:nvPr/>
          </p:nvSpPr>
          <p:spPr>
            <a:xfrm>
              <a:off x="8049675" y="4940650"/>
              <a:ext cx="56225" cy="55000"/>
            </a:xfrm>
            <a:custGeom>
              <a:avLst/>
              <a:gdLst/>
              <a:ahLst/>
              <a:cxnLst/>
              <a:rect l="l" t="t" r="r" b="b"/>
              <a:pathLst>
                <a:path w="2249" h="2200" extrusionOk="0">
                  <a:moveTo>
                    <a:pt x="1031" y="1"/>
                  </a:moveTo>
                  <a:cubicBezTo>
                    <a:pt x="888" y="1"/>
                    <a:pt x="758" y="45"/>
                    <a:pt x="643" y="102"/>
                  </a:cubicBezTo>
                  <a:cubicBezTo>
                    <a:pt x="535" y="183"/>
                    <a:pt x="455" y="210"/>
                    <a:pt x="402" y="290"/>
                  </a:cubicBezTo>
                  <a:cubicBezTo>
                    <a:pt x="161" y="424"/>
                    <a:pt x="27" y="745"/>
                    <a:pt x="27" y="1012"/>
                  </a:cubicBezTo>
                  <a:cubicBezTo>
                    <a:pt x="0" y="1307"/>
                    <a:pt x="80" y="1575"/>
                    <a:pt x="295" y="1815"/>
                  </a:cubicBezTo>
                  <a:cubicBezTo>
                    <a:pt x="455" y="2056"/>
                    <a:pt x="723" y="2163"/>
                    <a:pt x="1017" y="2190"/>
                  </a:cubicBezTo>
                  <a:cubicBezTo>
                    <a:pt x="1068" y="2196"/>
                    <a:pt x="1118" y="2200"/>
                    <a:pt x="1168" y="2200"/>
                  </a:cubicBezTo>
                  <a:cubicBezTo>
                    <a:pt x="1329" y="2200"/>
                    <a:pt x="1483" y="2165"/>
                    <a:pt x="1606" y="2083"/>
                  </a:cubicBezTo>
                  <a:cubicBezTo>
                    <a:pt x="1660" y="2030"/>
                    <a:pt x="1767" y="1976"/>
                    <a:pt x="1847" y="1923"/>
                  </a:cubicBezTo>
                  <a:cubicBezTo>
                    <a:pt x="2061" y="1789"/>
                    <a:pt x="2195" y="1441"/>
                    <a:pt x="2195" y="1173"/>
                  </a:cubicBezTo>
                  <a:cubicBezTo>
                    <a:pt x="2248" y="879"/>
                    <a:pt x="2141" y="611"/>
                    <a:pt x="1927" y="370"/>
                  </a:cubicBezTo>
                  <a:cubicBezTo>
                    <a:pt x="1767" y="156"/>
                    <a:pt x="1499" y="49"/>
                    <a:pt x="1205" y="22"/>
                  </a:cubicBezTo>
                  <a:cubicBezTo>
                    <a:pt x="1145" y="7"/>
                    <a:pt x="1087" y="1"/>
                    <a:pt x="103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6664;p43"/>
            <p:cNvSpPr/>
            <p:nvPr/>
          </p:nvSpPr>
          <p:spPr>
            <a:xfrm>
              <a:off x="7701700" y="4923925"/>
              <a:ext cx="56250" cy="55000"/>
            </a:xfrm>
            <a:custGeom>
              <a:avLst/>
              <a:gdLst/>
              <a:ahLst/>
              <a:cxnLst/>
              <a:rect l="l" t="t" r="r" b="b"/>
              <a:pathLst>
                <a:path w="2250" h="2200" extrusionOk="0">
                  <a:moveTo>
                    <a:pt x="1032" y="0"/>
                  </a:moveTo>
                  <a:cubicBezTo>
                    <a:pt x="889" y="0"/>
                    <a:pt x="759" y="44"/>
                    <a:pt x="643" y="102"/>
                  </a:cubicBezTo>
                  <a:cubicBezTo>
                    <a:pt x="536" y="183"/>
                    <a:pt x="456" y="209"/>
                    <a:pt x="402" y="290"/>
                  </a:cubicBezTo>
                  <a:cubicBezTo>
                    <a:pt x="162" y="424"/>
                    <a:pt x="28" y="745"/>
                    <a:pt x="28" y="1012"/>
                  </a:cubicBezTo>
                  <a:cubicBezTo>
                    <a:pt x="1" y="1307"/>
                    <a:pt x="81" y="1574"/>
                    <a:pt x="295" y="1815"/>
                  </a:cubicBezTo>
                  <a:cubicBezTo>
                    <a:pt x="456" y="2056"/>
                    <a:pt x="724" y="2163"/>
                    <a:pt x="1045" y="2190"/>
                  </a:cubicBezTo>
                  <a:cubicBezTo>
                    <a:pt x="1089" y="2196"/>
                    <a:pt x="1135" y="2200"/>
                    <a:pt x="1181" y="2200"/>
                  </a:cubicBezTo>
                  <a:cubicBezTo>
                    <a:pt x="1330" y="2200"/>
                    <a:pt x="1484" y="2165"/>
                    <a:pt x="1607" y="2083"/>
                  </a:cubicBezTo>
                  <a:cubicBezTo>
                    <a:pt x="1660" y="2029"/>
                    <a:pt x="1768" y="1976"/>
                    <a:pt x="1848" y="1922"/>
                  </a:cubicBezTo>
                  <a:cubicBezTo>
                    <a:pt x="2062" y="1789"/>
                    <a:pt x="2196" y="1441"/>
                    <a:pt x="2196" y="1173"/>
                  </a:cubicBezTo>
                  <a:cubicBezTo>
                    <a:pt x="2249" y="879"/>
                    <a:pt x="2142" y="611"/>
                    <a:pt x="1928" y="370"/>
                  </a:cubicBezTo>
                  <a:cubicBezTo>
                    <a:pt x="1768" y="156"/>
                    <a:pt x="1500" y="49"/>
                    <a:pt x="1205" y="22"/>
                  </a:cubicBezTo>
                  <a:cubicBezTo>
                    <a:pt x="1146" y="7"/>
                    <a:pt x="1088" y="0"/>
                    <a:pt x="103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0"/>
                                        </p:tgtEl>
                                        <p:attrNameLst>
                                          <p:attrName>style.visibility</p:attrName>
                                        </p:attrNameLst>
                                      </p:cBhvr>
                                      <p:to>
                                        <p:strVal val="visible"/>
                                      </p:to>
                                    </p:set>
                                    <p:animEffect transition="in" filter="barn(inVertical)">
                                      <p:cBhvr>
                                        <p:cTn id="12" dur="500"/>
                                        <p:tgtEl>
                                          <p:spTgt spid="130"/>
                                        </p:tgtEl>
                                      </p:cBhvr>
                                    </p:animEffect>
                                  </p:childTnLst>
                                </p:cTn>
                              </p:par>
                              <p:par>
                                <p:cTn id="13" presetID="16" presetClass="entr" presetSubtype="21" fill="hold" nodeType="withEffect">
                                  <p:stCondLst>
                                    <p:cond delay="0"/>
                                  </p:stCondLst>
                                  <p:childTnLst>
                                    <p:set>
                                      <p:cBhvr>
                                        <p:cTn id="14" dur="1" fill="hold">
                                          <p:stCondLst>
                                            <p:cond delay="0"/>
                                          </p:stCondLst>
                                        </p:cTn>
                                        <p:tgtEl>
                                          <p:spTgt spid="131"/>
                                        </p:tgtEl>
                                        <p:attrNameLst>
                                          <p:attrName>style.visibility</p:attrName>
                                        </p:attrNameLst>
                                      </p:cBhvr>
                                      <p:to>
                                        <p:strVal val="visible"/>
                                      </p:to>
                                    </p:set>
                                    <p:animEffect transition="in" filter="barn(inVertical)">
                                      <p:cBhvr>
                                        <p:cTn id="15" dur="500"/>
                                        <p:tgtEl>
                                          <p:spTgt spid="131"/>
                                        </p:tgtEl>
                                      </p:cBhvr>
                                    </p:animEffect>
                                  </p:childTnLst>
                                </p:cTn>
                              </p:par>
                              <p:par>
                                <p:cTn id="16" presetID="16" presetClass="entr" presetSubtype="21" fill="hold" nodeType="withEffect">
                                  <p:stCondLst>
                                    <p:cond delay="0"/>
                                  </p:stCondLst>
                                  <p:childTnLst>
                                    <p:set>
                                      <p:cBhvr>
                                        <p:cTn id="17" dur="1" fill="hold">
                                          <p:stCondLst>
                                            <p:cond delay="0"/>
                                          </p:stCondLst>
                                        </p:cTn>
                                        <p:tgtEl>
                                          <p:spTgt spid="132"/>
                                        </p:tgtEl>
                                        <p:attrNameLst>
                                          <p:attrName>style.visibility</p:attrName>
                                        </p:attrNameLst>
                                      </p:cBhvr>
                                      <p:to>
                                        <p:strVal val="visible"/>
                                      </p:to>
                                    </p:set>
                                    <p:animEffect transition="in" filter="barn(inVertical)">
                                      <p:cBhvr>
                                        <p:cTn id="18" dur="500"/>
                                        <p:tgtEl>
                                          <p:spTgt spid="132"/>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33"/>
                                        </p:tgtEl>
                                        <p:attrNameLst>
                                          <p:attrName>style.visibility</p:attrName>
                                        </p:attrNameLst>
                                      </p:cBhvr>
                                      <p:to>
                                        <p:strVal val="visible"/>
                                      </p:to>
                                    </p:set>
                                    <p:animEffect transition="in" filter="barn(inVertical)">
                                      <p:cBhvr>
                                        <p:cTn id="21" dur="500"/>
                                        <p:tgtEl>
                                          <p:spTgt spid="133"/>
                                        </p:tgtEl>
                                      </p:cBhvr>
                                    </p:animEffect>
                                  </p:childTnLst>
                                </p:cTn>
                              </p:par>
                              <p:par>
                                <p:cTn id="22" presetID="16" presetClass="entr" presetSubtype="21" fill="hold" nodeType="withEffect">
                                  <p:stCondLst>
                                    <p:cond delay="0"/>
                                  </p:stCondLst>
                                  <p:childTnLst>
                                    <p:set>
                                      <p:cBhvr>
                                        <p:cTn id="23" dur="1" fill="hold">
                                          <p:stCondLst>
                                            <p:cond delay="0"/>
                                          </p:stCondLst>
                                        </p:cTn>
                                        <p:tgtEl>
                                          <p:spTgt spid="134"/>
                                        </p:tgtEl>
                                        <p:attrNameLst>
                                          <p:attrName>style.visibility</p:attrName>
                                        </p:attrNameLst>
                                      </p:cBhvr>
                                      <p:to>
                                        <p:strVal val="visible"/>
                                      </p:to>
                                    </p:set>
                                    <p:animEffect transition="in" filter="barn(inVertical)">
                                      <p:cBhvr>
                                        <p:cTn id="24" dur="500"/>
                                        <p:tgtEl>
                                          <p:spTgt spid="134"/>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35"/>
                                        </p:tgtEl>
                                        <p:attrNameLst>
                                          <p:attrName>style.visibility</p:attrName>
                                        </p:attrNameLst>
                                      </p:cBhvr>
                                      <p:to>
                                        <p:strVal val="visible"/>
                                      </p:to>
                                    </p:set>
                                    <p:animEffect transition="in" filter="barn(inVertical)">
                                      <p:cBhvr>
                                        <p:cTn id="27" dur="500"/>
                                        <p:tgtEl>
                                          <p:spTgt spid="135"/>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36"/>
                                        </p:tgtEl>
                                        <p:attrNameLst>
                                          <p:attrName>style.visibility</p:attrName>
                                        </p:attrNameLst>
                                      </p:cBhvr>
                                      <p:to>
                                        <p:strVal val="visible"/>
                                      </p:to>
                                    </p:set>
                                    <p:animEffect transition="in" filter="barn(inVertical)">
                                      <p:cBhvr>
                                        <p:cTn id="30" dur="500"/>
                                        <p:tgtEl>
                                          <p:spTgt spid="136"/>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37"/>
                                        </p:tgtEl>
                                        <p:attrNameLst>
                                          <p:attrName>style.visibility</p:attrName>
                                        </p:attrNameLst>
                                      </p:cBhvr>
                                      <p:to>
                                        <p:strVal val="visible"/>
                                      </p:to>
                                    </p:set>
                                    <p:animEffect transition="in" filter="barn(inVertical)">
                                      <p:cBhvr>
                                        <p:cTn id="33" dur="500"/>
                                        <p:tgtEl>
                                          <p:spTgt spid="137"/>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38"/>
                                        </p:tgtEl>
                                        <p:attrNameLst>
                                          <p:attrName>style.visibility</p:attrName>
                                        </p:attrNameLst>
                                      </p:cBhvr>
                                      <p:to>
                                        <p:strVal val="visible"/>
                                      </p:to>
                                    </p:set>
                                    <p:animEffect transition="in" filter="barn(inVertical)">
                                      <p:cBhvr>
                                        <p:cTn id="36" dur="500"/>
                                        <p:tgtEl>
                                          <p:spTgt spid="138"/>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139"/>
                                        </p:tgtEl>
                                        <p:attrNameLst>
                                          <p:attrName>style.visibility</p:attrName>
                                        </p:attrNameLst>
                                      </p:cBhvr>
                                      <p:to>
                                        <p:strVal val="visible"/>
                                      </p:to>
                                    </p:set>
                                    <p:animEffect transition="in" filter="barn(inVertical)">
                                      <p:cBhvr>
                                        <p:cTn id="39" dur="500"/>
                                        <p:tgtEl>
                                          <p:spTgt spid="139"/>
                                        </p:tgtEl>
                                      </p:cBhvr>
                                    </p:animEffect>
                                  </p:childTnLst>
                                </p:cTn>
                              </p:par>
                              <p:par>
                                <p:cTn id="40" presetID="16" presetClass="entr" presetSubtype="21" fill="hold" nodeType="withEffect">
                                  <p:stCondLst>
                                    <p:cond delay="0"/>
                                  </p:stCondLst>
                                  <p:childTnLst>
                                    <p:set>
                                      <p:cBhvr>
                                        <p:cTn id="41" dur="1" fill="hold">
                                          <p:stCondLst>
                                            <p:cond delay="0"/>
                                          </p:stCondLst>
                                        </p:cTn>
                                        <p:tgtEl>
                                          <p:spTgt spid="140"/>
                                        </p:tgtEl>
                                        <p:attrNameLst>
                                          <p:attrName>style.visibility</p:attrName>
                                        </p:attrNameLst>
                                      </p:cBhvr>
                                      <p:to>
                                        <p:strVal val="visible"/>
                                      </p:to>
                                    </p:set>
                                    <p:animEffect transition="in" filter="barn(inVertical)">
                                      <p:cBhvr>
                                        <p:cTn id="42" dur="500"/>
                                        <p:tgtEl>
                                          <p:spTgt spid="140"/>
                                        </p:tgtEl>
                                      </p:cBhvr>
                                    </p:animEffect>
                                  </p:childTnLst>
                                </p:cTn>
                              </p:par>
                              <p:par>
                                <p:cTn id="43" presetID="16" presetClass="entr" presetSubtype="21" fill="hold" nodeType="withEffect">
                                  <p:stCondLst>
                                    <p:cond delay="0"/>
                                  </p:stCondLst>
                                  <p:childTnLst>
                                    <p:set>
                                      <p:cBhvr>
                                        <p:cTn id="44" dur="1" fill="hold">
                                          <p:stCondLst>
                                            <p:cond delay="0"/>
                                          </p:stCondLst>
                                        </p:cTn>
                                        <p:tgtEl>
                                          <p:spTgt spid="141"/>
                                        </p:tgtEl>
                                        <p:attrNameLst>
                                          <p:attrName>style.visibility</p:attrName>
                                        </p:attrNameLst>
                                      </p:cBhvr>
                                      <p:to>
                                        <p:strVal val="visible"/>
                                      </p:to>
                                    </p:set>
                                    <p:animEffect transition="in" filter="barn(inVertical)">
                                      <p:cBhvr>
                                        <p:cTn id="45" dur="500"/>
                                        <p:tgtEl>
                                          <p:spTgt spid="14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142"/>
                                        </p:tgtEl>
                                        <p:attrNameLst>
                                          <p:attrName>style.visibility</p:attrName>
                                        </p:attrNameLst>
                                      </p:cBhvr>
                                      <p:to>
                                        <p:strVal val="visible"/>
                                      </p:to>
                                    </p:set>
                                    <p:animEffect transition="in" filter="wipe(down)">
                                      <p:cBhvr>
                                        <p:cTn id="50" dur="500"/>
                                        <p:tgtEl>
                                          <p:spTgt spid="142"/>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43"/>
                                        </p:tgtEl>
                                        <p:attrNameLst>
                                          <p:attrName>style.visibility</p:attrName>
                                        </p:attrNameLst>
                                      </p:cBhvr>
                                      <p:to>
                                        <p:strVal val="visible"/>
                                      </p:to>
                                    </p:set>
                                    <p:animEffect transition="in" filter="barn(inVertical)">
                                      <p:cBhvr>
                                        <p:cTn id="55" dur="500"/>
                                        <p:tgtEl>
                                          <p:spTgt spid="143"/>
                                        </p:tgtEl>
                                      </p:cBhvr>
                                    </p:animEffect>
                                  </p:childTnLst>
                                </p:cTn>
                              </p:par>
                              <p:par>
                                <p:cTn id="56" presetID="16" presetClass="entr" presetSubtype="21" fill="hold" nodeType="withEffect">
                                  <p:stCondLst>
                                    <p:cond delay="0"/>
                                  </p:stCondLst>
                                  <p:childTnLst>
                                    <p:set>
                                      <p:cBhvr>
                                        <p:cTn id="57" dur="1" fill="hold">
                                          <p:stCondLst>
                                            <p:cond delay="0"/>
                                          </p:stCondLst>
                                        </p:cTn>
                                        <p:tgtEl>
                                          <p:spTgt spid="144"/>
                                        </p:tgtEl>
                                        <p:attrNameLst>
                                          <p:attrName>style.visibility</p:attrName>
                                        </p:attrNameLst>
                                      </p:cBhvr>
                                      <p:to>
                                        <p:strVal val="visible"/>
                                      </p:to>
                                    </p:set>
                                    <p:animEffect transition="in" filter="barn(inVertical)">
                                      <p:cBhvr>
                                        <p:cTn id="58" dur="500"/>
                                        <p:tgtEl>
                                          <p:spTgt spid="144"/>
                                        </p:tgtEl>
                                      </p:cBhvr>
                                    </p:animEffect>
                                  </p:childTnLst>
                                </p:cTn>
                              </p:par>
                              <p:par>
                                <p:cTn id="59" presetID="16" presetClass="entr" presetSubtype="21" fill="hold" nodeType="withEffect">
                                  <p:stCondLst>
                                    <p:cond delay="0"/>
                                  </p:stCondLst>
                                  <p:childTnLst>
                                    <p:set>
                                      <p:cBhvr>
                                        <p:cTn id="60" dur="1" fill="hold">
                                          <p:stCondLst>
                                            <p:cond delay="0"/>
                                          </p:stCondLst>
                                        </p:cTn>
                                        <p:tgtEl>
                                          <p:spTgt spid="145"/>
                                        </p:tgtEl>
                                        <p:attrNameLst>
                                          <p:attrName>style.visibility</p:attrName>
                                        </p:attrNameLst>
                                      </p:cBhvr>
                                      <p:to>
                                        <p:strVal val="visible"/>
                                      </p:to>
                                    </p:set>
                                    <p:animEffect transition="in" filter="barn(inVertical)">
                                      <p:cBhvr>
                                        <p:cTn id="61" dur="500"/>
                                        <p:tgtEl>
                                          <p:spTgt spid="145"/>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146"/>
                                        </p:tgtEl>
                                        <p:attrNameLst>
                                          <p:attrName>style.visibility</p:attrName>
                                        </p:attrNameLst>
                                      </p:cBhvr>
                                      <p:to>
                                        <p:strVal val="visible"/>
                                      </p:to>
                                    </p:set>
                                    <p:animEffect transition="in" filter="barn(inVertical)">
                                      <p:cBhvr>
                                        <p:cTn id="64" dur="500"/>
                                        <p:tgtEl>
                                          <p:spTgt spid="146"/>
                                        </p:tgtEl>
                                      </p:cBhvr>
                                    </p:animEffect>
                                  </p:childTnLst>
                                </p:cTn>
                              </p:par>
                              <p:par>
                                <p:cTn id="65" presetID="16" presetClass="entr" presetSubtype="21" fill="hold" nodeType="withEffect">
                                  <p:stCondLst>
                                    <p:cond delay="0"/>
                                  </p:stCondLst>
                                  <p:childTnLst>
                                    <p:set>
                                      <p:cBhvr>
                                        <p:cTn id="66" dur="1" fill="hold">
                                          <p:stCondLst>
                                            <p:cond delay="0"/>
                                          </p:stCondLst>
                                        </p:cTn>
                                        <p:tgtEl>
                                          <p:spTgt spid="147"/>
                                        </p:tgtEl>
                                        <p:attrNameLst>
                                          <p:attrName>style.visibility</p:attrName>
                                        </p:attrNameLst>
                                      </p:cBhvr>
                                      <p:to>
                                        <p:strVal val="visible"/>
                                      </p:to>
                                    </p:set>
                                    <p:animEffect transition="in" filter="barn(inVertical)">
                                      <p:cBhvr>
                                        <p:cTn id="67" dur="500"/>
                                        <p:tgtEl>
                                          <p:spTgt spid="147"/>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148"/>
                                        </p:tgtEl>
                                        <p:attrNameLst>
                                          <p:attrName>style.visibility</p:attrName>
                                        </p:attrNameLst>
                                      </p:cBhvr>
                                      <p:to>
                                        <p:strVal val="visible"/>
                                      </p:to>
                                    </p:set>
                                    <p:animEffect transition="in" filter="barn(inVertical)">
                                      <p:cBhvr>
                                        <p:cTn id="70" dur="500"/>
                                        <p:tgtEl>
                                          <p:spTgt spid="148"/>
                                        </p:tgtEl>
                                      </p:cBhvr>
                                    </p:animEffect>
                                  </p:childTnLst>
                                </p:cTn>
                              </p:par>
                              <p:par>
                                <p:cTn id="71" presetID="16" presetClass="entr" presetSubtype="21" fill="hold" grpId="0" nodeType="withEffect">
                                  <p:stCondLst>
                                    <p:cond delay="0"/>
                                  </p:stCondLst>
                                  <p:childTnLst>
                                    <p:set>
                                      <p:cBhvr>
                                        <p:cTn id="72" dur="1" fill="hold">
                                          <p:stCondLst>
                                            <p:cond delay="0"/>
                                          </p:stCondLst>
                                        </p:cTn>
                                        <p:tgtEl>
                                          <p:spTgt spid="149"/>
                                        </p:tgtEl>
                                        <p:attrNameLst>
                                          <p:attrName>style.visibility</p:attrName>
                                        </p:attrNameLst>
                                      </p:cBhvr>
                                      <p:to>
                                        <p:strVal val="visible"/>
                                      </p:to>
                                    </p:set>
                                    <p:animEffect transition="in" filter="barn(inVertical)">
                                      <p:cBhvr>
                                        <p:cTn id="73" dur="500"/>
                                        <p:tgtEl>
                                          <p:spTgt spid="149"/>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150"/>
                                        </p:tgtEl>
                                        <p:attrNameLst>
                                          <p:attrName>style.visibility</p:attrName>
                                        </p:attrNameLst>
                                      </p:cBhvr>
                                      <p:to>
                                        <p:strVal val="visible"/>
                                      </p:to>
                                    </p:set>
                                    <p:animEffect transition="in" filter="barn(inVertical)">
                                      <p:cBhvr>
                                        <p:cTn id="76" dur="500"/>
                                        <p:tgtEl>
                                          <p:spTgt spid="150"/>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151"/>
                                        </p:tgtEl>
                                        <p:attrNameLst>
                                          <p:attrName>style.visibility</p:attrName>
                                        </p:attrNameLst>
                                      </p:cBhvr>
                                      <p:to>
                                        <p:strVal val="visible"/>
                                      </p:to>
                                    </p:set>
                                    <p:animEffect transition="in" filter="barn(inVertical)">
                                      <p:cBhvr>
                                        <p:cTn id="79" dur="500"/>
                                        <p:tgtEl>
                                          <p:spTgt spid="151"/>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152"/>
                                        </p:tgtEl>
                                        <p:attrNameLst>
                                          <p:attrName>style.visibility</p:attrName>
                                        </p:attrNameLst>
                                      </p:cBhvr>
                                      <p:to>
                                        <p:strVal val="visible"/>
                                      </p:to>
                                    </p:set>
                                    <p:animEffect transition="in" filter="barn(inVertical)">
                                      <p:cBhvr>
                                        <p:cTn id="82" dur="500"/>
                                        <p:tgtEl>
                                          <p:spTgt spid="152"/>
                                        </p:tgtEl>
                                      </p:cBhvr>
                                    </p:animEffect>
                                  </p:childTnLst>
                                </p:cTn>
                              </p:par>
                              <p:par>
                                <p:cTn id="83" presetID="16" presetClass="entr" presetSubtype="21" fill="hold" nodeType="withEffect">
                                  <p:stCondLst>
                                    <p:cond delay="0"/>
                                  </p:stCondLst>
                                  <p:childTnLst>
                                    <p:set>
                                      <p:cBhvr>
                                        <p:cTn id="84" dur="1" fill="hold">
                                          <p:stCondLst>
                                            <p:cond delay="0"/>
                                          </p:stCondLst>
                                        </p:cTn>
                                        <p:tgtEl>
                                          <p:spTgt spid="153"/>
                                        </p:tgtEl>
                                        <p:attrNameLst>
                                          <p:attrName>style.visibility</p:attrName>
                                        </p:attrNameLst>
                                      </p:cBhvr>
                                      <p:to>
                                        <p:strVal val="visible"/>
                                      </p:to>
                                    </p:set>
                                    <p:animEffect transition="in" filter="barn(inVertical)">
                                      <p:cBhvr>
                                        <p:cTn id="85" dur="500"/>
                                        <p:tgtEl>
                                          <p:spTgt spid="153"/>
                                        </p:tgtEl>
                                      </p:cBhvr>
                                    </p:animEffect>
                                  </p:childTnLst>
                                </p:cTn>
                              </p:par>
                              <p:par>
                                <p:cTn id="86" presetID="16" presetClass="entr" presetSubtype="21" fill="hold" nodeType="withEffect">
                                  <p:stCondLst>
                                    <p:cond delay="0"/>
                                  </p:stCondLst>
                                  <p:childTnLst>
                                    <p:set>
                                      <p:cBhvr>
                                        <p:cTn id="87" dur="1" fill="hold">
                                          <p:stCondLst>
                                            <p:cond delay="0"/>
                                          </p:stCondLst>
                                        </p:cTn>
                                        <p:tgtEl>
                                          <p:spTgt spid="154"/>
                                        </p:tgtEl>
                                        <p:attrNameLst>
                                          <p:attrName>style.visibility</p:attrName>
                                        </p:attrNameLst>
                                      </p:cBhvr>
                                      <p:to>
                                        <p:strVal val="visible"/>
                                      </p:to>
                                    </p:set>
                                    <p:animEffect transition="in" filter="barn(inVertical)">
                                      <p:cBhvr>
                                        <p:cTn id="88" dur="500"/>
                                        <p:tgtEl>
                                          <p:spTgt spid="154"/>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grpId="0" nodeType="clickEffect">
                                  <p:stCondLst>
                                    <p:cond delay="0"/>
                                  </p:stCondLst>
                                  <p:childTnLst>
                                    <p:set>
                                      <p:cBhvr>
                                        <p:cTn id="92" dur="1" fill="hold">
                                          <p:stCondLst>
                                            <p:cond delay="0"/>
                                          </p:stCondLst>
                                        </p:cTn>
                                        <p:tgtEl>
                                          <p:spTgt spid="155"/>
                                        </p:tgtEl>
                                        <p:attrNameLst>
                                          <p:attrName>style.visibility</p:attrName>
                                        </p:attrNameLst>
                                      </p:cBhvr>
                                      <p:to>
                                        <p:strVal val="visible"/>
                                      </p:to>
                                    </p:set>
                                    <p:animEffect transition="in" filter="wipe(down)">
                                      <p:cBhvr>
                                        <p:cTn id="93" dur="500"/>
                                        <p:tgtEl>
                                          <p:spTgt spid="155"/>
                                        </p:tgtEl>
                                      </p:cBhvr>
                                    </p:animEffect>
                                  </p:childTnLst>
                                </p:cTn>
                              </p:par>
                            </p:childTnLst>
                          </p:cTn>
                        </p:par>
                      </p:childTnLst>
                    </p:cTn>
                  </p:par>
                  <p:par>
                    <p:cTn id="94" fill="hold">
                      <p:stCondLst>
                        <p:cond delay="indefinite"/>
                      </p:stCondLst>
                      <p:childTnLst>
                        <p:par>
                          <p:cTn id="95" fill="hold">
                            <p:stCondLst>
                              <p:cond delay="0"/>
                            </p:stCondLst>
                            <p:childTnLst>
                              <p:par>
                                <p:cTn id="96" presetID="16" presetClass="entr" presetSubtype="21" fill="hold" grpId="0" nodeType="clickEffect">
                                  <p:stCondLst>
                                    <p:cond delay="0"/>
                                  </p:stCondLst>
                                  <p:childTnLst>
                                    <p:set>
                                      <p:cBhvr>
                                        <p:cTn id="97" dur="1" fill="hold">
                                          <p:stCondLst>
                                            <p:cond delay="0"/>
                                          </p:stCondLst>
                                        </p:cTn>
                                        <p:tgtEl>
                                          <p:spTgt spid="156"/>
                                        </p:tgtEl>
                                        <p:attrNameLst>
                                          <p:attrName>style.visibility</p:attrName>
                                        </p:attrNameLst>
                                      </p:cBhvr>
                                      <p:to>
                                        <p:strVal val="visible"/>
                                      </p:to>
                                    </p:set>
                                    <p:animEffect transition="in" filter="barn(inVertical)">
                                      <p:cBhvr>
                                        <p:cTn id="98" dur="500"/>
                                        <p:tgtEl>
                                          <p:spTgt spid="156"/>
                                        </p:tgtEl>
                                      </p:cBhvr>
                                    </p:animEffect>
                                  </p:childTnLst>
                                </p:cTn>
                              </p:par>
                              <p:par>
                                <p:cTn id="99" presetID="16" presetClass="entr" presetSubtype="21" fill="hold" nodeType="withEffect">
                                  <p:stCondLst>
                                    <p:cond delay="0"/>
                                  </p:stCondLst>
                                  <p:childTnLst>
                                    <p:set>
                                      <p:cBhvr>
                                        <p:cTn id="100" dur="1" fill="hold">
                                          <p:stCondLst>
                                            <p:cond delay="0"/>
                                          </p:stCondLst>
                                        </p:cTn>
                                        <p:tgtEl>
                                          <p:spTgt spid="157"/>
                                        </p:tgtEl>
                                        <p:attrNameLst>
                                          <p:attrName>style.visibility</p:attrName>
                                        </p:attrNameLst>
                                      </p:cBhvr>
                                      <p:to>
                                        <p:strVal val="visible"/>
                                      </p:to>
                                    </p:set>
                                    <p:animEffect transition="in" filter="barn(inVertical)">
                                      <p:cBhvr>
                                        <p:cTn id="101" dur="500"/>
                                        <p:tgtEl>
                                          <p:spTgt spid="157"/>
                                        </p:tgtEl>
                                      </p:cBhvr>
                                    </p:animEffect>
                                  </p:childTnLst>
                                </p:cTn>
                              </p:par>
                              <p:par>
                                <p:cTn id="102" presetID="16" presetClass="entr" presetSubtype="21" fill="hold" nodeType="withEffect">
                                  <p:stCondLst>
                                    <p:cond delay="0"/>
                                  </p:stCondLst>
                                  <p:childTnLst>
                                    <p:set>
                                      <p:cBhvr>
                                        <p:cTn id="103" dur="1" fill="hold">
                                          <p:stCondLst>
                                            <p:cond delay="0"/>
                                          </p:stCondLst>
                                        </p:cTn>
                                        <p:tgtEl>
                                          <p:spTgt spid="158"/>
                                        </p:tgtEl>
                                        <p:attrNameLst>
                                          <p:attrName>style.visibility</p:attrName>
                                        </p:attrNameLst>
                                      </p:cBhvr>
                                      <p:to>
                                        <p:strVal val="visible"/>
                                      </p:to>
                                    </p:set>
                                    <p:animEffect transition="in" filter="barn(inVertical)">
                                      <p:cBhvr>
                                        <p:cTn id="104" dur="500"/>
                                        <p:tgtEl>
                                          <p:spTgt spid="158"/>
                                        </p:tgtEl>
                                      </p:cBhvr>
                                    </p:animEffect>
                                  </p:childTnLst>
                                </p:cTn>
                              </p:par>
                              <p:par>
                                <p:cTn id="105" presetID="16" presetClass="entr" presetSubtype="21" fill="hold" grpId="0" nodeType="withEffect">
                                  <p:stCondLst>
                                    <p:cond delay="0"/>
                                  </p:stCondLst>
                                  <p:childTnLst>
                                    <p:set>
                                      <p:cBhvr>
                                        <p:cTn id="106" dur="1" fill="hold">
                                          <p:stCondLst>
                                            <p:cond delay="0"/>
                                          </p:stCondLst>
                                        </p:cTn>
                                        <p:tgtEl>
                                          <p:spTgt spid="159"/>
                                        </p:tgtEl>
                                        <p:attrNameLst>
                                          <p:attrName>style.visibility</p:attrName>
                                        </p:attrNameLst>
                                      </p:cBhvr>
                                      <p:to>
                                        <p:strVal val="visible"/>
                                      </p:to>
                                    </p:set>
                                    <p:animEffect transition="in" filter="barn(inVertical)">
                                      <p:cBhvr>
                                        <p:cTn id="107" dur="500"/>
                                        <p:tgtEl>
                                          <p:spTgt spid="159"/>
                                        </p:tgtEl>
                                      </p:cBhvr>
                                    </p:animEffect>
                                  </p:childTnLst>
                                </p:cTn>
                              </p:par>
                              <p:par>
                                <p:cTn id="108" presetID="16" presetClass="entr" presetSubtype="21" fill="hold" nodeType="withEffect">
                                  <p:stCondLst>
                                    <p:cond delay="0"/>
                                  </p:stCondLst>
                                  <p:childTnLst>
                                    <p:set>
                                      <p:cBhvr>
                                        <p:cTn id="109" dur="1" fill="hold">
                                          <p:stCondLst>
                                            <p:cond delay="0"/>
                                          </p:stCondLst>
                                        </p:cTn>
                                        <p:tgtEl>
                                          <p:spTgt spid="160"/>
                                        </p:tgtEl>
                                        <p:attrNameLst>
                                          <p:attrName>style.visibility</p:attrName>
                                        </p:attrNameLst>
                                      </p:cBhvr>
                                      <p:to>
                                        <p:strVal val="visible"/>
                                      </p:to>
                                    </p:set>
                                    <p:animEffect transition="in" filter="barn(inVertical)">
                                      <p:cBhvr>
                                        <p:cTn id="110" dur="500"/>
                                        <p:tgtEl>
                                          <p:spTgt spid="160"/>
                                        </p:tgtEl>
                                      </p:cBhvr>
                                    </p:animEffect>
                                  </p:childTnLst>
                                </p:cTn>
                              </p:par>
                              <p:par>
                                <p:cTn id="111" presetID="16" presetClass="entr" presetSubtype="21" fill="hold" grpId="0" nodeType="withEffect">
                                  <p:stCondLst>
                                    <p:cond delay="0"/>
                                  </p:stCondLst>
                                  <p:childTnLst>
                                    <p:set>
                                      <p:cBhvr>
                                        <p:cTn id="112" dur="1" fill="hold">
                                          <p:stCondLst>
                                            <p:cond delay="0"/>
                                          </p:stCondLst>
                                        </p:cTn>
                                        <p:tgtEl>
                                          <p:spTgt spid="161"/>
                                        </p:tgtEl>
                                        <p:attrNameLst>
                                          <p:attrName>style.visibility</p:attrName>
                                        </p:attrNameLst>
                                      </p:cBhvr>
                                      <p:to>
                                        <p:strVal val="visible"/>
                                      </p:to>
                                    </p:set>
                                    <p:animEffect transition="in" filter="barn(inVertical)">
                                      <p:cBhvr>
                                        <p:cTn id="113" dur="500"/>
                                        <p:tgtEl>
                                          <p:spTgt spid="161"/>
                                        </p:tgtEl>
                                      </p:cBhvr>
                                    </p:animEffect>
                                  </p:childTnLst>
                                </p:cTn>
                              </p:par>
                              <p:par>
                                <p:cTn id="114" presetID="16" presetClass="entr" presetSubtype="21" fill="hold" grpId="0" nodeType="withEffect">
                                  <p:stCondLst>
                                    <p:cond delay="0"/>
                                  </p:stCondLst>
                                  <p:childTnLst>
                                    <p:set>
                                      <p:cBhvr>
                                        <p:cTn id="115" dur="1" fill="hold">
                                          <p:stCondLst>
                                            <p:cond delay="0"/>
                                          </p:stCondLst>
                                        </p:cTn>
                                        <p:tgtEl>
                                          <p:spTgt spid="162"/>
                                        </p:tgtEl>
                                        <p:attrNameLst>
                                          <p:attrName>style.visibility</p:attrName>
                                        </p:attrNameLst>
                                      </p:cBhvr>
                                      <p:to>
                                        <p:strVal val="visible"/>
                                      </p:to>
                                    </p:set>
                                    <p:animEffect transition="in" filter="barn(inVertical)">
                                      <p:cBhvr>
                                        <p:cTn id="116" dur="500"/>
                                        <p:tgtEl>
                                          <p:spTgt spid="162"/>
                                        </p:tgtEl>
                                      </p:cBhvr>
                                    </p:animEffect>
                                  </p:childTnLst>
                                </p:cTn>
                              </p:par>
                              <p:par>
                                <p:cTn id="117" presetID="16" presetClass="entr" presetSubtype="21" fill="hold" grpId="0" nodeType="withEffect">
                                  <p:stCondLst>
                                    <p:cond delay="0"/>
                                  </p:stCondLst>
                                  <p:childTnLst>
                                    <p:set>
                                      <p:cBhvr>
                                        <p:cTn id="118" dur="1" fill="hold">
                                          <p:stCondLst>
                                            <p:cond delay="0"/>
                                          </p:stCondLst>
                                        </p:cTn>
                                        <p:tgtEl>
                                          <p:spTgt spid="163"/>
                                        </p:tgtEl>
                                        <p:attrNameLst>
                                          <p:attrName>style.visibility</p:attrName>
                                        </p:attrNameLst>
                                      </p:cBhvr>
                                      <p:to>
                                        <p:strVal val="visible"/>
                                      </p:to>
                                    </p:set>
                                    <p:animEffect transition="in" filter="barn(inVertical)">
                                      <p:cBhvr>
                                        <p:cTn id="119" dur="500"/>
                                        <p:tgtEl>
                                          <p:spTgt spid="163"/>
                                        </p:tgtEl>
                                      </p:cBhvr>
                                    </p:animEffect>
                                  </p:childTnLst>
                                </p:cTn>
                              </p:par>
                              <p:par>
                                <p:cTn id="120" presetID="16" presetClass="entr" presetSubtype="21" fill="hold" grpId="0" nodeType="withEffect">
                                  <p:stCondLst>
                                    <p:cond delay="0"/>
                                  </p:stCondLst>
                                  <p:childTnLst>
                                    <p:set>
                                      <p:cBhvr>
                                        <p:cTn id="121" dur="1" fill="hold">
                                          <p:stCondLst>
                                            <p:cond delay="0"/>
                                          </p:stCondLst>
                                        </p:cTn>
                                        <p:tgtEl>
                                          <p:spTgt spid="164"/>
                                        </p:tgtEl>
                                        <p:attrNameLst>
                                          <p:attrName>style.visibility</p:attrName>
                                        </p:attrNameLst>
                                      </p:cBhvr>
                                      <p:to>
                                        <p:strVal val="visible"/>
                                      </p:to>
                                    </p:set>
                                    <p:animEffect transition="in" filter="barn(inVertical)">
                                      <p:cBhvr>
                                        <p:cTn id="122" dur="500"/>
                                        <p:tgtEl>
                                          <p:spTgt spid="164"/>
                                        </p:tgtEl>
                                      </p:cBhvr>
                                    </p:animEffect>
                                  </p:childTnLst>
                                </p:cTn>
                              </p:par>
                              <p:par>
                                <p:cTn id="123" presetID="16" presetClass="entr" presetSubtype="21" fill="hold" grpId="0" nodeType="withEffect">
                                  <p:stCondLst>
                                    <p:cond delay="0"/>
                                  </p:stCondLst>
                                  <p:childTnLst>
                                    <p:set>
                                      <p:cBhvr>
                                        <p:cTn id="124" dur="1" fill="hold">
                                          <p:stCondLst>
                                            <p:cond delay="0"/>
                                          </p:stCondLst>
                                        </p:cTn>
                                        <p:tgtEl>
                                          <p:spTgt spid="165"/>
                                        </p:tgtEl>
                                        <p:attrNameLst>
                                          <p:attrName>style.visibility</p:attrName>
                                        </p:attrNameLst>
                                      </p:cBhvr>
                                      <p:to>
                                        <p:strVal val="visible"/>
                                      </p:to>
                                    </p:set>
                                    <p:animEffect transition="in" filter="barn(inVertical)">
                                      <p:cBhvr>
                                        <p:cTn id="125" dur="500"/>
                                        <p:tgtEl>
                                          <p:spTgt spid="165"/>
                                        </p:tgtEl>
                                      </p:cBhvr>
                                    </p:animEffect>
                                  </p:childTnLst>
                                </p:cTn>
                              </p:par>
                              <p:par>
                                <p:cTn id="126" presetID="16" presetClass="entr" presetSubtype="21" fill="hold" nodeType="withEffect">
                                  <p:stCondLst>
                                    <p:cond delay="0"/>
                                  </p:stCondLst>
                                  <p:childTnLst>
                                    <p:set>
                                      <p:cBhvr>
                                        <p:cTn id="127" dur="1" fill="hold">
                                          <p:stCondLst>
                                            <p:cond delay="0"/>
                                          </p:stCondLst>
                                        </p:cTn>
                                        <p:tgtEl>
                                          <p:spTgt spid="166"/>
                                        </p:tgtEl>
                                        <p:attrNameLst>
                                          <p:attrName>style.visibility</p:attrName>
                                        </p:attrNameLst>
                                      </p:cBhvr>
                                      <p:to>
                                        <p:strVal val="visible"/>
                                      </p:to>
                                    </p:set>
                                    <p:animEffect transition="in" filter="barn(inVertical)">
                                      <p:cBhvr>
                                        <p:cTn id="128" dur="500"/>
                                        <p:tgtEl>
                                          <p:spTgt spid="166"/>
                                        </p:tgtEl>
                                      </p:cBhvr>
                                    </p:animEffect>
                                  </p:childTnLst>
                                </p:cTn>
                              </p:par>
                              <p:par>
                                <p:cTn id="129" presetID="16" presetClass="entr" presetSubtype="21" fill="hold" nodeType="withEffect">
                                  <p:stCondLst>
                                    <p:cond delay="0"/>
                                  </p:stCondLst>
                                  <p:childTnLst>
                                    <p:set>
                                      <p:cBhvr>
                                        <p:cTn id="130" dur="1" fill="hold">
                                          <p:stCondLst>
                                            <p:cond delay="0"/>
                                          </p:stCondLst>
                                        </p:cTn>
                                        <p:tgtEl>
                                          <p:spTgt spid="167"/>
                                        </p:tgtEl>
                                        <p:attrNameLst>
                                          <p:attrName>style.visibility</p:attrName>
                                        </p:attrNameLst>
                                      </p:cBhvr>
                                      <p:to>
                                        <p:strVal val="visible"/>
                                      </p:to>
                                    </p:set>
                                    <p:animEffect transition="in" filter="barn(inVertical)">
                                      <p:cBhvr>
                                        <p:cTn id="131" dur="500"/>
                                        <p:tgtEl>
                                          <p:spTgt spid="167"/>
                                        </p:tgtEl>
                                      </p:cBhvr>
                                    </p:animEffect>
                                  </p:childTnLst>
                                </p:cTn>
                              </p:par>
                              <p:par>
                                <p:cTn id="132" presetID="10" presetClass="entr" presetSubtype="0" fill="hold" nodeType="withEffect">
                                  <p:stCondLst>
                                    <p:cond delay="0"/>
                                  </p:stCondLst>
                                  <p:childTnLst>
                                    <p:set>
                                      <p:cBhvr>
                                        <p:cTn id="133" dur="1" fill="hold">
                                          <p:stCondLst>
                                            <p:cond delay="0"/>
                                          </p:stCondLst>
                                        </p:cTn>
                                        <p:tgtEl>
                                          <p:spTgt spid="169"/>
                                        </p:tgtEl>
                                        <p:attrNameLst>
                                          <p:attrName>style.visibility</p:attrName>
                                        </p:attrNameLst>
                                      </p:cBhvr>
                                      <p:to>
                                        <p:strVal val="visible"/>
                                      </p:to>
                                    </p:set>
                                    <p:animEffect transition="in" filter="fade">
                                      <p:cBhvr>
                                        <p:cTn id="134" dur="500"/>
                                        <p:tgtEl>
                                          <p:spTgt spid="169"/>
                                        </p:tgtEl>
                                      </p:cBhvr>
                                    </p:animEffect>
                                  </p:childTnLst>
                                </p:cTn>
                              </p:par>
                              <p:par>
                                <p:cTn id="135" presetID="10" presetClass="entr" presetSubtype="0" fill="hold" nodeType="withEffect">
                                  <p:stCondLst>
                                    <p:cond delay="0"/>
                                  </p:stCondLst>
                                  <p:childTnLst>
                                    <p:set>
                                      <p:cBhvr>
                                        <p:cTn id="136" dur="1" fill="hold">
                                          <p:stCondLst>
                                            <p:cond delay="0"/>
                                          </p:stCondLst>
                                        </p:cTn>
                                        <p:tgtEl>
                                          <p:spTgt spid="256"/>
                                        </p:tgtEl>
                                        <p:attrNameLst>
                                          <p:attrName>style.visibility</p:attrName>
                                        </p:attrNameLst>
                                      </p:cBhvr>
                                      <p:to>
                                        <p:strVal val="visible"/>
                                      </p:to>
                                    </p:set>
                                    <p:animEffect transition="in" filter="fade">
                                      <p:cBhvr>
                                        <p:cTn id="137" dur="500"/>
                                        <p:tgtEl>
                                          <p:spTgt spid="256"/>
                                        </p:tgtEl>
                                      </p:cBhvr>
                                    </p:animEffect>
                                  </p:childTnLst>
                                </p:cTn>
                              </p:par>
                            </p:childTnLst>
                          </p:cTn>
                        </p:par>
                      </p:childTnLst>
                    </p:cTn>
                  </p:par>
                  <p:par>
                    <p:cTn id="138" fill="hold">
                      <p:stCondLst>
                        <p:cond delay="indefinite"/>
                      </p:stCondLst>
                      <p:childTnLst>
                        <p:par>
                          <p:cTn id="139" fill="hold">
                            <p:stCondLst>
                              <p:cond delay="0"/>
                            </p:stCondLst>
                            <p:childTnLst>
                              <p:par>
                                <p:cTn id="140" presetID="22" presetClass="entr" presetSubtype="4" fill="hold" grpId="0" nodeType="clickEffect">
                                  <p:stCondLst>
                                    <p:cond delay="0"/>
                                  </p:stCondLst>
                                  <p:childTnLst>
                                    <p:set>
                                      <p:cBhvr>
                                        <p:cTn id="141" dur="1" fill="hold">
                                          <p:stCondLst>
                                            <p:cond delay="0"/>
                                          </p:stCondLst>
                                        </p:cTn>
                                        <p:tgtEl>
                                          <p:spTgt spid="168"/>
                                        </p:tgtEl>
                                        <p:attrNameLst>
                                          <p:attrName>style.visibility</p:attrName>
                                        </p:attrNameLst>
                                      </p:cBhvr>
                                      <p:to>
                                        <p:strVal val="visible"/>
                                      </p:to>
                                    </p:set>
                                    <p:animEffect transition="in" filter="wipe(down)">
                                      <p:cBhvr>
                                        <p:cTn id="142" dur="500"/>
                                        <p:tgtEl>
                                          <p:spTgt spid="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p:bldP spid="133" grpId="0"/>
      <p:bldP spid="135" grpId="0"/>
      <p:bldP spid="136" grpId="0"/>
      <p:bldP spid="137" grpId="0"/>
      <p:bldP spid="138" grpId="0"/>
      <p:bldP spid="139" grpId="0"/>
      <p:bldP spid="142" grpId="0"/>
      <p:bldP spid="143" grpId="0"/>
      <p:bldP spid="146" grpId="0"/>
      <p:bldP spid="148" grpId="0"/>
      <p:bldP spid="149" grpId="0"/>
      <p:bldP spid="150" grpId="0"/>
      <p:bldP spid="151" grpId="0"/>
      <p:bldP spid="152" grpId="0"/>
      <p:bldP spid="155" grpId="0"/>
      <p:bldP spid="156" grpId="0"/>
      <p:bldP spid="159" grpId="0"/>
      <p:bldP spid="161" grpId="0"/>
      <p:bldP spid="162" grpId="0"/>
      <p:bldP spid="163" grpId="0"/>
      <p:bldP spid="164" grpId="0"/>
      <p:bldP spid="165" grpId="0"/>
      <p:bldP spid="16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8200"/>
        <p:cNvGrpSpPr/>
        <p:nvPr/>
      </p:nvGrpSpPr>
      <p:grpSpPr>
        <a:xfrm>
          <a:off x="0" y="0"/>
          <a:ext cx="0" cy="0"/>
          <a:chOff x="0" y="0"/>
          <a:chExt cx="0" cy="0"/>
        </a:xfrm>
      </p:grpSpPr>
      <p:grpSp>
        <p:nvGrpSpPr>
          <p:cNvPr id="40" name="Google Shape;6578;p43"/>
          <p:cNvGrpSpPr/>
          <p:nvPr/>
        </p:nvGrpSpPr>
        <p:grpSpPr>
          <a:xfrm>
            <a:off x="8043910" y="3091801"/>
            <a:ext cx="824220" cy="1034836"/>
            <a:chOff x="7579250" y="4405875"/>
            <a:chExt cx="916750" cy="1110800"/>
          </a:xfrm>
        </p:grpSpPr>
        <p:sp>
          <p:nvSpPr>
            <p:cNvPr id="41" name="Google Shape;6579;p43"/>
            <p:cNvSpPr/>
            <p:nvPr/>
          </p:nvSpPr>
          <p:spPr>
            <a:xfrm>
              <a:off x="7579250" y="4405875"/>
              <a:ext cx="916750" cy="1110800"/>
            </a:xfrm>
            <a:custGeom>
              <a:avLst/>
              <a:gdLst/>
              <a:ahLst/>
              <a:cxnLst/>
              <a:rect l="l" t="t" r="r" b="b"/>
              <a:pathLst>
                <a:path w="36670" h="44432" extrusionOk="0">
                  <a:moveTo>
                    <a:pt x="19326" y="1"/>
                  </a:moveTo>
                  <a:cubicBezTo>
                    <a:pt x="16944" y="1"/>
                    <a:pt x="15043" y="1928"/>
                    <a:pt x="15043" y="4283"/>
                  </a:cubicBezTo>
                  <a:cubicBezTo>
                    <a:pt x="15043" y="4738"/>
                    <a:pt x="15097" y="5220"/>
                    <a:pt x="15257" y="5675"/>
                  </a:cubicBezTo>
                  <a:cubicBezTo>
                    <a:pt x="15231" y="5755"/>
                    <a:pt x="15231" y="5809"/>
                    <a:pt x="15204" y="5836"/>
                  </a:cubicBezTo>
                  <a:lnTo>
                    <a:pt x="14535" y="5836"/>
                  </a:lnTo>
                  <a:cubicBezTo>
                    <a:pt x="14160" y="5836"/>
                    <a:pt x="13839" y="5836"/>
                    <a:pt x="13464" y="5889"/>
                  </a:cubicBezTo>
                  <a:cubicBezTo>
                    <a:pt x="13464" y="5836"/>
                    <a:pt x="13437" y="5809"/>
                    <a:pt x="13437" y="5782"/>
                  </a:cubicBezTo>
                  <a:cubicBezTo>
                    <a:pt x="13518" y="5407"/>
                    <a:pt x="13598" y="5006"/>
                    <a:pt x="13598" y="4604"/>
                  </a:cubicBezTo>
                  <a:cubicBezTo>
                    <a:pt x="13598" y="2222"/>
                    <a:pt x="11644" y="322"/>
                    <a:pt x="9315" y="322"/>
                  </a:cubicBezTo>
                  <a:cubicBezTo>
                    <a:pt x="6960" y="322"/>
                    <a:pt x="5033" y="2276"/>
                    <a:pt x="5033" y="4604"/>
                  </a:cubicBezTo>
                  <a:cubicBezTo>
                    <a:pt x="5033" y="5969"/>
                    <a:pt x="5702" y="7227"/>
                    <a:pt x="6692" y="8030"/>
                  </a:cubicBezTo>
                  <a:cubicBezTo>
                    <a:pt x="5809" y="8566"/>
                    <a:pt x="4953" y="9235"/>
                    <a:pt x="4230" y="9931"/>
                  </a:cubicBezTo>
                  <a:cubicBezTo>
                    <a:pt x="3668" y="10520"/>
                    <a:pt x="3132" y="11162"/>
                    <a:pt x="2677" y="11831"/>
                  </a:cubicBezTo>
                  <a:cubicBezTo>
                    <a:pt x="2249" y="12527"/>
                    <a:pt x="1848" y="13303"/>
                    <a:pt x="1553" y="14186"/>
                  </a:cubicBezTo>
                  <a:cubicBezTo>
                    <a:pt x="1045" y="15578"/>
                    <a:pt x="777" y="17024"/>
                    <a:pt x="590" y="18282"/>
                  </a:cubicBezTo>
                  <a:lnTo>
                    <a:pt x="509" y="18603"/>
                  </a:lnTo>
                  <a:cubicBezTo>
                    <a:pt x="456" y="18924"/>
                    <a:pt x="402" y="19218"/>
                    <a:pt x="349" y="19566"/>
                  </a:cubicBezTo>
                  <a:cubicBezTo>
                    <a:pt x="269" y="19888"/>
                    <a:pt x="215" y="20235"/>
                    <a:pt x="188" y="20530"/>
                  </a:cubicBezTo>
                  <a:cubicBezTo>
                    <a:pt x="81" y="21279"/>
                    <a:pt x="1" y="21895"/>
                    <a:pt x="1" y="22537"/>
                  </a:cubicBezTo>
                  <a:cubicBezTo>
                    <a:pt x="1" y="23287"/>
                    <a:pt x="81" y="23983"/>
                    <a:pt x="242" y="24625"/>
                  </a:cubicBezTo>
                  <a:cubicBezTo>
                    <a:pt x="402" y="25348"/>
                    <a:pt x="670" y="26044"/>
                    <a:pt x="1018" y="26686"/>
                  </a:cubicBezTo>
                  <a:cubicBezTo>
                    <a:pt x="1393" y="27355"/>
                    <a:pt x="1848" y="27998"/>
                    <a:pt x="2410" y="28560"/>
                  </a:cubicBezTo>
                  <a:cubicBezTo>
                    <a:pt x="2945" y="29095"/>
                    <a:pt x="3587" y="29603"/>
                    <a:pt x="4364" y="30058"/>
                  </a:cubicBezTo>
                  <a:cubicBezTo>
                    <a:pt x="4819" y="30326"/>
                    <a:pt x="5327" y="30594"/>
                    <a:pt x="5863" y="30861"/>
                  </a:cubicBezTo>
                  <a:cubicBezTo>
                    <a:pt x="5809" y="30968"/>
                    <a:pt x="5729" y="31076"/>
                    <a:pt x="5622" y="31156"/>
                  </a:cubicBezTo>
                  <a:cubicBezTo>
                    <a:pt x="5274" y="31718"/>
                    <a:pt x="4926" y="32200"/>
                    <a:pt x="4685" y="32708"/>
                  </a:cubicBezTo>
                  <a:cubicBezTo>
                    <a:pt x="4551" y="33003"/>
                    <a:pt x="4417" y="33324"/>
                    <a:pt x="4364" y="33592"/>
                  </a:cubicBezTo>
                  <a:cubicBezTo>
                    <a:pt x="4257" y="33913"/>
                    <a:pt x="4123" y="34394"/>
                    <a:pt x="4096" y="34876"/>
                  </a:cubicBezTo>
                  <a:cubicBezTo>
                    <a:pt x="4069" y="35412"/>
                    <a:pt x="4123" y="35920"/>
                    <a:pt x="4257" y="36348"/>
                  </a:cubicBezTo>
                  <a:cubicBezTo>
                    <a:pt x="4283" y="36455"/>
                    <a:pt x="4337" y="36563"/>
                    <a:pt x="4364" y="36616"/>
                  </a:cubicBezTo>
                  <a:lnTo>
                    <a:pt x="4364" y="36670"/>
                  </a:lnTo>
                  <a:cubicBezTo>
                    <a:pt x="4390" y="36723"/>
                    <a:pt x="4417" y="36830"/>
                    <a:pt x="4471" y="36884"/>
                  </a:cubicBezTo>
                  <a:cubicBezTo>
                    <a:pt x="4685" y="37365"/>
                    <a:pt x="5006" y="37767"/>
                    <a:pt x="5408" y="38088"/>
                  </a:cubicBezTo>
                  <a:cubicBezTo>
                    <a:pt x="5836" y="38463"/>
                    <a:pt x="6344" y="38704"/>
                    <a:pt x="6906" y="38864"/>
                  </a:cubicBezTo>
                  <a:lnTo>
                    <a:pt x="6960" y="38864"/>
                  </a:lnTo>
                  <a:cubicBezTo>
                    <a:pt x="7308" y="38945"/>
                    <a:pt x="7602" y="38998"/>
                    <a:pt x="7950" y="38998"/>
                  </a:cubicBezTo>
                  <a:cubicBezTo>
                    <a:pt x="8138" y="38998"/>
                    <a:pt x="8352" y="38998"/>
                    <a:pt x="8539" y="38971"/>
                  </a:cubicBezTo>
                  <a:lnTo>
                    <a:pt x="8619" y="38971"/>
                  </a:lnTo>
                  <a:cubicBezTo>
                    <a:pt x="9101" y="38891"/>
                    <a:pt x="9583" y="38731"/>
                    <a:pt x="10038" y="38490"/>
                  </a:cubicBezTo>
                  <a:cubicBezTo>
                    <a:pt x="10225" y="38757"/>
                    <a:pt x="10413" y="39025"/>
                    <a:pt x="10573" y="39266"/>
                  </a:cubicBezTo>
                  <a:cubicBezTo>
                    <a:pt x="11216" y="40096"/>
                    <a:pt x="11912" y="40845"/>
                    <a:pt x="12688" y="41487"/>
                  </a:cubicBezTo>
                  <a:cubicBezTo>
                    <a:pt x="13036" y="41755"/>
                    <a:pt x="13357" y="41969"/>
                    <a:pt x="13705" y="42210"/>
                  </a:cubicBezTo>
                  <a:cubicBezTo>
                    <a:pt x="13732" y="42237"/>
                    <a:pt x="13785" y="42290"/>
                    <a:pt x="13839" y="42317"/>
                  </a:cubicBezTo>
                  <a:cubicBezTo>
                    <a:pt x="13865" y="42344"/>
                    <a:pt x="13892" y="42344"/>
                    <a:pt x="13919" y="42371"/>
                  </a:cubicBezTo>
                  <a:cubicBezTo>
                    <a:pt x="14374" y="42638"/>
                    <a:pt x="14829" y="42879"/>
                    <a:pt x="15338" y="43120"/>
                  </a:cubicBezTo>
                  <a:cubicBezTo>
                    <a:pt x="15605" y="43227"/>
                    <a:pt x="15873" y="43307"/>
                    <a:pt x="16167" y="43415"/>
                  </a:cubicBezTo>
                  <a:cubicBezTo>
                    <a:pt x="16676" y="43977"/>
                    <a:pt x="17372" y="44325"/>
                    <a:pt x="18175" y="44325"/>
                  </a:cubicBezTo>
                  <a:cubicBezTo>
                    <a:pt x="18683" y="44325"/>
                    <a:pt x="19192" y="44191"/>
                    <a:pt x="19593" y="43923"/>
                  </a:cubicBezTo>
                  <a:cubicBezTo>
                    <a:pt x="19915" y="43923"/>
                    <a:pt x="20289" y="43870"/>
                    <a:pt x="20610" y="43843"/>
                  </a:cubicBezTo>
                  <a:cubicBezTo>
                    <a:pt x="21735" y="44244"/>
                    <a:pt x="22832" y="44432"/>
                    <a:pt x="23929" y="44432"/>
                  </a:cubicBezTo>
                  <a:lnTo>
                    <a:pt x="24063" y="44432"/>
                  </a:lnTo>
                  <a:cubicBezTo>
                    <a:pt x="24491" y="44432"/>
                    <a:pt x="24946" y="44378"/>
                    <a:pt x="25348" y="44325"/>
                  </a:cubicBezTo>
                  <a:cubicBezTo>
                    <a:pt x="25776" y="44244"/>
                    <a:pt x="26178" y="44137"/>
                    <a:pt x="26606" y="43977"/>
                  </a:cubicBezTo>
                  <a:cubicBezTo>
                    <a:pt x="27114" y="43816"/>
                    <a:pt x="27516" y="43602"/>
                    <a:pt x="27944" y="43388"/>
                  </a:cubicBezTo>
                  <a:cubicBezTo>
                    <a:pt x="28372" y="43120"/>
                    <a:pt x="28747" y="42772"/>
                    <a:pt x="29015" y="42451"/>
                  </a:cubicBezTo>
                  <a:cubicBezTo>
                    <a:pt x="29095" y="42371"/>
                    <a:pt x="29122" y="42317"/>
                    <a:pt x="29175" y="42237"/>
                  </a:cubicBezTo>
                  <a:cubicBezTo>
                    <a:pt x="29443" y="41835"/>
                    <a:pt x="29657" y="41380"/>
                    <a:pt x="29764" y="40872"/>
                  </a:cubicBezTo>
                  <a:lnTo>
                    <a:pt x="29764" y="40791"/>
                  </a:lnTo>
                  <a:cubicBezTo>
                    <a:pt x="29791" y="40631"/>
                    <a:pt x="29791" y="40497"/>
                    <a:pt x="29791" y="40336"/>
                  </a:cubicBezTo>
                  <a:cubicBezTo>
                    <a:pt x="30246" y="40122"/>
                    <a:pt x="30701" y="39855"/>
                    <a:pt x="31129" y="39560"/>
                  </a:cubicBezTo>
                  <a:cubicBezTo>
                    <a:pt x="31531" y="39266"/>
                    <a:pt x="31906" y="38971"/>
                    <a:pt x="32200" y="38597"/>
                  </a:cubicBezTo>
                  <a:cubicBezTo>
                    <a:pt x="32361" y="38383"/>
                    <a:pt x="32521" y="38168"/>
                    <a:pt x="32655" y="37901"/>
                  </a:cubicBezTo>
                  <a:cubicBezTo>
                    <a:pt x="32789" y="37633"/>
                    <a:pt x="32896" y="37312"/>
                    <a:pt x="32976" y="37018"/>
                  </a:cubicBezTo>
                  <a:cubicBezTo>
                    <a:pt x="33030" y="36750"/>
                    <a:pt x="33056" y="36482"/>
                    <a:pt x="33030" y="36215"/>
                  </a:cubicBezTo>
                  <a:cubicBezTo>
                    <a:pt x="33030" y="36054"/>
                    <a:pt x="33030" y="35920"/>
                    <a:pt x="33003" y="35760"/>
                  </a:cubicBezTo>
                  <a:cubicBezTo>
                    <a:pt x="32896" y="35224"/>
                    <a:pt x="32708" y="34716"/>
                    <a:pt x="32361" y="34234"/>
                  </a:cubicBezTo>
                  <a:lnTo>
                    <a:pt x="32361" y="34207"/>
                  </a:lnTo>
                  <a:cubicBezTo>
                    <a:pt x="32762" y="33351"/>
                    <a:pt x="32923" y="32307"/>
                    <a:pt x="32762" y="31290"/>
                  </a:cubicBezTo>
                  <a:cubicBezTo>
                    <a:pt x="32735" y="31022"/>
                    <a:pt x="32655" y="30754"/>
                    <a:pt x="32601" y="30540"/>
                  </a:cubicBezTo>
                  <a:cubicBezTo>
                    <a:pt x="32521" y="30273"/>
                    <a:pt x="32387" y="30005"/>
                    <a:pt x="32253" y="29737"/>
                  </a:cubicBezTo>
                  <a:cubicBezTo>
                    <a:pt x="32200" y="29603"/>
                    <a:pt x="32120" y="29470"/>
                    <a:pt x="32039" y="29336"/>
                  </a:cubicBezTo>
                  <a:cubicBezTo>
                    <a:pt x="32494" y="28934"/>
                    <a:pt x="32976" y="28533"/>
                    <a:pt x="33404" y="28078"/>
                  </a:cubicBezTo>
                  <a:cubicBezTo>
                    <a:pt x="33859" y="27623"/>
                    <a:pt x="34261" y="27114"/>
                    <a:pt x="34636" y="26659"/>
                  </a:cubicBezTo>
                  <a:cubicBezTo>
                    <a:pt x="35064" y="26070"/>
                    <a:pt x="35412" y="25508"/>
                    <a:pt x="35679" y="24946"/>
                  </a:cubicBezTo>
                  <a:cubicBezTo>
                    <a:pt x="36375" y="23581"/>
                    <a:pt x="36670" y="22136"/>
                    <a:pt x="36590" y="20798"/>
                  </a:cubicBezTo>
                  <a:cubicBezTo>
                    <a:pt x="36509" y="20021"/>
                    <a:pt x="36322" y="19272"/>
                    <a:pt x="36001" y="18522"/>
                  </a:cubicBezTo>
                  <a:cubicBezTo>
                    <a:pt x="35840" y="18121"/>
                    <a:pt x="35653" y="17800"/>
                    <a:pt x="35439" y="17452"/>
                  </a:cubicBezTo>
                  <a:cubicBezTo>
                    <a:pt x="35278" y="17157"/>
                    <a:pt x="35037" y="16890"/>
                    <a:pt x="34796" y="16595"/>
                  </a:cubicBezTo>
                  <a:cubicBezTo>
                    <a:pt x="34769" y="16542"/>
                    <a:pt x="34743" y="16488"/>
                    <a:pt x="34662" y="16462"/>
                  </a:cubicBezTo>
                  <a:cubicBezTo>
                    <a:pt x="34100" y="15819"/>
                    <a:pt x="33431" y="15257"/>
                    <a:pt x="32655" y="14775"/>
                  </a:cubicBezTo>
                  <a:cubicBezTo>
                    <a:pt x="31959" y="14374"/>
                    <a:pt x="31183" y="14053"/>
                    <a:pt x="30353" y="13865"/>
                  </a:cubicBezTo>
                  <a:cubicBezTo>
                    <a:pt x="29791" y="13731"/>
                    <a:pt x="29175" y="13678"/>
                    <a:pt x="28560" y="13678"/>
                  </a:cubicBezTo>
                  <a:cubicBezTo>
                    <a:pt x="28319" y="13678"/>
                    <a:pt x="28051" y="13678"/>
                    <a:pt x="27810" y="13705"/>
                  </a:cubicBezTo>
                  <a:cubicBezTo>
                    <a:pt x="27516" y="12928"/>
                    <a:pt x="27141" y="12259"/>
                    <a:pt x="26767" y="11644"/>
                  </a:cubicBezTo>
                  <a:cubicBezTo>
                    <a:pt x="26338" y="10975"/>
                    <a:pt x="25830" y="10332"/>
                    <a:pt x="25241" y="9717"/>
                  </a:cubicBezTo>
                  <a:cubicBezTo>
                    <a:pt x="24946" y="9449"/>
                    <a:pt x="24625" y="9181"/>
                    <a:pt x="24304" y="8914"/>
                  </a:cubicBezTo>
                  <a:cubicBezTo>
                    <a:pt x="23688" y="8432"/>
                    <a:pt x="23046" y="8057"/>
                    <a:pt x="22538" y="7763"/>
                  </a:cubicBezTo>
                  <a:cubicBezTo>
                    <a:pt x="22484" y="7709"/>
                    <a:pt x="22430" y="7709"/>
                    <a:pt x="22404" y="7682"/>
                  </a:cubicBezTo>
                  <a:cubicBezTo>
                    <a:pt x="22297" y="7629"/>
                    <a:pt x="22216" y="7575"/>
                    <a:pt x="22136" y="7522"/>
                  </a:cubicBezTo>
                  <a:cubicBezTo>
                    <a:pt x="23019" y="6719"/>
                    <a:pt x="23608" y="5568"/>
                    <a:pt x="23608" y="4283"/>
                  </a:cubicBezTo>
                  <a:cubicBezTo>
                    <a:pt x="23608" y="1901"/>
                    <a:pt x="21654" y="1"/>
                    <a:pt x="19326"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6580;p43"/>
            <p:cNvSpPr/>
            <p:nvPr/>
          </p:nvSpPr>
          <p:spPr>
            <a:xfrm>
              <a:off x="8034275" y="4821425"/>
              <a:ext cx="387450" cy="465725"/>
            </a:xfrm>
            <a:custGeom>
              <a:avLst/>
              <a:gdLst/>
              <a:ahLst/>
              <a:cxnLst/>
              <a:rect l="l" t="t" r="r" b="b"/>
              <a:pathLst>
                <a:path w="15498" h="18629" extrusionOk="0">
                  <a:moveTo>
                    <a:pt x="10091" y="0"/>
                  </a:moveTo>
                  <a:cubicBezTo>
                    <a:pt x="9422" y="0"/>
                    <a:pt x="8753" y="107"/>
                    <a:pt x="8084" y="321"/>
                  </a:cubicBezTo>
                  <a:cubicBezTo>
                    <a:pt x="7843" y="402"/>
                    <a:pt x="7575" y="535"/>
                    <a:pt x="7281" y="669"/>
                  </a:cubicBezTo>
                  <a:cubicBezTo>
                    <a:pt x="7013" y="803"/>
                    <a:pt x="6772" y="910"/>
                    <a:pt x="6531" y="1071"/>
                  </a:cubicBezTo>
                  <a:cubicBezTo>
                    <a:pt x="6076" y="1365"/>
                    <a:pt x="5621" y="1713"/>
                    <a:pt x="5193" y="2115"/>
                  </a:cubicBezTo>
                  <a:cubicBezTo>
                    <a:pt x="4899" y="2409"/>
                    <a:pt x="4604" y="2784"/>
                    <a:pt x="4283" y="3212"/>
                  </a:cubicBezTo>
                  <a:cubicBezTo>
                    <a:pt x="3989" y="3613"/>
                    <a:pt x="3721" y="4042"/>
                    <a:pt x="3453" y="4550"/>
                  </a:cubicBezTo>
                  <a:lnTo>
                    <a:pt x="3453" y="4577"/>
                  </a:lnTo>
                  <a:lnTo>
                    <a:pt x="3453" y="4604"/>
                  </a:lnTo>
                  <a:cubicBezTo>
                    <a:pt x="3159" y="5059"/>
                    <a:pt x="2864" y="5487"/>
                    <a:pt x="2597" y="5889"/>
                  </a:cubicBezTo>
                  <a:cubicBezTo>
                    <a:pt x="2088" y="6665"/>
                    <a:pt x="1687" y="7414"/>
                    <a:pt x="1312" y="8190"/>
                  </a:cubicBezTo>
                  <a:cubicBezTo>
                    <a:pt x="911" y="9020"/>
                    <a:pt x="616" y="9823"/>
                    <a:pt x="375" y="10626"/>
                  </a:cubicBezTo>
                  <a:cubicBezTo>
                    <a:pt x="134" y="11483"/>
                    <a:pt x="1" y="12286"/>
                    <a:pt x="1" y="13008"/>
                  </a:cubicBezTo>
                  <a:cubicBezTo>
                    <a:pt x="1" y="13784"/>
                    <a:pt x="134" y="14561"/>
                    <a:pt x="402" y="15176"/>
                  </a:cubicBezTo>
                  <a:cubicBezTo>
                    <a:pt x="589" y="15551"/>
                    <a:pt x="750" y="15899"/>
                    <a:pt x="991" y="16167"/>
                  </a:cubicBezTo>
                  <a:cubicBezTo>
                    <a:pt x="1205" y="16488"/>
                    <a:pt x="1526" y="16755"/>
                    <a:pt x="1821" y="17023"/>
                  </a:cubicBezTo>
                  <a:cubicBezTo>
                    <a:pt x="2490" y="17558"/>
                    <a:pt x="3346" y="17960"/>
                    <a:pt x="4390" y="18308"/>
                  </a:cubicBezTo>
                  <a:cubicBezTo>
                    <a:pt x="4818" y="18442"/>
                    <a:pt x="5273" y="18495"/>
                    <a:pt x="5621" y="18575"/>
                  </a:cubicBezTo>
                  <a:cubicBezTo>
                    <a:pt x="6023" y="18629"/>
                    <a:pt x="6478" y="18629"/>
                    <a:pt x="6906" y="18629"/>
                  </a:cubicBezTo>
                  <a:cubicBezTo>
                    <a:pt x="7361" y="18629"/>
                    <a:pt x="7816" y="18602"/>
                    <a:pt x="8244" y="18522"/>
                  </a:cubicBezTo>
                  <a:cubicBezTo>
                    <a:pt x="8753" y="18468"/>
                    <a:pt x="9181" y="18361"/>
                    <a:pt x="9583" y="18228"/>
                  </a:cubicBezTo>
                  <a:cubicBezTo>
                    <a:pt x="10252" y="17987"/>
                    <a:pt x="11081" y="17558"/>
                    <a:pt x="11483" y="16729"/>
                  </a:cubicBezTo>
                  <a:cubicBezTo>
                    <a:pt x="11697" y="16327"/>
                    <a:pt x="11751" y="15819"/>
                    <a:pt x="11697" y="15364"/>
                  </a:cubicBezTo>
                  <a:cubicBezTo>
                    <a:pt x="11644" y="15230"/>
                    <a:pt x="11644" y="15096"/>
                    <a:pt x="11590" y="14989"/>
                  </a:cubicBezTo>
                  <a:cubicBezTo>
                    <a:pt x="11563" y="14882"/>
                    <a:pt x="11483" y="14748"/>
                    <a:pt x="11429" y="14614"/>
                  </a:cubicBezTo>
                  <a:cubicBezTo>
                    <a:pt x="11322" y="14427"/>
                    <a:pt x="11189" y="14213"/>
                    <a:pt x="10974" y="14025"/>
                  </a:cubicBezTo>
                  <a:cubicBezTo>
                    <a:pt x="10814" y="13838"/>
                    <a:pt x="10626" y="13677"/>
                    <a:pt x="10386" y="13517"/>
                  </a:cubicBezTo>
                  <a:cubicBezTo>
                    <a:pt x="10171" y="13383"/>
                    <a:pt x="9957" y="13276"/>
                    <a:pt x="9690" y="13142"/>
                  </a:cubicBezTo>
                  <a:cubicBezTo>
                    <a:pt x="9422" y="13008"/>
                    <a:pt x="9101" y="12901"/>
                    <a:pt x="8780" y="12848"/>
                  </a:cubicBezTo>
                  <a:cubicBezTo>
                    <a:pt x="9368" y="12580"/>
                    <a:pt x="9984" y="12232"/>
                    <a:pt x="10573" y="11884"/>
                  </a:cubicBezTo>
                  <a:cubicBezTo>
                    <a:pt x="11483" y="11295"/>
                    <a:pt x="12286" y="10626"/>
                    <a:pt x="13035" y="9903"/>
                  </a:cubicBezTo>
                  <a:cubicBezTo>
                    <a:pt x="13383" y="9529"/>
                    <a:pt x="13731" y="9127"/>
                    <a:pt x="14026" y="8726"/>
                  </a:cubicBezTo>
                  <a:cubicBezTo>
                    <a:pt x="14374" y="8297"/>
                    <a:pt x="14641" y="7869"/>
                    <a:pt x="14829" y="7414"/>
                  </a:cubicBezTo>
                  <a:cubicBezTo>
                    <a:pt x="15310" y="6477"/>
                    <a:pt x="15498" y="5541"/>
                    <a:pt x="15444" y="4684"/>
                  </a:cubicBezTo>
                  <a:cubicBezTo>
                    <a:pt x="15391" y="4202"/>
                    <a:pt x="15257" y="3747"/>
                    <a:pt x="15070" y="3319"/>
                  </a:cubicBezTo>
                  <a:cubicBezTo>
                    <a:pt x="14963" y="3051"/>
                    <a:pt x="14829" y="2811"/>
                    <a:pt x="14695" y="2596"/>
                  </a:cubicBezTo>
                  <a:cubicBezTo>
                    <a:pt x="14561" y="2409"/>
                    <a:pt x="14400" y="2168"/>
                    <a:pt x="14160" y="1927"/>
                  </a:cubicBezTo>
                  <a:cubicBezTo>
                    <a:pt x="13758" y="1499"/>
                    <a:pt x="13330" y="1124"/>
                    <a:pt x="12794" y="803"/>
                  </a:cubicBezTo>
                  <a:cubicBezTo>
                    <a:pt x="12313" y="535"/>
                    <a:pt x="11831" y="321"/>
                    <a:pt x="11242" y="187"/>
                  </a:cubicBezTo>
                  <a:cubicBezTo>
                    <a:pt x="10894" y="27"/>
                    <a:pt x="10493" y="0"/>
                    <a:pt x="10091" y="0"/>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6581;p43"/>
            <p:cNvSpPr/>
            <p:nvPr/>
          </p:nvSpPr>
          <p:spPr>
            <a:xfrm>
              <a:off x="8193525" y="4870925"/>
              <a:ext cx="228200" cy="415575"/>
            </a:xfrm>
            <a:custGeom>
              <a:avLst/>
              <a:gdLst/>
              <a:ahLst/>
              <a:cxnLst/>
              <a:rect l="l" t="t" r="r" b="b"/>
              <a:pathLst>
                <a:path w="9128" h="16623" extrusionOk="0">
                  <a:moveTo>
                    <a:pt x="7897" y="1"/>
                  </a:moveTo>
                  <a:cubicBezTo>
                    <a:pt x="7950" y="135"/>
                    <a:pt x="8004" y="295"/>
                    <a:pt x="8057" y="456"/>
                  </a:cubicBezTo>
                  <a:cubicBezTo>
                    <a:pt x="8084" y="670"/>
                    <a:pt x="8137" y="857"/>
                    <a:pt x="8164" y="1018"/>
                  </a:cubicBezTo>
                  <a:cubicBezTo>
                    <a:pt x="8191" y="1232"/>
                    <a:pt x="8191" y="1419"/>
                    <a:pt x="8164" y="1633"/>
                  </a:cubicBezTo>
                  <a:cubicBezTo>
                    <a:pt x="8164" y="1821"/>
                    <a:pt x="8137" y="2062"/>
                    <a:pt x="8084" y="2276"/>
                  </a:cubicBezTo>
                  <a:cubicBezTo>
                    <a:pt x="8030" y="2704"/>
                    <a:pt x="7897" y="3132"/>
                    <a:pt x="7763" y="3534"/>
                  </a:cubicBezTo>
                  <a:cubicBezTo>
                    <a:pt x="7602" y="3962"/>
                    <a:pt x="7388" y="4417"/>
                    <a:pt x="7120" y="4819"/>
                  </a:cubicBezTo>
                  <a:cubicBezTo>
                    <a:pt x="6585" y="5702"/>
                    <a:pt x="5889" y="6478"/>
                    <a:pt x="5113" y="7227"/>
                  </a:cubicBezTo>
                  <a:cubicBezTo>
                    <a:pt x="4337" y="7923"/>
                    <a:pt x="3480" y="8566"/>
                    <a:pt x="2570" y="9155"/>
                  </a:cubicBezTo>
                  <a:cubicBezTo>
                    <a:pt x="1741" y="9717"/>
                    <a:pt x="857" y="10225"/>
                    <a:pt x="1" y="10734"/>
                  </a:cubicBezTo>
                  <a:cubicBezTo>
                    <a:pt x="402" y="10787"/>
                    <a:pt x="750" y="10921"/>
                    <a:pt x="1125" y="11109"/>
                  </a:cubicBezTo>
                  <a:cubicBezTo>
                    <a:pt x="1339" y="11189"/>
                    <a:pt x="1526" y="11296"/>
                    <a:pt x="1714" y="11430"/>
                  </a:cubicBezTo>
                  <a:lnTo>
                    <a:pt x="2196" y="11831"/>
                  </a:lnTo>
                  <a:cubicBezTo>
                    <a:pt x="2490" y="12126"/>
                    <a:pt x="2731" y="12474"/>
                    <a:pt x="2838" y="12875"/>
                  </a:cubicBezTo>
                  <a:cubicBezTo>
                    <a:pt x="2918" y="13062"/>
                    <a:pt x="2945" y="13277"/>
                    <a:pt x="2945" y="13517"/>
                  </a:cubicBezTo>
                  <a:cubicBezTo>
                    <a:pt x="2945" y="13705"/>
                    <a:pt x="2891" y="13946"/>
                    <a:pt x="2865" y="14133"/>
                  </a:cubicBezTo>
                  <a:cubicBezTo>
                    <a:pt x="2811" y="14481"/>
                    <a:pt x="2677" y="14802"/>
                    <a:pt x="2463" y="15070"/>
                  </a:cubicBezTo>
                  <a:cubicBezTo>
                    <a:pt x="2303" y="15337"/>
                    <a:pt x="2062" y="15605"/>
                    <a:pt x="1821" y="15846"/>
                  </a:cubicBezTo>
                  <a:cubicBezTo>
                    <a:pt x="1553" y="16087"/>
                    <a:pt x="1285" y="16274"/>
                    <a:pt x="991" y="16408"/>
                  </a:cubicBezTo>
                  <a:cubicBezTo>
                    <a:pt x="857" y="16488"/>
                    <a:pt x="697" y="16542"/>
                    <a:pt x="563" y="16622"/>
                  </a:cubicBezTo>
                  <a:cubicBezTo>
                    <a:pt x="991" y="16622"/>
                    <a:pt x="1473" y="16595"/>
                    <a:pt x="1874" y="16515"/>
                  </a:cubicBezTo>
                  <a:cubicBezTo>
                    <a:pt x="2356" y="16462"/>
                    <a:pt x="2838" y="16355"/>
                    <a:pt x="3213" y="16221"/>
                  </a:cubicBezTo>
                  <a:cubicBezTo>
                    <a:pt x="3882" y="15980"/>
                    <a:pt x="4711" y="15552"/>
                    <a:pt x="5113" y="14722"/>
                  </a:cubicBezTo>
                  <a:cubicBezTo>
                    <a:pt x="5300" y="14320"/>
                    <a:pt x="5381" y="13812"/>
                    <a:pt x="5300" y="13330"/>
                  </a:cubicBezTo>
                  <a:cubicBezTo>
                    <a:pt x="5274" y="13196"/>
                    <a:pt x="5274" y="13062"/>
                    <a:pt x="5220" y="12982"/>
                  </a:cubicBezTo>
                  <a:cubicBezTo>
                    <a:pt x="5167" y="12875"/>
                    <a:pt x="5113" y="12741"/>
                    <a:pt x="5059" y="12607"/>
                  </a:cubicBezTo>
                  <a:cubicBezTo>
                    <a:pt x="4952" y="12393"/>
                    <a:pt x="4819" y="12206"/>
                    <a:pt x="4604" y="11992"/>
                  </a:cubicBezTo>
                  <a:cubicBezTo>
                    <a:pt x="4444" y="11831"/>
                    <a:pt x="4256" y="11671"/>
                    <a:pt x="4016" y="11483"/>
                  </a:cubicBezTo>
                  <a:cubicBezTo>
                    <a:pt x="3801" y="11376"/>
                    <a:pt x="3587" y="11269"/>
                    <a:pt x="3320" y="11135"/>
                  </a:cubicBezTo>
                  <a:cubicBezTo>
                    <a:pt x="3052" y="11001"/>
                    <a:pt x="2731" y="10894"/>
                    <a:pt x="2410" y="10814"/>
                  </a:cubicBezTo>
                  <a:cubicBezTo>
                    <a:pt x="2972" y="10600"/>
                    <a:pt x="3614" y="10252"/>
                    <a:pt x="4203" y="9851"/>
                  </a:cubicBezTo>
                  <a:cubicBezTo>
                    <a:pt x="5113" y="9288"/>
                    <a:pt x="5916" y="8619"/>
                    <a:pt x="6639" y="7897"/>
                  </a:cubicBezTo>
                  <a:cubicBezTo>
                    <a:pt x="7013" y="7522"/>
                    <a:pt x="7361" y="7120"/>
                    <a:pt x="7656" y="6719"/>
                  </a:cubicBezTo>
                  <a:cubicBezTo>
                    <a:pt x="7977" y="6291"/>
                    <a:pt x="8245" y="5836"/>
                    <a:pt x="8459" y="5407"/>
                  </a:cubicBezTo>
                  <a:cubicBezTo>
                    <a:pt x="8914" y="4471"/>
                    <a:pt x="9128" y="3534"/>
                    <a:pt x="9048" y="2677"/>
                  </a:cubicBezTo>
                  <a:cubicBezTo>
                    <a:pt x="9021" y="2196"/>
                    <a:pt x="8887" y="1741"/>
                    <a:pt x="8700" y="1259"/>
                  </a:cubicBezTo>
                  <a:cubicBezTo>
                    <a:pt x="8593" y="991"/>
                    <a:pt x="8459" y="750"/>
                    <a:pt x="8325" y="563"/>
                  </a:cubicBezTo>
                  <a:cubicBezTo>
                    <a:pt x="8191" y="349"/>
                    <a:pt x="8057" y="188"/>
                    <a:pt x="7897"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6582;p43"/>
            <p:cNvSpPr/>
            <p:nvPr/>
          </p:nvSpPr>
          <p:spPr>
            <a:xfrm>
              <a:off x="8198225" y="4901575"/>
              <a:ext cx="177325" cy="197550"/>
            </a:xfrm>
            <a:custGeom>
              <a:avLst/>
              <a:gdLst/>
              <a:ahLst/>
              <a:cxnLst/>
              <a:rect l="l" t="t" r="r" b="b"/>
              <a:pathLst>
                <a:path w="7093" h="7902" extrusionOk="0">
                  <a:moveTo>
                    <a:pt x="5460" y="3004"/>
                  </a:moveTo>
                  <a:cubicBezTo>
                    <a:pt x="5460" y="3004"/>
                    <a:pt x="5460" y="3004"/>
                    <a:pt x="5460" y="3004"/>
                  </a:cubicBezTo>
                  <a:lnTo>
                    <a:pt x="5460" y="3004"/>
                  </a:lnTo>
                  <a:cubicBezTo>
                    <a:pt x="5460" y="3004"/>
                    <a:pt x="5460" y="3004"/>
                    <a:pt x="5460" y="3004"/>
                  </a:cubicBezTo>
                  <a:close/>
                  <a:moveTo>
                    <a:pt x="6711" y="1"/>
                  </a:moveTo>
                  <a:cubicBezTo>
                    <a:pt x="6578" y="1"/>
                    <a:pt x="6470" y="77"/>
                    <a:pt x="6424" y="193"/>
                  </a:cubicBezTo>
                  <a:cubicBezTo>
                    <a:pt x="6397" y="515"/>
                    <a:pt x="6344" y="809"/>
                    <a:pt x="6263" y="1077"/>
                  </a:cubicBezTo>
                  <a:cubicBezTo>
                    <a:pt x="6081" y="1753"/>
                    <a:pt x="5772" y="2379"/>
                    <a:pt x="5460" y="3004"/>
                  </a:cubicBezTo>
                  <a:lnTo>
                    <a:pt x="5460" y="3004"/>
                  </a:lnTo>
                  <a:cubicBezTo>
                    <a:pt x="5440" y="3004"/>
                    <a:pt x="5435" y="3034"/>
                    <a:pt x="5434" y="3049"/>
                  </a:cubicBezTo>
                  <a:lnTo>
                    <a:pt x="5434" y="3049"/>
                  </a:lnTo>
                  <a:cubicBezTo>
                    <a:pt x="5443" y="3034"/>
                    <a:pt x="5452" y="3019"/>
                    <a:pt x="5460" y="3004"/>
                  </a:cubicBezTo>
                  <a:lnTo>
                    <a:pt x="5460" y="3004"/>
                  </a:lnTo>
                  <a:cubicBezTo>
                    <a:pt x="5451" y="3022"/>
                    <a:pt x="5442" y="3039"/>
                    <a:pt x="5434" y="3057"/>
                  </a:cubicBezTo>
                  <a:cubicBezTo>
                    <a:pt x="5434" y="3057"/>
                    <a:pt x="5434" y="3054"/>
                    <a:pt x="5434" y="3049"/>
                  </a:cubicBezTo>
                  <a:lnTo>
                    <a:pt x="5434" y="3049"/>
                  </a:lnTo>
                  <a:cubicBezTo>
                    <a:pt x="4930" y="3915"/>
                    <a:pt x="4323" y="4702"/>
                    <a:pt x="3587" y="5386"/>
                  </a:cubicBezTo>
                  <a:cubicBezTo>
                    <a:pt x="3212" y="5734"/>
                    <a:pt x="2864" y="6055"/>
                    <a:pt x="2489" y="6349"/>
                  </a:cubicBezTo>
                  <a:cubicBezTo>
                    <a:pt x="2115" y="6644"/>
                    <a:pt x="1713" y="6912"/>
                    <a:pt x="1285" y="7152"/>
                  </a:cubicBezTo>
                  <a:cubicBezTo>
                    <a:pt x="910" y="7367"/>
                    <a:pt x="509" y="7554"/>
                    <a:pt x="80" y="7688"/>
                  </a:cubicBezTo>
                  <a:cubicBezTo>
                    <a:pt x="0" y="7741"/>
                    <a:pt x="0" y="7768"/>
                    <a:pt x="0" y="7822"/>
                  </a:cubicBezTo>
                  <a:cubicBezTo>
                    <a:pt x="54" y="7902"/>
                    <a:pt x="80" y="7902"/>
                    <a:pt x="134" y="7902"/>
                  </a:cubicBezTo>
                  <a:cubicBezTo>
                    <a:pt x="1071" y="7581"/>
                    <a:pt x="1954" y="7126"/>
                    <a:pt x="2757" y="6564"/>
                  </a:cubicBezTo>
                  <a:cubicBezTo>
                    <a:pt x="3185" y="6242"/>
                    <a:pt x="3587" y="5921"/>
                    <a:pt x="3988" y="5546"/>
                  </a:cubicBezTo>
                  <a:cubicBezTo>
                    <a:pt x="4390" y="5172"/>
                    <a:pt x="4764" y="4770"/>
                    <a:pt x="5086" y="4369"/>
                  </a:cubicBezTo>
                  <a:cubicBezTo>
                    <a:pt x="5594" y="3780"/>
                    <a:pt x="6022" y="3111"/>
                    <a:pt x="6370" y="2442"/>
                  </a:cubicBezTo>
                  <a:cubicBezTo>
                    <a:pt x="6531" y="2094"/>
                    <a:pt x="6665" y="1773"/>
                    <a:pt x="6799" y="1425"/>
                  </a:cubicBezTo>
                  <a:cubicBezTo>
                    <a:pt x="6932" y="1077"/>
                    <a:pt x="6986" y="702"/>
                    <a:pt x="7066" y="327"/>
                  </a:cubicBezTo>
                  <a:cubicBezTo>
                    <a:pt x="7093" y="167"/>
                    <a:pt x="6959" y="6"/>
                    <a:pt x="6799" y="6"/>
                  </a:cubicBezTo>
                  <a:lnTo>
                    <a:pt x="6772" y="6"/>
                  </a:lnTo>
                  <a:cubicBezTo>
                    <a:pt x="6751" y="3"/>
                    <a:pt x="6731" y="1"/>
                    <a:pt x="671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6583;p43"/>
            <p:cNvSpPr/>
            <p:nvPr/>
          </p:nvSpPr>
          <p:spPr>
            <a:xfrm>
              <a:off x="8269825" y="4858225"/>
              <a:ext cx="68925" cy="150175"/>
            </a:xfrm>
            <a:custGeom>
              <a:avLst/>
              <a:gdLst/>
              <a:ahLst/>
              <a:cxnLst/>
              <a:rect l="l" t="t" r="r" b="b"/>
              <a:pathLst>
                <a:path w="2757" h="6007" extrusionOk="0">
                  <a:moveTo>
                    <a:pt x="2302" y="0"/>
                  </a:moveTo>
                  <a:cubicBezTo>
                    <a:pt x="2329" y="107"/>
                    <a:pt x="2329" y="107"/>
                    <a:pt x="2302" y="107"/>
                  </a:cubicBezTo>
                  <a:cubicBezTo>
                    <a:pt x="2222" y="107"/>
                    <a:pt x="2141" y="134"/>
                    <a:pt x="2088" y="188"/>
                  </a:cubicBezTo>
                  <a:cubicBezTo>
                    <a:pt x="2061" y="241"/>
                    <a:pt x="2034" y="295"/>
                    <a:pt x="2034" y="321"/>
                  </a:cubicBezTo>
                  <a:cubicBezTo>
                    <a:pt x="2034" y="402"/>
                    <a:pt x="2034" y="428"/>
                    <a:pt x="2061" y="509"/>
                  </a:cubicBezTo>
                  <a:cubicBezTo>
                    <a:pt x="2168" y="857"/>
                    <a:pt x="2195" y="1231"/>
                    <a:pt x="2195" y="1606"/>
                  </a:cubicBezTo>
                  <a:cubicBezTo>
                    <a:pt x="2195" y="2034"/>
                    <a:pt x="2115" y="2463"/>
                    <a:pt x="2034" y="2864"/>
                  </a:cubicBezTo>
                  <a:cubicBezTo>
                    <a:pt x="1954" y="3105"/>
                    <a:pt x="1900" y="3346"/>
                    <a:pt x="1793" y="3587"/>
                  </a:cubicBezTo>
                  <a:cubicBezTo>
                    <a:pt x="1686" y="3801"/>
                    <a:pt x="1552" y="4042"/>
                    <a:pt x="1419" y="4283"/>
                  </a:cubicBezTo>
                  <a:lnTo>
                    <a:pt x="1445" y="4256"/>
                  </a:lnTo>
                  <a:lnTo>
                    <a:pt x="1445" y="4256"/>
                  </a:lnTo>
                  <a:cubicBezTo>
                    <a:pt x="1204" y="4684"/>
                    <a:pt x="857" y="5086"/>
                    <a:pt x="482" y="5460"/>
                  </a:cubicBezTo>
                  <a:cubicBezTo>
                    <a:pt x="348" y="5594"/>
                    <a:pt x="214" y="5728"/>
                    <a:pt x="54" y="5808"/>
                  </a:cubicBezTo>
                  <a:cubicBezTo>
                    <a:pt x="27" y="5862"/>
                    <a:pt x="0" y="5915"/>
                    <a:pt x="27" y="5942"/>
                  </a:cubicBezTo>
                  <a:cubicBezTo>
                    <a:pt x="46" y="5981"/>
                    <a:pt x="80" y="6006"/>
                    <a:pt x="118" y="6006"/>
                  </a:cubicBezTo>
                  <a:cubicBezTo>
                    <a:pt x="132" y="6006"/>
                    <a:pt x="146" y="6003"/>
                    <a:pt x="161" y="5996"/>
                  </a:cubicBezTo>
                  <a:cubicBezTo>
                    <a:pt x="964" y="5380"/>
                    <a:pt x="1633" y="4550"/>
                    <a:pt x="2088" y="3640"/>
                  </a:cubicBezTo>
                  <a:cubicBezTo>
                    <a:pt x="2222" y="3399"/>
                    <a:pt x="2329" y="3185"/>
                    <a:pt x="2382" y="2944"/>
                  </a:cubicBezTo>
                  <a:cubicBezTo>
                    <a:pt x="2489" y="2704"/>
                    <a:pt x="2570" y="2436"/>
                    <a:pt x="2623" y="2168"/>
                  </a:cubicBezTo>
                  <a:cubicBezTo>
                    <a:pt x="2730" y="1660"/>
                    <a:pt x="2757" y="1124"/>
                    <a:pt x="2703" y="643"/>
                  </a:cubicBezTo>
                  <a:cubicBezTo>
                    <a:pt x="2703" y="509"/>
                    <a:pt x="2677" y="402"/>
                    <a:pt x="2623" y="268"/>
                  </a:cubicBezTo>
                  <a:cubicBezTo>
                    <a:pt x="2623" y="241"/>
                    <a:pt x="2623" y="241"/>
                    <a:pt x="2596" y="188"/>
                  </a:cubicBezTo>
                  <a:cubicBezTo>
                    <a:pt x="2570" y="134"/>
                    <a:pt x="2516" y="107"/>
                    <a:pt x="2489" y="54"/>
                  </a:cubicBezTo>
                  <a:cubicBezTo>
                    <a:pt x="2436" y="27"/>
                    <a:pt x="2355" y="0"/>
                    <a:pt x="230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6584;p43"/>
            <p:cNvSpPr/>
            <p:nvPr/>
          </p:nvSpPr>
          <p:spPr>
            <a:xfrm>
              <a:off x="8203575" y="5154925"/>
              <a:ext cx="51550" cy="61975"/>
            </a:xfrm>
            <a:custGeom>
              <a:avLst/>
              <a:gdLst/>
              <a:ahLst/>
              <a:cxnLst/>
              <a:rect l="l" t="t" r="r" b="b"/>
              <a:pathLst>
                <a:path w="2062" h="2479" extrusionOk="0">
                  <a:moveTo>
                    <a:pt x="45" y="1"/>
                  </a:moveTo>
                  <a:cubicBezTo>
                    <a:pt x="37" y="1"/>
                    <a:pt x="27" y="27"/>
                    <a:pt x="27" y="43"/>
                  </a:cubicBezTo>
                  <a:cubicBezTo>
                    <a:pt x="0" y="70"/>
                    <a:pt x="27" y="150"/>
                    <a:pt x="54" y="177"/>
                  </a:cubicBezTo>
                  <a:cubicBezTo>
                    <a:pt x="241" y="230"/>
                    <a:pt x="375" y="311"/>
                    <a:pt x="509" y="418"/>
                  </a:cubicBezTo>
                  <a:cubicBezTo>
                    <a:pt x="669" y="525"/>
                    <a:pt x="830" y="685"/>
                    <a:pt x="964" y="792"/>
                  </a:cubicBezTo>
                  <a:cubicBezTo>
                    <a:pt x="1098" y="980"/>
                    <a:pt x="1231" y="1167"/>
                    <a:pt x="1339" y="1381"/>
                  </a:cubicBezTo>
                  <a:cubicBezTo>
                    <a:pt x="1419" y="1595"/>
                    <a:pt x="1526" y="1863"/>
                    <a:pt x="1606" y="2131"/>
                  </a:cubicBezTo>
                  <a:lnTo>
                    <a:pt x="1606" y="2238"/>
                  </a:lnTo>
                  <a:lnTo>
                    <a:pt x="1606" y="2318"/>
                  </a:lnTo>
                  <a:cubicBezTo>
                    <a:pt x="1606" y="2345"/>
                    <a:pt x="1633" y="2372"/>
                    <a:pt x="1660" y="2425"/>
                  </a:cubicBezTo>
                  <a:cubicBezTo>
                    <a:pt x="1713" y="2452"/>
                    <a:pt x="1767" y="2479"/>
                    <a:pt x="1847" y="2479"/>
                  </a:cubicBezTo>
                  <a:cubicBezTo>
                    <a:pt x="1901" y="2479"/>
                    <a:pt x="1981" y="2452"/>
                    <a:pt x="2008" y="2425"/>
                  </a:cubicBezTo>
                  <a:cubicBezTo>
                    <a:pt x="2034" y="2372"/>
                    <a:pt x="2061" y="2291"/>
                    <a:pt x="2061" y="2238"/>
                  </a:cubicBezTo>
                  <a:lnTo>
                    <a:pt x="1981" y="1836"/>
                  </a:lnTo>
                  <a:cubicBezTo>
                    <a:pt x="1927" y="1702"/>
                    <a:pt x="1874" y="1569"/>
                    <a:pt x="1794" y="1462"/>
                  </a:cubicBezTo>
                  <a:cubicBezTo>
                    <a:pt x="1713" y="1247"/>
                    <a:pt x="1526" y="1033"/>
                    <a:pt x="1339" y="873"/>
                  </a:cubicBezTo>
                  <a:lnTo>
                    <a:pt x="1071" y="605"/>
                  </a:lnTo>
                  <a:cubicBezTo>
                    <a:pt x="964" y="525"/>
                    <a:pt x="857" y="444"/>
                    <a:pt x="776" y="364"/>
                  </a:cubicBezTo>
                  <a:cubicBezTo>
                    <a:pt x="562" y="230"/>
                    <a:pt x="321" y="96"/>
                    <a:pt x="107" y="43"/>
                  </a:cubicBezTo>
                  <a:lnTo>
                    <a:pt x="54" y="43"/>
                  </a:lnTo>
                  <a:cubicBezTo>
                    <a:pt x="54" y="11"/>
                    <a:pt x="50" y="1"/>
                    <a:pt x="4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6585;p43"/>
            <p:cNvSpPr/>
            <p:nvPr/>
          </p:nvSpPr>
          <p:spPr>
            <a:xfrm>
              <a:off x="7739850" y="5160400"/>
              <a:ext cx="135200" cy="160875"/>
            </a:xfrm>
            <a:custGeom>
              <a:avLst/>
              <a:gdLst/>
              <a:ahLst/>
              <a:cxnLst/>
              <a:rect l="l" t="t" r="r" b="b"/>
              <a:pathLst>
                <a:path w="5408" h="6435" extrusionOk="0">
                  <a:moveTo>
                    <a:pt x="4363" y="1"/>
                  </a:moveTo>
                  <a:cubicBezTo>
                    <a:pt x="4353" y="1"/>
                    <a:pt x="4344" y="4"/>
                    <a:pt x="4337" y="11"/>
                  </a:cubicBezTo>
                  <a:cubicBezTo>
                    <a:pt x="3721" y="306"/>
                    <a:pt x="3186" y="680"/>
                    <a:pt x="2597" y="1189"/>
                  </a:cubicBezTo>
                  <a:cubicBezTo>
                    <a:pt x="1981" y="1724"/>
                    <a:pt x="1473" y="2286"/>
                    <a:pt x="1044" y="2875"/>
                  </a:cubicBezTo>
                  <a:cubicBezTo>
                    <a:pt x="777" y="3250"/>
                    <a:pt x="536" y="3598"/>
                    <a:pt x="375" y="3973"/>
                  </a:cubicBezTo>
                  <a:cubicBezTo>
                    <a:pt x="268" y="4160"/>
                    <a:pt x="215" y="4347"/>
                    <a:pt x="134" y="4508"/>
                  </a:cubicBezTo>
                  <a:cubicBezTo>
                    <a:pt x="81" y="4695"/>
                    <a:pt x="1" y="4909"/>
                    <a:pt x="1" y="5097"/>
                  </a:cubicBezTo>
                  <a:cubicBezTo>
                    <a:pt x="1" y="5311"/>
                    <a:pt x="54" y="5471"/>
                    <a:pt x="81" y="5632"/>
                  </a:cubicBezTo>
                  <a:cubicBezTo>
                    <a:pt x="81" y="5686"/>
                    <a:pt x="108" y="5686"/>
                    <a:pt x="108" y="5712"/>
                  </a:cubicBezTo>
                  <a:cubicBezTo>
                    <a:pt x="188" y="5873"/>
                    <a:pt x="268" y="6034"/>
                    <a:pt x="402" y="6141"/>
                  </a:cubicBezTo>
                  <a:cubicBezTo>
                    <a:pt x="611" y="6328"/>
                    <a:pt x="884" y="6435"/>
                    <a:pt x="1184" y="6435"/>
                  </a:cubicBezTo>
                  <a:cubicBezTo>
                    <a:pt x="1270" y="6435"/>
                    <a:pt x="1357" y="6426"/>
                    <a:pt x="1446" y="6408"/>
                  </a:cubicBezTo>
                  <a:cubicBezTo>
                    <a:pt x="1660" y="6382"/>
                    <a:pt x="1847" y="6301"/>
                    <a:pt x="2062" y="6221"/>
                  </a:cubicBezTo>
                  <a:lnTo>
                    <a:pt x="2650" y="5819"/>
                  </a:lnTo>
                  <a:cubicBezTo>
                    <a:pt x="3025" y="5552"/>
                    <a:pt x="3346" y="5204"/>
                    <a:pt x="3694" y="4776"/>
                  </a:cubicBezTo>
                  <a:cubicBezTo>
                    <a:pt x="4096" y="4267"/>
                    <a:pt x="4470" y="3705"/>
                    <a:pt x="4792" y="3170"/>
                  </a:cubicBezTo>
                  <a:cubicBezTo>
                    <a:pt x="4952" y="2902"/>
                    <a:pt x="5166" y="2634"/>
                    <a:pt x="5327" y="2367"/>
                  </a:cubicBezTo>
                  <a:cubicBezTo>
                    <a:pt x="5354" y="2367"/>
                    <a:pt x="5407" y="2340"/>
                    <a:pt x="5407" y="2286"/>
                  </a:cubicBezTo>
                  <a:lnTo>
                    <a:pt x="5407" y="2206"/>
                  </a:lnTo>
                  <a:cubicBezTo>
                    <a:pt x="5140" y="1751"/>
                    <a:pt x="4926" y="1296"/>
                    <a:pt x="4738" y="787"/>
                  </a:cubicBezTo>
                  <a:cubicBezTo>
                    <a:pt x="4658" y="600"/>
                    <a:pt x="4631" y="413"/>
                    <a:pt x="4551" y="225"/>
                  </a:cubicBezTo>
                  <a:lnTo>
                    <a:pt x="4551" y="199"/>
                  </a:lnTo>
                  <a:lnTo>
                    <a:pt x="4551" y="145"/>
                  </a:lnTo>
                  <a:cubicBezTo>
                    <a:pt x="4551" y="118"/>
                    <a:pt x="4551" y="118"/>
                    <a:pt x="4524" y="92"/>
                  </a:cubicBezTo>
                  <a:cubicBezTo>
                    <a:pt x="4524" y="65"/>
                    <a:pt x="4497" y="65"/>
                    <a:pt x="4470" y="65"/>
                  </a:cubicBezTo>
                  <a:cubicBezTo>
                    <a:pt x="4431" y="26"/>
                    <a:pt x="4392" y="1"/>
                    <a:pt x="43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6586;p43"/>
            <p:cNvSpPr/>
            <p:nvPr/>
          </p:nvSpPr>
          <p:spPr>
            <a:xfrm>
              <a:off x="7743200" y="5206850"/>
              <a:ext cx="130500" cy="113775"/>
            </a:xfrm>
            <a:custGeom>
              <a:avLst/>
              <a:gdLst/>
              <a:ahLst/>
              <a:cxnLst/>
              <a:rect l="l" t="t" r="r" b="b"/>
              <a:pathLst>
                <a:path w="5220" h="4551" extrusionOk="0">
                  <a:moveTo>
                    <a:pt x="5059" y="0"/>
                  </a:moveTo>
                  <a:cubicBezTo>
                    <a:pt x="4899" y="375"/>
                    <a:pt x="4658" y="776"/>
                    <a:pt x="4417" y="1098"/>
                  </a:cubicBezTo>
                  <a:cubicBezTo>
                    <a:pt x="4122" y="1553"/>
                    <a:pt x="3801" y="1954"/>
                    <a:pt x="3426" y="2302"/>
                  </a:cubicBezTo>
                  <a:cubicBezTo>
                    <a:pt x="3052" y="2677"/>
                    <a:pt x="2650" y="2971"/>
                    <a:pt x="2195" y="3292"/>
                  </a:cubicBezTo>
                  <a:cubicBezTo>
                    <a:pt x="2008" y="3373"/>
                    <a:pt x="1821" y="3480"/>
                    <a:pt x="1606" y="3587"/>
                  </a:cubicBezTo>
                  <a:cubicBezTo>
                    <a:pt x="1419" y="3694"/>
                    <a:pt x="1178" y="3774"/>
                    <a:pt x="937" y="3854"/>
                  </a:cubicBezTo>
                  <a:cubicBezTo>
                    <a:pt x="803" y="3881"/>
                    <a:pt x="696" y="3908"/>
                    <a:pt x="563" y="3961"/>
                  </a:cubicBezTo>
                  <a:cubicBezTo>
                    <a:pt x="482" y="3961"/>
                    <a:pt x="375" y="3988"/>
                    <a:pt x="268" y="3988"/>
                  </a:cubicBezTo>
                  <a:cubicBezTo>
                    <a:pt x="188" y="3988"/>
                    <a:pt x="81" y="3988"/>
                    <a:pt x="0" y="3961"/>
                  </a:cubicBezTo>
                  <a:lnTo>
                    <a:pt x="0" y="3961"/>
                  </a:lnTo>
                  <a:cubicBezTo>
                    <a:pt x="81" y="4068"/>
                    <a:pt x="188" y="4229"/>
                    <a:pt x="268" y="4283"/>
                  </a:cubicBezTo>
                  <a:cubicBezTo>
                    <a:pt x="482" y="4443"/>
                    <a:pt x="777" y="4550"/>
                    <a:pt x="1071" y="4550"/>
                  </a:cubicBezTo>
                  <a:lnTo>
                    <a:pt x="1312" y="4550"/>
                  </a:lnTo>
                  <a:cubicBezTo>
                    <a:pt x="1526" y="4524"/>
                    <a:pt x="1713" y="4443"/>
                    <a:pt x="1901" y="4363"/>
                  </a:cubicBezTo>
                  <a:cubicBezTo>
                    <a:pt x="2115" y="4256"/>
                    <a:pt x="2329" y="4122"/>
                    <a:pt x="2516" y="3961"/>
                  </a:cubicBezTo>
                  <a:cubicBezTo>
                    <a:pt x="2891" y="3694"/>
                    <a:pt x="3212" y="3346"/>
                    <a:pt x="3560" y="2918"/>
                  </a:cubicBezTo>
                  <a:cubicBezTo>
                    <a:pt x="3962" y="2409"/>
                    <a:pt x="4310" y="1847"/>
                    <a:pt x="4658" y="1312"/>
                  </a:cubicBezTo>
                  <a:lnTo>
                    <a:pt x="4684" y="1231"/>
                  </a:lnTo>
                  <a:cubicBezTo>
                    <a:pt x="4845" y="1017"/>
                    <a:pt x="5032" y="723"/>
                    <a:pt x="5166" y="509"/>
                  </a:cubicBezTo>
                  <a:cubicBezTo>
                    <a:pt x="5193" y="509"/>
                    <a:pt x="5220" y="455"/>
                    <a:pt x="5220" y="428"/>
                  </a:cubicBezTo>
                  <a:lnTo>
                    <a:pt x="5220" y="348"/>
                  </a:lnTo>
                  <a:cubicBezTo>
                    <a:pt x="5166" y="241"/>
                    <a:pt x="5086" y="107"/>
                    <a:pt x="5059"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6587;p43"/>
            <p:cNvSpPr/>
            <p:nvPr/>
          </p:nvSpPr>
          <p:spPr>
            <a:xfrm>
              <a:off x="8083125" y="5275750"/>
              <a:ext cx="250950" cy="180700"/>
            </a:xfrm>
            <a:custGeom>
              <a:avLst/>
              <a:gdLst/>
              <a:ahLst/>
              <a:cxnLst/>
              <a:rect l="l" t="t" r="r" b="b"/>
              <a:pathLst>
                <a:path w="10038" h="7228" extrusionOk="0">
                  <a:moveTo>
                    <a:pt x="5862" y="1"/>
                  </a:moveTo>
                  <a:cubicBezTo>
                    <a:pt x="5621" y="55"/>
                    <a:pt x="5461" y="135"/>
                    <a:pt x="5327" y="215"/>
                  </a:cubicBezTo>
                  <a:cubicBezTo>
                    <a:pt x="5193" y="322"/>
                    <a:pt x="5059" y="429"/>
                    <a:pt x="4899" y="590"/>
                  </a:cubicBezTo>
                  <a:cubicBezTo>
                    <a:pt x="4818" y="724"/>
                    <a:pt x="4711" y="857"/>
                    <a:pt x="4604" y="1072"/>
                  </a:cubicBezTo>
                  <a:lnTo>
                    <a:pt x="4417" y="1553"/>
                  </a:lnTo>
                  <a:cubicBezTo>
                    <a:pt x="4310" y="1928"/>
                    <a:pt x="4283" y="2330"/>
                    <a:pt x="4310" y="2704"/>
                  </a:cubicBezTo>
                  <a:cubicBezTo>
                    <a:pt x="4336" y="3025"/>
                    <a:pt x="4444" y="3320"/>
                    <a:pt x="4604" y="3614"/>
                  </a:cubicBezTo>
                  <a:cubicBezTo>
                    <a:pt x="4524" y="3614"/>
                    <a:pt x="4417" y="3561"/>
                    <a:pt x="4310" y="3561"/>
                  </a:cubicBezTo>
                  <a:cubicBezTo>
                    <a:pt x="4203" y="3561"/>
                    <a:pt x="4149" y="3641"/>
                    <a:pt x="4149" y="3695"/>
                  </a:cubicBezTo>
                  <a:cubicBezTo>
                    <a:pt x="4149" y="3775"/>
                    <a:pt x="4176" y="3828"/>
                    <a:pt x="4229" y="3855"/>
                  </a:cubicBezTo>
                  <a:cubicBezTo>
                    <a:pt x="4149" y="3828"/>
                    <a:pt x="4069" y="3802"/>
                    <a:pt x="3988" y="3775"/>
                  </a:cubicBezTo>
                  <a:lnTo>
                    <a:pt x="3908" y="3775"/>
                  </a:lnTo>
                  <a:cubicBezTo>
                    <a:pt x="3828" y="3775"/>
                    <a:pt x="3774" y="3802"/>
                    <a:pt x="3774" y="3855"/>
                  </a:cubicBezTo>
                  <a:lnTo>
                    <a:pt x="3774" y="3936"/>
                  </a:lnTo>
                  <a:cubicBezTo>
                    <a:pt x="3560" y="3962"/>
                    <a:pt x="3373" y="3989"/>
                    <a:pt x="3132" y="4043"/>
                  </a:cubicBezTo>
                  <a:cubicBezTo>
                    <a:pt x="2731" y="4123"/>
                    <a:pt x="2383" y="4310"/>
                    <a:pt x="2008" y="4471"/>
                  </a:cubicBezTo>
                  <a:cubicBezTo>
                    <a:pt x="1633" y="4658"/>
                    <a:pt x="1312" y="4899"/>
                    <a:pt x="991" y="5167"/>
                  </a:cubicBezTo>
                  <a:cubicBezTo>
                    <a:pt x="696" y="5461"/>
                    <a:pt x="455" y="5782"/>
                    <a:pt x="322" y="6104"/>
                  </a:cubicBezTo>
                  <a:lnTo>
                    <a:pt x="161" y="6104"/>
                  </a:lnTo>
                  <a:cubicBezTo>
                    <a:pt x="81" y="6104"/>
                    <a:pt x="27" y="6157"/>
                    <a:pt x="27" y="6211"/>
                  </a:cubicBezTo>
                  <a:cubicBezTo>
                    <a:pt x="0" y="6291"/>
                    <a:pt x="27" y="6371"/>
                    <a:pt x="134" y="6425"/>
                  </a:cubicBezTo>
                  <a:cubicBezTo>
                    <a:pt x="1258" y="6960"/>
                    <a:pt x="2409" y="7228"/>
                    <a:pt x="3480" y="7228"/>
                  </a:cubicBezTo>
                  <a:lnTo>
                    <a:pt x="3560" y="7228"/>
                  </a:lnTo>
                  <a:cubicBezTo>
                    <a:pt x="3881" y="7228"/>
                    <a:pt x="4176" y="7174"/>
                    <a:pt x="4470" y="7147"/>
                  </a:cubicBezTo>
                  <a:cubicBezTo>
                    <a:pt x="4738" y="7121"/>
                    <a:pt x="5032" y="7014"/>
                    <a:pt x="5354" y="6907"/>
                  </a:cubicBezTo>
                  <a:cubicBezTo>
                    <a:pt x="5648" y="6826"/>
                    <a:pt x="5889" y="6719"/>
                    <a:pt x="6076" y="6585"/>
                  </a:cubicBezTo>
                  <a:cubicBezTo>
                    <a:pt x="6290" y="6451"/>
                    <a:pt x="6424" y="6344"/>
                    <a:pt x="6504" y="6184"/>
                  </a:cubicBezTo>
                  <a:cubicBezTo>
                    <a:pt x="6585" y="6077"/>
                    <a:pt x="6638" y="5943"/>
                    <a:pt x="6638" y="5836"/>
                  </a:cubicBezTo>
                  <a:cubicBezTo>
                    <a:pt x="6692" y="5756"/>
                    <a:pt x="6638" y="5622"/>
                    <a:pt x="6612" y="5488"/>
                  </a:cubicBezTo>
                  <a:cubicBezTo>
                    <a:pt x="6504" y="5220"/>
                    <a:pt x="6290" y="4979"/>
                    <a:pt x="6103" y="4846"/>
                  </a:cubicBezTo>
                  <a:cubicBezTo>
                    <a:pt x="5889" y="4631"/>
                    <a:pt x="5648" y="4498"/>
                    <a:pt x="5273" y="4310"/>
                  </a:cubicBezTo>
                  <a:cubicBezTo>
                    <a:pt x="5113" y="4203"/>
                    <a:pt x="4899" y="4150"/>
                    <a:pt x="4738" y="4069"/>
                  </a:cubicBezTo>
                  <a:cubicBezTo>
                    <a:pt x="4577" y="4016"/>
                    <a:pt x="4417" y="3936"/>
                    <a:pt x="4283" y="3909"/>
                  </a:cubicBezTo>
                  <a:lnTo>
                    <a:pt x="4283" y="3909"/>
                  </a:lnTo>
                  <a:cubicBezTo>
                    <a:pt x="4577" y="3936"/>
                    <a:pt x="4872" y="3936"/>
                    <a:pt x="5166" y="3936"/>
                  </a:cubicBezTo>
                  <a:cubicBezTo>
                    <a:pt x="5434" y="3936"/>
                    <a:pt x="5675" y="3936"/>
                    <a:pt x="5942" y="3909"/>
                  </a:cubicBezTo>
                  <a:cubicBezTo>
                    <a:pt x="6504" y="3882"/>
                    <a:pt x="7093" y="3748"/>
                    <a:pt x="7629" y="3561"/>
                  </a:cubicBezTo>
                  <a:cubicBezTo>
                    <a:pt x="8164" y="3400"/>
                    <a:pt x="8699" y="3133"/>
                    <a:pt x="9154" y="2811"/>
                  </a:cubicBezTo>
                  <a:cubicBezTo>
                    <a:pt x="9395" y="2624"/>
                    <a:pt x="9556" y="2463"/>
                    <a:pt x="9690" y="2303"/>
                  </a:cubicBezTo>
                  <a:cubicBezTo>
                    <a:pt x="9770" y="2223"/>
                    <a:pt x="9797" y="2169"/>
                    <a:pt x="9850" y="2062"/>
                  </a:cubicBezTo>
                  <a:cubicBezTo>
                    <a:pt x="9904" y="2008"/>
                    <a:pt x="9930" y="1928"/>
                    <a:pt x="9957" y="1821"/>
                  </a:cubicBezTo>
                  <a:cubicBezTo>
                    <a:pt x="10038" y="1607"/>
                    <a:pt x="9930" y="1339"/>
                    <a:pt x="9716" y="1125"/>
                  </a:cubicBezTo>
                  <a:cubicBezTo>
                    <a:pt x="9636" y="1018"/>
                    <a:pt x="9529" y="965"/>
                    <a:pt x="9395" y="857"/>
                  </a:cubicBezTo>
                  <a:cubicBezTo>
                    <a:pt x="9261" y="804"/>
                    <a:pt x="9101" y="697"/>
                    <a:pt x="8887" y="617"/>
                  </a:cubicBezTo>
                  <a:cubicBezTo>
                    <a:pt x="8726" y="563"/>
                    <a:pt x="8565" y="536"/>
                    <a:pt x="8325" y="456"/>
                  </a:cubicBezTo>
                  <a:cubicBezTo>
                    <a:pt x="8164" y="429"/>
                    <a:pt x="7950" y="402"/>
                    <a:pt x="7789" y="349"/>
                  </a:cubicBezTo>
                  <a:lnTo>
                    <a:pt x="7575" y="322"/>
                  </a:lnTo>
                  <a:cubicBezTo>
                    <a:pt x="7120" y="215"/>
                    <a:pt x="6612" y="162"/>
                    <a:pt x="6183" y="55"/>
                  </a:cubicBezTo>
                  <a:lnTo>
                    <a:pt x="6023" y="28"/>
                  </a:lnTo>
                  <a:cubicBezTo>
                    <a:pt x="5942" y="28"/>
                    <a:pt x="5916" y="1"/>
                    <a:pt x="586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6588;p43"/>
            <p:cNvSpPr/>
            <p:nvPr/>
          </p:nvSpPr>
          <p:spPr>
            <a:xfrm>
              <a:off x="8204225" y="5275750"/>
              <a:ext cx="127850" cy="38850"/>
            </a:xfrm>
            <a:custGeom>
              <a:avLst/>
              <a:gdLst/>
              <a:ahLst/>
              <a:cxnLst/>
              <a:rect l="l" t="t" r="r" b="b"/>
              <a:pathLst>
                <a:path w="5114" h="1554" extrusionOk="0">
                  <a:moveTo>
                    <a:pt x="965" y="1"/>
                  </a:moveTo>
                  <a:cubicBezTo>
                    <a:pt x="777" y="28"/>
                    <a:pt x="617" y="135"/>
                    <a:pt x="483" y="215"/>
                  </a:cubicBezTo>
                  <a:cubicBezTo>
                    <a:pt x="349" y="322"/>
                    <a:pt x="215" y="429"/>
                    <a:pt x="55" y="590"/>
                  </a:cubicBezTo>
                  <a:cubicBezTo>
                    <a:pt x="28" y="617"/>
                    <a:pt x="28" y="670"/>
                    <a:pt x="1" y="670"/>
                  </a:cubicBezTo>
                  <a:cubicBezTo>
                    <a:pt x="108" y="670"/>
                    <a:pt x="162" y="697"/>
                    <a:pt x="269" y="697"/>
                  </a:cubicBezTo>
                  <a:cubicBezTo>
                    <a:pt x="643" y="750"/>
                    <a:pt x="965" y="804"/>
                    <a:pt x="1339" y="831"/>
                  </a:cubicBezTo>
                  <a:cubicBezTo>
                    <a:pt x="1848" y="857"/>
                    <a:pt x="2303" y="884"/>
                    <a:pt x="2811" y="938"/>
                  </a:cubicBezTo>
                  <a:cubicBezTo>
                    <a:pt x="3186" y="965"/>
                    <a:pt x="3534" y="965"/>
                    <a:pt x="3909" y="1072"/>
                  </a:cubicBezTo>
                  <a:cubicBezTo>
                    <a:pt x="4069" y="1098"/>
                    <a:pt x="4283" y="1125"/>
                    <a:pt x="4444" y="1205"/>
                  </a:cubicBezTo>
                  <a:cubicBezTo>
                    <a:pt x="4605" y="1259"/>
                    <a:pt x="4739" y="1312"/>
                    <a:pt x="4872" y="1393"/>
                  </a:cubicBezTo>
                  <a:cubicBezTo>
                    <a:pt x="4953" y="1473"/>
                    <a:pt x="5060" y="1500"/>
                    <a:pt x="5113" y="1553"/>
                  </a:cubicBezTo>
                  <a:cubicBezTo>
                    <a:pt x="5086" y="1393"/>
                    <a:pt x="5006" y="1259"/>
                    <a:pt x="4872" y="1125"/>
                  </a:cubicBezTo>
                  <a:cubicBezTo>
                    <a:pt x="4792" y="1018"/>
                    <a:pt x="4685" y="965"/>
                    <a:pt x="4551" y="857"/>
                  </a:cubicBezTo>
                  <a:cubicBezTo>
                    <a:pt x="4417" y="804"/>
                    <a:pt x="4257" y="697"/>
                    <a:pt x="4043" y="617"/>
                  </a:cubicBezTo>
                  <a:cubicBezTo>
                    <a:pt x="3882" y="563"/>
                    <a:pt x="3721" y="536"/>
                    <a:pt x="3481" y="456"/>
                  </a:cubicBezTo>
                  <a:cubicBezTo>
                    <a:pt x="3320" y="429"/>
                    <a:pt x="3133" y="402"/>
                    <a:pt x="2945" y="349"/>
                  </a:cubicBezTo>
                  <a:lnTo>
                    <a:pt x="2731" y="322"/>
                  </a:lnTo>
                  <a:cubicBezTo>
                    <a:pt x="2276" y="269"/>
                    <a:pt x="1794" y="162"/>
                    <a:pt x="1339" y="55"/>
                  </a:cubicBezTo>
                  <a:lnTo>
                    <a:pt x="1179" y="28"/>
                  </a:lnTo>
                  <a:cubicBezTo>
                    <a:pt x="1098" y="28"/>
                    <a:pt x="1072" y="1"/>
                    <a:pt x="965"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6589;p43"/>
            <p:cNvSpPr/>
            <p:nvPr/>
          </p:nvSpPr>
          <p:spPr>
            <a:xfrm>
              <a:off x="7826175" y="5058950"/>
              <a:ext cx="417575" cy="384800"/>
            </a:xfrm>
            <a:custGeom>
              <a:avLst/>
              <a:gdLst/>
              <a:ahLst/>
              <a:cxnLst/>
              <a:rect l="l" t="t" r="r" b="b"/>
              <a:pathLst>
                <a:path w="16703" h="15392" extrusionOk="0">
                  <a:moveTo>
                    <a:pt x="6317" y="1"/>
                  </a:moveTo>
                  <a:cubicBezTo>
                    <a:pt x="5862" y="1"/>
                    <a:pt x="5327" y="28"/>
                    <a:pt x="4818" y="135"/>
                  </a:cubicBezTo>
                  <a:cubicBezTo>
                    <a:pt x="4042" y="269"/>
                    <a:pt x="3319" y="456"/>
                    <a:pt x="2650" y="804"/>
                  </a:cubicBezTo>
                  <a:cubicBezTo>
                    <a:pt x="2035" y="1072"/>
                    <a:pt x="1499" y="1419"/>
                    <a:pt x="1098" y="1794"/>
                  </a:cubicBezTo>
                  <a:cubicBezTo>
                    <a:pt x="830" y="2062"/>
                    <a:pt x="562" y="2356"/>
                    <a:pt x="402" y="2677"/>
                  </a:cubicBezTo>
                  <a:cubicBezTo>
                    <a:pt x="402" y="2624"/>
                    <a:pt x="429" y="2570"/>
                    <a:pt x="429" y="2544"/>
                  </a:cubicBezTo>
                  <a:lnTo>
                    <a:pt x="429" y="2570"/>
                  </a:lnTo>
                  <a:cubicBezTo>
                    <a:pt x="429" y="2517"/>
                    <a:pt x="482" y="2437"/>
                    <a:pt x="482" y="2383"/>
                  </a:cubicBezTo>
                  <a:lnTo>
                    <a:pt x="482" y="2249"/>
                  </a:lnTo>
                  <a:cubicBezTo>
                    <a:pt x="429" y="2196"/>
                    <a:pt x="402" y="2169"/>
                    <a:pt x="375" y="2169"/>
                  </a:cubicBezTo>
                  <a:lnTo>
                    <a:pt x="348" y="2169"/>
                  </a:lnTo>
                  <a:cubicBezTo>
                    <a:pt x="295" y="2169"/>
                    <a:pt x="295" y="2169"/>
                    <a:pt x="268" y="2196"/>
                  </a:cubicBezTo>
                  <a:cubicBezTo>
                    <a:pt x="241" y="2249"/>
                    <a:pt x="215" y="2276"/>
                    <a:pt x="215" y="2303"/>
                  </a:cubicBezTo>
                  <a:cubicBezTo>
                    <a:pt x="27" y="3106"/>
                    <a:pt x="0" y="3935"/>
                    <a:pt x="27" y="4792"/>
                  </a:cubicBezTo>
                  <a:cubicBezTo>
                    <a:pt x="81" y="5622"/>
                    <a:pt x="215" y="6451"/>
                    <a:pt x="402" y="7281"/>
                  </a:cubicBezTo>
                  <a:cubicBezTo>
                    <a:pt x="803" y="8941"/>
                    <a:pt x="1580" y="10493"/>
                    <a:pt x="2570" y="11805"/>
                  </a:cubicBezTo>
                  <a:cubicBezTo>
                    <a:pt x="3078" y="12474"/>
                    <a:pt x="3641" y="13036"/>
                    <a:pt x="4256" y="13544"/>
                  </a:cubicBezTo>
                  <a:cubicBezTo>
                    <a:pt x="4577" y="13812"/>
                    <a:pt x="4899" y="14053"/>
                    <a:pt x="5220" y="14240"/>
                  </a:cubicBezTo>
                  <a:cubicBezTo>
                    <a:pt x="5568" y="14454"/>
                    <a:pt x="5889" y="14615"/>
                    <a:pt x="6290" y="14776"/>
                  </a:cubicBezTo>
                  <a:cubicBezTo>
                    <a:pt x="7040" y="15097"/>
                    <a:pt x="7789" y="15284"/>
                    <a:pt x="8565" y="15364"/>
                  </a:cubicBezTo>
                  <a:cubicBezTo>
                    <a:pt x="8780" y="15391"/>
                    <a:pt x="8967" y="15391"/>
                    <a:pt x="9154" y="15391"/>
                  </a:cubicBezTo>
                  <a:cubicBezTo>
                    <a:pt x="9797" y="15391"/>
                    <a:pt x="10439" y="15311"/>
                    <a:pt x="11081" y="15150"/>
                  </a:cubicBezTo>
                  <a:cubicBezTo>
                    <a:pt x="11510" y="15043"/>
                    <a:pt x="11938" y="14883"/>
                    <a:pt x="12420" y="14722"/>
                  </a:cubicBezTo>
                  <a:cubicBezTo>
                    <a:pt x="12848" y="14561"/>
                    <a:pt x="13276" y="14321"/>
                    <a:pt x="13651" y="14080"/>
                  </a:cubicBezTo>
                  <a:cubicBezTo>
                    <a:pt x="14052" y="13839"/>
                    <a:pt x="14400" y="13571"/>
                    <a:pt x="14722" y="13277"/>
                  </a:cubicBezTo>
                  <a:cubicBezTo>
                    <a:pt x="15069" y="12982"/>
                    <a:pt x="15337" y="12688"/>
                    <a:pt x="15605" y="12313"/>
                  </a:cubicBezTo>
                  <a:cubicBezTo>
                    <a:pt x="16087" y="11617"/>
                    <a:pt x="16461" y="10814"/>
                    <a:pt x="16595" y="9958"/>
                  </a:cubicBezTo>
                  <a:cubicBezTo>
                    <a:pt x="16675" y="9529"/>
                    <a:pt x="16702" y="9074"/>
                    <a:pt x="16702" y="8593"/>
                  </a:cubicBezTo>
                  <a:cubicBezTo>
                    <a:pt x="16702" y="8352"/>
                    <a:pt x="16675" y="8138"/>
                    <a:pt x="16622" y="7870"/>
                  </a:cubicBezTo>
                  <a:cubicBezTo>
                    <a:pt x="16595" y="7602"/>
                    <a:pt x="16568" y="7388"/>
                    <a:pt x="16488" y="7147"/>
                  </a:cubicBezTo>
                  <a:cubicBezTo>
                    <a:pt x="16408" y="6746"/>
                    <a:pt x="16194" y="6344"/>
                    <a:pt x="16006" y="5996"/>
                  </a:cubicBezTo>
                  <a:cubicBezTo>
                    <a:pt x="15792" y="5648"/>
                    <a:pt x="15524" y="5354"/>
                    <a:pt x="15230" y="5086"/>
                  </a:cubicBezTo>
                  <a:cubicBezTo>
                    <a:pt x="14614" y="4524"/>
                    <a:pt x="13919" y="4069"/>
                    <a:pt x="13249" y="3668"/>
                  </a:cubicBezTo>
                  <a:lnTo>
                    <a:pt x="12875" y="3480"/>
                  </a:lnTo>
                  <a:cubicBezTo>
                    <a:pt x="12206" y="3106"/>
                    <a:pt x="11536" y="2704"/>
                    <a:pt x="10921" y="2196"/>
                  </a:cubicBezTo>
                  <a:lnTo>
                    <a:pt x="10867" y="2196"/>
                  </a:lnTo>
                  <a:cubicBezTo>
                    <a:pt x="10814" y="2169"/>
                    <a:pt x="10787" y="2142"/>
                    <a:pt x="10733" y="2062"/>
                  </a:cubicBezTo>
                  <a:lnTo>
                    <a:pt x="10733" y="2035"/>
                  </a:lnTo>
                  <a:lnTo>
                    <a:pt x="10733" y="1901"/>
                  </a:lnTo>
                  <a:lnTo>
                    <a:pt x="10439" y="1500"/>
                  </a:lnTo>
                  <a:cubicBezTo>
                    <a:pt x="10332" y="1393"/>
                    <a:pt x="10198" y="1259"/>
                    <a:pt x="10064" y="1179"/>
                  </a:cubicBezTo>
                  <a:cubicBezTo>
                    <a:pt x="10011" y="1098"/>
                    <a:pt x="9930" y="1072"/>
                    <a:pt x="9877" y="991"/>
                  </a:cubicBezTo>
                  <a:lnTo>
                    <a:pt x="9770" y="831"/>
                  </a:lnTo>
                  <a:cubicBezTo>
                    <a:pt x="9716" y="724"/>
                    <a:pt x="9636" y="670"/>
                    <a:pt x="9609" y="563"/>
                  </a:cubicBezTo>
                  <a:cubicBezTo>
                    <a:pt x="9583" y="536"/>
                    <a:pt x="9583" y="509"/>
                    <a:pt x="9502" y="509"/>
                  </a:cubicBezTo>
                  <a:lnTo>
                    <a:pt x="9475" y="509"/>
                  </a:lnTo>
                  <a:cubicBezTo>
                    <a:pt x="9449" y="509"/>
                    <a:pt x="9395" y="509"/>
                    <a:pt x="9395" y="536"/>
                  </a:cubicBezTo>
                  <a:cubicBezTo>
                    <a:pt x="9368" y="563"/>
                    <a:pt x="9342" y="590"/>
                    <a:pt x="9342" y="643"/>
                  </a:cubicBezTo>
                  <a:lnTo>
                    <a:pt x="9342" y="697"/>
                  </a:lnTo>
                  <a:lnTo>
                    <a:pt x="9315" y="670"/>
                  </a:lnTo>
                  <a:lnTo>
                    <a:pt x="9261" y="643"/>
                  </a:lnTo>
                  <a:cubicBezTo>
                    <a:pt x="8672" y="322"/>
                    <a:pt x="7977" y="162"/>
                    <a:pt x="7200" y="54"/>
                  </a:cubicBezTo>
                  <a:cubicBezTo>
                    <a:pt x="6852" y="1"/>
                    <a:pt x="6585" y="1"/>
                    <a:pt x="63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6590;p43"/>
            <p:cNvSpPr/>
            <p:nvPr/>
          </p:nvSpPr>
          <p:spPr>
            <a:xfrm>
              <a:off x="7832875" y="5129225"/>
              <a:ext cx="368050" cy="281050"/>
            </a:xfrm>
            <a:custGeom>
              <a:avLst/>
              <a:gdLst/>
              <a:ahLst/>
              <a:cxnLst/>
              <a:rect l="l" t="t" r="r" b="b"/>
              <a:pathLst>
                <a:path w="14722" h="11242" extrusionOk="0">
                  <a:moveTo>
                    <a:pt x="11616" y="0"/>
                  </a:moveTo>
                  <a:cubicBezTo>
                    <a:pt x="11375" y="536"/>
                    <a:pt x="11001" y="991"/>
                    <a:pt x="10599" y="1392"/>
                  </a:cubicBezTo>
                  <a:cubicBezTo>
                    <a:pt x="10037" y="2008"/>
                    <a:pt x="9368" y="2516"/>
                    <a:pt x="8672" y="2918"/>
                  </a:cubicBezTo>
                  <a:cubicBezTo>
                    <a:pt x="7923" y="3346"/>
                    <a:pt x="7120" y="3721"/>
                    <a:pt x="6317" y="3935"/>
                  </a:cubicBezTo>
                  <a:cubicBezTo>
                    <a:pt x="5487" y="4203"/>
                    <a:pt x="4657" y="4390"/>
                    <a:pt x="3828" y="4470"/>
                  </a:cubicBezTo>
                  <a:cubicBezTo>
                    <a:pt x="3454" y="4505"/>
                    <a:pt x="3085" y="4525"/>
                    <a:pt x="2719" y="4525"/>
                  </a:cubicBezTo>
                  <a:cubicBezTo>
                    <a:pt x="2247" y="4525"/>
                    <a:pt x="1779" y="4492"/>
                    <a:pt x="1312" y="4417"/>
                  </a:cubicBezTo>
                  <a:cubicBezTo>
                    <a:pt x="910" y="4336"/>
                    <a:pt x="535" y="4283"/>
                    <a:pt x="134" y="4149"/>
                  </a:cubicBezTo>
                  <a:cubicBezTo>
                    <a:pt x="107" y="4149"/>
                    <a:pt x="80" y="4122"/>
                    <a:pt x="0" y="4122"/>
                  </a:cubicBezTo>
                  <a:cubicBezTo>
                    <a:pt x="27" y="4203"/>
                    <a:pt x="27" y="4310"/>
                    <a:pt x="80" y="4417"/>
                  </a:cubicBezTo>
                  <a:cubicBezTo>
                    <a:pt x="482" y="6049"/>
                    <a:pt x="1231" y="7629"/>
                    <a:pt x="2248" y="8940"/>
                  </a:cubicBezTo>
                  <a:cubicBezTo>
                    <a:pt x="2757" y="9609"/>
                    <a:pt x="3319" y="10171"/>
                    <a:pt x="3908" y="10680"/>
                  </a:cubicBezTo>
                  <a:cubicBezTo>
                    <a:pt x="4175" y="10867"/>
                    <a:pt x="4443" y="11081"/>
                    <a:pt x="4684" y="11242"/>
                  </a:cubicBezTo>
                  <a:cubicBezTo>
                    <a:pt x="4818" y="11242"/>
                    <a:pt x="4952" y="11188"/>
                    <a:pt x="5086" y="11188"/>
                  </a:cubicBezTo>
                  <a:cubicBezTo>
                    <a:pt x="5648" y="11135"/>
                    <a:pt x="6236" y="11081"/>
                    <a:pt x="6772" y="10921"/>
                  </a:cubicBezTo>
                  <a:cubicBezTo>
                    <a:pt x="7307" y="10814"/>
                    <a:pt x="7842" y="10626"/>
                    <a:pt x="8324" y="10439"/>
                  </a:cubicBezTo>
                  <a:cubicBezTo>
                    <a:pt x="8806" y="10225"/>
                    <a:pt x="9315" y="10037"/>
                    <a:pt x="9743" y="9797"/>
                  </a:cubicBezTo>
                  <a:cubicBezTo>
                    <a:pt x="10171" y="9556"/>
                    <a:pt x="10599" y="9288"/>
                    <a:pt x="11001" y="8994"/>
                  </a:cubicBezTo>
                  <a:lnTo>
                    <a:pt x="12018" y="8191"/>
                  </a:lnTo>
                  <a:cubicBezTo>
                    <a:pt x="12312" y="7896"/>
                    <a:pt x="12607" y="7602"/>
                    <a:pt x="12874" y="7254"/>
                  </a:cubicBezTo>
                  <a:cubicBezTo>
                    <a:pt x="13115" y="6959"/>
                    <a:pt x="13329" y="6665"/>
                    <a:pt x="13517" y="6344"/>
                  </a:cubicBezTo>
                  <a:cubicBezTo>
                    <a:pt x="13731" y="6049"/>
                    <a:pt x="13891" y="5728"/>
                    <a:pt x="14025" y="5380"/>
                  </a:cubicBezTo>
                  <a:cubicBezTo>
                    <a:pt x="14159" y="5059"/>
                    <a:pt x="14293" y="4711"/>
                    <a:pt x="14400" y="4390"/>
                  </a:cubicBezTo>
                  <a:cubicBezTo>
                    <a:pt x="14480" y="4042"/>
                    <a:pt x="14587" y="3721"/>
                    <a:pt x="14614" y="3346"/>
                  </a:cubicBezTo>
                  <a:cubicBezTo>
                    <a:pt x="14694" y="2998"/>
                    <a:pt x="14721" y="2704"/>
                    <a:pt x="14721" y="2382"/>
                  </a:cubicBezTo>
                  <a:lnTo>
                    <a:pt x="14721" y="2008"/>
                  </a:lnTo>
                  <a:cubicBezTo>
                    <a:pt x="14159" y="1499"/>
                    <a:pt x="13490" y="1098"/>
                    <a:pt x="12874" y="723"/>
                  </a:cubicBezTo>
                  <a:lnTo>
                    <a:pt x="12526" y="536"/>
                  </a:lnTo>
                  <a:cubicBezTo>
                    <a:pt x="12205" y="375"/>
                    <a:pt x="11911" y="188"/>
                    <a:pt x="1161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6591;p43"/>
            <p:cNvSpPr/>
            <p:nvPr/>
          </p:nvSpPr>
          <p:spPr>
            <a:xfrm>
              <a:off x="8100525" y="5130550"/>
              <a:ext cx="99725" cy="112450"/>
            </a:xfrm>
            <a:custGeom>
              <a:avLst/>
              <a:gdLst/>
              <a:ahLst/>
              <a:cxnLst/>
              <a:rect l="l" t="t" r="r" b="b"/>
              <a:pathLst>
                <a:path w="3989" h="4498" extrusionOk="0">
                  <a:moveTo>
                    <a:pt x="964" y="1"/>
                  </a:moveTo>
                  <a:cubicBezTo>
                    <a:pt x="696" y="483"/>
                    <a:pt x="375" y="884"/>
                    <a:pt x="0" y="1286"/>
                  </a:cubicBezTo>
                  <a:cubicBezTo>
                    <a:pt x="429" y="1580"/>
                    <a:pt x="884" y="1874"/>
                    <a:pt x="1285" y="2196"/>
                  </a:cubicBezTo>
                  <a:cubicBezTo>
                    <a:pt x="1446" y="2329"/>
                    <a:pt x="1633" y="2463"/>
                    <a:pt x="1820" y="2597"/>
                  </a:cubicBezTo>
                  <a:cubicBezTo>
                    <a:pt x="2008" y="2731"/>
                    <a:pt x="2222" y="2892"/>
                    <a:pt x="2382" y="3025"/>
                  </a:cubicBezTo>
                  <a:cubicBezTo>
                    <a:pt x="2784" y="3347"/>
                    <a:pt x="3105" y="3721"/>
                    <a:pt x="3426" y="4150"/>
                  </a:cubicBezTo>
                  <a:cubicBezTo>
                    <a:pt x="3480" y="4257"/>
                    <a:pt x="3560" y="4390"/>
                    <a:pt x="3614" y="4497"/>
                  </a:cubicBezTo>
                  <a:cubicBezTo>
                    <a:pt x="3614" y="4444"/>
                    <a:pt x="3640" y="4417"/>
                    <a:pt x="3640" y="4390"/>
                  </a:cubicBezTo>
                  <a:cubicBezTo>
                    <a:pt x="3748" y="4069"/>
                    <a:pt x="3855" y="3694"/>
                    <a:pt x="3881" y="3347"/>
                  </a:cubicBezTo>
                  <a:cubicBezTo>
                    <a:pt x="3962" y="3052"/>
                    <a:pt x="3988" y="2731"/>
                    <a:pt x="3988" y="2383"/>
                  </a:cubicBezTo>
                  <a:lnTo>
                    <a:pt x="3988" y="2008"/>
                  </a:lnTo>
                  <a:cubicBezTo>
                    <a:pt x="3426" y="1473"/>
                    <a:pt x="2704" y="1071"/>
                    <a:pt x="2115" y="750"/>
                  </a:cubicBezTo>
                  <a:lnTo>
                    <a:pt x="1740" y="536"/>
                  </a:lnTo>
                  <a:cubicBezTo>
                    <a:pt x="1553" y="349"/>
                    <a:pt x="1285" y="188"/>
                    <a:pt x="964" y="1"/>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6592;p43"/>
            <p:cNvSpPr/>
            <p:nvPr/>
          </p:nvSpPr>
          <p:spPr>
            <a:xfrm>
              <a:off x="8002150" y="5056950"/>
              <a:ext cx="122475" cy="105075"/>
            </a:xfrm>
            <a:custGeom>
              <a:avLst/>
              <a:gdLst/>
              <a:ahLst/>
              <a:cxnLst/>
              <a:rect l="l" t="t" r="r" b="b"/>
              <a:pathLst>
                <a:path w="4899" h="4203" extrusionOk="0">
                  <a:moveTo>
                    <a:pt x="1" y="1"/>
                  </a:moveTo>
                  <a:cubicBezTo>
                    <a:pt x="1" y="242"/>
                    <a:pt x="54" y="402"/>
                    <a:pt x="161" y="536"/>
                  </a:cubicBezTo>
                  <a:cubicBezTo>
                    <a:pt x="322" y="804"/>
                    <a:pt x="483" y="1044"/>
                    <a:pt x="670" y="1285"/>
                  </a:cubicBezTo>
                  <a:cubicBezTo>
                    <a:pt x="1286" y="2115"/>
                    <a:pt x="2088" y="2784"/>
                    <a:pt x="2891" y="3427"/>
                  </a:cubicBezTo>
                  <a:cubicBezTo>
                    <a:pt x="3239" y="3694"/>
                    <a:pt x="3614" y="3935"/>
                    <a:pt x="3935" y="4203"/>
                  </a:cubicBezTo>
                  <a:cubicBezTo>
                    <a:pt x="4310" y="3801"/>
                    <a:pt x="4631" y="3400"/>
                    <a:pt x="4899" y="2918"/>
                  </a:cubicBezTo>
                  <a:cubicBezTo>
                    <a:pt x="4471" y="2650"/>
                    <a:pt x="4149" y="2410"/>
                    <a:pt x="3882" y="2195"/>
                  </a:cubicBezTo>
                  <a:lnTo>
                    <a:pt x="3828" y="2195"/>
                  </a:lnTo>
                  <a:lnTo>
                    <a:pt x="3801" y="2142"/>
                  </a:lnTo>
                  <a:lnTo>
                    <a:pt x="3694" y="2035"/>
                  </a:lnTo>
                  <a:lnTo>
                    <a:pt x="3694" y="2008"/>
                  </a:lnTo>
                  <a:lnTo>
                    <a:pt x="3694" y="1874"/>
                  </a:lnTo>
                  <a:cubicBezTo>
                    <a:pt x="3614" y="1714"/>
                    <a:pt x="3507" y="1607"/>
                    <a:pt x="3400" y="1473"/>
                  </a:cubicBezTo>
                  <a:cubicBezTo>
                    <a:pt x="3293" y="1366"/>
                    <a:pt x="3159" y="1259"/>
                    <a:pt x="3025" y="1152"/>
                  </a:cubicBezTo>
                  <a:cubicBezTo>
                    <a:pt x="2972" y="1071"/>
                    <a:pt x="2891" y="1044"/>
                    <a:pt x="2838" y="991"/>
                  </a:cubicBezTo>
                  <a:lnTo>
                    <a:pt x="2731" y="804"/>
                  </a:lnTo>
                  <a:lnTo>
                    <a:pt x="2704" y="750"/>
                  </a:lnTo>
                  <a:lnTo>
                    <a:pt x="2677" y="670"/>
                  </a:lnTo>
                  <a:cubicBezTo>
                    <a:pt x="2624" y="616"/>
                    <a:pt x="2597" y="589"/>
                    <a:pt x="2570" y="509"/>
                  </a:cubicBezTo>
                  <a:cubicBezTo>
                    <a:pt x="2544" y="482"/>
                    <a:pt x="2544" y="456"/>
                    <a:pt x="2463" y="456"/>
                  </a:cubicBezTo>
                  <a:lnTo>
                    <a:pt x="2436" y="456"/>
                  </a:lnTo>
                  <a:cubicBezTo>
                    <a:pt x="2410" y="456"/>
                    <a:pt x="2356" y="456"/>
                    <a:pt x="2356" y="482"/>
                  </a:cubicBezTo>
                  <a:cubicBezTo>
                    <a:pt x="2329" y="509"/>
                    <a:pt x="2303" y="536"/>
                    <a:pt x="2303" y="589"/>
                  </a:cubicBezTo>
                  <a:lnTo>
                    <a:pt x="2303" y="643"/>
                  </a:lnTo>
                  <a:lnTo>
                    <a:pt x="2276" y="616"/>
                  </a:lnTo>
                  <a:lnTo>
                    <a:pt x="2222" y="589"/>
                  </a:lnTo>
                  <a:cubicBezTo>
                    <a:pt x="1633" y="268"/>
                    <a:pt x="938" y="108"/>
                    <a:pt x="161"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6593;p43"/>
            <p:cNvSpPr/>
            <p:nvPr/>
          </p:nvSpPr>
          <p:spPr>
            <a:xfrm>
              <a:off x="8033600" y="5180750"/>
              <a:ext cx="210150" cy="262325"/>
            </a:xfrm>
            <a:custGeom>
              <a:avLst/>
              <a:gdLst/>
              <a:ahLst/>
              <a:cxnLst/>
              <a:rect l="l" t="t" r="r" b="b"/>
              <a:pathLst>
                <a:path w="8406" h="10493" extrusionOk="0">
                  <a:moveTo>
                    <a:pt x="6772" y="0"/>
                  </a:moveTo>
                  <a:lnTo>
                    <a:pt x="6772" y="375"/>
                  </a:lnTo>
                  <a:cubicBezTo>
                    <a:pt x="6719" y="723"/>
                    <a:pt x="6692" y="1017"/>
                    <a:pt x="6665" y="1339"/>
                  </a:cubicBezTo>
                  <a:cubicBezTo>
                    <a:pt x="6585" y="1686"/>
                    <a:pt x="6532" y="2061"/>
                    <a:pt x="6425" y="2382"/>
                  </a:cubicBezTo>
                  <a:cubicBezTo>
                    <a:pt x="6425" y="2409"/>
                    <a:pt x="6398" y="2463"/>
                    <a:pt x="6398" y="2489"/>
                  </a:cubicBezTo>
                  <a:cubicBezTo>
                    <a:pt x="6558" y="2784"/>
                    <a:pt x="6719" y="3132"/>
                    <a:pt x="6826" y="3453"/>
                  </a:cubicBezTo>
                  <a:cubicBezTo>
                    <a:pt x="6960" y="3935"/>
                    <a:pt x="7067" y="4390"/>
                    <a:pt x="7040" y="4872"/>
                  </a:cubicBezTo>
                  <a:cubicBezTo>
                    <a:pt x="7040" y="5353"/>
                    <a:pt x="6906" y="5862"/>
                    <a:pt x="6719" y="6344"/>
                  </a:cubicBezTo>
                  <a:cubicBezTo>
                    <a:pt x="6639" y="6558"/>
                    <a:pt x="6532" y="6825"/>
                    <a:pt x="6398" y="7040"/>
                  </a:cubicBezTo>
                  <a:cubicBezTo>
                    <a:pt x="6264" y="7227"/>
                    <a:pt x="6157" y="7441"/>
                    <a:pt x="5996" y="7628"/>
                  </a:cubicBezTo>
                  <a:cubicBezTo>
                    <a:pt x="5729" y="8003"/>
                    <a:pt x="5381" y="8351"/>
                    <a:pt x="5059" y="8646"/>
                  </a:cubicBezTo>
                  <a:cubicBezTo>
                    <a:pt x="4712" y="8940"/>
                    <a:pt x="4364" y="9208"/>
                    <a:pt x="3962" y="9422"/>
                  </a:cubicBezTo>
                  <a:cubicBezTo>
                    <a:pt x="3159" y="9850"/>
                    <a:pt x="2276" y="10144"/>
                    <a:pt x="1366" y="10278"/>
                  </a:cubicBezTo>
                  <a:cubicBezTo>
                    <a:pt x="911" y="10359"/>
                    <a:pt x="483" y="10385"/>
                    <a:pt x="1" y="10412"/>
                  </a:cubicBezTo>
                  <a:cubicBezTo>
                    <a:pt x="108" y="10412"/>
                    <a:pt x="161" y="10439"/>
                    <a:pt x="268" y="10439"/>
                  </a:cubicBezTo>
                  <a:cubicBezTo>
                    <a:pt x="483" y="10492"/>
                    <a:pt x="670" y="10492"/>
                    <a:pt x="857" y="10492"/>
                  </a:cubicBezTo>
                  <a:cubicBezTo>
                    <a:pt x="1500" y="10492"/>
                    <a:pt x="2142" y="10412"/>
                    <a:pt x="2784" y="10251"/>
                  </a:cubicBezTo>
                  <a:cubicBezTo>
                    <a:pt x="3213" y="10144"/>
                    <a:pt x="3641" y="9984"/>
                    <a:pt x="4123" y="9823"/>
                  </a:cubicBezTo>
                  <a:cubicBezTo>
                    <a:pt x="4551" y="9636"/>
                    <a:pt x="4979" y="9422"/>
                    <a:pt x="5354" y="9181"/>
                  </a:cubicBezTo>
                  <a:cubicBezTo>
                    <a:pt x="5729" y="8940"/>
                    <a:pt x="6103" y="8672"/>
                    <a:pt x="6425" y="8378"/>
                  </a:cubicBezTo>
                  <a:cubicBezTo>
                    <a:pt x="6719" y="8083"/>
                    <a:pt x="7040" y="7762"/>
                    <a:pt x="7308" y="7414"/>
                  </a:cubicBezTo>
                  <a:cubicBezTo>
                    <a:pt x="7790" y="6692"/>
                    <a:pt x="8164" y="5889"/>
                    <a:pt x="8298" y="5059"/>
                  </a:cubicBezTo>
                  <a:cubicBezTo>
                    <a:pt x="8378" y="4631"/>
                    <a:pt x="8405" y="4149"/>
                    <a:pt x="8405" y="3694"/>
                  </a:cubicBezTo>
                  <a:cubicBezTo>
                    <a:pt x="8405" y="3453"/>
                    <a:pt x="8378" y="3185"/>
                    <a:pt x="8325" y="2944"/>
                  </a:cubicBezTo>
                  <a:cubicBezTo>
                    <a:pt x="8298" y="2677"/>
                    <a:pt x="8245" y="2489"/>
                    <a:pt x="8191" y="2249"/>
                  </a:cubicBezTo>
                  <a:cubicBezTo>
                    <a:pt x="8111" y="1847"/>
                    <a:pt x="7897" y="1446"/>
                    <a:pt x="7709" y="1071"/>
                  </a:cubicBezTo>
                  <a:cubicBezTo>
                    <a:pt x="7495" y="750"/>
                    <a:pt x="7227" y="455"/>
                    <a:pt x="6933" y="188"/>
                  </a:cubicBezTo>
                  <a:cubicBezTo>
                    <a:pt x="6853" y="81"/>
                    <a:pt x="6826" y="54"/>
                    <a:pt x="6772"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6594;p43"/>
            <p:cNvSpPr/>
            <p:nvPr/>
          </p:nvSpPr>
          <p:spPr>
            <a:xfrm>
              <a:off x="7928550" y="5178725"/>
              <a:ext cx="141875" cy="168000"/>
            </a:xfrm>
            <a:custGeom>
              <a:avLst/>
              <a:gdLst/>
              <a:ahLst/>
              <a:cxnLst/>
              <a:rect l="l" t="t" r="r" b="b"/>
              <a:pathLst>
                <a:path w="5675" h="6720" extrusionOk="0">
                  <a:moveTo>
                    <a:pt x="3105" y="1"/>
                  </a:moveTo>
                  <a:cubicBezTo>
                    <a:pt x="3079" y="1"/>
                    <a:pt x="3025" y="28"/>
                    <a:pt x="2998" y="28"/>
                  </a:cubicBezTo>
                  <a:cubicBezTo>
                    <a:pt x="2972" y="54"/>
                    <a:pt x="2972" y="81"/>
                    <a:pt x="2945" y="135"/>
                  </a:cubicBezTo>
                  <a:cubicBezTo>
                    <a:pt x="2731" y="402"/>
                    <a:pt x="2490" y="670"/>
                    <a:pt x="2276" y="965"/>
                  </a:cubicBezTo>
                  <a:cubicBezTo>
                    <a:pt x="1821" y="1500"/>
                    <a:pt x="1366" y="2062"/>
                    <a:pt x="964" y="2678"/>
                  </a:cubicBezTo>
                  <a:cubicBezTo>
                    <a:pt x="616" y="3159"/>
                    <a:pt x="402" y="3641"/>
                    <a:pt x="215" y="4096"/>
                  </a:cubicBezTo>
                  <a:cubicBezTo>
                    <a:pt x="134" y="4337"/>
                    <a:pt x="54" y="4605"/>
                    <a:pt x="27" y="4872"/>
                  </a:cubicBezTo>
                  <a:cubicBezTo>
                    <a:pt x="1" y="5113"/>
                    <a:pt x="1" y="5354"/>
                    <a:pt x="27" y="5568"/>
                  </a:cubicBezTo>
                  <a:cubicBezTo>
                    <a:pt x="81" y="6023"/>
                    <a:pt x="322" y="6344"/>
                    <a:pt x="670" y="6559"/>
                  </a:cubicBezTo>
                  <a:cubicBezTo>
                    <a:pt x="830" y="6639"/>
                    <a:pt x="1018" y="6719"/>
                    <a:pt x="1232" y="6719"/>
                  </a:cubicBezTo>
                  <a:lnTo>
                    <a:pt x="1285" y="6719"/>
                  </a:lnTo>
                  <a:cubicBezTo>
                    <a:pt x="1473" y="6719"/>
                    <a:pt x="1660" y="6692"/>
                    <a:pt x="1874" y="6585"/>
                  </a:cubicBezTo>
                  <a:cubicBezTo>
                    <a:pt x="2062" y="6505"/>
                    <a:pt x="2276" y="6344"/>
                    <a:pt x="2463" y="6237"/>
                  </a:cubicBezTo>
                  <a:cubicBezTo>
                    <a:pt x="2624" y="6157"/>
                    <a:pt x="2757" y="6023"/>
                    <a:pt x="2972" y="5836"/>
                  </a:cubicBezTo>
                  <a:cubicBezTo>
                    <a:pt x="3266" y="5541"/>
                    <a:pt x="3560" y="5220"/>
                    <a:pt x="3882" y="4765"/>
                  </a:cubicBezTo>
                  <a:cubicBezTo>
                    <a:pt x="4337" y="4150"/>
                    <a:pt x="4738" y="3400"/>
                    <a:pt x="5086" y="2570"/>
                  </a:cubicBezTo>
                  <a:cubicBezTo>
                    <a:pt x="5407" y="1767"/>
                    <a:pt x="5621" y="1072"/>
                    <a:pt x="5675" y="349"/>
                  </a:cubicBezTo>
                  <a:cubicBezTo>
                    <a:pt x="5675" y="295"/>
                    <a:pt x="5648" y="269"/>
                    <a:pt x="5621" y="215"/>
                  </a:cubicBezTo>
                  <a:cubicBezTo>
                    <a:pt x="5621" y="188"/>
                    <a:pt x="5568" y="162"/>
                    <a:pt x="5541" y="162"/>
                  </a:cubicBezTo>
                  <a:cubicBezTo>
                    <a:pt x="5514" y="135"/>
                    <a:pt x="5488" y="135"/>
                    <a:pt x="5434" y="135"/>
                  </a:cubicBezTo>
                  <a:lnTo>
                    <a:pt x="4711" y="135"/>
                  </a:lnTo>
                  <a:cubicBezTo>
                    <a:pt x="4176" y="135"/>
                    <a:pt x="3614" y="81"/>
                    <a:pt x="310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6595;p43"/>
            <p:cNvSpPr/>
            <p:nvPr/>
          </p:nvSpPr>
          <p:spPr>
            <a:xfrm>
              <a:off x="7937925" y="5184750"/>
              <a:ext cx="132500" cy="161975"/>
            </a:xfrm>
            <a:custGeom>
              <a:avLst/>
              <a:gdLst/>
              <a:ahLst/>
              <a:cxnLst/>
              <a:rect l="l" t="t" r="r" b="b"/>
              <a:pathLst>
                <a:path w="5300" h="6479" extrusionOk="0">
                  <a:moveTo>
                    <a:pt x="5273" y="1"/>
                  </a:moveTo>
                  <a:lnTo>
                    <a:pt x="5273" y="161"/>
                  </a:lnTo>
                  <a:cubicBezTo>
                    <a:pt x="5193" y="429"/>
                    <a:pt x="5113" y="697"/>
                    <a:pt x="4979" y="938"/>
                  </a:cubicBezTo>
                  <a:cubicBezTo>
                    <a:pt x="4872" y="1232"/>
                    <a:pt x="4738" y="1446"/>
                    <a:pt x="4604" y="1687"/>
                  </a:cubicBezTo>
                  <a:lnTo>
                    <a:pt x="4202" y="2383"/>
                  </a:lnTo>
                  <a:cubicBezTo>
                    <a:pt x="3908" y="2892"/>
                    <a:pt x="3533" y="3400"/>
                    <a:pt x="3159" y="3855"/>
                  </a:cubicBezTo>
                  <a:cubicBezTo>
                    <a:pt x="2864" y="4230"/>
                    <a:pt x="2516" y="4605"/>
                    <a:pt x="2142" y="4926"/>
                  </a:cubicBezTo>
                  <a:lnTo>
                    <a:pt x="1553" y="5434"/>
                  </a:lnTo>
                  <a:cubicBezTo>
                    <a:pt x="1339" y="5568"/>
                    <a:pt x="1151" y="5702"/>
                    <a:pt x="910" y="5836"/>
                  </a:cubicBezTo>
                  <a:cubicBezTo>
                    <a:pt x="723" y="5943"/>
                    <a:pt x="482" y="6023"/>
                    <a:pt x="241" y="6077"/>
                  </a:cubicBezTo>
                  <a:cubicBezTo>
                    <a:pt x="188" y="6077"/>
                    <a:pt x="107" y="6103"/>
                    <a:pt x="0" y="6103"/>
                  </a:cubicBezTo>
                  <a:cubicBezTo>
                    <a:pt x="81" y="6157"/>
                    <a:pt x="188" y="6264"/>
                    <a:pt x="268" y="6291"/>
                  </a:cubicBezTo>
                  <a:cubicBezTo>
                    <a:pt x="455" y="6398"/>
                    <a:pt x="643" y="6478"/>
                    <a:pt x="857" y="6478"/>
                  </a:cubicBezTo>
                  <a:lnTo>
                    <a:pt x="910" y="6478"/>
                  </a:lnTo>
                  <a:cubicBezTo>
                    <a:pt x="1098" y="6478"/>
                    <a:pt x="1285" y="6425"/>
                    <a:pt x="1499" y="6344"/>
                  </a:cubicBezTo>
                  <a:cubicBezTo>
                    <a:pt x="1687" y="6264"/>
                    <a:pt x="1901" y="6130"/>
                    <a:pt x="2088" y="5996"/>
                  </a:cubicBezTo>
                  <a:cubicBezTo>
                    <a:pt x="2249" y="5916"/>
                    <a:pt x="2382" y="5782"/>
                    <a:pt x="2597" y="5595"/>
                  </a:cubicBezTo>
                  <a:cubicBezTo>
                    <a:pt x="2891" y="5300"/>
                    <a:pt x="3185" y="4979"/>
                    <a:pt x="3507" y="4524"/>
                  </a:cubicBezTo>
                  <a:cubicBezTo>
                    <a:pt x="3962" y="3909"/>
                    <a:pt x="4363" y="3159"/>
                    <a:pt x="4711" y="2329"/>
                  </a:cubicBezTo>
                  <a:cubicBezTo>
                    <a:pt x="5032" y="1526"/>
                    <a:pt x="5246" y="831"/>
                    <a:pt x="5300" y="108"/>
                  </a:cubicBezTo>
                  <a:cubicBezTo>
                    <a:pt x="5300" y="81"/>
                    <a:pt x="5300" y="54"/>
                    <a:pt x="5273"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6596;p43"/>
            <p:cNvSpPr/>
            <p:nvPr/>
          </p:nvSpPr>
          <p:spPr>
            <a:xfrm>
              <a:off x="7935250" y="5179400"/>
              <a:ext cx="71625" cy="104425"/>
            </a:xfrm>
            <a:custGeom>
              <a:avLst/>
              <a:gdLst/>
              <a:ahLst/>
              <a:cxnLst/>
              <a:rect l="l" t="t" r="r" b="b"/>
              <a:pathLst>
                <a:path w="2865" h="4177" extrusionOk="0">
                  <a:moveTo>
                    <a:pt x="2757" y="1"/>
                  </a:moveTo>
                  <a:cubicBezTo>
                    <a:pt x="2222" y="643"/>
                    <a:pt x="1660" y="1232"/>
                    <a:pt x="1205" y="1901"/>
                  </a:cubicBezTo>
                  <a:cubicBezTo>
                    <a:pt x="964" y="2249"/>
                    <a:pt x="723" y="2570"/>
                    <a:pt x="536" y="2918"/>
                  </a:cubicBezTo>
                  <a:cubicBezTo>
                    <a:pt x="428" y="3079"/>
                    <a:pt x="348" y="3266"/>
                    <a:pt x="268" y="3453"/>
                  </a:cubicBezTo>
                  <a:cubicBezTo>
                    <a:pt x="161" y="3641"/>
                    <a:pt x="54" y="3882"/>
                    <a:pt x="0" y="4123"/>
                  </a:cubicBezTo>
                  <a:cubicBezTo>
                    <a:pt x="0" y="4149"/>
                    <a:pt x="0" y="4176"/>
                    <a:pt x="27" y="4176"/>
                  </a:cubicBezTo>
                  <a:cubicBezTo>
                    <a:pt x="54" y="4176"/>
                    <a:pt x="80" y="4176"/>
                    <a:pt x="80" y="4149"/>
                  </a:cubicBezTo>
                  <a:cubicBezTo>
                    <a:pt x="161" y="3989"/>
                    <a:pt x="214" y="3855"/>
                    <a:pt x="295" y="3668"/>
                  </a:cubicBezTo>
                  <a:cubicBezTo>
                    <a:pt x="348" y="3507"/>
                    <a:pt x="455" y="3346"/>
                    <a:pt x="536" y="3186"/>
                  </a:cubicBezTo>
                  <a:cubicBezTo>
                    <a:pt x="616" y="2998"/>
                    <a:pt x="696" y="2865"/>
                    <a:pt x="803" y="2704"/>
                  </a:cubicBezTo>
                  <a:cubicBezTo>
                    <a:pt x="991" y="2410"/>
                    <a:pt x="1205" y="2115"/>
                    <a:pt x="1419" y="1794"/>
                  </a:cubicBezTo>
                  <a:cubicBezTo>
                    <a:pt x="1874" y="1205"/>
                    <a:pt x="2329" y="670"/>
                    <a:pt x="2837" y="108"/>
                  </a:cubicBezTo>
                  <a:cubicBezTo>
                    <a:pt x="2864" y="54"/>
                    <a:pt x="2837" y="27"/>
                    <a:pt x="2837" y="27"/>
                  </a:cubicBezTo>
                  <a:cubicBezTo>
                    <a:pt x="2811" y="1"/>
                    <a:pt x="2757" y="1"/>
                    <a:pt x="2757"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6597;p43"/>
            <p:cNvSpPr/>
            <p:nvPr/>
          </p:nvSpPr>
          <p:spPr>
            <a:xfrm>
              <a:off x="7811450" y="4539875"/>
              <a:ext cx="50875" cy="120300"/>
            </a:xfrm>
            <a:custGeom>
              <a:avLst/>
              <a:gdLst/>
              <a:ahLst/>
              <a:cxnLst/>
              <a:rect l="l" t="t" r="r" b="b"/>
              <a:pathLst>
                <a:path w="2035" h="4812" extrusionOk="0">
                  <a:moveTo>
                    <a:pt x="168" y="0"/>
                  </a:moveTo>
                  <a:cubicBezTo>
                    <a:pt x="161" y="0"/>
                    <a:pt x="148" y="7"/>
                    <a:pt x="134" y="21"/>
                  </a:cubicBezTo>
                  <a:cubicBezTo>
                    <a:pt x="27" y="74"/>
                    <a:pt x="1" y="208"/>
                    <a:pt x="54" y="288"/>
                  </a:cubicBezTo>
                  <a:cubicBezTo>
                    <a:pt x="295" y="609"/>
                    <a:pt x="482" y="984"/>
                    <a:pt x="643" y="1359"/>
                  </a:cubicBezTo>
                  <a:cubicBezTo>
                    <a:pt x="777" y="1734"/>
                    <a:pt x="911" y="2055"/>
                    <a:pt x="991" y="2456"/>
                  </a:cubicBezTo>
                  <a:lnTo>
                    <a:pt x="1098" y="3072"/>
                  </a:lnTo>
                  <a:cubicBezTo>
                    <a:pt x="1125" y="3259"/>
                    <a:pt x="1151" y="3473"/>
                    <a:pt x="1178" y="3687"/>
                  </a:cubicBezTo>
                  <a:cubicBezTo>
                    <a:pt x="1232" y="3928"/>
                    <a:pt x="1259" y="4169"/>
                    <a:pt x="1259" y="4437"/>
                  </a:cubicBezTo>
                  <a:cubicBezTo>
                    <a:pt x="1259" y="4544"/>
                    <a:pt x="1285" y="4624"/>
                    <a:pt x="1366" y="4705"/>
                  </a:cubicBezTo>
                  <a:cubicBezTo>
                    <a:pt x="1419" y="4758"/>
                    <a:pt x="1526" y="4812"/>
                    <a:pt x="1633" y="4812"/>
                  </a:cubicBezTo>
                  <a:cubicBezTo>
                    <a:pt x="1714" y="4812"/>
                    <a:pt x="1821" y="4758"/>
                    <a:pt x="1901" y="4705"/>
                  </a:cubicBezTo>
                  <a:cubicBezTo>
                    <a:pt x="1954" y="4624"/>
                    <a:pt x="2035" y="4544"/>
                    <a:pt x="1981" y="4437"/>
                  </a:cubicBezTo>
                  <a:cubicBezTo>
                    <a:pt x="1928" y="4035"/>
                    <a:pt x="1901" y="3661"/>
                    <a:pt x="1794" y="3286"/>
                  </a:cubicBezTo>
                  <a:cubicBezTo>
                    <a:pt x="1767" y="3099"/>
                    <a:pt x="1687" y="2938"/>
                    <a:pt x="1633" y="2724"/>
                  </a:cubicBezTo>
                  <a:cubicBezTo>
                    <a:pt x="1553" y="2537"/>
                    <a:pt x="1499" y="2349"/>
                    <a:pt x="1419" y="2162"/>
                  </a:cubicBezTo>
                  <a:cubicBezTo>
                    <a:pt x="1125" y="1466"/>
                    <a:pt x="777" y="743"/>
                    <a:pt x="322" y="128"/>
                  </a:cubicBezTo>
                  <a:cubicBezTo>
                    <a:pt x="295" y="47"/>
                    <a:pt x="215" y="21"/>
                    <a:pt x="161" y="21"/>
                  </a:cubicBezTo>
                  <a:cubicBezTo>
                    <a:pt x="175" y="7"/>
                    <a:pt x="175" y="0"/>
                    <a:pt x="16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598;p43"/>
            <p:cNvSpPr/>
            <p:nvPr/>
          </p:nvSpPr>
          <p:spPr>
            <a:xfrm>
              <a:off x="8005500" y="4532350"/>
              <a:ext cx="42175" cy="123150"/>
            </a:xfrm>
            <a:custGeom>
              <a:avLst/>
              <a:gdLst/>
              <a:ahLst/>
              <a:cxnLst/>
              <a:rect l="l" t="t" r="r" b="b"/>
              <a:pathLst>
                <a:path w="1687" h="4926" extrusionOk="0">
                  <a:moveTo>
                    <a:pt x="1499" y="0"/>
                  </a:moveTo>
                  <a:cubicBezTo>
                    <a:pt x="1419" y="27"/>
                    <a:pt x="1392" y="27"/>
                    <a:pt x="1366" y="81"/>
                  </a:cubicBezTo>
                  <a:cubicBezTo>
                    <a:pt x="1259" y="241"/>
                    <a:pt x="1152" y="429"/>
                    <a:pt x="1071" y="562"/>
                  </a:cubicBezTo>
                  <a:cubicBezTo>
                    <a:pt x="964" y="723"/>
                    <a:pt x="857" y="884"/>
                    <a:pt x="804" y="1044"/>
                  </a:cubicBezTo>
                  <a:cubicBezTo>
                    <a:pt x="589" y="1419"/>
                    <a:pt x="429" y="1794"/>
                    <a:pt x="295" y="2195"/>
                  </a:cubicBezTo>
                  <a:cubicBezTo>
                    <a:pt x="161" y="2597"/>
                    <a:pt x="81" y="2998"/>
                    <a:pt x="27" y="3426"/>
                  </a:cubicBezTo>
                  <a:cubicBezTo>
                    <a:pt x="1" y="3828"/>
                    <a:pt x="1" y="4256"/>
                    <a:pt x="134" y="4658"/>
                  </a:cubicBezTo>
                  <a:cubicBezTo>
                    <a:pt x="161" y="4818"/>
                    <a:pt x="322" y="4925"/>
                    <a:pt x="482" y="4925"/>
                  </a:cubicBezTo>
                  <a:cubicBezTo>
                    <a:pt x="589" y="4925"/>
                    <a:pt x="697" y="4898"/>
                    <a:pt x="750" y="4818"/>
                  </a:cubicBezTo>
                  <a:cubicBezTo>
                    <a:pt x="830" y="4765"/>
                    <a:pt x="857" y="4658"/>
                    <a:pt x="857" y="4551"/>
                  </a:cubicBezTo>
                  <a:cubicBezTo>
                    <a:pt x="884" y="4256"/>
                    <a:pt x="884" y="3962"/>
                    <a:pt x="884" y="3667"/>
                  </a:cubicBezTo>
                  <a:cubicBezTo>
                    <a:pt x="884" y="3346"/>
                    <a:pt x="937" y="3025"/>
                    <a:pt x="991" y="2730"/>
                  </a:cubicBezTo>
                  <a:cubicBezTo>
                    <a:pt x="1098" y="1981"/>
                    <a:pt x="1259" y="1258"/>
                    <a:pt x="1526" y="536"/>
                  </a:cubicBezTo>
                  <a:cubicBezTo>
                    <a:pt x="1553" y="455"/>
                    <a:pt x="1633" y="348"/>
                    <a:pt x="1660" y="268"/>
                  </a:cubicBezTo>
                  <a:cubicBezTo>
                    <a:pt x="1687" y="188"/>
                    <a:pt x="1687" y="81"/>
                    <a:pt x="1607" y="54"/>
                  </a:cubicBezTo>
                  <a:cubicBezTo>
                    <a:pt x="1553" y="54"/>
                    <a:pt x="1526" y="0"/>
                    <a:pt x="14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599;p43"/>
            <p:cNvSpPr/>
            <p:nvPr/>
          </p:nvSpPr>
          <p:spPr>
            <a:xfrm>
              <a:off x="7762600" y="4488175"/>
              <a:ext cx="80325" cy="80325"/>
            </a:xfrm>
            <a:custGeom>
              <a:avLst/>
              <a:gdLst/>
              <a:ahLst/>
              <a:cxnLst/>
              <a:rect l="l" t="t" r="r" b="b"/>
              <a:pathLst>
                <a:path w="3213" h="3213" extrusionOk="0">
                  <a:moveTo>
                    <a:pt x="1607" y="1"/>
                  </a:moveTo>
                  <a:cubicBezTo>
                    <a:pt x="750" y="1"/>
                    <a:pt x="1" y="724"/>
                    <a:pt x="1" y="1607"/>
                  </a:cubicBezTo>
                  <a:cubicBezTo>
                    <a:pt x="1" y="2490"/>
                    <a:pt x="750" y="3213"/>
                    <a:pt x="1607" y="3213"/>
                  </a:cubicBezTo>
                  <a:cubicBezTo>
                    <a:pt x="2463" y="3213"/>
                    <a:pt x="3213" y="2490"/>
                    <a:pt x="3213" y="1607"/>
                  </a:cubicBezTo>
                  <a:cubicBezTo>
                    <a:pt x="3213" y="750"/>
                    <a:pt x="2463" y="1"/>
                    <a:pt x="16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600;p43"/>
            <p:cNvSpPr/>
            <p:nvPr/>
          </p:nvSpPr>
          <p:spPr>
            <a:xfrm>
              <a:off x="8014200" y="4480125"/>
              <a:ext cx="80325" cy="80350"/>
            </a:xfrm>
            <a:custGeom>
              <a:avLst/>
              <a:gdLst/>
              <a:ahLst/>
              <a:cxnLst/>
              <a:rect l="l" t="t" r="r" b="b"/>
              <a:pathLst>
                <a:path w="3213" h="3214" extrusionOk="0">
                  <a:moveTo>
                    <a:pt x="1560" y="1"/>
                  </a:moveTo>
                  <a:cubicBezTo>
                    <a:pt x="723" y="1"/>
                    <a:pt x="1" y="714"/>
                    <a:pt x="1" y="1608"/>
                  </a:cubicBezTo>
                  <a:cubicBezTo>
                    <a:pt x="1" y="2464"/>
                    <a:pt x="750" y="3214"/>
                    <a:pt x="1606" y="3214"/>
                  </a:cubicBezTo>
                  <a:cubicBezTo>
                    <a:pt x="2490" y="3214"/>
                    <a:pt x="3212" y="2464"/>
                    <a:pt x="3212" y="1608"/>
                  </a:cubicBezTo>
                  <a:cubicBezTo>
                    <a:pt x="3212" y="724"/>
                    <a:pt x="2490" y="2"/>
                    <a:pt x="1606" y="2"/>
                  </a:cubicBezTo>
                  <a:cubicBezTo>
                    <a:pt x="1591" y="1"/>
                    <a:pt x="1576" y="1"/>
                    <a:pt x="156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601;p43"/>
            <p:cNvSpPr/>
            <p:nvPr/>
          </p:nvSpPr>
          <p:spPr>
            <a:xfrm>
              <a:off x="7636800" y="4625350"/>
              <a:ext cx="591550" cy="530650"/>
            </a:xfrm>
            <a:custGeom>
              <a:avLst/>
              <a:gdLst/>
              <a:ahLst/>
              <a:cxnLst/>
              <a:rect l="l" t="t" r="r" b="b"/>
              <a:pathLst>
                <a:path w="23662" h="21226" extrusionOk="0">
                  <a:moveTo>
                    <a:pt x="12527" y="1"/>
                  </a:moveTo>
                  <a:lnTo>
                    <a:pt x="12474" y="54"/>
                  </a:lnTo>
                  <a:lnTo>
                    <a:pt x="11885" y="54"/>
                  </a:lnTo>
                  <a:cubicBezTo>
                    <a:pt x="11189" y="54"/>
                    <a:pt x="10493" y="108"/>
                    <a:pt x="9743" y="215"/>
                  </a:cubicBezTo>
                  <a:cubicBezTo>
                    <a:pt x="8539" y="402"/>
                    <a:pt x="7415" y="777"/>
                    <a:pt x="6344" y="1312"/>
                  </a:cubicBezTo>
                  <a:cubicBezTo>
                    <a:pt x="5247" y="1848"/>
                    <a:pt x="4256" y="2517"/>
                    <a:pt x="3453" y="3320"/>
                  </a:cubicBezTo>
                  <a:cubicBezTo>
                    <a:pt x="3025" y="3748"/>
                    <a:pt x="2624" y="4257"/>
                    <a:pt x="2276" y="4765"/>
                  </a:cubicBezTo>
                  <a:cubicBezTo>
                    <a:pt x="1955" y="5300"/>
                    <a:pt x="1660" y="5889"/>
                    <a:pt x="1419" y="6612"/>
                  </a:cubicBezTo>
                  <a:cubicBezTo>
                    <a:pt x="991" y="7763"/>
                    <a:pt x="777" y="9048"/>
                    <a:pt x="536" y="10252"/>
                  </a:cubicBezTo>
                  <a:lnTo>
                    <a:pt x="483" y="10546"/>
                  </a:lnTo>
                  <a:lnTo>
                    <a:pt x="268" y="11564"/>
                  </a:lnTo>
                  <a:cubicBezTo>
                    <a:pt x="215" y="11858"/>
                    <a:pt x="188" y="12152"/>
                    <a:pt x="135" y="12420"/>
                  </a:cubicBezTo>
                  <a:cubicBezTo>
                    <a:pt x="54" y="13036"/>
                    <a:pt x="1" y="13571"/>
                    <a:pt x="1" y="14026"/>
                  </a:cubicBezTo>
                  <a:cubicBezTo>
                    <a:pt x="1" y="14561"/>
                    <a:pt x="81" y="15070"/>
                    <a:pt x="188" y="15525"/>
                  </a:cubicBezTo>
                  <a:cubicBezTo>
                    <a:pt x="268" y="16033"/>
                    <a:pt x="456" y="16462"/>
                    <a:pt x="670" y="16917"/>
                  </a:cubicBezTo>
                  <a:cubicBezTo>
                    <a:pt x="911" y="17345"/>
                    <a:pt x="1259" y="17773"/>
                    <a:pt x="1607" y="18148"/>
                  </a:cubicBezTo>
                  <a:cubicBezTo>
                    <a:pt x="2008" y="18549"/>
                    <a:pt x="2490" y="18924"/>
                    <a:pt x="3052" y="19245"/>
                  </a:cubicBezTo>
                  <a:cubicBezTo>
                    <a:pt x="4149" y="19914"/>
                    <a:pt x="5434" y="20423"/>
                    <a:pt x="6799" y="20744"/>
                  </a:cubicBezTo>
                  <a:cubicBezTo>
                    <a:pt x="8084" y="21065"/>
                    <a:pt x="9449" y="21226"/>
                    <a:pt x="10841" y="21226"/>
                  </a:cubicBezTo>
                  <a:cubicBezTo>
                    <a:pt x="11456" y="21226"/>
                    <a:pt x="12099" y="21199"/>
                    <a:pt x="12795" y="21119"/>
                  </a:cubicBezTo>
                  <a:cubicBezTo>
                    <a:pt x="13357" y="21065"/>
                    <a:pt x="13919" y="20985"/>
                    <a:pt x="14508" y="20878"/>
                  </a:cubicBezTo>
                  <a:cubicBezTo>
                    <a:pt x="15712" y="20691"/>
                    <a:pt x="16810" y="20343"/>
                    <a:pt x="17800" y="19941"/>
                  </a:cubicBezTo>
                  <a:cubicBezTo>
                    <a:pt x="18924" y="19486"/>
                    <a:pt x="19888" y="18924"/>
                    <a:pt x="20691" y="18175"/>
                  </a:cubicBezTo>
                  <a:cubicBezTo>
                    <a:pt x="21119" y="17800"/>
                    <a:pt x="21494" y="17372"/>
                    <a:pt x="21868" y="16917"/>
                  </a:cubicBezTo>
                  <a:cubicBezTo>
                    <a:pt x="22189" y="16435"/>
                    <a:pt x="22537" y="15900"/>
                    <a:pt x="22752" y="15364"/>
                  </a:cubicBezTo>
                  <a:cubicBezTo>
                    <a:pt x="23260" y="14294"/>
                    <a:pt x="23528" y="13089"/>
                    <a:pt x="23608" y="11724"/>
                  </a:cubicBezTo>
                  <a:cubicBezTo>
                    <a:pt x="23662" y="10493"/>
                    <a:pt x="23528" y="9181"/>
                    <a:pt x="23233" y="7897"/>
                  </a:cubicBezTo>
                  <a:cubicBezTo>
                    <a:pt x="23099" y="7308"/>
                    <a:pt x="22885" y="6692"/>
                    <a:pt x="22671" y="6103"/>
                  </a:cubicBezTo>
                  <a:cubicBezTo>
                    <a:pt x="22404" y="5461"/>
                    <a:pt x="22136" y="4926"/>
                    <a:pt x="21815" y="4471"/>
                  </a:cubicBezTo>
                  <a:cubicBezTo>
                    <a:pt x="21520" y="3962"/>
                    <a:pt x="21119" y="3480"/>
                    <a:pt x="20691" y="3052"/>
                  </a:cubicBezTo>
                  <a:cubicBezTo>
                    <a:pt x="20450" y="2811"/>
                    <a:pt x="20209" y="2624"/>
                    <a:pt x="19941" y="2410"/>
                  </a:cubicBezTo>
                  <a:cubicBezTo>
                    <a:pt x="19513" y="2062"/>
                    <a:pt x="19004" y="1741"/>
                    <a:pt x="18549" y="1473"/>
                  </a:cubicBezTo>
                  <a:cubicBezTo>
                    <a:pt x="18549" y="1473"/>
                    <a:pt x="18523" y="1473"/>
                    <a:pt x="18523" y="1446"/>
                  </a:cubicBezTo>
                  <a:cubicBezTo>
                    <a:pt x="18282" y="1312"/>
                    <a:pt x="18041" y="1178"/>
                    <a:pt x="17773" y="1071"/>
                  </a:cubicBezTo>
                  <a:cubicBezTo>
                    <a:pt x="17746" y="1045"/>
                    <a:pt x="17720" y="1045"/>
                    <a:pt x="17666" y="1045"/>
                  </a:cubicBezTo>
                  <a:cubicBezTo>
                    <a:pt x="17452" y="911"/>
                    <a:pt x="17184" y="804"/>
                    <a:pt x="16943" y="750"/>
                  </a:cubicBezTo>
                  <a:cubicBezTo>
                    <a:pt x="16729" y="670"/>
                    <a:pt x="16542" y="616"/>
                    <a:pt x="16328" y="590"/>
                  </a:cubicBezTo>
                  <a:cubicBezTo>
                    <a:pt x="16194" y="536"/>
                    <a:pt x="16114" y="509"/>
                    <a:pt x="16007" y="483"/>
                  </a:cubicBezTo>
                  <a:cubicBezTo>
                    <a:pt x="15873" y="456"/>
                    <a:pt x="15712" y="402"/>
                    <a:pt x="15525" y="376"/>
                  </a:cubicBezTo>
                  <a:cubicBezTo>
                    <a:pt x="15043" y="242"/>
                    <a:pt x="14508" y="135"/>
                    <a:pt x="13892" y="108"/>
                  </a:cubicBezTo>
                  <a:cubicBezTo>
                    <a:pt x="13517" y="54"/>
                    <a:pt x="13169" y="1"/>
                    <a:pt x="1266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602;p43"/>
            <p:cNvSpPr/>
            <p:nvPr/>
          </p:nvSpPr>
          <p:spPr>
            <a:xfrm>
              <a:off x="7761925" y="4643425"/>
              <a:ext cx="469100" cy="513250"/>
            </a:xfrm>
            <a:custGeom>
              <a:avLst/>
              <a:gdLst/>
              <a:ahLst/>
              <a:cxnLst/>
              <a:rect l="l" t="t" r="r" b="b"/>
              <a:pathLst>
                <a:path w="18764" h="20530" extrusionOk="0">
                  <a:moveTo>
                    <a:pt x="11858" y="0"/>
                  </a:moveTo>
                  <a:cubicBezTo>
                    <a:pt x="12099" y="161"/>
                    <a:pt x="12367" y="322"/>
                    <a:pt x="12608" y="455"/>
                  </a:cubicBezTo>
                  <a:cubicBezTo>
                    <a:pt x="13491" y="1018"/>
                    <a:pt x="14294" y="1660"/>
                    <a:pt x="14990" y="2409"/>
                  </a:cubicBezTo>
                  <a:cubicBezTo>
                    <a:pt x="15686" y="3132"/>
                    <a:pt x="16328" y="3962"/>
                    <a:pt x="16836" y="4872"/>
                  </a:cubicBezTo>
                  <a:cubicBezTo>
                    <a:pt x="17318" y="5782"/>
                    <a:pt x="17693" y="6745"/>
                    <a:pt x="17934" y="7762"/>
                  </a:cubicBezTo>
                  <a:cubicBezTo>
                    <a:pt x="18041" y="8244"/>
                    <a:pt x="18121" y="8780"/>
                    <a:pt x="18175" y="9288"/>
                  </a:cubicBezTo>
                  <a:cubicBezTo>
                    <a:pt x="18202" y="9823"/>
                    <a:pt x="18202" y="10386"/>
                    <a:pt x="18175" y="10921"/>
                  </a:cubicBezTo>
                  <a:cubicBezTo>
                    <a:pt x="18121" y="11429"/>
                    <a:pt x="18041" y="11965"/>
                    <a:pt x="17934" y="12473"/>
                  </a:cubicBezTo>
                  <a:cubicBezTo>
                    <a:pt x="17800" y="12982"/>
                    <a:pt x="17666" y="13437"/>
                    <a:pt x="17425" y="13919"/>
                  </a:cubicBezTo>
                  <a:cubicBezTo>
                    <a:pt x="17238" y="14374"/>
                    <a:pt x="16997" y="14802"/>
                    <a:pt x="16703" y="15257"/>
                  </a:cubicBezTo>
                  <a:cubicBezTo>
                    <a:pt x="16435" y="15685"/>
                    <a:pt x="16087" y="16060"/>
                    <a:pt x="15766" y="16408"/>
                  </a:cubicBezTo>
                  <a:cubicBezTo>
                    <a:pt x="15016" y="17184"/>
                    <a:pt x="14187" y="17853"/>
                    <a:pt x="13250" y="18362"/>
                  </a:cubicBezTo>
                  <a:cubicBezTo>
                    <a:pt x="12153" y="18951"/>
                    <a:pt x="10975" y="19406"/>
                    <a:pt x="9770" y="19700"/>
                  </a:cubicBezTo>
                  <a:cubicBezTo>
                    <a:pt x="8566" y="19994"/>
                    <a:pt x="7335" y="20155"/>
                    <a:pt x="6077" y="20155"/>
                  </a:cubicBezTo>
                  <a:cubicBezTo>
                    <a:pt x="5859" y="20164"/>
                    <a:pt x="5640" y="20169"/>
                    <a:pt x="5420" y="20169"/>
                  </a:cubicBezTo>
                  <a:cubicBezTo>
                    <a:pt x="4400" y="20169"/>
                    <a:pt x="3365" y="20073"/>
                    <a:pt x="2330" y="19941"/>
                  </a:cubicBezTo>
                  <a:cubicBezTo>
                    <a:pt x="1527" y="19834"/>
                    <a:pt x="777" y="19673"/>
                    <a:pt x="1" y="19459"/>
                  </a:cubicBezTo>
                  <a:lnTo>
                    <a:pt x="1" y="19459"/>
                  </a:lnTo>
                  <a:cubicBezTo>
                    <a:pt x="590" y="19700"/>
                    <a:pt x="1232" y="19887"/>
                    <a:pt x="1874" y="20075"/>
                  </a:cubicBezTo>
                  <a:cubicBezTo>
                    <a:pt x="3132" y="20369"/>
                    <a:pt x="4524" y="20530"/>
                    <a:pt x="5916" y="20530"/>
                  </a:cubicBezTo>
                  <a:cubicBezTo>
                    <a:pt x="6532" y="20530"/>
                    <a:pt x="7147" y="20503"/>
                    <a:pt x="7870" y="20423"/>
                  </a:cubicBezTo>
                  <a:cubicBezTo>
                    <a:pt x="8432" y="20369"/>
                    <a:pt x="8994" y="20289"/>
                    <a:pt x="9556" y="20209"/>
                  </a:cubicBezTo>
                  <a:cubicBezTo>
                    <a:pt x="10761" y="19994"/>
                    <a:pt x="11912" y="19673"/>
                    <a:pt x="12875" y="19272"/>
                  </a:cubicBezTo>
                  <a:cubicBezTo>
                    <a:pt x="13973" y="18790"/>
                    <a:pt x="14963" y="18228"/>
                    <a:pt x="15766" y="17478"/>
                  </a:cubicBezTo>
                  <a:cubicBezTo>
                    <a:pt x="16194" y="17130"/>
                    <a:pt x="16569" y="16675"/>
                    <a:pt x="16917" y="16220"/>
                  </a:cubicBezTo>
                  <a:cubicBezTo>
                    <a:pt x="17292" y="15739"/>
                    <a:pt x="17586" y="15203"/>
                    <a:pt x="17854" y="14668"/>
                  </a:cubicBezTo>
                  <a:cubicBezTo>
                    <a:pt x="18362" y="13597"/>
                    <a:pt x="18630" y="12366"/>
                    <a:pt x="18710" y="11028"/>
                  </a:cubicBezTo>
                  <a:cubicBezTo>
                    <a:pt x="18764" y="9797"/>
                    <a:pt x="18630" y="8485"/>
                    <a:pt x="18335" y="7227"/>
                  </a:cubicBezTo>
                  <a:cubicBezTo>
                    <a:pt x="18202" y="6612"/>
                    <a:pt x="17987" y="6023"/>
                    <a:pt x="17747" y="5407"/>
                  </a:cubicBezTo>
                  <a:cubicBezTo>
                    <a:pt x="17532" y="4765"/>
                    <a:pt x="17211" y="4229"/>
                    <a:pt x="16917" y="3774"/>
                  </a:cubicBezTo>
                  <a:cubicBezTo>
                    <a:pt x="16596" y="3266"/>
                    <a:pt x="16221" y="2811"/>
                    <a:pt x="15793" y="2356"/>
                  </a:cubicBezTo>
                  <a:cubicBezTo>
                    <a:pt x="15552" y="2142"/>
                    <a:pt x="15311" y="1928"/>
                    <a:pt x="15043" y="1740"/>
                  </a:cubicBezTo>
                  <a:cubicBezTo>
                    <a:pt x="14615" y="1366"/>
                    <a:pt x="14106" y="1071"/>
                    <a:pt x="13651" y="803"/>
                  </a:cubicBezTo>
                  <a:cubicBezTo>
                    <a:pt x="13651" y="803"/>
                    <a:pt x="13598" y="803"/>
                    <a:pt x="13598" y="750"/>
                  </a:cubicBezTo>
                  <a:cubicBezTo>
                    <a:pt x="13384" y="616"/>
                    <a:pt x="13143" y="482"/>
                    <a:pt x="12875" y="402"/>
                  </a:cubicBezTo>
                  <a:lnTo>
                    <a:pt x="12768" y="348"/>
                  </a:lnTo>
                  <a:cubicBezTo>
                    <a:pt x="12527" y="215"/>
                    <a:pt x="12260" y="134"/>
                    <a:pt x="12045" y="54"/>
                  </a:cubicBezTo>
                  <a:cubicBezTo>
                    <a:pt x="11965" y="27"/>
                    <a:pt x="11912" y="27"/>
                    <a:pt x="1185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603;p43"/>
            <p:cNvSpPr/>
            <p:nvPr/>
          </p:nvSpPr>
          <p:spPr>
            <a:xfrm>
              <a:off x="8189525" y="4785275"/>
              <a:ext cx="25" cy="25"/>
            </a:xfrm>
            <a:custGeom>
              <a:avLst/>
              <a:gdLst/>
              <a:ahLst/>
              <a:cxnLst/>
              <a:rect l="l" t="t" r="r" b="b"/>
              <a:pathLst>
                <a:path w="1" h="1" extrusionOk="0">
                  <a:moveTo>
                    <a:pt x="0" y="1"/>
                  </a:moveTo>
                  <a:lnTo>
                    <a:pt x="0" y="1"/>
                  </a:lnTo>
                  <a:lnTo>
                    <a:pt x="0" y="1"/>
                  </a:lnTo>
                  <a:lnTo>
                    <a:pt x="0" y="1"/>
                  </a:lnTo>
                  <a:lnTo>
                    <a:pt x="0" y="1"/>
                  </a:ln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04;p43"/>
            <p:cNvSpPr/>
            <p:nvPr/>
          </p:nvSpPr>
          <p:spPr>
            <a:xfrm>
              <a:off x="7665575" y="4655475"/>
              <a:ext cx="531325" cy="475100"/>
            </a:xfrm>
            <a:custGeom>
              <a:avLst/>
              <a:gdLst/>
              <a:ahLst/>
              <a:cxnLst/>
              <a:rect l="l" t="t" r="r" b="b"/>
              <a:pathLst>
                <a:path w="21253" h="19004" extrusionOk="0">
                  <a:moveTo>
                    <a:pt x="10600" y="0"/>
                  </a:moveTo>
                  <a:cubicBezTo>
                    <a:pt x="9984" y="0"/>
                    <a:pt x="9342" y="81"/>
                    <a:pt x="8699" y="188"/>
                  </a:cubicBezTo>
                  <a:cubicBezTo>
                    <a:pt x="7629" y="348"/>
                    <a:pt x="6585" y="669"/>
                    <a:pt x="5621" y="1151"/>
                  </a:cubicBezTo>
                  <a:cubicBezTo>
                    <a:pt x="4631" y="1606"/>
                    <a:pt x="3748" y="2249"/>
                    <a:pt x="3052" y="2944"/>
                  </a:cubicBezTo>
                  <a:cubicBezTo>
                    <a:pt x="2650" y="3346"/>
                    <a:pt x="2302" y="3774"/>
                    <a:pt x="2008" y="4256"/>
                  </a:cubicBezTo>
                  <a:cubicBezTo>
                    <a:pt x="1714" y="4711"/>
                    <a:pt x="1446" y="5300"/>
                    <a:pt x="1205" y="5889"/>
                  </a:cubicBezTo>
                  <a:cubicBezTo>
                    <a:pt x="830" y="6959"/>
                    <a:pt x="643" y="8057"/>
                    <a:pt x="429" y="9181"/>
                  </a:cubicBezTo>
                  <a:lnTo>
                    <a:pt x="402" y="9449"/>
                  </a:lnTo>
                  <a:cubicBezTo>
                    <a:pt x="322" y="9743"/>
                    <a:pt x="295" y="10037"/>
                    <a:pt x="242" y="10332"/>
                  </a:cubicBezTo>
                  <a:cubicBezTo>
                    <a:pt x="161" y="10599"/>
                    <a:pt x="134" y="10867"/>
                    <a:pt x="108" y="11108"/>
                  </a:cubicBezTo>
                  <a:cubicBezTo>
                    <a:pt x="27" y="11643"/>
                    <a:pt x="1" y="12125"/>
                    <a:pt x="1" y="12553"/>
                  </a:cubicBezTo>
                  <a:cubicBezTo>
                    <a:pt x="1" y="13008"/>
                    <a:pt x="27" y="13490"/>
                    <a:pt x="134" y="13892"/>
                  </a:cubicBezTo>
                  <a:cubicBezTo>
                    <a:pt x="242" y="14320"/>
                    <a:pt x="402" y="14721"/>
                    <a:pt x="616" y="15123"/>
                  </a:cubicBezTo>
                  <a:cubicBezTo>
                    <a:pt x="804" y="15524"/>
                    <a:pt x="1098" y="15899"/>
                    <a:pt x="1446" y="16220"/>
                  </a:cubicBezTo>
                  <a:cubicBezTo>
                    <a:pt x="1821" y="16595"/>
                    <a:pt x="2195" y="16889"/>
                    <a:pt x="2758" y="17237"/>
                  </a:cubicBezTo>
                  <a:cubicBezTo>
                    <a:pt x="3721" y="17826"/>
                    <a:pt x="4845" y="18281"/>
                    <a:pt x="6130" y="18602"/>
                  </a:cubicBezTo>
                  <a:cubicBezTo>
                    <a:pt x="7254" y="18870"/>
                    <a:pt x="8512" y="19004"/>
                    <a:pt x="9743" y="19004"/>
                  </a:cubicBezTo>
                  <a:cubicBezTo>
                    <a:pt x="10279" y="19004"/>
                    <a:pt x="10841" y="18977"/>
                    <a:pt x="11456" y="18897"/>
                  </a:cubicBezTo>
                  <a:cubicBezTo>
                    <a:pt x="11938" y="18870"/>
                    <a:pt x="12473" y="18763"/>
                    <a:pt x="12982" y="18709"/>
                  </a:cubicBezTo>
                  <a:cubicBezTo>
                    <a:pt x="14053" y="18495"/>
                    <a:pt x="15070" y="18228"/>
                    <a:pt x="15953" y="17880"/>
                  </a:cubicBezTo>
                  <a:cubicBezTo>
                    <a:pt x="16917" y="17478"/>
                    <a:pt x="17800" y="16943"/>
                    <a:pt x="18549" y="16301"/>
                  </a:cubicBezTo>
                  <a:cubicBezTo>
                    <a:pt x="18897" y="15953"/>
                    <a:pt x="19272" y="15605"/>
                    <a:pt x="19566" y="15150"/>
                  </a:cubicBezTo>
                  <a:cubicBezTo>
                    <a:pt x="19888" y="14748"/>
                    <a:pt x="20182" y="14293"/>
                    <a:pt x="20423" y="13785"/>
                  </a:cubicBezTo>
                  <a:cubicBezTo>
                    <a:pt x="20851" y="12848"/>
                    <a:pt x="21119" y="11750"/>
                    <a:pt x="21172" y="10546"/>
                  </a:cubicBezTo>
                  <a:cubicBezTo>
                    <a:pt x="21253" y="9449"/>
                    <a:pt x="21119" y="8271"/>
                    <a:pt x="20851" y="7120"/>
                  </a:cubicBezTo>
                  <a:cubicBezTo>
                    <a:pt x="20717" y="6585"/>
                    <a:pt x="20557" y="6049"/>
                    <a:pt x="20316" y="5514"/>
                  </a:cubicBezTo>
                  <a:cubicBezTo>
                    <a:pt x="20075" y="4952"/>
                    <a:pt x="19834" y="4497"/>
                    <a:pt x="19566" y="4042"/>
                  </a:cubicBezTo>
                  <a:cubicBezTo>
                    <a:pt x="19272" y="3587"/>
                    <a:pt x="18924" y="3185"/>
                    <a:pt x="18576" y="2811"/>
                  </a:cubicBezTo>
                  <a:cubicBezTo>
                    <a:pt x="18201" y="2436"/>
                    <a:pt x="17800" y="2141"/>
                    <a:pt x="17318" y="1847"/>
                  </a:cubicBezTo>
                  <a:cubicBezTo>
                    <a:pt x="16515" y="1339"/>
                    <a:pt x="15578" y="910"/>
                    <a:pt x="14427" y="589"/>
                  </a:cubicBezTo>
                  <a:cubicBezTo>
                    <a:pt x="14186" y="509"/>
                    <a:pt x="13946" y="455"/>
                    <a:pt x="13651" y="375"/>
                  </a:cubicBezTo>
                  <a:cubicBezTo>
                    <a:pt x="13276" y="268"/>
                    <a:pt x="13009" y="241"/>
                    <a:pt x="12741" y="214"/>
                  </a:cubicBezTo>
                  <a:cubicBezTo>
                    <a:pt x="12447" y="161"/>
                    <a:pt x="12179" y="134"/>
                    <a:pt x="11831" y="107"/>
                  </a:cubicBezTo>
                  <a:cubicBezTo>
                    <a:pt x="11456" y="0"/>
                    <a:pt x="11055" y="0"/>
                    <a:pt x="1060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605;p43"/>
            <p:cNvSpPr/>
            <p:nvPr/>
          </p:nvSpPr>
          <p:spPr>
            <a:xfrm>
              <a:off x="7949975" y="4655475"/>
              <a:ext cx="56225" cy="16075"/>
            </a:xfrm>
            <a:custGeom>
              <a:avLst/>
              <a:gdLst/>
              <a:ahLst/>
              <a:cxnLst/>
              <a:rect l="l" t="t" r="r" b="b"/>
              <a:pathLst>
                <a:path w="2249" h="643" extrusionOk="0">
                  <a:moveTo>
                    <a:pt x="134" y="0"/>
                  </a:moveTo>
                  <a:cubicBezTo>
                    <a:pt x="134" y="54"/>
                    <a:pt x="107" y="54"/>
                    <a:pt x="80" y="54"/>
                  </a:cubicBezTo>
                  <a:cubicBezTo>
                    <a:pt x="27" y="81"/>
                    <a:pt x="0" y="107"/>
                    <a:pt x="0" y="134"/>
                  </a:cubicBezTo>
                  <a:cubicBezTo>
                    <a:pt x="0" y="188"/>
                    <a:pt x="0" y="214"/>
                    <a:pt x="27" y="241"/>
                  </a:cubicBezTo>
                  <a:cubicBezTo>
                    <a:pt x="80" y="268"/>
                    <a:pt x="107" y="321"/>
                    <a:pt x="134" y="321"/>
                  </a:cubicBezTo>
                  <a:cubicBezTo>
                    <a:pt x="803" y="348"/>
                    <a:pt x="1445" y="455"/>
                    <a:pt x="2088" y="643"/>
                  </a:cubicBezTo>
                  <a:cubicBezTo>
                    <a:pt x="2115" y="643"/>
                    <a:pt x="2141" y="643"/>
                    <a:pt x="2168" y="616"/>
                  </a:cubicBezTo>
                  <a:cubicBezTo>
                    <a:pt x="2195" y="589"/>
                    <a:pt x="2248" y="536"/>
                    <a:pt x="2248" y="509"/>
                  </a:cubicBezTo>
                  <a:cubicBezTo>
                    <a:pt x="2248" y="482"/>
                    <a:pt x="2248" y="455"/>
                    <a:pt x="2195" y="402"/>
                  </a:cubicBezTo>
                  <a:cubicBezTo>
                    <a:pt x="2168" y="375"/>
                    <a:pt x="2141" y="348"/>
                    <a:pt x="2115" y="348"/>
                  </a:cubicBezTo>
                  <a:cubicBezTo>
                    <a:pt x="1472" y="134"/>
                    <a:pt x="803" y="54"/>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606;p43"/>
            <p:cNvSpPr/>
            <p:nvPr/>
          </p:nvSpPr>
          <p:spPr>
            <a:xfrm>
              <a:off x="7933900" y="4655475"/>
              <a:ext cx="59575" cy="13825"/>
            </a:xfrm>
            <a:custGeom>
              <a:avLst/>
              <a:gdLst/>
              <a:ahLst/>
              <a:cxnLst/>
              <a:rect l="l" t="t" r="r" b="b"/>
              <a:pathLst>
                <a:path w="2383" h="553" extrusionOk="0">
                  <a:moveTo>
                    <a:pt x="108" y="0"/>
                  </a:moveTo>
                  <a:cubicBezTo>
                    <a:pt x="81" y="0"/>
                    <a:pt x="1" y="107"/>
                    <a:pt x="54" y="188"/>
                  </a:cubicBezTo>
                  <a:cubicBezTo>
                    <a:pt x="54" y="214"/>
                    <a:pt x="81" y="241"/>
                    <a:pt x="81" y="268"/>
                  </a:cubicBezTo>
                  <a:cubicBezTo>
                    <a:pt x="108" y="321"/>
                    <a:pt x="134" y="321"/>
                    <a:pt x="188" y="321"/>
                  </a:cubicBezTo>
                  <a:cubicBezTo>
                    <a:pt x="456" y="321"/>
                    <a:pt x="750" y="321"/>
                    <a:pt x="1018" y="348"/>
                  </a:cubicBezTo>
                  <a:lnTo>
                    <a:pt x="991" y="348"/>
                  </a:lnTo>
                  <a:cubicBezTo>
                    <a:pt x="1392" y="375"/>
                    <a:pt x="1821" y="455"/>
                    <a:pt x="2222" y="536"/>
                  </a:cubicBezTo>
                  <a:cubicBezTo>
                    <a:pt x="2234" y="547"/>
                    <a:pt x="2248" y="553"/>
                    <a:pt x="2263" y="553"/>
                  </a:cubicBezTo>
                  <a:cubicBezTo>
                    <a:pt x="2318" y="553"/>
                    <a:pt x="2383" y="485"/>
                    <a:pt x="2383" y="402"/>
                  </a:cubicBezTo>
                  <a:cubicBezTo>
                    <a:pt x="2383" y="375"/>
                    <a:pt x="2383" y="348"/>
                    <a:pt x="2356" y="321"/>
                  </a:cubicBezTo>
                  <a:cubicBezTo>
                    <a:pt x="2329" y="268"/>
                    <a:pt x="2276" y="241"/>
                    <a:pt x="2249" y="241"/>
                  </a:cubicBezTo>
                  <a:cubicBezTo>
                    <a:pt x="1553" y="54"/>
                    <a:pt x="857" y="0"/>
                    <a:pt x="10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607;p43"/>
            <p:cNvSpPr/>
            <p:nvPr/>
          </p:nvSpPr>
          <p:spPr>
            <a:xfrm>
              <a:off x="7929900" y="4655475"/>
              <a:ext cx="62925" cy="13825"/>
            </a:xfrm>
            <a:custGeom>
              <a:avLst/>
              <a:gdLst/>
              <a:ahLst/>
              <a:cxnLst/>
              <a:rect l="l" t="t" r="r" b="b"/>
              <a:pathLst>
                <a:path w="2517" h="553" extrusionOk="0">
                  <a:moveTo>
                    <a:pt x="134" y="0"/>
                  </a:moveTo>
                  <a:cubicBezTo>
                    <a:pt x="80" y="0"/>
                    <a:pt x="0" y="81"/>
                    <a:pt x="0" y="188"/>
                  </a:cubicBezTo>
                  <a:cubicBezTo>
                    <a:pt x="0" y="268"/>
                    <a:pt x="80" y="321"/>
                    <a:pt x="161" y="321"/>
                  </a:cubicBezTo>
                  <a:cubicBezTo>
                    <a:pt x="509" y="321"/>
                    <a:pt x="830" y="321"/>
                    <a:pt x="1178" y="348"/>
                  </a:cubicBezTo>
                  <a:cubicBezTo>
                    <a:pt x="1579" y="375"/>
                    <a:pt x="1954" y="455"/>
                    <a:pt x="2355" y="536"/>
                  </a:cubicBezTo>
                  <a:cubicBezTo>
                    <a:pt x="2367" y="547"/>
                    <a:pt x="2381" y="553"/>
                    <a:pt x="2397" y="553"/>
                  </a:cubicBezTo>
                  <a:cubicBezTo>
                    <a:pt x="2451" y="553"/>
                    <a:pt x="2516" y="485"/>
                    <a:pt x="2516" y="402"/>
                  </a:cubicBezTo>
                  <a:cubicBezTo>
                    <a:pt x="2516" y="375"/>
                    <a:pt x="2516" y="348"/>
                    <a:pt x="2489" y="321"/>
                  </a:cubicBezTo>
                  <a:cubicBezTo>
                    <a:pt x="2436" y="268"/>
                    <a:pt x="2409" y="241"/>
                    <a:pt x="2382" y="241"/>
                  </a:cubicBezTo>
                  <a:cubicBezTo>
                    <a:pt x="1713" y="54"/>
                    <a:pt x="1044" y="0"/>
                    <a:pt x="34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6608;p43"/>
            <p:cNvSpPr/>
            <p:nvPr/>
          </p:nvSpPr>
          <p:spPr>
            <a:xfrm>
              <a:off x="7929900" y="4655475"/>
              <a:ext cx="57550" cy="12900"/>
            </a:xfrm>
            <a:custGeom>
              <a:avLst/>
              <a:gdLst/>
              <a:ahLst/>
              <a:cxnLst/>
              <a:rect l="l" t="t" r="r" b="b"/>
              <a:pathLst>
                <a:path w="2302" h="516" extrusionOk="0">
                  <a:moveTo>
                    <a:pt x="80" y="0"/>
                  </a:moveTo>
                  <a:cubicBezTo>
                    <a:pt x="80" y="0"/>
                    <a:pt x="0" y="107"/>
                    <a:pt x="0" y="188"/>
                  </a:cubicBezTo>
                  <a:cubicBezTo>
                    <a:pt x="0" y="214"/>
                    <a:pt x="27" y="241"/>
                    <a:pt x="27" y="268"/>
                  </a:cubicBezTo>
                  <a:cubicBezTo>
                    <a:pt x="80" y="321"/>
                    <a:pt x="107" y="321"/>
                    <a:pt x="134" y="321"/>
                  </a:cubicBezTo>
                  <a:cubicBezTo>
                    <a:pt x="509" y="321"/>
                    <a:pt x="830" y="321"/>
                    <a:pt x="1205" y="348"/>
                  </a:cubicBezTo>
                  <a:lnTo>
                    <a:pt x="1178" y="348"/>
                  </a:lnTo>
                  <a:cubicBezTo>
                    <a:pt x="1499" y="375"/>
                    <a:pt x="1820" y="402"/>
                    <a:pt x="2115" y="509"/>
                  </a:cubicBezTo>
                  <a:cubicBezTo>
                    <a:pt x="2124" y="513"/>
                    <a:pt x="2135" y="516"/>
                    <a:pt x="2146" y="516"/>
                  </a:cubicBezTo>
                  <a:cubicBezTo>
                    <a:pt x="2202" y="516"/>
                    <a:pt x="2275" y="464"/>
                    <a:pt x="2275" y="375"/>
                  </a:cubicBezTo>
                  <a:cubicBezTo>
                    <a:pt x="2302" y="268"/>
                    <a:pt x="2248" y="214"/>
                    <a:pt x="2141" y="214"/>
                  </a:cubicBezTo>
                  <a:cubicBezTo>
                    <a:pt x="1472" y="54"/>
                    <a:pt x="776" y="54"/>
                    <a:pt x="8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6609;p43"/>
            <p:cNvSpPr/>
            <p:nvPr/>
          </p:nvSpPr>
          <p:spPr>
            <a:xfrm>
              <a:off x="7937250" y="4654800"/>
              <a:ext cx="63600" cy="16375"/>
            </a:xfrm>
            <a:custGeom>
              <a:avLst/>
              <a:gdLst/>
              <a:ahLst/>
              <a:cxnLst/>
              <a:rect l="l" t="t" r="r" b="b"/>
              <a:pathLst>
                <a:path w="2544" h="655" extrusionOk="0">
                  <a:moveTo>
                    <a:pt x="215" y="0"/>
                  </a:moveTo>
                  <a:cubicBezTo>
                    <a:pt x="81" y="0"/>
                    <a:pt x="54" y="27"/>
                    <a:pt x="54" y="81"/>
                  </a:cubicBezTo>
                  <a:cubicBezTo>
                    <a:pt x="0" y="108"/>
                    <a:pt x="0" y="134"/>
                    <a:pt x="0" y="161"/>
                  </a:cubicBezTo>
                  <a:cubicBezTo>
                    <a:pt x="0" y="215"/>
                    <a:pt x="54" y="241"/>
                    <a:pt x="54" y="268"/>
                  </a:cubicBezTo>
                  <a:cubicBezTo>
                    <a:pt x="81" y="295"/>
                    <a:pt x="108" y="295"/>
                    <a:pt x="134" y="295"/>
                  </a:cubicBezTo>
                  <a:cubicBezTo>
                    <a:pt x="375" y="295"/>
                    <a:pt x="589" y="348"/>
                    <a:pt x="803" y="348"/>
                  </a:cubicBezTo>
                  <a:lnTo>
                    <a:pt x="777" y="348"/>
                  </a:lnTo>
                  <a:cubicBezTo>
                    <a:pt x="1258" y="375"/>
                    <a:pt x="1740" y="429"/>
                    <a:pt x="2222" y="616"/>
                  </a:cubicBezTo>
                  <a:cubicBezTo>
                    <a:pt x="2249" y="616"/>
                    <a:pt x="2249" y="616"/>
                    <a:pt x="2276" y="643"/>
                  </a:cubicBezTo>
                  <a:cubicBezTo>
                    <a:pt x="2311" y="643"/>
                    <a:pt x="2335" y="655"/>
                    <a:pt x="2363" y="655"/>
                  </a:cubicBezTo>
                  <a:cubicBezTo>
                    <a:pt x="2377" y="655"/>
                    <a:pt x="2392" y="652"/>
                    <a:pt x="2409" y="643"/>
                  </a:cubicBezTo>
                  <a:cubicBezTo>
                    <a:pt x="2463" y="643"/>
                    <a:pt x="2490" y="616"/>
                    <a:pt x="2516" y="563"/>
                  </a:cubicBezTo>
                  <a:cubicBezTo>
                    <a:pt x="2543" y="536"/>
                    <a:pt x="2543" y="509"/>
                    <a:pt x="2516" y="429"/>
                  </a:cubicBezTo>
                  <a:cubicBezTo>
                    <a:pt x="2516" y="402"/>
                    <a:pt x="2490" y="375"/>
                    <a:pt x="2436" y="348"/>
                  </a:cubicBezTo>
                  <a:cubicBezTo>
                    <a:pt x="2276" y="268"/>
                    <a:pt x="2088" y="215"/>
                    <a:pt x="1901" y="161"/>
                  </a:cubicBezTo>
                  <a:cubicBezTo>
                    <a:pt x="1714" y="134"/>
                    <a:pt x="1499" y="108"/>
                    <a:pt x="1339" y="81"/>
                  </a:cubicBezTo>
                  <a:cubicBezTo>
                    <a:pt x="964" y="27"/>
                    <a:pt x="563" y="0"/>
                    <a:pt x="2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6610;p43"/>
            <p:cNvSpPr/>
            <p:nvPr/>
          </p:nvSpPr>
          <p:spPr>
            <a:xfrm>
              <a:off x="7938600" y="4655475"/>
              <a:ext cx="56225" cy="14000"/>
            </a:xfrm>
            <a:custGeom>
              <a:avLst/>
              <a:gdLst/>
              <a:ahLst/>
              <a:cxnLst/>
              <a:rect l="l" t="t" r="r" b="b"/>
              <a:pathLst>
                <a:path w="2249" h="560" extrusionOk="0">
                  <a:moveTo>
                    <a:pt x="134" y="0"/>
                  </a:moveTo>
                  <a:cubicBezTo>
                    <a:pt x="54" y="0"/>
                    <a:pt x="0" y="81"/>
                    <a:pt x="0" y="188"/>
                  </a:cubicBezTo>
                  <a:cubicBezTo>
                    <a:pt x="0" y="268"/>
                    <a:pt x="54" y="321"/>
                    <a:pt x="161" y="321"/>
                  </a:cubicBezTo>
                  <a:cubicBezTo>
                    <a:pt x="428" y="321"/>
                    <a:pt x="696" y="321"/>
                    <a:pt x="937" y="348"/>
                  </a:cubicBezTo>
                  <a:lnTo>
                    <a:pt x="883" y="348"/>
                  </a:lnTo>
                  <a:cubicBezTo>
                    <a:pt x="1285" y="375"/>
                    <a:pt x="1660" y="455"/>
                    <a:pt x="2034" y="536"/>
                  </a:cubicBezTo>
                  <a:cubicBezTo>
                    <a:pt x="2052" y="536"/>
                    <a:pt x="2070" y="559"/>
                    <a:pt x="2088" y="559"/>
                  </a:cubicBezTo>
                  <a:cubicBezTo>
                    <a:pt x="2097" y="559"/>
                    <a:pt x="2106" y="553"/>
                    <a:pt x="2115" y="536"/>
                  </a:cubicBezTo>
                  <a:cubicBezTo>
                    <a:pt x="2168" y="536"/>
                    <a:pt x="2195" y="509"/>
                    <a:pt x="2222" y="482"/>
                  </a:cubicBezTo>
                  <a:cubicBezTo>
                    <a:pt x="2248" y="455"/>
                    <a:pt x="2248" y="402"/>
                    <a:pt x="2222" y="348"/>
                  </a:cubicBezTo>
                  <a:cubicBezTo>
                    <a:pt x="2222" y="321"/>
                    <a:pt x="2195" y="268"/>
                    <a:pt x="2168" y="241"/>
                  </a:cubicBezTo>
                  <a:cubicBezTo>
                    <a:pt x="1981" y="188"/>
                    <a:pt x="1820" y="134"/>
                    <a:pt x="1660" y="107"/>
                  </a:cubicBezTo>
                  <a:cubicBezTo>
                    <a:pt x="1499" y="81"/>
                    <a:pt x="1312" y="54"/>
                    <a:pt x="1151" y="54"/>
                  </a:cubicBezTo>
                  <a:cubicBezTo>
                    <a:pt x="830" y="0"/>
                    <a:pt x="509" y="0"/>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6611;p43"/>
            <p:cNvSpPr/>
            <p:nvPr/>
          </p:nvSpPr>
          <p:spPr>
            <a:xfrm>
              <a:off x="7925200" y="4654800"/>
              <a:ext cx="60925" cy="11825"/>
            </a:xfrm>
            <a:custGeom>
              <a:avLst/>
              <a:gdLst/>
              <a:ahLst/>
              <a:cxnLst/>
              <a:rect l="l" t="t" r="r" b="b"/>
              <a:pathLst>
                <a:path w="2437" h="473" extrusionOk="0">
                  <a:moveTo>
                    <a:pt x="938" y="0"/>
                  </a:moveTo>
                  <a:cubicBezTo>
                    <a:pt x="616" y="0"/>
                    <a:pt x="349" y="27"/>
                    <a:pt x="135" y="81"/>
                  </a:cubicBezTo>
                  <a:cubicBezTo>
                    <a:pt x="54" y="81"/>
                    <a:pt x="1" y="134"/>
                    <a:pt x="1" y="241"/>
                  </a:cubicBezTo>
                  <a:cubicBezTo>
                    <a:pt x="1" y="289"/>
                    <a:pt x="43" y="379"/>
                    <a:pt x="128" y="379"/>
                  </a:cubicBezTo>
                  <a:cubicBezTo>
                    <a:pt x="139" y="379"/>
                    <a:pt x="150" y="378"/>
                    <a:pt x="161" y="375"/>
                  </a:cubicBezTo>
                  <a:cubicBezTo>
                    <a:pt x="438" y="357"/>
                    <a:pt x="715" y="326"/>
                    <a:pt x="992" y="326"/>
                  </a:cubicBezTo>
                  <a:cubicBezTo>
                    <a:pt x="1117" y="326"/>
                    <a:pt x="1241" y="332"/>
                    <a:pt x="1366" y="348"/>
                  </a:cubicBezTo>
                  <a:lnTo>
                    <a:pt x="1339" y="348"/>
                  </a:lnTo>
                  <a:cubicBezTo>
                    <a:pt x="1633" y="375"/>
                    <a:pt x="1928" y="402"/>
                    <a:pt x="2222" y="455"/>
                  </a:cubicBezTo>
                  <a:cubicBezTo>
                    <a:pt x="2240" y="468"/>
                    <a:pt x="2260" y="473"/>
                    <a:pt x="2279" y="473"/>
                  </a:cubicBezTo>
                  <a:cubicBezTo>
                    <a:pt x="2345" y="473"/>
                    <a:pt x="2410" y="411"/>
                    <a:pt x="2410" y="348"/>
                  </a:cubicBezTo>
                  <a:cubicBezTo>
                    <a:pt x="2436" y="241"/>
                    <a:pt x="2356" y="161"/>
                    <a:pt x="2276" y="161"/>
                  </a:cubicBezTo>
                  <a:cubicBezTo>
                    <a:pt x="1928" y="54"/>
                    <a:pt x="1553" y="27"/>
                    <a:pt x="123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6612;p43"/>
            <p:cNvSpPr/>
            <p:nvPr/>
          </p:nvSpPr>
          <p:spPr>
            <a:xfrm>
              <a:off x="8042975" y="4677550"/>
              <a:ext cx="28125" cy="15300"/>
            </a:xfrm>
            <a:custGeom>
              <a:avLst/>
              <a:gdLst/>
              <a:ahLst/>
              <a:cxnLst/>
              <a:rect l="l" t="t" r="r" b="b"/>
              <a:pathLst>
                <a:path w="1125" h="612" extrusionOk="0">
                  <a:moveTo>
                    <a:pt x="161" y="1"/>
                  </a:moveTo>
                  <a:cubicBezTo>
                    <a:pt x="134" y="1"/>
                    <a:pt x="108" y="27"/>
                    <a:pt x="54" y="27"/>
                  </a:cubicBezTo>
                  <a:cubicBezTo>
                    <a:pt x="27" y="54"/>
                    <a:pt x="0" y="108"/>
                    <a:pt x="0" y="134"/>
                  </a:cubicBezTo>
                  <a:cubicBezTo>
                    <a:pt x="0" y="161"/>
                    <a:pt x="0" y="188"/>
                    <a:pt x="27" y="241"/>
                  </a:cubicBezTo>
                  <a:cubicBezTo>
                    <a:pt x="54" y="268"/>
                    <a:pt x="108" y="295"/>
                    <a:pt x="134" y="295"/>
                  </a:cubicBezTo>
                  <a:cubicBezTo>
                    <a:pt x="161" y="322"/>
                    <a:pt x="215" y="322"/>
                    <a:pt x="268" y="375"/>
                  </a:cubicBezTo>
                  <a:cubicBezTo>
                    <a:pt x="455" y="429"/>
                    <a:pt x="696" y="536"/>
                    <a:pt x="884" y="589"/>
                  </a:cubicBezTo>
                  <a:cubicBezTo>
                    <a:pt x="907" y="605"/>
                    <a:pt x="933" y="612"/>
                    <a:pt x="958" y="612"/>
                  </a:cubicBezTo>
                  <a:cubicBezTo>
                    <a:pt x="1020" y="612"/>
                    <a:pt x="1079" y="574"/>
                    <a:pt x="1098" y="536"/>
                  </a:cubicBezTo>
                  <a:cubicBezTo>
                    <a:pt x="1125" y="456"/>
                    <a:pt x="1098" y="375"/>
                    <a:pt x="1018" y="322"/>
                  </a:cubicBezTo>
                  <a:cubicBezTo>
                    <a:pt x="750" y="188"/>
                    <a:pt x="455" y="108"/>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6613;p43"/>
            <p:cNvSpPr/>
            <p:nvPr/>
          </p:nvSpPr>
          <p:spPr>
            <a:xfrm>
              <a:off x="8033600" y="4674200"/>
              <a:ext cx="44200" cy="21275"/>
            </a:xfrm>
            <a:custGeom>
              <a:avLst/>
              <a:gdLst/>
              <a:ahLst/>
              <a:cxnLst/>
              <a:rect l="l" t="t" r="r" b="b"/>
              <a:pathLst>
                <a:path w="1768" h="851" extrusionOk="0">
                  <a:moveTo>
                    <a:pt x="242" y="1"/>
                  </a:moveTo>
                  <a:cubicBezTo>
                    <a:pt x="135" y="1"/>
                    <a:pt x="81" y="54"/>
                    <a:pt x="28" y="135"/>
                  </a:cubicBezTo>
                  <a:cubicBezTo>
                    <a:pt x="1" y="242"/>
                    <a:pt x="81" y="295"/>
                    <a:pt x="161" y="295"/>
                  </a:cubicBezTo>
                  <a:cubicBezTo>
                    <a:pt x="402" y="375"/>
                    <a:pt x="616" y="402"/>
                    <a:pt x="830" y="509"/>
                  </a:cubicBezTo>
                  <a:cubicBezTo>
                    <a:pt x="1071" y="590"/>
                    <a:pt x="1312" y="697"/>
                    <a:pt x="1500" y="830"/>
                  </a:cubicBezTo>
                  <a:cubicBezTo>
                    <a:pt x="1526" y="844"/>
                    <a:pt x="1546" y="850"/>
                    <a:pt x="1567" y="850"/>
                  </a:cubicBezTo>
                  <a:cubicBezTo>
                    <a:pt x="1587" y="850"/>
                    <a:pt x="1607" y="844"/>
                    <a:pt x="1633" y="830"/>
                  </a:cubicBezTo>
                  <a:cubicBezTo>
                    <a:pt x="1687" y="830"/>
                    <a:pt x="1714" y="804"/>
                    <a:pt x="1741" y="777"/>
                  </a:cubicBezTo>
                  <a:cubicBezTo>
                    <a:pt x="1767" y="723"/>
                    <a:pt x="1767" y="697"/>
                    <a:pt x="1741" y="643"/>
                  </a:cubicBezTo>
                  <a:cubicBezTo>
                    <a:pt x="1741" y="590"/>
                    <a:pt x="1714" y="563"/>
                    <a:pt x="1660" y="536"/>
                  </a:cubicBezTo>
                  <a:cubicBezTo>
                    <a:pt x="1232" y="268"/>
                    <a:pt x="777" y="108"/>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6614;p43"/>
            <p:cNvSpPr/>
            <p:nvPr/>
          </p:nvSpPr>
          <p:spPr>
            <a:xfrm>
              <a:off x="8030925" y="4672200"/>
              <a:ext cx="48875" cy="22600"/>
            </a:xfrm>
            <a:custGeom>
              <a:avLst/>
              <a:gdLst/>
              <a:ahLst/>
              <a:cxnLst/>
              <a:rect l="l" t="t" r="r" b="b"/>
              <a:pathLst>
                <a:path w="1955" h="904" extrusionOk="0">
                  <a:moveTo>
                    <a:pt x="215" y="0"/>
                  </a:moveTo>
                  <a:cubicBezTo>
                    <a:pt x="81" y="54"/>
                    <a:pt x="1" y="81"/>
                    <a:pt x="1" y="134"/>
                  </a:cubicBezTo>
                  <a:cubicBezTo>
                    <a:pt x="1" y="215"/>
                    <a:pt x="54" y="322"/>
                    <a:pt x="135" y="322"/>
                  </a:cubicBezTo>
                  <a:cubicBezTo>
                    <a:pt x="456" y="375"/>
                    <a:pt x="750" y="455"/>
                    <a:pt x="1018" y="536"/>
                  </a:cubicBezTo>
                  <a:cubicBezTo>
                    <a:pt x="1259" y="616"/>
                    <a:pt x="1473" y="750"/>
                    <a:pt x="1687" y="884"/>
                  </a:cubicBezTo>
                  <a:cubicBezTo>
                    <a:pt x="1700" y="897"/>
                    <a:pt x="1714" y="904"/>
                    <a:pt x="1734" y="904"/>
                  </a:cubicBezTo>
                  <a:cubicBezTo>
                    <a:pt x="1754" y="904"/>
                    <a:pt x="1781" y="897"/>
                    <a:pt x="1821" y="884"/>
                  </a:cubicBezTo>
                  <a:cubicBezTo>
                    <a:pt x="1848" y="884"/>
                    <a:pt x="1874" y="857"/>
                    <a:pt x="1928" y="803"/>
                  </a:cubicBezTo>
                  <a:cubicBezTo>
                    <a:pt x="1955" y="777"/>
                    <a:pt x="1955" y="750"/>
                    <a:pt x="1928" y="670"/>
                  </a:cubicBezTo>
                  <a:cubicBezTo>
                    <a:pt x="1928" y="643"/>
                    <a:pt x="1874" y="616"/>
                    <a:pt x="1848" y="589"/>
                  </a:cubicBezTo>
                  <a:cubicBezTo>
                    <a:pt x="1393" y="268"/>
                    <a:pt x="777" y="107"/>
                    <a:pt x="2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6615;p43"/>
            <p:cNvSpPr/>
            <p:nvPr/>
          </p:nvSpPr>
          <p:spPr>
            <a:xfrm>
              <a:off x="8012200" y="4667525"/>
              <a:ext cx="64250" cy="25325"/>
            </a:xfrm>
            <a:custGeom>
              <a:avLst/>
              <a:gdLst/>
              <a:ahLst/>
              <a:cxnLst/>
              <a:rect l="l" t="t" r="r" b="b"/>
              <a:pathLst>
                <a:path w="2570" h="1013" extrusionOk="0">
                  <a:moveTo>
                    <a:pt x="188" y="0"/>
                  </a:moveTo>
                  <a:cubicBezTo>
                    <a:pt x="54" y="0"/>
                    <a:pt x="0" y="54"/>
                    <a:pt x="0" y="134"/>
                  </a:cubicBezTo>
                  <a:cubicBezTo>
                    <a:pt x="0" y="187"/>
                    <a:pt x="27" y="294"/>
                    <a:pt x="134" y="294"/>
                  </a:cubicBezTo>
                  <a:cubicBezTo>
                    <a:pt x="589" y="402"/>
                    <a:pt x="1044" y="509"/>
                    <a:pt x="1499" y="642"/>
                  </a:cubicBezTo>
                  <a:lnTo>
                    <a:pt x="1526" y="642"/>
                  </a:lnTo>
                  <a:cubicBezTo>
                    <a:pt x="1794" y="723"/>
                    <a:pt x="2061" y="857"/>
                    <a:pt x="2329" y="990"/>
                  </a:cubicBezTo>
                  <a:cubicBezTo>
                    <a:pt x="2352" y="1006"/>
                    <a:pt x="2376" y="1013"/>
                    <a:pt x="2399" y="1013"/>
                  </a:cubicBezTo>
                  <a:cubicBezTo>
                    <a:pt x="2454" y="1013"/>
                    <a:pt x="2505" y="975"/>
                    <a:pt x="2543" y="937"/>
                  </a:cubicBezTo>
                  <a:cubicBezTo>
                    <a:pt x="2570" y="857"/>
                    <a:pt x="2543" y="776"/>
                    <a:pt x="2463" y="723"/>
                  </a:cubicBezTo>
                  <a:cubicBezTo>
                    <a:pt x="1767" y="321"/>
                    <a:pt x="991" y="134"/>
                    <a:pt x="214"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6616;p43"/>
            <p:cNvSpPr/>
            <p:nvPr/>
          </p:nvSpPr>
          <p:spPr>
            <a:xfrm>
              <a:off x="8000150" y="4663500"/>
              <a:ext cx="64250" cy="24375"/>
            </a:xfrm>
            <a:custGeom>
              <a:avLst/>
              <a:gdLst/>
              <a:ahLst/>
              <a:cxnLst/>
              <a:rect l="l" t="t" r="r" b="b"/>
              <a:pathLst>
                <a:path w="2570" h="975" extrusionOk="0">
                  <a:moveTo>
                    <a:pt x="134" y="0"/>
                  </a:moveTo>
                  <a:cubicBezTo>
                    <a:pt x="81" y="0"/>
                    <a:pt x="0" y="54"/>
                    <a:pt x="0" y="134"/>
                  </a:cubicBezTo>
                  <a:cubicBezTo>
                    <a:pt x="0" y="188"/>
                    <a:pt x="27" y="295"/>
                    <a:pt x="134" y="295"/>
                  </a:cubicBezTo>
                  <a:cubicBezTo>
                    <a:pt x="643" y="348"/>
                    <a:pt x="1151" y="455"/>
                    <a:pt x="1606" y="616"/>
                  </a:cubicBezTo>
                  <a:cubicBezTo>
                    <a:pt x="1874" y="723"/>
                    <a:pt x="2115" y="830"/>
                    <a:pt x="2356" y="964"/>
                  </a:cubicBezTo>
                  <a:cubicBezTo>
                    <a:pt x="2369" y="971"/>
                    <a:pt x="2386" y="974"/>
                    <a:pt x="2404" y="974"/>
                  </a:cubicBezTo>
                  <a:cubicBezTo>
                    <a:pt x="2458" y="974"/>
                    <a:pt x="2523" y="944"/>
                    <a:pt x="2543" y="884"/>
                  </a:cubicBezTo>
                  <a:cubicBezTo>
                    <a:pt x="2570" y="857"/>
                    <a:pt x="2570" y="830"/>
                    <a:pt x="2543" y="803"/>
                  </a:cubicBezTo>
                  <a:cubicBezTo>
                    <a:pt x="2543" y="750"/>
                    <a:pt x="2516" y="723"/>
                    <a:pt x="2490" y="696"/>
                  </a:cubicBezTo>
                  <a:cubicBezTo>
                    <a:pt x="2142" y="482"/>
                    <a:pt x="1767" y="322"/>
                    <a:pt x="1366" y="215"/>
                  </a:cubicBezTo>
                  <a:cubicBezTo>
                    <a:pt x="964" y="134"/>
                    <a:pt x="563" y="27"/>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6617;p43"/>
            <p:cNvSpPr/>
            <p:nvPr/>
          </p:nvSpPr>
          <p:spPr>
            <a:xfrm>
              <a:off x="7976725" y="4660150"/>
              <a:ext cx="87025" cy="27725"/>
            </a:xfrm>
            <a:custGeom>
              <a:avLst/>
              <a:gdLst/>
              <a:ahLst/>
              <a:cxnLst/>
              <a:rect l="l" t="t" r="r" b="b"/>
              <a:pathLst>
                <a:path w="3481" h="1109" extrusionOk="0">
                  <a:moveTo>
                    <a:pt x="161" y="1"/>
                  </a:moveTo>
                  <a:cubicBezTo>
                    <a:pt x="81" y="1"/>
                    <a:pt x="1" y="27"/>
                    <a:pt x="1" y="81"/>
                  </a:cubicBezTo>
                  <a:cubicBezTo>
                    <a:pt x="1" y="161"/>
                    <a:pt x="27" y="268"/>
                    <a:pt x="135" y="268"/>
                  </a:cubicBezTo>
                  <a:cubicBezTo>
                    <a:pt x="964" y="402"/>
                    <a:pt x="1821" y="563"/>
                    <a:pt x="2624" y="830"/>
                  </a:cubicBezTo>
                  <a:cubicBezTo>
                    <a:pt x="2811" y="884"/>
                    <a:pt x="3052" y="991"/>
                    <a:pt x="3239" y="1098"/>
                  </a:cubicBezTo>
                  <a:cubicBezTo>
                    <a:pt x="3259" y="1105"/>
                    <a:pt x="3281" y="1108"/>
                    <a:pt x="3303" y="1108"/>
                  </a:cubicBezTo>
                  <a:cubicBezTo>
                    <a:pt x="3368" y="1108"/>
                    <a:pt x="3433" y="1078"/>
                    <a:pt x="3453" y="1018"/>
                  </a:cubicBezTo>
                  <a:cubicBezTo>
                    <a:pt x="3480" y="964"/>
                    <a:pt x="3453" y="857"/>
                    <a:pt x="3373" y="830"/>
                  </a:cubicBezTo>
                  <a:cubicBezTo>
                    <a:pt x="2891" y="589"/>
                    <a:pt x="2383" y="429"/>
                    <a:pt x="1848" y="295"/>
                  </a:cubicBezTo>
                  <a:cubicBezTo>
                    <a:pt x="1312" y="161"/>
                    <a:pt x="750"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6618;p43"/>
            <p:cNvSpPr/>
            <p:nvPr/>
          </p:nvSpPr>
          <p:spPr>
            <a:xfrm>
              <a:off x="7968700" y="4658150"/>
              <a:ext cx="71625" cy="22350"/>
            </a:xfrm>
            <a:custGeom>
              <a:avLst/>
              <a:gdLst/>
              <a:ahLst/>
              <a:cxnLst/>
              <a:rect l="l" t="t" r="r" b="b"/>
              <a:pathLst>
                <a:path w="2865" h="894" extrusionOk="0">
                  <a:moveTo>
                    <a:pt x="108" y="0"/>
                  </a:moveTo>
                  <a:cubicBezTo>
                    <a:pt x="81" y="27"/>
                    <a:pt x="81" y="27"/>
                    <a:pt x="54" y="27"/>
                  </a:cubicBezTo>
                  <a:cubicBezTo>
                    <a:pt x="27" y="81"/>
                    <a:pt x="0" y="107"/>
                    <a:pt x="0" y="134"/>
                  </a:cubicBezTo>
                  <a:cubicBezTo>
                    <a:pt x="0" y="161"/>
                    <a:pt x="0" y="214"/>
                    <a:pt x="27" y="241"/>
                  </a:cubicBezTo>
                  <a:cubicBezTo>
                    <a:pt x="54" y="268"/>
                    <a:pt x="81" y="295"/>
                    <a:pt x="108" y="295"/>
                  </a:cubicBezTo>
                  <a:cubicBezTo>
                    <a:pt x="830" y="375"/>
                    <a:pt x="1526" y="482"/>
                    <a:pt x="2195" y="696"/>
                  </a:cubicBezTo>
                  <a:cubicBezTo>
                    <a:pt x="2356" y="777"/>
                    <a:pt x="2490" y="803"/>
                    <a:pt x="2624" y="884"/>
                  </a:cubicBezTo>
                  <a:cubicBezTo>
                    <a:pt x="2644" y="890"/>
                    <a:pt x="2664" y="894"/>
                    <a:pt x="2683" y="894"/>
                  </a:cubicBezTo>
                  <a:cubicBezTo>
                    <a:pt x="2742" y="894"/>
                    <a:pt x="2797" y="863"/>
                    <a:pt x="2838" y="803"/>
                  </a:cubicBezTo>
                  <a:cubicBezTo>
                    <a:pt x="2864" y="750"/>
                    <a:pt x="2838" y="643"/>
                    <a:pt x="2757" y="616"/>
                  </a:cubicBezTo>
                  <a:cubicBezTo>
                    <a:pt x="1954" y="241"/>
                    <a:pt x="1044" y="81"/>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6619;p43"/>
            <p:cNvSpPr/>
            <p:nvPr/>
          </p:nvSpPr>
          <p:spPr>
            <a:xfrm>
              <a:off x="7959325" y="4656800"/>
              <a:ext cx="75650" cy="21750"/>
            </a:xfrm>
            <a:custGeom>
              <a:avLst/>
              <a:gdLst/>
              <a:ahLst/>
              <a:cxnLst/>
              <a:rect l="l" t="t" r="r" b="b"/>
              <a:pathLst>
                <a:path w="3026" h="870" extrusionOk="0">
                  <a:moveTo>
                    <a:pt x="188" y="1"/>
                  </a:moveTo>
                  <a:cubicBezTo>
                    <a:pt x="108" y="28"/>
                    <a:pt x="54" y="28"/>
                    <a:pt x="54" y="54"/>
                  </a:cubicBezTo>
                  <a:cubicBezTo>
                    <a:pt x="28" y="81"/>
                    <a:pt x="1" y="135"/>
                    <a:pt x="1" y="161"/>
                  </a:cubicBezTo>
                  <a:cubicBezTo>
                    <a:pt x="1" y="188"/>
                    <a:pt x="1" y="215"/>
                    <a:pt x="28" y="268"/>
                  </a:cubicBezTo>
                  <a:cubicBezTo>
                    <a:pt x="54" y="295"/>
                    <a:pt x="108" y="322"/>
                    <a:pt x="135" y="322"/>
                  </a:cubicBezTo>
                  <a:cubicBezTo>
                    <a:pt x="938" y="402"/>
                    <a:pt x="1714" y="536"/>
                    <a:pt x="2463" y="750"/>
                  </a:cubicBezTo>
                  <a:lnTo>
                    <a:pt x="2758" y="857"/>
                  </a:lnTo>
                  <a:cubicBezTo>
                    <a:pt x="2793" y="857"/>
                    <a:pt x="2817" y="869"/>
                    <a:pt x="2845" y="869"/>
                  </a:cubicBezTo>
                  <a:cubicBezTo>
                    <a:pt x="2859" y="869"/>
                    <a:pt x="2874" y="866"/>
                    <a:pt x="2891" y="857"/>
                  </a:cubicBezTo>
                  <a:cubicBezTo>
                    <a:pt x="2945" y="857"/>
                    <a:pt x="2972" y="831"/>
                    <a:pt x="2999" y="804"/>
                  </a:cubicBezTo>
                  <a:cubicBezTo>
                    <a:pt x="3025" y="723"/>
                    <a:pt x="2999" y="616"/>
                    <a:pt x="2945" y="590"/>
                  </a:cubicBezTo>
                  <a:cubicBezTo>
                    <a:pt x="2490" y="429"/>
                    <a:pt x="2062" y="295"/>
                    <a:pt x="1633" y="188"/>
                  </a:cubicBezTo>
                  <a:cubicBezTo>
                    <a:pt x="1152" y="81"/>
                    <a:pt x="697"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6620;p43"/>
            <p:cNvSpPr/>
            <p:nvPr/>
          </p:nvSpPr>
          <p:spPr>
            <a:xfrm>
              <a:off x="7959325" y="4657650"/>
              <a:ext cx="76325" cy="21825"/>
            </a:xfrm>
            <a:custGeom>
              <a:avLst/>
              <a:gdLst/>
              <a:ahLst/>
              <a:cxnLst/>
              <a:rect l="l" t="t" r="r" b="b"/>
              <a:pathLst>
                <a:path w="3053" h="873" extrusionOk="0">
                  <a:moveTo>
                    <a:pt x="115" y="0"/>
                  </a:moveTo>
                  <a:cubicBezTo>
                    <a:pt x="101" y="0"/>
                    <a:pt x="81" y="7"/>
                    <a:pt x="54" y="20"/>
                  </a:cubicBezTo>
                  <a:cubicBezTo>
                    <a:pt x="28" y="47"/>
                    <a:pt x="1" y="101"/>
                    <a:pt x="1" y="127"/>
                  </a:cubicBezTo>
                  <a:cubicBezTo>
                    <a:pt x="1" y="154"/>
                    <a:pt x="1" y="181"/>
                    <a:pt x="28" y="234"/>
                  </a:cubicBezTo>
                  <a:cubicBezTo>
                    <a:pt x="54" y="261"/>
                    <a:pt x="108" y="288"/>
                    <a:pt x="135" y="288"/>
                  </a:cubicBezTo>
                  <a:cubicBezTo>
                    <a:pt x="938" y="395"/>
                    <a:pt x="1741" y="449"/>
                    <a:pt x="2463" y="716"/>
                  </a:cubicBezTo>
                  <a:cubicBezTo>
                    <a:pt x="2570" y="770"/>
                    <a:pt x="2704" y="823"/>
                    <a:pt x="2811" y="850"/>
                  </a:cubicBezTo>
                  <a:cubicBezTo>
                    <a:pt x="2827" y="866"/>
                    <a:pt x="2847" y="872"/>
                    <a:pt x="2869" y="872"/>
                  </a:cubicBezTo>
                  <a:cubicBezTo>
                    <a:pt x="2921" y="872"/>
                    <a:pt x="2980" y="834"/>
                    <a:pt x="2999" y="797"/>
                  </a:cubicBezTo>
                  <a:cubicBezTo>
                    <a:pt x="3052" y="716"/>
                    <a:pt x="2999" y="636"/>
                    <a:pt x="2945" y="582"/>
                  </a:cubicBezTo>
                  <a:cubicBezTo>
                    <a:pt x="2490" y="395"/>
                    <a:pt x="2035" y="261"/>
                    <a:pt x="1553" y="181"/>
                  </a:cubicBezTo>
                  <a:cubicBezTo>
                    <a:pt x="1098" y="101"/>
                    <a:pt x="616" y="47"/>
                    <a:pt x="161" y="20"/>
                  </a:cubicBezTo>
                  <a:lnTo>
                    <a:pt x="135" y="20"/>
                  </a:lnTo>
                  <a:cubicBezTo>
                    <a:pt x="135" y="7"/>
                    <a:pt x="128" y="0"/>
                    <a:pt x="1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6621;p43"/>
            <p:cNvSpPr/>
            <p:nvPr/>
          </p:nvSpPr>
          <p:spPr>
            <a:xfrm>
              <a:off x="7959325" y="4656800"/>
              <a:ext cx="81000" cy="22675"/>
            </a:xfrm>
            <a:custGeom>
              <a:avLst/>
              <a:gdLst/>
              <a:ahLst/>
              <a:cxnLst/>
              <a:rect l="l" t="t" r="r" b="b"/>
              <a:pathLst>
                <a:path w="3240" h="907" extrusionOk="0">
                  <a:moveTo>
                    <a:pt x="161" y="1"/>
                  </a:moveTo>
                  <a:cubicBezTo>
                    <a:pt x="54" y="28"/>
                    <a:pt x="1" y="81"/>
                    <a:pt x="1" y="161"/>
                  </a:cubicBezTo>
                  <a:cubicBezTo>
                    <a:pt x="1" y="188"/>
                    <a:pt x="28" y="215"/>
                    <a:pt x="54" y="268"/>
                  </a:cubicBezTo>
                  <a:cubicBezTo>
                    <a:pt x="108" y="295"/>
                    <a:pt x="135" y="295"/>
                    <a:pt x="161" y="295"/>
                  </a:cubicBezTo>
                  <a:cubicBezTo>
                    <a:pt x="295" y="295"/>
                    <a:pt x="456" y="295"/>
                    <a:pt x="643" y="322"/>
                  </a:cubicBezTo>
                  <a:lnTo>
                    <a:pt x="590" y="322"/>
                  </a:lnTo>
                  <a:cubicBezTo>
                    <a:pt x="1232" y="349"/>
                    <a:pt x="1874" y="483"/>
                    <a:pt x="2463" y="697"/>
                  </a:cubicBezTo>
                  <a:lnTo>
                    <a:pt x="2517" y="697"/>
                  </a:lnTo>
                  <a:lnTo>
                    <a:pt x="2999" y="884"/>
                  </a:lnTo>
                  <a:cubicBezTo>
                    <a:pt x="3022" y="900"/>
                    <a:pt x="3048" y="906"/>
                    <a:pt x="3073" y="906"/>
                  </a:cubicBezTo>
                  <a:cubicBezTo>
                    <a:pt x="3135" y="906"/>
                    <a:pt x="3194" y="868"/>
                    <a:pt x="3213" y="831"/>
                  </a:cubicBezTo>
                  <a:cubicBezTo>
                    <a:pt x="3239" y="750"/>
                    <a:pt x="3213" y="670"/>
                    <a:pt x="3132" y="616"/>
                  </a:cubicBezTo>
                  <a:cubicBezTo>
                    <a:pt x="2196" y="188"/>
                    <a:pt x="1205" y="2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6622;p43"/>
            <p:cNvSpPr/>
            <p:nvPr/>
          </p:nvSpPr>
          <p:spPr>
            <a:xfrm>
              <a:off x="7976725" y="4658825"/>
              <a:ext cx="63600" cy="20675"/>
            </a:xfrm>
            <a:custGeom>
              <a:avLst/>
              <a:gdLst/>
              <a:ahLst/>
              <a:cxnLst/>
              <a:rect l="l" t="t" r="r" b="b"/>
              <a:pathLst>
                <a:path w="2544" h="827" extrusionOk="0">
                  <a:moveTo>
                    <a:pt x="135" y="0"/>
                  </a:moveTo>
                  <a:cubicBezTo>
                    <a:pt x="108" y="80"/>
                    <a:pt x="81" y="80"/>
                    <a:pt x="27" y="107"/>
                  </a:cubicBezTo>
                  <a:cubicBezTo>
                    <a:pt x="1" y="134"/>
                    <a:pt x="1" y="187"/>
                    <a:pt x="1" y="214"/>
                  </a:cubicBezTo>
                  <a:cubicBezTo>
                    <a:pt x="1" y="241"/>
                    <a:pt x="27" y="268"/>
                    <a:pt x="27" y="321"/>
                  </a:cubicBezTo>
                  <a:cubicBezTo>
                    <a:pt x="81" y="348"/>
                    <a:pt x="108" y="348"/>
                    <a:pt x="135" y="348"/>
                  </a:cubicBezTo>
                  <a:cubicBezTo>
                    <a:pt x="804" y="375"/>
                    <a:pt x="1473" y="509"/>
                    <a:pt x="2115" y="750"/>
                  </a:cubicBezTo>
                  <a:cubicBezTo>
                    <a:pt x="2169" y="776"/>
                    <a:pt x="2195" y="776"/>
                    <a:pt x="2276" y="803"/>
                  </a:cubicBezTo>
                  <a:cubicBezTo>
                    <a:pt x="2294" y="803"/>
                    <a:pt x="2323" y="827"/>
                    <a:pt x="2357" y="827"/>
                  </a:cubicBezTo>
                  <a:cubicBezTo>
                    <a:pt x="2374" y="827"/>
                    <a:pt x="2392" y="821"/>
                    <a:pt x="2410" y="803"/>
                  </a:cubicBezTo>
                  <a:cubicBezTo>
                    <a:pt x="2436" y="803"/>
                    <a:pt x="2463" y="776"/>
                    <a:pt x="2517" y="750"/>
                  </a:cubicBezTo>
                  <a:cubicBezTo>
                    <a:pt x="2543" y="723"/>
                    <a:pt x="2543" y="669"/>
                    <a:pt x="2517" y="616"/>
                  </a:cubicBezTo>
                  <a:cubicBezTo>
                    <a:pt x="2517" y="589"/>
                    <a:pt x="2463" y="535"/>
                    <a:pt x="2436" y="509"/>
                  </a:cubicBezTo>
                  <a:cubicBezTo>
                    <a:pt x="2062" y="375"/>
                    <a:pt x="1714" y="268"/>
                    <a:pt x="1312" y="187"/>
                  </a:cubicBezTo>
                  <a:cubicBezTo>
                    <a:pt x="937" y="107"/>
                    <a:pt x="536" y="54"/>
                    <a:pt x="13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6623;p43"/>
            <p:cNvSpPr/>
            <p:nvPr/>
          </p:nvSpPr>
          <p:spPr>
            <a:xfrm>
              <a:off x="7996125" y="4662150"/>
              <a:ext cx="54225" cy="20675"/>
            </a:xfrm>
            <a:custGeom>
              <a:avLst/>
              <a:gdLst/>
              <a:ahLst/>
              <a:cxnLst/>
              <a:rect l="l" t="t" r="r" b="b"/>
              <a:pathLst>
                <a:path w="2169" h="827" extrusionOk="0">
                  <a:moveTo>
                    <a:pt x="54" y="1"/>
                  </a:moveTo>
                  <a:cubicBezTo>
                    <a:pt x="28" y="54"/>
                    <a:pt x="1" y="81"/>
                    <a:pt x="1" y="108"/>
                  </a:cubicBezTo>
                  <a:cubicBezTo>
                    <a:pt x="1" y="135"/>
                    <a:pt x="1" y="188"/>
                    <a:pt x="28" y="215"/>
                  </a:cubicBezTo>
                  <a:cubicBezTo>
                    <a:pt x="54" y="242"/>
                    <a:pt x="108" y="269"/>
                    <a:pt x="135" y="269"/>
                  </a:cubicBezTo>
                  <a:cubicBezTo>
                    <a:pt x="536" y="322"/>
                    <a:pt x="938" y="402"/>
                    <a:pt x="1339" y="536"/>
                  </a:cubicBezTo>
                  <a:cubicBezTo>
                    <a:pt x="1527" y="617"/>
                    <a:pt x="1741" y="724"/>
                    <a:pt x="1928" y="804"/>
                  </a:cubicBezTo>
                  <a:cubicBezTo>
                    <a:pt x="1952" y="820"/>
                    <a:pt x="1977" y="826"/>
                    <a:pt x="2003" y="826"/>
                  </a:cubicBezTo>
                  <a:cubicBezTo>
                    <a:pt x="2064" y="826"/>
                    <a:pt x="2123" y="788"/>
                    <a:pt x="2142" y="750"/>
                  </a:cubicBezTo>
                  <a:cubicBezTo>
                    <a:pt x="2169" y="670"/>
                    <a:pt x="2142" y="590"/>
                    <a:pt x="2062" y="536"/>
                  </a:cubicBezTo>
                  <a:cubicBezTo>
                    <a:pt x="1767" y="376"/>
                    <a:pt x="1473" y="269"/>
                    <a:pt x="1152" y="188"/>
                  </a:cubicBezTo>
                  <a:cubicBezTo>
                    <a:pt x="857" y="81"/>
                    <a:pt x="536" y="5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6624;p43"/>
            <p:cNvSpPr/>
            <p:nvPr/>
          </p:nvSpPr>
          <p:spPr>
            <a:xfrm>
              <a:off x="7995475" y="4660825"/>
              <a:ext cx="54225" cy="19675"/>
            </a:xfrm>
            <a:custGeom>
              <a:avLst/>
              <a:gdLst/>
              <a:ahLst/>
              <a:cxnLst/>
              <a:rect l="l" t="t" r="r" b="b"/>
              <a:pathLst>
                <a:path w="2169" h="787" extrusionOk="0">
                  <a:moveTo>
                    <a:pt x="161" y="0"/>
                  </a:moveTo>
                  <a:cubicBezTo>
                    <a:pt x="54" y="27"/>
                    <a:pt x="0" y="54"/>
                    <a:pt x="0" y="134"/>
                  </a:cubicBezTo>
                  <a:cubicBezTo>
                    <a:pt x="0" y="188"/>
                    <a:pt x="27" y="295"/>
                    <a:pt x="134" y="295"/>
                  </a:cubicBezTo>
                  <a:cubicBezTo>
                    <a:pt x="589" y="375"/>
                    <a:pt x="1098" y="455"/>
                    <a:pt x="1553" y="643"/>
                  </a:cubicBezTo>
                  <a:cubicBezTo>
                    <a:pt x="1686" y="670"/>
                    <a:pt x="1793" y="723"/>
                    <a:pt x="1927" y="777"/>
                  </a:cubicBezTo>
                  <a:cubicBezTo>
                    <a:pt x="1947" y="783"/>
                    <a:pt x="1967" y="787"/>
                    <a:pt x="1987" y="787"/>
                  </a:cubicBezTo>
                  <a:cubicBezTo>
                    <a:pt x="2046" y="787"/>
                    <a:pt x="2101" y="756"/>
                    <a:pt x="2141" y="696"/>
                  </a:cubicBezTo>
                  <a:cubicBezTo>
                    <a:pt x="2168" y="643"/>
                    <a:pt x="2141" y="536"/>
                    <a:pt x="2061" y="482"/>
                  </a:cubicBezTo>
                  <a:cubicBezTo>
                    <a:pt x="1472" y="214"/>
                    <a:pt x="830" y="107"/>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6625;p43"/>
            <p:cNvSpPr/>
            <p:nvPr/>
          </p:nvSpPr>
          <p:spPr>
            <a:xfrm>
              <a:off x="7962675" y="4656800"/>
              <a:ext cx="78325" cy="22675"/>
            </a:xfrm>
            <a:custGeom>
              <a:avLst/>
              <a:gdLst/>
              <a:ahLst/>
              <a:cxnLst/>
              <a:rect l="l" t="t" r="r" b="b"/>
              <a:pathLst>
                <a:path w="3133" h="907" extrusionOk="0">
                  <a:moveTo>
                    <a:pt x="134" y="1"/>
                  </a:moveTo>
                  <a:lnTo>
                    <a:pt x="27" y="81"/>
                  </a:lnTo>
                  <a:cubicBezTo>
                    <a:pt x="1" y="135"/>
                    <a:pt x="1" y="161"/>
                    <a:pt x="1" y="188"/>
                  </a:cubicBezTo>
                  <a:cubicBezTo>
                    <a:pt x="1" y="215"/>
                    <a:pt x="27" y="268"/>
                    <a:pt x="27" y="295"/>
                  </a:cubicBezTo>
                  <a:cubicBezTo>
                    <a:pt x="54" y="322"/>
                    <a:pt x="108" y="322"/>
                    <a:pt x="134" y="322"/>
                  </a:cubicBezTo>
                  <a:cubicBezTo>
                    <a:pt x="937" y="402"/>
                    <a:pt x="1714" y="483"/>
                    <a:pt x="2463" y="723"/>
                  </a:cubicBezTo>
                  <a:cubicBezTo>
                    <a:pt x="2597" y="804"/>
                    <a:pt x="2784" y="831"/>
                    <a:pt x="2918" y="884"/>
                  </a:cubicBezTo>
                  <a:cubicBezTo>
                    <a:pt x="2934" y="900"/>
                    <a:pt x="2954" y="906"/>
                    <a:pt x="2975" y="906"/>
                  </a:cubicBezTo>
                  <a:cubicBezTo>
                    <a:pt x="3027" y="906"/>
                    <a:pt x="3086" y="868"/>
                    <a:pt x="3105" y="831"/>
                  </a:cubicBezTo>
                  <a:cubicBezTo>
                    <a:pt x="3132" y="750"/>
                    <a:pt x="3105" y="670"/>
                    <a:pt x="3025" y="616"/>
                  </a:cubicBezTo>
                  <a:cubicBezTo>
                    <a:pt x="2142" y="188"/>
                    <a:pt x="1098" y="81"/>
                    <a:pt x="134"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6626;p43"/>
            <p:cNvSpPr/>
            <p:nvPr/>
          </p:nvSpPr>
          <p:spPr>
            <a:xfrm>
              <a:off x="7943275" y="4655475"/>
              <a:ext cx="70275" cy="18325"/>
            </a:xfrm>
            <a:custGeom>
              <a:avLst/>
              <a:gdLst/>
              <a:ahLst/>
              <a:cxnLst/>
              <a:rect l="l" t="t" r="r" b="b"/>
              <a:pathLst>
                <a:path w="2811" h="733" extrusionOk="0">
                  <a:moveTo>
                    <a:pt x="107" y="0"/>
                  </a:moveTo>
                  <a:cubicBezTo>
                    <a:pt x="107" y="0"/>
                    <a:pt x="27" y="54"/>
                    <a:pt x="27" y="81"/>
                  </a:cubicBezTo>
                  <a:cubicBezTo>
                    <a:pt x="0" y="107"/>
                    <a:pt x="0" y="134"/>
                    <a:pt x="0" y="188"/>
                  </a:cubicBezTo>
                  <a:cubicBezTo>
                    <a:pt x="0" y="214"/>
                    <a:pt x="27" y="241"/>
                    <a:pt x="27" y="268"/>
                  </a:cubicBezTo>
                  <a:cubicBezTo>
                    <a:pt x="81" y="321"/>
                    <a:pt x="107" y="321"/>
                    <a:pt x="134" y="321"/>
                  </a:cubicBezTo>
                  <a:cubicBezTo>
                    <a:pt x="402" y="321"/>
                    <a:pt x="670" y="348"/>
                    <a:pt x="910" y="348"/>
                  </a:cubicBezTo>
                  <a:lnTo>
                    <a:pt x="857" y="348"/>
                  </a:lnTo>
                  <a:cubicBezTo>
                    <a:pt x="1365" y="375"/>
                    <a:pt x="1847" y="455"/>
                    <a:pt x="2329" y="616"/>
                  </a:cubicBezTo>
                  <a:cubicBezTo>
                    <a:pt x="2409" y="643"/>
                    <a:pt x="2516" y="669"/>
                    <a:pt x="2570" y="723"/>
                  </a:cubicBezTo>
                  <a:cubicBezTo>
                    <a:pt x="2590" y="730"/>
                    <a:pt x="2610" y="733"/>
                    <a:pt x="2630" y="733"/>
                  </a:cubicBezTo>
                  <a:cubicBezTo>
                    <a:pt x="2689" y="733"/>
                    <a:pt x="2744" y="703"/>
                    <a:pt x="2784" y="643"/>
                  </a:cubicBezTo>
                  <a:cubicBezTo>
                    <a:pt x="2811" y="589"/>
                    <a:pt x="2784" y="482"/>
                    <a:pt x="2704" y="455"/>
                  </a:cubicBezTo>
                  <a:cubicBezTo>
                    <a:pt x="1901" y="81"/>
                    <a:pt x="964" y="54"/>
                    <a:pt x="10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6627;p43"/>
            <p:cNvSpPr/>
            <p:nvPr/>
          </p:nvSpPr>
          <p:spPr>
            <a:xfrm>
              <a:off x="7931900" y="4655475"/>
              <a:ext cx="68950" cy="15400"/>
            </a:xfrm>
            <a:custGeom>
              <a:avLst/>
              <a:gdLst/>
              <a:ahLst/>
              <a:cxnLst/>
              <a:rect l="l" t="t" r="r" b="b"/>
              <a:pathLst>
                <a:path w="2758" h="616" extrusionOk="0">
                  <a:moveTo>
                    <a:pt x="134" y="0"/>
                  </a:moveTo>
                  <a:cubicBezTo>
                    <a:pt x="54" y="0"/>
                    <a:pt x="0" y="81"/>
                    <a:pt x="0" y="188"/>
                  </a:cubicBezTo>
                  <a:cubicBezTo>
                    <a:pt x="0" y="268"/>
                    <a:pt x="54" y="321"/>
                    <a:pt x="161" y="321"/>
                  </a:cubicBezTo>
                  <a:cubicBezTo>
                    <a:pt x="482" y="321"/>
                    <a:pt x="830" y="321"/>
                    <a:pt x="1125" y="348"/>
                  </a:cubicBezTo>
                  <a:lnTo>
                    <a:pt x="1098" y="348"/>
                  </a:lnTo>
                  <a:cubicBezTo>
                    <a:pt x="1606" y="375"/>
                    <a:pt x="2142" y="482"/>
                    <a:pt x="2597" y="616"/>
                  </a:cubicBezTo>
                  <a:cubicBezTo>
                    <a:pt x="2623" y="616"/>
                    <a:pt x="2704" y="616"/>
                    <a:pt x="2704" y="589"/>
                  </a:cubicBezTo>
                  <a:cubicBezTo>
                    <a:pt x="2730" y="536"/>
                    <a:pt x="2757" y="509"/>
                    <a:pt x="2757" y="482"/>
                  </a:cubicBezTo>
                  <a:cubicBezTo>
                    <a:pt x="2757" y="428"/>
                    <a:pt x="2757" y="402"/>
                    <a:pt x="2730" y="375"/>
                  </a:cubicBezTo>
                  <a:cubicBezTo>
                    <a:pt x="2704" y="348"/>
                    <a:pt x="2677" y="321"/>
                    <a:pt x="2623" y="321"/>
                  </a:cubicBezTo>
                  <a:cubicBezTo>
                    <a:pt x="1901" y="81"/>
                    <a:pt x="1151" y="0"/>
                    <a:pt x="40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6628;p43"/>
            <p:cNvSpPr/>
            <p:nvPr/>
          </p:nvSpPr>
          <p:spPr>
            <a:xfrm>
              <a:off x="7931900" y="4655175"/>
              <a:ext cx="68275" cy="15700"/>
            </a:xfrm>
            <a:custGeom>
              <a:avLst/>
              <a:gdLst/>
              <a:ahLst/>
              <a:cxnLst/>
              <a:rect l="l" t="t" r="r" b="b"/>
              <a:pathLst>
                <a:path w="2731" h="628" extrusionOk="0">
                  <a:moveTo>
                    <a:pt x="342" y="0"/>
                  </a:moveTo>
                  <a:cubicBezTo>
                    <a:pt x="265" y="0"/>
                    <a:pt x="188" y="12"/>
                    <a:pt x="134" y="12"/>
                  </a:cubicBezTo>
                  <a:cubicBezTo>
                    <a:pt x="54" y="12"/>
                    <a:pt x="0" y="93"/>
                    <a:pt x="0" y="200"/>
                  </a:cubicBezTo>
                  <a:cubicBezTo>
                    <a:pt x="0" y="280"/>
                    <a:pt x="54" y="333"/>
                    <a:pt x="161" y="333"/>
                  </a:cubicBezTo>
                  <a:cubicBezTo>
                    <a:pt x="482" y="333"/>
                    <a:pt x="857" y="333"/>
                    <a:pt x="1205" y="360"/>
                  </a:cubicBezTo>
                  <a:lnTo>
                    <a:pt x="1151" y="360"/>
                  </a:lnTo>
                  <a:cubicBezTo>
                    <a:pt x="1633" y="387"/>
                    <a:pt x="2142" y="467"/>
                    <a:pt x="2570" y="628"/>
                  </a:cubicBezTo>
                  <a:cubicBezTo>
                    <a:pt x="2597" y="628"/>
                    <a:pt x="2677" y="628"/>
                    <a:pt x="2677" y="601"/>
                  </a:cubicBezTo>
                  <a:cubicBezTo>
                    <a:pt x="2704" y="548"/>
                    <a:pt x="2730" y="521"/>
                    <a:pt x="2730" y="494"/>
                  </a:cubicBezTo>
                  <a:cubicBezTo>
                    <a:pt x="2730" y="440"/>
                    <a:pt x="2730" y="414"/>
                    <a:pt x="2704" y="387"/>
                  </a:cubicBezTo>
                  <a:cubicBezTo>
                    <a:pt x="2677" y="360"/>
                    <a:pt x="2623" y="333"/>
                    <a:pt x="2597" y="333"/>
                  </a:cubicBezTo>
                  <a:cubicBezTo>
                    <a:pt x="1928" y="93"/>
                    <a:pt x="1205" y="12"/>
                    <a:pt x="455" y="12"/>
                  </a:cubicBezTo>
                  <a:cubicBezTo>
                    <a:pt x="420" y="3"/>
                    <a:pt x="381" y="0"/>
                    <a:pt x="3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6629;p43"/>
            <p:cNvSpPr/>
            <p:nvPr/>
          </p:nvSpPr>
          <p:spPr>
            <a:xfrm>
              <a:off x="7933900" y="4655475"/>
              <a:ext cx="63600" cy="13825"/>
            </a:xfrm>
            <a:custGeom>
              <a:avLst/>
              <a:gdLst/>
              <a:ahLst/>
              <a:cxnLst/>
              <a:rect l="l" t="t" r="r" b="b"/>
              <a:pathLst>
                <a:path w="2544" h="553" extrusionOk="0">
                  <a:moveTo>
                    <a:pt x="134" y="0"/>
                  </a:moveTo>
                  <a:cubicBezTo>
                    <a:pt x="81" y="0"/>
                    <a:pt x="1" y="81"/>
                    <a:pt x="1" y="188"/>
                  </a:cubicBezTo>
                  <a:cubicBezTo>
                    <a:pt x="1" y="268"/>
                    <a:pt x="81" y="321"/>
                    <a:pt x="188" y="321"/>
                  </a:cubicBezTo>
                  <a:lnTo>
                    <a:pt x="1045" y="321"/>
                  </a:lnTo>
                  <a:cubicBezTo>
                    <a:pt x="1473" y="348"/>
                    <a:pt x="1955" y="402"/>
                    <a:pt x="2383" y="536"/>
                  </a:cubicBezTo>
                  <a:cubicBezTo>
                    <a:pt x="2400" y="547"/>
                    <a:pt x="2418" y="553"/>
                    <a:pt x="2435" y="553"/>
                  </a:cubicBezTo>
                  <a:cubicBezTo>
                    <a:pt x="2494" y="553"/>
                    <a:pt x="2543" y="485"/>
                    <a:pt x="2543" y="402"/>
                  </a:cubicBezTo>
                  <a:cubicBezTo>
                    <a:pt x="2543" y="375"/>
                    <a:pt x="2543" y="348"/>
                    <a:pt x="2517" y="321"/>
                  </a:cubicBezTo>
                  <a:cubicBezTo>
                    <a:pt x="2490" y="268"/>
                    <a:pt x="2463" y="241"/>
                    <a:pt x="2410" y="241"/>
                  </a:cubicBezTo>
                  <a:cubicBezTo>
                    <a:pt x="1794" y="27"/>
                    <a:pt x="1125" y="0"/>
                    <a:pt x="48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6630;p43"/>
            <p:cNvSpPr/>
            <p:nvPr/>
          </p:nvSpPr>
          <p:spPr>
            <a:xfrm>
              <a:off x="7933900" y="4655175"/>
              <a:ext cx="61600" cy="13700"/>
            </a:xfrm>
            <a:custGeom>
              <a:avLst/>
              <a:gdLst/>
              <a:ahLst/>
              <a:cxnLst/>
              <a:rect l="l" t="t" r="r" b="b"/>
              <a:pathLst>
                <a:path w="2464" h="548" extrusionOk="0">
                  <a:moveTo>
                    <a:pt x="368" y="0"/>
                  </a:moveTo>
                  <a:cubicBezTo>
                    <a:pt x="289" y="0"/>
                    <a:pt x="206" y="12"/>
                    <a:pt x="134" y="12"/>
                  </a:cubicBezTo>
                  <a:cubicBezTo>
                    <a:pt x="81" y="12"/>
                    <a:pt x="1" y="93"/>
                    <a:pt x="1" y="200"/>
                  </a:cubicBezTo>
                  <a:cubicBezTo>
                    <a:pt x="1" y="280"/>
                    <a:pt x="81" y="333"/>
                    <a:pt x="188" y="333"/>
                  </a:cubicBezTo>
                  <a:lnTo>
                    <a:pt x="1152" y="333"/>
                  </a:lnTo>
                  <a:cubicBezTo>
                    <a:pt x="1526" y="360"/>
                    <a:pt x="1928" y="414"/>
                    <a:pt x="2276" y="548"/>
                  </a:cubicBezTo>
                  <a:cubicBezTo>
                    <a:pt x="2329" y="548"/>
                    <a:pt x="2383" y="548"/>
                    <a:pt x="2383" y="521"/>
                  </a:cubicBezTo>
                  <a:cubicBezTo>
                    <a:pt x="2410" y="494"/>
                    <a:pt x="2463" y="440"/>
                    <a:pt x="2463" y="414"/>
                  </a:cubicBezTo>
                  <a:cubicBezTo>
                    <a:pt x="2463" y="387"/>
                    <a:pt x="2463" y="360"/>
                    <a:pt x="2410" y="307"/>
                  </a:cubicBezTo>
                  <a:cubicBezTo>
                    <a:pt x="2383" y="280"/>
                    <a:pt x="2356" y="253"/>
                    <a:pt x="2329" y="253"/>
                  </a:cubicBezTo>
                  <a:cubicBezTo>
                    <a:pt x="1714" y="39"/>
                    <a:pt x="1125" y="12"/>
                    <a:pt x="482" y="12"/>
                  </a:cubicBezTo>
                  <a:cubicBezTo>
                    <a:pt x="447" y="3"/>
                    <a:pt x="408" y="0"/>
                    <a:pt x="3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6631;p43"/>
            <p:cNvSpPr/>
            <p:nvPr/>
          </p:nvSpPr>
          <p:spPr>
            <a:xfrm>
              <a:off x="7918525" y="4655475"/>
              <a:ext cx="75625" cy="12900"/>
            </a:xfrm>
            <a:custGeom>
              <a:avLst/>
              <a:gdLst/>
              <a:ahLst/>
              <a:cxnLst/>
              <a:rect l="l" t="t" r="r" b="b"/>
              <a:pathLst>
                <a:path w="3025" h="516" extrusionOk="0">
                  <a:moveTo>
                    <a:pt x="990" y="0"/>
                  </a:moveTo>
                  <a:cubicBezTo>
                    <a:pt x="696" y="0"/>
                    <a:pt x="402" y="0"/>
                    <a:pt x="134" y="54"/>
                  </a:cubicBezTo>
                  <a:cubicBezTo>
                    <a:pt x="54" y="54"/>
                    <a:pt x="0" y="107"/>
                    <a:pt x="0" y="214"/>
                  </a:cubicBezTo>
                  <a:cubicBezTo>
                    <a:pt x="0" y="321"/>
                    <a:pt x="54" y="348"/>
                    <a:pt x="161" y="348"/>
                  </a:cubicBezTo>
                  <a:cubicBezTo>
                    <a:pt x="415" y="335"/>
                    <a:pt x="676" y="328"/>
                    <a:pt x="934" y="328"/>
                  </a:cubicBezTo>
                  <a:cubicBezTo>
                    <a:pt x="1191" y="328"/>
                    <a:pt x="1445" y="335"/>
                    <a:pt x="1686" y="348"/>
                  </a:cubicBezTo>
                  <a:cubicBezTo>
                    <a:pt x="2088" y="375"/>
                    <a:pt x="2463" y="455"/>
                    <a:pt x="2837" y="509"/>
                  </a:cubicBezTo>
                  <a:cubicBezTo>
                    <a:pt x="2846" y="513"/>
                    <a:pt x="2857" y="516"/>
                    <a:pt x="2869" y="516"/>
                  </a:cubicBezTo>
                  <a:cubicBezTo>
                    <a:pt x="2924" y="516"/>
                    <a:pt x="2998" y="464"/>
                    <a:pt x="2998" y="375"/>
                  </a:cubicBezTo>
                  <a:cubicBezTo>
                    <a:pt x="3025" y="268"/>
                    <a:pt x="2971" y="214"/>
                    <a:pt x="2864" y="214"/>
                  </a:cubicBezTo>
                  <a:cubicBezTo>
                    <a:pt x="2275" y="54"/>
                    <a:pt x="1633" y="0"/>
                    <a:pt x="99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6632;p43"/>
            <p:cNvSpPr/>
            <p:nvPr/>
          </p:nvSpPr>
          <p:spPr>
            <a:xfrm>
              <a:off x="7895775" y="4654800"/>
              <a:ext cx="77625" cy="11150"/>
            </a:xfrm>
            <a:custGeom>
              <a:avLst/>
              <a:gdLst/>
              <a:ahLst/>
              <a:cxnLst/>
              <a:rect l="l" t="t" r="r" b="b"/>
              <a:pathLst>
                <a:path w="3105" h="446" extrusionOk="0">
                  <a:moveTo>
                    <a:pt x="1713" y="0"/>
                  </a:moveTo>
                  <a:cubicBezTo>
                    <a:pt x="1178" y="27"/>
                    <a:pt x="669" y="81"/>
                    <a:pt x="134" y="134"/>
                  </a:cubicBezTo>
                  <a:cubicBezTo>
                    <a:pt x="54" y="134"/>
                    <a:pt x="0" y="215"/>
                    <a:pt x="0" y="295"/>
                  </a:cubicBezTo>
                  <a:cubicBezTo>
                    <a:pt x="0" y="360"/>
                    <a:pt x="35" y="443"/>
                    <a:pt x="106" y="443"/>
                  </a:cubicBezTo>
                  <a:cubicBezTo>
                    <a:pt x="122" y="443"/>
                    <a:pt x="141" y="439"/>
                    <a:pt x="161" y="429"/>
                  </a:cubicBezTo>
                  <a:cubicBezTo>
                    <a:pt x="634" y="372"/>
                    <a:pt x="1107" y="315"/>
                    <a:pt x="1580" y="315"/>
                  </a:cubicBezTo>
                  <a:cubicBezTo>
                    <a:pt x="1776" y="315"/>
                    <a:pt x="1972" y="325"/>
                    <a:pt x="2168" y="348"/>
                  </a:cubicBezTo>
                  <a:lnTo>
                    <a:pt x="2141" y="348"/>
                  </a:lnTo>
                  <a:lnTo>
                    <a:pt x="2944" y="429"/>
                  </a:lnTo>
                  <a:cubicBezTo>
                    <a:pt x="2956" y="440"/>
                    <a:pt x="2970" y="446"/>
                    <a:pt x="2985" y="446"/>
                  </a:cubicBezTo>
                  <a:cubicBezTo>
                    <a:pt x="3040" y="446"/>
                    <a:pt x="3105" y="378"/>
                    <a:pt x="3105" y="295"/>
                  </a:cubicBezTo>
                  <a:cubicBezTo>
                    <a:pt x="3105" y="241"/>
                    <a:pt x="3078" y="134"/>
                    <a:pt x="2971" y="134"/>
                  </a:cubicBezTo>
                  <a:cubicBezTo>
                    <a:pt x="2543" y="27"/>
                    <a:pt x="2115"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6633;p43"/>
            <p:cNvSpPr/>
            <p:nvPr/>
          </p:nvSpPr>
          <p:spPr>
            <a:xfrm>
              <a:off x="7895100" y="4654800"/>
              <a:ext cx="68950" cy="12175"/>
            </a:xfrm>
            <a:custGeom>
              <a:avLst/>
              <a:gdLst/>
              <a:ahLst/>
              <a:cxnLst/>
              <a:rect l="l" t="t" r="r" b="b"/>
              <a:pathLst>
                <a:path w="2758" h="487" extrusionOk="0">
                  <a:moveTo>
                    <a:pt x="1713" y="0"/>
                  </a:moveTo>
                  <a:cubicBezTo>
                    <a:pt x="1205" y="27"/>
                    <a:pt x="669" y="108"/>
                    <a:pt x="134" y="215"/>
                  </a:cubicBezTo>
                  <a:cubicBezTo>
                    <a:pt x="81" y="215"/>
                    <a:pt x="54" y="241"/>
                    <a:pt x="27" y="241"/>
                  </a:cubicBezTo>
                  <a:cubicBezTo>
                    <a:pt x="0" y="268"/>
                    <a:pt x="0" y="295"/>
                    <a:pt x="0" y="348"/>
                  </a:cubicBezTo>
                  <a:cubicBezTo>
                    <a:pt x="0" y="396"/>
                    <a:pt x="43" y="486"/>
                    <a:pt x="128" y="486"/>
                  </a:cubicBezTo>
                  <a:cubicBezTo>
                    <a:pt x="138" y="486"/>
                    <a:pt x="149" y="485"/>
                    <a:pt x="161" y="482"/>
                  </a:cubicBezTo>
                  <a:cubicBezTo>
                    <a:pt x="662" y="399"/>
                    <a:pt x="1148" y="331"/>
                    <a:pt x="1655" y="331"/>
                  </a:cubicBezTo>
                  <a:cubicBezTo>
                    <a:pt x="1797" y="331"/>
                    <a:pt x="1941" y="337"/>
                    <a:pt x="2088" y="348"/>
                  </a:cubicBezTo>
                  <a:lnTo>
                    <a:pt x="2061" y="348"/>
                  </a:lnTo>
                  <a:cubicBezTo>
                    <a:pt x="2222" y="348"/>
                    <a:pt x="2382" y="375"/>
                    <a:pt x="2597" y="402"/>
                  </a:cubicBezTo>
                  <a:cubicBezTo>
                    <a:pt x="2677" y="402"/>
                    <a:pt x="2757" y="375"/>
                    <a:pt x="2757" y="268"/>
                  </a:cubicBezTo>
                  <a:cubicBezTo>
                    <a:pt x="2757" y="215"/>
                    <a:pt x="2730" y="108"/>
                    <a:pt x="2623" y="108"/>
                  </a:cubicBezTo>
                  <a:cubicBezTo>
                    <a:pt x="2329" y="27"/>
                    <a:pt x="2034"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6634;p43"/>
            <p:cNvSpPr/>
            <p:nvPr/>
          </p:nvSpPr>
          <p:spPr>
            <a:xfrm>
              <a:off x="8047000" y="4680225"/>
              <a:ext cx="46850" cy="26000"/>
            </a:xfrm>
            <a:custGeom>
              <a:avLst/>
              <a:gdLst/>
              <a:ahLst/>
              <a:cxnLst/>
              <a:rect l="l" t="t" r="r" b="b"/>
              <a:pathLst>
                <a:path w="1874" h="1040" extrusionOk="0">
                  <a:moveTo>
                    <a:pt x="134" y="1"/>
                  </a:moveTo>
                  <a:cubicBezTo>
                    <a:pt x="107" y="1"/>
                    <a:pt x="80" y="27"/>
                    <a:pt x="27" y="54"/>
                  </a:cubicBezTo>
                  <a:cubicBezTo>
                    <a:pt x="0" y="81"/>
                    <a:pt x="0" y="134"/>
                    <a:pt x="27" y="188"/>
                  </a:cubicBezTo>
                  <a:cubicBezTo>
                    <a:pt x="27" y="215"/>
                    <a:pt x="80" y="268"/>
                    <a:pt x="107" y="295"/>
                  </a:cubicBezTo>
                  <a:cubicBezTo>
                    <a:pt x="642" y="482"/>
                    <a:pt x="1151" y="723"/>
                    <a:pt x="1633" y="1018"/>
                  </a:cubicBezTo>
                  <a:cubicBezTo>
                    <a:pt x="1656" y="1033"/>
                    <a:pt x="1682" y="1040"/>
                    <a:pt x="1708" y="1040"/>
                  </a:cubicBezTo>
                  <a:cubicBezTo>
                    <a:pt x="1769" y="1040"/>
                    <a:pt x="1828" y="1002"/>
                    <a:pt x="1847" y="964"/>
                  </a:cubicBezTo>
                  <a:cubicBezTo>
                    <a:pt x="1874" y="884"/>
                    <a:pt x="1847" y="804"/>
                    <a:pt x="1767" y="750"/>
                  </a:cubicBezTo>
                  <a:cubicBezTo>
                    <a:pt x="1285" y="456"/>
                    <a:pt x="776" y="215"/>
                    <a:pt x="241" y="27"/>
                  </a:cubicBezTo>
                  <a:lnTo>
                    <a:pt x="161" y="27"/>
                  </a:lnTo>
                  <a:lnTo>
                    <a:pt x="134" y="1"/>
                  </a:ln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6635;p43"/>
            <p:cNvSpPr/>
            <p:nvPr/>
          </p:nvSpPr>
          <p:spPr>
            <a:xfrm>
              <a:off x="8039625" y="4676450"/>
              <a:ext cx="53550" cy="28150"/>
            </a:xfrm>
            <a:custGeom>
              <a:avLst/>
              <a:gdLst/>
              <a:ahLst/>
              <a:cxnLst/>
              <a:rect l="l" t="t" r="r" b="b"/>
              <a:pathLst>
                <a:path w="2142" h="1126" extrusionOk="0">
                  <a:moveTo>
                    <a:pt x="159" y="0"/>
                  </a:moveTo>
                  <a:cubicBezTo>
                    <a:pt x="156" y="0"/>
                    <a:pt x="150" y="18"/>
                    <a:pt x="134" y="18"/>
                  </a:cubicBezTo>
                  <a:cubicBezTo>
                    <a:pt x="108" y="18"/>
                    <a:pt x="54" y="45"/>
                    <a:pt x="27" y="71"/>
                  </a:cubicBezTo>
                  <a:cubicBezTo>
                    <a:pt x="1" y="98"/>
                    <a:pt x="1" y="152"/>
                    <a:pt x="27" y="205"/>
                  </a:cubicBezTo>
                  <a:cubicBezTo>
                    <a:pt x="27" y="232"/>
                    <a:pt x="54" y="259"/>
                    <a:pt x="108" y="312"/>
                  </a:cubicBezTo>
                  <a:cubicBezTo>
                    <a:pt x="723" y="526"/>
                    <a:pt x="1339" y="767"/>
                    <a:pt x="1901" y="1115"/>
                  </a:cubicBezTo>
                  <a:cubicBezTo>
                    <a:pt x="1921" y="1122"/>
                    <a:pt x="1941" y="1125"/>
                    <a:pt x="1961" y="1125"/>
                  </a:cubicBezTo>
                  <a:cubicBezTo>
                    <a:pt x="2020" y="1125"/>
                    <a:pt x="2075" y="1095"/>
                    <a:pt x="2115" y="1035"/>
                  </a:cubicBezTo>
                  <a:cubicBezTo>
                    <a:pt x="2142" y="981"/>
                    <a:pt x="2115" y="874"/>
                    <a:pt x="2035" y="847"/>
                  </a:cubicBezTo>
                  <a:cubicBezTo>
                    <a:pt x="1473" y="500"/>
                    <a:pt x="857" y="232"/>
                    <a:pt x="242" y="45"/>
                  </a:cubicBezTo>
                  <a:lnTo>
                    <a:pt x="161" y="45"/>
                  </a:lnTo>
                  <a:cubicBezTo>
                    <a:pt x="161" y="10"/>
                    <a:pt x="161" y="0"/>
                    <a:pt x="159"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6636;p43"/>
            <p:cNvSpPr/>
            <p:nvPr/>
          </p:nvSpPr>
          <p:spPr>
            <a:xfrm>
              <a:off x="8037625" y="4673525"/>
              <a:ext cx="56900" cy="29800"/>
            </a:xfrm>
            <a:custGeom>
              <a:avLst/>
              <a:gdLst/>
              <a:ahLst/>
              <a:cxnLst/>
              <a:rect l="l" t="t" r="r" b="b"/>
              <a:pathLst>
                <a:path w="2276" h="1192" extrusionOk="0">
                  <a:moveTo>
                    <a:pt x="214" y="1"/>
                  </a:moveTo>
                  <a:cubicBezTo>
                    <a:pt x="107" y="54"/>
                    <a:pt x="81" y="54"/>
                    <a:pt x="81" y="54"/>
                  </a:cubicBezTo>
                  <a:cubicBezTo>
                    <a:pt x="54" y="81"/>
                    <a:pt x="0" y="135"/>
                    <a:pt x="0" y="162"/>
                  </a:cubicBezTo>
                  <a:cubicBezTo>
                    <a:pt x="0" y="188"/>
                    <a:pt x="0" y="215"/>
                    <a:pt x="54" y="269"/>
                  </a:cubicBezTo>
                  <a:cubicBezTo>
                    <a:pt x="81" y="295"/>
                    <a:pt x="107" y="322"/>
                    <a:pt x="134" y="322"/>
                  </a:cubicBezTo>
                  <a:lnTo>
                    <a:pt x="455" y="429"/>
                  </a:lnTo>
                  <a:lnTo>
                    <a:pt x="482" y="429"/>
                  </a:lnTo>
                  <a:cubicBezTo>
                    <a:pt x="1017" y="617"/>
                    <a:pt x="1526" y="857"/>
                    <a:pt x="2008" y="1152"/>
                  </a:cubicBezTo>
                  <a:cubicBezTo>
                    <a:pt x="2035" y="1179"/>
                    <a:pt x="2055" y="1192"/>
                    <a:pt x="2075" y="1192"/>
                  </a:cubicBezTo>
                  <a:cubicBezTo>
                    <a:pt x="2095" y="1192"/>
                    <a:pt x="2115" y="1179"/>
                    <a:pt x="2142" y="1152"/>
                  </a:cubicBezTo>
                  <a:cubicBezTo>
                    <a:pt x="2195" y="1152"/>
                    <a:pt x="2222" y="1125"/>
                    <a:pt x="2249" y="1098"/>
                  </a:cubicBezTo>
                  <a:cubicBezTo>
                    <a:pt x="2275" y="1072"/>
                    <a:pt x="2275" y="1018"/>
                    <a:pt x="2249" y="964"/>
                  </a:cubicBezTo>
                  <a:cubicBezTo>
                    <a:pt x="2249" y="938"/>
                    <a:pt x="2222" y="884"/>
                    <a:pt x="2168" y="857"/>
                  </a:cubicBezTo>
                  <a:cubicBezTo>
                    <a:pt x="1580" y="456"/>
                    <a:pt x="910" y="188"/>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6637;p43"/>
            <p:cNvSpPr/>
            <p:nvPr/>
          </p:nvSpPr>
          <p:spPr>
            <a:xfrm>
              <a:off x="8033600" y="4673100"/>
              <a:ext cx="58925" cy="32250"/>
            </a:xfrm>
            <a:custGeom>
              <a:avLst/>
              <a:gdLst/>
              <a:ahLst/>
              <a:cxnLst/>
              <a:rect l="l" t="t" r="r" b="b"/>
              <a:pathLst>
                <a:path w="2357" h="1290" extrusionOk="0">
                  <a:moveTo>
                    <a:pt x="127" y="0"/>
                  </a:moveTo>
                  <a:cubicBezTo>
                    <a:pt x="112" y="0"/>
                    <a:pt x="96" y="18"/>
                    <a:pt x="81" y="18"/>
                  </a:cubicBezTo>
                  <a:cubicBezTo>
                    <a:pt x="28" y="45"/>
                    <a:pt x="1" y="71"/>
                    <a:pt x="1" y="98"/>
                  </a:cubicBezTo>
                  <a:cubicBezTo>
                    <a:pt x="1" y="152"/>
                    <a:pt x="1" y="179"/>
                    <a:pt x="28" y="205"/>
                  </a:cubicBezTo>
                  <a:cubicBezTo>
                    <a:pt x="81" y="232"/>
                    <a:pt x="108" y="286"/>
                    <a:pt x="135" y="286"/>
                  </a:cubicBezTo>
                  <a:cubicBezTo>
                    <a:pt x="349" y="339"/>
                    <a:pt x="509" y="419"/>
                    <a:pt x="697" y="473"/>
                  </a:cubicBezTo>
                  <a:cubicBezTo>
                    <a:pt x="1071" y="607"/>
                    <a:pt x="1473" y="767"/>
                    <a:pt x="1821" y="1008"/>
                  </a:cubicBezTo>
                  <a:cubicBezTo>
                    <a:pt x="1901" y="1089"/>
                    <a:pt x="2008" y="1142"/>
                    <a:pt x="2088" y="1249"/>
                  </a:cubicBezTo>
                  <a:cubicBezTo>
                    <a:pt x="2115" y="1276"/>
                    <a:pt x="2155" y="1289"/>
                    <a:pt x="2192" y="1289"/>
                  </a:cubicBezTo>
                  <a:cubicBezTo>
                    <a:pt x="2229" y="1289"/>
                    <a:pt x="2262" y="1276"/>
                    <a:pt x="2276" y="1249"/>
                  </a:cubicBezTo>
                  <a:cubicBezTo>
                    <a:pt x="2356" y="1169"/>
                    <a:pt x="2356" y="1089"/>
                    <a:pt x="2276" y="1035"/>
                  </a:cubicBezTo>
                  <a:cubicBezTo>
                    <a:pt x="1981" y="767"/>
                    <a:pt x="1633" y="607"/>
                    <a:pt x="1312" y="446"/>
                  </a:cubicBezTo>
                  <a:cubicBezTo>
                    <a:pt x="938" y="286"/>
                    <a:pt x="563" y="179"/>
                    <a:pt x="215" y="45"/>
                  </a:cubicBezTo>
                  <a:lnTo>
                    <a:pt x="161" y="45"/>
                  </a:lnTo>
                  <a:cubicBezTo>
                    <a:pt x="150" y="10"/>
                    <a:pt x="138" y="0"/>
                    <a:pt x="12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6638;p43"/>
            <p:cNvSpPr/>
            <p:nvPr/>
          </p:nvSpPr>
          <p:spPr>
            <a:xfrm>
              <a:off x="8032275" y="4670850"/>
              <a:ext cx="62250" cy="33500"/>
            </a:xfrm>
            <a:custGeom>
              <a:avLst/>
              <a:gdLst/>
              <a:ahLst/>
              <a:cxnLst/>
              <a:rect l="l" t="t" r="r" b="b"/>
              <a:pathLst>
                <a:path w="2490" h="1340" extrusionOk="0">
                  <a:moveTo>
                    <a:pt x="107" y="1"/>
                  </a:moveTo>
                  <a:cubicBezTo>
                    <a:pt x="134" y="28"/>
                    <a:pt x="81" y="28"/>
                    <a:pt x="54" y="28"/>
                  </a:cubicBezTo>
                  <a:cubicBezTo>
                    <a:pt x="27" y="54"/>
                    <a:pt x="0" y="108"/>
                    <a:pt x="0" y="135"/>
                  </a:cubicBezTo>
                  <a:cubicBezTo>
                    <a:pt x="0" y="161"/>
                    <a:pt x="0" y="188"/>
                    <a:pt x="27" y="242"/>
                  </a:cubicBezTo>
                  <a:cubicBezTo>
                    <a:pt x="54" y="269"/>
                    <a:pt x="81" y="295"/>
                    <a:pt x="134" y="295"/>
                  </a:cubicBezTo>
                  <a:cubicBezTo>
                    <a:pt x="214" y="322"/>
                    <a:pt x="348" y="376"/>
                    <a:pt x="455" y="402"/>
                  </a:cubicBezTo>
                  <a:cubicBezTo>
                    <a:pt x="1044" y="590"/>
                    <a:pt x="1633" y="857"/>
                    <a:pt x="2141" y="1205"/>
                  </a:cubicBezTo>
                  <a:cubicBezTo>
                    <a:pt x="2168" y="1232"/>
                    <a:pt x="2222" y="1259"/>
                    <a:pt x="2249" y="1312"/>
                  </a:cubicBezTo>
                  <a:cubicBezTo>
                    <a:pt x="2302" y="1339"/>
                    <a:pt x="2329" y="1339"/>
                    <a:pt x="2356" y="1339"/>
                  </a:cubicBezTo>
                  <a:cubicBezTo>
                    <a:pt x="2382" y="1339"/>
                    <a:pt x="2436" y="1312"/>
                    <a:pt x="2463" y="1312"/>
                  </a:cubicBezTo>
                  <a:cubicBezTo>
                    <a:pt x="2489" y="1259"/>
                    <a:pt x="2489" y="1232"/>
                    <a:pt x="2489" y="1205"/>
                  </a:cubicBezTo>
                  <a:cubicBezTo>
                    <a:pt x="2489" y="1179"/>
                    <a:pt x="2463" y="1125"/>
                    <a:pt x="2436" y="1098"/>
                  </a:cubicBezTo>
                  <a:cubicBezTo>
                    <a:pt x="2088" y="857"/>
                    <a:pt x="1713" y="643"/>
                    <a:pt x="1365" y="456"/>
                  </a:cubicBezTo>
                  <a:cubicBezTo>
                    <a:pt x="964" y="295"/>
                    <a:pt x="562" y="135"/>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6639;p43"/>
            <p:cNvSpPr/>
            <p:nvPr/>
          </p:nvSpPr>
          <p:spPr>
            <a:xfrm>
              <a:off x="8026250" y="4670200"/>
              <a:ext cx="66275" cy="31975"/>
            </a:xfrm>
            <a:custGeom>
              <a:avLst/>
              <a:gdLst/>
              <a:ahLst/>
              <a:cxnLst/>
              <a:rect l="l" t="t" r="r" b="b"/>
              <a:pathLst>
                <a:path w="2651" h="1279" extrusionOk="0">
                  <a:moveTo>
                    <a:pt x="214" y="0"/>
                  </a:moveTo>
                  <a:cubicBezTo>
                    <a:pt x="134" y="27"/>
                    <a:pt x="54" y="80"/>
                    <a:pt x="27" y="161"/>
                  </a:cubicBezTo>
                  <a:cubicBezTo>
                    <a:pt x="0" y="268"/>
                    <a:pt x="54" y="321"/>
                    <a:pt x="161" y="321"/>
                  </a:cubicBezTo>
                  <a:lnTo>
                    <a:pt x="857" y="535"/>
                  </a:lnTo>
                  <a:cubicBezTo>
                    <a:pt x="1392" y="723"/>
                    <a:pt x="1901" y="964"/>
                    <a:pt x="2382" y="1258"/>
                  </a:cubicBezTo>
                  <a:cubicBezTo>
                    <a:pt x="2396" y="1271"/>
                    <a:pt x="2409" y="1278"/>
                    <a:pt x="2429" y="1278"/>
                  </a:cubicBezTo>
                  <a:cubicBezTo>
                    <a:pt x="2449" y="1278"/>
                    <a:pt x="2476" y="1271"/>
                    <a:pt x="2516" y="1258"/>
                  </a:cubicBezTo>
                  <a:cubicBezTo>
                    <a:pt x="2543" y="1258"/>
                    <a:pt x="2570" y="1231"/>
                    <a:pt x="2597" y="1205"/>
                  </a:cubicBezTo>
                  <a:cubicBezTo>
                    <a:pt x="2650" y="1151"/>
                    <a:pt x="2650" y="1124"/>
                    <a:pt x="2597" y="1071"/>
                  </a:cubicBezTo>
                  <a:cubicBezTo>
                    <a:pt x="2597" y="1017"/>
                    <a:pt x="2570" y="990"/>
                    <a:pt x="2543" y="964"/>
                  </a:cubicBezTo>
                  <a:cubicBezTo>
                    <a:pt x="2195" y="723"/>
                    <a:pt x="1820" y="535"/>
                    <a:pt x="1472" y="402"/>
                  </a:cubicBezTo>
                  <a:cubicBezTo>
                    <a:pt x="1071" y="214"/>
                    <a:pt x="669" y="80"/>
                    <a:pt x="2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6640;p43"/>
            <p:cNvSpPr/>
            <p:nvPr/>
          </p:nvSpPr>
          <p:spPr>
            <a:xfrm>
              <a:off x="8029600" y="4671525"/>
              <a:ext cx="56225" cy="28975"/>
            </a:xfrm>
            <a:custGeom>
              <a:avLst/>
              <a:gdLst/>
              <a:ahLst/>
              <a:cxnLst/>
              <a:rect l="l" t="t" r="r" b="b"/>
              <a:pathLst>
                <a:path w="2249" h="1159" extrusionOk="0">
                  <a:moveTo>
                    <a:pt x="134" y="1"/>
                  </a:moveTo>
                  <a:cubicBezTo>
                    <a:pt x="54" y="1"/>
                    <a:pt x="0" y="27"/>
                    <a:pt x="0" y="108"/>
                  </a:cubicBezTo>
                  <a:cubicBezTo>
                    <a:pt x="0" y="161"/>
                    <a:pt x="27" y="268"/>
                    <a:pt x="134" y="268"/>
                  </a:cubicBezTo>
                  <a:cubicBezTo>
                    <a:pt x="375" y="295"/>
                    <a:pt x="562" y="375"/>
                    <a:pt x="776" y="429"/>
                  </a:cubicBezTo>
                  <a:cubicBezTo>
                    <a:pt x="1098" y="563"/>
                    <a:pt x="1446" y="697"/>
                    <a:pt x="1740" y="937"/>
                  </a:cubicBezTo>
                  <a:cubicBezTo>
                    <a:pt x="1793" y="1018"/>
                    <a:pt x="1901" y="1044"/>
                    <a:pt x="1981" y="1098"/>
                  </a:cubicBezTo>
                  <a:cubicBezTo>
                    <a:pt x="2008" y="1138"/>
                    <a:pt x="2048" y="1158"/>
                    <a:pt x="2085" y="1158"/>
                  </a:cubicBezTo>
                  <a:cubicBezTo>
                    <a:pt x="2121" y="1158"/>
                    <a:pt x="2155" y="1138"/>
                    <a:pt x="2168" y="1098"/>
                  </a:cubicBezTo>
                  <a:cubicBezTo>
                    <a:pt x="2248" y="1044"/>
                    <a:pt x="2248" y="937"/>
                    <a:pt x="2168" y="911"/>
                  </a:cubicBezTo>
                  <a:cubicBezTo>
                    <a:pt x="1874" y="670"/>
                    <a:pt x="1579" y="456"/>
                    <a:pt x="1231" y="349"/>
                  </a:cubicBezTo>
                  <a:cubicBezTo>
                    <a:pt x="910" y="161"/>
                    <a:pt x="535" y="54"/>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6641;p43"/>
            <p:cNvSpPr/>
            <p:nvPr/>
          </p:nvSpPr>
          <p:spPr>
            <a:xfrm>
              <a:off x="8044325" y="4677550"/>
              <a:ext cx="58225" cy="32475"/>
            </a:xfrm>
            <a:custGeom>
              <a:avLst/>
              <a:gdLst/>
              <a:ahLst/>
              <a:cxnLst/>
              <a:rect l="l" t="t" r="r" b="b"/>
              <a:pathLst>
                <a:path w="2329" h="1299" extrusionOk="0">
                  <a:moveTo>
                    <a:pt x="134" y="1"/>
                  </a:moveTo>
                  <a:cubicBezTo>
                    <a:pt x="107" y="1"/>
                    <a:pt x="80" y="27"/>
                    <a:pt x="54" y="54"/>
                  </a:cubicBezTo>
                  <a:cubicBezTo>
                    <a:pt x="0" y="108"/>
                    <a:pt x="0" y="134"/>
                    <a:pt x="54" y="188"/>
                  </a:cubicBezTo>
                  <a:cubicBezTo>
                    <a:pt x="54" y="241"/>
                    <a:pt x="80" y="268"/>
                    <a:pt x="107" y="295"/>
                  </a:cubicBezTo>
                  <a:cubicBezTo>
                    <a:pt x="803" y="536"/>
                    <a:pt x="1445" y="857"/>
                    <a:pt x="2061" y="1258"/>
                  </a:cubicBezTo>
                  <a:cubicBezTo>
                    <a:pt x="2074" y="1285"/>
                    <a:pt x="2088" y="1299"/>
                    <a:pt x="2108" y="1299"/>
                  </a:cubicBezTo>
                  <a:cubicBezTo>
                    <a:pt x="2128" y="1299"/>
                    <a:pt x="2155" y="1285"/>
                    <a:pt x="2195" y="1258"/>
                  </a:cubicBezTo>
                  <a:cubicBezTo>
                    <a:pt x="2222" y="1258"/>
                    <a:pt x="2248" y="1232"/>
                    <a:pt x="2275" y="1205"/>
                  </a:cubicBezTo>
                  <a:cubicBezTo>
                    <a:pt x="2329" y="1151"/>
                    <a:pt x="2329" y="1125"/>
                    <a:pt x="2275" y="1071"/>
                  </a:cubicBezTo>
                  <a:cubicBezTo>
                    <a:pt x="2275" y="1044"/>
                    <a:pt x="2248" y="991"/>
                    <a:pt x="2222" y="964"/>
                  </a:cubicBezTo>
                  <a:cubicBezTo>
                    <a:pt x="1606" y="563"/>
                    <a:pt x="937" y="241"/>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6642;p43"/>
            <p:cNvSpPr/>
            <p:nvPr/>
          </p:nvSpPr>
          <p:spPr>
            <a:xfrm>
              <a:off x="8054350" y="4680225"/>
              <a:ext cx="48875" cy="27975"/>
            </a:xfrm>
            <a:custGeom>
              <a:avLst/>
              <a:gdLst/>
              <a:ahLst/>
              <a:cxnLst/>
              <a:rect l="l" t="t" r="r" b="b"/>
              <a:pathLst>
                <a:path w="1955" h="1119" extrusionOk="0">
                  <a:moveTo>
                    <a:pt x="215" y="1"/>
                  </a:moveTo>
                  <a:cubicBezTo>
                    <a:pt x="134" y="27"/>
                    <a:pt x="108" y="27"/>
                    <a:pt x="81" y="54"/>
                  </a:cubicBezTo>
                  <a:cubicBezTo>
                    <a:pt x="54" y="81"/>
                    <a:pt x="0" y="134"/>
                    <a:pt x="0" y="161"/>
                  </a:cubicBezTo>
                  <a:cubicBezTo>
                    <a:pt x="0" y="188"/>
                    <a:pt x="0" y="215"/>
                    <a:pt x="54" y="268"/>
                  </a:cubicBezTo>
                  <a:cubicBezTo>
                    <a:pt x="81" y="295"/>
                    <a:pt x="108" y="322"/>
                    <a:pt x="134" y="322"/>
                  </a:cubicBezTo>
                  <a:lnTo>
                    <a:pt x="188" y="322"/>
                  </a:lnTo>
                  <a:cubicBezTo>
                    <a:pt x="723" y="536"/>
                    <a:pt x="1205" y="804"/>
                    <a:pt x="1687" y="1098"/>
                  </a:cubicBezTo>
                  <a:cubicBezTo>
                    <a:pt x="1700" y="1111"/>
                    <a:pt x="1713" y="1118"/>
                    <a:pt x="1734" y="1118"/>
                  </a:cubicBezTo>
                  <a:cubicBezTo>
                    <a:pt x="1754" y="1118"/>
                    <a:pt x="1780" y="1111"/>
                    <a:pt x="1821" y="1098"/>
                  </a:cubicBezTo>
                  <a:cubicBezTo>
                    <a:pt x="1847" y="1098"/>
                    <a:pt x="1874" y="1071"/>
                    <a:pt x="1928" y="1018"/>
                  </a:cubicBezTo>
                  <a:cubicBezTo>
                    <a:pt x="1954" y="991"/>
                    <a:pt x="1954" y="964"/>
                    <a:pt x="1928" y="937"/>
                  </a:cubicBezTo>
                  <a:cubicBezTo>
                    <a:pt x="1928" y="884"/>
                    <a:pt x="1874" y="857"/>
                    <a:pt x="1847" y="830"/>
                  </a:cubicBezTo>
                  <a:cubicBezTo>
                    <a:pt x="1580" y="670"/>
                    <a:pt x="1339" y="482"/>
                    <a:pt x="1071" y="349"/>
                  </a:cubicBezTo>
                  <a:cubicBezTo>
                    <a:pt x="803" y="215"/>
                    <a:pt x="536" y="8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6643;p43"/>
            <p:cNvSpPr/>
            <p:nvPr/>
          </p:nvSpPr>
          <p:spPr>
            <a:xfrm>
              <a:off x="8034275" y="4671525"/>
              <a:ext cx="63600" cy="33475"/>
            </a:xfrm>
            <a:custGeom>
              <a:avLst/>
              <a:gdLst/>
              <a:ahLst/>
              <a:cxnLst/>
              <a:rect l="l" t="t" r="r" b="b"/>
              <a:pathLst>
                <a:path w="2544" h="1339" extrusionOk="0">
                  <a:moveTo>
                    <a:pt x="2169" y="1205"/>
                  </a:moveTo>
                  <a:cubicBezTo>
                    <a:pt x="2169" y="1224"/>
                    <a:pt x="2195" y="1229"/>
                    <a:pt x="2211" y="1231"/>
                  </a:cubicBezTo>
                  <a:lnTo>
                    <a:pt x="2211" y="1231"/>
                  </a:lnTo>
                  <a:cubicBezTo>
                    <a:pt x="2197" y="1221"/>
                    <a:pt x="2183" y="1212"/>
                    <a:pt x="2169" y="1205"/>
                  </a:cubicBezTo>
                  <a:close/>
                  <a:moveTo>
                    <a:pt x="134" y="1"/>
                  </a:moveTo>
                  <a:cubicBezTo>
                    <a:pt x="134" y="81"/>
                    <a:pt x="108" y="81"/>
                    <a:pt x="81" y="81"/>
                  </a:cubicBezTo>
                  <a:cubicBezTo>
                    <a:pt x="54" y="108"/>
                    <a:pt x="1" y="134"/>
                    <a:pt x="1" y="161"/>
                  </a:cubicBezTo>
                  <a:cubicBezTo>
                    <a:pt x="1" y="215"/>
                    <a:pt x="1" y="242"/>
                    <a:pt x="54" y="268"/>
                  </a:cubicBezTo>
                  <a:cubicBezTo>
                    <a:pt x="81" y="295"/>
                    <a:pt x="108" y="349"/>
                    <a:pt x="134" y="349"/>
                  </a:cubicBezTo>
                  <a:cubicBezTo>
                    <a:pt x="268" y="375"/>
                    <a:pt x="429" y="429"/>
                    <a:pt x="563" y="482"/>
                  </a:cubicBezTo>
                  <a:lnTo>
                    <a:pt x="616" y="482"/>
                  </a:lnTo>
                  <a:cubicBezTo>
                    <a:pt x="1178" y="670"/>
                    <a:pt x="1714" y="911"/>
                    <a:pt x="2222" y="1232"/>
                  </a:cubicBezTo>
                  <a:cubicBezTo>
                    <a:pt x="2222" y="1232"/>
                    <a:pt x="2217" y="1232"/>
                    <a:pt x="2211" y="1231"/>
                  </a:cubicBezTo>
                  <a:lnTo>
                    <a:pt x="2211" y="1231"/>
                  </a:lnTo>
                  <a:cubicBezTo>
                    <a:pt x="2249" y="1258"/>
                    <a:pt x="2283" y="1292"/>
                    <a:pt x="2302" y="1312"/>
                  </a:cubicBezTo>
                  <a:cubicBezTo>
                    <a:pt x="2356" y="1339"/>
                    <a:pt x="2383" y="1339"/>
                    <a:pt x="2409" y="1339"/>
                  </a:cubicBezTo>
                  <a:cubicBezTo>
                    <a:pt x="2436" y="1339"/>
                    <a:pt x="2490" y="1312"/>
                    <a:pt x="2516" y="1285"/>
                  </a:cubicBezTo>
                  <a:cubicBezTo>
                    <a:pt x="2543" y="1232"/>
                    <a:pt x="2543" y="1205"/>
                    <a:pt x="2543" y="1178"/>
                  </a:cubicBezTo>
                  <a:cubicBezTo>
                    <a:pt x="2543" y="1152"/>
                    <a:pt x="2516" y="1098"/>
                    <a:pt x="2490" y="1071"/>
                  </a:cubicBezTo>
                  <a:cubicBezTo>
                    <a:pt x="2142" y="830"/>
                    <a:pt x="1767" y="616"/>
                    <a:pt x="1366" y="429"/>
                  </a:cubicBezTo>
                  <a:cubicBezTo>
                    <a:pt x="964" y="268"/>
                    <a:pt x="563" y="10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6644;p43"/>
            <p:cNvSpPr/>
            <p:nvPr/>
          </p:nvSpPr>
          <p:spPr>
            <a:xfrm>
              <a:off x="8032275" y="4672725"/>
              <a:ext cx="65600" cy="33300"/>
            </a:xfrm>
            <a:custGeom>
              <a:avLst/>
              <a:gdLst/>
              <a:ahLst/>
              <a:cxnLst/>
              <a:rect l="l" t="t" r="r" b="b"/>
              <a:pathLst>
                <a:path w="2624" h="1332" extrusionOk="0">
                  <a:moveTo>
                    <a:pt x="120" y="1"/>
                  </a:moveTo>
                  <a:cubicBezTo>
                    <a:pt x="40" y="1"/>
                    <a:pt x="0" y="67"/>
                    <a:pt x="0" y="113"/>
                  </a:cubicBezTo>
                  <a:cubicBezTo>
                    <a:pt x="0" y="167"/>
                    <a:pt x="0" y="194"/>
                    <a:pt x="27" y="220"/>
                  </a:cubicBezTo>
                  <a:cubicBezTo>
                    <a:pt x="54" y="247"/>
                    <a:pt x="81" y="301"/>
                    <a:pt x="134" y="301"/>
                  </a:cubicBezTo>
                  <a:cubicBezTo>
                    <a:pt x="348" y="354"/>
                    <a:pt x="616" y="434"/>
                    <a:pt x="857" y="515"/>
                  </a:cubicBezTo>
                  <a:cubicBezTo>
                    <a:pt x="1339" y="702"/>
                    <a:pt x="1767" y="889"/>
                    <a:pt x="2168" y="1157"/>
                  </a:cubicBezTo>
                  <a:lnTo>
                    <a:pt x="2195" y="1157"/>
                  </a:lnTo>
                  <a:cubicBezTo>
                    <a:pt x="2275" y="1184"/>
                    <a:pt x="2329" y="1264"/>
                    <a:pt x="2356" y="1291"/>
                  </a:cubicBezTo>
                  <a:cubicBezTo>
                    <a:pt x="2396" y="1318"/>
                    <a:pt x="2443" y="1331"/>
                    <a:pt x="2483" y="1331"/>
                  </a:cubicBezTo>
                  <a:cubicBezTo>
                    <a:pt x="2523" y="1331"/>
                    <a:pt x="2556" y="1318"/>
                    <a:pt x="2570" y="1291"/>
                  </a:cubicBezTo>
                  <a:cubicBezTo>
                    <a:pt x="2623" y="1237"/>
                    <a:pt x="2623" y="1130"/>
                    <a:pt x="2570" y="1077"/>
                  </a:cubicBezTo>
                  <a:cubicBezTo>
                    <a:pt x="2222" y="809"/>
                    <a:pt x="1874" y="622"/>
                    <a:pt x="1472" y="461"/>
                  </a:cubicBezTo>
                  <a:cubicBezTo>
                    <a:pt x="1071" y="301"/>
                    <a:pt x="616" y="167"/>
                    <a:pt x="188" y="6"/>
                  </a:cubicBezTo>
                  <a:lnTo>
                    <a:pt x="161" y="6"/>
                  </a:lnTo>
                  <a:cubicBezTo>
                    <a:pt x="146" y="2"/>
                    <a:pt x="133" y="1"/>
                    <a:pt x="120"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6645;p43"/>
            <p:cNvSpPr/>
            <p:nvPr/>
          </p:nvSpPr>
          <p:spPr>
            <a:xfrm>
              <a:off x="8029600" y="4671525"/>
              <a:ext cx="64925" cy="32325"/>
            </a:xfrm>
            <a:custGeom>
              <a:avLst/>
              <a:gdLst/>
              <a:ahLst/>
              <a:cxnLst/>
              <a:rect l="l" t="t" r="r" b="b"/>
              <a:pathLst>
                <a:path w="2597" h="1293" extrusionOk="0">
                  <a:moveTo>
                    <a:pt x="188" y="1"/>
                  </a:moveTo>
                  <a:cubicBezTo>
                    <a:pt x="107" y="1"/>
                    <a:pt x="27" y="27"/>
                    <a:pt x="27" y="108"/>
                  </a:cubicBezTo>
                  <a:cubicBezTo>
                    <a:pt x="0" y="161"/>
                    <a:pt x="54" y="268"/>
                    <a:pt x="161" y="268"/>
                  </a:cubicBezTo>
                  <a:cubicBezTo>
                    <a:pt x="428" y="349"/>
                    <a:pt x="696" y="402"/>
                    <a:pt x="964" y="509"/>
                  </a:cubicBezTo>
                  <a:cubicBezTo>
                    <a:pt x="1365" y="643"/>
                    <a:pt x="1740" y="804"/>
                    <a:pt x="2061" y="1044"/>
                  </a:cubicBezTo>
                  <a:cubicBezTo>
                    <a:pt x="2168" y="1098"/>
                    <a:pt x="2248" y="1178"/>
                    <a:pt x="2329" y="1232"/>
                  </a:cubicBezTo>
                  <a:cubicBezTo>
                    <a:pt x="2369" y="1272"/>
                    <a:pt x="2409" y="1292"/>
                    <a:pt x="2446" y="1292"/>
                  </a:cubicBezTo>
                  <a:cubicBezTo>
                    <a:pt x="2483" y="1292"/>
                    <a:pt x="2516" y="1272"/>
                    <a:pt x="2543" y="1232"/>
                  </a:cubicBezTo>
                  <a:cubicBezTo>
                    <a:pt x="2596" y="1178"/>
                    <a:pt x="2596" y="1071"/>
                    <a:pt x="2543" y="1044"/>
                  </a:cubicBezTo>
                  <a:cubicBezTo>
                    <a:pt x="1874" y="509"/>
                    <a:pt x="1071" y="16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6646;p43"/>
            <p:cNvSpPr/>
            <p:nvPr/>
          </p:nvSpPr>
          <p:spPr>
            <a:xfrm>
              <a:off x="8032275" y="4671525"/>
              <a:ext cx="63575" cy="33150"/>
            </a:xfrm>
            <a:custGeom>
              <a:avLst/>
              <a:gdLst/>
              <a:ahLst/>
              <a:cxnLst/>
              <a:rect l="l" t="t" r="r" b="b"/>
              <a:pathLst>
                <a:path w="2543" h="1326" extrusionOk="0">
                  <a:moveTo>
                    <a:pt x="2034" y="1152"/>
                  </a:moveTo>
                  <a:cubicBezTo>
                    <a:pt x="2034" y="1165"/>
                    <a:pt x="2041" y="1172"/>
                    <a:pt x="2044" y="1172"/>
                  </a:cubicBezTo>
                  <a:cubicBezTo>
                    <a:pt x="2048" y="1172"/>
                    <a:pt x="2048" y="1165"/>
                    <a:pt x="2034" y="1152"/>
                  </a:cubicBezTo>
                  <a:close/>
                  <a:moveTo>
                    <a:pt x="161" y="1"/>
                  </a:moveTo>
                  <a:cubicBezTo>
                    <a:pt x="54" y="1"/>
                    <a:pt x="0" y="27"/>
                    <a:pt x="0" y="108"/>
                  </a:cubicBezTo>
                  <a:cubicBezTo>
                    <a:pt x="0" y="134"/>
                    <a:pt x="0" y="161"/>
                    <a:pt x="27" y="215"/>
                  </a:cubicBezTo>
                  <a:cubicBezTo>
                    <a:pt x="54" y="242"/>
                    <a:pt x="81" y="268"/>
                    <a:pt x="134" y="268"/>
                  </a:cubicBezTo>
                  <a:cubicBezTo>
                    <a:pt x="295" y="349"/>
                    <a:pt x="455" y="375"/>
                    <a:pt x="616" y="429"/>
                  </a:cubicBezTo>
                  <a:cubicBezTo>
                    <a:pt x="1124" y="616"/>
                    <a:pt x="1633" y="830"/>
                    <a:pt x="2061" y="1152"/>
                  </a:cubicBezTo>
                  <a:cubicBezTo>
                    <a:pt x="2141" y="1178"/>
                    <a:pt x="2195" y="1232"/>
                    <a:pt x="2249" y="1285"/>
                  </a:cubicBezTo>
                  <a:cubicBezTo>
                    <a:pt x="2289" y="1312"/>
                    <a:pt x="2336" y="1326"/>
                    <a:pt x="2376" y="1326"/>
                  </a:cubicBezTo>
                  <a:cubicBezTo>
                    <a:pt x="2416" y="1326"/>
                    <a:pt x="2449" y="1312"/>
                    <a:pt x="2463" y="1285"/>
                  </a:cubicBezTo>
                  <a:cubicBezTo>
                    <a:pt x="2543" y="1205"/>
                    <a:pt x="2543" y="1098"/>
                    <a:pt x="2463" y="1071"/>
                  </a:cubicBezTo>
                  <a:cubicBezTo>
                    <a:pt x="2141" y="804"/>
                    <a:pt x="1767" y="616"/>
                    <a:pt x="1392" y="429"/>
                  </a:cubicBezTo>
                  <a:cubicBezTo>
                    <a:pt x="1017" y="268"/>
                    <a:pt x="616" y="13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6647;p43"/>
            <p:cNvSpPr/>
            <p:nvPr/>
          </p:nvSpPr>
          <p:spPr>
            <a:xfrm>
              <a:off x="8007500" y="4664825"/>
              <a:ext cx="69625" cy="29825"/>
            </a:xfrm>
            <a:custGeom>
              <a:avLst/>
              <a:gdLst/>
              <a:ahLst/>
              <a:cxnLst/>
              <a:rect l="l" t="t" r="r" b="b"/>
              <a:pathLst>
                <a:path w="2785" h="1193" extrusionOk="0">
                  <a:moveTo>
                    <a:pt x="188" y="1"/>
                  </a:moveTo>
                  <a:cubicBezTo>
                    <a:pt x="108" y="1"/>
                    <a:pt x="54" y="28"/>
                    <a:pt x="1" y="108"/>
                  </a:cubicBezTo>
                  <a:cubicBezTo>
                    <a:pt x="1" y="162"/>
                    <a:pt x="54" y="269"/>
                    <a:pt x="135" y="269"/>
                  </a:cubicBezTo>
                  <a:cubicBezTo>
                    <a:pt x="617" y="349"/>
                    <a:pt x="1045" y="429"/>
                    <a:pt x="1473" y="617"/>
                  </a:cubicBezTo>
                  <a:cubicBezTo>
                    <a:pt x="1794" y="697"/>
                    <a:pt x="2115" y="884"/>
                    <a:pt x="2383" y="1045"/>
                  </a:cubicBezTo>
                  <a:cubicBezTo>
                    <a:pt x="2410" y="1072"/>
                    <a:pt x="2490" y="1098"/>
                    <a:pt x="2517" y="1152"/>
                  </a:cubicBezTo>
                  <a:cubicBezTo>
                    <a:pt x="2557" y="1179"/>
                    <a:pt x="2597" y="1192"/>
                    <a:pt x="2634" y="1192"/>
                  </a:cubicBezTo>
                  <a:cubicBezTo>
                    <a:pt x="2671" y="1192"/>
                    <a:pt x="2704" y="1179"/>
                    <a:pt x="2731" y="1152"/>
                  </a:cubicBezTo>
                  <a:cubicBezTo>
                    <a:pt x="2785" y="1072"/>
                    <a:pt x="2785" y="965"/>
                    <a:pt x="2731" y="938"/>
                  </a:cubicBezTo>
                  <a:cubicBezTo>
                    <a:pt x="2544" y="804"/>
                    <a:pt x="2356" y="697"/>
                    <a:pt x="2196" y="617"/>
                  </a:cubicBezTo>
                  <a:cubicBezTo>
                    <a:pt x="1982" y="510"/>
                    <a:pt x="1741" y="402"/>
                    <a:pt x="1553" y="349"/>
                  </a:cubicBezTo>
                  <a:cubicBezTo>
                    <a:pt x="1125" y="215"/>
                    <a:pt x="670" y="108"/>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6648;p43"/>
            <p:cNvSpPr/>
            <p:nvPr/>
          </p:nvSpPr>
          <p:spPr>
            <a:xfrm>
              <a:off x="8044325" y="4675875"/>
              <a:ext cx="14725" cy="10275"/>
            </a:xfrm>
            <a:custGeom>
              <a:avLst/>
              <a:gdLst/>
              <a:ahLst/>
              <a:cxnLst/>
              <a:rect l="l" t="t" r="r" b="b"/>
              <a:pathLst>
                <a:path w="589" h="411" extrusionOk="0">
                  <a:moveTo>
                    <a:pt x="181" y="1"/>
                  </a:moveTo>
                  <a:cubicBezTo>
                    <a:pt x="174" y="1"/>
                    <a:pt x="161" y="14"/>
                    <a:pt x="134" y="41"/>
                  </a:cubicBezTo>
                  <a:cubicBezTo>
                    <a:pt x="107" y="41"/>
                    <a:pt x="80" y="68"/>
                    <a:pt x="54" y="94"/>
                  </a:cubicBezTo>
                  <a:cubicBezTo>
                    <a:pt x="0" y="175"/>
                    <a:pt x="54" y="255"/>
                    <a:pt x="107" y="308"/>
                  </a:cubicBezTo>
                  <a:cubicBezTo>
                    <a:pt x="187" y="335"/>
                    <a:pt x="268" y="362"/>
                    <a:pt x="348" y="389"/>
                  </a:cubicBezTo>
                  <a:cubicBezTo>
                    <a:pt x="364" y="404"/>
                    <a:pt x="384" y="411"/>
                    <a:pt x="405" y="411"/>
                  </a:cubicBezTo>
                  <a:cubicBezTo>
                    <a:pt x="457" y="411"/>
                    <a:pt x="516" y="373"/>
                    <a:pt x="535" y="335"/>
                  </a:cubicBezTo>
                  <a:cubicBezTo>
                    <a:pt x="589" y="255"/>
                    <a:pt x="535" y="175"/>
                    <a:pt x="482" y="121"/>
                  </a:cubicBezTo>
                  <a:cubicBezTo>
                    <a:pt x="401" y="94"/>
                    <a:pt x="321" y="68"/>
                    <a:pt x="241" y="41"/>
                  </a:cubicBezTo>
                  <a:lnTo>
                    <a:pt x="187" y="41"/>
                  </a:lnTo>
                  <a:cubicBezTo>
                    <a:pt x="187" y="14"/>
                    <a:pt x="187" y="1"/>
                    <a:pt x="18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6649;p43"/>
            <p:cNvSpPr/>
            <p:nvPr/>
          </p:nvSpPr>
          <p:spPr>
            <a:xfrm>
              <a:off x="7996125" y="4660825"/>
              <a:ext cx="61600" cy="25325"/>
            </a:xfrm>
            <a:custGeom>
              <a:avLst/>
              <a:gdLst/>
              <a:ahLst/>
              <a:cxnLst/>
              <a:rect l="l" t="t" r="r" b="b"/>
              <a:pathLst>
                <a:path w="2464" h="1013" extrusionOk="0">
                  <a:moveTo>
                    <a:pt x="161" y="0"/>
                  </a:moveTo>
                  <a:cubicBezTo>
                    <a:pt x="108" y="0"/>
                    <a:pt x="28" y="54"/>
                    <a:pt x="1" y="134"/>
                  </a:cubicBezTo>
                  <a:cubicBezTo>
                    <a:pt x="1" y="188"/>
                    <a:pt x="28" y="295"/>
                    <a:pt x="135" y="295"/>
                  </a:cubicBezTo>
                  <a:cubicBezTo>
                    <a:pt x="563" y="402"/>
                    <a:pt x="991" y="509"/>
                    <a:pt x="1393" y="643"/>
                  </a:cubicBezTo>
                  <a:lnTo>
                    <a:pt x="1446" y="643"/>
                  </a:lnTo>
                  <a:cubicBezTo>
                    <a:pt x="1687" y="723"/>
                    <a:pt x="1982" y="830"/>
                    <a:pt x="2249" y="991"/>
                  </a:cubicBezTo>
                  <a:cubicBezTo>
                    <a:pt x="2265" y="1006"/>
                    <a:pt x="2285" y="1013"/>
                    <a:pt x="2307" y="1013"/>
                  </a:cubicBezTo>
                  <a:cubicBezTo>
                    <a:pt x="2359" y="1013"/>
                    <a:pt x="2418" y="975"/>
                    <a:pt x="2437" y="937"/>
                  </a:cubicBezTo>
                  <a:cubicBezTo>
                    <a:pt x="2463" y="857"/>
                    <a:pt x="2437" y="777"/>
                    <a:pt x="2356" y="723"/>
                  </a:cubicBezTo>
                  <a:cubicBezTo>
                    <a:pt x="1687" y="375"/>
                    <a:pt x="938" y="161"/>
                    <a:pt x="18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6650;p43"/>
            <p:cNvSpPr/>
            <p:nvPr/>
          </p:nvSpPr>
          <p:spPr>
            <a:xfrm>
              <a:off x="8087150" y="4698975"/>
              <a:ext cx="36825" cy="29800"/>
            </a:xfrm>
            <a:custGeom>
              <a:avLst/>
              <a:gdLst/>
              <a:ahLst/>
              <a:cxnLst/>
              <a:rect l="l" t="t" r="r" b="b"/>
              <a:pathLst>
                <a:path w="1473" h="1192" extrusionOk="0">
                  <a:moveTo>
                    <a:pt x="161" y="0"/>
                  </a:moveTo>
                  <a:cubicBezTo>
                    <a:pt x="107" y="0"/>
                    <a:pt x="80" y="0"/>
                    <a:pt x="27" y="80"/>
                  </a:cubicBezTo>
                  <a:cubicBezTo>
                    <a:pt x="0" y="134"/>
                    <a:pt x="0" y="241"/>
                    <a:pt x="107" y="268"/>
                  </a:cubicBezTo>
                  <a:cubicBezTo>
                    <a:pt x="375" y="401"/>
                    <a:pt x="616" y="589"/>
                    <a:pt x="830" y="749"/>
                  </a:cubicBezTo>
                  <a:cubicBezTo>
                    <a:pt x="964" y="857"/>
                    <a:pt x="1097" y="990"/>
                    <a:pt x="1231" y="1151"/>
                  </a:cubicBezTo>
                  <a:cubicBezTo>
                    <a:pt x="1271" y="1178"/>
                    <a:pt x="1318" y="1191"/>
                    <a:pt x="1358" y="1191"/>
                  </a:cubicBezTo>
                  <a:cubicBezTo>
                    <a:pt x="1399" y="1191"/>
                    <a:pt x="1432" y="1178"/>
                    <a:pt x="1445" y="1151"/>
                  </a:cubicBezTo>
                  <a:cubicBezTo>
                    <a:pt x="1472" y="1124"/>
                    <a:pt x="1472" y="1071"/>
                    <a:pt x="1472" y="1044"/>
                  </a:cubicBezTo>
                  <a:cubicBezTo>
                    <a:pt x="1472" y="1017"/>
                    <a:pt x="1472" y="990"/>
                    <a:pt x="1445" y="937"/>
                  </a:cubicBezTo>
                  <a:cubicBezTo>
                    <a:pt x="1097" y="535"/>
                    <a:pt x="669" y="268"/>
                    <a:pt x="241" y="54"/>
                  </a:cubicBezTo>
                  <a:cubicBezTo>
                    <a:pt x="214" y="54"/>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6651;p43"/>
            <p:cNvSpPr/>
            <p:nvPr/>
          </p:nvSpPr>
          <p:spPr>
            <a:xfrm>
              <a:off x="8077100" y="4691350"/>
              <a:ext cx="45525" cy="35250"/>
            </a:xfrm>
            <a:custGeom>
              <a:avLst/>
              <a:gdLst/>
              <a:ahLst/>
              <a:cxnLst/>
              <a:rect l="l" t="t" r="r" b="b"/>
              <a:pathLst>
                <a:path w="1821" h="1410" extrusionOk="0">
                  <a:moveTo>
                    <a:pt x="125" y="1"/>
                  </a:moveTo>
                  <a:cubicBezTo>
                    <a:pt x="93" y="1"/>
                    <a:pt x="67" y="31"/>
                    <a:pt x="27" y="91"/>
                  </a:cubicBezTo>
                  <a:cubicBezTo>
                    <a:pt x="1" y="144"/>
                    <a:pt x="27" y="251"/>
                    <a:pt x="108" y="278"/>
                  </a:cubicBezTo>
                  <a:cubicBezTo>
                    <a:pt x="429" y="519"/>
                    <a:pt x="803" y="706"/>
                    <a:pt x="1098" y="947"/>
                  </a:cubicBezTo>
                  <a:cubicBezTo>
                    <a:pt x="1285" y="1081"/>
                    <a:pt x="1419" y="1188"/>
                    <a:pt x="1553" y="1349"/>
                  </a:cubicBezTo>
                  <a:cubicBezTo>
                    <a:pt x="1580" y="1389"/>
                    <a:pt x="1620" y="1409"/>
                    <a:pt x="1657" y="1409"/>
                  </a:cubicBezTo>
                  <a:cubicBezTo>
                    <a:pt x="1693" y="1409"/>
                    <a:pt x="1727" y="1389"/>
                    <a:pt x="1740" y="1349"/>
                  </a:cubicBezTo>
                  <a:cubicBezTo>
                    <a:pt x="1821" y="1295"/>
                    <a:pt x="1821" y="1188"/>
                    <a:pt x="1740" y="1162"/>
                  </a:cubicBezTo>
                  <a:cubicBezTo>
                    <a:pt x="1312" y="680"/>
                    <a:pt x="777" y="385"/>
                    <a:pt x="241" y="37"/>
                  </a:cubicBezTo>
                  <a:cubicBezTo>
                    <a:pt x="215" y="37"/>
                    <a:pt x="215" y="11"/>
                    <a:pt x="161" y="11"/>
                  </a:cubicBezTo>
                  <a:cubicBezTo>
                    <a:pt x="148" y="4"/>
                    <a:pt x="136" y="1"/>
                    <a:pt x="12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6652;p43"/>
            <p:cNvSpPr/>
            <p:nvPr/>
          </p:nvSpPr>
          <p:spPr>
            <a:xfrm>
              <a:off x="8073750" y="4688925"/>
              <a:ext cx="48875" cy="35000"/>
            </a:xfrm>
            <a:custGeom>
              <a:avLst/>
              <a:gdLst/>
              <a:ahLst/>
              <a:cxnLst/>
              <a:rect l="l" t="t" r="r" b="b"/>
              <a:pathLst>
                <a:path w="1955" h="1400" extrusionOk="0">
                  <a:moveTo>
                    <a:pt x="161" y="1"/>
                  </a:moveTo>
                  <a:cubicBezTo>
                    <a:pt x="135" y="54"/>
                    <a:pt x="81" y="54"/>
                    <a:pt x="27" y="108"/>
                  </a:cubicBezTo>
                  <a:cubicBezTo>
                    <a:pt x="1" y="188"/>
                    <a:pt x="1" y="268"/>
                    <a:pt x="108" y="322"/>
                  </a:cubicBezTo>
                  <a:cubicBezTo>
                    <a:pt x="536" y="536"/>
                    <a:pt x="964" y="777"/>
                    <a:pt x="1339" y="1071"/>
                  </a:cubicBezTo>
                  <a:cubicBezTo>
                    <a:pt x="1446" y="1178"/>
                    <a:pt x="1580" y="1259"/>
                    <a:pt x="1687" y="1339"/>
                  </a:cubicBezTo>
                  <a:cubicBezTo>
                    <a:pt x="1714" y="1379"/>
                    <a:pt x="1754" y="1399"/>
                    <a:pt x="1791" y="1399"/>
                  </a:cubicBezTo>
                  <a:cubicBezTo>
                    <a:pt x="1827" y="1399"/>
                    <a:pt x="1861" y="1379"/>
                    <a:pt x="1874" y="1339"/>
                  </a:cubicBezTo>
                  <a:cubicBezTo>
                    <a:pt x="1955" y="1285"/>
                    <a:pt x="1955" y="1178"/>
                    <a:pt x="1874" y="1151"/>
                  </a:cubicBezTo>
                  <a:cubicBezTo>
                    <a:pt x="1419" y="670"/>
                    <a:pt x="804" y="375"/>
                    <a:pt x="242" y="54"/>
                  </a:cubicBezTo>
                  <a:cubicBezTo>
                    <a:pt x="215" y="54"/>
                    <a:pt x="161" y="1"/>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6653;p43"/>
            <p:cNvSpPr/>
            <p:nvPr/>
          </p:nvSpPr>
          <p:spPr>
            <a:xfrm>
              <a:off x="8075750" y="4688925"/>
              <a:ext cx="47550" cy="36500"/>
            </a:xfrm>
            <a:custGeom>
              <a:avLst/>
              <a:gdLst/>
              <a:ahLst/>
              <a:cxnLst/>
              <a:rect l="l" t="t" r="r" b="b"/>
              <a:pathLst>
                <a:path w="1902" h="1460" extrusionOk="0">
                  <a:moveTo>
                    <a:pt x="1099" y="916"/>
                  </a:moveTo>
                  <a:lnTo>
                    <a:pt x="1099" y="916"/>
                  </a:lnTo>
                  <a:cubicBezTo>
                    <a:pt x="1102" y="937"/>
                    <a:pt x="1125" y="937"/>
                    <a:pt x="1125" y="937"/>
                  </a:cubicBezTo>
                  <a:cubicBezTo>
                    <a:pt x="1116" y="930"/>
                    <a:pt x="1108" y="923"/>
                    <a:pt x="1099" y="916"/>
                  </a:cubicBezTo>
                  <a:close/>
                  <a:moveTo>
                    <a:pt x="162" y="1"/>
                  </a:moveTo>
                  <a:cubicBezTo>
                    <a:pt x="81" y="1"/>
                    <a:pt x="55" y="54"/>
                    <a:pt x="28" y="81"/>
                  </a:cubicBezTo>
                  <a:cubicBezTo>
                    <a:pt x="1" y="134"/>
                    <a:pt x="1" y="241"/>
                    <a:pt x="81" y="268"/>
                  </a:cubicBezTo>
                  <a:cubicBezTo>
                    <a:pt x="446" y="476"/>
                    <a:pt x="785" y="659"/>
                    <a:pt x="1099" y="916"/>
                  </a:cubicBezTo>
                  <a:lnTo>
                    <a:pt x="1099" y="916"/>
                  </a:lnTo>
                  <a:cubicBezTo>
                    <a:pt x="1098" y="914"/>
                    <a:pt x="1098" y="912"/>
                    <a:pt x="1098" y="911"/>
                  </a:cubicBezTo>
                  <a:lnTo>
                    <a:pt x="1098" y="911"/>
                  </a:lnTo>
                  <a:cubicBezTo>
                    <a:pt x="1286" y="1044"/>
                    <a:pt x="1473" y="1205"/>
                    <a:pt x="1634" y="1419"/>
                  </a:cubicBezTo>
                  <a:cubicBezTo>
                    <a:pt x="1660" y="1446"/>
                    <a:pt x="1701" y="1459"/>
                    <a:pt x="1737" y="1459"/>
                  </a:cubicBezTo>
                  <a:cubicBezTo>
                    <a:pt x="1774" y="1459"/>
                    <a:pt x="1808" y="1446"/>
                    <a:pt x="1821" y="1419"/>
                  </a:cubicBezTo>
                  <a:cubicBezTo>
                    <a:pt x="1901" y="1339"/>
                    <a:pt x="1901" y="1259"/>
                    <a:pt x="1821" y="1205"/>
                  </a:cubicBezTo>
                  <a:cubicBezTo>
                    <a:pt x="1393" y="696"/>
                    <a:pt x="831" y="348"/>
                    <a:pt x="215" y="27"/>
                  </a:cubicBezTo>
                  <a:cubicBezTo>
                    <a:pt x="188" y="27"/>
                    <a:pt x="162" y="1"/>
                    <a:pt x="162"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6654;p43"/>
            <p:cNvSpPr/>
            <p:nvPr/>
          </p:nvSpPr>
          <p:spPr>
            <a:xfrm>
              <a:off x="8062375" y="4683575"/>
              <a:ext cx="60250" cy="41175"/>
            </a:xfrm>
            <a:custGeom>
              <a:avLst/>
              <a:gdLst/>
              <a:ahLst/>
              <a:cxnLst/>
              <a:rect l="l" t="t" r="r" b="b"/>
              <a:pathLst>
                <a:path w="2410" h="1647" extrusionOk="0">
                  <a:moveTo>
                    <a:pt x="161" y="0"/>
                  </a:moveTo>
                  <a:lnTo>
                    <a:pt x="135" y="27"/>
                  </a:lnTo>
                  <a:cubicBezTo>
                    <a:pt x="81" y="27"/>
                    <a:pt x="54" y="54"/>
                    <a:pt x="27" y="81"/>
                  </a:cubicBezTo>
                  <a:cubicBezTo>
                    <a:pt x="1" y="161"/>
                    <a:pt x="1" y="268"/>
                    <a:pt x="81" y="295"/>
                  </a:cubicBezTo>
                  <a:cubicBezTo>
                    <a:pt x="670" y="562"/>
                    <a:pt x="1205" y="857"/>
                    <a:pt x="1687" y="1232"/>
                  </a:cubicBezTo>
                  <a:cubicBezTo>
                    <a:pt x="1874" y="1365"/>
                    <a:pt x="2008" y="1473"/>
                    <a:pt x="2142" y="1606"/>
                  </a:cubicBezTo>
                  <a:cubicBezTo>
                    <a:pt x="2169" y="1633"/>
                    <a:pt x="2209" y="1646"/>
                    <a:pt x="2246" y="1646"/>
                  </a:cubicBezTo>
                  <a:cubicBezTo>
                    <a:pt x="2282" y="1646"/>
                    <a:pt x="2316" y="1633"/>
                    <a:pt x="2329" y="1606"/>
                  </a:cubicBezTo>
                  <a:cubicBezTo>
                    <a:pt x="2410" y="1526"/>
                    <a:pt x="2410" y="1419"/>
                    <a:pt x="2329" y="1392"/>
                  </a:cubicBezTo>
                  <a:cubicBezTo>
                    <a:pt x="1740" y="803"/>
                    <a:pt x="991" y="402"/>
                    <a:pt x="215" y="27"/>
                  </a:cubicBezTo>
                  <a:cubicBezTo>
                    <a:pt x="188" y="27"/>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6655;p43"/>
            <p:cNvSpPr/>
            <p:nvPr/>
          </p:nvSpPr>
          <p:spPr>
            <a:xfrm>
              <a:off x="8083125" y="4694275"/>
              <a:ext cx="18100" cy="15300"/>
            </a:xfrm>
            <a:custGeom>
              <a:avLst/>
              <a:gdLst/>
              <a:ahLst/>
              <a:cxnLst/>
              <a:rect l="l" t="t" r="r" b="b"/>
              <a:pathLst>
                <a:path w="724" h="612" extrusionOk="0">
                  <a:moveTo>
                    <a:pt x="188" y="1"/>
                  </a:moveTo>
                  <a:cubicBezTo>
                    <a:pt x="107" y="27"/>
                    <a:pt x="27" y="54"/>
                    <a:pt x="27" y="108"/>
                  </a:cubicBezTo>
                  <a:cubicBezTo>
                    <a:pt x="0" y="161"/>
                    <a:pt x="27" y="268"/>
                    <a:pt x="107" y="295"/>
                  </a:cubicBezTo>
                  <a:lnTo>
                    <a:pt x="509" y="589"/>
                  </a:lnTo>
                  <a:cubicBezTo>
                    <a:pt x="525" y="605"/>
                    <a:pt x="545" y="612"/>
                    <a:pt x="566" y="612"/>
                  </a:cubicBezTo>
                  <a:cubicBezTo>
                    <a:pt x="618" y="612"/>
                    <a:pt x="677" y="574"/>
                    <a:pt x="696" y="536"/>
                  </a:cubicBezTo>
                  <a:cubicBezTo>
                    <a:pt x="723" y="509"/>
                    <a:pt x="723" y="456"/>
                    <a:pt x="723" y="429"/>
                  </a:cubicBezTo>
                  <a:cubicBezTo>
                    <a:pt x="723" y="402"/>
                    <a:pt x="696" y="375"/>
                    <a:pt x="670" y="322"/>
                  </a:cubicBezTo>
                  <a:lnTo>
                    <a:pt x="268" y="27"/>
                  </a:lnTo>
                  <a:cubicBezTo>
                    <a:pt x="241" y="27"/>
                    <a:pt x="241" y="1"/>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6656;p43"/>
            <p:cNvSpPr/>
            <p:nvPr/>
          </p:nvSpPr>
          <p:spPr>
            <a:xfrm>
              <a:off x="7759250" y="4654800"/>
              <a:ext cx="437650" cy="477125"/>
            </a:xfrm>
            <a:custGeom>
              <a:avLst/>
              <a:gdLst/>
              <a:ahLst/>
              <a:cxnLst/>
              <a:rect l="l" t="t" r="r" b="b"/>
              <a:pathLst>
                <a:path w="17506" h="19085" extrusionOk="0">
                  <a:moveTo>
                    <a:pt x="6291" y="0"/>
                  </a:moveTo>
                  <a:cubicBezTo>
                    <a:pt x="6585" y="0"/>
                    <a:pt x="6906" y="27"/>
                    <a:pt x="7201" y="81"/>
                  </a:cubicBezTo>
                  <a:cubicBezTo>
                    <a:pt x="8057" y="161"/>
                    <a:pt x="8941" y="295"/>
                    <a:pt x="9770" y="536"/>
                  </a:cubicBezTo>
                  <a:cubicBezTo>
                    <a:pt x="10573" y="777"/>
                    <a:pt x="11376" y="1071"/>
                    <a:pt x="12126" y="1499"/>
                  </a:cubicBezTo>
                  <a:cubicBezTo>
                    <a:pt x="12822" y="1901"/>
                    <a:pt x="13491" y="2409"/>
                    <a:pt x="14026" y="3052"/>
                  </a:cubicBezTo>
                  <a:cubicBezTo>
                    <a:pt x="14294" y="3346"/>
                    <a:pt x="14561" y="3694"/>
                    <a:pt x="14749" y="4042"/>
                  </a:cubicBezTo>
                  <a:cubicBezTo>
                    <a:pt x="14883" y="4256"/>
                    <a:pt x="14990" y="4444"/>
                    <a:pt x="15097" y="4658"/>
                  </a:cubicBezTo>
                  <a:cubicBezTo>
                    <a:pt x="15204" y="4899"/>
                    <a:pt x="15284" y="5086"/>
                    <a:pt x="15391" y="5327"/>
                  </a:cubicBezTo>
                  <a:cubicBezTo>
                    <a:pt x="15766" y="6183"/>
                    <a:pt x="16033" y="7120"/>
                    <a:pt x="16141" y="8110"/>
                  </a:cubicBezTo>
                  <a:cubicBezTo>
                    <a:pt x="16221" y="8994"/>
                    <a:pt x="16221" y="9931"/>
                    <a:pt x="16087" y="10841"/>
                  </a:cubicBezTo>
                  <a:cubicBezTo>
                    <a:pt x="16033" y="11269"/>
                    <a:pt x="15900" y="11724"/>
                    <a:pt x="15766" y="12152"/>
                  </a:cubicBezTo>
                  <a:cubicBezTo>
                    <a:pt x="15632" y="12580"/>
                    <a:pt x="15418" y="12982"/>
                    <a:pt x="15230" y="13383"/>
                  </a:cubicBezTo>
                  <a:cubicBezTo>
                    <a:pt x="14802" y="14213"/>
                    <a:pt x="14187" y="14962"/>
                    <a:pt x="13491" y="15605"/>
                  </a:cubicBezTo>
                  <a:cubicBezTo>
                    <a:pt x="12741" y="16301"/>
                    <a:pt x="11885" y="16863"/>
                    <a:pt x="10948" y="17291"/>
                  </a:cubicBezTo>
                  <a:cubicBezTo>
                    <a:pt x="10466" y="17505"/>
                    <a:pt x="10011" y="17693"/>
                    <a:pt x="9503" y="17826"/>
                  </a:cubicBezTo>
                  <a:cubicBezTo>
                    <a:pt x="8994" y="17960"/>
                    <a:pt x="8512" y="18094"/>
                    <a:pt x="8004" y="18201"/>
                  </a:cubicBezTo>
                  <a:cubicBezTo>
                    <a:pt x="6960" y="18362"/>
                    <a:pt x="5889" y="18442"/>
                    <a:pt x="4845" y="18442"/>
                  </a:cubicBezTo>
                  <a:cubicBezTo>
                    <a:pt x="3775" y="18415"/>
                    <a:pt x="2758" y="18308"/>
                    <a:pt x="1687" y="18148"/>
                  </a:cubicBezTo>
                  <a:cubicBezTo>
                    <a:pt x="1098" y="18041"/>
                    <a:pt x="536" y="17933"/>
                    <a:pt x="1" y="17800"/>
                  </a:cubicBezTo>
                  <a:lnTo>
                    <a:pt x="1" y="17800"/>
                  </a:lnTo>
                  <a:cubicBezTo>
                    <a:pt x="750" y="18148"/>
                    <a:pt x="1500" y="18415"/>
                    <a:pt x="2383" y="18629"/>
                  </a:cubicBezTo>
                  <a:cubicBezTo>
                    <a:pt x="3507" y="18897"/>
                    <a:pt x="4765" y="19084"/>
                    <a:pt x="5996" y="19084"/>
                  </a:cubicBezTo>
                  <a:cubicBezTo>
                    <a:pt x="6532" y="19084"/>
                    <a:pt x="7094" y="19031"/>
                    <a:pt x="7709" y="18977"/>
                  </a:cubicBezTo>
                  <a:cubicBezTo>
                    <a:pt x="8191" y="18897"/>
                    <a:pt x="8726" y="18843"/>
                    <a:pt x="9235" y="18763"/>
                  </a:cubicBezTo>
                  <a:cubicBezTo>
                    <a:pt x="10306" y="18576"/>
                    <a:pt x="11323" y="18308"/>
                    <a:pt x="12206" y="17933"/>
                  </a:cubicBezTo>
                  <a:cubicBezTo>
                    <a:pt x="13196" y="17532"/>
                    <a:pt x="14053" y="16997"/>
                    <a:pt x="14802" y="16354"/>
                  </a:cubicBezTo>
                  <a:cubicBezTo>
                    <a:pt x="15150" y="16033"/>
                    <a:pt x="15525" y="15658"/>
                    <a:pt x="15819" y="15230"/>
                  </a:cubicBezTo>
                  <a:cubicBezTo>
                    <a:pt x="16141" y="14829"/>
                    <a:pt x="16435" y="14347"/>
                    <a:pt x="16676" y="13812"/>
                  </a:cubicBezTo>
                  <a:cubicBezTo>
                    <a:pt x="17104" y="12848"/>
                    <a:pt x="17372" y="11777"/>
                    <a:pt x="17425" y="10573"/>
                  </a:cubicBezTo>
                  <a:cubicBezTo>
                    <a:pt x="17506" y="9476"/>
                    <a:pt x="17372" y="8298"/>
                    <a:pt x="17104" y="7174"/>
                  </a:cubicBezTo>
                  <a:cubicBezTo>
                    <a:pt x="16970" y="6638"/>
                    <a:pt x="16810" y="6103"/>
                    <a:pt x="16569" y="5568"/>
                  </a:cubicBezTo>
                  <a:cubicBezTo>
                    <a:pt x="16328" y="4979"/>
                    <a:pt x="16087" y="4524"/>
                    <a:pt x="15819" y="4096"/>
                  </a:cubicBezTo>
                  <a:cubicBezTo>
                    <a:pt x="15552" y="3641"/>
                    <a:pt x="15204" y="3212"/>
                    <a:pt x="14829" y="2811"/>
                  </a:cubicBezTo>
                  <a:cubicBezTo>
                    <a:pt x="14615" y="2624"/>
                    <a:pt x="14401" y="2409"/>
                    <a:pt x="14160" y="2249"/>
                  </a:cubicBezTo>
                  <a:cubicBezTo>
                    <a:pt x="13785" y="1901"/>
                    <a:pt x="13330" y="1633"/>
                    <a:pt x="12929" y="1419"/>
                  </a:cubicBezTo>
                  <a:lnTo>
                    <a:pt x="12875" y="1419"/>
                  </a:lnTo>
                  <a:cubicBezTo>
                    <a:pt x="12688" y="1285"/>
                    <a:pt x="12447" y="1178"/>
                    <a:pt x="12206" y="1071"/>
                  </a:cubicBezTo>
                  <a:cubicBezTo>
                    <a:pt x="12179" y="1071"/>
                    <a:pt x="12152" y="1044"/>
                    <a:pt x="12126" y="1044"/>
                  </a:cubicBezTo>
                  <a:cubicBezTo>
                    <a:pt x="11885" y="937"/>
                    <a:pt x="11671" y="830"/>
                    <a:pt x="11483" y="777"/>
                  </a:cubicBezTo>
                  <a:cubicBezTo>
                    <a:pt x="11323" y="696"/>
                    <a:pt x="11109" y="670"/>
                    <a:pt x="10948" y="616"/>
                  </a:cubicBezTo>
                  <a:lnTo>
                    <a:pt x="10654" y="509"/>
                  </a:lnTo>
                  <a:lnTo>
                    <a:pt x="10252" y="402"/>
                  </a:lnTo>
                  <a:cubicBezTo>
                    <a:pt x="9797" y="268"/>
                    <a:pt x="9315" y="215"/>
                    <a:pt x="8807" y="134"/>
                  </a:cubicBezTo>
                  <a:cubicBezTo>
                    <a:pt x="8512" y="81"/>
                    <a:pt x="8138" y="27"/>
                    <a:pt x="7709" y="27"/>
                  </a:cubicBezTo>
                  <a:lnTo>
                    <a:pt x="7388" y="27"/>
                  </a:lnTo>
                  <a:cubicBezTo>
                    <a:pt x="7254" y="0"/>
                    <a:pt x="7120" y="0"/>
                    <a:pt x="7040" y="0"/>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6657;p43"/>
            <p:cNvSpPr/>
            <p:nvPr/>
          </p:nvSpPr>
          <p:spPr>
            <a:xfrm>
              <a:off x="7869675" y="4952575"/>
              <a:ext cx="47525" cy="31325"/>
            </a:xfrm>
            <a:custGeom>
              <a:avLst/>
              <a:gdLst/>
              <a:ahLst/>
              <a:cxnLst/>
              <a:rect l="l" t="t" r="r" b="b"/>
              <a:pathLst>
                <a:path w="1901" h="1253" extrusionOk="0">
                  <a:moveTo>
                    <a:pt x="964" y="0"/>
                  </a:moveTo>
                  <a:cubicBezTo>
                    <a:pt x="830" y="27"/>
                    <a:pt x="750" y="80"/>
                    <a:pt x="616" y="134"/>
                  </a:cubicBezTo>
                  <a:cubicBezTo>
                    <a:pt x="535" y="161"/>
                    <a:pt x="482" y="241"/>
                    <a:pt x="402" y="268"/>
                  </a:cubicBezTo>
                  <a:cubicBezTo>
                    <a:pt x="375" y="295"/>
                    <a:pt x="295" y="348"/>
                    <a:pt x="268" y="375"/>
                  </a:cubicBezTo>
                  <a:cubicBezTo>
                    <a:pt x="241" y="375"/>
                    <a:pt x="241" y="402"/>
                    <a:pt x="134" y="428"/>
                  </a:cubicBezTo>
                  <a:cubicBezTo>
                    <a:pt x="134" y="428"/>
                    <a:pt x="107" y="482"/>
                    <a:pt x="107" y="509"/>
                  </a:cubicBezTo>
                  <a:cubicBezTo>
                    <a:pt x="107" y="535"/>
                    <a:pt x="54" y="535"/>
                    <a:pt x="54" y="562"/>
                  </a:cubicBezTo>
                  <a:cubicBezTo>
                    <a:pt x="54" y="616"/>
                    <a:pt x="27" y="643"/>
                    <a:pt x="27" y="669"/>
                  </a:cubicBezTo>
                  <a:lnTo>
                    <a:pt x="27" y="696"/>
                  </a:lnTo>
                  <a:lnTo>
                    <a:pt x="27" y="776"/>
                  </a:lnTo>
                  <a:cubicBezTo>
                    <a:pt x="0" y="803"/>
                    <a:pt x="0" y="830"/>
                    <a:pt x="0" y="910"/>
                  </a:cubicBezTo>
                  <a:cubicBezTo>
                    <a:pt x="0" y="937"/>
                    <a:pt x="27" y="1017"/>
                    <a:pt x="54" y="1044"/>
                  </a:cubicBezTo>
                  <a:cubicBezTo>
                    <a:pt x="54" y="1071"/>
                    <a:pt x="107" y="1071"/>
                    <a:pt x="134" y="1071"/>
                  </a:cubicBezTo>
                  <a:cubicBezTo>
                    <a:pt x="161" y="1098"/>
                    <a:pt x="188" y="1098"/>
                    <a:pt x="241" y="1151"/>
                  </a:cubicBezTo>
                  <a:cubicBezTo>
                    <a:pt x="357" y="1209"/>
                    <a:pt x="500" y="1253"/>
                    <a:pt x="642" y="1253"/>
                  </a:cubicBezTo>
                  <a:cubicBezTo>
                    <a:pt x="696" y="1253"/>
                    <a:pt x="751" y="1246"/>
                    <a:pt x="803" y="1231"/>
                  </a:cubicBezTo>
                  <a:cubicBezTo>
                    <a:pt x="1231" y="1151"/>
                    <a:pt x="1606" y="803"/>
                    <a:pt x="1874" y="375"/>
                  </a:cubicBezTo>
                  <a:cubicBezTo>
                    <a:pt x="1901" y="295"/>
                    <a:pt x="1901" y="214"/>
                    <a:pt x="1847" y="134"/>
                  </a:cubicBezTo>
                  <a:cubicBezTo>
                    <a:pt x="1814" y="123"/>
                    <a:pt x="1780" y="116"/>
                    <a:pt x="1749" y="116"/>
                  </a:cubicBezTo>
                  <a:cubicBezTo>
                    <a:pt x="1705" y="116"/>
                    <a:pt x="1664" y="129"/>
                    <a:pt x="1633" y="161"/>
                  </a:cubicBezTo>
                  <a:cubicBezTo>
                    <a:pt x="1606" y="80"/>
                    <a:pt x="1472" y="0"/>
                    <a:pt x="1365" y="0"/>
                  </a:cubicBezTo>
                  <a:close/>
                </a:path>
              </a:pathLst>
            </a:custGeom>
            <a:solidFill>
              <a:srgbClr val="FF6D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6658;p43"/>
            <p:cNvSpPr/>
            <p:nvPr/>
          </p:nvSpPr>
          <p:spPr>
            <a:xfrm>
              <a:off x="7848250" y="4911750"/>
              <a:ext cx="81675" cy="76575"/>
            </a:xfrm>
            <a:custGeom>
              <a:avLst/>
              <a:gdLst/>
              <a:ahLst/>
              <a:cxnLst/>
              <a:rect l="l" t="t" r="r" b="b"/>
              <a:pathLst>
                <a:path w="3267" h="3063" extrusionOk="0">
                  <a:moveTo>
                    <a:pt x="1981" y="1720"/>
                  </a:moveTo>
                  <a:cubicBezTo>
                    <a:pt x="2042" y="1720"/>
                    <a:pt x="2102" y="1727"/>
                    <a:pt x="2169" y="1740"/>
                  </a:cubicBezTo>
                  <a:cubicBezTo>
                    <a:pt x="2276" y="1767"/>
                    <a:pt x="2329" y="1767"/>
                    <a:pt x="2436" y="1847"/>
                  </a:cubicBezTo>
                  <a:cubicBezTo>
                    <a:pt x="2490" y="1874"/>
                    <a:pt x="2570" y="1901"/>
                    <a:pt x="2597" y="1981"/>
                  </a:cubicBezTo>
                  <a:cubicBezTo>
                    <a:pt x="2570" y="2035"/>
                    <a:pt x="2543" y="2061"/>
                    <a:pt x="2490" y="2142"/>
                  </a:cubicBezTo>
                  <a:cubicBezTo>
                    <a:pt x="2436" y="2249"/>
                    <a:pt x="2356" y="2302"/>
                    <a:pt x="2276" y="2409"/>
                  </a:cubicBezTo>
                  <a:lnTo>
                    <a:pt x="2195" y="2463"/>
                  </a:lnTo>
                  <a:cubicBezTo>
                    <a:pt x="2088" y="2543"/>
                    <a:pt x="2008" y="2597"/>
                    <a:pt x="1901" y="2650"/>
                  </a:cubicBezTo>
                  <a:cubicBezTo>
                    <a:pt x="1794" y="2677"/>
                    <a:pt x="1660" y="2704"/>
                    <a:pt x="1553" y="2704"/>
                  </a:cubicBezTo>
                  <a:cubicBezTo>
                    <a:pt x="1473" y="2704"/>
                    <a:pt x="1366" y="2704"/>
                    <a:pt x="1232" y="2677"/>
                  </a:cubicBezTo>
                  <a:cubicBezTo>
                    <a:pt x="1125" y="2624"/>
                    <a:pt x="1018" y="2597"/>
                    <a:pt x="964" y="2543"/>
                  </a:cubicBezTo>
                  <a:lnTo>
                    <a:pt x="991" y="2543"/>
                  </a:lnTo>
                  <a:lnTo>
                    <a:pt x="964" y="2490"/>
                  </a:lnTo>
                  <a:lnTo>
                    <a:pt x="937" y="2490"/>
                  </a:lnTo>
                  <a:cubicBezTo>
                    <a:pt x="937" y="2490"/>
                    <a:pt x="964" y="2463"/>
                    <a:pt x="964" y="2409"/>
                  </a:cubicBezTo>
                  <a:cubicBezTo>
                    <a:pt x="991" y="2329"/>
                    <a:pt x="991" y="2276"/>
                    <a:pt x="1018" y="2222"/>
                  </a:cubicBezTo>
                  <a:cubicBezTo>
                    <a:pt x="1071" y="2168"/>
                    <a:pt x="1125" y="2115"/>
                    <a:pt x="1152" y="2061"/>
                  </a:cubicBezTo>
                  <a:lnTo>
                    <a:pt x="1205" y="2035"/>
                  </a:lnTo>
                  <a:cubicBezTo>
                    <a:pt x="1259" y="1954"/>
                    <a:pt x="1339" y="1928"/>
                    <a:pt x="1392" y="1874"/>
                  </a:cubicBezTo>
                  <a:cubicBezTo>
                    <a:pt x="1553" y="1794"/>
                    <a:pt x="1660" y="1767"/>
                    <a:pt x="1794" y="1740"/>
                  </a:cubicBezTo>
                  <a:cubicBezTo>
                    <a:pt x="1861" y="1727"/>
                    <a:pt x="1921" y="1720"/>
                    <a:pt x="1981" y="1720"/>
                  </a:cubicBezTo>
                  <a:close/>
                  <a:moveTo>
                    <a:pt x="81" y="0"/>
                  </a:moveTo>
                  <a:lnTo>
                    <a:pt x="81" y="27"/>
                  </a:lnTo>
                  <a:cubicBezTo>
                    <a:pt x="1" y="696"/>
                    <a:pt x="27" y="1312"/>
                    <a:pt x="161" y="1794"/>
                  </a:cubicBezTo>
                  <a:cubicBezTo>
                    <a:pt x="295" y="2249"/>
                    <a:pt x="536" y="2597"/>
                    <a:pt x="804" y="2811"/>
                  </a:cubicBezTo>
                  <a:cubicBezTo>
                    <a:pt x="857" y="2838"/>
                    <a:pt x="937" y="2918"/>
                    <a:pt x="991" y="2945"/>
                  </a:cubicBezTo>
                  <a:cubicBezTo>
                    <a:pt x="1071" y="2971"/>
                    <a:pt x="1125" y="2998"/>
                    <a:pt x="1205" y="2998"/>
                  </a:cubicBezTo>
                  <a:cubicBezTo>
                    <a:pt x="1303" y="3037"/>
                    <a:pt x="1401" y="3062"/>
                    <a:pt x="1499" y="3062"/>
                  </a:cubicBezTo>
                  <a:cubicBezTo>
                    <a:pt x="1535" y="3062"/>
                    <a:pt x="1571" y="3059"/>
                    <a:pt x="1607" y="3052"/>
                  </a:cubicBezTo>
                  <a:cubicBezTo>
                    <a:pt x="1874" y="2998"/>
                    <a:pt x="2169" y="2918"/>
                    <a:pt x="2410" y="2677"/>
                  </a:cubicBezTo>
                  <a:lnTo>
                    <a:pt x="2436" y="2650"/>
                  </a:lnTo>
                  <a:cubicBezTo>
                    <a:pt x="2677" y="2409"/>
                    <a:pt x="2865" y="2115"/>
                    <a:pt x="2998" y="1740"/>
                  </a:cubicBezTo>
                  <a:cubicBezTo>
                    <a:pt x="3079" y="1526"/>
                    <a:pt x="3132" y="1312"/>
                    <a:pt x="3159" y="1071"/>
                  </a:cubicBezTo>
                  <a:cubicBezTo>
                    <a:pt x="3239" y="857"/>
                    <a:pt x="3266" y="643"/>
                    <a:pt x="3239" y="322"/>
                  </a:cubicBezTo>
                  <a:cubicBezTo>
                    <a:pt x="2195" y="188"/>
                    <a:pt x="1125" y="134"/>
                    <a:pt x="81"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6659;p43"/>
            <p:cNvSpPr/>
            <p:nvPr/>
          </p:nvSpPr>
          <p:spPr>
            <a:xfrm>
              <a:off x="8025575" y="4878950"/>
              <a:ext cx="38175" cy="60925"/>
            </a:xfrm>
            <a:custGeom>
              <a:avLst/>
              <a:gdLst/>
              <a:ahLst/>
              <a:cxnLst/>
              <a:rect l="l" t="t" r="r" b="b"/>
              <a:pathLst>
                <a:path w="1527" h="2437" extrusionOk="0">
                  <a:moveTo>
                    <a:pt x="723" y="1"/>
                  </a:moveTo>
                  <a:cubicBezTo>
                    <a:pt x="322" y="1"/>
                    <a:pt x="1" y="563"/>
                    <a:pt x="27" y="1232"/>
                  </a:cubicBezTo>
                  <a:cubicBezTo>
                    <a:pt x="54" y="1901"/>
                    <a:pt x="402" y="2437"/>
                    <a:pt x="804" y="2437"/>
                  </a:cubicBezTo>
                  <a:cubicBezTo>
                    <a:pt x="1205" y="2437"/>
                    <a:pt x="1526" y="1875"/>
                    <a:pt x="1499" y="1205"/>
                  </a:cubicBezTo>
                  <a:cubicBezTo>
                    <a:pt x="1473" y="536"/>
                    <a:pt x="1125" y="1"/>
                    <a:pt x="723"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6660;p43"/>
            <p:cNvSpPr/>
            <p:nvPr/>
          </p:nvSpPr>
          <p:spPr>
            <a:xfrm>
              <a:off x="7748550" y="4872950"/>
              <a:ext cx="37500" cy="61575"/>
            </a:xfrm>
            <a:custGeom>
              <a:avLst/>
              <a:gdLst/>
              <a:ahLst/>
              <a:cxnLst/>
              <a:rect l="l" t="t" r="r" b="b"/>
              <a:pathLst>
                <a:path w="1500" h="2463" extrusionOk="0">
                  <a:moveTo>
                    <a:pt x="696" y="0"/>
                  </a:moveTo>
                  <a:cubicBezTo>
                    <a:pt x="295" y="0"/>
                    <a:pt x="1" y="589"/>
                    <a:pt x="1" y="1258"/>
                  </a:cubicBezTo>
                  <a:cubicBezTo>
                    <a:pt x="27" y="1927"/>
                    <a:pt x="375" y="2463"/>
                    <a:pt x="777" y="2463"/>
                  </a:cubicBezTo>
                  <a:cubicBezTo>
                    <a:pt x="1178" y="2463"/>
                    <a:pt x="1499" y="1874"/>
                    <a:pt x="1473" y="1205"/>
                  </a:cubicBezTo>
                  <a:cubicBezTo>
                    <a:pt x="1446" y="535"/>
                    <a:pt x="1098" y="0"/>
                    <a:pt x="696"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6661;p43"/>
            <p:cNvSpPr/>
            <p:nvPr/>
          </p:nvSpPr>
          <p:spPr>
            <a:xfrm>
              <a:off x="8019550" y="4802175"/>
              <a:ext cx="74300" cy="43050"/>
            </a:xfrm>
            <a:custGeom>
              <a:avLst/>
              <a:gdLst/>
              <a:ahLst/>
              <a:cxnLst/>
              <a:rect l="l" t="t" r="r" b="b"/>
              <a:pathLst>
                <a:path w="2972" h="1722" extrusionOk="0">
                  <a:moveTo>
                    <a:pt x="856" y="1"/>
                  </a:moveTo>
                  <a:cubicBezTo>
                    <a:pt x="490" y="1"/>
                    <a:pt x="212" y="113"/>
                    <a:pt x="135" y="315"/>
                  </a:cubicBezTo>
                  <a:cubicBezTo>
                    <a:pt x="1" y="690"/>
                    <a:pt x="509" y="1225"/>
                    <a:pt x="1232" y="1520"/>
                  </a:cubicBezTo>
                  <a:cubicBezTo>
                    <a:pt x="1555" y="1658"/>
                    <a:pt x="1873" y="1722"/>
                    <a:pt x="2141" y="1722"/>
                  </a:cubicBezTo>
                  <a:cubicBezTo>
                    <a:pt x="2495" y="1722"/>
                    <a:pt x="2762" y="1610"/>
                    <a:pt x="2838" y="1412"/>
                  </a:cubicBezTo>
                  <a:cubicBezTo>
                    <a:pt x="2972" y="1038"/>
                    <a:pt x="2463" y="502"/>
                    <a:pt x="1740" y="181"/>
                  </a:cubicBezTo>
                  <a:cubicBezTo>
                    <a:pt x="1427" y="58"/>
                    <a:pt x="1119" y="1"/>
                    <a:pt x="856"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6662;p43"/>
            <p:cNvSpPr/>
            <p:nvPr/>
          </p:nvSpPr>
          <p:spPr>
            <a:xfrm>
              <a:off x="7732500" y="4800150"/>
              <a:ext cx="75625" cy="40150"/>
            </a:xfrm>
            <a:custGeom>
              <a:avLst/>
              <a:gdLst/>
              <a:ahLst/>
              <a:cxnLst/>
              <a:rect l="l" t="t" r="r" b="b"/>
              <a:pathLst>
                <a:path w="3025" h="1606" extrusionOk="0">
                  <a:moveTo>
                    <a:pt x="2033" y="0"/>
                  </a:moveTo>
                  <a:cubicBezTo>
                    <a:pt x="1814" y="0"/>
                    <a:pt x="1568" y="33"/>
                    <a:pt x="1312" y="102"/>
                  </a:cubicBezTo>
                  <a:cubicBezTo>
                    <a:pt x="536" y="343"/>
                    <a:pt x="0" y="851"/>
                    <a:pt x="107" y="1226"/>
                  </a:cubicBezTo>
                  <a:cubicBezTo>
                    <a:pt x="181" y="1467"/>
                    <a:pt x="551" y="1605"/>
                    <a:pt x="1029" y="1605"/>
                  </a:cubicBezTo>
                  <a:cubicBezTo>
                    <a:pt x="1241" y="1605"/>
                    <a:pt x="1475" y="1578"/>
                    <a:pt x="1713" y="1520"/>
                  </a:cubicBezTo>
                  <a:cubicBezTo>
                    <a:pt x="2489" y="1279"/>
                    <a:pt x="3025" y="771"/>
                    <a:pt x="2918" y="423"/>
                  </a:cubicBezTo>
                  <a:cubicBezTo>
                    <a:pt x="2845" y="150"/>
                    <a:pt x="2499" y="0"/>
                    <a:pt x="2033"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6663;p43"/>
            <p:cNvSpPr/>
            <p:nvPr/>
          </p:nvSpPr>
          <p:spPr>
            <a:xfrm>
              <a:off x="8049675" y="4940650"/>
              <a:ext cx="56225" cy="55000"/>
            </a:xfrm>
            <a:custGeom>
              <a:avLst/>
              <a:gdLst/>
              <a:ahLst/>
              <a:cxnLst/>
              <a:rect l="l" t="t" r="r" b="b"/>
              <a:pathLst>
                <a:path w="2249" h="2200" extrusionOk="0">
                  <a:moveTo>
                    <a:pt x="1031" y="1"/>
                  </a:moveTo>
                  <a:cubicBezTo>
                    <a:pt x="888" y="1"/>
                    <a:pt x="758" y="45"/>
                    <a:pt x="643" y="102"/>
                  </a:cubicBezTo>
                  <a:cubicBezTo>
                    <a:pt x="535" y="183"/>
                    <a:pt x="455" y="210"/>
                    <a:pt x="402" y="290"/>
                  </a:cubicBezTo>
                  <a:cubicBezTo>
                    <a:pt x="161" y="424"/>
                    <a:pt x="27" y="745"/>
                    <a:pt x="27" y="1012"/>
                  </a:cubicBezTo>
                  <a:cubicBezTo>
                    <a:pt x="0" y="1307"/>
                    <a:pt x="80" y="1575"/>
                    <a:pt x="295" y="1815"/>
                  </a:cubicBezTo>
                  <a:cubicBezTo>
                    <a:pt x="455" y="2056"/>
                    <a:pt x="723" y="2163"/>
                    <a:pt x="1017" y="2190"/>
                  </a:cubicBezTo>
                  <a:cubicBezTo>
                    <a:pt x="1068" y="2196"/>
                    <a:pt x="1118" y="2200"/>
                    <a:pt x="1168" y="2200"/>
                  </a:cubicBezTo>
                  <a:cubicBezTo>
                    <a:pt x="1329" y="2200"/>
                    <a:pt x="1483" y="2165"/>
                    <a:pt x="1606" y="2083"/>
                  </a:cubicBezTo>
                  <a:cubicBezTo>
                    <a:pt x="1660" y="2030"/>
                    <a:pt x="1767" y="1976"/>
                    <a:pt x="1847" y="1923"/>
                  </a:cubicBezTo>
                  <a:cubicBezTo>
                    <a:pt x="2061" y="1789"/>
                    <a:pt x="2195" y="1441"/>
                    <a:pt x="2195" y="1173"/>
                  </a:cubicBezTo>
                  <a:cubicBezTo>
                    <a:pt x="2248" y="879"/>
                    <a:pt x="2141" y="611"/>
                    <a:pt x="1927" y="370"/>
                  </a:cubicBezTo>
                  <a:cubicBezTo>
                    <a:pt x="1767" y="156"/>
                    <a:pt x="1499" y="49"/>
                    <a:pt x="1205" y="22"/>
                  </a:cubicBezTo>
                  <a:cubicBezTo>
                    <a:pt x="1145" y="7"/>
                    <a:pt x="1087" y="1"/>
                    <a:pt x="103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6664;p43"/>
            <p:cNvSpPr/>
            <p:nvPr/>
          </p:nvSpPr>
          <p:spPr>
            <a:xfrm>
              <a:off x="7701700" y="4923925"/>
              <a:ext cx="56250" cy="55000"/>
            </a:xfrm>
            <a:custGeom>
              <a:avLst/>
              <a:gdLst/>
              <a:ahLst/>
              <a:cxnLst/>
              <a:rect l="l" t="t" r="r" b="b"/>
              <a:pathLst>
                <a:path w="2250" h="2200" extrusionOk="0">
                  <a:moveTo>
                    <a:pt x="1032" y="0"/>
                  </a:moveTo>
                  <a:cubicBezTo>
                    <a:pt x="889" y="0"/>
                    <a:pt x="759" y="44"/>
                    <a:pt x="643" y="102"/>
                  </a:cubicBezTo>
                  <a:cubicBezTo>
                    <a:pt x="536" y="183"/>
                    <a:pt x="456" y="209"/>
                    <a:pt x="402" y="290"/>
                  </a:cubicBezTo>
                  <a:cubicBezTo>
                    <a:pt x="162" y="424"/>
                    <a:pt x="28" y="745"/>
                    <a:pt x="28" y="1012"/>
                  </a:cubicBezTo>
                  <a:cubicBezTo>
                    <a:pt x="1" y="1307"/>
                    <a:pt x="81" y="1574"/>
                    <a:pt x="295" y="1815"/>
                  </a:cubicBezTo>
                  <a:cubicBezTo>
                    <a:pt x="456" y="2056"/>
                    <a:pt x="724" y="2163"/>
                    <a:pt x="1045" y="2190"/>
                  </a:cubicBezTo>
                  <a:cubicBezTo>
                    <a:pt x="1089" y="2196"/>
                    <a:pt x="1135" y="2200"/>
                    <a:pt x="1181" y="2200"/>
                  </a:cubicBezTo>
                  <a:cubicBezTo>
                    <a:pt x="1330" y="2200"/>
                    <a:pt x="1484" y="2165"/>
                    <a:pt x="1607" y="2083"/>
                  </a:cubicBezTo>
                  <a:cubicBezTo>
                    <a:pt x="1660" y="2029"/>
                    <a:pt x="1768" y="1976"/>
                    <a:pt x="1848" y="1922"/>
                  </a:cubicBezTo>
                  <a:cubicBezTo>
                    <a:pt x="2062" y="1789"/>
                    <a:pt x="2196" y="1441"/>
                    <a:pt x="2196" y="1173"/>
                  </a:cubicBezTo>
                  <a:cubicBezTo>
                    <a:pt x="2249" y="879"/>
                    <a:pt x="2142" y="611"/>
                    <a:pt x="1928" y="370"/>
                  </a:cubicBezTo>
                  <a:cubicBezTo>
                    <a:pt x="1768" y="156"/>
                    <a:pt x="1500" y="49"/>
                    <a:pt x="1205" y="22"/>
                  </a:cubicBezTo>
                  <a:cubicBezTo>
                    <a:pt x="1146" y="7"/>
                    <a:pt x="1088" y="0"/>
                    <a:pt x="103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7" name="Rounded Rectangle 126"/>
          <p:cNvSpPr/>
          <p:nvPr/>
        </p:nvSpPr>
        <p:spPr>
          <a:xfrm>
            <a:off x="1315607" y="866354"/>
            <a:ext cx="2049894" cy="3629445"/>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Rounded Rectangle 127"/>
          <p:cNvSpPr/>
          <p:nvPr/>
        </p:nvSpPr>
        <p:spPr>
          <a:xfrm>
            <a:off x="3608127" y="837605"/>
            <a:ext cx="2043373" cy="3658859"/>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Rounded Rectangle 128"/>
          <p:cNvSpPr/>
          <p:nvPr/>
        </p:nvSpPr>
        <p:spPr>
          <a:xfrm>
            <a:off x="5865337" y="827945"/>
            <a:ext cx="2019320" cy="3667853"/>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TextBox 129"/>
          <p:cNvSpPr txBox="1"/>
          <p:nvPr/>
        </p:nvSpPr>
        <p:spPr>
          <a:xfrm>
            <a:off x="1588284" y="865415"/>
            <a:ext cx="1943004" cy="461665"/>
          </a:xfrm>
          <a:prstGeom prst="rect">
            <a:avLst/>
          </a:prstGeom>
          <a:noFill/>
        </p:spPr>
        <p:txBody>
          <a:bodyPr wrap="square" rtlCol="0">
            <a:spAutoFit/>
          </a:bodyPr>
          <a:lstStyle/>
          <a:p>
            <a:r>
              <a:rPr lang="en-US" sz="2400" b="1" smtClean="0">
                <a:latin typeface="Arial" pitchFamily="34" charset="0"/>
                <a:cs typeface="Arial" pitchFamily="34" charset="0"/>
              </a:rPr>
              <a:t>5428   2</a:t>
            </a:r>
            <a:endParaRPr lang="en-US" sz="2400" b="1">
              <a:latin typeface="Arial" pitchFamily="34" charset="0"/>
              <a:cs typeface="Arial" pitchFamily="34" charset="0"/>
            </a:endParaRPr>
          </a:p>
        </p:txBody>
      </p:sp>
      <p:cxnSp>
        <p:nvCxnSpPr>
          <p:cNvPr id="131" name="Straight Connector 130"/>
          <p:cNvCxnSpPr/>
          <p:nvPr/>
        </p:nvCxnSpPr>
        <p:spPr>
          <a:xfrm>
            <a:off x="2481846" y="979492"/>
            <a:ext cx="0" cy="82593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flipH="1">
            <a:off x="2481846" y="1338037"/>
            <a:ext cx="630166"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33" name="TextBox 132"/>
          <p:cNvSpPr txBox="1"/>
          <p:nvPr/>
        </p:nvSpPr>
        <p:spPr>
          <a:xfrm>
            <a:off x="1552889" y="1240249"/>
            <a:ext cx="356188" cy="461665"/>
          </a:xfrm>
          <a:prstGeom prst="rect">
            <a:avLst/>
          </a:prstGeom>
          <a:noFill/>
        </p:spPr>
        <p:txBody>
          <a:bodyPr wrap="none" rtlCol="0">
            <a:spAutoFit/>
          </a:bodyPr>
          <a:lstStyle/>
          <a:p>
            <a:r>
              <a:rPr lang="en-US" sz="2400" b="1" smtClean="0">
                <a:latin typeface="Arial" pitchFamily="34" charset="0"/>
                <a:cs typeface="Arial" pitchFamily="34" charset="0"/>
              </a:rPr>
              <a:t>4</a:t>
            </a:r>
            <a:endParaRPr lang="en-US" sz="1050" b="1">
              <a:latin typeface="Arial" pitchFamily="34" charset="0"/>
              <a:cs typeface="Arial" pitchFamily="34" charset="0"/>
            </a:endParaRPr>
          </a:p>
        </p:txBody>
      </p:sp>
      <p:cxnSp>
        <p:nvCxnSpPr>
          <p:cNvPr id="134" name="Straight Connector 133"/>
          <p:cNvCxnSpPr/>
          <p:nvPr/>
        </p:nvCxnSpPr>
        <p:spPr>
          <a:xfrm>
            <a:off x="1638641" y="1689317"/>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35" name="TextBox 134"/>
          <p:cNvSpPr txBox="1"/>
          <p:nvPr/>
        </p:nvSpPr>
        <p:spPr>
          <a:xfrm>
            <a:off x="1604920" y="1686686"/>
            <a:ext cx="527709" cy="461665"/>
          </a:xfrm>
          <a:prstGeom prst="rect">
            <a:avLst/>
          </a:prstGeom>
          <a:noFill/>
        </p:spPr>
        <p:txBody>
          <a:bodyPr wrap="none" rtlCol="0">
            <a:spAutoFit/>
          </a:bodyPr>
          <a:lstStyle/>
          <a:p>
            <a:r>
              <a:rPr lang="en-US" sz="2400" b="1" smtClean="0">
                <a:latin typeface="Arial" pitchFamily="34" charset="0"/>
                <a:cs typeface="Arial" pitchFamily="34" charset="0"/>
              </a:rPr>
              <a:t>14</a:t>
            </a:r>
            <a:endParaRPr lang="en-US" sz="1050" b="1">
              <a:latin typeface="Arial" pitchFamily="34" charset="0"/>
              <a:cs typeface="Arial" pitchFamily="34" charset="0"/>
            </a:endParaRPr>
          </a:p>
        </p:txBody>
      </p:sp>
      <p:sp>
        <p:nvSpPr>
          <p:cNvPr id="136" name="TextBox 135"/>
          <p:cNvSpPr txBox="1"/>
          <p:nvPr/>
        </p:nvSpPr>
        <p:spPr>
          <a:xfrm>
            <a:off x="1616649" y="1986591"/>
            <a:ext cx="527709" cy="461665"/>
          </a:xfrm>
          <a:prstGeom prst="rect">
            <a:avLst/>
          </a:prstGeom>
          <a:noFill/>
        </p:spPr>
        <p:txBody>
          <a:bodyPr wrap="none" rtlCol="0">
            <a:spAutoFit/>
          </a:bodyPr>
          <a:lstStyle/>
          <a:p>
            <a:r>
              <a:rPr lang="en-US" sz="2400" b="1" smtClean="0">
                <a:latin typeface="Arial" pitchFamily="34" charset="0"/>
                <a:cs typeface="Arial" pitchFamily="34" charset="0"/>
              </a:rPr>
              <a:t>14</a:t>
            </a:r>
            <a:endParaRPr lang="en-US" sz="1050" b="1">
              <a:latin typeface="Arial" pitchFamily="34" charset="0"/>
              <a:cs typeface="Arial" pitchFamily="34" charset="0"/>
            </a:endParaRPr>
          </a:p>
        </p:txBody>
      </p:sp>
      <p:sp>
        <p:nvSpPr>
          <p:cNvPr id="137" name="TextBox 136"/>
          <p:cNvSpPr txBox="1"/>
          <p:nvPr/>
        </p:nvSpPr>
        <p:spPr>
          <a:xfrm>
            <a:off x="1797555" y="2448256"/>
            <a:ext cx="527709" cy="461665"/>
          </a:xfrm>
          <a:prstGeom prst="rect">
            <a:avLst/>
          </a:prstGeom>
          <a:noFill/>
        </p:spPr>
        <p:txBody>
          <a:bodyPr wrap="none" rtlCol="0">
            <a:spAutoFit/>
          </a:bodyPr>
          <a:lstStyle/>
          <a:p>
            <a:r>
              <a:rPr lang="en-US" sz="2400" b="1" smtClean="0">
                <a:latin typeface="Arial" pitchFamily="34" charset="0"/>
                <a:cs typeface="Arial" pitchFamily="34" charset="0"/>
              </a:rPr>
              <a:t>02</a:t>
            </a:r>
            <a:endParaRPr lang="en-US" sz="1050" b="1">
              <a:latin typeface="Arial" pitchFamily="34" charset="0"/>
              <a:cs typeface="Arial" pitchFamily="34" charset="0"/>
            </a:endParaRPr>
          </a:p>
        </p:txBody>
      </p:sp>
      <p:sp>
        <p:nvSpPr>
          <p:cNvPr id="138" name="TextBox 137"/>
          <p:cNvSpPr txBox="1"/>
          <p:nvPr/>
        </p:nvSpPr>
        <p:spPr>
          <a:xfrm>
            <a:off x="1823318" y="2815795"/>
            <a:ext cx="527709" cy="461665"/>
          </a:xfrm>
          <a:prstGeom prst="rect">
            <a:avLst/>
          </a:prstGeom>
          <a:noFill/>
        </p:spPr>
        <p:txBody>
          <a:bodyPr wrap="none" rtlCol="0">
            <a:spAutoFit/>
          </a:bodyPr>
          <a:lstStyle/>
          <a:p>
            <a:r>
              <a:rPr lang="en-US" sz="2400" b="1" smtClean="0">
                <a:latin typeface="Arial" pitchFamily="34" charset="0"/>
                <a:cs typeface="Arial" pitchFamily="34" charset="0"/>
              </a:rPr>
              <a:t>02</a:t>
            </a:r>
            <a:endParaRPr lang="en-US" sz="1050" b="1">
              <a:latin typeface="Arial" pitchFamily="34" charset="0"/>
              <a:cs typeface="Arial" pitchFamily="34" charset="0"/>
            </a:endParaRPr>
          </a:p>
        </p:txBody>
      </p:sp>
      <p:sp>
        <p:nvSpPr>
          <p:cNvPr id="139" name="TextBox 138"/>
          <p:cNvSpPr txBox="1"/>
          <p:nvPr/>
        </p:nvSpPr>
        <p:spPr>
          <a:xfrm>
            <a:off x="1974558" y="3277460"/>
            <a:ext cx="527709" cy="461665"/>
          </a:xfrm>
          <a:prstGeom prst="rect">
            <a:avLst/>
          </a:prstGeom>
          <a:noFill/>
        </p:spPr>
        <p:txBody>
          <a:bodyPr wrap="none" rtlCol="0">
            <a:spAutoFit/>
          </a:bodyPr>
          <a:lstStyle/>
          <a:p>
            <a:r>
              <a:rPr lang="en-US" sz="2400" b="1" smtClean="0">
                <a:latin typeface="Arial" pitchFamily="34" charset="0"/>
                <a:cs typeface="Arial" pitchFamily="34" charset="0"/>
              </a:rPr>
              <a:t>08</a:t>
            </a:r>
            <a:endParaRPr lang="en-US" sz="1050" b="1">
              <a:latin typeface="Arial" pitchFamily="34" charset="0"/>
              <a:cs typeface="Arial" pitchFamily="34" charset="0"/>
            </a:endParaRPr>
          </a:p>
        </p:txBody>
      </p:sp>
      <p:cxnSp>
        <p:nvCxnSpPr>
          <p:cNvPr id="140" name="Straight Connector 139"/>
          <p:cNvCxnSpPr/>
          <p:nvPr/>
        </p:nvCxnSpPr>
        <p:spPr>
          <a:xfrm>
            <a:off x="1672360" y="2445412"/>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a:xfrm>
            <a:off x="1983989" y="3277460"/>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42" name="TextBox 141"/>
          <p:cNvSpPr txBox="1"/>
          <p:nvPr/>
        </p:nvSpPr>
        <p:spPr>
          <a:xfrm>
            <a:off x="2444258" y="1366959"/>
            <a:ext cx="870751" cy="461665"/>
          </a:xfrm>
          <a:prstGeom prst="rect">
            <a:avLst/>
          </a:prstGeom>
          <a:noFill/>
        </p:spPr>
        <p:txBody>
          <a:bodyPr wrap="none" rtlCol="0">
            <a:spAutoFit/>
          </a:bodyPr>
          <a:lstStyle/>
          <a:p>
            <a:r>
              <a:rPr lang="en-US" sz="2400" b="1" smtClean="0">
                <a:solidFill>
                  <a:schemeClr val="accent4">
                    <a:lumMod val="75000"/>
                  </a:schemeClr>
                </a:solidFill>
              </a:rPr>
              <a:t>2714</a:t>
            </a:r>
            <a:endParaRPr lang="en-US" b="1">
              <a:solidFill>
                <a:schemeClr val="accent4">
                  <a:lumMod val="75000"/>
                </a:schemeClr>
              </a:solidFill>
            </a:endParaRPr>
          </a:p>
        </p:txBody>
      </p:sp>
      <p:sp>
        <p:nvSpPr>
          <p:cNvPr id="143" name="TextBox 142"/>
          <p:cNvSpPr txBox="1"/>
          <p:nvPr/>
        </p:nvSpPr>
        <p:spPr>
          <a:xfrm>
            <a:off x="3708496" y="965267"/>
            <a:ext cx="1943004" cy="461665"/>
          </a:xfrm>
          <a:prstGeom prst="rect">
            <a:avLst/>
          </a:prstGeom>
          <a:noFill/>
        </p:spPr>
        <p:txBody>
          <a:bodyPr wrap="square" rtlCol="0">
            <a:spAutoFit/>
          </a:bodyPr>
          <a:lstStyle/>
          <a:p>
            <a:r>
              <a:rPr lang="en-US" sz="2400" b="1" smtClean="0">
                <a:latin typeface="Arial" pitchFamily="34" charset="0"/>
                <a:cs typeface="Arial" pitchFamily="34" charset="0"/>
              </a:rPr>
              <a:t>6729    3</a:t>
            </a:r>
            <a:endParaRPr lang="en-US" sz="2400" b="1">
              <a:latin typeface="Arial" pitchFamily="34" charset="0"/>
              <a:cs typeface="Arial" pitchFamily="34" charset="0"/>
            </a:endParaRPr>
          </a:p>
        </p:txBody>
      </p:sp>
      <p:cxnSp>
        <p:nvCxnSpPr>
          <p:cNvPr id="144" name="Straight Connector 143"/>
          <p:cNvCxnSpPr/>
          <p:nvPr/>
        </p:nvCxnSpPr>
        <p:spPr>
          <a:xfrm>
            <a:off x="4577250" y="1068387"/>
            <a:ext cx="0" cy="82593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flipH="1">
            <a:off x="4577250" y="1426932"/>
            <a:ext cx="630166"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46" name="TextBox 145"/>
          <p:cNvSpPr txBox="1"/>
          <p:nvPr/>
        </p:nvSpPr>
        <p:spPr>
          <a:xfrm>
            <a:off x="3727315" y="1354836"/>
            <a:ext cx="356188" cy="461665"/>
          </a:xfrm>
          <a:prstGeom prst="rect">
            <a:avLst/>
          </a:prstGeom>
          <a:noFill/>
        </p:spPr>
        <p:txBody>
          <a:bodyPr wrap="none" rtlCol="0">
            <a:spAutoFit/>
          </a:bodyPr>
          <a:lstStyle/>
          <a:p>
            <a:r>
              <a:rPr lang="en-US" sz="2400" b="1" smtClean="0">
                <a:latin typeface="Arial" pitchFamily="34" charset="0"/>
                <a:cs typeface="Arial" pitchFamily="34" charset="0"/>
              </a:rPr>
              <a:t>6</a:t>
            </a:r>
            <a:endParaRPr lang="en-US" sz="1050" b="1">
              <a:latin typeface="Arial" pitchFamily="34" charset="0"/>
              <a:cs typeface="Arial" pitchFamily="34" charset="0"/>
            </a:endParaRPr>
          </a:p>
        </p:txBody>
      </p:sp>
      <p:cxnSp>
        <p:nvCxnSpPr>
          <p:cNvPr id="147" name="Straight Connector 146"/>
          <p:cNvCxnSpPr/>
          <p:nvPr/>
        </p:nvCxnSpPr>
        <p:spPr>
          <a:xfrm flipV="1">
            <a:off x="3735746" y="1790809"/>
            <a:ext cx="446830" cy="13204"/>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48" name="TextBox 147"/>
          <p:cNvSpPr txBox="1"/>
          <p:nvPr/>
        </p:nvSpPr>
        <p:spPr>
          <a:xfrm>
            <a:off x="3727315" y="1790809"/>
            <a:ext cx="527709" cy="461665"/>
          </a:xfrm>
          <a:prstGeom prst="rect">
            <a:avLst/>
          </a:prstGeom>
          <a:noFill/>
        </p:spPr>
        <p:txBody>
          <a:bodyPr wrap="none" rtlCol="0">
            <a:spAutoFit/>
          </a:bodyPr>
          <a:lstStyle/>
          <a:p>
            <a:r>
              <a:rPr lang="en-US" sz="2400" b="1" smtClean="0">
                <a:latin typeface="Arial" pitchFamily="34" charset="0"/>
                <a:cs typeface="Arial" pitchFamily="34" charset="0"/>
              </a:rPr>
              <a:t>07</a:t>
            </a:r>
            <a:endParaRPr lang="en-US" sz="1050" b="1">
              <a:latin typeface="Arial" pitchFamily="34" charset="0"/>
              <a:cs typeface="Arial" pitchFamily="34" charset="0"/>
            </a:endParaRPr>
          </a:p>
        </p:txBody>
      </p:sp>
      <p:sp>
        <p:nvSpPr>
          <p:cNvPr id="149" name="TextBox 148"/>
          <p:cNvSpPr txBox="1"/>
          <p:nvPr/>
        </p:nvSpPr>
        <p:spPr>
          <a:xfrm>
            <a:off x="3727315" y="2075486"/>
            <a:ext cx="527709" cy="461665"/>
          </a:xfrm>
          <a:prstGeom prst="rect">
            <a:avLst/>
          </a:prstGeom>
          <a:noFill/>
        </p:spPr>
        <p:txBody>
          <a:bodyPr wrap="none" rtlCol="0">
            <a:spAutoFit/>
          </a:bodyPr>
          <a:lstStyle/>
          <a:p>
            <a:r>
              <a:rPr lang="en-US" sz="2400" b="1" smtClean="0">
                <a:latin typeface="Arial" pitchFamily="34" charset="0"/>
                <a:cs typeface="Arial" pitchFamily="34" charset="0"/>
              </a:rPr>
              <a:t>06</a:t>
            </a:r>
            <a:endParaRPr lang="en-US" sz="1050" b="1">
              <a:latin typeface="Arial" pitchFamily="34" charset="0"/>
              <a:cs typeface="Arial" pitchFamily="34" charset="0"/>
            </a:endParaRPr>
          </a:p>
        </p:txBody>
      </p:sp>
      <p:sp>
        <p:nvSpPr>
          <p:cNvPr id="150" name="TextBox 149"/>
          <p:cNvSpPr txBox="1"/>
          <p:nvPr/>
        </p:nvSpPr>
        <p:spPr>
          <a:xfrm>
            <a:off x="3853132" y="2547193"/>
            <a:ext cx="527709" cy="461665"/>
          </a:xfrm>
          <a:prstGeom prst="rect">
            <a:avLst/>
          </a:prstGeom>
          <a:noFill/>
        </p:spPr>
        <p:txBody>
          <a:bodyPr wrap="none" rtlCol="0">
            <a:spAutoFit/>
          </a:bodyPr>
          <a:lstStyle/>
          <a:p>
            <a:r>
              <a:rPr lang="en-US" sz="2400" b="1" smtClean="0">
                <a:latin typeface="Arial" pitchFamily="34" charset="0"/>
                <a:cs typeface="Arial" pitchFamily="34" charset="0"/>
              </a:rPr>
              <a:t>12</a:t>
            </a:r>
            <a:endParaRPr lang="en-US" sz="1050" b="1">
              <a:latin typeface="Arial" pitchFamily="34" charset="0"/>
              <a:cs typeface="Arial" pitchFamily="34" charset="0"/>
            </a:endParaRPr>
          </a:p>
        </p:txBody>
      </p:sp>
      <p:sp>
        <p:nvSpPr>
          <p:cNvPr id="151" name="TextBox 150"/>
          <p:cNvSpPr txBox="1"/>
          <p:nvPr/>
        </p:nvSpPr>
        <p:spPr>
          <a:xfrm>
            <a:off x="3898441" y="2917109"/>
            <a:ext cx="527709" cy="461665"/>
          </a:xfrm>
          <a:prstGeom prst="rect">
            <a:avLst/>
          </a:prstGeom>
          <a:noFill/>
        </p:spPr>
        <p:txBody>
          <a:bodyPr wrap="none" rtlCol="0">
            <a:spAutoFit/>
          </a:bodyPr>
          <a:lstStyle/>
          <a:p>
            <a:r>
              <a:rPr lang="en-US" sz="2400" b="1" smtClean="0">
                <a:latin typeface="Arial" pitchFamily="34" charset="0"/>
                <a:cs typeface="Arial" pitchFamily="34" charset="0"/>
              </a:rPr>
              <a:t>12</a:t>
            </a:r>
            <a:endParaRPr lang="en-US" sz="1050" b="1">
              <a:latin typeface="Arial" pitchFamily="34" charset="0"/>
              <a:cs typeface="Arial" pitchFamily="34" charset="0"/>
            </a:endParaRPr>
          </a:p>
        </p:txBody>
      </p:sp>
      <p:sp>
        <p:nvSpPr>
          <p:cNvPr id="152" name="TextBox 151"/>
          <p:cNvSpPr txBox="1"/>
          <p:nvPr/>
        </p:nvSpPr>
        <p:spPr>
          <a:xfrm>
            <a:off x="4069962" y="3366355"/>
            <a:ext cx="527709" cy="461665"/>
          </a:xfrm>
          <a:prstGeom prst="rect">
            <a:avLst/>
          </a:prstGeom>
          <a:noFill/>
        </p:spPr>
        <p:txBody>
          <a:bodyPr wrap="none" rtlCol="0">
            <a:spAutoFit/>
          </a:bodyPr>
          <a:lstStyle/>
          <a:p>
            <a:r>
              <a:rPr lang="en-US" sz="2400" b="1" smtClean="0">
                <a:latin typeface="Arial" pitchFamily="34" charset="0"/>
                <a:cs typeface="Arial" pitchFamily="34" charset="0"/>
              </a:rPr>
              <a:t>09</a:t>
            </a:r>
            <a:endParaRPr lang="en-US" sz="1050" b="1">
              <a:latin typeface="Arial" pitchFamily="34" charset="0"/>
              <a:cs typeface="Arial" pitchFamily="34" charset="0"/>
            </a:endParaRPr>
          </a:p>
        </p:txBody>
      </p:sp>
      <p:cxnSp>
        <p:nvCxnSpPr>
          <p:cNvPr id="153" name="Straight Connector 152"/>
          <p:cNvCxnSpPr/>
          <p:nvPr/>
        </p:nvCxnSpPr>
        <p:spPr>
          <a:xfrm>
            <a:off x="3830854" y="2547193"/>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a:off x="3965881" y="3366355"/>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55" name="TextBox 154"/>
          <p:cNvSpPr txBox="1"/>
          <p:nvPr/>
        </p:nvSpPr>
        <p:spPr>
          <a:xfrm>
            <a:off x="4577250" y="1455854"/>
            <a:ext cx="870751" cy="461665"/>
          </a:xfrm>
          <a:prstGeom prst="rect">
            <a:avLst/>
          </a:prstGeom>
          <a:noFill/>
        </p:spPr>
        <p:txBody>
          <a:bodyPr wrap="none" rtlCol="0">
            <a:spAutoFit/>
          </a:bodyPr>
          <a:lstStyle/>
          <a:p>
            <a:r>
              <a:rPr lang="en-US" sz="2400" b="1" smtClean="0">
                <a:solidFill>
                  <a:schemeClr val="accent4">
                    <a:lumMod val="75000"/>
                  </a:schemeClr>
                </a:solidFill>
              </a:rPr>
              <a:t>2243</a:t>
            </a:r>
            <a:endParaRPr lang="en-US" b="1">
              <a:solidFill>
                <a:schemeClr val="accent4">
                  <a:lumMod val="75000"/>
                </a:schemeClr>
              </a:solidFill>
            </a:endParaRPr>
          </a:p>
        </p:txBody>
      </p:sp>
      <p:sp>
        <p:nvSpPr>
          <p:cNvPr id="156" name="TextBox 155"/>
          <p:cNvSpPr txBox="1"/>
          <p:nvPr/>
        </p:nvSpPr>
        <p:spPr>
          <a:xfrm>
            <a:off x="6052326" y="1019691"/>
            <a:ext cx="1943004" cy="461665"/>
          </a:xfrm>
          <a:prstGeom prst="rect">
            <a:avLst/>
          </a:prstGeom>
          <a:noFill/>
        </p:spPr>
        <p:txBody>
          <a:bodyPr wrap="square" rtlCol="0">
            <a:spAutoFit/>
          </a:bodyPr>
          <a:lstStyle/>
          <a:p>
            <a:r>
              <a:rPr lang="en-US" sz="2400" b="1" smtClean="0">
                <a:latin typeface="Arial" pitchFamily="34" charset="0"/>
                <a:cs typeface="Arial" pitchFamily="34" charset="0"/>
              </a:rPr>
              <a:t>4856  4</a:t>
            </a:r>
            <a:endParaRPr lang="en-US" sz="2400" b="1">
              <a:latin typeface="Arial" pitchFamily="34" charset="0"/>
              <a:cs typeface="Arial" pitchFamily="34" charset="0"/>
            </a:endParaRPr>
          </a:p>
        </p:txBody>
      </p:sp>
      <p:cxnSp>
        <p:nvCxnSpPr>
          <p:cNvPr id="157" name="Straight Connector 156"/>
          <p:cNvCxnSpPr/>
          <p:nvPr/>
        </p:nvCxnSpPr>
        <p:spPr>
          <a:xfrm>
            <a:off x="6904305" y="1106676"/>
            <a:ext cx="0" cy="82593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6904305" y="1465221"/>
            <a:ext cx="630166"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59" name="TextBox 158"/>
          <p:cNvSpPr txBox="1"/>
          <p:nvPr/>
        </p:nvSpPr>
        <p:spPr>
          <a:xfrm>
            <a:off x="6094831" y="1354835"/>
            <a:ext cx="356188" cy="461665"/>
          </a:xfrm>
          <a:prstGeom prst="rect">
            <a:avLst/>
          </a:prstGeom>
          <a:noFill/>
        </p:spPr>
        <p:txBody>
          <a:bodyPr wrap="none" rtlCol="0">
            <a:spAutoFit/>
          </a:bodyPr>
          <a:lstStyle/>
          <a:p>
            <a:r>
              <a:rPr lang="en-US" sz="2400" b="1" smtClean="0">
                <a:latin typeface="Arial" pitchFamily="34" charset="0"/>
                <a:cs typeface="Arial" pitchFamily="34" charset="0"/>
              </a:rPr>
              <a:t>4</a:t>
            </a:r>
            <a:endParaRPr lang="en-US" sz="1050" b="1">
              <a:latin typeface="Arial" pitchFamily="34" charset="0"/>
              <a:cs typeface="Arial" pitchFamily="34" charset="0"/>
            </a:endParaRPr>
          </a:p>
        </p:txBody>
      </p:sp>
      <p:cxnSp>
        <p:nvCxnSpPr>
          <p:cNvPr id="160" name="Straight Connector 159"/>
          <p:cNvCxnSpPr/>
          <p:nvPr/>
        </p:nvCxnSpPr>
        <p:spPr>
          <a:xfrm>
            <a:off x="6187163" y="1816501"/>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61" name="TextBox 160"/>
          <p:cNvSpPr txBox="1"/>
          <p:nvPr/>
        </p:nvSpPr>
        <p:spPr>
          <a:xfrm>
            <a:off x="6153445" y="1829098"/>
            <a:ext cx="527709" cy="461665"/>
          </a:xfrm>
          <a:prstGeom prst="rect">
            <a:avLst/>
          </a:prstGeom>
          <a:noFill/>
        </p:spPr>
        <p:txBody>
          <a:bodyPr wrap="none" rtlCol="0">
            <a:spAutoFit/>
          </a:bodyPr>
          <a:lstStyle/>
          <a:p>
            <a:r>
              <a:rPr lang="en-US" sz="2400" b="1" smtClean="0">
                <a:latin typeface="Arial" pitchFamily="34" charset="0"/>
                <a:cs typeface="Arial" pitchFamily="34" charset="0"/>
              </a:rPr>
              <a:t>08</a:t>
            </a:r>
            <a:endParaRPr lang="en-US" sz="1050" b="1">
              <a:latin typeface="Arial" pitchFamily="34" charset="0"/>
              <a:cs typeface="Arial" pitchFamily="34" charset="0"/>
            </a:endParaRPr>
          </a:p>
        </p:txBody>
      </p:sp>
      <p:sp>
        <p:nvSpPr>
          <p:cNvPr id="162" name="TextBox 161"/>
          <p:cNvSpPr txBox="1"/>
          <p:nvPr/>
        </p:nvSpPr>
        <p:spPr>
          <a:xfrm>
            <a:off x="6153442" y="2113775"/>
            <a:ext cx="527709" cy="461665"/>
          </a:xfrm>
          <a:prstGeom prst="rect">
            <a:avLst/>
          </a:prstGeom>
          <a:noFill/>
        </p:spPr>
        <p:txBody>
          <a:bodyPr wrap="none" rtlCol="0">
            <a:spAutoFit/>
          </a:bodyPr>
          <a:lstStyle/>
          <a:p>
            <a:r>
              <a:rPr lang="en-US" sz="2400" b="1" smtClean="0">
                <a:latin typeface="Arial" pitchFamily="34" charset="0"/>
                <a:cs typeface="Arial" pitchFamily="34" charset="0"/>
              </a:rPr>
              <a:t>08</a:t>
            </a:r>
            <a:endParaRPr lang="en-US" sz="1050" b="1">
              <a:latin typeface="Arial" pitchFamily="34" charset="0"/>
              <a:cs typeface="Arial" pitchFamily="34" charset="0"/>
            </a:endParaRPr>
          </a:p>
        </p:txBody>
      </p:sp>
      <p:sp>
        <p:nvSpPr>
          <p:cNvPr id="163" name="TextBox 162"/>
          <p:cNvSpPr txBox="1"/>
          <p:nvPr/>
        </p:nvSpPr>
        <p:spPr>
          <a:xfrm>
            <a:off x="6259217" y="2585482"/>
            <a:ext cx="527709" cy="461665"/>
          </a:xfrm>
          <a:prstGeom prst="rect">
            <a:avLst/>
          </a:prstGeom>
          <a:noFill/>
        </p:spPr>
        <p:txBody>
          <a:bodyPr wrap="none" rtlCol="0">
            <a:spAutoFit/>
          </a:bodyPr>
          <a:lstStyle/>
          <a:p>
            <a:r>
              <a:rPr lang="en-US" sz="2400" b="1" smtClean="0">
                <a:latin typeface="Arial" pitchFamily="34" charset="0"/>
                <a:cs typeface="Arial" pitchFamily="34" charset="0"/>
              </a:rPr>
              <a:t>05</a:t>
            </a:r>
            <a:endParaRPr lang="en-US" sz="1050" b="1">
              <a:latin typeface="Arial" pitchFamily="34" charset="0"/>
              <a:cs typeface="Arial" pitchFamily="34" charset="0"/>
            </a:endParaRPr>
          </a:p>
        </p:txBody>
      </p:sp>
      <p:sp>
        <p:nvSpPr>
          <p:cNvPr id="164" name="TextBox 163"/>
          <p:cNvSpPr txBox="1"/>
          <p:nvPr/>
        </p:nvSpPr>
        <p:spPr>
          <a:xfrm>
            <a:off x="6245777" y="2942979"/>
            <a:ext cx="527709" cy="461665"/>
          </a:xfrm>
          <a:prstGeom prst="rect">
            <a:avLst/>
          </a:prstGeom>
          <a:noFill/>
        </p:spPr>
        <p:txBody>
          <a:bodyPr wrap="none" rtlCol="0">
            <a:spAutoFit/>
          </a:bodyPr>
          <a:lstStyle/>
          <a:p>
            <a:r>
              <a:rPr lang="en-US" sz="2400" b="1" smtClean="0">
                <a:latin typeface="Arial" pitchFamily="34" charset="0"/>
                <a:cs typeface="Arial" pitchFamily="34" charset="0"/>
              </a:rPr>
              <a:t>04</a:t>
            </a:r>
            <a:endParaRPr lang="en-US" sz="1050" b="1">
              <a:latin typeface="Arial" pitchFamily="34" charset="0"/>
              <a:cs typeface="Arial" pitchFamily="34" charset="0"/>
            </a:endParaRPr>
          </a:p>
        </p:txBody>
      </p:sp>
      <p:sp>
        <p:nvSpPr>
          <p:cNvPr id="165" name="TextBox 164"/>
          <p:cNvSpPr txBox="1"/>
          <p:nvPr/>
        </p:nvSpPr>
        <p:spPr>
          <a:xfrm>
            <a:off x="6383577" y="3328524"/>
            <a:ext cx="527709" cy="461665"/>
          </a:xfrm>
          <a:prstGeom prst="rect">
            <a:avLst/>
          </a:prstGeom>
          <a:noFill/>
        </p:spPr>
        <p:txBody>
          <a:bodyPr wrap="none" rtlCol="0">
            <a:spAutoFit/>
          </a:bodyPr>
          <a:lstStyle/>
          <a:p>
            <a:r>
              <a:rPr lang="en-US" sz="2400" b="1" smtClean="0">
                <a:latin typeface="Arial" pitchFamily="34" charset="0"/>
                <a:cs typeface="Arial" pitchFamily="34" charset="0"/>
              </a:rPr>
              <a:t>16</a:t>
            </a:r>
            <a:endParaRPr lang="en-US" sz="1050" b="1">
              <a:latin typeface="Arial" pitchFamily="34" charset="0"/>
              <a:cs typeface="Arial" pitchFamily="34" charset="0"/>
            </a:endParaRPr>
          </a:p>
        </p:txBody>
      </p:sp>
      <p:cxnSp>
        <p:nvCxnSpPr>
          <p:cNvPr id="166" name="Straight Connector 165"/>
          <p:cNvCxnSpPr/>
          <p:nvPr/>
        </p:nvCxnSpPr>
        <p:spPr>
          <a:xfrm>
            <a:off x="6220885" y="2575440"/>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a:off x="6313217" y="3366355"/>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68" name="TextBox 167"/>
          <p:cNvSpPr txBox="1"/>
          <p:nvPr/>
        </p:nvSpPr>
        <p:spPr>
          <a:xfrm>
            <a:off x="6904305" y="1494143"/>
            <a:ext cx="870751" cy="461665"/>
          </a:xfrm>
          <a:prstGeom prst="rect">
            <a:avLst/>
          </a:prstGeom>
          <a:noFill/>
        </p:spPr>
        <p:txBody>
          <a:bodyPr wrap="none" rtlCol="0">
            <a:spAutoFit/>
          </a:bodyPr>
          <a:lstStyle/>
          <a:p>
            <a:r>
              <a:rPr lang="en-US" sz="2400" b="1" smtClean="0">
                <a:solidFill>
                  <a:schemeClr val="accent4">
                    <a:lumMod val="75000"/>
                  </a:schemeClr>
                </a:solidFill>
              </a:rPr>
              <a:t>1214</a:t>
            </a:r>
            <a:endParaRPr lang="en-US" b="1">
              <a:solidFill>
                <a:schemeClr val="accent4">
                  <a:lumMod val="75000"/>
                </a:schemeClr>
              </a:solidFill>
            </a:endParaRPr>
          </a:p>
        </p:txBody>
      </p:sp>
      <p:sp>
        <p:nvSpPr>
          <p:cNvPr id="169" name="TextBox 168"/>
          <p:cNvSpPr txBox="1"/>
          <p:nvPr/>
        </p:nvSpPr>
        <p:spPr>
          <a:xfrm>
            <a:off x="1997189" y="3594392"/>
            <a:ext cx="527709" cy="461665"/>
          </a:xfrm>
          <a:prstGeom prst="rect">
            <a:avLst/>
          </a:prstGeom>
          <a:noFill/>
        </p:spPr>
        <p:txBody>
          <a:bodyPr wrap="none" rtlCol="0">
            <a:spAutoFit/>
          </a:bodyPr>
          <a:lstStyle/>
          <a:p>
            <a:r>
              <a:rPr lang="en-US" sz="2400" b="1" smtClean="0">
                <a:latin typeface="Arial" pitchFamily="34" charset="0"/>
                <a:cs typeface="Arial" pitchFamily="34" charset="0"/>
              </a:rPr>
              <a:t>08</a:t>
            </a:r>
            <a:endParaRPr lang="en-US" sz="1050" b="1">
              <a:latin typeface="Arial" pitchFamily="34" charset="0"/>
              <a:cs typeface="Arial" pitchFamily="34" charset="0"/>
            </a:endParaRPr>
          </a:p>
        </p:txBody>
      </p:sp>
      <p:cxnSp>
        <p:nvCxnSpPr>
          <p:cNvPr id="170" name="Straight Connector 169"/>
          <p:cNvCxnSpPr/>
          <p:nvPr/>
        </p:nvCxnSpPr>
        <p:spPr>
          <a:xfrm>
            <a:off x="2041998" y="4043176"/>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71" name="TextBox 170"/>
          <p:cNvSpPr txBox="1"/>
          <p:nvPr/>
        </p:nvSpPr>
        <p:spPr>
          <a:xfrm>
            <a:off x="2176587" y="4034800"/>
            <a:ext cx="356188" cy="461665"/>
          </a:xfrm>
          <a:prstGeom prst="rect">
            <a:avLst/>
          </a:prstGeom>
          <a:noFill/>
        </p:spPr>
        <p:txBody>
          <a:bodyPr wrap="none" rtlCol="0">
            <a:spAutoFit/>
          </a:bodyPr>
          <a:lstStyle/>
          <a:p>
            <a:r>
              <a:rPr lang="en-US" sz="2400" b="1" smtClean="0">
                <a:latin typeface="Arial" pitchFamily="34" charset="0"/>
                <a:cs typeface="Arial" pitchFamily="34" charset="0"/>
              </a:rPr>
              <a:t>0</a:t>
            </a:r>
            <a:endParaRPr lang="en-US" sz="1050" b="1">
              <a:latin typeface="Arial" pitchFamily="34" charset="0"/>
              <a:cs typeface="Arial" pitchFamily="34" charset="0"/>
            </a:endParaRPr>
          </a:p>
        </p:txBody>
      </p:sp>
      <p:sp>
        <p:nvSpPr>
          <p:cNvPr id="172" name="TextBox 171"/>
          <p:cNvSpPr txBox="1"/>
          <p:nvPr/>
        </p:nvSpPr>
        <p:spPr>
          <a:xfrm>
            <a:off x="4083503" y="3707548"/>
            <a:ext cx="527709" cy="461665"/>
          </a:xfrm>
          <a:prstGeom prst="rect">
            <a:avLst/>
          </a:prstGeom>
          <a:noFill/>
        </p:spPr>
        <p:txBody>
          <a:bodyPr wrap="none" rtlCol="0">
            <a:spAutoFit/>
          </a:bodyPr>
          <a:lstStyle/>
          <a:p>
            <a:r>
              <a:rPr lang="en-US" sz="2400" b="1" smtClean="0">
                <a:latin typeface="Arial" pitchFamily="34" charset="0"/>
                <a:cs typeface="Arial" pitchFamily="34" charset="0"/>
              </a:rPr>
              <a:t>09</a:t>
            </a:r>
            <a:endParaRPr lang="en-US" sz="1050" b="1">
              <a:latin typeface="Arial" pitchFamily="34" charset="0"/>
              <a:cs typeface="Arial" pitchFamily="34" charset="0"/>
            </a:endParaRPr>
          </a:p>
        </p:txBody>
      </p:sp>
      <p:cxnSp>
        <p:nvCxnSpPr>
          <p:cNvPr id="173" name="Straight Connector 172"/>
          <p:cNvCxnSpPr/>
          <p:nvPr/>
        </p:nvCxnSpPr>
        <p:spPr>
          <a:xfrm>
            <a:off x="4034674" y="4135013"/>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74" name="TextBox 173"/>
          <p:cNvSpPr txBox="1"/>
          <p:nvPr/>
        </p:nvSpPr>
        <p:spPr>
          <a:xfrm>
            <a:off x="4248033" y="4070531"/>
            <a:ext cx="356188" cy="461665"/>
          </a:xfrm>
          <a:prstGeom prst="rect">
            <a:avLst/>
          </a:prstGeom>
          <a:noFill/>
        </p:spPr>
        <p:txBody>
          <a:bodyPr wrap="none" rtlCol="0">
            <a:spAutoFit/>
          </a:bodyPr>
          <a:lstStyle/>
          <a:p>
            <a:r>
              <a:rPr lang="en-US" sz="2400" b="1" smtClean="0">
                <a:latin typeface="Arial" pitchFamily="34" charset="0"/>
                <a:cs typeface="Arial" pitchFamily="34" charset="0"/>
              </a:rPr>
              <a:t>0</a:t>
            </a:r>
            <a:endParaRPr lang="en-US" sz="1050" b="1">
              <a:latin typeface="Arial" pitchFamily="34" charset="0"/>
              <a:cs typeface="Arial" pitchFamily="34" charset="0"/>
            </a:endParaRPr>
          </a:p>
        </p:txBody>
      </p:sp>
      <p:sp>
        <p:nvSpPr>
          <p:cNvPr id="175" name="TextBox 174"/>
          <p:cNvSpPr txBox="1"/>
          <p:nvPr/>
        </p:nvSpPr>
        <p:spPr>
          <a:xfrm>
            <a:off x="6417296" y="3659220"/>
            <a:ext cx="527709" cy="461665"/>
          </a:xfrm>
          <a:prstGeom prst="rect">
            <a:avLst/>
          </a:prstGeom>
          <a:noFill/>
        </p:spPr>
        <p:txBody>
          <a:bodyPr wrap="none" rtlCol="0">
            <a:spAutoFit/>
          </a:bodyPr>
          <a:lstStyle/>
          <a:p>
            <a:r>
              <a:rPr lang="en-US" sz="2400" b="1" smtClean="0">
                <a:latin typeface="Arial" pitchFamily="34" charset="0"/>
                <a:cs typeface="Arial" pitchFamily="34" charset="0"/>
              </a:rPr>
              <a:t>16</a:t>
            </a:r>
            <a:endParaRPr lang="en-US" sz="1050" b="1">
              <a:latin typeface="Arial" pitchFamily="34" charset="0"/>
              <a:cs typeface="Arial" pitchFamily="34" charset="0"/>
            </a:endParaRPr>
          </a:p>
        </p:txBody>
      </p:sp>
      <p:cxnSp>
        <p:nvCxnSpPr>
          <p:cNvPr id="176" name="Straight Connector 175"/>
          <p:cNvCxnSpPr/>
          <p:nvPr/>
        </p:nvCxnSpPr>
        <p:spPr>
          <a:xfrm>
            <a:off x="6444036" y="4070531"/>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77" name="TextBox 176"/>
          <p:cNvSpPr txBox="1"/>
          <p:nvPr/>
        </p:nvSpPr>
        <p:spPr>
          <a:xfrm>
            <a:off x="6588817" y="4015265"/>
            <a:ext cx="356188" cy="461665"/>
          </a:xfrm>
          <a:prstGeom prst="rect">
            <a:avLst/>
          </a:prstGeom>
          <a:noFill/>
        </p:spPr>
        <p:txBody>
          <a:bodyPr wrap="none" rtlCol="0">
            <a:spAutoFit/>
          </a:bodyPr>
          <a:lstStyle/>
          <a:p>
            <a:r>
              <a:rPr lang="en-US" sz="2400" b="1" smtClean="0">
                <a:latin typeface="Arial" pitchFamily="34" charset="0"/>
                <a:cs typeface="Arial" pitchFamily="34" charset="0"/>
              </a:rPr>
              <a:t>0</a:t>
            </a:r>
            <a:endParaRPr lang="en-US" sz="1050" b="1">
              <a:latin typeface="Arial" pitchFamily="34" charset="0"/>
              <a:cs typeface="Arial" pitchFamily="34" charset="0"/>
            </a:endParaRPr>
          </a:p>
        </p:txBody>
      </p:sp>
      <p:grpSp>
        <p:nvGrpSpPr>
          <p:cNvPr id="178" name="Google Shape;6578;p43"/>
          <p:cNvGrpSpPr/>
          <p:nvPr/>
        </p:nvGrpSpPr>
        <p:grpSpPr>
          <a:xfrm>
            <a:off x="5207416" y="3892476"/>
            <a:ext cx="824220" cy="1034836"/>
            <a:chOff x="7579250" y="4405875"/>
            <a:chExt cx="916750" cy="1110800"/>
          </a:xfrm>
        </p:grpSpPr>
        <p:sp>
          <p:nvSpPr>
            <p:cNvPr id="179" name="Google Shape;6579;p43"/>
            <p:cNvSpPr/>
            <p:nvPr/>
          </p:nvSpPr>
          <p:spPr>
            <a:xfrm>
              <a:off x="7579250" y="4405875"/>
              <a:ext cx="916750" cy="1110800"/>
            </a:xfrm>
            <a:custGeom>
              <a:avLst/>
              <a:gdLst/>
              <a:ahLst/>
              <a:cxnLst/>
              <a:rect l="l" t="t" r="r" b="b"/>
              <a:pathLst>
                <a:path w="36670" h="44432" extrusionOk="0">
                  <a:moveTo>
                    <a:pt x="19326" y="1"/>
                  </a:moveTo>
                  <a:cubicBezTo>
                    <a:pt x="16944" y="1"/>
                    <a:pt x="15043" y="1928"/>
                    <a:pt x="15043" y="4283"/>
                  </a:cubicBezTo>
                  <a:cubicBezTo>
                    <a:pt x="15043" y="4738"/>
                    <a:pt x="15097" y="5220"/>
                    <a:pt x="15257" y="5675"/>
                  </a:cubicBezTo>
                  <a:cubicBezTo>
                    <a:pt x="15231" y="5755"/>
                    <a:pt x="15231" y="5809"/>
                    <a:pt x="15204" y="5836"/>
                  </a:cubicBezTo>
                  <a:lnTo>
                    <a:pt x="14535" y="5836"/>
                  </a:lnTo>
                  <a:cubicBezTo>
                    <a:pt x="14160" y="5836"/>
                    <a:pt x="13839" y="5836"/>
                    <a:pt x="13464" y="5889"/>
                  </a:cubicBezTo>
                  <a:cubicBezTo>
                    <a:pt x="13464" y="5836"/>
                    <a:pt x="13437" y="5809"/>
                    <a:pt x="13437" y="5782"/>
                  </a:cubicBezTo>
                  <a:cubicBezTo>
                    <a:pt x="13518" y="5407"/>
                    <a:pt x="13598" y="5006"/>
                    <a:pt x="13598" y="4604"/>
                  </a:cubicBezTo>
                  <a:cubicBezTo>
                    <a:pt x="13598" y="2222"/>
                    <a:pt x="11644" y="322"/>
                    <a:pt x="9315" y="322"/>
                  </a:cubicBezTo>
                  <a:cubicBezTo>
                    <a:pt x="6960" y="322"/>
                    <a:pt x="5033" y="2276"/>
                    <a:pt x="5033" y="4604"/>
                  </a:cubicBezTo>
                  <a:cubicBezTo>
                    <a:pt x="5033" y="5969"/>
                    <a:pt x="5702" y="7227"/>
                    <a:pt x="6692" y="8030"/>
                  </a:cubicBezTo>
                  <a:cubicBezTo>
                    <a:pt x="5809" y="8566"/>
                    <a:pt x="4953" y="9235"/>
                    <a:pt x="4230" y="9931"/>
                  </a:cubicBezTo>
                  <a:cubicBezTo>
                    <a:pt x="3668" y="10520"/>
                    <a:pt x="3132" y="11162"/>
                    <a:pt x="2677" y="11831"/>
                  </a:cubicBezTo>
                  <a:cubicBezTo>
                    <a:pt x="2249" y="12527"/>
                    <a:pt x="1848" y="13303"/>
                    <a:pt x="1553" y="14186"/>
                  </a:cubicBezTo>
                  <a:cubicBezTo>
                    <a:pt x="1045" y="15578"/>
                    <a:pt x="777" y="17024"/>
                    <a:pt x="590" y="18282"/>
                  </a:cubicBezTo>
                  <a:lnTo>
                    <a:pt x="509" y="18603"/>
                  </a:lnTo>
                  <a:cubicBezTo>
                    <a:pt x="456" y="18924"/>
                    <a:pt x="402" y="19218"/>
                    <a:pt x="349" y="19566"/>
                  </a:cubicBezTo>
                  <a:cubicBezTo>
                    <a:pt x="269" y="19888"/>
                    <a:pt x="215" y="20235"/>
                    <a:pt x="188" y="20530"/>
                  </a:cubicBezTo>
                  <a:cubicBezTo>
                    <a:pt x="81" y="21279"/>
                    <a:pt x="1" y="21895"/>
                    <a:pt x="1" y="22537"/>
                  </a:cubicBezTo>
                  <a:cubicBezTo>
                    <a:pt x="1" y="23287"/>
                    <a:pt x="81" y="23983"/>
                    <a:pt x="242" y="24625"/>
                  </a:cubicBezTo>
                  <a:cubicBezTo>
                    <a:pt x="402" y="25348"/>
                    <a:pt x="670" y="26044"/>
                    <a:pt x="1018" y="26686"/>
                  </a:cubicBezTo>
                  <a:cubicBezTo>
                    <a:pt x="1393" y="27355"/>
                    <a:pt x="1848" y="27998"/>
                    <a:pt x="2410" y="28560"/>
                  </a:cubicBezTo>
                  <a:cubicBezTo>
                    <a:pt x="2945" y="29095"/>
                    <a:pt x="3587" y="29603"/>
                    <a:pt x="4364" y="30058"/>
                  </a:cubicBezTo>
                  <a:cubicBezTo>
                    <a:pt x="4819" y="30326"/>
                    <a:pt x="5327" y="30594"/>
                    <a:pt x="5863" y="30861"/>
                  </a:cubicBezTo>
                  <a:cubicBezTo>
                    <a:pt x="5809" y="30968"/>
                    <a:pt x="5729" y="31076"/>
                    <a:pt x="5622" y="31156"/>
                  </a:cubicBezTo>
                  <a:cubicBezTo>
                    <a:pt x="5274" y="31718"/>
                    <a:pt x="4926" y="32200"/>
                    <a:pt x="4685" y="32708"/>
                  </a:cubicBezTo>
                  <a:cubicBezTo>
                    <a:pt x="4551" y="33003"/>
                    <a:pt x="4417" y="33324"/>
                    <a:pt x="4364" y="33592"/>
                  </a:cubicBezTo>
                  <a:cubicBezTo>
                    <a:pt x="4257" y="33913"/>
                    <a:pt x="4123" y="34394"/>
                    <a:pt x="4096" y="34876"/>
                  </a:cubicBezTo>
                  <a:cubicBezTo>
                    <a:pt x="4069" y="35412"/>
                    <a:pt x="4123" y="35920"/>
                    <a:pt x="4257" y="36348"/>
                  </a:cubicBezTo>
                  <a:cubicBezTo>
                    <a:pt x="4283" y="36455"/>
                    <a:pt x="4337" y="36563"/>
                    <a:pt x="4364" y="36616"/>
                  </a:cubicBezTo>
                  <a:lnTo>
                    <a:pt x="4364" y="36670"/>
                  </a:lnTo>
                  <a:cubicBezTo>
                    <a:pt x="4390" y="36723"/>
                    <a:pt x="4417" y="36830"/>
                    <a:pt x="4471" y="36884"/>
                  </a:cubicBezTo>
                  <a:cubicBezTo>
                    <a:pt x="4685" y="37365"/>
                    <a:pt x="5006" y="37767"/>
                    <a:pt x="5408" y="38088"/>
                  </a:cubicBezTo>
                  <a:cubicBezTo>
                    <a:pt x="5836" y="38463"/>
                    <a:pt x="6344" y="38704"/>
                    <a:pt x="6906" y="38864"/>
                  </a:cubicBezTo>
                  <a:lnTo>
                    <a:pt x="6960" y="38864"/>
                  </a:lnTo>
                  <a:cubicBezTo>
                    <a:pt x="7308" y="38945"/>
                    <a:pt x="7602" y="38998"/>
                    <a:pt x="7950" y="38998"/>
                  </a:cubicBezTo>
                  <a:cubicBezTo>
                    <a:pt x="8138" y="38998"/>
                    <a:pt x="8352" y="38998"/>
                    <a:pt x="8539" y="38971"/>
                  </a:cubicBezTo>
                  <a:lnTo>
                    <a:pt x="8619" y="38971"/>
                  </a:lnTo>
                  <a:cubicBezTo>
                    <a:pt x="9101" y="38891"/>
                    <a:pt x="9583" y="38731"/>
                    <a:pt x="10038" y="38490"/>
                  </a:cubicBezTo>
                  <a:cubicBezTo>
                    <a:pt x="10225" y="38757"/>
                    <a:pt x="10413" y="39025"/>
                    <a:pt x="10573" y="39266"/>
                  </a:cubicBezTo>
                  <a:cubicBezTo>
                    <a:pt x="11216" y="40096"/>
                    <a:pt x="11912" y="40845"/>
                    <a:pt x="12688" y="41487"/>
                  </a:cubicBezTo>
                  <a:cubicBezTo>
                    <a:pt x="13036" y="41755"/>
                    <a:pt x="13357" y="41969"/>
                    <a:pt x="13705" y="42210"/>
                  </a:cubicBezTo>
                  <a:cubicBezTo>
                    <a:pt x="13732" y="42237"/>
                    <a:pt x="13785" y="42290"/>
                    <a:pt x="13839" y="42317"/>
                  </a:cubicBezTo>
                  <a:cubicBezTo>
                    <a:pt x="13865" y="42344"/>
                    <a:pt x="13892" y="42344"/>
                    <a:pt x="13919" y="42371"/>
                  </a:cubicBezTo>
                  <a:cubicBezTo>
                    <a:pt x="14374" y="42638"/>
                    <a:pt x="14829" y="42879"/>
                    <a:pt x="15338" y="43120"/>
                  </a:cubicBezTo>
                  <a:cubicBezTo>
                    <a:pt x="15605" y="43227"/>
                    <a:pt x="15873" y="43307"/>
                    <a:pt x="16167" y="43415"/>
                  </a:cubicBezTo>
                  <a:cubicBezTo>
                    <a:pt x="16676" y="43977"/>
                    <a:pt x="17372" y="44325"/>
                    <a:pt x="18175" y="44325"/>
                  </a:cubicBezTo>
                  <a:cubicBezTo>
                    <a:pt x="18683" y="44325"/>
                    <a:pt x="19192" y="44191"/>
                    <a:pt x="19593" y="43923"/>
                  </a:cubicBezTo>
                  <a:cubicBezTo>
                    <a:pt x="19915" y="43923"/>
                    <a:pt x="20289" y="43870"/>
                    <a:pt x="20610" y="43843"/>
                  </a:cubicBezTo>
                  <a:cubicBezTo>
                    <a:pt x="21735" y="44244"/>
                    <a:pt x="22832" y="44432"/>
                    <a:pt x="23929" y="44432"/>
                  </a:cubicBezTo>
                  <a:lnTo>
                    <a:pt x="24063" y="44432"/>
                  </a:lnTo>
                  <a:cubicBezTo>
                    <a:pt x="24491" y="44432"/>
                    <a:pt x="24946" y="44378"/>
                    <a:pt x="25348" y="44325"/>
                  </a:cubicBezTo>
                  <a:cubicBezTo>
                    <a:pt x="25776" y="44244"/>
                    <a:pt x="26178" y="44137"/>
                    <a:pt x="26606" y="43977"/>
                  </a:cubicBezTo>
                  <a:cubicBezTo>
                    <a:pt x="27114" y="43816"/>
                    <a:pt x="27516" y="43602"/>
                    <a:pt x="27944" y="43388"/>
                  </a:cubicBezTo>
                  <a:cubicBezTo>
                    <a:pt x="28372" y="43120"/>
                    <a:pt x="28747" y="42772"/>
                    <a:pt x="29015" y="42451"/>
                  </a:cubicBezTo>
                  <a:cubicBezTo>
                    <a:pt x="29095" y="42371"/>
                    <a:pt x="29122" y="42317"/>
                    <a:pt x="29175" y="42237"/>
                  </a:cubicBezTo>
                  <a:cubicBezTo>
                    <a:pt x="29443" y="41835"/>
                    <a:pt x="29657" y="41380"/>
                    <a:pt x="29764" y="40872"/>
                  </a:cubicBezTo>
                  <a:lnTo>
                    <a:pt x="29764" y="40791"/>
                  </a:lnTo>
                  <a:cubicBezTo>
                    <a:pt x="29791" y="40631"/>
                    <a:pt x="29791" y="40497"/>
                    <a:pt x="29791" y="40336"/>
                  </a:cubicBezTo>
                  <a:cubicBezTo>
                    <a:pt x="30246" y="40122"/>
                    <a:pt x="30701" y="39855"/>
                    <a:pt x="31129" y="39560"/>
                  </a:cubicBezTo>
                  <a:cubicBezTo>
                    <a:pt x="31531" y="39266"/>
                    <a:pt x="31906" y="38971"/>
                    <a:pt x="32200" y="38597"/>
                  </a:cubicBezTo>
                  <a:cubicBezTo>
                    <a:pt x="32361" y="38383"/>
                    <a:pt x="32521" y="38168"/>
                    <a:pt x="32655" y="37901"/>
                  </a:cubicBezTo>
                  <a:cubicBezTo>
                    <a:pt x="32789" y="37633"/>
                    <a:pt x="32896" y="37312"/>
                    <a:pt x="32976" y="37018"/>
                  </a:cubicBezTo>
                  <a:cubicBezTo>
                    <a:pt x="33030" y="36750"/>
                    <a:pt x="33056" y="36482"/>
                    <a:pt x="33030" y="36215"/>
                  </a:cubicBezTo>
                  <a:cubicBezTo>
                    <a:pt x="33030" y="36054"/>
                    <a:pt x="33030" y="35920"/>
                    <a:pt x="33003" y="35760"/>
                  </a:cubicBezTo>
                  <a:cubicBezTo>
                    <a:pt x="32896" y="35224"/>
                    <a:pt x="32708" y="34716"/>
                    <a:pt x="32361" y="34234"/>
                  </a:cubicBezTo>
                  <a:lnTo>
                    <a:pt x="32361" y="34207"/>
                  </a:lnTo>
                  <a:cubicBezTo>
                    <a:pt x="32762" y="33351"/>
                    <a:pt x="32923" y="32307"/>
                    <a:pt x="32762" y="31290"/>
                  </a:cubicBezTo>
                  <a:cubicBezTo>
                    <a:pt x="32735" y="31022"/>
                    <a:pt x="32655" y="30754"/>
                    <a:pt x="32601" y="30540"/>
                  </a:cubicBezTo>
                  <a:cubicBezTo>
                    <a:pt x="32521" y="30273"/>
                    <a:pt x="32387" y="30005"/>
                    <a:pt x="32253" y="29737"/>
                  </a:cubicBezTo>
                  <a:cubicBezTo>
                    <a:pt x="32200" y="29603"/>
                    <a:pt x="32120" y="29470"/>
                    <a:pt x="32039" y="29336"/>
                  </a:cubicBezTo>
                  <a:cubicBezTo>
                    <a:pt x="32494" y="28934"/>
                    <a:pt x="32976" y="28533"/>
                    <a:pt x="33404" y="28078"/>
                  </a:cubicBezTo>
                  <a:cubicBezTo>
                    <a:pt x="33859" y="27623"/>
                    <a:pt x="34261" y="27114"/>
                    <a:pt x="34636" y="26659"/>
                  </a:cubicBezTo>
                  <a:cubicBezTo>
                    <a:pt x="35064" y="26070"/>
                    <a:pt x="35412" y="25508"/>
                    <a:pt x="35679" y="24946"/>
                  </a:cubicBezTo>
                  <a:cubicBezTo>
                    <a:pt x="36375" y="23581"/>
                    <a:pt x="36670" y="22136"/>
                    <a:pt x="36590" y="20798"/>
                  </a:cubicBezTo>
                  <a:cubicBezTo>
                    <a:pt x="36509" y="20021"/>
                    <a:pt x="36322" y="19272"/>
                    <a:pt x="36001" y="18522"/>
                  </a:cubicBezTo>
                  <a:cubicBezTo>
                    <a:pt x="35840" y="18121"/>
                    <a:pt x="35653" y="17800"/>
                    <a:pt x="35439" y="17452"/>
                  </a:cubicBezTo>
                  <a:cubicBezTo>
                    <a:pt x="35278" y="17157"/>
                    <a:pt x="35037" y="16890"/>
                    <a:pt x="34796" y="16595"/>
                  </a:cubicBezTo>
                  <a:cubicBezTo>
                    <a:pt x="34769" y="16542"/>
                    <a:pt x="34743" y="16488"/>
                    <a:pt x="34662" y="16462"/>
                  </a:cubicBezTo>
                  <a:cubicBezTo>
                    <a:pt x="34100" y="15819"/>
                    <a:pt x="33431" y="15257"/>
                    <a:pt x="32655" y="14775"/>
                  </a:cubicBezTo>
                  <a:cubicBezTo>
                    <a:pt x="31959" y="14374"/>
                    <a:pt x="31183" y="14053"/>
                    <a:pt x="30353" y="13865"/>
                  </a:cubicBezTo>
                  <a:cubicBezTo>
                    <a:pt x="29791" y="13731"/>
                    <a:pt x="29175" y="13678"/>
                    <a:pt x="28560" y="13678"/>
                  </a:cubicBezTo>
                  <a:cubicBezTo>
                    <a:pt x="28319" y="13678"/>
                    <a:pt x="28051" y="13678"/>
                    <a:pt x="27810" y="13705"/>
                  </a:cubicBezTo>
                  <a:cubicBezTo>
                    <a:pt x="27516" y="12928"/>
                    <a:pt x="27141" y="12259"/>
                    <a:pt x="26767" y="11644"/>
                  </a:cubicBezTo>
                  <a:cubicBezTo>
                    <a:pt x="26338" y="10975"/>
                    <a:pt x="25830" y="10332"/>
                    <a:pt x="25241" y="9717"/>
                  </a:cubicBezTo>
                  <a:cubicBezTo>
                    <a:pt x="24946" y="9449"/>
                    <a:pt x="24625" y="9181"/>
                    <a:pt x="24304" y="8914"/>
                  </a:cubicBezTo>
                  <a:cubicBezTo>
                    <a:pt x="23688" y="8432"/>
                    <a:pt x="23046" y="8057"/>
                    <a:pt x="22538" y="7763"/>
                  </a:cubicBezTo>
                  <a:cubicBezTo>
                    <a:pt x="22484" y="7709"/>
                    <a:pt x="22430" y="7709"/>
                    <a:pt x="22404" y="7682"/>
                  </a:cubicBezTo>
                  <a:cubicBezTo>
                    <a:pt x="22297" y="7629"/>
                    <a:pt x="22216" y="7575"/>
                    <a:pt x="22136" y="7522"/>
                  </a:cubicBezTo>
                  <a:cubicBezTo>
                    <a:pt x="23019" y="6719"/>
                    <a:pt x="23608" y="5568"/>
                    <a:pt x="23608" y="4283"/>
                  </a:cubicBezTo>
                  <a:cubicBezTo>
                    <a:pt x="23608" y="1901"/>
                    <a:pt x="21654" y="1"/>
                    <a:pt x="19326"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6580;p43"/>
            <p:cNvSpPr/>
            <p:nvPr/>
          </p:nvSpPr>
          <p:spPr>
            <a:xfrm>
              <a:off x="8034275" y="4821425"/>
              <a:ext cx="387450" cy="465725"/>
            </a:xfrm>
            <a:custGeom>
              <a:avLst/>
              <a:gdLst/>
              <a:ahLst/>
              <a:cxnLst/>
              <a:rect l="l" t="t" r="r" b="b"/>
              <a:pathLst>
                <a:path w="15498" h="18629" extrusionOk="0">
                  <a:moveTo>
                    <a:pt x="10091" y="0"/>
                  </a:moveTo>
                  <a:cubicBezTo>
                    <a:pt x="9422" y="0"/>
                    <a:pt x="8753" y="107"/>
                    <a:pt x="8084" y="321"/>
                  </a:cubicBezTo>
                  <a:cubicBezTo>
                    <a:pt x="7843" y="402"/>
                    <a:pt x="7575" y="535"/>
                    <a:pt x="7281" y="669"/>
                  </a:cubicBezTo>
                  <a:cubicBezTo>
                    <a:pt x="7013" y="803"/>
                    <a:pt x="6772" y="910"/>
                    <a:pt x="6531" y="1071"/>
                  </a:cubicBezTo>
                  <a:cubicBezTo>
                    <a:pt x="6076" y="1365"/>
                    <a:pt x="5621" y="1713"/>
                    <a:pt x="5193" y="2115"/>
                  </a:cubicBezTo>
                  <a:cubicBezTo>
                    <a:pt x="4899" y="2409"/>
                    <a:pt x="4604" y="2784"/>
                    <a:pt x="4283" y="3212"/>
                  </a:cubicBezTo>
                  <a:cubicBezTo>
                    <a:pt x="3989" y="3613"/>
                    <a:pt x="3721" y="4042"/>
                    <a:pt x="3453" y="4550"/>
                  </a:cubicBezTo>
                  <a:lnTo>
                    <a:pt x="3453" y="4577"/>
                  </a:lnTo>
                  <a:lnTo>
                    <a:pt x="3453" y="4604"/>
                  </a:lnTo>
                  <a:cubicBezTo>
                    <a:pt x="3159" y="5059"/>
                    <a:pt x="2864" y="5487"/>
                    <a:pt x="2597" y="5889"/>
                  </a:cubicBezTo>
                  <a:cubicBezTo>
                    <a:pt x="2088" y="6665"/>
                    <a:pt x="1687" y="7414"/>
                    <a:pt x="1312" y="8190"/>
                  </a:cubicBezTo>
                  <a:cubicBezTo>
                    <a:pt x="911" y="9020"/>
                    <a:pt x="616" y="9823"/>
                    <a:pt x="375" y="10626"/>
                  </a:cubicBezTo>
                  <a:cubicBezTo>
                    <a:pt x="134" y="11483"/>
                    <a:pt x="1" y="12286"/>
                    <a:pt x="1" y="13008"/>
                  </a:cubicBezTo>
                  <a:cubicBezTo>
                    <a:pt x="1" y="13784"/>
                    <a:pt x="134" y="14561"/>
                    <a:pt x="402" y="15176"/>
                  </a:cubicBezTo>
                  <a:cubicBezTo>
                    <a:pt x="589" y="15551"/>
                    <a:pt x="750" y="15899"/>
                    <a:pt x="991" y="16167"/>
                  </a:cubicBezTo>
                  <a:cubicBezTo>
                    <a:pt x="1205" y="16488"/>
                    <a:pt x="1526" y="16755"/>
                    <a:pt x="1821" y="17023"/>
                  </a:cubicBezTo>
                  <a:cubicBezTo>
                    <a:pt x="2490" y="17558"/>
                    <a:pt x="3346" y="17960"/>
                    <a:pt x="4390" y="18308"/>
                  </a:cubicBezTo>
                  <a:cubicBezTo>
                    <a:pt x="4818" y="18442"/>
                    <a:pt x="5273" y="18495"/>
                    <a:pt x="5621" y="18575"/>
                  </a:cubicBezTo>
                  <a:cubicBezTo>
                    <a:pt x="6023" y="18629"/>
                    <a:pt x="6478" y="18629"/>
                    <a:pt x="6906" y="18629"/>
                  </a:cubicBezTo>
                  <a:cubicBezTo>
                    <a:pt x="7361" y="18629"/>
                    <a:pt x="7816" y="18602"/>
                    <a:pt x="8244" y="18522"/>
                  </a:cubicBezTo>
                  <a:cubicBezTo>
                    <a:pt x="8753" y="18468"/>
                    <a:pt x="9181" y="18361"/>
                    <a:pt x="9583" y="18228"/>
                  </a:cubicBezTo>
                  <a:cubicBezTo>
                    <a:pt x="10252" y="17987"/>
                    <a:pt x="11081" y="17558"/>
                    <a:pt x="11483" y="16729"/>
                  </a:cubicBezTo>
                  <a:cubicBezTo>
                    <a:pt x="11697" y="16327"/>
                    <a:pt x="11751" y="15819"/>
                    <a:pt x="11697" y="15364"/>
                  </a:cubicBezTo>
                  <a:cubicBezTo>
                    <a:pt x="11644" y="15230"/>
                    <a:pt x="11644" y="15096"/>
                    <a:pt x="11590" y="14989"/>
                  </a:cubicBezTo>
                  <a:cubicBezTo>
                    <a:pt x="11563" y="14882"/>
                    <a:pt x="11483" y="14748"/>
                    <a:pt x="11429" y="14614"/>
                  </a:cubicBezTo>
                  <a:cubicBezTo>
                    <a:pt x="11322" y="14427"/>
                    <a:pt x="11189" y="14213"/>
                    <a:pt x="10974" y="14025"/>
                  </a:cubicBezTo>
                  <a:cubicBezTo>
                    <a:pt x="10814" y="13838"/>
                    <a:pt x="10626" y="13677"/>
                    <a:pt x="10386" y="13517"/>
                  </a:cubicBezTo>
                  <a:cubicBezTo>
                    <a:pt x="10171" y="13383"/>
                    <a:pt x="9957" y="13276"/>
                    <a:pt x="9690" y="13142"/>
                  </a:cubicBezTo>
                  <a:cubicBezTo>
                    <a:pt x="9422" y="13008"/>
                    <a:pt x="9101" y="12901"/>
                    <a:pt x="8780" y="12848"/>
                  </a:cubicBezTo>
                  <a:cubicBezTo>
                    <a:pt x="9368" y="12580"/>
                    <a:pt x="9984" y="12232"/>
                    <a:pt x="10573" y="11884"/>
                  </a:cubicBezTo>
                  <a:cubicBezTo>
                    <a:pt x="11483" y="11295"/>
                    <a:pt x="12286" y="10626"/>
                    <a:pt x="13035" y="9903"/>
                  </a:cubicBezTo>
                  <a:cubicBezTo>
                    <a:pt x="13383" y="9529"/>
                    <a:pt x="13731" y="9127"/>
                    <a:pt x="14026" y="8726"/>
                  </a:cubicBezTo>
                  <a:cubicBezTo>
                    <a:pt x="14374" y="8297"/>
                    <a:pt x="14641" y="7869"/>
                    <a:pt x="14829" y="7414"/>
                  </a:cubicBezTo>
                  <a:cubicBezTo>
                    <a:pt x="15310" y="6477"/>
                    <a:pt x="15498" y="5541"/>
                    <a:pt x="15444" y="4684"/>
                  </a:cubicBezTo>
                  <a:cubicBezTo>
                    <a:pt x="15391" y="4202"/>
                    <a:pt x="15257" y="3747"/>
                    <a:pt x="15070" y="3319"/>
                  </a:cubicBezTo>
                  <a:cubicBezTo>
                    <a:pt x="14963" y="3051"/>
                    <a:pt x="14829" y="2811"/>
                    <a:pt x="14695" y="2596"/>
                  </a:cubicBezTo>
                  <a:cubicBezTo>
                    <a:pt x="14561" y="2409"/>
                    <a:pt x="14400" y="2168"/>
                    <a:pt x="14160" y="1927"/>
                  </a:cubicBezTo>
                  <a:cubicBezTo>
                    <a:pt x="13758" y="1499"/>
                    <a:pt x="13330" y="1124"/>
                    <a:pt x="12794" y="803"/>
                  </a:cubicBezTo>
                  <a:cubicBezTo>
                    <a:pt x="12313" y="535"/>
                    <a:pt x="11831" y="321"/>
                    <a:pt x="11242" y="187"/>
                  </a:cubicBezTo>
                  <a:cubicBezTo>
                    <a:pt x="10894" y="27"/>
                    <a:pt x="10493" y="0"/>
                    <a:pt x="10091" y="0"/>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6581;p43"/>
            <p:cNvSpPr/>
            <p:nvPr/>
          </p:nvSpPr>
          <p:spPr>
            <a:xfrm>
              <a:off x="8193525" y="4870925"/>
              <a:ext cx="228200" cy="415575"/>
            </a:xfrm>
            <a:custGeom>
              <a:avLst/>
              <a:gdLst/>
              <a:ahLst/>
              <a:cxnLst/>
              <a:rect l="l" t="t" r="r" b="b"/>
              <a:pathLst>
                <a:path w="9128" h="16623" extrusionOk="0">
                  <a:moveTo>
                    <a:pt x="7897" y="1"/>
                  </a:moveTo>
                  <a:cubicBezTo>
                    <a:pt x="7950" y="135"/>
                    <a:pt x="8004" y="295"/>
                    <a:pt x="8057" y="456"/>
                  </a:cubicBezTo>
                  <a:cubicBezTo>
                    <a:pt x="8084" y="670"/>
                    <a:pt x="8137" y="857"/>
                    <a:pt x="8164" y="1018"/>
                  </a:cubicBezTo>
                  <a:cubicBezTo>
                    <a:pt x="8191" y="1232"/>
                    <a:pt x="8191" y="1419"/>
                    <a:pt x="8164" y="1633"/>
                  </a:cubicBezTo>
                  <a:cubicBezTo>
                    <a:pt x="8164" y="1821"/>
                    <a:pt x="8137" y="2062"/>
                    <a:pt x="8084" y="2276"/>
                  </a:cubicBezTo>
                  <a:cubicBezTo>
                    <a:pt x="8030" y="2704"/>
                    <a:pt x="7897" y="3132"/>
                    <a:pt x="7763" y="3534"/>
                  </a:cubicBezTo>
                  <a:cubicBezTo>
                    <a:pt x="7602" y="3962"/>
                    <a:pt x="7388" y="4417"/>
                    <a:pt x="7120" y="4819"/>
                  </a:cubicBezTo>
                  <a:cubicBezTo>
                    <a:pt x="6585" y="5702"/>
                    <a:pt x="5889" y="6478"/>
                    <a:pt x="5113" y="7227"/>
                  </a:cubicBezTo>
                  <a:cubicBezTo>
                    <a:pt x="4337" y="7923"/>
                    <a:pt x="3480" y="8566"/>
                    <a:pt x="2570" y="9155"/>
                  </a:cubicBezTo>
                  <a:cubicBezTo>
                    <a:pt x="1741" y="9717"/>
                    <a:pt x="857" y="10225"/>
                    <a:pt x="1" y="10734"/>
                  </a:cubicBezTo>
                  <a:cubicBezTo>
                    <a:pt x="402" y="10787"/>
                    <a:pt x="750" y="10921"/>
                    <a:pt x="1125" y="11109"/>
                  </a:cubicBezTo>
                  <a:cubicBezTo>
                    <a:pt x="1339" y="11189"/>
                    <a:pt x="1526" y="11296"/>
                    <a:pt x="1714" y="11430"/>
                  </a:cubicBezTo>
                  <a:lnTo>
                    <a:pt x="2196" y="11831"/>
                  </a:lnTo>
                  <a:cubicBezTo>
                    <a:pt x="2490" y="12126"/>
                    <a:pt x="2731" y="12474"/>
                    <a:pt x="2838" y="12875"/>
                  </a:cubicBezTo>
                  <a:cubicBezTo>
                    <a:pt x="2918" y="13062"/>
                    <a:pt x="2945" y="13277"/>
                    <a:pt x="2945" y="13517"/>
                  </a:cubicBezTo>
                  <a:cubicBezTo>
                    <a:pt x="2945" y="13705"/>
                    <a:pt x="2891" y="13946"/>
                    <a:pt x="2865" y="14133"/>
                  </a:cubicBezTo>
                  <a:cubicBezTo>
                    <a:pt x="2811" y="14481"/>
                    <a:pt x="2677" y="14802"/>
                    <a:pt x="2463" y="15070"/>
                  </a:cubicBezTo>
                  <a:cubicBezTo>
                    <a:pt x="2303" y="15337"/>
                    <a:pt x="2062" y="15605"/>
                    <a:pt x="1821" y="15846"/>
                  </a:cubicBezTo>
                  <a:cubicBezTo>
                    <a:pt x="1553" y="16087"/>
                    <a:pt x="1285" y="16274"/>
                    <a:pt x="991" y="16408"/>
                  </a:cubicBezTo>
                  <a:cubicBezTo>
                    <a:pt x="857" y="16488"/>
                    <a:pt x="697" y="16542"/>
                    <a:pt x="563" y="16622"/>
                  </a:cubicBezTo>
                  <a:cubicBezTo>
                    <a:pt x="991" y="16622"/>
                    <a:pt x="1473" y="16595"/>
                    <a:pt x="1874" y="16515"/>
                  </a:cubicBezTo>
                  <a:cubicBezTo>
                    <a:pt x="2356" y="16462"/>
                    <a:pt x="2838" y="16355"/>
                    <a:pt x="3213" y="16221"/>
                  </a:cubicBezTo>
                  <a:cubicBezTo>
                    <a:pt x="3882" y="15980"/>
                    <a:pt x="4711" y="15552"/>
                    <a:pt x="5113" y="14722"/>
                  </a:cubicBezTo>
                  <a:cubicBezTo>
                    <a:pt x="5300" y="14320"/>
                    <a:pt x="5381" y="13812"/>
                    <a:pt x="5300" y="13330"/>
                  </a:cubicBezTo>
                  <a:cubicBezTo>
                    <a:pt x="5274" y="13196"/>
                    <a:pt x="5274" y="13062"/>
                    <a:pt x="5220" y="12982"/>
                  </a:cubicBezTo>
                  <a:cubicBezTo>
                    <a:pt x="5167" y="12875"/>
                    <a:pt x="5113" y="12741"/>
                    <a:pt x="5059" y="12607"/>
                  </a:cubicBezTo>
                  <a:cubicBezTo>
                    <a:pt x="4952" y="12393"/>
                    <a:pt x="4819" y="12206"/>
                    <a:pt x="4604" y="11992"/>
                  </a:cubicBezTo>
                  <a:cubicBezTo>
                    <a:pt x="4444" y="11831"/>
                    <a:pt x="4256" y="11671"/>
                    <a:pt x="4016" y="11483"/>
                  </a:cubicBezTo>
                  <a:cubicBezTo>
                    <a:pt x="3801" y="11376"/>
                    <a:pt x="3587" y="11269"/>
                    <a:pt x="3320" y="11135"/>
                  </a:cubicBezTo>
                  <a:cubicBezTo>
                    <a:pt x="3052" y="11001"/>
                    <a:pt x="2731" y="10894"/>
                    <a:pt x="2410" y="10814"/>
                  </a:cubicBezTo>
                  <a:cubicBezTo>
                    <a:pt x="2972" y="10600"/>
                    <a:pt x="3614" y="10252"/>
                    <a:pt x="4203" y="9851"/>
                  </a:cubicBezTo>
                  <a:cubicBezTo>
                    <a:pt x="5113" y="9288"/>
                    <a:pt x="5916" y="8619"/>
                    <a:pt x="6639" y="7897"/>
                  </a:cubicBezTo>
                  <a:cubicBezTo>
                    <a:pt x="7013" y="7522"/>
                    <a:pt x="7361" y="7120"/>
                    <a:pt x="7656" y="6719"/>
                  </a:cubicBezTo>
                  <a:cubicBezTo>
                    <a:pt x="7977" y="6291"/>
                    <a:pt x="8245" y="5836"/>
                    <a:pt x="8459" y="5407"/>
                  </a:cubicBezTo>
                  <a:cubicBezTo>
                    <a:pt x="8914" y="4471"/>
                    <a:pt x="9128" y="3534"/>
                    <a:pt x="9048" y="2677"/>
                  </a:cubicBezTo>
                  <a:cubicBezTo>
                    <a:pt x="9021" y="2196"/>
                    <a:pt x="8887" y="1741"/>
                    <a:pt x="8700" y="1259"/>
                  </a:cubicBezTo>
                  <a:cubicBezTo>
                    <a:pt x="8593" y="991"/>
                    <a:pt x="8459" y="750"/>
                    <a:pt x="8325" y="563"/>
                  </a:cubicBezTo>
                  <a:cubicBezTo>
                    <a:pt x="8191" y="349"/>
                    <a:pt x="8057" y="188"/>
                    <a:pt x="7897"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6582;p43"/>
            <p:cNvSpPr/>
            <p:nvPr/>
          </p:nvSpPr>
          <p:spPr>
            <a:xfrm>
              <a:off x="8198225" y="4901575"/>
              <a:ext cx="177325" cy="197550"/>
            </a:xfrm>
            <a:custGeom>
              <a:avLst/>
              <a:gdLst/>
              <a:ahLst/>
              <a:cxnLst/>
              <a:rect l="l" t="t" r="r" b="b"/>
              <a:pathLst>
                <a:path w="7093" h="7902" extrusionOk="0">
                  <a:moveTo>
                    <a:pt x="5460" y="3004"/>
                  </a:moveTo>
                  <a:cubicBezTo>
                    <a:pt x="5460" y="3004"/>
                    <a:pt x="5460" y="3004"/>
                    <a:pt x="5460" y="3004"/>
                  </a:cubicBezTo>
                  <a:lnTo>
                    <a:pt x="5460" y="3004"/>
                  </a:lnTo>
                  <a:cubicBezTo>
                    <a:pt x="5460" y="3004"/>
                    <a:pt x="5460" y="3004"/>
                    <a:pt x="5460" y="3004"/>
                  </a:cubicBezTo>
                  <a:close/>
                  <a:moveTo>
                    <a:pt x="6711" y="1"/>
                  </a:moveTo>
                  <a:cubicBezTo>
                    <a:pt x="6578" y="1"/>
                    <a:pt x="6470" y="77"/>
                    <a:pt x="6424" y="193"/>
                  </a:cubicBezTo>
                  <a:cubicBezTo>
                    <a:pt x="6397" y="515"/>
                    <a:pt x="6344" y="809"/>
                    <a:pt x="6263" y="1077"/>
                  </a:cubicBezTo>
                  <a:cubicBezTo>
                    <a:pt x="6081" y="1753"/>
                    <a:pt x="5772" y="2379"/>
                    <a:pt x="5460" y="3004"/>
                  </a:cubicBezTo>
                  <a:lnTo>
                    <a:pt x="5460" y="3004"/>
                  </a:lnTo>
                  <a:cubicBezTo>
                    <a:pt x="5440" y="3004"/>
                    <a:pt x="5435" y="3034"/>
                    <a:pt x="5434" y="3049"/>
                  </a:cubicBezTo>
                  <a:lnTo>
                    <a:pt x="5434" y="3049"/>
                  </a:lnTo>
                  <a:cubicBezTo>
                    <a:pt x="5443" y="3034"/>
                    <a:pt x="5452" y="3019"/>
                    <a:pt x="5460" y="3004"/>
                  </a:cubicBezTo>
                  <a:lnTo>
                    <a:pt x="5460" y="3004"/>
                  </a:lnTo>
                  <a:cubicBezTo>
                    <a:pt x="5451" y="3022"/>
                    <a:pt x="5442" y="3039"/>
                    <a:pt x="5434" y="3057"/>
                  </a:cubicBezTo>
                  <a:cubicBezTo>
                    <a:pt x="5434" y="3057"/>
                    <a:pt x="5434" y="3054"/>
                    <a:pt x="5434" y="3049"/>
                  </a:cubicBezTo>
                  <a:lnTo>
                    <a:pt x="5434" y="3049"/>
                  </a:lnTo>
                  <a:cubicBezTo>
                    <a:pt x="4930" y="3915"/>
                    <a:pt x="4323" y="4702"/>
                    <a:pt x="3587" y="5386"/>
                  </a:cubicBezTo>
                  <a:cubicBezTo>
                    <a:pt x="3212" y="5734"/>
                    <a:pt x="2864" y="6055"/>
                    <a:pt x="2489" y="6349"/>
                  </a:cubicBezTo>
                  <a:cubicBezTo>
                    <a:pt x="2115" y="6644"/>
                    <a:pt x="1713" y="6912"/>
                    <a:pt x="1285" y="7152"/>
                  </a:cubicBezTo>
                  <a:cubicBezTo>
                    <a:pt x="910" y="7367"/>
                    <a:pt x="509" y="7554"/>
                    <a:pt x="80" y="7688"/>
                  </a:cubicBezTo>
                  <a:cubicBezTo>
                    <a:pt x="0" y="7741"/>
                    <a:pt x="0" y="7768"/>
                    <a:pt x="0" y="7822"/>
                  </a:cubicBezTo>
                  <a:cubicBezTo>
                    <a:pt x="54" y="7902"/>
                    <a:pt x="80" y="7902"/>
                    <a:pt x="134" y="7902"/>
                  </a:cubicBezTo>
                  <a:cubicBezTo>
                    <a:pt x="1071" y="7581"/>
                    <a:pt x="1954" y="7126"/>
                    <a:pt x="2757" y="6564"/>
                  </a:cubicBezTo>
                  <a:cubicBezTo>
                    <a:pt x="3185" y="6242"/>
                    <a:pt x="3587" y="5921"/>
                    <a:pt x="3988" y="5546"/>
                  </a:cubicBezTo>
                  <a:cubicBezTo>
                    <a:pt x="4390" y="5172"/>
                    <a:pt x="4764" y="4770"/>
                    <a:pt x="5086" y="4369"/>
                  </a:cubicBezTo>
                  <a:cubicBezTo>
                    <a:pt x="5594" y="3780"/>
                    <a:pt x="6022" y="3111"/>
                    <a:pt x="6370" y="2442"/>
                  </a:cubicBezTo>
                  <a:cubicBezTo>
                    <a:pt x="6531" y="2094"/>
                    <a:pt x="6665" y="1773"/>
                    <a:pt x="6799" y="1425"/>
                  </a:cubicBezTo>
                  <a:cubicBezTo>
                    <a:pt x="6932" y="1077"/>
                    <a:pt x="6986" y="702"/>
                    <a:pt x="7066" y="327"/>
                  </a:cubicBezTo>
                  <a:cubicBezTo>
                    <a:pt x="7093" y="167"/>
                    <a:pt x="6959" y="6"/>
                    <a:pt x="6799" y="6"/>
                  </a:cubicBezTo>
                  <a:lnTo>
                    <a:pt x="6772" y="6"/>
                  </a:lnTo>
                  <a:cubicBezTo>
                    <a:pt x="6751" y="3"/>
                    <a:pt x="6731" y="1"/>
                    <a:pt x="671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6583;p43"/>
            <p:cNvSpPr/>
            <p:nvPr/>
          </p:nvSpPr>
          <p:spPr>
            <a:xfrm>
              <a:off x="8269825" y="4858225"/>
              <a:ext cx="68925" cy="150175"/>
            </a:xfrm>
            <a:custGeom>
              <a:avLst/>
              <a:gdLst/>
              <a:ahLst/>
              <a:cxnLst/>
              <a:rect l="l" t="t" r="r" b="b"/>
              <a:pathLst>
                <a:path w="2757" h="6007" extrusionOk="0">
                  <a:moveTo>
                    <a:pt x="2302" y="0"/>
                  </a:moveTo>
                  <a:cubicBezTo>
                    <a:pt x="2329" y="107"/>
                    <a:pt x="2329" y="107"/>
                    <a:pt x="2302" y="107"/>
                  </a:cubicBezTo>
                  <a:cubicBezTo>
                    <a:pt x="2222" y="107"/>
                    <a:pt x="2141" y="134"/>
                    <a:pt x="2088" y="188"/>
                  </a:cubicBezTo>
                  <a:cubicBezTo>
                    <a:pt x="2061" y="241"/>
                    <a:pt x="2034" y="295"/>
                    <a:pt x="2034" y="321"/>
                  </a:cubicBezTo>
                  <a:cubicBezTo>
                    <a:pt x="2034" y="402"/>
                    <a:pt x="2034" y="428"/>
                    <a:pt x="2061" y="509"/>
                  </a:cubicBezTo>
                  <a:cubicBezTo>
                    <a:pt x="2168" y="857"/>
                    <a:pt x="2195" y="1231"/>
                    <a:pt x="2195" y="1606"/>
                  </a:cubicBezTo>
                  <a:cubicBezTo>
                    <a:pt x="2195" y="2034"/>
                    <a:pt x="2115" y="2463"/>
                    <a:pt x="2034" y="2864"/>
                  </a:cubicBezTo>
                  <a:cubicBezTo>
                    <a:pt x="1954" y="3105"/>
                    <a:pt x="1900" y="3346"/>
                    <a:pt x="1793" y="3587"/>
                  </a:cubicBezTo>
                  <a:cubicBezTo>
                    <a:pt x="1686" y="3801"/>
                    <a:pt x="1552" y="4042"/>
                    <a:pt x="1419" y="4283"/>
                  </a:cubicBezTo>
                  <a:lnTo>
                    <a:pt x="1445" y="4256"/>
                  </a:lnTo>
                  <a:lnTo>
                    <a:pt x="1445" y="4256"/>
                  </a:lnTo>
                  <a:cubicBezTo>
                    <a:pt x="1204" y="4684"/>
                    <a:pt x="857" y="5086"/>
                    <a:pt x="482" y="5460"/>
                  </a:cubicBezTo>
                  <a:cubicBezTo>
                    <a:pt x="348" y="5594"/>
                    <a:pt x="214" y="5728"/>
                    <a:pt x="54" y="5808"/>
                  </a:cubicBezTo>
                  <a:cubicBezTo>
                    <a:pt x="27" y="5862"/>
                    <a:pt x="0" y="5915"/>
                    <a:pt x="27" y="5942"/>
                  </a:cubicBezTo>
                  <a:cubicBezTo>
                    <a:pt x="46" y="5981"/>
                    <a:pt x="80" y="6006"/>
                    <a:pt x="118" y="6006"/>
                  </a:cubicBezTo>
                  <a:cubicBezTo>
                    <a:pt x="132" y="6006"/>
                    <a:pt x="146" y="6003"/>
                    <a:pt x="161" y="5996"/>
                  </a:cubicBezTo>
                  <a:cubicBezTo>
                    <a:pt x="964" y="5380"/>
                    <a:pt x="1633" y="4550"/>
                    <a:pt x="2088" y="3640"/>
                  </a:cubicBezTo>
                  <a:cubicBezTo>
                    <a:pt x="2222" y="3399"/>
                    <a:pt x="2329" y="3185"/>
                    <a:pt x="2382" y="2944"/>
                  </a:cubicBezTo>
                  <a:cubicBezTo>
                    <a:pt x="2489" y="2704"/>
                    <a:pt x="2570" y="2436"/>
                    <a:pt x="2623" y="2168"/>
                  </a:cubicBezTo>
                  <a:cubicBezTo>
                    <a:pt x="2730" y="1660"/>
                    <a:pt x="2757" y="1124"/>
                    <a:pt x="2703" y="643"/>
                  </a:cubicBezTo>
                  <a:cubicBezTo>
                    <a:pt x="2703" y="509"/>
                    <a:pt x="2677" y="402"/>
                    <a:pt x="2623" y="268"/>
                  </a:cubicBezTo>
                  <a:cubicBezTo>
                    <a:pt x="2623" y="241"/>
                    <a:pt x="2623" y="241"/>
                    <a:pt x="2596" y="188"/>
                  </a:cubicBezTo>
                  <a:cubicBezTo>
                    <a:pt x="2570" y="134"/>
                    <a:pt x="2516" y="107"/>
                    <a:pt x="2489" y="54"/>
                  </a:cubicBezTo>
                  <a:cubicBezTo>
                    <a:pt x="2436" y="27"/>
                    <a:pt x="2355" y="0"/>
                    <a:pt x="230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6584;p43"/>
            <p:cNvSpPr/>
            <p:nvPr/>
          </p:nvSpPr>
          <p:spPr>
            <a:xfrm>
              <a:off x="8203575" y="5154925"/>
              <a:ext cx="51550" cy="61975"/>
            </a:xfrm>
            <a:custGeom>
              <a:avLst/>
              <a:gdLst/>
              <a:ahLst/>
              <a:cxnLst/>
              <a:rect l="l" t="t" r="r" b="b"/>
              <a:pathLst>
                <a:path w="2062" h="2479" extrusionOk="0">
                  <a:moveTo>
                    <a:pt x="45" y="1"/>
                  </a:moveTo>
                  <a:cubicBezTo>
                    <a:pt x="37" y="1"/>
                    <a:pt x="27" y="27"/>
                    <a:pt x="27" y="43"/>
                  </a:cubicBezTo>
                  <a:cubicBezTo>
                    <a:pt x="0" y="70"/>
                    <a:pt x="27" y="150"/>
                    <a:pt x="54" y="177"/>
                  </a:cubicBezTo>
                  <a:cubicBezTo>
                    <a:pt x="241" y="230"/>
                    <a:pt x="375" y="311"/>
                    <a:pt x="509" y="418"/>
                  </a:cubicBezTo>
                  <a:cubicBezTo>
                    <a:pt x="669" y="525"/>
                    <a:pt x="830" y="685"/>
                    <a:pt x="964" y="792"/>
                  </a:cubicBezTo>
                  <a:cubicBezTo>
                    <a:pt x="1098" y="980"/>
                    <a:pt x="1231" y="1167"/>
                    <a:pt x="1339" y="1381"/>
                  </a:cubicBezTo>
                  <a:cubicBezTo>
                    <a:pt x="1419" y="1595"/>
                    <a:pt x="1526" y="1863"/>
                    <a:pt x="1606" y="2131"/>
                  </a:cubicBezTo>
                  <a:lnTo>
                    <a:pt x="1606" y="2238"/>
                  </a:lnTo>
                  <a:lnTo>
                    <a:pt x="1606" y="2318"/>
                  </a:lnTo>
                  <a:cubicBezTo>
                    <a:pt x="1606" y="2345"/>
                    <a:pt x="1633" y="2372"/>
                    <a:pt x="1660" y="2425"/>
                  </a:cubicBezTo>
                  <a:cubicBezTo>
                    <a:pt x="1713" y="2452"/>
                    <a:pt x="1767" y="2479"/>
                    <a:pt x="1847" y="2479"/>
                  </a:cubicBezTo>
                  <a:cubicBezTo>
                    <a:pt x="1901" y="2479"/>
                    <a:pt x="1981" y="2452"/>
                    <a:pt x="2008" y="2425"/>
                  </a:cubicBezTo>
                  <a:cubicBezTo>
                    <a:pt x="2034" y="2372"/>
                    <a:pt x="2061" y="2291"/>
                    <a:pt x="2061" y="2238"/>
                  </a:cubicBezTo>
                  <a:lnTo>
                    <a:pt x="1981" y="1836"/>
                  </a:lnTo>
                  <a:cubicBezTo>
                    <a:pt x="1927" y="1702"/>
                    <a:pt x="1874" y="1569"/>
                    <a:pt x="1794" y="1462"/>
                  </a:cubicBezTo>
                  <a:cubicBezTo>
                    <a:pt x="1713" y="1247"/>
                    <a:pt x="1526" y="1033"/>
                    <a:pt x="1339" y="873"/>
                  </a:cubicBezTo>
                  <a:lnTo>
                    <a:pt x="1071" y="605"/>
                  </a:lnTo>
                  <a:cubicBezTo>
                    <a:pt x="964" y="525"/>
                    <a:pt x="857" y="444"/>
                    <a:pt x="776" y="364"/>
                  </a:cubicBezTo>
                  <a:cubicBezTo>
                    <a:pt x="562" y="230"/>
                    <a:pt x="321" y="96"/>
                    <a:pt x="107" y="43"/>
                  </a:cubicBezTo>
                  <a:lnTo>
                    <a:pt x="54" y="43"/>
                  </a:lnTo>
                  <a:cubicBezTo>
                    <a:pt x="54" y="11"/>
                    <a:pt x="50" y="1"/>
                    <a:pt x="4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6585;p43"/>
            <p:cNvSpPr/>
            <p:nvPr/>
          </p:nvSpPr>
          <p:spPr>
            <a:xfrm>
              <a:off x="7739850" y="5160400"/>
              <a:ext cx="135200" cy="160875"/>
            </a:xfrm>
            <a:custGeom>
              <a:avLst/>
              <a:gdLst/>
              <a:ahLst/>
              <a:cxnLst/>
              <a:rect l="l" t="t" r="r" b="b"/>
              <a:pathLst>
                <a:path w="5408" h="6435" extrusionOk="0">
                  <a:moveTo>
                    <a:pt x="4363" y="1"/>
                  </a:moveTo>
                  <a:cubicBezTo>
                    <a:pt x="4353" y="1"/>
                    <a:pt x="4344" y="4"/>
                    <a:pt x="4337" y="11"/>
                  </a:cubicBezTo>
                  <a:cubicBezTo>
                    <a:pt x="3721" y="306"/>
                    <a:pt x="3186" y="680"/>
                    <a:pt x="2597" y="1189"/>
                  </a:cubicBezTo>
                  <a:cubicBezTo>
                    <a:pt x="1981" y="1724"/>
                    <a:pt x="1473" y="2286"/>
                    <a:pt x="1044" y="2875"/>
                  </a:cubicBezTo>
                  <a:cubicBezTo>
                    <a:pt x="777" y="3250"/>
                    <a:pt x="536" y="3598"/>
                    <a:pt x="375" y="3973"/>
                  </a:cubicBezTo>
                  <a:cubicBezTo>
                    <a:pt x="268" y="4160"/>
                    <a:pt x="215" y="4347"/>
                    <a:pt x="134" y="4508"/>
                  </a:cubicBezTo>
                  <a:cubicBezTo>
                    <a:pt x="81" y="4695"/>
                    <a:pt x="1" y="4909"/>
                    <a:pt x="1" y="5097"/>
                  </a:cubicBezTo>
                  <a:cubicBezTo>
                    <a:pt x="1" y="5311"/>
                    <a:pt x="54" y="5471"/>
                    <a:pt x="81" y="5632"/>
                  </a:cubicBezTo>
                  <a:cubicBezTo>
                    <a:pt x="81" y="5686"/>
                    <a:pt x="108" y="5686"/>
                    <a:pt x="108" y="5712"/>
                  </a:cubicBezTo>
                  <a:cubicBezTo>
                    <a:pt x="188" y="5873"/>
                    <a:pt x="268" y="6034"/>
                    <a:pt x="402" y="6141"/>
                  </a:cubicBezTo>
                  <a:cubicBezTo>
                    <a:pt x="611" y="6328"/>
                    <a:pt x="884" y="6435"/>
                    <a:pt x="1184" y="6435"/>
                  </a:cubicBezTo>
                  <a:cubicBezTo>
                    <a:pt x="1270" y="6435"/>
                    <a:pt x="1357" y="6426"/>
                    <a:pt x="1446" y="6408"/>
                  </a:cubicBezTo>
                  <a:cubicBezTo>
                    <a:pt x="1660" y="6382"/>
                    <a:pt x="1847" y="6301"/>
                    <a:pt x="2062" y="6221"/>
                  </a:cubicBezTo>
                  <a:lnTo>
                    <a:pt x="2650" y="5819"/>
                  </a:lnTo>
                  <a:cubicBezTo>
                    <a:pt x="3025" y="5552"/>
                    <a:pt x="3346" y="5204"/>
                    <a:pt x="3694" y="4776"/>
                  </a:cubicBezTo>
                  <a:cubicBezTo>
                    <a:pt x="4096" y="4267"/>
                    <a:pt x="4470" y="3705"/>
                    <a:pt x="4792" y="3170"/>
                  </a:cubicBezTo>
                  <a:cubicBezTo>
                    <a:pt x="4952" y="2902"/>
                    <a:pt x="5166" y="2634"/>
                    <a:pt x="5327" y="2367"/>
                  </a:cubicBezTo>
                  <a:cubicBezTo>
                    <a:pt x="5354" y="2367"/>
                    <a:pt x="5407" y="2340"/>
                    <a:pt x="5407" y="2286"/>
                  </a:cubicBezTo>
                  <a:lnTo>
                    <a:pt x="5407" y="2206"/>
                  </a:lnTo>
                  <a:cubicBezTo>
                    <a:pt x="5140" y="1751"/>
                    <a:pt x="4926" y="1296"/>
                    <a:pt x="4738" y="787"/>
                  </a:cubicBezTo>
                  <a:cubicBezTo>
                    <a:pt x="4658" y="600"/>
                    <a:pt x="4631" y="413"/>
                    <a:pt x="4551" y="225"/>
                  </a:cubicBezTo>
                  <a:lnTo>
                    <a:pt x="4551" y="199"/>
                  </a:lnTo>
                  <a:lnTo>
                    <a:pt x="4551" y="145"/>
                  </a:lnTo>
                  <a:cubicBezTo>
                    <a:pt x="4551" y="118"/>
                    <a:pt x="4551" y="118"/>
                    <a:pt x="4524" y="92"/>
                  </a:cubicBezTo>
                  <a:cubicBezTo>
                    <a:pt x="4524" y="65"/>
                    <a:pt x="4497" y="65"/>
                    <a:pt x="4470" y="65"/>
                  </a:cubicBezTo>
                  <a:cubicBezTo>
                    <a:pt x="4431" y="26"/>
                    <a:pt x="4392" y="1"/>
                    <a:pt x="43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6586;p43"/>
            <p:cNvSpPr/>
            <p:nvPr/>
          </p:nvSpPr>
          <p:spPr>
            <a:xfrm>
              <a:off x="7743200" y="5206850"/>
              <a:ext cx="130500" cy="113775"/>
            </a:xfrm>
            <a:custGeom>
              <a:avLst/>
              <a:gdLst/>
              <a:ahLst/>
              <a:cxnLst/>
              <a:rect l="l" t="t" r="r" b="b"/>
              <a:pathLst>
                <a:path w="5220" h="4551" extrusionOk="0">
                  <a:moveTo>
                    <a:pt x="5059" y="0"/>
                  </a:moveTo>
                  <a:cubicBezTo>
                    <a:pt x="4899" y="375"/>
                    <a:pt x="4658" y="776"/>
                    <a:pt x="4417" y="1098"/>
                  </a:cubicBezTo>
                  <a:cubicBezTo>
                    <a:pt x="4122" y="1553"/>
                    <a:pt x="3801" y="1954"/>
                    <a:pt x="3426" y="2302"/>
                  </a:cubicBezTo>
                  <a:cubicBezTo>
                    <a:pt x="3052" y="2677"/>
                    <a:pt x="2650" y="2971"/>
                    <a:pt x="2195" y="3292"/>
                  </a:cubicBezTo>
                  <a:cubicBezTo>
                    <a:pt x="2008" y="3373"/>
                    <a:pt x="1821" y="3480"/>
                    <a:pt x="1606" y="3587"/>
                  </a:cubicBezTo>
                  <a:cubicBezTo>
                    <a:pt x="1419" y="3694"/>
                    <a:pt x="1178" y="3774"/>
                    <a:pt x="937" y="3854"/>
                  </a:cubicBezTo>
                  <a:cubicBezTo>
                    <a:pt x="803" y="3881"/>
                    <a:pt x="696" y="3908"/>
                    <a:pt x="563" y="3961"/>
                  </a:cubicBezTo>
                  <a:cubicBezTo>
                    <a:pt x="482" y="3961"/>
                    <a:pt x="375" y="3988"/>
                    <a:pt x="268" y="3988"/>
                  </a:cubicBezTo>
                  <a:cubicBezTo>
                    <a:pt x="188" y="3988"/>
                    <a:pt x="81" y="3988"/>
                    <a:pt x="0" y="3961"/>
                  </a:cubicBezTo>
                  <a:lnTo>
                    <a:pt x="0" y="3961"/>
                  </a:lnTo>
                  <a:cubicBezTo>
                    <a:pt x="81" y="4068"/>
                    <a:pt x="188" y="4229"/>
                    <a:pt x="268" y="4283"/>
                  </a:cubicBezTo>
                  <a:cubicBezTo>
                    <a:pt x="482" y="4443"/>
                    <a:pt x="777" y="4550"/>
                    <a:pt x="1071" y="4550"/>
                  </a:cubicBezTo>
                  <a:lnTo>
                    <a:pt x="1312" y="4550"/>
                  </a:lnTo>
                  <a:cubicBezTo>
                    <a:pt x="1526" y="4524"/>
                    <a:pt x="1713" y="4443"/>
                    <a:pt x="1901" y="4363"/>
                  </a:cubicBezTo>
                  <a:cubicBezTo>
                    <a:pt x="2115" y="4256"/>
                    <a:pt x="2329" y="4122"/>
                    <a:pt x="2516" y="3961"/>
                  </a:cubicBezTo>
                  <a:cubicBezTo>
                    <a:pt x="2891" y="3694"/>
                    <a:pt x="3212" y="3346"/>
                    <a:pt x="3560" y="2918"/>
                  </a:cubicBezTo>
                  <a:cubicBezTo>
                    <a:pt x="3962" y="2409"/>
                    <a:pt x="4310" y="1847"/>
                    <a:pt x="4658" y="1312"/>
                  </a:cubicBezTo>
                  <a:lnTo>
                    <a:pt x="4684" y="1231"/>
                  </a:lnTo>
                  <a:cubicBezTo>
                    <a:pt x="4845" y="1017"/>
                    <a:pt x="5032" y="723"/>
                    <a:pt x="5166" y="509"/>
                  </a:cubicBezTo>
                  <a:cubicBezTo>
                    <a:pt x="5193" y="509"/>
                    <a:pt x="5220" y="455"/>
                    <a:pt x="5220" y="428"/>
                  </a:cubicBezTo>
                  <a:lnTo>
                    <a:pt x="5220" y="348"/>
                  </a:lnTo>
                  <a:cubicBezTo>
                    <a:pt x="5166" y="241"/>
                    <a:pt x="5086" y="107"/>
                    <a:pt x="5059"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6587;p43"/>
            <p:cNvSpPr/>
            <p:nvPr/>
          </p:nvSpPr>
          <p:spPr>
            <a:xfrm>
              <a:off x="8083125" y="5275750"/>
              <a:ext cx="250950" cy="180700"/>
            </a:xfrm>
            <a:custGeom>
              <a:avLst/>
              <a:gdLst/>
              <a:ahLst/>
              <a:cxnLst/>
              <a:rect l="l" t="t" r="r" b="b"/>
              <a:pathLst>
                <a:path w="10038" h="7228" extrusionOk="0">
                  <a:moveTo>
                    <a:pt x="5862" y="1"/>
                  </a:moveTo>
                  <a:cubicBezTo>
                    <a:pt x="5621" y="55"/>
                    <a:pt x="5461" y="135"/>
                    <a:pt x="5327" y="215"/>
                  </a:cubicBezTo>
                  <a:cubicBezTo>
                    <a:pt x="5193" y="322"/>
                    <a:pt x="5059" y="429"/>
                    <a:pt x="4899" y="590"/>
                  </a:cubicBezTo>
                  <a:cubicBezTo>
                    <a:pt x="4818" y="724"/>
                    <a:pt x="4711" y="857"/>
                    <a:pt x="4604" y="1072"/>
                  </a:cubicBezTo>
                  <a:lnTo>
                    <a:pt x="4417" y="1553"/>
                  </a:lnTo>
                  <a:cubicBezTo>
                    <a:pt x="4310" y="1928"/>
                    <a:pt x="4283" y="2330"/>
                    <a:pt x="4310" y="2704"/>
                  </a:cubicBezTo>
                  <a:cubicBezTo>
                    <a:pt x="4336" y="3025"/>
                    <a:pt x="4444" y="3320"/>
                    <a:pt x="4604" y="3614"/>
                  </a:cubicBezTo>
                  <a:cubicBezTo>
                    <a:pt x="4524" y="3614"/>
                    <a:pt x="4417" y="3561"/>
                    <a:pt x="4310" y="3561"/>
                  </a:cubicBezTo>
                  <a:cubicBezTo>
                    <a:pt x="4203" y="3561"/>
                    <a:pt x="4149" y="3641"/>
                    <a:pt x="4149" y="3695"/>
                  </a:cubicBezTo>
                  <a:cubicBezTo>
                    <a:pt x="4149" y="3775"/>
                    <a:pt x="4176" y="3828"/>
                    <a:pt x="4229" y="3855"/>
                  </a:cubicBezTo>
                  <a:cubicBezTo>
                    <a:pt x="4149" y="3828"/>
                    <a:pt x="4069" y="3802"/>
                    <a:pt x="3988" y="3775"/>
                  </a:cubicBezTo>
                  <a:lnTo>
                    <a:pt x="3908" y="3775"/>
                  </a:lnTo>
                  <a:cubicBezTo>
                    <a:pt x="3828" y="3775"/>
                    <a:pt x="3774" y="3802"/>
                    <a:pt x="3774" y="3855"/>
                  </a:cubicBezTo>
                  <a:lnTo>
                    <a:pt x="3774" y="3936"/>
                  </a:lnTo>
                  <a:cubicBezTo>
                    <a:pt x="3560" y="3962"/>
                    <a:pt x="3373" y="3989"/>
                    <a:pt x="3132" y="4043"/>
                  </a:cubicBezTo>
                  <a:cubicBezTo>
                    <a:pt x="2731" y="4123"/>
                    <a:pt x="2383" y="4310"/>
                    <a:pt x="2008" y="4471"/>
                  </a:cubicBezTo>
                  <a:cubicBezTo>
                    <a:pt x="1633" y="4658"/>
                    <a:pt x="1312" y="4899"/>
                    <a:pt x="991" y="5167"/>
                  </a:cubicBezTo>
                  <a:cubicBezTo>
                    <a:pt x="696" y="5461"/>
                    <a:pt x="455" y="5782"/>
                    <a:pt x="322" y="6104"/>
                  </a:cubicBezTo>
                  <a:lnTo>
                    <a:pt x="161" y="6104"/>
                  </a:lnTo>
                  <a:cubicBezTo>
                    <a:pt x="81" y="6104"/>
                    <a:pt x="27" y="6157"/>
                    <a:pt x="27" y="6211"/>
                  </a:cubicBezTo>
                  <a:cubicBezTo>
                    <a:pt x="0" y="6291"/>
                    <a:pt x="27" y="6371"/>
                    <a:pt x="134" y="6425"/>
                  </a:cubicBezTo>
                  <a:cubicBezTo>
                    <a:pt x="1258" y="6960"/>
                    <a:pt x="2409" y="7228"/>
                    <a:pt x="3480" y="7228"/>
                  </a:cubicBezTo>
                  <a:lnTo>
                    <a:pt x="3560" y="7228"/>
                  </a:lnTo>
                  <a:cubicBezTo>
                    <a:pt x="3881" y="7228"/>
                    <a:pt x="4176" y="7174"/>
                    <a:pt x="4470" y="7147"/>
                  </a:cubicBezTo>
                  <a:cubicBezTo>
                    <a:pt x="4738" y="7121"/>
                    <a:pt x="5032" y="7014"/>
                    <a:pt x="5354" y="6907"/>
                  </a:cubicBezTo>
                  <a:cubicBezTo>
                    <a:pt x="5648" y="6826"/>
                    <a:pt x="5889" y="6719"/>
                    <a:pt x="6076" y="6585"/>
                  </a:cubicBezTo>
                  <a:cubicBezTo>
                    <a:pt x="6290" y="6451"/>
                    <a:pt x="6424" y="6344"/>
                    <a:pt x="6504" y="6184"/>
                  </a:cubicBezTo>
                  <a:cubicBezTo>
                    <a:pt x="6585" y="6077"/>
                    <a:pt x="6638" y="5943"/>
                    <a:pt x="6638" y="5836"/>
                  </a:cubicBezTo>
                  <a:cubicBezTo>
                    <a:pt x="6692" y="5756"/>
                    <a:pt x="6638" y="5622"/>
                    <a:pt x="6612" y="5488"/>
                  </a:cubicBezTo>
                  <a:cubicBezTo>
                    <a:pt x="6504" y="5220"/>
                    <a:pt x="6290" y="4979"/>
                    <a:pt x="6103" y="4846"/>
                  </a:cubicBezTo>
                  <a:cubicBezTo>
                    <a:pt x="5889" y="4631"/>
                    <a:pt x="5648" y="4498"/>
                    <a:pt x="5273" y="4310"/>
                  </a:cubicBezTo>
                  <a:cubicBezTo>
                    <a:pt x="5113" y="4203"/>
                    <a:pt x="4899" y="4150"/>
                    <a:pt x="4738" y="4069"/>
                  </a:cubicBezTo>
                  <a:cubicBezTo>
                    <a:pt x="4577" y="4016"/>
                    <a:pt x="4417" y="3936"/>
                    <a:pt x="4283" y="3909"/>
                  </a:cubicBezTo>
                  <a:lnTo>
                    <a:pt x="4283" y="3909"/>
                  </a:lnTo>
                  <a:cubicBezTo>
                    <a:pt x="4577" y="3936"/>
                    <a:pt x="4872" y="3936"/>
                    <a:pt x="5166" y="3936"/>
                  </a:cubicBezTo>
                  <a:cubicBezTo>
                    <a:pt x="5434" y="3936"/>
                    <a:pt x="5675" y="3936"/>
                    <a:pt x="5942" y="3909"/>
                  </a:cubicBezTo>
                  <a:cubicBezTo>
                    <a:pt x="6504" y="3882"/>
                    <a:pt x="7093" y="3748"/>
                    <a:pt x="7629" y="3561"/>
                  </a:cubicBezTo>
                  <a:cubicBezTo>
                    <a:pt x="8164" y="3400"/>
                    <a:pt x="8699" y="3133"/>
                    <a:pt x="9154" y="2811"/>
                  </a:cubicBezTo>
                  <a:cubicBezTo>
                    <a:pt x="9395" y="2624"/>
                    <a:pt x="9556" y="2463"/>
                    <a:pt x="9690" y="2303"/>
                  </a:cubicBezTo>
                  <a:cubicBezTo>
                    <a:pt x="9770" y="2223"/>
                    <a:pt x="9797" y="2169"/>
                    <a:pt x="9850" y="2062"/>
                  </a:cubicBezTo>
                  <a:cubicBezTo>
                    <a:pt x="9904" y="2008"/>
                    <a:pt x="9930" y="1928"/>
                    <a:pt x="9957" y="1821"/>
                  </a:cubicBezTo>
                  <a:cubicBezTo>
                    <a:pt x="10038" y="1607"/>
                    <a:pt x="9930" y="1339"/>
                    <a:pt x="9716" y="1125"/>
                  </a:cubicBezTo>
                  <a:cubicBezTo>
                    <a:pt x="9636" y="1018"/>
                    <a:pt x="9529" y="965"/>
                    <a:pt x="9395" y="857"/>
                  </a:cubicBezTo>
                  <a:cubicBezTo>
                    <a:pt x="9261" y="804"/>
                    <a:pt x="9101" y="697"/>
                    <a:pt x="8887" y="617"/>
                  </a:cubicBezTo>
                  <a:cubicBezTo>
                    <a:pt x="8726" y="563"/>
                    <a:pt x="8565" y="536"/>
                    <a:pt x="8325" y="456"/>
                  </a:cubicBezTo>
                  <a:cubicBezTo>
                    <a:pt x="8164" y="429"/>
                    <a:pt x="7950" y="402"/>
                    <a:pt x="7789" y="349"/>
                  </a:cubicBezTo>
                  <a:lnTo>
                    <a:pt x="7575" y="322"/>
                  </a:lnTo>
                  <a:cubicBezTo>
                    <a:pt x="7120" y="215"/>
                    <a:pt x="6612" y="162"/>
                    <a:pt x="6183" y="55"/>
                  </a:cubicBezTo>
                  <a:lnTo>
                    <a:pt x="6023" y="28"/>
                  </a:lnTo>
                  <a:cubicBezTo>
                    <a:pt x="5942" y="28"/>
                    <a:pt x="5916" y="1"/>
                    <a:pt x="586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6588;p43"/>
            <p:cNvSpPr/>
            <p:nvPr/>
          </p:nvSpPr>
          <p:spPr>
            <a:xfrm>
              <a:off x="8204225" y="5275750"/>
              <a:ext cx="127850" cy="38850"/>
            </a:xfrm>
            <a:custGeom>
              <a:avLst/>
              <a:gdLst/>
              <a:ahLst/>
              <a:cxnLst/>
              <a:rect l="l" t="t" r="r" b="b"/>
              <a:pathLst>
                <a:path w="5114" h="1554" extrusionOk="0">
                  <a:moveTo>
                    <a:pt x="965" y="1"/>
                  </a:moveTo>
                  <a:cubicBezTo>
                    <a:pt x="777" y="28"/>
                    <a:pt x="617" y="135"/>
                    <a:pt x="483" y="215"/>
                  </a:cubicBezTo>
                  <a:cubicBezTo>
                    <a:pt x="349" y="322"/>
                    <a:pt x="215" y="429"/>
                    <a:pt x="55" y="590"/>
                  </a:cubicBezTo>
                  <a:cubicBezTo>
                    <a:pt x="28" y="617"/>
                    <a:pt x="28" y="670"/>
                    <a:pt x="1" y="670"/>
                  </a:cubicBezTo>
                  <a:cubicBezTo>
                    <a:pt x="108" y="670"/>
                    <a:pt x="162" y="697"/>
                    <a:pt x="269" y="697"/>
                  </a:cubicBezTo>
                  <a:cubicBezTo>
                    <a:pt x="643" y="750"/>
                    <a:pt x="965" y="804"/>
                    <a:pt x="1339" y="831"/>
                  </a:cubicBezTo>
                  <a:cubicBezTo>
                    <a:pt x="1848" y="857"/>
                    <a:pt x="2303" y="884"/>
                    <a:pt x="2811" y="938"/>
                  </a:cubicBezTo>
                  <a:cubicBezTo>
                    <a:pt x="3186" y="965"/>
                    <a:pt x="3534" y="965"/>
                    <a:pt x="3909" y="1072"/>
                  </a:cubicBezTo>
                  <a:cubicBezTo>
                    <a:pt x="4069" y="1098"/>
                    <a:pt x="4283" y="1125"/>
                    <a:pt x="4444" y="1205"/>
                  </a:cubicBezTo>
                  <a:cubicBezTo>
                    <a:pt x="4605" y="1259"/>
                    <a:pt x="4739" y="1312"/>
                    <a:pt x="4872" y="1393"/>
                  </a:cubicBezTo>
                  <a:cubicBezTo>
                    <a:pt x="4953" y="1473"/>
                    <a:pt x="5060" y="1500"/>
                    <a:pt x="5113" y="1553"/>
                  </a:cubicBezTo>
                  <a:cubicBezTo>
                    <a:pt x="5086" y="1393"/>
                    <a:pt x="5006" y="1259"/>
                    <a:pt x="4872" y="1125"/>
                  </a:cubicBezTo>
                  <a:cubicBezTo>
                    <a:pt x="4792" y="1018"/>
                    <a:pt x="4685" y="965"/>
                    <a:pt x="4551" y="857"/>
                  </a:cubicBezTo>
                  <a:cubicBezTo>
                    <a:pt x="4417" y="804"/>
                    <a:pt x="4257" y="697"/>
                    <a:pt x="4043" y="617"/>
                  </a:cubicBezTo>
                  <a:cubicBezTo>
                    <a:pt x="3882" y="563"/>
                    <a:pt x="3721" y="536"/>
                    <a:pt x="3481" y="456"/>
                  </a:cubicBezTo>
                  <a:cubicBezTo>
                    <a:pt x="3320" y="429"/>
                    <a:pt x="3133" y="402"/>
                    <a:pt x="2945" y="349"/>
                  </a:cubicBezTo>
                  <a:lnTo>
                    <a:pt x="2731" y="322"/>
                  </a:lnTo>
                  <a:cubicBezTo>
                    <a:pt x="2276" y="269"/>
                    <a:pt x="1794" y="162"/>
                    <a:pt x="1339" y="55"/>
                  </a:cubicBezTo>
                  <a:lnTo>
                    <a:pt x="1179" y="28"/>
                  </a:lnTo>
                  <a:cubicBezTo>
                    <a:pt x="1098" y="28"/>
                    <a:pt x="1072" y="1"/>
                    <a:pt x="965"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6589;p43"/>
            <p:cNvSpPr/>
            <p:nvPr/>
          </p:nvSpPr>
          <p:spPr>
            <a:xfrm>
              <a:off x="7826175" y="5058950"/>
              <a:ext cx="417575" cy="384800"/>
            </a:xfrm>
            <a:custGeom>
              <a:avLst/>
              <a:gdLst/>
              <a:ahLst/>
              <a:cxnLst/>
              <a:rect l="l" t="t" r="r" b="b"/>
              <a:pathLst>
                <a:path w="16703" h="15392" extrusionOk="0">
                  <a:moveTo>
                    <a:pt x="6317" y="1"/>
                  </a:moveTo>
                  <a:cubicBezTo>
                    <a:pt x="5862" y="1"/>
                    <a:pt x="5327" y="28"/>
                    <a:pt x="4818" y="135"/>
                  </a:cubicBezTo>
                  <a:cubicBezTo>
                    <a:pt x="4042" y="269"/>
                    <a:pt x="3319" y="456"/>
                    <a:pt x="2650" y="804"/>
                  </a:cubicBezTo>
                  <a:cubicBezTo>
                    <a:pt x="2035" y="1072"/>
                    <a:pt x="1499" y="1419"/>
                    <a:pt x="1098" y="1794"/>
                  </a:cubicBezTo>
                  <a:cubicBezTo>
                    <a:pt x="830" y="2062"/>
                    <a:pt x="562" y="2356"/>
                    <a:pt x="402" y="2677"/>
                  </a:cubicBezTo>
                  <a:cubicBezTo>
                    <a:pt x="402" y="2624"/>
                    <a:pt x="429" y="2570"/>
                    <a:pt x="429" y="2544"/>
                  </a:cubicBezTo>
                  <a:lnTo>
                    <a:pt x="429" y="2570"/>
                  </a:lnTo>
                  <a:cubicBezTo>
                    <a:pt x="429" y="2517"/>
                    <a:pt x="482" y="2437"/>
                    <a:pt x="482" y="2383"/>
                  </a:cubicBezTo>
                  <a:lnTo>
                    <a:pt x="482" y="2249"/>
                  </a:lnTo>
                  <a:cubicBezTo>
                    <a:pt x="429" y="2196"/>
                    <a:pt x="402" y="2169"/>
                    <a:pt x="375" y="2169"/>
                  </a:cubicBezTo>
                  <a:lnTo>
                    <a:pt x="348" y="2169"/>
                  </a:lnTo>
                  <a:cubicBezTo>
                    <a:pt x="295" y="2169"/>
                    <a:pt x="295" y="2169"/>
                    <a:pt x="268" y="2196"/>
                  </a:cubicBezTo>
                  <a:cubicBezTo>
                    <a:pt x="241" y="2249"/>
                    <a:pt x="215" y="2276"/>
                    <a:pt x="215" y="2303"/>
                  </a:cubicBezTo>
                  <a:cubicBezTo>
                    <a:pt x="27" y="3106"/>
                    <a:pt x="0" y="3935"/>
                    <a:pt x="27" y="4792"/>
                  </a:cubicBezTo>
                  <a:cubicBezTo>
                    <a:pt x="81" y="5622"/>
                    <a:pt x="215" y="6451"/>
                    <a:pt x="402" y="7281"/>
                  </a:cubicBezTo>
                  <a:cubicBezTo>
                    <a:pt x="803" y="8941"/>
                    <a:pt x="1580" y="10493"/>
                    <a:pt x="2570" y="11805"/>
                  </a:cubicBezTo>
                  <a:cubicBezTo>
                    <a:pt x="3078" y="12474"/>
                    <a:pt x="3641" y="13036"/>
                    <a:pt x="4256" y="13544"/>
                  </a:cubicBezTo>
                  <a:cubicBezTo>
                    <a:pt x="4577" y="13812"/>
                    <a:pt x="4899" y="14053"/>
                    <a:pt x="5220" y="14240"/>
                  </a:cubicBezTo>
                  <a:cubicBezTo>
                    <a:pt x="5568" y="14454"/>
                    <a:pt x="5889" y="14615"/>
                    <a:pt x="6290" y="14776"/>
                  </a:cubicBezTo>
                  <a:cubicBezTo>
                    <a:pt x="7040" y="15097"/>
                    <a:pt x="7789" y="15284"/>
                    <a:pt x="8565" y="15364"/>
                  </a:cubicBezTo>
                  <a:cubicBezTo>
                    <a:pt x="8780" y="15391"/>
                    <a:pt x="8967" y="15391"/>
                    <a:pt x="9154" y="15391"/>
                  </a:cubicBezTo>
                  <a:cubicBezTo>
                    <a:pt x="9797" y="15391"/>
                    <a:pt x="10439" y="15311"/>
                    <a:pt x="11081" y="15150"/>
                  </a:cubicBezTo>
                  <a:cubicBezTo>
                    <a:pt x="11510" y="15043"/>
                    <a:pt x="11938" y="14883"/>
                    <a:pt x="12420" y="14722"/>
                  </a:cubicBezTo>
                  <a:cubicBezTo>
                    <a:pt x="12848" y="14561"/>
                    <a:pt x="13276" y="14321"/>
                    <a:pt x="13651" y="14080"/>
                  </a:cubicBezTo>
                  <a:cubicBezTo>
                    <a:pt x="14052" y="13839"/>
                    <a:pt x="14400" y="13571"/>
                    <a:pt x="14722" y="13277"/>
                  </a:cubicBezTo>
                  <a:cubicBezTo>
                    <a:pt x="15069" y="12982"/>
                    <a:pt x="15337" y="12688"/>
                    <a:pt x="15605" y="12313"/>
                  </a:cubicBezTo>
                  <a:cubicBezTo>
                    <a:pt x="16087" y="11617"/>
                    <a:pt x="16461" y="10814"/>
                    <a:pt x="16595" y="9958"/>
                  </a:cubicBezTo>
                  <a:cubicBezTo>
                    <a:pt x="16675" y="9529"/>
                    <a:pt x="16702" y="9074"/>
                    <a:pt x="16702" y="8593"/>
                  </a:cubicBezTo>
                  <a:cubicBezTo>
                    <a:pt x="16702" y="8352"/>
                    <a:pt x="16675" y="8138"/>
                    <a:pt x="16622" y="7870"/>
                  </a:cubicBezTo>
                  <a:cubicBezTo>
                    <a:pt x="16595" y="7602"/>
                    <a:pt x="16568" y="7388"/>
                    <a:pt x="16488" y="7147"/>
                  </a:cubicBezTo>
                  <a:cubicBezTo>
                    <a:pt x="16408" y="6746"/>
                    <a:pt x="16194" y="6344"/>
                    <a:pt x="16006" y="5996"/>
                  </a:cubicBezTo>
                  <a:cubicBezTo>
                    <a:pt x="15792" y="5648"/>
                    <a:pt x="15524" y="5354"/>
                    <a:pt x="15230" y="5086"/>
                  </a:cubicBezTo>
                  <a:cubicBezTo>
                    <a:pt x="14614" y="4524"/>
                    <a:pt x="13919" y="4069"/>
                    <a:pt x="13249" y="3668"/>
                  </a:cubicBezTo>
                  <a:lnTo>
                    <a:pt x="12875" y="3480"/>
                  </a:lnTo>
                  <a:cubicBezTo>
                    <a:pt x="12206" y="3106"/>
                    <a:pt x="11536" y="2704"/>
                    <a:pt x="10921" y="2196"/>
                  </a:cubicBezTo>
                  <a:lnTo>
                    <a:pt x="10867" y="2196"/>
                  </a:lnTo>
                  <a:cubicBezTo>
                    <a:pt x="10814" y="2169"/>
                    <a:pt x="10787" y="2142"/>
                    <a:pt x="10733" y="2062"/>
                  </a:cubicBezTo>
                  <a:lnTo>
                    <a:pt x="10733" y="2035"/>
                  </a:lnTo>
                  <a:lnTo>
                    <a:pt x="10733" y="1901"/>
                  </a:lnTo>
                  <a:lnTo>
                    <a:pt x="10439" y="1500"/>
                  </a:lnTo>
                  <a:cubicBezTo>
                    <a:pt x="10332" y="1393"/>
                    <a:pt x="10198" y="1259"/>
                    <a:pt x="10064" y="1179"/>
                  </a:cubicBezTo>
                  <a:cubicBezTo>
                    <a:pt x="10011" y="1098"/>
                    <a:pt x="9930" y="1072"/>
                    <a:pt x="9877" y="991"/>
                  </a:cubicBezTo>
                  <a:lnTo>
                    <a:pt x="9770" y="831"/>
                  </a:lnTo>
                  <a:cubicBezTo>
                    <a:pt x="9716" y="724"/>
                    <a:pt x="9636" y="670"/>
                    <a:pt x="9609" y="563"/>
                  </a:cubicBezTo>
                  <a:cubicBezTo>
                    <a:pt x="9583" y="536"/>
                    <a:pt x="9583" y="509"/>
                    <a:pt x="9502" y="509"/>
                  </a:cubicBezTo>
                  <a:lnTo>
                    <a:pt x="9475" y="509"/>
                  </a:lnTo>
                  <a:cubicBezTo>
                    <a:pt x="9449" y="509"/>
                    <a:pt x="9395" y="509"/>
                    <a:pt x="9395" y="536"/>
                  </a:cubicBezTo>
                  <a:cubicBezTo>
                    <a:pt x="9368" y="563"/>
                    <a:pt x="9342" y="590"/>
                    <a:pt x="9342" y="643"/>
                  </a:cubicBezTo>
                  <a:lnTo>
                    <a:pt x="9342" y="697"/>
                  </a:lnTo>
                  <a:lnTo>
                    <a:pt x="9315" y="670"/>
                  </a:lnTo>
                  <a:lnTo>
                    <a:pt x="9261" y="643"/>
                  </a:lnTo>
                  <a:cubicBezTo>
                    <a:pt x="8672" y="322"/>
                    <a:pt x="7977" y="162"/>
                    <a:pt x="7200" y="54"/>
                  </a:cubicBezTo>
                  <a:cubicBezTo>
                    <a:pt x="6852" y="1"/>
                    <a:pt x="6585" y="1"/>
                    <a:pt x="63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6590;p43"/>
            <p:cNvSpPr/>
            <p:nvPr/>
          </p:nvSpPr>
          <p:spPr>
            <a:xfrm>
              <a:off x="7832875" y="5129225"/>
              <a:ext cx="368050" cy="281050"/>
            </a:xfrm>
            <a:custGeom>
              <a:avLst/>
              <a:gdLst/>
              <a:ahLst/>
              <a:cxnLst/>
              <a:rect l="l" t="t" r="r" b="b"/>
              <a:pathLst>
                <a:path w="14722" h="11242" extrusionOk="0">
                  <a:moveTo>
                    <a:pt x="11616" y="0"/>
                  </a:moveTo>
                  <a:cubicBezTo>
                    <a:pt x="11375" y="536"/>
                    <a:pt x="11001" y="991"/>
                    <a:pt x="10599" y="1392"/>
                  </a:cubicBezTo>
                  <a:cubicBezTo>
                    <a:pt x="10037" y="2008"/>
                    <a:pt x="9368" y="2516"/>
                    <a:pt x="8672" y="2918"/>
                  </a:cubicBezTo>
                  <a:cubicBezTo>
                    <a:pt x="7923" y="3346"/>
                    <a:pt x="7120" y="3721"/>
                    <a:pt x="6317" y="3935"/>
                  </a:cubicBezTo>
                  <a:cubicBezTo>
                    <a:pt x="5487" y="4203"/>
                    <a:pt x="4657" y="4390"/>
                    <a:pt x="3828" y="4470"/>
                  </a:cubicBezTo>
                  <a:cubicBezTo>
                    <a:pt x="3454" y="4505"/>
                    <a:pt x="3085" y="4525"/>
                    <a:pt x="2719" y="4525"/>
                  </a:cubicBezTo>
                  <a:cubicBezTo>
                    <a:pt x="2247" y="4525"/>
                    <a:pt x="1779" y="4492"/>
                    <a:pt x="1312" y="4417"/>
                  </a:cubicBezTo>
                  <a:cubicBezTo>
                    <a:pt x="910" y="4336"/>
                    <a:pt x="535" y="4283"/>
                    <a:pt x="134" y="4149"/>
                  </a:cubicBezTo>
                  <a:cubicBezTo>
                    <a:pt x="107" y="4149"/>
                    <a:pt x="80" y="4122"/>
                    <a:pt x="0" y="4122"/>
                  </a:cubicBezTo>
                  <a:cubicBezTo>
                    <a:pt x="27" y="4203"/>
                    <a:pt x="27" y="4310"/>
                    <a:pt x="80" y="4417"/>
                  </a:cubicBezTo>
                  <a:cubicBezTo>
                    <a:pt x="482" y="6049"/>
                    <a:pt x="1231" y="7629"/>
                    <a:pt x="2248" y="8940"/>
                  </a:cubicBezTo>
                  <a:cubicBezTo>
                    <a:pt x="2757" y="9609"/>
                    <a:pt x="3319" y="10171"/>
                    <a:pt x="3908" y="10680"/>
                  </a:cubicBezTo>
                  <a:cubicBezTo>
                    <a:pt x="4175" y="10867"/>
                    <a:pt x="4443" y="11081"/>
                    <a:pt x="4684" y="11242"/>
                  </a:cubicBezTo>
                  <a:cubicBezTo>
                    <a:pt x="4818" y="11242"/>
                    <a:pt x="4952" y="11188"/>
                    <a:pt x="5086" y="11188"/>
                  </a:cubicBezTo>
                  <a:cubicBezTo>
                    <a:pt x="5648" y="11135"/>
                    <a:pt x="6236" y="11081"/>
                    <a:pt x="6772" y="10921"/>
                  </a:cubicBezTo>
                  <a:cubicBezTo>
                    <a:pt x="7307" y="10814"/>
                    <a:pt x="7842" y="10626"/>
                    <a:pt x="8324" y="10439"/>
                  </a:cubicBezTo>
                  <a:cubicBezTo>
                    <a:pt x="8806" y="10225"/>
                    <a:pt x="9315" y="10037"/>
                    <a:pt x="9743" y="9797"/>
                  </a:cubicBezTo>
                  <a:cubicBezTo>
                    <a:pt x="10171" y="9556"/>
                    <a:pt x="10599" y="9288"/>
                    <a:pt x="11001" y="8994"/>
                  </a:cubicBezTo>
                  <a:lnTo>
                    <a:pt x="12018" y="8191"/>
                  </a:lnTo>
                  <a:cubicBezTo>
                    <a:pt x="12312" y="7896"/>
                    <a:pt x="12607" y="7602"/>
                    <a:pt x="12874" y="7254"/>
                  </a:cubicBezTo>
                  <a:cubicBezTo>
                    <a:pt x="13115" y="6959"/>
                    <a:pt x="13329" y="6665"/>
                    <a:pt x="13517" y="6344"/>
                  </a:cubicBezTo>
                  <a:cubicBezTo>
                    <a:pt x="13731" y="6049"/>
                    <a:pt x="13891" y="5728"/>
                    <a:pt x="14025" y="5380"/>
                  </a:cubicBezTo>
                  <a:cubicBezTo>
                    <a:pt x="14159" y="5059"/>
                    <a:pt x="14293" y="4711"/>
                    <a:pt x="14400" y="4390"/>
                  </a:cubicBezTo>
                  <a:cubicBezTo>
                    <a:pt x="14480" y="4042"/>
                    <a:pt x="14587" y="3721"/>
                    <a:pt x="14614" y="3346"/>
                  </a:cubicBezTo>
                  <a:cubicBezTo>
                    <a:pt x="14694" y="2998"/>
                    <a:pt x="14721" y="2704"/>
                    <a:pt x="14721" y="2382"/>
                  </a:cubicBezTo>
                  <a:lnTo>
                    <a:pt x="14721" y="2008"/>
                  </a:lnTo>
                  <a:cubicBezTo>
                    <a:pt x="14159" y="1499"/>
                    <a:pt x="13490" y="1098"/>
                    <a:pt x="12874" y="723"/>
                  </a:cubicBezTo>
                  <a:lnTo>
                    <a:pt x="12526" y="536"/>
                  </a:lnTo>
                  <a:cubicBezTo>
                    <a:pt x="12205" y="375"/>
                    <a:pt x="11911" y="188"/>
                    <a:pt x="1161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6591;p43"/>
            <p:cNvSpPr/>
            <p:nvPr/>
          </p:nvSpPr>
          <p:spPr>
            <a:xfrm>
              <a:off x="8100525" y="5130550"/>
              <a:ext cx="99725" cy="112450"/>
            </a:xfrm>
            <a:custGeom>
              <a:avLst/>
              <a:gdLst/>
              <a:ahLst/>
              <a:cxnLst/>
              <a:rect l="l" t="t" r="r" b="b"/>
              <a:pathLst>
                <a:path w="3989" h="4498" extrusionOk="0">
                  <a:moveTo>
                    <a:pt x="964" y="1"/>
                  </a:moveTo>
                  <a:cubicBezTo>
                    <a:pt x="696" y="483"/>
                    <a:pt x="375" y="884"/>
                    <a:pt x="0" y="1286"/>
                  </a:cubicBezTo>
                  <a:cubicBezTo>
                    <a:pt x="429" y="1580"/>
                    <a:pt x="884" y="1874"/>
                    <a:pt x="1285" y="2196"/>
                  </a:cubicBezTo>
                  <a:cubicBezTo>
                    <a:pt x="1446" y="2329"/>
                    <a:pt x="1633" y="2463"/>
                    <a:pt x="1820" y="2597"/>
                  </a:cubicBezTo>
                  <a:cubicBezTo>
                    <a:pt x="2008" y="2731"/>
                    <a:pt x="2222" y="2892"/>
                    <a:pt x="2382" y="3025"/>
                  </a:cubicBezTo>
                  <a:cubicBezTo>
                    <a:pt x="2784" y="3347"/>
                    <a:pt x="3105" y="3721"/>
                    <a:pt x="3426" y="4150"/>
                  </a:cubicBezTo>
                  <a:cubicBezTo>
                    <a:pt x="3480" y="4257"/>
                    <a:pt x="3560" y="4390"/>
                    <a:pt x="3614" y="4497"/>
                  </a:cubicBezTo>
                  <a:cubicBezTo>
                    <a:pt x="3614" y="4444"/>
                    <a:pt x="3640" y="4417"/>
                    <a:pt x="3640" y="4390"/>
                  </a:cubicBezTo>
                  <a:cubicBezTo>
                    <a:pt x="3748" y="4069"/>
                    <a:pt x="3855" y="3694"/>
                    <a:pt x="3881" y="3347"/>
                  </a:cubicBezTo>
                  <a:cubicBezTo>
                    <a:pt x="3962" y="3052"/>
                    <a:pt x="3988" y="2731"/>
                    <a:pt x="3988" y="2383"/>
                  </a:cubicBezTo>
                  <a:lnTo>
                    <a:pt x="3988" y="2008"/>
                  </a:lnTo>
                  <a:cubicBezTo>
                    <a:pt x="3426" y="1473"/>
                    <a:pt x="2704" y="1071"/>
                    <a:pt x="2115" y="750"/>
                  </a:cubicBezTo>
                  <a:lnTo>
                    <a:pt x="1740" y="536"/>
                  </a:lnTo>
                  <a:cubicBezTo>
                    <a:pt x="1553" y="349"/>
                    <a:pt x="1285" y="188"/>
                    <a:pt x="964" y="1"/>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6592;p43"/>
            <p:cNvSpPr/>
            <p:nvPr/>
          </p:nvSpPr>
          <p:spPr>
            <a:xfrm>
              <a:off x="8002150" y="5056950"/>
              <a:ext cx="122475" cy="105075"/>
            </a:xfrm>
            <a:custGeom>
              <a:avLst/>
              <a:gdLst/>
              <a:ahLst/>
              <a:cxnLst/>
              <a:rect l="l" t="t" r="r" b="b"/>
              <a:pathLst>
                <a:path w="4899" h="4203" extrusionOk="0">
                  <a:moveTo>
                    <a:pt x="1" y="1"/>
                  </a:moveTo>
                  <a:cubicBezTo>
                    <a:pt x="1" y="242"/>
                    <a:pt x="54" y="402"/>
                    <a:pt x="161" y="536"/>
                  </a:cubicBezTo>
                  <a:cubicBezTo>
                    <a:pt x="322" y="804"/>
                    <a:pt x="483" y="1044"/>
                    <a:pt x="670" y="1285"/>
                  </a:cubicBezTo>
                  <a:cubicBezTo>
                    <a:pt x="1286" y="2115"/>
                    <a:pt x="2088" y="2784"/>
                    <a:pt x="2891" y="3427"/>
                  </a:cubicBezTo>
                  <a:cubicBezTo>
                    <a:pt x="3239" y="3694"/>
                    <a:pt x="3614" y="3935"/>
                    <a:pt x="3935" y="4203"/>
                  </a:cubicBezTo>
                  <a:cubicBezTo>
                    <a:pt x="4310" y="3801"/>
                    <a:pt x="4631" y="3400"/>
                    <a:pt x="4899" y="2918"/>
                  </a:cubicBezTo>
                  <a:cubicBezTo>
                    <a:pt x="4471" y="2650"/>
                    <a:pt x="4149" y="2410"/>
                    <a:pt x="3882" y="2195"/>
                  </a:cubicBezTo>
                  <a:lnTo>
                    <a:pt x="3828" y="2195"/>
                  </a:lnTo>
                  <a:lnTo>
                    <a:pt x="3801" y="2142"/>
                  </a:lnTo>
                  <a:lnTo>
                    <a:pt x="3694" y="2035"/>
                  </a:lnTo>
                  <a:lnTo>
                    <a:pt x="3694" y="2008"/>
                  </a:lnTo>
                  <a:lnTo>
                    <a:pt x="3694" y="1874"/>
                  </a:lnTo>
                  <a:cubicBezTo>
                    <a:pt x="3614" y="1714"/>
                    <a:pt x="3507" y="1607"/>
                    <a:pt x="3400" y="1473"/>
                  </a:cubicBezTo>
                  <a:cubicBezTo>
                    <a:pt x="3293" y="1366"/>
                    <a:pt x="3159" y="1259"/>
                    <a:pt x="3025" y="1152"/>
                  </a:cubicBezTo>
                  <a:cubicBezTo>
                    <a:pt x="2972" y="1071"/>
                    <a:pt x="2891" y="1044"/>
                    <a:pt x="2838" y="991"/>
                  </a:cubicBezTo>
                  <a:lnTo>
                    <a:pt x="2731" y="804"/>
                  </a:lnTo>
                  <a:lnTo>
                    <a:pt x="2704" y="750"/>
                  </a:lnTo>
                  <a:lnTo>
                    <a:pt x="2677" y="670"/>
                  </a:lnTo>
                  <a:cubicBezTo>
                    <a:pt x="2624" y="616"/>
                    <a:pt x="2597" y="589"/>
                    <a:pt x="2570" y="509"/>
                  </a:cubicBezTo>
                  <a:cubicBezTo>
                    <a:pt x="2544" y="482"/>
                    <a:pt x="2544" y="456"/>
                    <a:pt x="2463" y="456"/>
                  </a:cubicBezTo>
                  <a:lnTo>
                    <a:pt x="2436" y="456"/>
                  </a:lnTo>
                  <a:cubicBezTo>
                    <a:pt x="2410" y="456"/>
                    <a:pt x="2356" y="456"/>
                    <a:pt x="2356" y="482"/>
                  </a:cubicBezTo>
                  <a:cubicBezTo>
                    <a:pt x="2329" y="509"/>
                    <a:pt x="2303" y="536"/>
                    <a:pt x="2303" y="589"/>
                  </a:cubicBezTo>
                  <a:lnTo>
                    <a:pt x="2303" y="643"/>
                  </a:lnTo>
                  <a:lnTo>
                    <a:pt x="2276" y="616"/>
                  </a:lnTo>
                  <a:lnTo>
                    <a:pt x="2222" y="589"/>
                  </a:lnTo>
                  <a:cubicBezTo>
                    <a:pt x="1633" y="268"/>
                    <a:pt x="938" y="108"/>
                    <a:pt x="161"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6593;p43"/>
            <p:cNvSpPr/>
            <p:nvPr/>
          </p:nvSpPr>
          <p:spPr>
            <a:xfrm>
              <a:off x="8033600" y="5180750"/>
              <a:ext cx="210150" cy="262325"/>
            </a:xfrm>
            <a:custGeom>
              <a:avLst/>
              <a:gdLst/>
              <a:ahLst/>
              <a:cxnLst/>
              <a:rect l="l" t="t" r="r" b="b"/>
              <a:pathLst>
                <a:path w="8406" h="10493" extrusionOk="0">
                  <a:moveTo>
                    <a:pt x="6772" y="0"/>
                  </a:moveTo>
                  <a:lnTo>
                    <a:pt x="6772" y="375"/>
                  </a:lnTo>
                  <a:cubicBezTo>
                    <a:pt x="6719" y="723"/>
                    <a:pt x="6692" y="1017"/>
                    <a:pt x="6665" y="1339"/>
                  </a:cubicBezTo>
                  <a:cubicBezTo>
                    <a:pt x="6585" y="1686"/>
                    <a:pt x="6532" y="2061"/>
                    <a:pt x="6425" y="2382"/>
                  </a:cubicBezTo>
                  <a:cubicBezTo>
                    <a:pt x="6425" y="2409"/>
                    <a:pt x="6398" y="2463"/>
                    <a:pt x="6398" y="2489"/>
                  </a:cubicBezTo>
                  <a:cubicBezTo>
                    <a:pt x="6558" y="2784"/>
                    <a:pt x="6719" y="3132"/>
                    <a:pt x="6826" y="3453"/>
                  </a:cubicBezTo>
                  <a:cubicBezTo>
                    <a:pt x="6960" y="3935"/>
                    <a:pt x="7067" y="4390"/>
                    <a:pt x="7040" y="4872"/>
                  </a:cubicBezTo>
                  <a:cubicBezTo>
                    <a:pt x="7040" y="5353"/>
                    <a:pt x="6906" y="5862"/>
                    <a:pt x="6719" y="6344"/>
                  </a:cubicBezTo>
                  <a:cubicBezTo>
                    <a:pt x="6639" y="6558"/>
                    <a:pt x="6532" y="6825"/>
                    <a:pt x="6398" y="7040"/>
                  </a:cubicBezTo>
                  <a:cubicBezTo>
                    <a:pt x="6264" y="7227"/>
                    <a:pt x="6157" y="7441"/>
                    <a:pt x="5996" y="7628"/>
                  </a:cubicBezTo>
                  <a:cubicBezTo>
                    <a:pt x="5729" y="8003"/>
                    <a:pt x="5381" y="8351"/>
                    <a:pt x="5059" y="8646"/>
                  </a:cubicBezTo>
                  <a:cubicBezTo>
                    <a:pt x="4712" y="8940"/>
                    <a:pt x="4364" y="9208"/>
                    <a:pt x="3962" y="9422"/>
                  </a:cubicBezTo>
                  <a:cubicBezTo>
                    <a:pt x="3159" y="9850"/>
                    <a:pt x="2276" y="10144"/>
                    <a:pt x="1366" y="10278"/>
                  </a:cubicBezTo>
                  <a:cubicBezTo>
                    <a:pt x="911" y="10359"/>
                    <a:pt x="483" y="10385"/>
                    <a:pt x="1" y="10412"/>
                  </a:cubicBezTo>
                  <a:cubicBezTo>
                    <a:pt x="108" y="10412"/>
                    <a:pt x="161" y="10439"/>
                    <a:pt x="268" y="10439"/>
                  </a:cubicBezTo>
                  <a:cubicBezTo>
                    <a:pt x="483" y="10492"/>
                    <a:pt x="670" y="10492"/>
                    <a:pt x="857" y="10492"/>
                  </a:cubicBezTo>
                  <a:cubicBezTo>
                    <a:pt x="1500" y="10492"/>
                    <a:pt x="2142" y="10412"/>
                    <a:pt x="2784" y="10251"/>
                  </a:cubicBezTo>
                  <a:cubicBezTo>
                    <a:pt x="3213" y="10144"/>
                    <a:pt x="3641" y="9984"/>
                    <a:pt x="4123" y="9823"/>
                  </a:cubicBezTo>
                  <a:cubicBezTo>
                    <a:pt x="4551" y="9636"/>
                    <a:pt x="4979" y="9422"/>
                    <a:pt x="5354" y="9181"/>
                  </a:cubicBezTo>
                  <a:cubicBezTo>
                    <a:pt x="5729" y="8940"/>
                    <a:pt x="6103" y="8672"/>
                    <a:pt x="6425" y="8378"/>
                  </a:cubicBezTo>
                  <a:cubicBezTo>
                    <a:pt x="6719" y="8083"/>
                    <a:pt x="7040" y="7762"/>
                    <a:pt x="7308" y="7414"/>
                  </a:cubicBezTo>
                  <a:cubicBezTo>
                    <a:pt x="7790" y="6692"/>
                    <a:pt x="8164" y="5889"/>
                    <a:pt x="8298" y="5059"/>
                  </a:cubicBezTo>
                  <a:cubicBezTo>
                    <a:pt x="8378" y="4631"/>
                    <a:pt x="8405" y="4149"/>
                    <a:pt x="8405" y="3694"/>
                  </a:cubicBezTo>
                  <a:cubicBezTo>
                    <a:pt x="8405" y="3453"/>
                    <a:pt x="8378" y="3185"/>
                    <a:pt x="8325" y="2944"/>
                  </a:cubicBezTo>
                  <a:cubicBezTo>
                    <a:pt x="8298" y="2677"/>
                    <a:pt x="8245" y="2489"/>
                    <a:pt x="8191" y="2249"/>
                  </a:cubicBezTo>
                  <a:cubicBezTo>
                    <a:pt x="8111" y="1847"/>
                    <a:pt x="7897" y="1446"/>
                    <a:pt x="7709" y="1071"/>
                  </a:cubicBezTo>
                  <a:cubicBezTo>
                    <a:pt x="7495" y="750"/>
                    <a:pt x="7227" y="455"/>
                    <a:pt x="6933" y="188"/>
                  </a:cubicBezTo>
                  <a:cubicBezTo>
                    <a:pt x="6853" y="81"/>
                    <a:pt x="6826" y="54"/>
                    <a:pt x="6772"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6594;p43"/>
            <p:cNvSpPr/>
            <p:nvPr/>
          </p:nvSpPr>
          <p:spPr>
            <a:xfrm>
              <a:off x="7928550" y="5178725"/>
              <a:ext cx="141875" cy="168000"/>
            </a:xfrm>
            <a:custGeom>
              <a:avLst/>
              <a:gdLst/>
              <a:ahLst/>
              <a:cxnLst/>
              <a:rect l="l" t="t" r="r" b="b"/>
              <a:pathLst>
                <a:path w="5675" h="6720" extrusionOk="0">
                  <a:moveTo>
                    <a:pt x="3105" y="1"/>
                  </a:moveTo>
                  <a:cubicBezTo>
                    <a:pt x="3079" y="1"/>
                    <a:pt x="3025" y="28"/>
                    <a:pt x="2998" y="28"/>
                  </a:cubicBezTo>
                  <a:cubicBezTo>
                    <a:pt x="2972" y="54"/>
                    <a:pt x="2972" y="81"/>
                    <a:pt x="2945" y="135"/>
                  </a:cubicBezTo>
                  <a:cubicBezTo>
                    <a:pt x="2731" y="402"/>
                    <a:pt x="2490" y="670"/>
                    <a:pt x="2276" y="965"/>
                  </a:cubicBezTo>
                  <a:cubicBezTo>
                    <a:pt x="1821" y="1500"/>
                    <a:pt x="1366" y="2062"/>
                    <a:pt x="964" y="2678"/>
                  </a:cubicBezTo>
                  <a:cubicBezTo>
                    <a:pt x="616" y="3159"/>
                    <a:pt x="402" y="3641"/>
                    <a:pt x="215" y="4096"/>
                  </a:cubicBezTo>
                  <a:cubicBezTo>
                    <a:pt x="134" y="4337"/>
                    <a:pt x="54" y="4605"/>
                    <a:pt x="27" y="4872"/>
                  </a:cubicBezTo>
                  <a:cubicBezTo>
                    <a:pt x="1" y="5113"/>
                    <a:pt x="1" y="5354"/>
                    <a:pt x="27" y="5568"/>
                  </a:cubicBezTo>
                  <a:cubicBezTo>
                    <a:pt x="81" y="6023"/>
                    <a:pt x="322" y="6344"/>
                    <a:pt x="670" y="6559"/>
                  </a:cubicBezTo>
                  <a:cubicBezTo>
                    <a:pt x="830" y="6639"/>
                    <a:pt x="1018" y="6719"/>
                    <a:pt x="1232" y="6719"/>
                  </a:cubicBezTo>
                  <a:lnTo>
                    <a:pt x="1285" y="6719"/>
                  </a:lnTo>
                  <a:cubicBezTo>
                    <a:pt x="1473" y="6719"/>
                    <a:pt x="1660" y="6692"/>
                    <a:pt x="1874" y="6585"/>
                  </a:cubicBezTo>
                  <a:cubicBezTo>
                    <a:pt x="2062" y="6505"/>
                    <a:pt x="2276" y="6344"/>
                    <a:pt x="2463" y="6237"/>
                  </a:cubicBezTo>
                  <a:cubicBezTo>
                    <a:pt x="2624" y="6157"/>
                    <a:pt x="2757" y="6023"/>
                    <a:pt x="2972" y="5836"/>
                  </a:cubicBezTo>
                  <a:cubicBezTo>
                    <a:pt x="3266" y="5541"/>
                    <a:pt x="3560" y="5220"/>
                    <a:pt x="3882" y="4765"/>
                  </a:cubicBezTo>
                  <a:cubicBezTo>
                    <a:pt x="4337" y="4150"/>
                    <a:pt x="4738" y="3400"/>
                    <a:pt x="5086" y="2570"/>
                  </a:cubicBezTo>
                  <a:cubicBezTo>
                    <a:pt x="5407" y="1767"/>
                    <a:pt x="5621" y="1072"/>
                    <a:pt x="5675" y="349"/>
                  </a:cubicBezTo>
                  <a:cubicBezTo>
                    <a:pt x="5675" y="295"/>
                    <a:pt x="5648" y="269"/>
                    <a:pt x="5621" y="215"/>
                  </a:cubicBezTo>
                  <a:cubicBezTo>
                    <a:pt x="5621" y="188"/>
                    <a:pt x="5568" y="162"/>
                    <a:pt x="5541" y="162"/>
                  </a:cubicBezTo>
                  <a:cubicBezTo>
                    <a:pt x="5514" y="135"/>
                    <a:pt x="5488" y="135"/>
                    <a:pt x="5434" y="135"/>
                  </a:cubicBezTo>
                  <a:lnTo>
                    <a:pt x="4711" y="135"/>
                  </a:lnTo>
                  <a:cubicBezTo>
                    <a:pt x="4176" y="135"/>
                    <a:pt x="3614" y="81"/>
                    <a:pt x="310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6595;p43"/>
            <p:cNvSpPr/>
            <p:nvPr/>
          </p:nvSpPr>
          <p:spPr>
            <a:xfrm>
              <a:off x="7937925" y="5184750"/>
              <a:ext cx="132500" cy="161975"/>
            </a:xfrm>
            <a:custGeom>
              <a:avLst/>
              <a:gdLst/>
              <a:ahLst/>
              <a:cxnLst/>
              <a:rect l="l" t="t" r="r" b="b"/>
              <a:pathLst>
                <a:path w="5300" h="6479" extrusionOk="0">
                  <a:moveTo>
                    <a:pt x="5273" y="1"/>
                  </a:moveTo>
                  <a:lnTo>
                    <a:pt x="5273" y="161"/>
                  </a:lnTo>
                  <a:cubicBezTo>
                    <a:pt x="5193" y="429"/>
                    <a:pt x="5113" y="697"/>
                    <a:pt x="4979" y="938"/>
                  </a:cubicBezTo>
                  <a:cubicBezTo>
                    <a:pt x="4872" y="1232"/>
                    <a:pt x="4738" y="1446"/>
                    <a:pt x="4604" y="1687"/>
                  </a:cubicBezTo>
                  <a:lnTo>
                    <a:pt x="4202" y="2383"/>
                  </a:lnTo>
                  <a:cubicBezTo>
                    <a:pt x="3908" y="2892"/>
                    <a:pt x="3533" y="3400"/>
                    <a:pt x="3159" y="3855"/>
                  </a:cubicBezTo>
                  <a:cubicBezTo>
                    <a:pt x="2864" y="4230"/>
                    <a:pt x="2516" y="4605"/>
                    <a:pt x="2142" y="4926"/>
                  </a:cubicBezTo>
                  <a:lnTo>
                    <a:pt x="1553" y="5434"/>
                  </a:lnTo>
                  <a:cubicBezTo>
                    <a:pt x="1339" y="5568"/>
                    <a:pt x="1151" y="5702"/>
                    <a:pt x="910" y="5836"/>
                  </a:cubicBezTo>
                  <a:cubicBezTo>
                    <a:pt x="723" y="5943"/>
                    <a:pt x="482" y="6023"/>
                    <a:pt x="241" y="6077"/>
                  </a:cubicBezTo>
                  <a:cubicBezTo>
                    <a:pt x="188" y="6077"/>
                    <a:pt x="107" y="6103"/>
                    <a:pt x="0" y="6103"/>
                  </a:cubicBezTo>
                  <a:cubicBezTo>
                    <a:pt x="81" y="6157"/>
                    <a:pt x="188" y="6264"/>
                    <a:pt x="268" y="6291"/>
                  </a:cubicBezTo>
                  <a:cubicBezTo>
                    <a:pt x="455" y="6398"/>
                    <a:pt x="643" y="6478"/>
                    <a:pt x="857" y="6478"/>
                  </a:cubicBezTo>
                  <a:lnTo>
                    <a:pt x="910" y="6478"/>
                  </a:lnTo>
                  <a:cubicBezTo>
                    <a:pt x="1098" y="6478"/>
                    <a:pt x="1285" y="6425"/>
                    <a:pt x="1499" y="6344"/>
                  </a:cubicBezTo>
                  <a:cubicBezTo>
                    <a:pt x="1687" y="6264"/>
                    <a:pt x="1901" y="6130"/>
                    <a:pt x="2088" y="5996"/>
                  </a:cubicBezTo>
                  <a:cubicBezTo>
                    <a:pt x="2249" y="5916"/>
                    <a:pt x="2382" y="5782"/>
                    <a:pt x="2597" y="5595"/>
                  </a:cubicBezTo>
                  <a:cubicBezTo>
                    <a:pt x="2891" y="5300"/>
                    <a:pt x="3185" y="4979"/>
                    <a:pt x="3507" y="4524"/>
                  </a:cubicBezTo>
                  <a:cubicBezTo>
                    <a:pt x="3962" y="3909"/>
                    <a:pt x="4363" y="3159"/>
                    <a:pt x="4711" y="2329"/>
                  </a:cubicBezTo>
                  <a:cubicBezTo>
                    <a:pt x="5032" y="1526"/>
                    <a:pt x="5246" y="831"/>
                    <a:pt x="5300" y="108"/>
                  </a:cubicBezTo>
                  <a:cubicBezTo>
                    <a:pt x="5300" y="81"/>
                    <a:pt x="5300" y="54"/>
                    <a:pt x="5273"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6596;p43"/>
            <p:cNvSpPr/>
            <p:nvPr/>
          </p:nvSpPr>
          <p:spPr>
            <a:xfrm>
              <a:off x="7935250" y="5179400"/>
              <a:ext cx="71625" cy="104425"/>
            </a:xfrm>
            <a:custGeom>
              <a:avLst/>
              <a:gdLst/>
              <a:ahLst/>
              <a:cxnLst/>
              <a:rect l="l" t="t" r="r" b="b"/>
              <a:pathLst>
                <a:path w="2865" h="4177" extrusionOk="0">
                  <a:moveTo>
                    <a:pt x="2757" y="1"/>
                  </a:moveTo>
                  <a:cubicBezTo>
                    <a:pt x="2222" y="643"/>
                    <a:pt x="1660" y="1232"/>
                    <a:pt x="1205" y="1901"/>
                  </a:cubicBezTo>
                  <a:cubicBezTo>
                    <a:pt x="964" y="2249"/>
                    <a:pt x="723" y="2570"/>
                    <a:pt x="536" y="2918"/>
                  </a:cubicBezTo>
                  <a:cubicBezTo>
                    <a:pt x="428" y="3079"/>
                    <a:pt x="348" y="3266"/>
                    <a:pt x="268" y="3453"/>
                  </a:cubicBezTo>
                  <a:cubicBezTo>
                    <a:pt x="161" y="3641"/>
                    <a:pt x="54" y="3882"/>
                    <a:pt x="0" y="4123"/>
                  </a:cubicBezTo>
                  <a:cubicBezTo>
                    <a:pt x="0" y="4149"/>
                    <a:pt x="0" y="4176"/>
                    <a:pt x="27" y="4176"/>
                  </a:cubicBezTo>
                  <a:cubicBezTo>
                    <a:pt x="54" y="4176"/>
                    <a:pt x="80" y="4176"/>
                    <a:pt x="80" y="4149"/>
                  </a:cubicBezTo>
                  <a:cubicBezTo>
                    <a:pt x="161" y="3989"/>
                    <a:pt x="214" y="3855"/>
                    <a:pt x="295" y="3668"/>
                  </a:cubicBezTo>
                  <a:cubicBezTo>
                    <a:pt x="348" y="3507"/>
                    <a:pt x="455" y="3346"/>
                    <a:pt x="536" y="3186"/>
                  </a:cubicBezTo>
                  <a:cubicBezTo>
                    <a:pt x="616" y="2998"/>
                    <a:pt x="696" y="2865"/>
                    <a:pt x="803" y="2704"/>
                  </a:cubicBezTo>
                  <a:cubicBezTo>
                    <a:pt x="991" y="2410"/>
                    <a:pt x="1205" y="2115"/>
                    <a:pt x="1419" y="1794"/>
                  </a:cubicBezTo>
                  <a:cubicBezTo>
                    <a:pt x="1874" y="1205"/>
                    <a:pt x="2329" y="670"/>
                    <a:pt x="2837" y="108"/>
                  </a:cubicBezTo>
                  <a:cubicBezTo>
                    <a:pt x="2864" y="54"/>
                    <a:pt x="2837" y="27"/>
                    <a:pt x="2837" y="27"/>
                  </a:cubicBezTo>
                  <a:cubicBezTo>
                    <a:pt x="2811" y="1"/>
                    <a:pt x="2757" y="1"/>
                    <a:pt x="2757"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6597;p43"/>
            <p:cNvSpPr/>
            <p:nvPr/>
          </p:nvSpPr>
          <p:spPr>
            <a:xfrm>
              <a:off x="7811450" y="4539875"/>
              <a:ext cx="50875" cy="120300"/>
            </a:xfrm>
            <a:custGeom>
              <a:avLst/>
              <a:gdLst/>
              <a:ahLst/>
              <a:cxnLst/>
              <a:rect l="l" t="t" r="r" b="b"/>
              <a:pathLst>
                <a:path w="2035" h="4812" extrusionOk="0">
                  <a:moveTo>
                    <a:pt x="168" y="0"/>
                  </a:moveTo>
                  <a:cubicBezTo>
                    <a:pt x="161" y="0"/>
                    <a:pt x="148" y="7"/>
                    <a:pt x="134" y="21"/>
                  </a:cubicBezTo>
                  <a:cubicBezTo>
                    <a:pt x="27" y="74"/>
                    <a:pt x="1" y="208"/>
                    <a:pt x="54" y="288"/>
                  </a:cubicBezTo>
                  <a:cubicBezTo>
                    <a:pt x="295" y="609"/>
                    <a:pt x="482" y="984"/>
                    <a:pt x="643" y="1359"/>
                  </a:cubicBezTo>
                  <a:cubicBezTo>
                    <a:pt x="777" y="1734"/>
                    <a:pt x="911" y="2055"/>
                    <a:pt x="991" y="2456"/>
                  </a:cubicBezTo>
                  <a:lnTo>
                    <a:pt x="1098" y="3072"/>
                  </a:lnTo>
                  <a:cubicBezTo>
                    <a:pt x="1125" y="3259"/>
                    <a:pt x="1151" y="3473"/>
                    <a:pt x="1178" y="3687"/>
                  </a:cubicBezTo>
                  <a:cubicBezTo>
                    <a:pt x="1232" y="3928"/>
                    <a:pt x="1259" y="4169"/>
                    <a:pt x="1259" y="4437"/>
                  </a:cubicBezTo>
                  <a:cubicBezTo>
                    <a:pt x="1259" y="4544"/>
                    <a:pt x="1285" y="4624"/>
                    <a:pt x="1366" y="4705"/>
                  </a:cubicBezTo>
                  <a:cubicBezTo>
                    <a:pt x="1419" y="4758"/>
                    <a:pt x="1526" y="4812"/>
                    <a:pt x="1633" y="4812"/>
                  </a:cubicBezTo>
                  <a:cubicBezTo>
                    <a:pt x="1714" y="4812"/>
                    <a:pt x="1821" y="4758"/>
                    <a:pt x="1901" y="4705"/>
                  </a:cubicBezTo>
                  <a:cubicBezTo>
                    <a:pt x="1954" y="4624"/>
                    <a:pt x="2035" y="4544"/>
                    <a:pt x="1981" y="4437"/>
                  </a:cubicBezTo>
                  <a:cubicBezTo>
                    <a:pt x="1928" y="4035"/>
                    <a:pt x="1901" y="3661"/>
                    <a:pt x="1794" y="3286"/>
                  </a:cubicBezTo>
                  <a:cubicBezTo>
                    <a:pt x="1767" y="3099"/>
                    <a:pt x="1687" y="2938"/>
                    <a:pt x="1633" y="2724"/>
                  </a:cubicBezTo>
                  <a:cubicBezTo>
                    <a:pt x="1553" y="2537"/>
                    <a:pt x="1499" y="2349"/>
                    <a:pt x="1419" y="2162"/>
                  </a:cubicBezTo>
                  <a:cubicBezTo>
                    <a:pt x="1125" y="1466"/>
                    <a:pt x="777" y="743"/>
                    <a:pt x="322" y="128"/>
                  </a:cubicBezTo>
                  <a:cubicBezTo>
                    <a:pt x="295" y="47"/>
                    <a:pt x="215" y="21"/>
                    <a:pt x="161" y="21"/>
                  </a:cubicBezTo>
                  <a:cubicBezTo>
                    <a:pt x="175" y="7"/>
                    <a:pt x="175" y="0"/>
                    <a:pt x="16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6598;p43"/>
            <p:cNvSpPr/>
            <p:nvPr/>
          </p:nvSpPr>
          <p:spPr>
            <a:xfrm>
              <a:off x="8005500" y="4532350"/>
              <a:ext cx="42175" cy="123150"/>
            </a:xfrm>
            <a:custGeom>
              <a:avLst/>
              <a:gdLst/>
              <a:ahLst/>
              <a:cxnLst/>
              <a:rect l="l" t="t" r="r" b="b"/>
              <a:pathLst>
                <a:path w="1687" h="4926" extrusionOk="0">
                  <a:moveTo>
                    <a:pt x="1499" y="0"/>
                  </a:moveTo>
                  <a:cubicBezTo>
                    <a:pt x="1419" y="27"/>
                    <a:pt x="1392" y="27"/>
                    <a:pt x="1366" y="81"/>
                  </a:cubicBezTo>
                  <a:cubicBezTo>
                    <a:pt x="1259" y="241"/>
                    <a:pt x="1152" y="429"/>
                    <a:pt x="1071" y="562"/>
                  </a:cubicBezTo>
                  <a:cubicBezTo>
                    <a:pt x="964" y="723"/>
                    <a:pt x="857" y="884"/>
                    <a:pt x="804" y="1044"/>
                  </a:cubicBezTo>
                  <a:cubicBezTo>
                    <a:pt x="589" y="1419"/>
                    <a:pt x="429" y="1794"/>
                    <a:pt x="295" y="2195"/>
                  </a:cubicBezTo>
                  <a:cubicBezTo>
                    <a:pt x="161" y="2597"/>
                    <a:pt x="81" y="2998"/>
                    <a:pt x="27" y="3426"/>
                  </a:cubicBezTo>
                  <a:cubicBezTo>
                    <a:pt x="1" y="3828"/>
                    <a:pt x="1" y="4256"/>
                    <a:pt x="134" y="4658"/>
                  </a:cubicBezTo>
                  <a:cubicBezTo>
                    <a:pt x="161" y="4818"/>
                    <a:pt x="322" y="4925"/>
                    <a:pt x="482" y="4925"/>
                  </a:cubicBezTo>
                  <a:cubicBezTo>
                    <a:pt x="589" y="4925"/>
                    <a:pt x="697" y="4898"/>
                    <a:pt x="750" y="4818"/>
                  </a:cubicBezTo>
                  <a:cubicBezTo>
                    <a:pt x="830" y="4765"/>
                    <a:pt x="857" y="4658"/>
                    <a:pt x="857" y="4551"/>
                  </a:cubicBezTo>
                  <a:cubicBezTo>
                    <a:pt x="884" y="4256"/>
                    <a:pt x="884" y="3962"/>
                    <a:pt x="884" y="3667"/>
                  </a:cubicBezTo>
                  <a:cubicBezTo>
                    <a:pt x="884" y="3346"/>
                    <a:pt x="937" y="3025"/>
                    <a:pt x="991" y="2730"/>
                  </a:cubicBezTo>
                  <a:cubicBezTo>
                    <a:pt x="1098" y="1981"/>
                    <a:pt x="1259" y="1258"/>
                    <a:pt x="1526" y="536"/>
                  </a:cubicBezTo>
                  <a:cubicBezTo>
                    <a:pt x="1553" y="455"/>
                    <a:pt x="1633" y="348"/>
                    <a:pt x="1660" y="268"/>
                  </a:cubicBezTo>
                  <a:cubicBezTo>
                    <a:pt x="1687" y="188"/>
                    <a:pt x="1687" y="81"/>
                    <a:pt x="1607" y="54"/>
                  </a:cubicBezTo>
                  <a:cubicBezTo>
                    <a:pt x="1553" y="54"/>
                    <a:pt x="1526" y="0"/>
                    <a:pt x="14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6599;p43"/>
            <p:cNvSpPr/>
            <p:nvPr/>
          </p:nvSpPr>
          <p:spPr>
            <a:xfrm>
              <a:off x="7762600" y="4488175"/>
              <a:ext cx="80325" cy="80325"/>
            </a:xfrm>
            <a:custGeom>
              <a:avLst/>
              <a:gdLst/>
              <a:ahLst/>
              <a:cxnLst/>
              <a:rect l="l" t="t" r="r" b="b"/>
              <a:pathLst>
                <a:path w="3213" h="3213" extrusionOk="0">
                  <a:moveTo>
                    <a:pt x="1607" y="1"/>
                  </a:moveTo>
                  <a:cubicBezTo>
                    <a:pt x="750" y="1"/>
                    <a:pt x="1" y="724"/>
                    <a:pt x="1" y="1607"/>
                  </a:cubicBezTo>
                  <a:cubicBezTo>
                    <a:pt x="1" y="2490"/>
                    <a:pt x="750" y="3213"/>
                    <a:pt x="1607" y="3213"/>
                  </a:cubicBezTo>
                  <a:cubicBezTo>
                    <a:pt x="2463" y="3213"/>
                    <a:pt x="3213" y="2490"/>
                    <a:pt x="3213" y="1607"/>
                  </a:cubicBezTo>
                  <a:cubicBezTo>
                    <a:pt x="3213" y="750"/>
                    <a:pt x="2463" y="1"/>
                    <a:pt x="16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6600;p43"/>
            <p:cNvSpPr/>
            <p:nvPr/>
          </p:nvSpPr>
          <p:spPr>
            <a:xfrm>
              <a:off x="8014200" y="4480125"/>
              <a:ext cx="80325" cy="80350"/>
            </a:xfrm>
            <a:custGeom>
              <a:avLst/>
              <a:gdLst/>
              <a:ahLst/>
              <a:cxnLst/>
              <a:rect l="l" t="t" r="r" b="b"/>
              <a:pathLst>
                <a:path w="3213" h="3214" extrusionOk="0">
                  <a:moveTo>
                    <a:pt x="1560" y="1"/>
                  </a:moveTo>
                  <a:cubicBezTo>
                    <a:pt x="723" y="1"/>
                    <a:pt x="1" y="714"/>
                    <a:pt x="1" y="1608"/>
                  </a:cubicBezTo>
                  <a:cubicBezTo>
                    <a:pt x="1" y="2464"/>
                    <a:pt x="750" y="3214"/>
                    <a:pt x="1606" y="3214"/>
                  </a:cubicBezTo>
                  <a:cubicBezTo>
                    <a:pt x="2490" y="3214"/>
                    <a:pt x="3212" y="2464"/>
                    <a:pt x="3212" y="1608"/>
                  </a:cubicBezTo>
                  <a:cubicBezTo>
                    <a:pt x="3212" y="724"/>
                    <a:pt x="2490" y="2"/>
                    <a:pt x="1606" y="2"/>
                  </a:cubicBezTo>
                  <a:cubicBezTo>
                    <a:pt x="1591" y="1"/>
                    <a:pt x="1576" y="1"/>
                    <a:pt x="156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6601;p43"/>
            <p:cNvSpPr/>
            <p:nvPr/>
          </p:nvSpPr>
          <p:spPr>
            <a:xfrm>
              <a:off x="7636800" y="4625350"/>
              <a:ext cx="591550" cy="530650"/>
            </a:xfrm>
            <a:custGeom>
              <a:avLst/>
              <a:gdLst/>
              <a:ahLst/>
              <a:cxnLst/>
              <a:rect l="l" t="t" r="r" b="b"/>
              <a:pathLst>
                <a:path w="23662" h="21226" extrusionOk="0">
                  <a:moveTo>
                    <a:pt x="12527" y="1"/>
                  </a:moveTo>
                  <a:lnTo>
                    <a:pt x="12474" y="54"/>
                  </a:lnTo>
                  <a:lnTo>
                    <a:pt x="11885" y="54"/>
                  </a:lnTo>
                  <a:cubicBezTo>
                    <a:pt x="11189" y="54"/>
                    <a:pt x="10493" y="108"/>
                    <a:pt x="9743" y="215"/>
                  </a:cubicBezTo>
                  <a:cubicBezTo>
                    <a:pt x="8539" y="402"/>
                    <a:pt x="7415" y="777"/>
                    <a:pt x="6344" y="1312"/>
                  </a:cubicBezTo>
                  <a:cubicBezTo>
                    <a:pt x="5247" y="1848"/>
                    <a:pt x="4256" y="2517"/>
                    <a:pt x="3453" y="3320"/>
                  </a:cubicBezTo>
                  <a:cubicBezTo>
                    <a:pt x="3025" y="3748"/>
                    <a:pt x="2624" y="4257"/>
                    <a:pt x="2276" y="4765"/>
                  </a:cubicBezTo>
                  <a:cubicBezTo>
                    <a:pt x="1955" y="5300"/>
                    <a:pt x="1660" y="5889"/>
                    <a:pt x="1419" y="6612"/>
                  </a:cubicBezTo>
                  <a:cubicBezTo>
                    <a:pt x="991" y="7763"/>
                    <a:pt x="777" y="9048"/>
                    <a:pt x="536" y="10252"/>
                  </a:cubicBezTo>
                  <a:lnTo>
                    <a:pt x="483" y="10546"/>
                  </a:lnTo>
                  <a:lnTo>
                    <a:pt x="268" y="11564"/>
                  </a:lnTo>
                  <a:cubicBezTo>
                    <a:pt x="215" y="11858"/>
                    <a:pt x="188" y="12152"/>
                    <a:pt x="135" y="12420"/>
                  </a:cubicBezTo>
                  <a:cubicBezTo>
                    <a:pt x="54" y="13036"/>
                    <a:pt x="1" y="13571"/>
                    <a:pt x="1" y="14026"/>
                  </a:cubicBezTo>
                  <a:cubicBezTo>
                    <a:pt x="1" y="14561"/>
                    <a:pt x="81" y="15070"/>
                    <a:pt x="188" y="15525"/>
                  </a:cubicBezTo>
                  <a:cubicBezTo>
                    <a:pt x="268" y="16033"/>
                    <a:pt x="456" y="16462"/>
                    <a:pt x="670" y="16917"/>
                  </a:cubicBezTo>
                  <a:cubicBezTo>
                    <a:pt x="911" y="17345"/>
                    <a:pt x="1259" y="17773"/>
                    <a:pt x="1607" y="18148"/>
                  </a:cubicBezTo>
                  <a:cubicBezTo>
                    <a:pt x="2008" y="18549"/>
                    <a:pt x="2490" y="18924"/>
                    <a:pt x="3052" y="19245"/>
                  </a:cubicBezTo>
                  <a:cubicBezTo>
                    <a:pt x="4149" y="19914"/>
                    <a:pt x="5434" y="20423"/>
                    <a:pt x="6799" y="20744"/>
                  </a:cubicBezTo>
                  <a:cubicBezTo>
                    <a:pt x="8084" y="21065"/>
                    <a:pt x="9449" y="21226"/>
                    <a:pt x="10841" y="21226"/>
                  </a:cubicBezTo>
                  <a:cubicBezTo>
                    <a:pt x="11456" y="21226"/>
                    <a:pt x="12099" y="21199"/>
                    <a:pt x="12795" y="21119"/>
                  </a:cubicBezTo>
                  <a:cubicBezTo>
                    <a:pt x="13357" y="21065"/>
                    <a:pt x="13919" y="20985"/>
                    <a:pt x="14508" y="20878"/>
                  </a:cubicBezTo>
                  <a:cubicBezTo>
                    <a:pt x="15712" y="20691"/>
                    <a:pt x="16810" y="20343"/>
                    <a:pt x="17800" y="19941"/>
                  </a:cubicBezTo>
                  <a:cubicBezTo>
                    <a:pt x="18924" y="19486"/>
                    <a:pt x="19888" y="18924"/>
                    <a:pt x="20691" y="18175"/>
                  </a:cubicBezTo>
                  <a:cubicBezTo>
                    <a:pt x="21119" y="17800"/>
                    <a:pt x="21494" y="17372"/>
                    <a:pt x="21868" y="16917"/>
                  </a:cubicBezTo>
                  <a:cubicBezTo>
                    <a:pt x="22189" y="16435"/>
                    <a:pt x="22537" y="15900"/>
                    <a:pt x="22752" y="15364"/>
                  </a:cubicBezTo>
                  <a:cubicBezTo>
                    <a:pt x="23260" y="14294"/>
                    <a:pt x="23528" y="13089"/>
                    <a:pt x="23608" y="11724"/>
                  </a:cubicBezTo>
                  <a:cubicBezTo>
                    <a:pt x="23662" y="10493"/>
                    <a:pt x="23528" y="9181"/>
                    <a:pt x="23233" y="7897"/>
                  </a:cubicBezTo>
                  <a:cubicBezTo>
                    <a:pt x="23099" y="7308"/>
                    <a:pt x="22885" y="6692"/>
                    <a:pt x="22671" y="6103"/>
                  </a:cubicBezTo>
                  <a:cubicBezTo>
                    <a:pt x="22404" y="5461"/>
                    <a:pt x="22136" y="4926"/>
                    <a:pt x="21815" y="4471"/>
                  </a:cubicBezTo>
                  <a:cubicBezTo>
                    <a:pt x="21520" y="3962"/>
                    <a:pt x="21119" y="3480"/>
                    <a:pt x="20691" y="3052"/>
                  </a:cubicBezTo>
                  <a:cubicBezTo>
                    <a:pt x="20450" y="2811"/>
                    <a:pt x="20209" y="2624"/>
                    <a:pt x="19941" y="2410"/>
                  </a:cubicBezTo>
                  <a:cubicBezTo>
                    <a:pt x="19513" y="2062"/>
                    <a:pt x="19004" y="1741"/>
                    <a:pt x="18549" y="1473"/>
                  </a:cubicBezTo>
                  <a:cubicBezTo>
                    <a:pt x="18549" y="1473"/>
                    <a:pt x="18523" y="1473"/>
                    <a:pt x="18523" y="1446"/>
                  </a:cubicBezTo>
                  <a:cubicBezTo>
                    <a:pt x="18282" y="1312"/>
                    <a:pt x="18041" y="1178"/>
                    <a:pt x="17773" y="1071"/>
                  </a:cubicBezTo>
                  <a:cubicBezTo>
                    <a:pt x="17746" y="1045"/>
                    <a:pt x="17720" y="1045"/>
                    <a:pt x="17666" y="1045"/>
                  </a:cubicBezTo>
                  <a:cubicBezTo>
                    <a:pt x="17452" y="911"/>
                    <a:pt x="17184" y="804"/>
                    <a:pt x="16943" y="750"/>
                  </a:cubicBezTo>
                  <a:cubicBezTo>
                    <a:pt x="16729" y="670"/>
                    <a:pt x="16542" y="616"/>
                    <a:pt x="16328" y="590"/>
                  </a:cubicBezTo>
                  <a:cubicBezTo>
                    <a:pt x="16194" y="536"/>
                    <a:pt x="16114" y="509"/>
                    <a:pt x="16007" y="483"/>
                  </a:cubicBezTo>
                  <a:cubicBezTo>
                    <a:pt x="15873" y="456"/>
                    <a:pt x="15712" y="402"/>
                    <a:pt x="15525" y="376"/>
                  </a:cubicBezTo>
                  <a:cubicBezTo>
                    <a:pt x="15043" y="242"/>
                    <a:pt x="14508" y="135"/>
                    <a:pt x="13892" y="108"/>
                  </a:cubicBezTo>
                  <a:cubicBezTo>
                    <a:pt x="13517" y="54"/>
                    <a:pt x="13169" y="1"/>
                    <a:pt x="1266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6602;p43"/>
            <p:cNvSpPr/>
            <p:nvPr/>
          </p:nvSpPr>
          <p:spPr>
            <a:xfrm>
              <a:off x="7761925" y="4643425"/>
              <a:ext cx="469100" cy="513250"/>
            </a:xfrm>
            <a:custGeom>
              <a:avLst/>
              <a:gdLst/>
              <a:ahLst/>
              <a:cxnLst/>
              <a:rect l="l" t="t" r="r" b="b"/>
              <a:pathLst>
                <a:path w="18764" h="20530" extrusionOk="0">
                  <a:moveTo>
                    <a:pt x="11858" y="0"/>
                  </a:moveTo>
                  <a:cubicBezTo>
                    <a:pt x="12099" y="161"/>
                    <a:pt x="12367" y="322"/>
                    <a:pt x="12608" y="455"/>
                  </a:cubicBezTo>
                  <a:cubicBezTo>
                    <a:pt x="13491" y="1018"/>
                    <a:pt x="14294" y="1660"/>
                    <a:pt x="14990" y="2409"/>
                  </a:cubicBezTo>
                  <a:cubicBezTo>
                    <a:pt x="15686" y="3132"/>
                    <a:pt x="16328" y="3962"/>
                    <a:pt x="16836" y="4872"/>
                  </a:cubicBezTo>
                  <a:cubicBezTo>
                    <a:pt x="17318" y="5782"/>
                    <a:pt x="17693" y="6745"/>
                    <a:pt x="17934" y="7762"/>
                  </a:cubicBezTo>
                  <a:cubicBezTo>
                    <a:pt x="18041" y="8244"/>
                    <a:pt x="18121" y="8780"/>
                    <a:pt x="18175" y="9288"/>
                  </a:cubicBezTo>
                  <a:cubicBezTo>
                    <a:pt x="18202" y="9823"/>
                    <a:pt x="18202" y="10386"/>
                    <a:pt x="18175" y="10921"/>
                  </a:cubicBezTo>
                  <a:cubicBezTo>
                    <a:pt x="18121" y="11429"/>
                    <a:pt x="18041" y="11965"/>
                    <a:pt x="17934" y="12473"/>
                  </a:cubicBezTo>
                  <a:cubicBezTo>
                    <a:pt x="17800" y="12982"/>
                    <a:pt x="17666" y="13437"/>
                    <a:pt x="17425" y="13919"/>
                  </a:cubicBezTo>
                  <a:cubicBezTo>
                    <a:pt x="17238" y="14374"/>
                    <a:pt x="16997" y="14802"/>
                    <a:pt x="16703" y="15257"/>
                  </a:cubicBezTo>
                  <a:cubicBezTo>
                    <a:pt x="16435" y="15685"/>
                    <a:pt x="16087" y="16060"/>
                    <a:pt x="15766" y="16408"/>
                  </a:cubicBezTo>
                  <a:cubicBezTo>
                    <a:pt x="15016" y="17184"/>
                    <a:pt x="14187" y="17853"/>
                    <a:pt x="13250" y="18362"/>
                  </a:cubicBezTo>
                  <a:cubicBezTo>
                    <a:pt x="12153" y="18951"/>
                    <a:pt x="10975" y="19406"/>
                    <a:pt x="9770" y="19700"/>
                  </a:cubicBezTo>
                  <a:cubicBezTo>
                    <a:pt x="8566" y="19994"/>
                    <a:pt x="7335" y="20155"/>
                    <a:pt x="6077" y="20155"/>
                  </a:cubicBezTo>
                  <a:cubicBezTo>
                    <a:pt x="5859" y="20164"/>
                    <a:pt x="5640" y="20169"/>
                    <a:pt x="5420" y="20169"/>
                  </a:cubicBezTo>
                  <a:cubicBezTo>
                    <a:pt x="4400" y="20169"/>
                    <a:pt x="3365" y="20073"/>
                    <a:pt x="2330" y="19941"/>
                  </a:cubicBezTo>
                  <a:cubicBezTo>
                    <a:pt x="1527" y="19834"/>
                    <a:pt x="777" y="19673"/>
                    <a:pt x="1" y="19459"/>
                  </a:cubicBezTo>
                  <a:lnTo>
                    <a:pt x="1" y="19459"/>
                  </a:lnTo>
                  <a:cubicBezTo>
                    <a:pt x="590" y="19700"/>
                    <a:pt x="1232" y="19887"/>
                    <a:pt x="1874" y="20075"/>
                  </a:cubicBezTo>
                  <a:cubicBezTo>
                    <a:pt x="3132" y="20369"/>
                    <a:pt x="4524" y="20530"/>
                    <a:pt x="5916" y="20530"/>
                  </a:cubicBezTo>
                  <a:cubicBezTo>
                    <a:pt x="6532" y="20530"/>
                    <a:pt x="7147" y="20503"/>
                    <a:pt x="7870" y="20423"/>
                  </a:cubicBezTo>
                  <a:cubicBezTo>
                    <a:pt x="8432" y="20369"/>
                    <a:pt x="8994" y="20289"/>
                    <a:pt x="9556" y="20209"/>
                  </a:cubicBezTo>
                  <a:cubicBezTo>
                    <a:pt x="10761" y="19994"/>
                    <a:pt x="11912" y="19673"/>
                    <a:pt x="12875" y="19272"/>
                  </a:cubicBezTo>
                  <a:cubicBezTo>
                    <a:pt x="13973" y="18790"/>
                    <a:pt x="14963" y="18228"/>
                    <a:pt x="15766" y="17478"/>
                  </a:cubicBezTo>
                  <a:cubicBezTo>
                    <a:pt x="16194" y="17130"/>
                    <a:pt x="16569" y="16675"/>
                    <a:pt x="16917" y="16220"/>
                  </a:cubicBezTo>
                  <a:cubicBezTo>
                    <a:pt x="17292" y="15739"/>
                    <a:pt x="17586" y="15203"/>
                    <a:pt x="17854" y="14668"/>
                  </a:cubicBezTo>
                  <a:cubicBezTo>
                    <a:pt x="18362" y="13597"/>
                    <a:pt x="18630" y="12366"/>
                    <a:pt x="18710" y="11028"/>
                  </a:cubicBezTo>
                  <a:cubicBezTo>
                    <a:pt x="18764" y="9797"/>
                    <a:pt x="18630" y="8485"/>
                    <a:pt x="18335" y="7227"/>
                  </a:cubicBezTo>
                  <a:cubicBezTo>
                    <a:pt x="18202" y="6612"/>
                    <a:pt x="17987" y="6023"/>
                    <a:pt x="17747" y="5407"/>
                  </a:cubicBezTo>
                  <a:cubicBezTo>
                    <a:pt x="17532" y="4765"/>
                    <a:pt x="17211" y="4229"/>
                    <a:pt x="16917" y="3774"/>
                  </a:cubicBezTo>
                  <a:cubicBezTo>
                    <a:pt x="16596" y="3266"/>
                    <a:pt x="16221" y="2811"/>
                    <a:pt x="15793" y="2356"/>
                  </a:cubicBezTo>
                  <a:cubicBezTo>
                    <a:pt x="15552" y="2142"/>
                    <a:pt x="15311" y="1928"/>
                    <a:pt x="15043" y="1740"/>
                  </a:cubicBezTo>
                  <a:cubicBezTo>
                    <a:pt x="14615" y="1366"/>
                    <a:pt x="14106" y="1071"/>
                    <a:pt x="13651" y="803"/>
                  </a:cubicBezTo>
                  <a:cubicBezTo>
                    <a:pt x="13651" y="803"/>
                    <a:pt x="13598" y="803"/>
                    <a:pt x="13598" y="750"/>
                  </a:cubicBezTo>
                  <a:cubicBezTo>
                    <a:pt x="13384" y="616"/>
                    <a:pt x="13143" y="482"/>
                    <a:pt x="12875" y="402"/>
                  </a:cubicBezTo>
                  <a:lnTo>
                    <a:pt x="12768" y="348"/>
                  </a:lnTo>
                  <a:cubicBezTo>
                    <a:pt x="12527" y="215"/>
                    <a:pt x="12260" y="134"/>
                    <a:pt x="12045" y="54"/>
                  </a:cubicBezTo>
                  <a:cubicBezTo>
                    <a:pt x="11965" y="27"/>
                    <a:pt x="11912" y="27"/>
                    <a:pt x="1185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6603;p43"/>
            <p:cNvSpPr/>
            <p:nvPr/>
          </p:nvSpPr>
          <p:spPr>
            <a:xfrm>
              <a:off x="8189525" y="4785275"/>
              <a:ext cx="25" cy="25"/>
            </a:xfrm>
            <a:custGeom>
              <a:avLst/>
              <a:gdLst/>
              <a:ahLst/>
              <a:cxnLst/>
              <a:rect l="l" t="t" r="r" b="b"/>
              <a:pathLst>
                <a:path w="1" h="1" extrusionOk="0">
                  <a:moveTo>
                    <a:pt x="0" y="1"/>
                  </a:moveTo>
                  <a:lnTo>
                    <a:pt x="0" y="1"/>
                  </a:lnTo>
                  <a:lnTo>
                    <a:pt x="0" y="1"/>
                  </a:lnTo>
                  <a:lnTo>
                    <a:pt x="0" y="1"/>
                  </a:lnTo>
                  <a:lnTo>
                    <a:pt x="0" y="1"/>
                  </a:ln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6604;p43"/>
            <p:cNvSpPr/>
            <p:nvPr/>
          </p:nvSpPr>
          <p:spPr>
            <a:xfrm>
              <a:off x="7665575" y="4655475"/>
              <a:ext cx="531325" cy="475100"/>
            </a:xfrm>
            <a:custGeom>
              <a:avLst/>
              <a:gdLst/>
              <a:ahLst/>
              <a:cxnLst/>
              <a:rect l="l" t="t" r="r" b="b"/>
              <a:pathLst>
                <a:path w="21253" h="19004" extrusionOk="0">
                  <a:moveTo>
                    <a:pt x="10600" y="0"/>
                  </a:moveTo>
                  <a:cubicBezTo>
                    <a:pt x="9984" y="0"/>
                    <a:pt x="9342" y="81"/>
                    <a:pt x="8699" y="188"/>
                  </a:cubicBezTo>
                  <a:cubicBezTo>
                    <a:pt x="7629" y="348"/>
                    <a:pt x="6585" y="669"/>
                    <a:pt x="5621" y="1151"/>
                  </a:cubicBezTo>
                  <a:cubicBezTo>
                    <a:pt x="4631" y="1606"/>
                    <a:pt x="3748" y="2249"/>
                    <a:pt x="3052" y="2944"/>
                  </a:cubicBezTo>
                  <a:cubicBezTo>
                    <a:pt x="2650" y="3346"/>
                    <a:pt x="2302" y="3774"/>
                    <a:pt x="2008" y="4256"/>
                  </a:cubicBezTo>
                  <a:cubicBezTo>
                    <a:pt x="1714" y="4711"/>
                    <a:pt x="1446" y="5300"/>
                    <a:pt x="1205" y="5889"/>
                  </a:cubicBezTo>
                  <a:cubicBezTo>
                    <a:pt x="830" y="6959"/>
                    <a:pt x="643" y="8057"/>
                    <a:pt x="429" y="9181"/>
                  </a:cubicBezTo>
                  <a:lnTo>
                    <a:pt x="402" y="9449"/>
                  </a:lnTo>
                  <a:cubicBezTo>
                    <a:pt x="322" y="9743"/>
                    <a:pt x="295" y="10037"/>
                    <a:pt x="242" y="10332"/>
                  </a:cubicBezTo>
                  <a:cubicBezTo>
                    <a:pt x="161" y="10599"/>
                    <a:pt x="134" y="10867"/>
                    <a:pt x="108" y="11108"/>
                  </a:cubicBezTo>
                  <a:cubicBezTo>
                    <a:pt x="27" y="11643"/>
                    <a:pt x="1" y="12125"/>
                    <a:pt x="1" y="12553"/>
                  </a:cubicBezTo>
                  <a:cubicBezTo>
                    <a:pt x="1" y="13008"/>
                    <a:pt x="27" y="13490"/>
                    <a:pt x="134" y="13892"/>
                  </a:cubicBezTo>
                  <a:cubicBezTo>
                    <a:pt x="242" y="14320"/>
                    <a:pt x="402" y="14721"/>
                    <a:pt x="616" y="15123"/>
                  </a:cubicBezTo>
                  <a:cubicBezTo>
                    <a:pt x="804" y="15524"/>
                    <a:pt x="1098" y="15899"/>
                    <a:pt x="1446" y="16220"/>
                  </a:cubicBezTo>
                  <a:cubicBezTo>
                    <a:pt x="1821" y="16595"/>
                    <a:pt x="2195" y="16889"/>
                    <a:pt x="2758" y="17237"/>
                  </a:cubicBezTo>
                  <a:cubicBezTo>
                    <a:pt x="3721" y="17826"/>
                    <a:pt x="4845" y="18281"/>
                    <a:pt x="6130" y="18602"/>
                  </a:cubicBezTo>
                  <a:cubicBezTo>
                    <a:pt x="7254" y="18870"/>
                    <a:pt x="8512" y="19004"/>
                    <a:pt x="9743" y="19004"/>
                  </a:cubicBezTo>
                  <a:cubicBezTo>
                    <a:pt x="10279" y="19004"/>
                    <a:pt x="10841" y="18977"/>
                    <a:pt x="11456" y="18897"/>
                  </a:cubicBezTo>
                  <a:cubicBezTo>
                    <a:pt x="11938" y="18870"/>
                    <a:pt x="12473" y="18763"/>
                    <a:pt x="12982" y="18709"/>
                  </a:cubicBezTo>
                  <a:cubicBezTo>
                    <a:pt x="14053" y="18495"/>
                    <a:pt x="15070" y="18228"/>
                    <a:pt x="15953" y="17880"/>
                  </a:cubicBezTo>
                  <a:cubicBezTo>
                    <a:pt x="16917" y="17478"/>
                    <a:pt x="17800" y="16943"/>
                    <a:pt x="18549" y="16301"/>
                  </a:cubicBezTo>
                  <a:cubicBezTo>
                    <a:pt x="18897" y="15953"/>
                    <a:pt x="19272" y="15605"/>
                    <a:pt x="19566" y="15150"/>
                  </a:cubicBezTo>
                  <a:cubicBezTo>
                    <a:pt x="19888" y="14748"/>
                    <a:pt x="20182" y="14293"/>
                    <a:pt x="20423" y="13785"/>
                  </a:cubicBezTo>
                  <a:cubicBezTo>
                    <a:pt x="20851" y="12848"/>
                    <a:pt x="21119" y="11750"/>
                    <a:pt x="21172" y="10546"/>
                  </a:cubicBezTo>
                  <a:cubicBezTo>
                    <a:pt x="21253" y="9449"/>
                    <a:pt x="21119" y="8271"/>
                    <a:pt x="20851" y="7120"/>
                  </a:cubicBezTo>
                  <a:cubicBezTo>
                    <a:pt x="20717" y="6585"/>
                    <a:pt x="20557" y="6049"/>
                    <a:pt x="20316" y="5514"/>
                  </a:cubicBezTo>
                  <a:cubicBezTo>
                    <a:pt x="20075" y="4952"/>
                    <a:pt x="19834" y="4497"/>
                    <a:pt x="19566" y="4042"/>
                  </a:cubicBezTo>
                  <a:cubicBezTo>
                    <a:pt x="19272" y="3587"/>
                    <a:pt x="18924" y="3185"/>
                    <a:pt x="18576" y="2811"/>
                  </a:cubicBezTo>
                  <a:cubicBezTo>
                    <a:pt x="18201" y="2436"/>
                    <a:pt x="17800" y="2141"/>
                    <a:pt x="17318" y="1847"/>
                  </a:cubicBezTo>
                  <a:cubicBezTo>
                    <a:pt x="16515" y="1339"/>
                    <a:pt x="15578" y="910"/>
                    <a:pt x="14427" y="589"/>
                  </a:cubicBezTo>
                  <a:cubicBezTo>
                    <a:pt x="14186" y="509"/>
                    <a:pt x="13946" y="455"/>
                    <a:pt x="13651" y="375"/>
                  </a:cubicBezTo>
                  <a:cubicBezTo>
                    <a:pt x="13276" y="268"/>
                    <a:pt x="13009" y="241"/>
                    <a:pt x="12741" y="214"/>
                  </a:cubicBezTo>
                  <a:cubicBezTo>
                    <a:pt x="12447" y="161"/>
                    <a:pt x="12179" y="134"/>
                    <a:pt x="11831" y="107"/>
                  </a:cubicBezTo>
                  <a:cubicBezTo>
                    <a:pt x="11456" y="0"/>
                    <a:pt x="11055" y="0"/>
                    <a:pt x="1060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6605;p43"/>
            <p:cNvSpPr/>
            <p:nvPr/>
          </p:nvSpPr>
          <p:spPr>
            <a:xfrm>
              <a:off x="7949975" y="4655475"/>
              <a:ext cx="56225" cy="16075"/>
            </a:xfrm>
            <a:custGeom>
              <a:avLst/>
              <a:gdLst/>
              <a:ahLst/>
              <a:cxnLst/>
              <a:rect l="l" t="t" r="r" b="b"/>
              <a:pathLst>
                <a:path w="2249" h="643" extrusionOk="0">
                  <a:moveTo>
                    <a:pt x="134" y="0"/>
                  </a:moveTo>
                  <a:cubicBezTo>
                    <a:pt x="134" y="54"/>
                    <a:pt x="107" y="54"/>
                    <a:pt x="80" y="54"/>
                  </a:cubicBezTo>
                  <a:cubicBezTo>
                    <a:pt x="27" y="81"/>
                    <a:pt x="0" y="107"/>
                    <a:pt x="0" y="134"/>
                  </a:cubicBezTo>
                  <a:cubicBezTo>
                    <a:pt x="0" y="188"/>
                    <a:pt x="0" y="214"/>
                    <a:pt x="27" y="241"/>
                  </a:cubicBezTo>
                  <a:cubicBezTo>
                    <a:pt x="80" y="268"/>
                    <a:pt x="107" y="321"/>
                    <a:pt x="134" y="321"/>
                  </a:cubicBezTo>
                  <a:cubicBezTo>
                    <a:pt x="803" y="348"/>
                    <a:pt x="1445" y="455"/>
                    <a:pt x="2088" y="643"/>
                  </a:cubicBezTo>
                  <a:cubicBezTo>
                    <a:pt x="2115" y="643"/>
                    <a:pt x="2141" y="643"/>
                    <a:pt x="2168" y="616"/>
                  </a:cubicBezTo>
                  <a:cubicBezTo>
                    <a:pt x="2195" y="589"/>
                    <a:pt x="2248" y="536"/>
                    <a:pt x="2248" y="509"/>
                  </a:cubicBezTo>
                  <a:cubicBezTo>
                    <a:pt x="2248" y="482"/>
                    <a:pt x="2248" y="455"/>
                    <a:pt x="2195" y="402"/>
                  </a:cubicBezTo>
                  <a:cubicBezTo>
                    <a:pt x="2168" y="375"/>
                    <a:pt x="2141" y="348"/>
                    <a:pt x="2115" y="348"/>
                  </a:cubicBezTo>
                  <a:cubicBezTo>
                    <a:pt x="1472" y="134"/>
                    <a:pt x="803" y="54"/>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6606;p43"/>
            <p:cNvSpPr/>
            <p:nvPr/>
          </p:nvSpPr>
          <p:spPr>
            <a:xfrm>
              <a:off x="7933900" y="4655475"/>
              <a:ext cx="59575" cy="13825"/>
            </a:xfrm>
            <a:custGeom>
              <a:avLst/>
              <a:gdLst/>
              <a:ahLst/>
              <a:cxnLst/>
              <a:rect l="l" t="t" r="r" b="b"/>
              <a:pathLst>
                <a:path w="2383" h="553" extrusionOk="0">
                  <a:moveTo>
                    <a:pt x="108" y="0"/>
                  </a:moveTo>
                  <a:cubicBezTo>
                    <a:pt x="81" y="0"/>
                    <a:pt x="1" y="107"/>
                    <a:pt x="54" y="188"/>
                  </a:cubicBezTo>
                  <a:cubicBezTo>
                    <a:pt x="54" y="214"/>
                    <a:pt x="81" y="241"/>
                    <a:pt x="81" y="268"/>
                  </a:cubicBezTo>
                  <a:cubicBezTo>
                    <a:pt x="108" y="321"/>
                    <a:pt x="134" y="321"/>
                    <a:pt x="188" y="321"/>
                  </a:cubicBezTo>
                  <a:cubicBezTo>
                    <a:pt x="456" y="321"/>
                    <a:pt x="750" y="321"/>
                    <a:pt x="1018" y="348"/>
                  </a:cubicBezTo>
                  <a:lnTo>
                    <a:pt x="991" y="348"/>
                  </a:lnTo>
                  <a:cubicBezTo>
                    <a:pt x="1392" y="375"/>
                    <a:pt x="1821" y="455"/>
                    <a:pt x="2222" y="536"/>
                  </a:cubicBezTo>
                  <a:cubicBezTo>
                    <a:pt x="2234" y="547"/>
                    <a:pt x="2248" y="553"/>
                    <a:pt x="2263" y="553"/>
                  </a:cubicBezTo>
                  <a:cubicBezTo>
                    <a:pt x="2318" y="553"/>
                    <a:pt x="2383" y="485"/>
                    <a:pt x="2383" y="402"/>
                  </a:cubicBezTo>
                  <a:cubicBezTo>
                    <a:pt x="2383" y="375"/>
                    <a:pt x="2383" y="348"/>
                    <a:pt x="2356" y="321"/>
                  </a:cubicBezTo>
                  <a:cubicBezTo>
                    <a:pt x="2329" y="268"/>
                    <a:pt x="2276" y="241"/>
                    <a:pt x="2249" y="241"/>
                  </a:cubicBezTo>
                  <a:cubicBezTo>
                    <a:pt x="1553" y="54"/>
                    <a:pt x="857" y="0"/>
                    <a:pt x="10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6607;p43"/>
            <p:cNvSpPr/>
            <p:nvPr/>
          </p:nvSpPr>
          <p:spPr>
            <a:xfrm>
              <a:off x="7929900" y="4655475"/>
              <a:ext cx="62925" cy="13825"/>
            </a:xfrm>
            <a:custGeom>
              <a:avLst/>
              <a:gdLst/>
              <a:ahLst/>
              <a:cxnLst/>
              <a:rect l="l" t="t" r="r" b="b"/>
              <a:pathLst>
                <a:path w="2517" h="553" extrusionOk="0">
                  <a:moveTo>
                    <a:pt x="134" y="0"/>
                  </a:moveTo>
                  <a:cubicBezTo>
                    <a:pt x="80" y="0"/>
                    <a:pt x="0" y="81"/>
                    <a:pt x="0" y="188"/>
                  </a:cubicBezTo>
                  <a:cubicBezTo>
                    <a:pt x="0" y="268"/>
                    <a:pt x="80" y="321"/>
                    <a:pt x="161" y="321"/>
                  </a:cubicBezTo>
                  <a:cubicBezTo>
                    <a:pt x="509" y="321"/>
                    <a:pt x="830" y="321"/>
                    <a:pt x="1178" y="348"/>
                  </a:cubicBezTo>
                  <a:cubicBezTo>
                    <a:pt x="1579" y="375"/>
                    <a:pt x="1954" y="455"/>
                    <a:pt x="2355" y="536"/>
                  </a:cubicBezTo>
                  <a:cubicBezTo>
                    <a:pt x="2367" y="547"/>
                    <a:pt x="2381" y="553"/>
                    <a:pt x="2397" y="553"/>
                  </a:cubicBezTo>
                  <a:cubicBezTo>
                    <a:pt x="2451" y="553"/>
                    <a:pt x="2516" y="485"/>
                    <a:pt x="2516" y="402"/>
                  </a:cubicBezTo>
                  <a:cubicBezTo>
                    <a:pt x="2516" y="375"/>
                    <a:pt x="2516" y="348"/>
                    <a:pt x="2489" y="321"/>
                  </a:cubicBezTo>
                  <a:cubicBezTo>
                    <a:pt x="2436" y="268"/>
                    <a:pt x="2409" y="241"/>
                    <a:pt x="2382" y="241"/>
                  </a:cubicBezTo>
                  <a:cubicBezTo>
                    <a:pt x="1713" y="54"/>
                    <a:pt x="1044" y="0"/>
                    <a:pt x="34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6608;p43"/>
            <p:cNvSpPr/>
            <p:nvPr/>
          </p:nvSpPr>
          <p:spPr>
            <a:xfrm>
              <a:off x="7929900" y="4655475"/>
              <a:ext cx="57550" cy="12900"/>
            </a:xfrm>
            <a:custGeom>
              <a:avLst/>
              <a:gdLst/>
              <a:ahLst/>
              <a:cxnLst/>
              <a:rect l="l" t="t" r="r" b="b"/>
              <a:pathLst>
                <a:path w="2302" h="516" extrusionOk="0">
                  <a:moveTo>
                    <a:pt x="80" y="0"/>
                  </a:moveTo>
                  <a:cubicBezTo>
                    <a:pt x="80" y="0"/>
                    <a:pt x="0" y="107"/>
                    <a:pt x="0" y="188"/>
                  </a:cubicBezTo>
                  <a:cubicBezTo>
                    <a:pt x="0" y="214"/>
                    <a:pt x="27" y="241"/>
                    <a:pt x="27" y="268"/>
                  </a:cubicBezTo>
                  <a:cubicBezTo>
                    <a:pt x="80" y="321"/>
                    <a:pt x="107" y="321"/>
                    <a:pt x="134" y="321"/>
                  </a:cubicBezTo>
                  <a:cubicBezTo>
                    <a:pt x="509" y="321"/>
                    <a:pt x="830" y="321"/>
                    <a:pt x="1205" y="348"/>
                  </a:cubicBezTo>
                  <a:lnTo>
                    <a:pt x="1178" y="348"/>
                  </a:lnTo>
                  <a:cubicBezTo>
                    <a:pt x="1499" y="375"/>
                    <a:pt x="1820" y="402"/>
                    <a:pt x="2115" y="509"/>
                  </a:cubicBezTo>
                  <a:cubicBezTo>
                    <a:pt x="2124" y="513"/>
                    <a:pt x="2135" y="516"/>
                    <a:pt x="2146" y="516"/>
                  </a:cubicBezTo>
                  <a:cubicBezTo>
                    <a:pt x="2202" y="516"/>
                    <a:pt x="2275" y="464"/>
                    <a:pt x="2275" y="375"/>
                  </a:cubicBezTo>
                  <a:cubicBezTo>
                    <a:pt x="2302" y="268"/>
                    <a:pt x="2248" y="214"/>
                    <a:pt x="2141" y="214"/>
                  </a:cubicBezTo>
                  <a:cubicBezTo>
                    <a:pt x="1472" y="54"/>
                    <a:pt x="776" y="54"/>
                    <a:pt x="8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6609;p43"/>
            <p:cNvSpPr/>
            <p:nvPr/>
          </p:nvSpPr>
          <p:spPr>
            <a:xfrm>
              <a:off x="7937250" y="4654800"/>
              <a:ext cx="63600" cy="16375"/>
            </a:xfrm>
            <a:custGeom>
              <a:avLst/>
              <a:gdLst/>
              <a:ahLst/>
              <a:cxnLst/>
              <a:rect l="l" t="t" r="r" b="b"/>
              <a:pathLst>
                <a:path w="2544" h="655" extrusionOk="0">
                  <a:moveTo>
                    <a:pt x="215" y="0"/>
                  </a:moveTo>
                  <a:cubicBezTo>
                    <a:pt x="81" y="0"/>
                    <a:pt x="54" y="27"/>
                    <a:pt x="54" y="81"/>
                  </a:cubicBezTo>
                  <a:cubicBezTo>
                    <a:pt x="0" y="108"/>
                    <a:pt x="0" y="134"/>
                    <a:pt x="0" y="161"/>
                  </a:cubicBezTo>
                  <a:cubicBezTo>
                    <a:pt x="0" y="215"/>
                    <a:pt x="54" y="241"/>
                    <a:pt x="54" y="268"/>
                  </a:cubicBezTo>
                  <a:cubicBezTo>
                    <a:pt x="81" y="295"/>
                    <a:pt x="108" y="295"/>
                    <a:pt x="134" y="295"/>
                  </a:cubicBezTo>
                  <a:cubicBezTo>
                    <a:pt x="375" y="295"/>
                    <a:pt x="589" y="348"/>
                    <a:pt x="803" y="348"/>
                  </a:cubicBezTo>
                  <a:lnTo>
                    <a:pt x="777" y="348"/>
                  </a:lnTo>
                  <a:cubicBezTo>
                    <a:pt x="1258" y="375"/>
                    <a:pt x="1740" y="429"/>
                    <a:pt x="2222" y="616"/>
                  </a:cubicBezTo>
                  <a:cubicBezTo>
                    <a:pt x="2249" y="616"/>
                    <a:pt x="2249" y="616"/>
                    <a:pt x="2276" y="643"/>
                  </a:cubicBezTo>
                  <a:cubicBezTo>
                    <a:pt x="2311" y="643"/>
                    <a:pt x="2335" y="655"/>
                    <a:pt x="2363" y="655"/>
                  </a:cubicBezTo>
                  <a:cubicBezTo>
                    <a:pt x="2377" y="655"/>
                    <a:pt x="2392" y="652"/>
                    <a:pt x="2409" y="643"/>
                  </a:cubicBezTo>
                  <a:cubicBezTo>
                    <a:pt x="2463" y="643"/>
                    <a:pt x="2490" y="616"/>
                    <a:pt x="2516" y="563"/>
                  </a:cubicBezTo>
                  <a:cubicBezTo>
                    <a:pt x="2543" y="536"/>
                    <a:pt x="2543" y="509"/>
                    <a:pt x="2516" y="429"/>
                  </a:cubicBezTo>
                  <a:cubicBezTo>
                    <a:pt x="2516" y="402"/>
                    <a:pt x="2490" y="375"/>
                    <a:pt x="2436" y="348"/>
                  </a:cubicBezTo>
                  <a:cubicBezTo>
                    <a:pt x="2276" y="268"/>
                    <a:pt x="2088" y="215"/>
                    <a:pt x="1901" y="161"/>
                  </a:cubicBezTo>
                  <a:cubicBezTo>
                    <a:pt x="1714" y="134"/>
                    <a:pt x="1499" y="108"/>
                    <a:pt x="1339" y="81"/>
                  </a:cubicBezTo>
                  <a:cubicBezTo>
                    <a:pt x="964" y="27"/>
                    <a:pt x="563" y="0"/>
                    <a:pt x="2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6610;p43"/>
            <p:cNvSpPr/>
            <p:nvPr/>
          </p:nvSpPr>
          <p:spPr>
            <a:xfrm>
              <a:off x="7938600" y="4655475"/>
              <a:ext cx="56225" cy="14000"/>
            </a:xfrm>
            <a:custGeom>
              <a:avLst/>
              <a:gdLst/>
              <a:ahLst/>
              <a:cxnLst/>
              <a:rect l="l" t="t" r="r" b="b"/>
              <a:pathLst>
                <a:path w="2249" h="560" extrusionOk="0">
                  <a:moveTo>
                    <a:pt x="134" y="0"/>
                  </a:moveTo>
                  <a:cubicBezTo>
                    <a:pt x="54" y="0"/>
                    <a:pt x="0" y="81"/>
                    <a:pt x="0" y="188"/>
                  </a:cubicBezTo>
                  <a:cubicBezTo>
                    <a:pt x="0" y="268"/>
                    <a:pt x="54" y="321"/>
                    <a:pt x="161" y="321"/>
                  </a:cubicBezTo>
                  <a:cubicBezTo>
                    <a:pt x="428" y="321"/>
                    <a:pt x="696" y="321"/>
                    <a:pt x="937" y="348"/>
                  </a:cubicBezTo>
                  <a:lnTo>
                    <a:pt x="883" y="348"/>
                  </a:lnTo>
                  <a:cubicBezTo>
                    <a:pt x="1285" y="375"/>
                    <a:pt x="1660" y="455"/>
                    <a:pt x="2034" y="536"/>
                  </a:cubicBezTo>
                  <a:cubicBezTo>
                    <a:pt x="2052" y="536"/>
                    <a:pt x="2070" y="559"/>
                    <a:pt x="2088" y="559"/>
                  </a:cubicBezTo>
                  <a:cubicBezTo>
                    <a:pt x="2097" y="559"/>
                    <a:pt x="2106" y="553"/>
                    <a:pt x="2115" y="536"/>
                  </a:cubicBezTo>
                  <a:cubicBezTo>
                    <a:pt x="2168" y="536"/>
                    <a:pt x="2195" y="509"/>
                    <a:pt x="2222" y="482"/>
                  </a:cubicBezTo>
                  <a:cubicBezTo>
                    <a:pt x="2248" y="455"/>
                    <a:pt x="2248" y="402"/>
                    <a:pt x="2222" y="348"/>
                  </a:cubicBezTo>
                  <a:cubicBezTo>
                    <a:pt x="2222" y="321"/>
                    <a:pt x="2195" y="268"/>
                    <a:pt x="2168" y="241"/>
                  </a:cubicBezTo>
                  <a:cubicBezTo>
                    <a:pt x="1981" y="188"/>
                    <a:pt x="1820" y="134"/>
                    <a:pt x="1660" y="107"/>
                  </a:cubicBezTo>
                  <a:cubicBezTo>
                    <a:pt x="1499" y="81"/>
                    <a:pt x="1312" y="54"/>
                    <a:pt x="1151" y="54"/>
                  </a:cubicBezTo>
                  <a:cubicBezTo>
                    <a:pt x="830" y="0"/>
                    <a:pt x="509" y="0"/>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6611;p43"/>
            <p:cNvSpPr/>
            <p:nvPr/>
          </p:nvSpPr>
          <p:spPr>
            <a:xfrm>
              <a:off x="7925200" y="4654800"/>
              <a:ext cx="60925" cy="11825"/>
            </a:xfrm>
            <a:custGeom>
              <a:avLst/>
              <a:gdLst/>
              <a:ahLst/>
              <a:cxnLst/>
              <a:rect l="l" t="t" r="r" b="b"/>
              <a:pathLst>
                <a:path w="2437" h="473" extrusionOk="0">
                  <a:moveTo>
                    <a:pt x="938" y="0"/>
                  </a:moveTo>
                  <a:cubicBezTo>
                    <a:pt x="616" y="0"/>
                    <a:pt x="349" y="27"/>
                    <a:pt x="135" y="81"/>
                  </a:cubicBezTo>
                  <a:cubicBezTo>
                    <a:pt x="54" y="81"/>
                    <a:pt x="1" y="134"/>
                    <a:pt x="1" y="241"/>
                  </a:cubicBezTo>
                  <a:cubicBezTo>
                    <a:pt x="1" y="289"/>
                    <a:pt x="43" y="379"/>
                    <a:pt x="128" y="379"/>
                  </a:cubicBezTo>
                  <a:cubicBezTo>
                    <a:pt x="139" y="379"/>
                    <a:pt x="150" y="378"/>
                    <a:pt x="161" y="375"/>
                  </a:cubicBezTo>
                  <a:cubicBezTo>
                    <a:pt x="438" y="357"/>
                    <a:pt x="715" y="326"/>
                    <a:pt x="992" y="326"/>
                  </a:cubicBezTo>
                  <a:cubicBezTo>
                    <a:pt x="1117" y="326"/>
                    <a:pt x="1241" y="332"/>
                    <a:pt x="1366" y="348"/>
                  </a:cubicBezTo>
                  <a:lnTo>
                    <a:pt x="1339" y="348"/>
                  </a:lnTo>
                  <a:cubicBezTo>
                    <a:pt x="1633" y="375"/>
                    <a:pt x="1928" y="402"/>
                    <a:pt x="2222" y="455"/>
                  </a:cubicBezTo>
                  <a:cubicBezTo>
                    <a:pt x="2240" y="468"/>
                    <a:pt x="2260" y="473"/>
                    <a:pt x="2279" y="473"/>
                  </a:cubicBezTo>
                  <a:cubicBezTo>
                    <a:pt x="2345" y="473"/>
                    <a:pt x="2410" y="411"/>
                    <a:pt x="2410" y="348"/>
                  </a:cubicBezTo>
                  <a:cubicBezTo>
                    <a:pt x="2436" y="241"/>
                    <a:pt x="2356" y="161"/>
                    <a:pt x="2276" y="161"/>
                  </a:cubicBezTo>
                  <a:cubicBezTo>
                    <a:pt x="1928" y="54"/>
                    <a:pt x="1553" y="27"/>
                    <a:pt x="123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6612;p43"/>
            <p:cNvSpPr/>
            <p:nvPr/>
          </p:nvSpPr>
          <p:spPr>
            <a:xfrm>
              <a:off x="8042975" y="4677550"/>
              <a:ext cx="28125" cy="15300"/>
            </a:xfrm>
            <a:custGeom>
              <a:avLst/>
              <a:gdLst/>
              <a:ahLst/>
              <a:cxnLst/>
              <a:rect l="l" t="t" r="r" b="b"/>
              <a:pathLst>
                <a:path w="1125" h="612" extrusionOk="0">
                  <a:moveTo>
                    <a:pt x="161" y="1"/>
                  </a:moveTo>
                  <a:cubicBezTo>
                    <a:pt x="134" y="1"/>
                    <a:pt x="108" y="27"/>
                    <a:pt x="54" y="27"/>
                  </a:cubicBezTo>
                  <a:cubicBezTo>
                    <a:pt x="27" y="54"/>
                    <a:pt x="0" y="108"/>
                    <a:pt x="0" y="134"/>
                  </a:cubicBezTo>
                  <a:cubicBezTo>
                    <a:pt x="0" y="161"/>
                    <a:pt x="0" y="188"/>
                    <a:pt x="27" y="241"/>
                  </a:cubicBezTo>
                  <a:cubicBezTo>
                    <a:pt x="54" y="268"/>
                    <a:pt x="108" y="295"/>
                    <a:pt x="134" y="295"/>
                  </a:cubicBezTo>
                  <a:cubicBezTo>
                    <a:pt x="161" y="322"/>
                    <a:pt x="215" y="322"/>
                    <a:pt x="268" y="375"/>
                  </a:cubicBezTo>
                  <a:cubicBezTo>
                    <a:pt x="455" y="429"/>
                    <a:pt x="696" y="536"/>
                    <a:pt x="884" y="589"/>
                  </a:cubicBezTo>
                  <a:cubicBezTo>
                    <a:pt x="907" y="605"/>
                    <a:pt x="933" y="612"/>
                    <a:pt x="958" y="612"/>
                  </a:cubicBezTo>
                  <a:cubicBezTo>
                    <a:pt x="1020" y="612"/>
                    <a:pt x="1079" y="574"/>
                    <a:pt x="1098" y="536"/>
                  </a:cubicBezTo>
                  <a:cubicBezTo>
                    <a:pt x="1125" y="456"/>
                    <a:pt x="1098" y="375"/>
                    <a:pt x="1018" y="322"/>
                  </a:cubicBezTo>
                  <a:cubicBezTo>
                    <a:pt x="750" y="188"/>
                    <a:pt x="455" y="108"/>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6613;p43"/>
            <p:cNvSpPr/>
            <p:nvPr/>
          </p:nvSpPr>
          <p:spPr>
            <a:xfrm>
              <a:off x="8033600" y="4674200"/>
              <a:ext cx="44200" cy="21275"/>
            </a:xfrm>
            <a:custGeom>
              <a:avLst/>
              <a:gdLst/>
              <a:ahLst/>
              <a:cxnLst/>
              <a:rect l="l" t="t" r="r" b="b"/>
              <a:pathLst>
                <a:path w="1768" h="851" extrusionOk="0">
                  <a:moveTo>
                    <a:pt x="242" y="1"/>
                  </a:moveTo>
                  <a:cubicBezTo>
                    <a:pt x="135" y="1"/>
                    <a:pt x="81" y="54"/>
                    <a:pt x="28" y="135"/>
                  </a:cubicBezTo>
                  <a:cubicBezTo>
                    <a:pt x="1" y="242"/>
                    <a:pt x="81" y="295"/>
                    <a:pt x="161" y="295"/>
                  </a:cubicBezTo>
                  <a:cubicBezTo>
                    <a:pt x="402" y="375"/>
                    <a:pt x="616" y="402"/>
                    <a:pt x="830" y="509"/>
                  </a:cubicBezTo>
                  <a:cubicBezTo>
                    <a:pt x="1071" y="590"/>
                    <a:pt x="1312" y="697"/>
                    <a:pt x="1500" y="830"/>
                  </a:cubicBezTo>
                  <a:cubicBezTo>
                    <a:pt x="1526" y="844"/>
                    <a:pt x="1546" y="850"/>
                    <a:pt x="1567" y="850"/>
                  </a:cubicBezTo>
                  <a:cubicBezTo>
                    <a:pt x="1587" y="850"/>
                    <a:pt x="1607" y="844"/>
                    <a:pt x="1633" y="830"/>
                  </a:cubicBezTo>
                  <a:cubicBezTo>
                    <a:pt x="1687" y="830"/>
                    <a:pt x="1714" y="804"/>
                    <a:pt x="1741" y="777"/>
                  </a:cubicBezTo>
                  <a:cubicBezTo>
                    <a:pt x="1767" y="723"/>
                    <a:pt x="1767" y="697"/>
                    <a:pt x="1741" y="643"/>
                  </a:cubicBezTo>
                  <a:cubicBezTo>
                    <a:pt x="1741" y="590"/>
                    <a:pt x="1714" y="563"/>
                    <a:pt x="1660" y="536"/>
                  </a:cubicBezTo>
                  <a:cubicBezTo>
                    <a:pt x="1232" y="268"/>
                    <a:pt x="777" y="108"/>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6614;p43"/>
            <p:cNvSpPr/>
            <p:nvPr/>
          </p:nvSpPr>
          <p:spPr>
            <a:xfrm>
              <a:off x="8030925" y="4672200"/>
              <a:ext cx="48875" cy="22600"/>
            </a:xfrm>
            <a:custGeom>
              <a:avLst/>
              <a:gdLst/>
              <a:ahLst/>
              <a:cxnLst/>
              <a:rect l="l" t="t" r="r" b="b"/>
              <a:pathLst>
                <a:path w="1955" h="904" extrusionOk="0">
                  <a:moveTo>
                    <a:pt x="215" y="0"/>
                  </a:moveTo>
                  <a:cubicBezTo>
                    <a:pt x="81" y="54"/>
                    <a:pt x="1" y="81"/>
                    <a:pt x="1" y="134"/>
                  </a:cubicBezTo>
                  <a:cubicBezTo>
                    <a:pt x="1" y="215"/>
                    <a:pt x="54" y="322"/>
                    <a:pt x="135" y="322"/>
                  </a:cubicBezTo>
                  <a:cubicBezTo>
                    <a:pt x="456" y="375"/>
                    <a:pt x="750" y="455"/>
                    <a:pt x="1018" y="536"/>
                  </a:cubicBezTo>
                  <a:cubicBezTo>
                    <a:pt x="1259" y="616"/>
                    <a:pt x="1473" y="750"/>
                    <a:pt x="1687" y="884"/>
                  </a:cubicBezTo>
                  <a:cubicBezTo>
                    <a:pt x="1700" y="897"/>
                    <a:pt x="1714" y="904"/>
                    <a:pt x="1734" y="904"/>
                  </a:cubicBezTo>
                  <a:cubicBezTo>
                    <a:pt x="1754" y="904"/>
                    <a:pt x="1781" y="897"/>
                    <a:pt x="1821" y="884"/>
                  </a:cubicBezTo>
                  <a:cubicBezTo>
                    <a:pt x="1848" y="884"/>
                    <a:pt x="1874" y="857"/>
                    <a:pt x="1928" y="803"/>
                  </a:cubicBezTo>
                  <a:cubicBezTo>
                    <a:pt x="1955" y="777"/>
                    <a:pt x="1955" y="750"/>
                    <a:pt x="1928" y="670"/>
                  </a:cubicBezTo>
                  <a:cubicBezTo>
                    <a:pt x="1928" y="643"/>
                    <a:pt x="1874" y="616"/>
                    <a:pt x="1848" y="589"/>
                  </a:cubicBezTo>
                  <a:cubicBezTo>
                    <a:pt x="1393" y="268"/>
                    <a:pt x="777" y="107"/>
                    <a:pt x="2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6615;p43"/>
            <p:cNvSpPr/>
            <p:nvPr/>
          </p:nvSpPr>
          <p:spPr>
            <a:xfrm>
              <a:off x="8012200" y="4667525"/>
              <a:ext cx="64250" cy="25325"/>
            </a:xfrm>
            <a:custGeom>
              <a:avLst/>
              <a:gdLst/>
              <a:ahLst/>
              <a:cxnLst/>
              <a:rect l="l" t="t" r="r" b="b"/>
              <a:pathLst>
                <a:path w="2570" h="1013" extrusionOk="0">
                  <a:moveTo>
                    <a:pt x="188" y="0"/>
                  </a:moveTo>
                  <a:cubicBezTo>
                    <a:pt x="54" y="0"/>
                    <a:pt x="0" y="54"/>
                    <a:pt x="0" y="134"/>
                  </a:cubicBezTo>
                  <a:cubicBezTo>
                    <a:pt x="0" y="187"/>
                    <a:pt x="27" y="294"/>
                    <a:pt x="134" y="294"/>
                  </a:cubicBezTo>
                  <a:cubicBezTo>
                    <a:pt x="589" y="402"/>
                    <a:pt x="1044" y="509"/>
                    <a:pt x="1499" y="642"/>
                  </a:cubicBezTo>
                  <a:lnTo>
                    <a:pt x="1526" y="642"/>
                  </a:lnTo>
                  <a:cubicBezTo>
                    <a:pt x="1794" y="723"/>
                    <a:pt x="2061" y="857"/>
                    <a:pt x="2329" y="990"/>
                  </a:cubicBezTo>
                  <a:cubicBezTo>
                    <a:pt x="2352" y="1006"/>
                    <a:pt x="2376" y="1013"/>
                    <a:pt x="2399" y="1013"/>
                  </a:cubicBezTo>
                  <a:cubicBezTo>
                    <a:pt x="2454" y="1013"/>
                    <a:pt x="2505" y="975"/>
                    <a:pt x="2543" y="937"/>
                  </a:cubicBezTo>
                  <a:cubicBezTo>
                    <a:pt x="2570" y="857"/>
                    <a:pt x="2543" y="776"/>
                    <a:pt x="2463" y="723"/>
                  </a:cubicBezTo>
                  <a:cubicBezTo>
                    <a:pt x="1767" y="321"/>
                    <a:pt x="991" y="134"/>
                    <a:pt x="214"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6616;p43"/>
            <p:cNvSpPr/>
            <p:nvPr/>
          </p:nvSpPr>
          <p:spPr>
            <a:xfrm>
              <a:off x="8000150" y="4663500"/>
              <a:ext cx="64250" cy="24375"/>
            </a:xfrm>
            <a:custGeom>
              <a:avLst/>
              <a:gdLst/>
              <a:ahLst/>
              <a:cxnLst/>
              <a:rect l="l" t="t" r="r" b="b"/>
              <a:pathLst>
                <a:path w="2570" h="975" extrusionOk="0">
                  <a:moveTo>
                    <a:pt x="134" y="0"/>
                  </a:moveTo>
                  <a:cubicBezTo>
                    <a:pt x="81" y="0"/>
                    <a:pt x="0" y="54"/>
                    <a:pt x="0" y="134"/>
                  </a:cubicBezTo>
                  <a:cubicBezTo>
                    <a:pt x="0" y="188"/>
                    <a:pt x="27" y="295"/>
                    <a:pt x="134" y="295"/>
                  </a:cubicBezTo>
                  <a:cubicBezTo>
                    <a:pt x="643" y="348"/>
                    <a:pt x="1151" y="455"/>
                    <a:pt x="1606" y="616"/>
                  </a:cubicBezTo>
                  <a:cubicBezTo>
                    <a:pt x="1874" y="723"/>
                    <a:pt x="2115" y="830"/>
                    <a:pt x="2356" y="964"/>
                  </a:cubicBezTo>
                  <a:cubicBezTo>
                    <a:pt x="2369" y="971"/>
                    <a:pt x="2386" y="974"/>
                    <a:pt x="2404" y="974"/>
                  </a:cubicBezTo>
                  <a:cubicBezTo>
                    <a:pt x="2458" y="974"/>
                    <a:pt x="2523" y="944"/>
                    <a:pt x="2543" y="884"/>
                  </a:cubicBezTo>
                  <a:cubicBezTo>
                    <a:pt x="2570" y="857"/>
                    <a:pt x="2570" y="830"/>
                    <a:pt x="2543" y="803"/>
                  </a:cubicBezTo>
                  <a:cubicBezTo>
                    <a:pt x="2543" y="750"/>
                    <a:pt x="2516" y="723"/>
                    <a:pt x="2490" y="696"/>
                  </a:cubicBezTo>
                  <a:cubicBezTo>
                    <a:pt x="2142" y="482"/>
                    <a:pt x="1767" y="322"/>
                    <a:pt x="1366" y="215"/>
                  </a:cubicBezTo>
                  <a:cubicBezTo>
                    <a:pt x="964" y="134"/>
                    <a:pt x="563" y="27"/>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6617;p43"/>
            <p:cNvSpPr/>
            <p:nvPr/>
          </p:nvSpPr>
          <p:spPr>
            <a:xfrm>
              <a:off x="7976725" y="4660150"/>
              <a:ext cx="87025" cy="27725"/>
            </a:xfrm>
            <a:custGeom>
              <a:avLst/>
              <a:gdLst/>
              <a:ahLst/>
              <a:cxnLst/>
              <a:rect l="l" t="t" r="r" b="b"/>
              <a:pathLst>
                <a:path w="3481" h="1109" extrusionOk="0">
                  <a:moveTo>
                    <a:pt x="161" y="1"/>
                  </a:moveTo>
                  <a:cubicBezTo>
                    <a:pt x="81" y="1"/>
                    <a:pt x="1" y="27"/>
                    <a:pt x="1" y="81"/>
                  </a:cubicBezTo>
                  <a:cubicBezTo>
                    <a:pt x="1" y="161"/>
                    <a:pt x="27" y="268"/>
                    <a:pt x="135" y="268"/>
                  </a:cubicBezTo>
                  <a:cubicBezTo>
                    <a:pt x="964" y="402"/>
                    <a:pt x="1821" y="563"/>
                    <a:pt x="2624" y="830"/>
                  </a:cubicBezTo>
                  <a:cubicBezTo>
                    <a:pt x="2811" y="884"/>
                    <a:pt x="3052" y="991"/>
                    <a:pt x="3239" y="1098"/>
                  </a:cubicBezTo>
                  <a:cubicBezTo>
                    <a:pt x="3259" y="1105"/>
                    <a:pt x="3281" y="1108"/>
                    <a:pt x="3303" y="1108"/>
                  </a:cubicBezTo>
                  <a:cubicBezTo>
                    <a:pt x="3368" y="1108"/>
                    <a:pt x="3433" y="1078"/>
                    <a:pt x="3453" y="1018"/>
                  </a:cubicBezTo>
                  <a:cubicBezTo>
                    <a:pt x="3480" y="964"/>
                    <a:pt x="3453" y="857"/>
                    <a:pt x="3373" y="830"/>
                  </a:cubicBezTo>
                  <a:cubicBezTo>
                    <a:pt x="2891" y="589"/>
                    <a:pt x="2383" y="429"/>
                    <a:pt x="1848" y="295"/>
                  </a:cubicBezTo>
                  <a:cubicBezTo>
                    <a:pt x="1312" y="161"/>
                    <a:pt x="750"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6618;p43"/>
            <p:cNvSpPr/>
            <p:nvPr/>
          </p:nvSpPr>
          <p:spPr>
            <a:xfrm>
              <a:off x="7968700" y="4658150"/>
              <a:ext cx="71625" cy="22350"/>
            </a:xfrm>
            <a:custGeom>
              <a:avLst/>
              <a:gdLst/>
              <a:ahLst/>
              <a:cxnLst/>
              <a:rect l="l" t="t" r="r" b="b"/>
              <a:pathLst>
                <a:path w="2865" h="894" extrusionOk="0">
                  <a:moveTo>
                    <a:pt x="108" y="0"/>
                  </a:moveTo>
                  <a:cubicBezTo>
                    <a:pt x="81" y="27"/>
                    <a:pt x="81" y="27"/>
                    <a:pt x="54" y="27"/>
                  </a:cubicBezTo>
                  <a:cubicBezTo>
                    <a:pt x="27" y="81"/>
                    <a:pt x="0" y="107"/>
                    <a:pt x="0" y="134"/>
                  </a:cubicBezTo>
                  <a:cubicBezTo>
                    <a:pt x="0" y="161"/>
                    <a:pt x="0" y="214"/>
                    <a:pt x="27" y="241"/>
                  </a:cubicBezTo>
                  <a:cubicBezTo>
                    <a:pt x="54" y="268"/>
                    <a:pt x="81" y="295"/>
                    <a:pt x="108" y="295"/>
                  </a:cubicBezTo>
                  <a:cubicBezTo>
                    <a:pt x="830" y="375"/>
                    <a:pt x="1526" y="482"/>
                    <a:pt x="2195" y="696"/>
                  </a:cubicBezTo>
                  <a:cubicBezTo>
                    <a:pt x="2356" y="777"/>
                    <a:pt x="2490" y="803"/>
                    <a:pt x="2624" y="884"/>
                  </a:cubicBezTo>
                  <a:cubicBezTo>
                    <a:pt x="2644" y="890"/>
                    <a:pt x="2664" y="894"/>
                    <a:pt x="2683" y="894"/>
                  </a:cubicBezTo>
                  <a:cubicBezTo>
                    <a:pt x="2742" y="894"/>
                    <a:pt x="2797" y="863"/>
                    <a:pt x="2838" y="803"/>
                  </a:cubicBezTo>
                  <a:cubicBezTo>
                    <a:pt x="2864" y="750"/>
                    <a:pt x="2838" y="643"/>
                    <a:pt x="2757" y="616"/>
                  </a:cubicBezTo>
                  <a:cubicBezTo>
                    <a:pt x="1954" y="241"/>
                    <a:pt x="1044" y="81"/>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6619;p43"/>
            <p:cNvSpPr/>
            <p:nvPr/>
          </p:nvSpPr>
          <p:spPr>
            <a:xfrm>
              <a:off x="7959325" y="4656800"/>
              <a:ext cx="75650" cy="21750"/>
            </a:xfrm>
            <a:custGeom>
              <a:avLst/>
              <a:gdLst/>
              <a:ahLst/>
              <a:cxnLst/>
              <a:rect l="l" t="t" r="r" b="b"/>
              <a:pathLst>
                <a:path w="3026" h="870" extrusionOk="0">
                  <a:moveTo>
                    <a:pt x="188" y="1"/>
                  </a:moveTo>
                  <a:cubicBezTo>
                    <a:pt x="108" y="28"/>
                    <a:pt x="54" y="28"/>
                    <a:pt x="54" y="54"/>
                  </a:cubicBezTo>
                  <a:cubicBezTo>
                    <a:pt x="28" y="81"/>
                    <a:pt x="1" y="135"/>
                    <a:pt x="1" y="161"/>
                  </a:cubicBezTo>
                  <a:cubicBezTo>
                    <a:pt x="1" y="188"/>
                    <a:pt x="1" y="215"/>
                    <a:pt x="28" y="268"/>
                  </a:cubicBezTo>
                  <a:cubicBezTo>
                    <a:pt x="54" y="295"/>
                    <a:pt x="108" y="322"/>
                    <a:pt x="135" y="322"/>
                  </a:cubicBezTo>
                  <a:cubicBezTo>
                    <a:pt x="938" y="402"/>
                    <a:pt x="1714" y="536"/>
                    <a:pt x="2463" y="750"/>
                  </a:cubicBezTo>
                  <a:lnTo>
                    <a:pt x="2758" y="857"/>
                  </a:lnTo>
                  <a:cubicBezTo>
                    <a:pt x="2793" y="857"/>
                    <a:pt x="2817" y="869"/>
                    <a:pt x="2845" y="869"/>
                  </a:cubicBezTo>
                  <a:cubicBezTo>
                    <a:pt x="2859" y="869"/>
                    <a:pt x="2874" y="866"/>
                    <a:pt x="2891" y="857"/>
                  </a:cubicBezTo>
                  <a:cubicBezTo>
                    <a:pt x="2945" y="857"/>
                    <a:pt x="2972" y="831"/>
                    <a:pt x="2999" y="804"/>
                  </a:cubicBezTo>
                  <a:cubicBezTo>
                    <a:pt x="3025" y="723"/>
                    <a:pt x="2999" y="616"/>
                    <a:pt x="2945" y="590"/>
                  </a:cubicBezTo>
                  <a:cubicBezTo>
                    <a:pt x="2490" y="429"/>
                    <a:pt x="2062" y="295"/>
                    <a:pt x="1633" y="188"/>
                  </a:cubicBezTo>
                  <a:cubicBezTo>
                    <a:pt x="1152" y="81"/>
                    <a:pt x="697"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6620;p43"/>
            <p:cNvSpPr/>
            <p:nvPr/>
          </p:nvSpPr>
          <p:spPr>
            <a:xfrm>
              <a:off x="7959325" y="4657650"/>
              <a:ext cx="76325" cy="21825"/>
            </a:xfrm>
            <a:custGeom>
              <a:avLst/>
              <a:gdLst/>
              <a:ahLst/>
              <a:cxnLst/>
              <a:rect l="l" t="t" r="r" b="b"/>
              <a:pathLst>
                <a:path w="3053" h="873" extrusionOk="0">
                  <a:moveTo>
                    <a:pt x="115" y="0"/>
                  </a:moveTo>
                  <a:cubicBezTo>
                    <a:pt x="101" y="0"/>
                    <a:pt x="81" y="7"/>
                    <a:pt x="54" y="20"/>
                  </a:cubicBezTo>
                  <a:cubicBezTo>
                    <a:pt x="28" y="47"/>
                    <a:pt x="1" y="101"/>
                    <a:pt x="1" y="127"/>
                  </a:cubicBezTo>
                  <a:cubicBezTo>
                    <a:pt x="1" y="154"/>
                    <a:pt x="1" y="181"/>
                    <a:pt x="28" y="234"/>
                  </a:cubicBezTo>
                  <a:cubicBezTo>
                    <a:pt x="54" y="261"/>
                    <a:pt x="108" y="288"/>
                    <a:pt x="135" y="288"/>
                  </a:cubicBezTo>
                  <a:cubicBezTo>
                    <a:pt x="938" y="395"/>
                    <a:pt x="1741" y="449"/>
                    <a:pt x="2463" y="716"/>
                  </a:cubicBezTo>
                  <a:cubicBezTo>
                    <a:pt x="2570" y="770"/>
                    <a:pt x="2704" y="823"/>
                    <a:pt x="2811" y="850"/>
                  </a:cubicBezTo>
                  <a:cubicBezTo>
                    <a:pt x="2827" y="866"/>
                    <a:pt x="2847" y="872"/>
                    <a:pt x="2869" y="872"/>
                  </a:cubicBezTo>
                  <a:cubicBezTo>
                    <a:pt x="2921" y="872"/>
                    <a:pt x="2980" y="834"/>
                    <a:pt x="2999" y="797"/>
                  </a:cubicBezTo>
                  <a:cubicBezTo>
                    <a:pt x="3052" y="716"/>
                    <a:pt x="2999" y="636"/>
                    <a:pt x="2945" y="582"/>
                  </a:cubicBezTo>
                  <a:cubicBezTo>
                    <a:pt x="2490" y="395"/>
                    <a:pt x="2035" y="261"/>
                    <a:pt x="1553" y="181"/>
                  </a:cubicBezTo>
                  <a:cubicBezTo>
                    <a:pt x="1098" y="101"/>
                    <a:pt x="616" y="47"/>
                    <a:pt x="161" y="20"/>
                  </a:cubicBezTo>
                  <a:lnTo>
                    <a:pt x="135" y="20"/>
                  </a:lnTo>
                  <a:cubicBezTo>
                    <a:pt x="135" y="7"/>
                    <a:pt x="128" y="0"/>
                    <a:pt x="1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6621;p43"/>
            <p:cNvSpPr/>
            <p:nvPr/>
          </p:nvSpPr>
          <p:spPr>
            <a:xfrm>
              <a:off x="7959325" y="4656800"/>
              <a:ext cx="81000" cy="22675"/>
            </a:xfrm>
            <a:custGeom>
              <a:avLst/>
              <a:gdLst/>
              <a:ahLst/>
              <a:cxnLst/>
              <a:rect l="l" t="t" r="r" b="b"/>
              <a:pathLst>
                <a:path w="3240" h="907" extrusionOk="0">
                  <a:moveTo>
                    <a:pt x="161" y="1"/>
                  </a:moveTo>
                  <a:cubicBezTo>
                    <a:pt x="54" y="28"/>
                    <a:pt x="1" y="81"/>
                    <a:pt x="1" y="161"/>
                  </a:cubicBezTo>
                  <a:cubicBezTo>
                    <a:pt x="1" y="188"/>
                    <a:pt x="28" y="215"/>
                    <a:pt x="54" y="268"/>
                  </a:cubicBezTo>
                  <a:cubicBezTo>
                    <a:pt x="108" y="295"/>
                    <a:pt x="135" y="295"/>
                    <a:pt x="161" y="295"/>
                  </a:cubicBezTo>
                  <a:cubicBezTo>
                    <a:pt x="295" y="295"/>
                    <a:pt x="456" y="295"/>
                    <a:pt x="643" y="322"/>
                  </a:cubicBezTo>
                  <a:lnTo>
                    <a:pt x="590" y="322"/>
                  </a:lnTo>
                  <a:cubicBezTo>
                    <a:pt x="1232" y="349"/>
                    <a:pt x="1874" y="483"/>
                    <a:pt x="2463" y="697"/>
                  </a:cubicBezTo>
                  <a:lnTo>
                    <a:pt x="2517" y="697"/>
                  </a:lnTo>
                  <a:lnTo>
                    <a:pt x="2999" y="884"/>
                  </a:lnTo>
                  <a:cubicBezTo>
                    <a:pt x="3022" y="900"/>
                    <a:pt x="3048" y="906"/>
                    <a:pt x="3073" y="906"/>
                  </a:cubicBezTo>
                  <a:cubicBezTo>
                    <a:pt x="3135" y="906"/>
                    <a:pt x="3194" y="868"/>
                    <a:pt x="3213" y="831"/>
                  </a:cubicBezTo>
                  <a:cubicBezTo>
                    <a:pt x="3239" y="750"/>
                    <a:pt x="3213" y="670"/>
                    <a:pt x="3132" y="616"/>
                  </a:cubicBezTo>
                  <a:cubicBezTo>
                    <a:pt x="2196" y="188"/>
                    <a:pt x="1205" y="2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6622;p43"/>
            <p:cNvSpPr/>
            <p:nvPr/>
          </p:nvSpPr>
          <p:spPr>
            <a:xfrm>
              <a:off x="7976725" y="4658825"/>
              <a:ext cx="63600" cy="20675"/>
            </a:xfrm>
            <a:custGeom>
              <a:avLst/>
              <a:gdLst/>
              <a:ahLst/>
              <a:cxnLst/>
              <a:rect l="l" t="t" r="r" b="b"/>
              <a:pathLst>
                <a:path w="2544" h="827" extrusionOk="0">
                  <a:moveTo>
                    <a:pt x="135" y="0"/>
                  </a:moveTo>
                  <a:cubicBezTo>
                    <a:pt x="108" y="80"/>
                    <a:pt x="81" y="80"/>
                    <a:pt x="27" y="107"/>
                  </a:cubicBezTo>
                  <a:cubicBezTo>
                    <a:pt x="1" y="134"/>
                    <a:pt x="1" y="187"/>
                    <a:pt x="1" y="214"/>
                  </a:cubicBezTo>
                  <a:cubicBezTo>
                    <a:pt x="1" y="241"/>
                    <a:pt x="27" y="268"/>
                    <a:pt x="27" y="321"/>
                  </a:cubicBezTo>
                  <a:cubicBezTo>
                    <a:pt x="81" y="348"/>
                    <a:pt x="108" y="348"/>
                    <a:pt x="135" y="348"/>
                  </a:cubicBezTo>
                  <a:cubicBezTo>
                    <a:pt x="804" y="375"/>
                    <a:pt x="1473" y="509"/>
                    <a:pt x="2115" y="750"/>
                  </a:cubicBezTo>
                  <a:cubicBezTo>
                    <a:pt x="2169" y="776"/>
                    <a:pt x="2195" y="776"/>
                    <a:pt x="2276" y="803"/>
                  </a:cubicBezTo>
                  <a:cubicBezTo>
                    <a:pt x="2294" y="803"/>
                    <a:pt x="2323" y="827"/>
                    <a:pt x="2357" y="827"/>
                  </a:cubicBezTo>
                  <a:cubicBezTo>
                    <a:pt x="2374" y="827"/>
                    <a:pt x="2392" y="821"/>
                    <a:pt x="2410" y="803"/>
                  </a:cubicBezTo>
                  <a:cubicBezTo>
                    <a:pt x="2436" y="803"/>
                    <a:pt x="2463" y="776"/>
                    <a:pt x="2517" y="750"/>
                  </a:cubicBezTo>
                  <a:cubicBezTo>
                    <a:pt x="2543" y="723"/>
                    <a:pt x="2543" y="669"/>
                    <a:pt x="2517" y="616"/>
                  </a:cubicBezTo>
                  <a:cubicBezTo>
                    <a:pt x="2517" y="589"/>
                    <a:pt x="2463" y="535"/>
                    <a:pt x="2436" y="509"/>
                  </a:cubicBezTo>
                  <a:cubicBezTo>
                    <a:pt x="2062" y="375"/>
                    <a:pt x="1714" y="268"/>
                    <a:pt x="1312" y="187"/>
                  </a:cubicBezTo>
                  <a:cubicBezTo>
                    <a:pt x="937" y="107"/>
                    <a:pt x="536" y="54"/>
                    <a:pt x="13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6623;p43"/>
            <p:cNvSpPr/>
            <p:nvPr/>
          </p:nvSpPr>
          <p:spPr>
            <a:xfrm>
              <a:off x="7996125" y="4662150"/>
              <a:ext cx="54225" cy="20675"/>
            </a:xfrm>
            <a:custGeom>
              <a:avLst/>
              <a:gdLst/>
              <a:ahLst/>
              <a:cxnLst/>
              <a:rect l="l" t="t" r="r" b="b"/>
              <a:pathLst>
                <a:path w="2169" h="827" extrusionOk="0">
                  <a:moveTo>
                    <a:pt x="54" y="1"/>
                  </a:moveTo>
                  <a:cubicBezTo>
                    <a:pt x="28" y="54"/>
                    <a:pt x="1" y="81"/>
                    <a:pt x="1" y="108"/>
                  </a:cubicBezTo>
                  <a:cubicBezTo>
                    <a:pt x="1" y="135"/>
                    <a:pt x="1" y="188"/>
                    <a:pt x="28" y="215"/>
                  </a:cubicBezTo>
                  <a:cubicBezTo>
                    <a:pt x="54" y="242"/>
                    <a:pt x="108" y="269"/>
                    <a:pt x="135" y="269"/>
                  </a:cubicBezTo>
                  <a:cubicBezTo>
                    <a:pt x="536" y="322"/>
                    <a:pt x="938" y="402"/>
                    <a:pt x="1339" y="536"/>
                  </a:cubicBezTo>
                  <a:cubicBezTo>
                    <a:pt x="1527" y="617"/>
                    <a:pt x="1741" y="724"/>
                    <a:pt x="1928" y="804"/>
                  </a:cubicBezTo>
                  <a:cubicBezTo>
                    <a:pt x="1952" y="820"/>
                    <a:pt x="1977" y="826"/>
                    <a:pt x="2003" y="826"/>
                  </a:cubicBezTo>
                  <a:cubicBezTo>
                    <a:pt x="2064" y="826"/>
                    <a:pt x="2123" y="788"/>
                    <a:pt x="2142" y="750"/>
                  </a:cubicBezTo>
                  <a:cubicBezTo>
                    <a:pt x="2169" y="670"/>
                    <a:pt x="2142" y="590"/>
                    <a:pt x="2062" y="536"/>
                  </a:cubicBezTo>
                  <a:cubicBezTo>
                    <a:pt x="1767" y="376"/>
                    <a:pt x="1473" y="269"/>
                    <a:pt x="1152" y="188"/>
                  </a:cubicBezTo>
                  <a:cubicBezTo>
                    <a:pt x="857" y="81"/>
                    <a:pt x="536" y="5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6624;p43"/>
            <p:cNvSpPr/>
            <p:nvPr/>
          </p:nvSpPr>
          <p:spPr>
            <a:xfrm>
              <a:off x="7995475" y="4660825"/>
              <a:ext cx="54225" cy="19675"/>
            </a:xfrm>
            <a:custGeom>
              <a:avLst/>
              <a:gdLst/>
              <a:ahLst/>
              <a:cxnLst/>
              <a:rect l="l" t="t" r="r" b="b"/>
              <a:pathLst>
                <a:path w="2169" h="787" extrusionOk="0">
                  <a:moveTo>
                    <a:pt x="161" y="0"/>
                  </a:moveTo>
                  <a:cubicBezTo>
                    <a:pt x="54" y="27"/>
                    <a:pt x="0" y="54"/>
                    <a:pt x="0" y="134"/>
                  </a:cubicBezTo>
                  <a:cubicBezTo>
                    <a:pt x="0" y="188"/>
                    <a:pt x="27" y="295"/>
                    <a:pt x="134" y="295"/>
                  </a:cubicBezTo>
                  <a:cubicBezTo>
                    <a:pt x="589" y="375"/>
                    <a:pt x="1098" y="455"/>
                    <a:pt x="1553" y="643"/>
                  </a:cubicBezTo>
                  <a:cubicBezTo>
                    <a:pt x="1686" y="670"/>
                    <a:pt x="1793" y="723"/>
                    <a:pt x="1927" y="777"/>
                  </a:cubicBezTo>
                  <a:cubicBezTo>
                    <a:pt x="1947" y="783"/>
                    <a:pt x="1967" y="787"/>
                    <a:pt x="1987" y="787"/>
                  </a:cubicBezTo>
                  <a:cubicBezTo>
                    <a:pt x="2046" y="787"/>
                    <a:pt x="2101" y="756"/>
                    <a:pt x="2141" y="696"/>
                  </a:cubicBezTo>
                  <a:cubicBezTo>
                    <a:pt x="2168" y="643"/>
                    <a:pt x="2141" y="536"/>
                    <a:pt x="2061" y="482"/>
                  </a:cubicBezTo>
                  <a:cubicBezTo>
                    <a:pt x="1472" y="214"/>
                    <a:pt x="830" y="107"/>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6625;p43"/>
            <p:cNvSpPr/>
            <p:nvPr/>
          </p:nvSpPr>
          <p:spPr>
            <a:xfrm>
              <a:off x="7962675" y="4656800"/>
              <a:ext cx="78325" cy="22675"/>
            </a:xfrm>
            <a:custGeom>
              <a:avLst/>
              <a:gdLst/>
              <a:ahLst/>
              <a:cxnLst/>
              <a:rect l="l" t="t" r="r" b="b"/>
              <a:pathLst>
                <a:path w="3133" h="907" extrusionOk="0">
                  <a:moveTo>
                    <a:pt x="134" y="1"/>
                  </a:moveTo>
                  <a:lnTo>
                    <a:pt x="27" y="81"/>
                  </a:lnTo>
                  <a:cubicBezTo>
                    <a:pt x="1" y="135"/>
                    <a:pt x="1" y="161"/>
                    <a:pt x="1" y="188"/>
                  </a:cubicBezTo>
                  <a:cubicBezTo>
                    <a:pt x="1" y="215"/>
                    <a:pt x="27" y="268"/>
                    <a:pt x="27" y="295"/>
                  </a:cubicBezTo>
                  <a:cubicBezTo>
                    <a:pt x="54" y="322"/>
                    <a:pt x="108" y="322"/>
                    <a:pt x="134" y="322"/>
                  </a:cubicBezTo>
                  <a:cubicBezTo>
                    <a:pt x="937" y="402"/>
                    <a:pt x="1714" y="483"/>
                    <a:pt x="2463" y="723"/>
                  </a:cubicBezTo>
                  <a:cubicBezTo>
                    <a:pt x="2597" y="804"/>
                    <a:pt x="2784" y="831"/>
                    <a:pt x="2918" y="884"/>
                  </a:cubicBezTo>
                  <a:cubicBezTo>
                    <a:pt x="2934" y="900"/>
                    <a:pt x="2954" y="906"/>
                    <a:pt x="2975" y="906"/>
                  </a:cubicBezTo>
                  <a:cubicBezTo>
                    <a:pt x="3027" y="906"/>
                    <a:pt x="3086" y="868"/>
                    <a:pt x="3105" y="831"/>
                  </a:cubicBezTo>
                  <a:cubicBezTo>
                    <a:pt x="3132" y="750"/>
                    <a:pt x="3105" y="670"/>
                    <a:pt x="3025" y="616"/>
                  </a:cubicBezTo>
                  <a:cubicBezTo>
                    <a:pt x="2142" y="188"/>
                    <a:pt x="1098" y="81"/>
                    <a:pt x="134"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6626;p43"/>
            <p:cNvSpPr/>
            <p:nvPr/>
          </p:nvSpPr>
          <p:spPr>
            <a:xfrm>
              <a:off x="7943275" y="4655475"/>
              <a:ext cx="70275" cy="18325"/>
            </a:xfrm>
            <a:custGeom>
              <a:avLst/>
              <a:gdLst/>
              <a:ahLst/>
              <a:cxnLst/>
              <a:rect l="l" t="t" r="r" b="b"/>
              <a:pathLst>
                <a:path w="2811" h="733" extrusionOk="0">
                  <a:moveTo>
                    <a:pt x="107" y="0"/>
                  </a:moveTo>
                  <a:cubicBezTo>
                    <a:pt x="107" y="0"/>
                    <a:pt x="27" y="54"/>
                    <a:pt x="27" y="81"/>
                  </a:cubicBezTo>
                  <a:cubicBezTo>
                    <a:pt x="0" y="107"/>
                    <a:pt x="0" y="134"/>
                    <a:pt x="0" y="188"/>
                  </a:cubicBezTo>
                  <a:cubicBezTo>
                    <a:pt x="0" y="214"/>
                    <a:pt x="27" y="241"/>
                    <a:pt x="27" y="268"/>
                  </a:cubicBezTo>
                  <a:cubicBezTo>
                    <a:pt x="81" y="321"/>
                    <a:pt x="107" y="321"/>
                    <a:pt x="134" y="321"/>
                  </a:cubicBezTo>
                  <a:cubicBezTo>
                    <a:pt x="402" y="321"/>
                    <a:pt x="670" y="348"/>
                    <a:pt x="910" y="348"/>
                  </a:cubicBezTo>
                  <a:lnTo>
                    <a:pt x="857" y="348"/>
                  </a:lnTo>
                  <a:cubicBezTo>
                    <a:pt x="1365" y="375"/>
                    <a:pt x="1847" y="455"/>
                    <a:pt x="2329" y="616"/>
                  </a:cubicBezTo>
                  <a:cubicBezTo>
                    <a:pt x="2409" y="643"/>
                    <a:pt x="2516" y="669"/>
                    <a:pt x="2570" y="723"/>
                  </a:cubicBezTo>
                  <a:cubicBezTo>
                    <a:pt x="2590" y="730"/>
                    <a:pt x="2610" y="733"/>
                    <a:pt x="2630" y="733"/>
                  </a:cubicBezTo>
                  <a:cubicBezTo>
                    <a:pt x="2689" y="733"/>
                    <a:pt x="2744" y="703"/>
                    <a:pt x="2784" y="643"/>
                  </a:cubicBezTo>
                  <a:cubicBezTo>
                    <a:pt x="2811" y="589"/>
                    <a:pt x="2784" y="482"/>
                    <a:pt x="2704" y="455"/>
                  </a:cubicBezTo>
                  <a:cubicBezTo>
                    <a:pt x="1901" y="81"/>
                    <a:pt x="964" y="54"/>
                    <a:pt x="10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6627;p43"/>
            <p:cNvSpPr/>
            <p:nvPr/>
          </p:nvSpPr>
          <p:spPr>
            <a:xfrm>
              <a:off x="7931900" y="4655475"/>
              <a:ext cx="68950" cy="15400"/>
            </a:xfrm>
            <a:custGeom>
              <a:avLst/>
              <a:gdLst/>
              <a:ahLst/>
              <a:cxnLst/>
              <a:rect l="l" t="t" r="r" b="b"/>
              <a:pathLst>
                <a:path w="2758" h="616" extrusionOk="0">
                  <a:moveTo>
                    <a:pt x="134" y="0"/>
                  </a:moveTo>
                  <a:cubicBezTo>
                    <a:pt x="54" y="0"/>
                    <a:pt x="0" y="81"/>
                    <a:pt x="0" y="188"/>
                  </a:cubicBezTo>
                  <a:cubicBezTo>
                    <a:pt x="0" y="268"/>
                    <a:pt x="54" y="321"/>
                    <a:pt x="161" y="321"/>
                  </a:cubicBezTo>
                  <a:cubicBezTo>
                    <a:pt x="482" y="321"/>
                    <a:pt x="830" y="321"/>
                    <a:pt x="1125" y="348"/>
                  </a:cubicBezTo>
                  <a:lnTo>
                    <a:pt x="1098" y="348"/>
                  </a:lnTo>
                  <a:cubicBezTo>
                    <a:pt x="1606" y="375"/>
                    <a:pt x="2142" y="482"/>
                    <a:pt x="2597" y="616"/>
                  </a:cubicBezTo>
                  <a:cubicBezTo>
                    <a:pt x="2623" y="616"/>
                    <a:pt x="2704" y="616"/>
                    <a:pt x="2704" y="589"/>
                  </a:cubicBezTo>
                  <a:cubicBezTo>
                    <a:pt x="2730" y="536"/>
                    <a:pt x="2757" y="509"/>
                    <a:pt x="2757" y="482"/>
                  </a:cubicBezTo>
                  <a:cubicBezTo>
                    <a:pt x="2757" y="428"/>
                    <a:pt x="2757" y="402"/>
                    <a:pt x="2730" y="375"/>
                  </a:cubicBezTo>
                  <a:cubicBezTo>
                    <a:pt x="2704" y="348"/>
                    <a:pt x="2677" y="321"/>
                    <a:pt x="2623" y="321"/>
                  </a:cubicBezTo>
                  <a:cubicBezTo>
                    <a:pt x="1901" y="81"/>
                    <a:pt x="1151" y="0"/>
                    <a:pt x="40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6628;p43"/>
            <p:cNvSpPr/>
            <p:nvPr/>
          </p:nvSpPr>
          <p:spPr>
            <a:xfrm>
              <a:off x="7931900" y="4655175"/>
              <a:ext cx="68275" cy="15700"/>
            </a:xfrm>
            <a:custGeom>
              <a:avLst/>
              <a:gdLst/>
              <a:ahLst/>
              <a:cxnLst/>
              <a:rect l="l" t="t" r="r" b="b"/>
              <a:pathLst>
                <a:path w="2731" h="628" extrusionOk="0">
                  <a:moveTo>
                    <a:pt x="342" y="0"/>
                  </a:moveTo>
                  <a:cubicBezTo>
                    <a:pt x="265" y="0"/>
                    <a:pt x="188" y="12"/>
                    <a:pt x="134" y="12"/>
                  </a:cubicBezTo>
                  <a:cubicBezTo>
                    <a:pt x="54" y="12"/>
                    <a:pt x="0" y="93"/>
                    <a:pt x="0" y="200"/>
                  </a:cubicBezTo>
                  <a:cubicBezTo>
                    <a:pt x="0" y="280"/>
                    <a:pt x="54" y="333"/>
                    <a:pt x="161" y="333"/>
                  </a:cubicBezTo>
                  <a:cubicBezTo>
                    <a:pt x="482" y="333"/>
                    <a:pt x="857" y="333"/>
                    <a:pt x="1205" y="360"/>
                  </a:cubicBezTo>
                  <a:lnTo>
                    <a:pt x="1151" y="360"/>
                  </a:lnTo>
                  <a:cubicBezTo>
                    <a:pt x="1633" y="387"/>
                    <a:pt x="2142" y="467"/>
                    <a:pt x="2570" y="628"/>
                  </a:cubicBezTo>
                  <a:cubicBezTo>
                    <a:pt x="2597" y="628"/>
                    <a:pt x="2677" y="628"/>
                    <a:pt x="2677" y="601"/>
                  </a:cubicBezTo>
                  <a:cubicBezTo>
                    <a:pt x="2704" y="548"/>
                    <a:pt x="2730" y="521"/>
                    <a:pt x="2730" y="494"/>
                  </a:cubicBezTo>
                  <a:cubicBezTo>
                    <a:pt x="2730" y="440"/>
                    <a:pt x="2730" y="414"/>
                    <a:pt x="2704" y="387"/>
                  </a:cubicBezTo>
                  <a:cubicBezTo>
                    <a:pt x="2677" y="360"/>
                    <a:pt x="2623" y="333"/>
                    <a:pt x="2597" y="333"/>
                  </a:cubicBezTo>
                  <a:cubicBezTo>
                    <a:pt x="1928" y="93"/>
                    <a:pt x="1205" y="12"/>
                    <a:pt x="455" y="12"/>
                  </a:cubicBezTo>
                  <a:cubicBezTo>
                    <a:pt x="420" y="3"/>
                    <a:pt x="381" y="0"/>
                    <a:pt x="3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6629;p43"/>
            <p:cNvSpPr/>
            <p:nvPr/>
          </p:nvSpPr>
          <p:spPr>
            <a:xfrm>
              <a:off x="7933900" y="4655475"/>
              <a:ext cx="63600" cy="13825"/>
            </a:xfrm>
            <a:custGeom>
              <a:avLst/>
              <a:gdLst/>
              <a:ahLst/>
              <a:cxnLst/>
              <a:rect l="l" t="t" r="r" b="b"/>
              <a:pathLst>
                <a:path w="2544" h="553" extrusionOk="0">
                  <a:moveTo>
                    <a:pt x="134" y="0"/>
                  </a:moveTo>
                  <a:cubicBezTo>
                    <a:pt x="81" y="0"/>
                    <a:pt x="1" y="81"/>
                    <a:pt x="1" y="188"/>
                  </a:cubicBezTo>
                  <a:cubicBezTo>
                    <a:pt x="1" y="268"/>
                    <a:pt x="81" y="321"/>
                    <a:pt x="188" y="321"/>
                  </a:cubicBezTo>
                  <a:lnTo>
                    <a:pt x="1045" y="321"/>
                  </a:lnTo>
                  <a:cubicBezTo>
                    <a:pt x="1473" y="348"/>
                    <a:pt x="1955" y="402"/>
                    <a:pt x="2383" y="536"/>
                  </a:cubicBezTo>
                  <a:cubicBezTo>
                    <a:pt x="2400" y="547"/>
                    <a:pt x="2418" y="553"/>
                    <a:pt x="2435" y="553"/>
                  </a:cubicBezTo>
                  <a:cubicBezTo>
                    <a:pt x="2494" y="553"/>
                    <a:pt x="2543" y="485"/>
                    <a:pt x="2543" y="402"/>
                  </a:cubicBezTo>
                  <a:cubicBezTo>
                    <a:pt x="2543" y="375"/>
                    <a:pt x="2543" y="348"/>
                    <a:pt x="2517" y="321"/>
                  </a:cubicBezTo>
                  <a:cubicBezTo>
                    <a:pt x="2490" y="268"/>
                    <a:pt x="2463" y="241"/>
                    <a:pt x="2410" y="241"/>
                  </a:cubicBezTo>
                  <a:cubicBezTo>
                    <a:pt x="1794" y="27"/>
                    <a:pt x="1125" y="0"/>
                    <a:pt x="48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6630;p43"/>
            <p:cNvSpPr/>
            <p:nvPr/>
          </p:nvSpPr>
          <p:spPr>
            <a:xfrm>
              <a:off x="7933900" y="4655175"/>
              <a:ext cx="61600" cy="13700"/>
            </a:xfrm>
            <a:custGeom>
              <a:avLst/>
              <a:gdLst/>
              <a:ahLst/>
              <a:cxnLst/>
              <a:rect l="l" t="t" r="r" b="b"/>
              <a:pathLst>
                <a:path w="2464" h="548" extrusionOk="0">
                  <a:moveTo>
                    <a:pt x="368" y="0"/>
                  </a:moveTo>
                  <a:cubicBezTo>
                    <a:pt x="289" y="0"/>
                    <a:pt x="206" y="12"/>
                    <a:pt x="134" y="12"/>
                  </a:cubicBezTo>
                  <a:cubicBezTo>
                    <a:pt x="81" y="12"/>
                    <a:pt x="1" y="93"/>
                    <a:pt x="1" y="200"/>
                  </a:cubicBezTo>
                  <a:cubicBezTo>
                    <a:pt x="1" y="280"/>
                    <a:pt x="81" y="333"/>
                    <a:pt x="188" y="333"/>
                  </a:cubicBezTo>
                  <a:lnTo>
                    <a:pt x="1152" y="333"/>
                  </a:lnTo>
                  <a:cubicBezTo>
                    <a:pt x="1526" y="360"/>
                    <a:pt x="1928" y="414"/>
                    <a:pt x="2276" y="548"/>
                  </a:cubicBezTo>
                  <a:cubicBezTo>
                    <a:pt x="2329" y="548"/>
                    <a:pt x="2383" y="548"/>
                    <a:pt x="2383" y="521"/>
                  </a:cubicBezTo>
                  <a:cubicBezTo>
                    <a:pt x="2410" y="494"/>
                    <a:pt x="2463" y="440"/>
                    <a:pt x="2463" y="414"/>
                  </a:cubicBezTo>
                  <a:cubicBezTo>
                    <a:pt x="2463" y="387"/>
                    <a:pt x="2463" y="360"/>
                    <a:pt x="2410" y="307"/>
                  </a:cubicBezTo>
                  <a:cubicBezTo>
                    <a:pt x="2383" y="280"/>
                    <a:pt x="2356" y="253"/>
                    <a:pt x="2329" y="253"/>
                  </a:cubicBezTo>
                  <a:cubicBezTo>
                    <a:pt x="1714" y="39"/>
                    <a:pt x="1125" y="12"/>
                    <a:pt x="482" y="12"/>
                  </a:cubicBezTo>
                  <a:cubicBezTo>
                    <a:pt x="447" y="3"/>
                    <a:pt x="408" y="0"/>
                    <a:pt x="3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6631;p43"/>
            <p:cNvSpPr/>
            <p:nvPr/>
          </p:nvSpPr>
          <p:spPr>
            <a:xfrm>
              <a:off x="7918525" y="4655475"/>
              <a:ext cx="75625" cy="12900"/>
            </a:xfrm>
            <a:custGeom>
              <a:avLst/>
              <a:gdLst/>
              <a:ahLst/>
              <a:cxnLst/>
              <a:rect l="l" t="t" r="r" b="b"/>
              <a:pathLst>
                <a:path w="3025" h="516" extrusionOk="0">
                  <a:moveTo>
                    <a:pt x="990" y="0"/>
                  </a:moveTo>
                  <a:cubicBezTo>
                    <a:pt x="696" y="0"/>
                    <a:pt x="402" y="0"/>
                    <a:pt x="134" y="54"/>
                  </a:cubicBezTo>
                  <a:cubicBezTo>
                    <a:pt x="54" y="54"/>
                    <a:pt x="0" y="107"/>
                    <a:pt x="0" y="214"/>
                  </a:cubicBezTo>
                  <a:cubicBezTo>
                    <a:pt x="0" y="321"/>
                    <a:pt x="54" y="348"/>
                    <a:pt x="161" y="348"/>
                  </a:cubicBezTo>
                  <a:cubicBezTo>
                    <a:pt x="415" y="335"/>
                    <a:pt x="676" y="328"/>
                    <a:pt x="934" y="328"/>
                  </a:cubicBezTo>
                  <a:cubicBezTo>
                    <a:pt x="1191" y="328"/>
                    <a:pt x="1445" y="335"/>
                    <a:pt x="1686" y="348"/>
                  </a:cubicBezTo>
                  <a:cubicBezTo>
                    <a:pt x="2088" y="375"/>
                    <a:pt x="2463" y="455"/>
                    <a:pt x="2837" y="509"/>
                  </a:cubicBezTo>
                  <a:cubicBezTo>
                    <a:pt x="2846" y="513"/>
                    <a:pt x="2857" y="516"/>
                    <a:pt x="2869" y="516"/>
                  </a:cubicBezTo>
                  <a:cubicBezTo>
                    <a:pt x="2924" y="516"/>
                    <a:pt x="2998" y="464"/>
                    <a:pt x="2998" y="375"/>
                  </a:cubicBezTo>
                  <a:cubicBezTo>
                    <a:pt x="3025" y="268"/>
                    <a:pt x="2971" y="214"/>
                    <a:pt x="2864" y="214"/>
                  </a:cubicBezTo>
                  <a:cubicBezTo>
                    <a:pt x="2275" y="54"/>
                    <a:pt x="1633" y="0"/>
                    <a:pt x="99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6632;p43"/>
            <p:cNvSpPr/>
            <p:nvPr/>
          </p:nvSpPr>
          <p:spPr>
            <a:xfrm>
              <a:off x="7895775" y="4654800"/>
              <a:ext cx="77625" cy="11150"/>
            </a:xfrm>
            <a:custGeom>
              <a:avLst/>
              <a:gdLst/>
              <a:ahLst/>
              <a:cxnLst/>
              <a:rect l="l" t="t" r="r" b="b"/>
              <a:pathLst>
                <a:path w="3105" h="446" extrusionOk="0">
                  <a:moveTo>
                    <a:pt x="1713" y="0"/>
                  </a:moveTo>
                  <a:cubicBezTo>
                    <a:pt x="1178" y="27"/>
                    <a:pt x="669" y="81"/>
                    <a:pt x="134" y="134"/>
                  </a:cubicBezTo>
                  <a:cubicBezTo>
                    <a:pt x="54" y="134"/>
                    <a:pt x="0" y="215"/>
                    <a:pt x="0" y="295"/>
                  </a:cubicBezTo>
                  <a:cubicBezTo>
                    <a:pt x="0" y="360"/>
                    <a:pt x="35" y="443"/>
                    <a:pt x="106" y="443"/>
                  </a:cubicBezTo>
                  <a:cubicBezTo>
                    <a:pt x="122" y="443"/>
                    <a:pt x="141" y="439"/>
                    <a:pt x="161" y="429"/>
                  </a:cubicBezTo>
                  <a:cubicBezTo>
                    <a:pt x="634" y="372"/>
                    <a:pt x="1107" y="315"/>
                    <a:pt x="1580" y="315"/>
                  </a:cubicBezTo>
                  <a:cubicBezTo>
                    <a:pt x="1776" y="315"/>
                    <a:pt x="1972" y="325"/>
                    <a:pt x="2168" y="348"/>
                  </a:cubicBezTo>
                  <a:lnTo>
                    <a:pt x="2141" y="348"/>
                  </a:lnTo>
                  <a:lnTo>
                    <a:pt x="2944" y="429"/>
                  </a:lnTo>
                  <a:cubicBezTo>
                    <a:pt x="2956" y="440"/>
                    <a:pt x="2970" y="446"/>
                    <a:pt x="2985" y="446"/>
                  </a:cubicBezTo>
                  <a:cubicBezTo>
                    <a:pt x="3040" y="446"/>
                    <a:pt x="3105" y="378"/>
                    <a:pt x="3105" y="295"/>
                  </a:cubicBezTo>
                  <a:cubicBezTo>
                    <a:pt x="3105" y="241"/>
                    <a:pt x="3078" y="134"/>
                    <a:pt x="2971" y="134"/>
                  </a:cubicBezTo>
                  <a:cubicBezTo>
                    <a:pt x="2543" y="27"/>
                    <a:pt x="2115"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6633;p43"/>
            <p:cNvSpPr/>
            <p:nvPr/>
          </p:nvSpPr>
          <p:spPr>
            <a:xfrm>
              <a:off x="7895100" y="4654800"/>
              <a:ext cx="68950" cy="12175"/>
            </a:xfrm>
            <a:custGeom>
              <a:avLst/>
              <a:gdLst/>
              <a:ahLst/>
              <a:cxnLst/>
              <a:rect l="l" t="t" r="r" b="b"/>
              <a:pathLst>
                <a:path w="2758" h="487" extrusionOk="0">
                  <a:moveTo>
                    <a:pt x="1713" y="0"/>
                  </a:moveTo>
                  <a:cubicBezTo>
                    <a:pt x="1205" y="27"/>
                    <a:pt x="669" y="108"/>
                    <a:pt x="134" y="215"/>
                  </a:cubicBezTo>
                  <a:cubicBezTo>
                    <a:pt x="81" y="215"/>
                    <a:pt x="54" y="241"/>
                    <a:pt x="27" y="241"/>
                  </a:cubicBezTo>
                  <a:cubicBezTo>
                    <a:pt x="0" y="268"/>
                    <a:pt x="0" y="295"/>
                    <a:pt x="0" y="348"/>
                  </a:cubicBezTo>
                  <a:cubicBezTo>
                    <a:pt x="0" y="396"/>
                    <a:pt x="43" y="486"/>
                    <a:pt x="128" y="486"/>
                  </a:cubicBezTo>
                  <a:cubicBezTo>
                    <a:pt x="138" y="486"/>
                    <a:pt x="149" y="485"/>
                    <a:pt x="161" y="482"/>
                  </a:cubicBezTo>
                  <a:cubicBezTo>
                    <a:pt x="662" y="399"/>
                    <a:pt x="1148" y="331"/>
                    <a:pt x="1655" y="331"/>
                  </a:cubicBezTo>
                  <a:cubicBezTo>
                    <a:pt x="1797" y="331"/>
                    <a:pt x="1941" y="337"/>
                    <a:pt x="2088" y="348"/>
                  </a:cubicBezTo>
                  <a:lnTo>
                    <a:pt x="2061" y="348"/>
                  </a:lnTo>
                  <a:cubicBezTo>
                    <a:pt x="2222" y="348"/>
                    <a:pt x="2382" y="375"/>
                    <a:pt x="2597" y="402"/>
                  </a:cubicBezTo>
                  <a:cubicBezTo>
                    <a:pt x="2677" y="402"/>
                    <a:pt x="2757" y="375"/>
                    <a:pt x="2757" y="268"/>
                  </a:cubicBezTo>
                  <a:cubicBezTo>
                    <a:pt x="2757" y="215"/>
                    <a:pt x="2730" y="108"/>
                    <a:pt x="2623" y="108"/>
                  </a:cubicBezTo>
                  <a:cubicBezTo>
                    <a:pt x="2329" y="27"/>
                    <a:pt x="2034"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6634;p43"/>
            <p:cNvSpPr/>
            <p:nvPr/>
          </p:nvSpPr>
          <p:spPr>
            <a:xfrm>
              <a:off x="8047000" y="4680225"/>
              <a:ext cx="46850" cy="26000"/>
            </a:xfrm>
            <a:custGeom>
              <a:avLst/>
              <a:gdLst/>
              <a:ahLst/>
              <a:cxnLst/>
              <a:rect l="l" t="t" r="r" b="b"/>
              <a:pathLst>
                <a:path w="1874" h="1040" extrusionOk="0">
                  <a:moveTo>
                    <a:pt x="134" y="1"/>
                  </a:moveTo>
                  <a:cubicBezTo>
                    <a:pt x="107" y="1"/>
                    <a:pt x="80" y="27"/>
                    <a:pt x="27" y="54"/>
                  </a:cubicBezTo>
                  <a:cubicBezTo>
                    <a:pt x="0" y="81"/>
                    <a:pt x="0" y="134"/>
                    <a:pt x="27" y="188"/>
                  </a:cubicBezTo>
                  <a:cubicBezTo>
                    <a:pt x="27" y="215"/>
                    <a:pt x="80" y="268"/>
                    <a:pt x="107" y="295"/>
                  </a:cubicBezTo>
                  <a:cubicBezTo>
                    <a:pt x="642" y="482"/>
                    <a:pt x="1151" y="723"/>
                    <a:pt x="1633" y="1018"/>
                  </a:cubicBezTo>
                  <a:cubicBezTo>
                    <a:pt x="1656" y="1033"/>
                    <a:pt x="1682" y="1040"/>
                    <a:pt x="1708" y="1040"/>
                  </a:cubicBezTo>
                  <a:cubicBezTo>
                    <a:pt x="1769" y="1040"/>
                    <a:pt x="1828" y="1002"/>
                    <a:pt x="1847" y="964"/>
                  </a:cubicBezTo>
                  <a:cubicBezTo>
                    <a:pt x="1874" y="884"/>
                    <a:pt x="1847" y="804"/>
                    <a:pt x="1767" y="750"/>
                  </a:cubicBezTo>
                  <a:cubicBezTo>
                    <a:pt x="1285" y="456"/>
                    <a:pt x="776" y="215"/>
                    <a:pt x="241" y="27"/>
                  </a:cubicBezTo>
                  <a:lnTo>
                    <a:pt x="161" y="27"/>
                  </a:lnTo>
                  <a:lnTo>
                    <a:pt x="134" y="1"/>
                  </a:ln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6635;p43"/>
            <p:cNvSpPr/>
            <p:nvPr/>
          </p:nvSpPr>
          <p:spPr>
            <a:xfrm>
              <a:off x="8039625" y="4676450"/>
              <a:ext cx="53550" cy="28150"/>
            </a:xfrm>
            <a:custGeom>
              <a:avLst/>
              <a:gdLst/>
              <a:ahLst/>
              <a:cxnLst/>
              <a:rect l="l" t="t" r="r" b="b"/>
              <a:pathLst>
                <a:path w="2142" h="1126" extrusionOk="0">
                  <a:moveTo>
                    <a:pt x="159" y="0"/>
                  </a:moveTo>
                  <a:cubicBezTo>
                    <a:pt x="156" y="0"/>
                    <a:pt x="150" y="18"/>
                    <a:pt x="134" y="18"/>
                  </a:cubicBezTo>
                  <a:cubicBezTo>
                    <a:pt x="108" y="18"/>
                    <a:pt x="54" y="45"/>
                    <a:pt x="27" y="71"/>
                  </a:cubicBezTo>
                  <a:cubicBezTo>
                    <a:pt x="1" y="98"/>
                    <a:pt x="1" y="152"/>
                    <a:pt x="27" y="205"/>
                  </a:cubicBezTo>
                  <a:cubicBezTo>
                    <a:pt x="27" y="232"/>
                    <a:pt x="54" y="259"/>
                    <a:pt x="108" y="312"/>
                  </a:cubicBezTo>
                  <a:cubicBezTo>
                    <a:pt x="723" y="526"/>
                    <a:pt x="1339" y="767"/>
                    <a:pt x="1901" y="1115"/>
                  </a:cubicBezTo>
                  <a:cubicBezTo>
                    <a:pt x="1921" y="1122"/>
                    <a:pt x="1941" y="1125"/>
                    <a:pt x="1961" y="1125"/>
                  </a:cubicBezTo>
                  <a:cubicBezTo>
                    <a:pt x="2020" y="1125"/>
                    <a:pt x="2075" y="1095"/>
                    <a:pt x="2115" y="1035"/>
                  </a:cubicBezTo>
                  <a:cubicBezTo>
                    <a:pt x="2142" y="981"/>
                    <a:pt x="2115" y="874"/>
                    <a:pt x="2035" y="847"/>
                  </a:cubicBezTo>
                  <a:cubicBezTo>
                    <a:pt x="1473" y="500"/>
                    <a:pt x="857" y="232"/>
                    <a:pt x="242" y="45"/>
                  </a:cubicBezTo>
                  <a:lnTo>
                    <a:pt x="161" y="45"/>
                  </a:lnTo>
                  <a:cubicBezTo>
                    <a:pt x="161" y="10"/>
                    <a:pt x="161" y="0"/>
                    <a:pt x="159"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6636;p43"/>
            <p:cNvSpPr/>
            <p:nvPr/>
          </p:nvSpPr>
          <p:spPr>
            <a:xfrm>
              <a:off x="8037625" y="4673525"/>
              <a:ext cx="56900" cy="29800"/>
            </a:xfrm>
            <a:custGeom>
              <a:avLst/>
              <a:gdLst/>
              <a:ahLst/>
              <a:cxnLst/>
              <a:rect l="l" t="t" r="r" b="b"/>
              <a:pathLst>
                <a:path w="2276" h="1192" extrusionOk="0">
                  <a:moveTo>
                    <a:pt x="214" y="1"/>
                  </a:moveTo>
                  <a:cubicBezTo>
                    <a:pt x="107" y="54"/>
                    <a:pt x="81" y="54"/>
                    <a:pt x="81" y="54"/>
                  </a:cubicBezTo>
                  <a:cubicBezTo>
                    <a:pt x="54" y="81"/>
                    <a:pt x="0" y="135"/>
                    <a:pt x="0" y="162"/>
                  </a:cubicBezTo>
                  <a:cubicBezTo>
                    <a:pt x="0" y="188"/>
                    <a:pt x="0" y="215"/>
                    <a:pt x="54" y="269"/>
                  </a:cubicBezTo>
                  <a:cubicBezTo>
                    <a:pt x="81" y="295"/>
                    <a:pt x="107" y="322"/>
                    <a:pt x="134" y="322"/>
                  </a:cubicBezTo>
                  <a:lnTo>
                    <a:pt x="455" y="429"/>
                  </a:lnTo>
                  <a:lnTo>
                    <a:pt x="482" y="429"/>
                  </a:lnTo>
                  <a:cubicBezTo>
                    <a:pt x="1017" y="617"/>
                    <a:pt x="1526" y="857"/>
                    <a:pt x="2008" y="1152"/>
                  </a:cubicBezTo>
                  <a:cubicBezTo>
                    <a:pt x="2035" y="1179"/>
                    <a:pt x="2055" y="1192"/>
                    <a:pt x="2075" y="1192"/>
                  </a:cubicBezTo>
                  <a:cubicBezTo>
                    <a:pt x="2095" y="1192"/>
                    <a:pt x="2115" y="1179"/>
                    <a:pt x="2142" y="1152"/>
                  </a:cubicBezTo>
                  <a:cubicBezTo>
                    <a:pt x="2195" y="1152"/>
                    <a:pt x="2222" y="1125"/>
                    <a:pt x="2249" y="1098"/>
                  </a:cubicBezTo>
                  <a:cubicBezTo>
                    <a:pt x="2275" y="1072"/>
                    <a:pt x="2275" y="1018"/>
                    <a:pt x="2249" y="964"/>
                  </a:cubicBezTo>
                  <a:cubicBezTo>
                    <a:pt x="2249" y="938"/>
                    <a:pt x="2222" y="884"/>
                    <a:pt x="2168" y="857"/>
                  </a:cubicBezTo>
                  <a:cubicBezTo>
                    <a:pt x="1580" y="456"/>
                    <a:pt x="910" y="188"/>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6637;p43"/>
            <p:cNvSpPr/>
            <p:nvPr/>
          </p:nvSpPr>
          <p:spPr>
            <a:xfrm>
              <a:off x="8033600" y="4673100"/>
              <a:ext cx="58925" cy="32250"/>
            </a:xfrm>
            <a:custGeom>
              <a:avLst/>
              <a:gdLst/>
              <a:ahLst/>
              <a:cxnLst/>
              <a:rect l="l" t="t" r="r" b="b"/>
              <a:pathLst>
                <a:path w="2357" h="1290" extrusionOk="0">
                  <a:moveTo>
                    <a:pt x="127" y="0"/>
                  </a:moveTo>
                  <a:cubicBezTo>
                    <a:pt x="112" y="0"/>
                    <a:pt x="96" y="18"/>
                    <a:pt x="81" y="18"/>
                  </a:cubicBezTo>
                  <a:cubicBezTo>
                    <a:pt x="28" y="45"/>
                    <a:pt x="1" y="71"/>
                    <a:pt x="1" y="98"/>
                  </a:cubicBezTo>
                  <a:cubicBezTo>
                    <a:pt x="1" y="152"/>
                    <a:pt x="1" y="179"/>
                    <a:pt x="28" y="205"/>
                  </a:cubicBezTo>
                  <a:cubicBezTo>
                    <a:pt x="81" y="232"/>
                    <a:pt x="108" y="286"/>
                    <a:pt x="135" y="286"/>
                  </a:cubicBezTo>
                  <a:cubicBezTo>
                    <a:pt x="349" y="339"/>
                    <a:pt x="509" y="419"/>
                    <a:pt x="697" y="473"/>
                  </a:cubicBezTo>
                  <a:cubicBezTo>
                    <a:pt x="1071" y="607"/>
                    <a:pt x="1473" y="767"/>
                    <a:pt x="1821" y="1008"/>
                  </a:cubicBezTo>
                  <a:cubicBezTo>
                    <a:pt x="1901" y="1089"/>
                    <a:pt x="2008" y="1142"/>
                    <a:pt x="2088" y="1249"/>
                  </a:cubicBezTo>
                  <a:cubicBezTo>
                    <a:pt x="2115" y="1276"/>
                    <a:pt x="2155" y="1289"/>
                    <a:pt x="2192" y="1289"/>
                  </a:cubicBezTo>
                  <a:cubicBezTo>
                    <a:pt x="2229" y="1289"/>
                    <a:pt x="2262" y="1276"/>
                    <a:pt x="2276" y="1249"/>
                  </a:cubicBezTo>
                  <a:cubicBezTo>
                    <a:pt x="2356" y="1169"/>
                    <a:pt x="2356" y="1089"/>
                    <a:pt x="2276" y="1035"/>
                  </a:cubicBezTo>
                  <a:cubicBezTo>
                    <a:pt x="1981" y="767"/>
                    <a:pt x="1633" y="607"/>
                    <a:pt x="1312" y="446"/>
                  </a:cubicBezTo>
                  <a:cubicBezTo>
                    <a:pt x="938" y="286"/>
                    <a:pt x="563" y="179"/>
                    <a:pt x="215" y="45"/>
                  </a:cubicBezTo>
                  <a:lnTo>
                    <a:pt x="161" y="45"/>
                  </a:lnTo>
                  <a:cubicBezTo>
                    <a:pt x="150" y="10"/>
                    <a:pt x="138" y="0"/>
                    <a:pt x="12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6638;p43"/>
            <p:cNvSpPr/>
            <p:nvPr/>
          </p:nvSpPr>
          <p:spPr>
            <a:xfrm>
              <a:off x="8032275" y="4670850"/>
              <a:ext cx="62250" cy="33500"/>
            </a:xfrm>
            <a:custGeom>
              <a:avLst/>
              <a:gdLst/>
              <a:ahLst/>
              <a:cxnLst/>
              <a:rect l="l" t="t" r="r" b="b"/>
              <a:pathLst>
                <a:path w="2490" h="1340" extrusionOk="0">
                  <a:moveTo>
                    <a:pt x="107" y="1"/>
                  </a:moveTo>
                  <a:cubicBezTo>
                    <a:pt x="134" y="28"/>
                    <a:pt x="81" y="28"/>
                    <a:pt x="54" y="28"/>
                  </a:cubicBezTo>
                  <a:cubicBezTo>
                    <a:pt x="27" y="54"/>
                    <a:pt x="0" y="108"/>
                    <a:pt x="0" y="135"/>
                  </a:cubicBezTo>
                  <a:cubicBezTo>
                    <a:pt x="0" y="161"/>
                    <a:pt x="0" y="188"/>
                    <a:pt x="27" y="242"/>
                  </a:cubicBezTo>
                  <a:cubicBezTo>
                    <a:pt x="54" y="269"/>
                    <a:pt x="81" y="295"/>
                    <a:pt x="134" y="295"/>
                  </a:cubicBezTo>
                  <a:cubicBezTo>
                    <a:pt x="214" y="322"/>
                    <a:pt x="348" y="376"/>
                    <a:pt x="455" y="402"/>
                  </a:cubicBezTo>
                  <a:cubicBezTo>
                    <a:pt x="1044" y="590"/>
                    <a:pt x="1633" y="857"/>
                    <a:pt x="2141" y="1205"/>
                  </a:cubicBezTo>
                  <a:cubicBezTo>
                    <a:pt x="2168" y="1232"/>
                    <a:pt x="2222" y="1259"/>
                    <a:pt x="2249" y="1312"/>
                  </a:cubicBezTo>
                  <a:cubicBezTo>
                    <a:pt x="2302" y="1339"/>
                    <a:pt x="2329" y="1339"/>
                    <a:pt x="2356" y="1339"/>
                  </a:cubicBezTo>
                  <a:cubicBezTo>
                    <a:pt x="2382" y="1339"/>
                    <a:pt x="2436" y="1312"/>
                    <a:pt x="2463" y="1312"/>
                  </a:cubicBezTo>
                  <a:cubicBezTo>
                    <a:pt x="2489" y="1259"/>
                    <a:pt x="2489" y="1232"/>
                    <a:pt x="2489" y="1205"/>
                  </a:cubicBezTo>
                  <a:cubicBezTo>
                    <a:pt x="2489" y="1179"/>
                    <a:pt x="2463" y="1125"/>
                    <a:pt x="2436" y="1098"/>
                  </a:cubicBezTo>
                  <a:cubicBezTo>
                    <a:pt x="2088" y="857"/>
                    <a:pt x="1713" y="643"/>
                    <a:pt x="1365" y="456"/>
                  </a:cubicBezTo>
                  <a:cubicBezTo>
                    <a:pt x="964" y="295"/>
                    <a:pt x="562" y="135"/>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6639;p43"/>
            <p:cNvSpPr/>
            <p:nvPr/>
          </p:nvSpPr>
          <p:spPr>
            <a:xfrm>
              <a:off x="8026250" y="4670200"/>
              <a:ext cx="66275" cy="31975"/>
            </a:xfrm>
            <a:custGeom>
              <a:avLst/>
              <a:gdLst/>
              <a:ahLst/>
              <a:cxnLst/>
              <a:rect l="l" t="t" r="r" b="b"/>
              <a:pathLst>
                <a:path w="2651" h="1279" extrusionOk="0">
                  <a:moveTo>
                    <a:pt x="214" y="0"/>
                  </a:moveTo>
                  <a:cubicBezTo>
                    <a:pt x="134" y="27"/>
                    <a:pt x="54" y="80"/>
                    <a:pt x="27" y="161"/>
                  </a:cubicBezTo>
                  <a:cubicBezTo>
                    <a:pt x="0" y="268"/>
                    <a:pt x="54" y="321"/>
                    <a:pt x="161" y="321"/>
                  </a:cubicBezTo>
                  <a:lnTo>
                    <a:pt x="857" y="535"/>
                  </a:lnTo>
                  <a:cubicBezTo>
                    <a:pt x="1392" y="723"/>
                    <a:pt x="1901" y="964"/>
                    <a:pt x="2382" y="1258"/>
                  </a:cubicBezTo>
                  <a:cubicBezTo>
                    <a:pt x="2396" y="1271"/>
                    <a:pt x="2409" y="1278"/>
                    <a:pt x="2429" y="1278"/>
                  </a:cubicBezTo>
                  <a:cubicBezTo>
                    <a:pt x="2449" y="1278"/>
                    <a:pt x="2476" y="1271"/>
                    <a:pt x="2516" y="1258"/>
                  </a:cubicBezTo>
                  <a:cubicBezTo>
                    <a:pt x="2543" y="1258"/>
                    <a:pt x="2570" y="1231"/>
                    <a:pt x="2597" y="1205"/>
                  </a:cubicBezTo>
                  <a:cubicBezTo>
                    <a:pt x="2650" y="1151"/>
                    <a:pt x="2650" y="1124"/>
                    <a:pt x="2597" y="1071"/>
                  </a:cubicBezTo>
                  <a:cubicBezTo>
                    <a:pt x="2597" y="1017"/>
                    <a:pt x="2570" y="990"/>
                    <a:pt x="2543" y="964"/>
                  </a:cubicBezTo>
                  <a:cubicBezTo>
                    <a:pt x="2195" y="723"/>
                    <a:pt x="1820" y="535"/>
                    <a:pt x="1472" y="402"/>
                  </a:cubicBezTo>
                  <a:cubicBezTo>
                    <a:pt x="1071" y="214"/>
                    <a:pt x="669" y="80"/>
                    <a:pt x="2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6640;p43"/>
            <p:cNvSpPr/>
            <p:nvPr/>
          </p:nvSpPr>
          <p:spPr>
            <a:xfrm>
              <a:off x="8029600" y="4671525"/>
              <a:ext cx="56225" cy="28975"/>
            </a:xfrm>
            <a:custGeom>
              <a:avLst/>
              <a:gdLst/>
              <a:ahLst/>
              <a:cxnLst/>
              <a:rect l="l" t="t" r="r" b="b"/>
              <a:pathLst>
                <a:path w="2249" h="1159" extrusionOk="0">
                  <a:moveTo>
                    <a:pt x="134" y="1"/>
                  </a:moveTo>
                  <a:cubicBezTo>
                    <a:pt x="54" y="1"/>
                    <a:pt x="0" y="27"/>
                    <a:pt x="0" y="108"/>
                  </a:cubicBezTo>
                  <a:cubicBezTo>
                    <a:pt x="0" y="161"/>
                    <a:pt x="27" y="268"/>
                    <a:pt x="134" y="268"/>
                  </a:cubicBezTo>
                  <a:cubicBezTo>
                    <a:pt x="375" y="295"/>
                    <a:pt x="562" y="375"/>
                    <a:pt x="776" y="429"/>
                  </a:cubicBezTo>
                  <a:cubicBezTo>
                    <a:pt x="1098" y="563"/>
                    <a:pt x="1446" y="697"/>
                    <a:pt x="1740" y="937"/>
                  </a:cubicBezTo>
                  <a:cubicBezTo>
                    <a:pt x="1793" y="1018"/>
                    <a:pt x="1901" y="1044"/>
                    <a:pt x="1981" y="1098"/>
                  </a:cubicBezTo>
                  <a:cubicBezTo>
                    <a:pt x="2008" y="1138"/>
                    <a:pt x="2048" y="1158"/>
                    <a:pt x="2085" y="1158"/>
                  </a:cubicBezTo>
                  <a:cubicBezTo>
                    <a:pt x="2121" y="1158"/>
                    <a:pt x="2155" y="1138"/>
                    <a:pt x="2168" y="1098"/>
                  </a:cubicBezTo>
                  <a:cubicBezTo>
                    <a:pt x="2248" y="1044"/>
                    <a:pt x="2248" y="937"/>
                    <a:pt x="2168" y="911"/>
                  </a:cubicBezTo>
                  <a:cubicBezTo>
                    <a:pt x="1874" y="670"/>
                    <a:pt x="1579" y="456"/>
                    <a:pt x="1231" y="349"/>
                  </a:cubicBezTo>
                  <a:cubicBezTo>
                    <a:pt x="910" y="161"/>
                    <a:pt x="535" y="54"/>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6641;p43"/>
            <p:cNvSpPr/>
            <p:nvPr/>
          </p:nvSpPr>
          <p:spPr>
            <a:xfrm>
              <a:off x="8044325" y="4677550"/>
              <a:ext cx="58225" cy="32475"/>
            </a:xfrm>
            <a:custGeom>
              <a:avLst/>
              <a:gdLst/>
              <a:ahLst/>
              <a:cxnLst/>
              <a:rect l="l" t="t" r="r" b="b"/>
              <a:pathLst>
                <a:path w="2329" h="1299" extrusionOk="0">
                  <a:moveTo>
                    <a:pt x="134" y="1"/>
                  </a:moveTo>
                  <a:cubicBezTo>
                    <a:pt x="107" y="1"/>
                    <a:pt x="80" y="27"/>
                    <a:pt x="54" y="54"/>
                  </a:cubicBezTo>
                  <a:cubicBezTo>
                    <a:pt x="0" y="108"/>
                    <a:pt x="0" y="134"/>
                    <a:pt x="54" y="188"/>
                  </a:cubicBezTo>
                  <a:cubicBezTo>
                    <a:pt x="54" y="241"/>
                    <a:pt x="80" y="268"/>
                    <a:pt x="107" y="295"/>
                  </a:cubicBezTo>
                  <a:cubicBezTo>
                    <a:pt x="803" y="536"/>
                    <a:pt x="1445" y="857"/>
                    <a:pt x="2061" y="1258"/>
                  </a:cubicBezTo>
                  <a:cubicBezTo>
                    <a:pt x="2074" y="1285"/>
                    <a:pt x="2088" y="1299"/>
                    <a:pt x="2108" y="1299"/>
                  </a:cubicBezTo>
                  <a:cubicBezTo>
                    <a:pt x="2128" y="1299"/>
                    <a:pt x="2155" y="1285"/>
                    <a:pt x="2195" y="1258"/>
                  </a:cubicBezTo>
                  <a:cubicBezTo>
                    <a:pt x="2222" y="1258"/>
                    <a:pt x="2248" y="1232"/>
                    <a:pt x="2275" y="1205"/>
                  </a:cubicBezTo>
                  <a:cubicBezTo>
                    <a:pt x="2329" y="1151"/>
                    <a:pt x="2329" y="1125"/>
                    <a:pt x="2275" y="1071"/>
                  </a:cubicBezTo>
                  <a:cubicBezTo>
                    <a:pt x="2275" y="1044"/>
                    <a:pt x="2248" y="991"/>
                    <a:pt x="2222" y="964"/>
                  </a:cubicBezTo>
                  <a:cubicBezTo>
                    <a:pt x="1606" y="563"/>
                    <a:pt x="937" y="241"/>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6642;p43"/>
            <p:cNvSpPr/>
            <p:nvPr/>
          </p:nvSpPr>
          <p:spPr>
            <a:xfrm>
              <a:off x="8054350" y="4680225"/>
              <a:ext cx="48875" cy="27975"/>
            </a:xfrm>
            <a:custGeom>
              <a:avLst/>
              <a:gdLst/>
              <a:ahLst/>
              <a:cxnLst/>
              <a:rect l="l" t="t" r="r" b="b"/>
              <a:pathLst>
                <a:path w="1955" h="1119" extrusionOk="0">
                  <a:moveTo>
                    <a:pt x="215" y="1"/>
                  </a:moveTo>
                  <a:cubicBezTo>
                    <a:pt x="134" y="27"/>
                    <a:pt x="108" y="27"/>
                    <a:pt x="81" y="54"/>
                  </a:cubicBezTo>
                  <a:cubicBezTo>
                    <a:pt x="54" y="81"/>
                    <a:pt x="0" y="134"/>
                    <a:pt x="0" y="161"/>
                  </a:cubicBezTo>
                  <a:cubicBezTo>
                    <a:pt x="0" y="188"/>
                    <a:pt x="0" y="215"/>
                    <a:pt x="54" y="268"/>
                  </a:cubicBezTo>
                  <a:cubicBezTo>
                    <a:pt x="81" y="295"/>
                    <a:pt x="108" y="322"/>
                    <a:pt x="134" y="322"/>
                  </a:cubicBezTo>
                  <a:lnTo>
                    <a:pt x="188" y="322"/>
                  </a:lnTo>
                  <a:cubicBezTo>
                    <a:pt x="723" y="536"/>
                    <a:pt x="1205" y="804"/>
                    <a:pt x="1687" y="1098"/>
                  </a:cubicBezTo>
                  <a:cubicBezTo>
                    <a:pt x="1700" y="1111"/>
                    <a:pt x="1713" y="1118"/>
                    <a:pt x="1734" y="1118"/>
                  </a:cubicBezTo>
                  <a:cubicBezTo>
                    <a:pt x="1754" y="1118"/>
                    <a:pt x="1780" y="1111"/>
                    <a:pt x="1821" y="1098"/>
                  </a:cubicBezTo>
                  <a:cubicBezTo>
                    <a:pt x="1847" y="1098"/>
                    <a:pt x="1874" y="1071"/>
                    <a:pt x="1928" y="1018"/>
                  </a:cubicBezTo>
                  <a:cubicBezTo>
                    <a:pt x="1954" y="991"/>
                    <a:pt x="1954" y="964"/>
                    <a:pt x="1928" y="937"/>
                  </a:cubicBezTo>
                  <a:cubicBezTo>
                    <a:pt x="1928" y="884"/>
                    <a:pt x="1874" y="857"/>
                    <a:pt x="1847" y="830"/>
                  </a:cubicBezTo>
                  <a:cubicBezTo>
                    <a:pt x="1580" y="670"/>
                    <a:pt x="1339" y="482"/>
                    <a:pt x="1071" y="349"/>
                  </a:cubicBezTo>
                  <a:cubicBezTo>
                    <a:pt x="803" y="215"/>
                    <a:pt x="536" y="8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6643;p43"/>
            <p:cNvSpPr/>
            <p:nvPr/>
          </p:nvSpPr>
          <p:spPr>
            <a:xfrm>
              <a:off x="8034275" y="4671525"/>
              <a:ext cx="63600" cy="33475"/>
            </a:xfrm>
            <a:custGeom>
              <a:avLst/>
              <a:gdLst/>
              <a:ahLst/>
              <a:cxnLst/>
              <a:rect l="l" t="t" r="r" b="b"/>
              <a:pathLst>
                <a:path w="2544" h="1339" extrusionOk="0">
                  <a:moveTo>
                    <a:pt x="2169" y="1205"/>
                  </a:moveTo>
                  <a:cubicBezTo>
                    <a:pt x="2169" y="1224"/>
                    <a:pt x="2195" y="1229"/>
                    <a:pt x="2211" y="1231"/>
                  </a:cubicBezTo>
                  <a:lnTo>
                    <a:pt x="2211" y="1231"/>
                  </a:lnTo>
                  <a:cubicBezTo>
                    <a:pt x="2197" y="1221"/>
                    <a:pt x="2183" y="1212"/>
                    <a:pt x="2169" y="1205"/>
                  </a:cubicBezTo>
                  <a:close/>
                  <a:moveTo>
                    <a:pt x="134" y="1"/>
                  </a:moveTo>
                  <a:cubicBezTo>
                    <a:pt x="134" y="81"/>
                    <a:pt x="108" y="81"/>
                    <a:pt x="81" y="81"/>
                  </a:cubicBezTo>
                  <a:cubicBezTo>
                    <a:pt x="54" y="108"/>
                    <a:pt x="1" y="134"/>
                    <a:pt x="1" y="161"/>
                  </a:cubicBezTo>
                  <a:cubicBezTo>
                    <a:pt x="1" y="215"/>
                    <a:pt x="1" y="242"/>
                    <a:pt x="54" y="268"/>
                  </a:cubicBezTo>
                  <a:cubicBezTo>
                    <a:pt x="81" y="295"/>
                    <a:pt x="108" y="349"/>
                    <a:pt x="134" y="349"/>
                  </a:cubicBezTo>
                  <a:cubicBezTo>
                    <a:pt x="268" y="375"/>
                    <a:pt x="429" y="429"/>
                    <a:pt x="563" y="482"/>
                  </a:cubicBezTo>
                  <a:lnTo>
                    <a:pt x="616" y="482"/>
                  </a:lnTo>
                  <a:cubicBezTo>
                    <a:pt x="1178" y="670"/>
                    <a:pt x="1714" y="911"/>
                    <a:pt x="2222" y="1232"/>
                  </a:cubicBezTo>
                  <a:cubicBezTo>
                    <a:pt x="2222" y="1232"/>
                    <a:pt x="2217" y="1232"/>
                    <a:pt x="2211" y="1231"/>
                  </a:cubicBezTo>
                  <a:lnTo>
                    <a:pt x="2211" y="1231"/>
                  </a:lnTo>
                  <a:cubicBezTo>
                    <a:pt x="2249" y="1258"/>
                    <a:pt x="2283" y="1292"/>
                    <a:pt x="2302" y="1312"/>
                  </a:cubicBezTo>
                  <a:cubicBezTo>
                    <a:pt x="2356" y="1339"/>
                    <a:pt x="2383" y="1339"/>
                    <a:pt x="2409" y="1339"/>
                  </a:cubicBezTo>
                  <a:cubicBezTo>
                    <a:pt x="2436" y="1339"/>
                    <a:pt x="2490" y="1312"/>
                    <a:pt x="2516" y="1285"/>
                  </a:cubicBezTo>
                  <a:cubicBezTo>
                    <a:pt x="2543" y="1232"/>
                    <a:pt x="2543" y="1205"/>
                    <a:pt x="2543" y="1178"/>
                  </a:cubicBezTo>
                  <a:cubicBezTo>
                    <a:pt x="2543" y="1152"/>
                    <a:pt x="2516" y="1098"/>
                    <a:pt x="2490" y="1071"/>
                  </a:cubicBezTo>
                  <a:cubicBezTo>
                    <a:pt x="2142" y="830"/>
                    <a:pt x="1767" y="616"/>
                    <a:pt x="1366" y="429"/>
                  </a:cubicBezTo>
                  <a:cubicBezTo>
                    <a:pt x="964" y="268"/>
                    <a:pt x="563" y="10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6644;p43"/>
            <p:cNvSpPr/>
            <p:nvPr/>
          </p:nvSpPr>
          <p:spPr>
            <a:xfrm>
              <a:off x="8032275" y="4672725"/>
              <a:ext cx="65600" cy="33300"/>
            </a:xfrm>
            <a:custGeom>
              <a:avLst/>
              <a:gdLst/>
              <a:ahLst/>
              <a:cxnLst/>
              <a:rect l="l" t="t" r="r" b="b"/>
              <a:pathLst>
                <a:path w="2624" h="1332" extrusionOk="0">
                  <a:moveTo>
                    <a:pt x="120" y="1"/>
                  </a:moveTo>
                  <a:cubicBezTo>
                    <a:pt x="40" y="1"/>
                    <a:pt x="0" y="67"/>
                    <a:pt x="0" y="113"/>
                  </a:cubicBezTo>
                  <a:cubicBezTo>
                    <a:pt x="0" y="167"/>
                    <a:pt x="0" y="194"/>
                    <a:pt x="27" y="220"/>
                  </a:cubicBezTo>
                  <a:cubicBezTo>
                    <a:pt x="54" y="247"/>
                    <a:pt x="81" y="301"/>
                    <a:pt x="134" y="301"/>
                  </a:cubicBezTo>
                  <a:cubicBezTo>
                    <a:pt x="348" y="354"/>
                    <a:pt x="616" y="434"/>
                    <a:pt x="857" y="515"/>
                  </a:cubicBezTo>
                  <a:cubicBezTo>
                    <a:pt x="1339" y="702"/>
                    <a:pt x="1767" y="889"/>
                    <a:pt x="2168" y="1157"/>
                  </a:cubicBezTo>
                  <a:lnTo>
                    <a:pt x="2195" y="1157"/>
                  </a:lnTo>
                  <a:cubicBezTo>
                    <a:pt x="2275" y="1184"/>
                    <a:pt x="2329" y="1264"/>
                    <a:pt x="2356" y="1291"/>
                  </a:cubicBezTo>
                  <a:cubicBezTo>
                    <a:pt x="2396" y="1318"/>
                    <a:pt x="2443" y="1331"/>
                    <a:pt x="2483" y="1331"/>
                  </a:cubicBezTo>
                  <a:cubicBezTo>
                    <a:pt x="2523" y="1331"/>
                    <a:pt x="2556" y="1318"/>
                    <a:pt x="2570" y="1291"/>
                  </a:cubicBezTo>
                  <a:cubicBezTo>
                    <a:pt x="2623" y="1237"/>
                    <a:pt x="2623" y="1130"/>
                    <a:pt x="2570" y="1077"/>
                  </a:cubicBezTo>
                  <a:cubicBezTo>
                    <a:pt x="2222" y="809"/>
                    <a:pt x="1874" y="622"/>
                    <a:pt x="1472" y="461"/>
                  </a:cubicBezTo>
                  <a:cubicBezTo>
                    <a:pt x="1071" y="301"/>
                    <a:pt x="616" y="167"/>
                    <a:pt x="188" y="6"/>
                  </a:cubicBezTo>
                  <a:lnTo>
                    <a:pt x="161" y="6"/>
                  </a:lnTo>
                  <a:cubicBezTo>
                    <a:pt x="146" y="2"/>
                    <a:pt x="133" y="1"/>
                    <a:pt x="120"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6645;p43"/>
            <p:cNvSpPr/>
            <p:nvPr/>
          </p:nvSpPr>
          <p:spPr>
            <a:xfrm>
              <a:off x="8029600" y="4671525"/>
              <a:ext cx="64925" cy="32325"/>
            </a:xfrm>
            <a:custGeom>
              <a:avLst/>
              <a:gdLst/>
              <a:ahLst/>
              <a:cxnLst/>
              <a:rect l="l" t="t" r="r" b="b"/>
              <a:pathLst>
                <a:path w="2597" h="1293" extrusionOk="0">
                  <a:moveTo>
                    <a:pt x="188" y="1"/>
                  </a:moveTo>
                  <a:cubicBezTo>
                    <a:pt x="107" y="1"/>
                    <a:pt x="27" y="27"/>
                    <a:pt x="27" y="108"/>
                  </a:cubicBezTo>
                  <a:cubicBezTo>
                    <a:pt x="0" y="161"/>
                    <a:pt x="54" y="268"/>
                    <a:pt x="161" y="268"/>
                  </a:cubicBezTo>
                  <a:cubicBezTo>
                    <a:pt x="428" y="349"/>
                    <a:pt x="696" y="402"/>
                    <a:pt x="964" y="509"/>
                  </a:cubicBezTo>
                  <a:cubicBezTo>
                    <a:pt x="1365" y="643"/>
                    <a:pt x="1740" y="804"/>
                    <a:pt x="2061" y="1044"/>
                  </a:cubicBezTo>
                  <a:cubicBezTo>
                    <a:pt x="2168" y="1098"/>
                    <a:pt x="2248" y="1178"/>
                    <a:pt x="2329" y="1232"/>
                  </a:cubicBezTo>
                  <a:cubicBezTo>
                    <a:pt x="2369" y="1272"/>
                    <a:pt x="2409" y="1292"/>
                    <a:pt x="2446" y="1292"/>
                  </a:cubicBezTo>
                  <a:cubicBezTo>
                    <a:pt x="2483" y="1292"/>
                    <a:pt x="2516" y="1272"/>
                    <a:pt x="2543" y="1232"/>
                  </a:cubicBezTo>
                  <a:cubicBezTo>
                    <a:pt x="2596" y="1178"/>
                    <a:pt x="2596" y="1071"/>
                    <a:pt x="2543" y="1044"/>
                  </a:cubicBezTo>
                  <a:cubicBezTo>
                    <a:pt x="1874" y="509"/>
                    <a:pt x="1071" y="16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6646;p43"/>
            <p:cNvSpPr/>
            <p:nvPr/>
          </p:nvSpPr>
          <p:spPr>
            <a:xfrm>
              <a:off x="8032275" y="4671525"/>
              <a:ext cx="63575" cy="33150"/>
            </a:xfrm>
            <a:custGeom>
              <a:avLst/>
              <a:gdLst/>
              <a:ahLst/>
              <a:cxnLst/>
              <a:rect l="l" t="t" r="r" b="b"/>
              <a:pathLst>
                <a:path w="2543" h="1326" extrusionOk="0">
                  <a:moveTo>
                    <a:pt x="2034" y="1152"/>
                  </a:moveTo>
                  <a:cubicBezTo>
                    <a:pt x="2034" y="1165"/>
                    <a:pt x="2041" y="1172"/>
                    <a:pt x="2044" y="1172"/>
                  </a:cubicBezTo>
                  <a:cubicBezTo>
                    <a:pt x="2048" y="1172"/>
                    <a:pt x="2048" y="1165"/>
                    <a:pt x="2034" y="1152"/>
                  </a:cubicBezTo>
                  <a:close/>
                  <a:moveTo>
                    <a:pt x="161" y="1"/>
                  </a:moveTo>
                  <a:cubicBezTo>
                    <a:pt x="54" y="1"/>
                    <a:pt x="0" y="27"/>
                    <a:pt x="0" y="108"/>
                  </a:cubicBezTo>
                  <a:cubicBezTo>
                    <a:pt x="0" y="134"/>
                    <a:pt x="0" y="161"/>
                    <a:pt x="27" y="215"/>
                  </a:cubicBezTo>
                  <a:cubicBezTo>
                    <a:pt x="54" y="242"/>
                    <a:pt x="81" y="268"/>
                    <a:pt x="134" y="268"/>
                  </a:cubicBezTo>
                  <a:cubicBezTo>
                    <a:pt x="295" y="349"/>
                    <a:pt x="455" y="375"/>
                    <a:pt x="616" y="429"/>
                  </a:cubicBezTo>
                  <a:cubicBezTo>
                    <a:pt x="1124" y="616"/>
                    <a:pt x="1633" y="830"/>
                    <a:pt x="2061" y="1152"/>
                  </a:cubicBezTo>
                  <a:cubicBezTo>
                    <a:pt x="2141" y="1178"/>
                    <a:pt x="2195" y="1232"/>
                    <a:pt x="2249" y="1285"/>
                  </a:cubicBezTo>
                  <a:cubicBezTo>
                    <a:pt x="2289" y="1312"/>
                    <a:pt x="2336" y="1326"/>
                    <a:pt x="2376" y="1326"/>
                  </a:cubicBezTo>
                  <a:cubicBezTo>
                    <a:pt x="2416" y="1326"/>
                    <a:pt x="2449" y="1312"/>
                    <a:pt x="2463" y="1285"/>
                  </a:cubicBezTo>
                  <a:cubicBezTo>
                    <a:pt x="2543" y="1205"/>
                    <a:pt x="2543" y="1098"/>
                    <a:pt x="2463" y="1071"/>
                  </a:cubicBezTo>
                  <a:cubicBezTo>
                    <a:pt x="2141" y="804"/>
                    <a:pt x="1767" y="616"/>
                    <a:pt x="1392" y="429"/>
                  </a:cubicBezTo>
                  <a:cubicBezTo>
                    <a:pt x="1017" y="268"/>
                    <a:pt x="616" y="13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6647;p43"/>
            <p:cNvSpPr/>
            <p:nvPr/>
          </p:nvSpPr>
          <p:spPr>
            <a:xfrm>
              <a:off x="8007500" y="4664825"/>
              <a:ext cx="69625" cy="29825"/>
            </a:xfrm>
            <a:custGeom>
              <a:avLst/>
              <a:gdLst/>
              <a:ahLst/>
              <a:cxnLst/>
              <a:rect l="l" t="t" r="r" b="b"/>
              <a:pathLst>
                <a:path w="2785" h="1193" extrusionOk="0">
                  <a:moveTo>
                    <a:pt x="188" y="1"/>
                  </a:moveTo>
                  <a:cubicBezTo>
                    <a:pt x="108" y="1"/>
                    <a:pt x="54" y="28"/>
                    <a:pt x="1" y="108"/>
                  </a:cubicBezTo>
                  <a:cubicBezTo>
                    <a:pt x="1" y="162"/>
                    <a:pt x="54" y="269"/>
                    <a:pt x="135" y="269"/>
                  </a:cubicBezTo>
                  <a:cubicBezTo>
                    <a:pt x="617" y="349"/>
                    <a:pt x="1045" y="429"/>
                    <a:pt x="1473" y="617"/>
                  </a:cubicBezTo>
                  <a:cubicBezTo>
                    <a:pt x="1794" y="697"/>
                    <a:pt x="2115" y="884"/>
                    <a:pt x="2383" y="1045"/>
                  </a:cubicBezTo>
                  <a:cubicBezTo>
                    <a:pt x="2410" y="1072"/>
                    <a:pt x="2490" y="1098"/>
                    <a:pt x="2517" y="1152"/>
                  </a:cubicBezTo>
                  <a:cubicBezTo>
                    <a:pt x="2557" y="1179"/>
                    <a:pt x="2597" y="1192"/>
                    <a:pt x="2634" y="1192"/>
                  </a:cubicBezTo>
                  <a:cubicBezTo>
                    <a:pt x="2671" y="1192"/>
                    <a:pt x="2704" y="1179"/>
                    <a:pt x="2731" y="1152"/>
                  </a:cubicBezTo>
                  <a:cubicBezTo>
                    <a:pt x="2785" y="1072"/>
                    <a:pt x="2785" y="965"/>
                    <a:pt x="2731" y="938"/>
                  </a:cubicBezTo>
                  <a:cubicBezTo>
                    <a:pt x="2544" y="804"/>
                    <a:pt x="2356" y="697"/>
                    <a:pt x="2196" y="617"/>
                  </a:cubicBezTo>
                  <a:cubicBezTo>
                    <a:pt x="1982" y="510"/>
                    <a:pt x="1741" y="402"/>
                    <a:pt x="1553" y="349"/>
                  </a:cubicBezTo>
                  <a:cubicBezTo>
                    <a:pt x="1125" y="215"/>
                    <a:pt x="670" y="108"/>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6648;p43"/>
            <p:cNvSpPr/>
            <p:nvPr/>
          </p:nvSpPr>
          <p:spPr>
            <a:xfrm>
              <a:off x="8044325" y="4675875"/>
              <a:ext cx="14725" cy="10275"/>
            </a:xfrm>
            <a:custGeom>
              <a:avLst/>
              <a:gdLst/>
              <a:ahLst/>
              <a:cxnLst/>
              <a:rect l="l" t="t" r="r" b="b"/>
              <a:pathLst>
                <a:path w="589" h="411" extrusionOk="0">
                  <a:moveTo>
                    <a:pt x="181" y="1"/>
                  </a:moveTo>
                  <a:cubicBezTo>
                    <a:pt x="174" y="1"/>
                    <a:pt x="161" y="14"/>
                    <a:pt x="134" y="41"/>
                  </a:cubicBezTo>
                  <a:cubicBezTo>
                    <a:pt x="107" y="41"/>
                    <a:pt x="80" y="68"/>
                    <a:pt x="54" y="94"/>
                  </a:cubicBezTo>
                  <a:cubicBezTo>
                    <a:pt x="0" y="175"/>
                    <a:pt x="54" y="255"/>
                    <a:pt x="107" y="308"/>
                  </a:cubicBezTo>
                  <a:cubicBezTo>
                    <a:pt x="187" y="335"/>
                    <a:pt x="268" y="362"/>
                    <a:pt x="348" y="389"/>
                  </a:cubicBezTo>
                  <a:cubicBezTo>
                    <a:pt x="364" y="404"/>
                    <a:pt x="384" y="411"/>
                    <a:pt x="405" y="411"/>
                  </a:cubicBezTo>
                  <a:cubicBezTo>
                    <a:pt x="457" y="411"/>
                    <a:pt x="516" y="373"/>
                    <a:pt x="535" y="335"/>
                  </a:cubicBezTo>
                  <a:cubicBezTo>
                    <a:pt x="589" y="255"/>
                    <a:pt x="535" y="175"/>
                    <a:pt x="482" y="121"/>
                  </a:cubicBezTo>
                  <a:cubicBezTo>
                    <a:pt x="401" y="94"/>
                    <a:pt x="321" y="68"/>
                    <a:pt x="241" y="41"/>
                  </a:cubicBezTo>
                  <a:lnTo>
                    <a:pt x="187" y="41"/>
                  </a:lnTo>
                  <a:cubicBezTo>
                    <a:pt x="187" y="14"/>
                    <a:pt x="187" y="1"/>
                    <a:pt x="18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6649;p43"/>
            <p:cNvSpPr/>
            <p:nvPr/>
          </p:nvSpPr>
          <p:spPr>
            <a:xfrm>
              <a:off x="7996125" y="4660825"/>
              <a:ext cx="61600" cy="25325"/>
            </a:xfrm>
            <a:custGeom>
              <a:avLst/>
              <a:gdLst/>
              <a:ahLst/>
              <a:cxnLst/>
              <a:rect l="l" t="t" r="r" b="b"/>
              <a:pathLst>
                <a:path w="2464" h="1013" extrusionOk="0">
                  <a:moveTo>
                    <a:pt x="161" y="0"/>
                  </a:moveTo>
                  <a:cubicBezTo>
                    <a:pt x="108" y="0"/>
                    <a:pt x="28" y="54"/>
                    <a:pt x="1" y="134"/>
                  </a:cubicBezTo>
                  <a:cubicBezTo>
                    <a:pt x="1" y="188"/>
                    <a:pt x="28" y="295"/>
                    <a:pt x="135" y="295"/>
                  </a:cubicBezTo>
                  <a:cubicBezTo>
                    <a:pt x="563" y="402"/>
                    <a:pt x="991" y="509"/>
                    <a:pt x="1393" y="643"/>
                  </a:cubicBezTo>
                  <a:lnTo>
                    <a:pt x="1446" y="643"/>
                  </a:lnTo>
                  <a:cubicBezTo>
                    <a:pt x="1687" y="723"/>
                    <a:pt x="1982" y="830"/>
                    <a:pt x="2249" y="991"/>
                  </a:cubicBezTo>
                  <a:cubicBezTo>
                    <a:pt x="2265" y="1006"/>
                    <a:pt x="2285" y="1013"/>
                    <a:pt x="2307" y="1013"/>
                  </a:cubicBezTo>
                  <a:cubicBezTo>
                    <a:pt x="2359" y="1013"/>
                    <a:pt x="2418" y="975"/>
                    <a:pt x="2437" y="937"/>
                  </a:cubicBezTo>
                  <a:cubicBezTo>
                    <a:pt x="2463" y="857"/>
                    <a:pt x="2437" y="777"/>
                    <a:pt x="2356" y="723"/>
                  </a:cubicBezTo>
                  <a:cubicBezTo>
                    <a:pt x="1687" y="375"/>
                    <a:pt x="938" y="161"/>
                    <a:pt x="18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6650;p43"/>
            <p:cNvSpPr/>
            <p:nvPr/>
          </p:nvSpPr>
          <p:spPr>
            <a:xfrm>
              <a:off x="8087150" y="4698975"/>
              <a:ext cx="36825" cy="29800"/>
            </a:xfrm>
            <a:custGeom>
              <a:avLst/>
              <a:gdLst/>
              <a:ahLst/>
              <a:cxnLst/>
              <a:rect l="l" t="t" r="r" b="b"/>
              <a:pathLst>
                <a:path w="1473" h="1192" extrusionOk="0">
                  <a:moveTo>
                    <a:pt x="161" y="0"/>
                  </a:moveTo>
                  <a:cubicBezTo>
                    <a:pt x="107" y="0"/>
                    <a:pt x="80" y="0"/>
                    <a:pt x="27" y="80"/>
                  </a:cubicBezTo>
                  <a:cubicBezTo>
                    <a:pt x="0" y="134"/>
                    <a:pt x="0" y="241"/>
                    <a:pt x="107" y="268"/>
                  </a:cubicBezTo>
                  <a:cubicBezTo>
                    <a:pt x="375" y="401"/>
                    <a:pt x="616" y="589"/>
                    <a:pt x="830" y="749"/>
                  </a:cubicBezTo>
                  <a:cubicBezTo>
                    <a:pt x="964" y="857"/>
                    <a:pt x="1097" y="990"/>
                    <a:pt x="1231" y="1151"/>
                  </a:cubicBezTo>
                  <a:cubicBezTo>
                    <a:pt x="1271" y="1178"/>
                    <a:pt x="1318" y="1191"/>
                    <a:pt x="1358" y="1191"/>
                  </a:cubicBezTo>
                  <a:cubicBezTo>
                    <a:pt x="1399" y="1191"/>
                    <a:pt x="1432" y="1178"/>
                    <a:pt x="1445" y="1151"/>
                  </a:cubicBezTo>
                  <a:cubicBezTo>
                    <a:pt x="1472" y="1124"/>
                    <a:pt x="1472" y="1071"/>
                    <a:pt x="1472" y="1044"/>
                  </a:cubicBezTo>
                  <a:cubicBezTo>
                    <a:pt x="1472" y="1017"/>
                    <a:pt x="1472" y="990"/>
                    <a:pt x="1445" y="937"/>
                  </a:cubicBezTo>
                  <a:cubicBezTo>
                    <a:pt x="1097" y="535"/>
                    <a:pt x="669" y="268"/>
                    <a:pt x="241" y="54"/>
                  </a:cubicBezTo>
                  <a:cubicBezTo>
                    <a:pt x="214" y="54"/>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6651;p43"/>
            <p:cNvSpPr/>
            <p:nvPr/>
          </p:nvSpPr>
          <p:spPr>
            <a:xfrm>
              <a:off x="8077100" y="4691350"/>
              <a:ext cx="45525" cy="35250"/>
            </a:xfrm>
            <a:custGeom>
              <a:avLst/>
              <a:gdLst/>
              <a:ahLst/>
              <a:cxnLst/>
              <a:rect l="l" t="t" r="r" b="b"/>
              <a:pathLst>
                <a:path w="1821" h="1410" extrusionOk="0">
                  <a:moveTo>
                    <a:pt x="125" y="1"/>
                  </a:moveTo>
                  <a:cubicBezTo>
                    <a:pt x="93" y="1"/>
                    <a:pt x="67" y="31"/>
                    <a:pt x="27" y="91"/>
                  </a:cubicBezTo>
                  <a:cubicBezTo>
                    <a:pt x="1" y="144"/>
                    <a:pt x="27" y="251"/>
                    <a:pt x="108" y="278"/>
                  </a:cubicBezTo>
                  <a:cubicBezTo>
                    <a:pt x="429" y="519"/>
                    <a:pt x="803" y="706"/>
                    <a:pt x="1098" y="947"/>
                  </a:cubicBezTo>
                  <a:cubicBezTo>
                    <a:pt x="1285" y="1081"/>
                    <a:pt x="1419" y="1188"/>
                    <a:pt x="1553" y="1349"/>
                  </a:cubicBezTo>
                  <a:cubicBezTo>
                    <a:pt x="1580" y="1389"/>
                    <a:pt x="1620" y="1409"/>
                    <a:pt x="1657" y="1409"/>
                  </a:cubicBezTo>
                  <a:cubicBezTo>
                    <a:pt x="1693" y="1409"/>
                    <a:pt x="1727" y="1389"/>
                    <a:pt x="1740" y="1349"/>
                  </a:cubicBezTo>
                  <a:cubicBezTo>
                    <a:pt x="1821" y="1295"/>
                    <a:pt x="1821" y="1188"/>
                    <a:pt x="1740" y="1162"/>
                  </a:cubicBezTo>
                  <a:cubicBezTo>
                    <a:pt x="1312" y="680"/>
                    <a:pt x="777" y="385"/>
                    <a:pt x="241" y="37"/>
                  </a:cubicBezTo>
                  <a:cubicBezTo>
                    <a:pt x="215" y="37"/>
                    <a:pt x="215" y="11"/>
                    <a:pt x="161" y="11"/>
                  </a:cubicBezTo>
                  <a:cubicBezTo>
                    <a:pt x="148" y="4"/>
                    <a:pt x="136" y="1"/>
                    <a:pt x="12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6652;p43"/>
            <p:cNvSpPr/>
            <p:nvPr/>
          </p:nvSpPr>
          <p:spPr>
            <a:xfrm>
              <a:off x="8073750" y="4688925"/>
              <a:ext cx="48875" cy="35000"/>
            </a:xfrm>
            <a:custGeom>
              <a:avLst/>
              <a:gdLst/>
              <a:ahLst/>
              <a:cxnLst/>
              <a:rect l="l" t="t" r="r" b="b"/>
              <a:pathLst>
                <a:path w="1955" h="1400" extrusionOk="0">
                  <a:moveTo>
                    <a:pt x="161" y="1"/>
                  </a:moveTo>
                  <a:cubicBezTo>
                    <a:pt x="135" y="54"/>
                    <a:pt x="81" y="54"/>
                    <a:pt x="27" y="108"/>
                  </a:cubicBezTo>
                  <a:cubicBezTo>
                    <a:pt x="1" y="188"/>
                    <a:pt x="1" y="268"/>
                    <a:pt x="108" y="322"/>
                  </a:cubicBezTo>
                  <a:cubicBezTo>
                    <a:pt x="536" y="536"/>
                    <a:pt x="964" y="777"/>
                    <a:pt x="1339" y="1071"/>
                  </a:cubicBezTo>
                  <a:cubicBezTo>
                    <a:pt x="1446" y="1178"/>
                    <a:pt x="1580" y="1259"/>
                    <a:pt x="1687" y="1339"/>
                  </a:cubicBezTo>
                  <a:cubicBezTo>
                    <a:pt x="1714" y="1379"/>
                    <a:pt x="1754" y="1399"/>
                    <a:pt x="1791" y="1399"/>
                  </a:cubicBezTo>
                  <a:cubicBezTo>
                    <a:pt x="1827" y="1399"/>
                    <a:pt x="1861" y="1379"/>
                    <a:pt x="1874" y="1339"/>
                  </a:cubicBezTo>
                  <a:cubicBezTo>
                    <a:pt x="1955" y="1285"/>
                    <a:pt x="1955" y="1178"/>
                    <a:pt x="1874" y="1151"/>
                  </a:cubicBezTo>
                  <a:cubicBezTo>
                    <a:pt x="1419" y="670"/>
                    <a:pt x="804" y="375"/>
                    <a:pt x="242" y="54"/>
                  </a:cubicBezTo>
                  <a:cubicBezTo>
                    <a:pt x="215" y="54"/>
                    <a:pt x="161" y="1"/>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6653;p43"/>
            <p:cNvSpPr/>
            <p:nvPr/>
          </p:nvSpPr>
          <p:spPr>
            <a:xfrm>
              <a:off x="8075750" y="4688925"/>
              <a:ext cx="47550" cy="36500"/>
            </a:xfrm>
            <a:custGeom>
              <a:avLst/>
              <a:gdLst/>
              <a:ahLst/>
              <a:cxnLst/>
              <a:rect l="l" t="t" r="r" b="b"/>
              <a:pathLst>
                <a:path w="1902" h="1460" extrusionOk="0">
                  <a:moveTo>
                    <a:pt x="1099" y="916"/>
                  </a:moveTo>
                  <a:lnTo>
                    <a:pt x="1099" y="916"/>
                  </a:lnTo>
                  <a:cubicBezTo>
                    <a:pt x="1102" y="937"/>
                    <a:pt x="1125" y="937"/>
                    <a:pt x="1125" y="937"/>
                  </a:cubicBezTo>
                  <a:cubicBezTo>
                    <a:pt x="1116" y="930"/>
                    <a:pt x="1108" y="923"/>
                    <a:pt x="1099" y="916"/>
                  </a:cubicBezTo>
                  <a:close/>
                  <a:moveTo>
                    <a:pt x="162" y="1"/>
                  </a:moveTo>
                  <a:cubicBezTo>
                    <a:pt x="81" y="1"/>
                    <a:pt x="55" y="54"/>
                    <a:pt x="28" y="81"/>
                  </a:cubicBezTo>
                  <a:cubicBezTo>
                    <a:pt x="1" y="134"/>
                    <a:pt x="1" y="241"/>
                    <a:pt x="81" y="268"/>
                  </a:cubicBezTo>
                  <a:cubicBezTo>
                    <a:pt x="446" y="476"/>
                    <a:pt x="785" y="659"/>
                    <a:pt x="1099" y="916"/>
                  </a:cubicBezTo>
                  <a:lnTo>
                    <a:pt x="1099" y="916"/>
                  </a:lnTo>
                  <a:cubicBezTo>
                    <a:pt x="1098" y="914"/>
                    <a:pt x="1098" y="912"/>
                    <a:pt x="1098" y="911"/>
                  </a:cubicBezTo>
                  <a:lnTo>
                    <a:pt x="1098" y="911"/>
                  </a:lnTo>
                  <a:cubicBezTo>
                    <a:pt x="1286" y="1044"/>
                    <a:pt x="1473" y="1205"/>
                    <a:pt x="1634" y="1419"/>
                  </a:cubicBezTo>
                  <a:cubicBezTo>
                    <a:pt x="1660" y="1446"/>
                    <a:pt x="1701" y="1459"/>
                    <a:pt x="1737" y="1459"/>
                  </a:cubicBezTo>
                  <a:cubicBezTo>
                    <a:pt x="1774" y="1459"/>
                    <a:pt x="1808" y="1446"/>
                    <a:pt x="1821" y="1419"/>
                  </a:cubicBezTo>
                  <a:cubicBezTo>
                    <a:pt x="1901" y="1339"/>
                    <a:pt x="1901" y="1259"/>
                    <a:pt x="1821" y="1205"/>
                  </a:cubicBezTo>
                  <a:cubicBezTo>
                    <a:pt x="1393" y="696"/>
                    <a:pt x="831" y="348"/>
                    <a:pt x="215" y="27"/>
                  </a:cubicBezTo>
                  <a:cubicBezTo>
                    <a:pt x="188" y="27"/>
                    <a:pt x="162" y="1"/>
                    <a:pt x="162"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6654;p43"/>
            <p:cNvSpPr/>
            <p:nvPr/>
          </p:nvSpPr>
          <p:spPr>
            <a:xfrm>
              <a:off x="8062375" y="4683575"/>
              <a:ext cx="60250" cy="41175"/>
            </a:xfrm>
            <a:custGeom>
              <a:avLst/>
              <a:gdLst/>
              <a:ahLst/>
              <a:cxnLst/>
              <a:rect l="l" t="t" r="r" b="b"/>
              <a:pathLst>
                <a:path w="2410" h="1647" extrusionOk="0">
                  <a:moveTo>
                    <a:pt x="161" y="0"/>
                  </a:moveTo>
                  <a:lnTo>
                    <a:pt x="135" y="27"/>
                  </a:lnTo>
                  <a:cubicBezTo>
                    <a:pt x="81" y="27"/>
                    <a:pt x="54" y="54"/>
                    <a:pt x="27" y="81"/>
                  </a:cubicBezTo>
                  <a:cubicBezTo>
                    <a:pt x="1" y="161"/>
                    <a:pt x="1" y="268"/>
                    <a:pt x="81" y="295"/>
                  </a:cubicBezTo>
                  <a:cubicBezTo>
                    <a:pt x="670" y="562"/>
                    <a:pt x="1205" y="857"/>
                    <a:pt x="1687" y="1232"/>
                  </a:cubicBezTo>
                  <a:cubicBezTo>
                    <a:pt x="1874" y="1365"/>
                    <a:pt x="2008" y="1473"/>
                    <a:pt x="2142" y="1606"/>
                  </a:cubicBezTo>
                  <a:cubicBezTo>
                    <a:pt x="2169" y="1633"/>
                    <a:pt x="2209" y="1646"/>
                    <a:pt x="2246" y="1646"/>
                  </a:cubicBezTo>
                  <a:cubicBezTo>
                    <a:pt x="2282" y="1646"/>
                    <a:pt x="2316" y="1633"/>
                    <a:pt x="2329" y="1606"/>
                  </a:cubicBezTo>
                  <a:cubicBezTo>
                    <a:pt x="2410" y="1526"/>
                    <a:pt x="2410" y="1419"/>
                    <a:pt x="2329" y="1392"/>
                  </a:cubicBezTo>
                  <a:cubicBezTo>
                    <a:pt x="1740" y="803"/>
                    <a:pt x="991" y="402"/>
                    <a:pt x="215" y="27"/>
                  </a:cubicBezTo>
                  <a:cubicBezTo>
                    <a:pt x="188" y="27"/>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6655;p43"/>
            <p:cNvSpPr/>
            <p:nvPr/>
          </p:nvSpPr>
          <p:spPr>
            <a:xfrm>
              <a:off x="8083125" y="4694275"/>
              <a:ext cx="18100" cy="15300"/>
            </a:xfrm>
            <a:custGeom>
              <a:avLst/>
              <a:gdLst/>
              <a:ahLst/>
              <a:cxnLst/>
              <a:rect l="l" t="t" r="r" b="b"/>
              <a:pathLst>
                <a:path w="724" h="612" extrusionOk="0">
                  <a:moveTo>
                    <a:pt x="188" y="1"/>
                  </a:moveTo>
                  <a:cubicBezTo>
                    <a:pt x="107" y="27"/>
                    <a:pt x="27" y="54"/>
                    <a:pt x="27" y="108"/>
                  </a:cubicBezTo>
                  <a:cubicBezTo>
                    <a:pt x="0" y="161"/>
                    <a:pt x="27" y="268"/>
                    <a:pt x="107" y="295"/>
                  </a:cubicBezTo>
                  <a:lnTo>
                    <a:pt x="509" y="589"/>
                  </a:lnTo>
                  <a:cubicBezTo>
                    <a:pt x="525" y="605"/>
                    <a:pt x="545" y="612"/>
                    <a:pt x="566" y="612"/>
                  </a:cubicBezTo>
                  <a:cubicBezTo>
                    <a:pt x="618" y="612"/>
                    <a:pt x="677" y="574"/>
                    <a:pt x="696" y="536"/>
                  </a:cubicBezTo>
                  <a:cubicBezTo>
                    <a:pt x="723" y="509"/>
                    <a:pt x="723" y="456"/>
                    <a:pt x="723" y="429"/>
                  </a:cubicBezTo>
                  <a:cubicBezTo>
                    <a:pt x="723" y="402"/>
                    <a:pt x="696" y="375"/>
                    <a:pt x="670" y="322"/>
                  </a:cubicBezTo>
                  <a:lnTo>
                    <a:pt x="268" y="27"/>
                  </a:lnTo>
                  <a:cubicBezTo>
                    <a:pt x="241" y="27"/>
                    <a:pt x="241" y="1"/>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6656;p43"/>
            <p:cNvSpPr/>
            <p:nvPr/>
          </p:nvSpPr>
          <p:spPr>
            <a:xfrm>
              <a:off x="7759250" y="4654800"/>
              <a:ext cx="437650" cy="477125"/>
            </a:xfrm>
            <a:custGeom>
              <a:avLst/>
              <a:gdLst/>
              <a:ahLst/>
              <a:cxnLst/>
              <a:rect l="l" t="t" r="r" b="b"/>
              <a:pathLst>
                <a:path w="17506" h="19085" extrusionOk="0">
                  <a:moveTo>
                    <a:pt x="6291" y="0"/>
                  </a:moveTo>
                  <a:cubicBezTo>
                    <a:pt x="6585" y="0"/>
                    <a:pt x="6906" y="27"/>
                    <a:pt x="7201" y="81"/>
                  </a:cubicBezTo>
                  <a:cubicBezTo>
                    <a:pt x="8057" y="161"/>
                    <a:pt x="8941" y="295"/>
                    <a:pt x="9770" y="536"/>
                  </a:cubicBezTo>
                  <a:cubicBezTo>
                    <a:pt x="10573" y="777"/>
                    <a:pt x="11376" y="1071"/>
                    <a:pt x="12126" y="1499"/>
                  </a:cubicBezTo>
                  <a:cubicBezTo>
                    <a:pt x="12822" y="1901"/>
                    <a:pt x="13491" y="2409"/>
                    <a:pt x="14026" y="3052"/>
                  </a:cubicBezTo>
                  <a:cubicBezTo>
                    <a:pt x="14294" y="3346"/>
                    <a:pt x="14561" y="3694"/>
                    <a:pt x="14749" y="4042"/>
                  </a:cubicBezTo>
                  <a:cubicBezTo>
                    <a:pt x="14883" y="4256"/>
                    <a:pt x="14990" y="4444"/>
                    <a:pt x="15097" y="4658"/>
                  </a:cubicBezTo>
                  <a:cubicBezTo>
                    <a:pt x="15204" y="4899"/>
                    <a:pt x="15284" y="5086"/>
                    <a:pt x="15391" y="5327"/>
                  </a:cubicBezTo>
                  <a:cubicBezTo>
                    <a:pt x="15766" y="6183"/>
                    <a:pt x="16033" y="7120"/>
                    <a:pt x="16141" y="8110"/>
                  </a:cubicBezTo>
                  <a:cubicBezTo>
                    <a:pt x="16221" y="8994"/>
                    <a:pt x="16221" y="9931"/>
                    <a:pt x="16087" y="10841"/>
                  </a:cubicBezTo>
                  <a:cubicBezTo>
                    <a:pt x="16033" y="11269"/>
                    <a:pt x="15900" y="11724"/>
                    <a:pt x="15766" y="12152"/>
                  </a:cubicBezTo>
                  <a:cubicBezTo>
                    <a:pt x="15632" y="12580"/>
                    <a:pt x="15418" y="12982"/>
                    <a:pt x="15230" y="13383"/>
                  </a:cubicBezTo>
                  <a:cubicBezTo>
                    <a:pt x="14802" y="14213"/>
                    <a:pt x="14187" y="14962"/>
                    <a:pt x="13491" y="15605"/>
                  </a:cubicBezTo>
                  <a:cubicBezTo>
                    <a:pt x="12741" y="16301"/>
                    <a:pt x="11885" y="16863"/>
                    <a:pt x="10948" y="17291"/>
                  </a:cubicBezTo>
                  <a:cubicBezTo>
                    <a:pt x="10466" y="17505"/>
                    <a:pt x="10011" y="17693"/>
                    <a:pt x="9503" y="17826"/>
                  </a:cubicBezTo>
                  <a:cubicBezTo>
                    <a:pt x="8994" y="17960"/>
                    <a:pt x="8512" y="18094"/>
                    <a:pt x="8004" y="18201"/>
                  </a:cubicBezTo>
                  <a:cubicBezTo>
                    <a:pt x="6960" y="18362"/>
                    <a:pt x="5889" y="18442"/>
                    <a:pt x="4845" y="18442"/>
                  </a:cubicBezTo>
                  <a:cubicBezTo>
                    <a:pt x="3775" y="18415"/>
                    <a:pt x="2758" y="18308"/>
                    <a:pt x="1687" y="18148"/>
                  </a:cubicBezTo>
                  <a:cubicBezTo>
                    <a:pt x="1098" y="18041"/>
                    <a:pt x="536" y="17933"/>
                    <a:pt x="1" y="17800"/>
                  </a:cubicBezTo>
                  <a:lnTo>
                    <a:pt x="1" y="17800"/>
                  </a:lnTo>
                  <a:cubicBezTo>
                    <a:pt x="750" y="18148"/>
                    <a:pt x="1500" y="18415"/>
                    <a:pt x="2383" y="18629"/>
                  </a:cubicBezTo>
                  <a:cubicBezTo>
                    <a:pt x="3507" y="18897"/>
                    <a:pt x="4765" y="19084"/>
                    <a:pt x="5996" y="19084"/>
                  </a:cubicBezTo>
                  <a:cubicBezTo>
                    <a:pt x="6532" y="19084"/>
                    <a:pt x="7094" y="19031"/>
                    <a:pt x="7709" y="18977"/>
                  </a:cubicBezTo>
                  <a:cubicBezTo>
                    <a:pt x="8191" y="18897"/>
                    <a:pt x="8726" y="18843"/>
                    <a:pt x="9235" y="18763"/>
                  </a:cubicBezTo>
                  <a:cubicBezTo>
                    <a:pt x="10306" y="18576"/>
                    <a:pt x="11323" y="18308"/>
                    <a:pt x="12206" y="17933"/>
                  </a:cubicBezTo>
                  <a:cubicBezTo>
                    <a:pt x="13196" y="17532"/>
                    <a:pt x="14053" y="16997"/>
                    <a:pt x="14802" y="16354"/>
                  </a:cubicBezTo>
                  <a:cubicBezTo>
                    <a:pt x="15150" y="16033"/>
                    <a:pt x="15525" y="15658"/>
                    <a:pt x="15819" y="15230"/>
                  </a:cubicBezTo>
                  <a:cubicBezTo>
                    <a:pt x="16141" y="14829"/>
                    <a:pt x="16435" y="14347"/>
                    <a:pt x="16676" y="13812"/>
                  </a:cubicBezTo>
                  <a:cubicBezTo>
                    <a:pt x="17104" y="12848"/>
                    <a:pt x="17372" y="11777"/>
                    <a:pt x="17425" y="10573"/>
                  </a:cubicBezTo>
                  <a:cubicBezTo>
                    <a:pt x="17506" y="9476"/>
                    <a:pt x="17372" y="8298"/>
                    <a:pt x="17104" y="7174"/>
                  </a:cubicBezTo>
                  <a:cubicBezTo>
                    <a:pt x="16970" y="6638"/>
                    <a:pt x="16810" y="6103"/>
                    <a:pt x="16569" y="5568"/>
                  </a:cubicBezTo>
                  <a:cubicBezTo>
                    <a:pt x="16328" y="4979"/>
                    <a:pt x="16087" y="4524"/>
                    <a:pt x="15819" y="4096"/>
                  </a:cubicBezTo>
                  <a:cubicBezTo>
                    <a:pt x="15552" y="3641"/>
                    <a:pt x="15204" y="3212"/>
                    <a:pt x="14829" y="2811"/>
                  </a:cubicBezTo>
                  <a:cubicBezTo>
                    <a:pt x="14615" y="2624"/>
                    <a:pt x="14401" y="2409"/>
                    <a:pt x="14160" y="2249"/>
                  </a:cubicBezTo>
                  <a:cubicBezTo>
                    <a:pt x="13785" y="1901"/>
                    <a:pt x="13330" y="1633"/>
                    <a:pt x="12929" y="1419"/>
                  </a:cubicBezTo>
                  <a:lnTo>
                    <a:pt x="12875" y="1419"/>
                  </a:lnTo>
                  <a:cubicBezTo>
                    <a:pt x="12688" y="1285"/>
                    <a:pt x="12447" y="1178"/>
                    <a:pt x="12206" y="1071"/>
                  </a:cubicBezTo>
                  <a:cubicBezTo>
                    <a:pt x="12179" y="1071"/>
                    <a:pt x="12152" y="1044"/>
                    <a:pt x="12126" y="1044"/>
                  </a:cubicBezTo>
                  <a:cubicBezTo>
                    <a:pt x="11885" y="937"/>
                    <a:pt x="11671" y="830"/>
                    <a:pt x="11483" y="777"/>
                  </a:cubicBezTo>
                  <a:cubicBezTo>
                    <a:pt x="11323" y="696"/>
                    <a:pt x="11109" y="670"/>
                    <a:pt x="10948" y="616"/>
                  </a:cubicBezTo>
                  <a:lnTo>
                    <a:pt x="10654" y="509"/>
                  </a:lnTo>
                  <a:lnTo>
                    <a:pt x="10252" y="402"/>
                  </a:lnTo>
                  <a:cubicBezTo>
                    <a:pt x="9797" y="268"/>
                    <a:pt x="9315" y="215"/>
                    <a:pt x="8807" y="134"/>
                  </a:cubicBezTo>
                  <a:cubicBezTo>
                    <a:pt x="8512" y="81"/>
                    <a:pt x="8138" y="27"/>
                    <a:pt x="7709" y="27"/>
                  </a:cubicBezTo>
                  <a:lnTo>
                    <a:pt x="7388" y="27"/>
                  </a:lnTo>
                  <a:cubicBezTo>
                    <a:pt x="7254" y="0"/>
                    <a:pt x="7120" y="0"/>
                    <a:pt x="7040" y="0"/>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6657;p43"/>
            <p:cNvSpPr/>
            <p:nvPr/>
          </p:nvSpPr>
          <p:spPr>
            <a:xfrm>
              <a:off x="7869675" y="4952575"/>
              <a:ext cx="47525" cy="31325"/>
            </a:xfrm>
            <a:custGeom>
              <a:avLst/>
              <a:gdLst/>
              <a:ahLst/>
              <a:cxnLst/>
              <a:rect l="l" t="t" r="r" b="b"/>
              <a:pathLst>
                <a:path w="1901" h="1253" extrusionOk="0">
                  <a:moveTo>
                    <a:pt x="964" y="0"/>
                  </a:moveTo>
                  <a:cubicBezTo>
                    <a:pt x="830" y="27"/>
                    <a:pt x="750" y="80"/>
                    <a:pt x="616" y="134"/>
                  </a:cubicBezTo>
                  <a:cubicBezTo>
                    <a:pt x="535" y="161"/>
                    <a:pt x="482" y="241"/>
                    <a:pt x="402" y="268"/>
                  </a:cubicBezTo>
                  <a:cubicBezTo>
                    <a:pt x="375" y="295"/>
                    <a:pt x="295" y="348"/>
                    <a:pt x="268" y="375"/>
                  </a:cubicBezTo>
                  <a:cubicBezTo>
                    <a:pt x="241" y="375"/>
                    <a:pt x="241" y="402"/>
                    <a:pt x="134" y="428"/>
                  </a:cubicBezTo>
                  <a:cubicBezTo>
                    <a:pt x="134" y="428"/>
                    <a:pt x="107" y="482"/>
                    <a:pt x="107" y="509"/>
                  </a:cubicBezTo>
                  <a:cubicBezTo>
                    <a:pt x="107" y="535"/>
                    <a:pt x="54" y="535"/>
                    <a:pt x="54" y="562"/>
                  </a:cubicBezTo>
                  <a:cubicBezTo>
                    <a:pt x="54" y="616"/>
                    <a:pt x="27" y="643"/>
                    <a:pt x="27" y="669"/>
                  </a:cubicBezTo>
                  <a:lnTo>
                    <a:pt x="27" y="696"/>
                  </a:lnTo>
                  <a:lnTo>
                    <a:pt x="27" y="776"/>
                  </a:lnTo>
                  <a:cubicBezTo>
                    <a:pt x="0" y="803"/>
                    <a:pt x="0" y="830"/>
                    <a:pt x="0" y="910"/>
                  </a:cubicBezTo>
                  <a:cubicBezTo>
                    <a:pt x="0" y="937"/>
                    <a:pt x="27" y="1017"/>
                    <a:pt x="54" y="1044"/>
                  </a:cubicBezTo>
                  <a:cubicBezTo>
                    <a:pt x="54" y="1071"/>
                    <a:pt x="107" y="1071"/>
                    <a:pt x="134" y="1071"/>
                  </a:cubicBezTo>
                  <a:cubicBezTo>
                    <a:pt x="161" y="1098"/>
                    <a:pt x="188" y="1098"/>
                    <a:pt x="241" y="1151"/>
                  </a:cubicBezTo>
                  <a:cubicBezTo>
                    <a:pt x="357" y="1209"/>
                    <a:pt x="500" y="1253"/>
                    <a:pt x="642" y="1253"/>
                  </a:cubicBezTo>
                  <a:cubicBezTo>
                    <a:pt x="696" y="1253"/>
                    <a:pt x="751" y="1246"/>
                    <a:pt x="803" y="1231"/>
                  </a:cubicBezTo>
                  <a:cubicBezTo>
                    <a:pt x="1231" y="1151"/>
                    <a:pt x="1606" y="803"/>
                    <a:pt x="1874" y="375"/>
                  </a:cubicBezTo>
                  <a:cubicBezTo>
                    <a:pt x="1901" y="295"/>
                    <a:pt x="1901" y="214"/>
                    <a:pt x="1847" y="134"/>
                  </a:cubicBezTo>
                  <a:cubicBezTo>
                    <a:pt x="1814" y="123"/>
                    <a:pt x="1780" y="116"/>
                    <a:pt x="1749" y="116"/>
                  </a:cubicBezTo>
                  <a:cubicBezTo>
                    <a:pt x="1705" y="116"/>
                    <a:pt x="1664" y="129"/>
                    <a:pt x="1633" y="161"/>
                  </a:cubicBezTo>
                  <a:cubicBezTo>
                    <a:pt x="1606" y="80"/>
                    <a:pt x="1472" y="0"/>
                    <a:pt x="1365" y="0"/>
                  </a:cubicBezTo>
                  <a:close/>
                </a:path>
              </a:pathLst>
            </a:custGeom>
            <a:solidFill>
              <a:srgbClr val="FF6D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6658;p43"/>
            <p:cNvSpPr/>
            <p:nvPr/>
          </p:nvSpPr>
          <p:spPr>
            <a:xfrm>
              <a:off x="7848250" y="4911750"/>
              <a:ext cx="81675" cy="76575"/>
            </a:xfrm>
            <a:custGeom>
              <a:avLst/>
              <a:gdLst/>
              <a:ahLst/>
              <a:cxnLst/>
              <a:rect l="l" t="t" r="r" b="b"/>
              <a:pathLst>
                <a:path w="3267" h="3063" extrusionOk="0">
                  <a:moveTo>
                    <a:pt x="1981" y="1720"/>
                  </a:moveTo>
                  <a:cubicBezTo>
                    <a:pt x="2042" y="1720"/>
                    <a:pt x="2102" y="1727"/>
                    <a:pt x="2169" y="1740"/>
                  </a:cubicBezTo>
                  <a:cubicBezTo>
                    <a:pt x="2276" y="1767"/>
                    <a:pt x="2329" y="1767"/>
                    <a:pt x="2436" y="1847"/>
                  </a:cubicBezTo>
                  <a:cubicBezTo>
                    <a:pt x="2490" y="1874"/>
                    <a:pt x="2570" y="1901"/>
                    <a:pt x="2597" y="1981"/>
                  </a:cubicBezTo>
                  <a:cubicBezTo>
                    <a:pt x="2570" y="2035"/>
                    <a:pt x="2543" y="2061"/>
                    <a:pt x="2490" y="2142"/>
                  </a:cubicBezTo>
                  <a:cubicBezTo>
                    <a:pt x="2436" y="2249"/>
                    <a:pt x="2356" y="2302"/>
                    <a:pt x="2276" y="2409"/>
                  </a:cubicBezTo>
                  <a:lnTo>
                    <a:pt x="2195" y="2463"/>
                  </a:lnTo>
                  <a:cubicBezTo>
                    <a:pt x="2088" y="2543"/>
                    <a:pt x="2008" y="2597"/>
                    <a:pt x="1901" y="2650"/>
                  </a:cubicBezTo>
                  <a:cubicBezTo>
                    <a:pt x="1794" y="2677"/>
                    <a:pt x="1660" y="2704"/>
                    <a:pt x="1553" y="2704"/>
                  </a:cubicBezTo>
                  <a:cubicBezTo>
                    <a:pt x="1473" y="2704"/>
                    <a:pt x="1366" y="2704"/>
                    <a:pt x="1232" y="2677"/>
                  </a:cubicBezTo>
                  <a:cubicBezTo>
                    <a:pt x="1125" y="2624"/>
                    <a:pt x="1018" y="2597"/>
                    <a:pt x="964" y="2543"/>
                  </a:cubicBezTo>
                  <a:lnTo>
                    <a:pt x="991" y="2543"/>
                  </a:lnTo>
                  <a:lnTo>
                    <a:pt x="964" y="2490"/>
                  </a:lnTo>
                  <a:lnTo>
                    <a:pt x="937" y="2490"/>
                  </a:lnTo>
                  <a:cubicBezTo>
                    <a:pt x="937" y="2490"/>
                    <a:pt x="964" y="2463"/>
                    <a:pt x="964" y="2409"/>
                  </a:cubicBezTo>
                  <a:cubicBezTo>
                    <a:pt x="991" y="2329"/>
                    <a:pt x="991" y="2276"/>
                    <a:pt x="1018" y="2222"/>
                  </a:cubicBezTo>
                  <a:cubicBezTo>
                    <a:pt x="1071" y="2168"/>
                    <a:pt x="1125" y="2115"/>
                    <a:pt x="1152" y="2061"/>
                  </a:cubicBezTo>
                  <a:lnTo>
                    <a:pt x="1205" y="2035"/>
                  </a:lnTo>
                  <a:cubicBezTo>
                    <a:pt x="1259" y="1954"/>
                    <a:pt x="1339" y="1928"/>
                    <a:pt x="1392" y="1874"/>
                  </a:cubicBezTo>
                  <a:cubicBezTo>
                    <a:pt x="1553" y="1794"/>
                    <a:pt x="1660" y="1767"/>
                    <a:pt x="1794" y="1740"/>
                  </a:cubicBezTo>
                  <a:cubicBezTo>
                    <a:pt x="1861" y="1727"/>
                    <a:pt x="1921" y="1720"/>
                    <a:pt x="1981" y="1720"/>
                  </a:cubicBezTo>
                  <a:close/>
                  <a:moveTo>
                    <a:pt x="81" y="0"/>
                  </a:moveTo>
                  <a:lnTo>
                    <a:pt x="81" y="27"/>
                  </a:lnTo>
                  <a:cubicBezTo>
                    <a:pt x="1" y="696"/>
                    <a:pt x="27" y="1312"/>
                    <a:pt x="161" y="1794"/>
                  </a:cubicBezTo>
                  <a:cubicBezTo>
                    <a:pt x="295" y="2249"/>
                    <a:pt x="536" y="2597"/>
                    <a:pt x="804" y="2811"/>
                  </a:cubicBezTo>
                  <a:cubicBezTo>
                    <a:pt x="857" y="2838"/>
                    <a:pt x="937" y="2918"/>
                    <a:pt x="991" y="2945"/>
                  </a:cubicBezTo>
                  <a:cubicBezTo>
                    <a:pt x="1071" y="2971"/>
                    <a:pt x="1125" y="2998"/>
                    <a:pt x="1205" y="2998"/>
                  </a:cubicBezTo>
                  <a:cubicBezTo>
                    <a:pt x="1303" y="3037"/>
                    <a:pt x="1401" y="3062"/>
                    <a:pt x="1499" y="3062"/>
                  </a:cubicBezTo>
                  <a:cubicBezTo>
                    <a:pt x="1535" y="3062"/>
                    <a:pt x="1571" y="3059"/>
                    <a:pt x="1607" y="3052"/>
                  </a:cubicBezTo>
                  <a:cubicBezTo>
                    <a:pt x="1874" y="2998"/>
                    <a:pt x="2169" y="2918"/>
                    <a:pt x="2410" y="2677"/>
                  </a:cubicBezTo>
                  <a:lnTo>
                    <a:pt x="2436" y="2650"/>
                  </a:lnTo>
                  <a:cubicBezTo>
                    <a:pt x="2677" y="2409"/>
                    <a:pt x="2865" y="2115"/>
                    <a:pt x="2998" y="1740"/>
                  </a:cubicBezTo>
                  <a:cubicBezTo>
                    <a:pt x="3079" y="1526"/>
                    <a:pt x="3132" y="1312"/>
                    <a:pt x="3159" y="1071"/>
                  </a:cubicBezTo>
                  <a:cubicBezTo>
                    <a:pt x="3239" y="857"/>
                    <a:pt x="3266" y="643"/>
                    <a:pt x="3239" y="322"/>
                  </a:cubicBezTo>
                  <a:cubicBezTo>
                    <a:pt x="2195" y="188"/>
                    <a:pt x="1125" y="134"/>
                    <a:pt x="81"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6659;p43"/>
            <p:cNvSpPr/>
            <p:nvPr/>
          </p:nvSpPr>
          <p:spPr>
            <a:xfrm>
              <a:off x="8025575" y="4878950"/>
              <a:ext cx="38175" cy="60925"/>
            </a:xfrm>
            <a:custGeom>
              <a:avLst/>
              <a:gdLst/>
              <a:ahLst/>
              <a:cxnLst/>
              <a:rect l="l" t="t" r="r" b="b"/>
              <a:pathLst>
                <a:path w="1527" h="2437" extrusionOk="0">
                  <a:moveTo>
                    <a:pt x="723" y="1"/>
                  </a:moveTo>
                  <a:cubicBezTo>
                    <a:pt x="322" y="1"/>
                    <a:pt x="1" y="563"/>
                    <a:pt x="27" y="1232"/>
                  </a:cubicBezTo>
                  <a:cubicBezTo>
                    <a:pt x="54" y="1901"/>
                    <a:pt x="402" y="2437"/>
                    <a:pt x="804" y="2437"/>
                  </a:cubicBezTo>
                  <a:cubicBezTo>
                    <a:pt x="1205" y="2437"/>
                    <a:pt x="1526" y="1875"/>
                    <a:pt x="1499" y="1205"/>
                  </a:cubicBezTo>
                  <a:cubicBezTo>
                    <a:pt x="1473" y="536"/>
                    <a:pt x="1125" y="1"/>
                    <a:pt x="723"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6660;p43"/>
            <p:cNvSpPr/>
            <p:nvPr/>
          </p:nvSpPr>
          <p:spPr>
            <a:xfrm>
              <a:off x="7748550" y="4872950"/>
              <a:ext cx="37500" cy="61575"/>
            </a:xfrm>
            <a:custGeom>
              <a:avLst/>
              <a:gdLst/>
              <a:ahLst/>
              <a:cxnLst/>
              <a:rect l="l" t="t" r="r" b="b"/>
              <a:pathLst>
                <a:path w="1500" h="2463" extrusionOk="0">
                  <a:moveTo>
                    <a:pt x="696" y="0"/>
                  </a:moveTo>
                  <a:cubicBezTo>
                    <a:pt x="295" y="0"/>
                    <a:pt x="1" y="589"/>
                    <a:pt x="1" y="1258"/>
                  </a:cubicBezTo>
                  <a:cubicBezTo>
                    <a:pt x="27" y="1927"/>
                    <a:pt x="375" y="2463"/>
                    <a:pt x="777" y="2463"/>
                  </a:cubicBezTo>
                  <a:cubicBezTo>
                    <a:pt x="1178" y="2463"/>
                    <a:pt x="1499" y="1874"/>
                    <a:pt x="1473" y="1205"/>
                  </a:cubicBezTo>
                  <a:cubicBezTo>
                    <a:pt x="1446" y="535"/>
                    <a:pt x="1098" y="0"/>
                    <a:pt x="696"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6661;p43"/>
            <p:cNvSpPr/>
            <p:nvPr/>
          </p:nvSpPr>
          <p:spPr>
            <a:xfrm>
              <a:off x="8019550" y="4802175"/>
              <a:ext cx="74300" cy="43050"/>
            </a:xfrm>
            <a:custGeom>
              <a:avLst/>
              <a:gdLst/>
              <a:ahLst/>
              <a:cxnLst/>
              <a:rect l="l" t="t" r="r" b="b"/>
              <a:pathLst>
                <a:path w="2972" h="1722" extrusionOk="0">
                  <a:moveTo>
                    <a:pt x="856" y="1"/>
                  </a:moveTo>
                  <a:cubicBezTo>
                    <a:pt x="490" y="1"/>
                    <a:pt x="212" y="113"/>
                    <a:pt x="135" y="315"/>
                  </a:cubicBezTo>
                  <a:cubicBezTo>
                    <a:pt x="1" y="690"/>
                    <a:pt x="509" y="1225"/>
                    <a:pt x="1232" y="1520"/>
                  </a:cubicBezTo>
                  <a:cubicBezTo>
                    <a:pt x="1555" y="1658"/>
                    <a:pt x="1873" y="1722"/>
                    <a:pt x="2141" y="1722"/>
                  </a:cubicBezTo>
                  <a:cubicBezTo>
                    <a:pt x="2495" y="1722"/>
                    <a:pt x="2762" y="1610"/>
                    <a:pt x="2838" y="1412"/>
                  </a:cubicBezTo>
                  <a:cubicBezTo>
                    <a:pt x="2972" y="1038"/>
                    <a:pt x="2463" y="502"/>
                    <a:pt x="1740" y="181"/>
                  </a:cubicBezTo>
                  <a:cubicBezTo>
                    <a:pt x="1427" y="58"/>
                    <a:pt x="1119" y="1"/>
                    <a:pt x="856"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6662;p43"/>
            <p:cNvSpPr/>
            <p:nvPr/>
          </p:nvSpPr>
          <p:spPr>
            <a:xfrm>
              <a:off x="7732500" y="4800150"/>
              <a:ext cx="75625" cy="40150"/>
            </a:xfrm>
            <a:custGeom>
              <a:avLst/>
              <a:gdLst/>
              <a:ahLst/>
              <a:cxnLst/>
              <a:rect l="l" t="t" r="r" b="b"/>
              <a:pathLst>
                <a:path w="3025" h="1606" extrusionOk="0">
                  <a:moveTo>
                    <a:pt x="2033" y="0"/>
                  </a:moveTo>
                  <a:cubicBezTo>
                    <a:pt x="1814" y="0"/>
                    <a:pt x="1568" y="33"/>
                    <a:pt x="1312" y="102"/>
                  </a:cubicBezTo>
                  <a:cubicBezTo>
                    <a:pt x="536" y="343"/>
                    <a:pt x="0" y="851"/>
                    <a:pt x="107" y="1226"/>
                  </a:cubicBezTo>
                  <a:cubicBezTo>
                    <a:pt x="181" y="1467"/>
                    <a:pt x="551" y="1605"/>
                    <a:pt x="1029" y="1605"/>
                  </a:cubicBezTo>
                  <a:cubicBezTo>
                    <a:pt x="1241" y="1605"/>
                    <a:pt x="1475" y="1578"/>
                    <a:pt x="1713" y="1520"/>
                  </a:cubicBezTo>
                  <a:cubicBezTo>
                    <a:pt x="2489" y="1279"/>
                    <a:pt x="3025" y="771"/>
                    <a:pt x="2918" y="423"/>
                  </a:cubicBezTo>
                  <a:cubicBezTo>
                    <a:pt x="2845" y="150"/>
                    <a:pt x="2499" y="0"/>
                    <a:pt x="2033"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6663;p43"/>
            <p:cNvSpPr/>
            <p:nvPr/>
          </p:nvSpPr>
          <p:spPr>
            <a:xfrm>
              <a:off x="8049675" y="4940650"/>
              <a:ext cx="56225" cy="55000"/>
            </a:xfrm>
            <a:custGeom>
              <a:avLst/>
              <a:gdLst/>
              <a:ahLst/>
              <a:cxnLst/>
              <a:rect l="l" t="t" r="r" b="b"/>
              <a:pathLst>
                <a:path w="2249" h="2200" extrusionOk="0">
                  <a:moveTo>
                    <a:pt x="1031" y="1"/>
                  </a:moveTo>
                  <a:cubicBezTo>
                    <a:pt x="888" y="1"/>
                    <a:pt x="758" y="45"/>
                    <a:pt x="643" y="102"/>
                  </a:cubicBezTo>
                  <a:cubicBezTo>
                    <a:pt x="535" y="183"/>
                    <a:pt x="455" y="210"/>
                    <a:pt x="402" y="290"/>
                  </a:cubicBezTo>
                  <a:cubicBezTo>
                    <a:pt x="161" y="424"/>
                    <a:pt x="27" y="745"/>
                    <a:pt x="27" y="1012"/>
                  </a:cubicBezTo>
                  <a:cubicBezTo>
                    <a:pt x="0" y="1307"/>
                    <a:pt x="80" y="1575"/>
                    <a:pt x="295" y="1815"/>
                  </a:cubicBezTo>
                  <a:cubicBezTo>
                    <a:pt x="455" y="2056"/>
                    <a:pt x="723" y="2163"/>
                    <a:pt x="1017" y="2190"/>
                  </a:cubicBezTo>
                  <a:cubicBezTo>
                    <a:pt x="1068" y="2196"/>
                    <a:pt x="1118" y="2200"/>
                    <a:pt x="1168" y="2200"/>
                  </a:cubicBezTo>
                  <a:cubicBezTo>
                    <a:pt x="1329" y="2200"/>
                    <a:pt x="1483" y="2165"/>
                    <a:pt x="1606" y="2083"/>
                  </a:cubicBezTo>
                  <a:cubicBezTo>
                    <a:pt x="1660" y="2030"/>
                    <a:pt x="1767" y="1976"/>
                    <a:pt x="1847" y="1923"/>
                  </a:cubicBezTo>
                  <a:cubicBezTo>
                    <a:pt x="2061" y="1789"/>
                    <a:pt x="2195" y="1441"/>
                    <a:pt x="2195" y="1173"/>
                  </a:cubicBezTo>
                  <a:cubicBezTo>
                    <a:pt x="2248" y="879"/>
                    <a:pt x="2141" y="611"/>
                    <a:pt x="1927" y="370"/>
                  </a:cubicBezTo>
                  <a:cubicBezTo>
                    <a:pt x="1767" y="156"/>
                    <a:pt x="1499" y="49"/>
                    <a:pt x="1205" y="22"/>
                  </a:cubicBezTo>
                  <a:cubicBezTo>
                    <a:pt x="1145" y="7"/>
                    <a:pt x="1087" y="1"/>
                    <a:pt x="103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6664;p43"/>
            <p:cNvSpPr/>
            <p:nvPr/>
          </p:nvSpPr>
          <p:spPr>
            <a:xfrm>
              <a:off x="7701700" y="4923925"/>
              <a:ext cx="56250" cy="55000"/>
            </a:xfrm>
            <a:custGeom>
              <a:avLst/>
              <a:gdLst/>
              <a:ahLst/>
              <a:cxnLst/>
              <a:rect l="l" t="t" r="r" b="b"/>
              <a:pathLst>
                <a:path w="2250" h="2200" extrusionOk="0">
                  <a:moveTo>
                    <a:pt x="1032" y="0"/>
                  </a:moveTo>
                  <a:cubicBezTo>
                    <a:pt x="889" y="0"/>
                    <a:pt x="759" y="44"/>
                    <a:pt x="643" y="102"/>
                  </a:cubicBezTo>
                  <a:cubicBezTo>
                    <a:pt x="536" y="183"/>
                    <a:pt x="456" y="209"/>
                    <a:pt x="402" y="290"/>
                  </a:cubicBezTo>
                  <a:cubicBezTo>
                    <a:pt x="162" y="424"/>
                    <a:pt x="28" y="745"/>
                    <a:pt x="28" y="1012"/>
                  </a:cubicBezTo>
                  <a:cubicBezTo>
                    <a:pt x="1" y="1307"/>
                    <a:pt x="81" y="1574"/>
                    <a:pt x="295" y="1815"/>
                  </a:cubicBezTo>
                  <a:cubicBezTo>
                    <a:pt x="456" y="2056"/>
                    <a:pt x="724" y="2163"/>
                    <a:pt x="1045" y="2190"/>
                  </a:cubicBezTo>
                  <a:cubicBezTo>
                    <a:pt x="1089" y="2196"/>
                    <a:pt x="1135" y="2200"/>
                    <a:pt x="1181" y="2200"/>
                  </a:cubicBezTo>
                  <a:cubicBezTo>
                    <a:pt x="1330" y="2200"/>
                    <a:pt x="1484" y="2165"/>
                    <a:pt x="1607" y="2083"/>
                  </a:cubicBezTo>
                  <a:cubicBezTo>
                    <a:pt x="1660" y="2029"/>
                    <a:pt x="1768" y="1976"/>
                    <a:pt x="1848" y="1922"/>
                  </a:cubicBezTo>
                  <a:cubicBezTo>
                    <a:pt x="2062" y="1789"/>
                    <a:pt x="2196" y="1441"/>
                    <a:pt x="2196" y="1173"/>
                  </a:cubicBezTo>
                  <a:cubicBezTo>
                    <a:pt x="2249" y="879"/>
                    <a:pt x="2142" y="611"/>
                    <a:pt x="1928" y="370"/>
                  </a:cubicBezTo>
                  <a:cubicBezTo>
                    <a:pt x="1768" y="156"/>
                    <a:pt x="1500" y="49"/>
                    <a:pt x="1205" y="22"/>
                  </a:cubicBezTo>
                  <a:cubicBezTo>
                    <a:pt x="1146" y="7"/>
                    <a:pt x="1088" y="0"/>
                    <a:pt x="103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5" name="Google Shape;6578;p43"/>
          <p:cNvGrpSpPr/>
          <p:nvPr/>
        </p:nvGrpSpPr>
        <p:grpSpPr>
          <a:xfrm>
            <a:off x="780700" y="3447409"/>
            <a:ext cx="824220" cy="1034836"/>
            <a:chOff x="7579250" y="4405875"/>
            <a:chExt cx="916750" cy="1110800"/>
          </a:xfrm>
        </p:grpSpPr>
        <p:sp>
          <p:nvSpPr>
            <p:cNvPr id="266" name="Google Shape;6579;p43"/>
            <p:cNvSpPr/>
            <p:nvPr/>
          </p:nvSpPr>
          <p:spPr>
            <a:xfrm>
              <a:off x="7579250" y="4405875"/>
              <a:ext cx="916750" cy="1110800"/>
            </a:xfrm>
            <a:custGeom>
              <a:avLst/>
              <a:gdLst/>
              <a:ahLst/>
              <a:cxnLst/>
              <a:rect l="l" t="t" r="r" b="b"/>
              <a:pathLst>
                <a:path w="36670" h="44432" extrusionOk="0">
                  <a:moveTo>
                    <a:pt x="19326" y="1"/>
                  </a:moveTo>
                  <a:cubicBezTo>
                    <a:pt x="16944" y="1"/>
                    <a:pt x="15043" y="1928"/>
                    <a:pt x="15043" y="4283"/>
                  </a:cubicBezTo>
                  <a:cubicBezTo>
                    <a:pt x="15043" y="4738"/>
                    <a:pt x="15097" y="5220"/>
                    <a:pt x="15257" y="5675"/>
                  </a:cubicBezTo>
                  <a:cubicBezTo>
                    <a:pt x="15231" y="5755"/>
                    <a:pt x="15231" y="5809"/>
                    <a:pt x="15204" y="5836"/>
                  </a:cubicBezTo>
                  <a:lnTo>
                    <a:pt x="14535" y="5836"/>
                  </a:lnTo>
                  <a:cubicBezTo>
                    <a:pt x="14160" y="5836"/>
                    <a:pt x="13839" y="5836"/>
                    <a:pt x="13464" y="5889"/>
                  </a:cubicBezTo>
                  <a:cubicBezTo>
                    <a:pt x="13464" y="5836"/>
                    <a:pt x="13437" y="5809"/>
                    <a:pt x="13437" y="5782"/>
                  </a:cubicBezTo>
                  <a:cubicBezTo>
                    <a:pt x="13518" y="5407"/>
                    <a:pt x="13598" y="5006"/>
                    <a:pt x="13598" y="4604"/>
                  </a:cubicBezTo>
                  <a:cubicBezTo>
                    <a:pt x="13598" y="2222"/>
                    <a:pt x="11644" y="322"/>
                    <a:pt x="9315" y="322"/>
                  </a:cubicBezTo>
                  <a:cubicBezTo>
                    <a:pt x="6960" y="322"/>
                    <a:pt x="5033" y="2276"/>
                    <a:pt x="5033" y="4604"/>
                  </a:cubicBezTo>
                  <a:cubicBezTo>
                    <a:pt x="5033" y="5969"/>
                    <a:pt x="5702" y="7227"/>
                    <a:pt x="6692" y="8030"/>
                  </a:cubicBezTo>
                  <a:cubicBezTo>
                    <a:pt x="5809" y="8566"/>
                    <a:pt x="4953" y="9235"/>
                    <a:pt x="4230" y="9931"/>
                  </a:cubicBezTo>
                  <a:cubicBezTo>
                    <a:pt x="3668" y="10520"/>
                    <a:pt x="3132" y="11162"/>
                    <a:pt x="2677" y="11831"/>
                  </a:cubicBezTo>
                  <a:cubicBezTo>
                    <a:pt x="2249" y="12527"/>
                    <a:pt x="1848" y="13303"/>
                    <a:pt x="1553" y="14186"/>
                  </a:cubicBezTo>
                  <a:cubicBezTo>
                    <a:pt x="1045" y="15578"/>
                    <a:pt x="777" y="17024"/>
                    <a:pt x="590" y="18282"/>
                  </a:cubicBezTo>
                  <a:lnTo>
                    <a:pt x="509" y="18603"/>
                  </a:lnTo>
                  <a:cubicBezTo>
                    <a:pt x="456" y="18924"/>
                    <a:pt x="402" y="19218"/>
                    <a:pt x="349" y="19566"/>
                  </a:cubicBezTo>
                  <a:cubicBezTo>
                    <a:pt x="269" y="19888"/>
                    <a:pt x="215" y="20235"/>
                    <a:pt x="188" y="20530"/>
                  </a:cubicBezTo>
                  <a:cubicBezTo>
                    <a:pt x="81" y="21279"/>
                    <a:pt x="1" y="21895"/>
                    <a:pt x="1" y="22537"/>
                  </a:cubicBezTo>
                  <a:cubicBezTo>
                    <a:pt x="1" y="23287"/>
                    <a:pt x="81" y="23983"/>
                    <a:pt x="242" y="24625"/>
                  </a:cubicBezTo>
                  <a:cubicBezTo>
                    <a:pt x="402" y="25348"/>
                    <a:pt x="670" y="26044"/>
                    <a:pt x="1018" y="26686"/>
                  </a:cubicBezTo>
                  <a:cubicBezTo>
                    <a:pt x="1393" y="27355"/>
                    <a:pt x="1848" y="27998"/>
                    <a:pt x="2410" y="28560"/>
                  </a:cubicBezTo>
                  <a:cubicBezTo>
                    <a:pt x="2945" y="29095"/>
                    <a:pt x="3587" y="29603"/>
                    <a:pt x="4364" y="30058"/>
                  </a:cubicBezTo>
                  <a:cubicBezTo>
                    <a:pt x="4819" y="30326"/>
                    <a:pt x="5327" y="30594"/>
                    <a:pt x="5863" y="30861"/>
                  </a:cubicBezTo>
                  <a:cubicBezTo>
                    <a:pt x="5809" y="30968"/>
                    <a:pt x="5729" y="31076"/>
                    <a:pt x="5622" y="31156"/>
                  </a:cubicBezTo>
                  <a:cubicBezTo>
                    <a:pt x="5274" y="31718"/>
                    <a:pt x="4926" y="32200"/>
                    <a:pt x="4685" y="32708"/>
                  </a:cubicBezTo>
                  <a:cubicBezTo>
                    <a:pt x="4551" y="33003"/>
                    <a:pt x="4417" y="33324"/>
                    <a:pt x="4364" y="33592"/>
                  </a:cubicBezTo>
                  <a:cubicBezTo>
                    <a:pt x="4257" y="33913"/>
                    <a:pt x="4123" y="34394"/>
                    <a:pt x="4096" y="34876"/>
                  </a:cubicBezTo>
                  <a:cubicBezTo>
                    <a:pt x="4069" y="35412"/>
                    <a:pt x="4123" y="35920"/>
                    <a:pt x="4257" y="36348"/>
                  </a:cubicBezTo>
                  <a:cubicBezTo>
                    <a:pt x="4283" y="36455"/>
                    <a:pt x="4337" y="36563"/>
                    <a:pt x="4364" y="36616"/>
                  </a:cubicBezTo>
                  <a:lnTo>
                    <a:pt x="4364" y="36670"/>
                  </a:lnTo>
                  <a:cubicBezTo>
                    <a:pt x="4390" y="36723"/>
                    <a:pt x="4417" y="36830"/>
                    <a:pt x="4471" y="36884"/>
                  </a:cubicBezTo>
                  <a:cubicBezTo>
                    <a:pt x="4685" y="37365"/>
                    <a:pt x="5006" y="37767"/>
                    <a:pt x="5408" y="38088"/>
                  </a:cubicBezTo>
                  <a:cubicBezTo>
                    <a:pt x="5836" y="38463"/>
                    <a:pt x="6344" y="38704"/>
                    <a:pt x="6906" y="38864"/>
                  </a:cubicBezTo>
                  <a:lnTo>
                    <a:pt x="6960" y="38864"/>
                  </a:lnTo>
                  <a:cubicBezTo>
                    <a:pt x="7308" y="38945"/>
                    <a:pt x="7602" y="38998"/>
                    <a:pt x="7950" y="38998"/>
                  </a:cubicBezTo>
                  <a:cubicBezTo>
                    <a:pt x="8138" y="38998"/>
                    <a:pt x="8352" y="38998"/>
                    <a:pt x="8539" y="38971"/>
                  </a:cubicBezTo>
                  <a:lnTo>
                    <a:pt x="8619" y="38971"/>
                  </a:lnTo>
                  <a:cubicBezTo>
                    <a:pt x="9101" y="38891"/>
                    <a:pt x="9583" y="38731"/>
                    <a:pt x="10038" y="38490"/>
                  </a:cubicBezTo>
                  <a:cubicBezTo>
                    <a:pt x="10225" y="38757"/>
                    <a:pt x="10413" y="39025"/>
                    <a:pt x="10573" y="39266"/>
                  </a:cubicBezTo>
                  <a:cubicBezTo>
                    <a:pt x="11216" y="40096"/>
                    <a:pt x="11912" y="40845"/>
                    <a:pt x="12688" y="41487"/>
                  </a:cubicBezTo>
                  <a:cubicBezTo>
                    <a:pt x="13036" y="41755"/>
                    <a:pt x="13357" y="41969"/>
                    <a:pt x="13705" y="42210"/>
                  </a:cubicBezTo>
                  <a:cubicBezTo>
                    <a:pt x="13732" y="42237"/>
                    <a:pt x="13785" y="42290"/>
                    <a:pt x="13839" y="42317"/>
                  </a:cubicBezTo>
                  <a:cubicBezTo>
                    <a:pt x="13865" y="42344"/>
                    <a:pt x="13892" y="42344"/>
                    <a:pt x="13919" y="42371"/>
                  </a:cubicBezTo>
                  <a:cubicBezTo>
                    <a:pt x="14374" y="42638"/>
                    <a:pt x="14829" y="42879"/>
                    <a:pt x="15338" y="43120"/>
                  </a:cubicBezTo>
                  <a:cubicBezTo>
                    <a:pt x="15605" y="43227"/>
                    <a:pt x="15873" y="43307"/>
                    <a:pt x="16167" y="43415"/>
                  </a:cubicBezTo>
                  <a:cubicBezTo>
                    <a:pt x="16676" y="43977"/>
                    <a:pt x="17372" y="44325"/>
                    <a:pt x="18175" y="44325"/>
                  </a:cubicBezTo>
                  <a:cubicBezTo>
                    <a:pt x="18683" y="44325"/>
                    <a:pt x="19192" y="44191"/>
                    <a:pt x="19593" y="43923"/>
                  </a:cubicBezTo>
                  <a:cubicBezTo>
                    <a:pt x="19915" y="43923"/>
                    <a:pt x="20289" y="43870"/>
                    <a:pt x="20610" y="43843"/>
                  </a:cubicBezTo>
                  <a:cubicBezTo>
                    <a:pt x="21735" y="44244"/>
                    <a:pt x="22832" y="44432"/>
                    <a:pt x="23929" y="44432"/>
                  </a:cubicBezTo>
                  <a:lnTo>
                    <a:pt x="24063" y="44432"/>
                  </a:lnTo>
                  <a:cubicBezTo>
                    <a:pt x="24491" y="44432"/>
                    <a:pt x="24946" y="44378"/>
                    <a:pt x="25348" y="44325"/>
                  </a:cubicBezTo>
                  <a:cubicBezTo>
                    <a:pt x="25776" y="44244"/>
                    <a:pt x="26178" y="44137"/>
                    <a:pt x="26606" y="43977"/>
                  </a:cubicBezTo>
                  <a:cubicBezTo>
                    <a:pt x="27114" y="43816"/>
                    <a:pt x="27516" y="43602"/>
                    <a:pt x="27944" y="43388"/>
                  </a:cubicBezTo>
                  <a:cubicBezTo>
                    <a:pt x="28372" y="43120"/>
                    <a:pt x="28747" y="42772"/>
                    <a:pt x="29015" y="42451"/>
                  </a:cubicBezTo>
                  <a:cubicBezTo>
                    <a:pt x="29095" y="42371"/>
                    <a:pt x="29122" y="42317"/>
                    <a:pt x="29175" y="42237"/>
                  </a:cubicBezTo>
                  <a:cubicBezTo>
                    <a:pt x="29443" y="41835"/>
                    <a:pt x="29657" y="41380"/>
                    <a:pt x="29764" y="40872"/>
                  </a:cubicBezTo>
                  <a:lnTo>
                    <a:pt x="29764" y="40791"/>
                  </a:lnTo>
                  <a:cubicBezTo>
                    <a:pt x="29791" y="40631"/>
                    <a:pt x="29791" y="40497"/>
                    <a:pt x="29791" y="40336"/>
                  </a:cubicBezTo>
                  <a:cubicBezTo>
                    <a:pt x="30246" y="40122"/>
                    <a:pt x="30701" y="39855"/>
                    <a:pt x="31129" y="39560"/>
                  </a:cubicBezTo>
                  <a:cubicBezTo>
                    <a:pt x="31531" y="39266"/>
                    <a:pt x="31906" y="38971"/>
                    <a:pt x="32200" y="38597"/>
                  </a:cubicBezTo>
                  <a:cubicBezTo>
                    <a:pt x="32361" y="38383"/>
                    <a:pt x="32521" y="38168"/>
                    <a:pt x="32655" y="37901"/>
                  </a:cubicBezTo>
                  <a:cubicBezTo>
                    <a:pt x="32789" y="37633"/>
                    <a:pt x="32896" y="37312"/>
                    <a:pt x="32976" y="37018"/>
                  </a:cubicBezTo>
                  <a:cubicBezTo>
                    <a:pt x="33030" y="36750"/>
                    <a:pt x="33056" y="36482"/>
                    <a:pt x="33030" y="36215"/>
                  </a:cubicBezTo>
                  <a:cubicBezTo>
                    <a:pt x="33030" y="36054"/>
                    <a:pt x="33030" y="35920"/>
                    <a:pt x="33003" y="35760"/>
                  </a:cubicBezTo>
                  <a:cubicBezTo>
                    <a:pt x="32896" y="35224"/>
                    <a:pt x="32708" y="34716"/>
                    <a:pt x="32361" y="34234"/>
                  </a:cubicBezTo>
                  <a:lnTo>
                    <a:pt x="32361" y="34207"/>
                  </a:lnTo>
                  <a:cubicBezTo>
                    <a:pt x="32762" y="33351"/>
                    <a:pt x="32923" y="32307"/>
                    <a:pt x="32762" y="31290"/>
                  </a:cubicBezTo>
                  <a:cubicBezTo>
                    <a:pt x="32735" y="31022"/>
                    <a:pt x="32655" y="30754"/>
                    <a:pt x="32601" y="30540"/>
                  </a:cubicBezTo>
                  <a:cubicBezTo>
                    <a:pt x="32521" y="30273"/>
                    <a:pt x="32387" y="30005"/>
                    <a:pt x="32253" y="29737"/>
                  </a:cubicBezTo>
                  <a:cubicBezTo>
                    <a:pt x="32200" y="29603"/>
                    <a:pt x="32120" y="29470"/>
                    <a:pt x="32039" y="29336"/>
                  </a:cubicBezTo>
                  <a:cubicBezTo>
                    <a:pt x="32494" y="28934"/>
                    <a:pt x="32976" y="28533"/>
                    <a:pt x="33404" y="28078"/>
                  </a:cubicBezTo>
                  <a:cubicBezTo>
                    <a:pt x="33859" y="27623"/>
                    <a:pt x="34261" y="27114"/>
                    <a:pt x="34636" y="26659"/>
                  </a:cubicBezTo>
                  <a:cubicBezTo>
                    <a:pt x="35064" y="26070"/>
                    <a:pt x="35412" y="25508"/>
                    <a:pt x="35679" y="24946"/>
                  </a:cubicBezTo>
                  <a:cubicBezTo>
                    <a:pt x="36375" y="23581"/>
                    <a:pt x="36670" y="22136"/>
                    <a:pt x="36590" y="20798"/>
                  </a:cubicBezTo>
                  <a:cubicBezTo>
                    <a:pt x="36509" y="20021"/>
                    <a:pt x="36322" y="19272"/>
                    <a:pt x="36001" y="18522"/>
                  </a:cubicBezTo>
                  <a:cubicBezTo>
                    <a:pt x="35840" y="18121"/>
                    <a:pt x="35653" y="17800"/>
                    <a:pt x="35439" y="17452"/>
                  </a:cubicBezTo>
                  <a:cubicBezTo>
                    <a:pt x="35278" y="17157"/>
                    <a:pt x="35037" y="16890"/>
                    <a:pt x="34796" y="16595"/>
                  </a:cubicBezTo>
                  <a:cubicBezTo>
                    <a:pt x="34769" y="16542"/>
                    <a:pt x="34743" y="16488"/>
                    <a:pt x="34662" y="16462"/>
                  </a:cubicBezTo>
                  <a:cubicBezTo>
                    <a:pt x="34100" y="15819"/>
                    <a:pt x="33431" y="15257"/>
                    <a:pt x="32655" y="14775"/>
                  </a:cubicBezTo>
                  <a:cubicBezTo>
                    <a:pt x="31959" y="14374"/>
                    <a:pt x="31183" y="14053"/>
                    <a:pt x="30353" y="13865"/>
                  </a:cubicBezTo>
                  <a:cubicBezTo>
                    <a:pt x="29791" y="13731"/>
                    <a:pt x="29175" y="13678"/>
                    <a:pt x="28560" y="13678"/>
                  </a:cubicBezTo>
                  <a:cubicBezTo>
                    <a:pt x="28319" y="13678"/>
                    <a:pt x="28051" y="13678"/>
                    <a:pt x="27810" y="13705"/>
                  </a:cubicBezTo>
                  <a:cubicBezTo>
                    <a:pt x="27516" y="12928"/>
                    <a:pt x="27141" y="12259"/>
                    <a:pt x="26767" y="11644"/>
                  </a:cubicBezTo>
                  <a:cubicBezTo>
                    <a:pt x="26338" y="10975"/>
                    <a:pt x="25830" y="10332"/>
                    <a:pt x="25241" y="9717"/>
                  </a:cubicBezTo>
                  <a:cubicBezTo>
                    <a:pt x="24946" y="9449"/>
                    <a:pt x="24625" y="9181"/>
                    <a:pt x="24304" y="8914"/>
                  </a:cubicBezTo>
                  <a:cubicBezTo>
                    <a:pt x="23688" y="8432"/>
                    <a:pt x="23046" y="8057"/>
                    <a:pt x="22538" y="7763"/>
                  </a:cubicBezTo>
                  <a:cubicBezTo>
                    <a:pt x="22484" y="7709"/>
                    <a:pt x="22430" y="7709"/>
                    <a:pt x="22404" y="7682"/>
                  </a:cubicBezTo>
                  <a:cubicBezTo>
                    <a:pt x="22297" y="7629"/>
                    <a:pt x="22216" y="7575"/>
                    <a:pt x="22136" y="7522"/>
                  </a:cubicBezTo>
                  <a:cubicBezTo>
                    <a:pt x="23019" y="6719"/>
                    <a:pt x="23608" y="5568"/>
                    <a:pt x="23608" y="4283"/>
                  </a:cubicBezTo>
                  <a:cubicBezTo>
                    <a:pt x="23608" y="1901"/>
                    <a:pt x="21654" y="1"/>
                    <a:pt x="19326"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6580;p43"/>
            <p:cNvSpPr/>
            <p:nvPr/>
          </p:nvSpPr>
          <p:spPr>
            <a:xfrm>
              <a:off x="8034275" y="4821425"/>
              <a:ext cx="387450" cy="465725"/>
            </a:xfrm>
            <a:custGeom>
              <a:avLst/>
              <a:gdLst/>
              <a:ahLst/>
              <a:cxnLst/>
              <a:rect l="l" t="t" r="r" b="b"/>
              <a:pathLst>
                <a:path w="15498" h="18629" extrusionOk="0">
                  <a:moveTo>
                    <a:pt x="10091" y="0"/>
                  </a:moveTo>
                  <a:cubicBezTo>
                    <a:pt x="9422" y="0"/>
                    <a:pt x="8753" y="107"/>
                    <a:pt x="8084" y="321"/>
                  </a:cubicBezTo>
                  <a:cubicBezTo>
                    <a:pt x="7843" y="402"/>
                    <a:pt x="7575" y="535"/>
                    <a:pt x="7281" y="669"/>
                  </a:cubicBezTo>
                  <a:cubicBezTo>
                    <a:pt x="7013" y="803"/>
                    <a:pt x="6772" y="910"/>
                    <a:pt x="6531" y="1071"/>
                  </a:cubicBezTo>
                  <a:cubicBezTo>
                    <a:pt x="6076" y="1365"/>
                    <a:pt x="5621" y="1713"/>
                    <a:pt x="5193" y="2115"/>
                  </a:cubicBezTo>
                  <a:cubicBezTo>
                    <a:pt x="4899" y="2409"/>
                    <a:pt x="4604" y="2784"/>
                    <a:pt x="4283" y="3212"/>
                  </a:cubicBezTo>
                  <a:cubicBezTo>
                    <a:pt x="3989" y="3613"/>
                    <a:pt x="3721" y="4042"/>
                    <a:pt x="3453" y="4550"/>
                  </a:cubicBezTo>
                  <a:lnTo>
                    <a:pt x="3453" y="4577"/>
                  </a:lnTo>
                  <a:lnTo>
                    <a:pt x="3453" y="4604"/>
                  </a:lnTo>
                  <a:cubicBezTo>
                    <a:pt x="3159" y="5059"/>
                    <a:pt x="2864" y="5487"/>
                    <a:pt x="2597" y="5889"/>
                  </a:cubicBezTo>
                  <a:cubicBezTo>
                    <a:pt x="2088" y="6665"/>
                    <a:pt x="1687" y="7414"/>
                    <a:pt x="1312" y="8190"/>
                  </a:cubicBezTo>
                  <a:cubicBezTo>
                    <a:pt x="911" y="9020"/>
                    <a:pt x="616" y="9823"/>
                    <a:pt x="375" y="10626"/>
                  </a:cubicBezTo>
                  <a:cubicBezTo>
                    <a:pt x="134" y="11483"/>
                    <a:pt x="1" y="12286"/>
                    <a:pt x="1" y="13008"/>
                  </a:cubicBezTo>
                  <a:cubicBezTo>
                    <a:pt x="1" y="13784"/>
                    <a:pt x="134" y="14561"/>
                    <a:pt x="402" y="15176"/>
                  </a:cubicBezTo>
                  <a:cubicBezTo>
                    <a:pt x="589" y="15551"/>
                    <a:pt x="750" y="15899"/>
                    <a:pt x="991" y="16167"/>
                  </a:cubicBezTo>
                  <a:cubicBezTo>
                    <a:pt x="1205" y="16488"/>
                    <a:pt x="1526" y="16755"/>
                    <a:pt x="1821" y="17023"/>
                  </a:cubicBezTo>
                  <a:cubicBezTo>
                    <a:pt x="2490" y="17558"/>
                    <a:pt x="3346" y="17960"/>
                    <a:pt x="4390" y="18308"/>
                  </a:cubicBezTo>
                  <a:cubicBezTo>
                    <a:pt x="4818" y="18442"/>
                    <a:pt x="5273" y="18495"/>
                    <a:pt x="5621" y="18575"/>
                  </a:cubicBezTo>
                  <a:cubicBezTo>
                    <a:pt x="6023" y="18629"/>
                    <a:pt x="6478" y="18629"/>
                    <a:pt x="6906" y="18629"/>
                  </a:cubicBezTo>
                  <a:cubicBezTo>
                    <a:pt x="7361" y="18629"/>
                    <a:pt x="7816" y="18602"/>
                    <a:pt x="8244" y="18522"/>
                  </a:cubicBezTo>
                  <a:cubicBezTo>
                    <a:pt x="8753" y="18468"/>
                    <a:pt x="9181" y="18361"/>
                    <a:pt x="9583" y="18228"/>
                  </a:cubicBezTo>
                  <a:cubicBezTo>
                    <a:pt x="10252" y="17987"/>
                    <a:pt x="11081" y="17558"/>
                    <a:pt x="11483" y="16729"/>
                  </a:cubicBezTo>
                  <a:cubicBezTo>
                    <a:pt x="11697" y="16327"/>
                    <a:pt x="11751" y="15819"/>
                    <a:pt x="11697" y="15364"/>
                  </a:cubicBezTo>
                  <a:cubicBezTo>
                    <a:pt x="11644" y="15230"/>
                    <a:pt x="11644" y="15096"/>
                    <a:pt x="11590" y="14989"/>
                  </a:cubicBezTo>
                  <a:cubicBezTo>
                    <a:pt x="11563" y="14882"/>
                    <a:pt x="11483" y="14748"/>
                    <a:pt x="11429" y="14614"/>
                  </a:cubicBezTo>
                  <a:cubicBezTo>
                    <a:pt x="11322" y="14427"/>
                    <a:pt x="11189" y="14213"/>
                    <a:pt x="10974" y="14025"/>
                  </a:cubicBezTo>
                  <a:cubicBezTo>
                    <a:pt x="10814" y="13838"/>
                    <a:pt x="10626" y="13677"/>
                    <a:pt x="10386" y="13517"/>
                  </a:cubicBezTo>
                  <a:cubicBezTo>
                    <a:pt x="10171" y="13383"/>
                    <a:pt x="9957" y="13276"/>
                    <a:pt x="9690" y="13142"/>
                  </a:cubicBezTo>
                  <a:cubicBezTo>
                    <a:pt x="9422" y="13008"/>
                    <a:pt x="9101" y="12901"/>
                    <a:pt x="8780" y="12848"/>
                  </a:cubicBezTo>
                  <a:cubicBezTo>
                    <a:pt x="9368" y="12580"/>
                    <a:pt x="9984" y="12232"/>
                    <a:pt x="10573" y="11884"/>
                  </a:cubicBezTo>
                  <a:cubicBezTo>
                    <a:pt x="11483" y="11295"/>
                    <a:pt x="12286" y="10626"/>
                    <a:pt x="13035" y="9903"/>
                  </a:cubicBezTo>
                  <a:cubicBezTo>
                    <a:pt x="13383" y="9529"/>
                    <a:pt x="13731" y="9127"/>
                    <a:pt x="14026" y="8726"/>
                  </a:cubicBezTo>
                  <a:cubicBezTo>
                    <a:pt x="14374" y="8297"/>
                    <a:pt x="14641" y="7869"/>
                    <a:pt x="14829" y="7414"/>
                  </a:cubicBezTo>
                  <a:cubicBezTo>
                    <a:pt x="15310" y="6477"/>
                    <a:pt x="15498" y="5541"/>
                    <a:pt x="15444" y="4684"/>
                  </a:cubicBezTo>
                  <a:cubicBezTo>
                    <a:pt x="15391" y="4202"/>
                    <a:pt x="15257" y="3747"/>
                    <a:pt x="15070" y="3319"/>
                  </a:cubicBezTo>
                  <a:cubicBezTo>
                    <a:pt x="14963" y="3051"/>
                    <a:pt x="14829" y="2811"/>
                    <a:pt x="14695" y="2596"/>
                  </a:cubicBezTo>
                  <a:cubicBezTo>
                    <a:pt x="14561" y="2409"/>
                    <a:pt x="14400" y="2168"/>
                    <a:pt x="14160" y="1927"/>
                  </a:cubicBezTo>
                  <a:cubicBezTo>
                    <a:pt x="13758" y="1499"/>
                    <a:pt x="13330" y="1124"/>
                    <a:pt x="12794" y="803"/>
                  </a:cubicBezTo>
                  <a:cubicBezTo>
                    <a:pt x="12313" y="535"/>
                    <a:pt x="11831" y="321"/>
                    <a:pt x="11242" y="187"/>
                  </a:cubicBezTo>
                  <a:cubicBezTo>
                    <a:pt x="10894" y="27"/>
                    <a:pt x="10493" y="0"/>
                    <a:pt x="10091" y="0"/>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 name="Google Shape;6581;p43"/>
            <p:cNvSpPr/>
            <p:nvPr/>
          </p:nvSpPr>
          <p:spPr>
            <a:xfrm>
              <a:off x="8193525" y="4870925"/>
              <a:ext cx="228200" cy="415575"/>
            </a:xfrm>
            <a:custGeom>
              <a:avLst/>
              <a:gdLst/>
              <a:ahLst/>
              <a:cxnLst/>
              <a:rect l="l" t="t" r="r" b="b"/>
              <a:pathLst>
                <a:path w="9128" h="16623" extrusionOk="0">
                  <a:moveTo>
                    <a:pt x="7897" y="1"/>
                  </a:moveTo>
                  <a:cubicBezTo>
                    <a:pt x="7950" y="135"/>
                    <a:pt x="8004" y="295"/>
                    <a:pt x="8057" y="456"/>
                  </a:cubicBezTo>
                  <a:cubicBezTo>
                    <a:pt x="8084" y="670"/>
                    <a:pt x="8137" y="857"/>
                    <a:pt x="8164" y="1018"/>
                  </a:cubicBezTo>
                  <a:cubicBezTo>
                    <a:pt x="8191" y="1232"/>
                    <a:pt x="8191" y="1419"/>
                    <a:pt x="8164" y="1633"/>
                  </a:cubicBezTo>
                  <a:cubicBezTo>
                    <a:pt x="8164" y="1821"/>
                    <a:pt x="8137" y="2062"/>
                    <a:pt x="8084" y="2276"/>
                  </a:cubicBezTo>
                  <a:cubicBezTo>
                    <a:pt x="8030" y="2704"/>
                    <a:pt x="7897" y="3132"/>
                    <a:pt x="7763" y="3534"/>
                  </a:cubicBezTo>
                  <a:cubicBezTo>
                    <a:pt x="7602" y="3962"/>
                    <a:pt x="7388" y="4417"/>
                    <a:pt x="7120" y="4819"/>
                  </a:cubicBezTo>
                  <a:cubicBezTo>
                    <a:pt x="6585" y="5702"/>
                    <a:pt x="5889" y="6478"/>
                    <a:pt x="5113" y="7227"/>
                  </a:cubicBezTo>
                  <a:cubicBezTo>
                    <a:pt x="4337" y="7923"/>
                    <a:pt x="3480" y="8566"/>
                    <a:pt x="2570" y="9155"/>
                  </a:cubicBezTo>
                  <a:cubicBezTo>
                    <a:pt x="1741" y="9717"/>
                    <a:pt x="857" y="10225"/>
                    <a:pt x="1" y="10734"/>
                  </a:cubicBezTo>
                  <a:cubicBezTo>
                    <a:pt x="402" y="10787"/>
                    <a:pt x="750" y="10921"/>
                    <a:pt x="1125" y="11109"/>
                  </a:cubicBezTo>
                  <a:cubicBezTo>
                    <a:pt x="1339" y="11189"/>
                    <a:pt x="1526" y="11296"/>
                    <a:pt x="1714" y="11430"/>
                  </a:cubicBezTo>
                  <a:lnTo>
                    <a:pt x="2196" y="11831"/>
                  </a:lnTo>
                  <a:cubicBezTo>
                    <a:pt x="2490" y="12126"/>
                    <a:pt x="2731" y="12474"/>
                    <a:pt x="2838" y="12875"/>
                  </a:cubicBezTo>
                  <a:cubicBezTo>
                    <a:pt x="2918" y="13062"/>
                    <a:pt x="2945" y="13277"/>
                    <a:pt x="2945" y="13517"/>
                  </a:cubicBezTo>
                  <a:cubicBezTo>
                    <a:pt x="2945" y="13705"/>
                    <a:pt x="2891" y="13946"/>
                    <a:pt x="2865" y="14133"/>
                  </a:cubicBezTo>
                  <a:cubicBezTo>
                    <a:pt x="2811" y="14481"/>
                    <a:pt x="2677" y="14802"/>
                    <a:pt x="2463" y="15070"/>
                  </a:cubicBezTo>
                  <a:cubicBezTo>
                    <a:pt x="2303" y="15337"/>
                    <a:pt x="2062" y="15605"/>
                    <a:pt x="1821" y="15846"/>
                  </a:cubicBezTo>
                  <a:cubicBezTo>
                    <a:pt x="1553" y="16087"/>
                    <a:pt x="1285" y="16274"/>
                    <a:pt x="991" y="16408"/>
                  </a:cubicBezTo>
                  <a:cubicBezTo>
                    <a:pt x="857" y="16488"/>
                    <a:pt x="697" y="16542"/>
                    <a:pt x="563" y="16622"/>
                  </a:cubicBezTo>
                  <a:cubicBezTo>
                    <a:pt x="991" y="16622"/>
                    <a:pt x="1473" y="16595"/>
                    <a:pt x="1874" y="16515"/>
                  </a:cubicBezTo>
                  <a:cubicBezTo>
                    <a:pt x="2356" y="16462"/>
                    <a:pt x="2838" y="16355"/>
                    <a:pt x="3213" y="16221"/>
                  </a:cubicBezTo>
                  <a:cubicBezTo>
                    <a:pt x="3882" y="15980"/>
                    <a:pt x="4711" y="15552"/>
                    <a:pt x="5113" y="14722"/>
                  </a:cubicBezTo>
                  <a:cubicBezTo>
                    <a:pt x="5300" y="14320"/>
                    <a:pt x="5381" y="13812"/>
                    <a:pt x="5300" y="13330"/>
                  </a:cubicBezTo>
                  <a:cubicBezTo>
                    <a:pt x="5274" y="13196"/>
                    <a:pt x="5274" y="13062"/>
                    <a:pt x="5220" y="12982"/>
                  </a:cubicBezTo>
                  <a:cubicBezTo>
                    <a:pt x="5167" y="12875"/>
                    <a:pt x="5113" y="12741"/>
                    <a:pt x="5059" y="12607"/>
                  </a:cubicBezTo>
                  <a:cubicBezTo>
                    <a:pt x="4952" y="12393"/>
                    <a:pt x="4819" y="12206"/>
                    <a:pt x="4604" y="11992"/>
                  </a:cubicBezTo>
                  <a:cubicBezTo>
                    <a:pt x="4444" y="11831"/>
                    <a:pt x="4256" y="11671"/>
                    <a:pt x="4016" y="11483"/>
                  </a:cubicBezTo>
                  <a:cubicBezTo>
                    <a:pt x="3801" y="11376"/>
                    <a:pt x="3587" y="11269"/>
                    <a:pt x="3320" y="11135"/>
                  </a:cubicBezTo>
                  <a:cubicBezTo>
                    <a:pt x="3052" y="11001"/>
                    <a:pt x="2731" y="10894"/>
                    <a:pt x="2410" y="10814"/>
                  </a:cubicBezTo>
                  <a:cubicBezTo>
                    <a:pt x="2972" y="10600"/>
                    <a:pt x="3614" y="10252"/>
                    <a:pt x="4203" y="9851"/>
                  </a:cubicBezTo>
                  <a:cubicBezTo>
                    <a:pt x="5113" y="9288"/>
                    <a:pt x="5916" y="8619"/>
                    <a:pt x="6639" y="7897"/>
                  </a:cubicBezTo>
                  <a:cubicBezTo>
                    <a:pt x="7013" y="7522"/>
                    <a:pt x="7361" y="7120"/>
                    <a:pt x="7656" y="6719"/>
                  </a:cubicBezTo>
                  <a:cubicBezTo>
                    <a:pt x="7977" y="6291"/>
                    <a:pt x="8245" y="5836"/>
                    <a:pt x="8459" y="5407"/>
                  </a:cubicBezTo>
                  <a:cubicBezTo>
                    <a:pt x="8914" y="4471"/>
                    <a:pt x="9128" y="3534"/>
                    <a:pt x="9048" y="2677"/>
                  </a:cubicBezTo>
                  <a:cubicBezTo>
                    <a:pt x="9021" y="2196"/>
                    <a:pt x="8887" y="1741"/>
                    <a:pt x="8700" y="1259"/>
                  </a:cubicBezTo>
                  <a:cubicBezTo>
                    <a:pt x="8593" y="991"/>
                    <a:pt x="8459" y="750"/>
                    <a:pt x="8325" y="563"/>
                  </a:cubicBezTo>
                  <a:cubicBezTo>
                    <a:pt x="8191" y="349"/>
                    <a:pt x="8057" y="188"/>
                    <a:pt x="7897"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6582;p43"/>
            <p:cNvSpPr/>
            <p:nvPr/>
          </p:nvSpPr>
          <p:spPr>
            <a:xfrm>
              <a:off x="8198225" y="4901575"/>
              <a:ext cx="177325" cy="197550"/>
            </a:xfrm>
            <a:custGeom>
              <a:avLst/>
              <a:gdLst/>
              <a:ahLst/>
              <a:cxnLst/>
              <a:rect l="l" t="t" r="r" b="b"/>
              <a:pathLst>
                <a:path w="7093" h="7902" extrusionOk="0">
                  <a:moveTo>
                    <a:pt x="5460" y="3004"/>
                  </a:moveTo>
                  <a:cubicBezTo>
                    <a:pt x="5460" y="3004"/>
                    <a:pt x="5460" y="3004"/>
                    <a:pt x="5460" y="3004"/>
                  </a:cubicBezTo>
                  <a:lnTo>
                    <a:pt x="5460" y="3004"/>
                  </a:lnTo>
                  <a:cubicBezTo>
                    <a:pt x="5460" y="3004"/>
                    <a:pt x="5460" y="3004"/>
                    <a:pt x="5460" y="3004"/>
                  </a:cubicBezTo>
                  <a:close/>
                  <a:moveTo>
                    <a:pt x="6711" y="1"/>
                  </a:moveTo>
                  <a:cubicBezTo>
                    <a:pt x="6578" y="1"/>
                    <a:pt x="6470" y="77"/>
                    <a:pt x="6424" y="193"/>
                  </a:cubicBezTo>
                  <a:cubicBezTo>
                    <a:pt x="6397" y="515"/>
                    <a:pt x="6344" y="809"/>
                    <a:pt x="6263" y="1077"/>
                  </a:cubicBezTo>
                  <a:cubicBezTo>
                    <a:pt x="6081" y="1753"/>
                    <a:pt x="5772" y="2379"/>
                    <a:pt x="5460" y="3004"/>
                  </a:cubicBezTo>
                  <a:lnTo>
                    <a:pt x="5460" y="3004"/>
                  </a:lnTo>
                  <a:cubicBezTo>
                    <a:pt x="5440" y="3004"/>
                    <a:pt x="5435" y="3034"/>
                    <a:pt x="5434" y="3049"/>
                  </a:cubicBezTo>
                  <a:lnTo>
                    <a:pt x="5434" y="3049"/>
                  </a:lnTo>
                  <a:cubicBezTo>
                    <a:pt x="5443" y="3034"/>
                    <a:pt x="5452" y="3019"/>
                    <a:pt x="5460" y="3004"/>
                  </a:cubicBezTo>
                  <a:lnTo>
                    <a:pt x="5460" y="3004"/>
                  </a:lnTo>
                  <a:cubicBezTo>
                    <a:pt x="5451" y="3022"/>
                    <a:pt x="5442" y="3039"/>
                    <a:pt x="5434" y="3057"/>
                  </a:cubicBezTo>
                  <a:cubicBezTo>
                    <a:pt x="5434" y="3057"/>
                    <a:pt x="5434" y="3054"/>
                    <a:pt x="5434" y="3049"/>
                  </a:cubicBezTo>
                  <a:lnTo>
                    <a:pt x="5434" y="3049"/>
                  </a:lnTo>
                  <a:cubicBezTo>
                    <a:pt x="4930" y="3915"/>
                    <a:pt x="4323" y="4702"/>
                    <a:pt x="3587" y="5386"/>
                  </a:cubicBezTo>
                  <a:cubicBezTo>
                    <a:pt x="3212" y="5734"/>
                    <a:pt x="2864" y="6055"/>
                    <a:pt x="2489" y="6349"/>
                  </a:cubicBezTo>
                  <a:cubicBezTo>
                    <a:pt x="2115" y="6644"/>
                    <a:pt x="1713" y="6912"/>
                    <a:pt x="1285" y="7152"/>
                  </a:cubicBezTo>
                  <a:cubicBezTo>
                    <a:pt x="910" y="7367"/>
                    <a:pt x="509" y="7554"/>
                    <a:pt x="80" y="7688"/>
                  </a:cubicBezTo>
                  <a:cubicBezTo>
                    <a:pt x="0" y="7741"/>
                    <a:pt x="0" y="7768"/>
                    <a:pt x="0" y="7822"/>
                  </a:cubicBezTo>
                  <a:cubicBezTo>
                    <a:pt x="54" y="7902"/>
                    <a:pt x="80" y="7902"/>
                    <a:pt x="134" y="7902"/>
                  </a:cubicBezTo>
                  <a:cubicBezTo>
                    <a:pt x="1071" y="7581"/>
                    <a:pt x="1954" y="7126"/>
                    <a:pt x="2757" y="6564"/>
                  </a:cubicBezTo>
                  <a:cubicBezTo>
                    <a:pt x="3185" y="6242"/>
                    <a:pt x="3587" y="5921"/>
                    <a:pt x="3988" y="5546"/>
                  </a:cubicBezTo>
                  <a:cubicBezTo>
                    <a:pt x="4390" y="5172"/>
                    <a:pt x="4764" y="4770"/>
                    <a:pt x="5086" y="4369"/>
                  </a:cubicBezTo>
                  <a:cubicBezTo>
                    <a:pt x="5594" y="3780"/>
                    <a:pt x="6022" y="3111"/>
                    <a:pt x="6370" y="2442"/>
                  </a:cubicBezTo>
                  <a:cubicBezTo>
                    <a:pt x="6531" y="2094"/>
                    <a:pt x="6665" y="1773"/>
                    <a:pt x="6799" y="1425"/>
                  </a:cubicBezTo>
                  <a:cubicBezTo>
                    <a:pt x="6932" y="1077"/>
                    <a:pt x="6986" y="702"/>
                    <a:pt x="7066" y="327"/>
                  </a:cubicBezTo>
                  <a:cubicBezTo>
                    <a:pt x="7093" y="167"/>
                    <a:pt x="6959" y="6"/>
                    <a:pt x="6799" y="6"/>
                  </a:cubicBezTo>
                  <a:lnTo>
                    <a:pt x="6772" y="6"/>
                  </a:lnTo>
                  <a:cubicBezTo>
                    <a:pt x="6751" y="3"/>
                    <a:pt x="6731" y="1"/>
                    <a:pt x="671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6583;p43"/>
            <p:cNvSpPr/>
            <p:nvPr/>
          </p:nvSpPr>
          <p:spPr>
            <a:xfrm>
              <a:off x="8269825" y="4858225"/>
              <a:ext cx="68925" cy="150175"/>
            </a:xfrm>
            <a:custGeom>
              <a:avLst/>
              <a:gdLst/>
              <a:ahLst/>
              <a:cxnLst/>
              <a:rect l="l" t="t" r="r" b="b"/>
              <a:pathLst>
                <a:path w="2757" h="6007" extrusionOk="0">
                  <a:moveTo>
                    <a:pt x="2302" y="0"/>
                  </a:moveTo>
                  <a:cubicBezTo>
                    <a:pt x="2329" y="107"/>
                    <a:pt x="2329" y="107"/>
                    <a:pt x="2302" y="107"/>
                  </a:cubicBezTo>
                  <a:cubicBezTo>
                    <a:pt x="2222" y="107"/>
                    <a:pt x="2141" y="134"/>
                    <a:pt x="2088" y="188"/>
                  </a:cubicBezTo>
                  <a:cubicBezTo>
                    <a:pt x="2061" y="241"/>
                    <a:pt x="2034" y="295"/>
                    <a:pt x="2034" y="321"/>
                  </a:cubicBezTo>
                  <a:cubicBezTo>
                    <a:pt x="2034" y="402"/>
                    <a:pt x="2034" y="428"/>
                    <a:pt x="2061" y="509"/>
                  </a:cubicBezTo>
                  <a:cubicBezTo>
                    <a:pt x="2168" y="857"/>
                    <a:pt x="2195" y="1231"/>
                    <a:pt x="2195" y="1606"/>
                  </a:cubicBezTo>
                  <a:cubicBezTo>
                    <a:pt x="2195" y="2034"/>
                    <a:pt x="2115" y="2463"/>
                    <a:pt x="2034" y="2864"/>
                  </a:cubicBezTo>
                  <a:cubicBezTo>
                    <a:pt x="1954" y="3105"/>
                    <a:pt x="1900" y="3346"/>
                    <a:pt x="1793" y="3587"/>
                  </a:cubicBezTo>
                  <a:cubicBezTo>
                    <a:pt x="1686" y="3801"/>
                    <a:pt x="1552" y="4042"/>
                    <a:pt x="1419" y="4283"/>
                  </a:cubicBezTo>
                  <a:lnTo>
                    <a:pt x="1445" y="4256"/>
                  </a:lnTo>
                  <a:lnTo>
                    <a:pt x="1445" y="4256"/>
                  </a:lnTo>
                  <a:cubicBezTo>
                    <a:pt x="1204" y="4684"/>
                    <a:pt x="857" y="5086"/>
                    <a:pt x="482" y="5460"/>
                  </a:cubicBezTo>
                  <a:cubicBezTo>
                    <a:pt x="348" y="5594"/>
                    <a:pt x="214" y="5728"/>
                    <a:pt x="54" y="5808"/>
                  </a:cubicBezTo>
                  <a:cubicBezTo>
                    <a:pt x="27" y="5862"/>
                    <a:pt x="0" y="5915"/>
                    <a:pt x="27" y="5942"/>
                  </a:cubicBezTo>
                  <a:cubicBezTo>
                    <a:pt x="46" y="5981"/>
                    <a:pt x="80" y="6006"/>
                    <a:pt x="118" y="6006"/>
                  </a:cubicBezTo>
                  <a:cubicBezTo>
                    <a:pt x="132" y="6006"/>
                    <a:pt x="146" y="6003"/>
                    <a:pt x="161" y="5996"/>
                  </a:cubicBezTo>
                  <a:cubicBezTo>
                    <a:pt x="964" y="5380"/>
                    <a:pt x="1633" y="4550"/>
                    <a:pt x="2088" y="3640"/>
                  </a:cubicBezTo>
                  <a:cubicBezTo>
                    <a:pt x="2222" y="3399"/>
                    <a:pt x="2329" y="3185"/>
                    <a:pt x="2382" y="2944"/>
                  </a:cubicBezTo>
                  <a:cubicBezTo>
                    <a:pt x="2489" y="2704"/>
                    <a:pt x="2570" y="2436"/>
                    <a:pt x="2623" y="2168"/>
                  </a:cubicBezTo>
                  <a:cubicBezTo>
                    <a:pt x="2730" y="1660"/>
                    <a:pt x="2757" y="1124"/>
                    <a:pt x="2703" y="643"/>
                  </a:cubicBezTo>
                  <a:cubicBezTo>
                    <a:pt x="2703" y="509"/>
                    <a:pt x="2677" y="402"/>
                    <a:pt x="2623" y="268"/>
                  </a:cubicBezTo>
                  <a:cubicBezTo>
                    <a:pt x="2623" y="241"/>
                    <a:pt x="2623" y="241"/>
                    <a:pt x="2596" y="188"/>
                  </a:cubicBezTo>
                  <a:cubicBezTo>
                    <a:pt x="2570" y="134"/>
                    <a:pt x="2516" y="107"/>
                    <a:pt x="2489" y="54"/>
                  </a:cubicBezTo>
                  <a:cubicBezTo>
                    <a:pt x="2436" y="27"/>
                    <a:pt x="2355" y="0"/>
                    <a:pt x="230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6584;p43"/>
            <p:cNvSpPr/>
            <p:nvPr/>
          </p:nvSpPr>
          <p:spPr>
            <a:xfrm>
              <a:off x="8203575" y="5154925"/>
              <a:ext cx="51550" cy="61975"/>
            </a:xfrm>
            <a:custGeom>
              <a:avLst/>
              <a:gdLst/>
              <a:ahLst/>
              <a:cxnLst/>
              <a:rect l="l" t="t" r="r" b="b"/>
              <a:pathLst>
                <a:path w="2062" h="2479" extrusionOk="0">
                  <a:moveTo>
                    <a:pt x="45" y="1"/>
                  </a:moveTo>
                  <a:cubicBezTo>
                    <a:pt x="37" y="1"/>
                    <a:pt x="27" y="27"/>
                    <a:pt x="27" y="43"/>
                  </a:cubicBezTo>
                  <a:cubicBezTo>
                    <a:pt x="0" y="70"/>
                    <a:pt x="27" y="150"/>
                    <a:pt x="54" y="177"/>
                  </a:cubicBezTo>
                  <a:cubicBezTo>
                    <a:pt x="241" y="230"/>
                    <a:pt x="375" y="311"/>
                    <a:pt x="509" y="418"/>
                  </a:cubicBezTo>
                  <a:cubicBezTo>
                    <a:pt x="669" y="525"/>
                    <a:pt x="830" y="685"/>
                    <a:pt x="964" y="792"/>
                  </a:cubicBezTo>
                  <a:cubicBezTo>
                    <a:pt x="1098" y="980"/>
                    <a:pt x="1231" y="1167"/>
                    <a:pt x="1339" y="1381"/>
                  </a:cubicBezTo>
                  <a:cubicBezTo>
                    <a:pt x="1419" y="1595"/>
                    <a:pt x="1526" y="1863"/>
                    <a:pt x="1606" y="2131"/>
                  </a:cubicBezTo>
                  <a:lnTo>
                    <a:pt x="1606" y="2238"/>
                  </a:lnTo>
                  <a:lnTo>
                    <a:pt x="1606" y="2318"/>
                  </a:lnTo>
                  <a:cubicBezTo>
                    <a:pt x="1606" y="2345"/>
                    <a:pt x="1633" y="2372"/>
                    <a:pt x="1660" y="2425"/>
                  </a:cubicBezTo>
                  <a:cubicBezTo>
                    <a:pt x="1713" y="2452"/>
                    <a:pt x="1767" y="2479"/>
                    <a:pt x="1847" y="2479"/>
                  </a:cubicBezTo>
                  <a:cubicBezTo>
                    <a:pt x="1901" y="2479"/>
                    <a:pt x="1981" y="2452"/>
                    <a:pt x="2008" y="2425"/>
                  </a:cubicBezTo>
                  <a:cubicBezTo>
                    <a:pt x="2034" y="2372"/>
                    <a:pt x="2061" y="2291"/>
                    <a:pt x="2061" y="2238"/>
                  </a:cubicBezTo>
                  <a:lnTo>
                    <a:pt x="1981" y="1836"/>
                  </a:lnTo>
                  <a:cubicBezTo>
                    <a:pt x="1927" y="1702"/>
                    <a:pt x="1874" y="1569"/>
                    <a:pt x="1794" y="1462"/>
                  </a:cubicBezTo>
                  <a:cubicBezTo>
                    <a:pt x="1713" y="1247"/>
                    <a:pt x="1526" y="1033"/>
                    <a:pt x="1339" y="873"/>
                  </a:cubicBezTo>
                  <a:lnTo>
                    <a:pt x="1071" y="605"/>
                  </a:lnTo>
                  <a:cubicBezTo>
                    <a:pt x="964" y="525"/>
                    <a:pt x="857" y="444"/>
                    <a:pt x="776" y="364"/>
                  </a:cubicBezTo>
                  <a:cubicBezTo>
                    <a:pt x="562" y="230"/>
                    <a:pt x="321" y="96"/>
                    <a:pt x="107" y="43"/>
                  </a:cubicBezTo>
                  <a:lnTo>
                    <a:pt x="54" y="43"/>
                  </a:lnTo>
                  <a:cubicBezTo>
                    <a:pt x="54" y="11"/>
                    <a:pt x="50" y="1"/>
                    <a:pt x="4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6585;p43"/>
            <p:cNvSpPr/>
            <p:nvPr/>
          </p:nvSpPr>
          <p:spPr>
            <a:xfrm>
              <a:off x="7739850" y="5160400"/>
              <a:ext cx="135200" cy="160875"/>
            </a:xfrm>
            <a:custGeom>
              <a:avLst/>
              <a:gdLst/>
              <a:ahLst/>
              <a:cxnLst/>
              <a:rect l="l" t="t" r="r" b="b"/>
              <a:pathLst>
                <a:path w="5408" h="6435" extrusionOk="0">
                  <a:moveTo>
                    <a:pt x="4363" y="1"/>
                  </a:moveTo>
                  <a:cubicBezTo>
                    <a:pt x="4353" y="1"/>
                    <a:pt x="4344" y="4"/>
                    <a:pt x="4337" y="11"/>
                  </a:cubicBezTo>
                  <a:cubicBezTo>
                    <a:pt x="3721" y="306"/>
                    <a:pt x="3186" y="680"/>
                    <a:pt x="2597" y="1189"/>
                  </a:cubicBezTo>
                  <a:cubicBezTo>
                    <a:pt x="1981" y="1724"/>
                    <a:pt x="1473" y="2286"/>
                    <a:pt x="1044" y="2875"/>
                  </a:cubicBezTo>
                  <a:cubicBezTo>
                    <a:pt x="777" y="3250"/>
                    <a:pt x="536" y="3598"/>
                    <a:pt x="375" y="3973"/>
                  </a:cubicBezTo>
                  <a:cubicBezTo>
                    <a:pt x="268" y="4160"/>
                    <a:pt x="215" y="4347"/>
                    <a:pt x="134" y="4508"/>
                  </a:cubicBezTo>
                  <a:cubicBezTo>
                    <a:pt x="81" y="4695"/>
                    <a:pt x="1" y="4909"/>
                    <a:pt x="1" y="5097"/>
                  </a:cubicBezTo>
                  <a:cubicBezTo>
                    <a:pt x="1" y="5311"/>
                    <a:pt x="54" y="5471"/>
                    <a:pt x="81" y="5632"/>
                  </a:cubicBezTo>
                  <a:cubicBezTo>
                    <a:pt x="81" y="5686"/>
                    <a:pt x="108" y="5686"/>
                    <a:pt x="108" y="5712"/>
                  </a:cubicBezTo>
                  <a:cubicBezTo>
                    <a:pt x="188" y="5873"/>
                    <a:pt x="268" y="6034"/>
                    <a:pt x="402" y="6141"/>
                  </a:cubicBezTo>
                  <a:cubicBezTo>
                    <a:pt x="611" y="6328"/>
                    <a:pt x="884" y="6435"/>
                    <a:pt x="1184" y="6435"/>
                  </a:cubicBezTo>
                  <a:cubicBezTo>
                    <a:pt x="1270" y="6435"/>
                    <a:pt x="1357" y="6426"/>
                    <a:pt x="1446" y="6408"/>
                  </a:cubicBezTo>
                  <a:cubicBezTo>
                    <a:pt x="1660" y="6382"/>
                    <a:pt x="1847" y="6301"/>
                    <a:pt x="2062" y="6221"/>
                  </a:cubicBezTo>
                  <a:lnTo>
                    <a:pt x="2650" y="5819"/>
                  </a:lnTo>
                  <a:cubicBezTo>
                    <a:pt x="3025" y="5552"/>
                    <a:pt x="3346" y="5204"/>
                    <a:pt x="3694" y="4776"/>
                  </a:cubicBezTo>
                  <a:cubicBezTo>
                    <a:pt x="4096" y="4267"/>
                    <a:pt x="4470" y="3705"/>
                    <a:pt x="4792" y="3170"/>
                  </a:cubicBezTo>
                  <a:cubicBezTo>
                    <a:pt x="4952" y="2902"/>
                    <a:pt x="5166" y="2634"/>
                    <a:pt x="5327" y="2367"/>
                  </a:cubicBezTo>
                  <a:cubicBezTo>
                    <a:pt x="5354" y="2367"/>
                    <a:pt x="5407" y="2340"/>
                    <a:pt x="5407" y="2286"/>
                  </a:cubicBezTo>
                  <a:lnTo>
                    <a:pt x="5407" y="2206"/>
                  </a:lnTo>
                  <a:cubicBezTo>
                    <a:pt x="5140" y="1751"/>
                    <a:pt x="4926" y="1296"/>
                    <a:pt x="4738" y="787"/>
                  </a:cubicBezTo>
                  <a:cubicBezTo>
                    <a:pt x="4658" y="600"/>
                    <a:pt x="4631" y="413"/>
                    <a:pt x="4551" y="225"/>
                  </a:cubicBezTo>
                  <a:lnTo>
                    <a:pt x="4551" y="199"/>
                  </a:lnTo>
                  <a:lnTo>
                    <a:pt x="4551" y="145"/>
                  </a:lnTo>
                  <a:cubicBezTo>
                    <a:pt x="4551" y="118"/>
                    <a:pt x="4551" y="118"/>
                    <a:pt x="4524" y="92"/>
                  </a:cubicBezTo>
                  <a:cubicBezTo>
                    <a:pt x="4524" y="65"/>
                    <a:pt x="4497" y="65"/>
                    <a:pt x="4470" y="65"/>
                  </a:cubicBezTo>
                  <a:cubicBezTo>
                    <a:pt x="4431" y="26"/>
                    <a:pt x="4392" y="1"/>
                    <a:pt x="43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6586;p43"/>
            <p:cNvSpPr/>
            <p:nvPr/>
          </p:nvSpPr>
          <p:spPr>
            <a:xfrm>
              <a:off x="7743200" y="5206850"/>
              <a:ext cx="130500" cy="113775"/>
            </a:xfrm>
            <a:custGeom>
              <a:avLst/>
              <a:gdLst/>
              <a:ahLst/>
              <a:cxnLst/>
              <a:rect l="l" t="t" r="r" b="b"/>
              <a:pathLst>
                <a:path w="5220" h="4551" extrusionOk="0">
                  <a:moveTo>
                    <a:pt x="5059" y="0"/>
                  </a:moveTo>
                  <a:cubicBezTo>
                    <a:pt x="4899" y="375"/>
                    <a:pt x="4658" y="776"/>
                    <a:pt x="4417" y="1098"/>
                  </a:cubicBezTo>
                  <a:cubicBezTo>
                    <a:pt x="4122" y="1553"/>
                    <a:pt x="3801" y="1954"/>
                    <a:pt x="3426" y="2302"/>
                  </a:cubicBezTo>
                  <a:cubicBezTo>
                    <a:pt x="3052" y="2677"/>
                    <a:pt x="2650" y="2971"/>
                    <a:pt x="2195" y="3292"/>
                  </a:cubicBezTo>
                  <a:cubicBezTo>
                    <a:pt x="2008" y="3373"/>
                    <a:pt x="1821" y="3480"/>
                    <a:pt x="1606" y="3587"/>
                  </a:cubicBezTo>
                  <a:cubicBezTo>
                    <a:pt x="1419" y="3694"/>
                    <a:pt x="1178" y="3774"/>
                    <a:pt x="937" y="3854"/>
                  </a:cubicBezTo>
                  <a:cubicBezTo>
                    <a:pt x="803" y="3881"/>
                    <a:pt x="696" y="3908"/>
                    <a:pt x="563" y="3961"/>
                  </a:cubicBezTo>
                  <a:cubicBezTo>
                    <a:pt x="482" y="3961"/>
                    <a:pt x="375" y="3988"/>
                    <a:pt x="268" y="3988"/>
                  </a:cubicBezTo>
                  <a:cubicBezTo>
                    <a:pt x="188" y="3988"/>
                    <a:pt x="81" y="3988"/>
                    <a:pt x="0" y="3961"/>
                  </a:cubicBezTo>
                  <a:lnTo>
                    <a:pt x="0" y="3961"/>
                  </a:lnTo>
                  <a:cubicBezTo>
                    <a:pt x="81" y="4068"/>
                    <a:pt x="188" y="4229"/>
                    <a:pt x="268" y="4283"/>
                  </a:cubicBezTo>
                  <a:cubicBezTo>
                    <a:pt x="482" y="4443"/>
                    <a:pt x="777" y="4550"/>
                    <a:pt x="1071" y="4550"/>
                  </a:cubicBezTo>
                  <a:lnTo>
                    <a:pt x="1312" y="4550"/>
                  </a:lnTo>
                  <a:cubicBezTo>
                    <a:pt x="1526" y="4524"/>
                    <a:pt x="1713" y="4443"/>
                    <a:pt x="1901" y="4363"/>
                  </a:cubicBezTo>
                  <a:cubicBezTo>
                    <a:pt x="2115" y="4256"/>
                    <a:pt x="2329" y="4122"/>
                    <a:pt x="2516" y="3961"/>
                  </a:cubicBezTo>
                  <a:cubicBezTo>
                    <a:pt x="2891" y="3694"/>
                    <a:pt x="3212" y="3346"/>
                    <a:pt x="3560" y="2918"/>
                  </a:cubicBezTo>
                  <a:cubicBezTo>
                    <a:pt x="3962" y="2409"/>
                    <a:pt x="4310" y="1847"/>
                    <a:pt x="4658" y="1312"/>
                  </a:cubicBezTo>
                  <a:lnTo>
                    <a:pt x="4684" y="1231"/>
                  </a:lnTo>
                  <a:cubicBezTo>
                    <a:pt x="4845" y="1017"/>
                    <a:pt x="5032" y="723"/>
                    <a:pt x="5166" y="509"/>
                  </a:cubicBezTo>
                  <a:cubicBezTo>
                    <a:pt x="5193" y="509"/>
                    <a:pt x="5220" y="455"/>
                    <a:pt x="5220" y="428"/>
                  </a:cubicBezTo>
                  <a:lnTo>
                    <a:pt x="5220" y="348"/>
                  </a:lnTo>
                  <a:cubicBezTo>
                    <a:pt x="5166" y="241"/>
                    <a:pt x="5086" y="107"/>
                    <a:pt x="5059"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6587;p43"/>
            <p:cNvSpPr/>
            <p:nvPr/>
          </p:nvSpPr>
          <p:spPr>
            <a:xfrm>
              <a:off x="8083125" y="5275750"/>
              <a:ext cx="250950" cy="180700"/>
            </a:xfrm>
            <a:custGeom>
              <a:avLst/>
              <a:gdLst/>
              <a:ahLst/>
              <a:cxnLst/>
              <a:rect l="l" t="t" r="r" b="b"/>
              <a:pathLst>
                <a:path w="10038" h="7228" extrusionOk="0">
                  <a:moveTo>
                    <a:pt x="5862" y="1"/>
                  </a:moveTo>
                  <a:cubicBezTo>
                    <a:pt x="5621" y="55"/>
                    <a:pt x="5461" y="135"/>
                    <a:pt x="5327" y="215"/>
                  </a:cubicBezTo>
                  <a:cubicBezTo>
                    <a:pt x="5193" y="322"/>
                    <a:pt x="5059" y="429"/>
                    <a:pt x="4899" y="590"/>
                  </a:cubicBezTo>
                  <a:cubicBezTo>
                    <a:pt x="4818" y="724"/>
                    <a:pt x="4711" y="857"/>
                    <a:pt x="4604" y="1072"/>
                  </a:cubicBezTo>
                  <a:lnTo>
                    <a:pt x="4417" y="1553"/>
                  </a:lnTo>
                  <a:cubicBezTo>
                    <a:pt x="4310" y="1928"/>
                    <a:pt x="4283" y="2330"/>
                    <a:pt x="4310" y="2704"/>
                  </a:cubicBezTo>
                  <a:cubicBezTo>
                    <a:pt x="4336" y="3025"/>
                    <a:pt x="4444" y="3320"/>
                    <a:pt x="4604" y="3614"/>
                  </a:cubicBezTo>
                  <a:cubicBezTo>
                    <a:pt x="4524" y="3614"/>
                    <a:pt x="4417" y="3561"/>
                    <a:pt x="4310" y="3561"/>
                  </a:cubicBezTo>
                  <a:cubicBezTo>
                    <a:pt x="4203" y="3561"/>
                    <a:pt x="4149" y="3641"/>
                    <a:pt x="4149" y="3695"/>
                  </a:cubicBezTo>
                  <a:cubicBezTo>
                    <a:pt x="4149" y="3775"/>
                    <a:pt x="4176" y="3828"/>
                    <a:pt x="4229" y="3855"/>
                  </a:cubicBezTo>
                  <a:cubicBezTo>
                    <a:pt x="4149" y="3828"/>
                    <a:pt x="4069" y="3802"/>
                    <a:pt x="3988" y="3775"/>
                  </a:cubicBezTo>
                  <a:lnTo>
                    <a:pt x="3908" y="3775"/>
                  </a:lnTo>
                  <a:cubicBezTo>
                    <a:pt x="3828" y="3775"/>
                    <a:pt x="3774" y="3802"/>
                    <a:pt x="3774" y="3855"/>
                  </a:cubicBezTo>
                  <a:lnTo>
                    <a:pt x="3774" y="3936"/>
                  </a:lnTo>
                  <a:cubicBezTo>
                    <a:pt x="3560" y="3962"/>
                    <a:pt x="3373" y="3989"/>
                    <a:pt x="3132" y="4043"/>
                  </a:cubicBezTo>
                  <a:cubicBezTo>
                    <a:pt x="2731" y="4123"/>
                    <a:pt x="2383" y="4310"/>
                    <a:pt x="2008" y="4471"/>
                  </a:cubicBezTo>
                  <a:cubicBezTo>
                    <a:pt x="1633" y="4658"/>
                    <a:pt x="1312" y="4899"/>
                    <a:pt x="991" y="5167"/>
                  </a:cubicBezTo>
                  <a:cubicBezTo>
                    <a:pt x="696" y="5461"/>
                    <a:pt x="455" y="5782"/>
                    <a:pt x="322" y="6104"/>
                  </a:cubicBezTo>
                  <a:lnTo>
                    <a:pt x="161" y="6104"/>
                  </a:lnTo>
                  <a:cubicBezTo>
                    <a:pt x="81" y="6104"/>
                    <a:pt x="27" y="6157"/>
                    <a:pt x="27" y="6211"/>
                  </a:cubicBezTo>
                  <a:cubicBezTo>
                    <a:pt x="0" y="6291"/>
                    <a:pt x="27" y="6371"/>
                    <a:pt x="134" y="6425"/>
                  </a:cubicBezTo>
                  <a:cubicBezTo>
                    <a:pt x="1258" y="6960"/>
                    <a:pt x="2409" y="7228"/>
                    <a:pt x="3480" y="7228"/>
                  </a:cubicBezTo>
                  <a:lnTo>
                    <a:pt x="3560" y="7228"/>
                  </a:lnTo>
                  <a:cubicBezTo>
                    <a:pt x="3881" y="7228"/>
                    <a:pt x="4176" y="7174"/>
                    <a:pt x="4470" y="7147"/>
                  </a:cubicBezTo>
                  <a:cubicBezTo>
                    <a:pt x="4738" y="7121"/>
                    <a:pt x="5032" y="7014"/>
                    <a:pt x="5354" y="6907"/>
                  </a:cubicBezTo>
                  <a:cubicBezTo>
                    <a:pt x="5648" y="6826"/>
                    <a:pt x="5889" y="6719"/>
                    <a:pt x="6076" y="6585"/>
                  </a:cubicBezTo>
                  <a:cubicBezTo>
                    <a:pt x="6290" y="6451"/>
                    <a:pt x="6424" y="6344"/>
                    <a:pt x="6504" y="6184"/>
                  </a:cubicBezTo>
                  <a:cubicBezTo>
                    <a:pt x="6585" y="6077"/>
                    <a:pt x="6638" y="5943"/>
                    <a:pt x="6638" y="5836"/>
                  </a:cubicBezTo>
                  <a:cubicBezTo>
                    <a:pt x="6692" y="5756"/>
                    <a:pt x="6638" y="5622"/>
                    <a:pt x="6612" y="5488"/>
                  </a:cubicBezTo>
                  <a:cubicBezTo>
                    <a:pt x="6504" y="5220"/>
                    <a:pt x="6290" y="4979"/>
                    <a:pt x="6103" y="4846"/>
                  </a:cubicBezTo>
                  <a:cubicBezTo>
                    <a:pt x="5889" y="4631"/>
                    <a:pt x="5648" y="4498"/>
                    <a:pt x="5273" y="4310"/>
                  </a:cubicBezTo>
                  <a:cubicBezTo>
                    <a:pt x="5113" y="4203"/>
                    <a:pt x="4899" y="4150"/>
                    <a:pt x="4738" y="4069"/>
                  </a:cubicBezTo>
                  <a:cubicBezTo>
                    <a:pt x="4577" y="4016"/>
                    <a:pt x="4417" y="3936"/>
                    <a:pt x="4283" y="3909"/>
                  </a:cubicBezTo>
                  <a:lnTo>
                    <a:pt x="4283" y="3909"/>
                  </a:lnTo>
                  <a:cubicBezTo>
                    <a:pt x="4577" y="3936"/>
                    <a:pt x="4872" y="3936"/>
                    <a:pt x="5166" y="3936"/>
                  </a:cubicBezTo>
                  <a:cubicBezTo>
                    <a:pt x="5434" y="3936"/>
                    <a:pt x="5675" y="3936"/>
                    <a:pt x="5942" y="3909"/>
                  </a:cubicBezTo>
                  <a:cubicBezTo>
                    <a:pt x="6504" y="3882"/>
                    <a:pt x="7093" y="3748"/>
                    <a:pt x="7629" y="3561"/>
                  </a:cubicBezTo>
                  <a:cubicBezTo>
                    <a:pt x="8164" y="3400"/>
                    <a:pt x="8699" y="3133"/>
                    <a:pt x="9154" y="2811"/>
                  </a:cubicBezTo>
                  <a:cubicBezTo>
                    <a:pt x="9395" y="2624"/>
                    <a:pt x="9556" y="2463"/>
                    <a:pt x="9690" y="2303"/>
                  </a:cubicBezTo>
                  <a:cubicBezTo>
                    <a:pt x="9770" y="2223"/>
                    <a:pt x="9797" y="2169"/>
                    <a:pt x="9850" y="2062"/>
                  </a:cubicBezTo>
                  <a:cubicBezTo>
                    <a:pt x="9904" y="2008"/>
                    <a:pt x="9930" y="1928"/>
                    <a:pt x="9957" y="1821"/>
                  </a:cubicBezTo>
                  <a:cubicBezTo>
                    <a:pt x="10038" y="1607"/>
                    <a:pt x="9930" y="1339"/>
                    <a:pt x="9716" y="1125"/>
                  </a:cubicBezTo>
                  <a:cubicBezTo>
                    <a:pt x="9636" y="1018"/>
                    <a:pt x="9529" y="965"/>
                    <a:pt x="9395" y="857"/>
                  </a:cubicBezTo>
                  <a:cubicBezTo>
                    <a:pt x="9261" y="804"/>
                    <a:pt x="9101" y="697"/>
                    <a:pt x="8887" y="617"/>
                  </a:cubicBezTo>
                  <a:cubicBezTo>
                    <a:pt x="8726" y="563"/>
                    <a:pt x="8565" y="536"/>
                    <a:pt x="8325" y="456"/>
                  </a:cubicBezTo>
                  <a:cubicBezTo>
                    <a:pt x="8164" y="429"/>
                    <a:pt x="7950" y="402"/>
                    <a:pt x="7789" y="349"/>
                  </a:cubicBezTo>
                  <a:lnTo>
                    <a:pt x="7575" y="322"/>
                  </a:lnTo>
                  <a:cubicBezTo>
                    <a:pt x="7120" y="215"/>
                    <a:pt x="6612" y="162"/>
                    <a:pt x="6183" y="55"/>
                  </a:cubicBezTo>
                  <a:lnTo>
                    <a:pt x="6023" y="28"/>
                  </a:lnTo>
                  <a:cubicBezTo>
                    <a:pt x="5942" y="28"/>
                    <a:pt x="5916" y="1"/>
                    <a:pt x="586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6588;p43"/>
            <p:cNvSpPr/>
            <p:nvPr/>
          </p:nvSpPr>
          <p:spPr>
            <a:xfrm>
              <a:off x="8204225" y="5275750"/>
              <a:ext cx="127850" cy="38850"/>
            </a:xfrm>
            <a:custGeom>
              <a:avLst/>
              <a:gdLst/>
              <a:ahLst/>
              <a:cxnLst/>
              <a:rect l="l" t="t" r="r" b="b"/>
              <a:pathLst>
                <a:path w="5114" h="1554" extrusionOk="0">
                  <a:moveTo>
                    <a:pt x="965" y="1"/>
                  </a:moveTo>
                  <a:cubicBezTo>
                    <a:pt x="777" y="28"/>
                    <a:pt x="617" y="135"/>
                    <a:pt x="483" y="215"/>
                  </a:cubicBezTo>
                  <a:cubicBezTo>
                    <a:pt x="349" y="322"/>
                    <a:pt x="215" y="429"/>
                    <a:pt x="55" y="590"/>
                  </a:cubicBezTo>
                  <a:cubicBezTo>
                    <a:pt x="28" y="617"/>
                    <a:pt x="28" y="670"/>
                    <a:pt x="1" y="670"/>
                  </a:cubicBezTo>
                  <a:cubicBezTo>
                    <a:pt x="108" y="670"/>
                    <a:pt x="162" y="697"/>
                    <a:pt x="269" y="697"/>
                  </a:cubicBezTo>
                  <a:cubicBezTo>
                    <a:pt x="643" y="750"/>
                    <a:pt x="965" y="804"/>
                    <a:pt x="1339" y="831"/>
                  </a:cubicBezTo>
                  <a:cubicBezTo>
                    <a:pt x="1848" y="857"/>
                    <a:pt x="2303" y="884"/>
                    <a:pt x="2811" y="938"/>
                  </a:cubicBezTo>
                  <a:cubicBezTo>
                    <a:pt x="3186" y="965"/>
                    <a:pt x="3534" y="965"/>
                    <a:pt x="3909" y="1072"/>
                  </a:cubicBezTo>
                  <a:cubicBezTo>
                    <a:pt x="4069" y="1098"/>
                    <a:pt x="4283" y="1125"/>
                    <a:pt x="4444" y="1205"/>
                  </a:cubicBezTo>
                  <a:cubicBezTo>
                    <a:pt x="4605" y="1259"/>
                    <a:pt x="4739" y="1312"/>
                    <a:pt x="4872" y="1393"/>
                  </a:cubicBezTo>
                  <a:cubicBezTo>
                    <a:pt x="4953" y="1473"/>
                    <a:pt x="5060" y="1500"/>
                    <a:pt x="5113" y="1553"/>
                  </a:cubicBezTo>
                  <a:cubicBezTo>
                    <a:pt x="5086" y="1393"/>
                    <a:pt x="5006" y="1259"/>
                    <a:pt x="4872" y="1125"/>
                  </a:cubicBezTo>
                  <a:cubicBezTo>
                    <a:pt x="4792" y="1018"/>
                    <a:pt x="4685" y="965"/>
                    <a:pt x="4551" y="857"/>
                  </a:cubicBezTo>
                  <a:cubicBezTo>
                    <a:pt x="4417" y="804"/>
                    <a:pt x="4257" y="697"/>
                    <a:pt x="4043" y="617"/>
                  </a:cubicBezTo>
                  <a:cubicBezTo>
                    <a:pt x="3882" y="563"/>
                    <a:pt x="3721" y="536"/>
                    <a:pt x="3481" y="456"/>
                  </a:cubicBezTo>
                  <a:cubicBezTo>
                    <a:pt x="3320" y="429"/>
                    <a:pt x="3133" y="402"/>
                    <a:pt x="2945" y="349"/>
                  </a:cubicBezTo>
                  <a:lnTo>
                    <a:pt x="2731" y="322"/>
                  </a:lnTo>
                  <a:cubicBezTo>
                    <a:pt x="2276" y="269"/>
                    <a:pt x="1794" y="162"/>
                    <a:pt x="1339" y="55"/>
                  </a:cubicBezTo>
                  <a:lnTo>
                    <a:pt x="1179" y="28"/>
                  </a:lnTo>
                  <a:cubicBezTo>
                    <a:pt x="1098" y="28"/>
                    <a:pt x="1072" y="1"/>
                    <a:pt x="965"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6589;p43"/>
            <p:cNvSpPr/>
            <p:nvPr/>
          </p:nvSpPr>
          <p:spPr>
            <a:xfrm>
              <a:off x="7826175" y="5058950"/>
              <a:ext cx="417575" cy="384800"/>
            </a:xfrm>
            <a:custGeom>
              <a:avLst/>
              <a:gdLst/>
              <a:ahLst/>
              <a:cxnLst/>
              <a:rect l="l" t="t" r="r" b="b"/>
              <a:pathLst>
                <a:path w="16703" h="15392" extrusionOk="0">
                  <a:moveTo>
                    <a:pt x="6317" y="1"/>
                  </a:moveTo>
                  <a:cubicBezTo>
                    <a:pt x="5862" y="1"/>
                    <a:pt x="5327" y="28"/>
                    <a:pt x="4818" y="135"/>
                  </a:cubicBezTo>
                  <a:cubicBezTo>
                    <a:pt x="4042" y="269"/>
                    <a:pt x="3319" y="456"/>
                    <a:pt x="2650" y="804"/>
                  </a:cubicBezTo>
                  <a:cubicBezTo>
                    <a:pt x="2035" y="1072"/>
                    <a:pt x="1499" y="1419"/>
                    <a:pt x="1098" y="1794"/>
                  </a:cubicBezTo>
                  <a:cubicBezTo>
                    <a:pt x="830" y="2062"/>
                    <a:pt x="562" y="2356"/>
                    <a:pt x="402" y="2677"/>
                  </a:cubicBezTo>
                  <a:cubicBezTo>
                    <a:pt x="402" y="2624"/>
                    <a:pt x="429" y="2570"/>
                    <a:pt x="429" y="2544"/>
                  </a:cubicBezTo>
                  <a:lnTo>
                    <a:pt x="429" y="2570"/>
                  </a:lnTo>
                  <a:cubicBezTo>
                    <a:pt x="429" y="2517"/>
                    <a:pt x="482" y="2437"/>
                    <a:pt x="482" y="2383"/>
                  </a:cubicBezTo>
                  <a:lnTo>
                    <a:pt x="482" y="2249"/>
                  </a:lnTo>
                  <a:cubicBezTo>
                    <a:pt x="429" y="2196"/>
                    <a:pt x="402" y="2169"/>
                    <a:pt x="375" y="2169"/>
                  </a:cubicBezTo>
                  <a:lnTo>
                    <a:pt x="348" y="2169"/>
                  </a:lnTo>
                  <a:cubicBezTo>
                    <a:pt x="295" y="2169"/>
                    <a:pt x="295" y="2169"/>
                    <a:pt x="268" y="2196"/>
                  </a:cubicBezTo>
                  <a:cubicBezTo>
                    <a:pt x="241" y="2249"/>
                    <a:pt x="215" y="2276"/>
                    <a:pt x="215" y="2303"/>
                  </a:cubicBezTo>
                  <a:cubicBezTo>
                    <a:pt x="27" y="3106"/>
                    <a:pt x="0" y="3935"/>
                    <a:pt x="27" y="4792"/>
                  </a:cubicBezTo>
                  <a:cubicBezTo>
                    <a:pt x="81" y="5622"/>
                    <a:pt x="215" y="6451"/>
                    <a:pt x="402" y="7281"/>
                  </a:cubicBezTo>
                  <a:cubicBezTo>
                    <a:pt x="803" y="8941"/>
                    <a:pt x="1580" y="10493"/>
                    <a:pt x="2570" y="11805"/>
                  </a:cubicBezTo>
                  <a:cubicBezTo>
                    <a:pt x="3078" y="12474"/>
                    <a:pt x="3641" y="13036"/>
                    <a:pt x="4256" y="13544"/>
                  </a:cubicBezTo>
                  <a:cubicBezTo>
                    <a:pt x="4577" y="13812"/>
                    <a:pt x="4899" y="14053"/>
                    <a:pt x="5220" y="14240"/>
                  </a:cubicBezTo>
                  <a:cubicBezTo>
                    <a:pt x="5568" y="14454"/>
                    <a:pt x="5889" y="14615"/>
                    <a:pt x="6290" y="14776"/>
                  </a:cubicBezTo>
                  <a:cubicBezTo>
                    <a:pt x="7040" y="15097"/>
                    <a:pt x="7789" y="15284"/>
                    <a:pt x="8565" y="15364"/>
                  </a:cubicBezTo>
                  <a:cubicBezTo>
                    <a:pt x="8780" y="15391"/>
                    <a:pt x="8967" y="15391"/>
                    <a:pt x="9154" y="15391"/>
                  </a:cubicBezTo>
                  <a:cubicBezTo>
                    <a:pt x="9797" y="15391"/>
                    <a:pt x="10439" y="15311"/>
                    <a:pt x="11081" y="15150"/>
                  </a:cubicBezTo>
                  <a:cubicBezTo>
                    <a:pt x="11510" y="15043"/>
                    <a:pt x="11938" y="14883"/>
                    <a:pt x="12420" y="14722"/>
                  </a:cubicBezTo>
                  <a:cubicBezTo>
                    <a:pt x="12848" y="14561"/>
                    <a:pt x="13276" y="14321"/>
                    <a:pt x="13651" y="14080"/>
                  </a:cubicBezTo>
                  <a:cubicBezTo>
                    <a:pt x="14052" y="13839"/>
                    <a:pt x="14400" y="13571"/>
                    <a:pt x="14722" y="13277"/>
                  </a:cubicBezTo>
                  <a:cubicBezTo>
                    <a:pt x="15069" y="12982"/>
                    <a:pt x="15337" y="12688"/>
                    <a:pt x="15605" y="12313"/>
                  </a:cubicBezTo>
                  <a:cubicBezTo>
                    <a:pt x="16087" y="11617"/>
                    <a:pt x="16461" y="10814"/>
                    <a:pt x="16595" y="9958"/>
                  </a:cubicBezTo>
                  <a:cubicBezTo>
                    <a:pt x="16675" y="9529"/>
                    <a:pt x="16702" y="9074"/>
                    <a:pt x="16702" y="8593"/>
                  </a:cubicBezTo>
                  <a:cubicBezTo>
                    <a:pt x="16702" y="8352"/>
                    <a:pt x="16675" y="8138"/>
                    <a:pt x="16622" y="7870"/>
                  </a:cubicBezTo>
                  <a:cubicBezTo>
                    <a:pt x="16595" y="7602"/>
                    <a:pt x="16568" y="7388"/>
                    <a:pt x="16488" y="7147"/>
                  </a:cubicBezTo>
                  <a:cubicBezTo>
                    <a:pt x="16408" y="6746"/>
                    <a:pt x="16194" y="6344"/>
                    <a:pt x="16006" y="5996"/>
                  </a:cubicBezTo>
                  <a:cubicBezTo>
                    <a:pt x="15792" y="5648"/>
                    <a:pt x="15524" y="5354"/>
                    <a:pt x="15230" y="5086"/>
                  </a:cubicBezTo>
                  <a:cubicBezTo>
                    <a:pt x="14614" y="4524"/>
                    <a:pt x="13919" y="4069"/>
                    <a:pt x="13249" y="3668"/>
                  </a:cubicBezTo>
                  <a:lnTo>
                    <a:pt x="12875" y="3480"/>
                  </a:lnTo>
                  <a:cubicBezTo>
                    <a:pt x="12206" y="3106"/>
                    <a:pt x="11536" y="2704"/>
                    <a:pt x="10921" y="2196"/>
                  </a:cubicBezTo>
                  <a:lnTo>
                    <a:pt x="10867" y="2196"/>
                  </a:lnTo>
                  <a:cubicBezTo>
                    <a:pt x="10814" y="2169"/>
                    <a:pt x="10787" y="2142"/>
                    <a:pt x="10733" y="2062"/>
                  </a:cubicBezTo>
                  <a:lnTo>
                    <a:pt x="10733" y="2035"/>
                  </a:lnTo>
                  <a:lnTo>
                    <a:pt x="10733" y="1901"/>
                  </a:lnTo>
                  <a:lnTo>
                    <a:pt x="10439" y="1500"/>
                  </a:lnTo>
                  <a:cubicBezTo>
                    <a:pt x="10332" y="1393"/>
                    <a:pt x="10198" y="1259"/>
                    <a:pt x="10064" y="1179"/>
                  </a:cubicBezTo>
                  <a:cubicBezTo>
                    <a:pt x="10011" y="1098"/>
                    <a:pt x="9930" y="1072"/>
                    <a:pt x="9877" y="991"/>
                  </a:cubicBezTo>
                  <a:lnTo>
                    <a:pt x="9770" y="831"/>
                  </a:lnTo>
                  <a:cubicBezTo>
                    <a:pt x="9716" y="724"/>
                    <a:pt x="9636" y="670"/>
                    <a:pt x="9609" y="563"/>
                  </a:cubicBezTo>
                  <a:cubicBezTo>
                    <a:pt x="9583" y="536"/>
                    <a:pt x="9583" y="509"/>
                    <a:pt x="9502" y="509"/>
                  </a:cubicBezTo>
                  <a:lnTo>
                    <a:pt x="9475" y="509"/>
                  </a:lnTo>
                  <a:cubicBezTo>
                    <a:pt x="9449" y="509"/>
                    <a:pt x="9395" y="509"/>
                    <a:pt x="9395" y="536"/>
                  </a:cubicBezTo>
                  <a:cubicBezTo>
                    <a:pt x="9368" y="563"/>
                    <a:pt x="9342" y="590"/>
                    <a:pt x="9342" y="643"/>
                  </a:cubicBezTo>
                  <a:lnTo>
                    <a:pt x="9342" y="697"/>
                  </a:lnTo>
                  <a:lnTo>
                    <a:pt x="9315" y="670"/>
                  </a:lnTo>
                  <a:lnTo>
                    <a:pt x="9261" y="643"/>
                  </a:lnTo>
                  <a:cubicBezTo>
                    <a:pt x="8672" y="322"/>
                    <a:pt x="7977" y="162"/>
                    <a:pt x="7200" y="54"/>
                  </a:cubicBezTo>
                  <a:cubicBezTo>
                    <a:pt x="6852" y="1"/>
                    <a:pt x="6585" y="1"/>
                    <a:pt x="63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6590;p43"/>
            <p:cNvSpPr/>
            <p:nvPr/>
          </p:nvSpPr>
          <p:spPr>
            <a:xfrm>
              <a:off x="7832875" y="5129225"/>
              <a:ext cx="368050" cy="281050"/>
            </a:xfrm>
            <a:custGeom>
              <a:avLst/>
              <a:gdLst/>
              <a:ahLst/>
              <a:cxnLst/>
              <a:rect l="l" t="t" r="r" b="b"/>
              <a:pathLst>
                <a:path w="14722" h="11242" extrusionOk="0">
                  <a:moveTo>
                    <a:pt x="11616" y="0"/>
                  </a:moveTo>
                  <a:cubicBezTo>
                    <a:pt x="11375" y="536"/>
                    <a:pt x="11001" y="991"/>
                    <a:pt x="10599" y="1392"/>
                  </a:cubicBezTo>
                  <a:cubicBezTo>
                    <a:pt x="10037" y="2008"/>
                    <a:pt x="9368" y="2516"/>
                    <a:pt x="8672" y="2918"/>
                  </a:cubicBezTo>
                  <a:cubicBezTo>
                    <a:pt x="7923" y="3346"/>
                    <a:pt x="7120" y="3721"/>
                    <a:pt x="6317" y="3935"/>
                  </a:cubicBezTo>
                  <a:cubicBezTo>
                    <a:pt x="5487" y="4203"/>
                    <a:pt x="4657" y="4390"/>
                    <a:pt x="3828" y="4470"/>
                  </a:cubicBezTo>
                  <a:cubicBezTo>
                    <a:pt x="3454" y="4505"/>
                    <a:pt x="3085" y="4525"/>
                    <a:pt x="2719" y="4525"/>
                  </a:cubicBezTo>
                  <a:cubicBezTo>
                    <a:pt x="2247" y="4525"/>
                    <a:pt x="1779" y="4492"/>
                    <a:pt x="1312" y="4417"/>
                  </a:cubicBezTo>
                  <a:cubicBezTo>
                    <a:pt x="910" y="4336"/>
                    <a:pt x="535" y="4283"/>
                    <a:pt x="134" y="4149"/>
                  </a:cubicBezTo>
                  <a:cubicBezTo>
                    <a:pt x="107" y="4149"/>
                    <a:pt x="80" y="4122"/>
                    <a:pt x="0" y="4122"/>
                  </a:cubicBezTo>
                  <a:cubicBezTo>
                    <a:pt x="27" y="4203"/>
                    <a:pt x="27" y="4310"/>
                    <a:pt x="80" y="4417"/>
                  </a:cubicBezTo>
                  <a:cubicBezTo>
                    <a:pt x="482" y="6049"/>
                    <a:pt x="1231" y="7629"/>
                    <a:pt x="2248" y="8940"/>
                  </a:cubicBezTo>
                  <a:cubicBezTo>
                    <a:pt x="2757" y="9609"/>
                    <a:pt x="3319" y="10171"/>
                    <a:pt x="3908" y="10680"/>
                  </a:cubicBezTo>
                  <a:cubicBezTo>
                    <a:pt x="4175" y="10867"/>
                    <a:pt x="4443" y="11081"/>
                    <a:pt x="4684" y="11242"/>
                  </a:cubicBezTo>
                  <a:cubicBezTo>
                    <a:pt x="4818" y="11242"/>
                    <a:pt x="4952" y="11188"/>
                    <a:pt x="5086" y="11188"/>
                  </a:cubicBezTo>
                  <a:cubicBezTo>
                    <a:pt x="5648" y="11135"/>
                    <a:pt x="6236" y="11081"/>
                    <a:pt x="6772" y="10921"/>
                  </a:cubicBezTo>
                  <a:cubicBezTo>
                    <a:pt x="7307" y="10814"/>
                    <a:pt x="7842" y="10626"/>
                    <a:pt x="8324" y="10439"/>
                  </a:cubicBezTo>
                  <a:cubicBezTo>
                    <a:pt x="8806" y="10225"/>
                    <a:pt x="9315" y="10037"/>
                    <a:pt x="9743" y="9797"/>
                  </a:cubicBezTo>
                  <a:cubicBezTo>
                    <a:pt x="10171" y="9556"/>
                    <a:pt x="10599" y="9288"/>
                    <a:pt x="11001" y="8994"/>
                  </a:cubicBezTo>
                  <a:lnTo>
                    <a:pt x="12018" y="8191"/>
                  </a:lnTo>
                  <a:cubicBezTo>
                    <a:pt x="12312" y="7896"/>
                    <a:pt x="12607" y="7602"/>
                    <a:pt x="12874" y="7254"/>
                  </a:cubicBezTo>
                  <a:cubicBezTo>
                    <a:pt x="13115" y="6959"/>
                    <a:pt x="13329" y="6665"/>
                    <a:pt x="13517" y="6344"/>
                  </a:cubicBezTo>
                  <a:cubicBezTo>
                    <a:pt x="13731" y="6049"/>
                    <a:pt x="13891" y="5728"/>
                    <a:pt x="14025" y="5380"/>
                  </a:cubicBezTo>
                  <a:cubicBezTo>
                    <a:pt x="14159" y="5059"/>
                    <a:pt x="14293" y="4711"/>
                    <a:pt x="14400" y="4390"/>
                  </a:cubicBezTo>
                  <a:cubicBezTo>
                    <a:pt x="14480" y="4042"/>
                    <a:pt x="14587" y="3721"/>
                    <a:pt x="14614" y="3346"/>
                  </a:cubicBezTo>
                  <a:cubicBezTo>
                    <a:pt x="14694" y="2998"/>
                    <a:pt x="14721" y="2704"/>
                    <a:pt x="14721" y="2382"/>
                  </a:cubicBezTo>
                  <a:lnTo>
                    <a:pt x="14721" y="2008"/>
                  </a:lnTo>
                  <a:cubicBezTo>
                    <a:pt x="14159" y="1499"/>
                    <a:pt x="13490" y="1098"/>
                    <a:pt x="12874" y="723"/>
                  </a:cubicBezTo>
                  <a:lnTo>
                    <a:pt x="12526" y="536"/>
                  </a:lnTo>
                  <a:cubicBezTo>
                    <a:pt x="12205" y="375"/>
                    <a:pt x="11911" y="188"/>
                    <a:pt x="1161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6591;p43"/>
            <p:cNvSpPr/>
            <p:nvPr/>
          </p:nvSpPr>
          <p:spPr>
            <a:xfrm>
              <a:off x="8100525" y="5130550"/>
              <a:ext cx="99725" cy="112450"/>
            </a:xfrm>
            <a:custGeom>
              <a:avLst/>
              <a:gdLst/>
              <a:ahLst/>
              <a:cxnLst/>
              <a:rect l="l" t="t" r="r" b="b"/>
              <a:pathLst>
                <a:path w="3989" h="4498" extrusionOk="0">
                  <a:moveTo>
                    <a:pt x="964" y="1"/>
                  </a:moveTo>
                  <a:cubicBezTo>
                    <a:pt x="696" y="483"/>
                    <a:pt x="375" y="884"/>
                    <a:pt x="0" y="1286"/>
                  </a:cubicBezTo>
                  <a:cubicBezTo>
                    <a:pt x="429" y="1580"/>
                    <a:pt x="884" y="1874"/>
                    <a:pt x="1285" y="2196"/>
                  </a:cubicBezTo>
                  <a:cubicBezTo>
                    <a:pt x="1446" y="2329"/>
                    <a:pt x="1633" y="2463"/>
                    <a:pt x="1820" y="2597"/>
                  </a:cubicBezTo>
                  <a:cubicBezTo>
                    <a:pt x="2008" y="2731"/>
                    <a:pt x="2222" y="2892"/>
                    <a:pt x="2382" y="3025"/>
                  </a:cubicBezTo>
                  <a:cubicBezTo>
                    <a:pt x="2784" y="3347"/>
                    <a:pt x="3105" y="3721"/>
                    <a:pt x="3426" y="4150"/>
                  </a:cubicBezTo>
                  <a:cubicBezTo>
                    <a:pt x="3480" y="4257"/>
                    <a:pt x="3560" y="4390"/>
                    <a:pt x="3614" y="4497"/>
                  </a:cubicBezTo>
                  <a:cubicBezTo>
                    <a:pt x="3614" y="4444"/>
                    <a:pt x="3640" y="4417"/>
                    <a:pt x="3640" y="4390"/>
                  </a:cubicBezTo>
                  <a:cubicBezTo>
                    <a:pt x="3748" y="4069"/>
                    <a:pt x="3855" y="3694"/>
                    <a:pt x="3881" y="3347"/>
                  </a:cubicBezTo>
                  <a:cubicBezTo>
                    <a:pt x="3962" y="3052"/>
                    <a:pt x="3988" y="2731"/>
                    <a:pt x="3988" y="2383"/>
                  </a:cubicBezTo>
                  <a:lnTo>
                    <a:pt x="3988" y="2008"/>
                  </a:lnTo>
                  <a:cubicBezTo>
                    <a:pt x="3426" y="1473"/>
                    <a:pt x="2704" y="1071"/>
                    <a:pt x="2115" y="750"/>
                  </a:cubicBezTo>
                  <a:lnTo>
                    <a:pt x="1740" y="536"/>
                  </a:lnTo>
                  <a:cubicBezTo>
                    <a:pt x="1553" y="349"/>
                    <a:pt x="1285" y="188"/>
                    <a:pt x="964" y="1"/>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6592;p43"/>
            <p:cNvSpPr/>
            <p:nvPr/>
          </p:nvSpPr>
          <p:spPr>
            <a:xfrm>
              <a:off x="8002150" y="5056950"/>
              <a:ext cx="122475" cy="105075"/>
            </a:xfrm>
            <a:custGeom>
              <a:avLst/>
              <a:gdLst/>
              <a:ahLst/>
              <a:cxnLst/>
              <a:rect l="l" t="t" r="r" b="b"/>
              <a:pathLst>
                <a:path w="4899" h="4203" extrusionOk="0">
                  <a:moveTo>
                    <a:pt x="1" y="1"/>
                  </a:moveTo>
                  <a:cubicBezTo>
                    <a:pt x="1" y="242"/>
                    <a:pt x="54" y="402"/>
                    <a:pt x="161" y="536"/>
                  </a:cubicBezTo>
                  <a:cubicBezTo>
                    <a:pt x="322" y="804"/>
                    <a:pt x="483" y="1044"/>
                    <a:pt x="670" y="1285"/>
                  </a:cubicBezTo>
                  <a:cubicBezTo>
                    <a:pt x="1286" y="2115"/>
                    <a:pt x="2088" y="2784"/>
                    <a:pt x="2891" y="3427"/>
                  </a:cubicBezTo>
                  <a:cubicBezTo>
                    <a:pt x="3239" y="3694"/>
                    <a:pt x="3614" y="3935"/>
                    <a:pt x="3935" y="4203"/>
                  </a:cubicBezTo>
                  <a:cubicBezTo>
                    <a:pt x="4310" y="3801"/>
                    <a:pt x="4631" y="3400"/>
                    <a:pt x="4899" y="2918"/>
                  </a:cubicBezTo>
                  <a:cubicBezTo>
                    <a:pt x="4471" y="2650"/>
                    <a:pt x="4149" y="2410"/>
                    <a:pt x="3882" y="2195"/>
                  </a:cubicBezTo>
                  <a:lnTo>
                    <a:pt x="3828" y="2195"/>
                  </a:lnTo>
                  <a:lnTo>
                    <a:pt x="3801" y="2142"/>
                  </a:lnTo>
                  <a:lnTo>
                    <a:pt x="3694" y="2035"/>
                  </a:lnTo>
                  <a:lnTo>
                    <a:pt x="3694" y="2008"/>
                  </a:lnTo>
                  <a:lnTo>
                    <a:pt x="3694" y="1874"/>
                  </a:lnTo>
                  <a:cubicBezTo>
                    <a:pt x="3614" y="1714"/>
                    <a:pt x="3507" y="1607"/>
                    <a:pt x="3400" y="1473"/>
                  </a:cubicBezTo>
                  <a:cubicBezTo>
                    <a:pt x="3293" y="1366"/>
                    <a:pt x="3159" y="1259"/>
                    <a:pt x="3025" y="1152"/>
                  </a:cubicBezTo>
                  <a:cubicBezTo>
                    <a:pt x="2972" y="1071"/>
                    <a:pt x="2891" y="1044"/>
                    <a:pt x="2838" y="991"/>
                  </a:cubicBezTo>
                  <a:lnTo>
                    <a:pt x="2731" y="804"/>
                  </a:lnTo>
                  <a:lnTo>
                    <a:pt x="2704" y="750"/>
                  </a:lnTo>
                  <a:lnTo>
                    <a:pt x="2677" y="670"/>
                  </a:lnTo>
                  <a:cubicBezTo>
                    <a:pt x="2624" y="616"/>
                    <a:pt x="2597" y="589"/>
                    <a:pt x="2570" y="509"/>
                  </a:cubicBezTo>
                  <a:cubicBezTo>
                    <a:pt x="2544" y="482"/>
                    <a:pt x="2544" y="456"/>
                    <a:pt x="2463" y="456"/>
                  </a:cubicBezTo>
                  <a:lnTo>
                    <a:pt x="2436" y="456"/>
                  </a:lnTo>
                  <a:cubicBezTo>
                    <a:pt x="2410" y="456"/>
                    <a:pt x="2356" y="456"/>
                    <a:pt x="2356" y="482"/>
                  </a:cubicBezTo>
                  <a:cubicBezTo>
                    <a:pt x="2329" y="509"/>
                    <a:pt x="2303" y="536"/>
                    <a:pt x="2303" y="589"/>
                  </a:cubicBezTo>
                  <a:lnTo>
                    <a:pt x="2303" y="643"/>
                  </a:lnTo>
                  <a:lnTo>
                    <a:pt x="2276" y="616"/>
                  </a:lnTo>
                  <a:lnTo>
                    <a:pt x="2222" y="589"/>
                  </a:lnTo>
                  <a:cubicBezTo>
                    <a:pt x="1633" y="268"/>
                    <a:pt x="938" y="108"/>
                    <a:pt x="161"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6593;p43"/>
            <p:cNvSpPr/>
            <p:nvPr/>
          </p:nvSpPr>
          <p:spPr>
            <a:xfrm>
              <a:off x="8033600" y="5180750"/>
              <a:ext cx="210150" cy="262325"/>
            </a:xfrm>
            <a:custGeom>
              <a:avLst/>
              <a:gdLst/>
              <a:ahLst/>
              <a:cxnLst/>
              <a:rect l="l" t="t" r="r" b="b"/>
              <a:pathLst>
                <a:path w="8406" h="10493" extrusionOk="0">
                  <a:moveTo>
                    <a:pt x="6772" y="0"/>
                  </a:moveTo>
                  <a:lnTo>
                    <a:pt x="6772" y="375"/>
                  </a:lnTo>
                  <a:cubicBezTo>
                    <a:pt x="6719" y="723"/>
                    <a:pt x="6692" y="1017"/>
                    <a:pt x="6665" y="1339"/>
                  </a:cubicBezTo>
                  <a:cubicBezTo>
                    <a:pt x="6585" y="1686"/>
                    <a:pt x="6532" y="2061"/>
                    <a:pt x="6425" y="2382"/>
                  </a:cubicBezTo>
                  <a:cubicBezTo>
                    <a:pt x="6425" y="2409"/>
                    <a:pt x="6398" y="2463"/>
                    <a:pt x="6398" y="2489"/>
                  </a:cubicBezTo>
                  <a:cubicBezTo>
                    <a:pt x="6558" y="2784"/>
                    <a:pt x="6719" y="3132"/>
                    <a:pt x="6826" y="3453"/>
                  </a:cubicBezTo>
                  <a:cubicBezTo>
                    <a:pt x="6960" y="3935"/>
                    <a:pt x="7067" y="4390"/>
                    <a:pt x="7040" y="4872"/>
                  </a:cubicBezTo>
                  <a:cubicBezTo>
                    <a:pt x="7040" y="5353"/>
                    <a:pt x="6906" y="5862"/>
                    <a:pt x="6719" y="6344"/>
                  </a:cubicBezTo>
                  <a:cubicBezTo>
                    <a:pt x="6639" y="6558"/>
                    <a:pt x="6532" y="6825"/>
                    <a:pt x="6398" y="7040"/>
                  </a:cubicBezTo>
                  <a:cubicBezTo>
                    <a:pt x="6264" y="7227"/>
                    <a:pt x="6157" y="7441"/>
                    <a:pt x="5996" y="7628"/>
                  </a:cubicBezTo>
                  <a:cubicBezTo>
                    <a:pt x="5729" y="8003"/>
                    <a:pt x="5381" y="8351"/>
                    <a:pt x="5059" y="8646"/>
                  </a:cubicBezTo>
                  <a:cubicBezTo>
                    <a:pt x="4712" y="8940"/>
                    <a:pt x="4364" y="9208"/>
                    <a:pt x="3962" y="9422"/>
                  </a:cubicBezTo>
                  <a:cubicBezTo>
                    <a:pt x="3159" y="9850"/>
                    <a:pt x="2276" y="10144"/>
                    <a:pt x="1366" y="10278"/>
                  </a:cubicBezTo>
                  <a:cubicBezTo>
                    <a:pt x="911" y="10359"/>
                    <a:pt x="483" y="10385"/>
                    <a:pt x="1" y="10412"/>
                  </a:cubicBezTo>
                  <a:cubicBezTo>
                    <a:pt x="108" y="10412"/>
                    <a:pt x="161" y="10439"/>
                    <a:pt x="268" y="10439"/>
                  </a:cubicBezTo>
                  <a:cubicBezTo>
                    <a:pt x="483" y="10492"/>
                    <a:pt x="670" y="10492"/>
                    <a:pt x="857" y="10492"/>
                  </a:cubicBezTo>
                  <a:cubicBezTo>
                    <a:pt x="1500" y="10492"/>
                    <a:pt x="2142" y="10412"/>
                    <a:pt x="2784" y="10251"/>
                  </a:cubicBezTo>
                  <a:cubicBezTo>
                    <a:pt x="3213" y="10144"/>
                    <a:pt x="3641" y="9984"/>
                    <a:pt x="4123" y="9823"/>
                  </a:cubicBezTo>
                  <a:cubicBezTo>
                    <a:pt x="4551" y="9636"/>
                    <a:pt x="4979" y="9422"/>
                    <a:pt x="5354" y="9181"/>
                  </a:cubicBezTo>
                  <a:cubicBezTo>
                    <a:pt x="5729" y="8940"/>
                    <a:pt x="6103" y="8672"/>
                    <a:pt x="6425" y="8378"/>
                  </a:cubicBezTo>
                  <a:cubicBezTo>
                    <a:pt x="6719" y="8083"/>
                    <a:pt x="7040" y="7762"/>
                    <a:pt x="7308" y="7414"/>
                  </a:cubicBezTo>
                  <a:cubicBezTo>
                    <a:pt x="7790" y="6692"/>
                    <a:pt x="8164" y="5889"/>
                    <a:pt x="8298" y="5059"/>
                  </a:cubicBezTo>
                  <a:cubicBezTo>
                    <a:pt x="8378" y="4631"/>
                    <a:pt x="8405" y="4149"/>
                    <a:pt x="8405" y="3694"/>
                  </a:cubicBezTo>
                  <a:cubicBezTo>
                    <a:pt x="8405" y="3453"/>
                    <a:pt x="8378" y="3185"/>
                    <a:pt x="8325" y="2944"/>
                  </a:cubicBezTo>
                  <a:cubicBezTo>
                    <a:pt x="8298" y="2677"/>
                    <a:pt x="8245" y="2489"/>
                    <a:pt x="8191" y="2249"/>
                  </a:cubicBezTo>
                  <a:cubicBezTo>
                    <a:pt x="8111" y="1847"/>
                    <a:pt x="7897" y="1446"/>
                    <a:pt x="7709" y="1071"/>
                  </a:cubicBezTo>
                  <a:cubicBezTo>
                    <a:pt x="7495" y="750"/>
                    <a:pt x="7227" y="455"/>
                    <a:pt x="6933" y="188"/>
                  </a:cubicBezTo>
                  <a:cubicBezTo>
                    <a:pt x="6853" y="81"/>
                    <a:pt x="6826" y="54"/>
                    <a:pt x="6772"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6594;p43"/>
            <p:cNvSpPr/>
            <p:nvPr/>
          </p:nvSpPr>
          <p:spPr>
            <a:xfrm>
              <a:off x="7928550" y="5178725"/>
              <a:ext cx="141875" cy="168000"/>
            </a:xfrm>
            <a:custGeom>
              <a:avLst/>
              <a:gdLst/>
              <a:ahLst/>
              <a:cxnLst/>
              <a:rect l="l" t="t" r="r" b="b"/>
              <a:pathLst>
                <a:path w="5675" h="6720" extrusionOk="0">
                  <a:moveTo>
                    <a:pt x="3105" y="1"/>
                  </a:moveTo>
                  <a:cubicBezTo>
                    <a:pt x="3079" y="1"/>
                    <a:pt x="3025" y="28"/>
                    <a:pt x="2998" y="28"/>
                  </a:cubicBezTo>
                  <a:cubicBezTo>
                    <a:pt x="2972" y="54"/>
                    <a:pt x="2972" y="81"/>
                    <a:pt x="2945" y="135"/>
                  </a:cubicBezTo>
                  <a:cubicBezTo>
                    <a:pt x="2731" y="402"/>
                    <a:pt x="2490" y="670"/>
                    <a:pt x="2276" y="965"/>
                  </a:cubicBezTo>
                  <a:cubicBezTo>
                    <a:pt x="1821" y="1500"/>
                    <a:pt x="1366" y="2062"/>
                    <a:pt x="964" y="2678"/>
                  </a:cubicBezTo>
                  <a:cubicBezTo>
                    <a:pt x="616" y="3159"/>
                    <a:pt x="402" y="3641"/>
                    <a:pt x="215" y="4096"/>
                  </a:cubicBezTo>
                  <a:cubicBezTo>
                    <a:pt x="134" y="4337"/>
                    <a:pt x="54" y="4605"/>
                    <a:pt x="27" y="4872"/>
                  </a:cubicBezTo>
                  <a:cubicBezTo>
                    <a:pt x="1" y="5113"/>
                    <a:pt x="1" y="5354"/>
                    <a:pt x="27" y="5568"/>
                  </a:cubicBezTo>
                  <a:cubicBezTo>
                    <a:pt x="81" y="6023"/>
                    <a:pt x="322" y="6344"/>
                    <a:pt x="670" y="6559"/>
                  </a:cubicBezTo>
                  <a:cubicBezTo>
                    <a:pt x="830" y="6639"/>
                    <a:pt x="1018" y="6719"/>
                    <a:pt x="1232" y="6719"/>
                  </a:cubicBezTo>
                  <a:lnTo>
                    <a:pt x="1285" y="6719"/>
                  </a:lnTo>
                  <a:cubicBezTo>
                    <a:pt x="1473" y="6719"/>
                    <a:pt x="1660" y="6692"/>
                    <a:pt x="1874" y="6585"/>
                  </a:cubicBezTo>
                  <a:cubicBezTo>
                    <a:pt x="2062" y="6505"/>
                    <a:pt x="2276" y="6344"/>
                    <a:pt x="2463" y="6237"/>
                  </a:cubicBezTo>
                  <a:cubicBezTo>
                    <a:pt x="2624" y="6157"/>
                    <a:pt x="2757" y="6023"/>
                    <a:pt x="2972" y="5836"/>
                  </a:cubicBezTo>
                  <a:cubicBezTo>
                    <a:pt x="3266" y="5541"/>
                    <a:pt x="3560" y="5220"/>
                    <a:pt x="3882" y="4765"/>
                  </a:cubicBezTo>
                  <a:cubicBezTo>
                    <a:pt x="4337" y="4150"/>
                    <a:pt x="4738" y="3400"/>
                    <a:pt x="5086" y="2570"/>
                  </a:cubicBezTo>
                  <a:cubicBezTo>
                    <a:pt x="5407" y="1767"/>
                    <a:pt x="5621" y="1072"/>
                    <a:pt x="5675" y="349"/>
                  </a:cubicBezTo>
                  <a:cubicBezTo>
                    <a:pt x="5675" y="295"/>
                    <a:pt x="5648" y="269"/>
                    <a:pt x="5621" y="215"/>
                  </a:cubicBezTo>
                  <a:cubicBezTo>
                    <a:pt x="5621" y="188"/>
                    <a:pt x="5568" y="162"/>
                    <a:pt x="5541" y="162"/>
                  </a:cubicBezTo>
                  <a:cubicBezTo>
                    <a:pt x="5514" y="135"/>
                    <a:pt x="5488" y="135"/>
                    <a:pt x="5434" y="135"/>
                  </a:cubicBezTo>
                  <a:lnTo>
                    <a:pt x="4711" y="135"/>
                  </a:lnTo>
                  <a:cubicBezTo>
                    <a:pt x="4176" y="135"/>
                    <a:pt x="3614" y="81"/>
                    <a:pt x="310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6595;p43"/>
            <p:cNvSpPr/>
            <p:nvPr/>
          </p:nvSpPr>
          <p:spPr>
            <a:xfrm>
              <a:off x="7937925" y="5184750"/>
              <a:ext cx="132500" cy="161975"/>
            </a:xfrm>
            <a:custGeom>
              <a:avLst/>
              <a:gdLst/>
              <a:ahLst/>
              <a:cxnLst/>
              <a:rect l="l" t="t" r="r" b="b"/>
              <a:pathLst>
                <a:path w="5300" h="6479" extrusionOk="0">
                  <a:moveTo>
                    <a:pt x="5273" y="1"/>
                  </a:moveTo>
                  <a:lnTo>
                    <a:pt x="5273" y="161"/>
                  </a:lnTo>
                  <a:cubicBezTo>
                    <a:pt x="5193" y="429"/>
                    <a:pt x="5113" y="697"/>
                    <a:pt x="4979" y="938"/>
                  </a:cubicBezTo>
                  <a:cubicBezTo>
                    <a:pt x="4872" y="1232"/>
                    <a:pt x="4738" y="1446"/>
                    <a:pt x="4604" y="1687"/>
                  </a:cubicBezTo>
                  <a:lnTo>
                    <a:pt x="4202" y="2383"/>
                  </a:lnTo>
                  <a:cubicBezTo>
                    <a:pt x="3908" y="2892"/>
                    <a:pt x="3533" y="3400"/>
                    <a:pt x="3159" y="3855"/>
                  </a:cubicBezTo>
                  <a:cubicBezTo>
                    <a:pt x="2864" y="4230"/>
                    <a:pt x="2516" y="4605"/>
                    <a:pt x="2142" y="4926"/>
                  </a:cubicBezTo>
                  <a:lnTo>
                    <a:pt x="1553" y="5434"/>
                  </a:lnTo>
                  <a:cubicBezTo>
                    <a:pt x="1339" y="5568"/>
                    <a:pt x="1151" y="5702"/>
                    <a:pt x="910" y="5836"/>
                  </a:cubicBezTo>
                  <a:cubicBezTo>
                    <a:pt x="723" y="5943"/>
                    <a:pt x="482" y="6023"/>
                    <a:pt x="241" y="6077"/>
                  </a:cubicBezTo>
                  <a:cubicBezTo>
                    <a:pt x="188" y="6077"/>
                    <a:pt x="107" y="6103"/>
                    <a:pt x="0" y="6103"/>
                  </a:cubicBezTo>
                  <a:cubicBezTo>
                    <a:pt x="81" y="6157"/>
                    <a:pt x="188" y="6264"/>
                    <a:pt x="268" y="6291"/>
                  </a:cubicBezTo>
                  <a:cubicBezTo>
                    <a:pt x="455" y="6398"/>
                    <a:pt x="643" y="6478"/>
                    <a:pt x="857" y="6478"/>
                  </a:cubicBezTo>
                  <a:lnTo>
                    <a:pt x="910" y="6478"/>
                  </a:lnTo>
                  <a:cubicBezTo>
                    <a:pt x="1098" y="6478"/>
                    <a:pt x="1285" y="6425"/>
                    <a:pt x="1499" y="6344"/>
                  </a:cubicBezTo>
                  <a:cubicBezTo>
                    <a:pt x="1687" y="6264"/>
                    <a:pt x="1901" y="6130"/>
                    <a:pt x="2088" y="5996"/>
                  </a:cubicBezTo>
                  <a:cubicBezTo>
                    <a:pt x="2249" y="5916"/>
                    <a:pt x="2382" y="5782"/>
                    <a:pt x="2597" y="5595"/>
                  </a:cubicBezTo>
                  <a:cubicBezTo>
                    <a:pt x="2891" y="5300"/>
                    <a:pt x="3185" y="4979"/>
                    <a:pt x="3507" y="4524"/>
                  </a:cubicBezTo>
                  <a:cubicBezTo>
                    <a:pt x="3962" y="3909"/>
                    <a:pt x="4363" y="3159"/>
                    <a:pt x="4711" y="2329"/>
                  </a:cubicBezTo>
                  <a:cubicBezTo>
                    <a:pt x="5032" y="1526"/>
                    <a:pt x="5246" y="831"/>
                    <a:pt x="5300" y="108"/>
                  </a:cubicBezTo>
                  <a:cubicBezTo>
                    <a:pt x="5300" y="81"/>
                    <a:pt x="5300" y="54"/>
                    <a:pt x="5273"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6596;p43"/>
            <p:cNvSpPr/>
            <p:nvPr/>
          </p:nvSpPr>
          <p:spPr>
            <a:xfrm>
              <a:off x="7935250" y="5179400"/>
              <a:ext cx="71625" cy="104425"/>
            </a:xfrm>
            <a:custGeom>
              <a:avLst/>
              <a:gdLst/>
              <a:ahLst/>
              <a:cxnLst/>
              <a:rect l="l" t="t" r="r" b="b"/>
              <a:pathLst>
                <a:path w="2865" h="4177" extrusionOk="0">
                  <a:moveTo>
                    <a:pt x="2757" y="1"/>
                  </a:moveTo>
                  <a:cubicBezTo>
                    <a:pt x="2222" y="643"/>
                    <a:pt x="1660" y="1232"/>
                    <a:pt x="1205" y="1901"/>
                  </a:cubicBezTo>
                  <a:cubicBezTo>
                    <a:pt x="964" y="2249"/>
                    <a:pt x="723" y="2570"/>
                    <a:pt x="536" y="2918"/>
                  </a:cubicBezTo>
                  <a:cubicBezTo>
                    <a:pt x="428" y="3079"/>
                    <a:pt x="348" y="3266"/>
                    <a:pt x="268" y="3453"/>
                  </a:cubicBezTo>
                  <a:cubicBezTo>
                    <a:pt x="161" y="3641"/>
                    <a:pt x="54" y="3882"/>
                    <a:pt x="0" y="4123"/>
                  </a:cubicBezTo>
                  <a:cubicBezTo>
                    <a:pt x="0" y="4149"/>
                    <a:pt x="0" y="4176"/>
                    <a:pt x="27" y="4176"/>
                  </a:cubicBezTo>
                  <a:cubicBezTo>
                    <a:pt x="54" y="4176"/>
                    <a:pt x="80" y="4176"/>
                    <a:pt x="80" y="4149"/>
                  </a:cubicBezTo>
                  <a:cubicBezTo>
                    <a:pt x="161" y="3989"/>
                    <a:pt x="214" y="3855"/>
                    <a:pt x="295" y="3668"/>
                  </a:cubicBezTo>
                  <a:cubicBezTo>
                    <a:pt x="348" y="3507"/>
                    <a:pt x="455" y="3346"/>
                    <a:pt x="536" y="3186"/>
                  </a:cubicBezTo>
                  <a:cubicBezTo>
                    <a:pt x="616" y="2998"/>
                    <a:pt x="696" y="2865"/>
                    <a:pt x="803" y="2704"/>
                  </a:cubicBezTo>
                  <a:cubicBezTo>
                    <a:pt x="991" y="2410"/>
                    <a:pt x="1205" y="2115"/>
                    <a:pt x="1419" y="1794"/>
                  </a:cubicBezTo>
                  <a:cubicBezTo>
                    <a:pt x="1874" y="1205"/>
                    <a:pt x="2329" y="670"/>
                    <a:pt x="2837" y="108"/>
                  </a:cubicBezTo>
                  <a:cubicBezTo>
                    <a:pt x="2864" y="54"/>
                    <a:pt x="2837" y="27"/>
                    <a:pt x="2837" y="27"/>
                  </a:cubicBezTo>
                  <a:cubicBezTo>
                    <a:pt x="2811" y="1"/>
                    <a:pt x="2757" y="1"/>
                    <a:pt x="2757"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6597;p43"/>
            <p:cNvSpPr/>
            <p:nvPr/>
          </p:nvSpPr>
          <p:spPr>
            <a:xfrm>
              <a:off x="7811450" y="4539875"/>
              <a:ext cx="50875" cy="120300"/>
            </a:xfrm>
            <a:custGeom>
              <a:avLst/>
              <a:gdLst/>
              <a:ahLst/>
              <a:cxnLst/>
              <a:rect l="l" t="t" r="r" b="b"/>
              <a:pathLst>
                <a:path w="2035" h="4812" extrusionOk="0">
                  <a:moveTo>
                    <a:pt x="168" y="0"/>
                  </a:moveTo>
                  <a:cubicBezTo>
                    <a:pt x="161" y="0"/>
                    <a:pt x="148" y="7"/>
                    <a:pt x="134" y="21"/>
                  </a:cubicBezTo>
                  <a:cubicBezTo>
                    <a:pt x="27" y="74"/>
                    <a:pt x="1" y="208"/>
                    <a:pt x="54" y="288"/>
                  </a:cubicBezTo>
                  <a:cubicBezTo>
                    <a:pt x="295" y="609"/>
                    <a:pt x="482" y="984"/>
                    <a:pt x="643" y="1359"/>
                  </a:cubicBezTo>
                  <a:cubicBezTo>
                    <a:pt x="777" y="1734"/>
                    <a:pt x="911" y="2055"/>
                    <a:pt x="991" y="2456"/>
                  </a:cubicBezTo>
                  <a:lnTo>
                    <a:pt x="1098" y="3072"/>
                  </a:lnTo>
                  <a:cubicBezTo>
                    <a:pt x="1125" y="3259"/>
                    <a:pt x="1151" y="3473"/>
                    <a:pt x="1178" y="3687"/>
                  </a:cubicBezTo>
                  <a:cubicBezTo>
                    <a:pt x="1232" y="3928"/>
                    <a:pt x="1259" y="4169"/>
                    <a:pt x="1259" y="4437"/>
                  </a:cubicBezTo>
                  <a:cubicBezTo>
                    <a:pt x="1259" y="4544"/>
                    <a:pt x="1285" y="4624"/>
                    <a:pt x="1366" y="4705"/>
                  </a:cubicBezTo>
                  <a:cubicBezTo>
                    <a:pt x="1419" y="4758"/>
                    <a:pt x="1526" y="4812"/>
                    <a:pt x="1633" y="4812"/>
                  </a:cubicBezTo>
                  <a:cubicBezTo>
                    <a:pt x="1714" y="4812"/>
                    <a:pt x="1821" y="4758"/>
                    <a:pt x="1901" y="4705"/>
                  </a:cubicBezTo>
                  <a:cubicBezTo>
                    <a:pt x="1954" y="4624"/>
                    <a:pt x="2035" y="4544"/>
                    <a:pt x="1981" y="4437"/>
                  </a:cubicBezTo>
                  <a:cubicBezTo>
                    <a:pt x="1928" y="4035"/>
                    <a:pt x="1901" y="3661"/>
                    <a:pt x="1794" y="3286"/>
                  </a:cubicBezTo>
                  <a:cubicBezTo>
                    <a:pt x="1767" y="3099"/>
                    <a:pt x="1687" y="2938"/>
                    <a:pt x="1633" y="2724"/>
                  </a:cubicBezTo>
                  <a:cubicBezTo>
                    <a:pt x="1553" y="2537"/>
                    <a:pt x="1499" y="2349"/>
                    <a:pt x="1419" y="2162"/>
                  </a:cubicBezTo>
                  <a:cubicBezTo>
                    <a:pt x="1125" y="1466"/>
                    <a:pt x="777" y="743"/>
                    <a:pt x="322" y="128"/>
                  </a:cubicBezTo>
                  <a:cubicBezTo>
                    <a:pt x="295" y="47"/>
                    <a:pt x="215" y="21"/>
                    <a:pt x="161" y="21"/>
                  </a:cubicBezTo>
                  <a:cubicBezTo>
                    <a:pt x="175" y="7"/>
                    <a:pt x="175" y="0"/>
                    <a:pt x="16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6598;p43"/>
            <p:cNvSpPr/>
            <p:nvPr/>
          </p:nvSpPr>
          <p:spPr>
            <a:xfrm>
              <a:off x="8005500" y="4532350"/>
              <a:ext cx="42175" cy="123150"/>
            </a:xfrm>
            <a:custGeom>
              <a:avLst/>
              <a:gdLst/>
              <a:ahLst/>
              <a:cxnLst/>
              <a:rect l="l" t="t" r="r" b="b"/>
              <a:pathLst>
                <a:path w="1687" h="4926" extrusionOk="0">
                  <a:moveTo>
                    <a:pt x="1499" y="0"/>
                  </a:moveTo>
                  <a:cubicBezTo>
                    <a:pt x="1419" y="27"/>
                    <a:pt x="1392" y="27"/>
                    <a:pt x="1366" y="81"/>
                  </a:cubicBezTo>
                  <a:cubicBezTo>
                    <a:pt x="1259" y="241"/>
                    <a:pt x="1152" y="429"/>
                    <a:pt x="1071" y="562"/>
                  </a:cubicBezTo>
                  <a:cubicBezTo>
                    <a:pt x="964" y="723"/>
                    <a:pt x="857" y="884"/>
                    <a:pt x="804" y="1044"/>
                  </a:cubicBezTo>
                  <a:cubicBezTo>
                    <a:pt x="589" y="1419"/>
                    <a:pt x="429" y="1794"/>
                    <a:pt x="295" y="2195"/>
                  </a:cubicBezTo>
                  <a:cubicBezTo>
                    <a:pt x="161" y="2597"/>
                    <a:pt x="81" y="2998"/>
                    <a:pt x="27" y="3426"/>
                  </a:cubicBezTo>
                  <a:cubicBezTo>
                    <a:pt x="1" y="3828"/>
                    <a:pt x="1" y="4256"/>
                    <a:pt x="134" y="4658"/>
                  </a:cubicBezTo>
                  <a:cubicBezTo>
                    <a:pt x="161" y="4818"/>
                    <a:pt x="322" y="4925"/>
                    <a:pt x="482" y="4925"/>
                  </a:cubicBezTo>
                  <a:cubicBezTo>
                    <a:pt x="589" y="4925"/>
                    <a:pt x="697" y="4898"/>
                    <a:pt x="750" y="4818"/>
                  </a:cubicBezTo>
                  <a:cubicBezTo>
                    <a:pt x="830" y="4765"/>
                    <a:pt x="857" y="4658"/>
                    <a:pt x="857" y="4551"/>
                  </a:cubicBezTo>
                  <a:cubicBezTo>
                    <a:pt x="884" y="4256"/>
                    <a:pt x="884" y="3962"/>
                    <a:pt x="884" y="3667"/>
                  </a:cubicBezTo>
                  <a:cubicBezTo>
                    <a:pt x="884" y="3346"/>
                    <a:pt x="937" y="3025"/>
                    <a:pt x="991" y="2730"/>
                  </a:cubicBezTo>
                  <a:cubicBezTo>
                    <a:pt x="1098" y="1981"/>
                    <a:pt x="1259" y="1258"/>
                    <a:pt x="1526" y="536"/>
                  </a:cubicBezTo>
                  <a:cubicBezTo>
                    <a:pt x="1553" y="455"/>
                    <a:pt x="1633" y="348"/>
                    <a:pt x="1660" y="268"/>
                  </a:cubicBezTo>
                  <a:cubicBezTo>
                    <a:pt x="1687" y="188"/>
                    <a:pt x="1687" y="81"/>
                    <a:pt x="1607" y="54"/>
                  </a:cubicBezTo>
                  <a:cubicBezTo>
                    <a:pt x="1553" y="54"/>
                    <a:pt x="1526" y="0"/>
                    <a:pt x="14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6599;p43"/>
            <p:cNvSpPr/>
            <p:nvPr/>
          </p:nvSpPr>
          <p:spPr>
            <a:xfrm>
              <a:off x="7762600" y="4488175"/>
              <a:ext cx="80325" cy="80325"/>
            </a:xfrm>
            <a:custGeom>
              <a:avLst/>
              <a:gdLst/>
              <a:ahLst/>
              <a:cxnLst/>
              <a:rect l="l" t="t" r="r" b="b"/>
              <a:pathLst>
                <a:path w="3213" h="3213" extrusionOk="0">
                  <a:moveTo>
                    <a:pt x="1607" y="1"/>
                  </a:moveTo>
                  <a:cubicBezTo>
                    <a:pt x="750" y="1"/>
                    <a:pt x="1" y="724"/>
                    <a:pt x="1" y="1607"/>
                  </a:cubicBezTo>
                  <a:cubicBezTo>
                    <a:pt x="1" y="2490"/>
                    <a:pt x="750" y="3213"/>
                    <a:pt x="1607" y="3213"/>
                  </a:cubicBezTo>
                  <a:cubicBezTo>
                    <a:pt x="2463" y="3213"/>
                    <a:pt x="3213" y="2490"/>
                    <a:pt x="3213" y="1607"/>
                  </a:cubicBezTo>
                  <a:cubicBezTo>
                    <a:pt x="3213" y="750"/>
                    <a:pt x="2463" y="1"/>
                    <a:pt x="16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6600;p43"/>
            <p:cNvSpPr/>
            <p:nvPr/>
          </p:nvSpPr>
          <p:spPr>
            <a:xfrm>
              <a:off x="8014200" y="4480125"/>
              <a:ext cx="80325" cy="80350"/>
            </a:xfrm>
            <a:custGeom>
              <a:avLst/>
              <a:gdLst/>
              <a:ahLst/>
              <a:cxnLst/>
              <a:rect l="l" t="t" r="r" b="b"/>
              <a:pathLst>
                <a:path w="3213" h="3214" extrusionOk="0">
                  <a:moveTo>
                    <a:pt x="1560" y="1"/>
                  </a:moveTo>
                  <a:cubicBezTo>
                    <a:pt x="723" y="1"/>
                    <a:pt x="1" y="714"/>
                    <a:pt x="1" y="1608"/>
                  </a:cubicBezTo>
                  <a:cubicBezTo>
                    <a:pt x="1" y="2464"/>
                    <a:pt x="750" y="3214"/>
                    <a:pt x="1606" y="3214"/>
                  </a:cubicBezTo>
                  <a:cubicBezTo>
                    <a:pt x="2490" y="3214"/>
                    <a:pt x="3212" y="2464"/>
                    <a:pt x="3212" y="1608"/>
                  </a:cubicBezTo>
                  <a:cubicBezTo>
                    <a:pt x="3212" y="724"/>
                    <a:pt x="2490" y="2"/>
                    <a:pt x="1606" y="2"/>
                  </a:cubicBezTo>
                  <a:cubicBezTo>
                    <a:pt x="1591" y="1"/>
                    <a:pt x="1576" y="1"/>
                    <a:pt x="156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6601;p43"/>
            <p:cNvSpPr/>
            <p:nvPr/>
          </p:nvSpPr>
          <p:spPr>
            <a:xfrm>
              <a:off x="7636800" y="4625350"/>
              <a:ext cx="591550" cy="530650"/>
            </a:xfrm>
            <a:custGeom>
              <a:avLst/>
              <a:gdLst/>
              <a:ahLst/>
              <a:cxnLst/>
              <a:rect l="l" t="t" r="r" b="b"/>
              <a:pathLst>
                <a:path w="23662" h="21226" extrusionOk="0">
                  <a:moveTo>
                    <a:pt x="12527" y="1"/>
                  </a:moveTo>
                  <a:lnTo>
                    <a:pt x="12474" y="54"/>
                  </a:lnTo>
                  <a:lnTo>
                    <a:pt x="11885" y="54"/>
                  </a:lnTo>
                  <a:cubicBezTo>
                    <a:pt x="11189" y="54"/>
                    <a:pt x="10493" y="108"/>
                    <a:pt x="9743" y="215"/>
                  </a:cubicBezTo>
                  <a:cubicBezTo>
                    <a:pt x="8539" y="402"/>
                    <a:pt x="7415" y="777"/>
                    <a:pt x="6344" y="1312"/>
                  </a:cubicBezTo>
                  <a:cubicBezTo>
                    <a:pt x="5247" y="1848"/>
                    <a:pt x="4256" y="2517"/>
                    <a:pt x="3453" y="3320"/>
                  </a:cubicBezTo>
                  <a:cubicBezTo>
                    <a:pt x="3025" y="3748"/>
                    <a:pt x="2624" y="4257"/>
                    <a:pt x="2276" y="4765"/>
                  </a:cubicBezTo>
                  <a:cubicBezTo>
                    <a:pt x="1955" y="5300"/>
                    <a:pt x="1660" y="5889"/>
                    <a:pt x="1419" y="6612"/>
                  </a:cubicBezTo>
                  <a:cubicBezTo>
                    <a:pt x="991" y="7763"/>
                    <a:pt x="777" y="9048"/>
                    <a:pt x="536" y="10252"/>
                  </a:cubicBezTo>
                  <a:lnTo>
                    <a:pt x="483" y="10546"/>
                  </a:lnTo>
                  <a:lnTo>
                    <a:pt x="268" y="11564"/>
                  </a:lnTo>
                  <a:cubicBezTo>
                    <a:pt x="215" y="11858"/>
                    <a:pt x="188" y="12152"/>
                    <a:pt x="135" y="12420"/>
                  </a:cubicBezTo>
                  <a:cubicBezTo>
                    <a:pt x="54" y="13036"/>
                    <a:pt x="1" y="13571"/>
                    <a:pt x="1" y="14026"/>
                  </a:cubicBezTo>
                  <a:cubicBezTo>
                    <a:pt x="1" y="14561"/>
                    <a:pt x="81" y="15070"/>
                    <a:pt x="188" y="15525"/>
                  </a:cubicBezTo>
                  <a:cubicBezTo>
                    <a:pt x="268" y="16033"/>
                    <a:pt x="456" y="16462"/>
                    <a:pt x="670" y="16917"/>
                  </a:cubicBezTo>
                  <a:cubicBezTo>
                    <a:pt x="911" y="17345"/>
                    <a:pt x="1259" y="17773"/>
                    <a:pt x="1607" y="18148"/>
                  </a:cubicBezTo>
                  <a:cubicBezTo>
                    <a:pt x="2008" y="18549"/>
                    <a:pt x="2490" y="18924"/>
                    <a:pt x="3052" y="19245"/>
                  </a:cubicBezTo>
                  <a:cubicBezTo>
                    <a:pt x="4149" y="19914"/>
                    <a:pt x="5434" y="20423"/>
                    <a:pt x="6799" y="20744"/>
                  </a:cubicBezTo>
                  <a:cubicBezTo>
                    <a:pt x="8084" y="21065"/>
                    <a:pt x="9449" y="21226"/>
                    <a:pt x="10841" y="21226"/>
                  </a:cubicBezTo>
                  <a:cubicBezTo>
                    <a:pt x="11456" y="21226"/>
                    <a:pt x="12099" y="21199"/>
                    <a:pt x="12795" y="21119"/>
                  </a:cubicBezTo>
                  <a:cubicBezTo>
                    <a:pt x="13357" y="21065"/>
                    <a:pt x="13919" y="20985"/>
                    <a:pt x="14508" y="20878"/>
                  </a:cubicBezTo>
                  <a:cubicBezTo>
                    <a:pt x="15712" y="20691"/>
                    <a:pt x="16810" y="20343"/>
                    <a:pt x="17800" y="19941"/>
                  </a:cubicBezTo>
                  <a:cubicBezTo>
                    <a:pt x="18924" y="19486"/>
                    <a:pt x="19888" y="18924"/>
                    <a:pt x="20691" y="18175"/>
                  </a:cubicBezTo>
                  <a:cubicBezTo>
                    <a:pt x="21119" y="17800"/>
                    <a:pt x="21494" y="17372"/>
                    <a:pt x="21868" y="16917"/>
                  </a:cubicBezTo>
                  <a:cubicBezTo>
                    <a:pt x="22189" y="16435"/>
                    <a:pt x="22537" y="15900"/>
                    <a:pt x="22752" y="15364"/>
                  </a:cubicBezTo>
                  <a:cubicBezTo>
                    <a:pt x="23260" y="14294"/>
                    <a:pt x="23528" y="13089"/>
                    <a:pt x="23608" y="11724"/>
                  </a:cubicBezTo>
                  <a:cubicBezTo>
                    <a:pt x="23662" y="10493"/>
                    <a:pt x="23528" y="9181"/>
                    <a:pt x="23233" y="7897"/>
                  </a:cubicBezTo>
                  <a:cubicBezTo>
                    <a:pt x="23099" y="7308"/>
                    <a:pt x="22885" y="6692"/>
                    <a:pt x="22671" y="6103"/>
                  </a:cubicBezTo>
                  <a:cubicBezTo>
                    <a:pt x="22404" y="5461"/>
                    <a:pt x="22136" y="4926"/>
                    <a:pt x="21815" y="4471"/>
                  </a:cubicBezTo>
                  <a:cubicBezTo>
                    <a:pt x="21520" y="3962"/>
                    <a:pt x="21119" y="3480"/>
                    <a:pt x="20691" y="3052"/>
                  </a:cubicBezTo>
                  <a:cubicBezTo>
                    <a:pt x="20450" y="2811"/>
                    <a:pt x="20209" y="2624"/>
                    <a:pt x="19941" y="2410"/>
                  </a:cubicBezTo>
                  <a:cubicBezTo>
                    <a:pt x="19513" y="2062"/>
                    <a:pt x="19004" y="1741"/>
                    <a:pt x="18549" y="1473"/>
                  </a:cubicBezTo>
                  <a:cubicBezTo>
                    <a:pt x="18549" y="1473"/>
                    <a:pt x="18523" y="1473"/>
                    <a:pt x="18523" y="1446"/>
                  </a:cubicBezTo>
                  <a:cubicBezTo>
                    <a:pt x="18282" y="1312"/>
                    <a:pt x="18041" y="1178"/>
                    <a:pt x="17773" y="1071"/>
                  </a:cubicBezTo>
                  <a:cubicBezTo>
                    <a:pt x="17746" y="1045"/>
                    <a:pt x="17720" y="1045"/>
                    <a:pt x="17666" y="1045"/>
                  </a:cubicBezTo>
                  <a:cubicBezTo>
                    <a:pt x="17452" y="911"/>
                    <a:pt x="17184" y="804"/>
                    <a:pt x="16943" y="750"/>
                  </a:cubicBezTo>
                  <a:cubicBezTo>
                    <a:pt x="16729" y="670"/>
                    <a:pt x="16542" y="616"/>
                    <a:pt x="16328" y="590"/>
                  </a:cubicBezTo>
                  <a:cubicBezTo>
                    <a:pt x="16194" y="536"/>
                    <a:pt x="16114" y="509"/>
                    <a:pt x="16007" y="483"/>
                  </a:cubicBezTo>
                  <a:cubicBezTo>
                    <a:pt x="15873" y="456"/>
                    <a:pt x="15712" y="402"/>
                    <a:pt x="15525" y="376"/>
                  </a:cubicBezTo>
                  <a:cubicBezTo>
                    <a:pt x="15043" y="242"/>
                    <a:pt x="14508" y="135"/>
                    <a:pt x="13892" y="108"/>
                  </a:cubicBezTo>
                  <a:cubicBezTo>
                    <a:pt x="13517" y="54"/>
                    <a:pt x="13169" y="1"/>
                    <a:pt x="1266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6602;p43"/>
            <p:cNvSpPr/>
            <p:nvPr/>
          </p:nvSpPr>
          <p:spPr>
            <a:xfrm>
              <a:off x="7761925" y="4643425"/>
              <a:ext cx="469100" cy="513250"/>
            </a:xfrm>
            <a:custGeom>
              <a:avLst/>
              <a:gdLst/>
              <a:ahLst/>
              <a:cxnLst/>
              <a:rect l="l" t="t" r="r" b="b"/>
              <a:pathLst>
                <a:path w="18764" h="20530" extrusionOk="0">
                  <a:moveTo>
                    <a:pt x="11858" y="0"/>
                  </a:moveTo>
                  <a:cubicBezTo>
                    <a:pt x="12099" y="161"/>
                    <a:pt x="12367" y="322"/>
                    <a:pt x="12608" y="455"/>
                  </a:cubicBezTo>
                  <a:cubicBezTo>
                    <a:pt x="13491" y="1018"/>
                    <a:pt x="14294" y="1660"/>
                    <a:pt x="14990" y="2409"/>
                  </a:cubicBezTo>
                  <a:cubicBezTo>
                    <a:pt x="15686" y="3132"/>
                    <a:pt x="16328" y="3962"/>
                    <a:pt x="16836" y="4872"/>
                  </a:cubicBezTo>
                  <a:cubicBezTo>
                    <a:pt x="17318" y="5782"/>
                    <a:pt x="17693" y="6745"/>
                    <a:pt x="17934" y="7762"/>
                  </a:cubicBezTo>
                  <a:cubicBezTo>
                    <a:pt x="18041" y="8244"/>
                    <a:pt x="18121" y="8780"/>
                    <a:pt x="18175" y="9288"/>
                  </a:cubicBezTo>
                  <a:cubicBezTo>
                    <a:pt x="18202" y="9823"/>
                    <a:pt x="18202" y="10386"/>
                    <a:pt x="18175" y="10921"/>
                  </a:cubicBezTo>
                  <a:cubicBezTo>
                    <a:pt x="18121" y="11429"/>
                    <a:pt x="18041" y="11965"/>
                    <a:pt x="17934" y="12473"/>
                  </a:cubicBezTo>
                  <a:cubicBezTo>
                    <a:pt x="17800" y="12982"/>
                    <a:pt x="17666" y="13437"/>
                    <a:pt x="17425" y="13919"/>
                  </a:cubicBezTo>
                  <a:cubicBezTo>
                    <a:pt x="17238" y="14374"/>
                    <a:pt x="16997" y="14802"/>
                    <a:pt x="16703" y="15257"/>
                  </a:cubicBezTo>
                  <a:cubicBezTo>
                    <a:pt x="16435" y="15685"/>
                    <a:pt x="16087" y="16060"/>
                    <a:pt x="15766" y="16408"/>
                  </a:cubicBezTo>
                  <a:cubicBezTo>
                    <a:pt x="15016" y="17184"/>
                    <a:pt x="14187" y="17853"/>
                    <a:pt x="13250" y="18362"/>
                  </a:cubicBezTo>
                  <a:cubicBezTo>
                    <a:pt x="12153" y="18951"/>
                    <a:pt x="10975" y="19406"/>
                    <a:pt x="9770" y="19700"/>
                  </a:cubicBezTo>
                  <a:cubicBezTo>
                    <a:pt x="8566" y="19994"/>
                    <a:pt x="7335" y="20155"/>
                    <a:pt x="6077" y="20155"/>
                  </a:cubicBezTo>
                  <a:cubicBezTo>
                    <a:pt x="5859" y="20164"/>
                    <a:pt x="5640" y="20169"/>
                    <a:pt x="5420" y="20169"/>
                  </a:cubicBezTo>
                  <a:cubicBezTo>
                    <a:pt x="4400" y="20169"/>
                    <a:pt x="3365" y="20073"/>
                    <a:pt x="2330" y="19941"/>
                  </a:cubicBezTo>
                  <a:cubicBezTo>
                    <a:pt x="1527" y="19834"/>
                    <a:pt x="777" y="19673"/>
                    <a:pt x="1" y="19459"/>
                  </a:cubicBezTo>
                  <a:lnTo>
                    <a:pt x="1" y="19459"/>
                  </a:lnTo>
                  <a:cubicBezTo>
                    <a:pt x="590" y="19700"/>
                    <a:pt x="1232" y="19887"/>
                    <a:pt x="1874" y="20075"/>
                  </a:cubicBezTo>
                  <a:cubicBezTo>
                    <a:pt x="3132" y="20369"/>
                    <a:pt x="4524" y="20530"/>
                    <a:pt x="5916" y="20530"/>
                  </a:cubicBezTo>
                  <a:cubicBezTo>
                    <a:pt x="6532" y="20530"/>
                    <a:pt x="7147" y="20503"/>
                    <a:pt x="7870" y="20423"/>
                  </a:cubicBezTo>
                  <a:cubicBezTo>
                    <a:pt x="8432" y="20369"/>
                    <a:pt x="8994" y="20289"/>
                    <a:pt x="9556" y="20209"/>
                  </a:cubicBezTo>
                  <a:cubicBezTo>
                    <a:pt x="10761" y="19994"/>
                    <a:pt x="11912" y="19673"/>
                    <a:pt x="12875" y="19272"/>
                  </a:cubicBezTo>
                  <a:cubicBezTo>
                    <a:pt x="13973" y="18790"/>
                    <a:pt x="14963" y="18228"/>
                    <a:pt x="15766" y="17478"/>
                  </a:cubicBezTo>
                  <a:cubicBezTo>
                    <a:pt x="16194" y="17130"/>
                    <a:pt x="16569" y="16675"/>
                    <a:pt x="16917" y="16220"/>
                  </a:cubicBezTo>
                  <a:cubicBezTo>
                    <a:pt x="17292" y="15739"/>
                    <a:pt x="17586" y="15203"/>
                    <a:pt x="17854" y="14668"/>
                  </a:cubicBezTo>
                  <a:cubicBezTo>
                    <a:pt x="18362" y="13597"/>
                    <a:pt x="18630" y="12366"/>
                    <a:pt x="18710" y="11028"/>
                  </a:cubicBezTo>
                  <a:cubicBezTo>
                    <a:pt x="18764" y="9797"/>
                    <a:pt x="18630" y="8485"/>
                    <a:pt x="18335" y="7227"/>
                  </a:cubicBezTo>
                  <a:cubicBezTo>
                    <a:pt x="18202" y="6612"/>
                    <a:pt x="17987" y="6023"/>
                    <a:pt x="17747" y="5407"/>
                  </a:cubicBezTo>
                  <a:cubicBezTo>
                    <a:pt x="17532" y="4765"/>
                    <a:pt x="17211" y="4229"/>
                    <a:pt x="16917" y="3774"/>
                  </a:cubicBezTo>
                  <a:cubicBezTo>
                    <a:pt x="16596" y="3266"/>
                    <a:pt x="16221" y="2811"/>
                    <a:pt x="15793" y="2356"/>
                  </a:cubicBezTo>
                  <a:cubicBezTo>
                    <a:pt x="15552" y="2142"/>
                    <a:pt x="15311" y="1928"/>
                    <a:pt x="15043" y="1740"/>
                  </a:cubicBezTo>
                  <a:cubicBezTo>
                    <a:pt x="14615" y="1366"/>
                    <a:pt x="14106" y="1071"/>
                    <a:pt x="13651" y="803"/>
                  </a:cubicBezTo>
                  <a:cubicBezTo>
                    <a:pt x="13651" y="803"/>
                    <a:pt x="13598" y="803"/>
                    <a:pt x="13598" y="750"/>
                  </a:cubicBezTo>
                  <a:cubicBezTo>
                    <a:pt x="13384" y="616"/>
                    <a:pt x="13143" y="482"/>
                    <a:pt x="12875" y="402"/>
                  </a:cubicBezTo>
                  <a:lnTo>
                    <a:pt x="12768" y="348"/>
                  </a:lnTo>
                  <a:cubicBezTo>
                    <a:pt x="12527" y="215"/>
                    <a:pt x="12260" y="134"/>
                    <a:pt x="12045" y="54"/>
                  </a:cubicBezTo>
                  <a:cubicBezTo>
                    <a:pt x="11965" y="27"/>
                    <a:pt x="11912" y="27"/>
                    <a:pt x="1185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6603;p43"/>
            <p:cNvSpPr/>
            <p:nvPr/>
          </p:nvSpPr>
          <p:spPr>
            <a:xfrm>
              <a:off x="8189525" y="4785275"/>
              <a:ext cx="25" cy="25"/>
            </a:xfrm>
            <a:custGeom>
              <a:avLst/>
              <a:gdLst/>
              <a:ahLst/>
              <a:cxnLst/>
              <a:rect l="l" t="t" r="r" b="b"/>
              <a:pathLst>
                <a:path w="1" h="1" extrusionOk="0">
                  <a:moveTo>
                    <a:pt x="0" y="1"/>
                  </a:moveTo>
                  <a:lnTo>
                    <a:pt x="0" y="1"/>
                  </a:lnTo>
                  <a:lnTo>
                    <a:pt x="0" y="1"/>
                  </a:lnTo>
                  <a:lnTo>
                    <a:pt x="0" y="1"/>
                  </a:lnTo>
                  <a:lnTo>
                    <a:pt x="0" y="1"/>
                  </a:ln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6604;p43"/>
            <p:cNvSpPr/>
            <p:nvPr/>
          </p:nvSpPr>
          <p:spPr>
            <a:xfrm>
              <a:off x="7665575" y="4655475"/>
              <a:ext cx="531325" cy="475100"/>
            </a:xfrm>
            <a:custGeom>
              <a:avLst/>
              <a:gdLst/>
              <a:ahLst/>
              <a:cxnLst/>
              <a:rect l="l" t="t" r="r" b="b"/>
              <a:pathLst>
                <a:path w="21253" h="19004" extrusionOk="0">
                  <a:moveTo>
                    <a:pt x="10600" y="0"/>
                  </a:moveTo>
                  <a:cubicBezTo>
                    <a:pt x="9984" y="0"/>
                    <a:pt x="9342" y="81"/>
                    <a:pt x="8699" y="188"/>
                  </a:cubicBezTo>
                  <a:cubicBezTo>
                    <a:pt x="7629" y="348"/>
                    <a:pt x="6585" y="669"/>
                    <a:pt x="5621" y="1151"/>
                  </a:cubicBezTo>
                  <a:cubicBezTo>
                    <a:pt x="4631" y="1606"/>
                    <a:pt x="3748" y="2249"/>
                    <a:pt x="3052" y="2944"/>
                  </a:cubicBezTo>
                  <a:cubicBezTo>
                    <a:pt x="2650" y="3346"/>
                    <a:pt x="2302" y="3774"/>
                    <a:pt x="2008" y="4256"/>
                  </a:cubicBezTo>
                  <a:cubicBezTo>
                    <a:pt x="1714" y="4711"/>
                    <a:pt x="1446" y="5300"/>
                    <a:pt x="1205" y="5889"/>
                  </a:cubicBezTo>
                  <a:cubicBezTo>
                    <a:pt x="830" y="6959"/>
                    <a:pt x="643" y="8057"/>
                    <a:pt x="429" y="9181"/>
                  </a:cubicBezTo>
                  <a:lnTo>
                    <a:pt x="402" y="9449"/>
                  </a:lnTo>
                  <a:cubicBezTo>
                    <a:pt x="322" y="9743"/>
                    <a:pt x="295" y="10037"/>
                    <a:pt x="242" y="10332"/>
                  </a:cubicBezTo>
                  <a:cubicBezTo>
                    <a:pt x="161" y="10599"/>
                    <a:pt x="134" y="10867"/>
                    <a:pt x="108" y="11108"/>
                  </a:cubicBezTo>
                  <a:cubicBezTo>
                    <a:pt x="27" y="11643"/>
                    <a:pt x="1" y="12125"/>
                    <a:pt x="1" y="12553"/>
                  </a:cubicBezTo>
                  <a:cubicBezTo>
                    <a:pt x="1" y="13008"/>
                    <a:pt x="27" y="13490"/>
                    <a:pt x="134" y="13892"/>
                  </a:cubicBezTo>
                  <a:cubicBezTo>
                    <a:pt x="242" y="14320"/>
                    <a:pt x="402" y="14721"/>
                    <a:pt x="616" y="15123"/>
                  </a:cubicBezTo>
                  <a:cubicBezTo>
                    <a:pt x="804" y="15524"/>
                    <a:pt x="1098" y="15899"/>
                    <a:pt x="1446" y="16220"/>
                  </a:cubicBezTo>
                  <a:cubicBezTo>
                    <a:pt x="1821" y="16595"/>
                    <a:pt x="2195" y="16889"/>
                    <a:pt x="2758" y="17237"/>
                  </a:cubicBezTo>
                  <a:cubicBezTo>
                    <a:pt x="3721" y="17826"/>
                    <a:pt x="4845" y="18281"/>
                    <a:pt x="6130" y="18602"/>
                  </a:cubicBezTo>
                  <a:cubicBezTo>
                    <a:pt x="7254" y="18870"/>
                    <a:pt x="8512" y="19004"/>
                    <a:pt x="9743" y="19004"/>
                  </a:cubicBezTo>
                  <a:cubicBezTo>
                    <a:pt x="10279" y="19004"/>
                    <a:pt x="10841" y="18977"/>
                    <a:pt x="11456" y="18897"/>
                  </a:cubicBezTo>
                  <a:cubicBezTo>
                    <a:pt x="11938" y="18870"/>
                    <a:pt x="12473" y="18763"/>
                    <a:pt x="12982" y="18709"/>
                  </a:cubicBezTo>
                  <a:cubicBezTo>
                    <a:pt x="14053" y="18495"/>
                    <a:pt x="15070" y="18228"/>
                    <a:pt x="15953" y="17880"/>
                  </a:cubicBezTo>
                  <a:cubicBezTo>
                    <a:pt x="16917" y="17478"/>
                    <a:pt x="17800" y="16943"/>
                    <a:pt x="18549" y="16301"/>
                  </a:cubicBezTo>
                  <a:cubicBezTo>
                    <a:pt x="18897" y="15953"/>
                    <a:pt x="19272" y="15605"/>
                    <a:pt x="19566" y="15150"/>
                  </a:cubicBezTo>
                  <a:cubicBezTo>
                    <a:pt x="19888" y="14748"/>
                    <a:pt x="20182" y="14293"/>
                    <a:pt x="20423" y="13785"/>
                  </a:cubicBezTo>
                  <a:cubicBezTo>
                    <a:pt x="20851" y="12848"/>
                    <a:pt x="21119" y="11750"/>
                    <a:pt x="21172" y="10546"/>
                  </a:cubicBezTo>
                  <a:cubicBezTo>
                    <a:pt x="21253" y="9449"/>
                    <a:pt x="21119" y="8271"/>
                    <a:pt x="20851" y="7120"/>
                  </a:cubicBezTo>
                  <a:cubicBezTo>
                    <a:pt x="20717" y="6585"/>
                    <a:pt x="20557" y="6049"/>
                    <a:pt x="20316" y="5514"/>
                  </a:cubicBezTo>
                  <a:cubicBezTo>
                    <a:pt x="20075" y="4952"/>
                    <a:pt x="19834" y="4497"/>
                    <a:pt x="19566" y="4042"/>
                  </a:cubicBezTo>
                  <a:cubicBezTo>
                    <a:pt x="19272" y="3587"/>
                    <a:pt x="18924" y="3185"/>
                    <a:pt x="18576" y="2811"/>
                  </a:cubicBezTo>
                  <a:cubicBezTo>
                    <a:pt x="18201" y="2436"/>
                    <a:pt x="17800" y="2141"/>
                    <a:pt x="17318" y="1847"/>
                  </a:cubicBezTo>
                  <a:cubicBezTo>
                    <a:pt x="16515" y="1339"/>
                    <a:pt x="15578" y="910"/>
                    <a:pt x="14427" y="589"/>
                  </a:cubicBezTo>
                  <a:cubicBezTo>
                    <a:pt x="14186" y="509"/>
                    <a:pt x="13946" y="455"/>
                    <a:pt x="13651" y="375"/>
                  </a:cubicBezTo>
                  <a:cubicBezTo>
                    <a:pt x="13276" y="268"/>
                    <a:pt x="13009" y="241"/>
                    <a:pt x="12741" y="214"/>
                  </a:cubicBezTo>
                  <a:cubicBezTo>
                    <a:pt x="12447" y="161"/>
                    <a:pt x="12179" y="134"/>
                    <a:pt x="11831" y="107"/>
                  </a:cubicBezTo>
                  <a:cubicBezTo>
                    <a:pt x="11456" y="0"/>
                    <a:pt x="11055" y="0"/>
                    <a:pt x="1060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6605;p43"/>
            <p:cNvSpPr/>
            <p:nvPr/>
          </p:nvSpPr>
          <p:spPr>
            <a:xfrm>
              <a:off x="7949975" y="4655475"/>
              <a:ext cx="56225" cy="16075"/>
            </a:xfrm>
            <a:custGeom>
              <a:avLst/>
              <a:gdLst/>
              <a:ahLst/>
              <a:cxnLst/>
              <a:rect l="l" t="t" r="r" b="b"/>
              <a:pathLst>
                <a:path w="2249" h="643" extrusionOk="0">
                  <a:moveTo>
                    <a:pt x="134" y="0"/>
                  </a:moveTo>
                  <a:cubicBezTo>
                    <a:pt x="134" y="54"/>
                    <a:pt x="107" y="54"/>
                    <a:pt x="80" y="54"/>
                  </a:cubicBezTo>
                  <a:cubicBezTo>
                    <a:pt x="27" y="81"/>
                    <a:pt x="0" y="107"/>
                    <a:pt x="0" y="134"/>
                  </a:cubicBezTo>
                  <a:cubicBezTo>
                    <a:pt x="0" y="188"/>
                    <a:pt x="0" y="214"/>
                    <a:pt x="27" y="241"/>
                  </a:cubicBezTo>
                  <a:cubicBezTo>
                    <a:pt x="80" y="268"/>
                    <a:pt x="107" y="321"/>
                    <a:pt x="134" y="321"/>
                  </a:cubicBezTo>
                  <a:cubicBezTo>
                    <a:pt x="803" y="348"/>
                    <a:pt x="1445" y="455"/>
                    <a:pt x="2088" y="643"/>
                  </a:cubicBezTo>
                  <a:cubicBezTo>
                    <a:pt x="2115" y="643"/>
                    <a:pt x="2141" y="643"/>
                    <a:pt x="2168" y="616"/>
                  </a:cubicBezTo>
                  <a:cubicBezTo>
                    <a:pt x="2195" y="589"/>
                    <a:pt x="2248" y="536"/>
                    <a:pt x="2248" y="509"/>
                  </a:cubicBezTo>
                  <a:cubicBezTo>
                    <a:pt x="2248" y="482"/>
                    <a:pt x="2248" y="455"/>
                    <a:pt x="2195" y="402"/>
                  </a:cubicBezTo>
                  <a:cubicBezTo>
                    <a:pt x="2168" y="375"/>
                    <a:pt x="2141" y="348"/>
                    <a:pt x="2115" y="348"/>
                  </a:cubicBezTo>
                  <a:cubicBezTo>
                    <a:pt x="1472" y="134"/>
                    <a:pt x="803" y="54"/>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6606;p43"/>
            <p:cNvSpPr/>
            <p:nvPr/>
          </p:nvSpPr>
          <p:spPr>
            <a:xfrm>
              <a:off x="7933900" y="4655475"/>
              <a:ext cx="59575" cy="13825"/>
            </a:xfrm>
            <a:custGeom>
              <a:avLst/>
              <a:gdLst/>
              <a:ahLst/>
              <a:cxnLst/>
              <a:rect l="l" t="t" r="r" b="b"/>
              <a:pathLst>
                <a:path w="2383" h="553" extrusionOk="0">
                  <a:moveTo>
                    <a:pt x="108" y="0"/>
                  </a:moveTo>
                  <a:cubicBezTo>
                    <a:pt x="81" y="0"/>
                    <a:pt x="1" y="107"/>
                    <a:pt x="54" y="188"/>
                  </a:cubicBezTo>
                  <a:cubicBezTo>
                    <a:pt x="54" y="214"/>
                    <a:pt x="81" y="241"/>
                    <a:pt x="81" y="268"/>
                  </a:cubicBezTo>
                  <a:cubicBezTo>
                    <a:pt x="108" y="321"/>
                    <a:pt x="134" y="321"/>
                    <a:pt x="188" y="321"/>
                  </a:cubicBezTo>
                  <a:cubicBezTo>
                    <a:pt x="456" y="321"/>
                    <a:pt x="750" y="321"/>
                    <a:pt x="1018" y="348"/>
                  </a:cubicBezTo>
                  <a:lnTo>
                    <a:pt x="991" y="348"/>
                  </a:lnTo>
                  <a:cubicBezTo>
                    <a:pt x="1392" y="375"/>
                    <a:pt x="1821" y="455"/>
                    <a:pt x="2222" y="536"/>
                  </a:cubicBezTo>
                  <a:cubicBezTo>
                    <a:pt x="2234" y="547"/>
                    <a:pt x="2248" y="553"/>
                    <a:pt x="2263" y="553"/>
                  </a:cubicBezTo>
                  <a:cubicBezTo>
                    <a:pt x="2318" y="553"/>
                    <a:pt x="2383" y="485"/>
                    <a:pt x="2383" y="402"/>
                  </a:cubicBezTo>
                  <a:cubicBezTo>
                    <a:pt x="2383" y="375"/>
                    <a:pt x="2383" y="348"/>
                    <a:pt x="2356" y="321"/>
                  </a:cubicBezTo>
                  <a:cubicBezTo>
                    <a:pt x="2329" y="268"/>
                    <a:pt x="2276" y="241"/>
                    <a:pt x="2249" y="241"/>
                  </a:cubicBezTo>
                  <a:cubicBezTo>
                    <a:pt x="1553" y="54"/>
                    <a:pt x="857" y="0"/>
                    <a:pt x="10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6607;p43"/>
            <p:cNvSpPr/>
            <p:nvPr/>
          </p:nvSpPr>
          <p:spPr>
            <a:xfrm>
              <a:off x="7929900" y="4655475"/>
              <a:ext cx="62925" cy="13825"/>
            </a:xfrm>
            <a:custGeom>
              <a:avLst/>
              <a:gdLst/>
              <a:ahLst/>
              <a:cxnLst/>
              <a:rect l="l" t="t" r="r" b="b"/>
              <a:pathLst>
                <a:path w="2517" h="553" extrusionOk="0">
                  <a:moveTo>
                    <a:pt x="134" y="0"/>
                  </a:moveTo>
                  <a:cubicBezTo>
                    <a:pt x="80" y="0"/>
                    <a:pt x="0" y="81"/>
                    <a:pt x="0" y="188"/>
                  </a:cubicBezTo>
                  <a:cubicBezTo>
                    <a:pt x="0" y="268"/>
                    <a:pt x="80" y="321"/>
                    <a:pt x="161" y="321"/>
                  </a:cubicBezTo>
                  <a:cubicBezTo>
                    <a:pt x="509" y="321"/>
                    <a:pt x="830" y="321"/>
                    <a:pt x="1178" y="348"/>
                  </a:cubicBezTo>
                  <a:cubicBezTo>
                    <a:pt x="1579" y="375"/>
                    <a:pt x="1954" y="455"/>
                    <a:pt x="2355" y="536"/>
                  </a:cubicBezTo>
                  <a:cubicBezTo>
                    <a:pt x="2367" y="547"/>
                    <a:pt x="2381" y="553"/>
                    <a:pt x="2397" y="553"/>
                  </a:cubicBezTo>
                  <a:cubicBezTo>
                    <a:pt x="2451" y="553"/>
                    <a:pt x="2516" y="485"/>
                    <a:pt x="2516" y="402"/>
                  </a:cubicBezTo>
                  <a:cubicBezTo>
                    <a:pt x="2516" y="375"/>
                    <a:pt x="2516" y="348"/>
                    <a:pt x="2489" y="321"/>
                  </a:cubicBezTo>
                  <a:cubicBezTo>
                    <a:pt x="2436" y="268"/>
                    <a:pt x="2409" y="241"/>
                    <a:pt x="2382" y="241"/>
                  </a:cubicBezTo>
                  <a:cubicBezTo>
                    <a:pt x="1713" y="54"/>
                    <a:pt x="1044" y="0"/>
                    <a:pt x="34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6608;p43"/>
            <p:cNvSpPr/>
            <p:nvPr/>
          </p:nvSpPr>
          <p:spPr>
            <a:xfrm>
              <a:off x="7929900" y="4655475"/>
              <a:ext cx="57550" cy="12900"/>
            </a:xfrm>
            <a:custGeom>
              <a:avLst/>
              <a:gdLst/>
              <a:ahLst/>
              <a:cxnLst/>
              <a:rect l="l" t="t" r="r" b="b"/>
              <a:pathLst>
                <a:path w="2302" h="516" extrusionOk="0">
                  <a:moveTo>
                    <a:pt x="80" y="0"/>
                  </a:moveTo>
                  <a:cubicBezTo>
                    <a:pt x="80" y="0"/>
                    <a:pt x="0" y="107"/>
                    <a:pt x="0" y="188"/>
                  </a:cubicBezTo>
                  <a:cubicBezTo>
                    <a:pt x="0" y="214"/>
                    <a:pt x="27" y="241"/>
                    <a:pt x="27" y="268"/>
                  </a:cubicBezTo>
                  <a:cubicBezTo>
                    <a:pt x="80" y="321"/>
                    <a:pt x="107" y="321"/>
                    <a:pt x="134" y="321"/>
                  </a:cubicBezTo>
                  <a:cubicBezTo>
                    <a:pt x="509" y="321"/>
                    <a:pt x="830" y="321"/>
                    <a:pt x="1205" y="348"/>
                  </a:cubicBezTo>
                  <a:lnTo>
                    <a:pt x="1178" y="348"/>
                  </a:lnTo>
                  <a:cubicBezTo>
                    <a:pt x="1499" y="375"/>
                    <a:pt x="1820" y="402"/>
                    <a:pt x="2115" y="509"/>
                  </a:cubicBezTo>
                  <a:cubicBezTo>
                    <a:pt x="2124" y="513"/>
                    <a:pt x="2135" y="516"/>
                    <a:pt x="2146" y="516"/>
                  </a:cubicBezTo>
                  <a:cubicBezTo>
                    <a:pt x="2202" y="516"/>
                    <a:pt x="2275" y="464"/>
                    <a:pt x="2275" y="375"/>
                  </a:cubicBezTo>
                  <a:cubicBezTo>
                    <a:pt x="2302" y="268"/>
                    <a:pt x="2248" y="214"/>
                    <a:pt x="2141" y="214"/>
                  </a:cubicBezTo>
                  <a:cubicBezTo>
                    <a:pt x="1472" y="54"/>
                    <a:pt x="776" y="54"/>
                    <a:pt x="8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6609;p43"/>
            <p:cNvSpPr/>
            <p:nvPr/>
          </p:nvSpPr>
          <p:spPr>
            <a:xfrm>
              <a:off x="7937250" y="4654800"/>
              <a:ext cx="63600" cy="16375"/>
            </a:xfrm>
            <a:custGeom>
              <a:avLst/>
              <a:gdLst/>
              <a:ahLst/>
              <a:cxnLst/>
              <a:rect l="l" t="t" r="r" b="b"/>
              <a:pathLst>
                <a:path w="2544" h="655" extrusionOk="0">
                  <a:moveTo>
                    <a:pt x="215" y="0"/>
                  </a:moveTo>
                  <a:cubicBezTo>
                    <a:pt x="81" y="0"/>
                    <a:pt x="54" y="27"/>
                    <a:pt x="54" y="81"/>
                  </a:cubicBezTo>
                  <a:cubicBezTo>
                    <a:pt x="0" y="108"/>
                    <a:pt x="0" y="134"/>
                    <a:pt x="0" y="161"/>
                  </a:cubicBezTo>
                  <a:cubicBezTo>
                    <a:pt x="0" y="215"/>
                    <a:pt x="54" y="241"/>
                    <a:pt x="54" y="268"/>
                  </a:cubicBezTo>
                  <a:cubicBezTo>
                    <a:pt x="81" y="295"/>
                    <a:pt x="108" y="295"/>
                    <a:pt x="134" y="295"/>
                  </a:cubicBezTo>
                  <a:cubicBezTo>
                    <a:pt x="375" y="295"/>
                    <a:pt x="589" y="348"/>
                    <a:pt x="803" y="348"/>
                  </a:cubicBezTo>
                  <a:lnTo>
                    <a:pt x="777" y="348"/>
                  </a:lnTo>
                  <a:cubicBezTo>
                    <a:pt x="1258" y="375"/>
                    <a:pt x="1740" y="429"/>
                    <a:pt x="2222" y="616"/>
                  </a:cubicBezTo>
                  <a:cubicBezTo>
                    <a:pt x="2249" y="616"/>
                    <a:pt x="2249" y="616"/>
                    <a:pt x="2276" y="643"/>
                  </a:cubicBezTo>
                  <a:cubicBezTo>
                    <a:pt x="2311" y="643"/>
                    <a:pt x="2335" y="655"/>
                    <a:pt x="2363" y="655"/>
                  </a:cubicBezTo>
                  <a:cubicBezTo>
                    <a:pt x="2377" y="655"/>
                    <a:pt x="2392" y="652"/>
                    <a:pt x="2409" y="643"/>
                  </a:cubicBezTo>
                  <a:cubicBezTo>
                    <a:pt x="2463" y="643"/>
                    <a:pt x="2490" y="616"/>
                    <a:pt x="2516" y="563"/>
                  </a:cubicBezTo>
                  <a:cubicBezTo>
                    <a:pt x="2543" y="536"/>
                    <a:pt x="2543" y="509"/>
                    <a:pt x="2516" y="429"/>
                  </a:cubicBezTo>
                  <a:cubicBezTo>
                    <a:pt x="2516" y="402"/>
                    <a:pt x="2490" y="375"/>
                    <a:pt x="2436" y="348"/>
                  </a:cubicBezTo>
                  <a:cubicBezTo>
                    <a:pt x="2276" y="268"/>
                    <a:pt x="2088" y="215"/>
                    <a:pt x="1901" y="161"/>
                  </a:cubicBezTo>
                  <a:cubicBezTo>
                    <a:pt x="1714" y="134"/>
                    <a:pt x="1499" y="108"/>
                    <a:pt x="1339" y="81"/>
                  </a:cubicBezTo>
                  <a:cubicBezTo>
                    <a:pt x="964" y="27"/>
                    <a:pt x="563" y="0"/>
                    <a:pt x="2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6610;p43"/>
            <p:cNvSpPr/>
            <p:nvPr/>
          </p:nvSpPr>
          <p:spPr>
            <a:xfrm>
              <a:off x="7938600" y="4655475"/>
              <a:ext cx="56225" cy="14000"/>
            </a:xfrm>
            <a:custGeom>
              <a:avLst/>
              <a:gdLst/>
              <a:ahLst/>
              <a:cxnLst/>
              <a:rect l="l" t="t" r="r" b="b"/>
              <a:pathLst>
                <a:path w="2249" h="560" extrusionOk="0">
                  <a:moveTo>
                    <a:pt x="134" y="0"/>
                  </a:moveTo>
                  <a:cubicBezTo>
                    <a:pt x="54" y="0"/>
                    <a:pt x="0" y="81"/>
                    <a:pt x="0" y="188"/>
                  </a:cubicBezTo>
                  <a:cubicBezTo>
                    <a:pt x="0" y="268"/>
                    <a:pt x="54" y="321"/>
                    <a:pt x="161" y="321"/>
                  </a:cubicBezTo>
                  <a:cubicBezTo>
                    <a:pt x="428" y="321"/>
                    <a:pt x="696" y="321"/>
                    <a:pt x="937" y="348"/>
                  </a:cubicBezTo>
                  <a:lnTo>
                    <a:pt x="883" y="348"/>
                  </a:lnTo>
                  <a:cubicBezTo>
                    <a:pt x="1285" y="375"/>
                    <a:pt x="1660" y="455"/>
                    <a:pt x="2034" y="536"/>
                  </a:cubicBezTo>
                  <a:cubicBezTo>
                    <a:pt x="2052" y="536"/>
                    <a:pt x="2070" y="559"/>
                    <a:pt x="2088" y="559"/>
                  </a:cubicBezTo>
                  <a:cubicBezTo>
                    <a:pt x="2097" y="559"/>
                    <a:pt x="2106" y="553"/>
                    <a:pt x="2115" y="536"/>
                  </a:cubicBezTo>
                  <a:cubicBezTo>
                    <a:pt x="2168" y="536"/>
                    <a:pt x="2195" y="509"/>
                    <a:pt x="2222" y="482"/>
                  </a:cubicBezTo>
                  <a:cubicBezTo>
                    <a:pt x="2248" y="455"/>
                    <a:pt x="2248" y="402"/>
                    <a:pt x="2222" y="348"/>
                  </a:cubicBezTo>
                  <a:cubicBezTo>
                    <a:pt x="2222" y="321"/>
                    <a:pt x="2195" y="268"/>
                    <a:pt x="2168" y="241"/>
                  </a:cubicBezTo>
                  <a:cubicBezTo>
                    <a:pt x="1981" y="188"/>
                    <a:pt x="1820" y="134"/>
                    <a:pt x="1660" y="107"/>
                  </a:cubicBezTo>
                  <a:cubicBezTo>
                    <a:pt x="1499" y="81"/>
                    <a:pt x="1312" y="54"/>
                    <a:pt x="1151" y="54"/>
                  </a:cubicBezTo>
                  <a:cubicBezTo>
                    <a:pt x="830" y="0"/>
                    <a:pt x="509" y="0"/>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6611;p43"/>
            <p:cNvSpPr/>
            <p:nvPr/>
          </p:nvSpPr>
          <p:spPr>
            <a:xfrm>
              <a:off x="7925200" y="4654800"/>
              <a:ext cx="60925" cy="11825"/>
            </a:xfrm>
            <a:custGeom>
              <a:avLst/>
              <a:gdLst/>
              <a:ahLst/>
              <a:cxnLst/>
              <a:rect l="l" t="t" r="r" b="b"/>
              <a:pathLst>
                <a:path w="2437" h="473" extrusionOk="0">
                  <a:moveTo>
                    <a:pt x="938" y="0"/>
                  </a:moveTo>
                  <a:cubicBezTo>
                    <a:pt x="616" y="0"/>
                    <a:pt x="349" y="27"/>
                    <a:pt x="135" y="81"/>
                  </a:cubicBezTo>
                  <a:cubicBezTo>
                    <a:pt x="54" y="81"/>
                    <a:pt x="1" y="134"/>
                    <a:pt x="1" y="241"/>
                  </a:cubicBezTo>
                  <a:cubicBezTo>
                    <a:pt x="1" y="289"/>
                    <a:pt x="43" y="379"/>
                    <a:pt x="128" y="379"/>
                  </a:cubicBezTo>
                  <a:cubicBezTo>
                    <a:pt x="139" y="379"/>
                    <a:pt x="150" y="378"/>
                    <a:pt x="161" y="375"/>
                  </a:cubicBezTo>
                  <a:cubicBezTo>
                    <a:pt x="438" y="357"/>
                    <a:pt x="715" y="326"/>
                    <a:pt x="992" y="326"/>
                  </a:cubicBezTo>
                  <a:cubicBezTo>
                    <a:pt x="1117" y="326"/>
                    <a:pt x="1241" y="332"/>
                    <a:pt x="1366" y="348"/>
                  </a:cubicBezTo>
                  <a:lnTo>
                    <a:pt x="1339" y="348"/>
                  </a:lnTo>
                  <a:cubicBezTo>
                    <a:pt x="1633" y="375"/>
                    <a:pt x="1928" y="402"/>
                    <a:pt x="2222" y="455"/>
                  </a:cubicBezTo>
                  <a:cubicBezTo>
                    <a:pt x="2240" y="468"/>
                    <a:pt x="2260" y="473"/>
                    <a:pt x="2279" y="473"/>
                  </a:cubicBezTo>
                  <a:cubicBezTo>
                    <a:pt x="2345" y="473"/>
                    <a:pt x="2410" y="411"/>
                    <a:pt x="2410" y="348"/>
                  </a:cubicBezTo>
                  <a:cubicBezTo>
                    <a:pt x="2436" y="241"/>
                    <a:pt x="2356" y="161"/>
                    <a:pt x="2276" y="161"/>
                  </a:cubicBezTo>
                  <a:cubicBezTo>
                    <a:pt x="1928" y="54"/>
                    <a:pt x="1553" y="27"/>
                    <a:pt x="123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6612;p43"/>
            <p:cNvSpPr/>
            <p:nvPr/>
          </p:nvSpPr>
          <p:spPr>
            <a:xfrm>
              <a:off x="8042975" y="4677550"/>
              <a:ext cx="28125" cy="15300"/>
            </a:xfrm>
            <a:custGeom>
              <a:avLst/>
              <a:gdLst/>
              <a:ahLst/>
              <a:cxnLst/>
              <a:rect l="l" t="t" r="r" b="b"/>
              <a:pathLst>
                <a:path w="1125" h="612" extrusionOk="0">
                  <a:moveTo>
                    <a:pt x="161" y="1"/>
                  </a:moveTo>
                  <a:cubicBezTo>
                    <a:pt x="134" y="1"/>
                    <a:pt x="108" y="27"/>
                    <a:pt x="54" y="27"/>
                  </a:cubicBezTo>
                  <a:cubicBezTo>
                    <a:pt x="27" y="54"/>
                    <a:pt x="0" y="108"/>
                    <a:pt x="0" y="134"/>
                  </a:cubicBezTo>
                  <a:cubicBezTo>
                    <a:pt x="0" y="161"/>
                    <a:pt x="0" y="188"/>
                    <a:pt x="27" y="241"/>
                  </a:cubicBezTo>
                  <a:cubicBezTo>
                    <a:pt x="54" y="268"/>
                    <a:pt x="108" y="295"/>
                    <a:pt x="134" y="295"/>
                  </a:cubicBezTo>
                  <a:cubicBezTo>
                    <a:pt x="161" y="322"/>
                    <a:pt x="215" y="322"/>
                    <a:pt x="268" y="375"/>
                  </a:cubicBezTo>
                  <a:cubicBezTo>
                    <a:pt x="455" y="429"/>
                    <a:pt x="696" y="536"/>
                    <a:pt x="884" y="589"/>
                  </a:cubicBezTo>
                  <a:cubicBezTo>
                    <a:pt x="907" y="605"/>
                    <a:pt x="933" y="612"/>
                    <a:pt x="958" y="612"/>
                  </a:cubicBezTo>
                  <a:cubicBezTo>
                    <a:pt x="1020" y="612"/>
                    <a:pt x="1079" y="574"/>
                    <a:pt x="1098" y="536"/>
                  </a:cubicBezTo>
                  <a:cubicBezTo>
                    <a:pt x="1125" y="456"/>
                    <a:pt x="1098" y="375"/>
                    <a:pt x="1018" y="322"/>
                  </a:cubicBezTo>
                  <a:cubicBezTo>
                    <a:pt x="750" y="188"/>
                    <a:pt x="455" y="108"/>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6613;p43"/>
            <p:cNvSpPr/>
            <p:nvPr/>
          </p:nvSpPr>
          <p:spPr>
            <a:xfrm>
              <a:off x="8033600" y="4674200"/>
              <a:ext cx="44200" cy="21275"/>
            </a:xfrm>
            <a:custGeom>
              <a:avLst/>
              <a:gdLst/>
              <a:ahLst/>
              <a:cxnLst/>
              <a:rect l="l" t="t" r="r" b="b"/>
              <a:pathLst>
                <a:path w="1768" h="851" extrusionOk="0">
                  <a:moveTo>
                    <a:pt x="242" y="1"/>
                  </a:moveTo>
                  <a:cubicBezTo>
                    <a:pt x="135" y="1"/>
                    <a:pt x="81" y="54"/>
                    <a:pt x="28" y="135"/>
                  </a:cubicBezTo>
                  <a:cubicBezTo>
                    <a:pt x="1" y="242"/>
                    <a:pt x="81" y="295"/>
                    <a:pt x="161" y="295"/>
                  </a:cubicBezTo>
                  <a:cubicBezTo>
                    <a:pt x="402" y="375"/>
                    <a:pt x="616" y="402"/>
                    <a:pt x="830" y="509"/>
                  </a:cubicBezTo>
                  <a:cubicBezTo>
                    <a:pt x="1071" y="590"/>
                    <a:pt x="1312" y="697"/>
                    <a:pt x="1500" y="830"/>
                  </a:cubicBezTo>
                  <a:cubicBezTo>
                    <a:pt x="1526" y="844"/>
                    <a:pt x="1546" y="850"/>
                    <a:pt x="1567" y="850"/>
                  </a:cubicBezTo>
                  <a:cubicBezTo>
                    <a:pt x="1587" y="850"/>
                    <a:pt x="1607" y="844"/>
                    <a:pt x="1633" y="830"/>
                  </a:cubicBezTo>
                  <a:cubicBezTo>
                    <a:pt x="1687" y="830"/>
                    <a:pt x="1714" y="804"/>
                    <a:pt x="1741" y="777"/>
                  </a:cubicBezTo>
                  <a:cubicBezTo>
                    <a:pt x="1767" y="723"/>
                    <a:pt x="1767" y="697"/>
                    <a:pt x="1741" y="643"/>
                  </a:cubicBezTo>
                  <a:cubicBezTo>
                    <a:pt x="1741" y="590"/>
                    <a:pt x="1714" y="563"/>
                    <a:pt x="1660" y="536"/>
                  </a:cubicBezTo>
                  <a:cubicBezTo>
                    <a:pt x="1232" y="268"/>
                    <a:pt x="777" y="108"/>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6614;p43"/>
            <p:cNvSpPr/>
            <p:nvPr/>
          </p:nvSpPr>
          <p:spPr>
            <a:xfrm>
              <a:off x="8030925" y="4672200"/>
              <a:ext cx="48875" cy="22600"/>
            </a:xfrm>
            <a:custGeom>
              <a:avLst/>
              <a:gdLst/>
              <a:ahLst/>
              <a:cxnLst/>
              <a:rect l="l" t="t" r="r" b="b"/>
              <a:pathLst>
                <a:path w="1955" h="904" extrusionOk="0">
                  <a:moveTo>
                    <a:pt x="215" y="0"/>
                  </a:moveTo>
                  <a:cubicBezTo>
                    <a:pt x="81" y="54"/>
                    <a:pt x="1" y="81"/>
                    <a:pt x="1" y="134"/>
                  </a:cubicBezTo>
                  <a:cubicBezTo>
                    <a:pt x="1" y="215"/>
                    <a:pt x="54" y="322"/>
                    <a:pt x="135" y="322"/>
                  </a:cubicBezTo>
                  <a:cubicBezTo>
                    <a:pt x="456" y="375"/>
                    <a:pt x="750" y="455"/>
                    <a:pt x="1018" y="536"/>
                  </a:cubicBezTo>
                  <a:cubicBezTo>
                    <a:pt x="1259" y="616"/>
                    <a:pt x="1473" y="750"/>
                    <a:pt x="1687" y="884"/>
                  </a:cubicBezTo>
                  <a:cubicBezTo>
                    <a:pt x="1700" y="897"/>
                    <a:pt x="1714" y="904"/>
                    <a:pt x="1734" y="904"/>
                  </a:cubicBezTo>
                  <a:cubicBezTo>
                    <a:pt x="1754" y="904"/>
                    <a:pt x="1781" y="897"/>
                    <a:pt x="1821" y="884"/>
                  </a:cubicBezTo>
                  <a:cubicBezTo>
                    <a:pt x="1848" y="884"/>
                    <a:pt x="1874" y="857"/>
                    <a:pt x="1928" y="803"/>
                  </a:cubicBezTo>
                  <a:cubicBezTo>
                    <a:pt x="1955" y="777"/>
                    <a:pt x="1955" y="750"/>
                    <a:pt x="1928" y="670"/>
                  </a:cubicBezTo>
                  <a:cubicBezTo>
                    <a:pt x="1928" y="643"/>
                    <a:pt x="1874" y="616"/>
                    <a:pt x="1848" y="589"/>
                  </a:cubicBezTo>
                  <a:cubicBezTo>
                    <a:pt x="1393" y="268"/>
                    <a:pt x="777" y="107"/>
                    <a:pt x="2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6615;p43"/>
            <p:cNvSpPr/>
            <p:nvPr/>
          </p:nvSpPr>
          <p:spPr>
            <a:xfrm>
              <a:off x="8012200" y="4667525"/>
              <a:ext cx="64250" cy="25325"/>
            </a:xfrm>
            <a:custGeom>
              <a:avLst/>
              <a:gdLst/>
              <a:ahLst/>
              <a:cxnLst/>
              <a:rect l="l" t="t" r="r" b="b"/>
              <a:pathLst>
                <a:path w="2570" h="1013" extrusionOk="0">
                  <a:moveTo>
                    <a:pt x="188" y="0"/>
                  </a:moveTo>
                  <a:cubicBezTo>
                    <a:pt x="54" y="0"/>
                    <a:pt x="0" y="54"/>
                    <a:pt x="0" y="134"/>
                  </a:cubicBezTo>
                  <a:cubicBezTo>
                    <a:pt x="0" y="187"/>
                    <a:pt x="27" y="294"/>
                    <a:pt x="134" y="294"/>
                  </a:cubicBezTo>
                  <a:cubicBezTo>
                    <a:pt x="589" y="402"/>
                    <a:pt x="1044" y="509"/>
                    <a:pt x="1499" y="642"/>
                  </a:cubicBezTo>
                  <a:lnTo>
                    <a:pt x="1526" y="642"/>
                  </a:lnTo>
                  <a:cubicBezTo>
                    <a:pt x="1794" y="723"/>
                    <a:pt x="2061" y="857"/>
                    <a:pt x="2329" y="990"/>
                  </a:cubicBezTo>
                  <a:cubicBezTo>
                    <a:pt x="2352" y="1006"/>
                    <a:pt x="2376" y="1013"/>
                    <a:pt x="2399" y="1013"/>
                  </a:cubicBezTo>
                  <a:cubicBezTo>
                    <a:pt x="2454" y="1013"/>
                    <a:pt x="2505" y="975"/>
                    <a:pt x="2543" y="937"/>
                  </a:cubicBezTo>
                  <a:cubicBezTo>
                    <a:pt x="2570" y="857"/>
                    <a:pt x="2543" y="776"/>
                    <a:pt x="2463" y="723"/>
                  </a:cubicBezTo>
                  <a:cubicBezTo>
                    <a:pt x="1767" y="321"/>
                    <a:pt x="991" y="134"/>
                    <a:pt x="214"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6616;p43"/>
            <p:cNvSpPr/>
            <p:nvPr/>
          </p:nvSpPr>
          <p:spPr>
            <a:xfrm>
              <a:off x="8000150" y="4663500"/>
              <a:ext cx="64250" cy="24375"/>
            </a:xfrm>
            <a:custGeom>
              <a:avLst/>
              <a:gdLst/>
              <a:ahLst/>
              <a:cxnLst/>
              <a:rect l="l" t="t" r="r" b="b"/>
              <a:pathLst>
                <a:path w="2570" h="975" extrusionOk="0">
                  <a:moveTo>
                    <a:pt x="134" y="0"/>
                  </a:moveTo>
                  <a:cubicBezTo>
                    <a:pt x="81" y="0"/>
                    <a:pt x="0" y="54"/>
                    <a:pt x="0" y="134"/>
                  </a:cubicBezTo>
                  <a:cubicBezTo>
                    <a:pt x="0" y="188"/>
                    <a:pt x="27" y="295"/>
                    <a:pt x="134" y="295"/>
                  </a:cubicBezTo>
                  <a:cubicBezTo>
                    <a:pt x="643" y="348"/>
                    <a:pt x="1151" y="455"/>
                    <a:pt x="1606" y="616"/>
                  </a:cubicBezTo>
                  <a:cubicBezTo>
                    <a:pt x="1874" y="723"/>
                    <a:pt x="2115" y="830"/>
                    <a:pt x="2356" y="964"/>
                  </a:cubicBezTo>
                  <a:cubicBezTo>
                    <a:pt x="2369" y="971"/>
                    <a:pt x="2386" y="974"/>
                    <a:pt x="2404" y="974"/>
                  </a:cubicBezTo>
                  <a:cubicBezTo>
                    <a:pt x="2458" y="974"/>
                    <a:pt x="2523" y="944"/>
                    <a:pt x="2543" y="884"/>
                  </a:cubicBezTo>
                  <a:cubicBezTo>
                    <a:pt x="2570" y="857"/>
                    <a:pt x="2570" y="830"/>
                    <a:pt x="2543" y="803"/>
                  </a:cubicBezTo>
                  <a:cubicBezTo>
                    <a:pt x="2543" y="750"/>
                    <a:pt x="2516" y="723"/>
                    <a:pt x="2490" y="696"/>
                  </a:cubicBezTo>
                  <a:cubicBezTo>
                    <a:pt x="2142" y="482"/>
                    <a:pt x="1767" y="322"/>
                    <a:pt x="1366" y="215"/>
                  </a:cubicBezTo>
                  <a:cubicBezTo>
                    <a:pt x="964" y="134"/>
                    <a:pt x="563" y="27"/>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6617;p43"/>
            <p:cNvSpPr/>
            <p:nvPr/>
          </p:nvSpPr>
          <p:spPr>
            <a:xfrm>
              <a:off x="7976725" y="4660150"/>
              <a:ext cx="87025" cy="27725"/>
            </a:xfrm>
            <a:custGeom>
              <a:avLst/>
              <a:gdLst/>
              <a:ahLst/>
              <a:cxnLst/>
              <a:rect l="l" t="t" r="r" b="b"/>
              <a:pathLst>
                <a:path w="3481" h="1109" extrusionOk="0">
                  <a:moveTo>
                    <a:pt x="161" y="1"/>
                  </a:moveTo>
                  <a:cubicBezTo>
                    <a:pt x="81" y="1"/>
                    <a:pt x="1" y="27"/>
                    <a:pt x="1" y="81"/>
                  </a:cubicBezTo>
                  <a:cubicBezTo>
                    <a:pt x="1" y="161"/>
                    <a:pt x="27" y="268"/>
                    <a:pt x="135" y="268"/>
                  </a:cubicBezTo>
                  <a:cubicBezTo>
                    <a:pt x="964" y="402"/>
                    <a:pt x="1821" y="563"/>
                    <a:pt x="2624" y="830"/>
                  </a:cubicBezTo>
                  <a:cubicBezTo>
                    <a:pt x="2811" y="884"/>
                    <a:pt x="3052" y="991"/>
                    <a:pt x="3239" y="1098"/>
                  </a:cubicBezTo>
                  <a:cubicBezTo>
                    <a:pt x="3259" y="1105"/>
                    <a:pt x="3281" y="1108"/>
                    <a:pt x="3303" y="1108"/>
                  </a:cubicBezTo>
                  <a:cubicBezTo>
                    <a:pt x="3368" y="1108"/>
                    <a:pt x="3433" y="1078"/>
                    <a:pt x="3453" y="1018"/>
                  </a:cubicBezTo>
                  <a:cubicBezTo>
                    <a:pt x="3480" y="964"/>
                    <a:pt x="3453" y="857"/>
                    <a:pt x="3373" y="830"/>
                  </a:cubicBezTo>
                  <a:cubicBezTo>
                    <a:pt x="2891" y="589"/>
                    <a:pt x="2383" y="429"/>
                    <a:pt x="1848" y="295"/>
                  </a:cubicBezTo>
                  <a:cubicBezTo>
                    <a:pt x="1312" y="161"/>
                    <a:pt x="750"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6618;p43"/>
            <p:cNvSpPr/>
            <p:nvPr/>
          </p:nvSpPr>
          <p:spPr>
            <a:xfrm>
              <a:off x="7968700" y="4658150"/>
              <a:ext cx="71625" cy="22350"/>
            </a:xfrm>
            <a:custGeom>
              <a:avLst/>
              <a:gdLst/>
              <a:ahLst/>
              <a:cxnLst/>
              <a:rect l="l" t="t" r="r" b="b"/>
              <a:pathLst>
                <a:path w="2865" h="894" extrusionOk="0">
                  <a:moveTo>
                    <a:pt x="108" y="0"/>
                  </a:moveTo>
                  <a:cubicBezTo>
                    <a:pt x="81" y="27"/>
                    <a:pt x="81" y="27"/>
                    <a:pt x="54" y="27"/>
                  </a:cubicBezTo>
                  <a:cubicBezTo>
                    <a:pt x="27" y="81"/>
                    <a:pt x="0" y="107"/>
                    <a:pt x="0" y="134"/>
                  </a:cubicBezTo>
                  <a:cubicBezTo>
                    <a:pt x="0" y="161"/>
                    <a:pt x="0" y="214"/>
                    <a:pt x="27" y="241"/>
                  </a:cubicBezTo>
                  <a:cubicBezTo>
                    <a:pt x="54" y="268"/>
                    <a:pt x="81" y="295"/>
                    <a:pt x="108" y="295"/>
                  </a:cubicBezTo>
                  <a:cubicBezTo>
                    <a:pt x="830" y="375"/>
                    <a:pt x="1526" y="482"/>
                    <a:pt x="2195" y="696"/>
                  </a:cubicBezTo>
                  <a:cubicBezTo>
                    <a:pt x="2356" y="777"/>
                    <a:pt x="2490" y="803"/>
                    <a:pt x="2624" y="884"/>
                  </a:cubicBezTo>
                  <a:cubicBezTo>
                    <a:pt x="2644" y="890"/>
                    <a:pt x="2664" y="894"/>
                    <a:pt x="2683" y="894"/>
                  </a:cubicBezTo>
                  <a:cubicBezTo>
                    <a:pt x="2742" y="894"/>
                    <a:pt x="2797" y="863"/>
                    <a:pt x="2838" y="803"/>
                  </a:cubicBezTo>
                  <a:cubicBezTo>
                    <a:pt x="2864" y="750"/>
                    <a:pt x="2838" y="643"/>
                    <a:pt x="2757" y="616"/>
                  </a:cubicBezTo>
                  <a:cubicBezTo>
                    <a:pt x="1954" y="241"/>
                    <a:pt x="1044" y="81"/>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6619;p43"/>
            <p:cNvSpPr/>
            <p:nvPr/>
          </p:nvSpPr>
          <p:spPr>
            <a:xfrm>
              <a:off x="7959325" y="4656800"/>
              <a:ext cx="75650" cy="21750"/>
            </a:xfrm>
            <a:custGeom>
              <a:avLst/>
              <a:gdLst/>
              <a:ahLst/>
              <a:cxnLst/>
              <a:rect l="l" t="t" r="r" b="b"/>
              <a:pathLst>
                <a:path w="3026" h="870" extrusionOk="0">
                  <a:moveTo>
                    <a:pt x="188" y="1"/>
                  </a:moveTo>
                  <a:cubicBezTo>
                    <a:pt x="108" y="28"/>
                    <a:pt x="54" y="28"/>
                    <a:pt x="54" y="54"/>
                  </a:cubicBezTo>
                  <a:cubicBezTo>
                    <a:pt x="28" y="81"/>
                    <a:pt x="1" y="135"/>
                    <a:pt x="1" y="161"/>
                  </a:cubicBezTo>
                  <a:cubicBezTo>
                    <a:pt x="1" y="188"/>
                    <a:pt x="1" y="215"/>
                    <a:pt x="28" y="268"/>
                  </a:cubicBezTo>
                  <a:cubicBezTo>
                    <a:pt x="54" y="295"/>
                    <a:pt x="108" y="322"/>
                    <a:pt x="135" y="322"/>
                  </a:cubicBezTo>
                  <a:cubicBezTo>
                    <a:pt x="938" y="402"/>
                    <a:pt x="1714" y="536"/>
                    <a:pt x="2463" y="750"/>
                  </a:cubicBezTo>
                  <a:lnTo>
                    <a:pt x="2758" y="857"/>
                  </a:lnTo>
                  <a:cubicBezTo>
                    <a:pt x="2793" y="857"/>
                    <a:pt x="2817" y="869"/>
                    <a:pt x="2845" y="869"/>
                  </a:cubicBezTo>
                  <a:cubicBezTo>
                    <a:pt x="2859" y="869"/>
                    <a:pt x="2874" y="866"/>
                    <a:pt x="2891" y="857"/>
                  </a:cubicBezTo>
                  <a:cubicBezTo>
                    <a:pt x="2945" y="857"/>
                    <a:pt x="2972" y="831"/>
                    <a:pt x="2999" y="804"/>
                  </a:cubicBezTo>
                  <a:cubicBezTo>
                    <a:pt x="3025" y="723"/>
                    <a:pt x="2999" y="616"/>
                    <a:pt x="2945" y="590"/>
                  </a:cubicBezTo>
                  <a:cubicBezTo>
                    <a:pt x="2490" y="429"/>
                    <a:pt x="2062" y="295"/>
                    <a:pt x="1633" y="188"/>
                  </a:cubicBezTo>
                  <a:cubicBezTo>
                    <a:pt x="1152" y="81"/>
                    <a:pt x="697"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6620;p43"/>
            <p:cNvSpPr/>
            <p:nvPr/>
          </p:nvSpPr>
          <p:spPr>
            <a:xfrm>
              <a:off x="7959325" y="4657650"/>
              <a:ext cx="76325" cy="21825"/>
            </a:xfrm>
            <a:custGeom>
              <a:avLst/>
              <a:gdLst/>
              <a:ahLst/>
              <a:cxnLst/>
              <a:rect l="l" t="t" r="r" b="b"/>
              <a:pathLst>
                <a:path w="3053" h="873" extrusionOk="0">
                  <a:moveTo>
                    <a:pt x="115" y="0"/>
                  </a:moveTo>
                  <a:cubicBezTo>
                    <a:pt x="101" y="0"/>
                    <a:pt x="81" y="7"/>
                    <a:pt x="54" y="20"/>
                  </a:cubicBezTo>
                  <a:cubicBezTo>
                    <a:pt x="28" y="47"/>
                    <a:pt x="1" y="101"/>
                    <a:pt x="1" y="127"/>
                  </a:cubicBezTo>
                  <a:cubicBezTo>
                    <a:pt x="1" y="154"/>
                    <a:pt x="1" y="181"/>
                    <a:pt x="28" y="234"/>
                  </a:cubicBezTo>
                  <a:cubicBezTo>
                    <a:pt x="54" y="261"/>
                    <a:pt x="108" y="288"/>
                    <a:pt x="135" y="288"/>
                  </a:cubicBezTo>
                  <a:cubicBezTo>
                    <a:pt x="938" y="395"/>
                    <a:pt x="1741" y="449"/>
                    <a:pt x="2463" y="716"/>
                  </a:cubicBezTo>
                  <a:cubicBezTo>
                    <a:pt x="2570" y="770"/>
                    <a:pt x="2704" y="823"/>
                    <a:pt x="2811" y="850"/>
                  </a:cubicBezTo>
                  <a:cubicBezTo>
                    <a:pt x="2827" y="866"/>
                    <a:pt x="2847" y="872"/>
                    <a:pt x="2869" y="872"/>
                  </a:cubicBezTo>
                  <a:cubicBezTo>
                    <a:pt x="2921" y="872"/>
                    <a:pt x="2980" y="834"/>
                    <a:pt x="2999" y="797"/>
                  </a:cubicBezTo>
                  <a:cubicBezTo>
                    <a:pt x="3052" y="716"/>
                    <a:pt x="2999" y="636"/>
                    <a:pt x="2945" y="582"/>
                  </a:cubicBezTo>
                  <a:cubicBezTo>
                    <a:pt x="2490" y="395"/>
                    <a:pt x="2035" y="261"/>
                    <a:pt x="1553" y="181"/>
                  </a:cubicBezTo>
                  <a:cubicBezTo>
                    <a:pt x="1098" y="101"/>
                    <a:pt x="616" y="47"/>
                    <a:pt x="161" y="20"/>
                  </a:cubicBezTo>
                  <a:lnTo>
                    <a:pt x="135" y="20"/>
                  </a:lnTo>
                  <a:cubicBezTo>
                    <a:pt x="135" y="7"/>
                    <a:pt x="128" y="0"/>
                    <a:pt x="1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6621;p43"/>
            <p:cNvSpPr/>
            <p:nvPr/>
          </p:nvSpPr>
          <p:spPr>
            <a:xfrm>
              <a:off x="7959325" y="4656800"/>
              <a:ext cx="81000" cy="22675"/>
            </a:xfrm>
            <a:custGeom>
              <a:avLst/>
              <a:gdLst/>
              <a:ahLst/>
              <a:cxnLst/>
              <a:rect l="l" t="t" r="r" b="b"/>
              <a:pathLst>
                <a:path w="3240" h="907" extrusionOk="0">
                  <a:moveTo>
                    <a:pt x="161" y="1"/>
                  </a:moveTo>
                  <a:cubicBezTo>
                    <a:pt x="54" y="28"/>
                    <a:pt x="1" y="81"/>
                    <a:pt x="1" y="161"/>
                  </a:cubicBezTo>
                  <a:cubicBezTo>
                    <a:pt x="1" y="188"/>
                    <a:pt x="28" y="215"/>
                    <a:pt x="54" y="268"/>
                  </a:cubicBezTo>
                  <a:cubicBezTo>
                    <a:pt x="108" y="295"/>
                    <a:pt x="135" y="295"/>
                    <a:pt x="161" y="295"/>
                  </a:cubicBezTo>
                  <a:cubicBezTo>
                    <a:pt x="295" y="295"/>
                    <a:pt x="456" y="295"/>
                    <a:pt x="643" y="322"/>
                  </a:cubicBezTo>
                  <a:lnTo>
                    <a:pt x="590" y="322"/>
                  </a:lnTo>
                  <a:cubicBezTo>
                    <a:pt x="1232" y="349"/>
                    <a:pt x="1874" y="483"/>
                    <a:pt x="2463" y="697"/>
                  </a:cubicBezTo>
                  <a:lnTo>
                    <a:pt x="2517" y="697"/>
                  </a:lnTo>
                  <a:lnTo>
                    <a:pt x="2999" y="884"/>
                  </a:lnTo>
                  <a:cubicBezTo>
                    <a:pt x="3022" y="900"/>
                    <a:pt x="3048" y="906"/>
                    <a:pt x="3073" y="906"/>
                  </a:cubicBezTo>
                  <a:cubicBezTo>
                    <a:pt x="3135" y="906"/>
                    <a:pt x="3194" y="868"/>
                    <a:pt x="3213" y="831"/>
                  </a:cubicBezTo>
                  <a:cubicBezTo>
                    <a:pt x="3239" y="750"/>
                    <a:pt x="3213" y="670"/>
                    <a:pt x="3132" y="616"/>
                  </a:cubicBezTo>
                  <a:cubicBezTo>
                    <a:pt x="2196" y="188"/>
                    <a:pt x="1205" y="2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6622;p43"/>
            <p:cNvSpPr/>
            <p:nvPr/>
          </p:nvSpPr>
          <p:spPr>
            <a:xfrm>
              <a:off x="7976725" y="4658825"/>
              <a:ext cx="63600" cy="20675"/>
            </a:xfrm>
            <a:custGeom>
              <a:avLst/>
              <a:gdLst/>
              <a:ahLst/>
              <a:cxnLst/>
              <a:rect l="l" t="t" r="r" b="b"/>
              <a:pathLst>
                <a:path w="2544" h="827" extrusionOk="0">
                  <a:moveTo>
                    <a:pt x="135" y="0"/>
                  </a:moveTo>
                  <a:cubicBezTo>
                    <a:pt x="108" y="80"/>
                    <a:pt x="81" y="80"/>
                    <a:pt x="27" y="107"/>
                  </a:cubicBezTo>
                  <a:cubicBezTo>
                    <a:pt x="1" y="134"/>
                    <a:pt x="1" y="187"/>
                    <a:pt x="1" y="214"/>
                  </a:cubicBezTo>
                  <a:cubicBezTo>
                    <a:pt x="1" y="241"/>
                    <a:pt x="27" y="268"/>
                    <a:pt x="27" y="321"/>
                  </a:cubicBezTo>
                  <a:cubicBezTo>
                    <a:pt x="81" y="348"/>
                    <a:pt x="108" y="348"/>
                    <a:pt x="135" y="348"/>
                  </a:cubicBezTo>
                  <a:cubicBezTo>
                    <a:pt x="804" y="375"/>
                    <a:pt x="1473" y="509"/>
                    <a:pt x="2115" y="750"/>
                  </a:cubicBezTo>
                  <a:cubicBezTo>
                    <a:pt x="2169" y="776"/>
                    <a:pt x="2195" y="776"/>
                    <a:pt x="2276" y="803"/>
                  </a:cubicBezTo>
                  <a:cubicBezTo>
                    <a:pt x="2294" y="803"/>
                    <a:pt x="2323" y="827"/>
                    <a:pt x="2357" y="827"/>
                  </a:cubicBezTo>
                  <a:cubicBezTo>
                    <a:pt x="2374" y="827"/>
                    <a:pt x="2392" y="821"/>
                    <a:pt x="2410" y="803"/>
                  </a:cubicBezTo>
                  <a:cubicBezTo>
                    <a:pt x="2436" y="803"/>
                    <a:pt x="2463" y="776"/>
                    <a:pt x="2517" y="750"/>
                  </a:cubicBezTo>
                  <a:cubicBezTo>
                    <a:pt x="2543" y="723"/>
                    <a:pt x="2543" y="669"/>
                    <a:pt x="2517" y="616"/>
                  </a:cubicBezTo>
                  <a:cubicBezTo>
                    <a:pt x="2517" y="589"/>
                    <a:pt x="2463" y="535"/>
                    <a:pt x="2436" y="509"/>
                  </a:cubicBezTo>
                  <a:cubicBezTo>
                    <a:pt x="2062" y="375"/>
                    <a:pt x="1714" y="268"/>
                    <a:pt x="1312" y="187"/>
                  </a:cubicBezTo>
                  <a:cubicBezTo>
                    <a:pt x="937" y="107"/>
                    <a:pt x="536" y="54"/>
                    <a:pt x="13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6623;p43"/>
            <p:cNvSpPr/>
            <p:nvPr/>
          </p:nvSpPr>
          <p:spPr>
            <a:xfrm>
              <a:off x="7996125" y="4662150"/>
              <a:ext cx="54225" cy="20675"/>
            </a:xfrm>
            <a:custGeom>
              <a:avLst/>
              <a:gdLst/>
              <a:ahLst/>
              <a:cxnLst/>
              <a:rect l="l" t="t" r="r" b="b"/>
              <a:pathLst>
                <a:path w="2169" h="827" extrusionOk="0">
                  <a:moveTo>
                    <a:pt x="54" y="1"/>
                  </a:moveTo>
                  <a:cubicBezTo>
                    <a:pt x="28" y="54"/>
                    <a:pt x="1" y="81"/>
                    <a:pt x="1" y="108"/>
                  </a:cubicBezTo>
                  <a:cubicBezTo>
                    <a:pt x="1" y="135"/>
                    <a:pt x="1" y="188"/>
                    <a:pt x="28" y="215"/>
                  </a:cubicBezTo>
                  <a:cubicBezTo>
                    <a:pt x="54" y="242"/>
                    <a:pt x="108" y="269"/>
                    <a:pt x="135" y="269"/>
                  </a:cubicBezTo>
                  <a:cubicBezTo>
                    <a:pt x="536" y="322"/>
                    <a:pt x="938" y="402"/>
                    <a:pt x="1339" y="536"/>
                  </a:cubicBezTo>
                  <a:cubicBezTo>
                    <a:pt x="1527" y="617"/>
                    <a:pt x="1741" y="724"/>
                    <a:pt x="1928" y="804"/>
                  </a:cubicBezTo>
                  <a:cubicBezTo>
                    <a:pt x="1952" y="820"/>
                    <a:pt x="1977" y="826"/>
                    <a:pt x="2003" y="826"/>
                  </a:cubicBezTo>
                  <a:cubicBezTo>
                    <a:pt x="2064" y="826"/>
                    <a:pt x="2123" y="788"/>
                    <a:pt x="2142" y="750"/>
                  </a:cubicBezTo>
                  <a:cubicBezTo>
                    <a:pt x="2169" y="670"/>
                    <a:pt x="2142" y="590"/>
                    <a:pt x="2062" y="536"/>
                  </a:cubicBezTo>
                  <a:cubicBezTo>
                    <a:pt x="1767" y="376"/>
                    <a:pt x="1473" y="269"/>
                    <a:pt x="1152" y="188"/>
                  </a:cubicBezTo>
                  <a:cubicBezTo>
                    <a:pt x="857" y="81"/>
                    <a:pt x="536" y="5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6624;p43"/>
            <p:cNvSpPr/>
            <p:nvPr/>
          </p:nvSpPr>
          <p:spPr>
            <a:xfrm>
              <a:off x="7995475" y="4660825"/>
              <a:ext cx="54225" cy="19675"/>
            </a:xfrm>
            <a:custGeom>
              <a:avLst/>
              <a:gdLst/>
              <a:ahLst/>
              <a:cxnLst/>
              <a:rect l="l" t="t" r="r" b="b"/>
              <a:pathLst>
                <a:path w="2169" h="787" extrusionOk="0">
                  <a:moveTo>
                    <a:pt x="161" y="0"/>
                  </a:moveTo>
                  <a:cubicBezTo>
                    <a:pt x="54" y="27"/>
                    <a:pt x="0" y="54"/>
                    <a:pt x="0" y="134"/>
                  </a:cubicBezTo>
                  <a:cubicBezTo>
                    <a:pt x="0" y="188"/>
                    <a:pt x="27" y="295"/>
                    <a:pt x="134" y="295"/>
                  </a:cubicBezTo>
                  <a:cubicBezTo>
                    <a:pt x="589" y="375"/>
                    <a:pt x="1098" y="455"/>
                    <a:pt x="1553" y="643"/>
                  </a:cubicBezTo>
                  <a:cubicBezTo>
                    <a:pt x="1686" y="670"/>
                    <a:pt x="1793" y="723"/>
                    <a:pt x="1927" y="777"/>
                  </a:cubicBezTo>
                  <a:cubicBezTo>
                    <a:pt x="1947" y="783"/>
                    <a:pt x="1967" y="787"/>
                    <a:pt x="1987" y="787"/>
                  </a:cubicBezTo>
                  <a:cubicBezTo>
                    <a:pt x="2046" y="787"/>
                    <a:pt x="2101" y="756"/>
                    <a:pt x="2141" y="696"/>
                  </a:cubicBezTo>
                  <a:cubicBezTo>
                    <a:pt x="2168" y="643"/>
                    <a:pt x="2141" y="536"/>
                    <a:pt x="2061" y="482"/>
                  </a:cubicBezTo>
                  <a:cubicBezTo>
                    <a:pt x="1472" y="214"/>
                    <a:pt x="830" y="107"/>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6625;p43"/>
            <p:cNvSpPr/>
            <p:nvPr/>
          </p:nvSpPr>
          <p:spPr>
            <a:xfrm>
              <a:off x="7962675" y="4656800"/>
              <a:ext cx="78325" cy="22675"/>
            </a:xfrm>
            <a:custGeom>
              <a:avLst/>
              <a:gdLst/>
              <a:ahLst/>
              <a:cxnLst/>
              <a:rect l="l" t="t" r="r" b="b"/>
              <a:pathLst>
                <a:path w="3133" h="907" extrusionOk="0">
                  <a:moveTo>
                    <a:pt x="134" y="1"/>
                  </a:moveTo>
                  <a:lnTo>
                    <a:pt x="27" y="81"/>
                  </a:lnTo>
                  <a:cubicBezTo>
                    <a:pt x="1" y="135"/>
                    <a:pt x="1" y="161"/>
                    <a:pt x="1" y="188"/>
                  </a:cubicBezTo>
                  <a:cubicBezTo>
                    <a:pt x="1" y="215"/>
                    <a:pt x="27" y="268"/>
                    <a:pt x="27" y="295"/>
                  </a:cubicBezTo>
                  <a:cubicBezTo>
                    <a:pt x="54" y="322"/>
                    <a:pt x="108" y="322"/>
                    <a:pt x="134" y="322"/>
                  </a:cubicBezTo>
                  <a:cubicBezTo>
                    <a:pt x="937" y="402"/>
                    <a:pt x="1714" y="483"/>
                    <a:pt x="2463" y="723"/>
                  </a:cubicBezTo>
                  <a:cubicBezTo>
                    <a:pt x="2597" y="804"/>
                    <a:pt x="2784" y="831"/>
                    <a:pt x="2918" y="884"/>
                  </a:cubicBezTo>
                  <a:cubicBezTo>
                    <a:pt x="2934" y="900"/>
                    <a:pt x="2954" y="906"/>
                    <a:pt x="2975" y="906"/>
                  </a:cubicBezTo>
                  <a:cubicBezTo>
                    <a:pt x="3027" y="906"/>
                    <a:pt x="3086" y="868"/>
                    <a:pt x="3105" y="831"/>
                  </a:cubicBezTo>
                  <a:cubicBezTo>
                    <a:pt x="3132" y="750"/>
                    <a:pt x="3105" y="670"/>
                    <a:pt x="3025" y="616"/>
                  </a:cubicBezTo>
                  <a:cubicBezTo>
                    <a:pt x="2142" y="188"/>
                    <a:pt x="1098" y="81"/>
                    <a:pt x="134"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6626;p43"/>
            <p:cNvSpPr/>
            <p:nvPr/>
          </p:nvSpPr>
          <p:spPr>
            <a:xfrm>
              <a:off x="7943275" y="4655475"/>
              <a:ext cx="70275" cy="18325"/>
            </a:xfrm>
            <a:custGeom>
              <a:avLst/>
              <a:gdLst/>
              <a:ahLst/>
              <a:cxnLst/>
              <a:rect l="l" t="t" r="r" b="b"/>
              <a:pathLst>
                <a:path w="2811" h="733" extrusionOk="0">
                  <a:moveTo>
                    <a:pt x="107" y="0"/>
                  </a:moveTo>
                  <a:cubicBezTo>
                    <a:pt x="107" y="0"/>
                    <a:pt x="27" y="54"/>
                    <a:pt x="27" y="81"/>
                  </a:cubicBezTo>
                  <a:cubicBezTo>
                    <a:pt x="0" y="107"/>
                    <a:pt x="0" y="134"/>
                    <a:pt x="0" y="188"/>
                  </a:cubicBezTo>
                  <a:cubicBezTo>
                    <a:pt x="0" y="214"/>
                    <a:pt x="27" y="241"/>
                    <a:pt x="27" y="268"/>
                  </a:cubicBezTo>
                  <a:cubicBezTo>
                    <a:pt x="81" y="321"/>
                    <a:pt x="107" y="321"/>
                    <a:pt x="134" y="321"/>
                  </a:cubicBezTo>
                  <a:cubicBezTo>
                    <a:pt x="402" y="321"/>
                    <a:pt x="670" y="348"/>
                    <a:pt x="910" y="348"/>
                  </a:cubicBezTo>
                  <a:lnTo>
                    <a:pt x="857" y="348"/>
                  </a:lnTo>
                  <a:cubicBezTo>
                    <a:pt x="1365" y="375"/>
                    <a:pt x="1847" y="455"/>
                    <a:pt x="2329" y="616"/>
                  </a:cubicBezTo>
                  <a:cubicBezTo>
                    <a:pt x="2409" y="643"/>
                    <a:pt x="2516" y="669"/>
                    <a:pt x="2570" y="723"/>
                  </a:cubicBezTo>
                  <a:cubicBezTo>
                    <a:pt x="2590" y="730"/>
                    <a:pt x="2610" y="733"/>
                    <a:pt x="2630" y="733"/>
                  </a:cubicBezTo>
                  <a:cubicBezTo>
                    <a:pt x="2689" y="733"/>
                    <a:pt x="2744" y="703"/>
                    <a:pt x="2784" y="643"/>
                  </a:cubicBezTo>
                  <a:cubicBezTo>
                    <a:pt x="2811" y="589"/>
                    <a:pt x="2784" y="482"/>
                    <a:pt x="2704" y="455"/>
                  </a:cubicBezTo>
                  <a:cubicBezTo>
                    <a:pt x="1901" y="81"/>
                    <a:pt x="964" y="54"/>
                    <a:pt x="10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6627;p43"/>
            <p:cNvSpPr/>
            <p:nvPr/>
          </p:nvSpPr>
          <p:spPr>
            <a:xfrm>
              <a:off x="7931900" y="4655475"/>
              <a:ext cx="68950" cy="15400"/>
            </a:xfrm>
            <a:custGeom>
              <a:avLst/>
              <a:gdLst/>
              <a:ahLst/>
              <a:cxnLst/>
              <a:rect l="l" t="t" r="r" b="b"/>
              <a:pathLst>
                <a:path w="2758" h="616" extrusionOk="0">
                  <a:moveTo>
                    <a:pt x="134" y="0"/>
                  </a:moveTo>
                  <a:cubicBezTo>
                    <a:pt x="54" y="0"/>
                    <a:pt x="0" y="81"/>
                    <a:pt x="0" y="188"/>
                  </a:cubicBezTo>
                  <a:cubicBezTo>
                    <a:pt x="0" y="268"/>
                    <a:pt x="54" y="321"/>
                    <a:pt x="161" y="321"/>
                  </a:cubicBezTo>
                  <a:cubicBezTo>
                    <a:pt x="482" y="321"/>
                    <a:pt x="830" y="321"/>
                    <a:pt x="1125" y="348"/>
                  </a:cubicBezTo>
                  <a:lnTo>
                    <a:pt x="1098" y="348"/>
                  </a:lnTo>
                  <a:cubicBezTo>
                    <a:pt x="1606" y="375"/>
                    <a:pt x="2142" y="482"/>
                    <a:pt x="2597" y="616"/>
                  </a:cubicBezTo>
                  <a:cubicBezTo>
                    <a:pt x="2623" y="616"/>
                    <a:pt x="2704" y="616"/>
                    <a:pt x="2704" y="589"/>
                  </a:cubicBezTo>
                  <a:cubicBezTo>
                    <a:pt x="2730" y="536"/>
                    <a:pt x="2757" y="509"/>
                    <a:pt x="2757" y="482"/>
                  </a:cubicBezTo>
                  <a:cubicBezTo>
                    <a:pt x="2757" y="428"/>
                    <a:pt x="2757" y="402"/>
                    <a:pt x="2730" y="375"/>
                  </a:cubicBezTo>
                  <a:cubicBezTo>
                    <a:pt x="2704" y="348"/>
                    <a:pt x="2677" y="321"/>
                    <a:pt x="2623" y="321"/>
                  </a:cubicBezTo>
                  <a:cubicBezTo>
                    <a:pt x="1901" y="81"/>
                    <a:pt x="1151" y="0"/>
                    <a:pt x="40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6628;p43"/>
            <p:cNvSpPr/>
            <p:nvPr/>
          </p:nvSpPr>
          <p:spPr>
            <a:xfrm>
              <a:off x="7931900" y="4655175"/>
              <a:ext cx="68275" cy="15700"/>
            </a:xfrm>
            <a:custGeom>
              <a:avLst/>
              <a:gdLst/>
              <a:ahLst/>
              <a:cxnLst/>
              <a:rect l="l" t="t" r="r" b="b"/>
              <a:pathLst>
                <a:path w="2731" h="628" extrusionOk="0">
                  <a:moveTo>
                    <a:pt x="342" y="0"/>
                  </a:moveTo>
                  <a:cubicBezTo>
                    <a:pt x="265" y="0"/>
                    <a:pt x="188" y="12"/>
                    <a:pt x="134" y="12"/>
                  </a:cubicBezTo>
                  <a:cubicBezTo>
                    <a:pt x="54" y="12"/>
                    <a:pt x="0" y="93"/>
                    <a:pt x="0" y="200"/>
                  </a:cubicBezTo>
                  <a:cubicBezTo>
                    <a:pt x="0" y="280"/>
                    <a:pt x="54" y="333"/>
                    <a:pt x="161" y="333"/>
                  </a:cubicBezTo>
                  <a:cubicBezTo>
                    <a:pt x="482" y="333"/>
                    <a:pt x="857" y="333"/>
                    <a:pt x="1205" y="360"/>
                  </a:cubicBezTo>
                  <a:lnTo>
                    <a:pt x="1151" y="360"/>
                  </a:lnTo>
                  <a:cubicBezTo>
                    <a:pt x="1633" y="387"/>
                    <a:pt x="2142" y="467"/>
                    <a:pt x="2570" y="628"/>
                  </a:cubicBezTo>
                  <a:cubicBezTo>
                    <a:pt x="2597" y="628"/>
                    <a:pt x="2677" y="628"/>
                    <a:pt x="2677" y="601"/>
                  </a:cubicBezTo>
                  <a:cubicBezTo>
                    <a:pt x="2704" y="548"/>
                    <a:pt x="2730" y="521"/>
                    <a:pt x="2730" y="494"/>
                  </a:cubicBezTo>
                  <a:cubicBezTo>
                    <a:pt x="2730" y="440"/>
                    <a:pt x="2730" y="414"/>
                    <a:pt x="2704" y="387"/>
                  </a:cubicBezTo>
                  <a:cubicBezTo>
                    <a:pt x="2677" y="360"/>
                    <a:pt x="2623" y="333"/>
                    <a:pt x="2597" y="333"/>
                  </a:cubicBezTo>
                  <a:cubicBezTo>
                    <a:pt x="1928" y="93"/>
                    <a:pt x="1205" y="12"/>
                    <a:pt x="455" y="12"/>
                  </a:cubicBezTo>
                  <a:cubicBezTo>
                    <a:pt x="420" y="3"/>
                    <a:pt x="381" y="0"/>
                    <a:pt x="3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6629;p43"/>
            <p:cNvSpPr/>
            <p:nvPr/>
          </p:nvSpPr>
          <p:spPr>
            <a:xfrm>
              <a:off x="7933900" y="4655475"/>
              <a:ext cx="63600" cy="13825"/>
            </a:xfrm>
            <a:custGeom>
              <a:avLst/>
              <a:gdLst/>
              <a:ahLst/>
              <a:cxnLst/>
              <a:rect l="l" t="t" r="r" b="b"/>
              <a:pathLst>
                <a:path w="2544" h="553" extrusionOk="0">
                  <a:moveTo>
                    <a:pt x="134" y="0"/>
                  </a:moveTo>
                  <a:cubicBezTo>
                    <a:pt x="81" y="0"/>
                    <a:pt x="1" y="81"/>
                    <a:pt x="1" y="188"/>
                  </a:cubicBezTo>
                  <a:cubicBezTo>
                    <a:pt x="1" y="268"/>
                    <a:pt x="81" y="321"/>
                    <a:pt x="188" y="321"/>
                  </a:cubicBezTo>
                  <a:lnTo>
                    <a:pt x="1045" y="321"/>
                  </a:lnTo>
                  <a:cubicBezTo>
                    <a:pt x="1473" y="348"/>
                    <a:pt x="1955" y="402"/>
                    <a:pt x="2383" y="536"/>
                  </a:cubicBezTo>
                  <a:cubicBezTo>
                    <a:pt x="2400" y="547"/>
                    <a:pt x="2418" y="553"/>
                    <a:pt x="2435" y="553"/>
                  </a:cubicBezTo>
                  <a:cubicBezTo>
                    <a:pt x="2494" y="553"/>
                    <a:pt x="2543" y="485"/>
                    <a:pt x="2543" y="402"/>
                  </a:cubicBezTo>
                  <a:cubicBezTo>
                    <a:pt x="2543" y="375"/>
                    <a:pt x="2543" y="348"/>
                    <a:pt x="2517" y="321"/>
                  </a:cubicBezTo>
                  <a:cubicBezTo>
                    <a:pt x="2490" y="268"/>
                    <a:pt x="2463" y="241"/>
                    <a:pt x="2410" y="241"/>
                  </a:cubicBezTo>
                  <a:cubicBezTo>
                    <a:pt x="1794" y="27"/>
                    <a:pt x="1125" y="0"/>
                    <a:pt x="48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6630;p43"/>
            <p:cNvSpPr/>
            <p:nvPr/>
          </p:nvSpPr>
          <p:spPr>
            <a:xfrm>
              <a:off x="7933900" y="4655175"/>
              <a:ext cx="61600" cy="13700"/>
            </a:xfrm>
            <a:custGeom>
              <a:avLst/>
              <a:gdLst/>
              <a:ahLst/>
              <a:cxnLst/>
              <a:rect l="l" t="t" r="r" b="b"/>
              <a:pathLst>
                <a:path w="2464" h="548" extrusionOk="0">
                  <a:moveTo>
                    <a:pt x="368" y="0"/>
                  </a:moveTo>
                  <a:cubicBezTo>
                    <a:pt x="289" y="0"/>
                    <a:pt x="206" y="12"/>
                    <a:pt x="134" y="12"/>
                  </a:cubicBezTo>
                  <a:cubicBezTo>
                    <a:pt x="81" y="12"/>
                    <a:pt x="1" y="93"/>
                    <a:pt x="1" y="200"/>
                  </a:cubicBezTo>
                  <a:cubicBezTo>
                    <a:pt x="1" y="280"/>
                    <a:pt x="81" y="333"/>
                    <a:pt x="188" y="333"/>
                  </a:cubicBezTo>
                  <a:lnTo>
                    <a:pt x="1152" y="333"/>
                  </a:lnTo>
                  <a:cubicBezTo>
                    <a:pt x="1526" y="360"/>
                    <a:pt x="1928" y="414"/>
                    <a:pt x="2276" y="548"/>
                  </a:cubicBezTo>
                  <a:cubicBezTo>
                    <a:pt x="2329" y="548"/>
                    <a:pt x="2383" y="548"/>
                    <a:pt x="2383" y="521"/>
                  </a:cubicBezTo>
                  <a:cubicBezTo>
                    <a:pt x="2410" y="494"/>
                    <a:pt x="2463" y="440"/>
                    <a:pt x="2463" y="414"/>
                  </a:cubicBezTo>
                  <a:cubicBezTo>
                    <a:pt x="2463" y="387"/>
                    <a:pt x="2463" y="360"/>
                    <a:pt x="2410" y="307"/>
                  </a:cubicBezTo>
                  <a:cubicBezTo>
                    <a:pt x="2383" y="280"/>
                    <a:pt x="2356" y="253"/>
                    <a:pt x="2329" y="253"/>
                  </a:cubicBezTo>
                  <a:cubicBezTo>
                    <a:pt x="1714" y="39"/>
                    <a:pt x="1125" y="12"/>
                    <a:pt x="482" y="12"/>
                  </a:cubicBezTo>
                  <a:cubicBezTo>
                    <a:pt x="447" y="3"/>
                    <a:pt x="408" y="0"/>
                    <a:pt x="3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6631;p43"/>
            <p:cNvSpPr/>
            <p:nvPr/>
          </p:nvSpPr>
          <p:spPr>
            <a:xfrm>
              <a:off x="7918525" y="4655475"/>
              <a:ext cx="75625" cy="12900"/>
            </a:xfrm>
            <a:custGeom>
              <a:avLst/>
              <a:gdLst/>
              <a:ahLst/>
              <a:cxnLst/>
              <a:rect l="l" t="t" r="r" b="b"/>
              <a:pathLst>
                <a:path w="3025" h="516" extrusionOk="0">
                  <a:moveTo>
                    <a:pt x="990" y="0"/>
                  </a:moveTo>
                  <a:cubicBezTo>
                    <a:pt x="696" y="0"/>
                    <a:pt x="402" y="0"/>
                    <a:pt x="134" y="54"/>
                  </a:cubicBezTo>
                  <a:cubicBezTo>
                    <a:pt x="54" y="54"/>
                    <a:pt x="0" y="107"/>
                    <a:pt x="0" y="214"/>
                  </a:cubicBezTo>
                  <a:cubicBezTo>
                    <a:pt x="0" y="321"/>
                    <a:pt x="54" y="348"/>
                    <a:pt x="161" y="348"/>
                  </a:cubicBezTo>
                  <a:cubicBezTo>
                    <a:pt x="415" y="335"/>
                    <a:pt x="676" y="328"/>
                    <a:pt x="934" y="328"/>
                  </a:cubicBezTo>
                  <a:cubicBezTo>
                    <a:pt x="1191" y="328"/>
                    <a:pt x="1445" y="335"/>
                    <a:pt x="1686" y="348"/>
                  </a:cubicBezTo>
                  <a:cubicBezTo>
                    <a:pt x="2088" y="375"/>
                    <a:pt x="2463" y="455"/>
                    <a:pt x="2837" y="509"/>
                  </a:cubicBezTo>
                  <a:cubicBezTo>
                    <a:pt x="2846" y="513"/>
                    <a:pt x="2857" y="516"/>
                    <a:pt x="2869" y="516"/>
                  </a:cubicBezTo>
                  <a:cubicBezTo>
                    <a:pt x="2924" y="516"/>
                    <a:pt x="2998" y="464"/>
                    <a:pt x="2998" y="375"/>
                  </a:cubicBezTo>
                  <a:cubicBezTo>
                    <a:pt x="3025" y="268"/>
                    <a:pt x="2971" y="214"/>
                    <a:pt x="2864" y="214"/>
                  </a:cubicBezTo>
                  <a:cubicBezTo>
                    <a:pt x="2275" y="54"/>
                    <a:pt x="1633" y="0"/>
                    <a:pt x="99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6632;p43"/>
            <p:cNvSpPr/>
            <p:nvPr/>
          </p:nvSpPr>
          <p:spPr>
            <a:xfrm>
              <a:off x="7895775" y="4654800"/>
              <a:ext cx="77625" cy="11150"/>
            </a:xfrm>
            <a:custGeom>
              <a:avLst/>
              <a:gdLst/>
              <a:ahLst/>
              <a:cxnLst/>
              <a:rect l="l" t="t" r="r" b="b"/>
              <a:pathLst>
                <a:path w="3105" h="446" extrusionOk="0">
                  <a:moveTo>
                    <a:pt x="1713" y="0"/>
                  </a:moveTo>
                  <a:cubicBezTo>
                    <a:pt x="1178" y="27"/>
                    <a:pt x="669" y="81"/>
                    <a:pt x="134" y="134"/>
                  </a:cubicBezTo>
                  <a:cubicBezTo>
                    <a:pt x="54" y="134"/>
                    <a:pt x="0" y="215"/>
                    <a:pt x="0" y="295"/>
                  </a:cubicBezTo>
                  <a:cubicBezTo>
                    <a:pt x="0" y="360"/>
                    <a:pt x="35" y="443"/>
                    <a:pt x="106" y="443"/>
                  </a:cubicBezTo>
                  <a:cubicBezTo>
                    <a:pt x="122" y="443"/>
                    <a:pt x="141" y="439"/>
                    <a:pt x="161" y="429"/>
                  </a:cubicBezTo>
                  <a:cubicBezTo>
                    <a:pt x="634" y="372"/>
                    <a:pt x="1107" y="315"/>
                    <a:pt x="1580" y="315"/>
                  </a:cubicBezTo>
                  <a:cubicBezTo>
                    <a:pt x="1776" y="315"/>
                    <a:pt x="1972" y="325"/>
                    <a:pt x="2168" y="348"/>
                  </a:cubicBezTo>
                  <a:lnTo>
                    <a:pt x="2141" y="348"/>
                  </a:lnTo>
                  <a:lnTo>
                    <a:pt x="2944" y="429"/>
                  </a:lnTo>
                  <a:cubicBezTo>
                    <a:pt x="2956" y="440"/>
                    <a:pt x="2970" y="446"/>
                    <a:pt x="2985" y="446"/>
                  </a:cubicBezTo>
                  <a:cubicBezTo>
                    <a:pt x="3040" y="446"/>
                    <a:pt x="3105" y="378"/>
                    <a:pt x="3105" y="295"/>
                  </a:cubicBezTo>
                  <a:cubicBezTo>
                    <a:pt x="3105" y="241"/>
                    <a:pt x="3078" y="134"/>
                    <a:pt x="2971" y="134"/>
                  </a:cubicBezTo>
                  <a:cubicBezTo>
                    <a:pt x="2543" y="27"/>
                    <a:pt x="2115"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6633;p43"/>
            <p:cNvSpPr/>
            <p:nvPr/>
          </p:nvSpPr>
          <p:spPr>
            <a:xfrm>
              <a:off x="7895100" y="4654800"/>
              <a:ext cx="68950" cy="12175"/>
            </a:xfrm>
            <a:custGeom>
              <a:avLst/>
              <a:gdLst/>
              <a:ahLst/>
              <a:cxnLst/>
              <a:rect l="l" t="t" r="r" b="b"/>
              <a:pathLst>
                <a:path w="2758" h="487" extrusionOk="0">
                  <a:moveTo>
                    <a:pt x="1713" y="0"/>
                  </a:moveTo>
                  <a:cubicBezTo>
                    <a:pt x="1205" y="27"/>
                    <a:pt x="669" y="108"/>
                    <a:pt x="134" y="215"/>
                  </a:cubicBezTo>
                  <a:cubicBezTo>
                    <a:pt x="81" y="215"/>
                    <a:pt x="54" y="241"/>
                    <a:pt x="27" y="241"/>
                  </a:cubicBezTo>
                  <a:cubicBezTo>
                    <a:pt x="0" y="268"/>
                    <a:pt x="0" y="295"/>
                    <a:pt x="0" y="348"/>
                  </a:cubicBezTo>
                  <a:cubicBezTo>
                    <a:pt x="0" y="396"/>
                    <a:pt x="43" y="486"/>
                    <a:pt x="128" y="486"/>
                  </a:cubicBezTo>
                  <a:cubicBezTo>
                    <a:pt x="138" y="486"/>
                    <a:pt x="149" y="485"/>
                    <a:pt x="161" y="482"/>
                  </a:cubicBezTo>
                  <a:cubicBezTo>
                    <a:pt x="662" y="399"/>
                    <a:pt x="1148" y="331"/>
                    <a:pt x="1655" y="331"/>
                  </a:cubicBezTo>
                  <a:cubicBezTo>
                    <a:pt x="1797" y="331"/>
                    <a:pt x="1941" y="337"/>
                    <a:pt x="2088" y="348"/>
                  </a:cubicBezTo>
                  <a:lnTo>
                    <a:pt x="2061" y="348"/>
                  </a:lnTo>
                  <a:cubicBezTo>
                    <a:pt x="2222" y="348"/>
                    <a:pt x="2382" y="375"/>
                    <a:pt x="2597" y="402"/>
                  </a:cubicBezTo>
                  <a:cubicBezTo>
                    <a:pt x="2677" y="402"/>
                    <a:pt x="2757" y="375"/>
                    <a:pt x="2757" y="268"/>
                  </a:cubicBezTo>
                  <a:cubicBezTo>
                    <a:pt x="2757" y="215"/>
                    <a:pt x="2730" y="108"/>
                    <a:pt x="2623" y="108"/>
                  </a:cubicBezTo>
                  <a:cubicBezTo>
                    <a:pt x="2329" y="27"/>
                    <a:pt x="2034"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6634;p43"/>
            <p:cNvSpPr/>
            <p:nvPr/>
          </p:nvSpPr>
          <p:spPr>
            <a:xfrm>
              <a:off x="8047000" y="4680225"/>
              <a:ext cx="46850" cy="26000"/>
            </a:xfrm>
            <a:custGeom>
              <a:avLst/>
              <a:gdLst/>
              <a:ahLst/>
              <a:cxnLst/>
              <a:rect l="l" t="t" r="r" b="b"/>
              <a:pathLst>
                <a:path w="1874" h="1040" extrusionOk="0">
                  <a:moveTo>
                    <a:pt x="134" y="1"/>
                  </a:moveTo>
                  <a:cubicBezTo>
                    <a:pt x="107" y="1"/>
                    <a:pt x="80" y="27"/>
                    <a:pt x="27" y="54"/>
                  </a:cubicBezTo>
                  <a:cubicBezTo>
                    <a:pt x="0" y="81"/>
                    <a:pt x="0" y="134"/>
                    <a:pt x="27" y="188"/>
                  </a:cubicBezTo>
                  <a:cubicBezTo>
                    <a:pt x="27" y="215"/>
                    <a:pt x="80" y="268"/>
                    <a:pt x="107" y="295"/>
                  </a:cubicBezTo>
                  <a:cubicBezTo>
                    <a:pt x="642" y="482"/>
                    <a:pt x="1151" y="723"/>
                    <a:pt x="1633" y="1018"/>
                  </a:cubicBezTo>
                  <a:cubicBezTo>
                    <a:pt x="1656" y="1033"/>
                    <a:pt x="1682" y="1040"/>
                    <a:pt x="1708" y="1040"/>
                  </a:cubicBezTo>
                  <a:cubicBezTo>
                    <a:pt x="1769" y="1040"/>
                    <a:pt x="1828" y="1002"/>
                    <a:pt x="1847" y="964"/>
                  </a:cubicBezTo>
                  <a:cubicBezTo>
                    <a:pt x="1874" y="884"/>
                    <a:pt x="1847" y="804"/>
                    <a:pt x="1767" y="750"/>
                  </a:cubicBezTo>
                  <a:cubicBezTo>
                    <a:pt x="1285" y="456"/>
                    <a:pt x="776" y="215"/>
                    <a:pt x="241" y="27"/>
                  </a:cubicBezTo>
                  <a:lnTo>
                    <a:pt x="161" y="27"/>
                  </a:lnTo>
                  <a:lnTo>
                    <a:pt x="134" y="1"/>
                  </a:ln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6635;p43"/>
            <p:cNvSpPr/>
            <p:nvPr/>
          </p:nvSpPr>
          <p:spPr>
            <a:xfrm>
              <a:off x="8039625" y="4676450"/>
              <a:ext cx="53550" cy="28150"/>
            </a:xfrm>
            <a:custGeom>
              <a:avLst/>
              <a:gdLst/>
              <a:ahLst/>
              <a:cxnLst/>
              <a:rect l="l" t="t" r="r" b="b"/>
              <a:pathLst>
                <a:path w="2142" h="1126" extrusionOk="0">
                  <a:moveTo>
                    <a:pt x="159" y="0"/>
                  </a:moveTo>
                  <a:cubicBezTo>
                    <a:pt x="156" y="0"/>
                    <a:pt x="150" y="18"/>
                    <a:pt x="134" y="18"/>
                  </a:cubicBezTo>
                  <a:cubicBezTo>
                    <a:pt x="108" y="18"/>
                    <a:pt x="54" y="45"/>
                    <a:pt x="27" y="71"/>
                  </a:cubicBezTo>
                  <a:cubicBezTo>
                    <a:pt x="1" y="98"/>
                    <a:pt x="1" y="152"/>
                    <a:pt x="27" y="205"/>
                  </a:cubicBezTo>
                  <a:cubicBezTo>
                    <a:pt x="27" y="232"/>
                    <a:pt x="54" y="259"/>
                    <a:pt x="108" y="312"/>
                  </a:cubicBezTo>
                  <a:cubicBezTo>
                    <a:pt x="723" y="526"/>
                    <a:pt x="1339" y="767"/>
                    <a:pt x="1901" y="1115"/>
                  </a:cubicBezTo>
                  <a:cubicBezTo>
                    <a:pt x="1921" y="1122"/>
                    <a:pt x="1941" y="1125"/>
                    <a:pt x="1961" y="1125"/>
                  </a:cubicBezTo>
                  <a:cubicBezTo>
                    <a:pt x="2020" y="1125"/>
                    <a:pt x="2075" y="1095"/>
                    <a:pt x="2115" y="1035"/>
                  </a:cubicBezTo>
                  <a:cubicBezTo>
                    <a:pt x="2142" y="981"/>
                    <a:pt x="2115" y="874"/>
                    <a:pt x="2035" y="847"/>
                  </a:cubicBezTo>
                  <a:cubicBezTo>
                    <a:pt x="1473" y="500"/>
                    <a:pt x="857" y="232"/>
                    <a:pt x="242" y="45"/>
                  </a:cubicBezTo>
                  <a:lnTo>
                    <a:pt x="161" y="45"/>
                  </a:lnTo>
                  <a:cubicBezTo>
                    <a:pt x="161" y="10"/>
                    <a:pt x="161" y="0"/>
                    <a:pt x="159"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6636;p43"/>
            <p:cNvSpPr/>
            <p:nvPr/>
          </p:nvSpPr>
          <p:spPr>
            <a:xfrm>
              <a:off x="8037625" y="4673525"/>
              <a:ext cx="56900" cy="29800"/>
            </a:xfrm>
            <a:custGeom>
              <a:avLst/>
              <a:gdLst/>
              <a:ahLst/>
              <a:cxnLst/>
              <a:rect l="l" t="t" r="r" b="b"/>
              <a:pathLst>
                <a:path w="2276" h="1192" extrusionOk="0">
                  <a:moveTo>
                    <a:pt x="214" y="1"/>
                  </a:moveTo>
                  <a:cubicBezTo>
                    <a:pt x="107" y="54"/>
                    <a:pt x="81" y="54"/>
                    <a:pt x="81" y="54"/>
                  </a:cubicBezTo>
                  <a:cubicBezTo>
                    <a:pt x="54" y="81"/>
                    <a:pt x="0" y="135"/>
                    <a:pt x="0" y="162"/>
                  </a:cubicBezTo>
                  <a:cubicBezTo>
                    <a:pt x="0" y="188"/>
                    <a:pt x="0" y="215"/>
                    <a:pt x="54" y="269"/>
                  </a:cubicBezTo>
                  <a:cubicBezTo>
                    <a:pt x="81" y="295"/>
                    <a:pt x="107" y="322"/>
                    <a:pt x="134" y="322"/>
                  </a:cubicBezTo>
                  <a:lnTo>
                    <a:pt x="455" y="429"/>
                  </a:lnTo>
                  <a:lnTo>
                    <a:pt x="482" y="429"/>
                  </a:lnTo>
                  <a:cubicBezTo>
                    <a:pt x="1017" y="617"/>
                    <a:pt x="1526" y="857"/>
                    <a:pt x="2008" y="1152"/>
                  </a:cubicBezTo>
                  <a:cubicBezTo>
                    <a:pt x="2035" y="1179"/>
                    <a:pt x="2055" y="1192"/>
                    <a:pt x="2075" y="1192"/>
                  </a:cubicBezTo>
                  <a:cubicBezTo>
                    <a:pt x="2095" y="1192"/>
                    <a:pt x="2115" y="1179"/>
                    <a:pt x="2142" y="1152"/>
                  </a:cubicBezTo>
                  <a:cubicBezTo>
                    <a:pt x="2195" y="1152"/>
                    <a:pt x="2222" y="1125"/>
                    <a:pt x="2249" y="1098"/>
                  </a:cubicBezTo>
                  <a:cubicBezTo>
                    <a:pt x="2275" y="1072"/>
                    <a:pt x="2275" y="1018"/>
                    <a:pt x="2249" y="964"/>
                  </a:cubicBezTo>
                  <a:cubicBezTo>
                    <a:pt x="2249" y="938"/>
                    <a:pt x="2222" y="884"/>
                    <a:pt x="2168" y="857"/>
                  </a:cubicBezTo>
                  <a:cubicBezTo>
                    <a:pt x="1580" y="456"/>
                    <a:pt x="910" y="188"/>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6637;p43"/>
            <p:cNvSpPr/>
            <p:nvPr/>
          </p:nvSpPr>
          <p:spPr>
            <a:xfrm>
              <a:off x="8033600" y="4673100"/>
              <a:ext cx="58925" cy="32250"/>
            </a:xfrm>
            <a:custGeom>
              <a:avLst/>
              <a:gdLst/>
              <a:ahLst/>
              <a:cxnLst/>
              <a:rect l="l" t="t" r="r" b="b"/>
              <a:pathLst>
                <a:path w="2357" h="1290" extrusionOk="0">
                  <a:moveTo>
                    <a:pt x="127" y="0"/>
                  </a:moveTo>
                  <a:cubicBezTo>
                    <a:pt x="112" y="0"/>
                    <a:pt x="96" y="18"/>
                    <a:pt x="81" y="18"/>
                  </a:cubicBezTo>
                  <a:cubicBezTo>
                    <a:pt x="28" y="45"/>
                    <a:pt x="1" y="71"/>
                    <a:pt x="1" y="98"/>
                  </a:cubicBezTo>
                  <a:cubicBezTo>
                    <a:pt x="1" y="152"/>
                    <a:pt x="1" y="179"/>
                    <a:pt x="28" y="205"/>
                  </a:cubicBezTo>
                  <a:cubicBezTo>
                    <a:pt x="81" y="232"/>
                    <a:pt x="108" y="286"/>
                    <a:pt x="135" y="286"/>
                  </a:cubicBezTo>
                  <a:cubicBezTo>
                    <a:pt x="349" y="339"/>
                    <a:pt x="509" y="419"/>
                    <a:pt x="697" y="473"/>
                  </a:cubicBezTo>
                  <a:cubicBezTo>
                    <a:pt x="1071" y="607"/>
                    <a:pt x="1473" y="767"/>
                    <a:pt x="1821" y="1008"/>
                  </a:cubicBezTo>
                  <a:cubicBezTo>
                    <a:pt x="1901" y="1089"/>
                    <a:pt x="2008" y="1142"/>
                    <a:pt x="2088" y="1249"/>
                  </a:cubicBezTo>
                  <a:cubicBezTo>
                    <a:pt x="2115" y="1276"/>
                    <a:pt x="2155" y="1289"/>
                    <a:pt x="2192" y="1289"/>
                  </a:cubicBezTo>
                  <a:cubicBezTo>
                    <a:pt x="2229" y="1289"/>
                    <a:pt x="2262" y="1276"/>
                    <a:pt x="2276" y="1249"/>
                  </a:cubicBezTo>
                  <a:cubicBezTo>
                    <a:pt x="2356" y="1169"/>
                    <a:pt x="2356" y="1089"/>
                    <a:pt x="2276" y="1035"/>
                  </a:cubicBezTo>
                  <a:cubicBezTo>
                    <a:pt x="1981" y="767"/>
                    <a:pt x="1633" y="607"/>
                    <a:pt x="1312" y="446"/>
                  </a:cubicBezTo>
                  <a:cubicBezTo>
                    <a:pt x="938" y="286"/>
                    <a:pt x="563" y="179"/>
                    <a:pt x="215" y="45"/>
                  </a:cubicBezTo>
                  <a:lnTo>
                    <a:pt x="161" y="45"/>
                  </a:lnTo>
                  <a:cubicBezTo>
                    <a:pt x="150" y="10"/>
                    <a:pt x="138" y="0"/>
                    <a:pt x="12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6638;p43"/>
            <p:cNvSpPr/>
            <p:nvPr/>
          </p:nvSpPr>
          <p:spPr>
            <a:xfrm>
              <a:off x="8032275" y="4670850"/>
              <a:ext cx="62250" cy="33500"/>
            </a:xfrm>
            <a:custGeom>
              <a:avLst/>
              <a:gdLst/>
              <a:ahLst/>
              <a:cxnLst/>
              <a:rect l="l" t="t" r="r" b="b"/>
              <a:pathLst>
                <a:path w="2490" h="1340" extrusionOk="0">
                  <a:moveTo>
                    <a:pt x="107" y="1"/>
                  </a:moveTo>
                  <a:cubicBezTo>
                    <a:pt x="134" y="28"/>
                    <a:pt x="81" y="28"/>
                    <a:pt x="54" y="28"/>
                  </a:cubicBezTo>
                  <a:cubicBezTo>
                    <a:pt x="27" y="54"/>
                    <a:pt x="0" y="108"/>
                    <a:pt x="0" y="135"/>
                  </a:cubicBezTo>
                  <a:cubicBezTo>
                    <a:pt x="0" y="161"/>
                    <a:pt x="0" y="188"/>
                    <a:pt x="27" y="242"/>
                  </a:cubicBezTo>
                  <a:cubicBezTo>
                    <a:pt x="54" y="269"/>
                    <a:pt x="81" y="295"/>
                    <a:pt x="134" y="295"/>
                  </a:cubicBezTo>
                  <a:cubicBezTo>
                    <a:pt x="214" y="322"/>
                    <a:pt x="348" y="376"/>
                    <a:pt x="455" y="402"/>
                  </a:cubicBezTo>
                  <a:cubicBezTo>
                    <a:pt x="1044" y="590"/>
                    <a:pt x="1633" y="857"/>
                    <a:pt x="2141" y="1205"/>
                  </a:cubicBezTo>
                  <a:cubicBezTo>
                    <a:pt x="2168" y="1232"/>
                    <a:pt x="2222" y="1259"/>
                    <a:pt x="2249" y="1312"/>
                  </a:cubicBezTo>
                  <a:cubicBezTo>
                    <a:pt x="2302" y="1339"/>
                    <a:pt x="2329" y="1339"/>
                    <a:pt x="2356" y="1339"/>
                  </a:cubicBezTo>
                  <a:cubicBezTo>
                    <a:pt x="2382" y="1339"/>
                    <a:pt x="2436" y="1312"/>
                    <a:pt x="2463" y="1312"/>
                  </a:cubicBezTo>
                  <a:cubicBezTo>
                    <a:pt x="2489" y="1259"/>
                    <a:pt x="2489" y="1232"/>
                    <a:pt x="2489" y="1205"/>
                  </a:cubicBezTo>
                  <a:cubicBezTo>
                    <a:pt x="2489" y="1179"/>
                    <a:pt x="2463" y="1125"/>
                    <a:pt x="2436" y="1098"/>
                  </a:cubicBezTo>
                  <a:cubicBezTo>
                    <a:pt x="2088" y="857"/>
                    <a:pt x="1713" y="643"/>
                    <a:pt x="1365" y="456"/>
                  </a:cubicBezTo>
                  <a:cubicBezTo>
                    <a:pt x="964" y="295"/>
                    <a:pt x="562" y="135"/>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6639;p43"/>
            <p:cNvSpPr/>
            <p:nvPr/>
          </p:nvSpPr>
          <p:spPr>
            <a:xfrm>
              <a:off x="8026250" y="4670200"/>
              <a:ext cx="66275" cy="31975"/>
            </a:xfrm>
            <a:custGeom>
              <a:avLst/>
              <a:gdLst/>
              <a:ahLst/>
              <a:cxnLst/>
              <a:rect l="l" t="t" r="r" b="b"/>
              <a:pathLst>
                <a:path w="2651" h="1279" extrusionOk="0">
                  <a:moveTo>
                    <a:pt x="214" y="0"/>
                  </a:moveTo>
                  <a:cubicBezTo>
                    <a:pt x="134" y="27"/>
                    <a:pt x="54" y="80"/>
                    <a:pt x="27" y="161"/>
                  </a:cubicBezTo>
                  <a:cubicBezTo>
                    <a:pt x="0" y="268"/>
                    <a:pt x="54" y="321"/>
                    <a:pt x="161" y="321"/>
                  </a:cubicBezTo>
                  <a:lnTo>
                    <a:pt x="857" y="535"/>
                  </a:lnTo>
                  <a:cubicBezTo>
                    <a:pt x="1392" y="723"/>
                    <a:pt x="1901" y="964"/>
                    <a:pt x="2382" y="1258"/>
                  </a:cubicBezTo>
                  <a:cubicBezTo>
                    <a:pt x="2396" y="1271"/>
                    <a:pt x="2409" y="1278"/>
                    <a:pt x="2429" y="1278"/>
                  </a:cubicBezTo>
                  <a:cubicBezTo>
                    <a:pt x="2449" y="1278"/>
                    <a:pt x="2476" y="1271"/>
                    <a:pt x="2516" y="1258"/>
                  </a:cubicBezTo>
                  <a:cubicBezTo>
                    <a:pt x="2543" y="1258"/>
                    <a:pt x="2570" y="1231"/>
                    <a:pt x="2597" y="1205"/>
                  </a:cubicBezTo>
                  <a:cubicBezTo>
                    <a:pt x="2650" y="1151"/>
                    <a:pt x="2650" y="1124"/>
                    <a:pt x="2597" y="1071"/>
                  </a:cubicBezTo>
                  <a:cubicBezTo>
                    <a:pt x="2597" y="1017"/>
                    <a:pt x="2570" y="990"/>
                    <a:pt x="2543" y="964"/>
                  </a:cubicBezTo>
                  <a:cubicBezTo>
                    <a:pt x="2195" y="723"/>
                    <a:pt x="1820" y="535"/>
                    <a:pt x="1472" y="402"/>
                  </a:cubicBezTo>
                  <a:cubicBezTo>
                    <a:pt x="1071" y="214"/>
                    <a:pt x="669" y="80"/>
                    <a:pt x="2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6640;p43"/>
            <p:cNvSpPr/>
            <p:nvPr/>
          </p:nvSpPr>
          <p:spPr>
            <a:xfrm>
              <a:off x="8029600" y="4671525"/>
              <a:ext cx="56225" cy="28975"/>
            </a:xfrm>
            <a:custGeom>
              <a:avLst/>
              <a:gdLst/>
              <a:ahLst/>
              <a:cxnLst/>
              <a:rect l="l" t="t" r="r" b="b"/>
              <a:pathLst>
                <a:path w="2249" h="1159" extrusionOk="0">
                  <a:moveTo>
                    <a:pt x="134" y="1"/>
                  </a:moveTo>
                  <a:cubicBezTo>
                    <a:pt x="54" y="1"/>
                    <a:pt x="0" y="27"/>
                    <a:pt x="0" y="108"/>
                  </a:cubicBezTo>
                  <a:cubicBezTo>
                    <a:pt x="0" y="161"/>
                    <a:pt x="27" y="268"/>
                    <a:pt x="134" y="268"/>
                  </a:cubicBezTo>
                  <a:cubicBezTo>
                    <a:pt x="375" y="295"/>
                    <a:pt x="562" y="375"/>
                    <a:pt x="776" y="429"/>
                  </a:cubicBezTo>
                  <a:cubicBezTo>
                    <a:pt x="1098" y="563"/>
                    <a:pt x="1446" y="697"/>
                    <a:pt x="1740" y="937"/>
                  </a:cubicBezTo>
                  <a:cubicBezTo>
                    <a:pt x="1793" y="1018"/>
                    <a:pt x="1901" y="1044"/>
                    <a:pt x="1981" y="1098"/>
                  </a:cubicBezTo>
                  <a:cubicBezTo>
                    <a:pt x="2008" y="1138"/>
                    <a:pt x="2048" y="1158"/>
                    <a:pt x="2085" y="1158"/>
                  </a:cubicBezTo>
                  <a:cubicBezTo>
                    <a:pt x="2121" y="1158"/>
                    <a:pt x="2155" y="1138"/>
                    <a:pt x="2168" y="1098"/>
                  </a:cubicBezTo>
                  <a:cubicBezTo>
                    <a:pt x="2248" y="1044"/>
                    <a:pt x="2248" y="937"/>
                    <a:pt x="2168" y="911"/>
                  </a:cubicBezTo>
                  <a:cubicBezTo>
                    <a:pt x="1874" y="670"/>
                    <a:pt x="1579" y="456"/>
                    <a:pt x="1231" y="349"/>
                  </a:cubicBezTo>
                  <a:cubicBezTo>
                    <a:pt x="910" y="161"/>
                    <a:pt x="535" y="54"/>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6641;p43"/>
            <p:cNvSpPr/>
            <p:nvPr/>
          </p:nvSpPr>
          <p:spPr>
            <a:xfrm>
              <a:off x="8044325" y="4677550"/>
              <a:ext cx="58225" cy="32475"/>
            </a:xfrm>
            <a:custGeom>
              <a:avLst/>
              <a:gdLst/>
              <a:ahLst/>
              <a:cxnLst/>
              <a:rect l="l" t="t" r="r" b="b"/>
              <a:pathLst>
                <a:path w="2329" h="1299" extrusionOk="0">
                  <a:moveTo>
                    <a:pt x="134" y="1"/>
                  </a:moveTo>
                  <a:cubicBezTo>
                    <a:pt x="107" y="1"/>
                    <a:pt x="80" y="27"/>
                    <a:pt x="54" y="54"/>
                  </a:cubicBezTo>
                  <a:cubicBezTo>
                    <a:pt x="0" y="108"/>
                    <a:pt x="0" y="134"/>
                    <a:pt x="54" y="188"/>
                  </a:cubicBezTo>
                  <a:cubicBezTo>
                    <a:pt x="54" y="241"/>
                    <a:pt x="80" y="268"/>
                    <a:pt x="107" y="295"/>
                  </a:cubicBezTo>
                  <a:cubicBezTo>
                    <a:pt x="803" y="536"/>
                    <a:pt x="1445" y="857"/>
                    <a:pt x="2061" y="1258"/>
                  </a:cubicBezTo>
                  <a:cubicBezTo>
                    <a:pt x="2074" y="1285"/>
                    <a:pt x="2088" y="1299"/>
                    <a:pt x="2108" y="1299"/>
                  </a:cubicBezTo>
                  <a:cubicBezTo>
                    <a:pt x="2128" y="1299"/>
                    <a:pt x="2155" y="1285"/>
                    <a:pt x="2195" y="1258"/>
                  </a:cubicBezTo>
                  <a:cubicBezTo>
                    <a:pt x="2222" y="1258"/>
                    <a:pt x="2248" y="1232"/>
                    <a:pt x="2275" y="1205"/>
                  </a:cubicBezTo>
                  <a:cubicBezTo>
                    <a:pt x="2329" y="1151"/>
                    <a:pt x="2329" y="1125"/>
                    <a:pt x="2275" y="1071"/>
                  </a:cubicBezTo>
                  <a:cubicBezTo>
                    <a:pt x="2275" y="1044"/>
                    <a:pt x="2248" y="991"/>
                    <a:pt x="2222" y="964"/>
                  </a:cubicBezTo>
                  <a:cubicBezTo>
                    <a:pt x="1606" y="563"/>
                    <a:pt x="937" y="241"/>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6642;p43"/>
            <p:cNvSpPr/>
            <p:nvPr/>
          </p:nvSpPr>
          <p:spPr>
            <a:xfrm>
              <a:off x="8054350" y="4680225"/>
              <a:ext cx="48875" cy="27975"/>
            </a:xfrm>
            <a:custGeom>
              <a:avLst/>
              <a:gdLst/>
              <a:ahLst/>
              <a:cxnLst/>
              <a:rect l="l" t="t" r="r" b="b"/>
              <a:pathLst>
                <a:path w="1955" h="1119" extrusionOk="0">
                  <a:moveTo>
                    <a:pt x="215" y="1"/>
                  </a:moveTo>
                  <a:cubicBezTo>
                    <a:pt x="134" y="27"/>
                    <a:pt x="108" y="27"/>
                    <a:pt x="81" y="54"/>
                  </a:cubicBezTo>
                  <a:cubicBezTo>
                    <a:pt x="54" y="81"/>
                    <a:pt x="0" y="134"/>
                    <a:pt x="0" y="161"/>
                  </a:cubicBezTo>
                  <a:cubicBezTo>
                    <a:pt x="0" y="188"/>
                    <a:pt x="0" y="215"/>
                    <a:pt x="54" y="268"/>
                  </a:cubicBezTo>
                  <a:cubicBezTo>
                    <a:pt x="81" y="295"/>
                    <a:pt x="108" y="322"/>
                    <a:pt x="134" y="322"/>
                  </a:cubicBezTo>
                  <a:lnTo>
                    <a:pt x="188" y="322"/>
                  </a:lnTo>
                  <a:cubicBezTo>
                    <a:pt x="723" y="536"/>
                    <a:pt x="1205" y="804"/>
                    <a:pt x="1687" y="1098"/>
                  </a:cubicBezTo>
                  <a:cubicBezTo>
                    <a:pt x="1700" y="1111"/>
                    <a:pt x="1713" y="1118"/>
                    <a:pt x="1734" y="1118"/>
                  </a:cubicBezTo>
                  <a:cubicBezTo>
                    <a:pt x="1754" y="1118"/>
                    <a:pt x="1780" y="1111"/>
                    <a:pt x="1821" y="1098"/>
                  </a:cubicBezTo>
                  <a:cubicBezTo>
                    <a:pt x="1847" y="1098"/>
                    <a:pt x="1874" y="1071"/>
                    <a:pt x="1928" y="1018"/>
                  </a:cubicBezTo>
                  <a:cubicBezTo>
                    <a:pt x="1954" y="991"/>
                    <a:pt x="1954" y="964"/>
                    <a:pt x="1928" y="937"/>
                  </a:cubicBezTo>
                  <a:cubicBezTo>
                    <a:pt x="1928" y="884"/>
                    <a:pt x="1874" y="857"/>
                    <a:pt x="1847" y="830"/>
                  </a:cubicBezTo>
                  <a:cubicBezTo>
                    <a:pt x="1580" y="670"/>
                    <a:pt x="1339" y="482"/>
                    <a:pt x="1071" y="349"/>
                  </a:cubicBezTo>
                  <a:cubicBezTo>
                    <a:pt x="803" y="215"/>
                    <a:pt x="536" y="8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6643;p43"/>
            <p:cNvSpPr/>
            <p:nvPr/>
          </p:nvSpPr>
          <p:spPr>
            <a:xfrm>
              <a:off x="8034275" y="4671525"/>
              <a:ext cx="63600" cy="33475"/>
            </a:xfrm>
            <a:custGeom>
              <a:avLst/>
              <a:gdLst/>
              <a:ahLst/>
              <a:cxnLst/>
              <a:rect l="l" t="t" r="r" b="b"/>
              <a:pathLst>
                <a:path w="2544" h="1339" extrusionOk="0">
                  <a:moveTo>
                    <a:pt x="2169" y="1205"/>
                  </a:moveTo>
                  <a:cubicBezTo>
                    <a:pt x="2169" y="1224"/>
                    <a:pt x="2195" y="1229"/>
                    <a:pt x="2211" y="1231"/>
                  </a:cubicBezTo>
                  <a:lnTo>
                    <a:pt x="2211" y="1231"/>
                  </a:lnTo>
                  <a:cubicBezTo>
                    <a:pt x="2197" y="1221"/>
                    <a:pt x="2183" y="1212"/>
                    <a:pt x="2169" y="1205"/>
                  </a:cubicBezTo>
                  <a:close/>
                  <a:moveTo>
                    <a:pt x="134" y="1"/>
                  </a:moveTo>
                  <a:cubicBezTo>
                    <a:pt x="134" y="81"/>
                    <a:pt x="108" y="81"/>
                    <a:pt x="81" y="81"/>
                  </a:cubicBezTo>
                  <a:cubicBezTo>
                    <a:pt x="54" y="108"/>
                    <a:pt x="1" y="134"/>
                    <a:pt x="1" y="161"/>
                  </a:cubicBezTo>
                  <a:cubicBezTo>
                    <a:pt x="1" y="215"/>
                    <a:pt x="1" y="242"/>
                    <a:pt x="54" y="268"/>
                  </a:cubicBezTo>
                  <a:cubicBezTo>
                    <a:pt x="81" y="295"/>
                    <a:pt x="108" y="349"/>
                    <a:pt x="134" y="349"/>
                  </a:cubicBezTo>
                  <a:cubicBezTo>
                    <a:pt x="268" y="375"/>
                    <a:pt x="429" y="429"/>
                    <a:pt x="563" y="482"/>
                  </a:cubicBezTo>
                  <a:lnTo>
                    <a:pt x="616" y="482"/>
                  </a:lnTo>
                  <a:cubicBezTo>
                    <a:pt x="1178" y="670"/>
                    <a:pt x="1714" y="911"/>
                    <a:pt x="2222" y="1232"/>
                  </a:cubicBezTo>
                  <a:cubicBezTo>
                    <a:pt x="2222" y="1232"/>
                    <a:pt x="2217" y="1232"/>
                    <a:pt x="2211" y="1231"/>
                  </a:cubicBezTo>
                  <a:lnTo>
                    <a:pt x="2211" y="1231"/>
                  </a:lnTo>
                  <a:cubicBezTo>
                    <a:pt x="2249" y="1258"/>
                    <a:pt x="2283" y="1292"/>
                    <a:pt x="2302" y="1312"/>
                  </a:cubicBezTo>
                  <a:cubicBezTo>
                    <a:pt x="2356" y="1339"/>
                    <a:pt x="2383" y="1339"/>
                    <a:pt x="2409" y="1339"/>
                  </a:cubicBezTo>
                  <a:cubicBezTo>
                    <a:pt x="2436" y="1339"/>
                    <a:pt x="2490" y="1312"/>
                    <a:pt x="2516" y="1285"/>
                  </a:cubicBezTo>
                  <a:cubicBezTo>
                    <a:pt x="2543" y="1232"/>
                    <a:pt x="2543" y="1205"/>
                    <a:pt x="2543" y="1178"/>
                  </a:cubicBezTo>
                  <a:cubicBezTo>
                    <a:pt x="2543" y="1152"/>
                    <a:pt x="2516" y="1098"/>
                    <a:pt x="2490" y="1071"/>
                  </a:cubicBezTo>
                  <a:cubicBezTo>
                    <a:pt x="2142" y="830"/>
                    <a:pt x="1767" y="616"/>
                    <a:pt x="1366" y="429"/>
                  </a:cubicBezTo>
                  <a:cubicBezTo>
                    <a:pt x="964" y="268"/>
                    <a:pt x="563" y="10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6644;p43"/>
            <p:cNvSpPr/>
            <p:nvPr/>
          </p:nvSpPr>
          <p:spPr>
            <a:xfrm>
              <a:off x="8032275" y="4672725"/>
              <a:ext cx="65600" cy="33300"/>
            </a:xfrm>
            <a:custGeom>
              <a:avLst/>
              <a:gdLst/>
              <a:ahLst/>
              <a:cxnLst/>
              <a:rect l="l" t="t" r="r" b="b"/>
              <a:pathLst>
                <a:path w="2624" h="1332" extrusionOk="0">
                  <a:moveTo>
                    <a:pt x="120" y="1"/>
                  </a:moveTo>
                  <a:cubicBezTo>
                    <a:pt x="40" y="1"/>
                    <a:pt x="0" y="67"/>
                    <a:pt x="0" y="113"/>
                  </a:cubicBezTo>
                  <a:cubicBezTo>
                    <a:pt x="0" y="167"/>
                    <a:pt x="0" y="194"/>
                    <a:pt x="27" y="220"/>
                  </a:cubicBezTo>
                  <a:cubicBezTo>
                    <a:pt x="54" y="247"/>
                    <a:pt x="81" y="301"/>
                    <a:pt x="134" y="301"/>
                  </a:cubicBezTo>
                  <a:cubicBezTo>
                    <a:pt x="348" y="354"/>
                    <a:pt x="616" y="434"/>
                    <a:pt x="857" y="515"/>
                  </a:cubicBezTo>
                  <a:cubicBezTo>
                    <a:pt x="1339" y="702"/>
                    <a:pt x="1767" y="889"/>
                    <a:pt x="2168" y="1157"/>
                  </a:cubicBezTo>
                  <a:lnTo>
                    <a:pt x="2195" y="1157"/>
                  </a:lnTo>
                  <a:cubicBezTo>
                    <a:pt x="2275" y="1184"/>
                    <a:pt x="2329" y="1264"/>
                    <a:pt x="2356" y="1291"/>
                  </a:cubicBezTo>
                  <a:cubicBezTo>
                    <a:pt x="2396" y="1318"/>
                    <a:pt x="2443" y="1331"/>
                    <a:pt x="2483" y="1331"/>
                  </a:cubicBezTo>
                  <a:cubicBezTo>
                    <a:pt x="2523" y="1331"/>
                    <a:pt x="2556" y="1318"/>
                    <a:pt x="2570" y="1291"/>
                  </a:cubicBezTo>
                  <a:cubicBezTo>
                    <a:pt x="2623" y="1237"/>
                    <a:pt x="2623" y="1130"/>
                    <a:pt x="2570" y="1077"/>
                  </a:cubicBezTo>
                  <a:cubicBezTo>
                    <a:pt x="2222" y="809"/>
                    <a:pt x="1874" y="622"/>
                    <a:pt x="1472" y="461"/>
                  </a:cubicBezTo>
                  <a:cubicBezTo>
                    <a:pt x="1071" y="301"/>
                    <a:pt x="616" y="167"/>
                    <a:pt x="188" y="6"/>
                  </a:cubicBezTo>
                  <a:lnTo>
                    <a:pt x="161" y="6"/>
                  </a:lnTo>
                  <a:cubicBezTo>
                    <a:pt x="146" y="2"/>
                    <a:pt x="133" y="1"/>
                    <a:pt x="120"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6645;p43"/>
            <p:cNvSpPr/>
            <p:nvPr/>
          </p:nvSpPr>
          <p:spPr>
            <a:xfrm>
              <a:off x="8029600" y="4671525"/>
              <a:ext cx="64925" cy="32325"/>
            </a:xfrm>
            <a:custGeom>
              <a:avLst/>
              <a:gdLst/>
              <a:ahLst/>
              <a:cxnLst/>
              <a:rect l="l" t="t" r="r" b="b"/>
              <a:pathLst>
                <a:path w="2597" h="1293" extrusionOk="0">
                  <a:moveTo>
                    <a:pt x="188" y="1"/>
                  </a:moveTo>
                  <a:cubicBezTo>
                    <a:pt x="107" y="1"/>
                    <a:pt x="27" y="27"/>
                    <a:pt x="27" y="108"/>
                  </a:cubicBezTo>
                  <a:cubicBezTo>
                    <a:pt x="0" y="161"/>
                    <a:pt x="54" y="268"/>
                    <a:pt x="161" y="268"/>
                  </a:cubicBezTo>
                  <a:cubicBezTo>
                    <a:pt x="428" y="349"/>
                    <a:pt x="696" y="402"/>
                    <a:pt x="964" y="509"/>
                  </a:cubicBezTo>
                  <a:cubicBezTo>
                    <a:pt x="1365" y="643"/>
                    <a:pt x="1740" y="804"/>
                    <a:pt x="2061" y="1044"/>
                  </a:cubicBezTo>
                  <a:cubicBezTo>
                    <a:pt x="2168" y="1098"/>
                    <a:pt x="2248" y="1178"/>
                    <a:pt x="2329" y="1232"/>
                  </a:cubicBezTo>
                  <a:cubicBezTo>
                    <a:pt x="2369" y="1272"/>
                    <a:pt x="2409" y="1292"/>
                    <a:pt x="2446" y="1292"/>
                  </a:cubicBezTo>
                  <a:cubicBezTo>
                    <a:pt x="2483" y="1292"/>
                    <a:pt x="2516" y="1272"/>
                    <a:pt x="2543" y="1232"/>
                  </a:cubicBezTo>
                  <a:cubicBezTo>
                    <a:pt x="2596" y="1178"/>
                    <a:pt x="2596" y="1071"/>
                    <a:pt x="2543" y="1044"/>
                  </a:cubicBezTo>
                  <a:cubicBezTo>
                    <a:pt x="1874" y="509"/>
                    <a:pt x="1071" y="16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6646;p43"/>
            <p:cNvSpPr/>
            <p:nvPr/>
          </p:nvSpPr>
          <p:spPr>
            <a:xfrm>
              <a:off x="8032275" y="4671525"/>
              <a:ext cx="63575" cy="33150"/>
            </a:xfrm>
            <a:custGeom>
              <a:avLst/>
              <a:gdLst/>
              <a:ahLst/>
              <a:cxnLst/>
              <a:rect l="l" t="t" r="r" b="b"/>
              <a:pathLst>
                <a:path w="2543" h="1326" extrusionOk="0">
                  <a:moveTo>
                    <a:pt x="2034" y="1152"/>
                  </a:moveTo>
                  <a:cubicBezTo>
                    <a:pt x="2034" y="1165"/>
                    <a:pt x="2041" y="1172"/>
                    <a:pt x="2044" y="1172"/>
                  </a:cubicBezTo>
                  <a:cubicBezTo>
                    <a:pt x="2048" y="1172"/>
                    <a:pt x="2048" y="1165"/>
                    <a:pt x="2034" y="1152"/>
                  </a:cubicBezTo>
                  <a:close/>
                  <a:moveTo>
                    <a:pt x="161" y="1"/>
                  </a:moveTo>
                  <a:cubicBezTo>
                    <a:pt x="54" y="1"/>
                    <a:pt x="0" y="27"/>
                    <a:pt x="0" y="108"/>
                  </a:cubicBezTo>
                  <a:cubicBezTo>
                    <a:pt x="0" y="134"/>
                    <a:pt x="0" y="161"/>
                    <a:pt x="27" y="215"/>
                  </a:cubicBezTo>
                  <a:cubicBezTo>
                    <a:pt x="54" y="242"/>
                    <a:pt x="81" y="268"/>
                    <a:pt x="134" y="268"/>
                  </a:cubicBezTo>
                  <a:cubicBezTo>
                    <a:pt x="295" y="349"/>
                    <a:pt x="455" y="375"/>
                    <a:pt x="616" y="429"/>
                  </a:cubicBezTo>
                  <a:cubicBezTo>
                    <a:pt x="1124" y="616"/>
                    <a:pt x="1633" y="830"/>
                    <a:pt x="2061" y="1152"/>
                  </a:cubicBezTo>
                  <a:cubicBezTo>
                    <a:pt x="2141" y="1178"/>
                    <a:pt x="2195" y="1232"/>
                    <a:pt x="2249" y="1285"/>
                  </a:cubicBezTo>
                  <a:cubicBezTo>
                    <a:pt x="2289" y="1312"/>
                    <a:pt x="2336" y="1326"/>
                    <a:pt x="2376" y="1326"/>
                  </a:cubicBezTo>
                  <a:cubicBezTo>
                    <a:pt x="2416" y="1326"/>
                    <a:pt x="2449" y="1312"/>
                    <a:pt x="2463" y="1285"/>
                  </a:cubicBezTo>
                  <a:cubicBezTo>
                    <a:pt x="2543" y="1205"/>
                    <a:pt x="2543" y="1098"/>
                    <a:pt x="2463" y="1071"/>
                  </a:cubicBezTo>
                  <a:cubicBezTo>
                    <a:pt x="2141" y="804"/>
                    <a:pt x="1767" y="616"/>
                    <a:pt x="1392" y="429"/>
                  </a:cubicBezTo>
                  <a:cubicBezTo>
                    <a:pt x="1017" y="268"/>
                    <a:pt x="616" y="13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6647;p43"/>
            <p:cNvSpPr/>
            <p:nvPr/>
          </p:nvSpPr>
          <p:spPr>
            <a:xfrm>
              <a:off x="8007500" y="4664825"/>
              <a:ext cx="69625" cy="29825"/>
            </a:xfrm>
            <a:custGeom>
              <a:avLst/>
              <a:gdLst/>
              <a:ahLst/>
              <a:cxnLst/>
              <a:rect l="l" t="t" r="r" b="b"/>
              <a:pathLst>
                <a:path w="2785" h="1193" extrusionOk="0">
                  <a:moveTo>
                    <a:pt x="188" y="1"/>
                  </a:moveTo>
                  <a:cubicBezTo>
                    <a:pt x="108" y="1"/>
                    <a:pt x="54" y="28"/>
                    <a:pt x="1" y="108"/>
                  </a:cubicBezTo>
                  <a:cubicBezTo>
                    <a:pt x="1" y="162"/>
                    <a:pt x="54" y="269"/>
                    <a:pt x="135" y="269"/>
                  </a:cubicBezTo>
                  <a:cubicBezTo>
                    <a:pt x="617" y="349"/>
                    <a:pt x="1045" y="429"/>
                    <a:pt x="1473" y="617"/>
                  </a:cubicBezTo>
                  <a:cubicBezTo>
                    <a:pt x="1794" y="697"/>
                    <a:pt x="2115" y="884"/>
                    <a:pt x="2383" y="1045"/>
                  </a:cubicBezTo>
                  <a:cubicBezTo>
                    <a:pt x="2410" y="1072"/>
                    <a:pt x="2490" y="1098"/>
                    <a:pt x="2517" y="1152"/>
                  </a:cubicBezTo>
                  <a:cubicBezTo>
                    <a:pt x="2557" y="1179"/>
                    <a:pt x="2597" y="1192"/>
                    <a:pt x="2634" y="1192"/>
                  </a:cubicBezTo>
                  <a:cubicBezTo>
                    <a:pt x="2671" y="1192"/>
                    <a:pt x="2704" y="1179"/>
                    <a:pt x="2731" y="1152"/>
                  </a:cubicBezTo>
                  <a:cubicBezTo>
                    <a:pt x="2785" y="1072"/>
                    <a:pt x="2785" y="965"/>
                    <a:pt x="2731" y="938"/>
                  </a:cubicBezTo>
                  <a:cubicBezTo>
                    <a:pt x="2544" y="804"/>
                    <a:pt x="2356" y="697"/>
                    <a:pt x="2196" y="617"/>
                  </a:cubicBezTo>
                  <a:cubicBezTo>
                    <a:pt x="1982" y="510"/>
                    <a:pt x="1741" y="402"/>
                    <a:pt x="1553" y="349"/>
                  </a:cubicBezTo>
                  <a:cubicBezTo>
                    <a:pt x="1125" y="215"/>
                    <a:pt x="670" y="108"/>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6648;p43"/>
            <p:cNvSpPr/>
            <p:nvPr/>
          </p:nvSpPr>
          <p:spPr>
            <a:xfrm>
              <a:off x="8044325" y="4675875"/>
              <a:ext cx="14725" cy="10275"/>
            </a:xfrm>
            <a:custGeom>
              <a:avLst/>
              <a:gdLst/>
              <a:ahLst/>
              <a:cxnLst/>
              <a:rect l="l" t="t" r="r" b="b"/>
              <a:pathLst>
                <a:path w="589" h="411" extrusionOk="0">
                  <a:moveTo>
                    <a:pt x="181" y="1"/>
                  </a:moveTo>
                  <a:cubicBezTo>
                    <a:pt x="174" y="1"/>
                    <a:pt x="161" y="14"/>
                    <a:pt x="134" y="41"/>
                  </a:cubicBezTo>
                  <a:cubicBezTo>
                    <a:pt x="107" y="41"/>
                    <a:pt x="80" y="68"/>
                    <a:pt x="54" y="94"/>
                  </a:cubicBezTo>
                  <a:cubicBezTo>
                    <a:pt x="0" y="175"/>
                    <a:pt x="54" y="255"/>
                    <a:pt x="107" y="308"/>
                  </a:cubicBezTo>
                  <a:cubicBezTo>
                    <a:pt x="187" y="335"/>
                    <a:pt x="268" y="362"/>
                    <a:pt x="348" y="389"/>
                  </a:cubicBezTo>
                  <a:cubicBezTo>
                    <a:pt x="364" y="404"/>
                    <a:pt x="384" y="411"/>
                    <a:pt x="405" y="411"/>
                  </a:cubicBezTo>
                  <a:cubicBezTo>
                    <a:pt x="457" y="411"/>
                    <a:pt x="516" y="373"/>
                    <a:pt x="535" y="335"/>
                  </a:cubicBezTo>
                  <a:cubicBezTo>
                    <a:pt x="589" y="255"/>
                    <a:pt x="535" y="175"/>
                    <a:pt x="482" y="121"/>
                  </a:cubicBezTo>
                  <a:cubicBezTo>
                    <a:pt x="401" y="94"/>
                    <a:pt x="321" y="68"/>
                    <a:pt x="241" y="41"/>
                  </a:cubicBezTo>
                  <a:lnTo>
                    <a:pt x="187" y="41"/>
                  </a:lnTo>
                  <a:cubicBezTo>
                    <a:pt x="187" y="14"/>
                    <a:pt x="187" y="1"/>
                    <a:pt x="18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6649;p43"/>
            <p:cNvSpPr/>
            <p:nvPr/>
          </p:nvSpPr>
          <p:spPr>
            <a:xfrm>
              <a:off x="7996125" y="4660825"/>
              <a:ext cx="61600" cy="25325"/>
            </a:xfrm>
            <a:custGeom>
              <a:avLst/>
              <a:gdLst/>
              <a:ahLst/>
              <a:cxnLst/>
              <a:rect l="l" t="t" r="r" b="b"/>
              <a:pathLst>
                <a:path w="2464" h="1013" extrusionOk="0">
                  <a:moveTo>
                    <a:pt x="161" y="0"/>
                  </a:moveTo>
                  <a:cubicBezTo>
                    <a:pt x="108" y="0"/>
                    <a:pt x="28" y="54"/>
                    <a:pt x="1" y="134"/>
                  </a:cubicBezTo>
                  <a:cubicBezTo>
                    <a:pt x="1" y="188"/>
                    <a:pt x="28" y="295"/>
                    <a:pt x="135" y="295"/>
                  </a:cubicBezTo>
                  <a:cubicBezTo>
                    <a:pt x="563" y="402"/>
                    <a:pt x="991" y="509"/>
                    <a:pt x="1393" y="643"/>
                  </a:cubicBezTo>
                  <a:lnTo>
                    <a:pt x="1446" y="643"/>
                  </a:lnTo>
                  <a:cubicBezTo>
                    <a:pt x="1687" y="723"/>
                    <a:pt x="1982" y="830"/>
                    <a:pt x="2249" y="991"/>
                  </a:cubicBezTo>
                  <a:cubicBezTo>
                    <a:pt x="2265" y="1006"/>
                    <a:pt x="2285" y="1013"/>
                    <a:pt x="2307" y="1013"/>
                  </a:cubicBezTo>
                  <a:cubicBezTo>
                    <a:pt x="2359" y="1013"/>
                    <a:pt x="2418" y="975"/>
                    <a:pt x="2437" y="937"/>
                  </a:cubicBezTo>
                  <a:cubicBezTo>
                    <a:pt x="2463" y="857"/>
                    <a:pt x="2437" y="777"/>
                    <a:pt x="2356" y="723"/>
                  </a:cubicBezTo>
                  <a:cubicBezTo>
                    <a:pt x="1687" y="375"/>
                    <a:pt x="938" y="161"/>
                    <a:pt x="18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6650;p43"/>
            <p:cNvSpPr/>
            <p:nvPr/>
          </p:nvSpPr>
          <p:spPr>
            <a:xfrm>
              <a:off x="8087150" y="4698975"/>
              <a:ext cx="36825" cy="29800"/>
            </a:xfrm>
            <a:custGeom>
              <a:avLst/>
              <a:gdLst/>
              <a:ahLst/>
              <a:cxnLst/>
              <a:rect l="l" t="t" r="r" b="b"/>
              <a:pathLst>
                <a:path w="1473" h="1192" extrusionOk="0">
                  <a:moveTo>
                    <a:pt x="161" y="0"/>
                  </a:moveTo>
                  <a:cubicBezTo>
                    <a:pt x="107" y="0"/>
                    <a:pt x="80" y="0"/>
                    <a:pt x="27" y="80"/>
                  </a:cubicBezTo>
                  <a:cubicBezTo>
                    <a:pt x="0" y="134"/>
                    <a:pt x="0" y="241"/>
                    <a:pt x="107" y="268"/>
                  </a:cubicBezTo>
                  <a:cubicBezTo>
                    <a:pt x="375" y="401"/>
                    <a:pt x="616" y="589"/>
                    <a:pt x="830" y="749"/>
                  </a:cubicBezTo>
                  <a:cubicBezTo>
                    <a:pt x="964" y="857"/>
                    <a:pt x="1097" y="990"/>
                    <a:pt x="1231" y="1151"/>
                  </a:cubicBezTo>
                  <a:cubicBezTo>
                    <a:pt x="1271" y="1178"/>
                    <a:pt x="1318" y="1191"/>
                    <a:pt x="1358" y="1191"/>
                  </a:cubicBezTo>
                  <a:cubicBezTo>
                    <a:pt x="1399" y="1191"/>
                    <a:pt x="1432" y="1178"/>
                    <a:pt x="1445" y="1151"/>
                  </a:cubicBezTo>
                  <a:cubicBezTo>
                    <a:pt x="1472" y="1124"/>
                    <a:pt x="1472" y="1071"/>
                    <a:pt x="1472" y="1044"/>
                  </a:cubicBezTo>
                  <a:cubicBezTo>
                    <a:pt x="1472" y="1017"/>
                    <a:pt x="1472" y="990"/>
                    <a:pt x="1445" y="937"/>
                  </a:cubicBezTo>
                  <a:cubicBezTo>
                    <a:pt x="1097" y="535"/>
                    <a:pt x="669" y="268"/>
                    <a:pt x="241" y="54"/>
                  </a:cubicBezTo>
                  <a:cubicBezTo>
                    <a:pt x="214" y="54"/>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6651;p43"/>
            <p:cNvSpPr/>
            <p:nvPr/>
          </p:nvSpPr>
          <p:spPr>
            <a:xfrm>
              <a:off x="8077100" y="4691350"/>
              <a:ext cx="45525" cy="35250"/>
            </a:xfrm>
            <a:custGeom>
              <a:avLst/>
              <a:gdLst/>
              <a:ahLst/>
              <a:cxnLst/>
              <a:rect l="l" t="t" r="r" b="b"/>
              <a:pathLst>
                <a:path w="1821" h="1410" extrusionOk="0">
                  <a:moveTo>
                    <a:pt x="125" y="1"/>
                  </a:moveTo>
                  <a:cubicBezTo>
                    <a:pt x="93" y="1"/>
                    <a:pt x="67" y="31"/>
                    <a:pt x="27" y="91"/>
                  </a:cubicBezTo>
                  <a:cubicBezTo>
                    <a:pt x="1" y="144"/>
                    <a:pt x="27" y="251"/>
                    <a:pt x="108" y="278"/>
                  </a:cubicBezTo>
                  <a:cubicBezTo>
                    <a:pt x="429" y="519"/>
                    <a:pt x="803" y="706"/>
                    <a:pt x="1098" y="947"/>
                  </a:cubicBezTo>
                  <a:cubicBezTo>
                    <a:pt x="1285" y="1081"/>
                    <a:pt x="1419" y="1188"/>
                    <a:pt x="1553" y="1349"/>
                  </a:cubicBezTo>
                  <a:cubicBezTo>
                    <a:pt x="1580" y="1389"/>
                    <a:pt x="1620" y="1409"/>
                    <a:pt x="1657" y="1409"/>
                  </a:cubicBezTo>
                  <a:cubicBezTo>
                    <a:pt x="1693" y="1409"/>
                    <a:pt x="1727" y="1389"/>
                    <a:pt x="1740" y="1349"/>
                  </a:cubicBezTo>
                  <a:cubicBezTo>
                    <a:pt x="1821" y="1295"/>
                    <a:pt x="1821" y="1188"/>
                    <a:pt x="1740" y="1162"/>
                  </a:cubicBezTo>
                  <a:cubicBezTo>
                    <a:pt x="1312" y="680"/>
                    <a:pt x="777" y="385"/>
                    <a:pt x="241" y="37"/>
                  </a:cubicBezTo>
                  <a:cubicBezTo>
                    <a:pt x="215" y="37"/>
                    <a:pt x="215" y="11"/>
                    <a:pt x="161" y="11"/>
                  </a:cubicBezTo>
                  <a:cubicBezTo>
                    <a:pt x="148" y="4"/>
                    <a:pt x="136" y="1"/>
                    <a:pt x="12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6652;p43"/>
            <p:cNvSpPr/>
            <p:nvPr/>
          </p:nvSpPr>
          <p:spPr>
            <a:xfrm>
              <a:off x="8073750" y="4688925"/>
              <a:ext cx="48875" cy="35000"/>
            </a:xfrm>
            <a:custGeom>
              <a:avLst/>
              <a:gdLst/>
              <a:ahLst/>
              <a:cxnLst/>
              <a:rect l="l" t="t" r="r" b="b"/>
              <a:pathLst>
                <a:path w="1955" h="1400" extrusionOk="0">
                  <a:moveTo>
                    <a:pt x="161" y="1"/>
                  </a:moveTo>
                  <a:cubicBezTo>
                    <a:pt x="135" y="54"/>
                    <a:pt x="81" y="54"/>
                    <a:pt x="27" y="108"/>
                  </a:cubicBezTo>
                  <a:cubicBezTo>
                    <a:pt x="1" y="188"/>
                    <a:pt x="1" y="268"/>
                    <a:pt x="108" y="322"/>
                  </a:cubicBezTo>
                  <a:cubicBezTo>
                    <a:pt x="536" y="536"/>
                    <a:pt x="964" y="777"/>
                    <a:pt x="1339" y="1071"/>
                  </a:cubicBezTo>
                  <a:cubicBezTo>
                    <a:pt x="1446" y="1178"/>
                    <a:pt x="1580" y="1259"/>
                    <a:pt x="1687" y="1339"/>
                  </a:cubicBezTo>
                  <a:cubicBezTo>
                    <a:pt x="1714" y="1379"/>
                    <a:pt x="1754" y="1399"/>
                    <a:pt x="1791" y="1399"/>
                  </a:cubicBezTo>
                  <a:cubicBezTo>
                    <a:pt x="1827" y="1399"/>
                    <a:pt x="1861" y="1379"/>
                    <a:pt x="1874" y="1339"/>
                  </a:cubicBezTo>
                  <a:cubicBezTo>
                    <a:pt x="1955" y="1285"/>
                    <a:pt x="1955" y="1178"/>
                    <a:pt x="1874" y="1151"/>
                  </a:cubicBezTo>
                  <a:cubicBezTo>
                    <a:pt x="1419" y="670"/>
                    <a:pt x="804" y="375"/>
                    <a:pt x="242" y="54"/>
                  </a:cubicBezTo>
                  <a:cubicBezTo>
                    <a:pt x="215" y="54"/>
                    <a:pt x="161" y="1"/>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6653;p43"/>
            <p:cNvSpPr/>
            <p:nvPr/>
          </p:nvSpPr>
          <p:spPr>
            <a:xfrm>
              <a:off x="8075750" y="4688925"/>
              <a:ext cx="47550" cy="36500"/>
            </a:xfrm>
            <a:custGeom>
              <a:avLst/>
              <a:gdLst/>
              <a:ahLst/>
              <a:cxnLst/>
              <a:rect l="l" t="t" r="r" b="b"/>
              <a:pathLst>
                <a:path w="1902" h="1460" extrusionOk="0">
                  <a:moveTo>
                    <a:pt x="1099" y="916"/>
                  </a:moveTo>
                  <a:lnTo>
                    <a:pt x="1099" y="916"/>
                  </a:lnTo>
                  <a:cubicBezTo>
                    <a:pt x="1102" y="937"/>
                    <a:pt x="1125" y="937"/>
                    <a:pt x="1125" y="937"/>
                  </a:cubicBezTo>
                  <a:cubicBezTo>
                    <a:pt x="1116" y="930"/>
                    <a:pt x="1108" y="923"/>
                    <a:pt x="1099" y="916"/>
                  </a:cubicBezTo>
                  <a:close/>
                  <a:moveTo>
                    <a:pt x="162" y="1"/>
                  </a:moveTo>
                  <a:cubicBezTo>
                    <a:pt x="81" y="1"/>
                    <a:pt x="55" y="54"/>
                    <a:pt x="28" y="81"/>
                  </a:cubicBezTo>
                  <a:cubicBezTo>
                    <a:pt x="1" y="134"/>
                    <a:pt x="1" y="241"/>
                    <a:pt x="81" y="268"/>
                  </a:cubicBezTo>
                  <a:cubicBezTo>
                    <a:pt x="446" y="476"/>
                    <a:pt x="785" y="659"/>
                    <a:pt x="1099" y="916"/>
                  </a:cubicBezTo>
                  <a:lnTo>
                    <a:pt x="1099" y="916"/>
                  </a:lnTo>
                  <a:cubicBezTo>
                    <a:pt x="1098" y="914"/>
                    <a:pt x="1098" y="912"/>
                    <a:pt x="1098" y="911"/>
                  </a:cubicBezTo>
                  <a:lnTo>
                    <a:pt x="1098" y="911"/>
                  </a:lnTo>
                  <a:cubicBezTo>
                    <a:pt x="1286" y="1044"/>
                    <a:pt x="1473" y="1205"/>
                    <a:pt x="1634" y="1419"/>
                  </a:cubicBezTo>
                  <a:cubicBezTo>
                    <a:pt x="1660" y="1446"/>
                    <a:pt x="1701" y="1459"/>
                    <a:pt x="1737" y="1459"/>
                  </a:cubicBezTo>
                  <a:cubicBezTo>
                    <a:pt x="1774" y="1459"/>
                    <a:pt x="1808" y="1446"/>
                    <a:pt x="1821" y="1419"/>
                  </a:cubicBezTo>
                  <a:cubicBezTo>
                    <a:pt x="1901" y="1339"/>
                    <a:pt x="1901" y="1259"/>
                    <a:pt x="1821" y="1205"/>
                  </a:cubicBezTo>
                  <a:cubicBezTo>
                    <a:pt x="1393" y="696"/>
                    <a:pt x="831" y="348"/>
                    <a:pt x="215" y="27"/>
                  </a:cubicBezTo>
                  <a:cubicBezTo>
                    <a:pt x="188" y="27"/>
                    <a:pt x="162" y="1"/>
                    <a:pt x="162"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6654;p43"/>
            <p:cNvSpPr/>
            <p:nvPr/>
          </p:nvSpPr>
          <p:spPr>
            <a:xfrm>
              <a:off x="8062375" y="4683575"/>
              <a:ext cx="60250" cy="41175"/>
            </a:xfrm>
            <a:custGeom>
              <a:avLst/>
              <a:gdLst/>
              <a:ahLst/>
              <a:cxnLst/>
              <a:rect l="l" t="t" r="r" b="b"/>
              <a:pathLst>
                <a:path w="2410" h="1647" extrusionOk="0">
                  <a:moveTo>
                    <a:pt x="161" y="0"/>
                  </a:moveTo>
                  <a:lnTo>
                    <a:pt x="135" y="27"/>
                  </a:lnTo>
                  <a:cubicBezTo>
                    <a:pt x="81" y="27"/>
                    <a:pt x="54" y="54"/>
                    <a:pt x="27" y="81"/>
                  </a:cubicBezTo>
                  <a:cubicBezTo>
                    <a:pt x="1" y="161"/>
                    <a:pt x="1" y="268"/>
                    <a:pt x="81" y="295"/>
                  </a:cubicBezTo>
                  <a:cubicBezTo>
                    <a:pt x="670" y="562"/>
                    <a:pt x="1205" y="857"/>
                    <a:pt x="1687" y="1232"/>
                  </a:cubicBezTo>
                  <a:cubicBezTo>
                    <a:pt x="1874" y="1365"/>
                    <a:pt x="2008" y="1473"/>
                    <a:pt x="2142" y="1606"/>
                  </a:cubicBezTo>
                  <a:cubicBezTo>
                    <a:pt x="2169" y="1633"/>
                    <a:pt x="2209" y="1646"/>
                    <a:pt x="2246" y="1646"/>
                  </a:cubicBezTo>
                  <a:cubicBezTo>
                    <a:pt x="2282" y="1646"/>
                    <a:pt x="2316" y="1633"/>
                    <a:pt x="2329" y="1606"/>
                  </a:cubicBezTo>
                  <a:cubicBezTo>
                    <a:pt x="2410" y="1526"/>
                    <a:pt x="2410" y="1419"/>
                    <a:pt x="2329" y="1392"/>
                  </a:cubicBezTo>
                  <a:cubicBezTo>
                    <a:pt x="1740" y="803"/>
                    <a:pt x="991" y="402"/>
                    <a:pt x="215" y="27"/>
                  </a:cubicBezTo>
                  <a:cubicBezTo>
                    <a:pt x="188" y="27"/>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6655;p43"/>
            <p:cNvSpPr/>
            <p:nvPr/>
          </p:nvSpPr>
          <p:spPr>
            <a:xfrm>
              <a:off x="8083125" y="4694275"/>
              <a:ext cx="18100" cy="15300"/>
            </a:xfrm>
            <a:custGeom>
              <a:avLst/>
              <a:gdLst/>
              <a:ahLst/>
              <a:cxnLst/>
              <a:rect l="l" t="t" r="r" b="b"/>
              <a:pathLst>
                <a:path w="724" h="612" extrusionOk="0">
                  <a:moveTo>
                    <a:pt x="188" y="1"/>
                  </a:moveTo>
                  <a:cubicBezTo>
                    <a:pt x="107" y="27"/>
                    <a:pt x="27" y="54"/>
                    <a:pt x="27" y="108"/>
                  </a:cubicBezTo>
                  <a:cubicBezTo>
                    <a:pt x="0" y="161"/>
                    <a:pt x="27" y="268"/>
                    <a:pt x="107" y="295"/>
                  </a:cubicBezTo>
                  <a:lnTo>
                    <a:pt x="509" y="589"/>
                  </a:lnTo>
                  <a:cubicBezTo>
                    <a:pt x="525" y="605"/>
                    <a:pt x="545" y="612"/>
                    <a:pt x="566" y="612"/>
                  </a:cubicBezTo>
                  <a:cubicBezTo>
                    <a:pt x="618" y="612"/>
                    <a:pt x="677" y="574"/>
                    <a:pt x="696" y="536"/>
                  </a:cubicBezTo>
                  <a:cubicBezTo>
                    <a:pt x="723" y="509"/>
                    <a:pt x="723" y="456"/>
                    <a:pt x="723" y="429"/>
                  </a:cubicBezTo>
                  <a:cubicBezTo>
                    <a:pt x="723" y="402"/>
                    <a:pt x="696" y="375"/>
                    <a:pt x="670" y="322"/>
                  </a:cubicBezTo>
                  <a:lnTo>
                    <a:pt x="268" y="27"/>
                  </a:lnTo>
                  <a:cubicBezTo>
                    <a:pt x="241" y="27"/>
                    <a:pt x="241" y="1"/>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6656;p43"/>
            <p:cNvSpPr/>
            <p:nvPr/>
          </p:nvSpPr>
          <p:spPr>
            <a:xfrm>
              <a:off x="7759250" y="4654800"/>
              <a:ext cx="437650" cy="477125"/>
            </a:xfrm>
            <a:custGeom>
              <a:avLst/>
              <a:gdLst/>
              <a:ahLst/>
              <a:cxnLst/>
              <a:rect l="l" t="t" r="r" b="b"/>
              <a:pathLst>
                <a:path w="17506" h="19085" extrusionOk="0">
                  <a:moveTo>
                    <a:pt x="6291" y="0"/>
                  </a:moveTo>
                  <a:cubicBezTo>
                    <a:pt x="6585" y="0"/>
                    <a:pt x="6906" y="27"/>
                    <a:pt x="7201" y="81"/>
                  </a:cubicBezTo>
                  <a:cubicBezTo>
                    <a:pt x="8057" y="161"/>
                    <a:pt x="8941" y="295"/>
                    <a:pt x="9770" y="536"/>
                  </a:cubicBezTo>
                  <a:cubicBezTo>
                    <a:pt x="10573" y="777"/>
                    <a:pt x="11376" y="1071"/>
                    <a:pt x="12126" y="1499"/>
                  </a:cubicBezTo>
                  <a:cubicBezTo>
                    <a:pt x="12822" y="1901"/>
                    <a:pt x="13491" y="2409"/>
                    <a:pt x="14026" y="3052"/>
                  </a:cubicBezTo>
                  <a:cubicBezTo>
                    <a:pt x="14294" y="3346"/>
                    <a:pt x="14561" y="3694"/>
                    <a:pt x="14749" y="4042"/>
                  </a:cubicBezTo>
                  <a:cubicBezTo>
                    <a:pt x="14883" y="4256"/>
                    <a:pt x="14990" y="4444"/>
                    <a:pt x="15097" y="4658"/>
                  </a:cubicBezTo>
                  <a:cubicBezTo>
                    <a:pt x="15204" y="4899"/>
                    <a:pt x="15284" y="5086"/>
                    <a:pt x="15391" y="5327"/>
                  </a:cubicBezTo>
                  <a:cubicBezTo>
                    <a:pt x="15766" y="6183"/>
                    <a:pt x="16033" y="7120"/>
                    <a:pt x="16141" y="8110"/>
                  </a:cubicBezTo>
                  <a:cubicBezTo>
                    <a:pt x="16221" y="8994"/>
                    <a:pt x="16221" y="9931"/>
                    <a:pt x="16087" y="10841"/>
                  </a:cubicBezTo>
                  <a:cubicBezTo>
                    <a:pt x="16033" y="11269"/>
                    <a:pt x="15900" y="11724"/>
                    <a:pt x="15766" y="12152"/>
                  </a:cubicBezTo>
                  <a:cubicBezTo>
                    <a:pt x="15632" y="12580"/>
                    <a:pt x="15418" y="12982"/>
                    <a:pt x="15230" y="13383"/>
                  </a:cubicBezTo>
                  <a:cubicBezTo>
                    <a:pt x="14802" y="14213"/>
                    <a:pt x="14187" y="14962"/>
                    <a:pt x="13491" y="15605"/>
                  </a:cubicBezTo>
                  <a:cubicBezTo>
                    <a:pt x="12741" y="16301"/>
                    <a:pt x="11885" y="16863"/>
                    <a:pt x="10948" y="17291"/>
                  </a:cubicBezTo>
                  <a:cubicBezTo>
                    <a:pt x="10466" y="17505"/>
                    <a:pt x="10011" y="17693"/>
                    <a:pt x="9503" y="17826"/>
                  </a:cubicBezTo>
                  <a:cubicBezTo>
                    <a:pt x="8994" y="17960"/>
                    <a:pt x="8512" y="18094"/>
                    <a:pt x="8004" y="18201"/>
                  </a:cubicBezTo>
                  <a:cubicBezTo>
                    <a:pt x="6960" y="18362"/>
                    <a:pt x="5889" y="18442"/>
                    <a:pt x="4845" y="18442"/>
                  </a:cubicBezTo>
                  <a:cubicBezTo>
                    <a:pt x="3775" y="18415"/>
                    <a:pt x="2758" y="18308"/>
                    <a:pt x="1687" y="18148"/>
                  </a:cubicBezTo>
                  <a:cubicBezTo>
                    <a:pt x="1098" y="18041"/>
                    <a:pt x="536" y="17933"/>
                    <a:pt x="1" y="17800"/>
                  </a:cubicBezTo>
                  <a:lnTo>
                    <a:pt x="1" y="17800"/>
                  </a:lnTo>
                  <a:cubicBezTo>
                    <a:pt x="750" y="18148"/>
                    <a:pt x="1500" y="18415"/>
                    <a:pt x="2383" y="18629"/>
                  </a:cubicBezTo>
                  <a:cubicBezTo>
                    <a:pt x="3507" y="18897"/>
                    <a:pt x="4765" y="19084"/>
                    <a:pt x="5996" y="19084"/>
                  </a:cubicBezTo>
                  <a:cubicBezTo>
                    <a:pt x="6532" y="19084"/>
                    <a:pt x="7094" y="19031"/>
                    <a:pt x="7709" y="18977"/>
                  </a:cubicBezTo>
                  <a:cubicBezTo>
                    <a:pt x="8191" y="18897"/>
                    <a:pt x="8726" y="18843"/>
                    <a:pt x="9235" y="18763"/>
                  </a:cubicBezTo>
                  <a:cubicBezTo>
                    <a:pt x="10306" y="18576"/>
                    <a:pt x="11323" y="18308"/>
                    <a:pt x="12206" y="17933"/>
                  </a:cubicBezTo>
                  <a:cubicBezTo>
                    <a:pt x="13196" y="17532"/>
                    <a:pt x="14053" y="16997"/>
                    <a:pt x="14802" y="16354"/>
                  </a:cubicBezTo>
                  <a:cubicBezTo>
                    <a:pt x="15150" y="16033"/>
                    <a:pt x="15525" y="15658"/>
                    <a:pt x="15819" y="15230"/>
                  </a:cubicBezTo>
                  <a:cubicBezTo>
                    <a:pt x="16141" y="14829"/>
                    <a:pt x="16435" y="14347"/>
                    <a:pt x="16676" y="13812"/>
                  </a:cubicBezTo>
                  <a:cubicBezTo>
                    <a:pt x="17104" y="12848"/>
                    <a:pt x="17372" y="11777"/>
                    <a:pt x="17425" y="10573"/>
                  </a:cubicBezTo>
                  <a:cubicBezTo>
                    <a:pt x="17506" y="9476"/>
                    <a:pt x="17372" y="8298"/>
                    <a:pt x="17104" y="7174"/>
                  </a:cubicBezTo>
                  <a:cubicBezTo>
                    <a:pt x="16970" y="6638"/>
                    <a:pt x="16810" y="6103"/>
                    <a:pt x="16569" y="5568"/>
                  </a:cubicBezTo>
                  <a:cubicBezTo>
                    <a:pt x="16328" y="4979"/>
                    <a:pt x="16087" y="4524"/>
                    <a:pt x="15819" y="4096"/>
                  </a:cubicBezTo>
                  <a:cubicBezTo>
                    <a:pt x="15552" y="3641"/>
                    <a:pt x="15204" y="3212"/>
                    <a:pt x="14829" y="2811"/>
                  </a:cubicBezTo>
                  <a:cubicBezTo>
                    <a:pt x="14615" y="2624"/>
                    <a:pt x="14401" y="2409"/>
                    <a:pt x="14160" y="2249"/>
                  </a:cubicBezTo>
                  <a:cubicBezTo>
                    <a:pt x="13785" y="1901"/>
                    <a:pt x="13330" y="1633"/>
                    <a:pt x="12929" y="1419"/>
                  </a:cubicBezTo>
                  <a:lnTo>
                    <a:pt x="12875" y="1419"/>
                  </a:lnTo>
                  <a:cubicBezTo>
                    <a:pt x="12688" y="1285"/>
                    <a:pt x="12447" y="1178"/>
                    <a:pt x="12206" y="1071"/>
                  </a:cubicBezTo>
                  <a:cubicBezTo>
                    <a:pt x="12179" y="1071"/>
                    <a:pt x="12152" y="1044"/>
                    <a:pt x="12126" y="1044"/>
                  </a:cubicBezTo>
                  <a:cubicBezTo>
                    <a:pt x="11885" y="937"/>
                    <a:pt x="11671" y="830"/>
                    <a:pt x="11483" y="777"/>
                  </a:cubicBezTo>
                  <a:cubicBezTo>
                    <a:pt x="11323" y="696"/>
                    <a:pt x="11109" y="670"/>
                    <a:pt x="10948" y="616"/>
                  </a:cubicBezTo>
                  <a:lnTo>
                    <a:pt x="10654" y="509"/>
                  </a:lnTo>
                  <a:lnTo>
                    <a:pt x="10252" y="402"/>
                  </a:lnTo>
                  <a:cubicBezTo>
                    <a:pt x="9797" y="268"/>
                    <a:pt x="9315" y="215"/>
                    <a:pt x="8807" y="134"/>
                  </a:cubicBezTo>
                  <a:cubicBezTo>
                    <a:pt x="8512" y="81"/>
                    <a:pt x="8138" y="27"/>
                    <a:pt x="7709" y="27"/>
                  </a:cubicBezTo>
                  <a:lnTo>
                    <a:pt x="7388" y="27"/>
                  </a:lnTo>
                  <a:cubicBezTo>
                    <a:pt x="7254" y="0"/>
                    <a:pt x="7120" y="0"/>
                    <a:pt x="7040" y="0"/>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6657;p43"/>
            <p:cNvSpPr/>
            <p:nvPr/>
          </p:nvSpPr>
          <p:spPr>
            <a:xfrm>
              <a:off x="7869675" y="4952575"/>
              <a:ext cx="47525" cy="31325"/>
            </a:xfrm>
            <a:custGeom>
              <a:avLst/>
              <a:gdLst/>
              <a:ahLst/>
              <a:cxnLst/>
              <a:rect l="l" t="t" r="r" b="b"/>
              <a:pathLst>
                <a:path w="1901" h="1253" extrusionOk="0">
                  <a:moveTo>
                    <a:pt x="964" y="0"/>
                  </a:moveTo>
                  <a:cubicBezTo>
                    <a:pt x="830" y="27"/>
                    <a:pt x="750" y="80"/>
                    <a:pt x="616" y="134"/>
                  </a:cubicBezTo>
                  <a:cubicBezTo>
                    <a:pt x="535" y="161"/>
                    <a:pt x="482" y="241"/>
                    <a:pt x="402" y="268"/>
                  </a:cubicBezTo>
                  <a:cubicBezTo>
                    <a:pt x="375" y="295"/>
                    <a:pt x="295" y="348"/>
                    <a:pt x="268" y="375"/>
                  </a:cubicBezTo>
                  <a:cubicBezTo>
                    <a:pt x="241" y="375"/>
                    <a:pt x="241" y="402"/>
                    <a:pt x="134" y="428"/>
                  </a:cubicBezTo>
                  <a:cubicBezTo>
                    <a:pt x="134" y="428"/>
                    <a:pt x="107" y="482"/>
                    <a:pt x="107" y="509"/>
                  </a:cubicBezTo>
                  <a:cubicBezTo>
                    <a:pt x="107" y="535"/>
                    <a:pt x="54" y="535"/>
                    <a:pt x="54" y="562"/>
                  </a:cubicBezTo>
                  <a:cubicBezTo>
                    <a:pt x="54" y="616"/>
                    <a:pt x="27" y="643"/>
                    <a:pt x="27" y="669"/>
                  </a:cubicBezTo>
                  <a:lnTo>
                    <a:pt x="27" y="696"/>
                  </a:lnTo>
                  <a:lnTo>
                    <a:pt x="27" y="776"/>
                  </a:lnTo>
                  <a:cubicBezTo>
                    <a:pt x="0" y="803"/>
                    <a:pt x="0" y="830"/>
                    <a:pt x="0" y="910"/>
                  </a:cubicBezTo>
                  <a:cubicBezTo>
                    <a:pt x="0" y="937"/>
                    <a:pt x="27" y="1017"/>
                    <a:pt x="54" y="1044"/>
                  </a:cubicBezTo>
                  <a:cubicBezTo>
                    <a:pt x="54" y="1071"/>
                    <a:pt x="107" y="1071"/>
                    <a:pt x="134" y="1071"/>
                  </a:cubicBezTo>
                  <a:cubicBezTo>
                    <a:pt x="161" y="1098"/>
                    <a:pt x="188" y="1098"/>
                    <a:pt x="241" y="1151"/>
                  </a:cubicBezTo>
                  <a:cubicBezTo>
                    <a:pt x="357" y="1209"/>
                    <a:pt x="500" y="1253"/>
                    <a:pt x="642" y="1253"/>
                  </a:cubicBezTo>
                  <a:cubicBezTo>
                    <a:pt x="696" y="1253"/>
                    <a:pt x="751" y="1246"/>
                    <a:pt x="803" y="1231"/>
                  </a:cubicBezTo>
                  <a:cubicBezTo>
                    <a:pt x="1231" y="1151"/>
                    <a:pt x="1606" y="803"/>
                    <a:pt x="1874" y="375"/>
                  </a:cubicBezTo>
                  <a:cubicBezTo>
                    <a:pt x="1901" y="295"/>
                    <a:pt x="1901" y="214"/>
                    <a:pt x="1847" y="134"/>
                  </a:cubicBezTo>
                  <a:cubicBezTo>
                    <a:pt x="1814" y="123"/>
                    <a:pt x="1780" y="116"/>
                    <a:pt x="1749" y="116"/>
                  </a:cubicBezTo>
                  <a:cubicBezTo>
                    <a:pt x="1705" y="116"/>
                    <a:pt x="1664" y="129"/>
                    <a:pt x="1633" y="161"/>
                  </a:cubicBezTo>
                  <a:cubicBezTo>
                    <a:pt x="1606" y="80"/>
                    <a:pt x="1472" y="0"/>
                    <a:pt x="1365" y="0"/>
                  </a:cubicBezTo>
                  <a:close/>
                </a:path>
              </a:pathLst>
            </a:custGeom>
            <a:solidFill>
              <a:srgbClr val="FF6D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6658;p43"/>
            <p:cNvSpPr/>
            <p:nvPr/>
          </p:nvSpPr>
          <p:spPr>
            <a:xfrm>
              <a:off x="7848250" y="4911750"/>
              <a:ext cx="81675" cy="76575"/>
            </a:xfrm>
            <a:custGeom>
              <a:avLst/>
              <a:gdLst/>
              <a:ahLst/>
              <a:cxnLst/>
              <a:rect l="l" t="t" r="r" b="b"/>
              <a:pathLst>
                <a:path w="3267" h="3063" extrusionOk="0">
                  <a:moveTo>
                    <a:pt x="1981" y="1720"/>
                  </a:moveTo>
                  <a:cubicBezTo>
                    <a:pt x="2042" y="1720"/>
                    <a:pt x="2102" y="1727"/>
                    <a:pt x="2169" y="1740"/>
                  </a:cubicBezTo>
                  <a:cubicBezTo>
                    <a:pt x="2276" y="1767"/>
                    <a:pt x="2329" y="1767"/>
                    <a:pt x="2436" y="1847"/>
                  </a:cubicBezTo>
                  <a:cubicBezTo>
                    <a:pt x="2490" y="1874"/>
                    <a:pt x="2570" y="1901"/>
                    <a:pt x="2597" y="1981"/>
                  </a:cubicBezTo>
                  <a:cubicBezTo>
                    <a:pt x="2570" y="2035"/>
                    <a:pt x="2543" y="2061"/>
                    <a:pt x="2490" y="2142"/>
                  </a:cubicBezTo>
                  <a:cubicBezTo>
                    <a:pt x="2436" y="2249"/>
                    <a:pt x="2356" y="2302"/>
                    <a:pt x="2276" y="2409"/>
                  </a:cubicBezTo>
                  <a:lnTo>
                    <a:pt x="2195" y="2463"/>
                  </a:lnTo>
                  <a:cubicBezTo>
                    <a:pt x="2088" y="2543"/>
                    <a:pt x="2008" y="2597"/>
                    <a:pt x="1901" y="2650"/>
                  </a:cubicBezTo>
                  <a:cubicBezTo>
                    <a:pt x="1794" y="2677"/>
                    <a:pt x="1660" y="2704"/>
                    <a:pt x="1553" y="2704"/>
                  </a:cubicBezTo>
                  <a:cubicBezTo>
                    <a:pt x="1473" y="2704"/>
                    <a:pt x="1366" y="2704"/>
                    <a:pt x="1232" y="2677"/>
                  </a:cubicBezTo>
                  <a:cubicBezTo>
                    <a:pt x="1125" y="2624"/>
                    <a:pt x="1018" y="2597"/>
                    <a:pt x="964" y="2543"/>
                  </a:cubicBezTo>
                  <a:lnTo>
                    <a:pt x="991" y="2543"/>
                  </a:lnTo>
                  <a:lnTo>
                    <a:pt x="964" y="2490"/>
                  </a:lnTo>
                  <a:lnTo>
                    <a:pt x="937" y="2490"/>
                  </a:lnTo>
                  <a:cubicBezTo>
                    <a:pt x="937" y="2490"/>
                    <a:pt x="964" y="2463"/>
                    <a:pt x="964" y="2409"/>
                  </a:cubicBezTo>
                  <a:cubicBezTo>
                    <a:pt x="991" y="2329"/>
                    <a:pt x="991" y="2276"/>
                    <a:pt x="1018" y="2222"/>
                  </a:cubicBezTo>
                  <a:cubicBezTo>
                    <a:pt x="1071" y="2168"/>
                    <a:pt x="1125" y="2115"/>
                    <a:pt x="1152" y="2061"/>
                  </a:cubicBezTo>
                  <a:lnTo>
                    <a:pt x="1205" y="2035"/>
                  </a:lnTo>
                  <a:cubicBezTo>
                    <a:pt x="1259" y="1954"/>
                    <a:pt x="1339" y="1928"/>
                    <a:pt x="1392" y="1874"/>
                  </a:cubicBezTo>
                  <a:cubicBezTo>
                    <a:pt x="1553" y="1794"/>
                    <a:pt x="1660" y="1767"/>
                    <a:pt x="1794" y="1740"/>
                  </a:cubicBezTo>
                  <a:cubicBezTo>
                    <a:pt x="1861" y="1727"/>
                    <a:pt x="1921" y="1720"/>
                    <a:pt x="1981" y="1720"/>
                  </a:cubicBezTo>
                  <a:close/>
                  <a:moveTo>
                    <a:pt x="81" y="0"/>
                  </a:moveTo>
                  <a:lnTo>
                    <a:pt x="81" y="27"/>
                  </a:lnTo>
                  <a:cubicBezTo>
                    <a:pt x="1" y="696"/>
                    <a:pt x="27" y="1312"/>
                    <a:pt x="161" y="1794"/>
                  </a:cubicBezTo>
                  <a:cubicBezTo>
                    <a:pt x="295" y="2249"/>
                    <a:pt x="536" y="2597"/>
                    <a:pt x="804" y="2811"/>
                  </a:cubicBezTo>
                  <a:cubicBezTo>
                    <a:pt x="857" y="2838"/>
                    <a:pt x="937" y="2918"/>
                    <a:pt x="991" y="2945"/>
                  </a:cubicBezTo>
                  <a:cubicBezTo>
                    <a:pt x="1071" y="2971"/>
                    <a:pt x="1125" y="2998"/>
                    <a:pt x="1205" y="2998"/>
                  </a:cubicBezTo>
                  <a:cubicBezTo>
                    <a:pt x="1303" y="3037"/>
                    <a:pt x="1401" y="3062"/>
                    <a:pt x="1499" y="3062"/>
                  </a:cubicBezTo>
                  <a:cubicBezTo>
                    <a:pt x="1535" y="3062"/>
                    <a:pt x="1571" y="3059"/>
                    <a:pt x="1607" y="3052"/>
                  </a:cubicBezTo>
                  <a:cubicBezTo>
                    <a:pt x="1874" y="2998"/>
                    <a:pt x="2169" y="2918"/>
                    <a:pt x="2410" y="2677"/>
                  </a:cubicBezTo>
                  <a:lnTo>
                    <a:pt x="2436" y="2650"/>
                  </a:lnTo>
                  <a:cubicBezTo>
                    <a:pt x="2677" y="2409"/>
                    <a:pt x="2865" y="2115"/>
                    <a:pt x="2998" y="1740"/>
                  </a:cubicBezTo>
                  <a:cubicBezTo>
                    <a:pt x="3079" y="1526"/>
                    <a:pt x="3132" y="1312"/>
                    <a:pt x="3159" y="1071"/>
                  </a:cubicBezTo>
                  <a:cubicBezTo>
                    <a:pt x="3239" y="857"/>
                    <a:pt x="3266" y="643"/>
                    <a:pt x="3239" y="322"/>
                  </a:cubicBezTo>
                  <a:cubicBezTo>
                    <a:pt x="2195" y="188"/>
                    <a:pt x="1125" y="134"/>
                    <a:pt x="81"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6659;p43"/>
            <p:cNvSpPr/>
            <p:nvPr/>
          </p:nvSpPr>
          <p:spPr>
            <a:xfrm>
              <a:off x="8025575" y="4878950"/>
              <a:ext cx="38175" cy="60925"/>
            </a:xfrm>
            <a:custGeom>
              <a:avLst/>
              <a:gdLst/>
              <a:ahLst/>
              <a:cxnLst/>
              <a:rect l="l" t="t" r="r" b="b"/>
              <a:pathLst>
                <a:path w="1527" h="2437" extrusionOk="0">
                  <a:moveTo>
                    <a:pt x="723" y="1"/>
                  </a:moveTo>
                  <a:cubicBezTo>
                    <a:pt x="322" y="1"/>
                    <a:pt x="1" y="563"/>
                    <a:pt x="27" y="1232"/>
                  </a:cubicBezTo>
                  <a:cubicBezTo>
                    <a:pt x="54" y="1901"/>
                    <a:pt x="402" y="2437"/>
                    <a:pt x="804" y="2437"/>
                  </a:cubicBezTo>
                  <a:cubicBezTo>
                    <a:pt x="1205" y="2437"/>
                    <a:pt x="1526" y="1875"/>
                    <a:pt x="1499" y="1205"/>
                  </a:cubicBezTo>
                  <a:cubicBezTo>
                    <a:pt x="1473" y="536"/>
                    <a:pt x="1125" y="1"/>
                    <a:pt x="723"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6660;p43"/>
            <p:cNvSpPr/>
            <p:nvPr/>
          </p:nvSpPr>
          <p:spPr>
            <a:xfrm>
              <a:off x="7748550" y="4872950"/>
              <a:ext cx="37500" cy="61575"/>
            </a:xfrm>
            <a:custGeom>
              <a:avLst/>
              <a:gdLst/>
              <a:ahLst/>
              <a:cxnLst/>
              <a:rect l="l" t="t" r="r" b="b"/>
              <a:pathLst>
                <a:path w="1500" h="2463" extrusionOk="0">
                  <a:moveTo>
                    <a:pt x="696" y="0"/>
                  </a:moveTo>
                  <a:cubicBezTo>
                    <a:pt x="295" y="0"/>
                    <a:pt x="1" y="589"/>
                    <a:pt x="1" y="1258"/>
                  </a:cubicBezTo>
                  <a:cubicBezTo>
                    <a:pt x="27" y="1927"/>
                    <a:pt x="375" y="2463"/>
                    <a:pt x="777" y="2463"/>
                  </a:cubicBezTo>
                  <a:cubicBezTo>
                    <a:pt x="1178" y="2463"/>
                    <a:pt x="1499" y="1874"/>
                    <a:pt x="1473" y="1205"/>
                  </a:cubicBezTo>
                  <a:cubicBezTo>
                    <a:pt x="1446" y="535"/>
                    <a:pt x="1098" y="0"/>
                    <a:pt x="696"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6661;p43"/>
            <p:cNvSpPr/>
            <p:nvPr/>
          </p:nvSpPr>
          <p:spPr>
            <a:xfrm>
              <a:off x="8019550" y="4802175"/>
              <a:ext cx="74300" cy="43050"/>
            </a:xfrm>
            <a:custGeom>
              <a:avLst/>
              <a:gdLst/>
              <a:ahLst/>
              <a:cxnLst/>
              <a:rect l="l" t="t" r="r" b="b"/>
              <a:pathLst>
                <a:path w="2972" h="1722" extrusionOk="0">
                  <a:moveTo>
                    <a:pt x="856" y="1"/>
                  </a:moveTo>
                  <a:cubicBezTo>
                    <a:pt x="490" y="1"/>
                    <a:pt x="212" y="113"/>
                    <a:pt x="135" y="315"/>
                  </a:cubicBezTo>
                  <a:cubicBezTo>
                    <a:pt x="1" y="690"/>
                    <a:pt x="509" y="1225"/>
                    <a:pt x="1232" y="1520"/>
                  </a:cubicBezTo>
                  <a:cubicBezTo>
                    <a:pt x="1555" y="1658"/>
                    <a:pt x="1873" y="1722"/>
                    <a:pt x="2141" y="1722"/>
                  </a:cubicBezTo>
                  <a:cubicBezTo>
                    <a:pt x="2495" y="1722"/>
                    <a:pt x="2762" y="1610"/>
                    <a:pt x="2838" y="1412"/>
                  </a:cubicBezTo>
                  <a:cubicBezTo>
                    <a:pt x="2972" y="1038"/>
                    <a:pt x="2463" y="502"/>
                    <a:pt x="1740" y="181"/>
                  </a:cubicBezTo>
                  <a:cubicBezTo>
                    <a:pt x="1427" y="58"/>
                    <a:pt x="1119" y="1"/>
                    <a:pt x="856"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6662;p43"/>
            <p:cNvSpPr/>
            <p:nvPr/>
          </p:nvSpPr>
          <p:spPr>
            <a:xfrm>
              <a:off x="7732500" y="4800150"/>
              <a:ext cx="75625" cy="40150"/>
            </a:xfrm>
            <a:custGeom>
              <a:avLst/>
              <a:gdLst/>
              <a:ahLst/>
              <a:cxnLst/>
              <a:rect l="l" t="t" r="r" b="b"/>
              <a:pathLst>
                <a:path w="3025" h="1606" extrusionOk="0">
                  <a:moveTo>
                    <a:pt x="2033" y="0"/>
                  </a:moveTo>
                  <a:cubicBezTo>
                    <a:pt x="1814" y="0"/>
                    <a:pt x="1568" y="33"/>
                    <a:pt x="1312" y="102"/>
                  </a:cubicBezTo>
                  <a:cubicBezTo>
                    <a:pt x="536" y="343"/>
                    <a:pt x="0" y="851"/>
                    <a:pt x="107" y="1226"/>
                  </a:cubicBezTo>
                  <a:cubicBezTo>
                    <a:pt x="181" y="1467"/>
                    <a:pt x="551" y="1605"/>
                    <a:pt x="1029" y="1605"/>
                  </a:cubicBezTo>
                  <a:cubicBezTo>
                    <a:pt x="1241" y="1605"/>
                    <a:pt x="1475" y="1578"/>
                    <a:pt x="1713" y="1520"/>
                  </a:cubicBezTo>
                  <a:cubicBezTo>
                    <a:pt x="2489" y="1279"/>
                    <a:pt x="3025" y="771"/>
                    <a:pt x="2918" y="423"/>
                  </a:cubicBezTo>
                  <a:cubicBezTo>
                    <a:pt x="2845" y="150"/>
                    <a:pt x="2499" y="0"/>
                    <a:pt x="2033"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6663;p43"/>
            <p:cNvSpPr/>
            <p:nvPr/>
          </p:nvSpPr>
          <p:spPr>
            <a:xfrm>
              <a:off x="8049675" y="4940650"/>
              <a:ext cx="56225" cy="55000"/>
            </a:xfrm>
            <a:custGeom>
              <a:avLst/>
              <a:gdLst/>
              <a:ahLst/>
              <a:cxnLst/>
              <a:rect l="l" t="t" r="r" b="b"/>
              <a:pathLst>
                <a:path w="2249" h="2200" extrusionOk="0">
                  <a:moveTo>
                    <a:pt x="1031" y="1"/>
                  </a:moveTo>
                  <a:cubicBezTo>
                    <a:pt x="888" y="1"/>
                    <a:pt x="758" y="45"/>
                    <a:pt x="643" y="102"/>
                  </a:cubicBezTo>
                  <a:cubicBezTo>
                    <a:pt x="535" y="183"/>
                    <a:pt x="455" y="210"/>
                    <a:pt x="402" y="290"/>
                  </a:cubicBezTo>
                  <a:cubicBezTo>
                    <a:pt x="161" y="424"/>
                    <a:pt x="27" y="745"/>
                    <a:pt x="27" y="1012"/>
                  </a:cubicBezTo>
                  <a:cubicBezTo>
                    <a:pt x="0" y="1307"/>
                    <a:pt x="80" y="1575"/>
                    <a:pt x="295" y="1815"/>
                  </a:cubicBezTo>
                  <a:cubicBezTo>
                    <a:pt x="455" y="2056"/>
                    <a:pt x="723" y="2163"/>
                    <a:pt x="1017" y="2190"/>
                  </a:cubicBezTo>
                  <a:cubicBezTo>
                    <a:pt x="1068" y="2196"/>
                    <a:pt x="1118" y="2200"/>
                    <a:pt x="1168" y="2200"/>
                  </a:cubicBezTo>
                  <a:cubicBezTo>
                    <a:pt x="1329" y="2200"/>
                    <a:pt x="1483" y="2165"/>
                    <a:pt x="1606" y="2083"/>
                  </a:cubicBezTo>
                  <a:cubicBezTo>
                    <a:pt x="1660" y="2030"/>
                    <a:pt x="1767" y="1976"/>
                    <a:pt x="1847" y="1923"/>
                  </a:cubicBezTo>
                  <a:cubicBezTo>
                    <a:pt x="2061" y="1789"/>
                    <a:pt x="2195" y="1441"/>
                    <a:pt x="2195" y="1173"/>
                  </a:cubicBezTo>
                  <a:cubicBezTo>
                    <a:pt x="2248" y="879"/>
                    <a:pt x="2141" y="611"/>
                    <a:pt x="1927" y="370"/>
                  </a:cubicBezTo>
                  <a:cubicBezTo>
                    <a:pt x="1767" y="156"/>
                    <a:pt x="1499" y="49"/>
                    <a:pt x="1205" y="22"/>
                  </a:cubicBezTo>
                  <a:cubicBezTo>
                    <a:pt x="1145" y="7"/>
                    <a:pt x="1087" y="1"/>
                    <a:pt x="103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6664;p43"/>
            <p:cNvSpPr/>
            <p:nvPr/>
          </p:nvSpPr>
          <p:spPr>
            <a:xfrm>
              <a:off x="7701700" y="4923925"/>
              <a:ext cx="56250" cy="55000"/>
            </a:xfrm>
            <a:custGeom>
              <a:avLst/>
              <a:gdLst/>
              <a:ahLst/>
              <a:cxnLst/>
              <a:rect l="l" t="t" r="r" b="b"/>
              <a:pathLst>
                <a:path w="2250" h="2200" extrusionOk="0">
                  <a:moveTo>
                    <a:pt x="1032" y="0"/>
                  </a:moveTo>
                  <a:cubicBezTo>
                    <a:pt x="889" y="0"/>
                    <a:pt x="759" y="44"/>
                    <a:pt x="643" y="102"/>
                  </a:cubicBezTo>
                  <a:cubicBezTo>
                    <a:pt x="536" y="183"/>
                    <a:pt x="456" y="209"/>
                    <a:pt x="402" y="290"/>
                  </a:cubicBezTo>
                  <a:cubicBezTo>
                    <a:pt x="162" y="424"/>
                    <a:pt x="28" y="745"/>
                    <a:pt x="28" y="1012"/>
                  </a:cubicBezTo>
                  <a:cubicBezTo>
                    <a:pt x="1" y="1307"/>
                    <a:pt x="81" y="1574"/>
                    <a:pt x="295" y="1815"/>
                  </a:cubicBezTo>
                  <a:cubicBezTo>
                    <a:pt x="456" y="2056"/>
                    <a:pt x="724" y="2163"/>
                    <a:pt x="1045" y="2190"/>
                  </a:cubicBezTo>
                  <a:cubicBezTo>
                    <a:pt x="1089" y="2196"/>
                    <a:pt x="1135" y="2200"/>
                    <a:pt x="1181" y="2200"/>
                  </a:cubicBezTo>
                  <a:cubicBezTo>
                    <a:pt x="1330" y="2200"/>
                    <a:pt x="1484" y="2165"/>
                    <a:pt x="1607" y="2083"/>
                  </a:cubicBezTo>
                  <a:cubicBezTo>
                    <a:pt x="1660" y="2029"/>
                    <a:pt x="1768" y="1976"/>
                    <a:pt x="1848" y="1922"/>
                  </a:cubicBezTo>
                  <a:cubicBezTo>
                    <a:pt x="2062" y="1789"/>
                    <a:pt x="2196" y="1441"/>
                    <a:pt x="2196" y="1173"/>
                  </a:cubicBezTo>
                  <a:cubicBezTo>
                    <a:pt x="2249" y="879"/>
                    <a:pt x="2142" y="611"/>
                    <a:pt x="1928" y="370"/>
                  </a:cubicBezTo>
                  <a:cubicBezTo>
                    <a:pt x="1768" y="156"/>
                    <a:pt x="1500" y="49"/>
                    <a:pt x="1205" y="22"/>
                  </a:cubicBezTo>
                  <a:cubicBezTo>
                    <a:pt x="1146" y="7"/>
                    <a:pt x="1088" y="0"/>
                    <a:pt x="103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116259728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1"/>
                                        </p:tgtEl>
                                        <p:attrNameLst>
                                          <p:attrName>style.visibility</p:attrName>
                                        </p:attrNameLst>
                                      </p:cBhvr>
                                      <p:to>
                                        <p:strVal val="visible"/>
                                      </p:to>
                                    </p:set>
                                    <p:animEffect transition="in" filter="barn(inVertical)">
                                      <p:cBhvr>
                                        <p:cTn id="7" dur="500"/>
                                        <p:tgtEl>
                                          <p:spTgt spid="131"/>
                                        </p:tgtEl>
                                      </p:cBhvr>
                                    </p:animEffect>
                                  </p:childTnLst>
                                </p:cTn>
                              </p:par>
                              <p:par>
                                <p:cTn id="8" presetID="16" presetClass="entr" presetSubtype="21" fill="hold" nodeType="withEffect">
                                  <p:stCondLst>
                                    <p:cond delay="0"/>
                                  </p:stCondLst>
                                  <p:childTnLst>
                                    <p:set>
                                      <p:cBhvr>
                                        <p:cTn id="9" dur="1" fill="hold">
                                          <p:stCondLst>
                                            <p:cond delay="0"/>
                                          </p:stCondLst>
                                        </p:cTn>
                                        <p:tgtEl>
                                          <p:spTgt spid="132"/>
                                        </p:tgtEl>
                                        <p:attrNameLst>
                                          <p:attrName>style.visibility</p:attrName>
                                        </p:attrNameLst>
                                      </p:cBhvr>
                                      <p:to>
                                        <p:strVal val="visible"/>
                                      </p:to>
                                    </p:set>
                                    <p:animEffect transition="in" filter="barn(inVertical)">
                                      <p:cBhvr>
                                        <p:cTn id="10" dur="500"/>
                                        <p:tgtEl>
                                          <p:spTgt spid="132"/>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30"/>
                                        </p:tgtEl>
                                        <p:attrNameLst>
                                          <p:attrName>style.visibility</p:attrName>
                                        </p:attrNameLst>
                                      </p:cBhvr>
                                      <p:to>
                                        <p:strVal val="visible"/>
                                      </p:to>
                                    </p:set>
                                    <p:animEffect transition="in" filter="barn(inVertical)">
                                      <p:cBhvr>
                                        <p:cTn id="13" dur="500"/>
                                        <p:tgtEl>
                                          <p:spTgt spid="130"/>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42"/>
                                        </p:tgtEl>
                                        <p:attrNameLst>
                                          <p:attrName>style.visibility</p:attrName>
                                        </p:attrNameLst>
                                      </p:cBhvr>
                                      <p:to>
                                        <p:strVal val="visible"/>
                                      </p:to>
                                    </p:set>
                                    <p:animEffect transition="in" filter="barn(inVertical)">
                                      <p:cBhvr>
                                        <p:cTn id="16" dur="500"/>
                                        <p:tgtEl>
                                          <p:spTgt spid="142"/>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33"/>
                                        </p:tgtEl>
                                        <p:attrNameLst>
                                          <p:attrName>style.visibility</p:attrName>
                                        </p:attrNameLst>
                                      </p:cBhvr>
                                      <p:to>
                                        <p:strVal val="visible"/>
                                      </p:to>
                                    </p:set>
                                    <p:animEffect transition="in" filter="barn(inVertical)">
                                      <p:cBhvr>
                                        <p:cTn id="19" dur="500"/>
                                        <p:tgtEl>
                                          <p:spTgt spid="133"/>
                                        </p:tgtEl>
                                      </p:cBhvr>
                                    </p:animEffect>
                                  </p:childTnLst>
                                </p:cTn>
                              </p:par>
                              <p:par>
                                <p:cTn id="20" presetID="16" presetClass="entr" presetSubtype="21" fill="hold" nodeType="withEffect">
                                  <p:stCondLst>
                                    <p:cond delay="0"/>
                                  </p:stCondLst>
                                  <p:childTnLst>
                                    <p:set>
                                      <p:cBhvr>
                                        <p:cTn id="21" dur="1" fill="hold">
                                          <p:stCondLst>
                                            <p:cond delay="0"/>
                                          </p:stCondLst>
                                        </p:cTn>
                                        <p:tgtEl>
                                          <p:spTgt spid="134"/>
                                        </p:tgtEl>
                                        <p:attrNameLst>
                                          <p:attrName>style.visibility</p:attrName>
                                        </p:attrNameLst>
                                      </p:cBhvr>
                                      <p:to>
                                        <p:strVal val="visible"/>
                                      </p:to>
                                    </p:set>
                                    <p:animEffect transition="in" filter="barn(inVertical)">
                                      <p:cBhvr>
                                        <p:cTn id="22" dur="500"/>
                                        <p:tgtEl>
                                          <p:spTgt spid="134"/>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35"/>
                                        </p:tgtEl>
                                        <p:attrNameLst>
                                          <p:attrName>style.visibility</p:attrName>
                                        </p:attrNameLst>
                                      </p:cBhvr>
                                      <p:to>
                                        <p:strVal val="visible"/>
                                      </p:to>
                                    </p:set>
                                    <p:animEffect transition="in" filter="barn(inVertical)">
                                      <p:cBhvr>
                                        <p:cTn id="25" dur="500"/>
                                        <p:tgtEl>
                                          <p:spTgt spid="135"/>
                                        </p:tgtEl>
                                      </p:cBhvr>
                                    </p:animEffect>
                                  </p:childTnLst>
                                </p:cTn>
                              </p:par>
                              <p:par>
                                <p:cTn id="26" presetID="16" presetClass="entr" presetSubtype="21" fill="hold" nodeType="withEffect">
                                  <p:stCondLst>
                                    <p:cond delay="0"/>
                                  </p:stCondLst>
                                  <p:childTnLst>
                                    <p:set>
                                      <p:cBhvr>
                                        <p:cTn id="27" dur="1" fill="hold">
                                          <p:stCondLst>
                                            <p:cond delay="0"/>
                                          </p:stCondLst>
                                        </p:cTn>
                                        <p:tgtEl>
                                          <p:spTgt spid="140"/>
                                        </p:tgtEl>
                                        <p:attrNameLst>
                                          <p:attrName>style.visibility</p:attrName>
                                        </p:attrNameLst>
                                      </p:cBhvr>
                                      <p:to>
                                        <p:strVal val="visible"/>
                                      </p:to>
                                    </p:set>
                                    <p:animEffect transition="in" filter="barn(inVertical)">
                                      <p:cBhvr>
                                        <p:cTn id="28" dur="500"/>
                                        <p:tgtEl>
                                          <p:spTgt spid="140"/>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36"/>
                                        </p:tgtEl>
                                        <p:attrNameLst>
                                          <p:attrName>style.visibility</p:attrName>
                                        </p:attrNameLst>
                                      </p:cBhvr>
                                      <p:to>
                                        <p:strVal val="visible"/>
                                      </p:to>
                                    </p:set>
                                    <p:animEffect transition="in" filter="barn(inVertical)">
                                      <p:cBhvr>
                                        <p:cTn id="31" dur="500"/>
                                        <p:tgtEl>
                                          <p:spTgt spid="136"/>
                                        </p:tgtEl>
                                      </p:cBhvr>
                                    </p:animEffect>
                                  </p:childTnLst>
                                </p:cTn>
                              </p:par>
                              <p:par>
                                <p:cTn id="32" presetID="16" presetClass="entr" presetSubtype="21" fill="hold" nodeType="withEffect">
                                  <p:stCondLst>
                                    <p:cond delay="0"/>
                                  </p:stCondLst>
                                  <p:childTnLst>
                                    <p:set>
                                      <p:cBhvr>
                                        <p:cTn id="33" dur="1" fill="hold">
                                          <p:stCondLst>
                                            <p:cond delay="0"/>
                                          </p:stCondLst>
                                        </p:cTn>
                                        <p:tgtEl>
                                          <p:spTgt spid="141"/>
                                        </p:tgtEl>
                                        <p:attrNameLst>
                                          <p:attrName>style.visibility</p:attrName>
                                        </p:attrNameLst>
                                      </p:cBhvr>
                                      <p:to>
                                        <p:strVal val="visible"/>
                                      </p:to>
                                    </p:set>
                                    <p:animEffect transition="in" filter="barn(inVertical)">
                                      <p:cBhvr>
                                        <p:cTn id="34" dur="500"/>
                                        <p:tgtEl>
                                          <p:spTgt spid="141"/>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38"/>
                                        </p:tgtEl>
                                        <p:attrNameLst>
                                          <p:attrName>style.visibility</p:attrName>
                                        </p:attrNameLst>
                                      </p:cBhvr>
                                      <p:to>
                                        <p:strVal val="visible"/>
                                      </p:to>
                                    </p:set>
                                    <p:animEffect transition="in" filter="barn(inVertical)">
                                      <p:cBhvr>
                                        <p:cTn id="37" dur="500"/>
                                        <p:tgtEl>
                                          <p:spTgt spid="138"/>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37"/>
                                        </p:tgtEl>
                                        <p:attrNameLst>
                                          <p:attrName>style.visibility</p:attrName>
                                        </p:attrNameLst>
                                      </p:cBhvr>
                                      <p:to>
                                        <p:strVal val="visible"/>
                                      </p:to>
                                    </p:set>
                                    <p:animEffect transition="in" filter="barn(inVertical)">
                                      <p:cBhvr>
                                        <p:cTn id="40" dur="500"/>
                                        <p:tgtEl>
                                          <p:spTgt spid="137"/>
                                        </p:tgtEl>
                                      </p:cBhvr>
                                    </p:animEffect>
                                  </p:childTnLst>
                                </p:cTn>
                              </p:par>
                              <p:par>
                                <p:cTn id="41" presetID="16" presetClass="entr" presetSubtype="21" fill="hold" nodeType="withEffect">
                                  <p:stCondLst>
                                    <p:cond delay="0"/>
                                  </p:stCondLst>
                                  <p:childTnLst>
                                    <p:set>
                                      <p:cBhvr>
                                        <p:cTn id="42" dur="1" fill="hold">
                                          <p:stCondLst>
                                            <p:cond delay="0"/>
                                          </p:stCondLst>
                                        </p:cTn>
                                        <p:tgtEl>
                                          <p:spTgt spid="170"/>
                                        </p:tgtEl>
                                        <p:attrNameLst>
                                          <p:attrName>style.visibility</p:attrName>
                                        </p:attrNameLst>
                                      </p:cBhvr>
                                      <p:to>
                                        <p:strVal val="visible"/>
                                      </p:to>
                                    </p:set>
                                    <p:animEffect transition="in" filter="barn(inVertical)">
                                      <p:cBhvr>
                                        <p:cTn id="43" dur="500"/>
                                        <p:tgtEl>
                                          <p:spTgt spid="170"/>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169"/>
                                        </p:tgtEl>
                                        <p:attrNameLst>
                                          <p:attrName>style.visibility</p:attrName>
                                        </p:attrNameLst>
                                      </p:cBhvr>
                                      <p:to>
                                        <p:strVal val="visible"/>
                                      </p:to>
                                    </p:set>
                                    <p:animEffect transition="in" filter="barn(inVertical)">
                                      <p:cBhvr>
                                        <p:cTn id="46" dur="500"/>
                                        <p:tgtEl>
                                          <p:spTgt spid="169"/>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139"/>
                                        </p:tgtEl>
                                        <p:attrNameLst>
                                          <p:attrName>style.visibility</p:attrName>
                                        </p:attrNameLst>
                                      </p:cBhvr>
                                      <p:to>
                                        <p:strVal val="visible"/>
                                      </p:to>
                                    </p:set>
                                    <p:animEffect transition="in" filter="barn(inVertical)">
                                      <p:cBhvr>
                                        <p:cTn id="49" dur="500"/>
                                        <p:tgtEl>
                                          <p:spTgt spid="139"/>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171"/>
                                        </p:tgtEl>
                                        <p:attrNameLst>
                                          <p:attrName>style.visibility</p:attrName>
                                        </p:attrNameLst>
                                      </p:cBhvr>
                                      <p:to>
                                        <p:strVal val="visible"/>
                                      </p:to>
                                    </p:set>
                                    <p:animEffect transition="in" filter="barn(inVertical)">
                                      <p:cBhvr>
                                        <p:cTn id="52" dur="500"/>
                                        <p:tgtEl>
                                          <p:spTgt spid="171"/>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144"/>
                                        </p:tgtEl>
                                        <p:attrNameLst>
                                          <p:attrName>style.visibility</p:attrName>
                                        </p:attrNameLst>
                                      </p:cBhvr>
                                      <p:to>
                                        <p:strVal val="visible"/>
                                      </p:to>
                                    </p:set>
                                    <p:animEffect transition="in" filter="barn(inVertical)">
                                      <p:cBhvr>
                                        <p:cTn id="57" dur="500"/>
                                        <p:tgtEl>
                                          <p:spTgt spid="144"/>
                                        </p:tgtEl>
                                      </p:cBhvr>
                                    </p:animEffect>
                                  </p:childTnLst>
                                </p:cTn>
                              </p:par>
                              <p:par>
                                <p:cTn id="58" presetID="16" presetClass="entr" presetSubtype="21" fill="hold" nodeType="withEffect">
                                  <p:stCondLst>
                                    <p:cond delay="0"/>
                                  </p:stCondLst>
                                  <p:childTnLst>
                                    <p:set>
                                      <p:cBhvr>
                                        <p:cTn id="59" dur="1" fill="hold">
                                          <p:stCondLst>
                                            <p:cond delay="0"/>
                                          </p:stCondLst>
                                        </p:cTn>
                                        <p:tgtEl>
                                          <p:spTgt spid="145"/>
                                        </p:tgtEl>
                                        <p:attrNameLst>
                                          <p:attrName>style.visibility</p:attrName>
                                        </p:attrNameLst>
                                      </p:cBhvr>
                                      <p:to>
                                        <p:strVal val="visible"/>
                                      </p:to>
                                    </p:set>
                                    <p:animEffect transition="in" filter="barn(inVertical)">
                                      <p:cBhvr>
                                        <p:cTn id="60" dur="500"/>
                                        <p:tgtEl>
                                          <p:spTgt spid="145"/>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143"/>
                                        </p:tgtEl>
                                        <p:attrNameLst>
                                          <p:attrName>style.visibility</p:attrName>
                                        </p:attrNameLst>
                                      </p:cBhvr>
                                      <p:to>
                                        <p:strVal val="visible"/>
                                      </p:to>
                                    </p:set>
                                    <p:animEffect transition="in" filter="barn(inVertical)">
                                      <p:cBhvr>
                                        <p:cTn id="63" dur="500"/>
                                        <p:tgtEl>
                                          <p:spTgt spid="143"/>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155"/>
                                        </p:tgtEl>
                                        <p:attrNameLst>
                                          <p:attrName>style.visibility</p:attrName>
                                        </p:attrNameLst>
                                      </p:cBhvr>
                                      <p:to>
                                        <p:strVal val="visible"/>
                                      </p:to>
                                    </p:set>
                                    <p:animEffect transition="in" filter="barn(inVertical)">
                                      <p:cBhvr>
                                        <p:cTn id="66" dur="500"/>
                                        <p:tgtEl>
                                          <p:spTgt spid="155"/>
                                        </p:tgtEl>
                                      </p:cBhvr>
                                    </p:animEffect>
                                  </p:childTnLst>
                                </p:cTn>
                              </p:par>
                              <p:par>
                                <p:cTn id="67" presetID="16" presetClass="entr" presetSubtype="21" fill="hold" grpId="0" nodeType="withEffect">
                                  <p:stCondLst>
                                    <p:cond delay="0"/>
                                  </p:stCondLst>
                                  <p:childTnLst>
                                    <p:set>
                                      <p:cBhvr>
                                        <p:cTn id="68" dur="1" fill="hold">
                                          <p:stCondLst>
                                            <p:cond delay="0"/>
                                          </p:stCondLst>
                                        </p:cTn>
                                        <p:tgtEl>
                                          <p:spTgt spid="146"/>
                                        </p:tgtEl>
                                        <p:attrNameLst>
                                          <p:attrName>style.visibility</p:attrName>
                                        </p:attrNameLst>
                                      </p:cBhvr>
                                      <p:to>
                                        <p:strVal val="visible"/>
                                      </p:to>
                                    </p:set>
                                    <p:animEffect transition="in" filter="barn(inVertical)">
                                      <p:cBhvr>
                                        <p:cTn id="69" dur="500"/>
                                        <p:tgtEl>
                                          <p:spTgt spid="146"/>
                                        </p:tgtEl>
                                      </p:cBhvr>
                                    </p:animEffect>
                                  </p:childTnLst>
                                </p:cTn>
                              </p:par>
                              <p:par>
                                <p:cTn id="70" presetID="16" presetClass="entr" presetSubtype="21" fill="hold" nodeType="withEffect">
                                  <p:stCondLst>
                                    <p:cond delay="0"/>
                                  </p:stCondLst>
                                  <p:childTnLst>
                                    <p:set>
                                      <p:cBhvr>
                                        <p:cTn id="71" dur="1" fill="hold">
                                          <p:stCondLst>
                                            <p:cond delay="0"/>
                                          </p:stCondLst>
                                        </p:cTn>
                                        <p:tgtEl>
                                          <p:spTgt spid="147"/>
                                        </p:tgtEl>
                                        <p:attrNameLst>
                                          <p:attrName>style.visibility</p:attrName>
                                        </p:attrNameLst>
                                      </p:cBhvr>
                                      <p:to>
                                        <p:strVal val="visible"/>
                                      </p:to>
                                    </p:set>
                                    <p:animEffect transition="in" filter="barn(inVertical)">
                                      <p:cBhvr>
                                        <p:cTn id="72" dur="500"/>
                                        <p:tgtEl>
                                          <p:spTgt spid="147"/>
                                        </p:tgtEl>
                                      </p:cBhvr>
                                    </p:animEffect>
                                  </p:childTnLst>
                                </p:cTn>
                              </p:par>
                              <p:par>
                                <p:cTn id="73" presetID="16" presetClass="entr" presetSubtype="21" fill="hold" nodeType="withEffect">
                                  <p:stCondLst>
                                    <p:cond delay="0"/>
                                  </p:stCondLst>
                                  <p:childTnLst>
                                    <p:set>
                                      <p:cBhvr>
                                        <p:cTn id="74" dur="1" fill="hold">
                                          <p:stCondLst>
                                            <p:cond delay="0"/>
                                          </p:stCondLst>
                                        </p:cTn>
                                        <p:tgtEl>
                                          <p:spTgt spid="153"/>
                                        </p:tgtEl>
                                        <p:attrNameLst>
                                          <p:attrName>style.visibility</p:attrName>
                                        </p:attrNameLst>
                                      </p:cBhvr>
                                      <p:to>
                                        <p:strVal val="visible"/>
                                      </p:to>
                                    </p:set>
                                    <p:animEffect transition="in" filter="barn(inVertical)">
                                      <p:cBhvr>
                                        <p:cTn id="75" dur="500"/>
                                        <p:tgtEl>
                                          <p:spTgt spid="153"/>
                                        </p:tgtEl>
                                      </p:cBhvr>
                                    </p:animEffect>
                                  </p:childTnLst>
                                </p:cTn>
                              </p:par>
                              <p:par>
                                <p:cTn id="76" presetID="16" presetClass="entr" presetSubtype="21" fill="hold" nodeType="withEffect">
                                  <p:stCondLst>
                                    <p:cond delay="0"/>
                                  </p:stCondLst>
                                  <p:childTnLst>
                                    <p:set>
                                      <p:cBhvr>
                                        <p:cTn id="77" dur="1" fill="hold">
                                          <p:stCondLst>
                                            <p:cond delay="0"/>
                                          </p:stCondLst>
                                        </p:cTn>
                                        <p:tgtEl>
                                          <p:spTgt spid="154"/>
                                        </p:tgtEl>
                                        <p:attrNameLst>
                                          <p:attrName>style.visibility</p:attrName>
                                        </p:attrNameLst>
                                      </p:cBhvr>
                                      <p:to>
                                        <p:strVal val="visible"/>
                                      </p:to>
                                    </p:set>
                                    <p:animEffect transition="in" filter="barn(inVertical)">
                                      <p:cBhvr>
                                        <p:cTn id="78" dur="500"/>
                                        <p:tgtEl>
                                          <p:spTgt spid="154"/>
                                        </p:tgtEl>
                                      </p:cBhvr>
                                    </p:animEffect>
                                  </p:childTnLst>
                                </p:cTn>
                              </p:par>
                              <p:par>
                                <p:cTn id="79" presetID="16" presetClass="entr" presetSubtype="21" fill="hold" nodeType="withEffect">
                                  <p:stCondLst>
                                    <p:cond delay="0"/>
                                  </p:stCondLst>
                                  <p:childTnLst>
                                    <p:set>
                                      <p:cBhvr>
                                        <p:cTn id="80" dur="1" fill="hold">
                                          <p:stCondLst>
                                            <p:cond delay="0"/>
                                          </p:stCondLst>
                                        </p:cTn>
                                        <p:tgtEl>
                                          <p:spTgt spid="173"/>
                                        </p:tgtEl>
                                        <p:attrNameLst>
                                          <p:attrName>style.visibility</p:attrName>
                                        </p:attrNameLst>
                                      </p:cBhvr>
                                      <p:to>
                                        <p:strVal val="visible"/>
                                      </p:to>
                                    </p:set>
                                    <p:animEffect transition="in" filter="barn(inVertical)">
                                      <p:cBhvr>
                                        <p:cTn id="81" dur="500"/>
                                        <p:tgtEl>
                                          <p:spTgt spid="173"/>
                                        </p:tgtEl>
                                      </p:cBhvr>
                                    </p:animEffect>
                                  </p:childTnLst>
                                </p:cTn>
                              </p:par>
                              <p:par>
                                <p:cTn id="82" presetID="16" presetClass="entr" presetSubtype="21" fill="hold" grpId="0" nodeType="withEffect">
                                  <p:stCondLst>
                                    <p:cond delay="0"/>
                                  </p:stCondLst>
                                  <p:childTnLst>
                                    <p:set>
                                      <p:cBhvr>
                                        <p:cTn id="83" dur="1" fill="hold">
                                          <p:stCondLst>
                                            <p:cond delay="0"/>
                                          </p:stCondLst>
                                        </p:cTn>
                                        <p:tgtEl>
                                          <p:spTgt spid="174"/>
                                        </p:tgtEl>
                                        <p:attrNameLst>
                                          <p:attrName>style.visibility</p:attrName>
                                        </p:attrNameLst>
                                      </p:cBhvr>
                                      <p:to>
                                        <p:strVal val="visible"/>
                                      </p:to>
                                    </p:set>
                                    <p:animEffect transition="in" filter="barn(inVertical)">
                                      <p:cBhvr>
                                        <p:cTn id="84" dur="500"/>
                                        <p:tgtEl>
                                          <p:spTgt spid="174"/>
                                        </p:tgtEl>
                                      </p:cBhvr>
                                    </p:animEffect>
                                  </p:childTnLst>
                                </p:cTn>
                              </p:par>
                              <p:par>
                                <p:cTn id="85" presetID="16" presetClass="entr" presetSubtype="21" fill="hold" grpId="0" nodeType="withEffect">
                                  <p:stCondLst>
                                    <p:cond delay="0"/>
                                  </p:stCondLst>
                                  <p:childTnLst>
                                    <p:set>
                                      <p:cBhvr>
                                        <p:cTn id="86" dur="1" fill="hold">
                                          <p:stCondLst>
                                            <p:cond delay="0"/>
                                          </p:stCondLst>
                                        </p:cTn>
                                        <p:tgtEl>
                                          <p:spTgt spid="172"/>
                                        </p:tgtEl>
                                        <p:attrNameLst>
                                          <p:attrName>style.visibility</p:attrName>
                                        </p:attrNameLst>
                                      </p:cBhvr>
                                      <p:to>
                                        <p:strVal val="visible"/>
                                      </p:to>
                                    </p:set>
                                    <p:animEffect transition="in" filter="barn(inVertical)">
                                      <p:cBhvr>
                                        <p:cTn id="87" dur="500"/>
                                        <p:tgtEl>
                                          <p:spTgt spid="172"/>
                                        </p:tgtEl>
                                      </p:cBhvr>
                                    </p:animEffect>
                                  </p:childTnLst>
                                </p:cTn>
                              </p:par>
                              <p:par>
                                <p:cTn id="88" presetID="16" presetClass="entr" presetSubtype="21" fill="hold" grpId="0" nodeType="withEffect">
                                  <p:stCondLst>
                                    <p:cond delay="0"/>
                                  </p:stCondLst>
                                  <p:childTnLst>
                                    <p:set>
                                      <p:cBhvr>
                                        <p:cTn id="89" dur="1" fill="hold">
                                          <p:stCondLst>
                                            <p:cond delay="0"/>
                                          </p:stCondLst>
                                        </p:cTn>
                                        <p:tgtEl>
                                          <p:spTgt spid="152"/>
                                        </p:tgtEl>
                                        <p:attrNameLst>
                                          <p:attrName>style.visibility</p:attrName>
                                        </p:attrNameLst>
                                      </p:cBhvr>
                                      <p:to>
                                        <p:strVal val="visible"/>
                                      </p:to>
                                    </p:set>
                                    <p:animEffect transition="in" filter="barn(inVertical)">
                                      <p:cBhvr>
                                        <p:cTn id="90" dur="500"/>
                                        <p:tgtEl>
                                          <p:spTgt spid="152"/>
                                        </p:tgtEl>
                                      </p:cBhvr>
                                    </p:animEffect>
                                  </p:childTnLst>
                                </p:cTn>
                              </p:par>
                              <p:par>
                                <p:cTn id="91" presetID="16" presetClass="entr" presetSubtype="21" fill="hold" grpId="0" nodeType="withEffect">
                                  <p:stCondLst>
                                    <p:cond delay="0"/>
                                  </p:stCondLst>
                                  <p:childTnLst>
                                    <p:set>
                                      <p:cBhvr>
                                        <p:cTn id="92" dur="1" fill="hold">
                                          <p:stCondLst>
                                            <p:cond delay="0"/>
                                          </p:stCondLst>
                                        </p:cTn>
                                        <p:tgtEl>
                                          <p:spTgt spid="151"/>
                                        </p:tgtEl>
                                        <p:attrNameLst>
                                          <p:attrName>style.visibility</p:attrName>
                                        </p:attrNameLst>
                                      </p:cBhvr>
                                      <p:to>
                                        <p:strVal val="visible"/>
                                      </p:to>
                                    </p:set>
                                    <p:animEffect transition="in" filter="barn(inVertical)">
                                      <p:cBhvr>
                                        <p:cTn id="93" dur="500"/>
                                        <p:tgtEl>
                                          <p:spTgt spid="151"/>
                                        </p:tgtEl>
                                      </p:cBhvr>
                                    </p:animEffect>
                                  </p:childTnLst>
                                </p:cTn>
                              </p:par>
                              <p:par>
                                <p:cTn id="94" presetID="16" presetClass="entr" presetSubtype="21" fill="hold" grpId="0" nodeType="withEffect">
                                  <p:stCondLst>
                                    <p:cond delay="0"/>
                                  </p:stCondLst>
                                  <p:childTnLst>
                                    <p:set>
                                      <p:cBhvr>
                                        <p:cTn id="95" dur="1" fill="hold">
                                          <p:stCondLst>
                                            <p:cond delay="0"/>
                                          </p:stCondLst>
                                        </p:cTn>
                                        <p:tgtEl>
                                          <p:spTgt spid="150"/>
                                        </p:tgtEl>
                                        <p:attrNameLst>
                                          <p:attrName>style.visibility</p:attrName>
                                        </p:attrNameLst>
                                      </p:cBhvr>
                                      <p:to>
                                        <p:strVal val="visible"/>
                                      </p:to>
                                    </p:set>
                                    <p:animEffect transition="in" filter="barn(inVertical)">
                                      <p:cBhvr>
                                        <p:cTn id="96" dur="500"/>
                                        <p:tgtEl>
                                          <p:spTgt spid="150"/>
                                        </p:tgtEl>
                                      </p:cBhvr>
                                    </p:animEffect>
                                  </p:childTnLst>
                                </p:cTn>
                              </p:par>
                              <p:par>
                                <p:cTn id="97" presetID="16" presetClass="entr" presetSubtype="21" fill="hold" grpId="0" nodeType="withEffect">
                                  <p:stCondLst>
                                    <p:cond delay="0"/>
                                  </p:stCondLst>
                                  <p:childTnLst>
                                    <p:set>
                                      <p:cBhvr>
                                        <p:cTn id="98" dur="1" fill="hold">
                                          <p:stCondLst>
                                            <p:cond delay="0"/>
                                          </p:stCondLst>
                                        </p:cTn>
                                        <p:tgtEl>
                                          <p:spTgt spid="149"/>
                                        </p:tgtEl>
                                        <p:attrNameLst>
                                          <p:attrName>style.visibility</p:attrName>
                                        </p:attrNameLst>
                                      </p:cBhvr>
                                      <p:to>
                                        <p:strVal val="visible"/>
                                      </p:to>
                                    </p:set>
                                    <p:animEffect transition="in" filter="barn(inVertical)">
                                      <p:cBhvr>
                                        <p:cTn id="99" dur="500"/>
                                        <p:tgtEl>
                                          <p:spTgt spid="149"/>
                                        </p:tgtEl>
                                      </p:cBhvr>
                                    </p:animEffect>
                                  </p:childTnLst>
                                </p:cTn>
                              </p:par>
                              <p:par>
                                <p:cTn id="100" presetID="16" presetClass="entr" presetSubtype="21" fill="hold" grpId="0" nodeType="withEffect">
                                  <p:stCondLst>
                                    <p:cond delay="0"/>
                                  </p:stCondLst>
                                  <p:childTnLst>
                                    <p:set>
                                      <p:cBhvr>
                                        <p:cTn id="101" dur="1" fill="hold">
                                          <p:stCondLst>
                                            <p:cond delay="0"/>
                                          </p:stCondLst>
                                        </p:cTn>
                                        <p:tgtEl>
                                          <p:spTgt spid="148"/>
                                        </p:tgtEl>
                                        <p:attrNameLst>
                                          <p:attrName>style.visibility</p:attrName>
                                        </p:attrNameLst>
                                      </p:cBhvr>
                                      <p:to>
                                        <p:strVal val="visible"/>
                                      </p:to>
                                    </p:set>
                                    <p:animEffect transition="in" filter="barn(inVertical)">
                                      <p:cBhvr>
                                        <p:cTn id="102" dur="500"/>
                                        <p:tgtEl>
                                          <p:spTgt spid="148"/>
                                        </p:tgtEl>
                                      </p:cBhvr>
                                    </p:animEffect>
                                  </p:childTnLst>
                                </p:cTn>
                              </p:par>
                            </p:childTnLst>
                          </p:cTn>
                        </p:par>
                      </p:childTnLst>
                    </p:cTn>
                  </p:par>
                  <p:par>
                    <p:cTn id="103" fill="hold">
                      <p:stCondLst>
                        <p:cond delay="indefinite"/>
                      </p:stCondLst>
                      <p:childTnLst>
                        <p:par>
                          <p:cTn id="104" fill="hold">
                            <p:stCondLst>
                              <p:cond delay="0"/>
                            </p:stCondLst>
                            <p:childTnLst>
                              <p:par>
                                <p:cTn id="105" presetID="16" presetClass="entr" presetSubtype="21" fill="hold" nodeType="clickEffect">
                                  <p:stCondLst>
                                    <p:cond delay="0"/>
                                  </p:stCondLst>
                                  <p:childTnLst>
                                    <p:set>
                                      <p:cBhvr>
                                        <p:cTn id="106" dur="1" fill="hold">
                                          <p:stCondLst>
                                            <p:cond delay="0"/>
                                          </p:stCondLst>
                                        </p:cTn>
                                        <p:tgtEl>
                                          <p:spTgt spid="157"/>
                                        </p:tgtEl>
                                        <p:attrNameLst>
                                          <p:attrName>style.visibility</p:attrName>
                                        </p:attrNameLst>
                                      </p:cBhvr>
                                      <p:to>
                                        <p:strVal val="visible"/>
                                      </p:to>
                                    </p:set>
                                    <p:animEffect transition="in" filter="barn(inVertical)">
                                      <p:cBhvr>
                                        <p:cTn id="107" dur="500"/>
                                        <p:tgtEl>
                                          <p:spTgt spid="157"/>
                                        </p:tgtEl>
                                      </p:cBhvr>
                                    </p:animEffect>
                                  </p:childTnLst>
                                </p:cTn>
                              </p:par>
                              <p:par>
                                <p:cTn id="108" presetID="16" presetClass="entr" presetSubtype="21" fill="hold" nodeType="withEffect">
                                  <p:stCondLst>
                                    <p:cond delay="0"/>
                                  </p:stCondLst>
                                  <p:childTnLst>
                                    <p:set>
                                      <p:cBhvr>
                                        <p:cTn id="109" dur="1" fill="hold">
                                          <p:stCondLst>
                                            <p:cond delay="0"/>
                                          </p:stCondLst>
                                        </p:cTn>
                                        <p:tgtEl>
                                          <p:spTgt spid="158"/>
                                        </p:tgtEl>
                                        <p:attrNameLst>
                                          <p:attrName>style.visibility</p:attrName>
                                        </p:attrNameLst>
                                      </p:cBhvr>
                                      <p:to>
                                        <p:strVal val="visible"/>
                                      </p:to>
                                    </p:set>
                                    <p:animEffect transition="in" filter="barn(inVertical)">
                                      <p:cBhvr>
                                        <p:cTn id="110" dur="500"/>
                                        <p:tgtEl>
                                          <p:spTgt spid="158"/>
                                        </p:tgtEl>
                                      </p:cBhvr>
                                    </p:animEffect>
                                  </p:childTnLst>
                                </p:cTn>
                              </p:par>
                              <p:par>
                                <p:cTn id="111" presetID="16" presetClass="entr" presetSubtype="21" fill="hold" grpId="0" nodeType="withEffect">
                                  <p:stCondLst>
                                    <p:cond delay="0"/>
                                  </p:stCondLst>
                                  <p:childTnLst>
                                    <p:set>
                                      <p:cBhvr>
                                        <p:cTn id="112" dur="1" fill="hold">
                                          <p:stCondLst>
                                            <p:cond delay="0"/>
                                          </p:stCondLst>
                                        </p:cTn>
                                        <p:tgtEl>
                                          <p:spTgt spid="156"/>
                                        </p:tgtEl>
                                        <p:attrNameLst>
                                          <p:attrName>style.visibility</p:attrName>
                                        </p:attrNameLst>
                                      </p:cBhvr>
                                      <p:to>
                                        <p:strVal val="visible"/>
                                      </p:to>
                                    </p:set>
                                    <p:animEffect transition="in" filter="barn(inVertical)">
                                      <p:cBhvr>
                                        <p:cTn id="113" dur="500"/>
                                        <p:tgtEl>
                                          <p:spTgt spid="156"/>
                                        </p:tgtEl>
                                      </p:cBhvr>
                                    </p:animEffect>
                                  </p:childTnLst>
                                </p:cTn>
                              </p:par>
                              <p:par>
                                <p:cTn id="114" presetID="16" presetClass="entr" presetSubtype="21" fill="hold" grpId="0" nodeType="withEffect">
                                  <p:stCondLst>
                                    <p:cond delay="0"/>
                                  </p:stCondLst>
                                  <p:childTnLst>
                                    <p:set>
                                      <p:cBhvr>
                                        <p:cTn id="115" dur="1" fill="hold">
                                          <p:stCondLst>
                                            <p:cond delay="0"/>
                                          </p:stCondLst>
                                        </p:cTn>
                                        <p:tgtEl>
                                          <p:spTgt spid="159"/>
                                        </p:tgtEl>
                                        <p:attrNameLst>
                                          <p:attrName>style.visibility</p:attrName>
                                        </p:attrNameLst>
                                      </p:cBhvr>
                                      <p:to>
                                        <p:strVal val="visible"/>
                                      </p:to>
                                    </p:set>
                                    <p:animEffect transition="in" filter="barn(inVertical)">
                                      <p:cBhvr>
                                        <p:cTn id="116" dur="500"/>
                                        <p:tgtEl>
                                          <p:spTgt spid="159"/>
                                        </p:tgtEl>
                                      </p:cBhvr>
                                    </p:animEffect>
                                  </p:childTnLst>
                                </p:cTn>
                              </p:par>
                              <p:par>
                                <p:cTn id="117" presetID="16" presetClass="entr" presetSubtype="21" fill="hold" nodeType="withEffect">
                                  <p:stCondLst>
                                    <p:cond delay="0"/>
                                  </p:stCondLst>
                                  <p:childTnLst>
                                    <p:set>
                                      <p:cBhvr>
                                        <p:cTn id="118" dur="1" fill="hold">
                                          <p:stCondLst>
                                            <p:cond delay="0"/>
                                          </p:stCondLst>
                                        </p:cTn>
                                        <p:tgtEl>
                                          <p:spTgt spid="160"/>
                                        </p:tgtEl>
                                        <p:attrNameLst>
                                          <p:attrName>style.visibility</p:attrName>
                                        </p:attrNameLst>
                                      </p:cBhvr>
                                      <p:to>
                                        <p:strVal val="visible"/>
                                      </p:to>
                                    </p:set>
                                    <p:animEffect transition="in" filter="barn(inVertical)">
                                      <p:cBhvr>
                                        <p:cTn id="119" dur="500"/>
                                        <p:tgtEl>
                                          <p:spTgt spid="160"/>
                                        </p:tgtEl>
                                      </p:cBhvr>
                                    </p:animEffect>
                                  </p:childTnLst>
                                </p:cTn>
                              </p:par>
                              <p:par>
                                <p:cTn id="120" presetID="16" presetClass="entr" presetSubtype="21" fill="hold" grpId="0" nodeType="withEffect">
                                  <p:stCondLst>
                                    <p:cond delay="0"/>
                                  </p:stCondLst>
                                  <p:childTnLst>
                                    <p:set>
                                      <p:cBhvr>
                                        <p:cTn id="121" dur="1" fill="hold">
                                          <p:stCondLst>
                                            <p:cond delay="0"/>
                                          </p:stCondLst>
                                        </p:cTn>
                                        <p:tgtEl>
                                          <p:spTgt spid="168"/>
                                        </p:tgtEl>
                                        <p:attrNameLst>
                                          <p:attrName>style.visibility</p:attrName>
                                        </p:attrNameLst>
                                      </p:cBhvr>
                                      <p:to>
                                        <p:strVal val="visible"/>
                                      </p:to>
                                    </p:set>
                                    <p:animEffect transition="in" filter="barn(inVertical)">
                                      <p:cBhvr>
                                        <p:cTn id="122" dur="500"/>
                                        <p:tgtEl>
                                          <p:spTgt spid="168"/>
                                        </p:tgtEl>
                                      </p:cBhvr>
                                    </p:animEffect>
                                  </p:childTnLst>
                                </p:cTn>
                              </p:par>
                              <p:par>
                                <p:cTn id="123" presetID="16" presetClass="entr" presetSubtype="21" fill="hold" grpId="0" nodeType="withEffect">
                                  <p:stCondLst>
                                    <p:cond delay="0"/>
                                  </p:stCondLst>
                                  <p:childTnLst>
                                    <p:set>
                                      <p:cBhvr>
                                        <p:cTn id="124" dur="1" fill="hold">
                                          <p:stCondLst>
                                            <p:cond delay="0"/>
                                          </p:stCondLst>
                                        </p:cTn>
                                        <p:tgtEl>
                                          <p:spTgt spid="177"/>
                                        </p:tgtEl>
                                        <p:attrNameLst>
                                          <p:attrName>style.visibility</p:attrName>
                                        </p:attrNameLst>
                                      </p:cBhvr>
                                      <p:to>
                                        <p:strVal val="visible"/>
                                      </p:to>
                                    </p:set>
                                    <p:animEffect transition="in" filter="barn(inVertical)">
                                      <p:cBhvr>
                                        <p:cTn id="125" dur="500"/>
                                        <p:tgtEl>
                                          <p:spTgt spid="177"/>
                                        </p:tgtEl>
                                      </p:cBhvr>
                                    </p:animEffect>
                                  </p:childTnLst>
                                </p:cTn>
                              </p:par>
                              <p:par>
                                <p:cTn id="126" presetID="16" presetClass="entr" presetSubtype="21" fill="hold" nodeType="withEffect">
                                  <p:stCondLst>
                                    <p:cond delay="0"/>
                                  </p:stCondLst>
                                  <p:childTnLst>
                                    <p:set>
                                      <p:cBhvr>
                                        <p:cTn id="127" dur="1" fill="hold">
                                          <p:stCondLst>
                                            <p:cond delay="0"/>
                                          </p:stCondLst>
                                        </p:cTn>
                                        <p:tgtEl>
                                          <p:spTgt spid="176"/>
                                        </p:tgtEl>
                                        <p:attrNameLst>
                                          <p:attrName>style.visibility</p:attrName>
                                        </p:attrNameLst>
                                      </p:cBhvr>
                                      <p:to>
                                        <p:strVal val="visible"/>
                                      </p:to>
                                    </p:set>
                                    <p:animEffect transition="in" filter="barn(inVertical)">
                                      <p:cBhvr>
                                        <p:cTn id="128" dur="500"/>
                                        <p:tgtEl>
                                          <p:spTgt spid="176"/>
                                        </p:tgtEl>
                                      </p:cBhvr>
                                    </p:animEffect>
                                  </p:childTnLst>
                                </p:cTn>
                              </p:par>
                              <p:par>
                                <p:cTn id="129" presetID="16" presetClass="entr" presetSubtype="21" fill="hold" nodeType="withEffect">
                                  <p:stCondLst>
                                    <p:cond delay="0"/>
                                  </p:stCondLst>
                                  <p:childTnLst>
                                    <p:set>
                                      <p:cBhvr>
                                        <p:cTn id="130" dur="1" fill="hold">
                                          <p:stCondLst>
                                            <p:cond delay="0"/>
                                          </p:stCondLst>
                                        </p:cTn>
                                        <p:tgtEl>
                                          <p:spTgt spid="167"/>
                                        </p:tgtEl>
                                        <p:attrNameLst>
                                          <p:attrName>style.visibility</p:attrName>
                                        </p:attrNameLst>
                                      </p:cBhvr>
                                      <p:to>
                                        <p:strVal val="visible"/>
                                      </p:to>
                                    </p:set>
                                    <p:animEffect transition="in" filter="barn(inVertical)">
                                      <p:cBhvr>
                                        <p:cTn id="131" dur="500"/>
                                        <p:tgtEl>
                                          <p:spTgt spid="167"/>
                                        </p:tgtEl>
                                      </p:cBhvr>
                                    </p:animEffect>
                                  </p:childTnLst>
                                </p:cTn>
                              </p:par>
                              <p:par>
                                <p:cTn id="132" presetID="16" presetClass="entr" presetSubtype="21" fill="hold" nodeType="withEffect">
                                  <p:stCondLst>
                                    <p:cond delay="0"/>
                                  </p:stCondLst>
                                  <p:childTnLst>
                                    <p:set>
                                      <p:cBhvr>
                                        <p:cTn id="133" dur="1" fill="hold">
                                          <p:stCondLst>
                                            <p:cond delay="0"/>
                                          </p:stCondLst>
                                        </p:cTn>
                                        <p:tgtEl>
                                          <p:spTgt spid="166"/>
                                        </p:tgtEl>
                                        <p:attrNameLst>
                                          <p:attrName>style.visibility</p:attrName>
                                        </p:attrNameLst>
                                      </p:cBhvr>
                                      <p:to>
                                        <p:strVal val="visible"/>
                                      </p:to>
                                    </p:set>
                                    <p:animEffect transition="in" filter="barn(inVertical)">
                                      <p:cBhvr>
                                        <p:cTn id="134" dur="500"/>
                                        <p:tgtEl>
                                          <p:spTgt spid="166"/>
                                        </p:tgtEl>
                                      </p:cBhvr>
                                    </p:animEffect>
                                  </p:childTnLst>
                                </p:cTn>
                              </p:par>
                              <p:par>
                                <p:cTn id="135" presetID="16" presetClass="entr" presetSubtype="21" fill="hold" grpId="0" nodeType="withEffect">
                                  <p:stCondLst>
                                    <p:cond delay="0"/>
                                  </p:stCondLst>
                                  <p:childTnLst>
                                    <p:set>
                                      <p:cBhvr>
                                        <p:cTn id="136" dur="1" fill="hold">
                                          <p:stCondLst>
                                            <p:cond delay="0"/>
                                          </p:stCondLst>
                                        </p:cTn>
                                        <p:tgtEl>
                                          <p:spTgt spid="162"/>
                                        </p:tgtEl>
                                        <p:attrNameLst>
                                          <p:attrName>style.visibility</p:attrName>
                                        </p:attrNameLst>
                                      </p:cBhvr>
                                      <p:to>
                                        <p:strVal val="visible"/>
                                      </p:to>
                                    </p:set>
                                    <p:animEffect transition="in" filter="barn(inVertical)">
                                      <p:cBhvr>
                                        <p:cTn id="137" dur="500"/>
                                        <p:tgtEl>
                                          <p:spTgt spid="162"/>
                                        </p:tgtEl>
                                      </p:cBhvr>
                                    </p:animEffect>
                                  </p:childTnLst>
                                </p:cTn>
                              </p:par>
                              <p:par>
                                <p:cTn id="138" presetID="16" presetClass="entr" presetSubtype="21" fill="hold" grpId="0" nodeType="withEffect">
                                  <p:stCondLst>
                                    <p:cond delay="0"/>
                                  </p:stCondLst>
                                  <p:childTnLst>
                                    <p:set>
                                      <p:cBhvr>
                                        <p:cTn id="139" dur="1" fill="hold">
                                          <p:stCondLst>
                                            <p:cond delay="0"/>
                                          </p:stCondLst>
                                        </p:cTn>
                                        <p:tgtEl>
                                          <p:spTgt spid="161"/>
                                        </p:tgtEl>
                                        <p:attrNameLst>
                                          <p:attrName>style.visibility</p:attrName>
                                        </p:attrNameLst>
                                      </p:cBhvr>
                                      <p:to>
                                        <p:strVal val="visible"/>
                                      </p:to>
                                    </p:set>
                                    <p:animEffect transition="in" filter="barn(inVertical)">
                                      <p:cBhvr>
                                        <p:cTn id="140" dur="500"/>
                                        <p:tgtEl>
                                          <p:spTgt spid="161"/>
                                        </p:tgtEl>
                                      </p:cBhvr>
                                    </p:animEffect>
                                  </p:childTnLst>
                                </p:cTn>
                              </p:par>
                              <p:par>
                                <p:cTn id="141" presetID="16" presetClass="entr" presetSubtype="21" fill="hold" grpId="0" nodeType="withEffect">
                                  <p:stCondLst>
                                    <p:cond delay="0"/>
                                  </p:stCondLst>
                                  <p:childTnLst>
                                    <p:set>
                                      <p:cBhvr>
                                        <p:cTn id="142" dur="1" fill="hold">
                                          <p:stCondLst>
                                            <p:cond delay="0"/>
                                          </p:stCondLst>
                                        </p:cTn>
                                        <p:tgtEl>
                                          <p:spTgt spid="163"/>
                                        </p:tgtEl>
                                        <p:attrNameLst>
                                          <p:attrName>style.visibility</p:attrName>
                                        </p:attrNameLst>
                                      </p:cBhvr>
                                      <p:to>
                                        <p:strVal val="visible"/>
                                      </p:to>
                                    </p:set>
                                    <p:animEffect transition="in" filter="barn(inVertical)">
                                      <p:cBhvr>
                                        <p:cTn id="143" dur="500"/>
                                        <p:tgtEl>
                                          <p:spTgt spid="163"/>
                                        </p:tgtEl>
                                      </p:cBhvr>
                                    </p:animEffect>
                                  </p:childTnLst>
                                </p:cTn>
                              </p:par>
                              <p:par>
                                <p:cTn id="144" presetID="16" presetClass="entr" presetSubtype="21" fill="hold" grpId="0" nodeType="withEffect">
                                  <p:stCondLst>
                                    <p:cond delay="0"/>
                                  </p:stCondLst>
                                  <p:childTnLst>
                                    <p:set>
                                      <p:cBhvr>
                                        <p:cTn id="145" dur="1" fill="hold">
                                          <p:stCondLst>
                                            <p:cond delay="0"/>
                                          </p:stCondLst>
                                        </p:cTn>
                                        <p:tgtEl>
                                          <p:spTgt spid="164"/>
                                        </p:tgtEl>
                                        <p:attrNameLst>
                                          <p:attrName>style.visibility</p:attrName>
                                        </p:attrNameLst>
                                      </p:cBhvr>
                                      <p:to>
                                        <p:strVal val="visible"/>
                                      </p:to>
                                    </p:set>
                                    <p:animEffect transition="in" filter="barn(inVertical)">
                                      <p:cBhvr>
                                        <p:cTn id="146" dur="500"/>
                                        <p:tgtEl>
                                          <p:spTgt spid="164"/>
                                        </p:tgtEl>
                                      </p:cBhvr>
                                    </p:animEffect>
                                  </p:childTnLst>
                                </p:cTn>
                              </p:par>
                              <p:par>
                                <p:cTn id="147" presetID="16" presetClass="entr" presetSubtype="21" fill="hold" grpId="0" nodeType="withEffect">
                                  <p:stCondLst>
                                    <p:cond delay="0"/>
                                  </p:stCondLst>
                                  <p:childTnLst>
                                    <p:set>
                                      <p:cBhvr>
                                        <p:cTn id="148" dur="1" fill="hold">
                                          <p:stCondLst>
                                            <p:cond delay="0"/>
                                          </p:stCondLst>
                                        </p:cTn>
                                        <p:tgtEl>
                                          <p:spTgt spid="165"/>
                                        </p:tgtEl>
                                        <p:attrNameLst>
                                          <p:attrName>style.visibility</p:attrName>
                                        </p:attrNameLst>
                                      </p:cBhvr>
                                      <p:to>
                                        <p:strVal val="visible"/>
                                      </p:to>
                                    </p:set>
                                    <p:animEffect transition="in" filter="barn(inVertical)">
                                      <p:cBhvr>
                                        <p:cTn id="149" dur="500"/>
                                        <p:tgtEl>
                                          <p:spTgt spid="165"/>
                                        </p:tgtEl>
                                      </p:cBhvr>
                                    </p:animEffect>
                                  </p:childTnLst>
                                </p:cTn>
                              </p:par>
                              <p:par>
                                <p:cTn id="150" presetID="16" presetClass="entr" presetSubtype="21" fill="hold" grpId="0" nodeType="withEffect">
                                  <p:stCondLst>
                                    <p:cond delay="0"/>
                                  </p:stCondLst>
                                  <p:childTnLst>
                                    <p:set>
                                      <p:cBhvr>
                                        <p:cTn id="151" dur="1" fill="hold">
                                          <p:stCondLst>
                                            <p:cond delay="0"/>
                                          </p:stCondLst>
                                        </p:cTn>
                                        <p:tgtEl>
                                          <p:spTgt spid="175"/>
                                        </p:tgtEl>
                                        <p:attrNameLst>
                                          <p:attrName>style.visibility</p:attrName>
                                        </p:attrNameLst>
                                      </p:cBhvr>
                                      <p:to>
                                        <p:strVal val="visible"/>
                                      </p:to>
                                    </p:set>
                                    <p:animEffect transition="in" filter="barn(inVertical)">
                                      <p:cBhvr>
                                        <p:cTn id="152" dur="500"/>
                                        <p:tgtEl>
                                          <p:spTgt spid="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p:bldP spid="133" grpId="0"/>
      <p:bldP spid="135" grpId="0"/>
      <p:bldP spid="136" grpId="0"/>
      <p:bldP spid="137" grpId="0"/>
      <p:bldP spid="138" grpId="0"/>
      <p:bldP spid="139" grpId="0"/>
      <p:bldP spid="142" grpId="0"/>
      <p:bldP spid="143" grpId="0"/>
      <p:bldP spid="146" grpId="0"/>
      <p:bldP spid="148" grpId="0"/>
      <p:bldP spid="149" grpId="0"/>
      <p:bldP spid="150" grpId="0"/>
      <p:bldP spid="151" grpId="0"/>
      <p:bldP spid="152" grpId="0"/>
      <p:bldP spid="155" grpId="0"/>
      <p:bldP spid="156" grpId="0"/>
      <p:bldP spid="159" grpId="0"/>
      <p:bldP spid="161" grpId="0"/>
      <p:bldP spid="162" grpId="0"/>
      <p:bldP spid="163" grpId="0"/>
      <p:bldP spid="164" grpId="0"/>
      <p:bldP spid="165" grpId="0"/>
      <p:bldP spid="168" grpId="0"/>
      <p:bldP spid="169" grpId="0"/>
      <p:bldP spid="171" grpId="0"/>
      <p:bldP spid="172" grpId="0"/>
      <p:bldP spid="174" grpId="0"/>
      <p:bldP spid="175" grpId="0"/>
      <p:bldP spid="17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8200"/>
        <p:cNvGrpSpPr/>
        <p:nvPr/>
      </p:nvGrpSpPr>
      <p:grpSpPr>
        <a:xfrm>
          <a:off x="0" y="0"/>
          <a:ext cx="0" cy="0"/>
          <a:chOff x="0" y="0"/>
          <a:chExt cx="0" cy="0"/>
        </a:xfrm>
      </p:grpSpPr>
      <p:sp>
        <p:nvSpPr>
          <p:cNvPr id="127" name="Rounded Rectangle 126"/>
          <p:cNvSpPr/>
          <p:nvPr/>
        </p:nvSpPr>
        <p:spPr>
          <a:xfrm>
            <a:off x="901700" y="508000"/>
            <a:ext cx="2463801" cy="43053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Rounded Rectangle 127"/>
          <p:cNvSpPr/>
          <p:nvPr/>
        </p:nvSpPr>
        <p:spPr>
          <a:xfrm>
            <a:off x="3608127" y="507999"/>
            <a:ext cx="2348173" cy="430530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Rounded Rectangle 128"/>
          <p:cNvSpPr/>
          <p:nvPr/>
        </p:nvSpPr>
        <p:spPr>
          <a:xfrm>
            <a:off x="6170520" y="507999"/>
            <a:ext cx="2369344" cy="430530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TextBox 129"/>
          <p:cNvSpPr txBox="1"/>
          <p:nvPr/>
        </p:nvSpPr>
        <p:spPr>
          <a:xfrm>
            <a:off x="1181150" y="578454"/>
            <a:ext cx="1943004" cy="461665"/>
          </a:xfrm>
          <a:prstGeom prst="rect">
            <a:avLst/>
          </a:prstGeom>
          <a:noFill/>
        </p:spPr>
        <p:txBody>
          <a:bodyPr wrap="square" rtlCol="0">
            <a:spAutoFit/>
          </a:bodyPr>
          <a:lstStyle/>
          <a:p>
            <a:r>
              <a:rPr lang="en-US" sz="2400" b="1" smtClean="0">
                <a:latin typeface="Arial" pitchFamily="34" charset="0"/>
                <a:cs typeface="Arial" pitchFamily="34" charset="0"/>
              </a:rPr>
              <a:t>32 457   2</a:t>
            </a:r>
            <a:endParaRPr lang="en-US" sz="2400" b="1">
              <a:latin typeface="Arial" pitchFamily="34" charset="0"/>
              <a:cs typeface="Arial" pitchFamily="34" charset="0"/>
            </a:endParaRPr>
          </a:p>
        </p:txBody>
      </p:sp>
      <p:cxnSp>
        <p:nvCxnSpPr>
          <p:cNvPr id="131" name="Straight Connector 130"/>
          <p:cNvCxnSpPr/>
          <p:nvPr/>
        </p:nvCxnSpPr>
        <p:spPr>
          <a:xfrm>
            <a:off x="2253057" y="632294"/>
            <a:ext cx="0" cy="82593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flipH="1">
            <a:off x="2253057" y="990839"/>
            <a:ext cx="871097"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33" name="TextBox 132"/>
          <p:cNvSpPr txBox="1"/>
          <p:nvPr/>
        </p:nvSpPr>
        <p:spPr>
          <a:xfrm>
            <a:off x="1188368" y="958852"/>
            <a:ext cx="356188" cy="461665"/>
          </a:xfrm>
          <a:prstGeom prst="rect">
            <a:avLst/>
          </a:prstGeom>
          <a:noFill/>
        </p:spPr>
        <p:txBody>
          <a:bodyPr wrap="none" rtlCol="0">
            <a:spAutoFit/>
          </a:bodyPr>
          <a:lstStyle/>
          <a:p>
            <a:r>
              <a:rPr lang="en-US" sz="2400" b="1">
                <a:latin typeface="Arial" pitchFamily="34" charset="0"/>
                <a:cs typeface="Arial" pitchFamily="34" charset="0"/>
              </a:rPr>
              <a:t>2</a:t>
            </a:r>
            <a:endParaRPr lang="en-US" sz="1050" b="1">
              <a:latin typeface="Arial" pitchFamily="34" charset="0"/>
              <a:cs typeface="Arial" pitchFamily="34" charset="0"/>
            </a:endParaRPr>
          </a:p>
        </p:txBody>
      </p:sp>
      <p:cxnSp>
        <p:nvCxnSpPr>
          <p:cNvPr id="134" name="Straight Connector 133"/>
          <p:cNvCxnSpPr/>
          <p:nvPr/>
        </p:nvCxnSpPr>
        <p:spPr>
          <a:xfrm>
            <a:off x="1188368" y="1366959"/>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35" name="TextBox 134"/>
          <p:cNvSpPr txBox="1"/>
          <p:nvPr/>
        </p:nvSpPr>
        <p:spPr>
          <a:xfrm>
            <a:off x="1203274" y="1354836"/>
            <a:ext cx="527709" cy="461665"/>
          </a:xfrm>
          <a:prstGeom prst="rect">
            <a:avLst/>
          </a:prstGeom>
          <a:noFill/>
        </p:spPr>
        <p:txBody>
          <a:bodyPr wrap="none" rtlCol="0">
            <a:spAutoFit/>
          </a:bodyPr>
          <a:lstStyle/>
          <a:p>
            <a:r>
              <a:rPr lang="en-US" sz="2400" b="1" smtClean="0">
                <a:latin typeface="Arial" pitchFamily="34" charset="0"/>
                <a:cs typeface="Arial" pitchFamily="34" charset="0"/>
              </a:rPr>
              <a:t>12</a:t>
            </a:r>
            <a:endParaRPr lang="en-US" sz="1050" b="1">
              <a:latin typeface="Arial" pitchFamily="34" charset="0"/>
              <a:cs typeface="Arial" pitchFamily="34" charset="0"/>
            </a:endParaRPr>
          </a:p>
        </p:txBody>
      </p:sp>
      <p:sp>
        <p:nvSpPr>
          <p:cNvPr id="136" name="TextBox 135"/>
          <p:cNvSpPr txBox="1"/>
          <p:nvPr/>
        </p:nvSpPr>
        <p:spPr>
          <a:xfrm>
            <a:off x="1219551" y="1652110"/>
            <a:ext cx="527709" cy="461665"/>
          </a:xfrm>
          <a:prstGeom prst="rect">
            <a:avLst/>
          </a:prstGeom>
          <a:noFill/>
        </p:spPr>
        <p:txBody>
          <a:bodyPr wrap="none" rtlCol="0">
            <a:spAutoFit/>
          </a:bodyPr>
          <a:lstStyle/>
          <a:p>
            <a:r>
              <a:rPr lang="en-US" sz="2400" b="1" smtClean="0">
                <a:latin typeface="Arial" pitchFamily="34" charset="0"/>
                <a:cs typeface="Arial" pitchFamily="34" charset="0"/>
              </a:rPr>
              <a:t>12</a:t>
            </a:r>
            <a:endParaRPr lang="en-US" sz="1050" b="1">
              <a:latin typeface="Arial" pitchFamily="34" charset="0"/>
              <a:cs typeface="Arial" pitchFamily="34" charset="0"/>
            </a:endParaRPr>
          </a:p>
        </p:txBody>
      </p:sp>
      <p:sp>
        <p:nvSpPr>
          <p:cNvPr id="137" name="TextBox 136"/>
          <p:cNvSpPr txBox="1"/>
          <p:nvPr/>
        </p:nvSpPr>
        <p:spPr>
          <a:xfrm>
            <a:off x="1342768" y="2108532"/>
            <a:ext cx="527709" cy="461665"/>
          </a:xfrm>
          <a:prstGeom prst="rect">
            <a:avLst/>
          </a:prstGeom>
          <a:noFill/>
        </p:spPr>
        <p:txBody>
          <a:bodyPr wrap="none" rtlCol="0">
            <a:spAutoFit/>
          </a:bodyPr>
          <a:lstStyle/>
          <a:p>
            <a:r>
              <a:rPr lang="en-US" sz="2400" b="1" smtClean="0">
                <a:latin typeface="Arial" pitchFamily="34" charset="0"/>
                <a:cs typeface="Arial" pitchFamily="34" charset="0"/>
              </a:rPr>
              <a:t>04</a:t>
            </a:r>
            <a:endParaRPr lang="en-US" sz="1050" b="1">
              <a:latin typeface="Arial" pitchFamily="34" charset="0"/>
              <a:cs typeface="Arial" pitchFamily="34" charset="0"/>
            </a:endParaRPr>
          </a:p>
        </p:txBody>
      </p:sp>
      <p:sp>
        <p:nvSpPr>
          <p:cNvPr id="138" name="TextBox 137"/>
          <p:cNvSpPr txBox="1"/>
          <p:nvPr/>
        </p:nvSpPr>
        <p:spPr>
          <a:xfrm>
            <a:off x="1342767" y="2465339"/>
            <a:ext cx="527709" cy="461665"/>
          </a:xfrm>
          <a:prstGeom prst="rect">
            <a:avLst/>
          </a:prstGeom>
          <a:noFill/>
        </p:spPr>
        <p:txBody>
          <a:bodyPr wrap="none" rtlCol="0">
            <a:spAutoFit/>
          </a:bodyPr>
          <a:lstStyle/>
          <a:p>
            <a:r>
              <a:rPr lang="en-US" sz="2400" b="1" smtClean="0">
                <a:latin typeface="Arial" pitchFamily="34" charset="0"/>
                <a:cs typeface="Arial" pitchFamily="34" charset="0"/>
              </a:rPr>
              <a:t>04</a:t>
            </a:r>
            <a:endParaRPr lang="en-US" sz="1050" b="1">
              <a:latin typeface="Arial" pitchFamily="34" charset="0"/>
              <a:cs typeface="Arial" pitchFamily="34" charset="0"/>
            </a:endParaRPr>
          </a:p>
        </p:txBody>
      </p:sp>
      <p:sp>
        <p:nvSpPr>
          <p:cNvPr id="139" name="TextBox 138"/>
          <p:cNvSpPr txBox="1"/>
          <p:nvPr/>
        </p:nvSpPr>
        <p:spPr>
          <a:xfrm>
            <a:off x="1500848" y="2909410"/>
            <a:ext cx="527709" cy="461665"/>
          </a:xfrm>
          <a:prstGeom prst="rect">
            <a:avLst/>
          </a:prstGeom>
          <a:noFill/>
        </p:spPr>
        <p:txBody>
          <a:bodyPr wrap="none" rtlCol="0">
            <a:spAutoFit/>
          </a:bodyPr>
          <a:lstStyle/>
          <a:p>
            <a:r>
              <a:rPr lang="en-US" sz="2400" b="1" smtClean="0">
                <a:latin typeface="Arial" pitchFamily="34" charset="0"/>
                <a:cs typeface="Arial" pitchFamily="34" charset="0"/>
              </a:rPr>
              <a:t>05</a:t>
            </a:r>
            <a:endParaRPr lang="en-US" sz="1050" b="1">
              <a:latin typeface="Arial" pitchFamily="34" charset="0"/>
              <a:cs typeface="Arial" pitchFamily="34" charset="0"/>
            </a:endParaRPr>
          </a:p>
        </p:txBody>
      </p:sp>
      <p:cxnSp>
        <p:nvCxnSpPr>
          <p:cNvPr id="140" name="Straight Connector 139"/>
          <p:cNvCxnSpPr/>
          <p:nvPr/>
        </p:nvCxnSpPr>
        <p:spPr>
          <a:xfrm>
            <a:off x="1270714" y="2085342"/>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1" name="Straight Connector 140"/>
          <p:cNvCxnSpPr/>
          <p:nvPr/>
        </p:nvCxnSpPr>
        <p:spPr>
          <a:xfrm>
            <a:off x="1366462" y="2904690"/>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42" name="TextBox 141"/>
          <p:cNvSpPr txBox="1"/>
          <p:nvPr/>
        </p:nvSpPr>
        <p:spPr>
          <a:xfrm>
            <a:off x="2204997" y="1019174"/>
            <a:ext cx="1042273" cy="461665"/>
          </a:xfrm>
          <a:prstGeom prst="rect">
            <a:avLst/>
          </a:prstGeom>
          <a:noFill/>
        </p:spPr>
        <p:txBody>
          <a:bodyPr wrap="none" rtlCol="0">
            <a:spAutoFit/>
          </a:bodyPr>
          <a:lstStyle/>
          <a:p>
            <a:r>
              <a:rPr lang="en-US" sz="2400" b="1" smtClean="0">
                <a:solidFill>
                  <a:schemeClr val="accent4">
                    <a:lumMod val="75000"/>
                  </a:schemeClr>
                </a:solidFill>
              </a:rPr>
              <a:t>16228</a:t>
            </a:r>
            <a:endParaRPr lang="en-US" b="1">
              <a:solidFill>
                <a:schemeClr val="accent4">
                  <a:lumMod val="75000"/>
                </a:schemeClr>
              </a:solidFill>
            </a:endParaRPr>
          </a:p>
        </p:txBody>
      </p:sp>
      <p:sp>
        <p:nvSpPr>
          <p:cNvPr id="143" name="TextBox 142"/>
          <p:cNvSpPr txBox="1"/>
          <p:nvPr/>
        </p:nvSpPr>
        <p:spPr>
          <a:xfrm>
            <a:off x="3717258" y="645913"/>
            <a:ext cx="1943004" cy="461665"/>
          </a:xfrm>
          <a:prstGeom prst="rect">
            <a:avLst/>
          </a:prstGeom>
          <a:noFill/>
        </p:spPr>
        <p:txBody>
          <a:bodyPr wrap="square" rtlCol="0">
            <a:spAutoFit/>
          </a:bodyPr>
          <a:lstStyle/>
          <a:p>
            <a:r>
              <a:rPr lang="en-US" sz="2400" b="1" smtClean="0">
                <a:latin typeface="Arial" pitchFamily="34" charset="0"/>
                <a:cs typeface="Arial" pitchFamily="34" charset="0"/>
              </a:rPr>
              <a:t>52645   4</a:t>
            </a:r>
            <a:endParaRPr lang="en-US" sz="2400" b="1">
              <a:latin typeface="Arial" pitchFamily="34" charset="0"/>
              <a:cs typeface="Arial" pitchFamily="34" charset="0"/>
            </a:endParaRPr>
          </a:p>
        </p:txBody>
      </p:sp>
      <p:cxnSp>
        <p:nvCxnSpPr>
          <p:cNvPr id="144" name="Straight Connector 143"/>
          <p:cNvCxnSpPr/>
          <p:nvPr/>
        </p:nvCxnSpPr>
        <p:spPr>
          <a:xfrm>
            <a:off x="4780120" y="694895"/>
            <a:ext cx="0" cy="82593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45" name="Straight Connector 144"/>
          <p:cNvCxnSpPr/>
          <p:nvPr/>
        </p:nvCxnSpPr>
        <p:spPr>
          <a:xfrm flipH="1">
            <a:off x="4780120" y="1053440"/>
            <a:ext cx="845492"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46" name="TextBox 145"/>
          <p:cNvSpPr txBox="1"/>
          <p:nvPr/>
        </p:nvSpPr>
        <p:spPr>
          <a:xfrm>
            <a:off x="3717257" y="982510"/>
            <a:ext cx="356188" cy="461665"/>
          </a:xfrm>
          <a:prstGeom prst="rect">
            <a:avLst/>
          </a:prstGeom>
          <a:noFill/>
        </p:spPr>
        <p:txBody>
          <a:bodyPr wrap="none" rtlCol="0">
            <a:spAutoFit/>
          </a:bodyPr>
          <a:lstStyle/>
          <a:p>
            <a:r>
              <a:rPr lang="en-US" sz="2400" b="1" smtClean="0">
                <a:latin typeface="Arial" pitchFamily="34" charset="0"/>
                <a:cs typeface="Arial" pitchFamily="34" charset="0"/>
              </a:rPr>
              <a:t>4</a:t>
            </a:r>
            <a:endParaRPr lang="en-US" sz="1050" b="1">
              <a:latin typeface="Arial" pitchFamily="34" charset="0"/>
              <a:cs typeface="Arial" pitchFamily="34" charset="0"/>
            </a:endParaRPr>
          </a:p>
        </p:txBody>
      </p:sp>
      <p:cxnSp>
        <p:nvCxnSpPr>
          <p:cNvPr id="147" name="Straight Connector 146"/>
          <p:cNvCxnSpPr/>
          <p:nvPr/>
        </p:nvCxnSpPr>
        <p:spPr>
          <a:xfrm>
            <a:off x="3750976" y="1433642"/>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48" name="TextBox 147"/>
          <p:cNvSpPr txBox="1"/>
          <p:nvPr/>
        </p:nvSpPr>
        <p:spPr>
          <a:xfrm>
            <a:off x="3717258" y="1446239"/>
            <a:ext cx="527709" cy="461665"/>
          </a:xfrm>
          <a:prstGeom prst="rect">
            <a:avLst/>
          </a:prstGeom>
          <a:noFill/>
        </p:spPr>
        <p:txBody>
          <a:bodyPr wrap="none" rtlCol="0">
            <a:spAutoFit/>
          </a:bodyPr>
          <a:lstStyle/>
          <a:p>
            <a:r>
              <a:rPr lang="en-US" sz="2400" b="1" smtClean="0">
                <a:latin typeface="Arial" pitchFamily="34" charset="0"/>
                <a:cs typeface="Arial" pitchFamily="34" charset="0"/>
              </a:rPr>
              <a:t>12</a:t>
            </a:r>
            <a:endParaRPr lang="en-US" sz="1050" b="1">
              <a:latin typeface="Arial" pitchFamily="34" charset="0"/>
              <a:cs typeface="Arial" pitchFamily="34" charset="0"/>
            </a:endParaRPr>
          </a:p>
        </p:txBody>
      </p:sp>
      <p:sp>
        <p:nvSpPr>
          <p:cNvPr id="149" name="TextBox 148"/>
          <p:cNvSpPr txBox="1"/>
          <p:nvPr/>
        </p:nvSpPr>
        <p:spPr>
          <a:xfrm>
            <a:off x="3717255" y="1730916"/>
            <a:ext cx="527709" cy="461665"/>
          </a:xfrm>
          <a:prstGeom prst="rect">
            <a:avLst/>
          </a:prstGeom>
          <a:noFill/>
        </p:spPr>
        <p:txBody>
          <a:bodyPr wrap="none" rtlCol="0">
            <a:spAutoFit/>
          </a:bodyPr>
          <a:lstStyle/>
          <a:p>
            <a:r>
              <a:rPr lang="en-US" sz="2400" b="1" smtClean="0">
                <a:latin typeface="Arial" pitchFamily="34" charset="0"/>
                <a:cs typeface="Arial" pitchFamily="34" charset="0"/>
              </a:rPr>
              <a:t>12</a:t>
            </a:r>
            <a:endParaRPr lang="en-US" sz="1050" b="1">
              <a:latin typeface="Arial" pitchFamily="34" charset="0"/>
              <a:cs typeface="Arial" pitchFamily="34" charset="0"/>
            </a:endParaRPr>
          </a:p>
        </p:txBody>
      </p:sp>
      <p:sp>
        <p:nvSpPr>
          <p:cNvPr id="150" name="TextBox 149"/>
          <p:cNvSpPr txBox="1"/>
          <p:nvPr/>
        </p:nvSpPr>
        <p:spPr>
          <a:xfrm>
            <a:off x="3823030" y="2202623"/>
            <a:ext cx="527709" cy="461665"/>
          </a:xfrm>
          <a:prstGeom prst="rect">
            <a:avLst/>
          </a:prstGeom>
          <a:noFill/>
        </p:spPr>
        <p:txBody>
          <a:bodyPr wrap="none" rtlCol="0">
            <a:spAutoFit/>
          </a:bodyPr>
          <a:lstStyle/>
          <a:p>
            <a:r>
              <a:rPr lang="en-US" sz="2400" b="1" smtClean="0">
                <a:latin typeface="Arial" pitchFamily="34" charset="0"/>
                <a:cs typeface="Arial" pitchFamily="34" charset="0"/>
              </a:rPr>
              <a:t>06</a:t>
            </a:r>
            <a:endParaRPr lang="en-US" sz="1050" b="1">
              <a:latin typeface="Arial" pitchFamily="34" charset="0"/>
              <a:cs typeface="Arial" pitchFamily="34" charset="0"/>
            </a:endParaRPr>
          </a:p>
        </p:txBody>
      </p:sp>
      <p:sp>
        <p:nvSpPr>
          <p:cNvPr id="151" name="TextBox 150"/>
          <p:cNvSpPr txBox="1"/>
          <p:nvPr/>
        </p:nvSpPr>
        <p:spPr>
          <a:xfrm>
            <a:off x="3809590" y="2560120"/>
            <a:ext cx="527709" cy="461665"/>
          </a:xfrm>
          <a:prstGeom prst="rect">
            <a:avLst/>
          </a:prstGeom>
          <a:noFill/>
        </p:spPr>
        <p:txBody>
          <a:bodyPr wrap="none" rtlCol="0">
            <a:spAutoFit/>
          </a:bodyPr>
          <a:lstStyle/>
          <a:p>
            <a:r>
              <a:rPr lang="en-US" sz="2400" b="1" smtClean="0">
                <a:latin typeface="Arial" pitchFamily="34" charset="0"/>
                <a:cs typeface="Arial" pitchFamily="34" charset="0"/>
              </a:rPr>
              <a:t>04</a:t>
            </a:r>
            <a:endParaRPr lang="en-US" sz="1050" b="1">
              <a:latin typeface="Arial" pitchFamily="34" charset="0"/>
              <a:cs typeface="Arial" pitchFamily="34" charset="0"/>
            </a:endParaRPr>
          </a:p>
        </p:txBody>
      </p:sp>
      <p:sp>
        <p:nvSpPr>
          <p:cNvPr id="152" name="TextBox 151"/>
          <p:cNvSpPr txBox="1"/>
          <p:nvPr/>
        </p:nvSpPr>
        <p:spPr>
          <a:xfrm>
            <a:off x="3960830" y="3021785"/>
            <a:ext cx="527709" cy="461665"/>
          </a:xfrm>
          <a:prstGeom prst="rect">
            <a:avLst/>
          </a:prstGeom>
          <a:noFill/>
        </p:spPr>
        <p:txBody>
          <a:bodyPr wrap="none" rtlCol="0">
            <a:spAutoFit/>
          </a:bodyPr>
          <a:lstStyle/>
          <a:p>
            <a:r>
              <a:rPr lang="en-US" sz="2400" b="1" smtClean="0">
                <a:latin typeface="Arial" pitchFamily="34" charset="0"/>
                <a:cs typeface="Arial" pitchFamily="34" charset="0"/>
              </a:rPr>
              <a:t>24</a:t>
            </a:r>
            <a:endParaRPr lang="en-US" sz="1050" b="1">
              <a:latin typeface="Arial" pitchFamily="34" charset="0"/>
              <a:cs typeface="Arial" pitchFamily="34" charset="0"/>
            </a:endParaRPr>
          </a:p>
        </p:txBody>
      </p:sp>
      <p:cxnSp>
        <p:nvCxnSpPr>
          <p:cNvPr id="153" name="Straight Connector 152"/>
          <p:cNvCxnSpPr/>
          <p:nvPr/>
        </p:nvCxnSpPr>
        <p:spPr>
          <a:xfrm>
            <a:off x="3784698" y="2192581"/>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4" name="Straight Connector 153"/>
          <p:cNvCxnSpPr/>
          <p:nvPr/>
        </p:nvCxnSpPr>
        <p:spPr>
          <a:xfrm>
            <a:off x="3856749" y="3021785"/>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55" name="TextBox 154"/>
          <p:cNvSpPr txBox="1"/>
          <p:nvPr/>
        </p:nvSpPr>
        <p:spPr>
          <a:xfrm>
            <a:off x="4795323" y="1106676"/>
            <a:ext cx="1042273" cy="461665"/>
          </a:xfrm>
          <a:prstGeom prst="rect">
            <a:avLst/>
          </a:prstGeom>
          <a:noFill/>
        </p:spPr>
        <p:txBody>
          <a:bodyPr wrap="none" rtlCol="0">
            <a:spAutoFit/>
          </a:bodyPr>
          <a:lstStyle/>
          <a:p>
            <a:r>
              <a:rPr lang="en-US" sz="2400" b="1" smtClean="0">
                <a:solidFill>
                  <a:schemeClr val="accent4">
                    <a:lumMod val="75000"/>
                  </a:schemeClr>
                </a:solidFill>
              </a:rPr>
              <a:t>13161</a:t>
            </a:r>
            <a:endParaRPr lang="en-US" b="1">
              <a:solidFill>
                <a:schemeClr val="accent4">
                  <a:lumMod val="75000"/>
                </a:schemeClr>
              </a:solidFill>
            </a:endParaRPr>
          </a:p>
        </p:txBody>
      </p:sp>
      <p:sp>
        <p:nvSpPr>
          <p:cNvPr id="156" name="TextBox 155"/>
          <p:cNvSpPr txBox="1"/>
          <p:nvPr/>
        </p:nvSpPr>
        <p:spPr>
          <a:xfrm>
            <a:off x="6331538" y="738772"/>
            <a:ext cx="1943004" cy="461665"/>
          </a:xfrm>
          <a:prstGeom prst="rect">
            <a:avLst/>
          </a:prstGeom>
          <a:noFill/>
        </p:spPr>
        <p:txBody>
          <a:bodyPr wrap="square" rtlCol="0">
            <a:spAutoFit/>
          </a:bodyPr>
          <a:lstStyle/>
          <a:p>
            <a:r>
              <a:rPr lang="en-US" sz="2400" b="1" smtClean="0">
                <a:latin typeface="Arial" pitchFamily="34" charset="0"/>
                <a:cs typeface="Arial" pitchFamily="34" charset="0"/>
              </a:rPr>
              <a:t>84 674   6   </a:t>
            </a:r>
            <a:endParaRPr lang="en-US" sz="2400" b="1">
              <a:latin typeface="Arial" pitchFamily="34" charset="0"/>
              <a:cs typeface="Arial" pitchFamily="34" charset="0"/>
            </a:endParaRPr>
          </a:p>
        </p:txBody>
      </p:sp>
      <p:cxnSp>
        <p:nvCxnSpPr>
          <p:cNvPr id="157" name="Straight Connector 156"/>
          <p:cNvCxnSpPr/>
          <p:nvPr/>
        </p:nvCxnSpPr>
        <p:spPr>
          <a:xfrm>
            <a:off x="7426194" y="773639"/>
            <a:ext cx="0" cy="82593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7399479" y="1171998"/>
            <a:ext cx="898447"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59" name="TextBox 158"/>
          <p:cNvSpPr txBox="1"/>
          <p:nvPr/>
        </p:nvSpPr>
        <p:spPr>
          <a:xfrm>
            <a:off x="6331537" y="1075369"/>
            <a:ext cx="356188" cy="461665"/>
          </a:xfrm>
          <a:prstGeom prst="rect">
            <a:avLst/>
          </a:prstGeom>
          <a:noFill/>
        </p:spPr>
        <p:txBody>
          <a:bodyPr wrap="none" rtlCol="0">
            <a:spAutoFit/>
          </a:bodyPr>
          <a:lstStyle/>
          <a:p>
            <a:r>
              <a:rPr lang="en-US" sz="2400" b="1" smtClean="0">
                <a:latin typeface="Arial" pitchFamily="34" charset="0"/>
                <a:cs typeface="Arial" pitchFamily="34" charset="0"/>
              </a:rPr>
              <a:t>6</a:t>
            </a:r>
            <a:endParaRPr lang="en-US" sz="1050" b="1">
              <a:latin typeface="Arial" pitchFamily="34" charset="0"/>
              <a:cs typeface="Arial" pitchFamily="34" charset="0"/>
            </a:endParaRPr>
          </a:p>
        </p:txBody>
      </p:sp>
      <p:cxnSp>
        <p:nvCxnSpPr>
          <p:cNvPr id="160" name="Straight Connector 159"/>
          <p:cNvCxnSpPr/>
          <p:nvPr/>
        </p:nvCxnSpPr>
        <p:spPr>
          <a:xfrm>
            <a:off x="6365256" y="1526501"/>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61" name="TextBox 160"/>
          <p:cNvSpPr txBox="1"/>
          <p:nvPr/>
        </p:nvSpPr>
        <p:spPr>
          <a:xfrm>
            <a:off x="6331538" y="1539098"/>
            <a:ext cx="527709" cy="461665"/>
          </a:xfrm>
          <a:prstGeom prst="rect">
            <a:avLst/>
          </a:prstGeom>
          <a:noFill/>
        </p:spPr>
        <p:txBody>
          <a:bodyPr wrap="none" rtlCol="0">
            <a:spAutoFit/>
          </a:bodyPr>
          <a:lstStyle/>
          <a:p>
            <a:r>
              <a:rPr lang="en-US" sz="2400" b="1" smtClean="0">
                <a:latin typeface="Arial" pitchFamily="34" charset="0"/>
                <a:cs typeface="Arial" pitchFamily="34" charset="0"/>
              </a:rPr>
              <a:t>24</a:t>
            </a:r>
            <a:endParaRPr lang="en-US" sz="1050" b="1">
              <a:latin typeface="Arial" pitchFamily="34" charset="0"/>
              <a:cs typeface="Arial" pitchFamily="34" charset="0"/>
            </a:endParaRPr>
          </a:p>
        </p:txBody>
      </p:sp>
      <p:sp>
        <p:nvSpPr>
          <p:cNvPr id="162" name="TextBox 161"/>
          <p:cNvSpPr txBox="1"/>
          <p:nvPr/>
        </p:nvSpPr>
        <p:spPr>
          <a:xfrm>
            <a:off x="6331535" y="1823775"/>
            <a:ext cx="527709" cy="461665"/>
          </a:xfrm>
          <a:prstGeom prst="rect">
            <a:avLst/>
          </a:prstGeom>
          <a:noFill/>
        </p:spPr>
        <p:txBody>
          <a:bodyPr wrap="none" rtlCol="0">
            <a:spAutoFit/>
          </a:bodyPr>
          <a:lstStyle/>
          <a:p>
            <a:r>
              <a:rPr lang="en-US" sz="2400" b="1" smtClean="0">
                <a:latin typeface="Arial" pitchFamily="34" charset="0"/>
                <a:cs typeface="Arial" pitchFamily="34" charset="0"/>
              </a:rPr>
              <a:t>24</a:t>
            </a:r>
            <a:endParaRPr lang="en-US" sz="1050" b="1">
              <a:latin typeface="Arial" pitchFamily="34" charset="0"/>
              <a:cs typeface="Arial" pitchFamily="34" charset="0"/>
            </a:endParaRPr>
          </a:p>
        </p:txBody>
      </p:sp>
      <p:sp>
        <p:nvSpPr>
          <p:cNvPr id="163" name="TextBox 162"/>
          <p:cNvSpPr txBox="1"/>
          <p:nvPr/>
        </p:nvSpPr>
        <p:spPr>
          <a:xfrm>
            <a:off x="6437310" y="2295482"/>
            <a:ext cx="527709" cy="461665"/>
          </a:xfrm>
          <a:prstGeom prst="rect">
            <a:avLst/>
          </a:prstGeom>
          <a:noFill/>
        </p:spPr>
        <p:txBody>
          <a:bodyPr wrap="none" rtlCol="0">
            <a:spAutoFit/>
          </a:bodyPr>
          <a:lstStyle/>
          <a:p>
            <a:r>
              <a:rPr lang="en-US" sz="2400" b="1" smtClean="0">
                <a:latin typeface="Arial" pitchFamily="34" charset="0"/>
                <a:cs typeface="Arial" pitchFamily="34" charset="0"/>
              </a:rPr>
              <a:t>06</a:t>
            </a:r>
            <a:endParaRPr lang="en-US" sz="1050" b="1">
              <a:latin typeface="Arial" pitchFamily="34" charset="0"/>
              <a:cs typeface="Arial" pitchFamily="34" charset="0"/>
            </a:endParaRPr>
          </a:p>
        </p:txBody>
      </p:sp>
      <p:sp>
        <p:nvSpPr>
          <p:cNvPr id="164" name="TextBox 163"/>
          <p:cNvSpPr txBox="1"/>
          <p:nvPr/>
        </p:nvSpPr>
        <p:spPr>
          <a:xfrm>
            <a:off x="6478260" y="2570197"/>
            <a:ext cx="527709" cy="461665"/>
          </a:xfrm>
          <a:prstGeom prst="rect">
            <a:avLst/>
          </a:prstGeom>
          <a:noFill/>
        </p:spPr>
        <p:txBody>
          <a:bodyPr wrap="none" rtlCol="0">
            <a:spAutoFit/>
          </a:bodyPr>
          <a:lstStyle/>
          <a:p>
            <a:r>
              <a:rPr lang="en-US" sz="2400" b="1" smtClean="0">
                <a:latin typeface="Arial" pitchFamily="34" charset="0"/>
                <a:cs typeface="Arial" pitchFamily="34" charset="0"/>
              </a:rPr>
              <a:t>06</a:t>
            </a:r>
            <a:endParaRPr lang="en-US" sz="1050" b="1">
              <a:latin typeface="Arial" pitchFamily="34" charset="0"/>
              <a:cs typeface="Arial" pitchFamily="34" charset="0"/>
            </a:endParaRPr>
          </a:p>
        </p:txBody>
      </p:sp>
      <p:sp>
        <p:nvSpPr>
          <p:cNvPr id="165" name="TextBox 164"/>
          <p:cNvSpPr txBox="1"/>
          <p:nvPr/>
        </p:nvSpPr>
        <p:spPr>
          <a:xfrm>
            <a:off x="6633603" y="3008791"/>
            <a:ext cx="527709" cy="461665"/>
          </a:xfrm>
          <a:prstGeom prst="rect">
            <a:avLst/>
          </a:prstGeom>
          <a:noFill/>
        </p:spPr>
        <p:txBody>
          <a:bodyPr wrap="none" rtlCol="0">
            <a:spAutoFit/>
          </a:bodyPr>
          <a:lstStyle/>
          <a:p>
            <a:r>
              <a:rPr lang="en-US" sz="2400" b="1" smtClean="0">
                <a:latin typeface="Arial" pitchFamily="34" charset="0"/>
                <a:cs typeface="Arial" pitchFamily="34" charset="0"/>
              </a:rPr>
              <a:t>07</a:t>
            </a:r>
            <a:endParaRPr lang="en-US" sz="1050" b="1">
              <a:latin typeface="Arial" pitchFamily="34" charset="0"/>
              <a:cs typeface="Arial" pitchFamily="34" charset="0"/>
            </a:endParaRPr>
          </a:p>
        </p:txBody>
      </p:sp>
      <p:cxnSp>
        <p:nvCxnSpPr>
          <p:cNvPr id="166" name="Straight Connector 165"/>
          <p:cNvCxnSpPr/>
          <p:nvPr/>
        </p:nvCxnSpPr>
        <p:spPr>
          <a:xfrm>
            <a:off x="6398978" y="2285440"/>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67" name="Straight Connector 166"/>
          <p:cNvCxnSpPr/>
          <p:nvPr/>
        </p:nvCxnSpPr>
        <p:spPr>
          <a:xfrm>
            <a:off x="6529354" y="3012229"/>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68" name="TextBox 167"/>
          <p:cNvSpPr txBox="1"/>
          <p:nvPr/>
        </p:nvSpPr>
        <p:spPr>
          <a:xfrm>
            <a:off x="7417980" y="1182814"/>
            <a:ext cx="1042273" cy="461665"/>
          </a:xfrm>
          <a:prstGeom prst="rect">
            <a:avLst/>
          </a:prstGeom>
          <a:noFill/>
        </p:spPr>
        <p:txBody>
          <a:bodyPr wrap="none" rtlCol="0">
            <a:spAutoFit/>
          </a:bodyPr>
          <a:lstStyle/>
          <a:p>
            <a:r>
              <a:rPr lang="en-US" sz="2400" b="1" smtClean="0">
                <a:solidFill>
                  <a:schemeClr val="accent4">
                    <a:lumMod val="75000"/>
                  </a:schemeClr>
                </a:solidFill>
              </a:rPr>
              <a:t>14112</a:t>
            </a:r>
            <a:endParaRPr lang="en-US" b="1">
              <a:solidFill>
                <a:schemeClr val="accent4">
                  <a:lumMod val="75000"/>
                </a:schemeClr>
              </a:solidFill>
            </a:endParaRPr>
          </a:p>
        </p:txBody>
      </p:sp>
      <p:sp>
        <p:nvSpPr>
          <p:cNvPr id="169" name="TextBox 168"/>
          <p:cNvSpPr txBox="1"/>
          <p:nvPr/>
        </p:nvSpPr>
        <p:spPr>
          <a:xfrm>
            <a:off x="1500848" y="3189034"/>
            <a:ext cx="527709" cy="461665"/>
          </a:xfrm>
          <a:prstGeom prst="rect">
            <a:avLst/>
          </a:prstGeom>
          <a:noFill/>
        </p:spPr>
        <p:txBody>
          <a:bodyPr wrap="none" rtlCol="0">
            <a:spAutoFit/>
          </a:bodyPr>
          <a:lstStyle/>
          <a:p>
            <a:r>
              <a:rPr lang="en-US" sz="2400" b="1" smtClean="0">
                <a:latin typeface="Arial" pitchFamily="34" charset="0"/>
                <a:cs typeface="Arial" pitchFamily="34" charset="0"/>
              </a:rPr>
              <a:t>04</a:t>
            </a:r>
            <a:endParaRPr lang="en-US" sz="1050" b="1">
              <a:latin typeface="Arial" pitchFamily="34" charset="0"/>
              <a:cs typeface="Arial" pitchFamily="34" charset="0"/>
            </a:endParaRPr>
          </a:p>
        </p:txBody>
      </p:sp>
      <p:sp>
        <p:nvSpPr>
          <p:cNvPr id="170" name="TextBox 169"/>
          <p:cNvSpPr txBox="1"/>
          <p:nvPr/>
        </p:nvSpPr>
        <p:spPr>
          <a:xfrm>
            <a:off x="1596596" y="3555663"/>
            <a:ext cx="527709" cy="461665"/>
          </a:xfrm>
          <a:prstGeom prst="rect">
            <a:avLst/>
          </a:prstGeom>
          <a:noFill/>
        </p:spPr>
        <p:txBody>
          <a:bodyPr wrap="none" rtlCol="0">
            <a:spAutoFit/>
          </a:bodyPr>
          <a:lstStyle/>
          <a:p>
            <a:r>
              <a:rPr lang="en-US" sz="2400" b="1" smtClean="0">
                <a:latin typeface="Arial" pitchFamily="34" charset="0"/>
                <a:cs typeface="Arial" pitchFamily="34" charset="0"/>
              </a:rPr>
              <a:t>17</a:t>
            </a:r>
            <a:endParaRPr lang="en-US" sz="1050" b="1">
              <a:latin typeface="Arial" pitchFamily="34" charset="0"/>
              <a:cs typeface="Arial" pitchFamily="34" charset="0"/>
            </a:endParaRPr>
          </a:p>
        </p:txBody>
      </p:sp>
      <p:sp>
        <p:nvSpPr>
          <p:cNvPr id="171" name="TextBox 170"/>
          <p:cNvSpPr txBox="1"/>
          <p:nvPr/>
        </p:nvSpPr>
        <p:spPr>
          <a:xfrm>
            <a:off x="1596596" y="3873992"/>
            <a:ext cx="527709" cy="461665"/>
          </a:xfrm>
          <a:prstGeom prst="rect">
            <a:avLst/>
          </a:prstGeom>
          <a:noFill/>
        </p:spPr>
        <p:txBody>
          <a:bodyPr wrap="none" rtlCol="0">
            <a:spAutoFit/>
          </a:bodyPr>
          <a:lstStyle/>
          <a:p>
            <a:r>
              <a:rPr lang="en-US" sz="2400" b="1" smtClean="0">
                <a:latin typeface="Arial" pitchFamily="34" charset="0"/>
                <a:cs typeface="Arial" pitchFamily="34" charset="0"/>
              </a:rPr>
              <a:t>16</a:t>
            </a:r>
            <a:endParaRPr lang="en-US" sz="1050" b="1">
              <a:latin typeface="Arial" pitchFamily="34" charset="0"/>
              <a:cs typeface="Arial" pitchFamily="34" charset="0"/>
            </a:endParaRPr>
          </a:p>
        </p:txBody>
      </p:sp>
      <p:sp>
        <p:nvSpPr>
          <p:cNvPr id="172" name="TextBox 171"/>
          <p:cNvSpPr txBox="1"/>
          <p:nvPr/>
        </p:nvSpPr>
        <p:spPr>
          <a:xfrm>
            <a:off x="1749495" y="4290365"/>
            <a:ext cx="356188" cy="461665"/>
          </a:xfrm>
          <a:prstGeom prst="rect">
            <a:avLst/>
          </a:prstGeom>
          <a:noFill/>
        </p:spPr>
        <p:txBody>
          <a:bodyPr wrap="none" rtlCol="0">
            <a:spAutoFit/>
          </a:bodyPr>
          <a:lstStyle/>
          <a:p>
            <a:r>
              <a:rPr lang="en-US" sz="2400" b="1" smtClean="0">
                <a:latin typeface="Arial" pitchFamily="34" charset="0"/>
                <a:cs typeface="Arial" pitchFamily="34" charset="0"/>
              </a:rPr>
              <a:t>1</a:t>
            </a:r>
            <a:endParaRPr lang="en-US" sz="1050" b="1">
              <a:latin typeface="Arial" pitchFamily="34" charset="0"/>
              <a:cs typeface="Arial" pitchFamily="34" charset="0"/>
            </a:endParaRPr>
          </a:p>
        </p:txBody>
      </p:sp>
      <p:cxnSp>
        <p:nvCxnSpPr>
          <p:cNvPr id="173" name="Straight Connector 172"/>
          <p:cNvCxnSpPr/>
          <p:nvPr/>
        </p:nvCxnSpPr>
        <p:spPr>
          <a:xfrm>
            <a:off x="1569224" y="3588770"/>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74" name="Straight Connector 173"/>
          <p:cNvCxnSpPr/>
          <p:nvPr/>
        </p:nvCxnSpPr>
        <p:spPr>
          <a:xfrm>
            <a:off x="1651036" y="4303177"/>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75" name="TextBox 174"/>
          <p:cNvSpPr txBox="1"/>
          <p:nvPr/>
        </p:nvSpPr>
        <p:spPr>
          <a:xfrm>
            <a:off x="3961516" y="3363560"/>
            <a:ext cx="527709" cy="461665"/>
          </a:xfrm>
          <a:prstGeom prst="rect">
            <a:avLst/>
          </a:prstGeom>
          <a:noFill/>
        </p:spPr>
        <p:txBody>
          <a:bodyPr wrap="none" rtlCol="0">
            <a:spAutoFit/>
          </a:bodyPr>
          <a:lstStyle/>
          <a:p>
            <a:r>
              <a:rPr lang="en-US" sz="2400" b="1" smtClean="0">
                <a:latin typeface="Arial" pitchFamily="34" charset="0"/>
                <a:cs typeface="Arial" pitchFamily="34" charset="0"/>
              </a:rPr>
              <a:t>24</a:t>
            </a:r>
            <a:endParaRPr lang="en-US" sz="1050" b="1">
              <a:latin typeface="Arial" pitchFamily="34" charset="0"/>
              <a:cs typeface="Arial" pitchFamily="34" charset="0"/>
            </a:endParaRPr>
          </a:p>
        </p:txBody>
      </p:sp>
      <p:sp>
        <p:nvSpPr>
          <p:cNvPr id="176" name="TextBox 175"/>
          <p:cNvSpPr txBox="1"/>
          <p:nvPr/>
        </p:nvSpPr>
        <p:spPr>
          <a:xfrm>
            <a:off x="4116376" y="3694063"/>
            <a:ext cx="527709" cy="461665"/>
          </a:xfrm>
          <a:prstGeom prst="rect">
            <a:avLst/>
          </a:prstGeom>
          <a:noFill/>
        </p:spPr>
        <p:txBody>
          <a:bodyPr wrap="none" rtlCol="0">
            <a:spAutoFit/>
          </a:bodyPr>
          <a:lstStyle/>
          <a:p>
            <a:r>
              <a:rPr lang="en-US" sz="2400" b="1" smtClean="0">
                <a:latin typeface="Arial" pitchFamily="34" charset="0"/>
                <a:cs typeface="Arial" pitchFamily="34" charset="0"/>
              </a:rPr>
              <a:t>05</a:t>
            </a:r>
            <a:endParaRPr lang="en-US" sz="1050" b="1">
              <a:latin typeface="Arial" pitchFamily="34" charset="0"/>
              <a:cs typeface="Arial" pitchFamily="34" charset="0"/>
            </a:endParaRPr>
          </a:p>
        </p:txBody>
      </p:sp>
      <p:sp>
        <p:nvSpPr>
          <p:cNvPr id="177" name="TextBox 176"/>
          <p:cNvSpPr txBox="1"/>
          <p:nvPr/>
        </p:nvSpPr>
        <p:spPr>
          <a:xfrm>
            <a:off x="4116376" y="4014315"/>
            <a:ext cx="527709" cy="461665"/>
          </a:xfrm>
          <a:prstGeom prst="rect">
            <a:avLst/>
          </a:prstGeom>
          <a:noFill/>
        </p:spPr>
        <p:txBody>
          <a:bodyPr wrap="none" rtlCol="0">
            <a:spAutoFit/>
          </a:bodyPr>
          <a:lstStyle/>
          <a:p>
            <a:r>
              <a:rPr lang="en-US" sz="2400" b="1" smtClean="0">
                <a:latin typeface="Arial" pitchFamily="34" charset="0"/>
                <a:cs typeface="Arial" pitchFamily="34" charset="0"/>
              </a:rPr>
              <a:t>04</a:t>
            </a:r>
            <a:endParaRPr lang="en-US" sz="1050" b="1">
              <a:latin typeface="Arial" pitchFamily="34" charset="0"/>
              <a:cs typeface="Arial" pitchFamily="34" charset="0"/>
            </a:endParaRPr>
          </a:p>
        </p:txBody>
      </p:sp>
      <p:sp>
        <p:nvSpPr>
          <p:cNvPr id="178" name="TextBox 177"/>
          <p:cNvSpPr txBox="1"/>
          <p:nvPr/>
        </p:nvSpPr>
        <p:spPr>
          <a:xfrm>
            <a:off x="4287897" y="4403675"/>
            <a:ext cx="356188" cy="461665"/>
          </a:xfrm>
          <a:prstGeom prst="rect">
            <a:avLst/>
          </a:prstGeom>
          <a:noFill/>
        </p:spPr>
        <p:txBody>
          <a:bodyPr wrap="none" rtlCol="0">
            <a:spAutoFit/>
          </a:bodyPr>
          <a:lstStyle/>
          <a:p>
            <a:r>
              <a:rPr lang="en-US" sz="2400" b="1" smtClean="0">
                <a:latin typeface="Arial" pitchFamily="34" charset="0"/>
                <a:cs typeface="Arial" pitchFamily="34" charset="0"/>
              </a:rPr>
              <a:t>1</a:t>
            </a:r>
            <a:endParaRPr lang="en-US" sz="1050" b="1">
              <a:latin typeface="Arial" pitchFamily="34" charset="0"/>
              <a:cs typeface="Arial" pitchFamily="34" charset="0"/>
            </a:endParaRPr>
          </a:p>
        </p:txBody>
      </p:sp>
      <p:cxnSp>
        <p:nvCxnSpPr>
          <p:cNvPr id="179" name="Straight Connector 178"/>
          <p:cNvCxnSpPr/>
          <p:nvPr/>
        </p:nvCxnSpPr>
        <p:spPr>
          <a:xfrm>
            <a:off x="4028270" y="3736876"/>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80" name="Straight Connector 179"/>
          <p:cNvCxnSpPr/>
          <p:nvPr/>
        </p:nvCxnSpPr>
        <p:spPr>
          <a:xfrm>
            <a:off x="4136469" y="4405911"/>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grpSp>
        <p:nvGrpSpPr>
          <p:cNvPr id="181" name="Google Shape;6578;p43"/>
          <p:cNvGrpSpPr/>
          <p:nvPr/>
        </p:nvGrpSpPr>
        <p:grpSpPr>
          <a:xfrm>
            <a:off x="5451356" y="-15662"/>
            <a:ext cx="772479" cy="1006501"/>
            <a:chOff x="7579250" y="4405875"/>
            <a:chExt cx="916750" cy="1110800"/>
          </a:xfrm>
        </p:grpSpPr>
        <p:sp>
          <p:nvSpPr>
            <p:cNvPr id="182" name="Google Shape;6579;p43"/>
            <p:cNvSpPr/>
            <p:nvPr/>
          </p:nvSpPr>
          <p:spPr>
            <a:xfrm>
              <a:off x="7579250" y="4405875"/>
              <a:ext cx="916750" cy="1110800"/>
            </a:xfrm>
            <a:custGeom>
              <a:avLst/>
              <a:gdLst/>
              <a:ahLst/>
              <a:cxnLst/>
              <a:rect l="l" t="t" r="r" b="b"/>
              <a:pathLst>
                <a:path w="36670" h="44432" extrusionOk="0">
                  <a:moveTo>
                    <a:pt x="19326" y="1"/>
                  </a:moveTo>
                  <a:cubicBezTo>
                    <a:pt x="16944" y="1"/>
                    <a:pt x="15043" y="1928"/>
                    <a:pt x="15043" y="4283"/>
                  </a:cubicBezTo>
                  <a:cubicBezTo>
                    <a:pt x="15043" y="4738"/>
                    <a:pt x="15097" y="5220"/>
                    <a:pt x="15257" y="5675"/>
                  </a:cubicBezTo>
                  <a:cubicBezTo>
                    <a:pt x="15231" y="5755"/>
                    <a:pt x="15231" y="5809"/>
                    <a:pt x="15204" y="5836"/>
                  </a:cubicBezTo>
                  <a:lnTo>
                    <a:pt x="14535" y="5836"/>
                  </a:lnTo>
                  <a:cubicBezTo>
                    <a:pt x="14160" y="5836"/>
                    <a:pt x="13839" y="5836"/>
                    <a:pt x="13464" y="5889"/>
                  </a:cubicBezTo>
                  <a:cubicBezTo>
                    <a:pt x="13464" y="5836"/>
                    <a:pt x="13437" y="5809"/>
                    <a:pt x="13437" y="5782"/>
                  </a:cubicBezTo>
                  <a:cubicBezTo>
                    <a:pt x="13518" y="5407"/>
                    <a:pt x="13598" y="5006"/>
                    <a:pt x="13598" y="4604"/>
                  </a:cubicBezTo>
                  <a:cubicBezTo>
                    <a:pt x="13598" y="2222"/>
                    <a:pt x="11644" y="322"/>
                    <a:pt x="9315" y="322"/>
                  </a:cubicBezTo>
                  <a:cubicBezTo>
                    <a:pt x="6960" y="322"/>
                    <a:pt x="5033" y="2276"/>
                    <a:pt x="5033" y="4604"/>
                  </a:cubicBezTo>
                  <a:cubicBezTo>
                    <a:pt x="5033" y="5969"/>
                    <a:pt x="5702" y="7227"/>
                    <a:pt x="6692" y="8030"/>
                  </a:cubicBezTo>
                  <a:cubicBezTo>
                    <a:pt x="5809" y="8566"/>
                    <a:pt x="4953" y="9235"/>
                    <a:pt x="4230" y="9931"/>
                  </a:cubicBezTo>
                  <a:cubicBezTo>
                    <a:pt x="3668" y="10520"/>
                    <a:pt x="3132" y="11162"/>
                    <a:pt x="2677" y="11831"/>
                  </a:cubicBezTo>
                  <a:cubicBezTo>
                    <a:pt x="2249" y="12527"/>
                    <a:pt x="1848" y="13303"/>
                    <a:pt x="1553" y="14186"/>
                  </a:cubicBezTo>
                  <a:cubicBezTo>
                    <a:pt x="1045" y="15578"/>
                    <a:pt x="777" y="17024"/>
                    <a:pt x="590" y="18282"/>
                  </a:cubicBezTo>
                  <a:lnTo>
                    <a:pt x="509" y="18603"/>
                  </a:lnTo>
                  <a:cubicBezTo>
                    <a:pt x="456" y="18924"/>
                    <a:pt x="402" y="19218"/>
                    <a:pt x="349" y="19566"/>
                  </a:cubicBezTo>
                  <a:cubicBezTo>
                    <a:pt x="269" y="19888"/>
                    <a:pt x="215" y="20235"/>
                    <a:pt x="188" y="20530"/>
                  </a:cubicBezTo>
                  <a:cubicBezTo>
                    <a:pt x="81" y="21279"/>
                    <a:pt x="1" y="21895"/>
                    <a:pt x="1" y="22537"/>
                  </a:cubicBezTo>
                  <a:cubicBezTo>
                    <a:pt x="1" y="23287"/>
                    <a:pt x="81" y="23983"/>
                    <a:pt x="242" y="24625"/>
                  </a:cubicBezTo>
                  <a:cubicBezTo>
                    <a:pt x="402" y="25348"/>
                    <a:pt x="670" y="26044"/>
                    <a:pt x="1018" y="26686"/>
                  </a:cubicBezTo>
                  <a:cubicBezTo>
                    <a:pt x="1393" y="27355"/>
                    <a:pt x="1848" y="27998"/>
                    <a:pt x="2410" y="28560"/>
                  </a:cubicBezTo>
                  <a:cubicBezTo>
                    <a:pt x="2945" y="29095"/>
                    <a:pt x="3587" y="29603"/>
                    <a:pt x="4364" y="30058"/>
                  </a:cubicBezTo>
                  <a:cubicBezTo>
                    <a:pt x="4819" y="30326"/>
                    <a:pt x="5327" y="30594"/>
                    <a:pt x="5863" y="30861"/>
                  </a:cubicBezTo>
                  <a:cubicBezTo>
                    <a:pt x="5809" y="30968"/>
                    <a:pt x="5729" y="31076"/>
                    <a:pt x="5622" y="31156"/>
                  </a:cubicBezTo>
                  <a:cubicBezTo>
                    <a:pt x="5274" y="31718"/>
                    <a:pt x="4926" y="32200"/>
                    <a:pt x="4685" y="32708"/>
                  </a:cubicBezTo>
                  <a:cubicBezTo>
                    <a:pt x="4551" y="33003"/>
                    <a:pt x="4417" y="33324"/>
                    <a:pt x="4364" y="33592"/>
                  </a:cubicBezTo>
                  <a:cubicBezTo>
                    <a:pt x="4257" y="33913"/>
                    <a:pt x="4123" y="34394"/>
                    <a:pt x="4096" y="34876"/>
                  </a:cubicBezTo>
                  <a:cubicBezTo>
                    <a:pt x="4069" y="35412"/>
                    <a:pt x="4123" y="35920"/>
                    <a:pt x="4257" y="36348"/>
                  </a:cubicBezTo>
                  <a:cubicBezTo>
                    <a:pt x="4283" y="36455"/>
                    <a:pt x="4337" y="36563"/>
                    <a:pt x="4364" y="36616"/>
                  </a:cubicBezTo>
                  <a:lnTo>
                    <a:pt x="4364" y="36670"/>
                  </a:lnTo>
                  <a:cubicBezTo>
                    <a:pt x="4390" y="36723"/>
                    <a:pt x="4417" y="36830"/>
                    <a:pt x="4471" y="36884"/>
                  </a:cubicBezTo>
                  <a:cubicBezTo>
                    <a:pt x="4685" y="37365"/>
                    <a:pt x="5006" y="37767"/>
                    <a:pt x="5408" y="38088"/>
                  </a:cubicBezTo>
                  <a:cubicBezTo>
                    <a:pt x="5836" y="38463"/>
                    <a:pt x="6344" y="38704"/>
                    <a:pt x="6906" y="38864"/>
                  </a:cubicBezTo>
                  <a:lnTo>
                    <a:pt x="6960" y="38864"/>
                  </a:lnTo>
                  <a:cubicBezTo>
                    <a:pt x="7308" y="38945"/>
                    <a:pt x="7602" y="38998"/>
                    <a:pt x="7950" y="38998"/>
                  </a:cubicBezTo>
                  <a:cubicBezTo>
                    <a:pt x="8138" y="38998"/>
                    <a:pt x="8352" y="38998"/>
                    <a:pt x="8539" y="38971"/>
                  </a:cubicBezTo>
                  <a:lnTo>
                    <a:pt x="8619" y="38971"/>
                  </a:lnTo>
                  <a:cubicBezTo>
                    <a:pt x="9101" y="38891"/>
                    <a:pt x="9583" y="38731"/>
                    <a:pt x="10038" y="38490"/>
                  </a:cubicBezTo>
                  <a:cubicBezTo>
                    <a:pt x="10225" y="38757"/>
                    <a:pt x="10413" y="39025"/>
                    <a:pt x="10573" y="39266"/>
                  </a:cubicBezTo>
                  <a:cubicBezTo>
                    <a:pt x="11216" y="40096"/>
                    <a:pt x="11912" y="40845"/>
                    <a:pt x="12688" y="41487"/>
                  </a:cubicBezTo>
                  <a:cubicBezTo>
                    <a:pt x="13036" y="41755"/>
                    <a:pt x="13357" y="41969"/>
                    <a:pt x="13705" y="42210"/>
                  </a:cubicBezTo>
                  <a:cubicBezTo>
                    <a:pt x="13732" y="42237"/>
                    <a:pt x="13785" y="42290"/>
                    <a:pt x="13839" y="42317"/>
                  </a:cubicBezTo>
                  <a:cubicBezTo>
                    <a:pt x="13865" y="42344"/>
                    <a:pt x="13892" y="42344"/>
                    <a:pt x="13919" y="42371"/>
                  </a:cubicBezTo>
                  <a:cubicBezTo>
                    <a:pt x="14374" y="42638"/>
                    <a:pt x="14829" y="42879"/>
                    <a:pt x="15338" y="43120"/>
                  </a:cubicBezTo>
                  <a:cubicBezTo>
                    <a:pt x="15605" y="43227"/>
                    <a:pt x="15873" y="43307"/>
                    <a:pt x="16167" y="43415"/>
                  </a:cubicBezTo>
                  <a:cubicBezTo>
                    <a:pt x="16676" y="43977"/>
                    <a:pt x="17372" y="44325"/>
                    <a:pt x="18175" y="44325"/>
                  </a:cubicBezTo>
                  <a:cubicBezTo>
                    <a:pt x="18683" y="44325"/>
                    <a:pt x="19192" y="44191"/>
                    <a:pt x="19593" y="43923"/>
                  </a:cubicBezTo>
                  <a:cubicBezTo>
                    <a:pt x="19915" y="43923"/>
                    <a:pt x="20289" y="43870"/>
                    <a:pt x="20610" y="43843"/>
                  </a:cubicBezTo>
                  <a:cubicBezTo>
                    <a:pt x="21735" y="44244"/>
                    <a:pt x="22832" y="44432"/>
                    <a:pt x="23929" y="44432"/>
                  </a:cubicBezTo>
                  <a:lnTo>
                    <a:pt x="24063" y="44432"/>
                  </a:lnTo>
                  <a:cubicBezTo>
                    <a:pt x="24491" y="44432"/>
                    <a:pt x="24946" y="44378"/>
                    <a:pt x="25348" y="44325"/>
                  </a:cubicBezTo>
                  <a:cubicBezTo>
                    <a:pt x="25776" y="44244"/>
                    <a:pt x="26178" y="44137"/>
                    <a:pt x="26606" y="43977"/>
                  </a:cubicBezTo>
                  <a:cubicBezTo>
                    <a:pt x="27114" y="43816"/>
                    <a:pt x="27516" y="43602"/>
                    <a:pt x="27944" y="43388"/>
                  </a:cubicBezTo>
                  <a:cubicBezTo>
                    <a:pt x="28372" y="43120"/>
                    <a:pt x="28747" y="42772"/>
                    <a:pt x="29015" y="42451"/>
                  </a:cubicBezTo>
                  <a:cubicBezTo>
                    <a:pt x="29095" y="42371"/>
                    <a:pt x="29122" y="42317"/>
                    <a:pt x="29175" y="42237"/>
                  </a:cubicBezTo>
                  <a:cubicBezTo>
                    <a:pt x="29443" y="41835"/>
                    <a:pt x="29657" y="41380"/>
                    <a:pt x="29764" y="40872"/>
                  </a:cubicBezTo>
                  <a:lnTo>
                    <a:pt x="29764" y="40791"/>
                  </a:lnTo>
                  <a:cubicBezTo>
                    <a:pt x="29791" y="40631"/>
                    <a:pt x="29791" y="40497"/>
                    <a:pt x="29791" y="40336"/>
                  </a:cubicBezTo>
                  <a:cubicBezTo>
                    <a:pt x="30246" y="40122"/>
                    <a:pt x="30701" y="39855"/>
                    <a:pt x="31129" y="39560"/>
                  </a:cubicBezTo>
                  <a:cubicBezTo>
                    <a:pt x="31531" y="39266"/>
                    <a:pt x="31906" y="38971"/>
                    <a:pt x="32200" y="38597"/>
                  </a:cubicBezTo>
                  <a:cubicBezTo>
                    <a:pt x="32361" y="38383"/>
                    <a:pt x="32521" y="38168"/>
                    <a:pt x="32655" y="37901"/>
                  </a:cubicBezTo>
                  <a:cubicBezTo>
                    <a:pt x="32789" y="37633"/>
                    <a:pt x="32896" y="37312"/>
                    <a:pt x="32976" y="37018"/>
                  </a:cubicBezTo>
                  <a:cubicBezTo>
                    <a:pt x="33030" y="36750"/>
                    <a:pt x="33056" y="36482"/>
                    <a:pt x="33030" y="36215"/>
                  </a:cubicBezTo>
                  <a:cubicBezTo>
                    <a:pt x="33030" y="36054"/>
                    <a:pt x="33030" y="35920"/>
                    <a:pt x="33003" y="35760"/>
                  </a:cubicBezTo>
                  <a:cubicBezTo>
                    <a:pt x="32896" y="35224"/>
                    <a:pt x="32708" y="34716"/>
                    <a:pt x="32361" y="34234"/>
                  </a:cubicBezTo>
                  <a:lnTo>
                    <a:pt x="32361" y="34207"/>
                  </a:lnTo>
                  <a:cubicBezTo>
                    <a:pt x="32762" y="33351"/>
                    <a:pt x="32923" y="32307"/>
                    <a:pt x="32762" y="31290"/>
                  </a:cubicBezTo>
                  <a:cubicBezTo>
                    <a:pt x="32735" y="31022"/>
                    <a:pt x="32655" y="30754"/>
                    <a:pt x="32601" y="30540"/>
                  </a:cubicBezTo>
                  <a:cubicBezTo>
                    <a:pt x="32521" y="30273"/>
                    <a:pt x="32387" y="30005"/>
                    <a:pt x="32253" y="29737"/>
                  </a:cubicBezTo>
                  <a:cubicBezTo>
                    <a:pt x="32200" y="29603"/>
                    <a:pt x="32120" y="29470"/>
                    <a:pt x="32039" y="29336"/>
                  </a:cubicBezTo>
                  <a:cubicBezTo>
                    <a:pt x="32494" y="28934"/>
                    <a:pt x="32976" y="28533"/>
                    <a:pt x="33404" y="28078"/>
                  </a:cubicBezTo>
                  <a:cubicBezTo>
                    <a:pt x="33859" y="27623"/>
                    <a:pt x="34261" y="27114"/>
                    <a:pt x="34636" y="26659"/>
                  </a:cubicBezTo>
                  <a:cubicBezTo>
                    <a:pt x="35064" y="26070"/>
                    <a:pt x="35412" y="25508"/>
                    <a:pt x="35679" y="24946"/>
                  </a:cubicBezTo>
                  <a:cubicBezTo>
                    <a:pt x="36375" y="23581"/>
                    <a:pt x="36670" y="22136"/>
                    <a:pt x="36590" y="20798"/>
                  </a:cubicBezTo>
                  <a:cubicBezTo>
                    <a:pt x="36509" y="20021"/>
                    <a:pt x="36322" y="19272"/>
                    <a:pt x="36001" y="18522"/>
                  </a:cubicBezTo>
                  <a:cubicBezTo>
                    <a:pt x="35840" y="18121"/>
                    <a:pt x="35653" y="17800"/>
                    <a:pt x="35439" y="17452"/>
                  </a:cubicBezTo>
                  <a:cubicBezTo>
                    <a:pt x="35278" y="17157"/>
                    <a:pt x="35037" y="16890"/>
                    <a:pt x="34796" y="16595"/>
                  </a:cubicBezTo>
                  <a:cubicBezTo>
                    <a:pt x="34769" y="16542"/>
                    <a:pt x="34743" y="16488"/>
                    <a:pt x="34662" y="16462"/>
                  </a:cubicBezTo>
                  <a:cubicBezTo>
                    <a:pt x="34100" y="15819"/>
                    <a:pt x="33431" y="15257"/>
                    <a:pt x="32655" y="14775"/>
                  </a:cubicBezTo>
                  <a:cubicBezTo>
                    <a:pt x="31959" y="14374"/>
                    <a:pt x="31183" y="14053"/>
                    <a:pt x="30353" y="13865"/>
                  </a:cubicBezTo>
                  <a:cubicBezTo>
                    <a:pt x="29791" y="13731"/>
                    <a:pt x="29175" y="13678"/>
                    <a:pt x="28560" y="13678"/>
                  </a:cubicBezTo>
                  <a:cubicBezTo>
                    <a:pt x="28319" y="13678"/>
                    <a:pt x="28051" y="13678"/>
                    <a:pt x="27810" y="13705"/>
                  </a:cubicBezTo>
                  <a:cubicBezTo>
                    <a:pt x="27516" y="12928"/>
                    <a:pt x="27141" y="12259"/>
                    <a:pt x="26767" y="11644"/>
                  </a:cubicBezTo>
                  <a:cubicBezTo>
                    <a:pt x="26338" y="10975"/>
                    <a:pt x="25830" y="10332"/>
                    <a:pt x="25241" y="9717"/>
                  </a:cubicBezTo>
                  <a:cubicBezTo>
                    <a:pt x="24946" y="9449"/>
                    <a:pt x="24625" y="9181"/>
                    <a:pt x="24304" y="8914"/>
                  </a:cubicBezTo>
                  <a:cubicBezTo>
                    <a:pt x="23688" y="8432"/>
                    <a:pt x="23046" y="8057"/>
                    <a:pt x="22538" y="7763"/>
                  </a:cubicBezTo>
                  <a:cubicBezTo>
                    <a:pt x="22484" y="7709"/>
                    <a:pt x="22430" y="7709"/>
                    <a:pt x="22404" y="7682"/>
                  </a:cubicBezTo>
                  <a:cubicBezTo>
                    <a:pt x="22297" y="7629"/>
                    <a:pt x="22216" y="7575"/>
                    <a:pt x="22136" y="7522"/>
                  </a:cubicBezTo>
                  <a:cubicBezTo>
                    <a:pt x="23019" y="6719"/>
                    <a:pt x="23608" y="5568"/>
                    <a:pt x="23608" y="4283"/>
                  </a:cubicBezTo>
                  <a:cubicBezTo>
                    <a:pt x="23608" y="1901"/>
                    <a:pt x="21654" y="1"/>
                    <a:pt x="19326"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6580;p43"/>
            <p:cNvSpPr/>
            <p:nvPr/>
          </p:nvSpPr>
          <p:spPr>
            <a:xfrm>
              <a:off x="8034275" y="4821425"/>
              <a:ext cx="387450" cy="465725"/>
            </a:xfrm>
            <a:custGeom>
              <a:avLst/>
              <a:gdLst/>
              <a:ahLst/>
              <a:cxnLst/>
              <a:rect l="l" t="t" r="r" b="b"/>
              <a:pathLst>
                <a:path w="15498" h="18629" extrusionOk="0">
                  <a:moveTo>
                    <a:pt x="10091" y="0"/>
                  </a:moveTo>
                  <a:cubicBezTo>
                    <a:pt x="9422" y="0"/>
                    <a:pt x="8753" y="107"/>
                    <a:pt x="8084" y="321"/>
                  </a:cubicBezTo>
                  <a:cubicBezTo>
                    <a:pt x="7843" y="402"/>
                    <a:pt x="7575" y="535"/>
                    <a:pt x="7281" y="669"/>
                  </a:cubicBezTo>
                  <a:cubicBezTo>
                    <a:pt x="7013" y="803"/>
                    <a:pt x="6772" y="910"/>
                    <a:pt x="6531" y="1071"/>
                  </a:cubicBezTo>
                  <a:cubicBezTo>
                    <a:pt x="6076" y="1365"/>
                    <a:pt x="5621" y="1713"/>
                    <a:pt x="5193" y="2115"/>
                  </a:cubicBezTo>
                  <a:cubicBezTo>
                    <a:pt x="4899" y="2409"/>
                    <a:pt x="4604" y="2784"/>
                    <a:pt x="4283" y="3212"/>
                  </a:cubicBezTo>
                  <a:cubicBezTo>
                    <a:pt x="3989" y="3613"/>
                    <a:pt x="3721" y="4042"/>
                    <a:pt x="3453" y="4550"/>
                  </a:cubicBezTo>
                  <a:lnTo>
                    <a:pt x="3453" y="4577"/>
                  </a:lnTo>
                  <a:lnTo>
                    <a:pt x="3453" y="4604"/>
                  </a:lnTo>
                  <a:cubicBezTo>
                    <a:pt x="3159" y="5059"/>
                    <a:pt x="2864" y="5487"/>
                    <a:pt x="2597" y="5889"/>
                  </a:cubicBezTo>
                  <a:cubicBezTo>
                    <a:pt x="2088" y="6665"/>
                    <a:pt x="1687" y="7414"/>
                    <a:pt x="1312" y="8190"/>
                  </a:cubicBezTo>
                  <a:cubicBezTo>
                    <a:pt x="911" y="9020"/>
                    <a:pt x="616" y="9823"/>
                    <a:pt x="375" y="10626"/>
                  </a:cubicBezTo>
                  <a:cubicBezTo>
                    <a:pt x="134" y="11483"/>
                    <a:pt x="1" y="12286"/>
                    <a:pt x="1" y="13008"/>
                  </a:cubicBezTo>
                  <a:cubicBezTo>
                    <a:pt x="1" y="13784"/>
                    <a:pt x="134" y="14561"/>
                    <a:pt x="402" y="15176"/>
                  </a:cubicBezTo>
                  <a:cubicBezTo>
                    <a:pt x="589" y="15551"/>
                    <a:pt x="750" y="15899"/>
                    <a:pt x="991" y="16167"/>
                  </a:cubicBezTo>
                  <a:cubicBezTo>
                    <a:pt x="1205" y="16488"/>
                    <a:pt x="1526" y="16755"/>
                    <a:pt x="1821" y="17023"/>
                  </a:cubicBezTo>
                  <a:cubicBezTo>
                    <a:pt x="2490" y="17558"/>
                    <a:pt x="3346" y="17960"/>
                    <a:pt x="4390" y="18308"/>
                  </a:cubicBezTo>
                  <a:cubicBezTo>
                    <a:pt x="4818" y="18442"/>
                    <a:pt x="5273" y="18495"/>
                    <a:pt x="5621" y="18575"/>
                  </a:cubicBezTo>
                  <a:cubicBezTo>
                    <a:pt x="6023" y="18629"/>
                    <a:pt x="6478" y="18629"/>
                    <a:pt x="6906" y="18629"/>
                  </a:cubicBezTo>
                  <a:cubicBezTo>
                    <a:pt x="7361" y="18629"/>
                    <a:pt x="7816" y="18602"/>
                    <a:pt x="8244" y="18522"/>
                  </a:cubicBezTo>
                  <a:cubicBezTo>
                    <a:pt x="8753" y="18468"/>
                    <a:pt x="9181" y="18361"/>
                    <a:pt x="9583" y="18228"/>
                  </a:cubicBezTo>
                  <a:cubicBezTo>
                    <a:pt x="10252" y="17987"/>
                    <a:pt x="11081" y="17558"/>
                    <a:pt x="11483" y="16729"/>
                  </a:cubicBezTo>
                  <a:cubicBezTo>
                    <a:pt x="11697" y="16327"/>
                    <a:pt x="11751" y="15819"/>
                    <a:pt x="11697" y="15364"/>
                  </a:cubicBezTo>
                  <a:cubicBezTo>
                    <a:pt x="11644" y="15230"/>
                    <a:pt x="11644" y="15096"/>
                    <a:pt x="11590" y="14989"/>
                  </a:cubicBezTo>
                  <a:cubicBezTo>
                    <a:pt x="11563" y="14882"/>
                    <a:pt x="11483" y="14748"/>
                    <a:pt x="11429" y="14614"/>
                  </a:cubicBezTo>
                  <a:cubicBezTo>
                    <a:pt x="11322" y="14427"/>
                    <a:pt x="11189" y="14213"/>
                    <a:pt x="10974" y="14025"/>
                  </a:cubicBezTo>
                  <a:cubicBezTo>
                    <a:pt x="10814" y="13838"/>
                    <a:pt x="10626" y="13677"/>
                    <a:pt x="10386" y="13517"/>
                  </a:cubicBezTo>
                  <a:cubicBezTo>
                    <a:pt x="10171" y="13383"/>
                    <a:pt x="9957" y="13276"/>
                    <a:pt x="9690" y="13142"/>
                  </a:cubicBezTo>
                  <a:cubicBezTo>
                    <a:pt x="9422" y="13008"/>
                    <a:pt x="9101" y="12901"/>
                    <a:pt x="8780" y="12848"/>
                  </a:cubicBezTo>
                  <a:cubicBezTo>
                    <a:pt x="9368" y="12580"/>
                    <a:pt x="9984" y="12232"/>
                    <a:pt x="10573" y="11884"/>
                  </a:cubicBezTo>
                  <a:cubicBezTo>
                    <a:pt x="11483" y="11295"/>
                    <a:pt x="12286" y="10626"/>
                    <a:pt x="13035" y="9903"/>
                  </a:cubicBezTo>
                  <a:cubicBezTo>
                    <a:pt x="13383" y="9529"/>
                    <a:pt x="13731" y="9127"/>
                    <a:pt x="14026" y="8726"/>
                  </a:cubicBezTo>
                  <a:cubicBezTo>
                    <a:pt x="14374" y="8297"/>
                    <a:pt x="14641" y="7869"/>
                    <a:pt x="14829" y="7414"/>
                  </a:cubicBezTo>
                  <a:cubicBezTo>
                    <a:pt x="15310" y="6477"/>
                    <a:pt x="15498" y="5541"/>
                    <a:pt x="15444" y="4684"/>
                  </a:cubicBezTo>
                  <a:cubicBezTo>
                    <a:pt x="15391" y="4202"/>
                    <a:pt x="15257" y="3747"/>
                    <a:pt x="15070" y="3319"/>
                  </a:cubicBezTo>
                  <a:cubicBezTo>
                    <a:pt x="14963" y="3051"/>
                    <a:pt x="14829" y="2811"/>
                    <a:pt x="14695" y="2596"/>
                  </a:cubicBezTo>
                  <a:cubicBezTo>
                    <a:pt x="14561" y="2409"/>
                    <a:pt x="14400" y="2168"/>
                    <a:pt x="14160" y="1927"/>
                  </a:cubicBezTo>
                  <a:cubicBezTo>
                    <a:pt x="13758" y="1499"/>
                    <a:pt x="13330" y="1124"/>
                    <a:pt x="12794" y="803"/>
                  </a:cubicBezTo>
                  <a:cubicBezTo>
                    <a:pt x="12313" y="535"/>
                    <a:pt x="11831" y="321"/>
                    <a:pt x="11242" y="187"/>
                  </a:cubicBezTo>
                  <a:cubicBezTo>
                    <a:pt x="10894" y="27"/>
                    <a:pt x="10493" y="0"/>
                    <a:pt x="10091" y="0"/>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6581;p43"/>
            <p:cNvSpPr/>
            <p:nvPr/>
          </p:nvSpPr>
          <p:spPr>
            <a:xfrm>
              <a:off x="8193525" y="4870925"/>
              <a:ext cx="228200" cy="415575"/>
            </a:xfrm>
            <a:custGeom>
              <a:avLst/>
              <a:gdLst/>
              <a:ahLst/>
              <a:cxnLst/>
              <a:rect l="l" t="t" r="r" b="b"/>
              <a:pathLst>
                <a:path w="9128" h="16623" extrusionOk="0">
                  <a:moveTo>
                    <a:pt x="7897" y="1"/>
                  </a:moveTo>
                  <a:cubicBezTo>
                    <a:pt x="7950" y="135"/>
                    <a:pt x="8004" y="295"/>
                    <a:pt x="8057" y="456"/>
                  </a:cubicBezTo>
                  <a:cubicBezTo>
                    <a:pt x="8084" y="670"/>
                    <a:pt x="8137" y="857"/>
                    <a:pt x="8164" y="1018"/>
                  </a:cubicBezTo>
                  <a:cubicBezTo>
                    <a:pt x="8191" y="1232"/>
                    <a:pt x="8191" y="1419"/>
                    <a:pt x="8164" y="1633"/>
                  </a:cubicBezTo>
                  <a:cubicBezTo>
                    <a:pt x="8164" y="1821"/>
                    <a:pt x="8137" y="2062"/>
                    <a:pt x="8084" y="2276"/>
                  </a:cubicBezTo>
                  <a:cubicBezTo>
                    <a:pt x="8030" y="2704"/>
                    <a:pt x="7897" y="3132"/>
                    <a:pt x="7763" y="3534"/>
                  </a:cubicBezTo>
                  <a:cubicBezTo>
                    <a:pt x="7602" y="3962"/>
                    <a:pt x="7388" y="4417"/>
                    <a:pt x="7120" y="4819"/>
                  </a:cubicBezTo>
                  <a:cubicBezTo>
                    <a:pt x="6585" y="5702"/>
                    <a:pt x="5889" y="6478"/>
                    <a:pt x="5113" y="7227"/>
                  </a:cubicBezTo>
                  <a:cubicBezTo>
                    <a:pt x="4337" y="7923"/>
                    <a:pt x="3480" y="8566"/>
                    <a:pt x="2570" y="9155"/>
                  </a:cubicBezTo>
                  <a:cubicBezTo>
                    <a:pt x="1741" y="9717"/>
                    <a:pt x="857" y="10225"/>
                    <a:pt x="1" y="10734"/>
                  </a:cubicBezTo>
                  <a:cubicBezTo>
                    <a:pt x="402" y="10787"/>
                    <a:pt x="750" y="10921"/>
                    <a:pt x="1125" y="11109"/>
                  </a:cubicBezTo>
                  <a:cubicBezTo>
                    <a:pt x="1339" y="11189"/>
                    <a:pt x="1526" y="11296"/>
                    <a:pt x="1714" y="11430"/>
                  </a:cubicBezTo>
                  <a:lnTo>
                    <a:pt x="2196" y="11831"/>
                  </a:lnTo>
                  <a:cubicBezTo>
                    <a:pt x="2490" y="12126"/>
                    <a:pt x="2731" y="12474"/>
                    <a:pt x="2838" y="12875"/>
                  </a:cubicBezTo>
                  <a:cubicBezTo>
                    <a:pt x="2918" y="13062"/>
                    <a:pt x="2945" y="13277"/>
                    <a:pt x="2945" y="13517"/>
                  </a:cubicBezTo>
                  <a:cubicBezTo>
                    <a:pt x="2945" y="13705"/>
                    <a:pt x="2891" y="13946"/>
                    <a:pt x="2865" y="14133"/>
                  </a:cubicBezTo>
                  <a:cubicBezTo>
                    <a:pt x="2811" y="14481"/>
                    <a:pt x="2677" y="14802"/>
                    <a:pt x="2463" y="15070"/>
                  </a:cubicBezTo>
                  <a:cubicBezTo>
                    <a:pt x="2303" y="15337"/>
                    <a:pt x="2062" y="15605"/>
                    <a:pt x="1821" y="15846"/>
                  </a:cubicBezTo>
                  <a:cubicBezTo>
                    <a:pt x="1553" y="16087"/>
                    <a:pt x="1285" y="16274"/>
                    <a:pt x="991" y="16408"/>
                  </a:cubicBezTo>
                  <a:cubicBezTo>
                    <a:pt x="857" y="16488"/>
                    <a:pt x="697" y="16542"/>
                    <a:pt x="563" y="16622"/>
                  </a:cubicBezTo>
                  <a:cubicBezTo>
                    <a:pt x="991" y="16622"/>
                    <a:pt x="1473" y="16595"/>
                    <a:pt x="1874" y="16515"/>
                  </a:cubicBezTo>
                  <a:cubicBezTo>
                    <a:pt x="2356" y="16462"/>
                    <a:pt x="2838" y="16355"/>
                    <a:pt x="3213" y="16221"/>
                  </a:cubicBezTo>
                  <a:cubicBezTo>
                    <a:pt x="3882" y="15980"/>
                    <a:pt x="4711" y="15552"/>
                    <a:pt x="5113" y="14722"/>
                  </a:cubicBezTo>
                  <a:cubicBezTo>
                    <a:pt x="5300" y="14320"/>
                    <a:pt x="5381" y="13812"/>
                    <a:pt x="5300" y="13330"/>
                  </a:cubicBezTo>
                  <a:cubicBezTo>
                    <a:pt x="5274" y="13196"/>
                    <a:pt x="5274" y="13062"/>
                    <a:pt x="5220" y="12982"/>
                  </a:cubicBezTo>
                  <a:cubicBezTo>
                    <a:pt x="5167" y="12875"/>
                    <a:pt x="5113" y="12741"/>
                    <a:pt x="5059" y="12607"/>
                  </a:cubicBezTo>
                  <a:cubicBezTo>
                    <a:pt x="4952" y="12393"/>
                    <a:pt x="4819" y="12206"/>
                    <a:pt x="4604" y="11992"/>
                  </a:cubicBezTo>
                  <a:cubicBezTo>
                    <a:pt x="4444" y="11831"/>
                    <a:pt x="4256" y="11671"/>
                    <a:pt x="4016" y="11483"/>
                  </a:cubicBezTo>
                  <a:cubicBezTo>
                    <a:pt x="3801" y="11376"/>
                    <a:pt x="3587" y="11269"/>
                    <a:pt x="3320" y="11135"/>
                  </a:cubicBezTo>
                  <a:cubicBezTo>
                    <a:pt x="3052" y="11001"/>
                    <a:pt x="2731" y="10894"/>
                    <a:pt x="2410" y="10814"/>
                  </a:cubicBezTo>
                  <a:cubicBezTo>
                    <a:pt x="2972" y="10600"/>
                    <a:pt x="3614" y="10252"/>
                    <a:pt x="4203" y="9851"/>
                  </a:cubicBezTo>
                  <a:cubicBezTo>
                    <a:pt x="5113" y="9288"/>
                    <a:pt x="5916" y="8619"/>
                    <a:pt x="6639" y="7897"/>
                  </a:cubicBezTo>
                  <a:cubicBezTo>
                    <a:pt x="7013" y="7522"/>
                    <a:pt x="7361" y="7120"/>
                    <a:pt x="7656" y="6719"/>
                  </a:cubicBezTo>
                  <a:cubicBezTo>
                    <a:pt x="7977" y="6291"/>
                    <a:pt x="8245" y="5836"/>
                    <a:pt x="8459" y="5407"/>
                  </a:cubicBezTo>
                  <a:cubicBezTo>
                    <a:pt x="8914" y="4471"/>
                    <a:pt x="9128" y="3534"/>
                    <a:pt x="9048" y="2677"/>
                  </a:cubicBezTo>
                  <a:cubicBezTo>
                    <a:pt x="9021" y="2196"/>
                    <a:pt x="8887" y="1741"/>
                    <a:pt x="8700" y="1259"/>
                  </a:cubicBezTo>
                  <a:cubicBezTo>
                    <a:pt x="8593" y="991"/>
                    <a:pt x="8459" y="750"/>
                    <a:pt x="8325" y="563"/>
                  </a:cubicBezTo>
                  <a:cubicBezTo>
                    <a:pt x="8191" y="349"/>
                    <a:pt x="8057" y="188"/>
                    <a:pt x="7897"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6582;p43"/>
            <p:cNvSpPr/>
            <p:nvPr/>
          </p:nvSpPr>
          <p:spPr>
            <a:xfrm>
              <a:off x="8198225" y="4901575"/>
              <a:ext cx="177325" cy="197550"/>
            </a:xfrm>
            <a:custGeom>
              <a:avLst/>
              <a:gdLst/>
              <a:ahLst/>
              <a:cxnLst/>
              <a:rect l="l" t="t" r="r" b="b"/>
              <a:pathLst>
                <a:path w="7093" h="7902" extrusionOk="0">
                  <a:moveTo>
                    <a:pt x="5460" y="3004"/>
                  </a:moveTo>
                  <a:cubicBezTo>
                    <a:pt x="5460" y="3004"/>
                    <a:pt x="5460" y="3004"/>
                    <a:pt x="5460" y="3004"/>
                  </a:cubicBezTo>
                  <a:lnTo>
                    <a:pt x="5460" y="3004"/>
                  </a:lnTo>
                  <a:cubicBezTo>
                    <a:pt x="5460" y="3004"/>
                    <a:pt x="5460" y="3004"/>
                    <a:pt x="5460" y="3004"/>
                  </a:cubicBezTo>
                  <a:close/>
                  <a:moveTo>
                    <a:pt x="6711" y="1"/>
                  </a:moveTo>
                  <a:cubicBezTo>
                    <a:pt x="6578" y="1"/>
                    <a:pt x="6470" y="77"/>
                    <a:pt x="6424" y="193"/>
                  </a:cubicBezTo>
                  <a:cubicBezTo>
                    <a:pt x="6397" y="515"/>
                    <a:pt x="6344" y="809"/>
                    <a:pt x="6263" y="1077"/>
                  </a:cubicBezTo>
                  <a:cubicBezTo>
                    <a:pt x="6081" y="1753"/>
                    <a:pt x="5772" y="2379"/>
                    <a:pt x="5460" y="3004"/>
                  </a:cubicBezTo>
                  <a:lnTo>
                    <a:pt x="5460" y="3004"/>
                  </a:lnTo>
                  <a:cubicBezTo>
                    <a:pt x="5440" y="3004"/>
                    <a:pt x="5435" y="3034"/>
                    <a:pt x="5434" y="3049"/>
                  </a:cubicBezTo>
                  <a:lnTo>
                    <a:pt x="5434" y="3049"/>
                  </a:lnTo>
                  <a:cubicBezTo>
                    <a:pt x="5443" y="3034"/>
                    <a:pt x="5452" y="3019"/>
                    <a:pt x="5460" y="3004"/>
                  </a:cubicBezTo>
                  <a:lnTo>
                    <a:pt x="5460" y="3004"/>
                  </a:lnTo>
                  <a:cubicBezTo>
                    <a:pt x="5451" y="3022"/>
                    <a:pt x="5442" y="3039"/>
                    <a:pt x="5434" y="3057"/>
                  </a:cubicBezTo>
                  <a:cubicBezTo>
                    <a:pt x="5434" y="3057"/>
                    <a:pt x="5434" y="3054"/>
                    <a:pt x="5434" y="3049"/>
                  </a:cubicBezTo>
                  <a:lnTo>
                    <a:pt x="5434" y="3049"/>
                  </a:lnTo>
                  <a:cubicBezTo>
                    <a:pt x="4930" y="3915"/>
                    <a:pt x="4323" y="4702"/>
                    <a:pt x="3587" y="5386"/>
                  </a:cubicBezTo>
                  <a:cubicBezTo>
                    <a:pt x="3212" y="5734"/>
                    <a:pt x="2864" y="6055"/>
                    <a:pt x="2489" y="6349"/>
                  </a:cubicBezTo>
                  <a:cubicBezTo>
                    <a:pt x="2115" y="6644"/>
                    <a:pt x="1713" y="6912"/>
                    <a:pt x="1285" y="7152"/>
                  </a:cubicBezTo>
                  <a:cubicBezTo>
                    <a:pt x="910" y="7367"/>
                    <a:pt x="509" y="7554"/>
                    <a:pt x="80" y="7688"/>
                  </a:cubicBezTo>
                  <a:cubicBezTo>
                    <a:pt x="0" y="7741"/>
                    <a:pt x="0" y="7768"/>
                    <a:pt x="0" y="7822"/>
                  </a:cubicBezTo>
                  <a:cubicBezTo>
                    <a:pt x="54" y="7902"/>
                    <a:pt x="80" y="7902"/>
                    <a:pt x="134" y="7902"/>
                  </a:cubicBezTo>
                  <a:cubicBezTo>
                    <a:pt x="1071" y="7581"/>
                    <a:pt x="1954" y="7126"/>
                    <a:pt x="2757" y="6564"/>
                  </a:cubicBezTo>
                  <a:cubicBezTo>
                    <a:pt x="3185" y="6242"/>
                    <a:pt x="3587" y="5921"/>
                    <a:pt x="3988" y="5546"/>
                  </a:cubicBezTo>
                  <a:cubicBezTo>
                    <a:pt x="4390" y="5172"/>
                    <a:pt x="4764" y="4770"/>
                    <a:pt x="5086" y="4369"/>
                  </a:cubicBezTo>
                  <a:cubicBezTo>
                    <a:pt x="5594" y="3780"/>
                    <a:pt x="6022" y="3111"/>
                    <a:pt x="6370" y="2442"/>
                  </a:cubicBezTo>
                  <a:cubicBezTo>
                    <a:pt x="6531" y="2094"/>
                    <a:pt x="6665" y="1773"/>
                    <a:pt x="6799" y="1425"/>
                  </a:cubicBezTo>
                  <a:cubicBezTo>
                    <a:pt x="6932" y="1077"/>
                    <a:pt x="6986" y="702"/>
                    <a:pt x="7066" y="327"/>
                  </a:cubicBezTo>
                  <a:cubicBezTo>
                    <a:pt x="7093" y="167"/>
                    <a:pt x="6959" y="6"/>
                    <a:pt x="6799" y="6"/>
                  </a:cubicBezTo>
                  <a:lnTo>
                    <a:pt x="6772" y="6"/>
                  </a:lnTo>
                  <a:cubicBezTo>
                    <a:pt x="6751" y="3"/>
                    <a:pt x="6731" y="1"/>
                    <a:pt x="671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6583;p43"/>
            <p:cNvSpPr/>
            <p:nvPr/>
          </p:nvSpPr>
          <p:spPr>
            <a:xfrm>
              <a:off x="8269825" y="4858225"/>
              <a:ext cx="68925" cy="150175"/>
            </a:xfrm>
            <a:custGeom>
              <a:avLst/>
              <a:gdLst/>
              <a:ahLst/>
              <a:cxnLst/>
              <a:rect l="l" t="t" r="r" b="b"/>
              <a:pathLst>
                <a:path w="2757" h="6007" extrusionOk="0">
                  <a:moveTo>
                    <a:pt x="2302" y="0"/>
                  </a:moveTo>
                  <a:cubicBezTo>
                    <a:pt x="2329" y="107"/>
                    <a:pt x="2329" y="107"/>
                    <a:pt x="2302" y="107"/>
                  </a:cubicBezTo>
                  <a:cubicBezTo>
                    <a:pt x="2222" y="107"/>
                    <a:pt x="2141" y="134"/>
                    <a:pt x="2088" y="188"/>
                  </a:cubicBezTo>
                  <a:cubicBezTo>
                    <a:pt x="2061" y="241"/>
                    <a:pt x="2034" y="295"/>
                    <a:pt x="2034" y="321"/>
                  </a:cubicBezTo>
                  <a:cubicBezTo>
                    <a:pt x="2034" y="402"/>
                    <a:pt x="2034" y="428"/>
                    <a:pt x="2061" y="509"/>
                  </a:cubicBezTo>
                  <a:cubicBezTo>
                    <a:pt x="2168" y="857"/>
                    <a:pt x="2195" y="1231"/>
                    <a:pt x="2195" y="1606"/>
                  </a:cubicBezTo>
                  <a:cubicBezTo>
                    <a:pt x="2195" y="2034"/>
                    <a:pt x="2115" y="2463"/>
                    <a:pt x="2034" y="2864"/>
                  </a:cubicBezTo>
                  <a:cubicBezTo>
                    <a:pt x="1954" y="3105"/>
                    <a:pt x="1900" y="3346"/>
                    <a:pt x="1793" y="3587"/>
                  </a:cubicBezTo>
                  <a:cubicBezTo>
                    <a:pt x="1686" y="3801"/>
                    <a:pt x="1552" y="4042"/>
                    <a:pt x="1419" y="4283"/>
                  </a:cubicBezTo>
                  <a:lnTo>
                    <a:pt x="1445" y="4256"/>
                  </a:lnTo>
                  <a:lnTo>
                    <a:pt x="1445" y="4256"/>
                  </a:lnTo>
                  <a:cubicBezTo>
                    <a:pt x="1204" y="4684"/>
                    <a:pt x="857" y="5086"/>
                    <a:pt x="482" y="5460"/>
                  </a:cubicBezTo>
                  <a:cubicBezTo>
                    <a:pt x="348" y="5594"/>
                    <a:pt x="214" y="5728"/>
                    <a:pt x="54" y="5808"/>
                  </a:cubicBezTo>
                  <a:cubicBezTo>
                    <a:pt x="27" y="5862"/>
                    <a:pt x="0" y="5915"/>
                    <a:pt x="27" y="5942"/>
                  </a:cubicBezTo>
                  <a:cubicBezTo>
                    <a:pt x="46" y="5981"/>
                    <a:pt x="80" y="6006"/>
                    <a:pt x="118" y="6006"/>
                  </a:cubicBezTo>
                  <a:cubicBezTo>
                    <a:pt x="132" y="6006"/>
                    <a:pt x="146" y="6003"/>
                    <a:pt x="161" y="5996"/>
                  </a:cubicBezTo>
                  <a:cubicBezTo>
                    <a:pt x="964" y="5380"/>
                    <a:pt x="1633" y="4550"/>
                    <a:pt x="2088" y="3640"/>
                  </a:cubicBezTo>
                  <a:cubicBezTo>
                    <a:pt x="2222" y="3399"/>
                    <a:pt x="2329" y="3185"/>
                    <a:pt x="2382" y="2944"/>
                  </a:cubicBezTo>
                  <a:cubicBezTo>
                    <a:pt x="2489" y="2704"/>
                    <a:pt x="2570" y="2436"/>
                    <a:pt x="2623" y="2168"/>
                  </a:cubicBezTo>
                  <a:cubicBezTo>
                    <a:pt x="2730" y="1660"/>
                    <a:pt x="2757" y="1124"/>
                    <a:pt x="2703" y="643"/>
                  </a:cubicBezTo>
                  <a:cubicBezTo>
                    <a:pt x="2703" y="509"/>
                    <a:pt x="2677" y="402"/>
                    <a:pt x="2623" y="268"/>
                  </a:cubicBezTo>
                  <a:cubicBezTo>
                    <a:pt x="2623" y="241"/>
                    <a:pt x="2623" y="241"/>
                    <a:pt x="2596" y="188"/>
                  </a:cubicBezTo>
                  <a:cubicBezTo>
                    <a:pt x="2570" y="134"/>
                    <a:pt x="2516" y="107"/>
                    <a:pt x="2489" y="54"/>
                  </a:cubicBezTo>
                  <a:cubicBezTo>
                    <a:pt x="2436" y="27"/>
                    <a:pt x="2355" y="0"/>
                    <a:pt x="230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6584;p43"/>
            <p:cNvSpPr/>
            <p:nvPr/>
          </p:nvSpPr>
          <p:spPr>
            <a:xfrm>
              <a:off x="8203575" y="5154925"/>
              <a:ext cx="51550" cy="61975"/>
            </a:xfrm>
            <a:custGeom>
              <a:avLst/>
              <a:gdLst/>
              <a:ahLst/>
              <a:cxnLst/>
              <a:rect l="l" t="t" r="r" b="b"/>
              <a:pathLst>
                <a:path w="2062" h="2479" extrusionOk="0">
                  <a:moveTo>
                    <a:pt x="45" y="1"/>
                  </a:moveTo>
                  <a:cubicBezTo>
                    <a:pt x="37" y="1"/>
                    <a:pt x="27" y="27"/>
                    <a:pt x="27" y="43"/>
                  </a:cubicBezTo>
                  <a:cubicBezTo>
                    <a:pt x="0" y="70"/>
                    <a:pt x="27" y="150"/>
                    <a:pt x="54" y="177"/>
                  </a:cubicBezTo>
                  <a:cubicBezTo>
                    <a:pt x="241" y="230"/>
                    <a:pt x="375" y="311"/>
                    <a:pt x="509" y="418"/>
                  </a:cubicBezTo>
                  <a:cubicBezTo>
                    <a:pt x="669" y="525"/>
                    <a:pt x="830" y="685"/>
                    <a:pt x="964" y="792"/>
                  </a:cubicBezTo>
                  <a:cubicBezTo>
                    <a:pt x="1098" y="980"/>
                    <a:pt x="1231" y="1167"/>
                    <a:pt x="1339" y="1381"/>
                  </a:cubicBezTo>
                  <a:cubicBezTo>
                    <a:pt x="1419" y="1595"/>
                    <a:pt x="1526" y="1863"/>
                    <a:pt x="1606" y="2131"/>
                  </a:cubicBezTo>
                  <a:lnTo>
                    <a:pt x="1606" y="2238"/>
                  </a:lnTo>
                  <a:lnTo>
                    <a:pt x="1606" y="2318"/>
                  </a:lnTo>
                  <a:cubicBezTo>
                    <a:pt x="1606" y="2345"/>
                    <a:pt x="1633" y="2372"/>
                    <a:pt x="1660" y="2425"/>
                  </a:cubicBezTo>
                  <a:cubicBezTo>
                    <a:pt x="1713" y="2452"/>
                    <a:pt x="1767" y="2479"/>
                    <a:pt x="1847" y="2479"/>
                  </a:cubicBezTo>
                  <a:cubicBezTo>
                    <a:pt x="1901" y="2479"/>
                    <a:pt x="1981" y="2452"/>
                    <a:pt x="2008" y="2425"/>
                  </a:cubicBezTo>
                  <a:cubicBezTo>
                    <a:pt x="2034" y="2372"/>
                    <a:pt x="2061" y="2291"/>
                    <a:pt x="2061" y="2238"/>
                  </a:cubicBezTo>
                  <a:lnTo>
                    <a:pt x="1981" y="1836"/>
                  </a:lnTo>
                  <a:cubicBezTo>
                    <a:pt x="1927" y="1702"/>
                    <a:pt x="1874" y="1569"/>
                    <a:pt x="1794" y="1462"/>
                  </a:cubicBezTo>
                  <a:cubicBezTo>
                    <a:pt x="1713" y="1247"/>
                    <a:pt x="1526" y="1033"/>
                    <a:pt x="1339" y="873"/>
                  </a:cubicBezTo>
                  <a:lnTo>
                    <a:pt x="1071" y="605"/>
                  </a:lnTo>
                  <a:cubicBezTo>
                    <a:pt x="964" y="525"/>
                    <a:pt x="857" y="444"/>
                    <a:pt x="776" y="364"/>
                  </a:cubicBezTo>
                  <a:cubicBezTo>
                    <a:pt x="562" y="230"/>
                    <a:pt x="321" y="96"/>
                    <a:pt x="107" y="43"/>
                  </a:cubicBezTo>
                  <a:lnTo>
                    <a:pt x="54" y="43"/>
                  </a:lnTo>
                  <a:cubicBezTo>
                    <a:pt x="54" y="11"/>
                    <a:pt x="50" y="1"/>
                    <a:pt x="4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6585;p43"/>
            <p:cNvSpPr/>
            <p:nvPr/>
          </p:nvSpPr>
          <p:spPr>
            <a:xfrm>
              <a:off x="7739850" y="5160400"/>
              <a:ext cx="135200" cy="160875"/>
            </a:xfrm>
            <a:custGeom>
              <a:avLst/>
              <a:gdLst/>
              <a:ahLst/>
              <a:cxnLst/>
              <a:rect l="l" t="t" r="r" b="b"/>
              <a:pathLst>
                <a:path w="5408" h="6435" extrusionOk="0">
                  <a:moveTo>
                    <a:pt x="4363" y="1"/>
                  </a:moveTo>
                  <a:cubicBezTo>
                    <a:pt x="4353" y="1"/>
                    <a:pt x="4344" y="4"/>
                    <a:pt x="4337" y="11"/>
                  </a:cubicBezTo>
                  <a:cubicBezTo>
                    <a:pt x="3721" y="306"/>
                    <a:pt x="3186" y="680"/>
                    <a:pt x="2597" y="1189"/>
                  </a:cubicBezTo>
                  <a:cubicBezTo>
                    <a:pt x="1981" y="1724"/>
                    <a:pt x="1473" y="2286"/>
                    <a:pt x="1044" y="2875"/>
                  </a:cubicBezTo>
                  <a:cubicBezTo>
                    <a:pt x="777" y="3250"/>
                    <a:pt x="536" y="3598"/>
                    <a:pt x="375" y="3973"/>
                  </a:cubicBezTo>
                  <a:cubicBezTo>
                    <a:pt x="268" y="4160"/>
                    <a:pt x="215" y="4347"/>
                    <a:pt x="134" y="4508"/>
                  </a:cubicBezTo>
                  <a:cubicBezTo>
                    <a:pt x="81" y="4695"/>
                    <a:pt x="1" y="4909"/>
                    <a:pt x="1" y="5097"/>
                  </a:cubicBezTo>
                  <a:cubicBezTo>
                    <a:pt x="1" y="5311"/>
                    <a:pt x="54" y="5471"/>
                    <a:pt x="81" y="5632"/>
                  </a:cubicBezTo>
                  <a:cubicBezTo>
                    <a:pt x="81" y="5686"/>
                    <a:pt x="108" y="5686"/>
                    <a:pt x="108" y="5712"/>
                  </a:cubicBezTo>
                  <a:cubicBezTo>
                    <a:pt x="188" y="5873"/>
                    <a:pt x="268" y="6034"/>
                    <a:pt x="402" y="6141"/>
                  </a:cubicBezTo>
                  <a:cubicBezTo>
                    <a:pt x="611" y="6328"/>
                    <a:pt x="884" y="6435"/>
                    <a:pt x="1184" y="6435"/>
                  </a:cubicBezTo>
                  <a:cubicBezTo>
                    <a:pt x="1270" y="6435"/>
                    <a:pt x="1357" y="6426"/>
                    <a:pt x="1446" y="6408"/>
                  </a:cubicBezTo>
                  <a:cubicBezTo>
                    <a:pt x="1660" y="6382"/>
                    <a:pt x="1847" y="6301"/>
                    <a:pt x="2062" y="6221"/>
                  </a:cubicBezTo>
                  <a:lnTo>
                    <a:pt x="2650" y="5819"/>
                  </a:lnTo>
                  <a:cubicBezTo>
                    <a:pt x="3025" y="5552"/>
                    <a:pt x="3346" y="5204"/>
                    <a:pt x="3694" y="4776"/>
                  </a:cubicBezTo>
                  <a:cubicBezTo>
                    <a:pt x="4096" y="4267"/>
                    <a:pt x="4470" y="3705"/>
                    <a:pt x="4792" y="3170"/>
                  </a:cubicBezTo>
                  <a:cubicBezTo>
                    <a:pt x="4952" y="2902"/>
                    <a:pt x="5166" y="2634"/>
                    <a:pt x="5327" y="2367"/>
                  </a:cubicBezTo>
                  <a:cubicBezTo>
                    <a:pt x="5354" y="2367"/>
                    <a:pt x="5407" y="2340"/>
                    <a:pt x="5407" y="2286"/>
                  </a:cubicBezTo>
                  <a:lnTo>
                    <a:pt x="5407" y="2206"/>
                  </a:lnTo>
                  <a:cubicBezTo>
                    <a:pt x="5140" y="1751"/>
                    <a:pt x="4926" y="1296"/>
                    <a:pt x="4738" y="787"/>
                  </a:cubicBezTo>
                  <a:cubicBezTo>
                    <a:pt x="4658" y="600"/>
                    <a:pt x="4631" y="413"/>
                    <a:pt x="4551" y="225"/>
                  </a:cubicBezTo>
                  <a:lnTo>
                    <a:pt x="4551" y="199"/>
                  </a:lnTo>
                  <a:lnTo>
                    <a:pt x="4551" y="145"/>
                  </a:lnTo>
                  <a:cubicBezTo>
                    <a:pt x="4551" y="118"/>
                    <a:pt x="4551" y="118"/>
                    <a:pt x="4524" y="92"/>
                  </a:cubicBezTo>
                  <a:cubicBezTo>
                    <a:pt x="4524" y="65"/>
                    <a:pt x="4497" y="65"/>
                    <a:pt x="4470" y="65"/>
                  </a:cubicBezTo>
                  <a:cubicBezTo>
                    <a:pt x="4431" y="26"/>
                    <a:pt x="4392" y="1"/>
                    <a:pt x="43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6586;p43"/>
            <p:cNvSpPr/>
            <p:nvPr/>
          </p:nvSpPr>
          <p:spPr>
            <a:xfrm>
              <a:off x="7743200" y="5206850"/>
              <a:ext cx="130500" cy="113775"/>
            </a:xfrm>
            <a:custGeom>
              <a:avLst/>
              <a:gdLst/>
              <a:ahLst/>
              <a:cxnLst/>
              <a:rect l="l" t="t" r="r" b="b"/>
              <a:pathLst>
                <a:path w="5220" h="4551" extrusionOk="0">
                  <a:moveTo>
                    <a:pt x="5059" y="0"/>
                  </a:moveTo>
                  <a:cubicBezTo>
                    <a:pt x="4899" y="375"/>
                    <a:pt x="4658" y="776"/>
                    <a:pt x="4417" y="1098"/>
                  </a:cubicBezTo>
                  <a:cubicBezTo>
                    <a:pt x="4122" y="1553"/>
                    <a:pt x="3801" y="1954"/>
                    <a:pt x="3426" y="2302"/>
                  </a:cubicBezTo>
                  <a:cubicBezTo>
                    <a:pt x="3052" y="2677"/>
                    <a:pt x="2650" y="2971"/>
                    <a:pt x="2195" y="3292"/>
                  </a:cubicBezTo>
                  <a:cubicBezTo>
                    <a:pt x="2008" y="3373"/>
                    <a:pt x="1821" y="3480"/>
                    <a:pt x="1606" y="3587"/>
                  </a:cubicBezTo>
                  <a:cubicBezTo>
                    <a:pt x="1419" y="3694"/>
                    <a:pt x="1178" y="3774"/>
                    <a:pt x="937" y="3854"/>
                  </a:cubicBezTo>
                  <a:cubicBezTo>
                    <a:pt x="803" y="3881"/>
                    <a:pt x="696" y="3908"/>
                    <a:pt x="563" y="3961"/>
                  </a:cubicBezTo>
                  <a:cubicBezTo>
                    <a:pt x="482" y="3961"/>
                    <a:pt x="375" y="3988"/>
                    <a:pt x="268" y="3988"/>
                  </a:cubicBezTo>
                  <a:cubicBezTo>
                    <a:pt x="188" y="3988"/>
                    <a:pt x="81" y="3988"/>
                    <a:pt x="0" y="3961"/>
                  </a:cubicBezTo>
                  <a:lnTo>
                    <a:pt x="0" y="3961"/>
                  </a:lnTo>
                  <a:cubicBezTo>
                    <a:pt x="81" y="4068"/>
                    <a:pt x="188" y="4229"/>
                    <a:pt x="268" y="4283"/>
                  </a:cubicBezTo>
                  <a:cubicBezTo>
                    <a:pt x="482" y="4443"/>
                    <a:pt x="777" y="4550"/>
                    <a:pt x="1071" y="4550"/>
                  </a:cubicBezTo>
                  <a:lnTo>
                    <a:pt x="1312" y="4550"/>
                  </a:lnTo>
                  <a:cubicBezTo>
                    <a:pt x="1526" y="4524"/>
                    <a:pt x="1713" y="4443"/>
                    <a:pt x="1901" y="4363"/>
                  </a:cubicBezTo>
                  <a:cubicBezTo>
                    <a:pt x="2115" y="4256"/>
                    <a:pt x="2329" y="4122"/>
                    <a:pt x="2516" y="3961"/>
                  </a:cubicBezTo>
                  <a:cubicBezTo>
                    <a:pt x="2891" y="3694"/>
                    <a:pt x="3212" y="3346"/>
                    <a:pt x="3560" y="2918"/>
                  </a:cubicBezTo>
                  <a:cubicBezTo>
                    <a:pt x="3962" y="2409"/>
                    <a:pt x="4310" y="1847"/>
                    <a:pt x="4658" y="1312"/>
                  </a:cubicBezTo>
                  <a:lnTo>
                    <a:pt x="4684" y="1231"/>
                  </a:lnTo>
                  <a:cubicBezTo>
                    <a:pt x="4845" y="1017"/>
                    <a:pt x="5032" y="723"/>
                    <a:pt x="5166" y="509"/>
                  </a:cubicBezTo>
                  <a:cubicBezTo>
                    <a:pt x="5193" y="509"/>
                    <a:pt x="5220" y="455"/>
                    <a:pt x="5220" y="428"/>
                  </a:cubicBezTo>
                  <a:lnTo>
                    <a:pt x="5220" y="348"/>
                  </a:lnTo>
                  <a:cubicBezTo>
                    <a:pt x="5166" y="241"/>
                    <a:pt x="5086" y="107"/>
                    <a:pt x="5059"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6587;p43"/>
            <p:cNvSpPr/>
            <p:nvPr/>
          </p:nvSpPr>
          <p:spPr>
            <a:xfrm>
              <a:off x="8083125" y="5275750"/>
              <a:ext cx="250950" cy="180700"/>
            </a:xfrm>
            <a:custGeom>
              <a:avLst/>
              <a:gdLst/>
              <a:ahLst/>
              <a:cxnLst/>
              <a:rect l="l" t="t" r="r" b="b"/>
              <a:pathLst>
                <a:path w="10038" h="7228" extrusionOk="0">
                  <a:moveTo>
                    <a:pt x="5862" y="1"/>
                  </a:moveTo>
                  <a:cubicBezTo>
                    <a:pt x="5621" y="55"/>
                    <a:pt x="5461" y="135"/>
                    <a:pt x="5327" y="215"/>
                  </a:cubicBezTo>
                  <a:cubicBezTo>
                    <a:pt x="5193" y="322"/>
                    <a:pt x="5059" y="429"/>
                    <a:pt x="4899" y="590"/>
                  </a:cubicBezTo>
                  <a:cubicBezTo>
                    <a:pt x="4818" y="724"/>
                    <a:pt x="4711" y="857"/>
                    <a:pt x="4604" y="1072"/>
                  </a:cubicBezTo>
                  <a:lnTo>
                    <a:pt x="4417" y="1553"/>
                  </a:lnTo>
                  <a:cubicBezTo>
                    <a:pt x="4310" y="1928"/>
                    <a:pt x="4283" y="2330"/>
                    <a:pt x="4310" y="2704"/>
                  </a:cubicBezTo>
                  <a:cubicBezTo>
                    <a:pt x="4336" y="3025"/>
                    <a:pt x="4444" y="3320"/>
                    <a:pt x="4604" y="3614"/>
                  </a:cubicBezTo>
                  <a:cubicBezTo>
                    <a:pt x="4524" y="3614"/>
                    <a:pt x="4417" y="3561"/>
                    <a:pt x="4310" y="3561"/>
                  </a:cubicBezTo>
                  <a:cubicBezTo>
                    <a:pt x="4203" y="3561"/>
                    <a:pt x="4149" y="3641"/>
                    <a:pt x="4149" y="3695"/>
                  </a:cubicBezTo>
                  <a:cubicBezTo>
                    <a:pt x="4149" y="3775"/>
                    <a:pt x="4176" y="3828"/>
                    <a:pt x="4229" y="3855"/>
                  </a:cubicBezTo>
                  <a:cubicBezTo>
                    <a:pt x="4149" y="3828"/>
                    <a:pt x="4069" y="3802"/>
                    <a:pt x="3988" y="3775"/>
                  </a:cubicBezTo>
                  <a:lnTo>
                    <a:pt x="3908" y="3775"/>
                  </a:lnTo>
                  <a:cubicBezTo>
                    <a:pt x="3828" y="3775"/>
                    <a:pt x="3774" y="3802"/>
                    <a:pt x="3774" y="3855"/>
                  </a:cubicBezTo>
                  <a:lnTo>
                    <a:pt x="3774" y="3936"/>
                  </a:lnTo>
                  <a:cubicBezTo>
                    <a:pt x="3560" y="3962"/>
                    <a:pt x="3373" y="3989"/>
                    <a:pt x="3132" y="4043"/>
                  </a:cubicBezTo>
                  <a:cubicBezTo>
                    <a:pt x="2731" y="4123"/>
                    <a:pt x="2383" y="4310"/>
                    <a:pt x="2008" y="4471"/>
                  </a:cubicBezTo>
                  <a:cubicBezTo>
                    <a:pt x="1633" y="4658"/>
                    <a:pt x="1312" y="4899"/>
                    <a:pt x="991" y="5167"/>
                  </a:cubicBezTo>
                  <a:cubicBezTo>
                    <a:pt x="696" y="5461"/>
                    <a:pt x="455" y="5782"/>
                    <a:pt x="322" y="6104"/>
                  </a:cubicBezTo>
                  <a:lnTo>
                    <a:pt x="161" y="6104"/>
                  </a:lnTo>
                  <a:cubicBezTo>
                    <a:pt x="81" y="6104"/>
                    <a:pt x="27" y="6157"/>
                    <a:pt x="27" y="6211"/>
                  </a:cubicBezTo>
                  <a:cubicBezTo>
                    <a:pt x="0" y="6291"/>
                    <a:pt x="27" y="6371"/>
                    <a:pt x="134" y="6425"/>
                  </a:cubicBezTo>
                  <a:cubicBezTo>
                    <a:pt x="1258" y="6960"/>
                    <a:pt x="2409" y="7228"/>
                    <a:pt x="3480" y="7228"/>
                  </a:cubicBezTo>
                  <a:lnTo>
                    <a:pt x="3560" y="7228"/>
                  </a:lnTo>
                  <a:cubicBezTo>
                    <a:pt x="3881" y="7228"/>
                    <a:pt x="4176" y="7174"/>
                    <a:pt x="4470" y="7147"/>
                  </a:cubicBezTo>
                  <a:cubicBezTo>
                    <a:pt x="4738" y="7121"/>
                    <a:pt x="5032" y="7014"/>
                    <a:pt x="5354" y="6907"/>
                  </a:cubicBezTo>
                  <a:cubicBezTo>
                    <a:pt x="5648" y="6826"/>
                    <a:pt x="5889" y="6719"/>
                    <a:pt x="6076" y="6585"/>
                  </a:cubicBezTo>
                  <a:cubicBezTo>
                    <a:pt x="6290" y="6451"/>
                    <a:pt x="6424" y="6344"/>
                    <a:pt x="6504" y="6184"/>
                  </a:cubicBezTo>
                  <a:cubicBezTo>
                    <a:pt x="6585" y="6077"/>
                    <a:pt x="6638" y="5943"/>
                    <a:pt x="6638" y="5836"/>
                  </a:cubicBezTo>
                  <a:cubicBezTo>
                    <a:pt x="6692" y="5756"/>
                    <a:pt x="6638" y="5622"/>
                    <a:pt x="6612" y="5488"/>
                  </a:cubicBezTo>
                  <a:cubicBezTo>
                    <a:pt x="6504" y="5220"/>
                    <a:pt x="6290" y="4979"/>
                    <a:pt x="6103" y="4846"/>
                  </a:cubicBezTo>
                  <a:cubicBezTo>
                    <a:pt x="5889" y="4631"/>
                    <a:pt x="5648" y="4498"/>
                    <a:pt x="5273" y="4310"/>
                  </a:cubicBezTo>
                  <a:cubicBezTo>
                    <a:pt x="5113" y="4203"/>
                    <a:pt x="4899" y="4150"/>
                    <a:pt x="4738" y="4069"/>
                  </a:cubicBezTo>
                  <a:cubicBezTo>
                    <a:pt x="4577" y="4016"/>
                    <a:pt x="4417" y="3936"/>
                    <a:pt x="4283" y="3909"/>
                  </a:cubicBezTo>
                  <a:lnTo>
                    <a:pt x="4283" y="3909"/>
                  </a:lnTo>
                  <a:cubicBezTo>
                    <a:pt x="4577" y="3936"/>
                    <a:pt x="4872" y="3936"/>
                    <a:pt x="5166" y="3936"/>
                  </a:cubicBezTo>
                  <a:cubicBezTo>
                    <a:pt x="5434" y="3936"/>
                    <a:pt x="5675" y="3936"/>
                    <a:pt x="5942" y="3909"/>
                  </a:cubicBezTo>
                  <a:cubicBezTo>
                    <a:pt x="6504" y="3882"/>
                    <a:pt x="7093" y="3748"/>
                    <a:pt x="7629" y="3561"/>
                  </a:cubicBezTo>
                  <a:cubicBezTo>
                    <a:pt x="8164" y="3400"/>
                    <a:pt x="8699" y="3133"/>
                    <a:pt x="9154" y="2811"/>
                  </a:cubicBezTo>
                  <a:cubicBezTo>
                    <a:pt x="9395" y="2624"/>
                    <a:pt x="9556" y="2463"/>
                    <a:pt x="9690" y="2303"/>
                  </a:cubicBezTo>
                  <a:cubicBezTo>
                    <a:pt x="9770" y="2223"/>
                    <a:pt x="9797" y="2169"/>
                    <a:pt x="9850" y="2062"/>
                  </a:cubicBezTo>
                  <a:cubicBezTo>
                    <a:pt x="9904" y="2008"/>
                    <a:pt x="9930" y="1928"/>
                    <a:pt x="9957" y="1821"/>
                  </a:cubicBezTo>
                  <a:cubicBezTo>
                    <a:pt x="10038" y="1607"/>
                    <a:pt x="9930" y="1339"/>
                    <a:pt x="9716" y="1125"/>
                  </a:cubicBezTo>
                  <a:cubicBezTo>
                    <a:pt x="9636" y="1018"/>
                    <a:pt x="9529" y="965"/>
                    <a:pt x="9395" y="857"/>
                  </a:cubicBezTo>
                  <a:cubicBezTo>
                    <a:pt x="9261" y="804"/>
                    <a:pt x="9101" y="697"/>
                    <a:pt x="8887" y="617"/>
                  </a:cubicBezTo>
                  <a:cubicBezTo>
                    <a:pt x="8726" y="563"/>
                    <a:pt x="8565" y="536"/>
                    <a:pt x="8325" y="456"/>
                  </a:cubicBezTo>
                  <a:cubicBezTo>
                    <a:pt x="8164" y="429"/>
                    <a:pt x="7950" y="402"/>
                    <a:pt x="7789" y="349"/>
                  </a:cubicBezTo>
                  <a:lnTo>
                    <a:pt x="7575" y="322"/>
                  </a:lnTo>
                  <a:cubicBezTo>
                    <a:pt x="7120" y="215"/>
                    <a:pt x="6612" y="162"/>
                    <a:pt x="6183" y="55"/>
                  </a:cubicBezTo>
                  <a:lnTo>
                    <a:pt x="6023" y="28"/>
                  </a:lnTo>
                  <a:cubicBezTo>
                    <a:pt x="5942" y="28"/>
                    <a:pt x="5916" y="1"/>
                    <a:pt x="586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6588;p43"/>
            <p:cNvSpPr/>
            <p:nvPr/>
          </p:nvSpPr>
          <p:spPr>
            <a:xfrm>
              <a:off x="8204225" y="5275750"/>
              <a:ext cx="127850" cy="38850"/>
            </a:xfrm>
            <a:custGeom>
              <a:avLst/>
              <a:gdLst/>
              <a:ahLst/>
              <a:cxnLst/>
              <a:rect l="l" t="t" r="r" b="b"/>
              <a:pathLst>
                <a:path w="5114" h="1554" extrusionOk="0">
                  <a:moveTo>
                    <a:pt x="965" y="1"/>
                  </a:moveTo>
                  <a:cubicBezTo>
                    <a:pt x="777" y="28"/>
                    <a:pt x="617" y="135"/>
                    <a:pt x="483" y="215"/>
                  </a:cubicBezTo>
                  <a:cubicBezTo>
                    <a:pt x="349" y="322"/>
                    <a:pt x="215" y="429"/>
                    <a:pt x="55" y="590"/>
                  </a:cubicBezTo>
                  <a:cubicBezTo>
                    <a:pt x="28" y="617"/>
                    <a:pt x="28" y="670"/>
                    <a:pt x="1" y="670"/>
                  </a:cubicBezTo>
                  <a:cubicBezTo>
                    <a:pt x="108" y="670"/>
                    <a:pt x="162" y="697"/>
                    <a:pt x="269" y="697"/>
                  </a:cubicBezTo>
                  <a:cubicBezTo>
                    <a:pt x="643" y="750"/>
                    <a:pt x="965" y="804"/>
                    <a:pt x="1339" y="831"/>
                  </a:cubicBezTo>
                  <a:cubicBezTo>
                    <a:pt x="1848" y="857"/>
                    <a:pt x="2303" y="884"/>
                    <a:pt x="2811" y="938"/>
                  </a:cubicBezTo>
                  <a:cubicBezTo>
                    <a:pt x="3186" y="965"/>
                    <a:pt x="3534" y="965"/>
                    <a:pt x="3909" y="1072"/>
                  </a:cubicBezTo>
                  <a:cubicBezTo>
                    <a:pt x="4069" y="1098"/>
                    <a:pt x="4283" y="1125"/>
                    <a:pt x="4444" y="1205"/>
                  </a:cubicBezTo>
                  <a:cubicBezTo>
                    <a:pt x="4605" y="1259"/>
                    <a:pt x="4739" y="1312"/>
                    <a:pt x="4872" y="1393"/>
                  </a:cubicBezTo>
                  <a:cubicBezTo>
                    <a:pt x="4953" y="1473"/>
                    <a:pt x="5060" y="1500"/>
                    <a:pt x="5113" y="1553"/>
                  </a:cubicBezTo>
                  <a:cubicBezTo>
                    <a:pt x="5086" y="1393"/>
                    <a:pt x="5006" y="1259"/>
                    <a:pt x="4872" y="1125"/>
                  </a:cubicBezTo>
                  <a:cubicBezTo>
                    <a:pt x="4792" y="1018"/>
                    <a:pt x="4685" y="965"/>
                    <a:pt x="4551" y="857"/>
                  </a:cubicBezTo>
                  <a:cubicBezTo>
                    <a:pt x="4417" y="804"/>
                    <a:pt x="4257" y="697"/>
                    <a:pt x="4043" y="617"/>
                  </a:cubicBezTo>
                  <a:cubicBezTo>
                    <a:pt x="3882" y="563"/>
                    <a:pt x="3721" y="536"/>
                    <a:pt x="3481" y="456"/>
                  </a:cubicBezTo>
                  <a:cubicBezTo>
                    <a:pt x="3320" y="429"/>
                    <a:pt x="3133" y="402"/>
                    <a:pt x="2945" y="349"/>
                  </a:cubicBezTo>
                  <a:lnTo>
                    <a:pt x="2731" y="322"/>
                  </a:lnTo>
                  <a:cubicBezTo>
                    <a:pt x="2276" y="269"/>
                    <a:pt x="1794" y="162"/>
                    <a:pt x="1339" y="55"/>
                  </a:cubicBezTo>
                  <a:lnTo>
                    <a:pt x="1179" y="28"/>
                  </a:lnTo>
                  <a:cubicBezTo>
                    <a:pt x="1098" y="28"/>
                    <a:pt x="1072" y="1"/>
                    <a:pt x="965"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6589;p43"/>
            <p:cNvSpPr/>
            <p:nvPr/>
          </p:nvSpPr>
          <p:spPr>
            <a:xfrm>
              <a:off x="7826175" y="5058950"/>
              <a:ext cx="417575" cy="384800"/>
            </a:xfrm>
            <a:custGeom>
              <a:avLst/>
              <a:gdLst/>
              <a:ahLst/>
              <a:cxnLst/>
              <a:rect l="l" t="t" r="r" b="b"/>
              <a:pathLst>
                <a:path w="16703" h="15392" extrusionOk="0">
                  <a:moveTo>
                    <a:pt x="6317" y="1"/>
                  </a:moveTo>
                  <a:cubicBezTo>
                    <a:pt x="5862" y="1"/>
                    <a:pt x="5327" y="28"/>
                    <a:pt x="4818" y="135"/>
                  </a:cubicBezTo>
                  <a:cubicBezTo>
                    <a:pt x="4042" y="269"/>
                    <a:pt x="3319" y="456"/>
                    <a:pt x="2650" y="804"/>
                  </a:cubicBezTo>
                  <a:cubicBezTo>
                    <a:pt x="2035" y="1072"/>
                    <a:pt x="1499" y="1419"/>
                    <a:pt x="1098" y="1794"/>
                  </a:cubicBezTo>
                  <a:cubicBezTo>
                    <a:pt x="830" y="2062"/>
                    <a:pt x="562" y="2356"/>
                    <a:pt x="402" y="2677"/>
                  </a:cubicBezTo>
                  <a:cubicBezTo>
                    <a:pt x="402" y="2624"/>
                    <a:pt x="429" y="2570"/>
                    <a:pt x="429" y="2544"/>
                  </a:cubicBezTo>
                  <a:lnTo>
                    <a:pt x="429" y="2570"/>
                  </a:lnTo>
                  <a:cubicBezTo>
                    <a:pt x="429" y="2517"/>
                    <a:pt x="482" y="2437"/>
                    <a:pt x="482" y="2383"/>
                  </a:cubicBezTo>
                  <a:lnTo>
                    <a:pt x="482" y="2249"/>
                  </a:lnTo>
                  <a:cubicBezTo>
                    <a:pt x="429" y="2196"/>
                    <a:pt x="402" y="2169"/>
                    <a:pt x="375" y="2169"/>
                  </a:cubicBezTo>
                  <a:lnTo>
                    <a:pt x="348" y="2169"/>
                  </a:lnTo>
                  <a:cubicBezTo>
                    <a:pt x="295" y="2169"/>
                    <a:pt x="295" y="2169"/>
                    <a:pt x="268" y="2196"/>
                  </a:cubicBezTo>
                  <a:cubicBezTo>
                    <a:pt x="241" y="2249"/>
                    <a:pt x="215" y="2276"/>
                    <a:pt x="215" y="2303"/>
                  </a:cubicBezTo>
                  <a:cubicBezTo>
                    <a:pt x="27" y="3106"/>
                    <a:pt x="0" y="3935"/>
                    <a:pt x="27" y="4792"/>
                  </a:cubicBezTo>
                  <a:cubicBezTo>
                    <a:pt x="81" y="5622"/>
                    <a:pt x="215" y="6451"/>
                    <a:pt x="402" y="7281"/>
                  </a:cubicBezTo>
                  <a:cubicBezTo>
                    <a:pt x="803" y="8941"/>
                    <a:pt x="1580" y="10493"/>
                    <a:pt x="2570" y="11805"/>
                  </a:cubicBezTo>
                  <a:cubicBezTo>
                    <a:pt x="3078" y="12474"/>
                    <a:pt x="3641" y="13036"/>
                    <a:pt x="4256" y="13544"/>
                  </a:cubicBezTo>
                  <a:cubicBezTo>
                    <a:pt x="4577" y="13812"/>
                    <a:pt x="4899" y="14053"/>
                    <a:pt x="5220" y="14240"/>
                  </a:cubicBezTo>
                  <a:cubicBezTo>
                    <a:pt x="5568" y="14454"/>
                    <a:pt x="5889" y="14615"/>
                    <a:pt x="6290" y="14776"/>
                  </a:cubicBezTo>
                  <a:cubicBezTo>
                    <a:pt x="7040" y="15097"/>
                    <a:pt x="7789" y="15284"/>
                    <a:pt x="8565" y="15364"/>
                  </a:cubicBezTo>
                  <a:cubicBezTo>
                    <a:pt x="8780" y="15391"/>
                    <a:pt x="8967" y="15391"/>
                    <a:pt x="9154" y="15391"/>
                  </a:cubicBezTo>
                  <a:cubicBezTo>
                    <a:pt x="9797" y="15391"/>
                    <a:pt x="10439" y="15311"/>
                    <a:pt x="11081" y="15150"/>
                  </a:cubicBezTo>
                  <a:cubicBezTo>
                    <a:pt x="11510" y="15043"/>
                    <a:pt x="11938" y="14883"/>
                    <a:pt x="12420" y="14722"/>
                  </a:cubicBezTo>
                  <a:cubicBezTo>
                    <a:pt x="12848" y="14561"/>
                    <a:pt x="13276" y="14321"/>
                    <a:pt x="13651" y="14080"/>
                  </a:cubicBezTo>
                  <a:cubicBezTo>
                    <a:pt x="14052" y="13839"/>
                    <a:pt x="14400" y="13571"/>
                    <a:pt x="14722" y="13277"/>
                  </a:cubicBezTo>
                  <a:cubicBezTo>
                    <a:pt x="15069" y="12982"/>
                    <a:pt x="15337" y="12688"/>
                    <a:pt x="15605" y="12313"/>
                  </a:cubicBezTo>
                  <a:cubicBezTo>
                    <a:pt x="16087" y="11617"/>
                    <a:pt x="16461" y="10814"/>
                    <a:pt x="16595" y="9958"/>
                  </a:cubicBezTo>
                  <a:cubicBezTo>
                    <a:pt x="16675" y="9529"/>
                    <a:pt x="16702" y="9074"/>
                    <a:pt x="16702" y="8593"/>
                  </a:cubicBezTo>
                  <a:cubicBezTo>
                    <a:pt x="16702" y="8352"/>
                    <a:pt x="16675" y="8138"/>
                    <a:pt x="16622" y="7870"/>
                  </a:cubicBezTo>
                  <a:cubicBezTo>
                    <a:pt x="16595" y="7602"/>
                    <a:pt x="16568" y="7388"/>
                    <a:pt x="16488" y="7147"/>
                  </a:cubicBezTo>
                  <a:cubicBezTo>
                    <a:pt x="16408" y="6746"/>
                    <a:pt x="16194" y="6344"/>
                    <a:pt x="16006" y="5996"/>
                  </a:cubicBezTo>
                  <a:cubicBezTo>
                    <a:pt x="15792" y="5648"/>
                    <a:pt x="15524" y="5354"/>
                    <a:pt x="15230" y="5086"/>
                  </a:cubicBezTo>
                  <a:cubicBezTo>
                    <a:pt x="14614" y="4524"/>
                    <a:pt x="13919" y="4069"/>
                    <a:pt x="13249" y="3668"/>
                  </a:cubicBezTo>
                  <a:lnTo>
                    <a:pt x="12875" y="3480"/>
                  </a:lnTo>
                  <a:cubicBezTo>
                    <a:pt x="12206" y="3106"/>
                    <a:pt x="11536" y="2704"/>
                    <a:pt x="10921" y="2196"/>
                  </a:cubicBezTo>
                  <a:lnTo>
                    <a:pt x="10867" y="2196"/>
                  </a:lnTo>
                  <a:cubicBezTo>
                    <a:pt x="10814" y="2169"/>
                    <a:pt x="10787" y="2142"/>
                    <a:pt x="10733" y="2062"/>
                  </a:cubicBezTo>
                  <a:lnTo>
                    <a:pt x="10733" y="2035"/>
                  </a:lnTo>
                  <a:lnTo>
                    <a:pt x="10733" y="1901"/>
                  </a:lnTo>
                  <a:lnTo>
                    <a:pt x="10439" y="1500"/>
                  </a:lnTo>
                  <a:cubicBezTo>
                    <a:pt x="10332" y="1393"/>
                    <a:pt x="10198" y="1259"/>
                    <a:pt x="10064" y="1179"/>
                  </a:cubicBezTo>
                  <a:cubicBezTo>
                    <a:pt x="10011" y="1098"/>
                    <a:pt x="9930" y="1072"/>
                    <a:pt x="9877" y="991"/>
                  </a:cubicBezTo>
                  <a:lnTo>
                    <a:pt x="9770" y="831"/>
                  </a:lnTo>
                  <a:cubicBezTo>
                    <a:pt x="9716" y="724"/>
                    <a:pt x="9636" y="670"/>
                    <a:pt x="9609" y="563"/>
                  </a:cubicBezTo>
                  <a:cubicBezTo>
                    <a:pt x="9583" y="536"/>
                    <a:pt x="9583" y="509"/>
                    <a:pt x="9502" y="509"/>
                  </a:cubicBezTo>
                  <a:lnTo>
                    <a:pt x="9475" y="509"/>
                  </a:lnTo>
                  <a:cubicBezTo>
                    <a:pt x="9449" y="509"/>
                    <a:pt x="9395" y="509"/>
                    <a:pt x="9395" y="536"/>
                  </a:cubicBezTo>
                  <a:cubicBezTo>
                    <a:pt x="9368" y="563"/>
                    <a:pt x="9342" y="590"/>
                    <a:pt x="9342" y="643"/>
                  </a:cubicBezTo>
                  <a:lnTo>
                    <a:pt x="9342" y="697"/>
                  </a:lnTo>
                  <a:lnTo>
                    <a:pt x="9315" y="670"/>
                  </a:lnTo>
                  <a:lnTo>
                    <a:pt x="9261" y="643"/>
                  </a:lnTo>
                  <a:cubicBezTo>
                    <a:pt x="8672" y="322"/>
                    <a:pt x="7977" y="162"/>
                    <a:pt x="7200" y="54"/>
                  </a:cubicBezTo>
                  <a:cubicBezTo>
                    <a:pt x="6852" y="1"/>
                    <a:pt x="6585" y="1"/>
                    <a:pt x="63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6590;p43"/>
            <p:cNvSpPr/>
            <p:nvPr/>
          </p:nvSpPr>
          <p:spPr>
            <a:xfrm>
              <a:off x="7832875" y="5129225"/>
              <a:ext cx="368050" cy="281050"/>
            </a:xfrm>
            <a:custGeom>
              <a:avLst/>
              <a:gdLst/>
              <a:ahLst/>
              <a:cxnLst/>
              <a:rect l="l" t="t" r="r" b="b"/>
              <a:pathLst>
                <a:path w="14722" h="11242" extrusionOk="0">
                  <a:moveTo>
                    <a:pt x="11616" y="0"/>
                  </a:moveTo>
                  <a:cubicBezTo>
                    <a:pt x="11375" y="536"/>
                    <a:pt x="11001" y="991"/>
                    <a:pt x="10599" y="1392"/>
                  </a:cubicBezTo>
                  <a:cubicBezTo>
                    <a:pt x="10037" y="2008"/>
                    <a:pt x="9368" y="2516"/>
                    <a:pt x="8672" y="2918"/>
                  </a:cubicBezTo>
                  <a:cubicBezTo>
                    <a:pt x="7923" y="3346"/>
                    <a:pt x="7120" y="3721"/>
                    <a:pt x="6317" y="3935"/>
                  </a:cubicBezTo>
                  <a:cubicBezTo>
                    <a:pt x="5487" y="4203"/>
                    <a:pt x="4657" y="4390"/>
                    <a:pt x="3828" y="4470"/>
                  </a:cubicBezTo>
                  <a:cubicBezTo>
                    <a:pt x="3454" y="4505"/>
                    <a:pt x="3085" y="4525"/>
                    <a:pt x="2719" y="4525"/>
                  </a:cubicBezTo>
                  <a:cubicBezTo>
                    <a:pt x="2247" y="4525"/>
                    <a:pt x="1779" y="4492"/>
                    <a:pt x="1312" y="4417"/>
                  </a:cubicBezTo>
                  <a:cubicBezTo>
                    <a:pt x="910" y="4336"/>
                    <a:pt x="535" y="4283"/>
                    <a:pt x="134" y="4149"/>
                  </a:cubicBezTo>
                  <a:cubicBezTo>
                    <a:pt x="107" y="4149"/>
                    <a:pt x="80" y="4122"/>
                    <a:pt x="0" y="4122"/>
                  </a:cubicBezTo>
                  <a:cubicBezTo>
                    <a:pt x="27" y="4203"/>
                    <a:pt x="27" y="4310"/>
                    <a:pt x="80" y="4417"/>
                  </a:cubicBezTo>
                  <a:cubicBezTo>
                    <a:pt x="482" y="6049"/>
                    <a:pt x="1231" y="7629"/>
                    <a:pt x="2248" y="8940"/>
                  </a:cubicBezTo>
                  <a:cubicBezTo>
                    <a:pt x="2757" y="9609"/>
                    <a:pt x="3319" y="10171"/>
                    <a:pt x="3908" y="10680"/>
                  </a:cubicBezTo>
                  <a:cubicBezTo>
                    <a:pt x="4175" y="10867"/>
                    <a:pt x="4443" y="11081"/>
                    <a:pt x="4684" y="11242"/>
                  </a:cubicBezTo>
                  <a:cubicBezTo>
                    <a:pt x="4818" y="11242"/>
                    <a:pt x="4952" y="11188"/>
                    <a:pt x="5086" y="11188"/>
                  </a:cubicBezTo>
                  <a:cubicBezTo>
                    <a:pt x="5648" y="11135"/>
                    <a:pt x="6236" y="11081"/>
                    <a:pt x="6772" y="10921"/>
                  </a:cubicBezTo>
                  <a:cubicBezTo>
                    <a:pt x="7307" y="10814"/>
                    <a:pt x="7842" y="10626"/>
                    <a:pt x="8324" y="10439"/>
                  </a:cubicBezTo>
                  <a:cubicBezTo>
                    <a:pt x="8806" y="10225"/>
                    <a:pt x="9315" y="10037"/>
                    <a:pt x="9743" y="9797"/>
                  </a:cubicBezTo>
                  <a:cubicBezTo>
                    <a:pt x="10171" y="9556"/>
                    <a:pt x="10599" y="9288"/>
                    <a:pt x="11001" y="8994"/>
                  </a:cubicBezTo>
                  <a:lnTo>
                    <a:pt x="12018" y="8191"/>
                  </a:lnTo>
                  <a:cubicBezTo>
                    <a:pt x="12312" y="7896"/>
                    <a:pt x="12607" y="7602"/>
                    <a:pt x="12874" y="7254"/>
                  </a:cubicBezTo>
                  <a:cubicBezTo>
                    <a:pt x="13115" y="6959"/>
                    <a:pt x="13329" y="6665"/>
                    <a:pt x="13517" y="6344"/>
                  </a:cubicBezTo>
                  <a:cubicBezTo>
                    <a:pt x="13731" y="6049"/>
                    <a:pt x="13891" y="5728"/>
                    <a:pt x="14025" y="5380"/>
                  </a:cubicBezTo>
                  <a:cubicBezTo>
                    <a:pt x="14159" y="5059"/>
                    <a:pt x="14293" y="4711"/>
                    <a:pt x="14400" y="4390"/>
                  </a:cubicBezTo>
                  <a:cubicBezTo>
                    <a:pt x="14480" y="4042"/>
                    <a:pt x="14587" y="3721"/>
                    <a:pt x="14614" y="3346"/>
                  </a:cubicBezTo>
                  <a:cubicBezTo>
                    <a:pt x="14694" y="2998"/>
                    <a:pt x="14721" y="2704"/>
                    <a:pt x="14721" y="2382"/>
                  </a:cubicBezTo>
                  <a:lnTo>
                    <a:pt x="14721" y="2008"/>
                  </a:lnTo>
                  <a:cubicBezTo>
                    <a:pt x="14159" y="1499"/>
                    <a:pt x="13490" y="1098"/>
                    <a:pt x="12874" y="723"/>
                  </a:cubicBezTo>
                  <a:lnTo>
                    <a:pt x="12526" y="536"/>
                  </a:lnTo>
                  <a:cubicBezTo>
                    <a:pt x="12205" y="375"/>
                    <a:pt x="11911" y="188"/>
                    <a:pt x="1161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6591;p43"/>
            <p:cNvSpPr/>
            <p:nvPr/>
          </p:nvSpPr>
          <p:spPr>
            <a:xfrm>
              <a:off x="8100525" y="5130550"/>
              <a:ext cx="99725" cy="112450"/>
            </a:xfrm>
            <a:custGeom>
              <a:avLst/>
              <a:gdLst/>
              <a:ahLst/>
              <a:cxnLst/>
              <a:rect l="l" t="t" r="r" b="b"/>
              <a:pathLst>
                <a:path w="3989" h="4498" extrusionOk="0">
                  <a:moveTo>
                    <a:pt x="964" y="1"/>
                  </a:moveTo>
                  <a:cubicBezTo>
                    <a:pt x="696" y="483"/>
                    <a:pt x="375" y="884"/>
                    <a:pt x="0" y="1286"/>
                  </a:cubicBezTo>
                  <a:cubicBezTo>
                    <a:pt x="429" y="1580"/>
                    <a:pt x="884" y="1874"/>
                    <a:pt x="1285" y="2196"/>
                  </a:cubicBezTo>
                  <a:cubicBezTo>
                    <a:pt x="1446" y="2329"/>
                    <a:pt x="1633" y="2463"/>
                    <a:pt x="1820" y="2597"/>
                  </a:cubicBezTo>
                  <a:cubicBezTo>
                    <a:pt x="2008" y="2731"/>
                    <a:pt x="2222" y="2892"/>
                    <a:pt x="2382" y="3025"/>
                  </a:cubicBezTo>
                  <a:cubicBezTo>
                    <a:pt x="2784" y="3347"/>
                    <a:pt x="3105" y="3721"/>
                    <a:pt x="3426" y="4150"/>
                  </a:cubicBezTo>
                  <a:cubicBezTo>
                    <a:pt x="3480" y="4257"/>
                    <a:pt x="3560" y="4390"/>
                    <a:pt x="3614" y="4497"/>
                  </a:cubicBezTo>
                  <a:cubicBezTo>
                    <a:pt x="3614" y="4444"/>
                    <a:pt x="3640" y="4417"/>
                    <a:pt x="3640" y="4390"/>
                  </a:cubicBezTo>
                  <a:cubicBezTo>
                    <a:pt x="3748" y="4069"/>
                    <a:pt x="3855" y="3694"/>
                    <a:pt x="3881" y="3347"/>
                  </a:cubicBezTo>
                  <a:cubicBezTo>
                    <a:pt x="3962" y="3052"/>
                    <a:pt x="3988" y="2731"/>
                    <a:pt x="3988" y="2383"/>
                  </a:cubicBezTo>
                  <a:lnTo>
                    <a:pt x="3988" y="2008"/>
                  </a:lnTo>
                  <a:cubicBezTo>
                    <a:pt x="3426" y="1473"/>
                    <a:pt x="2704" y="1071"/>
                    <a:pt x="2115" y="750"/>
                  </a:cubicBezTo>
                  <a:lnTo>
                    <a:pt x="1740" y="536"/>
                  </a:lnTo>
                  <a:cubicBezTo>
                    <a:pt x="1553" y="349"/>
                    <a:pt x="1285" y="188"/>
                    <a:pt x="964" y="1"/>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6592;p43"/>
            <p:cNvSpPr/>
            <p:nvPr/>
          </p:nvSpPr>
          <p:spPr>
            <a:xfrm>
              <a:off x="8002150" y="5056950"/>
              <a:ext cx="122475" cy="105075"/>
            </a:xfrm>
            <a:custGeom>
              <a:avLst/>
              <a:gdLst/>
              <a:ahLst/>
              <a:cxnLst/>
              <a:rect l="l" t="t" r="r" b="b"/>
              <a:pathLst>
                <a:path w="4899" h="4203" extrusionOk="0">
                  <a:moveTo>
                    <a:pt x="1" y="1"/>
                  </a:moveTo>
                  <a:cubicBezTo>
                    <a:pt x="1" y="242"/>
                    <a:pt x="54" y="402"/>
                    <a:pt x="161" y="536"/>
                  </a:cubicBezTo>
                  <a:cubicBezTo>
                    <a:pt x="322" y="804"/>
                    <a:pt x="483" y="1044"/>
                    <a:pt x="670" y="1285"/>
                  </a:cubicBezTo>
                  <a:cubicBezTo>
                    <a:pt x="1286" y="2115"/>
                    <a:pt x="2088" y="2784"/>
                    <a:pt x="2891" y="3427"/>
                  </a:cubicBezTo>
                  <a:cubicBezTo>
                    <a:pt x="3239" y="3694"/>
                    <a:pt x="3614" y="3935"/>
                    <a:pt x="3935" y="4203"/>
                  </a:cubicBezTo>
                  <a:cubicBezTo>
                    <a:pt x="4310" y="3801"/>
                    <a:pt x="4631" y="3400"/>
                    <a:pt x="4899" y="2918"/>
                  </a:cubicBezTo>
                  <a:cubicBezTo>
                    <a:pt x="4471" y="2650"/>
                    <a:pt x="4149" y="2410"/>
                    <a:pt x="3882" y="2195"/>
                  </a:cubicBezTo>
                  <a:lnTo>
                    <a:pt x="3828" y="2195"/>
                  </a:lnTo>
                  <a:lnTo>
                    <a:pt x="3801" y="2142"/>
                  </a:lnTo>
                  <a:lnTo>
                    <a:pt x="3694" y="2035"/>
                  </a:lnTo>
                  <a:lnTo>
                    <a:pt x="3694" y="2008"/>
                  </a:lnTo>
                  <a:lnTo>
                    <a:pt x="3694" y="1874"/>
                  </a:lnTo>
                  <a:cubicBezTo>
                    <a:pt x="3614" y="1714"/>
                    <a:pt x="3507" y="1607"/>
                    <a:pt x="3400" y="1473"/>
                  </a:cubicBezTo>
                  <a:cubicBezTo>
                    <a:pt x="3293" y="1366"/>
                    <a:pt x="3159" y="1259"/>
                    <a:pt x="3025" y="1152"/>
                  </a:cubicBezTo>
                  <a:cubicBezTo>
                    <a:pt x="2972" y="1071"/>
                    <a:pt x="2891" y="1044"/>
                    <a:pt x="2838" y="991"/>
                  </a:cubicBezTo>
                  <a:lnTo>
                    <a:pt x="2731" y="804"/>
                  </a:lnTo>
                  <a:lnTo>
                    <a:pt x="2704" y="750"/>
                  </a:lnTo>
                  <a:lnTo>
                    <a:pt x="2677" y="670"/>
                  </a:lnTo>
                  <a:cubicBezTo>
                    <a:pt x="2624" y="616"/>
                    <a:pt x="2597" y="589"/>
                    <a:pt x="2570" y="509"/>
                  </a:cubicBezTo>
                  <a:cubicBezTo>
                    <a:pt x="2544" y="482"/>
                    <a:pt x="2544" y="456"/>
                    <a:pt x="2463" y="456"/>
                  </a:cubicBezTo>
                  <a:lnTo>
                    <a:pt x="2436" y="456"/>
                  </a:lnTo>
                  <a:cubicBezTo>
                    <a:pt x="2410" y="456"/>
                    <a:pt x="2356" y="456"/>
                    <a:pt x="2356" y="482"/>
                  </a:cubicBezTo>
                  <a:cubicBezTo>
                    <a:pt x="2329" y="509"/>
                    <a:pt x="2303" y="536"/>
                    <a:pt x="2303" y="589"/>
                  </a:cubicBezTo>
                  <a:lnTo>
                    <a:pt x="2303" y="643"/>
                  </a:lnTo>
                  <a:lnTo>
                    <a:pt x="2276" y="616"/>
                  </a:lnTo>
                  <a:lnTo>
                    <a:pt x="2222" y="589"/>
                  </a:lnTo>
                  <a:cubicBezTo>
                    <a:pt x="1633" y="268"/>
                    <a:pt x="938" y="108"/>
                    <a:pt x="161"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6593;p43"/>
            <p:cNvSpPr/>
            <p:nvPr/>
          </p:nvSpPr>
          <p:spPr>
            <a:xfrm>
              <a:off x="8033600" y="5180750"/>
              <a:ext cx="210150" cy="262325"/>
            </a:xfrm>
            <a:custGeom>
              <a:avLst/>
              <a:gdLst/>
              <a:ahLst/>
              <a:cxnLst/>
              <a:rect l="l" t="t" r="r" b="b"/>
              <a:pathLst>
                <a:path w="8406" h="10493" extrusionOk="0">
                  <a:moveTo>
                    <a:pt x="6772" y="0"/>
                  </a:moveTo>
                  <a:lnTo>
                    <a:pt x="6772" y="375"/>
                  </a:lnTo>
                  <a:cubicBezTo>
                    <a:pt x="6719" y="723"/>
                    <a:pt x="6692" y="1017"/>
                    <a:pt x="6665" y="1339"/>
                  </a:cubicBezTo>
                  <a:cubicBezTo>
                    <a:pt x="6585" y="1686"/>
                    <a:pt x="6532" y="2061"/>
                    <a:pt x="6425" y="2382"/>
                  </a:cubicBezTo>
                  <a:cubicBezTo>
                    <a:pt x="6425" y="2409"/>
                    <a:pt x="6398" y="2463"/>
                    <a:pt x="6398" y="2489"/>
                  </a:cubicBezTo>
                  <a:cubicBezTo>
                    <a:pt x="6558" y="2784"/>
                    <a:pt x="6719" y="3132"/>
                    <a:pt x="6826" y="3453"/>
                  </a:cubicBezTo>
                  <a:cubicBezTo>
                    <a:pt x="6960" y="3935"/>
                    <a:pt x="7067" y="4390"/>
                    <a:pt x="7040" y="4872"/>
                  </a:cubicBezTo>
                  <a:cubicBezTo>
                    <a:pt x="7040" y="5353"/>
                    <a:pt x="6906" y="5862"/>
                    <a:pt x="6719" y="6344"/>
                  </a:cubicBezTo>
                  <a:cubicBezTo>
                    <a:pt x="6639" y="6558"/>
                    <a:pt x="6532" y="6825"/>
                    <a:pt x="6398" y="7040"/>
                  </a:cubicBezTo>
                  <a:cubicBezTo>
                    <a:pt x="6264" y="7227"/>
                    <a:pt x="6157" y="7441"/>
                    <a:pt x="5996" y="7628"/>
                  </a:cubicBezTo>
                  <a:cubicBezTo>
                    <a:pt x="5729" y="8003"/>
                    <a:pt x="5381" y="8351"/>
                    <a:pt x="5059" y="8646"/>
                  </a:cubicBezTo>
                  <a:cubicBezTo>
                    <a:pt x="4712" y="8940"/>
                    <a:pt x="4364" y="9208"/>
                    <a:pt x="3962" y="9422"/>
                  </a:cubicBezTo>
                  <a:cubicBezTo>
                    <a:pt x="3159" y="9850"/>
                    <a:pt x="2276" y="10144"/>
                    <a:pt x="1366" y="10278"/>
                  </a:cubicBezTo>
                  <a:cubicBezTo>
                    <a:pt x="911" y="10359"/>
                    <a:pt x="483" y="10385"/>
                    <a:pt x="1" y="10412"/>
                  </a:cubicBezTo>
                  <a:cubicBezTo>
                    <a:pt x="108" y="10412"/>
                    <a:pt x="161" y="10439"/>
                    <a:pt x="268" y="10439"/>
                  </a:cubicBezTo>
                  <a:cubicBezTo>
                    <a:pt x="483" y="10492"/>
                    <a:pt x="670" y="10492"/>
                    <a:pt x="857" y="10492"/>
                  </a:cubicBezTo>
                  <a:cubicBezTo>
                    <a:pt x="1500" y="10492"/>
                    <a:pt x="2142" y="10412"/>
                    <a:pt x="2784" y="10251"/>
                  </a:cubicBezTo>
                  <a:cubicBezTo>
                    <a:pt x="3213" y="10144"/>
                    <a:pt x="3641" y="9984"/>
                    <a:pt x="4123" y="9823"/>
                  </a:cubicBezTo>
                  <a:cubicBezTo>
                    <a:pt x="4551" y="9636"/>
                    <a:pt x="4979" y="9422"/>
                    <a:pt x="5354" y="9181"/>
                  </a:cubicBezTo>
                  <a:cubicBezTo>
                    <a:pt x="5729" y="8940"/>
                    <a:pt x="6103" y="8672"/>
                    <a:pt x="6425" y="8378"/>
                  </a:cubicBezTo>
                  <a:cubicBezTo>
                    <a:pt x="6719" y="8083"/>
                    <a:pt x="7040" y="7762"/>
                    <a:pt x="7308" y="7414"/>
                  </a:cubicBezTo>
                  <a:cubicBezTo>
                    <a:pt x="7790" y="6692"/>
                    <a:pt x="8164" y="5889"/>
                    <a:pt x="8298" y="5059"/>
                  </a:cubicBezTo>
                  <a:cubicBezTo>
                    <a:pt x="8378" y="4631"/>
                    <a:pt x="8405" y="4149"/>
                    <a:pt x="8405" y="3694"/>
                  </a:cubicBezTo>
                  <a:cubicBezTo>
                    <a:pt x="8405" y="3453"/>
                    <a:pt x="8378" y="3185"/>
                    <a:pt x="8325" y="2944"/>
                  </a:cubicBezTo>
                  <a:cubicBezTo>
                    <a:pt x="8298" y="2677"/>
                    <a:pt x="8245" y="2489"/>
                    <a:pt x="8191" y="2249"/>
                  </a:cubicBezTo>
                  <a:cubicBezTo>
                    <a:pt x="8111" y="1847"/>
                    <a:pt x="7897" y="1446"/>
                    <a:pt x="7709" y="1071"/>
                  </a:cubicBezTo>
                  <a:cubicBezTo>
                    <a:pt x="7495" y="750"/>
                    <a:pt x="7227" y="455"/>
                    <a:pt x="6933" y="188"/>
                  </a:cubicBezTo>
                  <a:cubicBezTo>
                    <a:pt x="6853" y="81"/>
                    <a:pt x="6826" y="54"/>
                    <a:pt x="6772"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6594;p43"/>
            <p:cNvSpPr/>
            <p:nvPr/>
          </p:nvSpPr>
          <p:spPr>
            <a:xfrm>
              <a:off x="7928550" y="5178725"/>
              <a:ext cx="141875" cy="168000"/>
            </a:xfrm>
            <a:custGeom>
              <a:avLst/>
              <a:gdLst/>
              <a:ahLst/>
              <a:cxnLst/>
              <a:rect l="l" t="t" r="r" b="b"/>
              <a:pathLst>
                <a:path w="5675" h="6720" extrusionOk="0">
                  <a:moveTo>
                    <a:pt x="3105" y="1"/>
                  </a:moveTo>
                  <a:cubicBezTo>
                    <a:pt x="3079" y="1"/>
                    <a:pt x="3025" y="28"/>
                    <a:pt x="2998" y="28"/>
                  </a:cubicBezTo>
                  <a:cubicBezTo>
                    <a:pt x="2972" y="54"/>
                    <a:pt x="2972" y="81"/>
                    <a:pt x="2945" y="135"/>
                  </a:cubicBezTo>
                  <a:cubicBezTo>
                    <a:pt x="2731" y="402"/>
                    <a:pt x="2490" y="670"/>
                    <a:pt x="2276" y="965"/>
                  </a:cubicBezTo>
                  <a:cubicBezTo>
                    <a:pt x="1821" y="1500"/>
                    <a:pt x="1366" y="2062"/>
                    <a:pt x="964" y="2678"/>
                  </a:cubicBezTo>
                  <a:cubicBezTo>
                    <a:pt x="616" y="3159"/>
                    <a:pt x="402" y="3641"/>
                    <a:pt x="215" y="4096"/>
                  </a:cubicBezTo>
                  <a:cubicBezTo>
                    <a:pt x="134" y="4337"/>
                    <a:pt x="54" y="4605"/>
                    <a:pt x="27" y="4872"/>
                  </a:cubicBezTo>
                  <a:cubicBezTo>
                    <a:pt x="1" y="5113"/>
                    <a:pt x="1" y="5354"/>
                    <a:pt x="27" y="5568"/>
                  </a:cubicBezTo>
                  <a:cubicBezTo>
                    <a:pt x="81" y="6023"/>
                    <a:pt x="322" y="6344"/>
                    <a:pt x="670" y="6559"/>
                  </a:cubicBezTo>
                  <a:cubicBezTo>
                    <a:pt x="830" y="6639"/>
                    <a:pt x="1018" y="6719"/>
                    <a:pt x="1232" y="6719"/>
                  </a:cubicBezTo>
                  <a:lnTo>
                    <a:pt x="1285" y="6719"/>
                  </a:lnTo>
                  <a:cubicBezTo>
                    <a:pt x="1473" y="6719"/>
                    <a:pt x="1660" y="6692"/>
                    <a:pt x="1874" y="6585"/>
                  </a:cubicBezTo>
                  <a:cubicBezTo>
                    <a:pt x="2062" y="6505"/>
                    <a:pt x="2276" y="6344"/>
                    <a:pt x="2463" y="6237"/>
                  </a:cubicBezTo>
                  <a:cubicBezTo>
                    <a:pt x="2624" y="6157"/>
                    <a:pt x="2757" y="6023"/>
                    <a:pt x="2972" y="5836"/>
                  </a:cubicBezTo>
                  <a:cubicBezTo>
                    <a:pt x="3266" y="5541"/>
                    <a:pt x="3560" y="5220"/>
                    <a:pt x="3882" y="4765"/>
                  </a:cubicBezTo>
                  <a:cubicBezTo>
                    <a:pt x="4337" y="4150"/>
                    <a:pt x="4738" y="3400"/>
                    <a:pt x="5086" y="2570"/>
                  </a:cubicBezTo>
                  <a:cubicBezTo>
                    <a:pt x="5407" y="1767"/>
                    <a:pt x="5621" y="1072"/>
                    <a:pt x="5675" y="349"/>
                  </a:cubicBezTo>
                  <a:cubicBezTo>
                    <a:pt x="5675" y="295"/>
                    <a:pt x="5648" y="269"/>
                    <a:pt x="5621" y="215"/>
                  </a:cubicBezTo>
                  <a:cubicBezTo>
                    <a:pt x="5621" y="188"/>
                    <a:pt x="5568" y="162"/>
                    <a:pt x="5541" y="162"/>
                  </a:cubicBezTo>
                  <a:cubicBezTo>
                    <a:pt x="5514" y="135"/>
                    <a:pt x="5488" y="135"/>
                    <a:pt x="5434" y="135"/>
                  </a:cubicBezTo>
                  <a:lnTo>
                    <a:pt x="4711" y="135"/>
                  </a:lnTo>
                  <a:cubicBezTo>
                    <a:pt x="4176" y="135"/>
                    <a:pt x="3614" y="81"/>
                    <a:pt x="310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6595;p43"/>
            <p:cNvSpPr/>
            <p:nvPr/>
          </p:nvSpPr>
          <p:spPr>
            <a:xfrm>
              <a:off x="7937925" y="5184750"/>
              <a:ext cx="132500" cy="161975"/>
            </a:xfrm>
            <a:custGeom>
              <a:avLst/>
              <a:gdLst/>
              <a:ahLst/>
              <a:cxnLst/>
              <a:rect l="l" t="t" r="r" b="b"/>
              <a:pathLst>
                <a:path w="5300" h="6479" extrusionOk="0">
                  <a:moveTo>
                    <a:pt x="5273" y="1"/>
                  </a:moveTo>
                  <a:lnTo>
                    <a:pt x="5273" y="161"/>
                  </a:lnTo>
                  <a:cubicBezTo>
                    <a:pt x="5193" y="429"/>
                    <a:pt x="5113" y="697"/>
                    <a:pt x="4979" y="938"/>
                  </a:cubicBezTo>
                  <a:cubicBezTo>
                    <a:pt x="4872" y="1232"/>
                    <a:pt x="4738" y="1446"/>
                    <a:pt x="4604" y="1687"/>
                  </a:cubicBezTo>
                  <a:lnTo>
                    <a:pt x="4202" y="2383"/>
                  </a:lnTo>
                  <a:cubicBezTo>
                    <a:pt x="3908" y="2892"/>
                    <a:pt x="3533" y="3400"/>
                    <a:pt x="3159" y="3855"/>
                  </a:cubicBezTo>
                  <a:cubicBezTo>
                    <a:pt x="2864" y="4230"/>
                    <a:pt x="2516" y="4605"/>
                    <a:pt x="2142" y="4926"/>
                  </a:cubicBezTo>
                  <a:lnTo>
                    <a:pt x="1553" y="5434"/>
                  </a:lnTo>
                  <a:cubicBezTo>
                    <a:pt x="1339" y="5568"/>
                    <a:pt x="1151" y="5702"/>
                    <a:pt x="910" y="5836"/>
                  </a:cubicBezTo>
                  <a:cubicBezTo>
                    <a:pt x="723" y="5943"/>
                    <a:pt x="482" y="6023"/>
                    <a:pt x="241" y="6077"/>
                  </a:cubicBezTo>
                  <a:cubicBezTo>
                    <a:pt x="188" y="6077"/>
                    <a:pt x="107" y="6103"/>
                    <a:pt x="0" y="6103"/>
                  </a:cubicBezTo>
                  <a:cubicBezTo>
                    <a:pt x="81" y="6157"/>
                    <a:pt x="188" y="6264"/>
                    <a:pt x="268" y="6291"/>
                  </a:cubicBezTo>
                  <a:cubicBezTo>
                    <a:pt x="455" y="6398"/>
                    <a:pt x="643" y="6478"/>
                    <a:pt x="857" y="6478"/>
                  </a:cubicBezTo>
                  <a:lnTo>
                    <a:pt x="910" y="6478"/>
                  </a:lnTo>
                  <a:cubicBezTo>
                    <a:pt x="1098" y="6478"/>
                    <a:pt x="1285" y="6425"/>
                    <a:pt x="1499" y="6344"/>
                  </a:cubicBezTo>
                  <a:cubicBezTo>
                    <a:pt x="1687" y="6264"/>
                    <a:pt x="1901" y="6130"/>
                    <a:pt x="2088" y="5996"/>
                  </a:cubicBezTo>
                  <a:cubicBezTo>
                    <a:pt x="2249" y="5916"/>
                    <a:pt x="2382" y="5782"/>
                    <a:pt x="2597" y="5595"/>
                  </a:cubicBezTo>
                  <a:cubicBezTo>
                    <a:pt x="2891" y="5300"/>
                    <a:pt x="3185" y="4979"/>
                    <a:pt x="3507" y="4524"/>
                  </a:cubicBezTo>
                  <a:cubicBezTo>
                    <a:pt x="3962" y="3909"/>
                    <a:pt x="4363" y="3159"/>
                    <a:pt x="4711" y="2329"/>
                  </a:cubicBezTo>
                  <a:cubicBezTo>
                    <a:pt x="5032" y="1526"/>
                    <a:pt x="5246" y="831"/>
                    <a:pt x="5300" y="108"/>
                  </a:cubicBezTo>
                  <a:cubicBezTo>
                    <a:pt x="5300" y="81"/>
                    <a:pt x="5300" y="54"/>
                    <a:pt x="5273"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6596;p43"/>
            <p:cNvSpPr/>
            <p:nvPr/>
          </p:nvSpPr>
          <p:spPr>
            <a:xfrm>
              <a:off x="7935250" y="5179400"/>
              <a:ext cx="71625" cy="104425"/>
            </a:xfrm>
            <a:custGeom>
              <a:avLst/>
              <a:gdLst/>
              <a:ahLst/>
              <a:cxnLst/>
              <a:rect l="l" t="t" r="r" b="b"/>
              <a:pathLst>
                <a:path w="2865" h="4177" extrusionOk="0">
                  <a:moveTo>
                    <a:pt x="2757" y="1"/>
                  </a:moveTo>
                  <a:cubicBezTo>
                    <a:pt x="2222" y="643"/>
                    <a:pt x="1660" y="1232"/>
                    <a:pt x="1205" y="1901"/>
                  </a:cubicBezTo>
                  <a:cubicBezTo>
                    <a:pt x="964" y="2249"/>
                    <a:pt x="723" y="2570"/>
                    <a:pt x="536" y="2918"/>
                  </a:cubicBezTo>
                  <a:cubicBezTo>
                    <a:pt x="428" y="3079"/>
                    <a:pt x="348" y="3266"/>
                    <a:pt x="268" y="3453"/>
                  </a:cubicBezTo>
                  <a:cubicBezTo>
                    <a:pt x="161" y="3641"/>
                    <a:pt x="54" y="3882"/>
                    <a:pt x="0" y="4123"/>
                  </a:cubicBezTo>
                  <a:cubicBezTo>
                    <a:pt x="0" y="4149"/>
                    <a:pt x="0" y="4176"/>
                    <a:pt x="27" y="4176"/>
                  </a:cubicBezTo>
                  <a:cubicBezTo>
                    <a:pt x="54" y="4176"/>
                    <a:pt x="80" y="4176"/>
                    <a:pt x="80" y="4149"/>
                  </a:cubicBezTo>
                  <a:cubicBezTo>
                    <a:pt x="161" y="3989"/>
                    <a:pt x="214" y="3855"/>
                    <a:pt x="295" y="3668"/>
                  </a:cubicBezTo>
                  <a:cubicBezTo>
                    <a:pt x="348" y="3507"/>
                    <a:pt x="455" y="3346"/>
                    <a:pt x="536" y="3186"/>
                  </a:cubicBezTo>
                  <a:cubicBezTo>
                    <a:pt x="616" y="2998"/>
                    <a:pt x="696" y="2865"/>
                    <a:pt x="803" y="2704"/>
                  </a:cubicBezTo>
                  <a:cubicBezTo>
                    <a:pt x="991" y="2410"/>
                    <a:pt x="1205" y="2115"/>
                    <a:pt x="1419" y="1794"/>
                  </a:cubicBezTo>
                  <a:cubicBezTo>
                    <a:pt x="1874" y="1205"/>
                    <a:pt x="2329" y="670"/>
                    <a:pt x="2837" y="108"/>
                  </a:cubicBezTo>
                  <a:cubicBezTo>
                    <a:pt x="2864" y="54"/>
                    <a:pt x="2837" y="27"/>
                    <a:pt x="2837" y="27"/>
                  </a:cubicBezTo>
                  <a:cubicBezTo>
                    <a:pt x="2811" y="1"/>
                    <a:pt x="2757" y="1"/>
                    <a:pt x="2757"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6597;p43"/>
            <p:cNvSpPr/>
            <p:nvPr/>
          </p:nvSpPr>
          <p:spPr>
            <a:xfrm>
              <a:off x="7811450" y="4539875"/>
              <a:ext cx="50875" cy="120300"/>
            </a:xfrm>
            <a:custGeom>
              <a:avLst/>
              <a:gdLst/>
              <a:ahLst/>
              <a:cxnLst/>
              <a:rect l="l" t="t" r="r" b="b"/>
              <a:pathLst>
                <a:path w="2035" h="4812" extrusionOk="0">
                  <a:moveTo>
                    <a:pt x="168" y="0"/>
                  </a:moveTo>
                  <a:cubicBezTo>
                    <a:pt x="161" y="0"/>
                    <a:pt x="148" y="7"/>
                    <a:pt x="134" y="21"/>
                  </a:cubicBezTo>
                  <a:cubicBezTo>
                    <a:pt x="27" y="74"/>
                    <a:pt x="1" y="208"/>
                    <a:pt x="54" y="288"/>
                  </a:cubicBezTo>
                  <a:cubicBezTo>
                    <a:pt x="295" y="609"/>
                    <a:pt x="482" y="984"/>
                    <a:pt x="643" y="1359"/>
                  </a:cubicBezTo>
                  <a:cubicBezTo>
                    <a:pt x="777" y="1734"/>
                    <a:pt x="911" y="2055"/>
                    <a:pt x="991" y="2456"/>
                  </a:cubicBezTo>
                  <a:lnTo>
                    <a:pt x="1098" y="3072"/>
                  </a:lnTo>
                  <a:cubicBezTo>
                    <a:pt x="1125" y="3259"/>
                    <a:pt x="1151" y="3473"/>
                    <a:pt x="1178" y="3687"/>
                  </a:cubicBezTo>
                  <a:cubicBezTo>
                    <a:pt x="1232" y="3928"/>
                    <a:pt x="1259" y="4169"/>
                    <a:pt x="1259" y="4437"/>
                  </a:cubicBezTo>
                  <a:cubicBezTo>
                    <a:pt x="1259" y="4544"/>
                    <a:pt x="1285" y="4624"/>
                    <a:pt x="1366" y="4705"/>
                  </a:cubicBezTo>
                  <a:cubicBezTo>
                    <a:pt x="1419" y="4758"/>
                    <a:pt x="1526" y="4812"/>
                    <a:pt x="1633" y="4812"/>
                  </a:cubicBezTo>
                  <a:cubicBezTo>
                    <a:pt x="1714" y="4812"/>
                    <a:pt x="1821" y="4758"/>
                    <a:pt x="1901" y="4705"/>
                  </a:cubicBezTo>
                  <a:cubicBezTo>
                    <a:pt x="1954" y="4624"/>
                    <a:pt x="2035" y="4544"/>
                    <a:pt x="1981" y="4437"/>
                  </a:cubicBezTo>
                  <a:cubicBezTo>
                    <a:pt x="1928" y="4035"/>
                    <a:pt x="1901" y="3661"/>
                    <a:pt x="1794" y="3286"/>
                  </a:cubicBezTo>
                  <a:cubicBezTo>
                    <a:pt x="1767" y="3099"/>
                    <a:pt x="1687" y="2938"/>
                    <a:pt x="1633" y="2724"/>
                  </a:cubicBezTo>
                  <a:cubicBezTo>
                    <a:pt x="1553" y="2537"/>
                    <a:pt x="1499" y="2349"/>
                    <a:pt x="1419" y="2162"/>
                  </a:cubicBezTo>
                  <a:cubicBezTo>
                    <a:pt x="1125" y="1466"/>
                    <a:pt x="777" y="743"/>
                    <a:pt x="322" y="128"/>
                  </a:cubicBezTo>
                  <a:cubicBezTo>
                    <a:pt x="295" y="47"/>
                    <a:pt x="215" y="21"/>
                    <a:pt x="161" y="21"/>
                  </a:cubicBezTo>
                  <a:cubicBezTo>
                    <a:pt x="175" y="7"/>
                    <a:pt x="175" y="0"/>
                    <a:pt x="16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6598;p43"/>
            <p:cNvSpPr/>
            <p:nvPr/>
          </p:nvSpPr>
          <p:spPr>
            <a:xfrm>
              <a:off x="8005500" y="4532350"/>
              <a:ext cx="42175" cy="123150"/>
            </a:xfrm>
            <a:custGeom>
              <a:avLst/>
              <a:gdLst/>
              <a:ahLst/>
              <a:cxnLst/>
              <a:rect l="l" t="t" r="r" b="b"/>
              <a:pathLst>
                <a:path w="1687" h="4926" extrusionOk="0">
                  <a:moveTo>
                    <a:pt x="1499" y="0"/>
                  </a:moveTo>
                  <a:cubicBezTo>
                    <a:pt x="1419" y="27"/>
                    <a:pt x="1392" y="27"/>
                    <a:pt x="1366" y="81"/>
                  </a:cubicBezTo>
                  <a:cubicBezTo>
                    <a:pt x="1259" y="241"/>
                    <a:pt x="1152" y="429"/>
                    <a:pt x="1071" y="562"/>
                  </a:cubicBezTo>
                  <a:cubicBezTo>
                    <a:pt x="964" y="723"/>
                    <a:pt x="857" y="884"/>
                    <a:pt x="804" y="1044"/>
                  </a:cubicBezTo>
                  <a:cubicBezTo>
                    <a:pt x="589" y="1419"/>
                    <a:pt x="429" y="1794"/>
                    <a:pt x="295" y="2195"/>
                  </a:cubicBezTo>
                  <a:cubicBezTo>
                    <a:pt x="161" y="2597"/>
                    <a:pt x="81" y="2998"/>
                    <a:pt x="27" y="3426"/>
                  </a:cubicBezTo>
                  <a:cubicBezTo>
                    <a:pt x="1" y="3828"/>
                    <a:pt x="1" y="4256"/>
                    <a:pt x="134" y="4658"/>
                  </a:cubicBezTo>
                  <a:cubicBezTo>
                    <a:pt x="161" y="4818"/>
                    <a:pt x="322" y="4925"/>
                    <a:pt x="482" y="4925"/>
                  </a:cubicBezTo>
                  <a:cubicBezTo>
                    <a:pt x="589" y="4925"/>
                    <a:pt x="697" y="4898"/>
                    <a:pt x="750" y="4818"/>
                  </a:cubicBezTo>
                  <a:cubicBezTo>
                    <a:pt x="830" y="4765"/>
                    <a:pt x="857" y="4658"/>
                    <a:pt x="857" y="4551"/>
                  </a:cubicBezTo>
                  <a:cubicBezTo>
                    <a:pt x="884" y="4256"/>
                    <a:pt x="884" y="3962"/>
                    <a:pt x="884" y="3667"/>
                  </a:cubicBezTo>
                  <a:cubicBezTo>
                    <a:pt x="884" y="3346"/>
                    <a:pt x="937" y="3025"/>
                    <a:pt x="991" y="2730"/>
                  </a:cubicBezTo>
                  <a:cubicBezTo>
                    <a:pt x="1098" y="1981"/>
                    <a:pt x="1259" y="1258"/>
                    <a:pt x="1526" y="536"/>
                  </a:cubicBezTo>
                  <a:cubicBezTo>
                    <a:pt x="1553" y="455"/>
                    <a:pt x="1633" y="348"/>
                    <a:pt x="1660" y="268"/>
                  </a:cubicBezTo>
                  <a:cubicBezTo>
                    <a:pt x="1687" y="188"/>
                    <a:pt x="1687" y="81"/>
                    <a:pt x="1607" y="54"/>
                  </a:cubicBezTo>
                  <a:cubicBezTo>
                    <a:pt x="1553" y="54"/>
                    <a:pt x="1526" y="0"/>
                    <a:pt x="14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6599;p43"/>
            <p:cNvSpPr/>
            <p:nvPr/>
          </p:nvSpPr>
          <p:spPr>
            <a:xfrm>
              <a:off x="7762600" y="4488175"/>
              <a:ext cx="80325" cy="80325"/>
            </a:xfrm>
            <a:custGeom>
              <a:avLst/>
              <a:gdLst/>
              <a:ahLst/>
              <a:cxnLst/>
              <a:rect l="l" t="t" r="r" b="b"/>
              <a:pathLst>
                <a:path w="3213" h="3213" extrusionOk="0">
                  <a:moveTo>
                    <a:pt x="1607" y="1"/>
                  </a:moveTo>
                  <a:cubicBezTo>
                    <a:pt x="750" y="1"/>
                    <a:pt x="1" y="724"/>
                    <a:pt x="1" y="1607"/>
                  </a:cubicBezTo>
                  <a:cubicBezTo>
                    <a:pt x="1" y="2490"/>
                    <a:pt x="750" y="3213"/>
                    <a:pt x="1607" y="3213"/>
                  </a:cubicBezTo>
                  <a:cubicBezTo>
                    <a:pt x="2463" y="3213"/>
                    <a:pt x="3213" y="2490"/>
                    <a:pt x="3213" y="1607"/>
                  </a:cubicBezTo>
                  <a:cubicBezTo>
                    <a:pt x="3213" y="750"/>
                    <a:pt x="2463" y="1"/>
                    <a:pt x="16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6600;p43"/>
            <p:cNvSpPr/>
            <p:nvPr/>
          </p:nvSpPr>
          <p:spPr>
            <a:xfrm>
              <a:off x="8014200" y="4480125"/>
              <a:ext cx="80325" cy="80350"/>
            </a:xfrm>
            <a:custGeom>
              <a:avLst/>
              <a:gdLst/>
              <a:ahLst/>
              <a:cxnLst/>
              <a:rect l="l" t="t" r="r" b="b"/>
              <a:pathLst>
                <a:path w="3213" h="3214" extrusionOk="0">
                  <a:moveTo>
                    <a:pt x="1560" y="1"/>
                  </a:moveTo>
                  <a:cubicBezTo>
                    <a:pt x="723" y="1"/>
                    <a:pt x="1" y="714"/>
                    <a:pt x="1" y="1608"/>
                  </a:cubicBezTo>
                  <a:cubicBezTo>
                    <a:pt x="1" y="2464"/>
                    <a:pt x="750" y="3214"/>
                    <a:pt x="1606" y="3214"/>
                  </a:cubicBezTo>
                  <a:cubicBezTo>
                    <a:pt x="2490" y="3214"/>
                    <a:pt x="3212" y="2464"/>
                    <a:pt x="3212" y="1608"/>
                  </a:cubicBezTo>
                  <a:cubicBezTo>
                    <a:pt x="3212" y="724"/>
                    <a:pt x="2490" y="2"/>
                    <a:pt x="1606" y="2"/>
                  </a:cubicBezTo>
                  <a:cubicBezTo>
                    <a:pt x="1591" y="1"/>
                    <a:pt x="1576" y="1"/>
                    <a:pt x="156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6601;p43"/>
            <p:cNvSpPr/>
            <p:nvPr/>
          </p:nvSpPr>
          <p:spPr>
            <a:xfrm>
              <a:off x="7636800" y="4625350"/>
              <a:ext cx="591550" cy="530650"/>
            </a:xfrm>
            <a:custGeom>
              <a:avLst/>
              <a:gdLst/>
              <a:ahLst/>
              <a:cxnLst/>
              <a:rect l="l" t="t" r="r" b="b"/>
              <a:pathLst>
                <a:path w="23662" h="21226" extrusionOk="0">
                  <a:moveTo>
                    <a:pt x="12527" y="1"/>
                  </a:moveTo>
                  <a:lnTo>
                    <a:pt x="12474" y="54"/>
                  </a:lnTo>
                  <a:lnTo>
                    <a:pt x="11885" y="54"/>
                  </a:lnTo>
                  <a:cubicBezTo>
                    <a:pt x="11189" y="54"/>
                    <a:pt x="10493" y="108"/>
                    <a:pt x="9743" y="215"/>
                  </a:cubicBezTo>
                  <a:cubicBezTo>
                    <a:pt x="8539" y="402"/>
                    <a:pt x="7415" y="777"/>
                    <a:pt x="6344" y="1312"/>
                  </a:cubicBezTo>
                  <a:cubicBezTo>
                    <a:pt x="5247" y="1848"/>
                    <a:pt x="4256" y="2517"/>
                    <a:pt x="3453" y="3320"/>
                  </a:cubicBezTo>
                  <a:cubicBezTo>
                    <a:pt x="3025" y="3748"/>
                    <a:pt x="2624" y="4257"/>
                    <a:pt x="2276" y="4765"/>
                  </a:cubicBezTo>
                  <a:cubicBezTo>
                    <a:pt x="1955" y="5300"/>
                    <a:pt x="1660" y="5889"/>
                    <a:pt x="1419" y="6612"/>
                  </a:cubicBezTo>
                  <a:cubicBezTo>
                    <a:pt x="991" y="7763"/>
                    <a:pt x="777" y="9048"/>
                    <a:pt x="536" y="10252"/>
                  </a:cubicBezTo>
                  <a:lnTo>
                    <a:pt x="483" y="10546"/>
                  </a:lnTo>
                  <a:lnTo>
                    <a:pt x="268" y="11564"/>
                  </a:lnTo>
                  <a:cubicBezTo>
                    <a:pt x="215" y="11858"/>
                    <a:pt x="188" y="12152"/>
                    <a:pt x="135" y="12420"/>
                  </a:cubicBezTo>
                  <a:cubicBezTo>
                    <a:pt x="54" y="13036"/>
                    <a:pt x="1" y="13571"/>
                    <a:pt x="1" y="14026"/>
                  </a:cubicBezTo>
                  <a:cubicBezTo>
                    <a:pt x="1" y="14561"/>
                    <a:pt x="81" y="15070"/>
                    <a:pt x="188" y="15525"/>
                  </a:cubicBezTo>
                  <a:cubicBezTo>
                    <a:pt x="268" y="16033"/>
                    <a:pt x="456" y="16462"/>
                    <a:pt x="670" y="16917"/>
                  </a:cubicBezTo>
                  <a:cubicBezTo>
                    <a:pt x="911" y="17345"/>
                    <a:pt x="1259" y="17773"/>
                    <a:pt x="1607" y="18148"/>
                  </a:cubicBezTo>
                  <a:cubicBezTo>
                    <a:pt x="2008" y="18549"/>
                    <a:pt x="2490" y="18924"/>
                    <a:pt x="3052" y="19245"/>
                  </a:cubicBezTo>
                  <a:cubicBezTo>
                    <a:pt x="4149" y="19914"/>
                    <a:pt x="5434" y="20423"/>
                    <a:pt x="6799" y="20744"/>
                  </a:cubicBezTo>
                  <a:cubicBezTo>
                    <a:pt x="8084" y="21065"/>
                    <a:pt x="9449" y="21226"/>
                    <a:pt x="10841" y="21226"/>
                  </a:cubicBezTo>
                  <a:cubicBezTo>
                    <a:pt x="11456" y="21226"/>
                    <a:pt x="12099" y="21199"/>
                    <a:pt x="12795" y="21119"/>
                  </a:cubicBezTo>
                  <a:cubicBezTo>
                    <a:pt x="13357" y="21065"/>
                    <a:pt x="13919" y="20985"/>
                    <a:pt x="14508" y="20878"/>
                  </a:cubicBezTo>
                  <a:cubicBezTo>
                    <a:pt x="15712" y="20691"/>
                    <a:pt x="16810" y="20343"/>
                    <a:pt x="17800" y="19941"/>
                  </a:cubicBezTo>
                  <a:cubicBezTo>
                    <a:pt x="18924" y="19486"/>
                    <a:pt x="19888" y="18924"/>
                    <a:pt x="20691" y="18175"/>
                  </a:cubicBezTo>
                  <a:cubicBezTo>
                    <a:pt x="21119" y="17800"/>
                    <a:pt x="21494" y="17372"/>
                    <a:pt x="21868" y="16917"/>
                  </a:cubicBezTo>
                  <a:cubicBezTo>
                    <a:pt x="22189" y="16435"/>
                    <a:pt x="22537" y="15900"/>
                    <a:pt x="22752" y="15364"/>
                  </a:cubicBezTo>
                  <a:cubicBezTo>
                    <a:pt x="23260" y="14294"/>
                    <a:pt x="23528" y="13089"/>
                    <a:pt x="23608" y="11724"/>
                  </a:cubicBezTo>
                  <a:cubicBezTo>
                    <a:pt x="23662" y="10493"/>
                    <a:pt x="23528" y="9181"/>
                    <a:pt x="23233" y="7897"/>
                  </a:cubicBezTo>
                  <a:cubicBezTo>
                    <a:pt x="23099" y="7308"/>
                    <a:pt x="22885" y="6692"/>
                    <a:pt x="22671" y="6103"/>
                  </a:cubicBezTo>
                  <a:cubicBezTo>
                    <a:pt x="22404" y="5461"/>
                    <a:pt x="22136" y="4926"/>
                    <a:pt x="21815" y="4471"/>
                  </a:cubicBezTo>
                  <a:cubicBezTo>
                    <a:pt x="21520" y="3962"/>
                    <a:pt x="21119" y="3480"/>
                    <a:pt x="20691" y="3052"/>
                  </a:cubicBezTo>
                  <a:cubicBezTo>
                    <a:pt x="20450" y="2811"/>
                    <a:pt x="20209" y="2624"/>
                    <a:pt x="19941" y="2410"/>
                  </a:cubicBezTo>
                  <a:cubicBezTo>
                    <a:pt x="19513" y="2062"/>
                    <a:pt x="19004" y="1741"/>
                    <a:pt x="18549" y="1473"/>
                  </a:cubicBezTo>
                  <a:cubicBezTo>
                    <a:pt x="18549" y="1473"/>
                    <a:pt x="18523" y="1473"/>
                    <a:pt x="18523" y="1446"/>
                  </a:cubicBezTo>
                  <a:cubicBezTo>
                    <a:pt x="18282" y="1312"/>
                    <a:pt x="18041" y="1178"/>
                    <a:pt x="17773" y="1071"/>
                  </a:cubicBezTo>
                  <a:cubicBezTo>
                    <a:pt x="17746" y="1045"/>
                    <a:pt x="17720" y="1045"/>
                    <a:pt x="17666" y="1045"/>
                  </a:cubicBezTo>
                  <a:cubicBezTo>
                    <a:pt x="17452" y="911"/>
                    <a:pt x="17184" y="804"/>
                    <a:pt x="16943" y="750"/>
                  </a:cubicBezTo>
                  <a:cubicBezTo>
                    <a:pt x="16729" y="670"/>
                    <a:pt x="16542" y="616"/>
                    <a:pt x="16328" y="590"/>
                  </a:cubicBezTo>
                  <a:cubicBezTo>
                    <a:pt x="16194" y="536"/>
                    <a:pt x="16114" y="509"/>
                    <a:pt x="16007" y="483"/>
                  </a:cubicBezTo>
                  <a:cubicBezTo>
                    <a:pt x="15873" y="456"/>
                    <a:pt x="15712" y="402"/>
                    <a:pt x="15525" y="376"/>
                  </a:cubicBezTo>
                  <a:cubicBezTo>
                    <a:pt x="15043" y="242"/>
                    <a:pt x="14508" y="135"/>
                    <a:pt x="13892" y="108"/>
                  </a:cubicBezTo>
                  <a:cubicBezTo>
                    <a:pt x="13517" y="54"/>
                    <a:pt x="13169" y="1"/>
                    <a:pt x="1266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6602;p43"/>
            <p:cNvSpPr/>
            <p:nvPr/>
          </p:nvSpPr>
          <p:spPr>
            <a:xfrm>
              <a:off x="7761925" y="4643425"/>
              <a:ext cx="469100" cy="513250"/>
            </a:xfrm>
            <a:custGeom>
              <a:avLst/>
              <a:gdLst/>
              <a:ahLst/>
              <a:cxnLst/>
              <a:rect l="l" t="t" r="r" b="b"/>
              <a:pathLst>
                <a:path w="18764" h="20530" extrusionOk="0">
                  <a:moveTo>
                    <a:pt x="11858" y="0"/>
                  </a:moveTo>
                  <a:cubicBezTo>
                    <a:pt x="12099" y="161"/>
                    <a:pt x="12367" y="322"/>
                    <a:pt x="12608" y="455"/>
                  </a:cubicBezTo>
                  <a:cubicBezTo>
                    <a:pt x="13491" y="1018"/>
                    <a:pt x="14294" y="1660"/>
                    <a:pt x="14990" y="2409"/>
                  </a:cubicBezTo>
                  <a:cubicBezTo>
                    <a:pt x="15686" y="3132"/>
                    <a:pt x="16328" y="3962"/>
                    <a:pt x="16836" y="4872"/>
                  </a:cubicBezTo>
                  <a:cubicBezTo>
                    <a:pt x="17318" y="5782"/>
                    <a:pt x="17693" y="6745"/>
                    <a:pt x="17934" y="7762"/>
                  </a:cubicBezTo>
                  <a:cubicBezTo>
                    <a:pt x="18041" y="8244"/>
                    <a:pt x="18121" y="8780"/>
                    <a:pt x="18175" y="9288"/>
                  </a:cubicBezTo>
                  <a:cubicBezTo>
                    <a:pt x="18202" y="9823"/>
                    <a:pt x="18202" y="10386"/>
                    <a:pt x="18175" y="10921"/>
                  </a:cubicBezTo>
                  <a:cubicBezTo>
                    <a:pt x="18121" y="11429"/>
                    <a:pt x="18041" y="11965"/>
                    <a:pt x="17934" y="12473"/>
                  </a:cubicBezTo>
                  <a:cubicBezTo>
                    <a:pt x="17800" y="12982"/>
                    <a:pt x="17666" y="13437"/>
                    <a:pt x="17425" y="13919"/>
                  </a:cubicBezTo>
                  <a:cubicBezTo>
                    <a:pt x="17238" y="14374"/>
                    <a:pt x="16997" y="14802"/>
                    <a:pt x="16703" y="15257"/>
                  </a:cubicBezTo>
                  <a:cubicBezTo>
                    <a:pt x="16435" y="15685"/>
                    <a:pt x="16087" y="16060"/>
                    <a:pt x="15766" y="16408"/>
                  </a:cubicBezTo>
                  <a:cubicBezTo>
                    <a:pt x="15016" y="17184"/>
                    <a:pt x="14187" y="17853"/>
                    <a:pt x="13250" y="18362"/>
                  </a:cubicBezTo>
                  <a:cubicBezTo>
                    <a:pt x="12153" y="18951"/>
                    <a:pt x="10975" y="19406"/>
                    <a:pt x="9770" y="19700"/>
                  </a:cubicBezTo>
                  <a:cubicBezTo>
                    <a:pt x="8566" y="19994"/>
                    <a:pt x="7335" y="20155"/>
                    <a:pt x="6077" y="20155"/>
                  </a:cubicBezTo>
                  <a:cubicBezTo>
                    <a:pt x="5859" y="20164"/>
                    <a:pt x="5640" y="20169"/>
                    <a:pt x="5420" y="20169"/>
                  </a:cubicBezTo>
                  <a:cubicBezTo>
                    <a:pt x="4400" y="20169"/>
                    <a:pt x="3365" y="20073"/>
                    <a:pt x="2330" y="19941"/>
                  </a:cubicBezTo>
                  <a:cubicBezTo>
                    <a:pt x="1527" y="19834"/>
                    <a:pt x="777" y="19673"/>
                    <a:pt x="1" y="19459"/>
                  </a:cubicBezTo>
                  <a:lnTo>
                    <a:pt x="1" y="19459"/>
                  </a:lnTo>
                  <a:cubicBezTo>
                    <a:pt x="590" y="19700"/>
                    <a:pt x="1232" y="19887"/>
                    <a:pt x="1874" y="20075"/>
                  </a:cubicBezTo>
                  <a:cubicBezTo>
                    <a:pt x="3132" y="20369"/>
                    <a:pt x="4524" y="20530"/>
                    <a:pt x="5916" y="20530"/>
                  </a:cubicBezTo>
                  <a:cubicBezTo>
                    <a:pt x="6532" y="20530"/>
                    <a:pt x="7147" y="20503"/>
                    <a:pt x="7870" y="20423"/>
                  </a:cubicBezTo>
                  <a:cubicBezTo>
                    <a:pt x="8432" y="20369"/>
                    <a:pt x="8994" y="20289"/>
                    <a:pt x="9556" y="20209"/>
                  </a:cubicBezTo>
                  <a:cubicBezTo>
                    <a:pt x="10761" y="19994"/>
                    <a:pt x="11912" y="19673"/>
                    <a:pt x="12875" y="19272"/>
                  </a:cubicBezTo>
                  <a:cubicBezTo>
                    <a:pt x="13973" y="18790"/>
                    <a:pt x="14963" y="18228"/>
                    <a:pt x="15766" y="17478"/>
                  </a:cubicBezTo>
                  <a:cubicBezTo>
                    <a:pt x="16194" y="17130"/>
                    <a:pt x="16569" y="16675"/>
                    <a:pt x="16917" y="16220"/>
                  </a:cubicBezTo>
                  <a:cubicBezTo>
                    <a:pt x="17292" y="15739"/>
                    <a:pt x="17586" y="15203"/>
                    <a:pt x="17854" y="14668"/>
                  </a:cubicBezTo>
                  <a:cubicBezTo>
                    <a:pt x="18362" y="13597"/>
                    <a:pt x="18630" y="12366"/>
                    <a:pt x="18710" y="11028"/>
                  </a:cubicBezTo>
                  <a:cubicBezTo>
                    <a:pt x="18764" y="9797"/>
                    <a:pt x="18630" y="8485"/>
                    <a:pt x="18335" y="7227"/>
                  </a:cubicBezTo>
                  <a:cubicBezTo>
                    <a:pt x="18202" y="6612"/>
                    <a:pt x="17987" y="6023"/>
                    <a:pt x="17747" y="5407"/>
                  </a:cubicBezTo>
                  <a:cubicBezTo>
                    <a:pt x="17532" y="4765"/>
                    <a:pt x="17211" y="4229"/>
                    <a:pt x="16917" y="3774"/>
                  </a:cubicBezTo>
                  <a:cubicBezTo>
                    <a:pt x="16596" y="3266"/>
                    <a:pt x="16221" y="2811"/>
                    <a:pt x="15793" y="2356"/>
                  </a:cubicBezTo>
                  <a:cubicBezTo>
                    <a:pt x="15552" y="2142"/>
                    <a:pt x="15311" y="1928"/>
                    <a:pt x="15043" y="1740"/>
                  </a:cubicBezTo>
                  <a:cubicBezTo>
                    <a:pt x="14615" y="1366"/>
                    <a:pt x="14106" y="1071"/>
                    <a:pt x="13651" y="803"/>
                  </a:cubicBezTo>
                  <a:cubicBezTo>
                    <a:pt x="13651" y="803"/>
                    <a:pt x="13598" y="803"/>
                    <a:pt x="13598" y="750"/>
                  </a:cubicBezTo>
                  <a:cubicBezTo>
                    <a:pt x="13384" y="616"/>
                    <a:pt x="13143" y="482"/>
                    <a:pt x="12875" y="402"/>
                  </a:cubicBezTo>
                  <a:lnTo>
                    <a:pt x="12768" y="348"/>
                  </a:lnTo>
                  <a:cubicBezTo>
                    <a:pt x="12527" y="215"/>
                    <a:pt x="12260" y="134"/>
                    <a:pt x="12045" y="54"/>
                  </a:cubicBezTo>
                  <a:cubicBezTo>
                    <a:pt x="11965" y="27"/>
                    <a:pt x="11912" y="27"/>
                    <a:pt x="1185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6603;p43"/>
            <p:cNvSpPr/>
            <p:nvPr/>
          </p:nvSpPr>
          <p:spPr>
            <a:xfrm>
              <a:off x="8189525" y="4785275"/>
              <a:ext cx="25" cy="25"/>
            </a:xfrm>
            <a:custGeom>
              <a:avLst/>
              <a:gdLst/>
              <a:ahLst/>
              <a:cxnLst/>
              <a:rect l="l" t="t" r="r" b="b"/>
              <a:pathLst>
                <a:path w="1" h="1" extrusionOk="0">
                  <a:moveTo>
                    <a:pt x="0" y="1"/>
                  </a:moveTo>
                  <a:lnTo>
                    <a:pt x="0" y="1"/>
                  </a:lnTo>
                  <a:lnTo>
                    <a:pt x="0" y="1"/>
                  </a:lnTo>
                  <a:lnTo>
                    <a:pt x="0" y="1"/>
                  </a:lnTo>
                  <a:lnTo>
                    <a:pt x="0" y="1"/>
                  </a:ln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6604;p43"/>
            <p:cNvSpPr/>
            <p:nvPr/>
          </p:nvSpPr>
          <p:spPr>
            <a:xfrm>
              <a:off x="7665575" y="4655475"/>
              <a:ext cx="531325" cy="475100"/>
            </a:xfrm>
            <a:custGeom>
              <a:avLst/>
              <a:gdLst/>
              <a:ahLst/>
              <a:cxnLst/>
              <a:rect l="l" t="t" r="r" b="b"/>
              <a:pathLst>
                <a:path w="21253" h="19004" extrusionOk="0">
                  <a:moveTo>
                    <a:pt x="10600" y="0"/>
                  </a:moveTo>
                  <a:cubicBezTo>
                    <a:pt x="9984" y="0"/>
                    <a:pt x="9342" y="81"/>
                    <a:pt x="8699" y="188"/>
                  </a:cubicBezTo>
                  <a:cubicBezTo>
                    <a:pt x="7629" y="348"/>
                    <a:pt x="6585" y="669"/>
                    <a:pt x="5621" y="1151"/>
                  </a:cubicBezTo>
                  <a:cubicBezTo>
                    <a:pt x="4631" y="1606"/>
                    <a:pt x="3748" y="2249"/>
                    <a:pt x="3052" y="2944"/>
                  </a:cubicBezTo>
                  <a:cubicBezTo>
                    <a:pt x="2650" y="3346"/>
                    <a:pt x="2302" y="3774"/>
                    <a:pt x="2008" y="4256"/>
                  </a:cubicBezTo>
                  <a:cubicBezTo>
                    <a:pt x="1714" y="4711"/>
                    <a:pt x="1446" y="5300"/>
                    <a:pt x="1205" y="5889"/>
                  </a:cubicBezTo>
                  <a:cubicBezTo>
                    <a:pt x="830" y="6959"/>
                    <a:pt x="643" y="8057"/>
                    <a:pt x="429" y="9181"/>
                  </a:cubicBezTo>
                  <a:lnTo>
                    <a:pt x="402" y="9449"/>
                  </a:lnTo>
                  <a:cubicBezTo>
                    <a:pt x="322" y="9743"/>
                    <a:pt x="295" y="10037"/>
                    <a:pt x="242" y="10332"/>
                  </a:cubicBezTo>
                  <a:cubicBezTo>
                    <a:pt x="161" y="10599"/>
                    <a:pt x="134" y="10867"/>
                    <a:pt x="108" y="11108"/>
                  </a:cubicBezTo>
                  <a:cubicBezTo>
                    <a:pt x="27" y="11643"/>
                    <a:pt x="1" y="12125"/>
                    <a:pt x="1" y="12553"/>
                  </a:cubicBezTo>
                  <a:cubicBezTo>
                    <a:pt x="1" y="13008"/>
                    <a:pt x="27" y="13490"/>
                    <a:pt x="134" y="13892"/>
                  </a:cubicBezTo>
                  <a:cubicBezTo>
                    <a:pt x="242" y="14320"/>
                    <a:pt x="402" y="14721"/>
                    <a:pt x="616" y="15123"/>
                  </a:cubicBezTo>
                  <a:cubicBezTo>
                    <a:pt x="804" y="15524"/>
                    <a:pt x="1098" y="15899"/>
                    <a:pt x="1446" y="16220"/>
                  </a:cubicBezTo>
                  <a:cubicBezTo>
                    <a:pt x="1821" y="16595"/>
                    <a:pt x="2195" y="16889"/>
                    <a:pt x="2758" y="17237"/>
                  </a:cubicBezTo>
                  <a:cubicBezTo>
                    <a:pt x="3721" y="17826"/>
                    <a:pt x="4845" y="18281"/>
                    <a:pt x="6130" y="18602"/>
                  </a:cubicBezTo>
                  <a:cubicBezTo>
                    <a:pt x="7254" y="18870"/>
                    <a:pt x="8512" y="19004"/>
                    <a:pt x="9743" y="19004"/>
                  </a:cubicBezTo>
                  <a:cubicBezTo>
                    <a:pt x="10279" y="19004"/>
                    <a:pt x="10841" y="18977"/>
                    <a:pt x="11456" y="18897"/>
                  </a:cubicBezTo>
                  <a:cubicBezTo>
                    <a:pt x="11938" y="18870"/>
                    <a:pt x="12473" y="18763"/>
                    <a:pt x="12982" y="18709"/>
                  </a:cubicBezTo>
                  <a:cubicBezTo>
                    <a:pt x="14053" y="18495"/>
                    <a:pt x="15070" y="18228"/>
                    <a:pt x="15953" y="17880"/>
                  </a:cubicBezTo>
                  <a:cubicBezTo>
                    <a:pt x="16917" y="17478"/>
                    <a:pt x="17800" y="16943"/>
                    <a:pt x="18549" y="16301"/>
                  </a:cubicBezTo>
                  <a:cubicBezTo>
                    <a:pt x="18897" y="15953"/>
                    <a:pt x="19272" y="15605"/>
                    <a:pt x="19566" y="15150"/>
                  </a:cubicBezTo>
                  <a:cubicBezTo>
                    <a:pt x="19888" y="14748"/>
                    <a:pt x="20182" y="14293"/>
                    <a:pt x="20423" y="13785"/>
                  </a:cubicBezTo>
                  <a:cubicBezTo>
                    <a:pt x="20851" y="12848"/>
                    <a:pt x="21119" y="11750"/>
                    <a:pt x="21172" y="10546"/>
                  </a:cubicBezTo>
                  <a:cubicBezTo>
                    <a:pt x="21253" y="9449"/>
                    <a:pt x="21119" y="8271"/>
                    <a:pt x="20851" y="7120"/>
                  </a:cubicBezTo>
                  <a:cubicBezTo>
                    <a:pt x="20717" y="6585"/>
                    <a:pt x="20557" y="6049"/>
                    <a:pt x="20316" y="5514"/>
                  </a:cubicBezTo>
                  <a:cubicBezTo>
                    <a:pt x="20075" y="4952"/>
                    <a:pt x="19834" y="4497"/>
                    <a:pt x="19566" y="4042"/>
                  </a:cubicBezTo>
                  <a:cubicBezTo>
                    <a:pt x="19272" y="3587"/>
                    <a:pt x="18924" y="3185"/>
                    <a:pt x="18576" y="2811"/>
                  </a:cubicBezTo>
                  <a:cubicBezTo>
                    <a:pt x="18201" y="2436"/>
                    <a:pt x="17800" y="2141"/>
                    <a:pt x="17318" y="1847"/>
                  </a:cubicBezTo>
                  <a:cubicBezTo>
                    <a:pt x="16515" y="1339"/>
                    <a:pt x="15578" y="910"/>
                    <a:pt x="14427" y="589"/>
                  </a:cubicBezTo>
                  <a:cubicBezTo>
                    <a:pt x="14186" y="509"/>
                    <a:pt x="13946" y="455"/>
                    <a:pt x="13651" y="375"/>
                  </a:cubicBezTo>
                  <a:cubicBezTo>
                    <a:pt x="13276" y="268"/>
                    <a:pt x="13009" y="241"/>
                    <a:pt x="12741" y="214"/>
                  </a:cubicBezTo>
                  <a:cubicBezTo>
                    <a:pt x="12447" y="161"/>
                    <a:pt x="12179" y="134"/>
                    <a:pt x="11831" y="107"/>
                  </a:cubicBezTo>
                  <a:cubicBezTo>
                    <a:pt x="11456" y="0"/>
                    <a:pt x="11055" y="0"/>
                    <a:pt x="1060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6605;p43"/>
            <p:cNvSpPr/>
            <p:nvPr/>
          </p:nvSpPr>
          <p:spPr>
            <a:xfrm>
              <a:off x="7949975" y="4655475"/>
              <a:ext cx="56225" cy="16075"/>
            </a:xfrm>
            <a:custGeom>
              <a:avLst/>
              <a:gdLst/>
              <a:ahLst/>
              <a:cxnLst/>
              <a:rect l="l" t="t" r="r" b="b"/>
              <a:pathLst>
                <a:path w="2249" h="643" extrusionOk="0">
                  <a:moveTo>
                    <a:pt x="134" y="0"/>
                  </a:moveTo>
                  <a:cubicBezTo>
                    <a:pt x="134" y="54"/>
                    <a:pt x="107" y="54"/>
                    <a:pt x="80" y="54"/>
                  </a:cubicBezTo>
                  <a:cubicBezTo>
                    <a:pt x="27" y="81"/>
                    <a:pt x="0" y="107"/>
                    <a:pt x="0" y="134"/>
                  </a:cubicBezTo>
                  <a:cubicBezTo>
                    <a:pt x="0" y="188"/>
                    <a:pt x="0" y="214"/>
                    <a:pt x="27" y="241"/>
                  </a:cubicBezTo>
                  <a:cubicBezTo>
                    <a:pt x="80" y="268"/>
                    <a:pt x="107" y="321"/>
                    <a:pt x="134" y="321"/>
                  </a:cubicBezTo>
                  <a:cubicBezTo>
                    <a:pt x="803" y="348"/>
                    <a:pt x="1445" y="455"/>
                    <a:pt x="2088" y="643"/>
                  </a:cubicBezTo>
                  <a:cubicBezTo>
                    <a:pt x="2115" y="643"/>
                    <a:pt x="2141" y="643"/>
                    <a:pt x="2168" y="616"/>
                  </a:cubicBezTo>
                  <a:cubicBezTo>
                    <a:pt x="2195" y="589"/>
                    <a:pt x="2248" y="536"/>
                    <a:pt x="2248" y="509"/>
                  </a:cubicBezTo>
                  <a:cubicBezTo>
                    <a:pt x="2248" y="482"/>
                    <a:pt x="2248" y="455"/>
                    <a:pt x="2195" y="402"/>
                  </a:cubicBezTo>
                  <a:cubicBezTo>
                    <a:pt x="2168" y="375"/>
                    <a:pt x="2141" y="348"/>
                    <a:pt x="2115" y="348"/>
                  </a:cubicBezTo>
                  <a:cubicBezTo>
                    <a:pt x="1472" y="134"/>
                    <a:pt x="803" y="54"/>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6606;p43"/>
            <p:cNvSpPr/>
            <p:nvPr/>
          </p:nvSpPr>
          <p:spPr>
            <a:xfrm>
              <a:off x="7933900" y="4655475"/>
              <a:ext cx="59575" cy="13825"/>
            </a:xfrm>
            <a:custGeom>
              <a:avLst/>
              <a:gdLst/>
              <a:ahLst/>
              <a:cxnLst/>
              <a:rect l="l" t="t" r="r" b="b"/>
              <a:pathLst>
                <a:path w="2383" h="553" extrusionOk="0">
                  <a:moveTo>
                    <a:pt x="108" y="0"/>
                  </a:moveTo>
                  <a:cubicBezTo>
                    <a:pt x="81" y="0"/>
                    <a:pt x="1" y="107"/>
                    <a:pt x="54" y="188"/>
                  </a:cubicBezTo>
                  <a:cubicBezTo>
                    <a:pt x="54" y="214"/>
                    <a:pt x="81" y="241"/>
                    <a:pt x="81" y="268"/>
                  </a:cubicBezTo>
                  <a:cubicBezTo>
                    <a:pt x="108" y="321"/>
                    <a:pt x="134" y="321"/>
                    <a:pt x="188" y="321"/>
                  </a:cubicBezTo>
                  <a:cubicBezTo>
                    <a:pt x="456" y="321"/>
                    <a:pt x="750" y="321"/>
                    <a:pt x="1018" y="348"/>
                  </a:cubicBezTo>
                  <a:lnTo>
                    <a:pt x="991" y="348"/>
                  </a:lnTo>
                  <a:cubicBezTo>
                    <a:pt x="1392" y="375"/>
                    <a:pt x="1821" y="455"/>
                    <a:pt x="2222" y="536"/>
                  </a:cubicBezTo>
                  <a:cubicBezTo>
                    <a:pt x="2234" y="547"/>
                    <a:pt x="2248" y="553"/>
                    <a:pt x="2263" y="553"/>
                  </a:cubicBezTo>
                  <a:cubicBezTo>
                    <a:pt x="2318" y="553"/>
                    <a:pt x="2383" y="485"/>
                    <a:pt x="2383" y="402"/>
                  </a:cubicBezTo>
                  <a:cubicBezTo>
                    <a:pt x="2383" y="375"/>
                    <a:pt x="2383" y="348"/>
                    <a:pt x="2356" y="321"/>
                  </a:cubicBezTo>
                  <a:cubicBezTo>
                    <a:pt x="2329" y="268"/>
                    <a:pt x="2276" y="241"/>
                    <a:pt x="2249" y="241"/>
                  </a:cubicBezTo>
                  <a:cubicBezTo>
                    <a:pt x="1553" y="54"/>
                    <a:pt x="857" y="0"/>
                    <a:pt x="10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6607;p43"/>
            <p:cNvSpPr/>
            <p:nvPr/>
          </p:nvSpPr>
          <p:spPr>
            <a:xfrm>
              <a:off x="7929900" y="4655475"/>
              <a:ext cx="62925" cy="13825"/>
            </a:xfrm>
            <a:custGeom>
              <a:avLst/>
              <a:gdLst/>
              <a:ahLst/>
              <a:cxnLst/>
              <a:rect l="l" t="t" r="r" b="b"/>
              <a:pathLst>
                <a:path w="2517" h="553" extrusionOk="0">
                  <a:moveTo>
                    <a:pt x="134" y="0"/>
                  </a:moveTo>
                  <a:cubicBezTo>
                    <a:pt x="80" y="0"/>
                    <a:pt x="0" y="81"/>
                    <a:pt x="0" y="188"/>
                  </a:cubicBezTo>
                  <a:cubicBezTo>
                    <a:pt x="0" y="268"/>
                    <a:pt x="80" y="321"/>
                    <a:pt x="161" y="321"/>
                  </a:cubicBezTo>
                  <a:cubicBezTo>
                    <a:pt x="509" y="321"/>
                    <a:pt x="830" y="321"/>
                    <a:pt x="1178" y="348"/>
                  </a:cubicBezTo>
                  <a:cubicBezTo>
                    <a:pt x="1579" y="375"/>
                    <a:pt x="1954" y="455"/>
                    <a:pt x="2355" y="536"/>
                  </a:cubicBezTo>
                  <a:cubicBezTo>
                    <a:pt x="2367" y="547"/>
                    <a:pt x="2381" y="553"/>
                    <a:pt x="2397" y="553"/>
                  </a:cubicBezTo>
                  <a:cubicBezTo>
                    <a:pt x="2451" y="553"/>
                    <a:pt x="2516" y="485"/>
                    <a:pt x="2516" y="402"/>
                  </a:cubicBezTo>
                  <a:cubicBezTo>
                    <a:pt x="2516" y="375"/>
                    <a:pt x="2516" y="348"/>
                    <a:pt x="2489" y="321"/>
                  </a:cubicBezTo>
                  <a:cubicBezTo>
                    <a:pt x="2436" y="268"/>
                    <a:pt x="2409" y="241"/>
                    <a:pt x="2382" y="241"/>
                  </a:cubicBezTo>
                  <a:cubicBezTo>
                    <a:pt x="1713" y="54"/>
                    <a:pt x="1044" y="0"/>
                    <a:pt x="34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6608;p43"/>
            <p:cNvSpPr/>
            <p:nvPr/>
          </p:nvSpPr>
          <p:spPr>
            <a:xfrm>
              <a:off x="7929900" y="4655475"/>
              <a:ext cx="57550" cy="12900"/>
            </a:xfrm>
            <a:custGeom>
              <a:avLst/>
              <a:gdLst/>
              <a:ahLst/>
              <a:cxnLst/>
              <a:rect l="l" t="t" r="r" b="b"/>
              <a:pathLst>
                <a:path w="2302" h="516" extrusionOk="0">
                  <a:moveTo>
                    <a:pt x="80" y="0"/>
                  </a:moveTo>
                  <a:cubicBezTo>
                    <a:pt x="80" y="0"/>
                    <a:pt x="0" y="107"/>
                    <a:pt x="0" y="188"/>
                  </a:cubicBezTo>
                  <a:cubicBezTo>
                    <a:pt x="0" y="214"/>
                    <a:pt x="27" y="241"/>
                    <a:pt x="27" y="268"/>
                  </a:cubicBezTo>
                  <a:cubicBezTo>
                    <a:pt x="80" y="321"/>
                    <a:pt x="107" y="321"/>
                    <a:pt x="134" y="321"/>
                  </a:cubicBezTo>
                  <a:cubicBezTo>
                    <a:pt x="509" y="321"/>
                    <a:pt x="830" y="321"/>
                    <a:pt x="1205" y="348"/>
                  </a:cubicBezTo>
                  <a:lnTo>
                    <a:pt x="1178" y="348"/>
                  </a:lnTo>
                  <a:cubicBezTo>
                    <a:pt x="1499" y="375"/>
                    <a:pt x="1820" y="402"/>
                    <a:pt x="2115" y="509"/>
                  </a:cubicBezTo>
                  <a:cubicBezTo>
                    <a:pt x="2124" y="513"/>
                    <a:pt x="2135" y="516"/>
                    <a:pt x="2146" y="516"/>
                  </a:cubicBezTo>
                  <a:cubicBezTo>
                    <a:pt x="2202" y="516"/>
                    <a:pt x="2275" y="464"/>
                    <a:pt x="2275" y="375"/>
                  </a:cubicBezTo>
                  <a:cubicBezTo>
                    <a:pt x="2302" y="268"/>
                    <a:pt x="2248" y="214"/>
                    <a:pt x="2141" y="214"/>
                  </a:cubicBezTo>
                  <a:cubicBezTo>
                    <a:pt x="1472" y="54"/>
                    <a:pt x="776" y="54"/>
                    <a:pt x="8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6609;p43"/>
            <p:cNvSpPr/>
            <p:nvPr/>
          </p:nvSpPr>
          <p:spPr>
            <a:xfrm>
              <a:off x="7937250" y="4654800"/>
              <a:ext cx="63600" cy="16375"/>
            </a:xfrm>
            <a:custGeom>
              <a:avLst/>
              <a:gdLst/>
              <a:ahLst/>
              <a:cxnLst/>
              <a:rect l="l" t="t" r="r" b="b"/>
              <a:pathLst>
                <a:path w="2544" h="655" extrusionOk="0">
                  <a:moveTo>
                    <a:pt x="215" y="0"/>
                  </a:moveTo>
                  <a:cubicBezTo>
                    <a:pt x="81" y="0"/>
                    <a:pt x="54" y="27"/>
                    <a:pt x="54" y="81"/>
                  </a:cubicBezTo>
                  <a:cubicBezTo>
                    <a:pt x="0" y="108"/>
                    <a:pt x="0" y="134"/>
                    <a:pt x="0" y="161"/>
                  </a:cubicBezTo>
                  <a:cubicBezTo>
                    <a:pt x="0" y="215"/>
                    <a:pt x="54" y="241"/>
                    <a:pt x="54" y="268"/>
                  </a:cubicBezTo>
                  <a:cubicBezTo>
                    <a:pt x="81" y="295"/>
                    <a:pt x="108" y="295"/>
                    <a:pt x="134" y="295"/>
                  </a:cubicBezTo>
                  <a:cubicBezTo>
                    <a:pt x="375" y="295"/>
                    <a:pt x="589" y="348"/>
                    <a:pt x="803" y="348"/>
                  </a:cubicBezTo>
                  <a:lnTo>
                    <a:pt x="777" y="348"/>
                  </a:lnTo>
                  <a:cubicBezTo>
                    <a:pt x="1258" y="375"/>
                    <a:pt x="1740" y="429"/>
                    <a:pt x="2222" y="616"/>
                  </a:cubicBezTo>
                  <a:cubicBezTo>
                    <a:pt x="2249" y="616"/>
                    <a:pt x="2249" y="616"/>
                    <a:pt x="2276" y="643"/>
                  </a:cubicBezTo>
                  <a:cubicBezTo>
                    <a:pt x="2311" y="643"/>
                    <a:pt x="2335" y="655"/>
                    <a:pt x="2363" y="655"/>
                  </a:cubicBezTo>
                  <a:cubicBezTo>
                    <a:pt x="2377" y="655"/>
                    <a:pt x="2392" y="652"/>
                    <a:pt x="2409" y="643"/>
                  </a:cubicBezTo>
                  <a:cubicBezTo>
                    <a:pt x="2463" y="643"/>
                    <a:pt x="2490" y="616"/>
                    <a:pt x="2516" y="563"/>
                  </a:cubicBezTo>
                  <a:cubicBezTo>
                    <a:pt x="2543" y="536"/>
                    <a:pt x="2543" y="509"/>
                    <a:pt x="2516" y="429"/>
                  </a:cubicBezTo>
                  <a:cubicBezTo>
                    <a:pt x="2516" y="402"/>
                    <a:pt x="2490" y="375"/>
                    <a:pt x="2436" y="348"/>
                  </a:cubicBezTo>
                  <a:cubicBezTo>
                    <a:pt x="2276" y="268"/>
                    <a:pt x="2088" y="215"/>
                    <a:pt x="1901" y="161"/>
                  </a:cubicBezTo>
                  <a:cubicBezTo>
                    <a:pt x="1714" y="134"/>
                    <a:pt x="1499" y="108"/>
                    <a:pt x="1339" y="81"/>
                  </a:cubicBezTo>
                  <a:cubicBezTo>
                    <a:pt x="964" y="27"/>
                    <a:pt x="563" y="0"/>
                    <a:pt x="2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6610;p43"/>
            <p:cNvSpPr/>
            <p:nvPr/>
          </p:nvSpPr>
          <p:spPr>
            <a:xfrm>
              <a:off x="7938600" y="4655475"/>
              <a:ext cx="56225" cy="14000"/>
            </a:xfrm>
            <a:custGeom>
              <a:avLst/>
              <a:gdLst/>
              <a:ahLst/>
              <a:cxnLst/>
              <a:rect l="l" t="t" r="r" b="b"/>
              <a:pathLst>
                <a:path w="2249" h="560" extrusionOk="0">
                  <a:moveTo>
                    <a:pt x="134" y="0"/>
                  </a:moveTo>
                  <a:cubicBezTo>
                    <a:pt x="54" y="0"/>
                    <a:pt x="0" y="81"/>
                    <a:pt x="0" y="188"/>
                  </a:cubicBezTo>
                  <a:cubicBezTo>
                    <a:pt x="0" y="268"/>
                    <a:pt x="54" y="321"/>
                    <a:pt x="161" y="321"/>
                  </a:cubicBezTo>
                  <a:cubicBezTo>
                    <a:pt x="428" y="321"/>
                    <a:pt x="696" y="321"/>
                    <a:pt x="937" y="348"/>
                  </a:cubicBezTo>
                  <a:lnTo>
                    <a:pt x="883" y="348"/>
                  </a:lnTo>
                  <a:cubicBezTo>
                    <a:pt x="1285" y="375"/>
                    <a:pt x="1660" y="455"/>
                    <a:pt x="2034" y="536"/>
                  </a:cubicBezTo>
                  <a:cubicBezTo>
                    <a:pt x="2052" y="536"/>
                    <a:pt x="2070" y="559"/>
                    <a:pt x="2088" y="559"/>
                  </a:cubicBezTo>
                  <a:cubicBezTo>
                    <a:pt x="2097" y="559"/>
                    <a:pt x="2106" y="553"/>
                    <a:pt x="2115" y="536"/>
                  </a:cubicBezTo>
                  <a:cubicBezTo>
                    <a:pt x="2168" y="536"/>
                    <a:pt x="2195" y="509"/>
                    <a:pt x="2222" y="482"/>
                  </a:cubicBezTo>
                  <a:cubicBezTo>
                    <a:pt x="2248" y="455"/>
                    <a:pt x="2248" y="402"/>
                    <a:pt x="2222" y="348"/>
                  </a:cubicBezTo>
                  <a:cubicBezTo>
                    <a:pt x="2222" y="321"/>
                    <a:pt x="2195" y="268"/>
                    <a:pt x="2168" y="241"/>
                  </a:cubicBezTo>
                  <a:cubicBezTo>
                    <a:pt x="1981" y="188"/>
                    <a:pt x="1820" y="134"/>
                    <a:pt x="1660" y="107"/>
                  </a:cubicBezTo>
                  <a:cubicBezTo>
                    <a:pt x="1499" y="81"/>
                    <a:pt x="1312" y="54"/>
                    <a:pt x="1151" y="54"/>
                  </a:cubicBezTo>
                  <a:cubicBezTo>
                    <a:pt x="830" y="0"/>
                    <a:pt x="509" y="0"/>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6611;p43"/>
            <p:cNvSpPr/>
            <p:nvPr/>
          </p:nvSpPr>
          <p:spPr>
            <a:xfrm>
              <a:off x="7925200" y="4654800"/>
              <a:ext cx="60925" cy="11825"/>
            </a:xfrm>
            <a:custGeom>
              <a:avLst/>
              <a:gdLst/>
              <a:ahLst/>
              <a:cxnLst/>
              <a:rect l="l" t="t" r="r" b="b"/>
              <a:pathLst>
                <a:path w="2437" h="473" extrusionOk="0">
                  <a:moveTo>
                    <a:pt x="938" y="0"/>
                  </a:moveTo>
                  <a:cubicBezTo>
                    <a:pt x="616" y="0"/>
                    <a:pt x="349" y="27"/>
                    <a:pt x="135" y="81"/>
                  </a:cubicBezTo>
                  <a:cubicBezTo>
                    <a:pt x="54" y="81"/>
                    <a:pt x="1" y="134"/>
                    <a:pt x="1" y="241"/>
                  </a:cubicBezTo>
                  <a:cubicBezTo>
                    <a:pt x="1" y="289"/>
                    <a:pt x="43" y="379"/>
                    <a:pt x="128" y="379"/>
                  </a:cubicBezTo>
                  <a:cubicBezTo>
                    <a:pt x="139" y="379"/>
                    <a:pt x="150" y="378"/>
                    <a:pt x="161" y="375"/>
                  </a:cubicBezTo>
                  <a:cubicBezTo>
                    <a:pt x="438" y="357"/>
                    <a:pt x="715" y="326"/>
                    <a:pt x="992" y="326"/>
                  </a:cubicBezTo>
                  <a:cubicBezTo>
                    <a:pt x="1117" y="326"/>
                    <a:pt x="1241" y="332"/>
                    <a:pt x="1366" y="348"/>
                  </a:cubicBezTo>
                  <a:lnTo>
                    <a:pt x="1339" y="348"/>
                  </a:lnTo>
                  <a:cubicBezTo>
                    <a:pt x="1633" y="375"/>
                    <a:pt x="1928" y="402"/>
                    <a:pt x="2222" y="455"/>
                  </a:cubicBezTo>
                  <a:cubicBezTo>
                    <a:pt x="2240" y="468"/>
                    <a:pt x="2260" y="473"/>
                    <a:pt x="2279" y="473"/>
                  </a:cubicBezTo>
                  <a:cubicBezTo>
                    <a:pt x="2345" y="473"/>
                    <a:pt x="2410" y="411"/>
                    <a:pt x="2410" y="348"/>
                  </a:cubicBezTo>
                  <a:cubicBezTo>
                    <a:pt x="2436" y="241"/>
                    <a:pt x="2356" y="161"/>
                    <a:pt x="2276" y="161"/>
                  </a:cubicBezTo>
                  <a:cubicBezTo>
                    <a:pt x="1928" y="54"/>
                    <a:pt x="1553" y="27"/>
                    <a:pt x="123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6612;p43"/>
            <p:cNvSpPr/>
            <p:nvPr/>
          </p:nvSpPr>
          <p:spPr>
            <a:xfrm>
              <a:off x="8042975" y="4677550"/>
              <a:ext cx="28125" cy="15300"/>
            </a:xfrm>
            <a:custGeom>
              <a:avLst/>
              <a:gdLst/>
              <a:ahLst/>
              <a:cxnLst/>
              <a:rect l="l" t="t" r="r" b="b"/>
              <a:pathLst>
                <a:path w="1125" h="612" extrusionOk="0">
                  <a:moveTo>
                    <a:pt x="161" y="1"/>
                  </a:moveTo>
                  <a:cubicBezTo>
                    <a:pt x="134" y="1"/>
                    <a:pt x="108" y="27"/>
                    <a:pt x="54" y="27"/>
                  </a:cubicBezTo>
                  <a:cubicBezTo>
                    <a:pt x="27" y="54"/>
                    <a:pt x="0" y="108"/>
                    <a:pt x="0" y="134"/>
                  </a:cubicBezTo>
                  <a:cubicBezTo>
                    <a:pt x="0" y="161"/>
                    <a:pt x="0" y="188"/>
                    <a:pt x="27" y="241"/>
                  </a:cubicBezTo>
                  <a:cubicBezTo>
                    <a:pt x="54" y="268"/>
                    <a:pt x="108" y="295"/>
                    <a:pt x="134" y="295"/>
                  </a:cubicBezTo>
                  <a:cubicBezTo>
                    <a:pt x="161" y="322"/>
                    <a:pt x="215" y="322"/>
                    <a:pt x="268" y="375"/>
                  </a:cubicBezTo>
                  <a:cubicBezTo>
                    <a:pt x="455" y="429"/>
                    <a:pt x="696" y="536"/>
                    <a:pt x="884" y="589"/>
                  </a:cubicBezTo>
                  <a:cubicBezTo>
                    <a:pt x="907" y="605"/>
                    <a:pt x="933" y="612"/>
                    <a:pt x="958" y="612"/>
                  </a:cubicBezTo>
                  <a:cubicBezTo>
                    <a:pt x="1020" y="612"/>
                    <a:pt x="1079" y="574"/>
                    <a:pt x="1098" y="536"/>
                  </a:cubicBezTo>
                  <a:cubicBezTo>
                    <a:pt x="1125" y="456"/>
                    <a:pt x="1098" y="375"/>
                    <a:pt x="1018" y="322"/>
                  </a:cubicBezTo>
                  <a:cubicBezTo>
                    <a:pt x="750" y="188"/>
                    <a:pt x="455" y="108"/>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6613;p43"/>
            <p:cNvSpPr/>
            <p:nvPr/>
          </p:nvSpPr>
          <p:spPr>
            <a:xfrm>
              <a:off x="8033600" y="4674200"/>
              <a:ext cx="44200" cy="21275"/>
            </a:xfrm>
            <a:custGeom>
              <a:avLst/>
              <a:gdLst/>
              <a:ahLst/>
              <a:cxnLst/>
              <a:rect l="l" t="t" r="r" b="b"/>
              <a:pathLst>
                <a:path w="1768" h="851" extrusionOk="0">
                  <a:moveTo>
                    <a:pt x="242" y="1"/>
                  </a:moveTo>
                  <a:cubicBezTo>
                    <a:pt x="135" y="1"/>
                    <a:pt x="81" y="54"/>
                    <a:pt x="28" y="135"/>
                  </a:cubicBezTo>
                  <a:cubicBezTo>
                    <a:pt x="1" y="242"/>
                    <a:pt x="81" y="295"/>
                    <a:pt x="161" y="295"/>
                  </a:cubicBezTo>
                  <a:cubicBezTo>
                    <a:pt x="402" y="375"/>
                    <a:pt x="616" y="402"/>
                    <a:pt x="830" y="509"/>
                  </a:cubicBezTo>
                  <a:cubicBezTo>
                    <a:pt x="1071" y="590"/>
                    <a:pt x="1312" y="697"/>
                    <a:pt x="1500" y="830"/>
                  </a:cubicBezTo>
                  <a:cubicBezTo>
                    <a:pt x="1526" y="844"/>
                    <a:pt x="1546" y="850"/>
                    <a:pt x="1567" y="850"/>
                  </a:cubicBezTo>
                  <a:cubicBezTo>
                    <a:pt x="1587" y="850"/>
                    <a:pt x="1607" y="844"/>
                    <a:pt x="1633" y="830"/>
                  </a:cubicBezTo>
                  <a:cubicBezTo>
                    <a:pt x="1687" y="830"/>
                    <a:pt x="1714" y="804"/>
                    <a:pt x="1741" y="777"/>
                  </a:cubicBezTo>
                  <a:cubicBezTo>
                    <a:pt x="1767" y="723"/>
                    <a:pt x="1767" y="697"/>
                    <a:pt x="1741" y="643"/>
                  </a:cubicBezTo>
                  <a:cubicBezTo>
                    <a:pt x="1741" y="590"/>
                    <a:pt x="1714" y="563"/>
                    <a:pt x="1660" y="536"/>
                  </a:cubicBezTo>
                  <a:cubicBezTo>
                    <a:pt x="1232" y="268"/>
                    <a:pt x="777" y="108"/>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6614;p43"/>
            <p:cNvSpPr/>
            <p:nvPr/>
          </p:nvSpPr>
          <p:spPr>
            <a:xfrm>
              <a:off x="8030925" y="4672200"/>
              <a:ext cx="48875" cy="22600"/>
            </a:xfrm>
            <a:custGeom>
              <a:avLst/>
              <a:gdLst/>
              <a:ahLst/>
              <a:cxnLst/>
              <a:rect l="l" t="t" r="r" b="b"/>
              <a:pathLst>
                <a:path w="1955" h="904" extrusionOk="0">
                  <a:moveTo>
                    <a:pt x="215" y="0"/>
                  </a:moveTo>
                  <a:cubicBezTo>
                    <a:pt x="81" y="54"/>
                    <a:pt x="1" y="81"/>
                    <a:pt x="1" y="134"/>
                  </a:cubicBezTo>
                  <a:cubicBezTo>
                    <a:pt x="1" y="215"/>
                    <a:pt x="54" y="322"/>
                    <a:pt x="135" y="322"/>
                  </a:cubicBezTo>
                  <a:cubicBezTo>
                    <a:pt x="456" y="375"/>
                    <a:pt x="750" y="455"/>
                    <a:pt x="1018" y="536"/>
                  </a:cubicBezTo>
                  <a:cubicBezTo>
                    <a:pt x="1259" y="616"/>
                    <a:pt x="1473" y="750"/>
                    <a:pt x="1687" y="884"/>
                  </a:cubicBezTo>
                  <a:cubicBezTo>
                    <a:pt x="1700" y="897"/>
                    <a:pt x="1714" y="904"/>
                    <a:pt x="1734" y="904"/>
                  </a:cubicBezTo>
                  <a:cubicBezTo>
                    <a:pt x="1754" y="904"/>
                    <a:pt x="1781" y="897"/>
                    <a:pt x="1821" y="884"/>
                  </a:cubicBezTo>
                  <a:cubicBezTo>
                    <a:pt x="1848" y="884"/>
                    <a:pt x="1874" y="857"/>
                    <a:pt x="1928" y="803"/>
                  </a:cubicBezTo>
                  <a:cubicBezTo>
                    <a:pt x="1955" y="777"/>
                    <a:pt x="1955" y="750"/>
                    <a:pt x="1928" y="670"/>
                  </a:cubicBezTo>
                  <a:cubicBezTo>
                    <a:pt x="1928" y="643"/>
                    <a:pt x="1874" y="616"/>
                    <a:pt x="1848" y="589"/>
                  </a:cubicBezTo>
                  <a:cubicBezTo>
                    <a:pt x="1393" y="268"/>
                    <a:pt x="777" y="107"/>
                    <a:pt x="2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6615;p43"/>
            <p:cNvSpPr/>
            <p:nvPr/>
          </p:nvSpPr>
          <p:spPr>
            <a:xfrm>
              <a:off x="8012200" y="4667525"/>
              <a:ext cx="64250" cy="25325"/>
            </a:xfrm>
            <a:custGeom>
              <a:avLst/>
              <a:gdLst/>
              <a:ahLst/>
              <a:cxnLst/>
              <a:rect l="l" t="t" r="r" b="b"/>
              <a:pathLst>
                <a:path w="2570" h="1013" extrusionOk="0">
                  <a:moveTo>
                    <a:pt x="188" y="0"/>
                  </a:moveTo>
                  <a:cubicBezTo>
                    <a:pt x="54" y="0"/>
                    <a:pt x="0" y="54"/>
                    <a:pt x="0" y="134"/>
                  </a:cubicBezTo>
                  <a:cubicBezTo>
                    <a:pt x="0" y="187"/>
                    <a:pt x="27" y="294"/>
                    <a:pt x="134" y="294"/>
                  </a:cubicBezTo>
                  <a:cubicBezTo>
                    <a:pt x="589" y="402"/>
                    <a:pt x="1044" y="509"/>
                    <a:pt x="1499" y="642"/>
                  </a:cubicBezTo>
                  <a:lnTo>
                    <a:pt x="1526" y="642"/>
                  </a:lnTo>
                  <a:cubicBezTo>
                    <a:pt x="1794" y="723"/>
                    <a:pt x="2061" y="857"/>
                    <a:pt x="2329" y="990"/>
                  </a:cubicBezTo>
                  <a:cubicBezTo>
                    <a:pt x="2352" y="1006"/>
                    <a:pt x="2376" y="1013"/>
                    <a:pt x="2399" y="1013"/>
                  </a:cubicBezTo>
                  <a:cubicBezTo>
                    <a:pt x="2454" y="1013"/>
                    <a:pt x="2505" y="975"/>
                    <a:pt x="2543" y="937"/>
                  </a:cubicBezTo>
                  <a:cubicBezTo>
                    <a:pt x="2570" y="857"/>
                    <a:pt x="2543" y="776"/>
                    <a:pt x="2463" y="723"/>
                  </a:cubicBezTo>
                  <a:cubicBezTo>
                    <a:pt x="1767" y="321"/>
                    <a:pt x="991" y="134"/>
                    <a:pt x="214"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6616;p43"/>
            <p:cNvSpPr/>
            <p:nvPr/>
          </p:nvSpPr>
          <p:spPr>
            <a:xfrm>
              <a:off x="8000150" y="4663500"/>
              <a:ext cx="64250" cy="24375"/>
            </a:xfrm>
            <a:custGeom>
              <a:avLst/>
              <a:gdLst/>
              <a:ahLst/>
              <a:cxnLst/>
              <a:rect l="l" t="t" r="r" b="b"/>
              <a:pathLst>
                <a:path w="2570" h="975" extrusionOk="0">
                  <a:moveTo>
                    <a:pt x="134" y="0"/>
                  </a:moveTo>
                  <a:cubicBezTo>
                    <a:pt x="81" y="0"/>
                    <a:pt x="0" y="54"/>
                    <a:pt x="0" y="134"/>
                  </a:cubicBezTo>
                  <a:cubicBezTo>
                    <a:pt x="0" y="188"/>
                    <a:pt x="27" y="295"/>
                    <a:pt x="134" y="295"/>
                  </a:cubicBezTo>
                  <a:cubicBezTo>
                    <a:pt x="643" y="348"/>
                    <a:pt x="1151" y="455"/>
                    <a:pt x="1606" y="616"/>
                  </a:cubicBezTo>
                  <a:cubicBezTo>
                    <a:pt x="1874" y="723"/>
                    <a:pt x="2115" y="830"/>
                    <a:pt x="2356" y="964"/>
                  </a:cubicBezTo>
                  <a:cubicBezTo>
                    <a:pt x="2369" y="971"/>
                    <a:pt x="2386" y="974"/>
                    <a:pt x="2404" y="974"/>
                  </a:cubicBezTo>
                  <a:cubicBezTo>
                    <a:pt x="2458" y="974"/>
                    <a:pt x="2523" y="944"/>
                    <a:pt x="2543" y="884"/>
                  </a:cubicBezTo>
                  <a:cubicBezTo>
                    <a:pt x="2570" y="857"/>
                    <a:pt x="2570" y="830"/>
                    <a:pt x="2543" y="803"/>
                  </a:cubicBezTo>
                  <a:cubicBezTo>
                    <a:pt x="2543" y="750"/>
                    <a:pt x="2516" y="723"/>
                    <a:pt x="2490" y="696"/>
                  </a:cubicBezTo>
                  <a:cubicBezTo>
                    <a:pt x="2142" y="482"/>
                    <a:pt x="1767" y="322"/>
                    <a:pt x="1366" y="215"/>
                  </a:cubicBezTo>
                  <a:cubicBezTo>
                    <a:pt x="964" y="134"/>
                    <a:pt x="563" y="27"/>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6617;p43"/>
            <p:cNvSpPr/>
            <p:nvPr/>
          </p:nvSpPr>
          <p:spPr>
            <a:xfrm>
              <a:off x="7976725" y="4660150"/>
              <a:ext cx="87025" cy="27725"/>
            </a:xfrm>
            <a:custGeom>
              <a:avLst/>
              <a:gdLst/>
              <a:ahLst/>
              <a:cxnLst/>
              <a:rect l="l" t="t" r="r" b="b"/>
              <a:pathLst>
                <a:path w="3481" h="1109" extrusionOk="0">
                  <a:moveTo>
                    <a:pt x="161" y="1"/>
                  </a:moveTo>
                  <a:cubicBezTo>
                    <a:pt x="81" y="1"/>
                    <a:pt x="1" y="27"/>
                    <a:pt x="1" y="81"/>
                  </a:cubicBezTo>
                  <a:cubicBezTo>
                    <a:pt x="1" y="161"/>
                    <a:pt x="27" y="268"/>
                    <a:pt x="135" y="268"/>
                  </a:cubicBezTo>
                  <a:cubicBezTo>
                    <a:pt x="964" y="402"/>
                    <a:pt x="1821" y="563"/>
                    <a:pt x="2624" y="830"/>
                  </a:cubicBezTo>
                  <a:cubicBezTo>
                    <a:pt x="2811" y="884"/>
                    <a:pt x="3052" y="991"/>
                    <a:pt x="3239" y="1098"/>
                  </a:cubicBezTo>
                  <a:cubicBezTo>
                    <a:pt x="3259" y="1105"/>
                    <a:pt x="3281" y="1108"/>
                    <a:pt x="3303" y="1108"/>
                  </a:cubicBezTo>
                  <a:cubicBezTo>
                    <a:pt x="3368" y="1108"/>
                    <a:pt x="3433" y="1078"/>
                    <a:pt x="3453" y="1018"/>
                  </a:cubicBezTo>
                  <a:cubicBezTo>
                    <a:pt x="3480" y="964"/>
                    <a:pt x="3453" y="857"/>
                    <a:pt x="3373" y="830"/>
                  </a:cubicBezTo>
                  <a:cubicBezTo>
                    <a:pt x="2891" y="589"/>
                    <a:pt x="2383" y="429"/>
                    <a:pt x="1848" y="295"/>
                  </a:cubicBezTo>
                  <a:cubicBezTo>
                    <a:pt x="1312" y="161"/>
                    <a:pt x="750"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6618;p43"/>
            <p:cNvSpPr/>
            <p:nvPr/>
          </p:nvSpPr>
          <p:spPr>
            <a:xfrm>
              <a:off x="7968700" y="4658150"/>
              <a:ext cx="71625" cy="22350"/>
            </a:xfrm>
            <a:custGeom>
              <a:avLst/>
              <a:gdLst/>
              <a:ahLst/>
              <a:cxnLst/>
              <a:rect l="l" t="t" r="r" b="b"/>
              <a:pathLst>
                <a:path w="2865" h="894" extrusionOk="0">
                  <a:moveTo>
                    <a:pt x="108" y="0"/>
                  </a:moveTo>
                  <a:cubicBezTo>
                    <a:pt x="81" y="27"/>
                    <a:pt x="81" y="27"/>
                    <a:pt x="54" y="27"/>
                  </a:cubicBezTo>
                  <a:cubicBezTo>
                    <a:pt x="27" y="81"/>
                    <a:pt x="0" y="107"/>
                    <a:pt x="0" y="134"/>
                  </a:cubicBezTo>
                  <a:cubicBezTo>
                    <a:pt x="0" y="161"/>
                    <a:pt x="0" y="214"/>
                    <a:pt x="27" y="241"/>
                  </a:cubicBezTo>
                  <a:cubicBezTo>
                    <a:pt x="54" y="268"/>
                    <a:pt x="81" y="295"/>
                    <a:pt x="108" y="295"/>
                  </a:cubicBezTo>
                  <a:cubicBezTo>
                    <a:pt x="830" y="375"/>
                    <a:pt x="1526" y="482"/>
                    <a:pt x="2195" y="696"/>
                  </a:cubicBezTo>
                  <a:cubicBezTo>
                    <a:pt x="2356" y="777"/>
                    <a:pt x="2490" y="803"/>
                    <a:pt x="2624" y="884"/>
                  </a:cubicBezTo>
                  <a:cubicBezTo>
                    <a:pt x="2644" y="890"/>
                    <a:pt x="2664" y="894"/>
                    <a:pt x="2683" y="894"/>
                  </a:cubicBezTo>
                  <a:cubicBezTo>
                    <a:pt x="2742" y="894"/>
                    <a:pt x="2797" y="863"/>
                    <a:pt x="2838" y="803"/>
                  </a:cubicBezTo>
                  <a:cubicBezTo>
                    <a:pt x="2864" y="750"/>
                    <a:pt x="2838" y="643"/>
                    <a:pt x="2757" y="616"/>
                  </a:cubicBezTo>
                  <a:cubicBezTo>
                    <a:pt x="1954" y="241"/>
                    <a:pt x="1044" y="81"/>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6619;p43"/>
            <p:cNvSpPr/>
            <p:nvPr/>
          </p:nvSpPr>
          <p:spPr>
            <a:xfrm>
              <a:off x="7959325" y="4656800"/>
              <a:ext cx="75650" cy="21750"/>
            </a:xfrm>
            <a:custGeom>
              <a:avLst/>
              <a:gdLst/>
              <a:ahLst/>
              <a:cxnLst/>
              <a:rect l="l" t="t" r="r" b="b"/>
              <a:pathLst>
                <a:path w="3026" h="870" extrusionOk="0">
                  <a:moveTo>
                    <a:pt x="188" y="1"/>
                  </a:moveTo>
                  <a:cubicBezTo>
                    <a:pt x="108" y="28"/>
                    <a:pt x="54" y="28"/>
                    <a:pt x="54" y="54"/>
                  </a:cubicBezTo>
                  <a:cubicBezTo>
                    <a:pt x="28" y="81"/>
                    <a:pt x="1" y="135"/>
                    <a:pt x="1" y="161"/>
                  </a:cubicBezTo>
                  <a:cubicBezTo>
                    <a:pt x="1" y="188"/>
                    <a:pt x="1" y="215"/>
                    <a:pt x="28" y="268"/>
                  </a:cubicBezTo>
                  <a:cubicBezTo>
                    <a:pt x="54" y="295"/>
                    <a:pt x="108" y="322"/>
                    <a:pt x="135" y="322"/>
                  </a:cubicBezTo>
                  <a:cubicBezTo>
                    <a:pt x="938" y="402"/>
                    <a:pt x="1714" y="536"/>
                    <a:pt x="2463" y="750"/>
                  </a:cubicBezTo>
                  <a:lnTo>
                    <a:pt x="2758" y="857"/>
                  </a:lnTo>
                  <a:cubicBezTo>
                    <a:pt x="2793" y="857"/>
                    <a:pt x="2817" y="869"/>
                    <a:pt x="2845" y="869"/>
                  </a:cubicBezTo>
                  <a:cubicBezTo>
                    <a:pt x="2859" y="869"/>
                    <a:pt x="2874" y="866"/>
                    <a:pt x="2891" y="857"/>
                  </a:cubicBezTo>
                  <a:cubicBezTo>
                    <a:pt x="2945" y="857"/>
                    <a:pt x="2972" y="831"/>
                    <a:pt x="2999" y="804"/>
                  </a:cubicBezTo>
                  <a:cubicBezTo>
                    <a:pt x="3025" y="723"/>
                    <a:pt x="2999" y="616"/>
                    <a:pt x="2945" y="590"/>
                  </a:cubicBezTo>
                  <a:cubicBezTo>
                    <a:pt x="2490" y="429"/>
                    <a:pt x="2062" y="295"/>
                    <a:pt x="1633" y="188"/>
                  </a:cubicBezTo>
                  <a:cubicBezTo>
                    <a:pt x="1152" y="81"/>
                    <a:pt x="697"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6620;p43"/>
            <p:cNvSpPr/>
            <p:nvPr/>
          </p:nvSpPr>
          <p:spPr>
            <a:xfrm>
              <a:off x="7959325" y="4657650"/>
              <a:ext cx="76325" cy="21825"/>
            </a:xfrm>
            <a:custGeom>
              <a:avLst/>
              <a:gdLst/>
              <a:ahLst/>
              <a:cxnLst/>
              <a:rect l="l" t="t" r="r" b="b"/>
              <a:pathLst>
                <a:path w="3053" h="873" extrusionOk="0">
                  <a:moveTo>
                    <a:pt x="115" y="0"/>
                  </a:moveTo>
                  <a:cubicBezTo>
                    <a:pt x="101" y="0"/>
                    <a:pt x="81" y="7"/>
                    <a:pt x="54" y="20"/>
                  </a:cubicBezTo>
                  <a:cubicBezTo>
                    <a:pt x="28" y="47"/>
                    <a:pt x="1" y="101"/>
                    <a:pt x="1" y="127"/>
                  </a:cubicBezTo>
                  <a:cubicBezTo>
                    <a:pt x="1" y="154"/>
                    <a:pt x="1" y="181"/>
                    <a:pt x="28" y="234"/>
                  </a:cubicBezTo>
                  <a:cubicBezTo>
                    <a:pt x="54" y="261"/>
                    <a:pt x="108" y="288"/>
                    <a:pt x="135" y="288"/>
                  </a:cubicBezTo>
                  <a:cubicBezTo>
                    <a:pt x="938" y="395"/>
                    <a:pt x="1741" y="449"/>
                    <a:pt x="2463" y="716"/>
                  </a:cubicBezTo>
                  <a:cubicBezTo>
                    <a:pt x="2570" y="770"/>
                    <a:pt x="2704" y="823"/>
                    <a:pt x="2811" y="850"/>
                  </a:cubicBezTo>
                  <a:cubicBezTo>
                    <a:pt x="2827" y="866"/>
                    <a:pt x="2847" y="872"/>
                    <a:pt x="2869" y="872"/>
                  </a:cubicBezTo>
                  <a:cubicBezTo>
                    <a:pt x="2921" y="872"/>
                    <a:pt x="2980" y="834"/>
                    <a:pt x="2999" y="797"/>
                  </a:cubicBezTo>
                  <a:cubicBezTo>
                    <a:pt x="3052" y="716"/>
                    <a:pt x="2999" y="636"/>
                    <a:pt x="2945" y="582"/>
                  </a:cubicBezTo>
                  <a:cubicBezTo>
                    <a:pt x="2490" y="395"/>
                    <a:pt x="2035" y="261"/>
                    <a:pt x="1553" y="181"/>
                  </a:cubicBezTo>
                  <a:cubicBezTo>
                    <a:pt x="1098" y="101"/>
                    <a:pt x="616" y="47"/>
                    <a:pt x="161" y="20"/>
                  </a:cubicBezTo>
                  <a:lnTo>
                    <a:pt x="135" y="20"/>
                  </a:lnTo>
                  <a:cubicBezTo>
                    <a:pt x="135" y="7"/>
                    <a:pt x="128" y="0"/>
                    <a:pt x="1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6621;p43"/>
            <p:cNvSpPr/>
            <p:nvPr/>
          </p:nvSpPr>
          <p:spPr>
            <a:xfrm>
              <a:off x="7959325" y="4656800"/>
              <a:ext cx="81000" cy="22675"/>
            </a:xfrm>
            <a:custGeom>
              <a:avLst/>
              <a:gdLst/>
              <a:ahLst/>
              <a:cxnLst/>
              <a:rect l="l" t="t" r="r" b="b"/>
              <a:pathLst>
                <a:path w="3240" h="907" extrusionOk="0">
                  <a:moveTo>
                    <a:pt x="161" y="1"/>
                  </a:moveTo>
                  <a:cubicBezTo>
                    <a:pt x="54" y="28"/>
                    <a:pt x="1" y="81"/>
                    <a:pt x="1" y="161"/>
                  </a:cubicBezTo>
                  <a:cubicBezTo>
                    <a:pt x="1" y="188"/>
                    <a:pt x="28" y="215"/>
                    <a:pt x="54" y="268"/>
                  </a:cubicBezTo>
                  <a:cubicBezTo>
                    <a:pt x="108" y="295"/>
                    <a:pt x="135" y="295"/>
                    <a:pt x="161" y="295"/>
                  </a:cubicBezTo>
                  <a:cubicBezTo>
                    <a:pt x="295" y="295"/>
                    <a:pt x="456" y="295"/>
                    <a:pt x="643" y="322"/>
                  </a:cubicBezTo>
                  <a:lnTo>
                    <a:pt x="590" y="322"/>
                  </a:lnTo>
                  <a:cubicBezTo>
                    <a:pt x="1232" y="349"/>
                    <a:pt x="1874" y="483"/>
                    <a:pt x="2463" y="697"/>
                  </a:cubicBezTo>
                  <a:lnTo>
                    <a:pt x="2517" y="697"/>
                  </a:lnTo>
                  <a:lnTo>
                    <a:pt x="2999" y="884"/>
                  </a:lnTo>
                  <a:cubicBezTo>
                    <a:pt x="3022" y="900"/>
                    <a:pt x="3048" y="906"/>
                    <a:pt x="3073" y="906"/>
                  </a:cubicBezTo>
                  <a:cubicBezTo>
                    <a:pt x="3135" y="906"/>
                    <a:pt x="3194" y="868"/>
                    <a:pt x="3213" y="831"/>
                  </a:cubicBezTo>
                  <a:cubicBezTo>
                    <a:pt x="3239" y="750"/>
                    <a:pt x="3213" y="670"/>
                    <a:pt x="3132" y="616"/>
                  </a:cubicBezTo>
                  <a:cubicBezTo>
                    <a:pt x="2196" y="188"/>
                    <a:pt x="1205" y="2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6622;p43"/>
            <p:cNvSpPr/>
            <p:nvPr/>
          </p:nvSpPr>
          <p:spPr>
            <a:xfrm>
              <a:off x="7976725" y="4658825"/>
              <a:ext cx="63600" cy="20675"/>
            </a:xfrm>
            <a:custGeom>
              <a:avLst/>
              <a:gdLst/>
              <a:ahLst/>
              <a:cxnLst/>
              <a:rect l="l" t="t" r="r" b="b"/>
              <a:pathLst>
                <a:path w="2544" h="827" extrusionOk="0">
                  <a:moveTo>
                    <a:pt x="135" y="0"/>
                  </a:moveTo>
                  <a:cubicBezTo>
                    <a:pt x="108" y="80"/>
                    <a:pt x="81" y="80"/>
                    <a:pt x="27" y="107"/>
                  </a:cubicBezTo>
                  <a:cubicBezTo>
                    <a:pt x="1" y="134"/>
                    <a:pt x="1" y="187"/>
                    <a:pt x="1" y="214"/>
                  </a:cubicBezTo>
                  <a:cubicBezTo>
                    <a:pt x="1" y="241"/>
                    <a:pt x="27" y="268"/>
                    <a:pt x="27" y="321"/>
                  </a:cubicBezTo>
                  <a:cubicBezTo>
                    <a:pt x="81" y="348"/>
                    <a:pt x="108" y="348"/>
                    <a:pt x="135" y="348"/>
                  </a:cubicBezTo>
                  <a:cubicBezTo>
                    <a:pt x="804" y="375"/>
                    <a:pt x="1473" y="509"/>
                    <a:pt x="2115" y="750"/>
                  </a:cubicBezTo>
                  <a:cubicBezTo>
                    <a:pt x="2169" y="776"/>
                    <a:pt x="2195" y="776"/>
                    <a:pt x="2276" y="803"/>
                  </a:cubicBezTo>
                  <a:cubicBezTo>
                    <a:pt x="2294" y="803"/>
                    <a:pt x="2323" y="827"/>
                    <a:pt x="2357" y="827"/>
                  </a:cubicBezTo>
                  <a:cubicBezTo>
                    <a:pt x="2374" y="827"/>
                    <a:pt x="2392" y="821"/>
                    <a:pt x="2410" y="803"/>
                  </a:cubicBezTo>
                  <a:cubicBezTo>
                    <a:pt x="2436" y="803"/>
                    <a:pt x="2463" y="776"/>
                    <a:pt x="2517" y="750"/>
                  </a:cubicBezTo>
                  <a:cubicBezTo>
                    <a:pt x="2543" y="723"/>
                    <a:pt x="2543" y="669"/>
                    <a:pt x="2517" y="616"/>
                  </a:cubicBezTo>
                  <a:cubicBezTo>
                    <a:pt x="2517" y="589"/>
                    <a:pt x="2463" y="535"/>
                    <a:pt x="2436" y="509"/>
                  </a:cubicBezTo>
                  <a:cubicBezTo>
                    <a:pt x="2062" y="375"/>
                    <a:pt x="1714" y="268"/>
                    <a:pt x="1312" y="187"/>
                  </a:cubicBezTo>
                  <a:cubicBezTo>
                    <a:pt x="937" y="107"/>
                    <a:pt x="536" y="54"/>
                    <a:pt x="13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6623;p43"/>
            <p:cNvSpPr/>
            <p:nvPr/>
          </p:nvSpPr>
          <p:spPr>
            <a:xfrm>
              <a:off x="7996125" y="4662150"/>
              <a:ext cx="54225" cy="20675"/>
            </a:xfrm>
            <a:custGeom>
              <a:avLst/>
              <a:gdLst/>
              <a:ahLst/>
              <a:cxnLst/>
              <a:rect l="l" t="t" r="r" b="b"/>
              <a:pathLst>
                <a:path w="2169" h="827" extrusionOk="0">
                  <a:moveTo>
                    <a:pt x="54" y="1"/>
                  </a:moveTo>
                  <a:cubicBezTo>
                    <a:pt x="28" y="54"/>
                    <a:pt x="1" y="81"/>
                    <a:pt x="1" y="108"/>
                  </a:cubicBezTo>
                  <a:cubicBezTo>
                    <a:pt x="1" y="135"/>
                    <a:pt x="1" y="188"/>
                    <a:pt x="28" y="215"/>
                  </a:cubicBezTo>
                  <a:cubicBezTo>
                    <a:pt x="54" y="242"/>
                    <a:pt x="108" y="269"/>
                    <a:pt x="135" y="269"/>
                  </a:cubicBezTo>
                  <a:cubicBezTo>
                    <a:pt x="536" y="322"/>
                    <a:pt x="938" y="402"/>
                    <a:pt x="1339" y="536"/>
                  </a:cubicBezTo>
                  <a:cubicBezTo>
                    <a:pt x="1527" y="617"/>
                    <a:pt x="1741" y="724"/>
                    <a:pt x="1928" y="804"/>
                  </a:cubicBezTo>
                  <a:cubicBezTo>
                    <a:pt x="1952" y="820"/>
                    <a:pt x="1977" y="826"/>
                    <a:pt x="2003" y="826"/>
                  </a:cubicBezTo>
                  <a:cubicBezTo>
                    <a:pt x="2064" y="826"/>
                    <a:pt x="2123" y="788"/>
                    <a:pt x="2142" y="750"/>
                  </a:cubicBezTo>
                  <a:cubicBezTo>
                    <a:pt x="2169" y="670"/>
                    <a:pt x="2142" y="590"/>
                    <a:pt x="2062" y="536"/>
                  </a:cubicBezTo>
                  <a:cubicBezTo>
                    <a:pt x="1767" y="376"/>
                    <a:pt x="1473" y="269"/>
                    <a:pt x="1152" y="188"/>
                  </a:cubicBezTo>
                  <a:cubicBezTo>
                    <a:pt x="857" y="81"/>
                    <a:pt x="536" y="5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6624;p43"/>
            <p:cNvSpPr/>
            <p:nvPr/>
          </p:nvSpPr>
          <p:spPr>
            <a:xfrm>
              <a:off x="7995475" y="4660825"/>
              <a:ext cx="54225" cy="19675"/>
            </a:xfrm>
            <a:custGeom>
              <a:avLst/>
              <a:gdLst/>
              <a:ahLst/>
              <a:cxnLst/>
              <a:rect l="l" t="t" r="r" b="b"/>
              <a:pathLst>
                <a:path w="2169" h="787" extrusionOk="0">
                  <a:moveTo>
                    <a:pt x="161" y="0"/>
                  </a:moveTo>
                  <a:cubicBezTo>
                    <a:pt x="54" y="27"/>
                    <a:pt x="0" y="54"/>
                    <a:pt x="0" y="134"/>
                  </a:cubicBezTo>
                  <a:cubicBezTo>
                    <a:pt x="0" y="188"/>
                    <a:pt x="27" y="295"/>
                    <a:pt x="134" y="295"/>
                  </a:cubicBezTo>
                  <a:cubicBezTo>
                    <a:pt x="589" y="375"/>
                    <a:pt x="1098" y="455"/>
                    <a:pt x="1553" y="643"/>
                  </a:cubicBezTo>
                  <a:cubicBezTo>
                    <a:pt x="1686" y="670"/>
                    <a:pt x="1793" y="723"/>
                    <a:pt x="1927" y="777"/>
                  </a:cubicBezTo>
                  <a:cubicBezTo>
                    <a:pt x="1947" y="783"/>
                    <a:pt x="1967" y="787"/>
                    <a:pt x="1987" y="787"/>
                  </a:cubicBezTo>
                  <a:cubicBezTo>
                    <a:pt x="2046" y="787"/>
                    <a:pt x="2101" y="756"/>
                    <a:pt x="2141" y="696"/>
                  </a:cubicBezTo>
                  <a:cubicBezTo>
                    <a:pt x="2168" y="643"/>
                    <a:pt x="2141" y="536"/>
                    <a:pt x="2061" y="482"/>
                  </a:cubicBezTo>
                  <a:cubicBezTo>
                    <a:pt x="1472" y="214"/>
                    <a:pt x="830" y="107"/>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6625;p43"/>
            <p:cNvSpPr/>
            <p:nvPr/>
          </p:nvSpPr>
          <p:spPr>
            <a:xfrm>
              <a:off x="7962675" y="4656800"/>
              <a:ext cx="78325" cy="22675"/>
            </a:xfrm>
            <a:custGeom>
              <a:avLst/>
              <a:gdLst/>
              <a:ahLst/>
              <a:cxnLst/>
              <a:rect l="l" t="t" r="r" b="b"/>
              <a:pathLst>
                <a:path w="3133" h="907" extrusionOk="0">
                  <a:moveTo>
                    <a:pt x="134" y="1"/>
                  </a:moveTo>
                  <a:lnTo>
                    <a:pt x="27" y="81"/>
                  </a:lnTo>
                  <a:cubicBezTo>
                    <a:pt x="1" y="135"/>
                    <a:pt x="1" y="161"/>
                    <a:pt x="1" y="188"/>
                  </a:cubicBezTo>
                  <a:cubicBezTo>
                    <a:pt x="1" y="215"/>
                    <a:pt x="27" y="268"/>
                    <a:pt x="27" y="295"/>
                  </a:cubicBezTo>
                  <a:cubicBezTo>
                    <a:pt x="54" y="322"/>
                    <a:pt x="108" y="322"/>
                    <a:pt x="134" y="322"/>
                  </a:cubicBezTo>
                  <a:cubicBezTo>
                    <a:pt x="937" y="402"/>
                    <a:pt x="1714" y="483"/>
                    <a:pt x="2463" y="723"/>
                  </a:cubicBezTo>
                  <a:cubicBezTo>
                    <a:pt x="2597" y="804"/>
                    <a:pt x="2784" y="831"/>
                    <a:pt x="2918" y="884"/>
                  </a:cubicBezTo>
                  <a:cubicBezTo>
                    <a:pt x="2934" y="900"/>
                    <a:pt x="2954" y="906"/>
                    <a:pt x="2975" y="906"/>
                  </a:cubicBezTo>
                  <a:cubicBezTo>
                    <a:pt x="3027" y="906"/>
                    <a:pt x="3086" y="868"/>
                    <a:pt x="3105" y="831"/>
                  </a:cubicBezTo>
                  <a:cubicBezTo>
                    <a:pt x="3132" y="750"/>
                    <a:pt x="3105" y="670"/>
                    <a:pt x="3025" y="616"/>
                  </a:cubicBezTo>
                  <a:cubicBezTo>
                    <a:pt x="2142" y="188"/>
                    <a:pt x="1098" y="81"/>
                    <a:pt x="134"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6626;p43"/>
            <p:cNvSpPr/>
            <p:nvPr/>
          </p:nvSpPr>
          <p:spPr>
            <a:xfrm>
              <a:off x="7943275" y="4655475"/>
              <a:ext cx="70275" cy="18325"/>
            </a:xfrm>
            <a:custGeom>
              <a:avLst/>
              <a:gdLst/>
              <a:ahLst/>
              <a:cxnLst/>
              <a:rect l="l" t="t" r="r" b="b"/>
              <a:pathLst>
                <a:path w="2811" h="733" extrusionOk="0">
                  <a:moveTo>
                    <a:pt x="107" y="0"/>
                  </a:moveTo>
                  <a:cubicBezTo>
                    <a:pt x="107" y="0"/>
                    <a:pt x="27" y="54"/>
                    <a:pt x="27" y="81"/>
                  </a:cubicBezTo>
                  <a:cubicBezTo>
                    <a:pt x="0" y="107"/>
                    <a:pt x="0" y="134"/>
                    <a:pt x="0" y="188"/>
                  </a:cubicBezTo>
                  <a:cubicBezTo>
                    <a:pt x="0" y="214"/>
                    <a:pt x="27" y="241"/>
                    <a:pt x="27" y="268"/>
                  </a:cubicBezTo>
                  <a:cubicBezTo>
                    <a:pt x="81" y="321"/>
                    <a:pt x="107" y="321"/>
                    <a:pt x="134" y="321"/>
                  </a:cubicBezTo>
                  <a:cubicBezTo>
                    <a:pt x="402" y="321"/>
                    <a:pt x="670" y="348"/>
                    <a:pt x="910" y="348"/>
                  </a:cubicBezTo>
                  <a:lnTo>
                    <a:pt x="857" y="348"/>
                  </a:lnTo>
                  <a:cubicBezTo>
                    <a:pt x="1365" y="375"/>
                    <a:pt x="1847" y="455"/>
                    <a:pt x="2329" y="616"/>
                  </a:cubicBezTo>
                  <a:cubicBezTo>
                    <a:pt x="2409" y="643"/>
                    <a:pt x="2516" y="669"/>
                    <a:pt x="2570" y="723"/>
                  </a:cubicBezTo>
                  <a:cubicBezTo>
                    <a:pt x="2590" y="730"/>
                    <a:pt x="2610" y="733"/>
                    <a:pt x="2630" y="733"/>
                  </a:cubicBezTo>
                  <a:cubicBezTo>
                    <a:pt x="2689" y="733"/>
                    <a:pt x="2744" y="703"/>
                    <a:pt x="2784" y="643"/>
                  </a:cubicBezTo>
                  <a:cubicBezTo>
                    <a:pt x="2811" y="589"/>
                    <a:pt x="2784" y="482"/>
                    <a:pt x="2704" y="455"/>
                  </a:cubicBezTo>
                  <a:cubicBezTo>
                    <a:pt x="1901" y="81"/>
                    <a:pt x="964" y="54"/>
                    <a:pt x="10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6627;p43"/>
            <p:cNvSpPr/>
            <p:nvPr/>
          </p:nvSpPr>
          <p:spPr>
            <a:xfrm>
              <a:off x="7931900" y="4655475"/>
              <a:ext cx="68950" cy="15400"/>
            </a:xfrm>
            <a:custGeom>
              <a:avLst/>
              <a:gdLst/>
              <a:ahLst/>
              <a:cxnLst/>
              <a:rect l="l" t="t" r="r" b="b"/>
              <a:pathLst>
                <a:path w="2758" h="616" extrusionOk="0">
                  <a:moveTo>
                    <a:pt x="134" y="0"/>
                  </a:moveTo>
                  <a:cubicBezTo>
                    <a:pt x="54" y="0"/>
                    <a:pt x="0" y="81"/>
                    <a:pt x="0" y="188"/>
                  </a:cubicBezTo>
                  <a:cubicBezTo>
                    <a:pt x="0" y="268"/>
                    <a:pt x="54" y="321"/>
                    <a:pt x="161" y="321"/>
                  </a:cubicBezTo>
                  <a:cubicBezTo>
                    <a:pt x="482" y="321"/>
                    <a:pt x="830" y="321"/>
                    <a:pt x="1125" y="348"/>
                  </a:cubicBezTo>
                  <a:lnTo>
                    <a:pt x="1098" y="348"/>
                  </a:lnTo>
                  <a:cubicBezTo>
                    <a:pt x="1606" y="375"/>
                    <a:pt x="2142" y="482"/>
                    <a:pt x="2597" y="616"/>
                  </a:cubicBezTo>
                  <a:cubicBezTo>
                    <a:pt x="2623" y="616"/>
                    <a:pt x="2704" y="616"/>
                    <a:pt x="2704" y="589"/>
                  </a:cubicBezTo>
                  <a:cubicBezTo>
                    <a:pt x="2730" y="536"/>
                    <a:pt x="2757" y="509"/>
                    <a:pt x="2757" y="482"/>
                  </a:cubicBezTo>
                  <a:cubicBezTo>
                    <a:pt x="2757" y="428"/>
                    <a:pt x="2757" y="402"/>
                    <a:pt x="2730" y="375"/>
                  </a:cubicBezTo>
                  <a:cubicBezTo>
                    <a:pt x="2704" y="348"/>
                    <a:pt x="2677" y="321"/>
                    <a:pt x="2623" y="321"/>
                  </a:cubicBezTo>
                  <a:cubicBezTo>
                    <a:pt x="1901" y="81"/>
                    <a:pt x="1151" y="0"/>
                    <a:pt x="40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6628;p43"/>
            <p:cNvSpPr/>
            <p:nvPr/>
          </p:nvSpPr>
          <p:spPr>
            <a:xfrm>
              <a:off x="7931900" y="4655175"/>
              <a:ext cx="68275" cy="15700"/>
            </a:xfrm>
            <a:custGeom>
              <a:avLst/>
              <a:gdLst/>
              <a:ahLst/>
              <a:cxnLst/>
              <a:rect l="l" t="t" r="r" b="b"/>
              <a:pathLst>
                <a:path w="2731" h="628" extrusionOk="0">
                  <a:moveTo>
                    <a:pt x="342" y="0"/>
                  </a:moveTo>
                  <a:cubicBezTo>
                    <a:pt x="265" y="0"/>
                    <a:pt x="188" y="12"/>
                    <a:pt x="134" y="12"/>
                  </a:cubicBezTo>
                  <a:cubicBezTo>
                    <a:pt x="54" y="12"/>
                    <a:pt x="0" y="93"/>
                    <a:pt x="0" y="200"/>
                  </a:cubicBezTo>
                  <a:cubicBezTo>
                    <a:pt x="0" y="280"/>
                    <a:pt x="54" y="333"/>
                    <a:pt x="161" y="333"/>
                  </a:cubicBezTo>
                  <a:cubicBezTo>
                    <a:pt x="482" y="333"/>
                    <a:pt x="857" y="333"/>
                    <a:pt x="1205" y="360"/>
                  </a:cubicBezTo>
                  <a:lnTo>
                    <a:pt x="1151" y="360"/>
                  </a:lnTo>
                  <a:cubicBezTo>
                    <a:pt x="1633" y="387"/>
                    <a:pt x="2142" y="467"/>
                    <a:pt x="2570" y="628"/>
                  </a:cubicBezTo>
                  <a:cubicBezTo>
                    <a:pt x="2597" y="628"/>
                    <a:pt x="2677" y="628"/>
                    <a:pt x="2677" y="601"/>
                  </a:cubicBezTo>
                  <a:cubicBezTo>
                    <a:pt x="2704" y="548"/>
                    <a:pt x="2730" y="521"/>
                    <a:pt x="2730" y="494"/>
                  </a:cubicBezTo>
                  <a:cubicBezTo>
                    <a:pt x="2730" y="440"/>
                    <a:pt x="2730" y="414"/>
                    <a:pt x="2704" y="387"/>
                  </a:cubicBezTo>
                  <a:cubicBezTo>
                    <a:pt x="2677" y="360"/>
                    <a:pt x="2623" y="333"/>
                    <a:pt x="2597" y="333"/>
                  </a:cubicBezTo>
                  <a:cubicBezTo>
                    <a:pt x="1928" y="93"/>
                    <a:pt x="1205" y="12"/>
                    <a:pt x="455" y="12"/>
                  </a:cubicBezTo>
                  <a:cubicBezTo>
                    <a:pt x="420" y="3"/>
                    <a:pt x="381" y="0"/>
                    <a:pt x="3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6629;p43"/>
            <p:cNvSpPr/>
            <p:nvPr/>
          </p:nvSpPr>
          <p:spPr>
            <a:xfrm>
              <a:off x="7933900" y="4655475"/>
              <a:ext cx="63600" cy="13825"/>
            </a:xfrm>
            <a:custGeom>
              <a:avLst/>
              <a:gdLst/>
              <a:ahLst/>
              <a:cxnLst/>
              <a:rect l="l" t="t" r="r" b="b"/>
              <a:pathLst>
                <a:path w="2544" h="553" extrusionOk="0">
                  <a:moveTo>
                    <a:pt x="134" y="0"/>
                  </a:moveTo>
                  <a:cubicBezTo>
                    <a:pt x="81" y="0"/>
                    <a:pt x="1" y="81"/>
                    <a:pt x="1" y="188"/>
                  </a:cubicBezTo>
                  <a:cubicBezTo>
                    <a:pt x="1" y="268"/>
                    <a:pt x="81" y="321"/>
                    <a:pt x="188" y="321"/>
                  </a:cubicBezTo>
                  <a:lnTo>
                    <a:pt x="1045" y="321"/>
                  </a:lnTo>
                  <a:cubicBezTo>
                    <a:pt x="1473" y="348"/>
                    <a:pt x="1955" y="402"/>
                    <a:pt x="2383" y="536"/>
                  </a:cubicBezTo>
                  <a:cubicBezTo>
                    <a:pt x="2400" y="547"/>
                    <a:pt x="2418" y="553"/>
                    <a:pt x="2435" y="553"/>
                  </a:cubicBezTo>
                  <a:cubicBezTo>
                    <a:pt x="2494" y="553"/>
                    <a:pt x="2543" y="485"/>
                    <a:pt x="2543" y="402"/>
                  </a:cubicBezTo>
                  <a:cubicBezTo>
                    <a:pt x="2543" y="375"/>
                    <a:pt x="2543" y="348"/>
                    <a:pt x="2517" y="321"/>
                  </a:cubicBezTo>
                  <a:cubicBezTo>
                    <a:pt x="2490" y="268"/>
                    <a:pt x="2463" y="241"/>
                    <a:pt x="2410" y="241"/>
                  </a:cubicBezTo>
                  <a:cubicBezTo>
                    <a:pt x="1794" y="27"/>
                    <a:pt x="1125" y="0"/>
                    <a:pt x="48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6630;p43"/>
            <p:cNvSpPr/>
            <p:nvPr/>
          </p:nvSpPr>
          <p:spPr>
            <a:xfrm>
              <a:off x="7933900" y="4655175"/>
              <a:ext cx="61600" cy="13700"/>
            </a:xfrm>
            <a:custGeom>
              <a:avLst/>
              <a:gdLst/>
              <a:ahLst/>
              <a:cxnLst/>
              <a:rect l="l" t="t" r="r" b="b"/>
              <a:pathLst>
                <a:path w="2464" h="548" extrusionOk="0">
                  <a:moveTo>
                    <a:pt x="368" y="0"/>
                  </a:moveTo>
                  <a:cubicBezTo>
                    <a:pt x="289" y="0"/>
                    <a:pt x="206" y="12"/>
                    <a:pt x="134" y="12"/>
                  </a:cubicBezTo>
                  <a:cubicBezTo>
                    <a:pt x="81" y="12"/>
                    <a:pt x="1" y="93"/>
                    <a:pt x="1" y="200"/>
                  </a:cubicBezTo>
                  <a:cubicBezTo>
                    <a:pt x="1" y="280"/>
                    <a:pt x="81" y="333"/>
                    <a:pt x="188" y="333"/>
                  </a:cubicBezTo>
                  <a:lnTo>
                    <a:pt x="1152" y="333"/>
                  </a:lnTo>
                  <a:cubicBezTo>
                    <a:pt x="1526" y="360"/>
                    <a:pt x="1928" y="414"/>
                    <a:pt x="2276" y="548"/>
                  </a:cubicBezTo>
                  <a:cubicBezTo>
                    <a:pt x="2329" y="548"/>
                    <a:pt x="2383" y="548"/>
                    <a:pt x="2383" y="521"/>
                  </a:cubicBezTo>
                  <a:cubicBezTo>
                    <a:pt x="2410" y="494"/>
                    <a:pt x="2463" y="440"/>
                    <a:pt x="2463" y="414"/>
                  </a:cubicBezTo>
                  <a:cubicBezTo>
                    <a:pt x="2463" y="387"/>
                    <a:pt x="2463" y="360"/>
                    <a:pt x="2410" y="307"/>
                  </a:cubicBezTo>
                  <a:cubicBezTo>
                    <a:pt x="2383" y="280"/>
                    <a:pt x="2356" y="253"/>
                    <a:pt x="2329" y="253"/>
                  </a:cubicBezTo>
                  <a:cubicBezTo>
                    <a:pt x="1714" y="39"/>
                    <a:pt x="1125" y="12"/>
                    <a:pt x="482" y="12"/>
                  </a:cubicBezTo>
                  <a:cubicBezTo>
                    <a:pt x="447" y="3"/>
                    <a:pt x="408" y="0"/>
                    <a:pt x="3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6631;p43"/>
            <p:cNvSpPr/>
            <p:nvPr/>
          </p:nvSpPr>
          <p:spPr>
            <a:xfrm>
              <a:off x="7918525" y="4655475"/>
              <a:ext cx="75625" cy="12900"/>
            </a:xfrm>
            <a:custGeom>
              <a:avLst/>
              <a:gdLst/>
              <a:ahLst/>
              <a:cxnLst/>
              <a:rect l="l" t="t" r="r" b="b"/>
              <a:pathLst>
                <a:path w="3025" h="516" extrusionOk="0">
                  <a:moveTo>
                    <a:pt x="990" y="0"/>
                  </a:moveTo>
                  <a:cubicBezTo>
                    <a:pt x="696" y="0"/>
                    <a:pt x="402" y="0"/>
                    <a:pt x="134" y="54"/>
                  </a:cubicBezTo>
                  <a:cubicBezTo>
                    <a:pt x="54" y="54"/>
                    <a:pt x="0" y="107"/>
                    <a:pt x="0" y="214"/>
                  </a:cubicBezTo>
                  <a:cubicBezTo>
                    <a:pt x="0" y="321"/>
                    <a:pt x="54" y="348"/>
                    <a:pt x="161" y="348"/>
                  </a:cubicBezTo>
                  <a:cubicBezTo>
                    <a:pt x="415" y="335"/>
                    <a:pt x="676" y="328"/>
                    <a:pt x="934" y="328"/>
                  </a:cubicBezTo>
                  <a:cubicBezTo>
                    <a:pt x="1191" y="328"/>
                    <a:pt x="1445" y="335"/>
                    <a:pt x="1686" y="348"/>
                  </a:cubicBezTo>
                  <a:cubicBezTo>
                    <a:pt x="2088" y="375"/>
                    <a:pt x="2463" y="455"/>
                    <a:pt x="2837" y="509"/>
                  </a:cubicBezTo>
                  <a:cubicBezTo>
                    <a:pt x="2846" y="513"/>
                    <a:pt x="2857" y="516"/>
                    <a:pt x="2869" y="516"/>
                  </a:cubicBezTo>
                  <a:cubicBezTo>
                    <a:pt x="2924" y="516"/>
                    <a:pt x="2998" y="464"/>
                    <a:pt x="2998" y="375"/>
                  </a:cubicBezTo>
                  <a:cubicBezTo>
                    <a:pt x="3025" y="268"/>
                    <a:pt x="2971" y="214"/>
                    <a:pt x="2864" y="214"/>
                  </a:cubicBezTo>
                  <a:cubicBezTo>
                    <a:pt x="2275" y="54"/>
                    <a:pt x="1633" y="0"/>
                    <a:pt x="99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6632;p43"/>
            <p:cNvSpPr/>
            <p:nvPr/>
          </p:nvSpPr>
          <p:spPr>
            <a:xfrm>
              <a:off x="7895775" y="4654800"/>
              <a:ext cx="77625" cy="11150"/>
            </a:xfrm>
            <a:custGeom>
              <a:avLst/>
              <a:gdLst/>
              <a:ahLst/>
              <a:cxnLst/>
              <a:rect l="l" t="t" r="r" b="b"/>
              <a:pathLst>
                <a:path w="3105" h="446" extrusionOk="0">
                  <a:moveTo>
                    <a:pt x="1713" y="0"/>
                  </a:moveTo>
                  <a:cubicBezTo>
                    <a:pt x="1178" y="27"/>
                    <a:pt x="669" y="81"/>
                    <a:pt x="134" y="134"/>
                  </a:cubicBezTo>
                  <a:cubicBezTo>
                    <a:pt x="54" y="134"/>
                    <a:pt x="0" y="215"/>
                    <a:pt x="0" y="295"/>
                  </a:cubicBezTo>
                  <a:cubicBezTo>
                    <a:pt x="0" y="360"/>
                    <a:pt x="35" y="443"/>
                    <a:pt x="106" y="443"/>
                  </a:cubicBezTo>
                  <a:cubicBezTo>
                    <a:pt x="122" y="443"/>
                    <a:pt x="141" y="439"/>
                    <a:pt x="161" y="429"/>
                  </a:cubicBezTo>
                  <a:cubicBezTo>
                    <a:pt x="634" y="372"/>
                    <a:pt x="1107" y="315"/>
                    <a:pt x="1580" y="315"/>
                  </a:cubicBezTo>
                  <a:cubicBezTo>
                    <a:pt x="1776" y="315"/>
                    <a:pt x="1972" y="325"/>
                    <a:pt x="2168" y="348"/>
                  </a:cubicBezTo>
                  <a:lnTo>
                    <a:pt x="2141" y="348"/>
                  </a:lnTo>
                  <a:lnTo>
                    <a:pt x="2944" y="429"/>
                  </a:lnTo>
                  <a:cubicBezTo>
                    <a:pt x="2956" y="440"/>
                    <a:pt x="2970" y="446"/>
                    <a:pt x="2985" y="446"/>
                  </a:cubicBezTo>
                  <a:cubicBezTo>
                    <a:pt x="3040" y="446"/>
                    <a:pt x="3105" y="378"/>
                    <a:pt x="3105" y="295"/>
                  </a:cubicBezTo>
                  <a:cubicBezTo>
                    <a:pt x="3105" y="241"/>
                    <a:pt x="3078" y="134"/>
                    <a:pt x="2971" y="134"/>
                  </a:cubicBezTo>
                  <a:cubicBezTo>
                    <a:pt x="2543" y="27"/>
                    <a:pt x="2115"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6633;p43"/>
            <p:cNvSpPr/>
            <p:nvPr/>
          </p:nvSpPr>
          <p:spPr>
            <a:xfrm>
              <a:off x="7895100" y="4654800"/>
              <a:ext cx="68950" cy="12175"/>
            </a:xfrm>
            <a:custGeom>
              <a:avLst/>
              <a:gdLst/>
              <a:ahLst/>
              <a:cxnLst/>
              <a:rect l="l" t="t" r="r" b="b"/>
              <a:pathLst>
                <a:path w="2758" h="487" extrusionOk="0">
                  <a:moveTo>
                    <a:pt x="1713" y="0"/>
                  </a:moveTo>
                  <a:cubicBezTo>
                    <a:pt x="1205" y="27"/>
                    <a:pt x="669" y="108"/>
                    <a:pt x="134" y="215"/>
                  </a:cubicBezTo>
                  <a:cubicBezTo>
                    <a:pt x="81" y="215"/>
                    <a:pt x="54" y="241"/>
                    <a:pt x="27" y="241"/>
                  </a:cubicBezTo>
                  <a:cubicBezTo>
                    <a:pt x="0" y="268"/>
                    <a:pt x="0" y="295"/>
                    <a:pt x="0" y="348"/>
                  </a:cubicBezTo>
                  <a:cubicBezTo>
                    <a:pt x="0" y="396"/>
                    <a:pt x="43" y="486"/>
                    <a:pt x="128" y="486"/>
                  </a:cubicBezTo>
                  <a:cubicBezTo>
                    <a:pt x="138" y="486"/>
                    <a:pt x="149" y="485"/>
                    <a:pt x="161" y="482"/>
                  </a:cubicBezTo>
                  <a:cubicBezTo>
                    <a:pt x="662" y="399"/>
                    <a:pt x="1148" y="331"/>
                    <a:pt x="1655" y="331"/>
                  </a:cubicBezTo>
                  <a:cubicBezTo>
                    <a:pt x="1797" y="331"/>
                    <a:pt x="1941" y="337"/>
                    <a:pt x="2088" y="348"/>
                  </a:cubicBezTo>
                  <a:lnTo>
                    <a:pt x="2061" y="348"/>
                  </a:lnTo>
                  <a:cubicBezTo>
                    <a:pt x="2222" y="348"/>
                    <a:pt x="2382" y="375"/>
                    <a:pt x="2597" y="402"/>
                  </a:cubicBezTo>
                  <a:cubicBezTo>
                    <a:pt x="2677" y="402"/>
                    <a:pt x="2757" y="375"/>
                    <a:pt x="2757" y="268"/>
                  </a:cubicBezTo>
                  <a:cubicBezTo>
                    <a:pt x="2757" y="215"/>
                    <a:pt x="2730" y="108"/>
                    <a:pt x="2623" y="108"/>
                  </a:cubicBezTo>
                  <a:cubicBezTo>
                    <a:pt x="2329" y="27"/>
                    <a:pt x="2034"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6634;p43"/>
            <p:cNvSpPr/>
            <p:nvPr/>
          </p:nvSpPr>
          <p:spPr>
            <a:xfrm>
              <a:off x="8047000" y="4680225"/>
              <a:ext cx="46850" cy="26000"/>
            </a:xfrm>
            <a:custGeom>
              <a:avLst/>
              <a:gdLst/>
              <a:ahLst/>
              <a:cxnLst/>
              <a:rect l="l" t="t" r="r" b="b"/>
              <a:pathLst>
                <a:path w="1874" h="1040" extrusionOk="0">
                  <a:moveTo>
                    <a:pt x="134" y="1"/>
                  </a:moveTo>
                  <a:cubicBezTo>
                    <a:pt x="107" y="1"/>
                    <a:pt x="80" y="27"/>
                    <a:pt x="27" y="54"/>
                  </a:cubicBezTo>
                  <a:cubicBezTo>
                    <a:pt x="0" y="81"/>
                    <a:pt x="0" y="134"/>
                    <a:pt x="27" y="188"/>
                  </a:cubicBezTo>
                  <a:cubicBezTo>
                    <a:pt x="27" y="215"/>
                    <a:pt x="80" y="268"/>
                    <a:pt x="107" y="295"/>
                  </a:cubicBezTo>
                  <a:cubicBezTo>
                    <a:pt x="642" y="482"/>
                    <a:pt x="1151" y="723"/>
                    <a:pt x="1633" y="1018"/>
                  </a:cubicBezTo>
                  <a:cubicBezTo>
                    <a:pt x="1656" y="1033"/>
                    <a:pt x="1682" y="1040"/>
                    <a:pt x="1708" y="1040"/>
                  </a:cubicBezTo>
                  <a:cubicBezTo>
                    <a:pt x="1769" y="1040"/>
                    <a:pt x="1828" y="1002"/>
                    <a:pt x="1847" y="964"/>
                  </a:cubicBezTo>
                  <a:cubicBezTo>
                    <a:pt x="1874" y="884"/>
                    <a:pt x="1847" y="804"/>
                    <a:pt x="1767" y="750"/>
                  </a:cubicBezTo>
                  <a:cubicBezTo>
                    <a:pt x="1285" y="456"/>
                    <a:pt x="776" y="215"/>
                    <a:pt x="241" y="27"/>
                  </a:cubicBezTo>
                  <a:lnTo>
                    <a:pt x="161" y="27"/>
                  </a:lnTo>
                  <a:lnTo>
                    <a:pt x="134" y="1"/>
                  </a:ln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6635;p43"/>
            <p:cNvSpPr/>
            <p:nvPr/>
          </p:nvSpPr>
          <p:spPr>
            <a:xfrm>
              <a:off x="8039625" y="4676450"/>
              <a:ext cx="53550" cy="28150"/>
            </a:xfrm>
            <a:custGeom>
              <a:avLst/>
              <a:gdLst/>
              <a:ahLst/>
              <a:cxnLst/>
              <a:rect l="l" t="t" r="r" b="b"/>
              <a:pathLst>
                <a:path w="2142" h="1126" extrusionOk="0">
                  <a:moveTo>
                    <a:pt x="159" y="0"/>
                  </a:moveTo>
                  <a:cubicBezTo>
                    <a:pt x="156" y="0"/>
                    <a:pt x="150" y="18"/>
                    <a:pt x="134" y="18"/>
                  </a:cubicBezTo>
                  <a:cubicBezTo>
                    <a:pt x="108" y="18"/>
                    <a:pt x="54" y="45"/>
                    <a:pt x="27" y="71"/>
                  </a:cubicBezTo>
                  <a:cubicBezTo>
                    <a:pt x="1" y="98"/>
                    <a:pt x="1" y="152"/>
                    <a:pt x="27" y="205"/>
                  </a:cubicBezTo>
                  <a:cubicBezTo>
                    <a:pt x="27" y="232"/>
                    <a:pt x="54" y="259"/>
                    <a:pt x="108" y="312"/>
                  </a:cubicBezTo>
                  <a:cubicBezTo>
                    <a:pt x="723" y="526"/>
                    <a:pt x="1339" y="767"/>
                    <a:pt x="1901" y="1115"/>
                  </a:cubicBezTo>
                  <a:cubicBezTo>
                    <a:pt x="1921" y="1122"/>
                    <a:pt x="1941" y="1125"/>
                    <a:pt x="1961" y="1125"/>
                  </a:cubicBezTo>
                  <a:cubicBezTo>
                    <a:pt x="2020" y="1125"/>
                    <a:pt x="2075" y="1095"/>
                    <a:pt x="2115" y="1035"/>
                  </a:cubicBezTo>
                  <a:cubicBezTo>
                    <a:pt x="2142" y="981"/>
                    <a:pt x="2115" y="874"/>
                    <a:pt x="2035" y="847"/>
                  </a:cubicBezTo>
                  <a:cubicBezTo>
                    <a:pt x="1473" y="500"/>
                    <a:pt x="857" y="232"/>
                    <a:pt x="242" y="45"/>
                  </a:cubicBezTo>
                  <a:lnTo>
                    <a:pt x="161" y="45"/>
                  </a:lnTo>
                  <a:cubicBezTo>
                    <a:pt x="161" y="10"/>
                    <a:pt x="161" y="0"/>
                    <a:pt x="159"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6636;p43"/>
            <p:cNvSpPr/>
            <p:nvPr/>
          </p:nvSpPr>
          <p:spPr>
            <a:xfrm>
              <a:off x="8037625" y="4673525"/>
              <a:ext cx="56900" cy="29800"/>
            </a:xfrm>
            <a:custGeom>
              <a:avLst/>
              <a:gdLst/>
              <a:ahLst/>
              <a:cxnLst/>
              <a:rect l="l" t="t" r="r" b="b"/>
              <a:pathLst>
                <a:path w="2276" h="1192" extrusionOk="0">
                  <a:moveTo>
                    <a:pt x="214" y="1"/>
                  </a:moveTo>
                  <a:cubicBezTo>
                    <a:pt x="107" y="54"/>
                    <a:pt x="81" y="54"/>
                    <a:pt x="81" y="54"/>
                  </a:cubicBezTo>
                  <a:cubicBezTo>
                    <a:pt x="54" y="81"/>
                    <a:pt x="0" y="135"/>
                    <a:pt x="0" y="162"/>
                  </a:cubicBezTo>
                  <a:cubicBezTo>
                    <a:pt x="0" y="188"/>
                    <a:pt x="0" y="215"/>
                    <a:pt x="54" y="269"/>
                  </a:cubicBezTo>
                  <a:cubicBezTo>
                    <a:pt x="81" y="295"/>
                    <a:pt x="107" y="322"/>
                    <a:pt x="134" y="322"/>
                  </a:cubicBezTo>
                  <a:lnTo>
                    <a:pt x="455" y="429"/>
                  </a:lnTo>
                  <a:lnTo>
                    <a:pt x="482" y="429"/>
                  </a:lnTo>
                  <a:cubicBezTo>
                    <a:pt x="1017" y="617"/>
                    <a:pt x="1526" y="857"/>
                    <a:pt x="2008" y="1152"/>
                  </a:cubicBezTo>
                  <a:cubicBezTo>
                    <a:pt x="2035" y="1179"/>
                    <a:pt x="2055" y="1192"/>
                    <a:pt x="2075" y="1192"/>
                  </a:cubicBezTo>
                  <a:cubicBezTo>
                    <a:pt x="2095" y="1192"/>
                    <a:pt x="2115" y="1179"/>
                    <a:pt x="2142" y="1152"/>
                  </a:cubicBezTo>
                  <a:cubicBezTo>
                    <a:pt x="2195" y="1152"/>
                    <a:pt x="2222" y="1125"/>
                    <a:pt x="2249" y="1098"/>
                  </a:cubicBezTo>
                  <a:cubicBezTo>
                    <a:pt x="2275" y="1072"/>
                    <a:pt x="2275" y="1018"/>
                    <a:pt x="2249" y="964"/>
                  </a:cubicBezTo>
                  <a:cubicBezTo>
                    <a:pt x="2249" y="938"/>
                    <a:pt x="2222" y="884"/>
                    <a:pt x="2168" y="857"/>
                  </a:cubicBezTo>
                  <a:cubicBezTo>
                    <a:pt x="1580" y="456"/>
                    <a:pt x="910" y="188"/>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6637;p43"/>
            <p:cNvSpPr/>
            <p:nvPr/>
          </p:nvSpPr>
          <p:spPr>
            <a:xfrm>
              <a:off x="8033600" y="4673100"/>
              <a:ext cx="58925" cy="32250"/>
            </a:xfrm>
            <a:custGeom>
              <a:avLst/>
              <a:gdLst/>
              <a:ahLst/>
              <a:cxnLst/>
              <a:rect l="l" t="t" r="r" b="b"/>
              <a:pathLst>
                <a:path w="2357" h="1290" extrusionOk="0">
                  <a:moveTo>
                    <a:pt x="127" y="0"/>
                  </a:moveTo>
                  <a:cubicBezTo>
                    <a:pt x="112" y="0"/>
                    <a:pt x="96" y="18"/>
                    <a:pt x="81" y="18"/>
                  </a:cubicBezTo>
                  <a:cubicBezTo>
                    <a:pt x="28" y="45"/>
                    <a:pt x="1" y="71"/>
                    <a:pt x="1" y="98"/>
                  </a:cubicBezTo>
                  <a:cubicBezTo>
                    <a:pt x="1" y="152"/>
                    <a:pt x="1" y="179"/>
                    <a:pt x="28" y="205"/>
                  </a:cubicBezTo>
                  <a:cubicBezTo>
                    <a:pt x="81" y="232"/>
                    <a:pt x="108" y="286"/>
                    <a:pt x="135" y="286"/>
                  </a:cubicBezTo>
                  <a:cubicBezTo>
                    <a:pt x="349" y="339"/>
                    <a:pt x="509" y="419"/>
                    <a:pt x="697" y="473"/>
                  </a:cubicBezTo>
                  <a:cubicBezTo>
                    <a:pt x="1071" y="607"/>
                    <a:pt x="1473" y="767"/>
                    <a:pt x="1821" y="1008"/>
                  </a:cubicBezTo>
                  <a:cubicBezTo>
                    <a:pt x="1901" y="1089"/>
                    <a:pt x="2008" y="1142"/>
                    <a:pt x="2088" y="1249"/>
                  </a:cubicBezTo>
                  <a:cubicBezTo>
                    <a:pt x="2115" y="1276"/>
                    <a:pt x="2155" y="1289"/>
                    <a:pt x="2192" y="1289"/>
                  </a:cubicBezTo>
                  <a:cubicBezTo>
                    <a:pt x="2229" y="1289"/>
                    <a:pt x="2262" y="1276"/>
                    <a:pt x="2276" y="1249"/>
                  </a:cubicBezTo>
                  <a:cubicBezTo>
                    <a:pt x="2356" y="1169"/>
                    <a:pt x="2356" y="1089"/>
                    <a:pt x="2276" y="1035"/>
                  </a:cubicBezTo>
                  <a:cubicBezTo>
                    <a:pt x="1981" y="767"/>
                    <a:pt x="1633" y="607"/>
                    <a:pt x="1312" y="446"/>
                  </a:cubicBezTo>
                  <a:cubicBezTo>
                    <a:pt x="938" y="286"/>
                    <a:pt x="563" y="179"/>
                    <a:pt x="215" y="45"/>
                  </a:cubicBezTo>
                  <a:lnTo>
                    <a:pt x="161" y="45"/>
                  </a:lnTo>
                  <a:cubicBezTo>
                    <a:pt x="150" y="10"/>
                    <a:pt x="138" y="0"/>
                    <a:pt x="12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6638;p43"/>
            <p:cNvSpPr/>
            <p:nvPr/>
          </p:nvSpPr>
          <p:spPr>
            <a:xfrm>
              <a:off x="8032275" y="4670850"/>
              <a:ext cx="62250" cy="33500"/>
            </a:xfrm>
            <a:custGeom>
              <a:avLst/>
              <a:gdLst/>
              <a:ahLst/>
              <a:cxnLst/>
              <a:rect l="l" t="t" r="r" b="b"/>
              <a:pathLst>
                <a:path w="2490" h="1340" extrusionOk="0">
                  <a:moveTo>
                    <a:pt x="107" y="1"/>
                  </a:moveTo>
                  <a:cubicBezTo>
                    <a:pt x="134" y="28"/>
                    <a:pt x="81" y="28"/>
                    <a:pt x="54" y="28"/>
                  </a:cubicBezTo>
                  <a:cubicBezTo>
                    <a:pt x="27" y="54"/>
                    <a:pt x="0" y="108"/>
                    <a:pt x="0" y="135"/>
                  </a:cubicBezTo>
                  <a:cubicBezTo>
                    <a:pt x="0" y="161"/>
                    <a:pt x="0" y="188"/>
                    <a:pt x="27" y="242"/>
                  </a:cubicBezTo>
                  <a:cubicBezTo>
                    <a:pt x="54" y="269"/>
                    <a:pt x="81" y="295"/>
                    <a:pt x="134" y="295"/>
                  </a:cubicBezTo>
                  <a:cubicBezTo>
                    <a:pt x="214" y="322"/>
                    <a:pt x="348" y="376"/>
                    <a:pt x="455" y="402"/>
                  </a:cubicBezTo>
                  <a:cubicBezTo>
                    <a:pt x="1044" y="590"/>
                    <a:pt x="1633" y="857"/>
                    <a:pt x="2141" y="1205"/>
                  </a:cubicBezTo>
                  <a:cubicBezTo>
                    <a:pt x="2168" y="1232"/>
                    <a:pt x="2222" y="1259"/>
                    <a:pt x="2249" y="1312"/>
                  </a:cubicBezTo>
                  <a:cubicBezTo>
                    <a:pt x="2302" y="1339"/>
                    <a:pt x="2329" y="1339"/>
                    <a:pt x="2356" y="1339"/>
                  </a:cubicBezTo>
                  <a:cubicBezTo>
                    <a:pt x="2382" y="1339"/>
                    <a:pt x="2436" y="1312"/>
                    <a:pt x="2463" y="1312"/>
                  </a:cubicBezTo>
                  <a:cubicBezTo>
                    <a:pt x="2489" y="1259"/>
                    <a:pt x="2489" y="1232"/>
                    <a:pt x="2489" y="1205"/>
                  </a:cubicBezTo>
                  <a:cubicBezTo>
                    <a:pt x="2489" y="1179"/>
                    <a:pt x="2463" y="1125"/>
                    <a:pt x="2436" y="1098"/>
                  </a:cubicBezTo>
                  <a:cubicBezTo>
                    <a:pt x="2088" y="857"/>
                    <a:pt x="1713" y="643"/>
                    <a:pt x="1365" y="456"/>
                  </a:cubicBezTo>
                  <a:cubicBezTo>
                    <a:pt x="964" y="295"/>
                    <a:pt x="562" y="135"/>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6639;p43"/>
            <p:cNvSpPr/>
            <p:nvPr/>
          </p:nvSpPr>
          <p:spPr>
            <a:xfrm>
              <a:off x="8026250" y="4670200"/>
              <a:ext cx="66275" cy="31975"/>
            </a:xfrm>
            <a:custGeom>
              <a:avLst/>
              <a:gdLst/>
              <a:ahLst/>
              <a:cxnLst/>
              <a:rect l="l" t="t" r="r" b="b"/>
              <a:pathLst>
                <a:path w="2651" h="1279" extrusionOk="0">
                  <a:moveTo>
                    <a:pt x="214" y="0"/>
                  </a:moveTo>
                  <a:cubicBezTo>
                    <a:pt x="134" y="27"/>
                    <a:pt x="54" y="80"/>
                    <a:pt x="27" y="161"/>
                  </a:cubicBezTo>
                  <a:cubicBezTo>
                    <a:pt x="0" y="268"/>
                    <a:pt x="54" y="321"/>
                    <a:pt x="161" y="321"/>
                  </a:cubicBezTo>
                  <a:lnTo>
                    <a:pt x="857" y="535"/>
                  </a:lnTo>
                  <a:cubicBezTo>
                    <a:pt x="1392" y="723"/>
                    <a:pt x="1901" y="964"/>
                    <a:pt x="2382" y="1258"/>
                  </a:cubicBezTo>
                  <a:cubicBezTo>
                    <a:pt x="2396" y="1271"/>
                    <a:pt x="2409" y="1278"/>
                    <a:pt x="2429" y="1278"/>
                  </a:cubicBezTo>
                  <a:cubicBezTo>
                    <a:pt x="2449" y="1278"/>
                    <a:pt x="2476" y="1271"/>
                    <a:pt x="2516" y="1258"/>
                  </a:cubicBezTo>
                  <a:cubicBezTo>
                    <a:pt x="2543" y="1258"/>
                    <a:pt x="2570" y="1231"/>
                    <a:pt x="2597" y="1205"/>
                  </a:cubicBezTo>
                  <a:cubicBezTo>
                    <a:pt x="2650" y="1151"/>
                    <a:pt x="2650" y="1124"/>
                    <a:pt x="2597" y="1071"/>
                  </a:cubicBezTo>
                  <a:cubicBezTo>
                    <a:pt x="2597" y="1017"/>
                    <a:pt x="2570" y="990"/>
                    <a:pt x="2543" y="964"/>
                  </a:cubicBezTo>
                  <a:cubicBezTo>
                    <a:pt x="2195" y="723"/>
                    <a:pt x="1820" y="535"/>
                    <a:pt x="1472" y="402"/>
                  </a:cubicBezTo>
                  <a:cubicBezTo>
                    <a:pt x="1071" y="214"/>
                    <a:pt x="669" y="80"/>
                    <a:pt x="2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6640;p43"/>
            <p:cNvSpPr/>
            <p:nvPr/>
          </p:nvSpPr>
          <p:spPr>
            <a:xfrm>
              <a:off x="8029600" y="4671525"/>
              <a:ext cx="56225" cy="28975"/>
            </a:xfrm>
            <a:custGeom>
              <a:avLst/>
              <a:gdLst/>
              <a:ahLst/>
              <a:cxnLst/>
              <a:rect l="l" t="t" r="r" b="b"/>
              <a:pathLst>
                <a:path w="2249" h="1159" extrusionOk="0">
                  <a:moveTo>
                    <a:pt x="134" y="1"/>
                  </a:moveTo>
                  <a:cubicBezTo>
                    <a:pt x="54" y="1"/>
                    <a:pt x="0" y="27"/>
                    <a:pt x="0" y="108"/>
                  </a:cubicBezTo>
                  <a:cubicBezTo>
                    <a:pt x="0" y="161"/>
                    <a:pt x="27" y="268"/>
                    <a:pt x="134" y="268"/>
                  </a:cubicBezTo>
                  <a:cubicBezTo>
                    <a:pt x="375" y="295"/>
                    <a:pt x="562" y="375"/>
                    <a:pt x="776" y="429"/>
                  </a:cubicBezTo>
                  <a:cubicBezTo>
                    <a:pt x="1098" y="563"/>
                    <a:pt x="1446" y="697"/>
                    <a:pt x="1740" y="937"/>
                  </a:cubicBezTo>
                  <a:cubicBezTo>
                    <a:pt x="1793" y="1018"/>
                    <a:pt x="1901" y="1044"/>
                    <a:pt x="1981" y="1098"/>
                  </a:cubicBezTo>
                  <a:cubicBezTo>
                    <a:pt x="2008" y="1138"/>
                    <a:pt x="2048" y="1158"/>
                    <a:pt x="2085" y="1158"/>
                  </a:cubicBezTo>
                  <a:cubicBezTo>
                    <a:pt x="2121" y="1158"/>
                    <a:pt x="2155" y="1138"/>
                    <a:pt x="2168" y="1098"/>
                  </a:cubicBezTo>
                  <a:cubicBezTo>
                    <a:pt x="2248" y="1044"/>
                    <a:pt x="2248" y="937"/>
                    <a:pt x="2168" y="911"/>
                  </a:cubicBezTo>
                  <a:cubicBezTo>
                    <a:pt x="1874" y="670"/>
                    <a:pt x="1579" y="456"/>
                    <a:pt x="1231" y="349"/>
                  </a:cubicBezTo>
                  <a:cubicBezTo>
                    <a:pt x="910" y="161"/>
                    <a:pt x="535" y="54"/>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6641;p43"/>
            <p:cNvSpPr/>
            <p:nvPr/>
          </p:nvSpPr>
          <p:spPr>
            <a:xfrm>
              <a:off x="8044325" y="4677550"/>
              <a:ext cx="58225" cy="32475"/>
            </a:xfrm>
            <a:custGeom>
              <a:avLst/>
              <a:gdLst/>
              <a:ahLst/>
              <a:cxnLst/>
              <a:rect l="l" t="t" r="r" b="b"/>
              <a:pathLst>
                <a:path w="2329" h="1299" extrusionOk="0">
                  <a:moveTo>
                    <a:pt x="134" y="1"/>
                  </a:moveTo>
                  <a:cubicBezTo>
                    <a:pt x="107" y="1"/>
                    <a:pt x="80" y="27"/>
                    <a:pt x="54" y="54"/>
                  </a:cubicBezTo>
                  <a:cubicBezTo>
                    <a:pt x="0" y="108"/>
                    <a:pt x="0" y="134"/>
                    <a:pt x="54" y="188"/>
                  </a:cubicBezTo>
                  <a:cubicBezTo>
                    <a:pt x="54" y="241"/>
                    <a:pt x="80" y="268"/>
                    <a:pt x="107" y="295"/>
                  </a:cubicBezTo>
                  <a:cubicBezTo>
                    <a:pt x="803" y="536"/>
                    <a:pt x="1445" y="857"/>
                    <a:pt x="2061" y="1258"/>
                  </a:cubicBezTo>
                  <a:cubicBezTo>
                    <a:pt x="2074" y="1285"/>
                    <a:pt x="2088" y="1299"/>
                    <a:pt x="2108" y="1299"/>
                  </a:cubicBezTo>
                  <a:cubicBezTo>
                    <a:pt x="2128" y="1299"/>
                    <a:pt x="2155" y="1285"/>
                    <a:pt x="2195" y="1258"/>
                  </a:cubicBezTo>
                  <a:cubicBezTo>
                    <a:pt x="2222" y="1258"/>
                    <a:pt x="2248" y="1232"/>
                    <a:pt x="2275" y="1205"/>
                  </a:cubicBezTo>
                  <a:cubicBezTo>
                    <a:pt x="2329" y="1151"/>
                    <a:pt x="2329" y="1125"/>
                    <a:pt x="2275" y="1071"/>
                  </a:cubicBezTo>
                  <a:cubicBezTo>
                    <a:pt x="2275" y="1044"/>
                    <a:pt x="2248" y="991"/>
                    <a:pt x="2222" y="964"/>
                  </a:cubicBezTo>
                  <a:cubicBezTo>
                    <a:pt x="1606" y="563"/>
                    <a:pt x="937" y="241"/>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6642;p43"/>
            <p:cNvSpPr/>
            <p:nvPr/>
          </p:nvSpPr>
          <p:spPr>
            <a:xfrm>
              <a:off x="8054350" y="4680225"/>
              <a:ext cx="48875" cy="27975"/>
            </a:xfrm>
            <a:custGeom>
              <a:avLst/>
              <a:gdLst/>
              <a:ahLst/>
              <a:cxnLst/>
              <a:rect l="l" t="t" r="r" b="b"/>
              <a:pathLst>
                <a:path w="1955" h="1119" extrusionOk="0">
                  <a:moveTo>
                    <a:pt x="215" y="1"/>
                  </a:moveTo>
                  <a:cubicBezTo>
                    <a:pt x="134" y="27"/>
                    <a:pt x="108" y="27"/>
                    <a:pt x="81" y="54"/>
                  </a:cubicBezTo>
                  <a:cubicBezTo>
                    <a:pt x="54" y="81"/>
                    <a:pt x="0" y="134"/>
                    <a:pt x="0" y="161"/>
                  </a:cubicBezTo>
                  <a:cubicBezTo>
                    <a:pt x="0" y="188"/>
                    <a:pt x="0" y="215"/>
                    <a:pt x="54" y="268"/>
                  </a:cubicBezTo>
                  <a:cubicBezTo>
                    <a:pt x="81" y="295"/>
                    <a:pt x="108" y="322"/>
                    <a:pt x="134" y="322"/>
                  </a:cubicBezTo>
                  <a:lnTo>
                    <a:pt x="188" y="322"/>
                  </a:lnTo>
                  <a:cubicBezTo>
                    <a:pt x="723" y="536"/>
                    <a:pt x="1205" y="804"/>
                    <a:pt x="1687" y="1098"/>
                  </a:cubicBezTo>
                  <a:cubicBezTo>
                    <a:pt x="1700" y="1111"/>
                    <a:pt x="1713" y="1118"/>
                    <a:pt x="1734" y="1118"/>
                  </a:cubicBezTo>
                  <a:cubicBezTo>
                    <a:pt x="1754" y="1118"/>
                    <a:pt x="1780" y="1111"/>
                    <a:pt x="1821" y="1098"/>
                  </a:cubicBezTo>
                  <a:cubicBezTo>
                    <a:pt x="1847" y="1098"/>
                    <a:pt x="1874" y="1071"/>
                    <a:pt x="1928" y="1018"/>
                  </a:cubicBezTo>
                  <a:cubicBezTo>
                    <a:pt x="1954" y="991"/>
                    <a:pt x="1954" y="964"/>
                    <a:pt x="1928" y="937"/>
                  </a:cubicBezTo>
                  <a:cubicBezTo>
                    <a:pt x="1928" y="884"/>
                    <a:pt x="1874" y="857"/>
                    <a:pt x="1847" y="830"/>
                  </a:cubicBezTo>
                  <a:cubicBezTo>
                    <a:pt x="1580" y="670"/>
                    <a:pt x="1339" y="482"/>
                    <a:pt x="1071" y="349"/>
                  </a:cubicBezTo>
                  <a:cubicBezTo>
                    <a:pt x="803" y="215"/>
                    <a:pt x="536" y="8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6643;p43"/>
            <p:cNvSpPr/>
            <p:nvPr/>
          </p:nvSpPr>
          <p:spPr>
            <a:xfrm>
              <a:off x="8034275" y="4671525"/>
              <a:ext cx="63600" cy="33475"/>
            </a:xfrm>
            <a:custGeom>
              <a:avLst/>
              <a:gdLst/>
              <a:ahLst/>
              <a:cxnLst/>
              <a:rect l="l" t="t" r="r" b="b"/>
              <a:pathLst>
                <a:path w="2544" h="1339" extrusionOk="0">
                  <a:moveTo>
                    <a:pt x="2169" y="1205"/>
                  </a:moveTo>
                  <a:cubicBezTo>
                    <a:pt x="2169" y="1224"/>
                    <a:pt x="2195" y="1229"/>
                    <a:pt x="2211" y="1231"/>
                  </a:cubicBezTo>
                  <a:lnTo>
                    <a:pt x="2211" y="1231"/>
                  </a:lnTo>
                  <a:cubicBezTo>
                    <a:pt x="2197" y="1221"/>
                    <a:pt x="2183" y="1212"/>
                    <a:pt x="2169" y="1205"/>
                  </a:cubicBezTo>
                  <a:close/>
                  <a:moveTo>
                    <a:pt x="134" y="1"/>
                  </a:moveTo>
                  <a:cubicBezTo>
                    <a:pt x="134" y="81"/>
                    <a:pt x="108" y="81"/>
                    <a:pt x="81" y="81"/>
                  </a:cubicBezTo>
                  <a:cubicBezTo>
                    <a:pt x="54" y="108"/>
                    <a:pt x="1" y="134"/>
                    <a:pt x="1" y="161"/>
                  </a:cubicBezTo>
                  <a:cubicBezTo>
                    <a:pt x="1" y="215"/>
                    <a:pt x="1" y="242"/>
                    <a:pt x="54" y="268"/>
                  </a:cubicBezTo>
                  <a:cubicBezTo>
                    <a:pt x="81" y="295"/>
                    <a:pt x="108" y="349"/>
                    <a:pt x="134" y="349"/>
                  </a:cubicBezTo>
                  <a:cubicBezTo>
                    <a:pt x="268" y="375"/>
                    <a:pt x="429" y="429"/>
                    <a:pt x="563" y="482"/>
                  </a:cubicBezTo>
                  <a:lnTo>
                    <a:pt x="616" y="482"/>
                  </a:lnTo>
                  <a:cubicBezTo>
                    <a:pt x="1178" y="670"/>
                    <a:pt x="1714" y="911"/>
                    <a:pt x="2222" y="1232"/>
                  </a:cubicBezTo>
                  <a:cubicBezTo>
                    <a:pt x="2222" y="1232"/>
                    <a:pt x="2217" y="1232"/>
                    <a:pt x="2211" y="1231"/>
                  </a:cubicBezTo>
                  <a:lnTo>
                    <a:pt x="2211" y="1231"/>
                  </a:lnTo>
                  <a:cubicBezTo>
                    <a:pt x="2249" y="1258"/>
                    <a:pt x="2283" y="1292"/>
                    <a:pt x="2302" y="1312"/>
                  </a:cubicBezTo>
                  <a:cubicBezTo>
                    <a:pt x="2356" y="1339"/>
                    <a:pt x="2383" y="1339"/>
                    <a:pt x="2409" y="1339"/>
                  </a:cubicBezTo>
                  <a:cubicBezTo>
                    <a:pt x="2436" y="1339"/>
                    <a:pt x="2490" y="1312"/>
                    <a:pt x="2516" y="1285"/>
                  </a:cubicBezTo>
                  <a:cubicBezTo>
                    <a:pt x="2543" y="1232"/>
                    <a:pt x="2543" y="1205"/>
                    <a:pt x="2543" y="1178"/>
                  </a:cubicBezTo>
                  <a:cubicBezTo>
                    <a:pt x="2543" y="1152"/>
                    <a:pt x="2516" y="1098"/>
                    <a:pt x="2490" y="1071"/>
                  </a:cubicBezTo>
                  <a:cubicBezTo>
                    <a:pt x="2142" y="830"/>
                    <a:pt x="1767" y="616"/>
                    <a:pt x="1366" y="429"/>
                  </a:cubicBezTo>
                  <a:cubicBezTo>
                    <a:pt x="964" y="268"/>
                    <a:pt x="563" y="10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6644;p43"/>
            <p:cNvSpPr/>
            <p:nvPr/>
          </p:nvSpPr>
          <p:spPr>
            <a:xfrm>
              <a:off x="8032275" y="4672725"/>
              <a:ext cx="65600" cy="33300"/>
            </a:xfrm>
            <a:custGeom>
              <a:avLst/>
              <a:gdLst/>
              <a:ahLst/>
              <a:cxnLst/>
              <a:rect l="l" t="t" r="r" b="b"/>
              <a:pathLst>
                <a:path w="2624" h="1332" extrusionOk="0">
                  <a:moveTo>
                    <a:pt x="120" y="1"/>
                  </a:moveTo>
                  <a:cubicBezTo>
                    <a:pt x="40" y="1"/>
                    <a:pt x="0" y="67"/>
                    <a:pt x="0" y="113"/>
                  </a:cubicBezTo>
                  <a:cubicBezTo>
                    <a:pt x="0" y="167"/>
                    <a:pt x="0" y="194"/>
                    <a:pt x="27" y="220"/>
                  </a:cubicBezTo>
                  <a:cubicBezTo>
                    <a:pt x="54" y="247"/>
                    <a:pt x="81" y="301"/>
                    <a:pt x="134" y="301"/>
                  </a:cubicBezTo>
                  <a:cubicBezTo>
                    <a:pt x="348" y="354"/>
                    <a:pt x="616" y="434"/>
                    <a:pt x="857" y="515"/>
                  </a:cubicBezTo>
                  <a:cubicBezTo>
                    <a:pt x="1339" y="702"/>
                    <a:pt x="1767" y="889"/>
                    <a:pt x="2168" y="1157"/>
                  </a:cubicBezTo>
                  <a:lnTo>
                    <a:pt x="2195" y="1157"/>
                  </a:lnTo>
                  <a:cubicBezTo>
                    <a:pt x="2275" y="1184"/>
                    <a:pt x="2329" y="1264"/>
                    <a:pt x="2356" y="1291"/>
                  </a:cubicBezTo>
                  <a:cubicBezTo>
                    <a:pt x="2396" y="1318"/>
                    <a:pt x="2443" y="1331"/>
                    <a:pt x="2483" y="1331"/>
                  </a:cubicBezTo>
                  <a:cubicBezTo>
                    <a:pt x="2523" y="1331"/>
                    <a:pt x="2556" y="1318"/>
                    <a:pt x="2570" y="1291"/>
                  </a:cubicBezTo>
                  <a:cubicBezTo>
                    <a:pt x="2623" y="1237"/>
                    <a:pt x="2623" y="1130"/>
                    <a:pt x="2570" y="1077"/>
                  </a:cubicBezTo>
                  <a:cubicBezTo>
                    <a:pt x="2222" y="809"/>
                    <a:pt x="1874" y="622"/>
                    <a:pt x="1472" y="461"/>
                  </a:cubicBezTo>
                  <a:cubicBezTo>
                    <a:pt x="1071" y="301"/>
                    <a:pt x="616" y="167"/>
                    <a:pt x="188" y="6"/>
                  </a:cubicBezTo>
                  <a:lnTo>
                    <a:pt x="161" y="6"/>
                  </a:lnTo>
                  <a:cubicBezTo>
                    <a:pt x="146" y="2"/>
                    <a:pt x="133" y="1"/>
                    <a:pt x="120"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6645;p43"/>
            <p:cNvSpPr/>
            <p:nvPr/>
          </p:nvSpPr>
          <p:spPr>
            <a:xfrm>
              <a:off x="8029600" y="4671525"/>
              <a:ext cx="64925" cy="32325"/>
            </a:xfrm>
            <a:custGeom>
              <a:avLst/>
              <a:gdLst/>
              <a:ahLst/>
              <a:cxnLst/>
              <a:rect l="l" t="t" r="r" b="b"/>
              <a:pathLst>
                <a:path w="2597" h="1293" extrusionOk="0">
                  <a:moveTo>
                    <a:pt x="188" y="1"/>
                  </a:moveTo>
                  <a:cubicBezTo>
                    <a:pt x="107" y="1"/>
                    <a:pt x="27" y="27"/>
                    <a:pt x="27" y="108"/>
                  </a:cubicBezTo>
                  <a:cubicBezTo>
                    <a:pt x="0" y="161"/>
                    <a:pt x="54" y="268"/>
                    <a:pt x="161" y="268"/>
                  </a:cubicBezTo>
                  <a:cubicBezTo>
                    <a:pt x="428" y="349"/>
                    <a:pt x="696" y="402"/>
                    <a:pt x="964" y="509"/>
                  </a:cubicBezTo>
                  <a:cubicBezTo>
                    <a:pt x="1365" y="643"/>
                    <a:pt x="1740" y="804"/>
                    <a:pt x="2061" y="1044"/>
                  </a:cubicBezTo>
                  <a:cubicBezTo>
                    <a:pt x="2168" y="1098"/>
                    <a:pt x="2248" y="1178"/>
                    <a:pt x="2329" y="1232"/>
                  </a:cubicBezTo>
                  <a:cubicBezTo>
                    <a:pt x="2369" y="1272"/>
                    <a:pt x="2409" y="1292"/>
                    <a:pt x="2446" y="1292"/>
                  </a:cubicBezTo>
                  <a:cubicBezTo>
                    <a:pt x="2483" y="1292"/>
                    <a:pt x="2516" y="1272"/>
                    <a:pt x="2543" y="1232"/>
                  </a:cubicBezTo>
                  <a:cubicBezTo>
                    <a:pt x="2596" y="1178"/>
                    <a:pt x="2596" y="1071"/>
                    <a:pt x="2543" y="1044"/>
                  </a:cubicBezTo>
                  <a:cubicBezTo>
                    <a:pt x="1874" y="509"/>
                    <a:pt x="1071" y="16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6646;p43"/>
            <p:cNvSpPr/>
            <p:nvPr/>
          </p:nvSpPr>
          <p:spPr>
            <a:xfrm>
              <a:off x="8032275" y="4671525"/>
              <a:ext cx="63575" cy="33150"/>
            </a:xfrm>
            <a:custGeom>
              <a:avLst/>
              <a:gdLst/>
              <a:ahLst/>
              <a:cxnLst/>
              <a:rect l="l" t="t" r="r" b="b"/>
              <a:pathLst>
                <a:path w="2543" h="1326" extrusionOk="0">
                  <a:moveTo>
                    <a:pt x="2034" y="1152"/>
                  </a:moveTo>
                  <a:cubicBezTo>
                    <a:pt x="2034" y="1165"/>
                    <a:pt x="2041" y="1172"/>
                    <a:pt x="2044" y="1172"/>
                  </a:cubicBezTo>
                  <a:cubicBezTo>
                    <a:pt x="2048" y="1172"/>
                    <a:pt x="2048" y="1165"/>
                    <a:pt x="2034" y="1152"/>
                  </a:cubicBezTo>
                  <a:close/>
                  <a:moveTo>
                    <a:pt x="161" y="1"/>
                  </a:moveTo>
                  <a:cubicBezTo>
                    <a:pt x="54" y="1"/>
                    <a:pt x="0" y="27"/>
                    <a:pt x="0" y="108"/>
                  </a:cubicBezTo>
                  <a:cubicBezTo>
                    <a:pt x="0" y="134"/>
                    <a:pt x="0" y="161"/>
                    <a:pt x="27" y="215"/>
                  </a:cubicBezTo>
                  <a:cubicBezTo>
                    <a:pt x="54" y="242"/>
                    <a:pt x="81" y="268"/>
                    <a:pt x="134" y="268"/>
                  </a:cubicBezTo>
                  <a:cubicBezTo>
                    <a:pt x="295" y="349"/>
                    <a:pt x="455" y="375"/>
                    <a:pt x="616" y="429"/>
                  </a:cubicBezTo>
                  <a:cubicBezTo>
                    <a:pt x="1124" y="616"/>
                    <a:pt x="1633" y="830"/>
                    <a:pt x="2061" y="1152"/>
                  </a:cubicBezTo>
                  <a:cubicBezTo>
                    <a:pt x="2141" y="1178"/>
                    <a:pt x="2195" y="1232"/>
                    <a:pt x="2249" y="1285"/>
                  </a:cubicBezTo>
                  <a:cubicBezTo>
                    <a:pt x="2289" y="1312"/>
                    <a:pt x="2336" y="1326"/>
                    <a:pt x="2376" y="1326"/>
                  </a:cubicBezTo>
                  <a:cubicBezTo>
                    <a:pt x="2416" y="1326"/>
                    <a:pt x="2449" y="1312"/>
                    <a:pt x="2463" y="1285"/>
                  </a:cubicBezTo>
                  <a:cubicBezTo>
                    <a:pt x="2543" y="1205"/>
                    <a:pt x="2543" y="1098"/>
                    <a:pt x="2463" y="1071"/>
                  </a:cubicBezTo>
                  <a:cubicBezTo>
                    <a:pt x="2141" y="804"/>
                    <a:pt x="1767" y="616"/>
                    <a:pt x="1392" y="429"/>
                  </a:cubicBezTo>
                  <a:cubicBezTo>
                    <a:pt x="1017" y="268"/>
                    <a:pt x="616" y="13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6647;p43"/>
            <p:cNvSpPr/>
            <p:nvPr/>
          </p:nvSpPr>
          <p:spPr>
            <a:xfrm>
              <a:off x="8007500" y="4664825"/>
              <a:ext cx="69625" cy="29825"/>
            </a:xfrm>
            <a:custGeom>
              <a:avLst/>
              <a:gdLst/>
              <a:ahLst/>
              <a:cxnLst/>
              <a:rect l="l" t="t" r="r" b="b"/>
              <a:pathLst>
                <a:path w="2785" h="1193" extrusionOk="0">
                  <a:moveTo>
                    <a:pt x="188" y="1"/>
                  </a:moveTo>
                  <a:cubicBezTo>
                    <a:pt x="108" y="1"/>
                    <a:pt x="54" y="28"/>
                    <a:pt x="1" y="108"/>
                  </a:cubicBezTo>
                  <a:cubicBezTo>
                    <a:pt x="1" y="162"/>
                    <a:pt x="54" y="269"/>
                    <a:pt x="135" y="269"/>
                  </a:cubicBezTo>
                  <a:cubicBezTo>
                    <a:pt x="617" y="349"/>
                    <a:pt x="1045" y="429"/>
                    <a:pt x="1473" y="617"/>
                  </a:cubicBezTo>
                  <a:cubicBezTo>
                    <a:pt x="1794" y="697"/>
                    <a:pt x="2115" y="884"/>
                    <a:pt x="2383" y="1045"/>
                  </a:cubicBezTo>
                  <a:cubicBezTo>
                    <a:pt x="2410" y="1072"/>
                    <a:pt x="2490" y="1098"/>
                    <a:pt x="2517" y="1152"/>
                  </a:cubicBezTo>
                  <a:cubicBezTo>
                    <a:pt x="2557" y="1179"/>
                    <a:pt x="2597" y="1192"/>
                    <a:pt x="2634" y="1192"/>
                  </a:cubicBezTo>
                  <a:cubicBezTo>
                    <a:pt x="2671" y="1192"/>
                    <a:pt x="2704" y="1179"/>
                    <a:pt x="2731" y="1152"/>
                  </a:cubicBezTo>
                  <a:cubicBezTo>
                    <a:pt x="2785" y="1072"/>
                    <a:pt x="2785" y="965"/>
                    <a:pt x="2731" y="938"/>
                  </a:cubicBezTo>
                  <a:cubicBezTo>
                    <a:pt x="2544" y="804"/>
                    <a:pt x="2356" y="697"/>
                    <a:pt x="2196" y="617"/>
                  </a:cubicBezTo>
                  <a:cubicBezTo>
                    <a:pt x="1982" y="510"/>
                    <a:pt x="1741" y="402"/>
                    <a:pt x="1553" y="349"/>
                  </a:cubicBezTo>
                  <a:cubicBezTo>
                    <a:pt x="1125" y="215"/>
                    <a:pt x="670" y="108"/>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6648;p43"/>
            <p:cNvSpPr/>
            <p:nvPr/>
          </p:nvSpPr>
          <p:spPr>
            <a:xfrm>
              <a:off x="8044325" y="4675875"/>
              <a:ext cx="14725" cy="10275"/>
            </a:xfrm>
            <a:custGeom>
              <a:avLst/>
              <a:gdLst/>
              <a:ahLst/>
              <a:cxnLst/>
              <a:rect l="l" t="t" r="r" b="b"/>
              <a:pathLst>
                <a:path w="589" h="411" extrusionOk="0">
                  <a:moveTo>
                    <a:pt x="181" y="1"/>
                  </a:moveTo>
                  <a:cubicBezTo>
                    <a:pt x="174" y="1"/>
                    <a:pt x="161" y="14"/>
                    <a:pt x="134" y="41"/>
                  </a:cubicBezTo>
                  <a:cubicBezTo>
                    <a:pt x="107" y="41"/>
                    <a:pt x="80" y="68"/>
                    <a:pt x="54" y="94"/>
                  </a:cubicBezTo>
                  <a:cubicBezTo>
                    <a:pt x="0" y="175"/>
                    <a:pt x="54" y="255"/>
                    <a:pt x="107" y="308"/>
                  </a:cubicBezTo>
                  <a:cubicBezTo>
                    <a:pt x="187" y="335"/>
                    <a:pt x="268" y="362"/>
                    <a:pt x="348" y="389"/>
                  </a:cubicBezTo>
                  <a:cubicBezTo>
                    <a:pt x="364" y="404"/>
                    <a:pt x="384" y="411"/>
                    <a:pt x="405" y="411"/>
                  </a:cubicBezTo>
                  <a:cubicBezTo>
                    <a:pt x="457" y="411"/>
                    <a:pt x="516" y="373"/>
                    <a:pt x="535" y="335"/>
                  </a:cubicBezTo>
                  <a:cubicBezTo>
                    <a:pt x="589" y="255"/>
                    <a:pt x="535" y="175"/>
                    <a:pt x="482" y="121"/>
                  </a:cubicBezTo>
                  <a:cubicBezTo>
                    <a:pt x="401" y="94"/>
                    <a:pt x="321" y="68"/>
                    <a:pt x="241" y="41"/>
                  </a:cubicBezTo>
                  <a:lnTo>
                    <a:pt x="187" y="41"/>
                  </a:lnTo>
                  <a:cubicBezTo>
                    <a:pt x="187" y="14"/>
                    <a:pt x="187" y="1"/>
                    <a:pt x="18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6649;p43"/>
            <p:cNvSpPr/>
            <p:nvPr/>
          </p:nvSpPr>
          <p:spPr>
            <a:xfrm>
              <a:off x="7996125" y="4660825"/>
              <a:ext cx="61600" cy="25325"/>
            </a:xfrm>
            <a:custGeom>
              <a:avLst/>
              <a:gdLst/>
              <a:ahLst/>
              <a:cxnLst/>
              <a:rect l="l" t="t" r="r" b="b"/>
              <a:pathLst>
                <a:path w="2464" h="1013" extrusionOk="0">
                  <a:moveTo>
                    <a:pt x="161" y="0"/>
                  </a:moveTo>
                  <a:cubicBezTo>
                    <a:pt x="108" y="0"/>
                    <a:pt x="28" y="54"/>
                    <a:pt x="1" y="134"/>
                  </a:cubicBezTo>
                  <a:cubicBezTo>
                    <a:pt x="1" y="188"/>
                    <a:pt x="28" y="295"/>
                    <a:pt x="135" y="295"/>
                  </a:cubicBezTo>
                  <a:cubicBezTo>
                    <a:pt x="563" y="402"/>
                    <a:pt x="991" y="509"/>
                    <a:pt x="1393" y="643"/>
                  </a:cubicBezTo>
                  <a:lnTo>
                    <a:pt x="1446" y="643"/>
                  </a:lnTo>
                  <a:cubicBezTo>
                    <a:pt x="1687" y="723"/>
                    <a:pt x="1982" y="830"/>
                    <a:pt x="2249" y="991"/>
                  </a:cubicBezTo>
                  <a:cubicBezTo>
                    <a:pt x="2265" y="1006"/>
                    <a:pt x="2285" y="1013"/>
                    <a:pt x="2307" y="1013"/>
                  </a:cubicBezTo>
                  <a:cubicBezTo>
                    <a:pt x="2359" y="1013"/>
                    <a:pt x="2418" y="975"/>
                    <a:pt x="2437" y="937"/>
                  </a:cubicBezTo>
                  <a:cubicBezTo>
                    <a:pt x="2463" y="857"/>
                    <a:pt x="2437" y="777"/>
                    <a:pt x="2356" y="723"/>
                  </a:cubicBezTo>
                  <a:cubicBezTo>
                    <a:pt x="1687" y="375"/>
                    <a:pt x="938" y="161"/>
                    <a:pt x="18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6650;p43"/>
            <p:cNvSpPr/>
            <p:nvPr/>
          </p:nvSpPr>
          <p:spPr>
            <a:xfrm>
              <a:off x="8087150" y="4698975"/>
              <a:ext cx="36825" cy="29800"/>
            </a:xfrm>
            <a:custGeom>
              <a:avLst/>
              <a:gdLst/>
              <a:ahLst/>
              <a:cxnLst/>
              <a:rect l="l" t="t" r="r" b="b"/>
              <a:pathLst>
                <a:path w="1473" h="1192" extrusionOk="0">
                  <a:moveTo>
                    <a:pt x="161" y="0"/>
                  </a:moveTo>
                  <a:cubicBezTo>
                    <a:pt x="107" y="0"/>
                    <a:pt x="80" y="0"/>
                    <a:pt x="27" y="80"/>
                  </a:cubicBezTo>
                  <a:cubicBezTo>
                    <a:pt x="0" y="134"/>
                    <a:pt x="0" y="241"/>
                    <a:pt x="107" y="268"/>
                  </a:cubicBezTo>
                  <a:cubicBezTo>
                    <a:pt x="375" y="401"/>
                    <a:pt x="616" y="589"/>
                    <a:pt x="830" y="749"/>
                  </a:cubicBezTo>
                  <a:cubicBezTo>
                    <a:pt x="964" y="857"/>
                    <a:pt x="1097" y="990"/>
                    <a:pt x="1231" y="1151"/>
                  </a:cubicBezTo>
                  <a:cubicBezTo>
                    <a:pt x="1271" y="1178"/>
                    <a:pt x="1318" y="1191"/>
                    <a:pt x="1358" y="1191"/>
                  </a:cubicBezTo>
                  <a:cubicBezTo>
                    <a:pt x="1399" y="1191"/>
                    <a:pt x="1432" y="1178"/>
                    <a:pt x="1445" y="1151"/>
                  </a:cubicBezTo>
                  <a:cubicBezTo>
                    <a:pt x="1472" y="1124"/>
                    <a:pt x="1472" y="1071"/>
                    <a:pt x="1472" y="1044"/>
                  </a:cubicBezTo>
                  <a:cubicBezTo>
                    <a:pt x="1472" y="1017"/>
                    <a:pt x="1472" y="990"/>
                    <a:pt x="1445" y="937"/>
                  </a:cubicBezTo>
                  <a:cubicBezTo>
                    <a:pt x="1097" y="535"/>
                    <a:pt x="669" y="268"/>
                    <a:pt x="241" y="54"/>
                  </a:cubicBezTo>
                  <a:cubicBezTo>
                    <a:pt x="214" y="54"/>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6651;p43"/>
            <p:cNvSpPr/>
            <p:nvPr/>
          </p:nvSpPr>
          <p:spPr>
            <a:xfrm>
              <a:off x="8077100" y="4691350"/>
              <a:ext cx="45525" cy="35250"/>
            </a:xfrm>
            <a:custGeom>
              <a:avLst/>
              <a:gdLst/>
              <a:ahLst/>
              <a:cxnLst/>
              <a:rect l="l" t="t" r="r" b="b"/>
              <a:pathLst>
                <a:path w="1821" h="1410" extrusionOk="0">
                  <a:moveTo>
                    <a:pt x="125" y="1"/>
                  </a:moveTo>
                  <a:cubicBezTo>
                    <a:pt x="93" y="1"/>
                    <a:pt x="67" y="31"/>
                    <a:pt x="27" y="91"/>
                  </a:cubicBezTo>
                  <a:cubicBezTo>
                    <a:pt x="1" y="144"/>
                    <a:pt x="27" y="251"/>
                    <a:pt x="108" y="278"/>
                  </a:cubicBezTo>
                  <a:cubicBezTo>
                    <a:pt x="429" y="519"/>
                    <a:pt x="803" y="706"/>
                    <a:pt x="1098" y="947"/>
                  </a:cubicBezTo>
                  <a:cubicBezTo>
                    <a:pt x="1285" y="1081"/>
                    <a:pt x="1419" y="1188"/>
                    <a:pt x="1553" y="1349"/>
                  </a:cubicBezTo>
                  <a:cubicBezTo>
                    <a:pt x="1580" y="1389"/>
                    <a:pt x="1620" y="1409"/>
                    <a:pt x="1657" y="1409"/>
                  </a:cubicBezTo>
                  <a:cubicBezTo>
                    <a:pt x="1693" y="1409"/>
                    <a:pt x="1727" y="1389"/>
                    <a:pt x="1740" y="1349"/>
                  </a:cubicBezTo>
                  <a:cubicBezTo>
                    <a:pt x="1821" y="1295"/>
                    <a:pt x="1821" y="1188"/>
                    <a:pt x="1740" y="1162"/>
                  </a:cubicBezTo>
                  <a:cubicBezTo>
                    <a:pt x="1312" y="680"/>
                    <a:pt x="777" y="385"/>
                    <a:pt x="241" y="37"/>
                  </a:cubicBezTo>
                  <a:cubicBezTo>
                    <a:pt x="215" y="37"/>
                    <a:pt x="215" y="11"/>
                    <a:pt x="161" y="11"/>
                  </a:cubicBezTo>
                  <a:cubicBezTo>
                    <a:pt x="148" y="4"/>
                    <a:pt x="136" y="1"/>
                    <a:pt x="12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6652;p43"/>
            <p:cNvSpPr/>
            <p:nvPr/>
          </p:nvSpPr>
          <p:spPr>
            <a:xfrm>
              <a:off x="8073750" y="4688925"/>
              <a:ext cx="48875" cy="35000"/>
            </a:xfrm>
            <a:custGeom>
              <a:avLst/>
              <a:gdLst/>
              <a:ahLst/>
              <a:cxnLst/>
              <a:rect l="l" t="t" r="r" b="b"/>
              <a:pathLst>
                <a:path w="1955" h="1400" extrusionOk="0">
                  <a:moveTo>
                    <a:pt x="161" y="1"/>
                  </a:moveTo>
                  <a:cubicBezTo>
                    <a:pt x="135" y="54"/>
                    <a:pt x="81" y="54"/>
                    <a:pt x="27" y="108"/>
                  </a:cubicBezTo>
                  <a:cubicBezTo>
                    <a:pt x="1" y="188"/>
                    <a:pt x="1" y="268"/>
                    <a:pt x="108" y="322"/>
                  </a:cubicBezTo>
                  <a:cubicBezTo>
                    <a:pt x="536" y="536"/>
                    <a:pt x="964" y="777"/>
                    <a:pt x="1339" y="1071"/>
                  </a:cubicBezTo>
                  <a:cubicBezTo>
                    <a:pt x="1446" y="1178"/>
                    <a:pt x="1580" y="1259"/>
                    <a:pt x="1687" y="1339"/>
                  </a:cubicBezTo>
                  <a:cubicBezTo>
                    <a:pt x="1714" y="1379"/>
                    <a:pt x="1754" y="1399"/>
                    <a:pt x="1791" y="1399"/>
                  </a:cubicBezTo>
                  <a:cubicBezTo>
                    <a:pt x="1827" y="1399"/>
                    <a:pt x="1861" y="1379"/>
                    <a:pt x="1874" y="1339"/>
                  </a:cubicBezTo>
                  <a:cubicBezTo>
                    <a:pt x="1955" y="1285"/>
                    <a:pt x="1955" y="1178"/>
                    <a:pt x="1874" y="1151"/>
                  </a:cubicBezTo>
                  <a:cubicBezTo>
                    <a:pt x="1419" y="670"/>
                    <a:pt x="804" y="375"/>
                    <a:pt x="242" y="54"/>
                  </a:cubicBezTo>
                  <a:cubicBezTo>
                    <a:pt x="215" y="54"/>
                    <a:pt x="161" y="1"/>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6653;p43"/>
            <p:cNvSpPr/>
            <p:nvPr/>
          </p:nvSpPr>
          <p:spPr>
            <a:xfrm>
              <a:off x="8075750" y="4688925"/>
              <a:ext cx="47550" cy="36500"/>
            </a:xfrm>
            <a:custGeom>
              <a:avLst/>
              <a:gdLst/>
              <a:ahLst/>
              <a:cxnLst/>
              <a:rect l="l" t="t" r="r" b="b"/>
              <a:pathLst>
                <a:path w="1902" h="1460" extrusionOk="0">
                  <a:moveTo>
                    <a:pt x="1099" y="916"/>
                  </a:moveTo>
                  <a:lnTo>
                    <a:pt x="1099" y="916"/>
                  </a:lnTo>
                  <a:cubicBezTo>
                    <a:pt x="1102" y="937"/>
                    <a:pt x="1125" y="937"/>
                    <a:pt x="1125" y="937"/>
                  </a:cubicBezTo>
                  <a:cubicBezTo>
                    <a:pt x="1116" y="930"/>
                    <a:pt x="1108" y="923"/>
                    <a:pt x="1099" y="916"/>
                  </a:cubicBezTo>
                  <a:close/>
                  <a:moveTo>
                    <a:pt x="162" y="1"/>
                  </a:moveTo>
                  <a:cubicBezTo>
                    <a:pt x="81" y="1"/>
                    <a:pt x="55" y="54"/>
                    <a:pt x="28" y="81"/>
                  </a:cubicBezTo>
                  <a:cubicBezTo>
                    <a:pt x="1" y="134"/>
                    <a:pt x="1" y="241"/>
                    <a:pt x="81" y="268"/>
                  </a:cubicBezTo>
                  <a:cubicBezTo>
                    <a:pt x="446" y="476"/>
                    <a:pt x="785" y="659"/>
                    <a:pt x="1099" y="916"/>
                  </a:cubicBezTo>
                  <a:lnTo>
                    <a:pt x="1099" y="916"/>
                  </a:lnTo>
                  <a:cubicBezTo>
                    <a:pt x="1098" y="914"/>
                    <a:pt x="1098" y="912"/>
                    <a:pt x="1098" y="911"/>
                  </a:cubicBezTo>
                  <a:lnTo>
                    <a:pt x="1098" y="911"/>
                  </a:lnTo>
                  <a:cubicBezTo>
                    <a:pt x="1286" y="1044"/>
                    <a:pt x="1473" y="1205"/>
                    <a:pt x="1634" y="1419"/>
                  </a:cubicBezTo>
                  <a:cubicBezTo>
                    <a:pt x="1660" y="1446"/>
                    <a:pt x="1701" y="1459"/>
                    <a:pt x="1737" y="1459"/>
                  </a:cubicBezTo>
                  <a:cubicBezTo>
                    <a:pt x="1774" y="1459"/>
                    <a:pt x="1808" y="1446"/>
                    <a:pt x="1821" y="1419"/>
                  </a:cubicBezTo>
                  <a:cubicBezTo>
                    <a:pt x="1901" y="1339"/>
                    <a:pt x="1901" y="1259"/>
                    <a:pt x="1821" y="1205"/>
                  </a:cubicBezTo>
                  <a:cubicBezTo>
                    <a:pt x="1393" y="696"/>
                    <a:pt x="831" y="348"/>
                    <a:pt x="215" y="27"/>
                  </a:cubicBezTo>
                  <a:cubicBezTo>
                    <a:pt x="188" y="27"/>
                    <a:pt x="162" y="1"/>
                    <a:pt x="162"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6654;p43"/>
            <p:cNvSpPr/>
            <p:nvPr/>
          </p:nvSpPr>
          <p:spPr>
            <a:xfrm>
              <a:off x="8062375" y="4683575"/>
              <a:ext cx="60250" cy="41175"/>
            </a:xfrm>
            <a:custGeom>
              <a:avLst/>
              <a:gdLst/>
              <a:ahLst/>
              <a:cxnLst/>
              <a:rect l="l" t="t" r="r" b="b"/>
              <a:pathLst>
                <a:path w="2410" h="1647" extrusionOk="0">
                  <a:moveTo>
                    <a:pt x="161" y="0"/>
                  </a:moveTo>
                  <a:lnTo>
                    <a:pt x="135" y="27"/>
                  </a:lnTo>
                  <a:cubicBezTo>
                    <a:pt x="81" y="27"/>
                    <a:pt x="54" y="54"/>
                    <a:pt x="27" y="81"/>
                  </a:cubicBezTo>
                  <a:cubicBezTo>
                    <a:pt x="1" y="161"/>
                    <a:pt x="1" y="268"/>
                    <a:pt x="81" y="295"/>
                  </a:cubicBezTo>
                  <a:cubicBezTo>
                    <a:pt x="670" y="562"/>
                    <a:pt x="1205" y="857"/>
                    <a:pt x="1687" y="1232"/>
                  </a:cubicBezTo>
                  <a:cubicBezTo>
                    <a:pt x="1874" y="1365"/>
                    <a:pt x="2008" y="1473"/>
                    <a:pt x="2142" y="1606"/>
                  </a:cubicBezTo>
                  <a:cubicBezTo>
                    <a:pt x="2169" y="1633"/>
                    <a:pt x="2209" y="1646"/>
                    <a:pt x="2246" y="1646"/>
                  </a:cubicBezTo>
                  <a:cubicBezTo>
                    <a:pt x="2282" y="1646"/>
                    <a:pt x="2316" y="1633"/>
                    <a:pt x="2329" y="1606"/>
                  </a:cubicBezTo>
                  <a:cubicBezTo>
                    <a:pt x="2410" y="1526"/>
                    <a:pt x="2410" y="1419"/>
                    <a:pt x="2329" y="1392"/>
                  </a:cubicBezTo>
                  <a:cubicBezTo>
                    <a:pt x="1740" y="803"/>
                    <a:pt x="991" y="402"/>
                    <a:pt x="215" y="27"/>
                  </a:cubicBezTo>
                  <a:cubicBezTo>
                    <a:pt x="188" y="27"/>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6655;p43"/>
            <p:cNvSpPr/>
            <p:nvPr/>
          </p:nvSpPr>
          <p:spPr>
            <a:xfrm>
              <a:off x="8083125" y="4694275"/>
              <a:ext cx="18100" cy="15300"/>
            </a:xfrm>
            <a:custGeom>
              <a:avLst/>
              <a:gdLst/>
              <a:ahLst/>
              <a:cxnLst/>
              <a:rect l="l" t="t" r="r" b="b"/>
              <a:pathLst>
                <a:path w="724" h="612" extrusionOk="0">
                  <a:moveTo>
                    <a:pt x="188" y="1"/>
                  </a:moveTo>
                  <a:cubicBezTo>
                    <a:pt x="107" y="27"/>
                    <a:pt x="27" y="54"/>
                    <a:pt x="27" y="108"/>
                  </a:cubicBezTo>
                  <a:cubicBezTo>
                    <a:pt x="0" y="161"/>
                    <a:pt x="27" y="268"/>
                    <a:pt x="107" y="295"/>
                  </a:cubicBezTo>
                  <a:lnTo>
                    <a:pt x="509" y="589"/>
                  </a:lnTo>
                  <a:cubicBezTo>
                    <a:pt x="525" y="605"/>
                    <a:pt x="545" y="612"/>
                    <a:pt x="566" y="612"/>
                  </a:cubicBezTo>
                  <a:cubicBezTo>
                    <a:pt x="618" y="612"/>
                    <a:pt x="677" y="574"/>
                    <a:pt x="696" y="536"/>
                  </a:cubicBezTo>
                  <a:cubicBezTo>
                    <a:pt x="723" y="509"/>
                    <a:pt x="723" y="456"/>
                    <a:pt x="723" y="429"/>
                  </a:cubicBezTo>
                  <a:cubicBezTo>
                    <a:pt x="723" y="402"/>
                    <a:pt x="696" y="375"/>
                    <a:pt x="670" y="322"/>
                  </a:cubicBezTo>
                  <a:lnTo>
                    <a:pt x="268" y="27"/>
                  </a:lnTo>
                  <a:cubicBezTo>
                    <a:pt x="241" y="27"/>
                    <a:pt x="241" y="1"/>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6656;p43"/>
            <p:cNvSpPr/>
            <p:nvPr/>
          </p:nvSpPr>
          <p:spPr>
            <a:xfrm>
              <a:off x="7759250" y="4654800"/>
              <a:ext cx="437650" cy="477125"/>
            </a:xfrm>
            <a:custGeom>
              <a:avLst/>
              <a:gdLst/>
              <a:ahLst/>
              <a:cxnLst/>
              <a:rect l="l" t="t" r="r" b="b"/>
              <a:pathLst>
                <a:path w="17506" h="19085" extrusionOk="0">
                  <a:moveTo>
                    <a:pt x="6291" y="0"/>
                  </a:moveTo>
                  <a:cubicBezTo>
                    <a:pt x="6585" y="0"/>
                    <a:pt x="6906" y="27"/>
                    <a:pt x="7201" y="81"/>
                  </a:cubicBezTo>
                  <a:cubicBezTo>
                    <a:pt x="8057" y="161"/>
                    <a:pt x="8941" y="295"/>
                    <a:pt x="9770" y="536"/>
                  </a:cubicBezTo>
                  <a:cubicBezTo>
                    <a:pt x="10573" y="777"/>
                    <a:pt x="11376" y="1071"/>
                    <a:pt x="12126" y="1499"/>
                  </a:cubicBezTo>
                  <a:cubicBezTo>
                    <a:pt x="12822" y="1901"/>
                    <a:pt x="13491" y="2409"/>
                    <a:pt x="14026" y="3052"/>
                  </a:cubicBezTo>
                  <a:cubicBezTo>
                    <a:pt x="14294" y="3346"/>
                    <a:pt x="14561" y="3694"/>
                    <a:pt x="14749" y="4042"/>
                  </a:cubicBezTo>
                  <a:cubicBezTo>
                    <a:pt x="14883" y="4256"/>
                    <a:pt x="14990" y="4444"/>
                    <a:pt x="15097" y="4658"/>
                  </a:cubicBezTo>
                  <a:cubicBezTo>
                    <a:pt x="15204" y="4899"/>
                    <a:pt x="15284" y="5086"/>
                    <a:pt x="15391" y="5327"/>
                  </a:cubicBezTo>
                  <a:cubicBezTo>
                    <a:pt x="15766" y="6183"/>
                    <a:pt x="16033" y="7120"/>
                    <a:pt x="16141" y="8110"/>
                  </a:cubicBezTo>
                  <a:cubicBezTo>
                    <a:pt x="16221" y="8994"/>
                    <a:pt x="16221" y="9931"/>
                    <a:pt x="16087" y="10841"/>
                  </a:cubicBezTo>
                  <a:cubicBezTo>
                    <a:pt x="16033" y="11269"/>
                    <a:pt x="15900" y="11724"/>
                    <a:pt x="15766" y="12152"/>
                  </a:cubicBezTo>
                  <a:cubicBezTo>
                    <a:pt x="15632" y="12580"/>
                    <a:pt x="15418" y="12982"/>
                    <a:pt x="15230" y="13383"/>
                  </a:cubicBezTo>
                  <a:cubicBezTo>
                    <a:pt x="14802" y="14213"/>
                    <a:pt x="14187" y="14962"/>
                    <a:pt x="13491" y="15605"/>
                  </a:cubicBezTo>
                  <a:cubicBezTo>
                    <a:pt x="12741" y="16301"/>
                    <a:pt x="11885" y="16863"/>
                    <a:pt x="10948" y="17291"/>
                  </a:cubicBezTo>
                  <a:cubicBezTo>
                    <a:pt x="10466" y="17505"/>
                    <a:pt x="10011" y="17693"/>
                    <a:pt x="9503" y="17826"/>
                  </a:cubicBezTo>
                  <a:cubicBezTo>
                    <a:pt x="8994" y="17960"/>
                    <a:pt x="8512" y="18094"/>
                    <a:pt x="8004" y="18201"/>
                  </a:cubicBezTo>
                  <a:cubicBezTo>
                    <a:pt x="6960" y="18362"/>
                    <a:pt x="5889" y="18442"/>
                    <a:pt x="4845" y="18442"/>
                  </a:cubicBezTo>
                  <a:cubicBezTo>
                    <a:pt x="3775" y="18415"/>
                    <a:pt x="2758" y="18308"/>
                    <a:pt x="1687" y="18148"/>
                  </a:cubicBezTo>
                  <a:cubicBezTo>
                    <a:pt x="1098" y="18041"/>
                    <a:pt x="536" y="17933"/>
                    <a:pt x="1" y="17800"/>
                  </a:cubicBezTo>
                  <a:lnTo>
                    <a:pt x="1" y="17800"/>
                  </a:lnTo>
                  <a:cubicBezTo>
                    <a:pt x="750" y="18148"/>
                    <a:pt x="1500" y="18415"/>
                    <a:pt x="2383" y="18629"/>
                  </a:cubicBezTo>
                  <a:cubicBezTo>
                    <a:pt x="3507" y="18897"/>
                    <a:pt x="4765" y="19084"/>
                    <a:pt x="5996" y="19084"/>
                  </a:cubicBezTo>
                  <a:cubicBezTo>
                    <a:pt x="6532" y="19084"/>
                    <a:pt x="7094" y="19031"/>
                    <a:pt x="7709" y="18977"/>
                  </a:cubicBezTo>
                  <a:cubicBezTo>
                    <a:pt x="8191" y="18897"/>
                    <a:pt x="8726" y="18843"/>
                    <a:pt x="9235" y="18763"/>
                  </a:cubicBezTo>
                  <a:cubicBezTo>
                    <a:pt x="10306" y="18576"/>
                    <a:pt x="11323" y="18308"/>
                    <a:pt x="12206" y="17933"/>
                  </a:cubicBezTo>
                  <a:cubicBezTo>
                    <a:pt x="13196" y="17532"/>
                    <a:pt x="14053" y="16997"/>
                    <a:pt x="14802" y="16354"/>
                  </a:cubicBezTo>
                  <a:cubicBezTo>
                    <a:pt x="15150" y="16033"/>
                    <a:pt x="15525" y="15658"/>
                    <a:pt x="15819" y="15230"/>
                  </a:cubicBezTo>
                  <a:cubicBezTo>
                    <a:pt x="16141" y="14829"/>
                    <a:pt x="16435" y="14347"/>
                    <a:pt x="16676" y="13812"/>
                  </a:cubicBezTo>
                  <a:cubicBezTo>
                    <a:pt x="17104" y="12848"/>
                    <a:pt x="17372" y="11777"/>
                    <a:pt x="17425" y="10573"/>
                  </a:cubicBezTo>
                  <a:cubicBezTo>
                    <a:pt x="17506" y="9476"/>
                    <a:pt x="17372" y="8298"/>
                    <a:pt x="17104" y="7174"/>
                  </a:cubicBezTo>
                  <a:cubicBezTo>
                    <a:pt x="16970" y="6638"/>
                    <a:pt x="16810" y="6103"/>
                    <a:pt x="16569" y="5568"/>
                  </a:cubicBezTo>
                  <a:cubicBezTo>
                    <a:pt x="16328" y="4979"/>
                    <a:pt x="16087" y="4524"/>
                    <a:pt x="15819" y="4096"/>
                  </a:cubicBezTo>
                  <a:cubicBezTo>
                    <a:pt x="15552" y="3641"/>
                    <a:pt x="15204" y="3212"/>
                    <a:pt x="14829" y="2811"/>
                  </a:cubicBezTo>
                  <a:cubicBezTo>
                    <a:pt x="14615" y="2624"/>
                    <a:pt x="14401" y="2409"/>
                    <a:pt x="14160" y="2249"/>
                  </a:cubicBezTo>
                  <a:cubicBezTo>
                    <a:pt x="13785" y="1901"/>
                    <a:pt x="13330" y="1633"/>
                    <a:pt x="12929" y="1419"/>
                  </a:cubicBezTo>
                  <a:lnTo>
                    <a:pt x="12875" y="1419"/>
                  </a:lnTo>
                  <a:cubicBezTo>
                    <a:pt x="12688" y="1285"/>
                    <a:pt x="12447" y="1178"/>
                    <a:pt x="12206" y="1071"/>
                  </a:cubicBezTo>
                  <a:cubicBezTo>
                    <a:pt x="12179" y="1071"/>
                    <a:pt x="12152" y="1044"/>
                    <a:pt x="12126" y="1044"/>
                  </a:cubicBezTo>
                  <a:cubicBezTo>
                    <a:pt x="11885" y="937"/>
                    <a:pt x="11671" y="830"/>
                    <a:pt x="11483" y="777"/>
                  </a:cubicBezTo>
                  <a:cubicBezTo>
                    <a:pt x="11323" y="696"/>
                    <a:pt x="11109" y="670"/>
                    <a:pt x="10948" y="616"/>
                  </a:cubicBezTo>
                  <a:lnTo>
                    <a:pt x="10654" y="509"/>
                  </a:lnTo>
                  <a:lnTo>
                    <a:pt x="10252" y="402"/>
                  </a:lnTo>
                  <a:cubicBezTo>
                    <a:pt x="9797" y="268"/>
                    <a:pt x="9315" y="215"/>
                    <a:pt x="8807" y="134"/>
                  </a:cubicBezTo>
                  <a:cubicBezTo>
                    <a:pt x="8512" y="81"/>
                    <a:pt x="8138" y="27"/>
                    <a:pt x="7709" y="27"/>
                  </a:cubicBezTo>
                  <a:lnTo>
                    <a:pt x="7388" y="27"/>
                  </a:lnTo>
                  <a:cubicBezTo>
                    <a:pt x="7254" y="0"/>
                    <a:pt x="7120" y="0"/>
                    <a:pt x="7040" y="0"/>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6657;p43"/>
            <p:cNvSpPr/>
            <p:nvPr/>
          </p:nvSpPr>
          <p:spPr>
            <a:xfrm>
              <a:off x="7869675" y="4952575"/>
              <a:ext cx="47525" cy="31325"/>
            </a:xfrm>
            <a:custGeom>
              <a:avLst/>
              <a:gdLst/>
              <a:ahLst/>
              <a:cxnLst/>
              <a:rect l="l" t="t" r="r" b="b"/>
              <a:pathLst>
                <a:path w="1901" h="1253" extrusionOk="0">
                  <a:moveTo>
                    <a:pt x="964" y="0"/>
                  </a:moveTo>
                  <a:cubicBezTo>
                    <a:pt x="830" y="27"/>
                    <a:pt x="750" y="80"/>
                    <a:pt x="616" y="134"/>
                  </a:cubicBezTo>
                  <a:cubicBezTo>
                    <a:pt x="535" y="161"/>
                    <a:pt x="482" y="241"/>
                    <a:pt x="402" y="268"/>
                  </a:cubicBezTo>
                  <a:cubicBezTo>
                    <a:pt x="375" y="295"/>
                    <a:pt x="295" y="348"/>
                    <a:pt x="268" y="375"/>
                  </a:cubicBezTo>
                  <a:cubicBezTo>
                    <a:pt x="241" y="375"/>
                    <a:pt x="241" y="402"/>
                    <a:pt x="134" y="428"/>
                  </a:cubicBezTo>
                  <a:cubicBezTo>
                    <a:pt x="134" y="428"/>
                    <a:pt x="107" y="482"/>
                    <a:pt x="107" y="509"/>
                  </a:cubicBezTo>
                  <a:cubicBezTo>
                    <a:pt x="107" y="535"/>
                    <a:pt x="54" y="535"/>
                    <a:pt x="54" y="562"/>
                  </a:cubicBezTo>
                  <a:cubicBezTo>
                    <a:pt x="54" y="616"/>
                    <a:pt x="27" y="643"/>
                    <a:pt x="27" y="669"/>
                  </a:cubicBezTo>
                  <a:lnTo>
                    <a:pt x="27" y="696"/>
                  </a:lnTo>
                  <a:lnTo>
                    <a:pt x="27" y="776"/>
                  </a:lnTo>
                  <a:cubicBezTo>
                    <a:pt x="0" y="803"/>
                    <a:pt x="0" y="830"/>
                    <a:pt x="0" y="910"/>
                  </a:cubicBezTo>
                  <a:cubicBezTo>
                    <a:pt x="0" y="937"/>
                    <a:pt x="27" y="1017"/>
                    <a:pt x="54" y="1044"/>
                  </a:cubicBezTo>
                  <a:cubicBezTo>
                    <a:pt x="54" y="1071"/>
                    <a:pt x="107" y="1071"/>
                    <a:pt x="134" y="1071"/>
                  </a:cubicBezTo>
                  <a:cubicBezTo>
                    <a:pt x="161" y="1098"/>
                    <a:pt x="188" y="1098"/>
                    <a:pt x="241" y="1151"/>
                  </a:cubicBezTo>
                  <a:cubicBezTo>
                    <a:pt x="357" y="1209"/>
                    <a:pt x="500" y="1253"/>
                    <a:pt x="642" y="1253"/>
                  </a:cubicBezTo>
                  <a:cubicBezTo>
                    <a:pt x="696" y="1253"/>
                    <a:pt x="751" y="1246"/>
                    <a:pt x="803" y="1231"/>
                  </a:cubicBezTo>
                  <a:cubicBezTo>
                    <a:pt x="1231" y="1151"/>
                    <a:pt x="1606" y="803"/>
                    <a:pt x="1874" y="375"/>
                  </a:cubicBezTo>
                  <a:cubicBezTo>
                    <a:pt x="1901" y="295"/>
                    <a:pt x="1901" y="214"/>
                    <a:pt x="1847" y="134"/>
                  </a:cubicBezTo>
                  <a:cubicBezTo>
                    <a:pt x="1814" y="123"/>
                    <a:pt x="1780" y="116"/>
                    <a:pt x="1749" y="116"/>
                  </a:cubicBezTo>
                  <a:cubicBezTo>
                    <a:pt x="1705" y="116"/>
                    <a:pt x="1664" y="129"/>
                    <a:pt x="1633" y="161"/>
                  </a:cubicBezTo>
                  <a:cubicBezTo>
                    <a:pt x="1606" y="80"/>
                    <a:pt x="1472" y="0"/>
                    <a:pt x="1365" y="0"/>
                  </a:cubicBezTo>
                  <a:close/>
                </a:path>
              </a:pathLst>
            </a:custGeom>
            <a:solidFill>
              <a:srgbClr val="FF6D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6658;p43"/>
            <p:cNvSpPr/>
            <p:nvPr/>
          </p:nvSpPr>
          <p:spPr>
            <a:xfrm>
              <a:off x="7848250" y="4911750"/>
              <a:ext cx="81675" cy="76575"/>
            </a:xfrm>
            <a:custGeom>
              <a:avLst/>
              <a:gdLst/>
              <a:ahLst/>
              <a:cxnLst/>
              <a:rect l="l" t="t" r="r" b="b"/>
              <a:pathLst>
                <a:path w="3267" h="3063" extrusionOk="0">
                  <a:moveTo>
                    <a:pt x="1981" y="1720"/>
                  </a:moveTo>
                  <a:cubicBezTo>
                    <a:pt x="2042" y="1720"/>
                    <a:pt x="2102" y="1727"/>
                    <a:pt x="2169" y="1740"/>
                  </a:cubicBezTo>
                  <a:cubicBezTo>
                    <a:pt x="2276" y="1767"/>
                    <a:pt x="2329" y="1767"/>
                    <a:pt x="2436" y="1847"/>
                  </a:cubicBezTo>
                  <a:cubicBezTo>
                    <a:pt x="2490" y="1874"/>
                    <a:pt x="2570" y="1901"/>
                    <a:pt x="2597" y="1981"/>
                  </a:cubicBezTo>
                  <a:cubicBezTo>
                    <a:pt x="2570" y="2035"/>
                    <a:pt x="2543" y="2061"/>
                    <a:pt x="2490" y="2142"/>
                  </a:cubicBezTo>
                  <a:cubicBezTo>
                    <a:pt x="2436" y="2249"/>
                    <a:pt x="2356" y="2302"/>
                    <a:pt x="2276" y="2409"/>
                  </a:cubicBezTo>
                  <a:lnTo>
                    <a:pt x="2195" y="2463"/>
                  </a:lnTo>
                  <a:cubicBezTo>
                    <a:pt x="2088" y="2543"/>
                    <a:pt x="2008" y="2597"/>
                    <a:pt x="1901" y="2650"/>
                  </a:cubicBezTo>
                  <a:cubicBezTo>
                    <a:pt x="1794" y="2677"/>
                    <a:pt x="1660" y="2704"/>
                    <a:pt x="1553" y="2704"/>
                  </a:cubicBezTo>
                  <a:cubicBezTo>
                    <a:pt x="1473" y="2704"/>
                    <a:pt x="1366" y="2704"/>
                    <a:pt x="1232" y="2677"/>
                  </a:cubicBezTo>
                  <a:cubicBezTo>
                    <a:pt x="1125" y="2624"/>
                    <a:pt x="1018" y="2597"/>
                    <a:pt x="964" y="2543"/>
                  </a:cubicBezTo>
                  <a:lnTo>
                    <a:pt x="991" y="2543"/>
                  </a:lnTo>
                  <a:lnTo>
                    <a:pt x="964" y="2490"/>
                  </a:lnTo>
                  <a:lnTo>
                    <a:pt x="937" y="2490"/>
                  </a:lnTo>
                  <a:cubicBezTo>
                    <a:pt x="937" y="2490"/>
                    <a:pt x="964" y="2463"/>
                    <a:pt x="964" y="2409"/>
                  </a:cubicBezTo>
                  <a:cubicBezTo>
                    <a:pt x="991" y="2329"/>
                    <a:pt x="991" y="2276"/>
                    <a:pt x="1018" y="2222"/>
                  </a:cubicBezTo>
                  <a:cubicBezTo>
                    <a:pt x="1071" y="2168"/>
                    <a:pt x="1125" y="2115"/>
                    <a:pt x="1152" y="2061"/>
                  </a:cubicBezTo>
                  <a:lnTo>
                    <a:pt x="1205" y="2035"/>
                  </a:lnTo>
                  <a:cubicBezTo>
                    <a:pt x="1259" y="1954"/>
                    <a:pt x="1339" y="1928"/>
                    <a:pt x="1392" y="1874"/>
                  </a:cubicBezTo>
                  <a:cubicBezTo>
                    <a:pt x="1553" y="1794"/>
                    <a:pt x="1660" y="1767"/>
                    <a:pt x="1794" y="1740"/>
                  </a:cubicBezTo>
                  <a:cubicBezTo>
                    <a:pt x="1861" y="1727"/>
                    <a:pt x="1921" y="1720"/>
                    <a:pt x="1981" y="1720"/>
                  </a:cubicBezTo>
                  <a:close/>
                  <a:moveTo>
                    <a:pt x="81" y="0"/>
                  </a:moveTo>
                  <a:lnTo>
                    <a:pt x="81" y="27"/>
                  </a:lnTo>
                  <a:cubicBezTo>
                    <a:pt x="1" y="696"/>
                    <a:pt x="27" y="1312"/>
                    <a:pt x="161" y="1794"/>
                  </a:cubicBezTo>
                  <a:cubicBezTo>
                    <a:pt x="295" y="2249"/>
                    <a:pt x="536" y="2597"/>
                    <a:pt x="804" y="2811"/>
                  </a:cubicBezTo>
                  <a:cubicBezTo>
                    <a:pt x="857" y="2838"/>
                    <a:pt x="937" y="2918"/>
                    <a:pt x="991" y="2945"/>
                  </a:cubicBezTo>
                  <a:cubicBezTo>
                    <a:pt x="1071" y="2971"/>
                    <a:pt x="1125" y="2998"/>
                    <a:pt x="1205" y="2998"/>
                  </a:cubicBezTo>
                  <a:cubicBezTo>
                    <a:pt x="1303" y="3037"/>
                    <a:pt x="1401" y="3062"/>
                    <a:pt x="1499" y="3062"/>
                  </a:cubicBezTo>
                  <a:cubicBezTo>
                    <a:pt x="1535" y="3062"/>
                    <a:pt x="1571" y="3059"/>
                    <a:pt x="1607" y="3052"/>
                  </a:cubicBezTo>
                  <a:cubicBezTo>
                    <a:pt x="1874" y="2998"/>
                    <a:pt x="2169" y="2918"/>
                    <a:pt x="2410" y="2677"/>
                  </a:cubicBezTo>
                  <a:lnTo>
                    <a:pt x="2436" y="2650"/>
                  </a:lnTo>
                  <a:cubicBezTo>
                    <a:pt x="2677" y="2409"/>
                    <a:pt x="2865" y="2115"/>
                    <a:pt x="2998" y="1740"/>
                  </a:cubicBezTo>
                  <a:cubicBezTo>
                    <a:pt x="3079" y="1526"/>
                    <a:pt x="3132" y="1312"/>
                    <a:pt x="3159" y="1071"/>
                  </a:cubicBezTo>
                  <a:cubicBezTo>
                    <a:pt x="3239" y="857"/>
                    <a:pt x="3266" y="643"/>
                    <a:pt x="3239" y="322"/>
                  </a:cubicBezTo>
                  <a:cubicBezTo>
                    <a:pt x="2195" y="188"/>
                    <a:pt x="1125" y="134"/>
                    <a:pt x="81"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6659;p43"/>
            <p:cNvSpPr/>
            <p:nvPr/>
          </p:nvSpPr>
          <p:spPr>
            <a:xfrm>
              <a:off x="8025575" y="4878950"/>
              <a:ext cx="38175" cy="60925"/>
            </a:xfrm>
            <a:custGeom>
              <a:avLst/>
              <a:gdLst/>
              <a:ahLst/>
              <a:cxnLst/>
              <a:rect l="l" t="t" r="r" b="b"/>
              <a:pathLst>
                <a:path w="1527" h="2437" extrusionOk="0">
                  <a:moveTo>
                    <a:pt x="723" y="1"/>
                  </a:moveTo>
                  <a:cubicBezTo>
                    <a:pt x="322" y="1"/>
                    <a:pt x="1" y="563"/>
                    <a:pt x="27" y="1232"/>
                  </a:cubicBezTo>
                  <a:cubicBezTo>
                    <a:pt x="54" y="1901"/>
                    <a:pt x="402" y="2437"/>
                    <a:pt x="804" y="2437"/>
                  </a:cubicBezTo>
                  <a:cubicBezTo>
                    <a:pt x="1205" y="2437"/>
                    <a:pt x="1526" y="1875"/>
                    <a:pt x="1499" y="1205"/>
                  </a:cubicBezTo>
                  <a:cubicBezTo>
                    <a:pt x="1473" y="536"/>
                    <a:pt x="1125" y="1"/>
                    <a:pt x="723"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6660;p43"/>
            <p:cNvSpPr/>
            <p:nvPr/>
          </p:nvSpPr>
          <p:spPr>
            <a:xfrm>
              <a:off x="7748550" y="4872950"/>
              <a:ext cx="37500" cy="61575"/>
            </a:xfrm>
            <a:custGeom>
              <a:avLst/>
              <a:gdLst/>
              <a:ahLst/>
              <a:cxnLst/>
              <a:rect l="l" t="t" r="r" b="b"/>
              <a:pathLst>
                <a:path w="1500" h="2463" extrusionOk="0">
                  <a:moveTo>
                    <a:pt x="696" y="0"/>
                  </a:moveTo>
                  <a:cubicBezTo>
                    <a:pt x="295" y="0"/>
                    <a:pt x="1" y="589"/>
                    <a:pt x="1" y="1258"/>
                  </a:cubicBezTo>
                  <a:cubicBezTo>
                    <a:pt x="27" y="1927"/>
                    <a:pt x="375" y="2463"/>
                    <a:pt x="777" y="2463"/>
                  </a:cubicBezTo>
                  <a:cubicBezTo>
                    <a:pt x="1178" y="2463"/>
                    <a:pt x="1499" y="1874"/>
                    <a:pt x="1473" y="1205"/>
                  </a:cubicBezTo>
                  <a:cubicBezTo>
                    <a:pt x="1446" y="535"/>
                    <a:pt x="1098" y="0"/>
                    <a:pt x="696"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6661;p43"/>
            <p:cNvSpPr/>
            <p:nvPr/>
          </p:nvSpPr>
          <p:spPr>
            <a:xfrm>
              <a:off x="8019550" y="4802175"/>
              <a:ext cx="74300" cy="43050"/>
            </a:xfrm>
            <a:custGeom>
              <a:avLst/>
              <a:gdLst/>
              <a:ahLst/>
              <a:cxnLst/>
              <a:rect l="l" t="t" r="r" b="b"/>
              <a:pathLst>
                <a:path w="2972" h="1722" extrusionOk="0">
                  <a:moveTo>
                    <a:pt x="856" y="1"/>
                  </a:moveTo>
                  <a:cubicBezTo>
                    <a:pt x="490" y="1"/>
                    <a:pt x="212" y="113"/>
                    <a:pt x="135" y="315"/>
                  </a:cubicBezTo>
                  <a:cubicBezTo>
                    <a:pt x="1" y="690"/>
                    <a:pt x="509" y="1225"/>
                    <a:pt x="1232" y="1520"/>
                  </a:cubicBezTo>
                  <a:cubicBezTo>
                    <a:pt x="1555" y="1658"/>
                    <a:pt x="1873" y="1722"/>
                    <a:pt x="2141" y="1722"/>
                  </a:cubicBezTo>
                  <a:cubicBezTo>
                    <a:pt x="2495" y="1722"/>
                    <a:pt x="2762" y="1610"/>
                    <a:pt x="2838" y="1412"/>
                  </a:cubicBezTo>
                  <a:cubicBezTo>
                    <a:pt x="2972" y="1038"/>
                    <a:pt x="2463" y="502"/>
                    <a:pt x="1740" y="181"/>
                  </a:cubicBezTo>
                  <a:cubicBezTo>
                    <a:pt x="1427" y="58"/>
                    <a:pt x="1119" y="1"/>
                    <a:pt x="856"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6662;p43"/>
            <p:cNvSpPr/>
            <p:nvPr/>
          </p:nvSpPr>
          <p:spPr>
            <a:xfrm>
              <a:off x="7732500" y="4800150"/>
              <a:ext cx="75625" cy="40150"/>
            </a:xfrm>
            <a:custGeom>
              <a:avLst/>
              <a:gdLst/>
              <a:ahLst/>
              <a:cxnLst/>
              <a:rect l="l" t="t" r="r" b="b"/>
              <a:pathLst>
                <a:path w="3025" h="1606" extrusionOk="0">
                  <a:moveTo>
                    <a:pt x="2033" y="0"/>
                  </a:moveTo>
                  <a:cubicBezTo>
                    <a:pt x="1814" y="0"/>
                    <a:pt x="1568" y="33"/>
                    <a:pt x="1312" y="102"/>
                  </a:cubicBezTo>
                  <a:cubicBezTo>
                    <a:pt x="536" y="343"/>
                    <a:pt x="0" y="851"/>
                    <a:pt x="107" y="1226"/>
                  </a:cubicBezTo>
                  <a:cubicBezTo>
                    <a:pt x="181" y="1467"/>
                    <a:pt x="551" y="1605"/>
                    <a:pt x="1029" y="1605"/>
                  </a:cubicBezTo>
                  <a:cubicBezTo>
                    <a:pt x="1241" y="1605"/>
                    <a:pt x="1475" y="1578"/>
                    <a:pt x="1713" y="1520"/>
                  </a:cubicBezTo>
                  <a:cubicBezTo>
                    <a:pt x="2489" y="1279"/>
                    <a:pt x="3025" y="771"/>
                    <a:pt x="2918" y="423"/>
                  </a:cubicBezTo>
                  <a:cubicBezTo>
                    <a:pt x="2845" y="150"/>
                    <a:pt x="2499" y="0"/>
                    <a:pt x="2033"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6663;p43"/>
            <p:cNvSpPr/>
            <p:nvPr/>
          </p:nvSpPr>
          <p:spPr>
            <a:xfrm>
              <a:off x="8049675" y="4940650"/>
              <a:ext cx="56225" cy="55000"/>
            </a:xfrm>
            <a:custGeom>
              <a:avLst/>
              <a:gdLst/>
              <a:ahLst/>
              <a:cxnLst/>
              <a:rect l="l" t="t" r="r" b="b"/>
              <a:pathLst>
                <a:path w="2249" h="2200" extrusionOk="0">
                  <a:moveTo>
                    <a:pt x="1031" y="1"/>
                  </a:moveTo>
                  <a:cubicBezTo>
                    <a:pt x="888" y="1"/>
                    <a:pt x="758" y="45"/>
                    <a:pt x="643" y="102"/>
                  </a:cubicBezTo>
                  <a:cubicBezTo>
                    <a:pt x="535" y="183"/>
                    <a:pt x="455" y="210"/>
                    <a:pt x="402" y="290"/>
                  </a:cubicBezTo>
                  <a:cubicBezTo>
                    <a:pt x="161" y="424"/>
                    <a:pt x="27" y="745"/>
                    <a:pt x="27" y="1012"/>
                  </a:cubicBezTo>
                  <a:cubicBezTo>
                    <a:pt x="0" y="1307"/>
                    <a:pt x="80" y="1575"/>
                    <a:pt x="295" y="1815"/>
                  </a:cubicBezTo>
                  <a:cubicBezTo>
                    <a:pt x="455" y="2056"/>
                    <a:pt x="723" y="2163"/>
                    <a:pt x="1017" y="2190"/>
                  </a:cubicBezTo>
                  <a:cubicBezTo>
                    <a:pt x="1068" y="2196"/>
                    <a:pt x="1118" y="2200"/>
                    <a:pt x="1168" y="2200"/>
                  </a:cubicBezTo>
                  <a:cubicBezTo>
                    <a:pt x="1329" y="2200"/>
                    <a:pt x="1483" y="2165"/>
                    <a:pt x="1606" y="2083"/>
                  </a:cubicBezTo>
                  <a:cubicBezTo>
                    <a:pt x="1660" y="2030"/>
                    <a:pt x="1767" y="1976"/>
                    <a:pt x="1847" y="1923"/>
                  </a:cubicBezTo>
                  <a:cubicBezTo>
                    <a:pt x="2061" y="1789"/>
                    <a:pt x="2195" y="1441"/>
                    <a:pt x="2195" y="1173"/>
                  </a:cubicBezTo>
                  <a:cubicBezTo>
                    <a:pt x="2248" y="879"/>
                    <a:pt x="2141" y="611"/>
                    <a:pt x="1927" y="370"/>
                  </a:cubicBezTo>
                  <a:cubicBezTo>
                    <a:pt x="1767" y="156"/>
                    <a:pt x="1499" y="49"/>
                    <a:pt x="1205" y="22"/>
                  </a:cubicBezTo>
                  <a:cubicBezTo>
                    <a:pt x="1145" y="7"/>
                    <a:pt x="1087" y="1"/>
                    <a:pt x="103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6664;p43"/>
            <p:cNvSpPr/>
            <p:nvPr/>
          </p:nvSpPr>
          <p:spPr>
            <a:xfrm>
              <a:off x="7701700" y="4923925"/>
              <a:ext cx="56250" cy="55000"/>
            </a:xfrm>
            <a:custGeom>
              <a:avLst/>
              <a:gdLst/>
              <a:ahLst/>
              <a:cxnLst/>
              <a:rect l="l" t="t" r="r" b="b"/>
              <a:pathLst>
                <a:path w="2250" h="2200" extrusionOk="0">
                  <a:moveTo>
                    <a:pt x="1032" y="0"/>
                  </a:moveTo>
                  <a:cubicBezTo>
                    <a:pt x="889" y="0"/>
                    <a:pt x="759" y="44"/>
                    <a:pt x="643" y="102"/>
                  </a:cubicBezTo>
                  <a:cubicBezTo>
                    <a:pt x="536" y="183"/>
                    <a:pt x="456" y="209"/>
                    <a:pt x="402" y="290"/>
                  </a:cubicBezTo>
                  <a:cubicBezTo>
                    <a:pt x="162" y="424"/>
                    <a:pt x="28" y="745"/>
                    <a:pt x="28" y="1012"/>
                  </a:cubicBezTo>
                  <a:cubicBezTo>
                    <a:pt x="1" y="1307"/>
                    <a:pt x="81" y="1574"/>
                    <a:pt x="295" y="1815"/>
                  </a:cubicBezTo>
                  <a:cubicBezTo>
                    <a:pt x="456" y="2056"/>
                    <a:pt x="724" y="2163"/>
                    <a:pt x="1045" y="2190"/>
                  </a:cubicBezTo>
                  <a:cubicBezTo>
                    <a:pt x="1089" y="2196"/>
                    <a:pt x="1135" y="2200"/>
                    <a:pt x="1181" y="2200"/>
                  </a:cubicBezTo>
                  <a:cubicBezTo>
                    <a:pt x="1330" y="2200"/>
                    <a:pt x="1484" y="2165"/>
                    <a:pt x="1607" y="2083"/>
                  </a:cubicBezTo>
                  <a:cubicBezTo>
                    <a:pt x="1660" y="2029"/>
                    <a:pt x="1768" y="1976"/>
                    <a:pt x="1848" y="1922"/>
                  </a:cubicBezTo>
                  <a:cubicBezTo>
                    <a:pt x="2062" y="1789"/>
                    <a:pt x="2196" y="1441"/>
                    <a:pt x="2196" y="1173"/>
                  </a:cubicBezTo>
                  <a:cubicBezTo>
                    <a:pt x="2249" y="879"/>
                    <a:pt x="2142" y="611"/>
                    <a:pt x="1928" y="370"/>
                  </a:cubicBezTo>
                  <a:cubicBezTo>
                    <a:pt x="1768" y="156"/>
                    <a:pt x="1500" y="49"/>
                    <a:pt x="1205" y="22"/>
                  </a:cubicBezTo>
                  <a:cubicBezTo>
                    <a:pt x="1146" y="7"/>
                    <a:pt x="1088" y="0"/>
                    <a:pt x="103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8" name="Google Shape;6578;p43"/>
          <p:cNvGrpSpPr/>
          <p:nvPr/>
        </p:nvGrpSpPr>
        <p:grpSpPr>
          <a:xfrm>
            <a:off x="2861030" y="-15662"/>
            <a:ext cx="772479" cy="1006501"/>
            <a:chOff x="7579250" y="4405875"/>
            <a:chExt cx="916750" cy="1110800"/>
          </a:xfrm>
        </p:grpSpPr>
        <p:sp>
          <p:nvSpPr>
            <p:cNvPr id="269" name="Google Shape;6579;p43"/>
            <p:cNvSpPr/>
            <p:nvPr/>
          </p:nvSpPr>
          <p:spPr>
            <a:xfrm>
              <a:off x="7579250" y="4405875"/>
              <a:ext cx="916750" cy="1110800"/>
            </a:xfrm>
            <a:custGeom>
              <a:avLst/>
              <a:gdLst/>
              <a:ahLst/>
              <a:cxnLst/>
              <a:rect l="l" t="t" r="r" b="b"/>
              <a:pathLst>
                <a:path w="36670" h="44432" extrusionOk="0">
                  <a:moveTo>
                    <a:pt x="19326" y="1"/>
                  </a:moveTo>
                  <a:cubicBezTo>
                    <a:pt x="16944" y="1"/>
                    <a:pt x="15043" y="1928"/>
                    <a:pt x="15043" y="4283"/>
                  </a:cubicBezTo>
                  <a:cubicBezTo>
                    <a:pt x="15043" y="4738"/>
                    <a:pt x="15097" y="5220"/>
                    <a:pt x="15257" y="5675"/>
                  </a:cubicBezTo>
                  <a:cubicBezTo>
                    <a:pt x="15231" y="5755"/>
                    <a:pt x="15231" y="5809"/>
                    <a:pt x="15204" y="5836"/>
                  </a:cubicBezTo>
                  <a:lnTo>
                    <a:pt x="14535" y="5836"/>
                  </a:lnTo>
                  <a:cubicBezTo>
                    <a:pt x="14160" y="5836"/>
                    <a:pt x="13839" y="5836"/>
                    <a:pt x="13464" y="5889"/>
                  </a:cubicBezTo>
                  <a:cubicBezTo>
                    <a:pt x="13464" y="5836"/>
                    <a:pt x="13437" y="5809"/>
                    <a:pt x="13437" y="5782"/>
                  </a:cubicBezTo>
                  <a:cubicBezTo>
                    <a:pt x="13518" y="5407"/>
                    <a:pt x="13598" y="5006"/>
                    <a:pt x="13598" y="4604"/>
                  </a:cubicBezTo>
                  <a:cubicBezTo>
                    <a:pt x="13598" y="2222"/>
                    <a:pt x="11644" y="322"/>
                    <a:pt x="9315" y="322"/>
                  </a:cubicBezTo>
                  <a:cubicBezTo>
                    <a:pt x="6960" y="322"/>
                    <a:pt x="5033" y="2276"/>
                    <a:pt x="5033" y="4604"/>
                  </a:cubicBezTo>
                  <a:cubicBezTo>
                    <a:pt x="5033" y="5969"/>
                    <a:pt x="5702" y="7227"/>
                    <a:pt x="6692" y="8030"/>
                  </a:cubicBezTo>
                  <a:cubicBezTo>
                    <a:pt x="5809" y="8566"/>
                    <a:pt x="4953" y="9235"/>
                    <a:pt x="4230" y="9931"/>
                  </a:cubicBezTo>
                  <a:cubicBezTo>
                    <a:pt x="3668" y="10520"/>
                    <a:pt x="3132" y="11162"/>
                    <a:pt x="2677" y="11831"/>
                  </a:cubicBezTo>
                  <a:cubicBezTo>
                    <a:pt x="2249" y="12527"/>
                    <a:pt x="1848" y="13303"/>
                    <a:pt x="1553" y="14186"/>
                  </a:cubicBezTo>
                  <a:cubicBezTo>
                    <a:pt x="1045" y="15578"/>
                    <a:pt x="777" y="17024"/>
                    <a:pt x="590" y="18282"/>
                  </a:cubicBezTo>
                  <a:lnTo>
                    <a:pt x="509" y="18603"/>
                  </a:lnTo>
                  <a:cubicBezTo>
                    <a:pt x="456" y="18924"/>
                    <a:pt x="402" y="19218"/>
                    <a:pt x="349" y="19566"/>
                  </a:cubicBezTo>
                  <a:cubicBezTo>
                    <a:pt x="269" y="19888"/>
                    <a:pt x="215" y="20235"/>
                    <a:pt x="188" y="20530"/>
                  </a:cubicBezTo>
                  <a:cubicBezTo>
                    <a:pt x="81" y="21279"/>
                    <a:pt x="1" y="21895"/>
                    <a:pt x="1" y="22537"/>
                  </a:cubicBezTo>
                  <a:cubicBezTo>
                    <a:pt x="1" y="23287"/>
                    <a:pt x="81" y="23983"/>
                    <a:pt x="242" y="24625"/>
                  </a:cubicBezTo>
                  <a:cubicBezTo>
                    <a:pt x="402" y="25348"/>
                    <a:pt x="670" y="26044"/>
                    <a:pt x="1018" y="26686"/>
                  </a:cubicBezTo>
                  <a:cubicBezTo>
                    <a:pt x="1393" y="27355"/>
                    <a:pt x="1848" y="27998"/>
                    <a:pt x="2410" y="28560"/>
                  </a:cubicBezTo>
                  <a:cubicBezTo>
                    <a:pt x="2945" y="29095"/>
                    <a:pt x="3587" y="29603"/>
                    <a:pt x="4364" y="30058"/>
                  </a:cubicBezTo>
                  <a:cubicBezTo>
                    <a:pt x="4819" y="30326"/>
                    <a:pt x="5327" y="30594"/>
                    <a:pt x="5863" y="30861"/>
                  </a:cubicBezTo>
                  <a:cubicBezTo>
                    <a:pt x="5809" y="30968"/>
                    <a:pt x="5729" y="31076"/>
                    <a:pt x="5622" y="31156"/>
                  </a:cubicBezTo>
                  <a:cubicBezTo>
                    <a:pt x="5274" y="31718"/>
                    <a:pt x="4926" y="32200"/>
                    <a:pt x="4685" y="32708"/>
                  </a:cubicBezTo>
                  <a:cubicBezTo>
                    <a:pt x="4551" y="33003"/>
                    <a:pt x="4417" y="33324"/>
                    <a:pt x="4364" y="33592"/>
                  </a:cubicBezTo>
                  <a:cubicBezTo>
                    <a:pt x="4257" y="33913"/>
                    <a:pt x="4123" y="34394"/>
                    <a:pt x="4096" y="34876"/>
                  </a:cubicBezTo>
                  <a:cubicBezTo>
                    <a:pt x="4069" y="35412"/>
                    <a:pt x="4123" y="35920"/>
                    <a:pt x="4257" y="36348"/>
                  </a:cubicBezTo>
                  <a:cubicBezTo>
                    <a:pt x="4283" y="36455"/>
                    <a:pt x="4337" y="36563"/>
                    <a:pt x="4364" y="36616"/>
                  </a:cubicBezTo>
                  <a:lnTo>
                    <a:pt x="4364" y="36670"/>
                  </a:lnTo>
                  <a:cubicBezTo>
                    <a:pt x="4390" y="36723"/>
                    <a:pt x="4417" y="36830"/>
                    <a:pt x="4471" y="36884"/>
                  </a:cubicBezTo>
                  <a:cubicBezTo>
                    <a:pt x="4685" y="37365"/>
                    <a:pt x="5006" y="37767"/>
                    <a:pt x="5408" y="38088"/>
                  </a:cubicBezTo>
                  <a:cubicBezTo>
                    <a:pt x="5836" y="38463"/>
                    <a:pt x="6344" y="38704"/>
                    <a:pt x="6906" y="38864"/>
                  </a:cubicBezTo>
                  <a:lnTo>
                    <a:pt x="6960" y="38864"/>
                  </a:lnTo>
                  <a:cubicBezTo>
                    <a:pt x="7308" y="38945"/>
                    <a:pt x="7602" y="38998"/>
                    <a:pt x="7950" y="38998"/>
                  </a:cubicBezTo>
                  <a:cubicBezTo>
                    <a:pt x="8138" y="38998"/>
                    <a:pt x="8352" y="38998"/>
                    <a:pt x="8539" y="38971"/>
                  </a:cubicBezTo>
                  <a:lnTo>
                    <a:pt x="8619" y="38971"/>
                  </a:lnTo>
                  <a:cubicBezTo>
                    <a:pt x="9101" y="38891"/>
                    <a:pt x="9583" y="38731"/>
                    <a:pt x="10038" y="38490"/>
                  </a:cubicBezTo>
                  <a:cubicBezTo>
                    <a:pt x="10225" y="38757"/>
                    <a:pt x="10413" y="39025"/>
                    <a:pt x="10573" y="39266"/>
                  </a:cubicBezTo>
                  <a:cubicBezTo>
                    <a:pt x="11216" y="40096"/>
                    <a:pt x="11912" y="40845"/>
                    <a:pt x="12688" y="41487"/>
                  </a:cubicBezTo>
                  <a:cubicBezTo>
                    <a:pt x="13036" y="41755"/>
                    <a:pt x="13357" y="41969"/>
                    <a:pt x="13705" y="42210"/>
                  </a:cubicBezTo>
                  <a:cubicBezTo>
                    <a:pt x="13732" y="42237"/>
                    <a:pt x="13785" y="42290"/>
                    <a:pt x="13839" y="42317"/>
                  </a:cubicBezTo>
                  <a:cubicBezTo>
                    <a:pt x="13865" y="42344"/>
                    <a:pt x="13892" y="42344"/>
                    <a:pt x="13919" y="42371"/>
                  </a:cubicBezTo>
                  <a:cubicBezTo>
                    <a:pt x="14374" y="42638"/>
                    <a:pt x="14829" y="42879"/>
                    <a:pt x="15338" y="43120"/>
                  </a:cubicBezTo>
                  <a:cubicBezTo>
                    <a:pt x="15605" y="43227"/>
                    <a:pt x="15873" y="43307"/>
                    <a:pt x="16167" y="43415"/>
                  </a:cubicBezTo>
                  <a:cubicBezTo>
                    <a:pt x="16676" y="43977"/>
                    <a:pt x="17372" y="44325"/>
                    <a:pt x="18175" y="44325"/>
                  </a:cubicBezTo>
                  <a:cubicBezTo>
                    <a:pt x="18683" y="44325"/>
                    <a:pt x="19192" y="44191"/>
                    <a:pt x="19593" y="43923"/>
                  </a:cubicBezTo>
                  <a:cubicBezTo>
                    <a:pt x="19915" y="43923"/>
                    <a:pt x="20289" y="43870"/>
                    <a:pt x="20610" y="43843"/>
                  </a:cubicBezTo>
                  <a:cubicBezTo>
                    <a:pt x="21735" y="44244"/>
                    <a:pt x="22832" y="44432"/>
                    <a:pt x="23929" y="44432"/>
                  </a:cubicBezTo>
                  <a:lnTo>
                    <a:pt x="24063" y="44432"/>
                  </a:lnTo>
                  <a:cubicBezTo>
                    <a:pt x="24491" y="44432"/>
                    <a:pt x="24946" y="44378"/>
                    <a:pt x="25348" y="44325"/>
                  </a:cubicBezTo>
                  <a:cubicBezTo>
                    <a:pt x="25776" y="44244"/>
                    <a:pt x="26178" y="44137"/>
                    <a:pt x="26606" y="43977"/>
                  </a:cubicBezTo>
                  <a:cubicBezTo>
                    <a:pt x="27114" y="43816"/>
                    <a:pt x="27516" y="43602"/>
                    <a:pt x="27944" y="43388"/>
                  </a:cubicBezTo>
                  <a:cubicBezTo>
                    <a:pt x="28372" y="43120"/>
                    <a:pt x="28747" y="42772"/>
                    <a:pt x="29015" y="42451"/>
                  </a:cubicBezTo>
                  <a:cubicBezTo>
                    <a:pt x="29095" y="42371"/>
                    <a:pt x="29122" y="42317"/>
                    <a:pt x="29175" y="42237"/>
                  </a:cubicBezTo>
                  <a:cubicBezTo>
                    <a:pt x="29443" y="41835"/>
                    <a:pt x="29657" y="41380"/>
                    <a:pt x="29764" y="40872"/>
                  </a:cubicBezTo>
                  <a:lnTo>
                    <a:pt x="29764" y="40791"/>
                  </a:lnTo>
                  <a:cubicBezTo>
                    <a:pt x="29791" y="40631"/>
                    <a:pt x="29791" y="40497"/>
                    <a:pt x="29791" y="40336"/>
                  </a:cubicBezTo>
                  <a:cubicBezTo>
                    <a:pt x="30246" y="40122"/>
                    <a:pt x="30701" y="39855"/>
                    <a:pt x="31129" y="39560"/>
                  </a:cubicBezTo>
                  <a:cubicBezTo>
                    <a:pt x="31531" y="39266"/>
                    <a:pt x="31906" y="38971"/>
                    <a:pt x="32200" y="38597"/>
                  </a:cubicBezTo>
                  <a:cubicBezTo>
                    <a:pt x="32361" y="38383"/>
                    <a:pt x="32521" y="38168"/>
                    <a:pt x="32655" y="37901"/>
                  </a:cubicBezTo>
                  <a:cubicBezTo>
                    <a:pt x="32789" y="37633"/>
                    <a:pt x="32896" y="37312"/>
                    <a:pt x="32976" y="37018"/>
                  </a:cubicBezTo>
                  <a:cubicBezTo>
                    <a:pt x="33030" y="36750"/>
                    <a:pt x="33056" y="36482"/>
                    <a:pt x="33030" y="36215"/>
                  </a:cubicBezTo>
                  <a:cubicBezTo>
                    <a:pt x="33030" y="36054"/>
                    <a:pt x="33030" y="35920"/>
                    <a:pt x="33003" y="35760"/>
                  </a:cubicBezTo>
                  <a:cubicBezTo>
                    <a:pt x="32896" y="35224"/>
                    <a:pt x="32708" y="34716"/>
                    <a:pt x="32361" y="34234"/>
                  </a:cubicBezTo>
                  <a:lnTo>
                    <a:pt x="32361" y="34207"/>
                  </a:lnTo>
                  <a:cubicBezTo>
                    <a:pt x="32762" y="33351"/>
                    <a:pt x="32923" y="32307"/>
                    <a:pt x="32762" y="31290"/>
                  </a:cubicBezTo>
                  <a:cubicBezTo>
                    <a:pt x="32735" y="31022"/>
                    <a:pt x="32655" y="30754"/>
                    <a:pt x="32601" y="30540"/>
                  </a:cubicBezTo>
                  <a:cubicBezTo>
                    <a:pt x="32521" y="30273"/>
                    <a:pt x="32387" y="30005"/>
                    <a:pt x="32253" y="29737"/>
                  </a:cubicBezTo>
                  <a:cubicBezTo>
                    <a:pt x="32200" y="29603"/>
                    <a:pt x="32120" y="29470"/>
                    <a:pt x="32039" y="29336"/>
                  </a:cubicBezTo>
                  <a:cubicBezTo>
                    <a:pt x="32494" y="28934"/>
                    <a:pt x="32976" y="28533"/>
                    <a:pt x="33404" y="28078"/>
                  </a:cubicBezTo>
                  <a:cubicBezTo>
                    <a:pt x="33859" y="27623"/>
                    <a:pt x="34261" y="27114"/>
                    <a:pt x="34636" y="26659"/>
                  </a:cubicBezTo>
                  <a:cubicBezTo>
                    <a:pt x="35064" y="26070"/>
                    <a:pt x="35412" y="25508"/>
                    <a:pt x="35679" y="24946"/>
                  </a:cubicBezTo>
                  <a:cubicBezTo>
                    <a:pt x="36375" y="23581"/>
                    <a:pt x="36670" y="22136"/>
                    <a:pt x="36590" y="20798"/>
                  </a:cubicBezTo>
                  <a:cubicBezTo>
                    <a:pt x="36509" y="20021"/>
                    <a:pt x="36322" y="19272"/>
                    <a:pt x="36001" y="18522"/>
                  </a:cubicBezTo>
                  <a:cubicBezTo>
                    <a:pt x="35840" y="18121"/>
                    <a:pt x="35653" y="17800"/>
                    <a:pt x="35439" y="17452"/>
                  </a:cubicBezTo>
                  <a:cubicBezTo>
                    <a:pt x="35278" y="17157"/>
                    <a:pt x="35037" y="16890"/>
                    <a:pt x="34796" y="16595"/>
                  </a:cubicBezTo>
                  <a:cubicBezTo>
                    <a:pt x="34769" y="16542"/>
                    <a:pt x="34743" y="16488"/>
                    <a:pt x="34662" y="16462"/>
                  </a:cubicBezTo>
                  <a:cubicBezTo>
                    <a:pt x="34100" y="15819"/>
                    <a:pt x="33431" y="15257"/>
                    <a:pt x="32655" y="14775"/>
                  </a:cubicBezTo>
                  <a:cubicBezTo>
                    <a:pt x="31959" y="14374"/>
                    <a:pt x="31183" y="14053"/>
                    <a:pt x="30353" y="13865"/>
                  </a:cubicBezTo>
                  <a:cubicBezTo>
                    <a:pt x="29791" y="13731"/>
                    <a:pt x="29175" y="13678"/>
                    <a:pt x="28560" y="13678"/>
                  </a:cubicBezTo>
                  <a:cubicBezTo>
                    <a:pt x="28319" y="13678"/>
                    <a:pt x="28051" y="13678"/>
                    <a:pt x="27810" y="13705"/>
                  </a:cubicBezTo>
                  <a:cubicBezTo>
                    <a:pt x="27516" y="12928"/>
                    <a:pt x="27141" y="12259"/>
                    <a:pt x="26767" y="11644"/>
                  </a:cubicBezTo>
                  <a:cubicBezTo>
                    <a:pt x="26338" y="10975"/>
                    <a:pt x="25830" y="10332"/>
                    <a:pt x="25241" y="9717"/>
                  </a:cubicBezTo>
                  <a:cubicBezTo>
                    <a:pt x="24946" y="9449"/>
                    <a:pt x="24625" y="9181"/>
                    <a:pt x="24304" y="8914"/>
                  </a:cubicBezTo>
                  <a:cubicBezTo>
                    <a:pt x="23688" y="8432"/>
                    <a:pt x="23046" y="8057"/>
                    <a:pt x="22538" y="7763"/>
                  </a:cubicBezTo>
                  <a:cubicBezTo>
                    <a:pt x="22484" y="7709"/>
                    <a:pt x="22430" y="7709"/>
                    <a:pt x="22404" y="7682"/>
                  </a:cubicBezTo>
                  <a:cubicBezTo>
                    <a:pt x="22297" y="7629"/>
                    <a:pt x="22216" y="7575"/>
                    <a:pt x="22136" y="7522"/>
                  </a:cubicBezTo>
                  <a:cubicBezTo>
                    <a:pt x="23019" y="6719"/>
                    <a:pt x="23608" y="5568"/>
                    <a:pt x="23608" y="4283"/>
                  </a:cubicBezTo>
                  <a:cubicBezTo>
                    <a:pt x="23608" y="1901"/>
                    <a:pt x="21654" y="1"/>
                    <a:pt x="19326"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6580;p43"/>
            <p:cNvSpPr/>
            <p:nvPr/>
          </p:nvSpPr>
          <p:spPr>
            <a:xfrm>
              <a:off x="8034275" y="4821425"/>
              <a:ext cx="387450" cy="465725"/>
            </a:xfrm>
            <a:custGeom>
              <a:avLst/>
              <a:gdLst/>
              <a:ahLst/>
              <a:cxnLst/>
              <a:rect l="l" t="t" r="r" b="b"/>
              <a:pathLst>
                <a:path w="15498" h="18629" extrusionOk="0">
                  <a:moveTo>
                    <a:pt x="10091" y="0"/>
                  </a:moveTo>
                  <a:cubicBezTo>
                    <a:pt x="9422" y="0"/>
                    <a:pt x="8753" y="107"/>
                    <a:pt x="8084" y="321"/>
                  </a:cubicBezTo>
                  <a:cubicBezTo>
                    <a:pt x="7843" y="402"/>
                    <a:pt x="7575" y="535"/>
                    <a:pt x="7281" y="669"/>
                  </a:cubicBezTo>
                  <a:cubicBezTo>
                    <a:pt x="7013" y="803"/>
                    <a:pt x="6772" y="910"/>
                    <a:pt x="6531" y="1071"/>
                  </a:cubicBezTo>
                  <a:cubicBezTo>
                    <a:pt x="6076" y="1365"/>
                    <a:pt x="5621" y="1713"/>
                    <a:pt x="5193" y="2115"/>
                  </a:cubicBezTo>
                  <a:cubicBezTo>
                    <a:pt x="4899" y="2409"/>
                    <a:pt x="4604" y="2784"/>
                    <a:pt x="4283" y="3212"/>
                  </a:cubicBezTo>
                  <a:cubicBezTo>
                    <a:pt x="3989" y="3613"/>
                    <a:pt x="3721" y="4042"/>
                    <a:pt x="3453" y="4550"/>
                  </a:cubicBezTo>
                  <a:lnTo>
                    <a:pt x="3453" y="4577"/>
                  </a:lnTo>
                  <a:lnTo>
                    <a:pt x="3453" y="4604"/>
                  </a:lnTo>
                  <a:cubicBezTo>
                    <a:pt x="3159" y="5059"/>
                    <a:pt x="2864" y="5487"/>
                    <a:pt x="2597" y="5889"/>
                  </a:cubicBezTo>
                  <a:cubicBezTo>
                    <a:pt x="2088" y="6665"/>
                    <a:pt x="1687" y="7414"/>
                    <a:pt x="1312" y="8190"/>
                  </a:cubicBezTo>
                  <a:cubicBezTo>
                    <a:pt x="911" y="9020"/>
                    <a:pt x="616" y="9823"/>
                    <a:pt x="375" y="10626"/>
                  </a:cubicBezTo>
                  <a:cubicBezTo>
                    <a:pt x="134" y="11483"/>
                    <a:pt x="1" y="12286"/>
                    <a:pt x="1" y="13008"/>
                  </a:cubicBezTo>
                  <a:cubicBezTo>
                    <a:pt x="1" y="13784"/>
                    <a:pt x="134" y="14561"/>
                    <a:pt x="402" y="15176"/>
                  </a:cubicBezTo>
                  <a:cubicBezTo>
                    <a:pt x="589" y="15551"/>
                    <a:pt x="750" y="15899"/>
                    <a:pt x="991" y="16167"/>
                  </a:cubicBezTo>
                  <a:cubicBezTo>
                    <a:pt x="1205" y="16488"/>
                    <a:pt x="1526" y="16755"/>
                    <a:pt x="1821" y="17023"/>
                  </a:cubicBezTo>
                  <a:cubicBezTo>
                    <a:pt x="2490" y="17558"/>
                    <a:pt x="3346" y="17960"/>
                    <a:pt x="4390" y="18308"/>
                  </a:cubicBezTo>
                  <a:cubicBezTo>
                    <a:pt x="4818" y="18442"/>
                    <a:pt x="5273" y="18495"/>
                    <a:pt x="5621" y="18575"/>
                  </a:cubicBezTo>
                  <a:cubicBezTo>
                    <a:pt x="6023" y="18629"/>
                    <a:pt x="6478" y="18629"/>
                    <a:pt x="6906" y="18629"/>
                  </a:cubicBezTo>
                  <a:cubicBezTo>
                    <a:pt x="7361" y="18629"/>
                    <a:pt x="7816" y="18602"/>
                    <a:pt x="8244" y="18522"/>
                  </a:cubicBezTo>
                  <a:cubicBezTo>
                    <a:pt x="8753" y="18468"/>
                    <a:pt x="9181" y="18361"/>
                    <a:pt x="9583" y="18228"/>
                  </a:cubicBezTo>
                  <a:cubicBezTo>
                    <a:pt x="10252" y="17987"/>
                    <a:pt x="11081" y="17558"/>
                    <a:pt x="11483" y="16729"/>
                  </a:cubicBezTo>
                  <a:cubicBezTo>
                    <a:pt x="11697" y="16327"/>
                    <a:pt x="11751" y="15819"/>
                    <a:pt x="11697" y="15364"/>
                  </a:cubicBezTo>
                  <a:cubicBezTo>
                    <a:pt x="11644" y="15230"/>
                    <a:pt x="11644" y="15096"/>
                    <a:pt x="11590" y="14989"/>
                  </a:cubicBezTo>
                  <a:cubicBezTo>
                    <a:pt x="11563" y="14882"/>
                    <a:pt x="11483" y="14748"/>
                    <a:pt x="11429" y="14614"/>
                  </a:cubicBezTo>
                  <a:cubicBezTo>
                    <a:pt x="11322" y="14427"/>
                    <a:pt x="11189" y="14213"/>
                    <a:pt x="10974" y="14025"/>
                  </a:cubicBezTo>
                  <a:cubicBezTo>
                    <a:pt x="10814" y="13838"/>
                    <a:pt x="10626" y="13677"/>
                    <a:pt x="10386" y="13517"/>
                  </a:cubicBezTo>
                  <a:cubicBezTo>
                    <a:pt x="10171" y="13383"/>
                    <a:pt x="9957" y="13276"/>
                    <a:pt x="9690" y="13142"/>
                  </a:cubicBezTo>
                  <a:cubicBezTo>
                    <a:pt x="9422" y="13008"/>
                    <a:pt x="9101" y="12901"/>
                    <a:pt x="8780" y="12848"/>
                  </a:cubicBezTo>
                  <a:cubicBezTo>
                    <a:pt x="9368" y="12580"/>
                    <a:pt x="9984" y="12232"/>
                    <a:pt x="10573" y="11884"/>
                  </a:cubicBezTo>
                  <a:cubicBezTo>
                    <a:pt x="11483" y="11295"/>
                    <a:pt x="12286" y="10626"/>
                    <a:pt x="13035" y="9903"/>
                  </a:cubicBezTo>
                  <a:cubicBezTo>
                    <a:pt x="13383" y="9529"/>
                    <a:pt x="13731" y="9127"/>
                    <a:pt x="14026" y="8726"/>
                  </a:cubicBezTo>
                  <a:cubicBezTo>
                    <a:pt x="14374" y="8297"/>
                    <a:pt x="14641" y="7869"/>
                    <a:pt x="14829" y="7414"/>
                  </a:cubicBezTo>
                  <a:cubicBezTo>
                    <a:pt x="15310" y="6477"/>
                    <a:pt x="15498" y="5541"/>
                    <a:pt x="15444" y="4684"/>
                  </a:cubicBezTo>
                  <a:cubicBezTo>
                    <a:pt x="15391" y="4202"/>
                    <a:pt x="15257" y="3747"/>
                    <a:pt x="15070" y="3319"/>
                  </a:cubicBezTo>
                  <a:cubicBezTo>
                    <a:pt x="14963" y="3051"/>
                    <a:pt x="14829" y="2811"/>
                    <a:pt x="14695" y="2596"/>
                  </a:cubicBezTo>
                  <a:cubicBezTo>
                    <a:pt x="14561" y="2409"/>
                    <a:pt x="14400" y="2168"/>
                    <a:pt x="14160" y="1927"/>
                  </a:cubicBezTo>
                  <a:cubicBezTo>
                    <a:pt x="13758" y="1499"/>
                    <a:pt x="13330" y="1124"/>
                    <a:pt x="12794" y="803"/>
                  </a:cubicBezTo>
                  <a:cubicBezTo>
                    <a:pt x="12313" y="535"/>
                    <a:pt x="11831" y="321"/>
                    <a:pt x="11242" y="187"/>
                  </a:cubicBezTo>
                  <a:cubicBezTo>
                    <a:pt x="10894" y="27"/>
                    <a:pt x="10493" y="0"/>
                    <a:pt x="10091" y="0"/>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6581;p43"/>
            <p:cNvSpPr/>
            <p:nvPr/>
          </p:nvSpPr>
          <p:spPr>
            <a:xfrm>
              <a:off x="8193525" y="4870925"/>
              <a:ext cx="228200" cy="415575"/>
            </a:xfrm>
            <a:custGeom>
              <a:avLst/>
              <a:gdLst/>
              <a:ahLst/>
              <a:cxnLst/>
              <a:rect l="l" t="t" r="r" b="b"/>
              <a:pathLst>
                <a:path w="9128" h="16623" extrusionOk="0">
                  <a:moveTo>
                    <a:pt x="7897" y="1"/>
                  </a:moveTo>
                  <a:cubicBezTo>
                    <a:pt x="7950" y="135"/>
                    <a:pt x="8004" y="295"/>
                    <a:pt x="8057" y="456"/>
                  </a:cubicBezTo>
                  <a:cubicBezTo>
                    <a:pt x="8084" y="670"/>
                    <a:pt x="8137" y="857"/>
                    <a:pt x="8164" y="1018"/>
                  </a:cubicBezTo>
                  <a:cubicBezTo>
                    <a:pt x="8191" y="1232"/>
                    <a:pt x="8191" y="1419"/>
                    <a:pt x="8164" y="1633"/>
                  </a:cubicBezTo>
                  <a:cubicBezTo>
                    <a:pt x="8164" y="1821"/>
                    <a:pt x="8137" y="2062"/>
                    <a:pt x="8084" y="2276"/>
                  </a:cubicBezTo>
                  <a:cubicBezTo>
                    <a:pt x="8030" y="2704"/>
                    <a:pt x="7897" y="3132"/>
                    <a:pt x="7763" y="3534"/>
                  </a:cubicBezTo>
                  <a:cubicBezTo>
                    <a:pt x="7602" y="3962"/>
                    <a:pt x="7388" y="4417"/>
                    <a:pt x="7120" y="4819"/>
                  </a:cubicBezTo>
                  <a:cubicBezTo>
                    <a:pt x="6585" y="5702"/>
                    <a:pt x="5889" y="6478"/>
                    <a:pt x="5113" y="7227"/>
                  </a:cubicBezTo>
                  <a:cubicBezTo>
                    <a:pt x="4337" y="7923"/>
                    <a:pt x="3480" y="8566"/>
                    <a:pt x="2570" y="9155"/>
                  </a:cubicBezTo>
                  <a:cubicBezTo>
                    <a:pt x="1741" y="9717"/>
                    <a:pt x="857" y="10225"/>
                    <a:pt x="1" y="10734"/>
                  </a:cubicBezTo>
                  <a:cubicBezTo>
                    <a:pt x="402" y="10787"/>
                    <a:pt x="750" y="10921"/>
                    <a:pt x="1125" y="11109"/>
                  </a:cubicBezTo>
                  <a:cubicBezTo>
                    <a:pt x="1339" y="11189"/>
                    <a:pt x="1526" y="11296"/>
                    <a:pt x="1714" y="11430"/>
                  </a:cubicBezTo>
                  <a:lnTo>
                    <a:pt x="2196" y="11831"/>
                  </a:lnTo>
                  <a:cubicBezTo>
                    <a:pt x="2490" y="12126"/>
                    <a:pt x="2731" y="12474"/>
                    <a:pt x="2838" y="12875"/>
                  </a:cubicBezTo>
                  <a:cubicBezTo>
                    <a:pt x="2918" y="13062"/>
                    <a:pt x="2945" y="13277"/>
                    <a:pt x="2945" y="13517"/>
                  </a:cubicBezTo>
                  <a:cubicBezTo>
                    <a:pt x="2945" y="13705"/>
                    <a:pt x="2891" y="13946"/>
                    <a:pt x="2865" y="14133"/>
                  </a:cubicBezTo>
                  <a:cubicBezTo>
                    <a:pt x="2811" y="14481"/>
                    <a:pt x="2677" y="14802"/>
                    <a:pt x="2463" y="15070"/>
                  </a:cubicBezTo>
                  <a:cubicBezTo>
                    <a:pt x="2303" y="15337"/>
                    <a:pt x="2062" y="15605"/>
                    <a:pt x="1821" y="15846"/>
                  </a:cubicBezTo>
                  <a:cubicBezTo>
                    <a:pt x="1553" y="16087"/>
                    <a:pt x="1285" y="16274"/>
                    <a:pt x="991" y="16408"/>
                  </a:cubicBezTo>
                  <a:cubicBezTo>
                    <a:pt x="857" y="16488"/>
                    <a:pt x="697" y="16542"/>
                    <a:pt x="563" y="16622"/>
                  </a:cubicBezTo>
                  <a:cubicBezTo>
                    <a:pt x="991" y="16622"/>
                    <a:pt x="1473" y="16595"/>
                    <a:pt x="1874" y="16515"/>
                  </a:cubicBezTo>
                  <a:cubicBezTo>
                    <a:pt x="2356" y="16462"/>
                    <a:pt x="2838" y="16355"/>
                    <a:pt x="3213" y="16221"/>
                  </a:cubicBezTo>
                  <a:cubicBezTo>
                    <a:pt x="3882" y="15980"/>
                    <a:pt x="4711" y="15552"/>
                    <a:pt x="5113" y="14722"/>
                  </a:cubicBezTo>
                  <a:cubicBezTo>
                    <a:pt x="5300" y="14320"/>
                    <a:pt x="5381" y="13812"/>
                    <a:pt x="5300" y="13330"/>
                  </a:cubicBezTo>
                  <a:cubicBezTo>
                    <a:pt x="5274" y="13196"/>
                    <a:pt x="5274" y="13062"/>
                    <a:pt x="5220" y="12982"/>
                  </a:cubicBezTo>
                  <a:cubicBezTo>
                    <a:pt x="5167" y="12875"/>
                    <a:pt x="5113" y="12741"/>
                    <a:pt x="5059" y="12607"/>
                  </a:cubicBezTo>
                  <a:cubicBezTo>
                    <a:pt x="4952" y="12393"/>
                    <a:pt x="4819" y="12206"/>
                    <a:pt x="4604" y="11992"/>
                  </a:cubicBezTo>
                  <a:cubicBezTo>
                    <a:pt x="4444" y="11831"/>
                    <a:pt x="4256" y="11671"/>
                    <a:pt x="4016" y="11483"/>
                  </a:cubicBezTo>
                  <a:cubicBezTo>
                    <a:pt x="3801" y="11376"/>
                    <a:pt x="3587" y="11269"/>
                    <a:pt x="3320" y="11135"/>
                  </a:cubicBezTo>
                  <a:cubicBezTo>
                    <a:pt x="3052" y="11001"/>
                    <a:pt x="2731" y="10894"/>
                    <a:pt x="2410" y="10814"/>
                  </a:cubicBezTo>
                  <a:cubicBezTo>
                    <a:pt x="2972" y="10600"/>
                    <a:pt x="3614" y="10252"/>
                    <a:pt x="4203" y="9851"/>
                  </a:cubicBezTo>
                  <a:cubicBezTo>
                    <a:pt x="5113" y="9288"/>
                    <a:pt x="5916" y="8619"/>
                    <a:pt x="6639" y="7897"/>
                  </a:cubicBezTo>
                  <a:cubicBezTo>
                    <a:pt x="7013" y="7522"/>
                    <a:pt x="7361" y="7120"/>
                    <a:pt x="7656" y="6719"/>
                  </a:cubicBezTo>
                  <a:cubicBezTo>
                    <a:pt x="7977" y="6291"/>
                    <a:pt x="8245" y="5836"/>
                    <a:pt x="8459" y="5407"/>
                  </a:cubicBezTo>
                  <a:cubicBezTo>
                    <a:pt x="8914" y="4471"/>
                    <a:pt x="9128" y="3534"/>
                    <a:pt x="9048" y="2677"/>
                  </a:cubicBezTo>
                  <a:cubicBezTo>
                    <a:pt x="9021" y="2196"/>
                    <a:pt x="8887" y="1741"/>
                    <a:pt x="8700" y="1259"/>
                  </a:cubicBezTo>
                  <a:cubicBezTo>
                    <a:pt x="8593" y="991"/>
                    <a:pt x="8459" y="750"/>
                    <a:pt x="8325" y="563"/>
                  </a:cubicBezTo>
                  <a:cubicBezTo>
                    <a:pt x="8191" y="349"/>
                    <a:pt x="8057" y="188"/>
                    <a:pt x="7897"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6582;p43"/>
            <p:cNvSpPr/>
            <p:nvPr/>
          </p:nvSpPr>
          <p:spPr>
            <a:xfrm>
              <a:off x="8198225" y="4901575"/>
              <a:ext cx="177325" cy="197550"/>
            </a:xfrm>
            <a:custGeom>
              <a:avLst/>
              <a:gdLst/>
              <a:ahLst/>
              <a:cxnLst/>
              <a:rect l="l" t="t" r="r" b="b"/>
              <a:pathLst>
                <a:path w="7093" h="7902" extrusionOk="0">
                  <a:moveTo>
                    <a:pt x="5460" y="3004"/>
                  </a:moveTo>
                  <a:cubicBezTo>
                    <a:pt x="5460" y="3004"/>
                    <a:pt x="5460" y="3004"/>
                    <a:pt x="5460" y="3004"/>
                  </a:cubicBezTo>
                  <a:lnTo>
                    <a:pt x="5460" y="3004"/>
                  </a:lnTo>
                  <a:cubicBezTo>
                    <a:pt x="5460" y="3004"/>
                    <a:pt x="5460" y="3004"/>
                    <a:pt x="5460" y="3004"/>
                  </a:cubicBezTo>
                  <a:close/>
                  <a:moveTo>
                    <a:pt x="6711" y="1"/>
                  </a:moveTo>
                  <a:cubicBezTo>
                    <a:pt x="6578" y="1"/>
                    <a:pt x="6470" y="77"/>
                    <a:pt x="6424" y="193"/>
                  </a:cubicBezTo>
                  <a:cubicBezTo>
                    <a:pt x="6397" y="515"/>
                    <a:pt x="6344" y="809"/>
                    <a:pt x="6263" y="1077"/>
                  </a:cubicBezTo>
                  <a:cubicBezTo>
                    <a:pt x="6081" y="1753"/>
                    <a:pt x="5772" y="2379"/>
                    <a:pt x="5460" y="3004"/>
                  </a:cubicBezTo>
                  <a:lnTo>
                    <a:pt x="5460" y="3004"/>
                  </a:lnTo>
                  <a:cubicBezTo>
                    <a:pt x="5440" y="3004"/>
                    <a:pt x="5435" y="3034"/>
                    <a:pt x="5434" y="3049"/>
                  </a:cubicBezTo>
                  <a:lnTo>
                    <a:pt x="5434" y="3049"/>
                  </a:lnTo>
                  <a:cubicBezTo>
                    <a:pt x="5443" y="3034"/>
                    <a:pt x="5452" y="3019"/>
                    <a:pt x="5460" y="3004"/>
                  </a:cubicBezTo>
                  <a:lnTo>
                    <a:pt x="5460" y="3004"/>
                  </a:lnTo>
                  <a:cubicBezTo>
                    <a:pt x="5451" y="3022"/>
                    <a:pt x="5442" y="3039"/>
                    <a:pt x="5434" y="3057"/>
                  </a:cubicBezTo>
                  <a:cubicBezTo>
                    <a:pt x="5434" y="3057"/>
                    <a:pt x="5434" y="3054"/>
                    <a:pt x="5434" y="3049"/>
                  </a:cubicBezTo>
                  <a:lnTo>
                    <a:pt x="5434" y="3049"/>
                  </a:lnTo>
                  <a:cubicBezTo>
                    <a:pt x="4930" y="3915"/>
                    <a:pt x="4323" y="4702"/>
                    <a:pt x="3587" y="5386"/>
                  </a:cubicBezTo>
                  <a:cubicBezTo>
                    <a:pt x="3212" y="5734"/>
                    <a:pt x="2864" y="6055"/>
                    <a:pt x="2489" y="6349"/>
                  </a:cubicBezTo>
                  <a:cubicBezTo>
                    <a:pt x="2115" y="6644"/>
                    <a:pt x="1713" y="6912"/>
                    <a:pt x="1285" y="7152"/>
                  </a:cubicBezTo>
                  <a:cubicBezTo>
                    <a:pt x="910" y="7367"/>
                    <a:pt x="509" y="7554"/>
                    <a:pt x="80" y="7688"/>
                  </a:cubicBezTo>
                  <a:cubicBezTo>
                    <a:pt x="0" y="7741"/>
                    <a:pt x="0" y="7768"/>
                    <a:pt x="0" y="7822"/>
                  </a:cubicBezTo>
                  <a:cubicBezTo>
                    <a:pt x="54" y="7902"/>
                    <a:pt x="80" y="7902"/>
                    <a:pt x="134" y="7902"/>
                  </a:cubicBezTo>
                  <a:cubicBezTo>
                    <a:pt x="1071" y="7581"/>
                    <a:pt x="1954" y="7126"/>
                    <a:pt x="2757" y="6564"/>
                  </a:cubicBezTo>
                  <a:cubicBezTo>
                    <a:pt x="3185" y="6242"/>
                    <a:pt x="3587" y="5921"/>
                    <a:pt x="3988" y="5546"/>
                  </a:cubicBezTo>
                  <a:cubicBezTo>
                    <a:pt x="4390" y="5172"/>
                    <a:pt x="4764" y="4770"/>
                    <a:pt x="5086" y="4369"/>
                  </a:cubicBezTo>
                  <a:cubicBezTo>
                    <a:pt x="5594" y="3780"/>
                    <a:pt x="6022" y="3111"/>
                    <a:pt x="6370" y="2442"/>
                  </a:cubicBezTo>
                  <a:cubicBezTo>
                    <a:pt x="6531" y="2094"/>
                    <a:pt x="6665" y="1773"/>
                    <a:pt x="6799" y="1425"/>
                  </a:cubicBezTo>
                  <a:cubicBezTo>
                    <a:pt x="6932" y="1077"/>
                    <a:pt x="6986" y="702"/>
                    <a:pt x="7066" y="327"/>
                  </a:cubicBezTo>
                  <a:cubicBezTo>
                    <a:pt x="7093" y="167"/>
                    <a:pt x="6959" y="6"/>
                    <a:pt x="6799" y="6"/>
                  </a:cubicBezTo>
                  <a:lnTo>
                    <a:pt x="6772" y="6"/>
                  </a:lnTo>
                  <a:cubicBezTo>
                    <a:pt x="6751" y="3"/>
                    <a:pt x="6731" y="1"/>
                    <a:pt x="671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6583;p43"/>
            <p:cNvSpPr/>
            <p:nvPr/>
          </p:nvSpPr>
          <p:spPr>
            <a:xfrm>
              <a:off x="8269825" y="4858225"/>
              <a:ext cx="68925" cy="150175"/>
            </a:xfrm>
            <a:custGeom>
              <a:avLst/>
              <a:gdLst/>
              <a:ahLst/>
              <a:cxnLst/>
              <a:rect l="l" t="t" r="r" b="b"/>
              <a:pathLst>
                <a:path w="2757" h="6007" extrusionOk="0">
                  <a:moveTo>
                    <a:pt x="2302" y="0"/>
                  </a:moveTo>
                  <a:cubicBezTo>
                    <a:pt x="2329" y="107"/>
                    <a:pt x="2329" y="107"/>
                    <a:pt x="2302" y="107"/>
                  </a:cubicBezTo>
                  <a:cubicBezTo>
                    <a:pt x="2222" y="107"/>
                    <a:pt x="2141" y="134"/>
                    <a:pt x="2088" y="188"/>
                  </a:cubicBezTo>
                  <a:cubicBezTo>
                    <a:pt x="2061" y="241"/>
                    <a:pt x="2034" y="295"/>
                    <a:pt x="2034" y="321"/>
                  </a:cubicBezTo>
                  <a:cubicBezTo>
                    <a:pt x="2034" y="402"/>
                    <a:pt x="2034" y="428"/>
                    <a:pt x="2061" y="509"/>
                  </a:cubicBezTo>
                  <a:cubicBezTo>
                    <a:pt x="2168" y="857"/>
                    <a:pt x="2195" y="1231"/>
                    <a:pt x="2195" y="1606"/>
                  </a:cubicBezTo>
                  <a:cubicBezTo>
                    <a:pt x="2195" y="2034"/>
                    <a:pt x="2115" y="2463"/>
                    <a:pt x="2034" y="2864"/>
                  </a:cubicBezTo>
                  <a:cubicBezTo>
                    <a:pt x="1954" y="3105"/>
                    <a:pt x="1900" y="3346"/>
                    <a:pt x="1793" y="3587"/>
                  </a:cubicBezTo>
                  <a:cubicBezTo>
                    <a:pt x="1686" y="3801"/>
                    <a:pt x="1552" y="4042"/>
                    <a:pt x="1419" y="4283"/>
                  </a:cubicBezTo>
                  <a:lnTo>
                    <a:pt x="1445" y="4256"/>
                  </a:lnTo>
                  <a:lnTo>
                    <a:pt x="1445" y="4256"/>
                  </a:lnTo>
                  <a:cubicBezTo>
                    <a:pt x="1204" y="4684"/>
                    <a:pt x="857" y="5086"/>
                    <a:pt x="482" y="5460"/>
                  </a:cubicBezTo>
                  <a:cubicBezTo>
                    <a:pt x="348" y="5594"/>
                    <a:pt x="214" y="5728"/>
                    <a:pt x="54" y="5808"/>
                  </a:cubicBezTo>
                  <a:cubicBezTo>
                    <a:pt x="27" y="5862"/>
                    <a:pt x="0" y="5915"/>
                    <a:pt x="27" y="5942"/>
                  </a:cubicBezTo>
                  <a:cubicBezTo>
                    <a:pt x="46" y="5981"/>
                    <a:pt x="80" y="6006"/>
                    <a:pt x="118" y="6006"/>
                  </a:cubicBezTo>
                  <a:cubicBezTo>
                    <a:pt x="132" y="6006"/>
                    <a:pt x="146" y="6003"/>
                    <a:pt x="161" y="5996"/>
                  </a:cubicBezTo>
                  <a:cubicBezTo>
                    <a:pt x="964" y="5380"/>
                    <a:pt x="1633" y="4550"/>
                    <a:pt x="2088" y="3640"/>
                  </a:cubicBezTo>
                  <a:cubicBezTo>
                    <a:pt x="2222" y="3399"/>
                    <a:pt x="2329" y="3185"/>
                    <a:pt x="2382" y="2944"/>
                  </a:cubicBezTo>
                  <a:cubicBezTo>
                    <a:pt x="2489" y="2704"/>
                    <a:pt x="2570" y="2436"/>
                    <a:pt x="2623" y="2168"/>
                  </a:cubicBezTo>
                  <a:cubicBezTo>
                    <a:pt x="2730" y="1660"/>
                    <a:pt x="2757" y="1124"/>
                    <a:pt x="2703" y="643"/>
                  </a:cubicBezTo>
                  <a:cubicBezTo>
                    <a:pt x="2703" y="509"/>
                    <a:pt x="2677" y="402"/>
                    <a:pt x="2623" y="268"/>
                  </a:cubicBezTo>
                  <a:cubicBezTo>
                    <a:pt x="2623" y="241"/>
                    <a:pt x="2623" y="241"/>
                    <a:pt x="2596" y="188"/>
                  </a:cubicBezTo>
                  <a:cubicBezTo>
                    <a:pt x="2570" y="134"/>
                    <a:pt x="2516" y="107"/>
                    <a:pt x="2489" y="54"/>
                  </a:cubicBezTo>
                  <a:cubicBezTo>
                    <a:pt x="2436" y="27"/>
                    <a:pt x="2355" y="0"/>
                    <a:pt x="230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6584;p43"/>
            <p:cNvSpPr/>
            <p:nvPr/>
          </p:nvSpPr>
          <p:spPr>
            <a:xfrm>
              <a:off x="8203575" y="5154925"/>
              <a:ext cx="51550" cy="61975"/>
            </a:xfrm>
            <a:custGeom>
              <a:avLst/>
              <a:gdLst/>
              <a:ahLst/>
              <a:cxnLst/>
              <a:rect l="l" t="t" r="r" b="b"/>
              <a:pathLst>
                <a:path w="2062" h="2479" extrusionOk="0">
                  <a:moveTo>
                    <a:pt x="45" y="1"/>
                  </a:moveTo>
                  <a:cubicBezTo>
                    <a:pt x="37" y="1"/>
                    <a:pt x="27" y="27"/>
                    <a:pt x="27" y="43"/>
                  </a:cubicBezTo>
                  <a:cubicBezTo>
                    <a:pt x="0" y="70"/>
                    <a:pt x="27" y="150"/>
                    <a:pt x="54" y="177"/>
                  </a:cubicBezTo>
                  <a:cubicBezTo>
                    <a:pt x="241" y="230"/>
                    <a:pt x="375" y="311"/>
                    <a:pt x="509" y="418"/>
                  </a:cubicBezTo>
                  <a:cubicBezTo>
                    <a:pt x="669" y="525"/>
                    <a:pt x="830" y="685"/>
                    <a:pt x="964" y="792"/>
                  </a:cubicBezTo>
                  <a:cubicBezTo>
                    <a:pt x="1098" y="980"/>
                    <a:pt x="1231" y="1167"/>
                    <a:pt x="1339" y="1381"/>
                  </a:cubicBezTo>
                  <a:cubicBezTo>
                    <a:pt x="1419" y="1595"/>
                    <a:pt x="1526" y="1863"/>
                    <a:pt x="1606" y="2131"/>
                  </a:cubicBezTo>
                  <a:lnTo>
                    <a:pt x="1606" y="2238"/>
                  </a:lnTo>
                  <a:lnTo>
                    <a:pt x="1606" y="2318"/>
                  </a:lnTo>
                  <a:cubicBezTo>
                    <a:pt x="1606" y="2345"/>
                    <a:pt x="1633" y="2372"/>
                    <a:pt x="1660" y="2425"/>
                  </a:cubicBezTo>
                  <a:cubicBezTo>
                    <a:pt x="1713" y="2452"/>
                    <a:pt x="1767" y="2479"/>
                    <a:pt x="1847" y="2479"/>
                  </a:cubicBezTo>
                  <a:cubicBezTo>
                    <a:pt x="1901" y="2479"/>
                    <a:pt x="1981" y="2452"/>
                    <a:pt x="2008" y="2425"/>
                  </a:cubicBezTo>
                  <a:cubicBezTo>
                    <a:pt x="2034" y="2372"/>
                    <a:pt x="2061" y="2291"/>
                    <a:pt x="2061" y="2238"/>
                  </a:cubicBezTo>
                  <a:lnTo>
                    <a:pt x="1981" y="1836"/>
                  </a:lnTo>
                  <a:cubicBezTo>
                    <a:pt x="1927" y="1702"/>
                    <a:pt x="1874" y="1569"/>
                    <a:pt x="1794" y="1462"/>
                  </a:cubicBezTo>
                  <a:cubicBezTo>
                    <a:pt x="1713" y="1247"/>
                    <a:pt x="1526" y="1033"/>
                    <a:pt x="1339" y="873"/>
                  </a:cubicBezTo>
                  <a:lnTo>
                    <a:pt x="1071" y="605"/>
                  </a:lnTo>
                  <a:cubicBezTo>
                    <a:pt x="964" y="525"/>
                    <a:pt x="857" y="444"/>
                    <a:pt x="776" y="364"/>
                  </a:cubicBezTo>
                  <a:cubicBezTo>
                    <a:pt x="562" y="230"/>
                    <a:pt x="321" y="96"/>
                    <a:pt x="107" y="43"/>
                  </a:cubicBezTo>
                  <a:lnTo>
                    <a:pt x="54" y="43"/>
                  </a:lnTo>
                  <a:cubicBezTo>
                    <a:pt x="54" y="11"/>
                    <a:pt x="50" y="1"/>
                    <a:pt x="4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6585;p43"/>
            <p:cNvSpPr/>
            <p:nvPr/>
          </p:nvSpPr>
          <p:spPr>
            <a:xfrm>
              <a:off x="7739850" y="5160400"/>
              <a:ext cx="135200" cy="160875"/>
            </a:xfrm>
            <a:custGeom>
              <a:avLst/>
              <a:gdLst/>
              <a:ahLst/>
              <a:cxnLst/>
              <a:rect l="l" t="t" r="r" b="b"/>
              <a:pathLst>
                <a:path w="5408" h="6435" extrusionOk="0">
                  <a:moveTo>
                    <a:pt x="4363" y="1"/>
                  </a:moveTo>
                  <a:cubicBezTo>
                    <a:pt x="4353" y="1"/>
                    <a:pt x="4344" y="4"/>
                    <a:pt x="4337" y="11"/>
                  </a:cubicBezTo>
                  <a:cubicBezTo>
                    <a:pt x="3721" y="306"/>
                    <a:pt x="3186" y="680"/>
                    <a:pt x="2597" y="1189"/>
                  </a:cubicBezTo>
                  <a:cubicBezTo>
                    <a:pt x="1981" y="1724"/>
                    <a:pt x="1473" y="2286"/>
                    <a:pt x="1044" y="2875"/>
                  </a:cubicBezTo>
                  <a:cubicBezTo>
                    <a:pt x="777" y="3250"/>
                    <a:pt x="536" y="3598"/>
                    <a:pt x="375" y="3973"/>
                  </a:cubicBezTo>
                  <a:cubicBezTo>
                    <a:pt x="268" y="4160"/>
                    <a:pt x="215" y="4347"/>
                    <a:pt x="134" y="4508"/>
                  </a:cubicBezTo>
                  <a:cubicBezTo>
                    <a:pt x="81" y="4695"/>
                    <a:pt x="1" y="4909"/>
                    <a:pt x="1" y="5097"/>
                  </a:cubicBezTo>
                  <a:cubicBezTo>
                    <a:pt x="1" y="5311"/>
                    <a:pt x="54" y="5471"/>
                    <a:pt x="81" y="5632"/>
                  </a:cubicBezTo>
                  <a:cubicBezTo>
                    <a:pt x="81" y="5686"/>
                    <a:pt x="108" y="5686"/>
                    <a:pt x="108" y="5712"/>
                  </a:cubicBezTo>
                  <a:cubicBezTo>
                    <a:pt x="188" y="5873"/>
                    <a:pt x="268" y="6034"/>
                    <a:pt x="402" y="6141"/>
                  </a:cubicBezTo>
                  <a:cubicBezTo>
                    <a:pt x="611" y="6328"/>
                    <a:pt x="884" y="6435"/>
                    <a:pt x="1184" y="6435"/>
                  </a:cubicBezTo>
                  <a:cubicBezTo>
                    <a:pt x="1270" y="6435"/>
                    <a:pt x="1357" y="6426"/>
                    <a:pt x="1446" y="6408"/>
                  </a:cubicBezTo>
                  <a:cubicBezTo>
                    <a:pt x="1660" y="6382"/>
                    <a:pt x="1847" y="6301"/>
                    <a:pt x="2062" y="6221"/>
                  </a:cubicBezTo>
                  <a:lnTo>
                    <a:pt x="2650" y="5819"/>
                  </a:lnTo>
                  <a:cubicBezTo>
                    <a:pt x="3025" y="5552"/>
                    <a:pt x="3346" y="5204"/>
                    <a:pt x="3694" y="4776"/>
                  </a:cubicBezTo>
                  <a:cubicBezTo>
                    <a:pt x="4096" y="4267"/>
                    <a:pt x="4470" y="3705"/>
                    <a:pt x="4792" y="3170"/>
                  </a:cubicBezTo>
                  <a:cubicBezTo>
                    <a:pt x="4952" y="2902"/>
                    <a:pt x="5166" y="2634"/>
                    <a:pt x="5327" y="2367"/>
                  </a:cubicBezTo>
                  <a:cubicBezTo>
                    <a:pt x="5354" y="2367"/>
                    <a:pt x="5407" y="2340"/>
                    <a:pt x="5407" y="2286"/>
                  </a:cubicBezTo>
                  <a:lnTo>
                    <a:pt x="5407" y="2206"/>
                  </a:lnTo>
                  <a:cubicBezTo>
                    <a:pt x="5140" y="1751"/>
                    <a:pt x="4926" y="1296"/>
                    <a:pt x="4738" y="787"/>
                  </a:cubicBezTo>
                  <a:cubicBezTo>
                    <a:pt x="4658" y="600"/>
                    <a:pt x="4631" y="413"/>
                    <a:pt x="4551" y="225"/>
                  </a:cubicBezTo>
                  <a:lnTo>
                    <a:pt x="4551" y="199"/>
                  </a:lnTo>
                  <a:lnTo>
                    <a:pt x="4551" y="145"/>
                  </a:lnTo>
                  <a:cubicBezTo>
                    <a:pt x="4551" y="118"/>
                    <a:pt x="4551" y="118"/>
                    <a:pt x="4524" y="92"/>
                  </a:cubicBezTo>
                  <a:cubicBezTo>
                    <a:pt x="4524" y="65"/>
                    <a:pt x="4497" y="65"/>
                    <a:pt x="4470" y="65"/>
                  </a:cubicBezTo>
                  <a:cubicBezTo>
                    <a:pt x="4431" y="26"/>
                    <a:pt x="4392" y="1"/>
                    <a:pt x="43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6586;p43"/>
            <p:cNvSpPr/>
            <p:nvPr/>
          </p:nvSpPr>
          <p:spPr>
            <a:xfrm>
              <a:off x="7743200" y="5206850"/>
              <a:ext cx="130500" cy="113775"/>
            </a:xfrm>
            <a:custGeom>
              <a:avLst/>
              <a:gdLst/>
              <a:ahLst/>
              <a:cxnLst/>
              <a:rect l="l" t="t" r="r" b="b"/>
              <a:pathLst>
                <a:path w="5220" h="4551" extrusionOk="0">
                  <a:moveTo>
                    <a:pt x="5059" y="0"/>
                  </a:moveTo>
                  <a:cubicBezTo>
                    <a:pt x="4899" y="375"/>
                    <a:pt x="4658" y="776"/>
                    <a:pt x="4417" y="1098"/>
                  </a:cubicBezTo>
                  <a:cubicBezTo>
                    <a:pt x="4122" y="1553"/>
                    <a:pt x="3801" y="1954"/>
                    <a:pt x="3426" y="2302"/>
                  </a:cubicBezTo>
                  <a:cubicBezTo>
                    <a:pt x="3052" y="2677"/>
                    <a:pt x="2650" y="2971"/>
                    <a:pt x="2195" y="3292"/>
                  </a:cubicBezTo>
                  <a:cubicBezTo>
                    <a:pt x="2008" y="3373"/>
                    <a:pt x="1821" y="3480"/>
                    <a:pt x="1606" y="3587"/>
                  </a:cubicBezTo>
                  <a:cubicBezTo>
                    <a:pt x="1419" y="3694"/>
                    <a:pt x="1178" y="3774"/>
                    <a:pt x="937" y="3854"/>
                  </a:cubicBezTo>
                  <a:cubicBezTo>
                    <a:pt x="803" y="3881"/>
                    <a:pt x="696" y="3908"/>
                    <a:pt x="563" y="3961"/>
                  </a:cubicBezTo>
                  <a:cubicBezTo>
                    <a:pt x="482" y="3961"/>
                    <a:pt x="375" y="3988"/>
                    <a:pt x="268" y="3988"/>
                  </a:cubicBezTo>
                  <a:cubicBezTo>
                    <a:pt x="188" y="3988"/>
                    <a:pt x="81" y="3988"/>
                    <a:pt x="0" y="3961"/>
                  </a:cubicBezTo>
                  <a:lnTo>
                    <a:pt x="0" y="3961"/>
                  </a:lnTo>
                  <a:cubicBezTo>
                    <a:pt x="81" y="4068"/>
                    <a:pt x="188" y="4229"/>
                    <a:pt x="268" y="4283"/>
                  </a:cubicBezTo>
                  <a:cubicBezTo>
                    <a:pt x="482" y="4443"/>
                    <a:pt x="777" y="4550"/>
                    <a:pt x="1071" y="4550"/>
                  </a:cubicBezTo>
                  <a:lnTo>
                    <a:pt x="1312" y="4550"/>
                  </a:lnTo>
                  <a:cubicBezTo>
                    <a:pt x="1526" y="4524"/>
                    <a:pt x="1713" y="4443"/>
                    <a:pt x="1901" y="4363"/>
                  </a:cubicBezTo>
                  <a:cubicBezTo>
                    <a:pt x="2115" y="4256"/>
                    <a:pt x="2329" y="4122"/>
                    <a:pt x="2516" y="3961"/>
                  </a:cubicBezTo>
                  <a:cubicBezTo>
                    <a:pt x="2891" y="3694"/>
                    <a:pt x="3212" y="3346"/>
                    <a:pt x="3560" y="2918"/>
                  </a:cubicBezTo>
                  <a:cubicBezTo>
                    <a:pt x="3962" y="2409"/>
                    <a:pt x="4310" y="1847"/>
                    <a:pt x="4658" y="1312"/>
                  </a:cubicBezTo>
                  <a:lnTo>
                    <a:pt x="4684" y="1231"/>
                  </a:lnTo>
                  <a:cubicBezTo>
                    <a:pt x="4845" y="1017"/>
                    <a:pt x="5032" y="723"/>
                    <a:pt x="5166" y="509"/>
                  </a:cubicBezTo>
                  <a:cubicBezTo>
                    <a:pt x="5193" y="509"/>
                    <a:pt x="5220" y="455"/>
                    <a:pt x="5220" y="428"/>
                  </a:cubicBezTo>
                  <a:lnTo>
                    <a:pt x="5220" y="348"/>
                  </a:lnTo>
                  <a:cubicBezTo>
                    <a:pt x="5166" y="241"/>
                    <a:pt x="5086" y="107"/>
                    <a:pt x="5059"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6587;p43"/>
            <p:cNvSpPr/>
            <p:nvPr/>
          </p:nvSpPr>
          <p:spPr>
            <a:xfrm>
              <a:off x="8083125" y="5275750"/>
              <a:ext cx="250950" cy="180700"/>
            </a:xfrm>
            <a:custGeom>
              <a:avLst/>
              <a:gdLst/>
              <a:ahLst/>
              <a:cxnLst/>
              <a:rect l="l" t="t" r="r" b="b"/>
              <a:pathLst>
                <a:path w="10038" h="7228" extrusionOk="0">
                  <a:moveTo>
                    <a:pt x="5862" y="1"/>
                  </a:moveTo>
                  <a:cubicBezTo>
                    <a:pt x="5621" y="55"/>
                    <a:pt x="5461" y="135"/>
                    <a:pt x="5327" y="215"/>
                  </a:cubicBezTo>
                  <a:cubicBezTo>
                    <a:pt x="5193" y="322"/>
                    <a:pt x="5059" y="429"/>
                    <a:pt x="4899" y="590"/>
                  </a:cubicBezTo>
                  <a:cubicBezTo>
                    <a:pt x="4818" y="724"/>
                    <a:pt x="4711" y="857"/>
                    <a:pt x="4604" y="1072"/>
                  </a:cubicBezTo>
                  <a:lnTo>
                    <a:pt x="4417" y="1553"/>
                  </a:lnTo>
                  <a:cubicBezTo>
                    <a:pt x="4310" y="1928"/>
                    <a:pt x="4283" y="2330"/>
                    <a:pt x="4310" y="2704"/>
                  </a:cubicBezTo>
                  <a:cubicBezTo>
                    <a:pt x="4336" y="3025"/>
                    <a:pt x="4444" y="3320"/>
                    <a:pt x="4604" y="3614"/>
                  </a:cubicBezTo>
                  <a:cubicBezTo>
                    <a:pt x="4524" y="3614"/>
                    <a:pt x="4417" y="3561"/>
                    <a:pt x="4310" y="3561"/>
                  </a:cubicBezTo>
                  <a:cubicBezTo>
                    <a:pt x="4203" y="3561"/>
                    <a:pt x="4149" y="3641"/>
                    <a:pt x="4149" y="3695"/>
                  </a:cubicBezTo>
                  <a:cubicBezTo>
                    <a:pt x="4149" y="3775"/>
                    <a:pt x="4176" y="3828"/>
                    <a:pt x="4229" y="3855"/>
                  </a:cubicBezTo>
                  <a:cubicBezTo>
                    <a:pt x="4149" y="3828"/>
                    <a:pt x="4069" y="3802"/>
                    <a:pt x="3988" y="3775"/>
                  </a:cubicBezTo>
                  <a:lnTo>
                    <a:pt x="3908" y="3775"/>
                  </a:lnTo>
                  <a:cubicBezTo>
                    <a:pt x="3828" y="3775"/>
                    <a:pt x="3774" y="3802"/>
                    <a:pt x="3774" y="3855"/>
                  </a:cubicBezTo>
                  <a:lnTo>
                    <a:pt x="3774" y="3936"/>
                  </a:lnTo>
                  <a:cubicBezTo>
                    <a:pt x="3560" y="3962"/>
                    <a:pt x="3373" y="3989"/>
                    <a:pt x="3132" y="4043"/>
                  </a:cubicBezTo>
                  <a:cubicBezTo>
                    <a:pt x="2731" y="4123"/>
                    <a:pt x="2383" y="4310"/>
                    <a:pt x="2008" y="4471"/>
                  </a:cubicBezTo>
                  <a:cubicBezTo>
                    <a:pt x="1633" y="4658"/>
                    <a:pt x="1312" y="4899"/>
                    <a:pt x="991" y="5167"/>
                  </a:cubicBezTo>
                  <a:cubicBezTo>
                    <a:pt x="696" y="5461"/>
                    <a:pt x="455" y="5782"/>
                    <a:pt x="322" y="6104"/>
                  </a:cubicBezTo>
                  <a:lnTo>
                    <a:pt x="161" y="6104"/>
                  </a:lnTo>
                  <a:cubicBezTo>
                    <a:pt x="81" y="6104"/>
                    <a:pt x="27" y="6157"/>
                    <a:pt x="27" y="6211"/>
                  </a:cubicBezTo>
                  <a:cubicBezTo>
                    <a:pt x="0" y="6291"/>
                    <a:pt x="27" y="6371"/>
                    <a:pt x="134" y="6425"/>
                  </a:cubicBezTo>
                  <a:cubicBezTo>
                    <a:pt x="1258" y="6960"/>
                    <a:pt x="2409" y="7228"/>
                    <a:pt x="3480" y="7228"/>
                  </a:cubicBezTo>
                  <a:lnTo>
                    <a:pt x="3560" y="7228"/>
                  </a:lnTo>
                  <a:cubicBezTo>
                    <a:pt x="3881" y="7228"/>
                    <a:pt x="4176" y="7174"/>
                    <a:pt x="4470" y="7147"/>
                  </a:cubicBezTo>
                  <a:cubicBezTo>
                    <a:pt x="4738" y="7121"/>
                    <a:pt x="5032" y="7014"/>
                    <a:pt x="5354" y="6907"/>
                  </a:cubicBezTo>
                  <a:cubicBezTo>
                    <a:pt x="5648" y="6826"/>
                    <a:pt x="5889" y="6719"/>
                    <a:pt x="6076" y="6585"/>
                  </a:cubicBezTo>
                  <a:cubicBezTo>
                    <a:pt x="6290" y="6451"/>
                    <a:pt x="6424" y="6344"/>
                    <a:pt x="6504" y="6184"/>
                  </a:cubicBezTo>
                  <a:cubicBezTo>
                    <a:pt x="6585" y="6077"/>
                    <a:pt x="6638" y="5943"/>
                    <a:pt x="6638" y="5836"/>
                  </a:cubicBezTo>
                  <a:cubicBezTo>
                    <a:pt x="6692" y="5756"/>
                    <a:pt x="6638" y="5622"/>
                    <a:pt x="6612" y="5488"/>
                  </a:cubicBezTo>
                  <a:cubicBezTo>
                    <a:pt x="6504" y="5220"/>
                    <a:pt x="6290" y="4979"/>
                    <a:pt x="6103" y="4846"/>
                  </a:cubicBezTo>
                  <a:cubicBezTo>
                    <a:pt x="5889" y="4631"/>
                    <a:pt x="5648" y="4498"/>
                    <a:pt x="5273" y="4310"/>
                  </a:cubicBezTo>
                  <a:cubicBezTo>
                    <a:pt x="5113" y="4203"/>
                    <a:pt x="4899" y="4150"/>
                    <a:pt x="4738" y="4069"/>
                  </a:cubicBezTo>
                  <a:cubicBezTo>
                    <a:pt x="4577" y="4016"/>
                    <a:pt x="4417" y="3936"/>
                    <a:pt x="4283" y="3909"/>
                  </a:cubicBezTo>
                  <a:lnTo>
                    <a:pt x="4283" y="3909"/>
                  </a:lnTo>
                  <a:cubicBezTo>
                    <a:pt x="4577" y="3936"/>
                    <a:pt x="4872" y="3936"/>
                    <a:pt x="5166" y="3936"/>
                  </a:cubicBezTo>
                  <a:cubicBezTo>
                    <a:pt x="5434" y="3936"/>
                    <a:pt x="5675" y="3936"/>
                    <a:pt x="5942" y="3909"/>
                  </a:cubicBezTo>
                  <a:cubicBezTo>
                    <a:pt x="6504" y="3882"/>
                    <a:pt x="7093" y="3748"/>
                    <a:pt x="7629" y="3561"/>
                  </a:cubicBezTo>
                  <a:cubicBezTo>
                    <a:pt x="8164" y="3400"/>
                    <a:pt x="8699" y="3133"/>
                    <a:pt x="9154" y="2811"/>
                  </a:cubicBezTo>
                  <a:cubicBezTo>
                    <a:pt x="9395" y="2624"/>
                    <a:pt x="9556" y="2463"/>
                    <a:pt x="9690" y="2303"/>
                  </a:cubicBezTo>
                  <a:cubicBezTo>
                    <a:pt x="9770" y="2223"/>
                    <a:pt x="9797" y="2169"/>
                    <a:pt x="9850" y="2062"/>
                  </a:cubicBezTo>
                  <a:cubicBezTo>
                    <a:pt x="9904" y="2008"/>
                    <a:pt x="9930" y="1928"/>
                    <a:pt x="9957" y="1821"/>
                  </a:cubicBezTo>
                  <a:cubicBezTo>
                    <a:pt x="10038" y="1607"/>
                    <a:pt x="9930" y="1339"/>
                    <a:pt x="9716" y="1125"/>
                  </a:cubicBezTo>
                  <a:cubicBezTo>
                    <a:pt x="9636" y="1018"/>
                    <a:pt x="9529" y="965"/>
                    <a:pt x="9395" y="857"/>
                  </a:cubicBezTo>
                  <a:cubicBezTo>
                    <a:pt x="9261" y="804"/>
                    <a:pt x="9101" y="697"/>
                    <a:pt x="8887" y="617"/>
                  </a:cubicBezTo>
                  <a:cubicBezTo>
                    <a:pt x="8726" y="563"/>
                    <a:pt x="8565" y="536"/>
                    <a:pt x="8325" y="456"/>
                  </a:cubicBezTo>
                  <a:cubicBezTo>
                    <a:pt x="8164" y="429"/>
                    <a:pt x="7950" y="402"/>
                    <a:pt x="7789" y="349"/>
                  </a:cubicBezTo>
                  <a:lnTo>
                    <a:pt x="7575" y="322"/>
                  </a:lnTo>
                  <a:cubicBezTo>
                    <a:pt x="7120" y="215"/>
                    <a:pt x="6612" y="162"/>
                    <a:pt x="6183" y="55"/>
                  </a:cubicBezTo>
                  <a:lnTo>
                    <a:pt x="6023" y="28"/>
                  </a:lnTo>
                  <a:cubicBezTo>
                    <a:pt x="5942" y="28"/>
                    <a:pt x="5916" y="1"/>
                    <a:pt x="586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6588;p43"/>
            <p:cNvSpPr/>
            <p:nvPr/>
          </p:nvSpPr>
          <p:spPr>
            <a:xfrm>
              <a:off x="8204225" y="5275750"/>
              <a:ext cx="127850" cy="38850"/>
            </a:xfrm>
            <a:custGeom>
              <a:avLst/>
              <a:gdLst/>
              <a:ahLst/>
              <a:cxnLst/>
              <a:rect l="l" t="t" r="r" b="b"/>
              <a:pathLst>
                <a:path w="5114" h="1554" extrusionOk="0">
                  <a:moveTo>
                    <a:pt x="965" y="1"/>
                  </a:moveTo>
                  <a:cubicBezTo>
                    <a:pt x="777" y="28"/>
                    <a:pt x="617" y="135"/>
                    <a:pt x="483" y="215"/>
                  </a:cubicBezTo>
                  <a:cubicBezTo>
                    <a:pt x="349" y="322"/>
                    <a:pt x="215" y="429"/>
                    <a:pt x="55" y="590"/>
                  </a:cubicBezTo>
                  <a:cubicBezTo>
                    <a:pt x="28" y="617"/>
                    <a:pt x="28" y="670"/>
                    <a:pt x="1" y="670"/>
                  </a:cubicBezTo>
                  <a:cubicBezTo>
                    <a:pt x="108" y="670"/>
                    <a:pt x="162" y="697"/>
                    <a:pt x="269" y="697"/>
                  </a:cubicBezTo>
                  <a:cubicBezTo>
                    <a:pt x="643" y="750"/>
                    <a:pt x="965" y="804"/>
                    <a:pt x="1339" y="831"/>
                  </a:cubicBezTo>
                  <a:cubicBezTo>
                    <a:pt x="1848" y="857"/>
                    <a:pt x="2303" y="884"/>
                    <a:pt x="2811" y="938"/>
                  </a:cubicBezTo>
                  <a:cubicBezTo>
                    <a:pt x="3186" y="965"/>
                    <a:pt x="3534" y="965"/>
                    <a:pt x="3909" y="1072"/>
                  </a:cubicBezTo>
                  <a:cubicBezTo>
                    <a:pt x="4069" y="1098"/>
                    <a:pt x="4283" y="1125"/>
                    <a:pt x="4444" y="1205"/>
                  </a:cubicBezTo>
                  <a:cubicBezTo>
                    <a:pt x="4605" y="1259"/>
                    <a:pt x="4739" y="1312"/>
                    <a:pt x="4872" y="1393"/>
                  </a:cubicBezTo>
                  <a:cubicBezTo>
                    <a:pt x="4953" y="1473"/>
                    <a:pt x="5060" y="1500"/>
                    <a:pt x="5113" y="1553"/>
                  </a:cubicBezTo>
                  <a:cubicBezTo>
                    <a:pt x="5086" y="1393"/>
                    <a:pt x="5006" y="1259"/>
                    <a:pt x="4872" y="1125"/>
                  </a:cubicBezTo>
                  <a:cubicBezTo>
                    <a:pt x="4792" y="1018"/>
                    <a:pt x="4685" y="965"/>
                    <a:pt x="4551" y="857"/>
                  </a:cubicBezTo>
                  <a:cubicBezTo>
                    <a:pt x="4417" y="804"/>
                    <a:pt x="4257" y="697"/>
                    <a:pt x="4043" y="617"/>
                  </a:cubicBezTo>
                  <a:cubicBezTo>
                    <a:pt x="3882" y="563"/>
                    <a:pt x="3721" y="536"/>
                    <a:pt x="3481" y="456"/>
                  </a:cubicBezTo>
                  <a:cubicBezTo>
                    <a:pt x="3320" y="429"/>
                    <a:pt x="3133" y="402"/>
                    <a:pt x="2945" y="349"/>
                  </a:cubicBezTo>
                  <a:lnTo>
                    <a:pt x="2731" y="322"/>
                  </a:lnTo>
                  <a:cubicBezTo>
                    <a:pt x="2276" y="269"/>
                    <a:pt x="1794" y="162"/>
                    <a:pt x="1339" y="55"/>
                  </a:cubicBezTo>
                  <a:lnTo>
                    <a:pt x="1179" y="28"/>
                  </a:lnTo>
                  <a:cubicBezTo>
                    <a:pt x="1098" y="28"/>
                    <a:pt x="1072" y="1"/>
                    <a:pt x="965"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6589;p43"/>
            <p:cNvSpPr/>
            <p:nvPr/>
          </p:nvSpPr>
          <p:spPr>
            <a:xfrm>
              <a:off x="7826175" y="5058950"/>
              <a:ext cx="417575" cy="384800"/>
            </a:xfrm>
            <a:custGeom>
              <a:avLst/>
              <a:gdLst/>
              <a:ahLst/>
              <a:cxnLst/>
              <a:rect l="l" t="t" r="r" b="b"/>
              <a:pathLst>
                <a:path w="16703" h="15392" extrusionOk="0">
                  <a:moveTo>
                    <a:pt x="6317" y="1"/>
                  </a:moveTo>
                  <a:cubicBezTo>
                    <a:pt x="5862" y="1"/>
                    <a:pt x="5327" y="28"/>
                    <a:pt x="4818" y="135"/>
                  </a:cubicBezTo>
                  <a:cubicBezTo>
                    <a:pt x="4042" y="269"/>
                    <a:pt x="3319" y="456"/>
                    <a:pt x="2650" y="804"/>
                  </a:cubicBezTo>
                  <a:cubicBezTo>
                    <a:pt x="2035" y="1072"/>
                    <a:pt x="1499" y="1419"/>
                    <a:pt x="1098" y="1794"/>
                  </a:cubicBezTo>
                  <a:cubicBezTo>
                    <a:pt x="830" y="2062"/>
                    <a:pt x="562" y="2356"/>
                    <a:pt x="402" y="2677"/>
                  </a:cubicBezTo>
                  <a:cubicBezTo>
                    <a:pt x="402" y="2624"/>
                    <a:pt x="429" y="2570"/>
                    <a:pt x="429" y="2544"/>
                  </a:cubicBezTo>
                  <a:lnTo>
                    <a:pt x="429" y="2570"/>
                  </a:lnTo>
                  <a:cubicBezTo>
                    <a:pt x="429" y="2517"/>
                    <a:pt x="482" y="2437"/>
                    <a:pt x="482" y="2383"/>
                  </a:cubicBezTo>
                  <a:lnTo>
                    <a:pt x="482" y="2249"/>
                  </a:lnTo>
                  <a:cubicBezTo>
                    <a:pt x="429" y="2196"/>
                    <a:pt x="402" y="2169"/>
                    <a:pt x="375" y="2169"/>
                  </a:cubicBezTo>
                  <a:lnTo>
                    <a:pt x="348" y="2169"/>
                  </a:lnTo>
                  <a:cubicBezTo>
                    <a:pt x="295" y="2169"/>
                    <a:pt x="295" y="2169"/>
                    <a:pt x="268" y="2196"/>
                  </a:cubicBezTo>
                  <a:cubicBezTo>
                    <a:pt x="241" y="2249"/>
                    <a:pt x="215" y="2276"/>
                    <a:pt x="215" y="2303"/>
                  </a:cubicBezTo>
                  <a:cubicBezTo>
                    <a:pt x="27" y="3106"/>
                    <a:pt x="0" y="3935"/>
                    <a:pt x="27" y="4792"/>
                  </a:cubicBezTo>
                  <a:cubicBezTo>
                    <a:pt x="81" y="5622"/>
                    <a:pt x="215" y="6451"/>
                    <a:pt x="402" y="7281"/>
                  </a:cubicBezTo>
                  <a:cubicBezTo>
                    <a:pt x="803" y="8941"/>
                    <a:pt x="1580" y="10493"/>
                    <a:pt x="2570" y="11805"/>
                  </a:cubicBezTo>
                  <a:cubicBezTo>
                    <a:pt x="3078" y="12474"/>
                    <a:pt x="3641" y="13036"/>
                    <a:pt x="4256" y="13544"/>
                  </a:cubicBezTo>
                  <a:cubicBezTo>
                    <a:pt x="4577" y="13812"/>
                    <a:pt x="4899" y="14053"/>
                    <a:pt x="5220" y="14240"/>
                  </a:cubicBezTo>
                  <a:cubicBezTo>
                    <a:pt x="5568" y="14454"/>
                    <a:pt x="5889" y="14615"/>
                    <a:pt x="6290" y="14776"/>
                  </a:cubicBezTo>
                  <a:cubicBezTo>
                    <a:pt x="7040" y="15097"/>
                    <a:pt x="7789" y="15284"/>
                    <a:pt x="8565" y="15364"/>
                  </a:cubicBezTo>
                  <a:cubicBezTo>
                    <a:pt x="8780" y="15391"/>
                    <a:pt x="8967" y="15391"/>
                    <a:pt x="9154" y="15391"/>
                  </a:cubicBezTo>
                  <a:cubicBezTo>
                    <a:pt x="9797" y="15391"/>
                    <a:pt x="10439" y="15311"/>
                    <a:pt x="11081" y="15150"/>
                  </a:cubicBezTo>
                  <a:cubicBezTo>
                    <a:pt x="11510" y="15043"/>
                    <a:pt x="11938" y="14883"/>
                    <a:pt x="12420" y="14722"/>
                  </a:cubicBezTo>
                  <a:cubicBezTo>
                    <a:pt x="12848" y="14561"/>
                    <a:pt x="13276" y="14321"/>
                    <a:pt x="13651" y="14080"/>
                  </a:cubicBezTo>
                  <a:cubicBezTo>
                    <a:pt x="14052" y="13839"/>
                    <a:pt x="14400" y="13571"/>
                    <a:pt x="14722" y="13277"/>
                  </a:cubicBezTo>
                  <a:cubicBezTo>
                    <a:pt x="15069" y="12982"/>
                    <a:pt x="15337" y="12688"/>
                    <a:pt x="15605" y="12313"/>
                  </a:cubicBezTo>
                  <a:cubicBezTo>
                    <a:pt x="16087" y="11617"/>
                    <a:pt x="16461" y="10814"/>
                    <a:pt x="16595" y="9958"/>
                  </a:cubicBezTo>
                  <a:cubicBezTo>
                    <a:pt x="16675" y="9529"/>
                    <a:pt x="16702" y="9074"/>
                    <a:pt x="16702" y="8593"/>
                  </a:cubicBezTo>
                  <a:cubicBezTo>
                    <a:pt x="16702" y="8352"/>
                    <a:pt x="16675" y="8138"/>
                    <a:pt x="16622" y="7870"/>
                  </a:cubicBezTo>
                  <a:cubicBezTo>
                    <a:pt x="16595" y="7602"/>
                    <a:pt x="16568" y="7388"/>
                    <a:pt x="16488" y="7147"/>
                  </a:cubicBezTo>
                  <a:cubicBezTo>
                    <a:pt x="16408" y="6746"/>
                    <a:pt x="16194" y="6344"/>
                    <a:pt x="16006" y="5996"/>
                  </a:cubicBezTo>
                  <a:cubicBezTo>
                    <a:pt x="15792" y="5648"/>
                    <a:pt x="15524" y="5354"/>
                    <a:pt x="15230" y="5086"/>
                  </a:cubicBezTo>
                  <a:cubicBezTo>
                    <a:pt x="14614" y="4524"/>
                    <a:pt x="13919" y="4069"/>
                    <a:pt x="13249" y="3668"/>
                  </a:cubicBezTo>
                  <a:lnTo>
                    <a:pt x="12875" y="3480"/>
                  </a:lnTo>
                  <a:cubicBezTo>
                    <a:pt x="12206" y="3106"/>
                    <a:pt x="11536" y="2704"/>
                    <a:pt x="10921" y="2196"/>
                  </a:cubicBezTo>
                  <a:lnTo>
                    <a:pt x="10867" y="2196"/>
                  </a:lnTo>
                  <a:cubicBezTo>
                    <a:pt x="10814" y="2169"/>
                    <a:pt x="10787" y="2142"/>
                    <a:pt x="10733" y="2062"/>
                  </a:cubicBezTo>
                  <a:lnTo>
                    <a:pt x="10733" y="2035"/>
                  </a:lnTo>
                  <a:lnTo>
                    <a:pt x="10733" y="1901"/>
                  </a:lnTo>
                  <a:lnTo>
                    <a:pt x="10439" y="1500"/>
                  </a:lnTo>
                  <a:cubicBezTo>
                    <a:pt x="10332" y="1393"/>
                    <a:pt x="10198" y="1259"/>
                    <a:pt x="10064" y="1179"/>
                  </a:cubicBezTo>
                  <a:cubicBezTo>
                    <a:pt x="10011" y="1098"/>
                    <a:pt x="9930" y="1072"/>
                    <a:pt x="9877" y="991"/>
                  </a:cubicBezTo>
                  <a:lnTo>
                    <a:pt x="9770" y="831"/>
                  </a:lnTo>
                  <a:cubicBezTo>
                    <a:pt x="9716" y="724"/>
                    <a:pt x="9636" y="670"/>
                    <a:pt x="9609" y="563"/>
                  </a:cubicBezTo>
                  <a:cubicBezTo>
                    <a:pt x="9583" y="536"/>
                    <a:pt x="9583" y="509"/>
                    <a:pt x="9502" y="509"/>
                  </a:cubicBezTo>
                  <a:lnTo>
                    <a:pt x="9475" y="509"/>
                  </a:lnTo>
                  <a:cubicBezTo>
                    <a:pt x="9449" y="509"/>
                    <a:pt x="9395" y="509"/>
                    <a:pt x="9395" y="536"/>
                  </a:cubicBezTo>
                  <a:cubicBezTo>
                    <a:pt x="9368" y="563"/>
                    <a:pt x="9342" y="590"/>
                    <a:pt x="9342" y="643"/>
                  </a:cubicBezTo>
                  <a:lnTo>
                    <a:pt x="9342" y="697"/>
                  </a:lnTo>
                  <a:lnTo>
                    <a:pt x="9315" y="670"/>
                  </a:lnTo>
                  <a:lnTo>
                    <a:pt x="9261" y="643"/>
                  </a:lnTo>
                  <a:cubicBezTo>
                    <a:pt x="8672" y="322"/>
                    <a:pt x="7977" y="162"/>
                    <a:pt x="7200" y="54"/>
                  </a:cubicBezTo>
                  <a:cubicBezTo>
                    <a:pt x="6852" y="1"/>
                    <a:pt x="6585" y="1"/>
                    <a:pt x="63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6590;p43"/>
            <p:cNvSpPr/>
            <p:nvPr/>
          </p:nvSpPr>
          <p:spPr>
            <a:xfrm>
              <a:off x="7832875" y="5129225"/>
              <a:ext cx="368050" cy="281050"/>
            </a:xfrm>
            <a:custGeom>
              <a:avLst/>
              <a:gdLst/>
              <a:ahLst/>
              <a:cxnLst/>
              <a:rect l="l" t="t" r="r" b="b"/>
              <a:pathLst>
                <a:path w="14722" h="11242" extrusionOk="0">
                  <a:moveTo>
                    <a:pt x="11616" y="0"/>
                  </a:moveTo>
                  <a:cubicBezTo>
                    <a:pt x="11375" y="536"/>
                    <a:pt x="11001" y="991"/>
                    <a:pt x="10599" y="1392"/>
                  </a:cubicBezTo>
                  <a:cubicBezTo>
                    <a:pt x="10037" y="2008"/>
                    <a:pt x="9368" y="2516"/>
                    <a:pt x="8672" y="2918"/>
                  </a:cubicBezTo>
                  <a:cubicBezTo>
                    <a:pt x="7923" y="3346"/>
                    <a:pt x="7120" y="3721"/>
                    <a:pt x="6317" y="3935"/>
                  </a:cubicBezTo>
                  <a:cubicBezTo>
                    <a:pt x="5487" y="4203"/>
                    <a:pt x="4657" y="4390"/>
                    <a:pt x="3828" y="4470"/>
                  </a:cubicBezTo>
                  <a:cubicBezTo>
                    <a:pt x="3454" y="4505"/>
                    <a:pt x="3085" y="4525"/>
                    <a:pt x="2719" y="4525"/>
                  </a:cubicBezTo>
                  <a:cubicBezTo>
                    <a:pt x="2247" y="4525"/>
                    <a:pt x="1779" y="4492"/>
                    <a:pt x="1312" y="4417"/>
                  </a:cubicBezTo>
                  <a:cubicBezTo>
                    <a:pt x="910" y="4336"/>
                    <a:pt x="535" y="4283"/>
                    <a:pt x="134" y="4149"/>
                  </a:cubicBezTo>
                  <a:cubicBezTo>
                    <a:pt x="107" y="4149"/>
                    <a:pt x="80" y="4122"/>
                    <a:pt x="0" y="4122"/>
                  </a:cubicBezTo>
                  <a:cubicBezTo>
                    <a:pt x="27" y="4203"/>
                    <a:pt x="27" y="4310"/>
                    <a:pt x="80" y="4417"/>
                  </a:cubicBezTo>
                  <a:cubicBezTo>
                    <a:pt x="482" y="6049"/>
                    <a:pt x="1231" y="7629"/>
                    <a:pt x="2248" y="8940"/>
                  </a:cubicBezTo>
                  <a:cubicBezTo>
                    <a:pt x="2757" y="9609"/>
                    <a:pt x="3319" y="10171"/>
                    <a:pt x="3908" y="10680"/>
                  </a:cubicBezTo>
                  <a:cubicBezTo>
                    <a:pt x="4175" y="10867"/>
                    <a:pt x="4443" y="11081"/>
                    <a:pt x="4684" y="11242"/>
                  </a:cubicBezTo>
                  <a:cubicBezTo>
                    <a:pt x="4818" y="11242"/>
                    <a:pt x="4952" y="11188"/>
                    <a:pt x="5086" y="11188"/>
                  </a:cubicBezTo>
                  <a:cubicBezTo>
                    <a:pt x="5648" y="11135"/>
                    <a:pt x="6236" y="11081"/>
                    <a:pt x="6772" y="10921"/>
                  </a:cubicBezTo>
                  <a:cubicBezTo>
                    <a:pt x="7307" y="10814"/>
                    <a:pt x="7842" y="10626"/>
                    <a:pt x="8324" y="10439"/>
                  </a:cubicBezTo>
                  <a:cubicBezTo>
                    <a:pt x="8806" y="10225"/>
                    <a:pt x="9315" y="10037"/>
                    <a:pt x="9743" y="9797"/>
                  </a:cubicBezTo>
                  <a:cubicBezTo>
                    <a:pt x="10171" y="9556"/>
                    <a:pt x="10599" y="9288"/>
                    <a:pt x="11001" y="8994"/>
                  </a:cubicBezTo>
                  <a:lnTo>
                    <a:pt x="12018" y="8191"/>
                  </a:lnTo>
                  <a:cubicBezTo>
                    <a:pt x="12312" y="7896"/>
                    <a:pt x="12607" y="7602"/>
                    <a:pt x="12874" y="7254"/>
                  </a:cubicBezTo>
                  <a:cubicBezTo>
                    <a:pt x="13115" y="6959"/>
                    <a:pt x="13329" y="6665"/>
                    <a:pt x="13517" y="6344"/>
                  </a:cubicBezTo>
                  <a:cubicBezTo>
                    <a:pt x="13731" y="6049"/>
                    <a:pt x="13891" y="5728"/>
                    <a:pt x="14025" y="5380"/>
                  </a:cubicBezTo>
                  <a:cubicBezTo>
                    <a:pt x="14159" y="5059"/>
                    <a:pt x="14293" y="4711"/>
                    <a:pt x="14400" y="4390"/>
                  </a:cubicBezTo>
                  <a:cubicBezTo>
                    <a:pt x="14480" y="4042"/>
                    <a:pt x="14587" y="3721"/>
                    <a:pt x="14614" y="3346"/>
                  </a:cubicBezTo>
                  <a:cubicBezTo>
                    <a:pt x="14694" y="2998"/>
                    <a:pt x="14721" y="2704"/>
                    <a:pt x="14721" y="2382"/>
                  </a:cubicBezTo>
                  <a:lnTo>
                    <a:pt x="14721" y="2008"/>
                  </a:lnTo>
                  <a:cubicBezTo>
                    <a:pt x="14159" y="1499"/>
                    <a:pt x="13490" y="1098"/>
                    <a:pt x="12874" y="723"/>
                  </a:cubicBezTo>
                  <a:lnTo>
                    <a:pt x="12526" y="536"/>
                  </a:lnTo>
                  <a:cubicBezTo>
                    <a:pt x="12205" y="375"/>
                    <a:pt x="11911" y="188"/>
                    <a:pt x="1161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6591;p43"/>
            <p:cNvSpPr/>
            <p:nvPr/>
          </p:nvSpPr>
          <p:spPr>
            <a:xfrm>
              <a:off x="8100525" y="5130550"/>
              <a:ext cx="99725" cy="112450"/>
            </a:xfrm>
            <a:custGeom>
              <a:avLst/>
              <a:gdLst/>
              <a:ahLst/>
              <a:cxnLst/>
              <a:rect l="l" t="t" r="r" b="b"/>
              <a:pathLst>
                <a:path w="3989" h="4498" extrusionOk="0">
                  <a:moveTo>
                    <a:pt x="964" y="1"/>
                  </a:moveTo>
                  <a:cubicBezTo>
                    <a:pt x="696" y="483"/>
                    <a:pt x="375" y="884"/>
                    <a:pt x="0" y="1286"/>
                  </a:cubicBezTo>
                  <a:cubicBezTo>
                    <a:pt x="429" y="1580"/>
                    <a:pt x="884" y="1874"/>
                    <a:pt x="1285" y="2196"/>
                  </a:cubicBezTo>
                  <a:cubicBezTo>
                    <a:pt x="1446" y="2329"/>
                    <a:pt x="1633" y="2463"/>
                    <a:pt x="1820" y="2597"/>
                  </a:cubicBezTo>
                  <a:cubicBezTo>
                    <a:pt x="2008" y="2731"/>
                    <a:pt x="2222" y="2892"/>
                    <a:pt x="2382" y="3025"/>
                  </a:cubicBezTo>
                  <a:cubicBezTo>
                    <a:pt x="2784" y="3347"/>
                    <a:pt x="3105" y="3721"/>
                    <a:pt x="3426" y="4150"/>
                  </a:cubicBezTo>
                  <a:cubicBezTo>
                    <a:pt x="3480" y="4257"/>
                    <a:pt x="3560" y="4390"/>
                    <a:pt x="3614" y="4497"/>
                  </a:cubicBezTo>
                  <a:cubicBezTo>
                    <a:pt x="3614" y="4444"/>
                    <a:pt x="3640" y="4417"/>
                    <a:pt x="3640" y="4390"/>
                  </a:cubicBezTo>
                  <a:cubicBezTo>
                    <a:pt x="3748" y="4069"/>
                    <a:pt x="3855" y="3694"/>
                    <a:pt x="3881" y="3347"/>
                  </a:cubicBezTo>
                  <a:cubicBezTo>
                    <a:pt x="3962" y="3052"/>
                    <a:pt x="3988" y="2731"/>
                    <a:pt x="3988" y="2383"/>
                  </a:cubicBezTo>
                  <a:lnTo>
                    <a:pt x="3988" y="2008"/>
                  </a:lnTo>
                  <a:cubicBezTo>
                    <a:pt x="3426" y="1473"/>
                    <a:pt x="2704" y="1071"/>
                    <a:pt x="2115" y="750"/>
                  </a:cubicBezTo>
                  <a:lnTo>
                    <a:pt x="1740" y="536"/>
                  </a:lnTo>
                  <a:cubicBezTo>
                    <a:pt x="1553" y="349"/>
                    <a:pt x="1285" y="188"/>
                    <a:pt x="964" y="1"/>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6592;p43"/>
            <p:cNvSpPr/>
            <p:nvPr/>
          </p:nvSpPr>
          <p:spPr>
            <a:xfrm>
              <a:off x="8002150" y="5056950"/>
              <a:ext cx="122475" cy="105075"/>
            </a:xfrm>
            <a:custGeom>
              <a:avLst/>
              <a:gdLst/>
              <a:ahLst/>
              <a:cxnLst/>
              <a:rect l="l" t="t" r="r" b="b"/>
              <a:pathLst>
                <a:path w="4899" h="4203" extrusionOk="0">
                  <a:moveTo>
                    <a:pt x="1" y="1"/>
                  </a:moveTo>
                  <a:cubicBezTo>
                    <a:pt x="1" y="242"/>
                    <a:pt x="54" y="402"/>
                    <a:pt x="161" y="536"/>
                  </a:cubicBezTo>
                  <a:cubicBezTo>
                    <a:pt x="322" y="804"/>
                    <a:pt x="483" y="1044"/>
                    <a:pt x="670" y="1285"/>
                  </a:cubicBezTo>
                  <a:cubicBezTo>
                    <a:pt x="1286" y="2115"/>
                    <a:pt x="2088" y="2784"/>
                    <a:pt x="2891" y="3427"/>
                  </a:cubicBezTo>
                  <a:cubicBezTo>
                    <a:pt x="3239" y="3694"/>
                    <a:pt x="3614" y="3935"/>
                    <a:pt x="3935" y="4203"/>
                  </a:cubicBezTo>
                  <a:cubicBezTo>
                    <a:pt x="4310" y="3801"/>
                    <a:pt x="4631" y="3400"/>
                    <a:pt x="4899" y="2918"/>
                  </a:cubicBezTo>
                  <a:cubicBezTo>
                    <a:pt x="4471" y="2650"/>
                    <a:pt x="4149" y="2410"/>
                    <a:pt x="3882" y="2195"/>
                  </a:cubicBezTo>
                  <a:lnTo>
                    <a:pt x="3828" y="2195"/>
                  </a:lnTo>
                  <a:lnTo>
                    <a:pt x="3801" y="2142"/>
                  </a:lnTo>
                  <a:lnTo>
                    <a:pt x="3694" y="2035"/>
                  </a:lnTo>
                  <a:lnTo>
                    <a:pt x="3694" y="2008"/>
                  </a:lnTo>
                  <a:lnTo>
                    <a:pt x="3694" y="1874"/>
                  </a:lnTo>
                  <a:cubicBezTo>
                    <a:pt x="3614" y="1714"/>
                    <a:pt x="3507" y="1607"/>
                    <a:pt x="3400" y="1473"/>
                  </a:cubicBezTo>
                  <a:cubicBezTo>
                    <a:pt x="3293" y="1366"/>
                    <a:pt x="3159" y="1259"/>
                    <a:pt x="3025" y="1152"/>
                  </a:cubicBezTo>
                  <a:cubicBezTo>
                    <a:pt x="2972" y="1071"/>
                    <a:pt x="2891" y="1044"/>
                    <a:pt x="2838" y="991"/>
                  </a:cubicBezTo>
                  <a:lnTo>
                    <a:pt x="2731" y="804"/>
                  </a:lnTo>
                  <a:lnTo>
                    <a:pt x="2704" y="750"/>
                  </a:lnTo>
                  <a:lnTo>
                    <a:pt x="2677" y="670"/>
                  </a:lnTo>
                  <a:cubicBezTo>
                    <a:pt x="2624" y="616"/>
                    <a:pt x="2597" y="589"/>
                    <a:pt x="2570" y="509"/>
                  </a:cubicBezTo>
                  <a:cubicBezTo>
                    <a:pt x="2544" y="482"/>
                    <a:pt x="2544" y="456"/>
                    <a:pt x="2463" y="456"/>
                  </a:cubicBezTo>
                  <a:lnTo>
                    <a:pt x="2436" y="456"/>
                  </a:lnTo>
                  <a:cubicBezTo>
                    <a:pt x="2410" y="456"/>
                    <a:pt x="2356" y="456"/>
                    <a:pt x="2356" y="482"/>
                  </a:cubicBezTo>
                  <a:cubicBezTo>
                    <a:pt x="2329" y="509"/>
                    <a:pt x="2303" y="536"/>
                    <a:pt x="2303" y="589"/>
                  </a:cubicBezTo>
                  <a:lnTo>
                    <a:pt x="2303" y="643"/>
                  </a:lnTo>
                  <a:lnTo>
                    <a:pt x="2276" y="616"/>
                  </a:lnTo>
                  <a:lnTo>
                    <a:pt x="2222" y="589"/>
                  </a:lnTo>
                  <a:cubicBezTo>
                    <a:pt x="1633" y="268"/>
                    <a:pt x="938" y="108"/>
                    <a:pt x="161"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6593;p43"/>
            <p:cNvSpPr/>
            <p:nvPr/>
          </p:nvSpPr>
          <p:spPr>
            <a:xfrm>
              <a:off x="8033600" y="5180750"/>
              <a:ext cx="210150" cy="262325"/>
            </a:xfrm>
            <a:custGeom>
              <a:avLst/>
              <a:gdLst/>
              <a:ahLst/>
              <a:cxnLst/>
              <a:rect l="l" t="t" r="r" b="b"/>
              <a:pathLst>
                <a:path w="8406" h="10493" extrusionOk="0">
                  <a:moveTo>
                    <a:pt x="6772" y="0"/>
                  </a:moveTo>
                  <a:lnTo>
                    <a:pt x="6772" y="375"/>
                  </a:lnTo>
                  <a:cubicBezTo>
                    <a:pt x="6719" y="723"/>
                    <a:pt x="6692" y="1017"/>
                    <a:pt x="6665" y="1339"/>
                  </a:cubicBezTo>
                  <a:cubicBezTo>
                    <a:pt x="6585" y="1686"/>
                    <a:pt x="6532" y="2061"/>
                    <a:pt x="6425" y="2382"/>
                  </a:cubicBezTo>
                  <a:cubicBezTo>
                    <a:pt x="6425" y="2409"/>
                    <a:pt x="6398" y="2463"/>
                    <a:pt x="6398" y="2489"/>
                  </a:cubicBezTo>
                  <a:cubicBezTo>
                    <a:pt x="6558" y="2784"/>
                    <a:pt x="6719" y="3132"/>
                    <a:pt x="6826" y="3453"/>
                  </a:cubicBezTo>
                  <a:cubicBezTo>
                    <a:pt x="6960" y="3935"/>
                    <a:pt x="7067" y="4390"/>
                    <a:pt x="7040" y="4872"/>
                  </a:cubicBezTo>
                  <a:cubicBezTo>
                    <a:pt x="7040" y="5353"/>
                    <a:pt x="6906" y="5862"/>
                    <a:pt x="6719" y="6344"/>
                  </a:cubicBezTo>
                  <a:cubicBezTo>
                    <a:pt x="6639" y="6558"/>
                    <a:pt x="6532" y="6825"/>
                    <a:pt x="6398" y="7040"/>
                  </a:cubicBezTo>
                  <a:cubicBezTo>
                    <a:pt x="6264" y="7227"/>
                    <a:pt x="6157" y="7441"/>
                    <a:pt x="5996" y="7628"/>
                  </a:cubicBezTo>
                  <a:cubicBezTo>
                    <a:pt x="5729" y="8003"/>
                    <a:pt x="5381" y="8351"/>
                    <a:pt x="5059" y="8646"/>
                  </a:cubicBezTo>
                  <a:cubicBezTo>
                    <a:pt x="4712" y="8940"/>
                    <a:pt x="4364" y="9208"/>
                    <a:pt x="3962" y="9422"/>
                  </a:cubicBezTo>
                  <a:cubicBezTo>
                    <a:pt x="3159" y="9850"/>
                    <a:pt x="2276" y="10144"/>
                    <a:pt x="1366" y="10278"/>
                  </a:cubicBezTo>
                  <a:cubicBezTo>
                    <a:pt x="911" y="10359"/>
                    <a:pt x="483" y="10385"/>
                    <a:pt x="1" y="10412"/>
                  </a:cubicBezTo>
                  <a:cubicBezTo>
                    <a:pt x="108" y="10412"/>
                    <a:pt x="161" y="10439"/>
                    <a:pt x="268" y="10439"/>
                  </a:cubicBezTo>
                  <a:cubicBezTo>
                    <a:pt x="483" y="10492"/>
                    <a:pt x="670" y="10492"/>
                    <a:pt x="857" y="10492"/>
                  </a:cubicBezTo>
                  <a:cubicBezTo>
                    <a:pt x="1500" y="10492"/>
                    <a:pt x="2142" y="10412"/>
                    <a:pt x="2784" y="10251"/>
                  </a:cubicBezTo>
                  <a:cubicBezTo>
                    <a:pt x="3213" y="10144"/>
                    <a:pt x="3641" y="9984"/>
                    <a:pt x="4123" y="9823"/>
                  </a:cubicBezTo>
                  <a:cubicBezTo>
                    <a:pt x="4551" y="9636"/>
                    <a:pt x="4979" y="9422"/>
                    <a:pt x="5354" y="9181"/>
                  </a:cubicBezTo>
                  <a:cubicBezTo>
                    <a:pt x="5729" y="8940"/>
                    <a:pt x="6103" y="8672"/>
                    <a:pt x="6425" y="8378"/>
                  </a:cubicBezTo>
                  <a:cubicBezTo>
                    <a:pt x="6719" y="8083"/>
                    <a:pt x="7040" y="7762"/>
                    <a:pt x="7308" y="7414"/>
                  </a:cubicBezTo>
                  <a:cubicBezTo>
                    <a:pt x="7790" y="6692"/>
                    <a:pt x="8164" y="5889"/>
                    <a:pt x="8298" y="5059"/>
                  </a:cubicBezTo>
                  <a:cubicBezTo>
                    <a:pt x="8378" y="4631"/>
                    <a:pt x="8405" y="4149"/>
                    <a:pt x="8405" y="3694"/>
                  </a:cubicBezTo>
                  <a:cubicBezTo>
                    <a:pt x="8405" y="3453"/>
                    <a:pt x="8378" y="3185"/>
                    <a:pt x="8325" y="2944"/>
                  </a:cubicBezTo>
                  <a:cubicBezTo>
                    <a:pt x="8298" y="2677"/>
                    <a:pt x="8245" y="2489"/>
                    <a:pt x="8191" y="2249"/>
                  </a:cubicBezTo>
                  <a:cubicBezTo>
                    <a:pt x="8111" y="1847"/>
                    <a:pt x="7897" y="1446"/>
                    <a:pt x="7709" y="1071"/>
                  </a:cubicBezTo>
                  <a:cubicBezTo>
                    <a:pt x="7495" y="750"/>
                    <a:pt x="7227" y="455"/>
                    <a:pt x="6933" y="188"/>
                  </a:cubicBezTo>
                  <a:cubicBezTo>
                    <a:pt x="6853" y="81"/>
                    <a:pt x="6826" y="54"/>
                    <a:pt x="6772"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6594;p43"/>
            <p:cNvSpPr/>
            <p:nvPr/>
          </p:nvSpPr>
          <p:spPr>
            <a:xfrm>
              <a:off x="7928550" y="5178725"/>
              <a:ext cx="141875" cy="168000"/>
            </a:xfrm>
            <a:custGeom>
              <a:avLst/>
              <a:gdLst/>
              <a:ahLst/>
              <a:cxnLst/>
              <a:rect l="l" t="t" r="r" b="b"/>
              <a:pathLst>
                <a:path w="5675" h="6720" extrusionOk="0">
                  <a:moveTo>
                    <a:pt x="3105" y="1"/>
                  </a:moveTo>
                  <a:cubicBezTo>
                    <a:pt x="3079" y="1"/>
                    <a:pt x="3025" y="28"/>
                    <a:pt x="2998" y="28"/>
                  </a:cubicBezTo>
                  <a:cubicBezTo>
                    <a:pt x="2972" y="54"/>
                    <a:pt x="2972" y="81"/>
                    <a:pt x="2945" y="135"/>
                  </a:cubicBezTo>
                  <a:cubicBezTo>
                    <a:pt x="2731" y="402"/>
                    <a:pt x="2490" y="670"/>
                    <a:pt x="2276" y="965"/>
                  </a:cubicBezTo>
                  <a:cubicBezTo>
                    <a:pt x="1821" y="1500"/>
                    <a:pt x="1366" y="2062"/>
                    <a:pt x="964" y="2678"/>
                  </a:cubicBezTo>
                  <a:cubicBezTo>
                    <a:pt x="616" y="3159"/>
                    <a:pt x="402" y="3641"/>
                    <a:pt x="215" y="4096"/>
                  </a:cubicBezTo>
                  <a:cubicBezTo>
                    <a:pt x="134" y="4337"/>
                    <a:pt x="54" y="4605"/>
                    <a:pt x="27" y="4872"/>
                  </a:cubicBezTo>
                  <a:cubicBezTo>
                    <a:pt x="1" y="5113"/>
                    <a:pt x="1" y="5354"/>
                    <a:pt x="27" y="5568"/>
                  </a:cubicBezTo>
                  <a:cubicBezTo>
                    <a:pt x="81" y="6023"/>
                    <a:pt x="322" y="6344"/>
                    <a:pt x="670" y="6559"/>
                  </a:cubicBezTo>
                  <a:cubicBezTo>
                    <a:pt x="830" y="6639"/>
                    <a:pt x="1018" y="6719"/>
                    <a:pt x="1232" y="6719"/>
                  </a:cubicBezTo>
                  <a:lnTo>
                    <a:pt x="1285" y="6719"/>
                  </a:lnTo>
                  <a:cubicBezTo>
                    <a:pt x="1473" y="6719"/>
                    <a:pt x="1660" y="6692"/>
                    <a:pt x="1874" y="6585"/>
                  </a:cubicBezTo>
                  <a:cubicBezTo>
                    <a:pt x="2062" y="6505"/>
                    <a:pt x="2276" y="6344"/>
                    <a:pt x="2463" y="6237"/>
                  </a:cubicBezTo>
                  <a:cubicBezTo>
                    <a:pt x="2624" y="6157"/>
                    <a:pt x="2757" y="6023"/>
                    <a:pt x="2972" y="5836"/>
                  </a:cubicBezTo>
                  <a:cubicBezTo>
                    <a:pt x="3266" y="5541"/>
                    <a:pt x="3560" y="5220"/>
                    <a:pt x="3882" y="4765"/>
                  </a:cubicBezTo>
                  <a:cubicBezTo>
                    <a:pt x="4337" y="4150"/>
                    <a:pt x="4738" y="3400"/>
                    <a:pt x="5086" y="2570"/>
                  </a:cubicBezTo>
                  <a:cubicBezTo>
                    <a:pt x="5407" y="1767"/>
                    <a:pt x="5621" y="1072"/>
                    <a:pt x="5675" y="349"/>
                  </a:cubicBezTo>
                  <a:cubicBezTo>
                    <a:pt x="5675" y="295"/>
                    <a:pt x="5648" y="269"/>
                    <a:pt x="5621" y="215"/>
                  </a:cubicBezTo>
                  <a:cubicBezTo>
                    <a:pt x="5621" y="188"/>
                    <a:pt x="5568" y="162"/>
                    <a:pt x="5541" y="162"/>
                  </a:cubicBezTo>
                  <a:cubicBezTo>
                    <a:pt x="5514" y="135"/>
                    <a:pt x="5488" y="135"/>
                    <a:pt x="5434" y="135"/>
                  </a:cubicBezTo>
                  <a:lnTo>
                    <a:pt x="4711" y="135"/>
                  </a:lnTo>
                  <a:cubicBezTo>
                    <a:pt x="4176" y="135"/>
                    <a:pt x="3614" y="81"/>
                    <a:pt x="310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6595;p43"/>
            <p:cNvSpPr/>
            <p:nvPr/>
          </p:nvSpPr>
          <p:spPr>
            <a:xfrm>
              <a:off x="7937925" y="5184750"/>
              <a:ext cx="132500" cy="161975"/>
            </a:xfrm>
            <a:custGeom>
              <a:avLst/>
              <a:gdLst/>
              <a:ahLst/>
              <a:cxnLst/>
              <a:rect l="l" t="t" r="r" b="b"/>
              <a:pathLst>
                <a:path w="5300" h="6479" extrusionOk="0">
                  <a:moveTo>
                    <a:pt x="5273" y="1"/>
                  </a:moveTo>
                  <a:lnTo>
                    <a:pt x="5273" y="161"/>
                  </a:lnTo>
                  <a:cubicBezTo>
                    <a:pt x="5193" y="429"/>
                    <a:pt x="5113" y="697"/>
                    <a:pt x="4979" y="938"/>
                  </a:cubicBezTo>
                  <a:cubicBezTo>
                    <a:pt x="4872" y="1232"/>
                    <a:pt x="4738" y="1446"/>
                    <a:pt x="4604" y="1687"/>
                  </a:cubicBezTo>
                  <a:lnTo>
                    <a:pt x="4202" y="2383"/>
                  </a:lnTo>
                  <a:cubicBezTo>
                    <a:pt x="3908" y="2892"/>
                    <a:pt x="3533" y="3400"/>
                    <a:pt x="3159" y="3855"/>
                  </a:cubicBezTo>
                  <a:cubicBezTo>
                    <a:pt x="2864" y="4230"/>
                    <a:pt x="2516" y="4605"/>
                    <a:pt x="2142" y="4926"/>
                  </a:cubicBezTo>
                  <a:lnTo>
                    <a:pt x="1553" y="5434"/>
                  </a:lnTo>
                  <a:cubicBezTo>
                    <a:pt x="1339" y="5568"/>
                    <a:pt x="1151" y="5702"/>
                    <a:pt x="910" y="5836"/>
                  </a:cubicBezTo>
                  <a:cubicBezTo>
                    <a:pt x="723" y="5943"/>
                    <a:pt x="482" y="6023"/>
                    <a:pt x="241" y="6077"/>
                  </a:cubicBezTo>
                  <a:cubicBezTo>
                    <a:pt x="188" y="6077"/>
                    <a:pt x="107" y="6103"/>
                    <a:pt x="0" y="6103"/>
                  </a:cubicBezTo>
                  <a:cubicBezTo>
                    <a:pt x="81" y="6157"/>
                    <a:pt x="188" y="6264"/>
                    <a:pt x="268" y="6291"/>
                  </a:cubicBezTo>
                  <a:cubicBezTo>
                    <a:pt x="455" y="6398"/>
                    <a:pt x="643" y="6478"/>
                    <a:pt x="857" y="6478"/>
                  </a:cubicBezTo>
                  <a:lnTo>
                    <a:pt x="910" y="6478"/>
                  </a:lnTo>
                  <a:cubicBezTo>
                    <a:pt x="1098" y="6478"/>
                    <a:pt x="1285" y="6425"/>
                    <a:pt x="1499" y="6344"/>
                  </a:cubicBezTo>
                  <a:cubicBezTo>
                    <a:pt x="1687" y="6264"/>
                    <a:pt x="1901" y="6130"/>
                    <a:pt x="2088" y="5996"/>
                  </a:cubicBezTo>
                  <a:cubicBezTo>
                    <a:pt x="2249" y="5916"/>
                    <a:pt x="2382" y="5782"/>
                    <a:pt x="2597" y="5595"/>
                  </a:cubicBezTo>
                  <a:cubicBezTo>
                    <a:pt x="2891" y="5300"/>
                    <a:pt x="3185" y="4979"/>
                    <a:pt x="3507" y="4524"/>
                  </a:cubicBezTo>
                  <a:cubicBezTo>
                    <a:pt x="3962" y="3909"/>
                    <a:pt x="4363" y="3159"/>
                    <a:pt x="4711" y="2329"/>
                  </a:cubicBezTo>
                  <a:cubicBezTo>
                    <a:pt x="5032" y="1526"/>
                    <a:pt x="5246" y="831"/>
                    <a:pt x="5300" y="108"/>
                  </a:cubicBezTo>
                  <a:cubicBezTo>
                    <a:pt x="5300" y="81"/>
                    <a:pt x="5300" y="54"/>
                    <a:pt x="5273"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6596;p43"/>
            <p:cNvSpPr/>
            <p:nvPr/>
          </p:nvSpPr>
          <p:spPr>
            <a:xfrm>
              <a:off x="7935250" y="5179400"/>
              <a:ext cx="71625" cy="104425"/>
            </a:xfrm>
            <a:custGeom>
              <a:avLst/>
              <a:gdLst/>
              <a:ahLst/>
              <a:cxnLst/>
              <a:rect l="l" t="t" r="r" b="b"/>
              <a:pathLst>
                <a:path w="2865" h="4177" extrusionOk="0">
                  <a:moveTo>
                    <a:pt x="2757" y="1"/>
                  </a:moveTo>
                  <a:cubicBezTo>
                    <a:pt x="2222" y="643"/>
                    <a:pt x="1660" y="1232"/>
                    <a:pt x="1205" y="1901"/>
                  </a:cubicBezTo>
                  <a:cubicBezTo>
                    <a:pt x="964" y="2249"/>
                    <a:pt x="723" y="2570"/>
                    <a:pt x="536" y="2918"/>
                  </a:cubicBezTo>
                  <a:cubicBezTo>
                    <a:pt x="428" y="3079"/>
                    <a:pt x="348" y="3266"/>
                    <a:pt x="268" y="3453"/>
                  </a:cubicBezTo>
                  <a:cubicBezTo>
                    <a:pt x="161" y="3641"/>
                    <a:pt x="54" y="3882"/>
                    <a:pt x="0" y="4123"/>
                  </a:cubicBezTo>
                  <a:cubicBezTo>
                    <a:pt x="0" y="4149"/>
                    <a:pt x="0" y="4176"/>
                    <a:pt x="27" y="4176"/>
                  </a:cubicBezTo>
                  <a:cubicBezTo>
                    <a:pt x="54" y="4176"/>
                    <a:pt x="80" y="4176"/>
                    <a:pt x="80" y="4149"/>
                  </a:cubicBezTo>
                  <a:cubicBezTo>
                    <a:pt x="161" y="3989"/>
                    <a:pt x="214" y="3855"/>
                    <a:pt x="295" y="3668"/>
                  </a:cubicBezTo>
                  <a:cubicBezTo>
                    <a:pt x="348" y="3507"/>
                    <a:pt x="455" y="3346"/>
                    <a:pt x="536" y="3186"/>
                  </a:cubicBezTo>
                  <a:cubicBezTo>
                    <a:pt x="616" y="2998"/>
                    <a:pt x="696" y="2865"/>
                    <a:pt x="803" y="2704"/>
                  </a:cubicBezTo>
                  <a:cubicBezTo>
                    <a:pt x="991" y="2410"/>
                    <a:pt x="1205" y="2115"/>
                    <a:pt x="1419" y="1794"/>
                  </a:cubicBezTo>
                  <a:cubicBezTo>
                    <a:pt x="1874" y="1205"/>
                    <a:pt x="2329" y="670"/>
                    <a:pt x="2837" y="108"/>
                  </a:cubicBezTo>
                  <a:cubicBezTo>
                    <a:pt x="2864" y="54"/>
                    <a:pt x="2837" y="27"/>
                    <a:pt x="2837" y="27"/>
                  </a:cubicBezTo>
                  <a:cubicBezTo>
                    <a:pt x="2811" y="1"/>
                    <a:pt x="2757" y="1"/>
                    <a:pt x="2757"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6597;p43"/>
            <p:cNvSpPr/>
            <p:nvPr/>
          </p:nvSpPr>
          <p:spPr>
            <a:xfrm>
              <a:off x="7811450" y="4539875"/>
              <a:ext cx="50875" cy="120300"/>
            </a:xfrm>
            <a:custGeom>
              <a:avLst/>
              <a:gdLst/>
              <a:ahLst/>
              <a:cxnLst/>
              <a:rect l="l" t="t" r="r" b="b"/>
              <a:pathLst>
                <a:path w="2035" h="4812" extrusionOk="0">
                  <a:moveTo>
                    <a:pt x="168" y="0"/>
                  </a:moveTo>
                  <a:cubicBezTo>
                    <a:pt x="161" y="0"/>
                    <a:pt x="148" y="7"/>
                    <a:pt x="134" y="21"/>
                  </a:cubicBezTo>
                  <a:cubicBezTo>
                    <a:pt x="27" y="74"/>
                    <a:pt x="1" y="208"/>
                    <a:pt x="54" y="288"/>
                  </a:cubicBezTo>
                  <a:cubicBezTo>
                    <a:pt x="295" y="609"/>
                    <a:pt x="482" y="984"/>
                    <a:pt x="643" y="1359"/>
                  </a:cubicBezTo>
                  <a:cubicBezTo>
                    <a:pt x="777" y="1734"/>
                    <a:pt x="911" y="2055"/>
                    <a:pt x="991" y="2456"/>
                  </a:cubicBezTo>
                  <a:lnTo>
                    <a:pt x="1098" y="3072"/>
                  </a:lnTo>
                  <a:cubicBezTo>
                    <a:pt x="1125" y="3259"/>
                    <a:pt x="1151" y="3473"/>
                    <a:pt x="1178" y="3687"/>
                  </a:cubicBezTo>
                  <a:cubicBezTo>
                    <a:pt x="1232" y="3928"/>
                    <a:pt x="1259" y="4169"/>
                    <a:pt x="1259" y="4437"/>
                  </a:cubicBezTo>
                  <a:cubicBezTo>
                    <a:pt x="1259" y="4544"/>
                    <a:pt x="1285" y="4624"/>
                    <a:pt x="1366" y="4705"/>
                  </a:cubicBezTo>
                  <a:cubicBezTo>
                    <a:pt x="1419" y="4758"/>
                    <a:pt x="1526" y="4812"/>
                    <a:pt x="1633" y="4812"/>
                  </a:cubicBezTo>
                  <a:cubicBezTo>
                    <a:pt x="1714" y="4812"/>
                    <a:pt x="1821" y="4758"/>
                    <a:pt x="1901" y="4705"/>
                  </a:cubicBezTo>
                  <a:cubicBezTo>
                    <a:pt x="1954" y="4624"/>
                    <a:pt x="2035" y="4544"/>
                    <a:pt x="1981" y="4437"/>
                  </a:cubicBezTo>
                  <a:cubicBezTo>
                    <a:pt x="1928" y="4035"/>
                    <a:pt x="1901" y="3661"/>
                    <a:pt x="1794" y="3286"/>
                  </a:cubicBezTo>
                  <a:cubicBezTo>
                    <a:pt x="1767" y="3099"/>
                    <a:pt x="1687" y="2938"/>
                    <a:pt x="1633" y="2724"/>
                  </a:cubicBezTo>
                  <a:cubicBezTo>
                    <a:pt x="1553" y="2537"/>
                    <a:pt x="1499" y="2349"/>
                    <a:pt x="1419" y="2162"/>
                  </a:cubicBezTo>
                  <a:cubicBezTo>
                    <a:pt x="1125" y="1466"/>
                    <a:pt x="777" y="743"/>
                    <a:pt x="322" y="128"/>
                  </a:cubicBezTo>
                  <a:cubicBezTo>
                    <a:pt x="295" y="47"/>
                    <a:pt x="215" y="21"/>
                    <a:pt x="161" y="21"/>
                  </a:cubicBezTo>
                  <a:cubicBezTo>
                    <a:pt x="175" y="7"/>
                    <a:pt x="175" y="0"/>
                    <a:pt x="16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6598;p43"/>
            <p:cNvSpPr/>
            <p:nvPr/>
          </p:nvSpPr>
          <p:spPr>
            <a:xfrm>
              <a:off x="8005500" y="4532350"/>
              <a:ext cx="42175" cy="123150"/>
            </a:xfrm>
            <a:custGeom>
              <a:avLst/>
              <a:gdLst/>
              <a:ahLst/>
              <a:cxnLst/>
              <a:rect l="l" t="t" r="r" b="b"/>
              <a:pathLst>
                <a:path w="1687" h="4926" extrusionOk="0">
                  <a:moveTo>
                    <a:pt x="1499" y="0"/>
                  </a:moveTo>
                  <a:cubicBezTo>
                    <a:pt x="1419" y="27"/>
                    <a:pt x="1392" y="27"/>
                    <a:pt x="1366" y="81"/>
                  </a:cubicBezTo>
                  <a:cubicBezTo>
                    <a:pt x="1259" y="241"/>
                    <a:pt x="1152" y="429"/>
                    <a:pt x="1071" y="562"/>
                  </a:cubicBezTo>
                  <a:cubicBezTo>
                    <a:pt x="964" y="723"/>
                    <a:pt x="857" y="884"/>
                    <a:pt x="804" y="1044"/>
                  </a:cubicBezTo>
                  <a:cubicBezTo>
                    <a:pt x="589" y="1419"/>
                    <a:pt x="429" y="1794"/>
                    <a:pt x="295" y="2195"/>
                  </a:cubicBezTo>
                  <a:cubicBezTo>
                    <a:pt x="161" y="2597"/>
                    <a:pt x="81" y="2998"/>
                    <a:pt x="27" y="3426"/>
                  </a:cubicBezTo>
                  <a:cubicBezTo>
                    <a:pt x="1" y="3828"/>
                    <a:pt x="1" y="4256"/>
                    <a:pt x="134" y="4658"/>
                  </a:cubicBezTo>
                  <a:cubicBezTo>
                    <a:pt x="161" y="4818"/>
                    <a:pt x="322" y="4925"/>
                    <a:pt x="482" y="4925"/>
                  </a:cubicBezTo>
                  <a:cubicBezTo>
                    <a:pt x="589" y="4925"/>
                    <a:pt x="697" y="4898"/>
                    <a:pt x="750" y="4818"/>
                  </a:cubicBezTo>
                  <a:cubicBezTo>
                    <a:pt x="830" y="4765"/>
                    <a:pt x="857" y="4658"/>
                    <a:pt x="857" y="4551"/>
                  </a:cubicBezTo>
                  <a:cubicBezTo>
                    <a:pt x="884" y="4256"/>
                    <a:pt x="884" y="3962"/>
                    <a:pt x="884" y="3667"/>
                  </a:cubicBezTo>
                  <a:cubicBezTo>
                    <a:pt x="884" y="3346"/>
                    <a:pt x="937" y="3025"/>
                    <a:pt x="991" y="2730"/>
                  </a:cubicBezTo>
                  <a:cubicBezTo>
                    <a:pt x="1098" y="1981"/>
                    <a:pt x="1259" y="1258"/>
                    <a:pt x="1526" y="536"/>
                  </a:cubicBezTo>
                  <a:cubicBezTo>
                    <a:pt x="1553" y="455"/>
                    <a:pt x="1633" y="348"/>
                    <a:pt x="1660" y="268"/>
                  </a:cubicBezTo>
                  <a:cubicBezTo>
                    <a:pt x="1687" y="188"/>
                    <a:pt x="1687" y="81"/>
                    <a:pt x="1607" y="54"/>
                  </a:cubicBezTo>
                  <a:cubicBezTo>
                    <a:pt x="1553" y="54"/>
                    <a:pt x="1526" y="0"/>
                    <a:pt x="14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6599;p43"/>
            <p:cNvSpPr/>
            <p:nvPr/>
          </p:nvSpPr>
          <p:spPr>
            <a:xfrm>
              <a:off x="7762600" y="4488175"/>
              <a:ext cx="80325" cy="80325"/>
            </a:xfrm>
            <a:custGeom>
              <a:avLst/>
              <a:gdLst/>
              <a:ahLst/>
              <a:cxnLst/>
              <a:rect l="l" t="t" r="r" b="b"/>
              <a:pathLst>
                <a:path w="3213" h="3213" extrusionOk="0">
                  <a:moveTo>
                    <a:pt x="1607" y="1"/>
                  </a:moveTo>
                  <a:cubicBezTo>
                    <a:pt x="750" y="1"/>
                    <a:pt x="1" y="724"/>
                    <a:pt x="1" y="1607"/>
                  </a:cubicBezTo>
                  <a:cubicBezTo>
                    <a:pt x="1" y="2490"/>
                    <a:pt x="750" y="3213"/>
                    <a:pt x="1607" y="3213"/>
                  </a:cubicBezTo>
                  <a:cubicBezTo>
                    <a:pt x="2463" y="3213"/>
                    <a:pt x="3213" y="2490"/>
                    <a:pt x="3213" y="1607"/>
                  </a:cubicBezTo>
                  <a:cubicBezTo>
                    <a:pt x="3213" y="750"/>
                    <a:pt x="2463" y="1"/>
                    <a:pt x="16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6600;p43"/>
            <p:cNvSpPr/>
            <p:nvPr/>
          </p:nvSpPr>
          <p:spPr>
            <a:xfrm>
              <a:off x="8014200" y="4480125"/>
              <a:ext cx="80325" cy="80350"/>
            </a:xfrm>
            <a:custGeom>
              <a:avLst/>
              <a:gdLst/>
              <a:ahLst/>
              <a:cxnLst/>
              <a:rect l="l" t="t" r="r" b="b"/>
              <a:pathLst>
                <a:path w="3213" h="3214" extrusionOk="0">
                  <a:moveTo>
                    <a:pt x="1560" y="1"/>
                  </a:moveTo>
                  <a:cubicBezTo>
                    <a:pt x="723" y="1"/>
                    <a:pt x="1" y="714"/>
                    <a:pt x="1" y="1608"/>
                  </a:cubicBezTo>
                  <a:cubicBezTo>
                    <a:pt x="1" y="2464"/>
                    <a:pt x="750" y="3214"/>
                    <a:pt x="1606" y="3214"/>
                  </a:cubicBezTo>
                  <a:cubicBezTo>
                    <a:pt x="2490" y="3214"/>
                    <a:pt x="3212" y="2464"/>
                    <a:pt x="3212" y="1608"/>
                  </a:cubicBezTo>
                  <a:cubicBezTo>
                    <a:pt x="3212" y="724"/>
                    <a:pt x="2490" y="2"/>
                    <a:pt x="1606" y="2"/>
                  </a:cubicBezTo>
                  <a:cubicBezTo>
                    <a:pt x="1591" y="1"/>
                    <a:pt x="1576" y="1"/>
                    <a:pt x="156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6601;p43"/>
            <p:cNvSpPr/>
            <p:nvPr/>
          </p:nvSpPr>
          <p:spPr>
            <a:xfrm>
              <a:off x="7636800" y="4625350"/>
              <a:ext cx="591550" cy="530650"/>
            </a:xfrm>
            <a:custGeom>
              <a:avLst/>
              <a:gdLst/>
              <a:ahLst/>
              <a:cxnLst/>
              <a:rect l="l" t="t" r="r" b="b"/>
              <a:pathLst>
                <a:path w="23662" h="21226" extrusionOk="0">
                  <a:moveTo>
                    <a:pt x="12527" y="1"/>
                  </a:moveTo>
                  <a:lnTo>
                    <a:pt x="12474" y="54"/>
                  </a:lnTo>
                  <a:lnTo>
                    <a:pt x="11885" y="54"/>
                  </a:lnTo>
                  <a:cubicBezTo>
                    <a:pt x="11189" y="54"/>
                    <a:pt x="10493" y="108"/>
                    <a:pt x="9743" y="215"/>
                  </a:cubicBezTo>
                  <a:cubicBezTo>
                    <a:pt x="8539" y="402"/>
                    <a:pt x="7415" y="777"/>
                    <a:pt x="6344" y="1312"/>
                  </a:cubicBezTo>
                  <a:cubicBezTo>
                    <a:pt x="5247" y="1848"/>
                    <a:pt x="4256" y="2517"/>
                    <a:pt x="3453" y="3320"/>
                  </a:cubicBezTo>
                  <a:cubicBezTo>
                    <a:pt x="3025" y="3748"/>
                    <a:pt x="2624" y="4257"/>
                    <a:pt x="2276" y="4765"/>
                  </a:cubicBezTo>
                  <a:cubicBezTo>
                    <a:pt x="1955" y="5300"/>
                    <a:pt x="1660" y="5889"/>
                    <a:pt x="1419" y="6612"/>
                  </a:cubicBezTo>
                  <a:cubicBezTo>
                    <a:pt x="991" y="7763"/>
                    <a:pt x="777" y="9048"/>
                    <a:pt x="536" y="10252"/>
                  </a:cubicBezTo>
                  <a:lnTo>
                    <a:pt x="483" y="10546"/>
                  </a:lnTo>
                  <a:lnTo>
                    <a:pt x="268" y="11564"/>
                  </a:lnTo>
                  <a:cubicBezTo>
                    <a:pt x="215" y="11858"/>
                    <a:pt x="188" y="12152"/>
                    <a:pt x="135" y="12420"/>
                  </a:cubicBezTo>
                  <a:cubicBezTo>
                    <a:pt x="54" y="13036"/>
                    <a:pt x="1" y="13571"/>
                    <a:pt x="1" y="14026"/>
                  </a:cubicBezTo>
                  <a:cubicBezTo>
                    <a:pt x="1" y="14561"/>
                    <a:pt x="81" y="15070"/>
                    <a:pt x="188" y="15525"/>
                  </a:cubicBezTo>
                  <a:cubicBezTo>
                    <a:pt x="268" y="16033"/>
                    <a:pt x="456" y="16462"/>
                    <a:pt x="670" y="16917"/>
                  </a:cubicBezTo>
                  <a:cubicBezTo>
                    <a:pt x="911" y="17345"/>
                    <a:pt x="1259" y="17773"/>
                    <a:pt x="1607" y="18148"/>
                  </a:cubicBezTo>
                  <a:cubicBezTo>
                    <a:pt x="2008" y="18549"/>
                    <a:pt x="2490" y="18924"/>
                    <a:pt x="3052" y="19245"/>
                  </a:cubicBezTo>
                  <a:cubicBezTo>
                    <a:pt x="4149" y="19914"/>
                    <a:pt x="5434" y="20423"/>
                    <a:pt x="6799" y="20744"/>
                  </a:cubicBezTo>
                  <a:cubicBezTo>
                    <a:pt x="8084" y="21065"/>
                    <a:pt x="9449" y="21226"/>
                    <a:pt x="10841" y="21226"/>
                  </a:cubicBezTo>
                  <a:cubicBezTo>
                    <a:pt x="11456" y="21226"/>
                    <a:pt x="12099" y="21199"/>
                    <a:pt x="12795" y="21119"/>
                  </a:cubicBezTo>
                  <a:cubicBezTo>
                    <a:pt x="13357" y="21065"/>
                    <a:pt x="13919" y="20985"/>
                    <a:pt x="14508" y="20878"/>
                  </a:cubicBezTo>
                  <a:cubicBezTo>
                    <a:pt x="15712" y="20691"/>
                    <a:pt x="16810" y="20343"/>
                    <a:pt x="17800" y="19941"/>
                  </a:cubicBezTo>
                  <a:cubicBezTo>
                    <a:pt x="18924" y="19486"/>
                    <a:pt x="19888" y="18924"/>
                    <a:pt x="20691" y="18175"/>
                  </a:cubicBezTo>
                  <a:cubicBezTo>
                    <a:pt x="21119" y="17800"/>
                    <a:pt x="21494" y="17372"/>
                    <a:pt x="21868" y="16917"/>
                  </a:cubicBezTo>
                  <a:cubicBezTo>
                    <a:pt x="22189" y="16435"/>
                    <a:pt x="22537" y="15900"/>
                    <a:pt x="22752" y="15364"/>
                  </a:cubicBezTo>
                  <a:cubicBezTo>
                    <a:pt x="23260" y="14294"/>
                    <a:pt x="23528" y="13089"/>
                    <a:pt x="23608" y="11724"/>
                  </a:cubicBezTo>
                  <a:cubicBezTo>
                    <a:pt x="23662" y="10493"/>
                    <a:pt x="23528" y="9181"/>
                    <a:pt x="23233" y="7897"/>
                  </a:cubicBezTo>
                  <a:cubicBezTo>
                    <a:pt x="23099" y="7308"/>
                    <a:pt x="22885" y="6692"/>
                    <a:pt x="22671" y="6103"/>
                  </a:cubicBezTo>
                  <a:cubicBezTo>
                    <a:pt x="22404" y="5461"/>
                    <a:pt x="22136" y="4926"/>
                    <a:pt x="21815" y="4471"/>
                  </a:cubicBezTo>
                  <a:cubicBezTo>
                    <a:pt x="21520" y="3962"/>
                    <a:pt x="21119" y="3480"/>
                    <a:pt x="20691" y="3052"/>
                  </a:cubicBezTo>
                  <a:cubicBezTo>
                    <a:pt x="20450" y="2811"/>
                    <a:pt x="20209" y="2624"/>
                    <a:pt x="19941" y="2410"/>
                  </a:cubicBezTo>
                  <a:cubicBezTo>
                    <a:pt x="19513" y="2062"/>
                    <a:pt x="19004" y="1741"/>
                    <a:pt x="18549" y="1473"/>
                  </a:cubicBezTo>
                  <a:cubicBezTo>
                    <a:pt x="18549" y="1473"/>
                    <a:pt x="18523" y="1473"/>
                    <a:pt x="18523" y="1446"/>
                  </a:cubicBezTo>
                  <a:cubicBezTo>
                    <a:pt x="18282" y="1312"/>
                    <a:pt x="18041" y="1178"/>
                    <a:pt x="17773" y="1071"/>
                  </a:cubicBezTo>
                  <a:cubicBezTo>
                    <a:pt x="17746" y="1045"/>
                    <a:pt x="17720" y="1045"/>
                    <a:pt x="17666" y="1045"/>
                  </a:cubicBezTo>
                  <a:cubicBezTo>
                    <a:pt x="17452" y="911"/>
                    <a:pt x="17184" y="804"/>
                    <a:pt x="16943" y="750"/>
                  </a:cubicBezTo>
                  <a:cubicBezTo>
                    <a:pt x="16729" y="670"/>
                    <a:pt x="16542" y="616"/>
                    <a:pt x="16328" y="590"/>
                  </a:cubicBezTo>
                  <a:cubicBezTo>
                    <a:pt x="16194" y="536"/>
                    <a:pt x="16114" y="509"/>
                    <a:pt x="16007" y="483"/>
                  </a:cubicBezTo>
                  <a:cubicBezTo>
                    <a:pt x="15873" y="456"/>
                    <a:pt x="15712" y="402"/>
                    <a:pt x="15525" y="376"/>
                  </a:cubicBezTo>
                  <a:cubicBezTo>
                    <a:pt x="15043" y="242"/>
                    <a:pt x="14508" y="135"/>
                    <a:pt x="13892" y="108"/>
                  </a:cubicBezTo>
                  <a:cubicBezTo>
                    <a:pt x="13517" y="54"/>
                    <a:pt x="13169" y="1"/>
                    <a:pt x="1266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6602;p43"/>
            <p:cNvSpPr/>
            <p:nvPr/>
          </p:nvSpPr>
          <p:spPr>
            <a:xfrm>
              <a:off x="7761925" y="4643425"/>
              <a:ext cx="469100" cy="513250"/>
            </a:xfrm>
            <a:custGeom>
              <a:avLst/>
              <a:gdLst/>
              <a:ahLst/>
              <a:cxnLst/>
              <a:rect l="l" t="t" r="r" b="b"/>
              <a:pathLst>
                <a:path w="18764" h="20530" extrusionOk="0">
                  <a:moveTo>
                    <a:pt x="11858" y="0"/>
                  </a:moveTo>
                  <a:cubicBezTo>
                    <a:pt x="12099" y="161"/>
                    <a:pt x="12367" y="322"/>
                    <a:pt x="12608" y="455"/>
                  </a:cubicBezTo>
                  <a:cubicBezTo>
                    <a:pt x="13491" y="1018"/>
                    <a:pt x="14294" y="1660"/>
                    <a:pt x="14990" y="2409"/>
                  </a:cubicBezTo>
                  <a:cubicBezTo>
                    <a:pt x="15686" y="3132"/>
                    <a:pt x="16328" y="3962"/>
                    <a:pt x="16836" y="4872"/>
                  </a:cubicBezTo>
                  <a:cubicBezTo>
                    <a:pt x="17318" y="5782"/>
                    <a:pt x="17693" y="6745"/>
                    <a:pt x="17934" y="7762"/>
                  </a:cubicBezTo>
                  <a:cubicBezTo>
                    <a:pt x="18041" y="8244"/>
                    <a:pt x="18121" y="8780"/>
                    <a:pt x="18175" y="9288"/>
                  </a:cubicBezTo>
                  <a:cubicBezTo>
                    <a:pt x="18202" y="9823"/>
                    <a:pt x="18202" y="10386"/>
                    <a:pt x="18175" y="10921"/>
                  </a:cubicBezTo>
                  <a:cubicBezTo>
                    <a:pt x="18121" y="11429"/>
                    <a:pt x="18041" y="11965"/>
                    <a:pt x="17934" y="12473"/>
                  </a:cubicBezTo>
                  <a:cubicBezTo>
                    <a:pt x="17800" y="12982"/>
                    <a:pt x="17666" y="13437"/>
                    <a:pt x="17425" y="13919"/>
                  </a:cubicBezTo>
                  <a:cubicBezTo>
                    <a:pt x="17238" y="14374"/>
                    <a:pt x="16997" y="14802"/>
                    <a:pt x="16703" y="15257"/>
                  </a:cubicBezTo>
                  <a:cubicBezTo>
                    <a:pt x="16435" y="15685"/>
                    <a:pt x="16087" y="16060"/>
                    <a:pt x="15766" y="16408"/>
                  </a:cubicBezTo>
                  <a:cubicBezTo>
                    <a:pt x="15016" y="17184"/>
                    <a:pt x="14187" y="17853"/>
                    <a:pt x="13250" y="18362"/>
                  </a:cubicBezTo>
                  <a:cubicBezTo>
                    <a:pt x="12153" y="18951"/>
                    <a:pt x="10975" y="19406"/>
                    <a:pt x="9770" y="19700"/>
                  </a:cubicBezTo>
                  <a:cubicBezTo>
                    <a:pt x="8566" y="19994"/>
                    <a:pt x="7335" y="20155"/>
                    <a:pt x="6077" y="20155"/>
                  </a:cubicBezTo>
                  <a:cubicBezTo>
                    <a:pt x="5859" y="20164"/>
                    <a:pt x="5640" y="20169"/>
                    <a:pt x="5420" y="20169"/>
                  </a:cubicBezTo>
                  <a:cubicBezTo>
                    <a:pt x="4400" y="20169"/>
                    <a:pt x="3365" y="20073"/>
                    <a:pt x="2330" y="19941"/>
                  </a:cubicBezTo>
                  <a:cubicBezTo>
                    <a:pt x="1527" y="19834"/>
                    <a:pt x="777" y="19673"/>
                    <a:pt x="1" y="19459"/>
                  </a:cubicBezTo>
                  <a:lnTo>
                    <a:pt x="1" y="19459"/>
                  </a:lnTo>
                  <a:cubicBezTo>
                    <a:pt x="590" y="19700"/>
                    <a:pt x="1232" y="19887"/>
                    <a:pt x="1874" y="20075"/>
                  </a:cubicBezTo>
                  <a:cubicBezTo>
                    <a:pt x="3132" y="20369"/>
                    <a:pt x="4524" y="20530"/>
                    <a:pt x="5916" y="20530"/>
                  </a:cubicBezTo>
                  <a:cubicBezTo>
                    <a:pt x="6532" y="20530"/>
                    <a:pt x="7147" y="20503"/>
                    <a:pt x="7870" y="20423"/>
                  </a:cubicBezTo>
                  <a:cubicBezTo>
                    <a:pt x="8432" y="20369"/>
                    <a:pt x="8994" y="20289"/>
                    <a:pt x="9556" y="20209"/>
                  </a:cubicBezTo>
                  <a:cubicBezTo>
                    <a:pt x="10761" y="19994"/>
                    <a:pt x="11912" y="19673"/>
                    <a:pt x="12875" y="19272"/>
                  </a:cubicBezTo>
                  <a:cubicBezTo>
                    <a:pt x="13973" y="18790"/>
                    <a:pt x="14963" y="18228"/>
                    <a:pt x="15766" y="17478"/>
                  </a:cubicBezTo>
                  <a:cubicBezTo>
                    <a:pt x="16194" y="17130"/>
                    <a:pt x="16569" y="16675"/>
                    <a:pt x="16917" y="16220"/>
                  </a:cubicBezTo>
                  <a:cubicBezTo>
                    <a:pt x="17292" y="15739"/>
                    <a:pt x="17586" y="15203"/>
                    <a:pt x="17854" y="14668"/>
                  </a:cubicBezTo>
                  <a:cubicBezTo>
                    <a:pt x="18362" y="13597"/>
                    <a:pt x="18630" y="12366"/>
                    <a:pt x="18710" y="11028"/>
                  </a:cubicBezTo>
                  <a:cubicBezTo>
                    <a:pt x="18764" y="9797"/>
                    <a:pt x="18630" y="8485"/>
                    <a:pt x="18335" y="7227"/>
                  </a:cubicBezTo>
                  <a:cubicBezTo>
                    <a:pt x="18202" y="6612"/>
                    <a:pt x="17987" y="6023"/>
                    <a:pt x="17747" y="5407"/>
                  </a:cubicBezTo>
                  <a:cubicBezTo>
                    <a:pt x="17532" y="4765"/>
                    <a:pt x="17211" y="4229"/>
                    <a:pt x="16917" y="3774"/>
                  </a:cubicBezTo>
                  <a:cubicBezTo>
                    <a:pt x="16596" y="3266"/>
                    <a:pt x="16221" y="2811"/>
                    <a:pt x="15793" y="2356"/>
                  </a:cubicBezTo>
                  <a:cubicBezTo>
                    <a:pt x="15552" y="2142"/>
                    <a:pt x="15311" y="1928"/>
                    <a:pt x="15043" y="1740"/>
                  </a:cubicBezTo>
                  <a:cubicBezTo>
                    <a:pt x="14615" y="1366"/>
                    <a:pt x="14106" y="1071"/>
                    <a:pt x="13651" y="803"/>
                  </a:cubicBezTo>
                  <a:cubicBezTo>
                    <a:pt x="13651" y="803"/>
                    <a:pt x="13598" y="803"/>
                    <a:pt x="13598" y="750"/>
                  </a:cubicBezTo>
                  <a:cubicBezTo>
                    <a:pt x="13384" y="616"/>
                    <a:pt x="13143" y="482"/>
                    <a:pt x="12875" y="402"/>
                  </a:cubicBezTo>
                  <a:lnTo>
                    <a:pt x="12768" y="348"/>
                  </a:lnTo>
                  <a:cubicBezTo>
                    <a:pt x="12527" y="215"/>
                    <a:pt x="12260" y="134"/>
                    <a:pt x="12045" y="54"/>
                  </a:cubicBezTo>
                  <a:cubicBezTo>
                    <a:pt x="11965" y="27"/>
                    <a:pt x="11912" y="27"/>
                    <a:pt x="1185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6603;p43"/>
            <p:cNvSpPr/>
            <p:nvPr/>
          </p:nvSpPr>
          <p:spPr>
            <a:xfrm>
              <a:off x="8189525" y="4785275"/>
              <a:ext cx="25" cy="25"/>
            </a:xfrm>
            <a:custGeom>
              <a:avLst/>
              <a:gdLst/>
              <a:ahLst/>
              <a:cxnLst/>
              <a:rect l="l" t="t" r="r" b="b"/>
              <a:pathLst>
                <a:path w="1" h="1" extrusionOk="0">
                  <a:moveTo>
                    <a:pt x="0" y="1"/>
                  </a:moveTo>
                  <a:lnTo>
                    <a:pt x="0" y="1"/>
                  </a:lnTo>
                  <a:lnTo>
                    <a:pt x="0" y="1"/>
                  </a:lnTo>
                  <a:lnTo>
                    <a:pt x="0" y="1"/>
                  </a:lnTo>
                  <a:lnTo>
                    <a:pt x="0" y="1"/>
                  </a:ln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6604;p43"/>
            <p:cNvSpPr/>
            <p:nvPr/>
          </p:nvSpPr>
          <p:spPr>
            <a:xfrm>
              <a:off x="7665575" y="4655475"/>
              <a:ext cx="531325" cy="475100"/>
            </a:xfrm>
            <a:custGeom>
              <a:avLst/>
              <a:gdLst/>
              <a:ahLst/>
              <a:cxnLst/>
              <a:rect l="l" t="t" r="r" b="b"/>
              <a:pathLst>
                <a:path w="21253" h="19004" extrusionOk="0">
                  <a:moveTo>
                    <a:pt x="10600" y="0"/>
                  </a:moveTo>
                  <a:cubicBezTo>
                    <a:pt x="9984" y="0"/>
                    <a:pt x="9342" y="81"/>
                    <a:pt x="8699" y="188"/>
                  </a:cubicBezTo>
                  <a:cubicBezTo>
                    <a:pt x="7629" y="348"/>
                    <a:pt x="6585" y="669"/>
                    <a:pt x="5621" y="1151"/>
                  </a:cubicBezTo>
                  <a:cubicBezTo>
                    <a:pt x="4631" y="1606"/>
                    <a:pt x="3748" y="2249"/>
                    <a:pt x="3052" y="2944"/>
                  </a:cubicBezTo>
                  <a:cubicBezTo>
                    <a:pt x="2650" y="3346"/>
                    <a:pt x="2302" y="3774"/>
                    <a:pt x="2008" y="4256"/>
                  </a:cubicBezTo>
                  <a:cubicBezTo>
                    <a:pt x="1714" y="4711"/>
                    <a:pt x="1446" y="5300"/>
                    <a:pt x="1205" y="5889"/>
                  </a:cubicBezTo>
                  <a:cubicBezTo>
                    <a:pt x="830" y="6959"/>
                    <a:pt x="643" y="8057"/>
                    <a:pt x="429" y="9181"/>
                  </a:cubicBezTo>
                  <a:lnTo>
                    <a:pt x="402" y="9449"/>
                  </a:lnTo>
                  <a:cubicBezTo>
                    <a:pt x="322" y="9743"/>
                    <a:pt x="295" y="10037"/>
                    <a:pt x="242" y="10332"/>
                  </a:cubicBezTo>
                  <a:cubicBezTo>
                    <a:pt x="161" y="10599"/>
                    <a:pt x="134" y="10867"/>
                    <a:pt x="108" y="11108"/>
                  </a:cubicBezTo>
                  <a:cubicBezTo>
                    <a:pt x="27" y="11643"/>
                    <a:pt x="1" y="12125"/>
                    <a:pt x="1" y="12553"/>
                  </a:cubicBezTo>
                  <a:cubicBezTo>
                    <a:pt x="1" y="13008"/>
                    <a:pt x="27" y="13490"/>
                    <a:pt x="134" y="13892"/>
                  </a:cubicBezTo>
                  <a:cubicBezTo>
                    <a:pt x="242" y="14320"/>
                    <a:pt x="402" y="14721"/>
                    <a:pt x="616" y="15123"/>
                  </a:cubicBezTo>
                  <a:cubicBezTo>
                    <a:pt x="804" y="15524"/>
                    <a:pt x="1098" y="15899"/>
                    <a:pt x="1446" y="16220"/>
                  </a:cubicBezTo>
                  <a:cubicBezTo>
                    <a:pt x="1821" y="16595"/>
                    <a:pt x="2195" y="16889"/>
                    <a:pt x="2758" y="17237"/>
                  </a:cubicBezTo>
                  <a:cubicBezTo>
                    <a:pt x="3721" y="17826"/>
                    <a:pt x="4845" y="18281"/>
                    <a:pt x="6130" y="18602"/>
                  </a:cubicBezTo>
                  <a:cubicBezTo>
                    <a:pt x="7254" y="18870"/>
                    <a:pt x="8512" y="19004"/>
                    <a:pt x="9743" y="19004"/>
                  </a:cubicBezTo>
                  <a:cubicBezTo>
                    <a:pt x="10279" y="19004"/>
                    <a:pt x="10841" y="18977"/>
                    <a:pt x="11456" y="18897"/>
                  </a:cubicBezTo>
                  <a:cubicBezTo>
                    <a:pt x="11938" y="18870"/>
                    <a:pt x="12473" y="18763"/>
                    <a:pt x="12982" y="18709"/>
                  </a:cubicBezTo>
                  <a:cubicBezTo>
                    <a:pt x="14053" y="18495"/>
                    <a:pt x="15070" y="18228"/>
                    <a:pt x="15953" y="17880"/>
                  </a:cubicBezTo>
                  <a:cubicBezTo>
                    <a:pt x="16917" y="17478"/>
                    <a:pt x="17800" y="16943"/>
                    <a:pt x="18549" y="16301"/>
                  </a:cubicBezTo>
                  <a:cubicBezTo>
                    <a:pt x="18897" y="15953"/>
                    <a:pt x="19272" y="15605"/>
                    <a:pt x="19566" y="15150"/>
                  </a:cubicBezTo>
                  <a:cubicBezTo>
                    <a:pt x="19888" y="14748"/>
                    <a:pt x="20182" y="14293"/>
                    <a:pt x="20423" y="13785"/>
                  </a:cubicBezTo>
                  <a:cubicBezTo>
                    <a:pt x="20851" y="12848"/>
                    <a:pt x="21119" y="11750"/>
                    <a:pt x="21172" y="10546"/>
                  </a:cubicBezTo>
                  <a:cubicBezTo>
                    <a:pt x="21253" y="9449"/>
                    <a:pt x="21119" y="8271"/>
                    <a:pt x="20851" y="7120"/>
                  </a:cubicBezTo>
                  <a:cubicBezTo>
                    <a:pt x="20717" y="6585"/>
                    <a:pt x="20557" y="6049"/>
                    <a:pt x="20316" y="5514"/>
                  </a:cubicBezTo>
                  <a:cubicBezTo>
                    <a:pt x="20075" y="4952"/>
                    <a:pt x="19834" y="4497"/>
                    <a:pt x="19566" y="4042"/>
                  </a:cubicBezTo>
                  <a:cubicBezTo>
                    <a:pt x="19272" y="3587"/>
                    <a:pt x="18924" y="3185"/>
                    <a:pt x="18576" y="2811"/>
                  </a:cubicBezTo>
                  <a:cubicBezTo>
                    <a:pt x="18201" y="2436"/>
                    <a:pt x="17800" y="2141"/>
                    <a:pt x="17318" y="1847"/>
                  </a:cubicBezTo>
                  <a:cubicBezTo>
                    <a:pt x="16515" y="1339"/>
                    <a:pt x="15578" y="910"/>
                    <a:pt x="14427" y="589"/>
                  </a:cubicBezTo>
                  <a:cubicBezTo>
                    <a:pt x="14186" y="509"/>
                    <a:pt x="13946" y="455"/>
                    <a:pt x="13651" y="375"/>
                  </a:cubicBezTo>
                  <a:cubicBezTo>
                    <a:pt x="13276" y="268"/>
                    <a:pt x="13009" y="241"/>
                    <a:pt x="12741" y="214"/>
                  </a:cubicBezTo>
                  <a:cubicBezTo>
                    <a:pt x="12447" y="161"/>
                    <a:pt x="12179" y="134"/>
                    <a:pt x="11831" y="107"/>
                  </a:cubicBezTo>
                  <a:cubicBezTo>
                    <a:pt x="11456" y="0"/>
                    <a:pt x="11055" y="0"/>
                    <a:pt x="1060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6605;p43"/>
            <p:cNvSpPr/>
            <p:nvPr/>
          </p:nvSpPr>
          <p:spPr>
            <a:xfrm>
              <a:off x="7949975" y="4655475"/>
              <a:ext cx="56225" cy="16075"/>
            </a:xfrm>
            <a:custGeom>
              <a:avLst/>
              <a:gdLst/>
              <a:ahLst/>
              <a:cxnLst/>
              <a:rect l="l" t="t" r="r" b="b"/>
              <a:pathLst>
                <a:path w="2249" h="643" extrusionOk="0">
                  <a:moveTo>
                    <a:pt x="134" y="0"/>
                  </a:moveTo>
                  <a:cubicBezTo>
                    <a:pt x="134" y="54"/>
                    <a:pt x="107" y="54"/>
                    <a:pt x="80" y="54"/>
                  </a:cubicBezTo>
                  <a:cubicBezTo>
                    <a:pt x="27" y="81"/>
                    <a:pt x="0" y="107"/>
                    <a:pt x="0" y="134"/>
                  </a:cubicBezTo>
                  <a:cubicBezTo>
                    <a:pt x="0" y="188"/>
                    <a:pt x="0" y="214"/>
                    <a:pt x="27" y="241"/>
                  </a:cubicBezTo>
                  <a:cubicBezTo>
                    <a:pt x="80" y="268"/>
                    <a:pt x="107" y="321"/>
                    <a:pt x="134" y="321"/>
                  </a:cubicBezTo>
                  <a:cubicBezTo>
                    <a:pt x="803" y="348"/>
                    <a:pt x="1445" y="455"/>
                    <a:pt x="2088" y="643"/>
                  </a:cubicBezTo>
                  <a:cubicBezTo>
                    <a:pt x="2115" y="643"/>
                    <a:pt x="2141" y="643"/>
                    <a:pt x="2168" y="616"/>
                  </a:cubicBezTo>
                  <a:cubicBezTo>
                    <a:pt x="2195" y="589"/>
                    <a:pt x="2248" y="536"/>
                    <a:pt x="2248" y="509"/>
                  </a:cubicBezTo>
                  <a:cubicBezTo>
                    <a:pt x="2248" y="482"/>
                    <a:pt x="2248" y="455"/>
                    <a:pt x="2195" y="402"/>
                  </a:cubicBezTo>
                  <a:cubicBezTo>
                    <a:pt x="2168" y="375"/>
                    <a:pt x="2141" y="348"/>
                    <a:pt x="2115" y="348"/>
                  </a:cubicBezTo>
                  <a:cubicBezTo>
                    <a:pt x="1472" y="134"/>
                    <a:pt x="803" y="54"/>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6606;p43"/>
            <p:cNvSpPr/>
            <p:nvPr/>
          </p:nvSpPr>
          <p:spPr>
            <a:xfrm>
              <a:off x="7933900" y="4655475"/>
              <a:ext cx="59575" cy="13825"/>
            </a:xfrm>
            <a:custGeom>
              <a:avLst/>
              <a:gdLst/>
              <a:ahLst/>
              <a:cxnLst/>
              <a:rect l="l" t="t" r="r" b="b"/>
              <a:pathLst>
                <a:path w="2383" h="553" extrusionOk="0">
                  <a:moveTo>
                    <a:pt x="108" y="0"/>
                  </a:moveTo>
                  <a:cubicBezTo>
                    <a:pt x="81" y="0"/>
                    <a:pt x="1" y="107"/>
                    <a:pt x="54" y="188"/>
                  </a:cubicBezTo>
                  <a:cubicBezTo>
                    <a:pt x="54" y="214"/>
                    <a:pt x="81" y="241"/>
                    <a:pt x="81" y="268"/>
                  </a:cubicBezTo>
                  <a:cubicBezTo>
                    <a:pt x="108" y="321"/>
                    <a:pt x="134" y="321"/>
                    <a:pt x="188" y="321"/>
                  </a:cubicBezTo>
                  <a:cubicBezTo>
                    <a:pt x="456" y="321"/>
                    <a:pt x="750" y="321"/>
                    <a:pt x="1018" y="348"/>
                  </a:cubicBezTo>
                  <a:lnTo>
                    <a:pt x="991" y="348"/>
                  </a:lnTo>
                  <a:cubicBezTo>
                    <a:pt x="1392" y="375"/>
                    <a:pt x="1821" y="455"/>
                    <a:pt x="2222" y="536"/>
                  </a:cubicBezTo>
                  <a:cubicBezTo>
                    <a:pt x="2234" y="547"/>
                    <a:pt x="2248" y="553"/>
                    <a:pt x="2263" y="553"/>
                  </a:cubicBezTo>
                  <a:cubicBezTo>
                    <a:pt x="2318" y="553"/>
                    <a:pt x="2383" y="485"/>
                    <a:pt x="2383" y="402"/>
                  </a:cubicBezTo>
                  <a:cubicBezTo>
                    <a:pt x="2383" y="375"/>
                    <a:pt x="2383" y="348"/>
                    <a:pt x="2356" y="321"/>
                  </a:cubicBezTo>
                  <a:cubicBezTo>
                    <a:pt x="2329" y="268"/>
                    <a:pt x="2276" y="241"/>
                    <a:pt x="2249" y="241"/>
                  </a:cubicBezTo>
                  <a:cubicBezTo>
                    <a:pt x="1553" y="54"/>
                    <a:pt x="857" y="0"/>
                    <a:pt x="10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6607;p43"/>
            <p:cNvSpPr/>
            <p:nvPr/>
          </p:nvSpPr>
          <p:spPr>
            <a:xfrm>
              <a:off x="7929900" y="4655475"/>
              <a:ext cx="62925" cy="13825"/>
            </a:xfrm>
            <a:custGeom>
              <a:avLst/>
              <a:gdLst/>
              <a:ahLst/>
              <a:cxnLst/>
              <a:rect l="l" t="t" r="r" b="b"/>
              <a:pathLst>
                <a:path w="2517" h="553" extrusionOk="0">
                  <a:moveTo>
                    <a:pt x="134" y="0"/>
                  </a:moveTo>
                  <a:cubicBezTo>
                    <a:pt x="80" y="0"/>
                    <a:pt x="0" y="81"/>
                    <a:pt x="0" y="188"/>
                  </a:cubicBezTo>
                  <a:cubicBezTo>
                    <a:pt x="0" y="268"/>
                    <a:pt x="80" y="321"/>
                    <a:pt x="161" y="321"/>
                  </a:cubicBezTo>
                  <a:cubicBezTo>
                    <a:pt x="509" y="321"/>
                    <a:pt x="830" y="321"/>
                    <a:pt x="1178" y="348"/>
                  </a:cubicBezTo>
                  <a:cubicBezTo>
                    <a:pt x="1579" y="375"/>
                    <a:pt x="1954" y="455"/>
                    <a:pt x="2355" y="536"/>
                  </a:cubicBezTo>
                  <a:cubicBezTo>
                    <a:pt x="2367" y="547"/>
                    <a:pt x="2381" y="553"/>
                    <a:pt x="2397" y="553"/>
                  </a:cubicBezTo>
                  <a:cubicBezTo>
                    <a:pt x="2451" y="553"/>
                    <a:pt x="2516" y="485"/>
                    <a:pt x="2516" y="402"/>
                  </a:cubicBezTo>
                  <a:cubicBezTo>
                    <a:pt x="2516" y="375"/>
                    <a:pt x="2516" y="348"/>
                    <a:pt x="2489" y="321"/>
                  </a:cubicBezTo>
                  <a:cubicBezTo>
                    <a:pt x="2436" y="268"/>
                    <a:pt x="2409" y="241"/>
                    <a:pt x="2382" y="241"/>
                  </a:cubicBezTo>
                  <a:cubicBezTo>
                    <a:pt x="1713" y="54"/>
                    <a:pt x="1044" y="0"/>
                    <a:pt x="34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6608;p43"/>
            <p:cNvSpPr/>
            <p:nvPr/>
          </p:nvSpPr>
          <p:spPr>
            <a:xfrm>
              <a:off x="7929900" y="4655475"/>
              <a:ext cx="57550" cy="12900"/>
            </a:xfrm>
            <a:custGeom>
              <a:avLst/>
              <a:gdLst/>
              <a:ahLst/>
              <a:cxnLst/>
              <a:rect l="l" t="t" r="r" b="b"/>
              <a:pathLst>
                <a:path w="2302" h="516" extrusionOk="0">
                  <a:moveTo>
                    <a:pt x="80" y="0"/>
                  </a:moveTo>
                  <a:cubicBezTo>
                    <a:pt x="80" y="0"/>
                    <a:pt x="0" y="107"/>
                    <a:pt x="0" y="188"/>
                  </a:cubicBezTo>
                  <a:cubicBezTo>
                    <a:pt x="0" y="214"/>
                    <a:pt x="27" y="241"/>
                    <a:pt x="27" y="268"/>
                  </a:cubicBezTo>
                  <a:cubicBezTo>
                    <a:pt x="80" y="321"/>
                    <a:pt x="107" y="321"/>
                    <a:pt x="134" y="321"/>
                  </a:cubicBezTo>
                  <a:cubicBezTo>
                    <a:pt x="509" y="321"/>
                    <a:pt x="830" y="321"/>
                    <a:pt x="1205" y="348"/>
                  </a:cubicBezTo>
                  <a:lnTo>
                    <a:pt x="1178" y="348"/>
                  </a:lnTo>
                  <a:cubicBezTo>
                    <a:pt x="1499" y="375"/>
                    <a:pt x="1820" y="402"/>
                    <a:pt x="2115" y="509"/>
                  </a:cubicBezTo>
                  <a:cubicBezTo>
                    <a:pt x="2124" y="513"/>
                    <a:pt x="2135" y="516"/>
                    <a:pt x="2146" y="516"/>
                  </a:cubicBezTo>
                  <a:cubicBezTo>
                    <a:pt x="2202" y="516"/>
                    <a:pt x="2275" y="464"/>
                    <a:pt x="2275" y="375"/>
                  </a:cubicBezTo>
                  <a:cubicBezTo>
                    <a:pt x="2302" y="268"/>
                    <a:pt x="2248" y="214"/>
                    <a:pt x="2141" y="214"/>
                  </a:cubicBezTo>
                  <a:cubicBezTo>
                    <a:pt x="1472" y="54"/>
                    <a:pt x="776" y="54"/>
                    <a:pt x="8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6609;p43"/>
            <p:cNvSpPr/>
            <p:nvPr/>
          </p:nvSpPr>
          <p:spPr>
            <a:xfrm>
              <a:off x="7937250" y="4654800"/>
              <a:ext cx="63600" cy="16375"/>
            </a:xfrm>
            <a:custGeom>
              <a:avLst/>
              <a:gdLst/>
              <a:ahLst/>
              <a:cxnLst/>
              <a:rect l="l" t="t" r="r" b="b"/>
              <a:pathLst>
                <a:path w="2544" h="655" extrusionOk="0">
                  <a:moveTo>
                    <a:pt x="215" y="0"/>
                  </a:moveTo>
                  <a:cubicBezTo>
                    <a:pt x="81" y="0"/>
                    <a:pt x="54" y="27"/>
                    <a:pt x="54" y="81"/>
                  </a:cubicBezTo>
                  <a:cubicBezTo>
                    <a:pt x="0" y="108"/>
                    <a:pt x="0" y="134"/>
                    <a:pt x="0" y="161"/>
                  </a:cubicBezTo>
                  <a:cubicBezTo>
                    <a:pt x="0" y="215"/>
                    <a:pt x="54" y="241"/>
                    <a:pt x="54" y="268"/>
                  </a:cubicBezTo>
                  <a:cubicBezTo>
                    <a:pt x="81" y="295"/>
                    <a:pt x="108" y="295"/>
                    <a:pt x="134" y="295"/>
                  </a:cubicBezTo>
                  <a:cubicBezTo>
                    <a:pt x="375" y="295"/>
                    <a:pt x="589" y="348"/>
                    <a:pt x="803" y="348"/>
                  </a:cubicBezTo>
                  <a:lnTo>
                    <a:pt x="777" y="348"/>
                  </a:lnTo>
                  <a:cubicBezTo>
                    <a:pt x="1258" y="375"/>
                    <a:pt x="1740" y="429"/>
                    <a:pt x="2222" y="616"/>
                  </a:cubicBezTo>
                  <a:cubicBezTo>
                    <a:pt x="2249" y="616"/>
                    <a:pt x="2249" y="616"/>
                    <a:pt x="2276" y="643"/>
                  </a:cubicBezTo>
                  <a:cubicBezTo>
                    <a:pt x="2311" y="643"/>
                    <a:pt x="2335" y="655"/>
                    <a:pt x="2363" y="655"/>
                  </a:cubicBezTo>
                  <a:cubicBezTo>
                    <a:pt x="2377" y="655"/>
                    <a:pt x="2392" y="652"/>
                    <a:pt x="2409" y="643"/>
                  </a:cubicBezTo>
                  <a:cubicBezTo>
                    <a:pt x="2463" y="643"/>
                    <a:pt x="2490" y="616"/>
                    <a:pt x="2516" y="563"/>
                  </a:cubicBezTo>
                  <a:cubicBezTo>
                    <a:pt x="2543" y="536"/>
                    <a:pt x="2543" y="509"/>
                    <a:pt x="2516" y="429"/>
                  </a:cubicBezTo>
                  <a:cubicBezTo>
                    <a:pt x="2516" y="402"/>
                    <a:pt x="2490" y="375"/>
                    <a:pt x="2436" y="348"/>
                  </a:cubicBezTo>
                  <a:cubicBezTo>
                    <a:pt x="2276" y="268"/>
                    <a:pt x="2088" y="215"/>
                    <a:pt x="1901" y="161"/>
                  </a:cubicBezTo>
                  <a:cubicBezTo>
                    <a:pt x="1714" y="134"/>
                    <a:pt x="1499" y="108"/>
                    <a:pt x="1339" y="81"/>
                  </a:cubicBezTo>
                  <a:cubicBezTo>
                    <a:pt x="964" y="27"/>
                    <a:pt x="563" y="0"/>
                    <a:pt x="2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6610;p43"/>
            <p:cNvSpPr/>
            <p:nvPr/>
          </p:nvSpPr>
          <p:spPr>
            <a:xfrm>
              <a:off x="7938600" y="4655475"/>
              <a:ext cx="56225" cy="14000"/>
            </a:xfrm>
            <a:custGeom>
              <a:avLst/>
              <a:gdLst/>
              <a:ahLst/>
              <a:cxnLst/>
              <a:rect l="l" t="t" r="r" b="b"/>
              <a:pathLst>
                <a:path w="2249" h="560" extrusionOk="0">
                  <a:moveTo>
                    <a:pt x="134" y="0"/>
                  </a:moveTo>
                  <a:cubicBezTo>
                    <a:pt x="54" y="0"/>
                    <a:pt x="0" y="81"/>
                    <a:pt x="0" y="188"/>
                  </a:cubicBezTo>
                  <a:cubicBezTo>
                    <a:pt x="0" y="268"/>
                    <a:pt x="54" y="321"/>
                    <a:pt x="161" y="321"/>
                  </a:cubicBezTo>
                  <a:cubicBezTo>
                    <a:pt x="428" y="321"/>
                    <a:pt x="696" y="321"/>
                    <a:pt x="937" y="348"/>
                  </a:cubicBezTo>
                  <a:lnTo>
                    <a:pt x="883" y="348"/>
                  </a:lnTo>
                  <a:cubicBezTo>
                    <a:pt x="1285" y="375"/>
                    <a:pt x="1660" y="455"/>
                    <a:pt x="2034" y="536"/>
                  </a:cubicBezTo>
                  <a:cubicBezTo>
                    <a:pt x="2052" y="536"/>
                    <a:pt x="2070" y="559"/>
                    <a:pt x="2088" y="559"/>
                  </a:cubicBezTo>
                  <a:cubicBezTo>
                    <a:pt x="2097" y="559"/>
                    <a:pt x="2106" y="553"/>
                    <a:pt x="2115" y="536"/>
                  </a:cubicBezTo>
                  <a:cubicBezTo>
                    <a:pt x="2168" y="536"/>
                    <a:pt x="2195" y="509"/>
                    <a:pt x="2222" y="482"/>
                  </a:cubicBezTo>
                  <a:cubicBezTo>
                    <a:pt x="2248" y="455"/>
                    <a:pt x="2248" y="402"/>
                    <a:pt x="2222" y="348"/>
                  </a:cubicBezTo>
                  <a:cubicBezTo>
                    <a:pt x="2222" y="321"/>
                    <a:pt x="2195" y="268"/>
                    <a:pt x="2168" y="241"/>
                  </a:cubicBezTo>
                  <a:cubicBezTo>
                    <a:pt x="1981" y="188"/>
                    <a:pt x="1820" y="134"/>
                    <a:pt x="1660" y="107"/>
                  </a:cubicBezTo>
                  <a:cubicBezTo>
                    <a:pt x="1499" y="81"/>
                    <a:pt x="1312" y="54"/>
                    <a:pt x="1151" y="54"/>
                  </a:cubicBezTo>
                  <a:cubicBezTo>
                    <a:pt x="830" y="0"/>
                    <a:pt x="509" y="0"/>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6611;p43"/>
            <p:cNvSpPr/>
            <p:nvPr/>
          </p:nvSpPr>
          <p:spPr>
            <a:xfrm>
              <a:off x="7925200" y="4654800"/>
              <a:ext cx="60925" cy="11825"/>
            </a:xfrm>
            <a:custGeom>
              <a:avLst/>
              <a:gdLst/>
              <a:ahLst/>
              <a:cxnLst/>
              <a:rect l="l" t="t" r="r" b="b"/>
              <a:pathLst>
                <a:path w="2437" h="473" extrusionOk="0">
                  <a:moveTo>
                    <a:pt x="938" y="0"/>
                  </a:moveTo>
                  <a:cubicBezTo>
                    <a:pt x="616" y="0"/>
                    <a:pt x="349" y="27"/>
                    <a:pt x="135" y="81"/>
                  </a:cubicBezTo>
                  <a:cubicBezTo>
                    <a:pt x="54" y="81"/>
                    <a:pt x="1" y="134"/>
                    <a:pt x="1" y="241"/>
                  </a:cubicBezTo>
                  <a:cubicBezTo>
                    <a:pt x="1" y="289"/>
                    <a:pt x="43" y="379"/>
                    <a:pt x="128" y="379"/>
                  </a:cubicBezTo>
                  <a:cubicBezTo>
                    <a:pt x="139" y="379"/>
                    <a:pt x="150" y="378"/>
                    <a:pt x="161" y="375"/>
                  </a:cubicBezTo>
                  <a:cubicBezTo>
                    <a:pt x="438" y="357"/>
                    <a:pt x="715" y="326"/>
                    <a:pt x="992" y="326"/>
                  </a:cubicBezTo>
                  <a:cubicBezTo>
                    <a:pt x="1117" y="326"/>
                    <a:pt x="1241" y="332"/>
                    <a:pt x="1366" y="348"/>
                  </a:cubicBezTo>
                  <a:lnTo>
                    <a:pt x="1339" y="348"/>
                  </a:lnTo>
                  <a:cubicBezTo>
                    <a:pt x="1633" y="375"/>
                    <a:pt x="1928" y="402"/>
                    <a:pt x="2222" y="455"/>
                  </a:cubicBezTo>
                  <a:cubicBezTo>
                    <a:pt x="2240" y="468"/>
                    <a:pt x="2260" y="473"/>
                    <a:pt x="2279" y="473"/>
                  </a:cubicBezTo>
                  <a:cubicBezTo>
                    <a:pt x="2345" y="473"/>
                    <a:pt x="2410" y="411"/>
                    <a:pt x="2410" y="348"/>
                  </a:cubicBezTo>
                  <a:cubicBezTo>
                    <a:pt x="2436" y="241"/>
                    <a:pt x="2356" y="161"/>
                    <a:pt x="2276" y="161"/>
                  </a:cubicBezTo>
                  <a:cubicBezTo>
                    <a:pt x="1928" y="54"/>
                    <a:pt x="1553" y="27"/>
                    <a:pt x="123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6612;p43"/>
            <p:cNvSpPr/>
            <p:nvPr/>
          </p:nvSpPr>
          <p:spPr>
            <a:xfrm>
              <a:off x="8042975" y="4677550"/>
              <a:ext cx="28125" cy="15300"/>
            </a:xfrm>
            <a:custGeom>
              <a:avLst/>
              <a:gdLst/>
              <a:ahLst/>
              <a:cxnLst/>
              <a:rect l="l" t="t" r="r" b="b"/>
              <a:pathLst>
                <a:path w="1125" h="612" extrusionOk="0">
                  <a:moveTo>
                    <a:pt x="161" y="1"/>
                  </a:moveTo>
                  <a:cubicBezTo>
                    <a:pt x="134" y="1"/>
                    <a:pt x="108" y="27"/>
                    <a:pt x="54" y="27"/>
                  </a:cubicBezTo>
                  <a:cubicBezTo>
                    <a:pt x="27" y="54"/>
                    <a:pt x="0" y="108"/>
                    <a:pt x="0" y="134"/>
                  </a:cubicBezTo>
                  <a:cubicBezTo>
                    <a:pt x="0" y="161"/>
                    <a:pt x="0" y="188"/>
                    <a:pt x="27" y="241"/>
                  </a:cubicBezTo>
                  <a:cubicBezTo>
                    <a:pt x="54" y="268"/>
                    <a:pt x="108" y="295"/>
                    <a:pt x="134" y="295"/>
                  </a:cubicBezTo>
                  <a:cubicBezTo>
                    <a:pt x="161" y="322"/>
                    <a:pt x="215" y="322"/>
                    <a:pt x="268" y="375"/>
                  </a:cubicBezTo>
                  <a:cubicBezTo>
                    <a:pt x="455" y="429"/>
                    <a:pt x="696" y="536"/>
                    <a:pt x="884" y="589"/>
                  </a:cubicBezTo>
                  <a:cubicBezTo>
                    <a:pt x="907" y="605"/>
                    <a:pt x="933" y="612"/>
                    <a:pt x="958" y="612"/>
                  </a:cubicBezTo>
                  <a:cubicBezTo>
                    <a:pt x="1020" y="612"/>
                    <a:pt x="1079" y="574"/>
                    <a:pt x="1098" y="536"/>
                  </a:cubicBezTo>
                  <a:cubicBezTo>
                    <a:pt x="1125" y="456"/>
                    <a:pt x="1098" y="375"/>
                    <a:pt x="1018" y="322"/>
                  </a:cubicBezTo>
                  <a:cubicBezTo>
                    <a:pt x="750" y="188"/>
                    <a:pt x="455" y="108"/>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6613;p43"/>
            <p:cNvSpPr/>
            <p:nvPr/>
          </p:nvSpPr>
          <p:spPr>
            <a:xfrm>
              <a:off x="8033600" y="4674200"/>
              <a:ext cx="44200" cy="21275"/>
            </a:xfrm>
            <a:custGeom>
              <a:avLst/>
              <a:gdLst/>
              <a:ahLst/>
              <a:cxnLst/>
              <a:rect l="l" t="t" r="r" b="b"/>
              <a:pathLst>
                <a:path w="1768" h="851" extrusionOk="0">
                  <a:moveTo>
                    <a:pt x="242" y="1"/>
                  </a:moveTo>
                  <a:cubicBezTo>
                    <a:pt x="135" y="1"/>
                    <a:pt x="81" y="54"/>
                    <a:pt x="28" y="135"/>
                  </a:cubicBezTo>
                  <a:cubicBezTo>
                    <a:pt x="1" y="242"/>
                    <a:pt x="81" y="295"/>
                    <a:pt x="161" y="295"/>
                  </a:cubicBezTo>
                  <a:cubicBezTo>
                    <a:pt x="402" y="375"/>
                    <a:pt x="616" y="402"/>
                    <a:pt x="830" y="509"/>
                  </a:cubicBezTo>
                  <a:cubicBezTo>
                    <a:pt x="1071" y="590"/>
                    <a:pt x="1312" y="697"/>
                    <a:pt x="1500" y="830"/>
                  </a:cubicBezTo>
                  <a:cubicBezTo>
                    <a:pt x="1526" y="844"/>
                    <a:pt x="1546" y="850"/>
                    <a:pt x="1567" y="850"/>
                  </a:cubicBezTo>
                  <a:cubicBezTo>
                    <a:pt x="1587" y="850"/>
                    <a:pt x="1607" y="844"/>
                    <a:pt x="1633" y="830"/>
                  </a:cubicBezTo>
                  <a:cubicBezTo>
                    <a:pt x="1687" y="830"/>
                    <a:pt x="1714" y="804"/>
                    <a:pt x="1741" y="777"/>
                  </a:cubicBezTo>
                  <a:cubicBezTo>
                    <a:pt x="1767" y="723"/>
                    <a:pt x="1767" y="697"/>
                    <a:pt x="1741" y="643"/>
                  </a:cubicBezTo>
                  <a:cubicBezTo>
                    <a:pt x="1741" y="590"/>
                    <a:pt x="1714" y="563"/>
                    <a:pt x="1660" y="536"/>
                  </a:cubicBezTo>
                  <a:cubicBezTo>
                    <a:pt x="1232" y="268"/>
                    <a:pt x="777" y="108"/>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6614;p43"/>
            <p:cNvSpPr/>
            <p:nvPr/>
          </p:nvSpPr>
          <p:spPr>
            <a:xfrm>
              <a:off x="8030925" y="4672200"/>
              <a:ext cx="48875" cy="22600"/>
            </a:xfrm>
            <a:custGeom>
              <a:avLst/>
              <a:gdLst/>
              <a:ahLst/>
              <a:cxnLst/>
              <a:rect l="l" t="t" r="r" b="b"/>
              <a:pathLst>
                <a:path w="1955" h="904" extrusionOk="0">
                  <a:moveTo>
                    <a:pt x="215" y="0"/>
                  </a:moveTo>
                  <a:cubicBezTo>
                    <a:pt x="81" y="54"/>
                    <a:pt x="1" y="81"/>
                    <a:pt x="1" y="134"/>
                  </a:cubicBezTo>
                  <a:cubicBezTo>
                    <a:pt x="1" y="215"/>
                    <a:pt x="54" y="322"/>
                    <a:pt x="135" y="322"/>
                  </a:cubicBezTo>
                  <a:cubicBezTo>
                    <a:pt x="456" y="375"/>
                    <a:pt x="750" y="455"/>
                    <a:pt x="1018" y="536"/>
                  </a:cubicBezTo>
                  <a:cubicBezTo>
                    <a:pt x="1259" y="616"/>
                    <a:pt x="1473" y="750"/>
                    <a:pt x="1687" y="884"/>
                  </a:cubicBezTo>
                  <a:cubicBezTo>
                    <a:pt x="1700" y="897"/>
                    <a:pt x="1714" y="904"/>
                    <a:pt x="1734" y="904"/>
                  </a:cubicBezTo>
                  <a:cubicBezTo>
                    <a:pt x="1754" y="904"/>
                    <a:pt x="1781" y="897"/>
                    <a:pt x="1821" y="884"/>
                  </a:cubicBezTo>
                  <a:cubicBezTo>
                    <a:pt x="1848" y="884"/>
                    <a:pt x="1874" y="857"/>
                    <a:pt x="1928" y="803"/>
                  </a:cubicBezTo>
                  <a:cubicBezTo>
                    <a:pt x="1955" y="777"/>
                    <a:pt x="1955" y="750"/>
                    <a:pt x="1928" y="670"/>
                  </a:cubicBezTo>
                  <a:cubicBezTo>
                    <a:pt x="1928" y="643"/>
                    <a:pt x="1874" y="616"/>
                    <a:pt x="1848" y="589"/>
                  </a:cubicBezTo>
                  <a:cubicBezTo>
                    <a:pt x="1393" y="268"/>
                    <a:pt x="777" y="107"/>
                    <a:pt x="2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6615;p43"/>
            <p:cNvSpPr/>
            <p:nvPr/>
          </p:nvSpPr>
          <p:spPr>
            <a:xfrm>
              <a:off x="8012200" y="4667525"/>
              <a:ext cx="64250" cy="25325"/>
            </a:xfrm>
            <a:custGeom>
              <a:avLst/>
              <a:gdLst/>
              <a:ahLst/>
              <a:cxnLst/>
              <a:rect l="l" t="t" r="r" b="b"/>
              <a:pathLst>
                <a:path w="2570" h="1013" extrusionOk="0">
                  <a:moveTo>
                    <a:pt x="188" y="0"/>
                  </a:moveTo>
                  <a:cubicBezTo>
                    <a:pt x="54" y="0"/>
                    <a:pt x="0" y="54"/>
                    <a:pt x="0" y="134"/>
                  </a:cubicBezTo>
                  <a:cubicBezTo>
                    <a:pt x="0" y="187"/>
                    <a:pt x="27" y="294"/>
                    <a:pt x="134" y="294"/>
                  </a:cubicBezTo>
                  <a:cubicBezTo>
                    <a:pt x="589" y="402"/>
                    <a:pt x="1044" y="509"/>
                    <a:pt x="1499" y="642"/>
                  </a:cubicBezTo>
                  <a:lnTo>
                    <a:pt x="1526" y="642"/>
                  </a:lnTo>
                  <a:cubicBezTo>
                    <a:pt x="1794" y="723"/>
                    <a:pt x="2061" y="857"/>
                    <a:pt x="2329" y="990"/>
                  </a:cubicBezTo>
                  <a:cubicBezTo>
                    <a:pt x="2352" y="1006"/>
                    <a:pt x="2376" y="1013"/>
                    <a:pt x="2399" y="1013"/>
                  </a:cubicBezTo>
                  <a:cubicBezTo>
                    <a:pt x="2454" y="1013"/>
                    <a:pt x="2505" y="975"/>
                    <a:pt x="2543" y="937"/>
                  </a:cubicBezTo>
                  <a:cubicBezTo>
                    <a:pt x="2570" y="857"/>
                    <a:pt x="2543" y="776"/>
                    <a:pt x="2463" y="723"/>
                  </a:cubicBezTo>
                  <a:cubicBezTo>
                    <a:pt x="1767" y="321"/>
                    <a:pt x="991" y="134"/>
                    <a:pt x="214"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6616;p43"/>
            <p:cNvSpPr/>
            <p:nvPr/>
          </p:nvSpPr>
          <p:spPr>
            <a:xfrm>
              <a:off x="8000150" y="4663500"/>
              <a:ext cx="64250" cy="24375"/>
            </a:xfrm>
            <a:custGeom>
              <a:avLst/>
              <a:gdLst/>
              <a:ahLst/>
              <a:cxnLst/>
              <a:rect l="l" t="t" r="r" b="b"/>
              <a:pathLst>
                <a:path w="2570" h="975" extrusionOk="0">
                  <a:moveTo>
                    <a:pt x="134" y="0"/>
                  </a:moveTo>
                  <a:cubicBezTo>
                    <a:pt x="81" y="0"/>
                    <a:pt x="0" y="54"/>
                    <a:pt x="0" y="134"/>
                  </a:cubicBezTo>
                  <a:cubicBezTo>
                    <a:pt x="0" y="188"/>
                    <a:pt x="27" y="295"/>
                    <a:pt x="134" y="295"/>
                  </a:cubicBezTo>
                  <a:cubicBezTo>
                    <a:pt x="643" y="348"/>
                    <a:pt x="1151" y="455"/>
                    <a:pt x="1606" y="616"/>
                  </a:cubicBezTo>
                  <a:cubicBezTo>
                    <a:pt x="1874" y="723"/>
                    <a:pt x="2115" y="830"/>
                    <a:pt x="2356" y="964"/>
                  </a:cubicBezTo>
                  <a:cubicBezTo>
                    <a:pt x="2369" y="971"/>
                    <a:pt x="2386" y="974"/>
                    <a:pt x="2404" y="974"/>
                  </a:cubicBezTo>
                  <a:cubicBezTo>
                    <a:pt x="2458" y="974"/>
                    <a:pt x="2523" y="944"/>
                    <a:pt x="2543" y="884"/>
                  </a:cubicBezTo>
                  <a:cubicBezTo>
                    <a:pt x="2570" y="857"/>
                    <a:pt x="2570" y="830"/>
                    <a:pt x="2543" y="803"/>
                  </a:cubicBezTo>
                  <a:cubicBezTo>
                    <a:pt x="2543" y="750"/>
                    <a:pt x="2516" y="723"/>
                    <a:pt x="2490" y="696"/>
                  </a:cubicBezTo>
                  <a:cubicBezTo>
                    <a:pt x="2142" y="482"/>
                    <a:pt x="1767" y="322"/>
                    <a:pt x="1366" y="215"/>
                  </a:cubicBezTo>
                  <a:cubicBezTo>
                    <a:pt x="964" y="134"/>
                    <a:pt x="563" y="27"/>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6617;p43"/>
            <p:cNvSpPr/>
            <p:nvPr/>
          </p:nvSpPr>
          <p:spPr>
            <a:xfrm>
              <a:off x="7976725" y="4660150"/>
              <a:ext cx="87025" cy="27725"/>
            </a:xfrm>
            <a:custGeom>
              <a:avLst/>
              <a:gdLst/>
              <a:ahLst/>
              <a:cxnLst/>
              <a:rect l="l" t="t" r="r" b="b"/>
              <a:pathLst>
                <a:path w="3481" h="1109" extrusionOk="0">
                  <a:moveTo>
                    <a:pt x="161" y="1"/>
                  </a:moveTo>
                  <a:cubicBezTo>
                    <a:pt x="81" y="1"/>
                    <a:pt x="1" y="27"/>
                    <a:pt x="1" y="81"/>
                  </a:cubicBezTo>
                  <a:cubicBezTo>
                    <a:pt x="1" y="161"/>
                    <a:pt x="27" y="268"/>
                    <a:pt x="135" y="268"/>
                  </a:cubicBezTo>
                  <a:cubicBezTo>
                    <a:pt x="964" y="402"/>
                    <a:pt x="1821" y="563"/>
                    <a:pt x="2624" y="830"/>
                  </a:cubicBezTo>
                  <a:cubicBezTo>
                    <a:pt x="2811" y="884"/>
                    <a:pt x="3052" y="991"/>
                    <a:pt x="3239" y="1098"/>
                  </a:cubicBezTo>
                  <a:cubicBezTo>
                    <a:pt x="3259" y="1105"/>
                    <a:pt x="3281" y="1108"/>
                    <a:pt x="3303" y="1108"/>
                  </a:cubicBezTo>
                  <a:cubicBezTo>
                    <a:pt x="3368" y="1108"/>
                    <a:pt x="3433" y="1078"/>
                    <a:pt x="3453" y="1018"/>
                  </a:cubicBezTo>
                  <a:cubicBezTo>
                    <a:pt x="3480" y="964"/>
                    <a:pt x="3453" y="857"/>
                    <a:pt x="3373" y="830"/>
                  </a:cubicBezTo>
                  <a:cubicBezTo>
                    <a:pt x="2891" y="589"/>
                    <a:pt x="2383" y="429"/>
                    <a:pt x="1848" y="295"/>
                  </a:cubicBezTo>
                  <a:cubicBezTo>
                    <a:pt x="1312" y="161"/>
                    <a:pt x="750"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6618;p43"/>
            <p:cNvSpPr/>
            <p:nvPr/>
          </p:nvSpPr>
          <p:spPr>
            <a:xfrm>
              <a:off x="7968700" y="4658150"/>
              <a:ext cx="71625" cy="22350"/>
            </a:xfrm>
            <a:custGeom>
              <a:avLst/>
              <a:gdLst/>
              <a:ahLst/>
              <a:cxnLst/>
              <a:rect l="l" t="t" r="r" b="b"/>
              <a:pathLst>
                <a:path w="2865" h="894" extrusionOk="0">
                  <a:moveTo>
                    <a:pt x="108" y="0"/>
                  </a:moveTo>
                  <a:cubicBezTo>
                    <a:pt x="81" y="27"/>
                    <a:pt x="81" y="27"/>
                    <a:pt x="54" y="27"/>
                  </a:cubicBezTo>
                  <a:cubicBezTo>
                    <a:pt x="27" y="81"/>
                    <a:pt x="0" y="107"/>
                    <a:pt x="0" y="134"/>
                  </a:cubicBezTo>
                  <a:cubicBezTo>
                    <a:pt x="0" y="161"/>
                    <a:pt x="0" y="214"/>
                    <a:pt x="27" y="241"/>
                  </a:cubicBezTo>
                  <a:cubicBezTo>
                    <a:pt x="54" y="268"/>
                    <a:pt x="81" y="295"/>
                    <a:pt x="108" y="295"/>
                  </a:cubicBezTo>
                  <a:cubicBezTo>
                    <a:pt x="830" y="375"/>
                    <a:pt x="1526" y="482"/>
                    <a:pt x="2195" y="696"/>
                  </a:cubicBezTo>
                  <a:cubicBezTo>
                    <a:pt x="2356" y="777"/>
                    <a:pt x="2490" y="803"/>
                    <a:pt x="2624" y="884"/>
                  </a:cubicBezTo>
                  <a:cubicBezTo>
                    <a:pt x="2644" y="890"/>
                    <a:pt x="2664" y="894"/>
                    <a:pt x="2683" y="894"/>
                  </a:cubicBezTo>
                  <a:cubicBezTo>
                    <a:pt x="2742" y="894"/>
                    <a:pt x="2797" y="863"/>
                    <a:pt x="2838" y="803"/>
                  </a:cubicBezTo>
                  <a:cubicBezTo>
                    <a:pt x="2864" y="750"/>
                    <a:pt x="2838" y="643"/>
                    <a:pt x="2757" y="616"/>
                  </a:cubicBezTo>
                  <a:cubicBezTo>
                    <a:pt x="1954" y="241"/>
                    <a:pt x="1044" y="81"/>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6619;p43"/>
            <p:cNvSpPr/>
            <p:nvPr/>
          </p:nvSpPr>
          <p:spPr>
            <a:xfrm>
              <a:off x="7959325" y="4656800"/>
              <a:ext cx="75650" cy="21750"/>
            </a:xfrm>
            <a:custGeom>
              <a:avLst/>
              <a:gdLst/>
              <a:ahLst/>
              <a:cxnLst/>
              <a:rect l="l" t="t" r="r" b="b"/>
              <a:pathLst>
                <a:path w="3026" h="870" extrusionOk="0">
                  <a:moveTo>
                    <a:pt x="188" y="1"/>
                  </a:moveTo>
                  <a:cubicBezTo>
                    <a:pt x="108" y="28"/>
                    <a:pt x="54" y="28"/>
                    <a:pt x="54" y="54"/>
                  </a:cubicBezTo>
                  <a:cubicBezTo>
                    <a:pt x="28" y="81"/>
                    <a:pt x="1" y="135"/>
                    <a:pt x="1" y="161"/>
                  </a:cubicBezTo>
                  <a:cubicBezTo>
                    <a:pt x="1" y="188"/>
                    <a:pt x="1" y="215"/>
                    <a:pt x="28" y="268"/>
                  </a:cubicBezTo>
                  <a:cubicBezTo>
                    <a:pt x="54" y="295"/>
                    <a:pt x="108" y="322"/>
                    <a:pt x="135" y="322"/>
                  </a:cubicBezTo>
                  <a:cubicBezTo>
                    <a:pt x="938" y="402"/>
                    <a:pt x="1714" y="536"/>
                    <a:pt x="2463" y="750"/>
                  </a:cubicBezTo>
                  <a:lnTo>
                    <a:pt x="2758" y="857"/>
                  </a:lnTo>
                  <a:cubicBezTo>
                    <a:pt x="2793" y="857"/>
                    <a:pt x="2817" y="869"/>
                    <a:pt x="2845" y="869"/>
                  </a:cubicBezTo>
                  <a:cubicBezTo>
                    <a:pt x="2859" y="869"/>
                    <a:pt x="2874" y="866"/>
                    <a:pt x="2891" y="857"/>
                  </a:cubicBezTo>
                  <a:cubicBezTo>
                    <a:pt x="2945" y="857"/>
                    <a:pt x="2972" y="831"/>
                    <a:pt x="2999" y="804"/>
                  </a:cubicBezTo>
                  <a:cubicBezTo>
                    <a:pt x="3025" y="723"/>
                    <a:pt x="2999" y="616"/>
                    <a:pt x="2945" y="590"/>
                  </a:cubicBezTo>
                  <a:cubicBezTo>
                    <a:pt x="2490" y="429"/>
                    <a:pt x="2062" y="295"/>
                    <a:pt x="1633" y="188"/>
                  </a:cubicBezTo>
                  <a:cubicBezTo>
                    <a:pt x="1152" y="81"/>
                    <a:pt x="697"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6620;p43"/>
            <p:cNvSpPr/>
            <p:nvPr/>
          </p:nvSpPr>
          <p:spPr>
            <a:xfrm>
              <a:off x="7959325" y="4657650"/>
              <a:ext cx="76325" cy="21825"/>
            </a:xfrm>
            <a:custGeom>
              <a:avLst/>
              <a:gdLst/>
              <a:ahLst/>
              <a:cxnLst/>
              <a:rect l="l" t="t" r="r" b="b"/>
              <a:pathLst>
                <a:path w="3053" h="873" extrusionOk="0">
                  <a:moveTo>
                    <a:pt x="115" y="0"/>
                  </a:moveTo>
                  <a:cubicBezTo>
                    <a:pt x="101" y="0"/>
                    <a:pt x="81" y="7"/>
                    <a:pt x="54" y="20"/>
                  </a:cubicBezTo>
                  <a:cubicBezTo>
                    <a:pt x="28" y="47"/>
                    <a:pt x="1" y="101"/>
                    <a:pt x="1" y="127"/>
                  </a:cubicBezTo>
                  <a:cubicBezTo>
                    <a:pt x="1" y="154"/>
                    <a:pt x="1" y="181"/>
                    <a:pt x="28" y="234"/>
                  </a:cubicBezTo>
                  <a:cubicBezTo>
                    <a:pt x="54" y="261"/>
                    <a:pt x="108" y="288"/>
                    <a:pt x="135" y="288"/>
                  </a:cubicBezTo>
                  <a:cubicBezTo>
                    <a:pt x="938" y="395"/>
                    <a:pt x="1741" y="449"/>
                    <a:pt x="2463" y="716"/>
                  </a:cubicBezTo>
                  <a:cubicBezTo>
                    <a:pt x="2570" y="770"/>
                    <a:pt x="2704" y="823"/>
                    <a:pt x="2811" y="850"/>
                  </a:cubicBezTo>
                  <a:cubicBezTo>
                    <a:pt x="2827" y="866"/>
                    <a:pt x="2847" y="872"/>
                    <a:pt x="2869" y="872"/>
                  </a:cubicBezTo>
                  <a:cubicBezTo>
                    <a:pt x="2921" y="872"/>
                    <a:pt x="2980" y="834"/>
                    <a:pt x="2999" y="797"/>
                  </a:cubicBezTo>
                  <a:cubicBezTo>
                    <a:pt x="3052" y="716"/>
                    <a:pt x="2999" y="636"/>
                    <a:pt x="2945" y="582"/>
                  </a:cubicBezTo>
                  <a:cubicBezTo>
                    <a:pt x="2490" y="395"/>
                    <a:pt x="2035" y="261"/>
                    <a:pt x="1553" y="181"/>
                  </a:cubicBezTo>
                  <a:cubicBezTo>
                    <a:pt x="1098" y="101"/>
                    <a:pt x="616" y="47"/>
                    <a:pt x="161" y="20"/>
                  </a:cubicBezTo>
                  <a:lnTo>
                    <a:pt x="135" y="20"/>
                  </a:lnTo>
                  <a:cubicBezTo>
                    <a:pt x="135" y="7"/>
                    <a:pt x="128" y="0"/>
                    <a:pt x="1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6621;p43"/>
            <p:cNvSpPr/>
            <p:nvPr/>
          </p:nvSpPr>
          <p:spPr>
            <a:xfrm>
              <a:off x="7959325" y="4656800"/>
              <a:ext cx="81000" cy="22675"/>
            </a:xfrm>
            <a:custGeom>
              <a:avLst/>
              <a:gdLst/>
              <a:ahLst/>
              <a:cxnLst/>
              <a:rect l="l" t="t" r="r" b="b"/>
              <a:pathLst>
                <a:path w="3240" h="907" extrusionOk="0">
                  <a:moveTo>
                    <a:pt x="161" y="1"/>
                  </a:moveTo>
                  <a:cubicBezTo>
                    <a:pt x="54" y="28"/>
                    <a:pt x="1" y="81"/>
                    <a:pt x="1" y="161"/>
                  </a:cubicBezTo>
                  <a:cubicBezTo>
                    <a:pt x="1" y="188"/>
                    <a:pt x="28" y="215"/>
                    <a:pt x="54" y="268"/>
                  </a:cubicBezTo>
                  <a:cubicBezTo>
                    <a:pt x="108" y="295"/>
                    <a:pt x="135" y="295"/>
                    <a:pt x="161" y="295"/>
                  </a:cubicBezTo>
                  <a:cubicBezTo>
                    <a:pt x="295" y="295"/>
                    <a:pt x="456" y="295"/>
                    <a:pt x="643" y="322"/>
                  </a:cubicBezTo>
                  <a:lnTo>
                    <a:pt x="590" y="322"/>
                  </a:lnTo>
                  <a:cubicBezTo>
                    <a:pt x="1232" y="349"/>
                    <a:pt x="1874" y="483"/>
                    <a:pt x="2463" y="697"/>
                  </a:cubicBezTo>
                  <a:lnTo>
                    <a:pt x="2517" y="697"/>
                  </a:lnTo>
                  <a:lnTo>
                    <a:pt x="2999" y="884"/>
                  </a:lnTo>
                  <a:cubicBezTo>
                    <a:pt x="3022" y="900"/>
                    <a:pt x="3048" y="906"/>
                    <a:pt x="3073" y="906"/>
                  </a:cubicBezTo>
                  <a:cubicBezTo>
                    <a:pt x="3135" y="906"/>
                    <a:pt x="3194" y="868"/>
                    <a:pt x="3213" y="831"/>
                  </a:cubicBezTo>
                  <a:cubicBezTo>
                    <a:pt x="3239" y="750"/>
                    <a:pt x="3213" y="670"/>
                    <a:pt x="3132" y="616"/>
                  </a:cubicBezTo>
                  <a:cubicBezTo>
                    <a:pt x="2196" y="188"/>
                    <a:pt x="1205" y="2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6622;p43"/>
            <p:cNvSpPr/>
            <p:nvPr/>
          </p:nvSpPr>
          <p:spPr>
            <a:xfrm>
              <a:off x="7976725" y="4658825"/>
              <a:ext cx="63600" cy="20675"/>
            </a:xfrm>
            <a:custGeom>
              <a:avLst/>
              <a:gdLst/>
              <a:ahLst/>
              <a:cxnLst/>
              <a:rect l="l" t="t" r="r" b="b"/>
              <a:pathLst>
                <a:path w="2544" h="827" extrusionOk="0">
                  <a:moveTo>
                    <a:pt x="135" y="0"/>
                  </a:moveTo>
                  <a:cubicBezTo>
                    <a:pt x="108" y="80"/>
                    <a:pt x="81" y="80"/>
                    <a:pt x="27" y="107"/>
                  </a:cubicBezTo>
                  <a:cubicBezTo>
                    <a:pt x="1" y="134"/>
                    <a:pt x="1" y="187"/>
                    <a:pt x="1" y="214"/>
                  </a:cubicBezTo>
                  <a:cubicBezTo>
                    <a:pt x="1" y="241"/>
                    <a:pt x="27" y="268"/>
                    <a:pt x="27" y="321"/>
                  </a:cubicBezTo>
                  <a:cubicBezTo>
                    <a:pt x="81" y="348"/>
                    <a:pt x="108" y="348"/>
                    <a:pt x="135" y="348"/>
                  </a:cubicBezTo>
                  <a:cubicBezTo>
                    <a:pt x="804" y="375"/>
                    <a:pt x="1473" y="509"/>
                    <a:pt x="2115" y="750"/>
                  </a:cubicBezTo>
                  <a:cubicBezTo>
                    <a:pt x="2169" y="776"/>
                    <a:pt x="2195" y="776"/>
                    <a:pt x="2276" y="803"/>
                  </a:cubicBezTo>
                  <a:cubicBezTo>
                    <a:pt x="2294" y="803"/>
                    <a:pt x="2323" y="827"/>
                    <a:pt x="2357" y="827"/>
                  </a:cubicBezTo>
                  <a:cubicBezTo>
                    <a:pt x="2374" y="827"/>
                    <a:pt x="2392" y="821"/>
                    <a:pt x="2410" y="803"/>
                  </a:cubicBezTo>
                  <a:cubicBezTo>
                    <a:pt x="2436" y="803"/>
                    <a:pt x="2463" y="776"/>
                    <a:pt x="2517" y="750"/>
                  </a:cubicBezTo>
                  <a:cubicBezTo>
                    <a:pt x="2543" y="723"/>
                    <a:pt x="2543" y="669"/>
                    <a:pt x="2517" y="616"/>
                  </a:cubicBezTo>
                  <a:cubicBezTo>
                    <a:pt x="2517" y="589"/>
                    <a:pt x="2463" y="535"/>
                    <a:pt x="2436" y="509"/>
                  </a:cubicBezTo>
                  <a:cubicBezTo>
                    <a:pt x="2062" y="375"/>
                    <a:pt x="1714" y="268"/>
                    <a:pt x="1312" y="187"/>
                  </a:cubicBezTo>
                  <a:cubicBezTo>
                    <a:pt x="937" y="107"/>
                    <a:pt x="536" y="54"/>
                    <a:pt x="13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6623;p43"/>
            <p:cNvSpPr/>
            <p:nvPr/>
          </p:nvSpPr>
          <p:spPr>
            <a:xfrm>
              <a:off x="7996125" y="4662150"/>
              <a:ext cx="54225" cy="20675"/>
            </a:xfrm>
            <a:custGeom>
              <a:avLst/>
              <a:gdLst/>
              <a:ahLst/>
              <a:cxnLst/>
              <a:rect l="l" t="t" r="r" b="b"/>
              <a:pathLst>
                <a:path w="2169" h="827" extrusionOk="0">
                  <a:moveTo>
                    <a:pt x="54" y="1"/>
                  </a:moveTo>
                  <a:cubicBezTo>
                    <a:pt x="28" y="54"/>
                    <a:pt x="1" y="81"/>
                    <a:pt x="1" y="108"/>
                  </a:cubicBezTo>
                  <a:cubicBezTo>
                    <a:pt x="1" y="135"/>
                    <a:pt x="1" y="188"/>
                    <a:pt x="28" y="215"/>
                  </a:cubicBezTo>
                  <a:cubicBezTo>
                    <a:pt x="54" y="242"/>
                    <a:pt x="108" y="269"/>
                    <a:pt x="135" y="269"/>
                  </a:cubicBezTo>
                  <a:cubicBezTo>
                    <a:pt x="536" y="322"/>
                    <a:pt x="938" y="402"/>
                    <a:pt x="1339" y="536"/>
                  </a:cubicBezTo>
                  <a:cubicBezTo>
                    <a:pt x="1527" y="617"/>
                    <a:pt x="1741" y="724"/>
                    <a:pt x="1928" y="804"/>
                  </a:cubicBezTo>
                  <a:cubicBezTo>
                    <a:pt x="1952" y="820"/>
                    <a:pt x="1977" y="826"/>
                    <a:pt x="2003" y="826"/>
                  </a:cubicBezTo>
                  <a:cubicBezTo>
                    <a:pt x="2064" y="826"/>
                    <a:pt x="2123" y="788"/>
                    <a:pt x="2142" y="750"/>
                  </a:cubicBezTo>
                  <a:cubicBezTo>
                    <a:pt x="2169" y="670"/>
                    <a:pt x="2142" y="590"/>
                    <a:pt x="2062" y="536"/>
                  </a:cubicBezTo>
                  <a:cubicBezTo>
                    <a:pt x="1767" y="376"/>
                    <a:pt x="1473" y="269"/>
                    <a:pt x="1152" y="188"/>
                  </a:cubicBezTo>
                  <a:cubicBezTo>
                    <a:pt x="857" y="81"/>
                    <a:pt x="536" y="5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6624;p43"/>
            <p:cNvSpPr/>
            <p:nvPr/>
          </p:nvSpPr>
          <p:spPr>
            <a:xfrm>
              <a:off x="7995475" y="4660825"/>
              <a:ext cx="54225" cy="19675"/>
            </a:xfrm>
            <a:custGeom>
              <a:avLst/>
              <a:gdLst/>
              <a:ahLst/>
              <a:cxnLst/>
              <a:rect l="l" t="t" r="r" b="b"/>
              <a:pathLst>
                <a:path w="2169" h="787" extrusionOk="0">
                  <a:moveTo>
                    <a:pt x="161" y="0"/>
                  </a:moveTo>
                  <a:cubicBezTo>
                    <a:pt x="54" y="27"/>
                    <a:pt x="0" y="54"/>
                    <a:pt x="0" y="134"/>
                  </a:cubicBezTo>
                  <a:cubicBezTo>
                    <a:pt x="0" y="188"/>
                    <a:pt x="27" y="295"/>
                    <a:pt x="134" y="295"/>
                  </a:cubicBezTo>
                  <a:cubicBezTo>
                    <a:pt x="589" y="375"/>
                    <a:pt x="1098" y="455"/>
                    <a:pt x="1553" y="643"/>
                  </a:cubicBezTo>
                  <a:cubicBezTo>
                    <a:pt x="1686" y="670"/>
                    <a:pt x="1793" y="723"/>
                    <a:pt x="1927" y="777"/>
                  </a:cubicBezTo>
                  <a:cubicBezTo>
                    <a:pt x="1947" y="783"/>
                    <a:pt x="1967" y="787"/>
                    <a:pt x="1987" y="787"/>
                  </a:cubicBezTo>
                  <a:cubicBezTo>
                    <a:pt x="2046" y="787"/>
                    <a:pt x="2101" y="756"/>
                    <a:pt x="2141" y="696"/>
                  </a:cubicBezTo>
                  <a:cubicBezTo>
                    <a:pt x="2168" y="643"/>
                    <a:pt x="2141" y="536"/>
                    <a:pt x="2061" y="482"/>
                  </a:cubicBezTo>
                  <a:cubicBezTo>
                    <a:pt x="1472" y="214"/>
                    <a:pt x="830" y="107"/>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6625;p43"/>
            <p:cNvSpPr/>
            <p:nvPr/>
          </p:nvSpPr>
          <p:spPr>
            <a:xfrm>
              <a:off x="7962675" y="4656800"/>
              <a:ext cx="78325" cy="22675"/>
            </a:xfrm>
            <a:custGeom>
              <a:avLst/>
              <a:gdLst/>
              <a:ahLst/>
              <a:cxnLst/>
              <a:rect l="l" t="t" r="r" b="b"/>
              <a:pathLst>
                <a:path w="3133" h="907" extrusionOk="0">
                  <a:moveTo>
                    <a:pt x="134" y="1"/>
                  </a:moveTo>
                  <a:lnTo>
                    <a:pt x="27" y="81"/>
                  </a:lnTo>
                  <a:cubicBezTo>
                    <a:pt x="1" y="135"/>
                    <a:pt x="1" y="161"/>
                    <a:pt x="1" y="188"/>
                  </a:cubicBezTo>
                  <a:cubicBezTo>
                    <a:pt x="1" y="215"/>
                    <a:pt x="27" y="268"/>
                    <a:pt x="27" y="295"/>
                  </a:cubicBezTo>
                  <a:cubicBezTo>
                    <a:pt x="54" y="322"/>
                    <a:pt x="108" y="322"/>
                    <a:pt x="134" y="322"/>
                  </a:cubicBezTo>
                  <a:cubicBezTo>
                    <a:pt x="937" y="402"/>
                    <a:pt x="1714" y="483"/>
                    <a:pt x="2463" y="723"/>
                  </a:cubicBezTo>
                  <a:cubicBezTo>
                    <a:pt x="2597" y="804"/>
                    <a:pt x="2784" y="831"/>
                    <a:pt x="2918" y="884"/>
                  </a:cubicBezTo>
                  <a:cubicBezTo>
                    <a:pt x="2934" y="900"/>
                    <a:pt x="2954" y="906"/>
                    <a:pt x="2975" y="906"/>
                  </a:cubicBezTo>
                  <a:cubicBezTo>
                    <a:pt x="3027" y="906"/>
                    <a:pt x="3086" y="868"/>
                    <a:pt x="3105" y="831"/>
                  </a:cubicBezTo>
                  <a:cubicBezTo>
                    <a:pt x="3132" y="750"/>
                    <a:pt x="3105" y="670"/>
                    <a:pt x="3025" y="616"/>
                  </a:cubicBezTo>
                  <a:cubicBezTo>
                    <a:pt x="2142" y="188"/>
                    <a:pt x="1098" y="81"/>
                    <a:pt x="134"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6626;p43"/>
            <p:cNvSpPr/>
            <p:nvPr/>
          </p:nvSpPr>
          <p:spPr>
            <a:xfrm>
              <a:off x="7943275" y="4655475"/>
              <a:ext cx="70275" cy="18325"/>
            </a:xfrm>
            <a:custGeom>
              <a:avLst/>
              <a:gdLst/>
              <a:ahLst/>
              <a:cxnLst/>
              <a:rect l="l" t="t" r="r" b="b"/>
              <a:pathLst>
                <a:path w="2811" h="733" extrusionOk="0">
                  <a:moveTo>
                    <a:pt x="107" y="0"/>
                  </a:moveTo>
                  <a:cubicBezTo>
                    <a:pt x="107" y="0"/>
                    <a:pt x="27" y="54"/>
                    <a:pt x="27" y="81"/>
                  </a:cubicBezTo>
                  <a:cubicBezTo>
                    <a:pt x="0" y="107"/>
                    <a:pt x="0" y="134"/>
                    <a:pt x="0" y="188"/>
                  </a:cubicBezTo>
                  <a:cubicBezTo>
                    <a:pt x="0" y="214"/>
                    <a:pt x="27" y="241"/>
                    <a:pt x="27" y="268"/>
                  </a:cubicBezTo>
                  <a:cubicBezTo>
                    <a:pt x="81" y="321"/>
                    <a:pt x="107" y="321"/>
                    <a:pt x="134" y="321"/>
                  </a:cubicBezTo>
                  <a:cubicBezTo>
                    <a:pt x="402" y="321"/>
                    <a:pt x="670" y="348"/>
                    <a:pt x="910" y="348"/>
                  </a:cubicBezTo>
                  <a:lnTo>
                    <a:pt x="857" y="348"/>
                  </a:lnTo>
                  <a:cubicBezTo>
                    <a:pt x="1365" y="375"/>
                    <a:pt x="1847" y="455"/>
                    <a:pt x="2329" y="616"/>
                  </a:cubicBezTo>
                  <a:cubicBezTo>
                    <a:pt x="2409" y="643"/>
                    <a:pt x="2516" y="669"/>
                    <a:pt x="2570" y="723"/>
                  </a:cubicBezTo>
                  <a:cubicBezTo>
                    <a:pt x="2590" y="730"/>
                    <a:pt x="2610" y="733"/>
                    <a:pt x="2630" y="733"/>
                  </a:cubicBezTo>
                  <a:cubicBezTo>
                    <a:pt x="2689" y="733"/>
                    <a:pt x="2744" y="703"/>
                    <a:pt x="2784" y="643"/>
                  </a:cubicBezTo>
                  <a:cubicBezTo>
                    <a:pt x="2811" y="589"/>
                    <a:pt x="2784" y="482"/>
                    <a:pt x="2704" y="455"/>
                  </a:cubicBezTo>
                  <a:cubicBezTo>
                    <a:pt x="1901" y="81"/>
                    <a:pt x="964" y="54"/>
                    <a:pt x="10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6627;p43"/>
            <p:cNvSpPr/>
            <p:nvPr/>
          </p:nvSpPr>
          <p:spPr>
            <a:xfrm>
              <a:off x="7931900" y="4655475"/>
              <a:ext cx="68950" cy="15400"/>
            </a:xfrm>
            <a:custGeom>
              <a:avLst/>
              <a:gdLst/>
              <a:ahLst/>
              <a:cxnLst/>
              <a:rect l="l" t="t" r="r" b="b"/>
              <a:pathLst>
                <a:path w="2758" h="616" extrusionOk="0">
                  <a:moveTo>
                    <a:pt x="134" y="0"/>
                  </a:moveTo>
                  <a:cubicBezTo>
                    <a:pt x="54" y="0"/>
                    <a:pt x="0" y="81"/>
                    <a:pt x="0" y="188"/>
                  </a:cubicBezTo>
                  <a:cubicBezTo>
                    <a:pt x="0" y="268"/>
                    <a:pt x="54" y="321"/>
                    <a:pt x="161" y="321"/>
                  </a:cubicBezTo>
                  <a:cubicBezTo>
                    <a:pt x="482" y="321"/>
                    <a:pt x="830" y="321"/>
                    <a:pt x="1125" y="348"/>
                  </a:cubicBezTo>
                  <a:lnTo>
                    <a:pt x="1098" y="348"/>
                  </a:lnTo>
                  <a:cubicBezTo>
                    <a:pt x="1606" y="375"/>
                    <a:pt x="2142" y="482"/>
                    <a:pt x="2597" y="616"/>
                  </a:cubicBezTo>
                  <a:cubicBezTo>
                    <a:pt x="2623" y="616"/>
                    <a:pt x="2704" y="616"/>
                    <a:pt x="2704" y="589"/>
                  </a:cubicBezTo>
                  <a:cubicBezTo>
                    <a:pt x="2730" y="536"/>
                    <a:pt x="2757" y="509"/>
                    <a:pt x="2757" y="482"/>
                  </a:cubicBezTo>
                  <a:cubicBezTo>
                    <a:pt x="2757" y="428"/>
                    <a:pt x="2757" y="402"/>
                    <a:pt x="2730" y="375"/>
                  </a:cubicBezTo>
                  <a:cubicBezTo>
                    <a:pt x="2704" y="348"/>
                    <a:pt x="2677" y="321"/>
                    <a:pt x="2623" y="321"/>
                  </a:cubicBezTo>
                  <a:cubicBezTo>
                    <a:pt x="1901" y="81"/>
                    <a:pt x="1151" y="0"/>
                    <a:pt x="40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6628;p43"/>
            <p:cNvSpPr/>
            <p:nvPr/>
          </p:nvSpPr>
          <p:spPr>
            <a:xfrm>
              <a:off x="7931900" y="4655175"/>
              <a:ext cx="68275" cy="15700"/>
            </a:xfrm>
            <a:custGeom>
              <a:avLst/>
              <a:gdLst/>
              <a:ahLst/>
              <a:cxnLst/>
              <a:rect l="l" t="t" r="r" b="b"/>
              <a:pathLst>
                <a:path w="2731" h="628" extrusionOk="0">
                  <a:moveTo>
                    <a:pt x="342" y="0"/>
                  </a:moveTo>
                  <a:cubicBezTo>
                    <a:pt x="265" y="0"/>
                    <a:pt x="188" y="12"/>
                    <a:pt x="134" y="12"/>
                  </a:cubicBezTo>
                  <a:cubicBezTo>
                    <a:pt x="54" y="12"/>
                    <a:pt x="0" y="93"/>
                    <a:pt x="0" y="200"/>
                  </a:cubicBezTo>
                  <a:cubicBezTo>
                    <a:pt x="0" y="280"/>
                    <a:pt x="54" y="333"/>
                    <a:pt x="161" y="333"/>
                  </a:cubicBezTo>
                  <a:cubicBezTo>
                    <a:pt x="482" y="333"/>
                    <a:pt x="857" y="333"/>
                    <a:pt x="1205" y="360"/>
                  </a:cubicBezTo>
                  <a:lnTo>
                    <a:pt x="1151" y="360"/>
                  </a:lnTo>
                  <a:cubicBezTo>
                    <a:pt x="1633" y="387"/>
                    <a:pt x="2142" y="467"/>
                    <a:pt x="2570" y="628"/>
                  </a:cubicBezTo>
                  <a:cubicBezTo>
                    <a:pt x="2597" y="628"/>
                    <a:pt x="2677" y="628"/>
                    <a:pt x="2677" y="601"/>
                  </a:cubicBezTo>
                  <a:cubicBezTo>
                    <a:pt x="2704" y="548"/>
                    <a:pt x="2730" y="521"/>
                    <a:pt x="2730" y="494"/>
                  </a:cubicBezTo>
                  <a:cubicBezTo>
                    <a:pt x="2730" y="440"/>
                    <a:pt x="2730" y="414"/>
                    <a:pt x="2704" y="387"/>
                  </a:cubicBezTo>
                  <a:cubicBezTo>
                    <a:pt x="2677" y="360"/>
                    <a:pt x="2623" y="333"/>
                    <a:pt x="2597" y="333"/>
                  </a:cubicBezTo>
                  <a:cubicBezTo>
                    <a:pt x="1928" y="93"/>
                    <a:pt x="1205" y="12"/>
                    <a:pt x="455" y="12"/>
                  </a:cubicBezTo>
                  <a:cubicBezTo>
                    <a:pt x="420" y="3"/>
                    <a:pt x="381" y="0"/>
                    <a:pt x="3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6629;p43"/>
            <p:cNvSpPr/>
            <p:nvPr/>
          </p:nvSpPr>
          <p:spPr>
            <a:xfrm>
              <a:off x="7933900" y="4655475"/>
              <a:ext cx="63600" cy="13825"/>
            </a:xfrm>
            <a:custGeom>
              <a:avLst/>
              <a:gdLst/>
              <a:ahLst/>
              <a:cxnLst/>
              <a:rect l="l" t="t" r="r" b="b"/>
              <a:pathLst>
                <a:path w="2544" h="553" extrusionOk="0">
                  <a:moveTo>
                    <a:pt x="134" y="0"/>
                  </a:moveTo>
                  <a:cubicBezTo>
                    <a:pt x="81" y="0"/>
                    <a:pt x="1" y="81"/>
                    <a:pt x="1" y="188"/>
                  </a:cubicBezTo>
                  <a:cubicBezTo>
                    <a:pt x="1" y="268"/>
                    <a:pt x="81" y="321"/>
                    <a:pt x="188" y="321"/>
                  </a:cubicBezTo>
                  <a:lnTo>
                    <a:pt x="1045" y="321"/>
                  </a:lnTo>
                  <a:cubicBezTo>
                    <a:pt x="1473" y="348"/>
                    <a:pt x="1955" y="402"/>
                    <a:pt x="2383" y="536"/>
                  </a:cubicBezTo>
                  <a:cubicBezTo>
                    <a:pt x="2400" y="547"/>
                    <a:pt x="2418" y="553"/>
                    <a:pt x="2435" y="553"/>
                  </a:cubicBezTo>
                  <a:cubicBezTo>
                    <a:pt x="2494" y="553"/>
                    <a:pt x="2543" y="485"/>
                    <a:pt x="2543" y="402"/>
                  </a:cubicBezTo>
                  <a:cubicBezTo>
                    <a:pt x="2543" y="375"/>
                    <a:pt x="2543" y="348"/>
                    <a:pt x="2517" y="321"/>
                  </a:cubicBezTo>
                  <a:cubicBezTo>
                    <a:pt x="2490" y="268"/>
                    <a:pt x="2463" y="241"/>
                    <a:pt x="2410" y="241"/>
                  </a:cubicBezTo>
                  <a:cubicBezTo>
                    <a:pt x="1794" y="27"/>
                    <a:pt x="1125" y="0"/>
                    <a:pt x="48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6630;p43"/>
            <p:cNvSpPr/>
            <p:nvPr/>
          </p:nvSpPr>
          <p:spPr>
            <a:xfrm>
              <a:off x="7933900" y="4655175"/>
              <a:ext cx="61600" cy="13700"/>
            </a:xfrm>
            <a:custGeom>
              <a:avLst/>
              <a:gdLst/>
              <a:ahLst/>
              <a:cxnLst/>
              <a:rect l="l" t="t" r="r" b="b"/>
              <a:pathLst>
                <a:path w="2464" h="548" extrusionOk="0">
                  <a:moveTo>
                    <a:pt x="368" y="0"/>
                  </a:moveTo>
                  <a:cubicBezTo>
                    <a:pt x="289" y="0"/>
                    <a:pt x="206" y="12"/>
                    <a:pt x="134" y="12"/>
                  </a:cubicBezTo>
                  <a:cubicBezTo>
                    <a:pt x="81" y="12"/>
                    <a:pt x="1" y="93"/>
                    <a:pt x="1" y="200"/>
                  </a:cubicBezTo>
                  <a:cubicBezTo>
                    <a:pt x="1" y="280"/>
                    <a:pt x="81" y="333"/>
                    <a:pt x="188" y="333"/>
                  </a:cubicBezTo>
                  <a:lnTo>
                    <a:pt x="1152" y="333"/>
                  </a:lnTo>
                  <a:cubicBezTo>
                    <a:pt x="1526" y="360"/>
                    <a:pt x="1928" y="414"/>
                    <a:pt x="2276" y="548"/>
                  </a:cubicBezTo>
                  <a:cubicBezTo>
                    <a:pt x="2329" y="548"/>
                    <a:pt x="2383" y="548"/>
                    <a:pt x="2383" y="521"/>
                  </a:cubicBezTo>
                  <a:cubicBezTo>
                    <a:pt x="2410" y="494"/>
                    <a:pt x="2463" y="440"/>
                    <a:pt x="2463" y="414"/>
                  </a:cubicBezTo>
                  <a:cubicBezTo>
                    <a:pt x="2463" y="387"/>
                    <a:pt x="2463" y="360"/>
                    <a:pt x="2410" y="307"/>
                  </a:cubicBezTo>
                  <a:cubicBezTo>
                    <a:pt x="2383" y="280"/>
                    <a:pt x="2356" y="253"/>
                    <a:pt x="2329" y="253"/>
                  </a:cubicBezTo>
                  <a:cubicBezTo>
                    <a:pt x="1714" y="39"/>
                    <a:pt x="1125" y="12"/>
                    <a:pt x="482" y="12"/>
                  </a:cubicBezTo>
                  <a:cubicBezTo>
                    <a:pt x="447" y="3"/>
                    <a:pt x="408" y="0"/>
                    <a:pt x="3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6631;p43"/>
            <p:cNvSpPr/>
            <p:nvPr/>
          </p:nvSpPr>
          <p:spPr>
            <a:xfrm>
              <a:off x="7918525" y="4655475"/>
              <a:ext cx="75625" cy="12900"/>
            </a:xfrm>
            <a:custGeom>
              <a:avLst/>
              <a:gdLst/>
              <a:ahLst/>
              <a:cxnLst/>
              <a:rect l="l" t="t" r="r" b="b"/>
              <a:pathLst>
                <a:path w="3025" h="516" extrusionOk="0">
                  <a:moveTo>
                    <a:pt x="990" y="0"/>
                  </a:moveTo>
                  <a:cubicBezTo>
                    <a:pt x="696" y="0"/>
                    <a:pt x="402" y="0"/>
                    <a:pt x="134" y="54"/>
                  </a:cubicBezTo>
                  <a:cubicBezTo>
                    <a:pt x="54" y="54"/>
                    <a:pt x="0" y="107"/>
                    <a:pt x="0" y="214"/>
                  </a:cubicBezTo>
                  <a:cubicBezTo>
                    <a:pt x="0" y="321"/>
                    <a:pt x="54" y="348"/>
                    <a:pt x="161" y="348"/>
                  </a:cubicBezTo>
                  <a:cubicBezTo>
                    <a:pt x="415" y="335"/>
                    <a:pt x="676" y="328"/>
                    <a:pt x="934" y="328"/>
                  </a:cubicBezTo>
                  <a:cubicBezTo>
                    <a:pt x="1191" y="328"/>
                    <a:pt x="1445" y="335"/>
                    <a:pt x="1686" y="348"/>
                  </a:cubicBezTo>
                  <a:cubicBezTo>
                    <a:pt x="2088" y="375"/>
                    <a:pt x="2463" y="455"/>
                    <a:pt x="2837" y="509"/>
                  </a:cubicBezTo>
                  <a:cubicBezTo>
                    <a:pt x="2846" y="513"/>
                    <a:pt x="2857" y="516"/>
                    <a:pt x="2869" y="516"/>
                  </a:cubicBezTo>
                  <a:cubicBezTo>
                    <a:pt x="2924" y="516"/>
                    <a:pt x="2998" y="464"/>
                    <a:pt x="2998" y="375"/>
                  </a:cubicBezTo>
                  <a:cubicBezTo>
                    <a:pt x="3025" y="268"/>
                    <a:pt x="2971" y="214"/>
                    <a:pt x="2864" y="214"/>
                  </a:cubicBezTo>
                  <a:cubicBezTo>
                    <a:pt x="2275" y="54"/>
                    <a:pt x="1633" y="0"/>
                    <a:pt x="99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6632;p43"/>
            <p:cNvSpPr/>
            <p:nvPr/>
          </p:nvSpPr>
          <p:spPr>
            <a:xfrm>
              <a:off x="7895775" y="4654800"/>
              <a:ext cx="77625" cy="11150"/>
            </a:xfrm>
            <a:custGeom>
              <a:avLst/>
              <a:gdLst/>
              <a:ahLst/>
              <a:cxnLst/>
              <a:rect l="l" t="t" r="r" b="b"/>
              <a:pathLst>
                <a:path w="3105" h="446" extrusionOk="0">
                  <a:moveTo>
                    <a:pt x="1713" y="0"/>
                  </a:moveTo>
                  <a:cubicBezTo>
                    <a:pt x="1178" y="27"/>
                    <a:pt x="669" y="81"/>
                    <a:pt x="134" y="134"/>
                  </a:cubicBezTo>
                  <a:cubicBezTo>
                    <a:pt x="54" y="134"/>
                    <a:pt x="0" y="215"/>
                    <a:pt x="0" y="295"/>
                  </a:cubicBezTo>
                  <a:cubicBezTo>
                    <a:pt x="0" y="360"/>
                    <a:pt x="35" y="443"/>
                    <a:pt x="106" y="443"/>
                  </a:cubicBezTo>
                  <a:cubicBezTo>
                    <a:pt x="122" y="443"/>
                    <a:pt x="141" y="439"/>
                    <a:pt x="161" y="429"/>
                  </a:cubicBezTo>
                  <a:cubicBezTo>
                    <a:pt x="634" y="372"/>
                    <a:pt x="1107" y="315"/>
                    <a:pt x="1580" y="315"/>
                  </a:cubicBezTo>
                  <a:cubicBezTo>
                    <a:pt x="1776" y="315"/>
                    <a:pt x="1972" y="325"/>
                    <a:pt x="2168" y="348"/>
                  </a:cubicBezTo>
                  <a:lnTo>
                    <a:pt x="2141" y="348"/>
                  </a:lnTo>
                  <a:lnTo>
                    <a:pt x="2944" y="429"/>
                  </a:lnTo>
                  <a:cubicBezTo>
                    <a:pt x="2956" y="440"/>
                    <a:pt x="2970" y="446"/>
                    <a:pt x="2985" y="446"/>
                  </a:cubicBezTo>
                  <a:cubicBezTo>
                    <a:pt x="3040" y="446"/>
                    <a:pt x="3105" y="378"/>
                    <a:pt x="3105" y="295"/>
                  </a:cubicBezTo>
                  <a:cubicBezTo>
                    <a:pt x="3105" y="241"/>
                    <a:pt x="3078" y="134"/>
                    <a:pt x="2971" y="134"/>
                  </a:cubicBezTo>
                  <a:cubicBezTo>
                    <a:pt x="2543" y="27"/>
                    <a:pt x="2115"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6633;p43"/>
            <p:cNvSpPr/>
            <p:nvPr/>
          </p:nvSpPr>
          <p:spPr>
            <a:xfrm>
              <a:off x="7895100" y="4654800"/>
              <a:ext cx="68950" cy="12175"/>
            </a:xfrm>
            <a:custGeom>
              <a:avLst/>
              <a:gdLst/>
              <a:ahLst/>
              <a:cxnLst/>
              <a:rect l="l" t="t" r="r" b="b"/>
              <a:pathLst>
                <a:path w="2758" h="487" extrusionOk="0">
                  <a:moveTo>
                    <a:pt x="1713" y="0"/>
                  </a:moveTo>
                  <a:cubicBezTo>
                    <a:pt x="1205" y="27"/>
                    <a:pt x="669" y="108"/>
                    <a:pt x="134" y="215"/>
                  </a:cubicBezTo>
                  <a:cubicBezTo>
                    <a:pt x="81" y="215"/>
                    <a:pt x="54" y="241"/>
                    <a:pt x="27" y="241"/>
                  </a:cubicBezTo>
                  <a:cubicBezTo>
                    <a:pt x="0" y="268"/>
                    <a:pt x="0" y="295"/>
                    <a:pt x="0" y="348"/>
                  </a:cubicBezTo>
                  <a:cubicBezTo>
                    <a:pt x="0" y="396"/>
                    <a:pt x="43" y="486"/>
                    <a:pt x="128" y="486"/>
                  </a:cubicBezTo>
                  <a:cubicBezTo>
                    <a:pt x="138" y="486"/>
                    <a:pt x="149" y="485"/>
                    <a:pt x="161" y="482"/>
                  </a:cubicBezTo>
                  <a:cubicBezTo>
                    <a:pt x="662" y="399"/>
                    <a:pt x="1148" y="331"/>
                    <a:pt x="1655" y="331"/>
                  </a:cubicBezTo>
                  <a:cubicBezTo>
                    <a:pt x="1797" y="331"/>
                    <a:pt x="1941" y="337"/>
                    <a:pt x="2088" y="348"/>
                  </a:cubicBezTo>
                  <a:lnTo>
                    <a:pt x="2061" y="348"/>
                  </a:lnTo>
                  <a:cubicBezTo>
                    <a:pt x="2222" y="348"/>
                    <a:pt x="2382" y="375"/>
                    <a:pt x="2597" y="402"/>
                  </a:cubicBezTo>
                  <a:cubicBezTo>
                    <a:pt x="2677" y="402"/>
                    <a:pt x="2757" y="375"/>
                    <a:pt x="2757" y="268"/>
                  </a:cubicBezTo>
                  <a:cubicBezTo>
                    <a:pt x="2757" y="215"/>
                    <a:pt x="2730" y="108"/>
                    <a:pt x="2623" y="108"/>
                  </a:cubicBezTo>
                  <a:cubicBezTo>
                    <a:pt x="2329" y="27"/>
                    <a:pt x="2034"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6634;p43"/>
            <p:cNvSpPr/>
            <p:nvPr/>
          </p:nvSpPr>
          <p:spPr>
            <a:xfrm>
              <a:off x="8047000" y="4680225"/>
              <a:ext cx="46850" cy="26000"/>
            </a:xfrm>
            <a:custGeom>
              <a:avLst/>
              <a:gdLst/>
              <a:ahLst/>
              <a:cxnLst/>
              <a:rect l="l" t="t" r="r" b="b"/>
              <a:pathLst>
                <a:path w="1874" h="1040" extrusionOk="0">
                  <a:moveTo>
                    <a:pt x="134" y="1"/>
                  </a:moveTo>
                  <a:cubicBezTo>
                    <a:pt x="107" y="1"/>
                    <a:pt x="80" y="27"/>
                    <a:pt x="27" y="54"/>
                  </a:cubicBezTo>
                  <a:cubicBezTo>
                    <a:pt x="0" y="81"/>
                    <a:pt x="0" y="134"/>
                    <a:pt x="27" y="188"/>
                  </a:cubicBezTo>
                  <a:cubicBezTo>
                    <a:pt x="27" y="215"/>
                    <a:pt x="80" y="268"/>
                    <a:pt x="107" y="295"/>
                  </a:cubicBezTo>
                  <a:cubicBezTo>
                    <a:pt x="642" y="482"/>
                    <a:pt x="1151" y="723"/>
                    <a:pt x="1633" y="1018"/>
                  </a:cubicBezTo>
                  <a:cubicBezTo>
                    <a:pt x="1656" y="1033"/>
                    <a:pt x="1682" y="1040"/>
                    <a:pt x="1708" y="1040"/>
                  </a:cubicBezTo>
                  <a:cubicBezTo>
                    <a:pt x="1769" y="1040"/>
                    <a:pt x="1828" y="1002"/>
                    <a:pt x="1847" y="964"/>
                  </a:cubicBezTo>
                  <a:cubicBezTo>
                    <a:pt x="1874" y="884"/>
                    <a:pt x="1847" y="804"/>
                    <a:pt x="1767" y="750"/>
                  </a:cubicBezTo>
                  <a:cubicBezTo>
                    <a:pt x="1285" y="456"/>
                    <a:pt x="776" y="215"/>
                    <a:pt x="241" y="27"/>
                  </a:cubicBezTo>
                  <a:lnTo>
                    <a:pt x="161" y="27"/>
                  </a:lnTo>
                  <a:lnTo>
                    <a:pt x="134" y="1"/>
                  </a:ln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6635;p43"/>
            <p:cNvSpPr/>
            <p:nvPr/>
          </p:nvSpPr>
          <p:spPr>
            <a:xfrm>
              <a:off x="8039625" y="4676450"/>
              <a:ext cx="53550" cy="28150"/>
            </a:xfrm>
            <a:custGeom>
              <a:avLst/>
              <a:gdLst/>
              <a:ahLst/>
              <a:cxnLst/>
              <a:rect l="l" t="t" r="r" b="b"/>
              <a:pathLst>
                <a:path w="2142" h="1126" extrusionOk="0">
                  <a:moveTo>
                    <a:pt x="159" y="0"/>
                  </a:moveTo>
                  <a:cubicBezTo>
                    <a:pt x="156" y="0"/>
                    <a:pt x="150" y="18"/>
                    <a:pt x="134" y="18"/>
                  </a:cubicBezTo>
                  <a:cubicBezTo>
                    <a:pt x="108" y="18"/>
                    <a:pt x="54" y="45"/>
                    <a:pt x="27" y="71"/>
                  </a:cubicBezTo>
                  <a:cubicBezTo>
                    <a:pt x="1" y="98"/>
                    <a:pt x="1" y="152"/>
                    <a:pt x="27" y="205"/>
                  </a:cubicBezTo>
                  <a:cubicBezTo>
                    <a:pt x="27" y="232"/>
                    <a:pt x="54" y="259"/>
                    <a:pt x="108" y="312"/>
                  </a:cubicBezTo>
                  <a:cubicBezTo>
                    <a:pt x="723" y="526"/>
                    <a:pt x="1339" y="767"/>
                    <a:pt x="1901" y="1115"/>
                  </a:cubicBezTo>
                  <a:cubicBezTo>
                    <a:pt x="1921" y="1122"/>
                    <a:pt x="1941" y="1125"/>
                    <a:pt x="1961" y="1125"/>
                  </a:cubicBezTo>
                  <a:cubicBezTo>
                    <a:pt x="2020" y="1125"/>
                    <a:pt x="2075" y="1095"/>
                    <a:pt x="2115" y="1035"/>
                  </a:cubicBezTo>
                  <a:cubicBezTo>
                    <a:pt x="2142" y="981"/>
                    <a:pt x="2115" y="874"/>
                    <a:pt x="2035" y="847"/>
                  </a:cubicBezTo>
                  <a:cubicBezTo>
                    <a:pt x="1473" y="500"/>
                    <a:pt x="857" y="232"/>
                    <a:pt x="242" y="45"/>
                  </a:cubicBezTo>
                  <a:lnTo>
                    <a:pt x="161" y="45"/>
                  </a:lnTo>
                  <a:cubicBezTo>
                    <a:pt x="161" y="10"/>
                    <a:pt x="161" y="0"/>
                    <a:pt x="159"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6636;p43"/>
            <p:cNvSpPr/>
            <p:nvPr/>
          </p:nvSpPr>
          <p:spPr>
            <a:xfrm>
              <a:off x="8037625" y="4673525"/>
              <a:ext cx="56900" cy="29800"/>
            </a:xfrm>
            <a:custGeom>
              <a:avLst/>
              <a:gdLst/>
              <a:ahLst/>
              <a:cxnLst/>
              <a:rect l="l" t="t" r="r" b="b"/>
              <a:pathLst>
                <a:path w="2276" h="1192" extrusionOk="0">
                  <a:moveTo>
                    <a:pt x="214" y="1"/>
                  </a:moveTo>
                  <a:cubicBezTo>
                    <a:pt x="107" y="54"/>
                    <a:pt x="81" y="54"/>
                    <a:pt x="81" y="54"/>
                  </a:cubicBezTo>
                  <a:cubicBezTo>
                    <a:pt x="54" y="81"/>
                    <a:pt x="0" y="135"/>
                    <a:pt x="0" y="162"/>
                  </a:cubicBezTo>
                  <a:cubicBezTo>
                    <a:pt x="0" y="188"/>
                    <a:pt x="0" y="215"/>
                    <a:pt x="54" y="269"/>
                  </a:cubicBezTo>
                  <a:cubicBezTo>
                    <a:pt x="81" y="295"/>
                    <a:pt x="107" y="322"/>
                    <a:pt x="134" y="322"/>
                  </a:cubicBezTo>
                  <a:lnTo>
                    <a:pt x="455" y="429"/>
                  </a:lnTo>
                  <a:lnTo>
                    <a:pt x="482" y="429"/>
                  </a:lnTo>
                  <a:cubicBezTo>
                    <a:pt x="1017" y="617"/>
                    <a:pt x="1526" y="857"/>
                    <a:pt x="2008" y="1152"/>
                  </a:cubicBezTo>
                  <a:cubicBezTo>
                    <a:pt x="2035" y="1179"/>
                    <a:pt x="2055" y="1192"/>
                    <a:pt x="2075" y="1192"/>
                  </a:cubicBezTo>
                  <a:cubicBezTo>
                    <a:pt x="2095" y="1192"/>
                    <a:pt x="2115" y="1179"/>
                    <a:pt x="2142" y="1152"/>
                  </a:cubicBezTo>
                  <a:cubicBezTo>
                    <a:pt x="2195" y="1152"/>
                    <a:pt x="2222" y="1125"/>
                    <a:pt x="2249" y="1098"/>
                  </a:cubicBezTo>
                  <a:cubicBezTo>
                    <a:pt x="2275" y="1072"/>
                    <a:pt x="2275" y="1018"/>
                    <a:pt x="2249" y="964"/>
                  </a:cubicBezTo>
                  <a:cubicBezTo>
                    <a:pt x="2249" y="938"/>
                    <a:pt x="2222" y="884"/>
                    <a:pt x="2168" y="857"/>
                  </a:cubicBezTo>
                  <a:cubicBezTo>
                    <a:pt x="1580" y="456"/>
                    <a:pt x="910" y="188"/>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6637;p43"/>
            <p:cNvSpPr/>
            <p:nvPr/>
          </p:nvSpPr>
          <p:spPr>
            <a:xfrm>
              <a:off x="8033600" y="4673100"/>
              <a:ext cx="58925" cy="32250"/>
            </a:xfrm>
            <a:custGeom>
              <a:avLst/>
              <a:gdLst/>
              <a:ahLst/>
              <a:cxnLst/>
              <a:rect l="l" t="t" r="r" b="b"/>
              <a:pathLst>
                <a:path w="2357" h="1290" extrusionOk="0">
                  <a:moveTo>
                    <a:pt x="127" y="0"/>
                  </a:moveTo>
                  <a:cubicBezTo>
                    <a:pt x="112" y="0"/>
                    <a:pt x="96" y="18"/>
                    <a:pt x="81" y="18"/>
                  </a:cubicBezTo>
                  <a:cubicBezTo>
                    <a:pt x="28" y="45"/>
                    <a:pt x="1" y="71"/>
                    <a:pt x="1" y="98"/>
                  </a:cubicBezTo>
                  <a:cubicBezTo>
                    <a:pt x="1" y="152"/>
                    <a:pt x="1" y="179"/>
                    <a:pt x="28" y="205"/>
                  </a:cubicBezTo>
                  <a:cubicBezTo>
                    <a:pt x="81" y="232"/>
                    <a:pt x="108" y="286"/>
                    <a:pt x="135" y="286"/>
                  </a:cubicBezTo>
                  <a:cubicBezTo>
                    <a:pt x="349" y="339"/>
                    <a:pt x="509" y="419"/>
                    <a:pt x="697" y="473"/>
                  </a:cubicBezTo>
                  <a:cubicBezTo>
                    <a:pt x="1071" y="607"/>
                    <a:pt x="1473" y="767"/>
                    <a:pt x="1821" y="1008"/>
                  </a:cubicBezTo>
                  <a:cubicBezTo>
                    <a:pt x="1901" y="1089"/>
                    <a:pt x="2008" y="1142"/>
                    <a:pt x="2088" y="1249"/>
                  </a:cubicBezTo>
                  <a:cubicBezTo>
                    <a:pt x="2115" y="1276"/>
                    <a:pt x="2155" y="1289"/>
                    <a:pt x="2192" y="1289"/>
                  </a:cubicBezTo>
                  <a:cubicBezTo>
                    <a:pt x="2229" y="1289"/>
                    <a:pt x="2262" y="1276"/>
                    <a:pt x="2276" y="1249"/>
                  </a:cubicBezTo>
                  <a:cubicBezTo>
                    <a:pt x="2356" y="1169"/>
                    <a:pt x="2356" y="1089"/>
                    <a:pt x="2276" y="1035"/>
                  </a:cubicBezTo>
                  <a:cubicBezTo>
                    <a:pt x="1981" y="767"/>
                    <a:pt x="1633" y="607"/>
                    <a:pt x="1312" y="446"/>
                  </a:cubicBezTo>
                  <a:cubicBezTo>
                    <a:pt x="938" y="286"/>
                    <a:pt x="563" y="179"/>
                    <a:pt x="215" y="45"/>
                  </a:cubicBezTo>
                  <a:lnTo>
                    <a:pt x="161" y="45"/>
                  </a:lnTo>
                  <a:cubicBezTo>
                    <a:pt x="150" y="10"/>
                    <a:pt x="138" y="0"/>
                    <a:pt x="12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6638;p43"/>
            <p:cNvSpPr/>
            <p:nvPr/>
          </p:nvSpPr>
          <p:spPr>
            <a:xfrm>
              <a:off x="8032275" y="4670850"/>
              <a:ext cx="62250" cy="33500"/>
            </a:xfrm>
            <a:custGeom>
              <a:avLst/>
              <a:gdLst/>
              <a:ahLst/>
              <a:cxnLst/>
              <a:rect l="l" t="t" r="r" b="b"/>
              <a:pathLst>
                <a:path w="2490" h="1340" extrusionOk="0">
                  <a:moveTo>
                    <a:pt x="107" y="1"/>
                  </a:moveTo>
                  <a:cubicBezTo>
                    <a:pt x="134" y="28"/>
                    <a:pt x="81" y="28"/>
                    <a:pt x="54" y="28"/>
                  </a:cubicBezTo>
                  <a:cubicBezTo>
                    <a:pt x="27" y="54"/>
                    <a:pt x="0" y="108"/>
                    <a:pt x="0" y="135"/>
                  </a:cubicBezTo>
                  <a:cubicBezTo>
                    <a:pt x="0" y="161"/>
                    <a:pt x="0" y="188"/>
                    <a:pt x="27" y="242"/>
                  </a:cubicBezTo>
                  <a:cubicBezTo>
                    <a:pt x="54" y="269"/>
                    <a:pt x="81" y="295"/>
                    <a:pt x="134" y="295"/>
                  </a:cubicBezTo>
                  <a:cubicBezTo>
                    <a:pt x="214" y="322"/>
                    <a:pt x="348" y="376"/>
                    <a:pt x="455" y="402"/>
                  </a:cubicBezTo>
                  <a:cubicBezTo>
                    <a:pt x="1044" y="590"/>
                    <a:pt x="1633" y="857"/>
                    <a:pt x="2141" y="1205"/>
                  </a:cubicBezTo>
                  <a:cubicBezTo>
                    <a:pt x="2168" y="1232"/>
                    <a:pt x="2222" y="1259"/>
                    <a:pt x="2249" y="1312"/>
                  </a:cubicBezTo>
                  <a:cubicBezTo>
                    <a:pt x="2302" y="1339"/>
                    <a:pt x="2329" y="1339"/>
                    <a:pt x="2356" y="1339"/>
                  </a:cubicBezTo>
                  <a:cubicBezTo>
                    <a:pt x="2382" y="1339"/>
                    <a:pt x="2436" y="1312"/>
                    <a:pt x="2463" y="1312"/>
                  </a:cubicBezTo>
                  <a:cubicBezTo>
                    <a:pt x="2489" y="1259"/>
                    <a:pt x="2489" y="1232"/>
                    <a:pt x="2489" y="1205"/>
                  </a:cubicBezTo>
                  <a:cubicBezTo>
                    <a:pt x="2489" y="1179"/>
                    <a:pt x="2463" y="1125"/>
                    <a:pt x="2436" y="1098"/>
                  </a:cubicBezTo>
                  <a:cubicBezTo>
                    <a:pt x="2088" y="857"/>
                    <a:pt x="1713" y="643"/>
                    <a:pt x="1365" y="456"/>
                  </a:cubicBezTo>
                  <a:cubicBezTo>
                    <a:pt x="964" y="295"/>
                    <a:pt x="562" y="135"/>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6639;p43"/>
            <p:cNvSpPr/>
            <p:nvPr/>
          </p:nvSpPr>
          <p:spPr>
            <a:xfrm>
              <a:off x="8026250" y="4670200"/>
              <a:ext cx="66275" cy="31975"/>
            </a:xfrm>
            <a:custGeom>
              <a:avLst/>
              <a:gdLst/>
              <a:ahLst/>
              <a:cxnLst/>
              <a:rect l="l" t="t" r="r" b="b"/>
              <a:pathLst>
                <a:path w="2651" h="1279" extrusionOk="0">
                  <a:moveTo>
                    <a:pt x="214" y="0"/>
                  </a:moveTo>
                  <a:cubicBezTo>
                    <a:pt x="134" y="27"/>
                    <a:pt x="54" y="80"/>
                    <a:pt x="27" y="161"/>
                  </a:cubicBezTo>
                  <a:cubicBezTo>
                    <a:pt x="0" y="268"/>
                    <a:pt x="54" y="321"/>
                    <a:pt x="161" y="321"/>
                  </a:cubicBezTo>
                  <a:lnTo>
                    <a:pt x="857" y="535"/>
                  </a:lnTo>
                  <a:cubicBezTo>
                    <a:pt x="1392" y="723"/>
                    <a:pt x="1901" y="964"/>
                    <a:pt x="2382" y="1258"/>
                  </a:cubicBezTo>
                  <a:cubicBezTo>
                    <a:pt x="2396" y="1271"/>
                    <a:pt x="2409" y="1278"/>
                    <a:pt x="2429" y="1278"/>
                  </a:cubicBezTo>
                  <a:cubicBezTo>
                    <a:pt x="2449" y="1278"/>
                    <a:pt x="2476" y="1271"/>
                    <a:pt x="2516" y="1258"/>
                  </a:cubicBezTo>
                  <a:cubicBezTo>
                    <a:pt x="2543" y="1258"/>
                    <a:pt x="2570" y="1231"/>
                    <a:pt x="2597" y="1205"/>
                  </a:cubicBezTo>
                  <a:cubicBezTo>
                    <a:pt x="2650" y="1151"/>
                    <a:pt x="2650" y="1124"/>
                    <a:pt x="2597" y="1071"/>
                  </a:cubicBezTo>
                  <a:cubicBezTo>
                    <a:pt x="2597" y="1017"/>
                    <a:pt x="2570" y="990"/>
                    <a:pt x="2543" y="964"/>
                  </a:cubicBezTo>
                  <a:cubicBezTo>
                    <a:pt x="2195" y="723"/>
                    <a:pt x="1820" y="535"/>
                    <a:pt x="1472" y="402"/>
                  </a:cubicBezTo>
                  <a:cubicBezTo>
                    <a:pt x="1071" y="214"/>
                    <a:pt x="669" y="80"/>
                    <a:pt x="2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6640;p43"/>
            <p:cNvSpPr/>
            <p:nvPr/>
          </p:nvSpPr>
          <p:spPr>
            <a:xfrm>
              <a:off x="8029600" y="4671525"/>
              <a:ext cx="56225" cy="28975"/>
            </a:xfrm>
            <a:custGeom>
              <a:avLst/>
              <a:gdLst/>
              <a:ahLst/>
              <a:cxnLst/>
              <a:rect l="l" t="t" r="r" b="b"/>
              <a:pathLst>
                <a:path w="2249" h="1159" extrusionOk="0">
                  <a:moveTo>
                    <a:pt x="134" y="1"/>
                  </a:moveTo>
                  <a:cubicBezTo>
                    <a:pt x="54" y="1"/>
                    <a:pt x="0" y="27"/>
                    <a:pt x="0" y="108"/>
                  </a:cubicBezTo>
                  <a:cubicBezTo>
                    <a:pt x="0" y="161"/>
                    <a:pt x="27" y="268"/>
                    <a:pt x="134" y="268"/>
                  </a:cubicBezTo>
                  <a:cubicBezTo>
                    <a:pt x="375" y="295"/>
                    <a:pt x="562" y="375"/>
                    <a:pt x="776" y="429"/>
                  </a:cubicBezTo>
                  <a:cubicBezTo>
                    <a:pt x="1098" y="563"/>
                    <a:pt x="1446" y="697"/>
                    <a:pt x="1740" y="937"/>
                  </a:cubicBezTo>
                  <a:cubicBezTo>
                    <a:pt x="1793" y="1018"/>
                    <a:pt x="1901" y="1044"/>
                    <a:pt x="1981" y="1098"/>
                  </a:cubicBezTo>
                  <a:cubicBezTo>
                    <a:pt x="2008" y="1138"/>
                    <a:pt x="2048" y="1158"/>
                    <a:pt x="2085" y="1158"/>
                  </a:cubicBezTo>
                  <a:cubicBezTo>
                    <a:pt x="2121" y="1158"/>
                    <a:pt x="2155" y="1138"/>
                    <a:pt x="2168" y="1098"/>
                  </a:cubicBezTo>
                  <a:cubicBezTo>
                    <a:pt x="2248" y="1044"/>
                    <a:pt x="2248" y="937"/>
                    <a:pt x="2168" y="911"/>
                  </a:cubicBezTo>
                  <a:cubicBezTo>
                    <a:pt x="1874" y="670"/>
                    <a:pt x="1579" y="456"/>
                    <a:pt x="1231" y="349"/>
                  </a:cubicBezTo>
                  <a:cubicBezTo>
                    <a:pt x="910" y="161"/>
                    <a:pt x="535" y="54"/>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6641;p43"/>
            <p:cNvSpPr/>
            <p:nvPr/>
          </p:nvSpPr>
          <p:spPr>
            <a:xfrm>
              <a:off x="8044325" y="4677550"/>
              <a:ext cx="58225" cy="32475"/>
            </a:xfrm>
            <a:custGeom>
              <a:avLst/>
              <a:gdLst/>
              <a:ahLst/>
              <a:cxnLst/>
              <a:rect l="l" t="t" r="r" b="b"/>
              <a:pathLst>
                <a:path w="2329" h="1299" extrusionOk="0">
                  <a:moveTo>
                    <a:pt x="134" y="1"/>
                  </a:moveTo>
                  <a:cubicBezTo>
                    <a:pt x="107" y="1"/>
                    <a:pt x="80" y="27"/>
                    <a:pt x="54" y="54"/>
                  </a:cubicBezTo>
                  <a:cubicBezTo>
                    <a:pt x="0" y="108"/>
                    <a:pt x="0" y="134"/>
                    <a:pt x="54" y="188"/>
                  </a:cubicBezTo>
                  <a:cubicBezTo>
                    <a:pt x="54" y="241"/>
                    <a:pt x="80" y="268"/>
                    <a:pt x="107" y="295"/>
                  </a:cubicBezTo>
                  <a:cubicBezTo>
                    <a:pt x="803" y="536"/>
                    <a:pt x="1445" y="857"/>
                    <a:pt x="2061" y="1258"/>
                  </a:cubicBezTo>
                  <a:cubicBezTo>
                    <a:pt x="2074" y="1285"/>
                    <a:pt x="2088" y="1299"/>
                    <a:pt x="2108" y="1299"/>
                  </a:cubicBezTo>
                  <a:cubicBezTo>
                    <a:pt x="2128" y="1299"/>
                    <a:pt x="2155" y="1285"/>
                    <a:pt x="2195" y="1258"/>
                  </a:cubicBezTo>
                  <a:cubicBezTo>
                    <a:pt x="2222" y="1258"/>
                    <a:pt x="2248" y="1232"/>
                    <a:pt x="2275" y="1205"/>
                  </a:cubicBezTo>
                  <a:cubicBezTo>
                    <a:pt x="2329" y="1151"/>
                    <a:pt x="2329" y="1125"/>
                    <a:pt x="2275" y="1071"/>
                  </a:cubicBezTo>
                  <a:cubicBezTo>
                    <a:pt x="2275" y="1044"/>
                    <a:pt x="2248" y="991"/>
                    <a:pt x="2222" y="964"/>
                  </a:cubicBezTo>
                  <a:cubicBezTo>
                    <a:pt x="1606" y="563"/>
                    <a:pt x="937" y="241"/>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6642;p43"/>
            <p:cNvSpPr/>
            <p:nvPr/>
          </p:nvSpPr>
          <p:spPr>
            <a:xfrm>
              <a:off x="8054350" y="4680225"/>
              <a:ext cx="48875" cy="27975"/>
            </a:xfrm>
            <a:custGeom>
              <a:avLst/>
              <a:gdLst/>
              <a:ahLst/>
              <a:cxnLst/>
              <a:rect l="l" t="t" r="r" b="b"/>
              <a:pathLst>
                <a:path w="1955" h="1119" extrusionOk="0">
                  <a:moveTo>
                    <a:pt x="215" y="1"/>
                  </a:moveTo>
                  <a:cubicBezTo>
                    <a:pt x="134" y="27"/>
                    <a:pt x="108" y="27"/>
                    <a:pt x="81" y="54"/>
                  </a:cubicBezTo>
                  <a:cubicBezTo>
                    <a:pt x="54" y="81"/>
                    <a:pt x="0" y="134"/>
                    <a:pt x="0" y="161"/>
                  </a:cubicBezTo>
                  <a:cubicBezTo>
                    <a:pt x="0" y="188"/>
                    <a:pt x="0" y="215"/>
                    <a:pt x="54" y="268"/>
                  </a:cubicBezTo>
                  <a:cubicBezTo>
                    <a:pt x="81" y="295"/>
                    <a:pt x="108" y="322"/>
                    <a:pt x="134" y="322"/>
                  </a:cubicBezTo>
                  <a:lnTo>
                    <a:pt x="188" y="322"/>
                  </a:lnTo>
                  <a:cubicBezTo>
                    <a:pt x="723" y="536"/>
                    <a:pt x="1205" y="804"/>
                    <a:pt x="1687" y="1098"/>
                  </a:cubicBezTo>
                  <a:cubicBezTo>
                    <a:pt x="1700" y="1111"/>
                    <a:pt x="1713" y="1118"/>
                    <a:pt x="1734" y="1118"/>
                  </a:cubicBezTo>
                  <a:cubicBezTo>
                    <a:pt x="1754" y="1118"/>
                    <a:pt x="1780" y="1111"/>
                    <a:pt x="1821" y="1098"/>
                  </a:cubicBezTo>
                  <a:cubicBezTo>
                    <a:pt x="1847" y="1098"/>
                    <a:pt x="1874" y="1071"/>
                    <a:pt x="1928" y="1018"/>
                  </a:cubicBezTo>
                  <a:cubicBezTo>
                    <a:pt x="1954" y="991"/>
                    <a:pt x="1954" y="964"/>
                    <a:pt x="1928" y="937"/>
                  </a:cubicBezTo>
                  <a:cubicBezTo>
                    <a:pt x="1928" y="884"/>
                    <a:pt x="1874" y="857"/>
                    <a:pt x="1847" y="830"/>
                  </a:cubicBezTo>
                  <a:cubicBezTo>
                    <a:pt x="1580" y="670"/>
                    <a:pt x="1339" y="482"/>
                    <a:pt x="1071" y="349"/>
                  </a:cubicBezTo>
                  <a:cubicBezTo>
                    <a:pt x="803" y="215"/>
                    <a:pt x="536" y="8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6643;p43"/>
            <p:cNvSpPr/>
            <p:nvPr/>
          </p:nvSpPr>
          <p:spPr>
            <a:xfrm>
              <a:off x="8034275" y="4671525"/>
              <a:ext cx="63600" cy="33475"/>
            </a:xfrm>
            <a:custGeom>
              <a:avLst/>
              <a:gdLst/>
              <a:ahLst/>
              <a:cxnLst/>
              <a:rect l="l" t="t" r="r" b="b"/>
              <a:pathLst>
                <a:path w="2544" h="1339" extrusionOk="0">
                  <a:moveTo>
                    <a:pt x="2169" y="1205"/>
                  </a:moveTo>
                  <a:cubicBezTo>
                    <a:pt x="2169" y="1224"/>
                    <a:pt x="2195" y="1229"/>
                    <a:pt x="2211" y="1231"/>
                  </a:cubicBezTo>
                  <a:lnTo>
                    <a:pt x="2211" y="1231"/>
                  </a:lnTo>
                  <a:cubicBezTo>
                    <a:pt x="2197" y="1221"/>
                    <a:pt x="2183" y="1212"/>
                    <a:pt x="2169" y="1205"/>
                  </a:cubicBezTo>
                  <a:close/>
                  <a:moveTo>
                    <a:pt x="134" y="1"/>
                  </a:moveTo>
                  <a:cubicBezTo>
                    <a:pt x="134" y="81"/>
                    <a:pt x="108" y="81"/>
                    <a:pt x="81" y="81"/>
                  </a:cubicBezTo>
                  <a:cubicBezTo>
                    <a:pt x="54" y="108"/>
                    <a:pt x="1" y="134"/>
                    <a:pt x="1" y="161"/>
                  </a:cubicBezTo>
                  <a:cubicBezTo>
                    <a:pt x="1" y="215"/>
                    <a:pt x="1" y="242"/>
                    <a:pt x="54" y="268"/>
                  </a:cubicBezTo>
                  <a:cubicBezTo>
                    <a:pt x="81" y="295"/>
                    <a:pt x="108" y="349"/>
                    <a:pt x="134" y="349"/>
                  </a:cubicBezTo>
                  <a:cubicBezTo>
                    <a:pt x="268" y="375"/>
                    <a:pt x="429" y="429"/>
                    <a:pt x="563" y="482"/>
                  </a:cubicBezTo>
                  <a:lnTo>
                    <a:pt x="616" y="482"/>
                  </a:lnTo>
                  <a:cubicBezTo>
                    <a:pt x="1178" y="670"/>
                    <a:pt x="1714" y="911"/>
                    <a:pt x="2222" y="1232"/>
                  </a:cubicBezTo>
                  <a:cubicBezTo>
                    <a:pt x="2222" y="1232"/>
                    <a:pt x="2217" y="1232"/>
                    <a:pt x="2211" y="1231"/>
                  </a:cubicBezTo>
                  <a:lnTo>
                    <a:pt x="2211" y="1231"/>
                  </a:lnTo>
                  <a:cubicBezTo>
                    <a:pt x="2249" y="1258"/>
                    <a:pt x="2283" y="1292"/>
                    <a:pt x="2302" y="1312"/>
                  </a:cubicBezTo>
                  <a:cubicBezTo>
                    <a:pt x="2356" y="1339"/>
                    <a:pt x="2383" y="1339"/>
                    <a:pt x="2409" y="1339"/>
                  </a:cubicBezTo>
                  <a:cubicBezTo>
                    <a:pt x="2436" y="1339"/>
                    <a:pt x="2490" y="1312"/>
                    <a:pt x="2516" y="1285"/>
                  </a:cubicBezTo>
                  <a:cubicBezTo>
                    <a:pt x="2543" y="1232"/>
                    <a:pt x="2543" y="1205"/>
                    <a:pt x="2543" y="1178"/>
                  </a:cubicBezTo>
                  <a:cubicBezTo>
                    <a:pt x="2543" y="1152"/>
                    <a:pt x="2516" y="1098"/>
                    <a:pt x="2490" y="1071"/>
                  </a:cubicBezTo>
                  <a:cubicBezTo>
                    <a:pt x="2142" y="830"/>
                    <a:pt x="1767" y="616"/>
                    <a:pt x="1366" y="429"/>
                  </a:cubicBezTo>
                  <a:cubicBezTo>
                    <a:pt x="964" y="268"/>
                    <a:pt x="563" y="10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6644;p43"/>
            <p:cNvSpPr/>
            <p:nvPr/>
          </p:nvSpPr>
          <p:spPr>
            <a:xfrm>
              <a:off x="8032275" y="4672725"/>
              <a:ext cx="65600" cy="33300"/>
            </a:xfrm>
            <a:custGeom>
              <a:avLst/>
              <a:gdLst/>
              <a:ahLst/>
              <a:cxnLst/>
              <a:rect l="l" t="t" r="r" b="b"/>
              <a:pathLst>
                <a:path w="2624" h="1332" extrusionOk="0">
                  <a:moveTo>
                    <a:pt x="120" y="1"/>
                  </a:moveTo>
                  <a:cubicBezTo>
                    <a:pt x="40" y="1"/>
                    <a:pt x="0" y="67"/>
                    <a:pt x="0" y="113"/>
                  </a:cubicBezTo>
                  <a:cubicBezTo>
                    <a:pt x="0" y="167"/>
                    <a:pt x="0" y="194"/>
                    <a:pt x="27" y="220"/>
                  </a:cubicBezTo>
                  <a:cubicBezTo>
                    <a:pt x="54" y="247"/>
                    <a:pt x="81" y="301"/>
                    <a:pt x="134" y="301"/>
                  </a:cubicBezTo>
                  <a:cubicBezTo>
                    <a:pt x="348" y="354"/>
                    <a:pt x="616" y="434"/>
                    <a:pt x="857" y="515"/>
                  </a:cubicBezTo>
                  <a:cubicBezTo>
                    <a:pt x="1339" y="702"/>
                    <a:pt x="1767" y="889"/>
                    <a:pt x="2168" y="1157"/>
                  </a:cubicBezTo>
                  <a:lnTo>
                    <a:pt x="2195" y="1157"/>
                  </a:lnTo>
                  <a:cubicBezTo>
                    <a:pt x="2275" y="1184"/>
                    <a:pt x="2329" y="1264"/>
                    <a:pt x="2356" y="1291"/>
                  </a:cubicBezTo>
                  <a:cubicBezTo>
                    <a:pt x="2396" y="1318"/>
                    <a:pt x="2443" y="1331"/>
                    <a:pt x="2483" y="1331"/>
                  </a:cubicBezTo>
                  <a:cubicBezTo>
                    <a:pt x="2523" y="1331"/>
                    <a:pt x="2556" y="1318"/>
                    <a:pt x="2570" y="1291"/>
                  </a:cubicBezTo>
                  <a:cubicBezTo>
                    <a:pt x="2623" y="1237"/>
                    <a:pt x="2623" y="1130"/>
                    <a:pt x="2570" y="1077"/>
                  </a:cubicBezTo>
                  <a:cubicBezTo>
                    <a:pt x="2222" y="809"/>
                    <a:pt x="1874" y="622"/>
                    <a:pt x="1472" y="461"/>
                  </a:cubicBezTo>
                  <a:cubicBezTo>
                    <a:pt x="1071" y="301"/>
                    <a:pt x="616" y="167"/>
                    <a:pt x="188" y="6"/>
                  </a:cubicBezTo>
                  <a:lnTo>
                    <a:pt x="161" y="6"/>
                  </a:lnTo>
                  <a:cubicBezTo>
                    <a:pt x="146" y="2"/>
                    <a:pt x="133" y="1"/>
                    <a:pt x="120"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6645;p43"/>
            <p:cNvSpPr/>
            <p:nvPr/>
          </p:nvSpPr>
          <p:spPr>
            <a:xfrm>
              <a:off x="8029600" y="4671525"/>
              <a:ext cx="64925" cy="32325"/>
            </a:xfrm>
            <a:custGeom>
              <a:avLst/>
              <a:gdLst/>
              <a:ahLst/>
              <a:cxnLst/>
              <a:rect l="l" t="t" r="r" b="b"/>
              <a:pathLst>
                <a:path w="2597" h="1293" extrusionOk="0">
                  <a:moveTo>
                    <a:pt x="188" y="1"/>
                  </a:moveTo>
                  <a:cubicBezTo>
                    <a:pt x="107" y="1"/>
                    <a:pt x="27" y="27"/>
                    <a:pt x="27" y="108"/>
                  </a:cubicBezTo>
                  <a:cubicBezTo>
                    <a:pt x="0" y="161"/>
                    <a:pt x="54" y="268"/>
                    <a:pt x="161" y="268"/>
                  </a:cubicBezTo>
                  <a:cubicBezTo>
                    <a:pt x="428" y="349"/>
                    <a:pt x="696" y="402"/>
                    <a:pt x="964" y="509"/>
                  </a:cubicBezTo>
                  <a:cubicBezTo>
                    <a:pt x="1365" y="643"/>
                    <a:pt x="1740" y="804"/>
                    <a:pt x="2061" y="1044"/>
                  </a:cubicBezTo>
                  <a:cubicBezTo>
                    <a:pt x="2168" y="1098"/>
                    <a:pt x="2248" y="1178"/>
                    <a:pt x="2329" y="1232"/>
                  </a:cubicBezTo>
                  <a:cubicBezTo>
                    <a:pt x="2369" y="1272"/>
                    <a:pt x="2409" y="1292"/>
                    <a:pt x="2446" y="1292"/>
                  </a:cubicBezTo>
                  <a:cubicBezTo>
                    <a:pt x="2483" y="1292"/>
                    <a:pt x="2516" y="1272"/>
                    <a:pt x="2543" y="1232"/>
                  </a:cubicBezTo>
                  <a:cubicBezTo>
                    <a:pt x="2596" y="1178"/>
                    <a:pt x="2596" y="1071"/>
                    <a:pt x="2543" y="1044"/>
                  </a:cubicBezTo>
                  <a:cubicBezTo>
                    <a:pt x="1874" y="509"/>
                    <a:pt x="1071" y="16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6646;p43"/>
            <p:cNvSpPr/>
            <p:nvPr/>
          </p:nvSpPr>
          <p:spPr>
            <a:xfrm>
              <a:off x="8032275" y="4671525"/>
              <a:ext cx="63575" cy="33150"/>
            </a:xfrm>
            <a:custGeom>
              <a:avLst/>
              <a:gdLst/>
              <a:ahLst/>
              <a:cxnLst/>
              <a:rect l="l" t="t" r="r" b="b"/>
              <a:pathLst>
                <a:path w="2543" h="1326" extrusionOk="0">
                  <a:moveTo>
                    <a:pt x="2034" y="1152"/>
                  </a:moveTo>
                  <a:cubicBezTo>
                    <a:pt x="2034" y="1165"/>
                    <a:pt x="2041" y="1172"/>
                    <a:pt x="2044" y="1172"/>
                  </a:cubicBezTo>
                  <a:cubicBezTo>
                    <a:pt x="2048" y="1172"/>
                    <a:pt x="2048" y="1165"/>
                    <a:pt x="2034" y="1152"/>
                  </a:cubicBezTo>
                  <a:close/>
                  <a:moveTo>
                    <a:pt x="161" y="1"/>
                  </a:moveTo>
                  <a:cubicBezTo>
                    <a:pt x="54" y="1"/>
                    <a:pt x="0" y="27"/>
                    <a:pt x="0" y="108"/>
                  </a:cubicBezTo>
                  <a:cubicBezTo>
                    <a:pt x="0" y="134"/>
                    <a:pt x="0" y="161"/>
                    <a:pt x="27" y="215"/>
                  </a:cubicBezTo>
                  <a:cubicBezTo>
                    <a:pt x="54" y="242"/>
                    <a:pt x="81" y="268"/>
                    <a:pt x="134" y="268"/>
                  </a:cubicBezTo>
                  <a:cubicBezTo>
                    <a:pt x="295" y="349"/>
                    <a:pt x="455" y="375"/>
                    <a:pt x="616" y="429"/>
                  </a:cubicBezTo>
                  <a:cubicBezTo>
                    <a:pt x="1124" y="616"/>
                    <a:pt x="1633" y="830"/>
                    <a:pt x="2061" y="1152"/>
                  </a:cubicBezTo>
                  <a:cubicBezTo>
                    <a:pt x="2141" y="1178"/>
                    <a:pt x="2195" y="1232"/>
                    <a:pt x="2249" y="1285"/>
                  </a:cubicBezTo>
                  <a:cubicBezTo>
                    <a:pt x="2289" y="1312"/>
                    <a:pt x="2336" y="1326"/>
                    <a:pt x="2376" y="1326"/>
                  </a:cubicBezTo>
                  <a:cubicBezTo>
                    <a:pt x="2416" y="1326"/>
                    <a:pt x="2449" y="1312"/>
                    <a:pt x="2463" y="1285"/>
                  </a:cubicBezTo>
                  <a:cubicBezTo>
                    <a:pt x="2543" y="1205"/>
                    <a:pt x="2543" y="1098"/>
                    <a:pt x="2463" y="1071"/>
                  </a:cubicBezTo>
                  <a:cubicBezTo>
                    <a:pt x="2141" y="804"/>
                    <a:pt x="1767" y="616"/>
                    <a:pt x="1392" y="429"/>
                  </a:cubicBezTo>
                  <a:cubicBezTo>
                    <a:pt x="1017" y="268"/>
                    <a:pt x="616" y="13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6647;p43"/>
            <p:cNvSpPr/>
            <p:nvPr/>
          </p:nvSpPr>
          <p:spPr>
            <a:xfrm>
              <a:off x="8007500" y="4664825"/>
              <a:ext cx="69625" cy="29825"/>
            </a:xfrm>
            <a:custGeom>
              <a:avLst/>
              <a:gdLst/>
              <a:ahLst/>
              <a:cxnLst/>
              <a:rect l="l" t="t" r="r" b="b"/>
              <a:pathLst>
                <a:path w="2785" h="1193" extrusionOk="0">
                  <a:moveTo>
                    <a:pt x="188" y="1"/>
                  </a:moveTo>
                  <a:cubicBezTo>
                    <a:pt x="108" y="1"/>
                    <a:pt x="54" y="28"/>
                    <a:pt x="1" y="108"/>
                  </a:cubicBezTo>
                  <a:cubicBezTo>
                    <a:pt x="1" y="162"/>
                    <a:pt x="54" y="269"/>
                    <a:pt x="135" y="269"/>
                  </a:cubicBezTo>
                  <a:cubicBezTo>
                    <a:pt x="617" y="349"/>
                    <a:pt x="1045" y="429"/>
                    <a:pt x="1473" y="617"/>
                  </a:cubicBezTo>
                  <a:cubicBezTo>
                    <a:pt x="1794" y="697"/>
                    <a:pt x="2115" y="884"/>
                    <a:pt x="2383" y="1045"/>
                  </a:cubicBezTo>
                  <a:cubicBezTo>
                    <a:pt x="2410" y="1072"/>
                    <a:pt x="2490" y="1098"/>
                    <a:pt x="2517" y="1152"/>
                  </a:cubicBezTo>
                  <a:cubicBezTo>
                    <a:pt x="2557" y="1179"/>
                    <a:pt x="2597" y="1192"/>
                    <a:pt x="2634" y="1192"/>
                  </a:cubicBezTo>
                  <a:cubicBezTo>
                    <a:pt x="2671" y="1192"/>
                    <a:pt x="2704" y="1179"/>
                    <a:pt x="2731" y="1152"/>
                  </a:cubicBezTo>
                  <a:cubicBezTo>
                    <a:pt x="2785" y="1072"/>
                    <a:pt x="2785" y="965"/>
                    <a:pt x="2731" y="938"/>
                  </a:cubicBezTo>
                  <a:cubicBezTo>
                    <a:pt x="2544" y="804"/>
                    <a:pt x="2356" y="697"/>
                    <a:pt x="2196" y="617"/>
                  </a:cubicBezTo>
                  <a:cubicBezTo>
                    <a:pt x="1982" y="510"/>
                    <a:pt x="1741" y="402"/>
                    <a:pt x="1553" y="349"/>
                  </a:cubicBezTo>
                  <a:cubicBezTo>
                    <a:pt x="1125" y="215"/>
                    <a:pt x="670" y="108"/>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6648;p43"/>
            <p:cNvSpPr/>
            <p:nvPr/>
          </p:nvSpPr>
          <p:spPr>
            <a:xfrm>
              <a:off x="8044325" y="4675875"/>
              <a:ext cx="14725" cy="10275"/>
            </a:xfrm>
            <a:custGeom>
              <a:avLst/>
              <a:gdLst/>
              <a:ahLst/>
              <a:cxnLst/>
              <a:rect l="l" t="t" r="r" b="b"/>
              <a:pathLst>
                <a:path w="589" h="411" extrusionOk="0">
                  <a:moveTo>
                    <a:pt x="181" y="1"/>
                  </a:moveTo>
                  <a:cubicBezTo>
                    <a:pt x="174" y="1"/>
                    <a:pt x="161" y="14"/>
                    <a:pt x="134" y="41"/>
                  </a:cubicBezTo>
                  <a:cubicBezTo>
                    <a:pt x="107" y="41"/>
                    <a:pt x="80" y="68"/>
                    <a:pt x="54" y="94"/>
                  </a:cubicBezTo>
                  <a:cubicBezTo>
                    <a:pt x="0" y="175"/>
                    <a:pt x="54" y="255"/>
                    <a:pt x="107" y="308"/>
                  </a:cubicBezTo>
                  <a:cubicBezTo>
                    <a:pt x="187" y="335"/>
                    <a:pt x="268" y="362"/>
                    <a:pt x="348" y="389"/>
                  </a:cubicBezTo>
                  <a:cubicBezTo>
                    <a:pt x="364" y="404"/>
                    <a:pt x="384" y="411"/>
                    <a:pt x="405" y="411"/>
                  </a:cubicBezTo>
                  <a:cubicBezTo>
                    <a:pt x="457" y="411"/>
                    <a:pt x="516" y="373"/>
                    <a:pt x="535" y="335"/>
                  </a:cubicBezTo>
                  <a:cubicBezTo>
                    <a:pt x="589" y="255"/>
                    <a:pt x="535" y="175"/>
                    <a:pt x="482" y="121"/>
                  </a:cubicBezTo>
                  <a:cubicBezTo>
                    <a:pt x="401" y="94"/>
                    <a:pt x="321" y="68"/>
                    <a:pt x="241" y="41"/>
                  </a:cubicBezTo>
                  <a:lnTo>
                    <a:pt x="187" y="41"/>
                  </a:lnTo>
                  <a:cubicBezTo>
                    <a:pt x="187" y="14"/>
                    <a:pt x="187" y="1"/>
                    <a:pt x="18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6649;p43"/>
            <p:cNvSpPr/>
            <p:nvPr/>
          </p:nvSpPr>
          <p:spPr>
            <a:xfrm>
              <a:off x="7996125" y="4660825"/>
              <a:ext cx="61600" cy="25325"/>
            </a:xfrm>
            <a:custGeom>
              <a:avLst/>
              <a:gdLst/>
              <a:ahLst/>
              <a:cxnLst/>
              <a:rect l="l" t="t" r="r" b="b"/>
              <a:pathLst>
                <a:path w="2464" h="1013" extrusionOk="0">
                  <a:moveTo>
                    <a:pt x="161" y="0"/>
                  </a:moveTo>
                  <a:cubicBezTo>
                    <a:pt x="108" y="0"/>
                    <a:pt x="28" y="54"/>
                    <a:pt x="1" y="134"/>
                  </a:cubicBezTo>
                  <a:cubicBezTo>
                    <a:pt x="1" y="188"/>
                    <a:pt x="28" y="295"/>
                    <a:pt x="135" y="295"/>
                  </a:cubicBezTo>
                  <a:cubicBezTo>
                    <a:pt x="563" y="402"/>
                    <a:pt x="991" y="509"/>
                    <a:pt x="1393" y="643"/>
                  </a:cubicBezTo>
                  <a:lnTo>
                    <a:pt x="1446" y="643"/>
                  </a:lnTo>
                  <a:cubicBezTo>
                    <a:pt x="1687" y="723"/>
                    <a:pt x="1982" y="830"/>
                    <a:pt x="2249" y="991"/>
                  </a:cubicBezTo>
                  <a:cubicBezTo>
                    <a:pt x="2265" y="1006"/>
                    <a:pt x="2285" y="1013"/>
                    <a:pt x="2307" y="1013"/>
                  </a:cubicBezTo>
                  <a:cubicBezTo>
                    <a:pt x="2359" y="1013"/>
                    <a:pt x="2418" y="975"/>
                    <a:pt x="2437" y="937"/>
                  </a:cubicBezTo>
                  <a:cubicBezTo>
                    <a:pt x="2463" y="857"/>
                    <a:pt x="2437" y="777"/>
                    <a:pt x="2356" y="723"/>
                  </a:cubicBezTo>
                  <a:cubicBezTo>
                    <a:pt x="1687" y="375"/>
                    <a:pt x="938" y="161"/>
                    <a:pt x="18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6650;p43"/>
            <p:cNvSpPr/>
            <p:nvPr/>
          </p:nvSpPr>
          <p:spPr>
            <a:xfrm>
              <a:off x="8087150" y="4698975"/>
              <a:ext cx="36825" cy="29800"/>
            </a:xfrm>
            <a:custGeom>
              <a:avLst/>
              <a:gdLst/>
              <a:ahLst/>
              <a:cxnLst/>
              <a:rect l="l" t="t" r="r" b="b"/>
              <a:pathLst>
                <a:path w="1473" h="1192" extrusionOk="0">
                  <a:moveTo>
                    <a:pt x="161" y="0"/>
                  </a:moveTo>
                  <a:cubicBezTo>
                    <a:pt x="107" y="0"/>
                    <a:pt x="80" y="0"/>
                    <a:pt x="27" y="80"/>
                  </a:cubicBezTo>
                  <a:cubicBezTo>
                    <a:pt x="0" y="134"/>
                    <a:pt x="0" y="241"/>
                    <a:pt x="107" y="268"/>
                  </a:cubicBezTo>
                  <a:cubicBezTo>
                    <a:pt x="375" y="401"/>
                    <a:pt x="616" y="589"/>
                    <a:pt x="830" y="749"/>
                  </a:cubicBezTo>
                  <a:cubicBezTo>
                    <a:pt x="964" y="857"/>
                    <a:pt x="1097" y="990"/>
                    <a:pt x="1231" y="1151"/>
                  </a:cubicBezTo>
                  <a:cubicBezTo>
                    <a:pt x="1271" y="1178"/>
                    <a:pt x="1318" y="1191"/>
                    <a:pt x="1358" y="1191"/>
                  </a:cubicBezTo>
                  <a:cubicBezTo>
                    <a:pt x="1399" y="1191"/>
                    <a:pt x="1432" y="1178"/>
                    <a:pt x="1445" y="1151"/>
                  </a:cubicBezTo>
                  <a:cubicBezTo>
                    <a:pt x="1472" y="1124"/>
                    <a:pt x="1472" y="1071"/>
                    <a:pt x="1472" y="1044"/>
                  </a:cubicBezTo>
                  <a:cubicBezTo>
                    <a:pt x="1472" y="1017"/>
                    <a:pt x="1472" y="990"/>
                    <a:pt x="1445" y="937"/>
                  </a:cubicBezTo>
                  <a:cubicBezTo>
                    <a:pt x="1097" y="535"/>
                    <a:pt x="669" y="268"/>
                    <a:pt x="241" y="54"/>
                  </a:cubicBezTo>
                  <a:cubicBezTo>
                    <a:pt x="214" y="54"/>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6651;p43"/>
            <p:cNvSpPr/>
            <p:nvPr/>
          </p:nvSpPr>
          <p:spPr>
            <a:xfrm>
              <a:off x="8077100" y="4691350"/>
              <a:ext cx="45525" cy="35250"/>
            </a:xfrm>
            <a:custGeom>
              <a:avLst/>
              <a:gdLst/>
              <a:ahLst/>
              <a:cxnLst/>
              <a:rect l="l" t="t" r="r" b="b"/>
              <a:pathLst>
                <a:path w="1821" h="1410" extrusionOk="0">
                  <a:moveTo>
                    <a:pt x="125" y="1"/>
                  </a:moveTo>
                  <a:cubicBezTo>
                    <a:pt x="93" y="1"/>
                    <a:pt x="67" y="31"/>
                    <a:pt x="27" y="91"/>
                  </a:cubicBezTo>
                  <a:cubicBezTo>
                    <a:pt x="1" y="144"/>
                    <a:pt x="27" y="251"/>
                    <a:pt x="108" y="278"/>
                  </a:cubicBezTo>
                  <a:cubicBezTo>
                    <a:pt x="429" y="519"/>
                    <a:pt x="803" y="706"/>
                    <a:pt x="1098" y="947"/>
                  </a:cubicBezTo>
                  <a:cubicBezTo>
                    <a:pt x="1285" y="1081"/>
                    <a:pt x="1419" y="1188"/>
                    <a:pt x="1553" y="1349"/>
                  </a:cubicBezTo>
                  <a:cubicBezTo>
                    <a:pt x="1580" y="1389"/>
                    <a:pt x="1620" y="1409"/>
                    <a:pt x="1657" y="1409"/>
                  </a:cubicBezTo>
                  <a:cubicBezTo>
                    <a:pt x="1693" y="1409"/>
                    <a:pt x="1727" y="1389"/>
                    <a:pt x="1740" y="1349"/>
                  </a:cubicBezTo>
                  <a:cubicBezTo>
                    <a:pt x="1821" y="1295"/>
                    <a:pt x="1821" y="1188"/>
                    <a:pt x="1740" y="1162"/>
                  </a:cubicBezTo>
                  <a:cubicBezTo>
                    <a:pt x="1312" y="680"/>
                    <a:pt x="777" y="385"/>
                    <a:pt x="241" y="37"/>
                  </a:cubicBezTo>
                  <a:cubicBezTo>
                    <a:pt x="215" y="37"/>
                    <a:pt x="215" y="11"/>
                    <a:pt x="161" y="11"/>
                  </a:cubicBezTo>
                  <a:cubicBezTo>
                    <a:pt x="148" y="4"/>
                    <a:pt x="136" y="1"/>
                    <a:pt x="12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6652;p43"/>
            <p:cNvSpPr/>
            <p:nvPr/>
          </p:nvSpPr>
          <p:spPr>
            <a:xfrm>
              <a:off x="8073750" y="4688925"/>
              <a:ext cx="48875" cy="35000"/>
            </a:xfrm>
            <a:custGeom>
              <a:avLst/>
              <a:gdLst/>
              <a:ahLst/>
              <a:cxnLst/>
              <a:rect l="l" t="t" r="r" b="b"/>
              <a:pathLst>
                <a:path w="1955" h="1400" extrusionOk="0">
                  <a:moveTo>
                    <a:pt x="161" y="1"/>
                  </a:moveTo>
                  <a:cubicBezTo>
                    <a:pt x="135" y="54"/>
                    <a:pt x="81" y="54"/>
                    <a:pt x="27" y="108"/>
                  </a:cubicBezTo>
                  <a:cubicBezTo>
                    <a:pt x="1" y="188"/>
                    <a:pt x="1" y="268"/>
                    <a:pt x="108" y="322"/>
                  </a:cubicBezTo>
                  <a:cubicBezTo>
                    <a:pt x="536" y="536"/>
                    <a:pt x="964" y="777"/>
                    <a:pt x="1339" y="1071"/>
                  </a:cubicBezTo>
                  <a:cubicBezTo>
                    <a:pt x="1446" y="1178"/>
                    <a:pt x="1580" y="1259"/>
                    <a:pt x="1687" y="1339"/>
                  </a:cubicBezTo>
                  <a:cubicBezTo>
                    <a:pt x="1714" y="1379"/>
                    <a:pt x="1754" y="1399"/>
                    <a:pt x="1791" y="1399"/>
                  </a:cubicBezTo>
                  <a:cubicBezTo>
                    <a:pt x="1827" y="1399"/>
                    <a:pt x="1861" y="1379"/>
                    <a:pt x="1874" y="1339"/>
                  </a:cubicBezTo>
                  <a:cubicBezTo>
                    <a:pt x="1955" y="1285"/>
                    <a:pt x="1955" y="1178"/>
                    <a:pt x="1874" y="1151"/>
                  </a:cubicBezTo>
                  <a:cubicBezTo>
                    <a:pt x="1419" y="670"/>
                    <a:pt x="804" y="375"/>
                    <a:pt x="242" y="54"/>
                  </a:cubicBezTo>
                  <a:cubicBezTo>
                    <a:pt x="215" y="54"/>
                    <a:pt x="161" y="1"/>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6653;p43"/>
            <p:cNvSpPr/>
            <p:nvPr/>
          </p:nvSpPr>
          <p:spPr>
            <a:xfrm>
              <a:off x="8075750" y="4688925"/>
              <a:ext cx="47550" cy="36500"/>
            </a:xfrm>
            <a:custGeom>
              <a:avLst/>
              <a:gdLst/>
              <a:ahLst/>
              <a:cxnLst/>
              <a:rect l="l" t="t" r="r" b="b"/>
              <a:pathLst>
                <a:path w="1902" h="1460" extrusionOk="0">
                  <a:moveTo>
                    <a:pt x="1099" y="916"/>
                  </a:moveTo>
                  <a:lnTo>
                    <a:pt x="1099" y="916"/>
                  </a:lnTo>
                  <a:cubicBezTo>
                    <a:pt x="1102" y="937"/>
                    <a:pt x="1125" y="937"/>
                    <a:pt x="1125" y="937"/>
                  </a:cubicBezTo>
                  <a:cubicBezTo>
                    <a:pt x="1116" y="930"/>
                    <a:pt x="1108" y="923"/>
                    <a:pt x="1099" y="916"/>
                  </a:cubicBezTo>
                  <a:close/>
                  <a:moveTo>
                    <a:pt x="162" y="1"/>
                  </a:moveTo>
                  <a:cubicBezTo>
                    <a:pt x="81" y="1"/>
                    <a:pt x="55" y="54"/>
                    <a:pt x="28" y="81"/>
                  </a:cubicBezTo>
                  <a:cubicBezTo>
                    <a:pt x="1" y="134"/>
                    <a:pt x="1" y="241"/>
                    <a:pt x="81" y="268"/>
                  </a:cubicBezTo>
                  <a:cubicBezTo>
                    <a:pt x="446" y="476"/>
                    <a:pt x="785" y="659"/>
                    <a:pt x="1099" y="916"/>
                  </a:cubicBezTo>
                  <a:lnTo>
                    <a:pt x="1099" y="916"/>
                  </a:lnTo>
                  <a:cubicBezTo>
                    <a:pt x="1098" y="914"/>
                    <a:pt x="1098" y="912"/>
                    <a:pt x="1098" y="911"/>
                  </a:cubicBezTo>
                  <a:lnTo>
                    <a:pt x="1098" y="911"/>
                  </a:lnTo>
                  <a:cubicBezTo>
                    <a:pt x="1286" y="1044"/>
                    <a:pt x="1473" y="1205"/>
                    <a:pt x="1634" y="1419"/>
                  </a:cubicBezTo>
                  <a:cubicBezTo>
                    <a:pt x="1660" y="1446"/>
                    <a:pt x="1701" y="1459"/>
                    <a:pt x="1737" y="1459"/>
                  </a:cubicBezTo>
                  <a:cubicBezTo>
                    <a:pt x="1774" y="1459"/>
                    <a:pt x="1808" y="1446"/>
                    <a:pt x="1821" y="1419"/>
                  </a:cubicBezTo>
                  <a:cubicBezTo>
                    <a:pt x="1901" y="1339"/>
                    <a:pt x="1901" y="1259"/>
                    <a:pt x="1821" y="1205"/>
                  </a:cubicBezTo>
                  <a:cubicBezTo>
                    <a:pt x="1393" y="696"/>
                    <a:pt x="831" y="348"/>
                    <a:pt x="215" y="27"/>
                  </a:cubicBezTo>
                  <a:cubicBezTo>
                    <a:pt x="188" y="27"/>
                    <a:pt x="162" y="1"/>
                    <a:pt x="162"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6654;p43"/>
            <p:cNvSpPr/>
            <p:nvPr/>
          </p:nvSpPr>
          <p:spPr>
            <a:xfrm>
              <a:off x="8062375" y="4683575"/>
              <a:ext cx="60250" cy="41175"/>
            </a:xfrm>
            <a:custGeom>
              <a:avLst/>
              <a:gdLst/>
              <a:ahLst/>
              <a:cxnLst/>
              <a:rect l="l" t="t" r="r" b="b"/>
              <a:pathLst>
                <a:path w="2410" h="1647" extrusionOk="0">
                  <a:moveTo>
                    <a:pt x="161" y="0"/>
                  </a:moveTo>
                  <a:lnTo>
                    <a:pt x="135" y="27"/>
                  </a:lnTo>
                  <a:cubicBezTo>
                    <a:pt x="81" y="27"/>
                    <a:pt x="54" y="54"/>
                    <a:pt x="27" y="81"/>
                  </a:cubicBezTo>
                  <a:cubicBezTo>
                    <a:pt x="1" y="161"/>
                    <a:pt x="1" y="268"/>
                    <a:pt x="81" y="295"/>
                  </a:cubicBezTo>
                  <a:cubicBezTo>
                    <a:pt x="670" y="562"/>
                    <a:pt x="1205" y="857"/>
                    <a:pt x="1687" y="1232"/>
                  </a:cubicBezTo>
                  <a:cubicBezTo>
                    <a:pt x="1874" y="1365"/>
                    <a:pt x="2008" y="1473"/>
                    <a:pt x="2142" y="1606"/>
                  </a:cubicBezTo>
                  <a:cubicBezTo>
                    <a:pt x="2169" y="1633"/>
                    <a:pt x="2209" y="1646"/>
                    <a:pt x="2246" y="1646"/>
                  </a:cubicBezTo>
                  <a:cubicBezTo>
                    <a:pt x="2282" y="1646"/>
                    <a:pt x="2316" y="1633"/>
                    <a:pt x="2329" y="1606"/>
                  </a:cubicBezTo>
                  <a:cubicBezTo>
                    <a:pt x="2410" y="1526"/>
                    <a:pt x="2410" y="1419"/>
                    <a:pt x="2329" y="1392"/>
                  </a:cubicBezTo>
                  <a:cubicBezTo>
                    <a:pt x="1740" y="803"/>
                    <a:pt x="991" y="402"/>
                    <a:pt x="215" y="27"/>
                  </a:cubicBezTo>
                  <a:cubicBezTo>
                    <a:pt x="188" y="27"/>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6655;p43"/>
            <p:cNvSpPr/>
            <p:nvPr/>
          </p:nvSpPr>
          <p:spPr>
            <a:xfrm>
              <a:off x="8083125" y="4694275"/>
              <a:ext cx="18100" cy="15300"/>
            </a:xfrm>
            <a:custGeom>
              <a:avLst/>
              <a:gdLst/>
              <a:ahLst/>
              <a:cxnLst/>
              <a:rect l="l" t="t" r="r" b="b"/>
              <a:pathLst>
                <a:path w="724" h="612" extrusionOk="0">
                  <a:moveTo>
                    <a:pt x="188" y="1"/>
                  </a:moveTo>
                  <a:cubicBezTo>
                    <a:pt x="107" y="27"/>
                    <a:pt x="27" y="54"/>
                    <a:pt x="27" y="108"/>
                  </a:cubicBezTo>
                  <a:cubicBezTo>
                    <a:pt x="0" y="161"/>
                    <a:pt x="27" y="268"/>
                    <a:pt x="107" y="295"/>
                  </a:cubicBezTo>
                  <a:lnTo>
                    <a:pt x="509" y="589"/>
                  </a:lnTo>
                  <a:cubicBezTo>
                    <a:pt x="525" y="605"/>
                    <a:pt x="545" y="612"/>
                    <a:pt x="566" y="612"/>
                  </a:cubicBezTo>
                  <a:cubicBezTo>
                    <a:pt x="618" y="612"/>
                    <a:pt x="677" y="574"/>
                    <a:pt x="696" y="536"/>
                  </a:cubicBezTo>
                  <a:cubicBezTo>
                    <a:pt x="723" y="509"/>
                    <a:pt x="723" y="456"/>
                    <a:pt x="723" y="429"/>
                  </a:cubicBezTo>
                  <a:cubicBezTo>
                    <a:pt x="723" y="402"/>
                    <a:pt x="696" y="375"/>
                    <a:pt x="670" y="322"/>
                  </a:cubicBezTo>
                  <a:lnTo>
                    <a:pt x="268" y="27"/>
                  </a:lnTo>
                  <a:cubicBezTo>
                    <a:pt x="241" y="27"/>
                    <a:pt x="241" y="1"/>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6656;p43"/>
            <p:cNvSpPr/>
            <p:nvPr/>
          </p:nvSpPr>
          <p:spPr>
            <a:xfrm>
              <a:off x="7759250" y="4654800"/>
              <a:ext cx="437650" cy="477125"/>
            </a:xfrm>
            <a:custGeom>
              <a:avLst/>
              <a:gdLst/>
              <a:ahLst/>
              <a:cxnLst/>
              <a:rect l="l" t="t" r="r" b="b"/>
              <a:pathLst>
                <a:path w="17506" h="19085" extrusionOk="0">
                  <a:moveTo>
                    <a:pt x="6291" y="0"/>
                  </a:moveTo>
                  <a:cubicBezTo>
                    <a:pt x="6585" y="0"/>
                    <a:pt x="6906" y="27"/>
                    <a:pt x="7201" y="81"/>
                  </a:cubicBezTo>
                  <a:cubicBezTo>
                    <a:pt x="8057" y="161"/>
                    <a:pt x="8941" y="295"/>
                    <a:pt x="9770" y="536"/>
                  </a:cubicBezTo>
                  <a:cubicBezTo>
                    <a:pt x="10573" y="777"/>
                    <a:pt x="11376" y="1071"/>
                    <a:pt x="12126" y="1499"/>
                  </a:cubicBezTo>
                  <a:cubicBezTo>
                    <a:pt x="12822" y="1901"/>
                    <a:pt x="13491" y="2409"/>
                    <a:pt x="14026" y="3052"/>
                  </a:cubicBezTo>
                  <a:cubicBezTo>
                    <a:pt x="14294" y="3346"/>
                    <a:pt x="14561" y="3694"/>
                    <a:pt x="14749" y="4042"/>
                  </a:cubicBezTo>
                  <a:cubicBezTo>
                    <a:pt x="14883" y="4256"/>
                    <a:pt x="14990" y="4444"/>
                    <a:pt x="15097" y="4658"/>
                  </a:cubicBezTo>
                  <a:cubicBezTo>
                    <a:pt x="15204" y="4899"/>
                    <a:pt x="15284" y="5086"/>
                    <a:pt x="15391" y="5327"/>
                  </a:cubicBezTo>
                  <a:cubicBezTo>
                    <a:pt x="15766" y="6183"/>
                    <a:pt x="16033" y="7120"/>
                    <a:pt x="16141" y="8110"/>
                  </a:cubicBezTo>
                  <a:cubicBezTo>
                    <a:pt x="16221" y="8994"/>
                    <a:pt x="16221" y="9931"/>
                    <a:pt x="16087" y="10841"/>
                  </a:cubicBezTo>
                  <a:cubicBezTo>
                    <a:pt x="16033" y="11269"/>
                    <a:pt x="15900" y="11724"/>
                    <a:pt x="15766" y="12152"/>
                  </a:cubicBezTo>
                  <a:cubicBezTo>
                    <a:pt x="15632" y="12580"/>
                    <a:pt x="15418" y="12982"/>
                    <a:pt x="15230" y="13383"/>
                  </a:cubicBezTo>
                  <a:cubicBezTo>
                    <a:pt x="14802" y="14213"/>
                    <a:pt x="14187" y="14962"/>
                    <a:pt x="13491" y="15605"/>
                  </a:cubicBezTo>
                  <a:cubicBezTo>
                    <a:pt x="12741" y="16301"/>
                    <a:pt x="11885" y="16863"/>
                    <a:pt x="10948" y="17291"/>
                  </a:cubicBezTo>
                  <a:cubicBezTo>
                    <a:pt x="10466" y="17505"/>
                    <a:pt x="10011" y="17693"/>
                    <a:pt x="9503" y="17826"/>
                  </a:cubicBezTo>
                  <a:cubicBezTo>
                    <a:pt x="8994" y="17960"/>
                    <a:pt x="8512" y="18094"/>
                    <a:pt x="8004" y="18201"/>
                  </a:cubicBezTo>
                  <a:cubicBezTo>
                    <a:pt x="6960" y="18362"/>
                    <a:pt x="5889" y="18442"/>
                    <a:pt x="4845" y="18442"/>
                  </a:cubicBezTo>
                  <a:cubicBezTo>
                    <a:pt x="3775" y="18415"/>
                    <a:pt x="2758" y="18308"/>
                    <a:pt x="1687" y="18148"/>
                  </a:cubicBezTo>
                  <a:cubicBezTo>
                    <a:pt x="1098" y="18041"/>
                    <a:pt x="536" y="17933"/>
                    <a:pt x="1" y="17800"/>
                  </a:cubicBezTo>
                  <a:lnTo>
                    <a:pt x="1" y="17800"/>
                  </a:lnTo>
                  <a:cubicBezTo>
                    <a:pt x="750" y="18148"/>
                    <a:pt x="1500" y="18415"/>
                    <a:pt x="2383" y="18629"/>
                  </a:cubicBezTo>
                  <a:cubicBezTo>
                    <a:pt x="3507" y="18897"/>
                    <a:pt x="4765" y="19084"/>
                    <a:pt x="5996" y="19084"/>
                  </a:cubicBezTo>
                  <a:cubicBezTo>
                    <a:pt x="6532" y="19084"/>
                    <a:pt x="7094" y="19031"/>
                    <a:pt x="7709" y="18977"/>
                  </a:cubicBezTo>
                  <a:cubicBezTo>
                    <a:pt x="8191" y="18897"/>
                    <a:pt x="8726" y="18843"/>
                    <a:pt x="9235" y="18763"/>
                  </a:cubicBezTo>
                  <a:cubicBezTo>
                    <a:pt x="10306" y="18576"/>
                    <a:pt x="11323" y="18308"/>
                    <a:pt x="12206" y="17933"/>
                  </a:cubicBezTo>
                  <a:cubicBezTo>
                    <a:pt x="13196" y="17532"/>
                    <a:pt x="14053" y="16997"/>
                    <a:pt x="14802" y="16354"/>
                  </a:cubicBezTo>
                  <a:cubicBezTo>
                    <a:pt x="15150" y="16033"/>
                    <a:pt x="15525" y="15658"/>
                    <a:pt x="15819" y="15230"/>
                  </a:cubicBezTo>
                  <a:cubicBezTo>
                    <a:pt x="16141" y="14829"/>
                    <a:pt x="16435" y="14347"/>
                    <a:pt x="16676" y="13812"/>
                  </a:cubicBezTo>
                  <a:cubicBezTo>
                    <a:pt x="17104" y="12848"/>
                    <a:pt x="17372" y="11777"/>
                    <a:pt x="17425" y="10573"/>
                  </a:cubicBezTo>
                  <a:cubicBezTo>
                    <a:pt x="17506" y="9476"/>
                    <a:pt x="17372" y="8298"/>
                    <a:pt x="17104" y="7174"/>
                  </a:cubicBezTo>
                  <a:cubicBezTo>
                    <a:pt x="16970" y="6638"/>
                    <a:pt x="16810" y="6103"/>
                    <a:pt x="16569" y="5568"/>
                  </a:cubicBezTo>
                  <a:cubicBezTo>
                    <a:pt x="16328" y="4979"/>
                    <a:pt x="16087" y="4524"/>
                    <a:pt x="15819" y="4096"/>
                  </a:cubicBezTo>
                  <a:cubicBezTo>
                    <a:pt x="15552" y="3641"/>
                    <a:pt x="15204" y="3212"/>
                    <a:pt x="14829" y="2811"/>
                  </a:cubicBezTo>
                  <a:cubicBezTo>
                    <a:pt x="14615" y="2624"/>
                    <a:pt x="14401" y="2409"/>
                    <a:pt x="14160" y="2249"/>
                  </a:cubicBezTo>
                  <a:cubicBezTo>
                    <a:pt x="13785" y="1901"/>
                    <a:pt x="13330" y="1633"/>
                    <a:pt x="12929" y="1419"/>
                  </a:cubicBezTo>
                  <a:lnTo>
                    <a:pt x="12875" y="1419"/>
                  </a:lnTo>
                  <a:cubicBezTo>
                    <a:pt x="12688" y="1285"/>
                    <a:pt x="12447" y="1178"/>
                    <a:pt x="12206" y="1071"/>
                  </a:cubicBezTo>
                  <a:cubicBezTo>
                    <a:pt x="12179" y="1071"/>
                    <a:pt x="12152" y="1044"/>
                    <a:pt x="12126" y="1044"/>
                  </a:cubicBezTo>
                  <a:cubicBezTo>
                    <a:pt x="11885" y="937"/>
                    <a:pt x="11671" y="830"/>
                    <a:pt x="11483" y="777"/>
                  </a:cubicBezTo>
                  <a:cubicBezTo>
                    <a:pt x="11323" y="696"/>
                    <a:pt x="11109" y="670"/>
                    <a:pt x="10948" y="616"/>
                  </a:cubicBezTo>
                  <a:lnTo>
                    <a:pt x="10654" y="509"/>
                  </a:lnTo>
                  <a:lnTo>
                    <a:pt x="10252" y="402"/>
                  </a:lnTo>
                  <a:cubicBezTo>
                    <a:pt x="9797" y="268"/>
                    <a:pt x="9315" y="215"/>
                    <a:pt x="8807" y="134"/>
                  </a:cubicBezTo>
                  <a:cubicBezTo>
                    <a:pt x="8512" y="81"/>
                    <a:pt x="8138" y="27"/>
                    <a:pt x="7709" y="27"/>
                  </a:cubicBezTo>
                  <a:lnTo>
                    <a:pt x="7388" y="27"/>
                  </a:lnTo>
                  <a:cubicBezTo>
                    <a:pt x="7254" y="0"/>
                    <a:pt x="7120" y="0"/>
                    <a:pt x="7040" y="0"/>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6657;p43"/>
            <p:cNvSpPr/>
            <p:nvPr/>
          </p:nvSpPr>
          <p:spPr>
            <a:xfrm>
              <a:off x="7869675" y="4952575"/>
              <a:ext cx="47525" cy="31325"/>
            </a:xfrm>
            <a:custGeom>
              <a:avLst/>
              <a:gdLst/>
              <a:ahLst/>
              <a:cxnLst/>
              <a:rect l="l" t="t" r="r" b="b"/>
              <a:pathLst>
                <a:path w="1901" h="1253" extrusionOk="0">
                  <a:moveTo>
                    <a:pt x="964" y="0"/>
                  </a:moveTo>
                  <a:cubicBezTo>
                    <a:pt x="830" y="27"/>
                    <a:pt x="750" y="80"/>
                    <a:pt x="616" y="134"/>
                  </a:cubicBezTo>
                  <a:cubicBezTo>
                    <a:pt x="535" y="161"/>
                    <a:pt x="482" y="241"/>
                    <a:pt x="402" y="268"/>
                  </a:cubicBezTo>
                  <a:cubicBezTo>
                    <a:pt x="375" y="295"/>
                    <a:pt x="295" y="348"/>
                    <a:pt x="268" y="375"/>
                  </a:cubicBezTo>
                  <a:cubicBezTo>
                    <a:pt x="241" y="375"/>
                    <a:pt x="241" y="402"/>
                    <a:pt x="134" y="428"/>
                  </a:cubicBezTo>
                  <a:cubicBezTo>
                    <a:pt x="134" y="428"/>
                    <a:pt x="107" y="482"/>
                    <a:pt x="107" y="509"/>
                  </a:cubicBezTo>
                  <a:cubicBezTo>
                    <a:pt x="107" y="535"/>
                    <a:pt x="54" y="535"/>
                    <a:pt x="54" y="562"/>
                  </a:cubicBezTo>
                  <a:cubicBezTo>
                    <a:pt x="54" y="616"/>
                    <a:pt x="27" y="643"/>
                    <a:pt x="27" y="669"/>
                  </a:cubicBezTo>
                  <a:lnTo>
                    <a:pt x="27" y="696"/>
                  </a:lnTo>
                  <a:lnTo>
                    <a:pt x="27" y="776"/>
                  </a:lnTo>
                  <a:cubicBezTo>
                    <a:pt x="0" y="803"/>
                    <a:pt x="0" y="830"/>
                    <a:pt x="0" y="910"/>
                  </a:cubicBezTo>
                  <a:cubicBezTo>
                    <a:pt x="0" y="937"/>
                    <a:pt x="27" y="1017"/>
                    <a:pt x="54" y="1044"/>
                  </a:cubicBezTo>
                  <a:cubicBezTo>
                    <a:pt x="54" y="1071"/>
                    <a:pt x="107" y="1071"/>
                    <a:pt x="134" y="1071"/>
                  </a:cubicBezTo>
                  <a:cubicBezTo>
                    <a:pt x="161" y="1098"/>
                    <a:pt x="188" y="1098"/>
                    <a:pt x="241" y="1151"/>
                  </a:cubicBezTo>
                  <a:cubicBezTo>
                    <a:pt x="357" y="1209"/>
                    <a:pt x="500" y="1253"/>
                    <a:pt x="642" y="1253"/>
                  </a:cubicBezTo>
                  <a:cubicBezTo>
                    <a:pt x="696" y="1253"/>
                    <a:pt x="751" y="1246"/>
                    <a:pt x="803" y="1231"/>
                  </a:cubicBezTo>
                  <a:cubicBezTo>
                    <a:pt x="1231" y="1151"/>
                    <a:pt x="1606" y="803"/>
                    <a:pt x="1874" y="375"/>
                  </a:cubicBezTo>
                  <a:cubicBezTo>
                    <a:pt x="1901" y="295"/>
                    <a:pt x="1901" y="214"/>
                    <a:pt x="1847" y="134"/>
                  </a:cubicBezTo>
                  <a:cubicBezTo>
                    <a:pt x="1814" y="123"/>
                    <a:pt x="1780" y="116"/>
                    <a:pt x="1749" y="116"/>
                  </a:cubicBezTo>
                  <a:cubicBezTo>
                    <a:pt x="1705" y="116"/>
                    <a:pt x="1664" y="129"/>
                    <a:pt x="1633" y="161"/>
                  </a:cubicBezTo>
                  <a:cubicBezTo>
                    <a:pt x="1606" y="80"/>
                    <a:pt x="1472" y="0"/>
                    <a:pt x="1365" y="0"/>
                  </a:cubicBezTo>
                  <a:close/>
                </a:path>
              </a:pathLst>
            </a:custGeom>
            <a:solidFill>
              <a:srgbClr val="FF6D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6658;p43"/>
            <p:cNvSpPr/>
            <p:nvPr/>
          </p:nvSpPr>
          <p:spPr>
            <a:xfrm>
              <a:off x="7848250" y="4911750"/>
              <a:ext cx="81675" cy="76575"/>
            </a:xfrm>
            <a:custGeom>
              <a:avLst/>
              <a:gdLst/>
              <a:ahLst/>
              <a:cxnLst/>
              <a:rect l="l" t="t" r="r" b="b"/>
              <a:pathLst>
                <a:path w="3267" h="3063" extrusionOk="0">
                  <a:moveTo>
                    <a:pt x="1981" y="1720"/>
                  </a:moveTo>
                  <a:cubicBezTo>
                    <a:pt x="2042" y="1720"/>
                    <a:pt x="2102" y="1727"/>
                    <a:pt x="2169" y="1740"/>
                  </a:cubicBezTo>
                  <a:cubicBezTo>
                    <a:pt x="2276" y="1767"/>
                    <a:pt x="2329" y="1767"/>
                    <a:pt x="2436" y="1847"/>
                  </a:cubicBezTo>
                  <a:cubicBezTo>
                    <a:pt x="2490" y="1874"/>
                    <a:pt x="2570" y="1901"/>
                    <a:pt x="2597" y="1981"/>
                  </a:cubicBezTo>
                  <a:cubicBezTo>
                    <a:pt x="2570" y="2035"/>
                    <a:pt x="2543" y="2061"/>
                    <a:pt x="2490" y="2142"/>
                  </a:cubicBezTo>
                  <a:cubicBezTo>
                    <a:pt x="2436" y="2249"/>
                    <a:pt x="2356" y="2302"/>
                    <a:pt x="2276" y="2409"/>
                  </a:cubicBezTo>
                  <a:lnTo>
                    <a:pt x="2195" y="2463"/>
                  </a:lnTo>
                  <a:cubicBezTo>
                    <a:pt x="2088" y="2543"/>
                    <a:pt x="2008" y="2597"/>
                    <a:pt x="1901" y="2650"/>
                  </a:cubicBezTo>
                  <a:cubicBezTo>
                    <a:pt x="1794" y="2677"/>
                    <a:pt x="1660" y="2704"/>
                    <a:pt x="1553" y="2704"/>
                  </a:cubicBezTo>
                  <a:cubicBezTo>
                    <a:pt x="1473" y="2704"/>
                    <a:pt x="1366" y="2704"/>
                    <a:pt x="1232" y="2677"/>
                  </a:cubicBezTo>
                  <a:cubicBezTo>
                    <a:pt x="1125" y="2624"/>
                    <a:pt x="1018" y="2597"/>
                    <a:pt x="964" y="2543"/>
                  </a:cubicBezTo>
                  <a:lnTo>
                    <a:pt x="991" y="2543"/>
                  </a:lnTo>
                  <a:lnTo>
                    <a:pt x="964" y="2490"/>
                  </a:lnTo>
                  <a:lnTo>
                    <a:pt x="937" y="2490"/>
                  </a:lnTo>
                  <a:cubicBezTo>
                    <a:pt x="937" y="2490"/>
                    <a:pt x="964" y="2463"/>
                    <a:pt x="964" y="2409"/>
                  </a:cubicBezTo>
                  <a:cubicBezTo>
                    <a:pt x="991" y="2329"/>
                    <a:pt x="991" y="2276"/>
                    <a:pt x="1018" y="2222"/>
                  </a:cubicBezTo>
                  <a:cubicBezTo>
                    <a:pt x="1071" y="2168"/>
                    <a:pt x="1125" y="2115"/>
                    <a:pt x="1152" y="2061"/>
                  </a:cubicBezTo>
                  <a:lnTo>
                    <a:pt x="1205" y="2035"/>
                  </a:lnTo>
                  <a:cubicBezTo>
                    <a:pt x="1259" y="1954"/>
                    <a:pt x="1339" y="1928"/>
                    <a:pt x="1392" y="1874"/>
                  </a:cubicBezTo>
                  <a:cubicBezTo>
                    <a:pt x="1553" y="1794"/>
                    <a:pt x="1660" y="1767"/>
                    <a:pt x="1794" y="1740"/>
                  </a:cubicBezTo>
                  <a:cubicBezTo>
                    <a:pt x="1861" y="1727"/>
                    <a:pt x="1921" y="1720"/>
                    <a:pt x="1981" y="1720"/>
                  </a:cubicBezTo>
                  <a:close/>
                  <a:moveTo>
                    <a:pt x="81" y="0"/>
                  </a:moveTo>
                  <a:lnTo>
                    <a:pt x="81" y="27"/>
                  </a:lnTo>
                  <a:cubicBezTo>
                    <a:pt x="1" y="696"/>
                    <a:pt x="27" y="1312"/>
                    <a:pt x="161" y="1794"/>
                  </a:cubicBezTo>
                  <a:cubicBezTo>
                    <a:pt x="295" y="2249"/>
                    <a:pt x="536" y="2597"/>
                    <a:pt x="804" y="2811"/>
                  </a:cubicBezTo>
                  <a:cubicBezTo>
                    <a:pt x="857" y="2838"/>
                    <a:pt x="937" y="2918"/>
                    <a:pt x="991" y="2945"/>
                  </a:cubicBezTo>
                  <a:cubicBezTo>
                    <a:pt x="1071" y="2971"/>
                    <a:pt x="1125" y="2998"/>
                    <a:pt x="1205" y="2998"/>
                  </a:cubicBezTo>
                  <a:cubicBezTo>
                    <a:pt x="1303" y="3037"/>
                    <a:pt x="1401" y="3062"/>
                    <a:pt x="1499" y="3062"/>
                  </a:cubicBezTo>
                  <a:cubicBezTo>
                    <a:pt x="1535" y="3062"/>
                    <a:pt x="1571" y="3059"/>
                    <a:pt x="1607" y="3052"/>
                  </a:cubicBezTo>
                  <a:cubicBezTo>
                    <a:pt x="1874" y="2998"/>
                    <a:pt x="2169" y="2918"/>
                    <a:pt x="2410" y="2677"/>
                  </a:cubicBezTo>
                  <a:lnTo>
                    <a:pt x="2436" y="2650"/>
                  </a:lnTo>
                  <a:cubicBezTo>
                    <a:pt x="2677" y="2409"/>
                    <a:pt x="2865" y="2115"/>
                    <a:pt x="2998" y="1740"/>
                  </a:cubicBezTo>
                  <a:cubicBezTo>
                    <a:pt x="3079" y="1526"/>
                    <a:pt x="3132" y="1312"/>
                    <a:pt x="3159" y="1071"/>
                  </a:cubicBezTo>
                  <a:cubicBezTo>
                    <a:pt x="3239" y="857"/>
                    <a:pt x="3266" y="643"/>
                    <a:pt x="3239" y="322"/>
                  </a:cubicBezTo>
                  <a:cubicBezTo>
                    <a:pt x="2195" y="188"/>
                    <a:pt x="1125" y="134"/>
                    <a:pt x="81"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6659;p43"/>
            <p:cNvSpPr/>
            <p:nvPr/>
          </p:nvSpPr>
          <p:spPr>
            <a:xfrm>
              <a:off x="8025575" y="4878950"/>
              <a:ext cx="38175" cy="60925"/>
            </a:xfrm>
            <a:custGeom>
              <a:avLst/>
              <a:gdLst/>
              <a:ahLst/>
              <a:cxnLst/>
              <a:rect l="l" t="t" r="r" b="b"/>
              <a:pathLst>
                <a:path w="1527" h="2437" extrusionOk="0">
                  <a:moveTo>
                    <a:pt x="723" y="1"/>
                  </a:moveTo>
                  <a:cubicBezTo>
                    <a:pt x="322" y="1"/>
                    <a:pt x="1" y="563"/>
                    <a:pt x="27" y="1232"/>
                  </a:cubicBezTo>
                  <a:cubicBezTo>
                    <a:pt x="54" y="1901"/>
                    <a:pt x="402" y="2437"/>
                    <a:pt x="804" y="2437"/>
                  </a:cubicBezTo>
                  <a:cubicBezTo>
                    <a:pt x="1205" y="2437"/>
                    <a:pt x="1526" y="1875"/>
                    <a:pt x="1499" y="1205"/>
                  </a:cubicBezTo>
                  <a:cubicBezTo>
                    <a:pt x="1473" y="536"/>
                    <a:pt x="1125" y="1"/>
                    <a:pt x="723"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6660;p43"/>
            <p:cNvSpPr/>
            <p:nvPr/>
          </p:nvSpPr>
          <p:spPr>
            <a:xfrm>
              <a:off x="7748550" y="4872950"/>
              <a:ext cx="37500" cy="61575"/>
            </a:xfrm>
            <a:custGeom>
              <a:avLst/>
              <a:gdLst/>
              <a:ahLst/>
              <a:cxnLst/>
              <a:rect l="l" t="t" r="r" b="b"/>
              <a:pathLst>
                <a:path w="1500" h="2463" extrusionOk="0">
                  <a:moveTo>
                    <a:pt x="696" y="0"/>
                  </a:moveTo>
                  <a:cubicBezTo>
                    <a:pt x="295" y="0"/>
                    <a:pt x="1" y="589"/>
                    <a:pt x="1" y="1258"/>
                  </a:cubicBezTo>
                  <a:cubicBezTo>
                    <a:pt x="27" y="1927"/>
                    <a:pt x="375" y="2463"/>
                    <a:pt x="777" y="2463"/>
                  </a:cubicBezTo>
                  <a:cubicBezTo>
                    <a:pt x="1178" y="2463"/>
                    <a:pt x="1499" y="1874"/>
                    <a:pt x="1473" y="1205"/>
                  </a:cubicBezTo>
                  <a:cubicBezTo>
                    <a:pt x="1446" y="535"/>
                    <a:pt x="1098" y="0"/>
                    <a:pt x="696"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6661;p43"/>
            <p:cNvSpPr/>
            <p:nvPr/>
          </p:nvSpPr>
          <p:spPr>
            <a:xfrm>
              <a:off x="8019550" y="4802175"/>
              <a:ext cx="74300" cy="43050"/>
            </a:xfrm>
            <a:custGeom>
              <a:avLst/>
              <a:gdLst/>
              <a:ahLst/>
              <a:cxnLst/>
              <a:rect l="l" t="t" r="r" b="b"/>
              <a:pathLst>
                <a:path w="2972" h="1722" extrusionOk="0">
                  <a:moveTo>
                    <a:pt x="856" y="1"/>
                  </a:moveTo>
                  <a:cubicBezTo>
                    <a:pt x="490" y="1"/>
                    <a:pt x="212" y="113"/>
                    <a:pt x="135" y="315"/>
                  </a:cubicBezTo>
                  <a:cubicBezTo>
                    <a:pt x="1" y="690"/>
                    <a:pt x="509" y="1225"/>
                    <a:pt x="1232" y="1520"/>
                  </a:cubicBezTo>
                  <a:cubicBezTo>
                    <a:pt x="1555" y="1658"/>
                    <a:pt x="1873" y="1722"/>
                    <a:pt x="2141" y="1722"/>
                  </a:cubicBezTo>
                  <a:cubicBezTo>
                    <a:pt x="2495" y="1722"/>
                    <a:pt x="2762" y="1610"/>
                    <a:pt x="2838" y="1412"/>
                  </a:cubicBezTo>
                  <a:cubicBezTo>
                    <a:pt x="2972" y="1038"/>
                    <a:pt x="2463" y="502"/>
                    <a:pt x="1740" y="181"/>
                  </a:cubicBezTo>
                  <a:cubicBezTo>
                    <a:pt x="1427" y="58"/>
                    <a:pt x="1119" y="1"/>
                    <a:pt x="856"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6662;p43"/>
            <p:cNvSpPr/>
            <p:nvPr/>
          </p:nvSpPr>
          <p:spPr>
            <a:xfrm>
              <a:off x="7732500" y="4800150"/>
              <a:ext cx="75625" cy="40150"/>
            </a:xfrm>
            <a:custGeom>
              <a:avLst/>
              <a:gdLst/>
              <a:ahLst/>
              <a:cxnLst/>
              <a:rect l="l" t="t" r="r" b="b"/>
              <a:pathLst>
                <a:path w="3025" h="1606" extrusionOk="0">
                  <a:moveTo>
                    <a:pt x="2033" y="0"/>
                  </a:moveTo>
                  <a:cubicBezTo>
                    <a:pt x="1814" y="0"/>
                    <a:pt x="1568" y="33"/>
                    <a:pt x="1312" y="102"/>
                  </a:cubicBezTo>
                  <a:cubicBezTo>
                    <a:pt x="536" y="343"/>
                    <a:pt x="0" y="851"/>
                    <a:pt x="107" y="1226"/>
                  </a:cubicBezTo>
                  <a:cubicBezTo>
                    <a:pt x="181" y="1467"/>
                    <a:pt x="551" y="1605"/>
                    <a:pt x="1029" y="1605"/>
                  </a:cubicBezTo>
                  <a:cubicBezTo>
                    <a:pt x="1241" y="1605"/>
                    <a:pt x="1475" y="1578"/>
                    <a:pt x="1713" y="1520"/>
                  </a:cubicBezTo>
                  <a:cubicBezTo>
                    <a:pt x="2489" y="1279"/>
                    <a:pt x="3025" y="771"/>
                    <a:pt x="2918" y="423"/>
                  </a:cubicBezTo>
                  <a:cubicBezTo>
                    <a:pt x="2845" y="150"/>
                    <a:pt x="2499" y="0"/>
                    <a:pt x="2033"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6663;p43"/>
            <p:cNvSpPr/>
            <p:nvPr/>
          </p:nvSpPr>
          <p:spPr>
            <a:xfrm>
              <a:off x="8049675" y="4940650"/>
              <a:ext cx="56225" cy="55000"/>
            </a:xfrm>
            <a:custGeom>
              <a:avLst/>
              <a:gdLst/>
              <a:ahLst/>
              <a:cxnLst/>
              <a:rect l="l" t="t" r="r" b="b"/>
              <a:pathLst>
                <a:path w="2249" h="2200" extrusionOk="0">
                  <a:moveTo>
                    <a:pt x="1031" y="1"/>
                  </a:moveTo>
                  <a:cubicBezTo>
                    <a:pt x="888" y="1"/>
                    <a:pt x="758" y="45"/>
                    <a:pt x="643" y="102"/>
                  </a:cubicBezTo>
                  <a:cubicBezTo>
                    <a:pt x="535" y="183"/>
                    <a:pt x="455" y="210"/>
                    <a:pt x="402" y="290"/>
                  </a:cubicBezTo>
                  <a:cubicBezTo>
                    <a:pt x="161" y="424"/>
                    <a:pt x="27" y="745"/>
                    <a:pt x="27" y="1012"/>
                  </a:cubicBezTo>
                  <a:cubicBezTo>
                    <a:pt x="0" y="1307"/>
                    <a:pt x="80" y="1575"/>
                    <a:pt x="295" y="1815"/>
                  </a:cubicBezTo>
                  <a:cubicBezTo>
                    <a:pt x="455" y="2056"/>
                    <a:pt x="723" y="2163"/>
                    <a:pt x="1017" y="2190"/>
                  </a:cubicBezTo>
                  <a:cubicBezTo>
                    <a:pt x="1068" y="2196"/>
                    <a:pt x="1118" y="2200"/>
                    <a:pt x="1168" y="2200"/>
                  </a:cubicBezTo>
                  <a:cubicBezTo>
                    <a:pt x="1329" y="2200"/>
                    <a:pt x="1483" y="2165"/>
                    <a:pt x="1606" y="2083"/>
                  </a:cubicBezTo>
                  <a:cubicBezTo>
                    <a:pt x="1660" y="2030"/>
                    <a:pt x="1767" y="1976"/>
                    <a:pt x="1847" y="1923"/>
                  </a:cubicBezTo>
                  <a:cubicBezTo>
                    <a:pt x="2061" y="1789"/>
                    <a:pt x="2195" y="1441"/>
                    <a:pt x="2195" y="1173"/>
                  </a:cubicBezTo>
                  <a:cubicBezTo>
                    <a:pt x="2248" y="879"/>
                    <a:pt x="2141" y="611"/>
                    <a:pt x="1927" y="370"/>
                  </a:cubicBezTo>
                  <a:cubicBezTo>
                    <a:pt x="1767" y="156"/>
                    <a:pt x="1499" y="49"/>
                    <a:pt x="1205" y="22"/>
                  </a:cubicBezTo>
                  <a:cubicBezTo>
                    <a:pt x="1145" y="7"/>
                    <a:pt x="1087" y="1"/>
                    <a:pt x="103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6664;p43"/>
            <p:cNvSpPr/>
            <p:nvPr/>
          </p:nvSpPr>
          <p:spPr>
            <a:xfrm>
              <a:off x="7701700" y="4923925"/>
              <a:ext cx="56250" cy="55000"/>
            </a:xfrm>
            <a:custGeom>
              <a:avLst/>
              <a:gdLst/>
              <a:ahLst/>
              <a:cxnLst/>
              <a:rect l="l" t="t" r="r" b="b"/>
              <a:pathLst>
                <a:path w="2250" h="2200" extrusionOk="0">
                  <a:moveTo>
                    <a:pt x="1032" y="0"/>
                  </a:moveTo>
                  <a:cubicBezTo>
                    <a:pt x="889" y="0"/>
                    <a:pt x="759" y="44"/>
                    <a:pt x="643" y="102"/>
                  </a:cubicBezTo>
                  <a:cubicBezTo>
                    <a:pt x="536" y="183"/>
                    <a:pt x="456" y="209"/>
                    <a:pt x="402" y="290"/>
                  </a:cubicBezTo>
                  <a:cubicBezTo>
                    <a:pt x="162" y="424"/>
                    <a:pt x="28" y="745"/>
                    <a:pt x="28" y="1012"/>
                  </a:cubicBezTo>
                  <a:cubicBezTo>
                    <a:pt x="1" y="1307"/>
                    <a:pt x="81" y="1574"/>
                    <a:pt x="295" y="1815"/>
                  </a:cubicBezTo>
                  <a:cubicBezTo>
                    <a:pt x="456" y="2056"/>
                    <a:pt x="724" y="2163"/>
                    <a:pt x="1045" y="2190"/>
                  </a:cubicBezTo>
                  <a:cubicBezTo>
                    <a:pt x="1089" y="2196"/>
                    <a:pt x="1135" y="2200"/>
                    <a:pt x="1181" y="2200"/>
                  </a:cubicBezTo>
                  <a:cubicBezTo>
                    <a:pt x="1330" y="2200"/>
                    <a:pt x="1484" y="2165"/>
                    <a:pt x="1607" y="2083"/>
                  </a:cubicBezTo>
                  <a:cubicBezTo>
                    <a:pt x="1660" y="2029"/>
                    <a:pt x="1768" y="1976"/>
                    <a:pt x="1848" y="1922"/>
                  </a:cubicBezTo>
                  <a:cubicBezTo>
                    <a:pt x="2062" y="1789"/>
                    <a:pt x="2196" y="1441"/>
                    <a:pt x="2196" y="1173"/>
                  </a:cubicBezTo>
                  <a:cubicBezTo>
                    <a:pt x="2249" y="879"/>
                    <a:pt x="2142" y="611"/>
                    <a:pt x="1928" y="370"/>
                  </a:cubicBezTo>
                  <a:cubicBezTo>
                    <a:pt x="1768" y="156"/>
                    <a:pt x="1500" y="49"/>
                    <a:pt x="1205" y="22"/>
                  </a:cubicBezTo>
                  <a:cubicBezTo>
                    <a:pt x="1146" y="7"/>
                    <a:pt x="1088" y="0"/>
                    <a:pt x="103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5" name="Google Shape;6578;p43"/>
          <p:cNvGrpSpPr/>
          <p:nvPr/>
        </p:nvGrpSpPr>
        <p:grpSpPr>
          <a:xfrm>
            <a:off x="8123670" y="48715"/>
            <a:ext cx="772479" cy="1006501"/>
            <a:chOff x="7579250" y="4405875"/>
            <a:chExt cx="916750" cy="1110800"/>
          </a:xfrm>
        </p:grpSpPr>
        <p:sp>
          <p:nvSpPr>
            <p:cNvPr id="356" name="Google Shape;6579;p43"/>
            <p:cNvSpPr/>
            <p:nvPr/>
          </p:nvSpPr>
          <p:spPr>
            <a:xfrm>
              <a:off x="7579250" y="4405875"/>
              <a:ext cx="916750" cy="1110800"/>
            </a:xfrm>
            <a:custGeom>
              <a:avLst/>
              <a:gdLst/>
              <a:ahLst/>
              <a:cxnLst/>
              <a:rect l="l" t="t" r="r" b="b"/>
              <a:pathLst>
                <a:path w="36670" h="44432" extrusionOk="0">
                  <a:moveTo>
                    <a:pt x="19326" y="1"/>
                  </a:moveTo>
                  <a:cubicBezTo>
                    <a:pt x="16944" y="1"/>
                    <a:pt x="15043" y="1928"/>
                    <a:pt x="15043" y="4283"/>
                  </a:cubicBezTo>
                  <a:cubicBezTo>
                    <a:pt x="15043" y="4738"/>
                    <a:pt x="15097" y="5220"/>
                    <a:pt x="15257" y="5675"/>
                  </a:cubicBezTo>
                  <a:cubicBezTo>
                    <a:pt x="15231" y="5755"/>
                    <a:pt x="15231" y="5809"/>
                    <a:pt x="15204" y="5836"/>
                  </a:cubicBezTo>
                  <a:lnTo>
                    <a:pt x="14535" y="5836"/>
                  </a:lnTo>
                  <a:cubicBezTo>
                    <a:pt x="14160" y="5836"/>
                    <a:pt x="13839" y="5836"/>
                    <a:pt x="13464" y="5889"/>
                  </a:cubicBezTo>
                  <a:cubicBezTo>
                    <a:pt x="13464" y="5836"/>
                    <a:pt x="13437" y="5809"/>
                    <a:pt x="13437" y="5782"/>
                  </a:cubicBezTo>
                  <a:cubicBezTo>
                    <a:pt x="13518" y="5407"/>
                    <a:pt x="13598" y="5006"/>
                    <a:pt x="13598" y="4604"/>
                  </a:cubicBezTo>
                  <a:cubicBezTo>
                    <a:pt x="13598" y="2222"/>
                    <a:pt x="11644" y="322"/>
                    <a:pt x="9315" y="322"/>
                  </a:cubicBezTo>
                  <a:cubicBezTo>
                    <a:pt x="6960" y="322"/>
                    <a:pt x="5033" y="2276"/>
                    <a:pt x="5033" y="4604"/>
                  </a:cubicBezTo>
                  <a:cubicBezTo>
                    <a:pt x="5033" y="5969"/>
                    <a:pt x="5702" y="7227"/>
                    <a:pt x="6692" y="8030"/>
                  </a:cubicBezTo>
                  <a:cubicBezTo>
                    <a:pt x="5809" y="8566"/>
                    <a:pt x="4953" y="9235"/>
                    <a:pt x="4230" y="9931"/>
                  </a:cubicBezTo>
                  <a:cubicBezTo>
                    <a:pt x="3668" y="10520"/>
                    <a:pt x="3132" y="11162"/>
                    <a:pt x="2677" y="11831"/>
                  </a:cubicBezTo>
                  <a:cubicBezTo>
                    <a:pt x="2249" y="12527"/>
                    <a:pt x="1848" y="13303"/>
                    <a:pt x="1553" y="14186"/>
                  </a:cubicBezTo>
                  <a:cubicBezTo>
                    <a:pt x="1045" y="15578"/>
                    <a:pt x="777" y="17024"/>
                    <a:pt x="590" y="18282"/>
                  </a:cubicBezTo>
                  <a:lnTo>
                    <a:pt x="509" y="18603"/>
                  </a:lnTo>
                  <a:cubicBezTo>
                    <a:pt x="456" y="18924"/>
                    <a:pt x="402" y="19218"/>
                    <a:pt x="349" y="19566"/>
                  </a:cubicBezTo>
                  <a:cubicBezTo>
                    <a:pt x="269" y="19888"/>
                    <a:pt x="215" y="20235"/>
                    <a:pt x="188" y="20530"/>
                  </a:cubicBezTo>
                  <a:cubicBezTo>
                    <a:pt x="81" y="21279"/>
                    <a:pt x="1" y="21895"/>
                    <a:pt x="1" y="22537"/>
                  </a:cubicBezTo>
                  <a:cubicBezTo>
                    <a:pt x="1" y="23287"/>
                    <a:pt x="81" y="23983"/>
                    <a:pt x="242" y="24625"/>
                  </a:cubicBezTo>
                  <a:cubicBezTo>
                    <a:pt x="402" y="25348"/>
                    <a:pt x="670" y="26044"/>
                    <a:pt x="1018" y="26686"/>
                  </a:cubicBezTo>
                  <a:cubicBezTo>
                    <a:pt x="1393" y="27355"/>
                    <a:pt x="1848" y="27998"/>
                    <a:pt x="2410" y="28560"/>
                  </a:cubicBezTo>
                  <a:cubicBezTo>
                    <a:pt x="2945" y="29095"/>
                    <a:pt x="3587" y="29603"/>
                    <a:pt x="4364" y="30058"/>
                  </a:cubicBezTo>
                  <a:cubicBezTo>
                    <a:pt x="4819" y="30326"/>
                    <a:pt x="5327" y="30594"/>
                    <a:pt x="5863" y="30861"/>
                  </a:cubicBezTo>
                  <a:cubicBezTo>
                    <a:pt x="5809" y="30968"/>
                    <a:pt x="5729" y="31076"/>
                    <a:pt x="5622" y="31156"/>
                  </a:cubicBezTo>
                  <a:cubicBezTo>
                    <a:pt x="5274" y="31718"/>
                    <a:pt x="4926" y="32200"/>
                    <a:pt x="4685" y="32708"/>
                  </a:cubicBezTo>
                  <a:cubicBezTo>
                    <a:pt x="4551" y="33003"/>
                    <a:pt x="4417" y="33324"/>
                    <a:pt x="4364" y="33592"/>
                  </a:cubicBezTo>
                  <a:cubicBezTo>
                    <a:pt x="4257" y="33913"/>
                    <a:pt x="4123" y="34394"/>
                    <a:pt x="4096" y="34876"/>
                  </a:cubicBezTo>
                  <a:cubicBezTo>
                    <a:pt x="4069" y="35412"/>
                    <a:pt x="4123" y="35920"/>
                    <a:pt x="4257" y="36348"/>
                  </a:cubicBezTo>
                  <a:cubicBezTo>
                    <a:pt x="4283" y="36455"/>
                    <a:pt x="4337" y="36563"/>
                    <a:pt x="4364" y="36616"/>
                  </a:cubicBezTo>
                  <a:lnTo>
                    <a:pt x="4364" y="36670"/>
                  </a:lnTo>
                  <a:cubicBezTo>
                    <a:pt x="4390" y="36723"/>
                    <a:pt x="4417" y="36830"/>
                    <a:pt x="4471" y="36884"/>
                  </a:cubicBezTo>
                  <a:cubicBezTo>
                    <a:pt x="4685" y="37365"/>
                    <a:pt x="5006" y="37767"/>
                    <a:pt x="5408" y="38088"/>
                  </a:cubicBezTo>
                  <a:cubicBezTo>
                    <a:pt x="5836" y="38463"/>
                    <a:pt x="6344" y="38704"/>
                    <a:pt x="6906" y="38864"/>
                  </a:cubicBezTo>
                  <a:lnTo>
                    <a:pt x="6960" y="38864"/>
                  </a:lnTo>
                  <a:cubicBezTo>
                    <a:pt x="7308" y="38945"/>
                    <a:pt x="7602" y="38998"/>
                    <a:pt x="7950" y="38998"/>
                  </a:cubicBezTo>
                  <a:cubicBezTo>
                    <a:pt x="8138" y="38998"/>
                    <a:pt x="8352" y="38998"/>
                    <a:pt x="8539" y="38971"/>
                  </a:cubicBezTo>
                  <a:lnTo>
                    <a:pt x="8619" y="38971"/>
                  </a:lnTo>
                  <a:cubicBezTo>
                    <a:pt x="9101" y="38891"/>
                    <a:pt x="9583" y="38731"/>
                    <a:pt x="10038" y="38490"/>
                  </a:cubicBezTo>
                  <a:cubicBezTo>
                    <a:pt x="10225" y="38757"/>
                    <a:pt x="10413" y="39025"/>
                    <a:pt x="10573" y="39266"/>
                  </a:cubicBezTo>
                  <a:cubicBezTo>
                    <a:pt x="11216" y="40096"/>
                    <a:pt x="11912" y="40845"/>
                    <a:pt x="12688" y="41487"/>
                  </a:cubicBezTo>
                  <a:cubicBezTo>
                    <a:pt x="13036" y="41755"/>
                    <a:pt x="13357" y="41969"/>
                    <a:pt x="13705" y="42210"/>
                  </a:cubicBezTo>
                  <a:cubicBezTo>
                    <a:pt x="13732" y="42237"/>
                    <a:pt x="13785" y="42290"/>
                    <a:pt x="13839" y="42317"/>
                  </a:cubicBezTo>
                  <a:cubicBezTo>
                    <a:pt x="13865" y="42344"/>
                    <a:pt x="13892" y="42344"/>
                    <a:pt x="13919" y="42371"/>
                  </a:cubicBezTo>
                  <a:cubicBezTo>
                    <a:pt x="14374" y="42638"/>
                    <a:pt x="14829" y="42879"/>
                    <a:pt x="15338" y="43120"/>
                  </a:cubicBezTo>
                  <a:cubicBezTo>
                    <a:pt x="15605" y="43227"/>
                    <a:pt x="15873" y="43307"/>
                    <a:pt x="16167" y="43415"/>
                  </a:cubicBezTo>
                  <a:cubicBezTo>
                    <a:pt x="16676" y="43977"/>
                    <a:pt x="17372" y="44325"/>
                    <a:pt x="18175" y="44325"/>
                  </a:cubicBezTo>
                  <a:cubicBezTo>
                    <a:pt x="18683" y="44325"/>
                    <a:pt x="19192" y="44191"/>
                    <a:pt x="19593" y="43923"/>
                  </a:cubicBezTo>
                  <a:cubicBezTo>
                    <a:pt x="19915" y="43923"/>
                    <a:pt x="20289" y="43870"/>
                    <a:pt x="20610" y="43843"/>
                  </a:cubicBezTo>
                  <a:cubicBezTo>
                    <a:pt x="21735" y="44244"/>
                    <a:pt x="22832" y="44432"/>
                    <a:pt x="23929" y="44432"/>
                  </a:cubicBezTo>
                  <a:lnTo>
                    <a:pt x="24063" y="44432"/>
                  </a:lnTo>
                  <a:cubicBezTo>
                    <a:pt x="24491" y="44432"/>
                    <a:pt x="24946" y="44378"/>
                    <a:pt x="25348" y="44325"/>
                  </a:cubicBezTo>
                  <a:cubicBezTo>
                    <a:pt x="25776" y="44244"/>
                    <a:pt x="26178" y="44137"/>
                    <a:pt x="26606" y="43977"/>
                  </a:cubicBezTo>
                  <a:cubicBezTo>
                    <a:pt x="27114" y="43816"/>
                    <a:pt x="27516" y="43602"/>
                    <a:pt x="27944" y="43388"/>
                  </a:cubicBezTo>
                  <a:cubicBezTo>
                    <a:pt x="28372" y="43120"/>
                    <a:pt x="28747" y="42772"/>
                    <a:pt x="29015" y="42451"/>
                  </a:cubicBezTo>
                  <a:cubicBezTo>
                    <a:pt x="29095" y="42371"/>
                    <a:pt x="29122" y="42317"/>
                    <a:pt x="29175" y="42237"/>
                  </a:cubicBezTo>
                  <a:cubicBezTo>
                    <a:pt x="29443" y="41835"/>
                    <a:pt x="29657" y="41380"/>
                    <a:pt x="29764" y="40872"/>
                  </a:cubicBezTo>
                  <a:lnTo>
                    <a:pt x="29764" y="40791"/>
                  </a:lnTo>
                  <a:cubicBezTo>
                    <a:pt x="29791" y="40631"/>
                    <a:pt x="29791" y="40497"/>
                    <a:pt x="29791" y="40336"/>
                  </a:cubicBezTo>
                  <a:cubicBezTo>
                    <a:pt x="30246" y="40122"/>
                    <a:pt x="30701" y="39855"/>
                    <a:pt x="31129" y="39560"/>
                  </a:cubicBezTo>
                  <a:cubicBezTo>
                    <a:pt x="31531" y="39266"/>
                    <a:pt x="31906" y="38971"/>
                    <a:pt x="32200" y="38597"/>
                  </a:cubicBezTo>
                  <a:cubicBezTo>
                    <a:pt x="32361" y="38383"/>
                    <a:pt x="32521" y="38168"/>
                    <a:pt x="32655" y="37901"/>
                  </a:cubicBezTo>
                  <a:cubicBezTo>
                    <a:pt x="32789" y="37633"/>
                    <a:pt x="32896" y="37312"/>
                    <a:pt x="32976" y="37018"/>
                  </a:cubicBezTo>
                  <a:cubicBezTo>
                    <a:pt x="33030" y="36750"/>
                    <a:pt x="33056" y="36482"/>
                    <a:pt x="33030" y="36215"/>
                  </a:cubicBezTo>
                  <a:cubicBezTo>
                    <a:pt x="33030" y="36054"/>
                    <a:pt x="33030" y="35920"/>
                    <a:pt x="33003" y="35760"/>
                  </a:cubicBezTo>
                  <a:cubicBezTo>
                    <a:pt x="32896" y="35224"/>
                    <a:pt x="32708" y="34716"/>
                    <a:pt x="32361" y="34234"/>
                  </a:cubicBezTo>
                  <a:lnTo>
                    <a:pt x="32361" y="34207"/>
                  </a:lnTo>
                  <a:cubicBezTo>
                    <a:pt x="32762" y="33351"/>
                    <a:pt x="32923" y="32307"/>
                    <a:pt x="32762" y="31290"/>
                  </a:cubicBezTo>
                  <a:cubicBezTo>
                    <a:pt x="32735" y="31022"/>
                    <a:pt x="32655" y="30754"/>
                    <a:pt x="32601" y="30540"/>
                  </a:cubicBezTo>
                  <a:cubicBezTo>
                    <a:pt x="32521" y="30273"/>
                    <a:pt x="32387" y="30005"/>
                    <a:pt x="32253" y="29737"/>
                  </a:cubicBezTo>
                  <a:cubicBezTo>
                    <a:pt x="32200" y="29603"/>
                    <a:pt x="32120" y="29470"/>
                    <a:pt x="32039" y="29336"/>
                  </a:cubicBezTo>
                  <a:cubicBezTo>
                    <a:pt x="32494" y="28934"/>
                    <a:pt x="32976" y="28533"/>
                    <a:pt x="33404" y="28078"/>
                  </a:cubicBezTo>
                  <a:cubicBezTo>
                    <a:pt x="33859" y="27623"/>
                    <a:pt x="34261" y="27114"/>
                    <a:pt x="34636" y="26659"/>
                  </a:cubicBezTo>
                  <a:cubicBezTo>
                    <a:pt x="35064" y="26070"/>
                    <a:pt x="35412" y="25508"/>
                    <a:pt x="35679" y="24946"/>
                  </a:cubicBezTo>
                  <a:cubicBezTo>
                    <a:pt x="36375" y="23581"/>
                    <a:pt x="36670" y="22136"/>
                    <a:pt x="36590" y="20798"/>
                  </a:cubicBezTo>
                  <a:cubicBezTo>
                    <a:pt x="36509" y="20021"/>
                    <a:pt x="36322" y="19272"/>
                    <a:pt x="36001" y="18522"/>
                  </a:cubicBezTo>
                  <a:cubicBezTo>
                    <a:pt x="35840" y="18121"/>
                    <a:pt x="35653" y="17800"/>
                    <a:pt x="35439" y="17452"/>
                  </a:cubicBezTo>
                  <a:cubicBezTo>
                    <a:pt x="35278" y="17157"/>
                    <a:pt x="35037" y="16890"/>
                    <a:pt x="34796" y="16595"/>
                  </a:cubicBezTo>
                  <a:cubicBezTo>
                    <a:pt x="34769" y="16542"/>
                    <a:pt x="34743" y="16488"/>
                    <a:pt x="34662" y="16462"/>
                  </a:cubicBezTo>
                  <a:cubicBezTo>
                    <a:pt x="34100" y="15819"/>
                    <a:pt x="33431" y="15257"/>
                    <a:pt x="32655" y="14775"/>
                  </a:cubicBezTo>
                  <a:cubicBezTo>
                    <a:pt x="31959" y="14374"/>
                    <a:pt x="31183" y="14053"/>
                    <a:pt x="30353" y="13865"/>
                  </a:cubicBezTo>
                  <a:cubicBezTo>
                    <a:pt x="29791" y="13731"/>
                    <a:pt x="29175" y="13678"/>
                    <a:pt x="28560" y="13678"/>
                  </a:cubicBezTo>
                  <a:cubicBezTo>
                    <a:pt x="28319" y="13678"/>
                    <a:pt x="28051" y="13678"/>
                    <a:pt x="27810" y="13705"/>
                  </a:cubicBezTo>
                  <a:cubicBezTo>
                    <a:pt x="27516" y="12928"/>
                    <a:pt x="27141" y="12259"/>
                    <a:pt x="26767" y="11644"/>
                  </a:cubicBezTo>
                  <a:cubicBezTo>
                    <a:pt x="26338" y="10975"/>
                    <a:pt x="25830" y="10332"/>
                    <a:pt x="25241" y="9717"/>
                  </a:cubicBezTo>
                  <a:cubicBezTo>
                    <a:pt x="24946" y="9449"/>
                    <a:pt x="24625" y="9181"/>
                    <a:pt x="24304" y="8914"/>
                  </a:cubicBezTo>
                  <a:cubicBezTo>
                    <a:pt x="23688" y="8432"/>
                    <a:pt x="23046" y="8057"/>
                    <a:pt x="22538" y="7763"/>
                  </a:cubicBezTo>
                  <a:cubicBezTo>
                    <a:pt x="22484" y="7709"/>
                    <a:pt x="22430" y="7709"/>
                    <a:pt x="22404" y="7682"/>
                  </a:cubicBezTo>
                  <a:cubicBezTo>
                    <a:pt x="22297" y="7629"/>
                    <a:pt x="22216" y="7575"/>
                    <a:pt x="22136" y="7522"/>
                  </a:cubicBezTo>
                  <a:cubicBezTo>
                    <a:pt x="23019" y="6719"/>
                    <a:pt x="23608" y="5568"/>
                    <a:pt x="23608" y="4283"/>
                  </a:cubicBezTo>
                  <a:cubicBezTo>
                    <a:pt x="23608" y="1901"/>
                    <a:pt x="21654" y="1"/>
                    <a:pt x="19326"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6580;p43"/>
            <p:cNvSpPr/>
            <p:nvPr/>
          </p:nvSpPr>
          <p:spPr>
            <a:xfrm>
              <a:off x="8034275" y="4821425"/>
              <a:ext cx="387450" cy="465725"/>
            </a:xfrm>
            <a:custGeom>
              <a:avLst/>
              <a:gdLst/>
              <a:ahLst/>
              <a:cxnLst/>
              <a:rect l="l" t="t" r="r" b="b"/>
              <a:pathLst>
                <a:path w="15498" h="18629" extrusionOk="0">
                  <a:moveTo>
                    <a:pt x="10091" y="0"/>
                  </a:moveTo>
                  <a:cubicBezTo>
                    <a:pt x="9422" y="0"/>
                    <a:pt x="8753" y="107"/>
                    <a:pt x="8084" y="321"/>
                  </a:cubicBezTo>
                  <a:cubicBezTo>
                    <a:pt x="7843" y="402"/>
                    <a:pt x="7575" y="535"/>
                    <a:pt x="7281" y="669"/>
                  </a:cubicBezTo>
                  <a:cubicBezTo>
                    <a:pt x="7013" y="803"/>
                    <a:pt x="6772" y="910"/>
                    <a:pt x="6531" y="1071"/>
                  </a:cubicBezTo>
                  <a:cubicBezTo>
                    <a:pt x="6076" y="1365"/>
                    <a:pt x="5621" y="1713"/>
                    <a:pt x="5193" y="2115"/>
                  </a:cubicBezTo>
                  <a:cubicBezTo>
                    <a:pt x="4899" y="2409"/>
                    <a:pt x="4604" y="2784"/>
                    <a:pt x="4283" y="3212"/>
                  </a:cubicBezTo>
                  <a:cubicBezTo>
                    <a:pt x="3989" y="3613"/>
                    <a:pt x="3721" y="4042"/>
                    <a:pt x="3453" y="4550"/>
                  </a:cubicBezTo>
                  <a:lnTo>
                    <a:pt x="3453" y="4577"/>
                  </a:lnTo>
                  <a:lnTo>
                    <a:pt x="3453" y="4604"/>
                  </a:lnTo>
                  <a:cubicBezTo>
                    <a:pt x="3159" y="5059"/>
                    <a:pt x="2864" y="5487"/>
                    <a:pt x="2597" y="5889"/>
                  </a:cubicBezTo>
                  <a:cubicBezTo>
                    <a:pt x="2088" y="6665"/>
                    <a:pt x="1687" y="7414"/>
                    <a:pt x="1312" y="8190"/>
                  </a:cubicBezTo>
                  <a:cubicBezTo>
                    <a:pt x="911" y="9020"/>
                    <a:pt x="616" y="9823"/>
                    <a:pt x="375" y="10626"/>
                  </a:cubicBezTo>
                  <a:cubicBezTo>
                    <a:pt x="134" y="11483"/>
                    <a:pt x="1" y="12286"/>
                    <a:pt x="1" y="13008"/>
                  </a:cubicBezTo>
                  <a:cubicBezTo>
                    <a:pt x="1" y="13784"/>
                    <a:pt x="134" y="14561"/>
                    <a:pt x="402" y="15176"/>
                  </a:cubicBezTo>
                  <a:cubicBezTo>
                    <a:pt x="589" y="15551"/>
                    <a:pt x="750" y="15899"/>
                    <a:pt x="991" y="16167"/>
                  </a:cubicBezTo>
                  <a:cubicBezTo>
                    <a:pt x="1205" y="16488"/>
                    <a:pt x="1526" y="16755"/>
                    <a:pt x="1821" y="17023"/>
                  </a:cubicBezTo>
                  <a:cubicBezTo>
                    <a:pt x="2490" y="17558"/>
                    <a:pt x="3346" y="17960"/>
                    <a:pt x="4390" y="18308"/>
                  </a:cubicBezTo>
                  <a:cubicBezTo>
                    <a:pt x="4818" y="18442"/>
                    <a:pt x="5273" y="18495"/>
                    <a:pt x="5621" y="18575"/>
                  </a:cubicBezTo>
                  <a:cubicBezTo>
                    <a:pt x="6023" y="18629"/>
                    <a:pt x="6478" y="18629"/>
                    <a:pt x="6906" y="18629"/>
                  </a:cubicBezTo>
                  <a:cubicBezTo>
                    <a:pt x="7361" y="18629"/>
                    <a:pt x="7816" y="18602"/>
                    <a:pt x="8244" y="18522"/>
                  </a:cubicBezTo>
                  <a:cubicBezTo>
                    <a:pt x="8753" y="18468"/>
                    <a:pt x="9181" y="18361"/>
                    <a:pt x="9583" y="18228"/>
                  </a:cubicBezTo>
                  <a:cubicBezTo>
                    <a:pt x="10252" y="17987"/>
                    <a:pt x="11081" y="17558"/>
                    <a:pt x="11483" y="16729"/>
                  </a:cubicBezTo>
                  <a:cubicBezTo>
                    <a:pt x="11697" y="16327"/>
                    <a:pt x="11751" y="15819"/>
                    <a:pt x="11697" y="15364"/>
                  </a:cubicBezTo>
                  <a:cubicBezTo>
                    <a:pt x="11644" y="15230"/>
                    <a:pt x="11644" y="15096"/>
                    <a:pt x="11590" y="14989"/>
                  </a:cubicBezTo>
                  <a:cubicBezTo>
                    <a:pt x="11563" y="14882"/>
                    <a:pt x="11483" y="14748"/>
                    <a:pt x="11429" y="14614"/>
                  </a:cubicBezTo>
                  <a:cubicBezTo>
                    <a:pt x="11322" y="14427"/>
                    <a:pt x="11189" y="14213"/>
                    <a:pt x="10974" y="14025"/>
                  </a:cubicBezTo>
                  <a:cubicBezTo>
                    <a:pt x="10814" y="13838"/>
                    <a:pt x="10626" y="13677"/>
                    <a:pt x="10386" y="13517"/>
                  </a:cubicBezTo>
                  <a:cubicBezTo>
                    <a:pt x="10171" y="13383"/>
                    <a:pt x="9957" y="13276"/>
                    <a:pt x="9690" y="13142"/>
                  </a:cubicBezTo>
                  <a:cubicBezTo>
                    <a:pt x="9422" y="13008"/>
                    <a:pt x="9101" y="12901"/>
                    <a:pt x="8780" y="12848"/>
                  </a:cubicBezTo>
                  <a:cubicBezTo>
                    <a:pt x="9368" y="12580"/>
                    <a:pt x="9984" y="12232"/>
                    <a:pt x="10573" y="11884"/>
                  </a:cubicBezTo>
                  <a:cubicBezTo>
                    <a:pt x="11483" y="11295"/>
                    <a:pt x="12286" y="10626"/>
                    <a:pt x="13035" y="9903"/>
                  </a:cubicBezTo>
                  <a:cubicBezTo>
                    <a:pt x="13383" y="9529"/>
                    <a:pt x="13731" y="9127"/>
                    <a:pt x="14026" y="8726"/>
                  </a:cubicBezTo>
                  <a:cubicBezTo>
                    <a:pt x="14374" y="8297"/>
                    <a:pt x="14641" y="7869"/>
                    <a:pt x="14829" y="7414"/>
                  </a:cubicBezTo>
                  <a:cubicBezTo>
                    <a:pt x="15310" y="6477"/>
                    <a:pt x="15498" y="5541"/>
                    <a:pt x="15444" y="4684"/>
                  </a:cubicBezTo>
                  <a:cubicBezTo>
                    <a:pt x="15391" y="4202"/>
                    <a:pt x="15257" y="3747"/>
                    <a:pt x="15070" y="3319"/>
                  </a:cubicBezTo>
                  <a:cubicBezTo>
                    <a:pt x="14963" y="3051"/>
                    <a:pt x="14829" y="2811"/>
                    <a:pt x="14695" y="2596"/>
                  </a:cubicBezTo>
                  <a:cubicBezTo>
                    <a:pt x="14561" y="2409"/>
                    <a:pt x="14400" y="2168"/>
                    <a:pt x="14160" y="1927"/>
                  </a:cubicBezTo>
                  <a:cubicBezTo>
                    <a:pt x="13758" y="1499"/>
                    <a:pt x="13330" y="1124"/>
                    <a:pt x="12794" y="803"/>
                  </a:cubicBezTo>
                  <a:cubicBezTo>
                    <a:pt x="12313" y="535"/>
                    <a:pt x="11831" y="321"/>
                    <a:pt x="11242" y="187"/>
                  </a:cubicBezTo>
                  <a:cubicBezTo>
                    <a:pt x="10894" y="27"/>
                    <a:pt x="10493" y="0"/>
                    <a:pt x="10091" y="0"/>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6581;p43"/>
            <p:cNvSpPr/>
            <p:nvPr/>
          </p:nvSpPr>
          <p:spPr>
            <a:xfrm>
              <a:off x="8193525" y="4870925"/>
              <a:ext cx="228200" cy="415575"/>
            </a:xfrm>
            <a:custGeom>
              <a:avLst/>
              <a:gdLst/>
              <a:ahLst/>
              <a:cxnLst/>
              <a:rect l="l" t="t" r="r" b="b"/>
              <a:pathLst>
                <a:path w="9128" h="16623" extrusionOk="0">
                  <a:moveTo>
                    <a:pt x="7897" y="1"/>
                  </a:moveTo>
                  <a:cubicBezTo>
                    <a:pt x="7950" y="135"/>
                    <a:pt x="8004" y="295"/>
                    <a:pt x="8057" y="456"/>
                  </a:cubicBezTo>
                  <a:cubicBezTo>
                    <a:pt x="8084" y="670"/>
                    <a:pt x="8137" y="857"/>
                    <a:pt x="8164" y="1018"/>
                  </a:cubicBezTo>
                  <a:cubicBezTo>
                    <a:pt x="8191" y="1232"/>
                    <a:pt x="8191" y="1419"/>
                    <a:pt x="8164" y="1633"/>
                  </a:cubicBezTo>
                  <a:cubicBezTo>
                    <a:pt x="8164" y="1821"/>
                    <a:pt x="8137" y="2062"/>
                    <a:pt x="8084" y="2276"/>
                  </a:cubicBezTo>
                  <a:cubicBezTo>
                    <a:pt x="8030" y="2704"/>
                    <a:pt x="7897" y="3132"/>
                    <a:pt x="7763" y="3534"/>
                  </a:cubicBezTo>
                  <a:cubicBezTo>
                    <a:pt x="7602" y="3962"/>
                    <a:pt x="7388" y="4417"/>
                    <a:pt x="7120" y="4819"/>
                  </a:cubicBezTo>
                  <a:cubicBezTo>
                    <a:pt x="6585" y="5702"/>
                    <a:pt x="5889" y="6478"/>
                    <a:pt x="5113" y="7227"/>
                  </a:cubicBezTo>
                  <a:cubicBezTo>
                    <a:pt x="4337" y="7923"/>
                    <a:pt x="3480" y="8566"/>
                    <a:pt x="2570" y="9155"/>
                  </a:cubicBezTo>
                  <a:cubicBezTo>
                    <a:pt x="1741" y="9717"/>
                    <a:pt x="857" y="10225"/>
                    <a:pt x="1" y="10734"/>
                  </a:cubicBezTo>
                  <a:cubicBezTo>
                    <a:pt x="402" y="10787"/>
                    <a:pt x="750" y="10921"/>
                    <a:pt x="1125" y="11109"/>
                  </a:cubicBezTo>
                  <a:cubicBezTo>
                    <a:pt x="1339" y="11189"/>
                    <a:pt x="1526" y="11296"/>
                    <a:pt x="1714" y="11430"/>
                  </a:cubicBezTo>
                  <a:lnTo>
                    <a:pt x="2196" y="11831"/>
                  </a:lnTo>
                  <a:cubicBezTo>
                    <a:pt x="2490" y="12126"/>
                    <a:pt x="2731" y="12474"/>
                    <a:pt x="2838" y="12875"/>
                  </a:cubicBezTo>
                  <a:cubicBezTo>
                    <a:pt x="2918" y="13062"/>
                    <a:pt x="2945" y="13277"/>
                    <a:pt x="2945" y="13517"/>
                  </a:cubicBezTo>
                  <a:cubicBezTo>
                    <a:pt x="2945" y="13705"/>
                    <a:pt x="2891" y="13946"/>
                    <a:pt x="2865" y="14133"/>
                  </a:cubicBezTo>
                  <a:cubicBezTo>
                    <a:pt x="2811" y="14481"/>
                    <a:pt x="2677" y="14802"/>
                    <a:pt x="2463" y="15070"/>
                  </a:cubicBezTo>
                  <a:cubicBezTo>
                    <a:pt x="2303" y="15337"/>
                    <a:pt x="2062" y="15605"/>
                    <a:pt x="1821" y="15846"/>
                  </a:cubicBezTo>
                  <a:cubicBezTo>
                    <a:pt x="1553" y="16087"/>
                    <a:pt x="1285" y="16274"/>
                    <a:pt x="991" y="16408"/>
                  </a:cubicBezTo>
                  <a:cubicBezTo>
                    <a:pt x="857" y="16488"/>
                    <a:pt x="697" y="16542"/>
                    <a:pt x="563" y="16622"/>
                  </a:cubicBezTo>
                  <a:cubicBezTo>
                    <a:pt x="991" y="16622"/>
                    <a:pt x="1473" y="16595"/>
                    <a:pt x="1874" y="16515"/>
                  </a:cubicBezTo>
                  <a:cubicBezTo>
                    <a:pt x="2356" y="16462"/>
                    <a:pt x="2838" y="16355"/>
                    <a:pt x="3213" y="16221"/>
                  </a:cubicBezTo>
                  <a:cubicBezTo>
                    <a:pt x="3882" y="15980"/>
                    <a:pt x="4711" y="15552"/>
                    <a:pt x="5113" y="14722"/>
                  </a:cubicBezTo>
                  <a:cubicBezTo>
                    <a:pt x="5300" y="14320"/>
                    <a:pt x="5381" y="13812"/>
                    <a:pt x="5300" y="13330"/>
                  </a:cubicBezTo>
                  <a:cubicBezTo>
                    <a:pt x="5274" y="13196"/>
                    <a:pt x="5274" y="13062"/>
                    <a:pt x="5220" y="12982"/>
                  </a:cubicBezTo>
                  <a:cubicBezTo>
                    <a:pt x="5167" y="12875"/>
                    <a:pt x="5113" y="12741"/>
                    <a:pt x="5059" y="12607"/>
                  </a:cubicBezTo>
                  <a:cubicBezTo>
                    <a:pt x="4952" y="12393"/>
                    <a:pt x="4819" y="12206"/>
                    <a:pt x="4604" y="11992"/>
                  </a:cubicBezTo>
                  <a:cubicBezTo>
                    <a:pt x="4444" y="11831"/>
                    <a:pt x="4256" y="11671"/>
                    <a:pt x="4016" y="11483"/>
                  </a:cubicBezTo>
                  <a:cubicBezTo>
                    <a:pt x="3801" y="11376"/>
                    <a:pt x="3587" y="11269"/>
                    <a:pt x="3320" y="11135"/>
                  </a:cubicBezTo>
                  <a:cubicBezTo>
                    <a:pt x="3052" y="11001"/>
                    <a:pt x="2731" y="10894"/>
                    <a:pt x="2410" y="10814"/>
                  </a:cubicBezTo>
                  <a:cubicBezTo>
                    <a:pt x="2972" y="10600"/>
                    <a:pt x="3614" y="10252"/>
                    <a:pt x="4203" y="9851"/>
                  </a:cubicBezTo>
                  <a:cubicBezTo>
                    <a:pt x="5113" y="9288"/>
                    <a:pt x="5916" y="8619"/>
                    <a:pt x="6639" y="7897"/>
                  </a:cubicBezTo>
                  <a:cubicBezTo>
                    <a:pt x="7013" y="7522"/>
                    <a:pt x="7361" y="7120"/>
                    <a:pt x="7656" y="6719"/>
                  </a:cubicBezTo>
                  <a:cubicBezTo>
                    <a:pt x="7977" y="6291"/>
                    <a:pt x="8245" y="5836"/>
                    <a:pt x="8459" y="5407"/>
                  </a:cubicBezTo>
                  <a:cubicBezTo>
                    <a:pt x="8914" y="4471"/>
                    <a:pt x="9128" y="3534"/>
                    <a:pt x="9048" y="2677"/>
                  </a:cubicBezTo>
                  <a:cubicBezTo>
                    <a:pt x="9021" y="2196"/>
                    <a:pt x="8887" y="1741"/>
                    <a:pt x="8700" y="1259"/>
                  </a:cubicBezTo>
                  <a:cubicBezTo>
                    <a:pt x="8593" y="991"/>
                    <a:pt x="8459" y="750"/>
                    <a:pt x="8325" y="563"/>
                  </a:cubicBezTo>
                  <a:cubicBezTo>
                    <a:pt x="8191" y="349"/>
                    <a:pt x="8057" y="188"/>
                    <a:pt x="7897"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6582;p43"/>
            <p:cNvSpPr/>
            <p:nvPr/>
          </p:nvSpPr>
          <p:spPr>
            <a:xfrm>
              <a:off x="8198225" y="4901575"/>
              <a:ext cx="177325" cy="197550"/>
            </a:xfrm>
            <a:custGeom>
              <a:avLst/>
              <a:gdLst/>
              <a:ahLst/>
              <a:cxnLst/>
              <a:rect l="l" t="t" r="r" b="b"/>
              <a:pathLst>
                <a:path w="7093" h="7902" extrusionOk="0">
                  <a:moveTo>
                    <a:pt x="5460" y="3004"/>
                  </a:moveTo>
                  <a:cubicBezTo>
                    <a:pt x="5460" y="3004"/>
                    <a:pt x="5460" y="3004"/>
                    <a:pt x="5460" y="3004"/>
                  </a:cubicBezTo>
                  <a:lnTo>
                    <a:pt x="5460" y="3004"/>
                  </a:lnTo>
                  <a:cubicBezTo>
                    <a:pt x="5460" y="3004"/>
                    <a:pt x="5460" y="3004"/>
                    <a:pt x="5460" y="3004"/>
                  </a:cubicBezTo>
                  <a:close/>
                  <a:moveTo>
                    <a:pt x="6711" y="1"/>
                  </a:moveTo>
                  <a:cubicBezTo>
                    <a:pt x="6578" y="1"/>
                    <a:pt x="6470" y="77"/>
                    <a:pt x="6424" y="193"/>
                  </a:cubicBezTo>
                  <a:cubicBezTo>
                    <a:pt x="6397" y="515"/>
                    <a:pt x="6344" y="809"/>
                    <a:pt x="6263" y="1077"/>
                  </a:cubicBezTo>
                  <a:cubicBezTo>
                    <a:pt x="6081" y="1753"/>
                    <a:pt x="5772" y="2379"/>
                    <a:pt x="5460" y="3004"/>
                  </a:cubicBezTo>
                  <a:lnTo>
                    <a:pt x="5460" y="3004"/>
                  </a:lnTo>
                  <a:cubicBezTo>
                    <a:pt x="5440" y="3004"/>
                    <a:pt x="5435" y="3034"/>
                    <a:pt x="5434" y="3049"/>
                  </a:cubicBezTo>
                  <a:lnTo>
                    <a:pt x="5434" y="3049"/>
                  </a:lnTo>
                  <a:cubicBezTo>
                    <a:pt x="5443" y="3034"/>
                    <a:pt x="5452" y="3019"/>
                    <a:pt x="5460" y="3004"/>
                  </a:cubicBezTo>
                  <a:lnTo>
                    <a:pt x="5460" y="3004"/>
                  </a:lnTo>
                  <a:cubicBezTo>
                    <a:pt x="5451" y="3022"/>
                    <a:pt x="5442" y="3039"/>
                    <a:pt x="5434" y="3057"/>
                  </a:cubicBezTo>
                  <a:cubicBezTo>
                    <a:pt x="5434" y="3057"/>
                    <a:pt x="5434" y="3054"/>
                    <a:pt x="5434" y="3049"/>
                  </a:cubicBezTo>
                  <a:lnTo>
                    <a:pt x="5434" y="3049"/>
                  </a:lnTo>
                  <a:cubicBezTo>
                    <a:pt x="4930" y="3915"/>
                    <a:pt x="4323" y="4702"/>
                    <a:pt x="3587" y="5386"/>
                  </a:cubicBezTo>
                  <a:cubicBezTo>
                    <a:pt x="3212" y="5734"/>
                    <a:pt x="2864" y="6055"/>
                    <a:pt x="2489" y="6349"/>
                  </a:cubicBezTo>
                  <a:cubicBezTo>
                    <a:pt x="2115" y="6644"/>
                    <a:pt x="1713" y="6912"/>
                    <a:pt x="1285" y="7152"/>
                  </a:cubicBezTo>
                  <a:cubicBezTo>
                    <a:pt x="910" y="7367"/>
                    <a:pt x="509" y="7554"/>
                    <a:pt x="80" y="7688"/>
                  </a:cubicBezTo>
                  <a:cubicBezTo>
                    <a:pt x="0" y="7741"/>
                    <a:pt x="0" y="7768"/>
                    <a:pt x="0" y="7822"/>
                  </a:cubicBezTo>
                  <a:cubicBezTo>
                    <a:pt x="54" y="7902"/>
                    <a:pt x="80" y="7902"/>
                    <a:pt x="134" y="7902"/>
                  </a:cubicBezTo>
                  <a:cubicBezTo>
                    <a:pt x="1071" y="7581"/>
                    <a:pt x="1954" y="7126"/>
                    <a:pt x="2757" y="6564"/>
                  </a:cubicBezTo>
                  <a:cubicBezTo>
                    <a:pt x="3185" y="6242"/>
                    <a:pt x="3587" y="5921"/>
                    <a:pt x="3988" y="5546"/>
                  </a:cubicBezTo>
                  <a:cubicBezTo>
                    <a:pt x="4390" y="5172"/>
                    <a:pt x="4764" y="4770"/>
                    <a:pt x="5086" y="4369"/>
                  </a:cubicBezTo>
                  <a:cubicBezTo>
                    <a:pt x="5594" y="3780"/>
                    <a:pt x="6022" y="3111"/>
                    <a:pt x="6370" y="2442"/>
                  </a:cubicBezTo>
                  <a:cubicBezTo>
                    <a:pt x="6531" y="2094"/>
                    <a:pt x="6665" y="1773"/>
                    <a:pt x="6799" y="1425"/>
                  </a:cubicBezTo>
                  <a:cubicBezTo>
                    <a:pt x="6932" y="1077"/>
                    <a:pt x="6986" y="702"/>
                    <a:pt x="7066" y="327"/>
                  </a:cubicBezTo>
                  <a:cubicBezTo>
                    <a:pt x="7093" y="167"/>
                    <a:pt x="6959" y="6"/>
                    <a:pt x="6799" y="6"/>
                  </a:cubicBezTo>
                  <a:lnTo>
                    <a:pt x="6772" y="6"/>
                  </a:lnTo>
                  <a:cubicBezTo>
                    <a:pt x="6751" y="3"/>
                    <a:pt x="6731" y="1"/>
                    <a:pt x="671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6583;p43"/>
            <p:cNvSpPr/>
            <p:nvPr/>
          </p:nvSpPr>
          <p:spPr>
            <a:xfrm>
              <a:off x="8269825" y="4858225"/>
              <a:ext cx="68925" cy="150175"/>
            </a:xfrm>
            <a:custGeom>
              <a:avLst/>
              <a:gdLst/>
              <a:ahLst/>
              <a:cxnLst/>
              <a:rect l="l" t="t" r="r" b="b"/>
              <a:pathLst>
                <a:path w="2757" h="6007" extrusionOk="0">
                  <a:moveTo>
                    <a:pt x="2302" y="0"/>
                  </a:moveTo>
                  <a:cubicBezTo>
                    <a:pt x="2329" y="107"/>
                    <a:pt x="2329" y="107"/>
                    <a:pt x="2302" y="107"/>
                  </a:cubicBezTo>
                  <a:cubicBezTo>
                    <a:pt x="2222" y="107"/>
                    <a:pt x="2141" y="134"/>
                    <a:pt x="2088" y="188"/>
                  </a:cubicBezTo>
                  <a:cubicBezTo>
                    <a:pt x="2061" y="241"/>
                    <a:pt x="2034" y="295"/>
                    <a:pt x="2034" y="321"/>
                  </a:cubicBezTo>
                  <a:cubicBezTo>
                    <a:pt x="2034" y="402"/>
                    <a:pt x="2034" y="428"/>
                    <a:pt x="2061" y="509"/>
                  </a:cubicBezTo>
                  <a:cubicBezTo>
                    <a:pt x="2168" y="857"/>
                    <a:pt x="2195" y="1231"/>
                    <a:pt x="2195" y="1606"/>
                  </a:cubicBezTo>
                  <a:cubicBezTo>
                    <a:pt x="2195" y="2034"/>
                    <a:pt x="2115" y="2463"/>
                    <a:pt x="2034" y="2864"/>
                  </a:cubicBezTo>
                  <a:cubicBezTo>
                    <a:pt x="1954" y="3105"/>
                    <a:pt x="1900" y="3346"/>
                    <a:pt x="1793" y="3587"/>
                  </a:cubicBezTo>
                  <a:cubicBezTo>
                    <a:pt x="1686" y="3801"/>
                    <a:pt x="1552" y="4042"/>
                    <a:pt x="1419" y="4283"/>
                  </a:cubicBezTo>
                  <a:lnTo>
                    <a:pt x="1445" y="4256"/>
                  </a:lnTo>
                  <a:lnTo>
                    <a:pt x="1445" y="4256"/>
                  </a:lnTo>
                  <a:cubicBezTo>
                    <a:pt x="1204" y="4684"/>
                    <a:pt x="857" y="5086"/>
                    <a:pt x="482" y="5460"/>
                  </a:cubicBezTo>
                  <a:cubicBezTo>
                    <a:pt x="348" y="5594"/>
                    <a:pt x="214" y="5728"/>
                    <a:pt x="54" y="5808"/>
                  </a:cubicBezTo>
                  <a:cubicBezTo>
                    <a:pt x="27" y="5862"/>
                    <a:pt x="0" y="5915"/>
                    <a:pt x="27" y="5942"/>
                  </a:cubicBezTo>
                  <a:cubicBezTo>
                    <a:pt x="46" y="5981"/>
                    <a:pt x="80" y="6006"/>
                    <a:pt x="118" y="6006"/>
                  </a:cubicBezTo>
                  <a:cubicBezTo>
                    <a:pt x="132" y="6006"/>
                    <a:pt x="146" y="6003"/>
                    <a:pt x="161" y="5996"/>
                  </a:cubicBezTo>
                  <a:cubicBezTo>
                    <a:pt x="964" y="5380"/>
                    <a:pt x="1633" y="4550"/>
                    <a:pt x="2088" y="3640"/>
                  </a:cubicBezTo>
                  <a:cubicBezTo>
                    <a:pt x="2222" y="3399"/>
                    <a:pt x="2329" y="3185"/>
                    <a:pt x="2382" y="2944"/>
                  </a:cubicBezTo>
                  <a:cubicBezTo>
                    <a:pt x="2489" y="2704"/>
                    <a:pt x="2570" y="2436"/>
                    <a:pt x="2623" y="2168"/>
                  </a:cubicBezTo>
                  <a:cubicBezTo>
                    <a:pt x="2730" y="1660"/>
                    <a:pt x="2757" y="1124"/>
                    <a:pt x="2703" y="643"/>
                  </a:cubicBezTo>
                  <a:cubicBezTo>
                    <a:pt x="2703" y="509"/>
                    <a:pt x="2677" y="402"/>
                    <a:pt x="2623" y="268"/>
                  </a:cubicBezTo>
                  <a:cubicBezTo>
                    <a:pt x="2623" y="241"/>
                    <a:pt x="2623" y="241"/>
                    <a:pt x="2596" y="188"/>
                  </a:cubicBezTo>
                  <a:cubicBezTo>
                    <a:pt x="2570" y="134"/>
                    <a:pt x="2516" y="107"/>
                    <a:pt x="2489" y="54"/>
                  </a:cubicBezTo>
                  <a:cubicBezTo>
                    <a:pt x="2436" y="27"/>
                    <a:pt x="2355" y="0"/>
                    <a:pt x="230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6584;p43"/>
            <p:cNvSpPr/>
            <p:nvPr/>
          </p:nvSpPr>
          <p:spPr>
            <a:xfrm>
              <a:off x="8203575" y="5154925"/>
              <a:ext cx="51550" cy="61975"/>
            </a:xfrm>
            <a:custGeom>
              <a:avLst/>
              <a:gdLst/>
              <a:ahLst/>
              <a:cxnLst/>
              <a:rect l="l" t="t" r="r" b="b"/>
              <a:pathLst>
                <a:path w="2062" h="2479" extrusionOk="0">
                  <a:moveTo>
                    <a:pt x="45" y="1"/>
                  </a:moveTo>
                  <a:cubicBezTo>
                    <a:pt x="37" y="1"/>
                    <a:pt x="27" y="27"/>
                    <a:pt x="27" y="43"/>
                  </a:cubicBezTo>
                  <a:cubicBezTo>
                    <a:pt x="0" y="70"/>
                    <a:pt x="27" y="150"/>
                    <a:pt x="54" y="177"/>
                  </a:cubicBezTo>
                  <a:cubicBezTo>
                    <a:pt x="241" y="230"/>
                    <a:pt x="375" y="311"/>
                    <a:pt x="509" y="418"/>
                  </a:cubicBezTo>
                  <a:cubicBezTo>
                    <a:pt x="669" y="525"/>
                    <a:pt x="830" y="685"/>
                    <a:pt x="964" y="792"/>
                  </a:cubicBezTo>
                  <a:cubicBezTo>
                    <a:pt x="1098" y="980"/>
                    <a:pt x="1231" y="1167"/>
                    <a:pt x="1339" y="1381"/>
                  </a:cubicBezTo>
                  <a:cubicBezTo>
                    <a:pt x="1419" y="1595"/>
                    <a:pt x="1526" y="1863"/>
                    <a:pt x="1606" y="2131"/>
                  </a:cubicBezTo>
                  <a:lnTo>
                    <a:pt x="1606" y="2238"/>
                  </a:lnTo>
                  <a:lnTo>
                    <a:pt x="1606" y="2318"/>
                  </a:lnTo>
                  <a:cubicBezTo>
                    <a:pt x="1606" y="2345"/>
                    <a:pt x="1633" y="2372"/>
                    <a:pt x="1660" y="2425"/>
                  </a:cubicBezTo>
                  <a:cubicBezTo>
                    <a:pt x="1713" y="2452"/>
                    <a:pt x="1767" y="2479"/>
                    <a:pt x="1847" y="2479"/>
                  </a:cubicBezTo>
                  <a:cubicBezTo>
                    <a:pt x="1901" y="2479"/>
                    <a:pt x="1981" y="2452"/>
                    <a:pt x="2008" y="2425"/>
                  </a:cubicBezTo>
                  <a:cubicBezTo>
                    <a:pt x="2034" y="2372"/>
                    <a:pt x="2061" y="2291"/>
                    <a:pt x="2061" y="2238"/>
                  </a:cubicBezTo>
                  <a:lnTo>
                    <a:pt x="1981" y="1836"/>
                  </a:lnTo>
                  <a:cubicBezTo>
                    <a:pt x="1927" y="1702"/>
                    <a:pt x="1874" y="1569"/>
                    <a:pt x="1794" y="1462"/>
                  </a:cubicBezTo>
                  <a:cubicBezTo>
                    <a:pt x="1713" y="1247"/>
                    <a:pt x="1526" y="1033"/>
                    <a:pt x="1339" y="873"/>
                  </a:cubicBezTo>
                  <a:lnTo>
                    <a:pt x="1071" y="605"/>
                  </a:lnTo>
                  <a:cubicBezTo>
                    <a:pt x="964" y="525"/>
                    <a:pt x="857" y="444"/>
                    <a:pt x="776" y="364"/>
                  </a:cubicBezTo>
                  <a:cubicBezTo>
                    <a:pt x="562" y="230"/>
                    <a:pt x="321" y="96"/>
                    <a:pt x="107" y="43"/>
                  </a:cubicBezTo>
                  <a:lnTo>
                    <a:pt x="54" y="43"/>
                  </a:lnTo>
                  <a:cubicBezTo>
                    <a:pt x="54" y="11"/>
                    <a:pt x="50" y="1"/>
                    <a:pt x="4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6585;p43"/>
            <p:cNvSpPr/>
            <p:nvPr/>
          </p:nvSpPr>
          <p:spPr>
            <a:xfrm>
              <a:off x="7739850" y="5160400"/>
              <a:ext cx="135200" cy="160875"/>
            </a:xfrm>
            <a:custGeom>
              <a:avLst/>
              <a:gdLst/>
              <a:ahLst/>
              <a:cxnLst/>
              <a:rect l="l" t="t" r="r" b="b"/>
              <a:pathLst>
                <a:path w="5408" h="6435" extrusionOk="0">
                  <a:moveTo>
                    <a:pt x="4363" y="1"/>
                  </a:moveTo>
                  <a:cubicBezTo>
                    <a:pt x="4353" y="1"/>
                    <a:pt x="4344" y="4"/>
                    <a:pt x="4337" y="11"/>
                  </a:cubicBezTo>
                  <a:cubicBezTo>
                    <a:pt x="3721" y="306"/>
                    <a:pt x="3186" y="680"/>
                    <a:pt x="2597" y="1189"/>
                  </a:cubicBezTo>
                  <a:cubicBezTo>
                    <a:pt x="1981" y="1724"/>
                    <a:pt x="1473" y="2286"/>
                    <a:pt x="1044" y="2875"/>
                  </a:cubicBezTo>
                  <a:cubicBezTo>
                    <a:pt x="777" y="3250"/>
                    <a:pt x="536" y="3598"/>
                    <a:pt x="375" y="3973"/>
                  </a:cubicBezTo>
                  <a:cubicBezTo>
                    <a:pt x="268" y="4160"/>
                    <a:pt x="215" y="4347"/>
                    <a:pt x="134" y="4508"/>
                  </a:cubicBezTo>
                  <a:cubicBezTo>
                    <a:pt x="81" y="4695"/>
                    <a:pt x="1" y="4909"/>
                    <a:pt x="1" y="5097"/>
                  </a:cubicBezTo>
                  <a:cubicBezTo>
                    <a:pt x="1" y="5311"/>
                    <a:pt x="54" y="5471"/>
                    <a:pt x="81" y="5632"/>
                  </a:cubicBezTo>
                  <a:cubicBezTo>
                    <a:pt x="81" y="5686"/>
                    <a:pt x="108" y="5686"/>
                    <a:pt x="108" y="5712"/>
                  </a:cubicBezTo>
                  <a:cubicBezTo>
                    <a:pt x="188" y="5873"/>
                    <a:pt x="268" y="6034"/>
                    <a:pt x="402" y="6141"/>
                  </a:cubicBezTo>
                  <a:cubicBezTo>
                    <a:pt x="611" y="6328"/>
                    <a:pt x="884" y="6435"/>
                    <a:pt x="1184" y="6435"/>
                  </a:cubicBezTo>
                  <a:cubicBezTo>
                    <a:pt x="1270" y="6435"/>
                    <a:pt x="1357" y="6426"/>
                    <a:pt x="1446" y="6408"/>
                  </a:cubicBezTo>
                  <a:cubicBezTo>
                    <a:pt x="1660" y="6382"/>
                    <a:pt x="1847" y="6301"/>
                    <a:pt x="2062" y="6221"/>
                  </a:cubicBezTo>
                  <a:lnTo>
                    <a:pt x="2650" y="5819"/>
                  </a:lnTo>
                  <a:cubicBezTo>
                    <a:pt x="3025" y="5552"/>
                    <a:pt x="3346" y="5204"/>
                    <a:pt x="3694" y="4776"/>
                  </a:cubicBezTo>
                  <a:cubicBezTo>
                    <a:pt x="4096" y="4267"/>
                    <a:pt x="4470" y="3705"/>
                    <a:pt x="4792" y="3170"/>
                  </a:cubicBezTo>
                  <a:cubicBezTo>
                    <a:pt x="4952" y="2902"/>
                    <a:pt x="5166" y="2634"/>
                    <a:pt x="5327" y="2367"/>
                  </a:cubicBezTo>
                  <a:cubicBezTo>
                    <a:pt x="5354" y="2367"/>
                    <a:pt x="5407" y="2340"/>
                    <a:pt x="5407" y="2286"/>
                  </a:cubicBezTo>
                  <a:lnTo>
                    <a:pt x="5407" y="2206"/>
                  </a:lnTo>
                  <a:cubicBezTo>
                    <a:pt x="5140" y="1751"/>
                    <a:pt x="4926" y="1296"/>
                    <a:pt x="4738" y="787"/>
                  </a:cubicBezTo>
                  <a:cubicBezTo>
                    <a:pt x="4658" y="600"/>
                    <a:pt x="4631" y="413"/>
                    <a:pt x="4551" y="225"/>
                  </a:cubicBezTo>
                  <a:lnTo>
                    <a:pt x="4551" y="199"/>
                  </a:lnTo>
                  <a:lnTo>
                    <a:pt x="4551" y="145"/>
                  </a:lnTo>
                  <a:cubicBezTo>
                    <a:pt x="4551" y="118"/>
                    <a:pt x="4551" y="118"/>
                    <a:pt x="4524" y="92"/>
                  </a:cubicBezTo>
                  <a:cubicBezTo>
                    <a:pt x="4524" y="65"/>
                    <a:pt x="4497" y="65"/>
                    <a:pt x="4470" y="65"/>
                  </a:cubicBezTo>
                  <a:cubicBezTo>
                    <a:pt x="4431" y="26"/>
                    <a:pt x="4392" y="1"/>
                    <a:pt x="43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6586;p43"/>
            <p:cNvSpPr/>
            <p:nvPr/>
          </p:nvSpPr>
          <p:spPr>
            <a:xfrm>
              <a:off x="7743200" y="5206850"/>
              <a:ext cx="130500" cy="113775"/>
            </a:xfrm>
            <a:custGeom>
              <a:avLst/>
              <a:gdLst/>
              <a:ahLst/>
              <a:cxnLst/>
              <a:rect l="l" t="t" r="r" b="b"/>
              <a:pathLst>
                <a:path w="5220" h="4551" extrusionOk="0">
                  <a:moveTo>
                    <a:pt x="5059" y="0"/>
                  </a:moveTo>
                  <a:cubicBezTo>
                    <a:pt x="4899" y="375"/>
                    <a:pt x="4658" y="776"/>
                    <a:pt x="4417" y="1098"/>
                  </a:cubicBezTo>
                  <a:cubicBezTo>
                    <a:pt x="4122" y="1553"/>
                    <a:pt x="3801" y="1954"/>
                    <a:pt x="3426" y="2302"/>
                  </a:cubicBezTo>
                  <a:cubicBezTo>
                    <a:pt x="3052" y="2677"/>
                    <a:pt x="2650" y="2971"/>
                    <a:pt x="2195" y="3292"/>
                  </a:cubicBezTo>
                  <a:cubicBezTo>
                    <a:pt x="2008" y="3373"/>
                    <a:pt x="1821" y="3480"/>
                    <a:pt x="1606" y="3587"/>
                  </a:cubicBezTo>
                  <a:cubicBezTo>
                    <a:pt x="1419" y="3694"/>
                    <a:pt x="1178" y="3774"/>
                    <a:pt x="937" y="3854"/>
                  </a:cubicBezTo>
                  <a:cubicBezTo>
                    <a:pt x="803" y="3881"/>
                    <a:pt x="696" y="3908"/>
                    <a:pt x="563" y="3961"/>
                  </a:cubicBezTo>
                  <a:cubicBezTo>
                    <a:pt x="482" y="3961"/>
                    <a:pt x="375" y="3988"/>
                    <a:pt x="268" y="3988"/>
                  </a:cubicBezTo>
                  <a:cubicBezTo>
                    <a:pt x="188" y="3988"/>
                    <a:pt x="81" y="3988"/>
                    <a:pt x="0" y="3961"/>
                  </a:cubicBezTo>
                  <a:lnTo>
                    <a:pt x="0" y="3961"/>
                  </a:lnTo>
                  <a:cubicBezTo>
                    <a:pt x="81" y="4068"/>
                    <a:pt x="188" y="4229"/>
                    <a:pt x="268" y="4283"/>
                  </a:cubicBezTo>
                  <a:cubicBezTo>
                    <a:pt x="482" y="4443"/>
                    <a:pt x="777" y="4550"/>
                    <a:pt x="1071" y="4550"/>
                  </a:cubicBezTo>
                  <a:lnTo>
                    <a:pt x="1312" y="4550"/>
                  </a:lnTo>
                  <a:cubicBezTo>
                    <a:pt x="1526" y="4524"/>
                    <a:pt x="1713" y="4443"/>
                    <a:pt x="1901" y="4363"/>
                  </a:cubicBezTo>
                  <a:cubicBezTo>
                    <a:pt x="2115" y="4256"/>
                    <a:pt x="2329" y="4122"/>
                    <a:pt x="2516" y="3961"/>
                  </a:cubicBezTo>
                  <a:cubicBezTo>
                    <a:pt x="2891" y="3694"/>
                    <a:pt x="3212" y="3346"/>
                    <a:pt x="3560" y="2918"/>
                  </a:cubicBezTo>
                  <a:cubicBezTo>
                    <a:pt x="3962" y="2409"/>
                    <a:pt x="4310" y="1847"/>
                    <a:pt x="4658" y="1312"/>
                  </a:cubicBezTo>
                  <a:lnTo>
                    <a:pt x="4684" y="1231"/>
                  </a:lnTo>
                  <a:cubicBezTo>
                    <a:pt x="4845" y="1017"/>
                    <a:pt x="5032" y="723"/>
                    <a:pt x="5166" y="509"/>
                  </a:cubicBezTo>
                  <a:cubicBezTo>
                    <a:pt x="5193" y="509"/>
                    <a:pt x="5220" y="455"/>
                    <a:pt x="5220" y="428"/>
                  </a:cubicBezTo>
                  <a:lnTo>
                    <a:pt x="5220" y="348"/>
                  </a:lnTo>
                  <a:cubicBezTo>
                    <a:pt x="5166" y="241"/>
                    <a:pt x="5086" y="107"/>
                    <a:pt x="5059"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6587;p43"/>
            <p:cNvSpPr/>
            <p:nvPr/>
          </p:nvSpPr>
          <p:spPr>
            <a:xfrm>
              <a:off x="8083125" y="5275750"/>
              <a:ext cx="250950" cy="180700"/>
            </a:xfrm>
            <a:custGeom>
              <a:avLst/>
              <a:gdLst/>
              <a:ahLst/>
              <a:cxnLst/>
              <a:rect l="l" t="t" r="r" b="b"/>
              <a:pathLst>
                <a:path w="10038" h="7228" extrusionOk="0">
                  <a:moveTo>
                    <a:pt x="5862" y="1"/>
                  </a:moveTo>
                  <a:cubicBezTo>
                    <a:pt x="5621" y="55"/>
                    <a:pt x="5461" y="135"/>
                    <a:pt x="5327" y="215"/>
                  </a:cubicBezTo>
                  <a:cubicBezTo>
                    <a:pt x="5193" y="322"/>
                    <a:pt x="5059" y="429"/>
                    <a:pt x="4899" y="590"/>
                  </a:cubicBezTo>
                  <a:cubicBezTo>
                    <a:pt x="4818" y="724"/>
                    <a:pt x="4711" y="857"/>
                    <a:pt x="4604" y="1072"/>
                  </a:cubicBezTo>
                  <a:lnTo>
                    <a:pt x="4417" y="1553"/>
                  </a:lnTo>
                  <a:cubicBezTo>
                    <a:pt x="4310" y="1928"/>
                    <a:pt x="4283" y="2330"/>
                    <a:pt x="4310" y="2704"/>
                  </a:cubicBezTo>
                  <a:cubicBezTo>
                    <a:pt x="4336" y="3025"/>
                    <a:pt x="4444" y="3320"/>
                    <a:pt x="4604" y="3614"/>
                  </a:cubicBezTo>
                  <a:cubicBezTo>
                    <a:pt x="4524" y="3614"/>
                    <a:pt x="4417" y="3561"/>
                    <a:pt x="4310" y="3561"/>
                  </a:cubicBezTo>
                  <a:cubicBezTo>
                    <a:pt x="4203" y="3561"/>
                    <a:pt x="4149" y="3641"/>
                    <a:pt x="4149" y="3695"/>
                  </a:cubicBezTo>
                  <a:cubicBezTo>
                    <a:pt x="4149" y="3775"/>
                    <a:pt x="4176" y="3828"/>
                    <a:pt x="4229" y="3855"/>
                  </a:cubicBezTo>
                  <a:cubicBezTo>
                    <a:pt x="4149" y="3828"/>
                    <a:pt x="4069" y="3802"/>
                    <a:pt x="3988" y="3775"/>
                  </a:cubicBezTo>
                  <a:lnTo>
                    <a:pt x="3908" y="3775"/>
                  </a:lnTo>
                  <a:cubicBezTo>
                    <a:pt x="3828" y="3775"/>
                    <a:pt x="3774" y="3802"/>
                    <a:pt x="3774" y="3855"/>
                  </a:cubicBezTo>
                  <a:lnTo>
                    <a:pt x="3774" y="3936"/>
                  </a:lnTo>
                  <a:cubicBezTo>
                    <a:pt x="3560" y="3962"/>
                    <a:pt x="3373" y="3989"/>
                    <a:pt x="3132" y="4043"/>
                  </a:cubicBezTo>
                  <a:cubicBezTo>
                    <a:pt x="2731" y="4123"/>
                    <a:pt x="2383" y="4310"/>
                    <a:pt x="2008" y="4471"/>
                  </a:cubicBezTo>
                  <a:cubicBezTo>
                    <a:pt x="1633" y="4658"/>
                    <a:pt x="1312" y="4899"/>
                    <a:pt x="991" y="5167"/>
                  </a:cubicBezTo>
                  <a:cubicBezTo>
                    <a:pt x="696" y="5461"/>
                    <a:pt x="455" y="5782"/>
                    <a:pt x="322" y="6104"/>
                  </a:cubicBezTo>
                  <a:lnTo>
                    <a:pt x="161" y="6104"/>
                  </a:lnTo>
                  <a:cubicBezTo>
                    <a:pt x="81" y="6104"/>
                    <a:pt x="27" y="6157"/>
                    <a:pt x="27" y="6211"/>
                  </a:cubicBezTo>
                  <a:cubicBezTo>
                    <a:pt x="0" y="6291"/>
                    <a:pt x="27" y="6371"/>
                    <a:pt x="134" y="6425"/>
                  </a:cubicBezTo>
                  <a:cubicBezTo>
                    <a:pt x="1258" y="6960"/>
                    <a:pt x="2409" y="7228"/>
                    <a:pt x="3480" y="7228"/>
                  </a:cubicBezTo>
                  <a:lnTo>
                    <a:pt x="3560" y="7228"/>
                  </a:lnTo>
                  <a:cubicBezTo>
                    <a:pt x="3881" y="7228"/>
                    <a:pt x="4176" y="7174"/>
                    <a:pt x="4470" y="7147"/>
                  </a:cubicBezTo>
                  <a:cubicBezTo>
                    <a:pt x="4738" y="7121"/>
                    <a:pt x="5032" y="7014"/>
                    <a:pt x="5354" y="6907"/>
                  </a:cubicBezTo>
                  <a:cubicBezTo>
                    <a:pt x="5648" y="6826"/>
                    <a:pt x="5889" y="6719"/>
                    <a:pt x="6076" y="6585"/>
                  </a:cubicBezTo>
                  <a:cubicBezTo>
                    <a:pt x="6290" y="6451"/>
                    <a:pt x="6424" y="6344"/>
                    <a:pt x="6504" y="6184"/>
                  </a:cubicBezTo>
                  <a:cubicBezTo>
                    <a:pt x="6585" y="6077"/>
                    <a:pt x="6638" y="5943"/>
                    <a:pt x="6638" y="5836"/>
                  </a:cubicBezTo>
                  <a:cubicBezTo>
                    <a:pt x="6692" y="5756"/>
                    <a:pt x="6638" y="5622"/>
                    <a:pt x="6612" y="5488"/>
                  </a:cubicBezTo>
                  <a:cubicBezTo>
                    <a:pt x="6504" y="5220"/>
                    <a:pt x="6290" y="4979"/>
                    <a:pt x="6103" y="4846"/>
                  </a:cubicBezTo>
                  <a:cubicBezTo>
                    <a:pt x="5889" y="4631"/>
                    <a:pt x="5648" y="4498"/>
                    <a:pt x="5273" y="4310"/>
                  </a:cubicBezTo>
                  <a:cubicBezTo>
                    <a:pt x="5113" y="4203"/>
                    <a:pt x="4899" y="4150"/>
                    <a:pt x="4738" y="4069"/>
                  </a:cubicBezTo>
                  <a:cubicBezTo>
                    <a:pt x="4577" y="4016"/>
                    <a:pt x="4417" y="3936"/>
                    <a:pt x="4283" y="3909"/>
                  </a:cubicBezTo>
                  <a:lnTo>
                    <a:pt x="4283" y="3909"/>
                  </a:lnTo>
                  <a:cubicBezTo>
                    <a:pt x="4577" y="3936"/>
                    <a:pt x="4872" y="3936"/>
                    <a:pt x="5166" y="3936"/>
                  </a:cubicBezTo>
                  <a:cubicBezTo>
                    <a:pt x="5434" y="3936"/>
                    <a:pt x="5675" y="3936"/>
                    <a:pt x="5942" y="3909"/>
                  </a:cubicBezTo>
                  <a:cubicBezTo>
                    <a:pt x="6504" y="3882"/>
                    <a:pt x="7093" y="3748"/>
                    <a:pt x="7629" y="3561"/>
                  </a:cubicBezTo>
                  <a:cubicBezTo>
                    <a:pt x="8164" y="3400"/>
                    <a:pt x="8699" y="3133"/>
                    <a:pt x="9154" y="2811"/>
                  </a:cubicBezTo>
                  <a:cubicBezTo>
                    <a:pt x="9395" y="2624"/>
                    <a:pt x="9556" y="2463"/>
                    <a:pt x="9690" y="2303"/>
                  </a:cubicBezTo>
                  <a:cubicBezTo>
                    <a:pt x="9770" y="2223"/>
                    <a:pt x="9797" y="2169"/>
                    <a:pt x="9850" y="2062"/>
                  </a:cubicBezTo>
                  <a:cubicBezTo>
                    <a:pt x="9904" y="2008"/>
                    <a:pt x="9930" y="1928"/>
                    <a:pt x="9957" y="1821"/>
                  </a:cubicBezTo>
                  <a:cubicBezTo>
                    <a:pt x="10038" y="1607"/>
                    <a:pt x="9930" y="1339"/>
                    <a:pt x="9716" y="1125"/>
                  </a:cubicBezTo>
                  <a:cubicBezTo>
                    <a:pt x="9636" y="1018"/>
                    <a:pt x="9529" y="965"/>
                    <a:pt x="9395" y="857"/>
                  </a:cubicBezTo>
                  <a:cubicBezTo>
                    <a:pt x="9261" y="804"/>
                    <a:pt x="9101" y="697"/>
                    <a:pt x="8887" y="617"/>
                  </a:cubicBezTo>
                  <a:cubicBezTo>
                    <a:pt x="8726" y="563"/>
                    <a:pt x="8565" y="536"/>
                    <a:pt x="8325" y="456"/>
                  </a:cubicBezTo>
                  <a:cubicBezTo>
                    <a:pt x="8164" y="429"/>
                    <a:pt x="7950" y="402"/>
                    <a:pt x="7789" y="349"/>
                  </a:cubicBezTo>
                  <a:lnTo>
                    <a:pt x="7575" y="322"/>
                  </a:lnTo>
                  <a:cubicBezTo>
                    <a:pt x="7120" y="215"/>
                    <a:pt x="6612" y="162"/>
                    <a:pt x="6183" y="55"/>
                  </a:cubicBezTo>
                  <a:lnTo>
                    <a:pt x="6023" y="28"/>
                  </a:lnTo>
                  <a:cubicBezTo>
                    <a:pt x="5942" y="28"/>
                    <a:pt x="5916" y="1"/>
                    <a:pt x="586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6588;p43"/>
            <p:cNvSpPr/>
            <p:nvPr/>
          </p:nvSpPr>
          <p:spPr>
            <a:xfrm>
              <a:off x="8204225" y="5275750"/>
              <a:ext cx="127850" cy="38850"/>
            </a:xfrm>
            <a:custGeom>
              <a:avLst/>
              <a:gdLst/>
              <a:ahLst/>
              <a:cxnLst/>
              <a:rect l="l" t="t" r="r" b="b"/>
              <a:pathLst>
                <a:path w="5114" h="1554" extrusionOk="0">
                  <a:moveTo>
                    <a:pt x="965" y="1"/>
                  </a:moveTo>
                  <a:cubicBezTo>
                    <a:pt x="777" y="28"/>
                    <a:pt x="617" y="135"/>
                    <a:pt x="483" y="215"/>
                  </a:cubicBezTo>
                  <a:cubicBezTo>
                    <a:pt x="349" y="322"/>
                    <a:pt x="215" y="429"/>
                    <a:pt x="55" y="590"/>
                  </a:cubicBezTo>
                  <a:cubicBezTo>
                    <a:pt x="28" y="617"/>
                    <a:pt x="28" y="670"/>
                    <a:pt x="1" y="670"/>
                  </a:cubicBezTo>
                  <a:cubicBezTo>
                    <a:pt x="108" y="670"/>
                    <a:pt x="162" y="697"/>
                    <a:pt x="269" y="697"/>
                  </a:cubicBezTo>
                  <a:cubicBezTo>
                    <a:pt x="643" y="750"/>
                    <a:pt x="965" y="804"/>
                    <a:pt x="1339" y="831"/>
                  </a:cubicBezTo>
                  <a:cubicBezTo>
                    <a:pt x="1848" y="857"/>
                    <a:pt x="2303" y="884"/>
                    <a:pt x="2811" y="938"/>
                  </a:cubicBezTo>
                  <a:cubicBezTo>
                    <a:pt x="3186" y="965"/>
                    <a:pt x="3534" y="965"/>
                    <a:pt x="3909" y="1072"/>
                  </a:cubicBezTo>
                  <a:cubicBezTo>
                    <a:pt x="4069" y="1098"/>
                    <a:pt x="4283" y="1125"/>
                    <a:pt x="4444" y="1205"/>
                  </a:cubicBezTo>
                  <a:cubicBezTo>
                    <a:pt x="4605" y="1259"/>
                    <a:pt x="4739" y="1312"/>
                    <a:pt x="4872" y="1393"/>
                  </a:cubicBezTo>
                  <a:cubicBezTo>
                    <a:pt x="4953" y="1473"/>
                    <a:pt x="5060" y="1500"/>
                    <a:pt x="5113" y="1553"/>
                  </a:cubicBezTo>
                  <a:cubicBezTo>
                    <a:pt x="5086" y="1393"/>
                    <a:pt x="5006" y="1259"/>
                    <a:pt x="4872" y="1125"/>
                  </a:cubicBezTo>
                  <a:cubicBezTo>
                    <a:pt x="4792" y="1018"/>
                    <a:pt x="4685" y="965"/>
                    <a:pt x="4551" y="857"/>
                  </a:cubicBezTo>
                  <a:cubicBezTo>
                    <a:pt x="4417" y="804"/>
                    <a:pt x="4257" y="697"/>
                    <a:pt x="4043" y="617"/>
                  </a:cubicBezTo>
                  <a:cubicBezTo>
                    <a:pt x="3882" y="563"/>
                    <a:pt x="3721" y="536"/>
                    <a:pt x="3481" y="456"/>
                  </a:cubicBezTo>
                  <a:cubicBezTo>
                    <a:pt x="3320" y="429"/>
                    <a:pt x="3133" y="402"/>
                    <a:pt x="2945" y="349"/>
                  </a:cubicBezTo>
                  <a:lnTo>
                    <a:pt x="2731" y="322"/>
                  </a:lnTo>
                  <a:cubicBezTo>
                    <a:pt x="2276" y="269"/>
                    <a:pt x="1794" y="162"/>
                    <a:pt x="1339" y="55"/>
                  </a:cubicBezTo>
                  <a:lnTo>
                    <a:pt x="1179" y="28"/>
                  </a:lnTo>
                  <a:cubicBezTo>
                    <a:pt x="1098" y="28"/>
                    <a:pt x="1072" y="1"/>
                    <a:pt x="965"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6589;p43"/>
            <p:cNvSpPr/>
            <p:nvPr/>
          </p:nvSpPr>
          <p:spPr>
            <a:xfrm>
              <a:off x="7826175" y="5058950"/>
              <a:ext cx="417575" cy="384800"/>
            </a:xfrm>
            <a:custGeom>
              <a:avLst/>
              <a:gdLst/>
              <a:ahLst/>
              <a:cxnLst/>
              <a:rect l="l" t="t" r="r" b="b"/>
              <a:pathLst>
                <a:path w="16703" h="15392" extrusionOk="0">
                  <a:moveTo>
                    <a:pt x="6317" y="1"/>
                  </a:moveTo>
                  <a:cubicBezTo>
                    <a:pt x="5862" y="1"/>
                    <a:pt x="5327" y="28"/>
                    <a:pt x="4818" y="135"/>
                  </a:cubicBezTo>
                  <a:cubicBezTo>
                    <a:pt x="4042" y="269"/>
                    <a:pt x="3319" y="456"/>
                    <a:pt x="2650" y="804"/>
                  </a:cubicBezTo>
                  <a:cubicBezTo>
                    <a:pt x="2035" y="1072"/>
                    <a:pt x="1499" y="1419"/>
                    <a:pt x="1098" y="1794"/>
                  </a:cubicBezTo>
                  <a:cubicBezTo>
                    <a:pt x="830" y="2062"/>
                    <a:pt x="562" y="2356"/>
                    <a:pt x="402" y="2677"/>
                  </a:cubicBezTo>
                  <a:cubicBezTo>
                    <a:pt x="402" y="2624"/>
                    <a:pt x="429" y="2570"/>
                    <a:pt x="429" y="2544"/>
                  </a:cubicBezTo>
                  <a:lnTo>
                    <a:pt x="429" y="2570"/>
                  </a:lnTo>
                  <a:cubicBezTo>
                    <a:pt x="429" y="2517"/>
                    <a:pt x="482" y="2437"/>
                    <a:pt x="482" y="2383"/>
                  </a:cubicBezTo>
                  <a:lnTo>
                    <a:pt x="482" y="2249"/>
                  </a:lnTo>
                  <a:cubicBezTo>
                    <a:pt x="429" y="2196"/>
                    <a:pt x="402" y="2169"/>
                    <a:pt x="375" y="2169"/>
                  </a:cubicBezTo>
                  <a:lnTo>
                    <a:pt x="348" y="2169"/>
                  </a:lnTo>
                  <a:cubicBezTo>
                    <a:pt x="295" y="2169"/>
                    <a:pt x="295" y="2169"/>
                    <a:pt x="268" y="2196"/>
                  </a:cubicBezTo>
                  <a:cubicBezTo>
                    <a:pt x="241" y="2249"/>
                    <a:pt x="215" y="2276"/>
                    <a:pt x="215" y="2303"/>
                  </a:cubicBezTo>
                  <a:cubicBezTo>
                    <a:pt x="27" y="3106"/>
                    <a:pt x="0" y="3935"/>
                    <a:pt x="27" y="4792"/>
                  </a:cubicBezTo>
                  <a:cubicBezTo>
                    <a:pt x="81" y="5622"/>
                    <a:pt x="215" y="6451"/>
                    <a:pt x="402" y="7281"/>
                  </a:cubicBezTo>
                  <a:cubicBezTo>
                    <a:pt x="803" y="8941"/>
                    <a:pt x="1580" y="10493"/>
                    <a:pt x="2570" y="11805"/>
                  </a:cubicBezTo>
                  <a:cubicBezTo>
                    <a:pt x="3078" y="12474"/>
                    <a:pt x="3641" y="13036"/>
                    <a:pt x="4256" y="13544"/>
                  </a:cubicBezTo>
                  <a:cubicBezTo>
                    <a:pt x="4577" y="13812"/>
                    <a:pt x="4899" y="14053"/>
                    <a:pt x="5220" y="14240"/>
                  </a:cubicBezTo>
                  <a:cubicBezTo>
                    <a:pt x="5568" y="14454"/>
                    <a:pt x="5889" y="14615"/>
                    <a:pt x="6290" y="14776"/>
                  </a:cubicBezTo>
                  <a:cubicBezTo>
                    <a:pt x="7040" y="15097"/>
                    <a:pt x="7789" y="15284"/>
                    <a:pt x="8565" y="15364"/>
                  </a:cubicBezTo>
                  <a:cubicBezTo>
                    <a:pt x="8780" y="15391"/>
                    <a:pt x="8967" y="15391"/>
                    <a:pt x="9154" y="15391"/>
                  </a:cubicBezTo>
                  <a:cubicBezTo>
                    <a:pt x="9797" y="15391"/>
                    <a:pt x="10439" y="15311"/>
                    <a:pt x="11081" y="15150"/>
                  </a:cubicBezTo>
                  <a:cubicBezTo>
                    <a:pt x="11510" y="15043"/>
                    <a:pt x="11938" y="14883"/>
                    <a:pt x="12420" y="14722"/>
                  </a:cubicBezTo>
                  <a:cubicBezTo>
                    <a:pt x="12848" y="14561"/>
                    <a:pt x="13276" y="14321"/>
                    <a:pt x="13651" y="14080"/>
                  </a:cubicBezTo>
                  <a:cubicBezTo>
                    <a:pt x="14052" y="13839"/>
                    <a:pt x="14400" y="13571"/>
                    <a:pt x="14722" y="13277"/>
                  </a:cubicBezTo>
                  <a:cubicBezTo>
                    <a:pt x="15069" y="12982"/>
                    <a:pt x="15337" y="12688"/>
                    <a:pt x="15605" y="12313"/>
                  </a:cubicBezTo>
                  <a:cubicBezTo>
                    <a:pt x="16087" y="11617"/>
                    <a:pt x="16461" y="10814"/>
                    <a:pt x="16595" y="9958"/>
                  </a:cubicBezTo>
                  <a:cubicBezTo>
                    <a:pt x="16675" y="9529"/>
                    <a:pt x="16702" y="9074"/>
                    <a:pt x="16702" y="8593"/>
                  </a:cubicBezTo>
                  <a:cubicBezTo>
                    <a:pt x="16702" y="8352"/>
                    <a:pt x="16675" y="8138"/>
                    <a:pt x="16622" y="7870"/>
                  </a:cubicBezTo>
                  <a:cubicBezTo>
                    <a:pt x="16595" y="7602"/>
                    <a:pt x="16568" y="7388"/>
                    <a:pt x="16488" y="7147"/>
                  </a:cubicBezTo>
                  <a:cubicBezTo>
                    <a:pt x="16408" y="6746"/>
                    <a:pt x="16194" y="6344"/>
                    <a:pt x="16006" y="5996"/>
                  </a:cubicBezTo>
                  <a:cubicBezTo>
                    <a:pt x="15792" y="5648"/>
                    <a:pt x="15524" y="5354"/>
                    <a:pt x="15230" y="5086"/>
                  </a:cubicBezTo>
                  <a:cubicBezTo>
                    <a:pt x="14614" y="4524"/>
                    <a:pt x="13919" y="4069"/>
                    <a:pt x="13249" y="3668"/>
                  </a:cubicBezTo>
                  <a:lnTo>
                    <a:pt x="12875" y="3480"/>
                  </a:lnTo>
                  <a:cubicBezTo>
                    <a:pt x="12206" y="3106"/>
                    <a:pt x="11536" y="2704"/>
                    <a:pt x="10921" y="2196"/>
                  </a:cubicBezTo>
                  <a:lnTo>
                    <a:pt x="10867" y="2196"/>
                  </a:lnTo>
                  <a:cubicBezTo>
                    <a:pt x="10814" y="2169"/>
                    <a:pt x="10787" y="2142"/>
                    <a:pt x="10733" y="2062"/>
                  </a:cubicBezTo>
                  <a:lnTo>
                    <a:pt x="10733" y="2035"/>
                  </a:lnTo>
                  <a:lnTo>
                    <a:pt x="10733" y="1901"/>
                  </a:lnTo>
                  <a:lnTo>
                    <a:pt x="10439" y="1500"/>
                  </a:lnTo>
                  <a:cubicBezTo>
                    <a:pt x="10332" y="1393"/>
                    <a:pt x="10198" y="1259"/>
                    <a:pt x="10064" y="1179"/>
                  </a:cubicBezTo>
                  <a:cubicBezTo>
                    <a:pt x="10011" y="1098"/>
                    <a:pt x="9930" y="1072"/>
                    <a:pt x="9877" y="991"/>
                  </a:cubicBezTo>
                  <a:lnTo>
                    <a:pt x="9770" y="831"/>
                  </a:lnTo>
                  <a:cubicBezTo>
                    <a:pt x="9716" y="724"/>
                    <a:pt x="9636" y="670"/>
                    <a:pt x="9609" y="563"/>
                  </a:cubicBezTo>
                  <a:cubicBezTo>
                    <a:pt x="9583" y="536"/>
                    <a:pt x="9583" y="509"/>
                    <a:pt x="9502" y="509"/>
                  </a:cubicBezTo>
                  <a:lnTo>
                    <a:pt x="9475" y="509"/>
                  </a:lnTo>
                  <a:cubicBezTo>
                    <a:pt x="9449" y="509"/>
                    <a:pt x="9395" y="509"/>
                    <a:pt x="9395" y="536"/>
                  </a:cubicBezTo>
                  <a:cubicBezTo>
                    <a:pt x="9368" y="563"/>
                    <a:pt x="9342" y="590"/>
                    <a:pt x="9342" y="643"/>
                  </a:cubicBezTo>
                  <a:lnTo>
                    <a:pt x="9342" y="697"/>
                  </a:lnTo>
                  <a:lnTo>
                    <a:pt x="9315" y="670"/>
                  </a:lnTo>
                  <a:lnTo>
                    <a:pt x="9261" y="643"/>
                  </a:lnTo>
                  <a:cubicBezTo>
                    <a:pt x="8672" y="322"/>
                    <a:pt x="7977" y="162"/>
                    <a:pt x="7200" y="54"/>
                  </a:cubicBezTo>
                  <a:cubicBezTo>
                    <a:pt x="6852" y="1"/>
                    <a:pt x="6585" y="1"/>
                    <a:pt x="63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6590;p43"/>
            <p:cNvSpPr/>
            <p:nvPr/>
          </p:nvSpPr>
          <p:spPr>
            <a:xfrm>
              <a:off x="7832875" y="5129225"/>
              <a:ext cx="368050" cy="281050"/>
            </a:xfrm>
            <a:custGeom>
              <a:avLst/>
              <a:gdLst/>
              <a:ahLst/>
              <a:cxnLst/>
              <a:rect l="l" t="t" r="r" b="b"/>
              <a:pathLst>
                <a:path w="14722" h="11242" extrusionOk="0">
                  <a:moveTo>
                    <a:pt x="11616" y="0"/>
                  </a:moveTo>
                  <a:cubicBezTo>
                    <a:pt x="11375" y="536"/>
                    <a:pt x="11001" y="991"/>
                    <a:pt x="10599" y="1392"/>
                  </a:cubicBezTo>
                  <a:cubicBezTo>
                    <a:pt x="10037" y="2008"/>
                    <a:pt x="9368" y="2516"/>
                    <a:pt x="8672" y="2918"/>
                  </a:cubicBezTo>
                  <a:cubicBezTo>
                    <a:pt x="7923" y="3346"/>
                    <a:pt x="7120" y="3721"/>
                    <a:pt x="6317" y="3935"/>
                  </a:cubicBezTo>
                  <a:cubicBezTo>
                    <a:pt x="5487" y="4203"/>
                    <a:pt x="4657" y="4390"/>
                    <a:pt x="3828" y="4470"/>
                  </a:cubicBezTo>
                  <a:cubicBezTo>
                    <a:pt x="3454" y="4505"/>
                    <a:pt x="3085" y="4525"/>
                    <a:pt x="2719" y="4525"/>
                  </a:cubicBezTo>
                  <a:cubicBezTo>
                    <a:pt x="2247" y="4525"/>
                    <a:pt x="1779" y="4492"/>
                    <a:pt x="1312" y="4417"/>
                  </a:cubicBezTo>
                  <a:cubicBezTo>
                    <a:pt x="910" y="4336"/>
                    <a:pt x="535" y="4283"/>
                    <a:pt x="134" y="4149"/>
                  </a:cubicBezTo>
                  <a:cubicBezTo>
                    <a:pt x="107" y="4149"/>
                    <a:pt x="80" y="4122"/>
                    <a:pt x="0" y="4122"/>
                  </a:cubicBezTo>
                  <a:cubicBezTo>
                    <a:pt x="27" y="4203"/>
                    <a:pt x="27" y="4310"/>
                    <a:pt x="80" y="4417"/>
                  </a:cubicBezTo>
                  <a:cubicBezTo>
                    <a:pt x="482" y="6049"/>
                    <a:pt x="1231" y="7629"/>
                    <a:pt x="2248" y="8940"/>
                  </a:cubicBezTo>
                  <a:cubicBezTo>
                    <a:pt x="2757" y="9609"/>
                    <a:pt x="3319" y="10171"/>
                    <a:pt x="3908" y="10680"/>
                  </a:cubicBezTo>
                  <a:cubicBezTo>
                    <a:pt x="4175" y="10867"/>
                    <a:pt x="4443" y="11081"/>
                    <a:pt x="4684" y="11242"/>
                  </a:cubicBezTo>
                  <a:cubicBezTo>
                    <a:pt x="4818" y="11242"/>
                    <a:pt x="4952" y="11188"/>
                    <a:pt x="5086" y="11188"/>
                  </a:cubicBezTo>
                  <a:cubicBezTo>
                    <a:pt x="5648" y="11135"/>
                    <a:pt x="6236" y="11081"/>
                    <a:pt x="6772" y="10921"/>
                  </a:cubicBezTo>
                  <a:cubicBezTo>
                    <a:pt x="7307" y="10814"/>
                    <a:pt x="7842" y="10626"/>
                    <a:pt x="8324" y="10439"/>
                  </a:cubicBezTo>
                  <a:cubicBezTo>
                    <a:pt x="8806" y="10225"/>
                    <a:pt x="9315" y="10037"/>
                    <a:pt x="9743" y="9797"/>
                  </a:cubicBezTo>
                  <a:cubicBezTo>
                    <a:pt x="10171" y="9556"/>
                    <a:pt x="10599" y="9288"/>
                    <a:pt x="11001" y="8994"/>
                  </a:cubicBezTo>
                  <a:lnTo>
                    <a:pt x="12018" y="8191"/>
                  </a:lnTo>
                  <a:cubicBezTo>
                    <a:pt x="12312" y="7896"/>
                    <a:pt x="12607" y="7602"/>
                    <a:pt x="12874" y="7254"/>
                  </a:cubicBezTo>
                  <a:cubicBezTo>
                    <a:pt x="13115" y="6959"/>
                    <a:pt x="13329" y="6665"/>
                    <a:pt x="13517" y="6344"/>
                  </a:cubicBezTo>
                  <a:cubicBezTo>
                    <a:pt x="13731" y="6049"/>
                    <a:pt x="13891" y="5728"/>
                    <a:pt x="14025" y="5380"/>
                  </a:cubicBezTo>
                  <a:cubicBezTo>
                    <a:pt x="14159" y="5059"/>
                    <a:pt x="14293" y="4711"/>
                    <a:pt x="14400" y="4390"/>
                  </a:cubicBezTo>
                  <a:cubicBezTo>
                    <a:pt x="14480" y="4042"/>
                    <a:pt x="14587" y="3721"/>
                    <a:pt x="14614" y="3346"/>
                  </a:cubicBezTo>
                  <a:cubicBezTo>
                    <a:pt x="14694" y="2998"/>
                    <a:pt x="14721" y="2704"/>
                    <a:pt x="14721" y="2382"/>
                  </a:cubicBezTo>
                  <a:lnTo>
                    <a:pt x="14721" y="2008"/>
                  </a:lnTo>
                  <a:cubicBezTo>
                    <a:pt x="14159" y="1499"/>
                    <a:pt x="13490" y="1098"/>
                    <a:pt x="12874" y="723"/>
                  </a:cubicBezTo>
                  <a:lnTo>
                    <a:pt x="12526" y="536"/>
                  </a:lnTo>
                  <a:cubicBezTo>
                    <a:pt x="12205" y="375"/>
                    <a:pt x="11911" y="188"/>
                    <a:pt x="1161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6591;p43"/>
            <p:cNvSpPr/>
            <p:nvPr/>
          </p:nvSpPr>
          <p:spPr>
            <a:xfrm>
              <a:off x="8100525" y="5130550"/>
              <a:ext cx="99725" cy="112450"/>
            </a:xfrm>
            <a:custGeom>
              <a:avLst/>
              <a:gdLst/>
              <a:ahLst/>
              <a:cxnLst/>
              <a:rect l="l" t="t" r="r" b="b"/>
              <a:pathLst>
                <a:path w="3989" h="4498" extrusionOk="0">
                  <a:moveTo>
                    <a:pt x="964" y="1"/>
                  </a:moveTo>
                  <a:cubicBezTo>
                    <a:pt x="696" y="483"/>
                    <a:pt x="375" y="884"/>
                    <a:pt x="0" y="1286"/>
                  </a:cubicBezTo>
                  <a:cubicBezTo>
                    <a:pt x="429" y="1580"/>
                    <a:pt x="884" y="1874"/>
                    <a:pt x="1285" y="2196"/>
                  </a:cubicBezTo>
                  <a:cubicBezTo>
                    <a:pt x="1446" y="2329"/>
                    <a:pt x="1633" y="2463"/>
                    <a:pt x="1820" y="2597"/>
                  </a:cubicBezTo>
                  <a:cubicBezTo>
                    <a:pt x="2008" y="2731"/>
                    <a:pt x="2222" y="2892"/>
                    <a:pt x="2382" y="3025"/>
                  </a:cubicBezTo>
                  <a:cubicBezTo>
                    <a:pt x="2784" y="3347"/>
                    <a:pt x="3105" y="3721"/>
                    <a:pt x="3426" y="4150"/>
                  </a:cubicBezTo>
                  <a:cubicBezTo>
                    <a:pt x="3480" y="4257"/>
                    <a:pt x="3560" y="4390"/>
                    <a:pt x="3614" y="4497"/>
                  </a:cubicBezTo>
                  <a:cubicBezTo>
                    <a:pt x="3614" y="4444"/>
                    <a:pt x="3640" y="4417"/>
                    <a:pt x="3640" y="4390"/>
                  </a:cubicBezTo>
                  <a:cubicBezTo>
                    <a:pt x="3748" y="4069"/>
                    <a:pt x="3855" y="3694"/>
                    <a:pt x="3881" y="3347"/>
                  </a:cubicBezTo>
                  <a:cubicBezTo>
                    <a:pt x="3962" y="3052"/>
                    <a:pt x="3988" y="2731"/>
                    <a:pt x="3988" y="2383"/>
                  </a:cubicBezTo>
                  <a:lnTo>
                    <a:pt x="3988" y="2008"/>
                  </a:lnTo>
                  <a:cubicBezTo>
                    <a:pt x="3426" y="1473"/>
                    <a:pt x="2704" y="1071"/>
                    <a:pt x="2115" y="750"/>
                  </a:cubicBezTo>
                  <a:lnTo>
                    <a:pt x="1740" y="536"/>
                  </a:lnTo>
                  <a:cubicBezTo>
                    <a:pt x="1553" y="349"/>
                    <a:pt x="1285" y="188"/>
                    <a:pt x="964" y="1"/>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6592;p43"/>
            <p:cNvSpPr/>
            <p:nvPr/>
          </p:nvSpPr>
          <p:spPr>
            <a:xfrm>
              <a:off x="8002150" y="5056950"/>
              <a:ext cx="122475" cy="105075"/>
            </a:xfrm>
            <a:custGeom>
              <a:avLst/>
              <a:gdLst/>
              <a:ahLst/>
              <a:cxnLst/>
              <a:rect l="l" t="t" r="r" b="b"/>
              <a:pathLst>
                <a:path w="4899" h="4203" extrusionOk="0">
                  <a:moveTo>
                    <a:pt x="1" y="1"/>
                  </a:moveTo>
                  <a:cubicBezTo>
                    <a:pt x="1" y="242"/>
                    <a:pt x="54" y="402"/>
                    <a:pt x="161" y="536"/>
                  </a:cubicBezTo>
                  <a:cubicBezTo>
                    <a:pt x="322" y="804"/>
                    <a:pt x="483" y="1044"/>
                    <a:pt x="670" y="1285"/>
                  </a:cubicBezTo>
                  <a:cubicBezTo>
                    <a:pt x="1286" y="2115"/>
                    <a:pt x="2088" y="2784"/>
                    <a:pt x="2891" y="3427"/>
                  </a:cubicBezTo>
                  <a:cubicBezTo>
                    <a:pt x="3239" y="3694"/>
                    <a:pt x="3614" y="3935"/>
                    <a:pt x="3935" y="4203"/>
                  </a:cubicBezTo>
                  <a:cubicBezTo>
                    <a:pt x="4310" y="3801"/>
                    <a:pt x="4631" y="3400"/>
                    <a:pt x="4899" y="2918"/>
                  </a:cubicBezTo>
                  <a:cubicBezTo>
                    <a:pt x="4471" y="2650"/>
                    <a:pt x="4149" y="2410"/>
                    <a:pt x="3882" y="2195"/>
                  </a:cubicBezTo>
                  <a:lnTo>
                    <a:pt x="3828" y="2195"/>
                  </a:lnTo>
                  <a:lnTo>
                    <a:pt x="3801" y="2142"/>
                  </a:lnTo>
                  <a:lnTo>
                    <a:pt x="3694" y="2035"/>
                  </a:lnTo>
                  <a:lnTo>
                    <a:pt x="3694" y="2008"/>
                  </a:lnTo>
                  <a:lnTo>
                    <a:pt x="3694" y="1874"/>
                  </a:lnTo>
                  <a:cubicBezTo>
                    <a:pt x="3614" y="1714"/>
                    <a:pt x="3507" y="1607"/>
                    <a:pt x="3400" y="1473"/>
                  </a:cubicBezTo>
                  <a:cubicBezTo>
                    <a:pt x="3293" y="1366"/>
                    <a:pt x="3159" y="1259"/>
                    <a:pt x="3025" y="1152"/>
                  </a:cubicBezTo>
                  <a:cubicBezTo>
                    <a:pt x="2972" y="1071"/>
                    <a:pt x="2891" y="1044"/>
                    <a:pt x="2838" y="991"/>
                  </a:cubicBezTo>
                  <a:lnTo>
                    <a:pt x="2731" y="804"/>
                  </a:lnTo>
                  <a:lnTo>
                    <a:pt x="2704" y="750"/>
                  </a:lnTo>
                  <a:lnTo>
                    <a:pt x="2677" y="670"/>
                  </a:lnTo>
                  <a:cubicBezTo>
                    <a:pt x="2624" y="616"/>
                    <a:pt x="2597" y="589"/>
                    <a:pt x="2570" y="509"/>
                  </a:cubicBezTo>
                  <a:cubicBezTo>
                    <a:pt x="2544" y="482"/>
                    <a:pt x="2544" y="456"/>
                    <a:pt x="2463" y="456"/>
                  </a:cubicBezTo>
                  <a:lnTo>
                    <a:pt x="2436" y="456"/>
                  </a:lnTo>
                  <a:cubicBezTo>
                    <a:pt x="2410" y="456"/>
                    <a:pt x="2356" y="456"/>
                    <a:pt x="2356" y="482"/>
                  </a:cubicBezTo>
                  <a:cubicBezTo>
                    <a:pt x="2329" y="509"/>
                    <a:pt x="2303" y="536"/>
                    <a:pt x="2303" y="589"/>
                  </a:cubicBezTo>
                  <a:lnTo>
                    <a:pt x="2303" y="643"/>
                  </a:lnTo>
                  <a:lnTo>
                    <a:pt x="2276" y="616"/>
                  </a:lnTo>
                  <a:lnTo>
                    <a:pt x="2222" y="589"/>
                  </a:lnTo>
                  <a:cubicBezTo>
                    <a:pt x="1633" y="268"/>
                    <a:pt x="938" y="108"/>
                    <a:pt x="161"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6593;p43"/>
            <p:cNvSpPr/>
            <p:nvPr/>
          </p:nvSpPr>
          <p:spPr>
            <a:xfrm>
              <a:off x="8033600" y="5180750"/>
              <a:ext cx="210150" cy="262325"/>
            </a:xfrm>
            <a:custGeom>
              <a:avLst/>
              <a:gdLst/>
              <a:ahLst/>
              <a:cxnLst/>
              <a:rect l="l" t="t" r="r" b="b"/>
              <a:pathLst>
                <a:path w="8406" h="10493" extrusionOk="0">
                  <a:moveTo>
                    <a:pt x="6772" y="0"/>
                  </a:moveTo>
                  <a:lnTo>
                    <a:pt x="6772" y="375"/>
                  </a:lnTo>
                  <a:cubicBezTo>
                    <a:pt x="6719" y="723"/>
                    <a:pt x="6692" y="1017"/>
                    <a:pt x="6665" y="1339"/>
                  </a:cubicBezTo>
                  <a:cubicBezTo>
                    <a:pt x="6585" y="1686"/>
                    <a:pt x="6532" y="2061"/>
                    <a:pt x="6425" y="2382"/>
                  </a:cubicBezTo>
                  <a:cubicBezTo>
                    <a:pt x="6425" y="2409"/>
                    <a:pt x="6398" y="2463"/>
                    <a:pt x="6398" y="2489"/>
                  </a:cubicBezTo>
                  <a:cubicBezTo>
                    <a:pt x="6558" y="2784"/>
                    <a:pt x="6719" y="3132"/>
                    <a:pt x="6826" y="3453"/>
                  </a:cubicBezTo>
                  <a:cubicBezTo>
                    <a:pt x="6960" y="3935"/>
                    <a:pt x="7067" y="4390"/>
                    <a:pt x="7040" y="4872"/>
                  </a:cubicBezTo>
                  <a:cubicBezTo>
                    <a:pt x="7040" y="5353"/>
                    <a:pt x="6906" y="5862"/>
                    <a:pt x="6719" y="6344"/>
                  </a:cubicBezTo>
                  <a:cubicBezTo>
                    <a:pt x="6639" y="6558"/>
                    <a:pt x="6532" y="6825"/>
                    <a:pt x="6398" y="7040"/>
                  </a:cubicBezTo>
                  <a:cubicBezTo>
                    <a:pt x="6264" y="7227"/>
                    <a:pt x="6157" y="7441"/>
                    <a:pt x="5996" y="7628"/>
                  </a:cubicBezTo>
                  <a:cubicBezTo>
                    <a:pt x="5729" y="8003"/>
                    <a:pt x="5381" y="8351"/>
                    <a:pt x="5059" y="8646"/>
                  </a:cubicBezTo>
                  <a:cubicBezTo>
                    <a:pt x="4712" y="8940"/>
                    <a:pt x="4364" y="9208"/>
                    <a:pt x="3962" y="9422"/>
                  </a:cubicBezTo>
                  <a:cubicBezTo>
                    <a:pt x="3159" y="9850"/>
                    <a:pt x="2276" y="10144"/>
                    <a:pt x="1366" y="10278"/>
                  </a:cubicBezTo>
                  <a:cubicBezTo>
                    <a:pt x="911" y="10359"/>
                    <a:pt x="483" y="10385"/>
                    <a:pt x="1" y="10412"/>
                  </a:cubicBezTo>
                  <a:cubicBezTo>
                    <a:pt x="108" y="10412"/>
                    <a:pt x="161" y="10439"/>
                    <a:pt x="268" y="10439"/>
                  </a:cubicBezTo>
                  <a:cubicBezTo>
                    <a:pt x="483" y="10492"/>
                    <a:pt x="670" y="10492"/>
                    <a:pt x="857" y="10492"/>
                  </a:cubicBezTo>
                  <a:cubicBezTo>
                    <a:pt x="1500" y="10492"/>
                    <a:pt x="2142" y="10412"/>
                    <a:pt x="2784" y="10251"/>
                  </a:cubicBezTo>
                  <a:cubicBezTo>
                    <a:pt x="3213" y="10144"/>
                    <a:pt x="3641" y="9984"/>
                    <a:pt x="4123" y="9823"/>
                  </a:cubicBezTo>
                  <a:cubicBezTo>
                    <a:pt x="4551" y="9636"/>
                    <a:pt x="4979" y="9422"/>
                    <a:pt x="5354" y="9181"/>
                  </a:cubicBezTo>
                  <a:cubicBezTo>
                    <a:pt x="5729" y="8940"/>
                    <a:pt x="6103" y="8672"/>
                    <a:pt x="6425" y="8378"/>
                  </a:cubicBezTo>
                  <a:cubicBezTo>
                    <a:pt x="6719" y="8083"/>
                    <a:pt x="7040" y="7762"/>
                    <a:pt x="7308" y="7414"/>
                  </a:cubicBezTo>
                  <a:cubicBezTo>
                    <a:pt x="7790" y="6692"/>
                    <a:pt x="8164" y="5889"/>
                    <a:pt x="8298" y="5059"/>
                  </a:cubicBezTo>
                  <a:cubicBezTo>
                    <a:pt x="8378" y="4631"/>
                    <a:pt x="8405" y="4149"/>
                    <a:pt x="8405" y="3694"/>
                  </a:cubicBezTo>
                  <a:cubicBezTo>
                    <a:pt x="8405" y="3453"/>
                    <a:pt x="8378" y="3185"/>
                    <a:pt x="8325" y="2944"/>
                  </a:cubicBezTo>
                  <a:cubicBezTo>
                    <a:pt x="8298" y="2677"/>
                    <a:pt x="8245" y="2489"/>
                    <a:pt x="8191" y="2249"/>
                  </a:cubicBezTo>
                  <a:cubicBezTo>
                    <a:pt x="8111" y="1847"/>
                    <a:pt x="7897" y="1446"/>
                    <a:pt x="7709" y="1071"/>
                  </a:cubicBezTo>
                  <a:cubicBezTo>
                    <a:pt x="7495" y="750"/>
                    <a:pt x="7227" y="455"/>
                    <a:pt x="6933" y="188"/>
                  </a:cubicBezTo>
                  <a:cubicBezTo>
                    <a:pt x="6853" y="81"/>
                    <a:pt x="6826" y="54"/>
                    <a:pt x="6772"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6594;p43"/>
            <p:cNvSpPr/>
            <p:nvPr/>
          </p:nvSpPr>
          <p:spPr>
            <a:xfrm>
              <a:off x="7928550" y="5178725"/>
              <a:ext cx="141875" cy="168000"/>
            </a:xfrm>
            <a:custGeom>
              <a:avLst/>
              <a:gdLst/>
              <a:ahLst/>
              <a:cxnLst/>
              <a:rect l="l" t="t" r="r" b="b"/>
              <a:pathLst>
                <a:path w="5675" h="6720" extrusionOk="0">
                  <a:moveTo>
                    <a:pt x="3105" y="1"/>
                  </a:moveTo>
                  <a:cubicBezTo>
                    <a:pt x="3079" y="1"/>
                    <a:pt x="3025" y="28"/>
                    <a:pt x="2998" y="28"/>
                  </a:cubicBezTo>
                  <a:cubicBezTo>
                    <a:pt x="2972" y="54"/>
                    <a:pt x="2972" y="81"/>
                    <a:pt x="2945" y="135"/>
                  </a:cubicBezTo>
                  <a:cubicBezTo>
                    <a:pt x="2731" y="402"/>
                    <a:pt x="2490" y="670"/>
                    <a:pt x="2276" y="965"/>
                  </a:cubicBezTo>
                  <a:cubicBezTo>
                    <a:pt x="1821" y="1500"/>
                    <a:pt x="1366" y="2062"/>
                    <a:pt x="964" y="2678"/>
                  </a:cubicBezTo>
                  <a:cubicBezTo>
                    <a:pt x="616" y="3159"/>
                    <a:pt x="402" y="3641"/>
                    <a:pt x="215" y="4096"/>
                  </a:cubicBezTo>
                  <a:cubicBezTo>
                    <a:pt x="134" y="4337"/>
                    <a:pt x="54" y="4605"/>
                    <a:pt x="27" y="4872"/>
                  </a:cubicBezTo>
                  <a:cubicBezTo>
                    <a:pt x="1" y="5113"/>
                    <a:pt x="1" y="5354"/>
                    <a:pt x="27" y="5568"/>
                  </a:cubicBezTo>
                  <a:cubicBezTo>
                    <a:pt x="81" y="6023"/>
                    <a:pt x="322" y="6344"/>
                    <a:pt x="670" y="6559"/>
                  </a:cubicBezTo>
                  <a:cubicBezTo>
                    <a:pt x="830" y="6639"/>
                    <a:pt x="1018" y="6719"/>
                    <a:pt x="1232" y="6719"/>
                  </a:cubicBezTo>
                  <a:lnTo>
                    <a:pt x="1285" y="6719"/>
                  </a:lnTo>
                  <a:cubicBezTo>
                    <a:pt x="1473" y="6719"/>
                    <a:pt x="1660" y="6692"/>
                    <a:pt x="1874" y="6585"/>
                  </a:cubicBezTo>
                  <a:cubicBezTo>
                    <a:pt x="2062" y="6505"/>
                    <a:pt x="2276" y="6344"/>
                    <a:pt x="2463" y="6237"/>
                  </a:cubicBezTo>
                  <a:cubicBezTo>
                    <a:pt x="2624" y="6157"/>
                    <a:pt x="2757" y="6023"/>
                    <a:pt x="2972" y="5836"/>
                  </a:cubicBezTo>
                  <a:cubicBezTo>
                    <a:pt x="3266" y="5541"/>
                    <a:pt x="3560" y="5220"/>
                    <a:pt x="3882" y="4765"/>
                  </a:cubicBezTo>
                  <a:cubicBezTo>
                    <a:pt x="4337" y="4150"/>
                    <a:pt x="4738" y="3400"/>
                    <a:pt x="5086" y="2570"/>
                  </a:cubicBezTo>
                  <a:cubicBezTo>
                    <a:pt x="5407" y="1767"/>
                    <a:pt x="5621" y="1072"/>
                    <a:pt x="5675" y="349"/>
                  </a:cubicBezTo>
                  <a:cubicBezTo>
                    <a:pt x="5675" y="295"/>
                    <a:pt x="5648" y="269"/>
                    <a:pt x="5621" y="215"/>
                  </a:cubicBezTo>
                  <a:cubicBezTo>
                    <a:pt x="5621" y="188"/>
                    <a:pt x="5568" y="162"/>
                    <a:pt x="5541" y="162"/>
                  </a:cubicBezTo>
                  <a:cubicBezTo>
                    <a:pt x="5514" y="135"/>
                    <a:pt x="5488" y="135"/>
                    <a:pt x="5434" y="135"/>
                  </a:cubicBezTo>
                  <a:lnTo>
                    <a:pt x="4711" y="135"/>
                  </a:lnTo>
                  <a:cubicBezTo>
                    <a:pt x="4176" y="135"/>
                    <a:pt x="3614" y="81"/>
                    <a:pt x="310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6595;p43"/>
            <p:cNvSpPr/>
            <p:nvPr/>
          </p:nvSpPr>
          <p:spPr>
            <a:xfrm>
              <a:off x="7937925" y="5184750"/>
              <a:ext cx="132500" cy="161975"/>
            </a:xfrm>
            <a:custGeom>
              <a:avLst/>
              <a:gdLst/>
              <a:ahLst/>
              <a:cxnLst/>
              <a:rect l="l" t="t" r="r" b="b"/>
              <a:pathLst>
                <a:path w="5300" h="6479" extrusionOk="0">
                  <a:moveTo>
                    <a:pt x="5273" y="1"/>
                  </a:moveTo>
                  <a:lnTo>
                    <a:pt x="5273" y="161"/>
                  </a:lnTo>
                  <a:cubicBezTo>
                    <a:pt x="5193" y="429"/>
                    <a:pt x="5113" y="697"/>
                    <a:pt x="4979" y="938"/>
                  </a:cubicBezTo>
                  <a:cubicBezTo>
                    <a:pt x="4872" y="1232"/>
                    <a:pt x="4738" y="1446"/>
                    <a:pt x="4604" y="1687"/>
                  </a:cubicBezTo>
                  <a:lnTo>
                    <a:pt x="4202" y="2383"/>
                  </a:lnTo>
                  <a:cubicBezTo>
                    <a:pt x="3908" y="2892"/>
                    <a:pt x="3533" y="3400"/>
                    <a:pt x="3159" y="3855"/>
                  </a:cubicBezTo>
                  <a:cubicBezTo>
                    <a:pt x="2864" y="4230"/>
                    <a:pt x="2516" y="4605"/>
                    <a:pt x="2142" y="4926"/>
                  </a:cubicBezTo>
                  <a:lnTo>
                    <a:pt x="1553" y="5434"/>
                  </a:lnTo>
                  <a:cubicBezTo>
                    <a:pt x="1339" y="5568"/>
                    <a:pt x="1151" y="5702"/>
                    <a:pt x="910" y="5836"/>
                  </a:cubicBezTo>
                  <a:cubicBezTo>
                    <a:pt x="723" y="5943"/>
                    <a:pt x="482" y="6023"/>
                    <a:pt x="241" y="6077"/>
                  </a:cubicBezTo>
                  <a:cubicBezTo>
                    <a:pt x="188" y="6077"/>
                    <a:pt x="107" y="6103"/>
                    <a:pt x="0" y="6103"/>
                  </a:cubicBezTo>
                  <a:cubicBezTo>
                    <a:pt x="81" y="6157"/>
                    <a:pt x="188" y="6264"/>
                    <a:pt x="268" y="6291"/>
                  </a:cubicBezTo>
                  <a:cubicBezTo>
                    <a:pt x="455" y="6398"/>
                    <a:pt x="643" y="6478"/>
                    <a:pt x="857" y="6478"/>
                  </a:cubicBezTo>
                  <a:lnTo>
                    <a:pt x="910" y="6478"/>
                  </a:lnTo>
                  <a:cubicBezTo>
                    <a:pt x="1098" y="6478"/>
                    <a:pt x="1285" y="6425"/>
                    <a:pt x="1499" y="6344"/>
                  </a:cubicBezTo>
                  <a:cubicBezTo>
                    <a:pt x="1687" y="6264"/>
                    <a:pt x="1901" y="6130"/>
                    <a:pt x="2088" y="5996"/>
                  </a:cubicBezTo>
                  <a:cubicBezTo>
                    <a:pt x="2249" y="5916"/>
                    <a:pt x="2382" y="5782"/>
                    <a:pt x="2597" y="5595"/>
                  </a:cubicBezTo>
                  <a:cubicBezTo>
                    <a:pt x="2891" y="5300"/>
                    <a:pt x="3185" y="4979"/>
                    <a:pt x="3507" y="4524"/>
                  </a:cubicBezTo>
                  <a:cubicBezTo>
                    <a:pt x="3962" y="3909"/>
                    <a:pt x="4363" y="3159"/>
                    <a:pt x="4711" y="2329"/>
                  </a:cubicBezTo>
                  <a:cubicBezTo>
                    <a:pt x="5032" y="1526"/>
                    <a:pt x="5246" y="831"/>
                    <a:pt x="5300" y="108"/>
                  </a:cubicBezTo>
                  <a:cubicBezTo>
                    <a:pt x="5300" y="81"/>
                    <a:pt x="5300" y="54"/>
                    <a:pt x="5273"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6596;p43"/>
            <p:cNvSpPr/>
            <p:nvPr/>
          </p:nvSpPr>
          <p:spPr>
            <a:xfrm>
              <a:off x="7935250" y="5179400"/>
              <a:ext cx="71625" cy="104425"/>
            </a:xfrm>
            <a:custGeom>
              <a:avLst/>
              <a:gdLst/>
              <a:ahLst/>
              <a:cxnLst/>
              <a:rect l="l" t="t" r="r" b="b"/>
              <a:pathLst>
                <a:path w="2865" h="4177" extrusionOk="0">
                  <a:moveTo>
                    <a:pt x="2757" y="1"/>
                  </a:moveTo>
                  <a:cubicBezTo>
                    <a:pt x="2222" y="643"/>
                    <a:pt x="1660" y="1232"/>
                    <a:pt x="1205" y="1901"/>
                  </a:cubicBezTo>
                  <a:cubicBezTo>
                    <a:pt x="964" y="2249"/>
                    <a:pt x="723" y="2570"/>
                    <a:pt x="536" y="2918"/>
                  </a:cubicBezTo>
                  <a:cubicBezTo>
                    <a:pt x="428" y="3079"/>
                    <a:pt x="348" y="3266"/>
                    <a:pt x="268" y="3453"/>
                  </a:cubicBezTo>
                  <a:cubicBezTo>
                    <a:pt x="161" y="3641"/>
                    <a:pt x="54" y="3882"/>
                    <a:pt x="0" y="4123"/>
                  </a:cubicBezTo>
                  <a:cubicBezTo>
                    <a:pt x="0" y="4149"/>
                    <a:pt x="0" y="4176"/>
                    <a:pt x="27" y="4176"/>
                  </a:cubicBezTo>
                  <a:cubicBezTo>
                    <a:pt x="54" y="4176"/>
                    <a:pt x="80" y="4176"/>
                    <a:pt x="80" y="4149"/>
                  </a:cubicBezTo>
                  <a:cubicBezTo>
                    <a:pt x="161" y="3989"/>
                    <a:pt x="214" y="3855"/>
                    <a:pt x="295" y="3668"/>
                  </a:cubicBezTo>
                  <a:cubicBezTo>
                    <a:pt x="348" y="3507"/>
                    <a:pt x="455" y="3346"/>
                    <a:pt x="536" y="3186"/>
                  </a:cubicBezTo>
                  <a:cubicBezTo>
                    <a:pt x="616" y="2998"/>
                    <a:pt x="696" y="2865"/>
                    <a:pt x="803" y="2704"/>
                  </a:cubicBezTo>
                  <a:cubicBezTo>
                    <a:pt x="991" y="2410"/>
                    <a:pt x="1205" y="2115"/>
                    <a:pt x="1419" y="1794"/>
                  </a:cubicBezTo>
                  <a:cubicBezTo>
                    <a:pt x="1874" y="1205"/>
                    <a:pt x="2329" y="670"/>
                    <a:pt x="2837" y="108"/>
                  </a:cubicBezTo>
                  <a:cubicBezTo>
                    <a:pt x="2864" y="54"/>
                    <a:pt x="2837" y="27"/>
                    <a:pt x="2837" y="27"/>
                  </a:cubicBezTo>
                  <a:cubicBezTo>
                    <a:pt x="2811" y="1"/>
                    <a:pt x="2757" y="1"/>
                    <a:pt x="2757"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6597;p43"/>
            <p:cNvSpPr/>
            <p:nvPr/>
          </p:nvSpPr>
          <p:spPr>
            <a:xfrm>
              <a:off x="7811450" y="4539875"/>
              <a:ext cx="50875" cy="120300"/>
            </a:xfrm>
            <a:custGeom>
              <a:avLst/>
              <a:gdLst/>
              <a:ahLst/>
              <a:cxnLst/>
              <a:rect l="l" t="t" r="r" b="b"/>
              <a:pathLst>
                <a:path w="2035" h="4812" extrusionOk="0">
                  <a:moveTo>
                    <a:pt x="168" y="0"/>
                  </a:moveTo>
                  <a:cubicBezTo>
                    <a:pt x="161" y="0"/>
                    <a:pt x="148" y="7"/>
                    <a:pt x="134" y="21"/>
                  </a:cubicBezTo>
                  <a:cubicBezTo>
                    <a:pt x="27" y="74"/>
                    <a:pt x="1" y="208"/>
                    <a:pt x="54" y="288"/>
                  </a:cubicBezTo>
                  <a:cubicBezTo>
                    <a:pt x="295" y="609"/>
                    <a:pt x="482" y="984"/>
                    <a:pt x="643" y="1359"/>
                  </a:cubicBezTo>
                  <a:cubicBezTo>
                    <a:pt x="777" y="1734"/>
                    <a:pt x="911" y="2055"/>
                    <a:pt x="991" y="2456"/>
                  </a:cubicBezTo>
                  <a:lnTo>
                    <a:pt x="1098" y="3072"/>
                  </a:lnTo>
                  <a:cubicBezTo>
                    <a:pt x="1125" y="3259"/>
                    <a:pt x="1151" y="3473"/>
                    <a:pt x="1178" y="3687"/>
                  </a:cubicBezTo>
                  <a:cubicBezTo>
                    <a:pt x="1232" y="3928"/>
                    <a:pt x="1259" y="4169"/>
                    <a:pt x="1259" y="4437"/>
                  </a:cubicBezTo>
                  <a:cubicBezTo>
                    <a:pt x="1259" y="4544"/>
                    <a:pt x="1285" y="4624"/>
                    <a:pt x="1366" y="4705"/>
                  </a:cubicBezTo>
                  <a:cubicBezTo>
                    <a:pt x="1419" y="4758"/>
                    <a:pt x="1526" y="4812"/>
                    <a:pt x="1633" y="4812"/>
                  </a:cubicBezTo>
                  <a:cubicBezTo>
                    <a:pt x="1714" y="4812"/>
                    <a:pt x="1821" y="4758"/>
                    <a:pt x="1901" y="4705"/>
                  </a:cubicBezTo>
                  <a:cubicBezTo>
                    <a:pt x="1954" y="4624"/>
                    <a:pt x="2035" y="4544"/>
                    <a:pt x="1981" y="4437"/>
                  </a:cubicBezTo>
                  <a:cubicBezTo>
                    <a:pt x="1928" y="4035"/>
                    <a:pt x="1901" y="3661"/>
                    <a:pt x="1794" y="3286"/>
                  </a:cubicBezTo>
                  <a:cubicBezTo>
                    <a:pt x="1767" y="3099"/>
                    <a:pt x="1687" y="2938"/>
                    <a:pt x="1633" y="2724"/>
                  </a:cubicBezTo>
                  <a:cubicBezTo>
                    <a:pt x="1553" y="2537"/>
                    <a:pt x="1499" y="2349"/>
                    <a:pt x="1419" y="2162"/>
                  </a:cubicBezTo>
                  <a:cubicBezTo>
                    <a:pt x="1125" y="1466"/>
                    <a:pt x="777" y="743"/>
                    <a:pt x="322" y="128"/>
                  </a:cubicBezTo>
                  <a:cubicBezTo>
                    <a:pt x="295" y="47"/>
                    <a:pt x="215" y="21"/>
                    <a:pt x="161" y="21"/>
                  </a:cubicBezTo>
                  <a:cubicBezTo>
                    <a:pt x="175" y="7"/>
                    <a:pt x="175" y="0"/>
                    <a:pt x="16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6598;p43"/>
            <p:cNvSpPr/>
            <p:nvPr/>
          </p:nvSpPr>
          <p:spPr>
            <a:xfrm>
              <a:off x="8005500" y="4532350"/>
              <a:ext cx="42175" cy="123150"/>
            </a:xfrm>
            <a:custGeom>
              <a:avLst/>
              <a:gdLst/>
              <a:ahLst/>
              <a:cxnLst/>
              <a:rect l="l" t="t" r="r" b="b"/>
              <a:pathLst>
                <a:path w="1687" h="4926" extrusionOk="0">
                  <a:moveTo>
                    <a:pt x="1499" y="0"/>
                  </a:moveTo>
                  <a:cubicBezTo>
                    <a:pt x="1419" y="27"/>
                    <a:pt x="1392" y="27"/>
                    <a:pt x="1366" y="81"/>
                  </a:cubicBezTo>
                  <a:cubicBezTo>
                    <a:pt x="1259" y="241"/>
                    <a:pt x="1152" y="429"/>
                    <a:pt x="1071" y="562"/>
                  </a:cubicBezTo>
                  <a:cubicBezTo>
                    <a:pt x="964" y="723"/>
                    <a:pt x="857" y="884"/>
                    <a:pt x="804" y="1044"/>
                  </a:cubicBezTo>
                  <a:cubicBezTo>
                    <a:pt x="589" y="1419"/>
                    <a:pt x="429" y="1794"/>
                    <a:pt x="295" y="2195"/>
                  </a:cubicBezTo>
                  <a:cubicBezTo>
                    <a:pt x="161" y="2597"/>
                    <a:pt x="81" y="2998"/>
                    <a:pt x="27" y="3426"/>
                  </a:cubicBezTo>
                  <a:cubicBezTo>
                    <a:pt x="1" y="3828"/>
                    <a:pt x="1" y="4256"/>
                    <a:pt x="134" y="4658"/>
                  </a:cubicBezTo>
                  <a:cubicBezTo>
                    <a:pt x="161" y="4818"/>
                    <a:pt x="322" y="4925"/>
                    <a:pt x="482" y="4925"/>
                  </a:cubicBezTo>
                  <a:cubicBezTo>
                    <a:pt x="589" y="4925"/>
                    <a:pt x="697" y="4898"/>
                    <a:pt x="750" y="4818"/>
                  </a:cubicBezTo>
                  <a:cubicBezTo>
                    <a:pt x="830" y="4765"/>
                    <a:pt x="857" y="4658"/>
                    <a:pt x="857" y="4551"/>
                  </a:cubicBezTo>
                  <a:cubicBezTo>
                    <a:pt x="884" y="4256"/>
                    <a:pt x="884" y="3962"/>
                    <a:pt x="884" y="3667"/>
                  </a:cubicBezTo>
                  <a:cubicBezTo>
                    <a:pt x="884" y="3346"/>
                    <a:pt x="937" y="3025"/>
                    <a:pt x="991" y="2730"/>
                  </a:cubicBezTo>
                  <a:cubicBezTo>
                    <a:pt x="1098" y="1981"/>
                    <a:pt x="1259" y="1258"/>
                    <a:pt x="1526" y="536"/>
                  </a:cubicBezTo>
                  <a:cubicBezTo>
                    <a:pt x="1553" y="455"/>
                    <a:pt x="1633" y="348"/>
                    <a:pt x="1660" y="268"/>
                  </a:cubicBezTo>
                  <a:cubicBezTo>
                    <a:pt x="1687" y="188"/>
                    <a:pt x="1687" y="81"/>
                    <a:pt x="1607" y="54"/>
                  </a:cubicBezTo>
                  <a:cubicBezTo>
                    <a:pt x="1553" y="54"/>
                    <a:pt x="1526" y="0"/>
                    <a:pt x="14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6599;p43"/>
            <p:cNvSpPr/>
            <p:nvPr/>
          </p:nvSpPr>
          <p:spPr>
            <a:xfrm>
              <a:off x="7762600" y="4488175"/>
              <a:ext cx="80325" cy="80325"/>
            </a:xfrm>
            <a:custGeom>
              <a:avLst/>
              <a:gdLst/>
              <a:ahLst/>
              <a:cxnLst/>
              <a:rect l="l" t="t" r="r" b="b"/>
              <a:pathLst>
                <a:path w="3213" h="3213" extrusionOk="0">
                  <a:moveTo>
                    <a:pt x="1607" y="1"/>
                  </a:moveTo>
                  <a:cubicBezTo>
                    <a:pt x="750" y="1"/>
                    <a:pt x="1" y="724"/>
                    <a:pt x="1" y="1607"/>
                  </a:cubicBezTo>
                  <a:cubicBezTo>
                    <a:pt x="1" y="2490"/>
                    <a:pt x="750" y="3213"/>
                    <a:pt x="1607" y="3213"/>
                  </a:cubicBezTo>
                  <a:cubicBezTo>
                    <a:pt x="2463" y="3213"/>
                    <a:pt x="3213" y="2490"/>
                    <a:pt x="3213" y="1607"/>
                  </a:cubicBezTo>
                  <a:cubicBezTo>
                    <a:pt x="3213" y="750"/>
                    <a:pt x="2463" y="1"/>
                    <a:pt x="16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6600;p43"/>
            <p:cNvSpPr/>
            <p:nvPr/>
          </p:nvSpPr>
          <p:spPr>
            <a:xfrm>
              <a:off x="8014200" y="4480125"/>
              <a:ext cx="80325" cy="80350"/>
            </a:xfrm>
            <a:custGeom>
              <a:avLst/>
              <a:gdLst/>
              <a:ahLst/>
              <a:cxnLst/>
              <a:rect l="l" t="t" r="r" b="b"/>
              <a:pathLst>
                <a:path w="3213" h="3214" extrusionOk="0">
                  <a:moveTo>
                    <a:pt x="1560" y="1"/>
                  </a:moveTo>
                  <a:cubicBezTo>
                    <a:pt x="723" y="1"/>
                    <a:pt x="1" y="714"/>
                    <a:pt x="1" y="1608"/>
                  </a:cubicBezTo>
                  <a:cubicBezTo>
                    <a:pt x="1" y="2464"/>
                    <a:pt x="750" y="3214"/>
                    <a:pt x="1606" y="3214"/>
                  </a:cubicBezTo>
                  <a:cubicBezTo>
                    <a:pt x="2490" y="3214"/>
                    <a:pt x="3212" y="2464"/>
                    <a:pt x="3212" y="1608"/>
                  </a:cubicBezTo>
                  <a:cubicBezTo>
                    <a:pt x="3212" y="724"/>
                    <a:pt x="2490" y="2"/>
                    <a:pt x="1606" y="2"/>
                  </a:cubicBezTo>
                  <a:cubicBezTo>
                    <a:pt x="1591" y="1"/>
                    <a:pt x="1576" y="1"/>
                    <a:pt x="156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 name="Google Shape;6601;p43"/>
            <p:cNvSpPr/>
            <p:nvPr/>
          </p:nvSpPr>
          <p:spPr>
            <a:xfrm>
              <a:off x="7636800" y="4625350"/>
              <a:ext cx="591550" cy="530650"/>
            </a:xfrm>
            <a:custGeom>
              <a:avLst/>
              <a:gdLst/>
              <a:ahLst/>
              <a:cxnLst/>
              <a:rect l="l" t="t" r="r" b="b"/>
              <a:pathLst>
                <a:path w="23662" h="21226" extrusionOk="0">
                  <a:moveTo>
                    <a:pt x="12527" y="1"/>
                  </a:moveTo>
                  <a:lnTo>
                    <a:pt x="12474" y="54"/>
                  </a:lnTo>
                  <a:lnTo>
                    <a:pt x="11885" y="54"/>
                  </a:lnTo>
                  <a:cubicBezTo>
                    <a:pt x="11189" y="54"/>
                    <a:pt x="10493" y="108"/>
                    <a:pt x="9743" y="215"/>
                  </a:cubicBezTo>
                  <a:cubicBezTo>
                    <a:pt x="8539" y="402"/>
                    <a:pt x="7415" y="777"/>
                    <a:pt x="6344" y="1312"/>
                  </a:cubicBezTo>
                  <a:cubicBezTo>
                    <a:pt x="5247" y="1848"/>
                    <a:pt x="4256" y="2517"/>
                    <a:pt x="3453" y="3320"/>
                  </a:cubicBezTo>
                  <a:cubicBezTo>
                    <a:pt x="3025" y="3748"/>
                    <a:pt x="2624" y="4257"/>
                    <a:pt x="2276" y="4765"/>
                  </a:cubicBezTo>
                  <a:cubicBezTo>
                    <a:pt x="1955" y="5300"/>
                    <a:pt x="1660" y="5889"/>
                    <a:pt x="1419" y="6612"/>
                  </a:cubicBezTo>
                  <a:cubicBezTo>
                    <a:pt x="991" y="7763"/>
                    <a:pt x="777" y="9048"/>
                    <a:pt x="536" y="10252"/>
                  </a:cubicBezTo>
                  <a:lnTo>
                    <a:pt x="483" y="10546"/>
                  </a:lnTo>
                  <a:lnTo>
                    <a:pt x="268" y="11564"/>
                  </a:lnTo>
                  <a:cubicBezTo>
                    <a:pt x="215" y="11858"/>
                    <a:pt x="188" y="12152"/>
                    <a:pt x="135" y="12420"/>
                  </a:cubicBezTo>
                  <a:cubicBezTo>
                    <a:pt x="54" y="13036"/>
                    <a:pt x="1" y="13571"/>
                    <a:pt x="1" y="14026"/>
                  </a:cubicBezTo>
                  <a:cubicBezTo>
                    <a:pt x="1" y="14561"/>
                    <a:pt x="81" y="15070"/>
                    <a:pt x="188" y="15525"/>
                  </a:cubicBezTo>
                  <a:cubicBezTo>
                    <a:pt x="268" y="16033"/>
                    <a:pt x="456" y="16462"/>
                    <a:pt x="670" y="16917"/>
                  </a:cubicBezTo>
                  <a:cubicBezTo>
                    <a:pt x="911" y="17345"/>
                    <a:pt x="1259" y="17773"/>
                    <a:pt x="1607" y="18148"/>
                  </a:cubicBezTo>
                  <a:cubicBezTo>
                    <a:pt x="2008" y="18549"/>
                    <a:pt x="2490" y="18924"/>
                    <a:pt x="3052" y="19245"/>
                  </a:cubicBezTo>
                  <a:cubicBezTo>
                    <a:pt x="4149" y="19914"/>
                    <a:pt x="5434" y="20423"/>
                    <a:pt x="6799" y="20744"/>
                  </a:cubicBezTo>
                  <a:cubicBezTo>
                    <a:pt x="8084" y="21065"/>
                    <a:pt x="9449" y="21226"/>
                    <a:pt x="10841" y="21226"/>
                  </a:cubicBezTo>
                  <a:cubicBezTo>
                    <a:pt x="11456" y="21226"/>
                    <a:pt x="12099" y="21199"/>
                    <a:pt x="12795" y="21119"/>
                  </a:cubicBezTo>
                  <a:cubicBezTo>
                    <a:pt x="13357" y="21065"/>
                    <a:pt x="13919" y="20985"/>
                    <a:pt x="14508" y="20878"/>
                  </a:cubicBezTo>
                  <a:cubicBezTo>
                    <a:pt x="15712" y="20691"/>
                    <a:pt x="16810" y="20343"/>
                    <a:pt x="17800" y="19941"/>
                  </a:cubicBezTo>
                  <a:cubicBezTo>
                    <a:pt x="18924" y="19486"/>
                    <a:pt x="19888" y="18924"/>
                    <a:pt x="20691" y="18175"/>
                  </a:cubicBezTo>
                  <a:cubicBezTo>
                    <a:pt x="21119" y="17800"/>
                    <a:pt x="21494" y="17372"/>
                    <a:pt x="21868" y="16917"/>
                  </a:cubicBezTo>
                  <a:cubicBezTo>
                    <a:pt x="22189" y="16435"/>
                    <a:pt x="22537" y="15900"/>
                    <a:pt x="22752" y="15364"/>
                  </a:cubicBezTo>
                  <a:cubicBezTo>
                    <a:pt x="23260" y="14294"/>
                    <a:pt x="23528" y="13089"/>
                    <a:pt x="23608" y="11724"/>
                  </a:cubicBezTo>
                  <a:cubicBezTo>
                    <a:pt x="23662" y="10493"/>
                    <a:pt x="23528" y="9181"/>
                    <a:pt x="23233" y="7897"/>
                  </a:cubicBezTo>
                  <a:cubicBezTo>
                    <a:pt x="23099" y="7308"/>
                    <a:pt x="22885" y="6692"/>
                    <a:pt x="22671" y="6103"/>
                  </a:cubicBezTo>
                  <a:cubicBezTo>
                    <a:pt x="22404" y="5461"/>
                    <a:pt x="22136" y="4926"/>
                    <a:pt x="21815" y="4471"/>
                  </a:cubicBezTo>
                  <a:cubicBezTo>
                    <a:pt x="21520" y="3962"/>
                    <a:pt x="21119" y="3480"/>
                    <a:pt x="20691" y="3052"/>
                  </a:cubicBezTo>
                  <a:cubicBezTo>
                    <a:pt x="20450" y="2811"/>
                    <a:pt x="20209" y="2624"/>
                    <a:pt x="19941" y="2410"/>
                  </a:cubicBezTo>
                  <a:cubicBezTo>
                    <a:pt x="19513" y="2062"/>
                    <a:pt x="19004" y="1741"/>
                    <a:pt x="18549" y="1473"/>
                  </a:cubicBezTo>
                  <a:cubicBezTo>
                    <a:pt x="18549" y="1473"/>
                    <a:pt x="18523" y="1473"/>
                    <a:pt x="18523" y="1446"/>
                  </a:cubicBezTo>
                  <a:cubicBezTo>
                    <a:pt x="18282" y="1312"/>
                    <a:pt x="18041" y="1178"/>
                    <a:pt x="17773" y="1071"/>
                  </a:cubicBezTo>
                  <a:cubicBezTo>
                    <a:pt x="17746" y="1045"/>
                    <a:pt x="17720" y="1045"/>
                    <a:pt x="17666" y="1045"/>
                  </a:cubicBezTo>
                  <a:cubicBezTo>
                    <a:pt x="17452" y="911"/>
                    <a:pt x="17184" y="804"/>
                    <a:pt x="16943" y="750"/>
                  </a:cubicBezTo>
                  <a:cubicBezTo>
                    <a:pt x="16729" y="670"/>
                    <a:pt x="16542" y="616"/>
                    <a:pt x="16328" y="590"/>
                  </a:cubicBezTo>
                  <a:cubicBezTo>
                    <a:pt x="16194" y="536"/>
                    <a:pt x="16114" y="509"/>
                    <a:pt x="16007" y="483"/>
                  </a:cubicBezTo>
                  <a:cubicBezTo>
                    <a:pt x="15873" y="456"/>
                    <a:pt x="15712" y="402"/>
                    <a:pt x="15525" y="376"/>
                  </a:cubicBezTo>
                  <a:cubicBezTo>
                    <a:pt x="15043" y="242"/>
                    <a:pt x="14508" y="135"/>
                    <a:pt x="13892" y="108"/>
                  </a:cubicBezTo>
                  <a:cubicBezTo>
                    <a:pt x="13517" y="54"/>
                    <a:pt x="13169" y="1"/>
                    <a:pt x="1266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6602;p43"/>
            <p:cNvSpPr/>
            <p:nvPr/>
          </p:nvSpPr>
          <p:spPr>
            <a:xfrm>
              <a:off x="7761925" y="4643425"/>
              <a:ext cx="469100" cy="513250"/>
            </a:xfrm>
            <a:custGeom>
              <a:avLst/>
              <a:gdLst/>
              <a:ahLst/>
              <a:cxnLst/>
              <a:rect l="l" t="t" r="r" b="b"/>
              <a:pathLst>
                <a:path w="18764" h="20530" extrusionOk="0">
                  <a:moveTo>
                    <a:pt x="11858" y="0"/>
                  </a:moveTo>
                  <a:cubicBezTo>
                    <a:pt x="12099" y="161"/>
                    <a:pt x="12367" y="322"/>
                    <a:pt x="12608" y="455"/>
                  </a:cubicBezTo>
                  <a:cubicBezTo>
                    <a:pt x="13491" y="1018"/>
                    <a:pt x="14294" y="1660"/>
                    <a:pt x="14990" y="2409"/>
                  </a:cubicBezTo>
                  <a:cubicBezTo>
                    <a:pt x="15686" y="3132"/>
                    <a:pt x="16328" y="3962"/>
                    <a:pt x="16836" y="4872"/>
                  </a:cubicBezTo>
                  <a:cubicBezTo>
                    <a:pt x="17318" y="5782"/>
                    <a:pt x="17693" y="6745"/>
                    <a:pt x="17934" y="7762"/>
                  </a:cubicBezTo>
                  <a:cubicBezTo>
                    <a:pt x="18041" y="8244"/>
                    <a:pt x="18121" y="8780"/>
                    <a:pt x="18175" y="9288"/>
                  </a:cubicBezTo>
                  <a:cubicBezTo>
                    <a:pt x="18202" y="9823"/>
                    <a:pt x="18202" y="10386"/>
                    <a:pt x="18175" y="10921"/>
                  </a:cubicBezTo>
                  <a:cubicBezTo>
                    <a:pt x="18121" y="11429"/>
                    <a:pt x="18041" y="11965"/>
                    <a:pt x="17934" y="12473"/>
                  </a:cubicBezTo>
                  <a:cubicBezTo>
                    <a:pt x="17800" y="12982"/>
                    <a:pt x="17666" y="13437"/>
                    <a:pt x="17425" y="13919"/>
                  </a:cubicBezTo>
                  <a:cubicBezTo>
                    <a:pt x="17238" y="14374"/>
                    <a:pt x="16997" y="14802"/>
                    <a:pt x="16703" y="15257"/>
                  </a:cubicBezTo>
                  <a:cubicBezTo>
                    <a:pt x="16435" y="15685"/>
                    <a:pt x="16087" y="16060"/>
                    <a:pt x="15766" y="16408"/>
                  </a:cubicBezTo>
                  <a:cubicBezTo>
                    <a:pt x="15016" y="17184"/>
                    <a:pt x="14187" y="17853"/>
                    <a:pt x="13250" y="18362"/>
                  </a:cubicBezTo>
                  <a:cubicBezTo>
                    <a:pt x="12153" y="18951"/>
                    <a:pt x="10975" y="19406"/>
                    <a:pt x="9770" y="19700"/>
                  </a:cubicBezTo>
                  <a:cubicBezTo>
                    <a:pt x="8566" y="19994"/>
                    <a:pt x="7335" y="20155"/>
                    <a:pt x="6077" y="20155"/>
                  </a:cubicBezTo>
                  <a:cubicBezTo>
                    <a:pt x="5859" y="20164"/>
                    <a:pt x="5640" y="20169"/>
                    <a:pt x="5420" y="20169"/>
                  </a:cubicBezTo>
                  <a:cubicBezTo>
                    <a:pt x="4400" y="20169"/>
                    <a:pt x="3365" y="20073"/>
                    <a:pt x="2330" y="19941"/>
                  </a:cubicBezTo>
                  <a:cubicBezTo>
                    <a:pt x="1527" y="19834"/>
                    <a:pt x="777" y="19673"/>
                    <a:pt x="1" y="19459"/>
                  </a:cubicBezTo>
                  <a:lnTo>
                    <a:pt x="1" y="19459"/>
                  </a:lnTo>
                  <a:cubicBezTo>
                    <a:pt x="590" y="19700"/>
                    <a:pt x="1232" y="19887"/>
                    <a:pt x="1874" y="20075"/>
                  </a:cubicBezTo>
                  <a:cubicBezTo>
                    <a:pt x="3132" y="20369"/>
                    <a:pt x="4524" y="20530"/>
                    <a:pt x="5916" y="20530"/>
                  </a:cubicBezTo>
                  <a:cubicBezTo>
                    <a:pt x="6532" y="20530"/>
                    <a:pt x="7147" y="20503"/>
                    <a:pt x="7870" y="20423"/>
                  </a:cubicBezTo>
                  <a:cubicBezTo>
                    <a:pt x="8432" y="20369"/>
                    <a:pt x="8994" y="20289"/>
                    <a:pt x="9556" y="20209"/>
                  </a:cubicBezTo>
                  <a:cubicBezTo>
                    <a:pt x="10761" y="19994"/>
                    <a:pt x="11912" y="19673"/>
                    <a:pt x="12875" y="19272"/>
                  </a:cubicBezTo>
                  <a:cubicBezTo>
                    <a:pt x="13973" y="18790"/>
                    <a:pt x="14963" y="18228"/>
                    <a:pt x="15766" y="17478"/>
                  </a:cubicBezTo>
                  <a:cubicBezTo>
                    <a:pt x="16194" y="17130"/>
                    <a:pt x="16569" y="16675"/>
                    <a:pt x="16917" y="16220"/>
                  </a:cubicBezTo>
                  <a:cubicBezTo>
                    <a:pt x="17292" y="15739"/>
                    <a:pt x="17586" y="15203"/>
                    <a:pt x="17854" y="14668"/>
                  </a:cubicBezTo>
                  <a:cubicBezTo>
                    <a:pt x="18362" y="13597"/>
                    <a:pt x="18630" y="12366"/>
                    <a:pt x="18710" y="11028"/>
                  </a:cubicBezTo>
                  <a:cubicBezTo>
                    <a:pt x="18764" y="9797"/>
                    <a:pt x="18630" y="8485"/>
                    <a:pt x="18335" y="7227"/>
                  </a:cubicBezTo>
                  <a:cubicBezTo>
                    <a:pt x="18202" y="6612"/>
                    <a:pt x="17987" y="6023"/>
                    <a:pt x="17747" y="5407"/>
                  </a:cubicBezTo>
                  <a:cubicBezTo>
                    <a:pt x="17532" y="4765"/>
                    <a:pt x="17211" y="4229"/>
                    <a:pt x="16917" y="3774"/>
                  </a:cubicBezTo>
                  <a:cubicBezTo>
                    <a:pt x="16596" y="3266"/>
                    <a:pt x="16221" y="2811"/>
                    <a:pt x="15793" y="2356"/>
                  </a:cubicBezTo>
                  <a:cubicBezTo>
                    <a:pt x="15552" y="2142"/>
                    <a:pt x="15311" y="1928"/>
                    <a:pt x="15043" y="1740"/>
                  </a:cubicBezTo>
                  <a:cubicBezTo>
                    <a:pt x="14615" y="1366"/>
                    <a:pt x="14106" y="1071"/>
                    <a:pt x="13651" y="803"/>
                  </a:cubicBezTo>
                  <a:cubicBezTo>
                    <a:pt x="13651" y="803"/>
                    <a:pt x="13598" y="803"/>
                    <a:pt x="13598" y="750"/>
                  </a:cubicBezTo>
                  <a:cubicBezTo>
                    <a:pt x="13384" y="616"/>
                    <a:pt x="13143" y="482"/>
                    <a:pt x="12875" y="402"/>
                  </a:cubicBezTo>
                  <a:lnTo>
                    <a:pt x="12768" y="348"/>
                  </a:lnTo>
                  <a:cubicBezTo>
                    <a:pt x="12527" y="215"/>
                    <a:pt x="12260" y="134"/>
                    <a:pt x="12045" y="54"/>
                  </a:cubicBezTo>
                  <a:cubicBezTo>
                    <a:pt x="11965" y="27"/>
                    <a:pt x="11912" y="27"/>
                    <a:pt x="1185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6603;p43"/>
            <p:cNvSpPr/>
            <p:nvPr/>
          </p:nvSpPr>
          <p:spPr>
            <a:xfrm>
              <a:off x="8189525" y="4785275"/>
              <a:ext cx="25" cy="25"/>
            </a:xfrm>
            <a:custGeom>
              <a:avLst/>
              <a:gdLst/>
              <a:ahLst/>
              <a:cxnLst/>
              <a:rect l="l" t="t" r="r" b="b"/>
              <a:pathLst>
                <a:path w="1" h="1" extrusionOk="0">
                  <a:moveTo>
                    <a:pt x="0" y="1"/>
                  </a:moveTo>
                  <a:lnTo>
                    <a:pt x="0" y="1"/>
                  </a:lnTo>
                  <a:lnTo>
                    <a:pt x="0" y="1"/>
                  </a:lnTo>
                  <a:lnTo>
                    <a:pt x="0" y="1"/>
                  </a:lnTo>
                  <a:lnTo>
                    <a:pt x="0" y="1"/>
                  </a:ln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6604;p43"/>
            <p:cNvSpPr/>
            <p:nvPr/>
          </p:nvSpPr>
          <p:spPr>
            <a:xfrm>
              <a:off x="7665575" y="4655475"/>
              <a:ext cx="531325" cy="475100"/>
            </a:xfrm>
            <a:custGeom>
              <a:avLst/>
              <a:gdLst/>
              <a:ahLst/>
              <a:cxnLst/>
              <a:rect l="l" t="t" r="r" b="b"/>
              <a:pathLst>
                <a:path w="21253" h="19004" extrusionOk="0">
                  <a:moveTo>
                    <a:pt x="10600" y="0"/>
                  </a:moveTo>
                  <a:cubicBezTo>
                    <a:pt x="9984" y="0"/>
                    <a:pt x="9342" y="81"/>
                    <a:pt x="8699" y="188"/>
                  </a:cubicBezTo>
                  <a:cubicBezTo>
                    <a:pt x="7629" y="348"/>
                    <a:pt x="6585" y="669"/>
                    <a:pt x="5621" y="1151"/>
                  </a:cubicBezTo>
                  <a:cubicBezTo>
                    <a:pt x="4631" y="1606"/>
                    <a:pt x="3748" y="2249"/>
                    <a:pt x="3052" y="2944"/>
                  </a:cubicBezTo>
                  <a:cubicBezTo>
                    <a:pt x="2650" y="3346"/>
                    <a:pt x="2302" y="3774"/>
                    <a:pt x="2008" y="4256"/>
                  </a:cubicBezTo>
                  <a:cubicBezTo>
                    <a:pt x="1714" y="4711"/>
                    <a:pt x="1446" y="5300"/>
                    <a:pt x="1205" y="5889"/>
                  </a:cubicBezTo>
                  <a:cubicBezTo>
                    <a:pt x="830" y="6959"/>
                    <a:pt x="643" y="8057"/>
                    <a:pt x="429" y="9181"/>
                  </a:cubicBezTo>
                  <a:lnTo>
                    <a:pt x="402" y="9449"/>
                  </a:lnTo>
                  <a:cubicBezTo>
                    <a:pt x="322" y="9743"/>
                    <a:pt x="295" y="10037"/>
                    <a:pt x="242" y="10332"/>
                  </a:cubicBezTo>
                  <a:cubicBezTo>
                    <a:pt x="161" y="10599"/>
                    <a:pt x="134" y="10867"/>
                    <a:pt x="108" y="11108"/>
                  </a:cubicBezTo>
                  <a:cubicBezTo>
                    <a:pt x="27" y="11643"/>
                    <a:pt x="1" y="12125"/>
                    <a:pt x="1" y="12553"/>
                  </a:cubicBezTo>
                  <a:cubicBezTo>
                    <a:pt x="1" y="13008"/>
                    <a:pt x="27" y="13490"/>
                    <a:pt x="134" y="13892"/>
                  </a:cubicBezTo>
                  <a:cubicBezTo>
                    <a:pt x="242" y="14320"/>
                    <a:pt x="402" y="14721"/>
                    <a:pt x="616" y="15123"/>
                  </a:cubicBezTo>
                  <a:cubicBezTo>
                    <a:pt x="804" y="15524"/>
                    <a:pt x="1098" y="15899"/>
                    <a:pt x="1446" y="16220"/>
                  </a:cubicBezTo>
                  <a:cubicBezTo>
                    <a:pt x="1821" y="16595"/>
                    <a:pt x="2195" y="16889"/>
                    <a:pt x="2758" y="17237"/>
                  </a:cubicBezTo>
                  <a:cubicBezTo>
                    <a:pt x="3721" y="17826"/>
                    <a:pt x="4845" y="18281"/>
                    <a:pt x="6130" y="18602"/>
                  </a:cubicBezTo>
                  <a:cubicBezTo>
                    <a:pt x="7254" y="18870"/>
                    <a:pt x="8512" y="19004"/>
                    <a:pt x="9743" y="19004"/>
                  </a:cubicBezTo>
                  <a:cubicBezTo>
                    <a:pt x="10279" y="19004"/>
                    <a:pt x="10841" y="18977"/>
                    <a:pt x="11456" y="18897"/>
                  </a:cubicBezTo>
                  <a:cubicBezTo>
                    <a:pt x="11938" y="18870"/>
                    <a:pt x="12473" y="18763"/>
                    <a:pt x="12982" y="18709"/>
                  </a:cubicBezTo>
                  <a:cubicBezTo>
                    <a:pt x="14053" y="18495"/>
                    <a:pt x="15070" y="18228"/>
                    <a:pt x="15953" y="17880"/>
                  </a:cubicBezTo>
                  <a:cubicBezTo>
                    <a:pt x="16917" y="17478"/>
                    <a:pt x="17800" y="16943"/>
                    <a:pt x="18549" y="16301"/>
                  </a:cubicBezTo>
                  <a:cubicBezTo>
                    <a:pt x="18897" y="15953"/>
                    <a:pt x="19272" y="15605"/>
                    <a:pt x="19566" y="15150"/>
                  </a:cubicBezTo>
                  <a:cubicBezTo>
                    <a:pt x="19888" y="14748"/>
                    <a:pt x="20182" y="14293"/>
                    <a:pt x="20423" y="13785"/>
                  </a:cubicBezTo>
                  <a:cubicBezTo>
                    <a:pt x="20851" y="12848"/>
                    <a:pt x="21119" y="11750"/>
                    <a:pt x="21172" y="10546"/>
                  </a:cubicBezTo>
                  <a:cubicBezTo>
                    <a:pt x="21253" y="9449"/>
                    <a:pt x="21119" y="8271"/>
                    <a:pt x="20851" y="7120"/>
                  </a:cubicBezTo>
                  <a:cubicBezTo>
                    <a:pt x="20717" y="6585"/>
                    <a:pt x="20557" y="6049"/>
                    <a:pt x="20316" y="5514"/>
                  </a:cubicBezTo>
                  <a:cubicBezTo>
                    <a:pt x="20075" y="4952"/>
                    <a:pt x="19834" y="4497"/>
                    <a:pt x="19566" y="4042"/>
                  </a:cubicBezTo>
                  <a:cubicBezTo>
                    <a:pt x="19272" y="3587"/>
                    <a:pt x="18924" y="3185"/>
                    <a:pt x="18576" y="2811"/>
                  </a:cubicBezTo>
                  <a:cubicBezTo>
                    <a:pt x="18201" y="2436"/>
                    <a:pt x="17800" y="2141"/>
                    <a:pt x="17318" y="1847"/>
                  </a:cubicBezTo>
                  <a:cubicBezTo>
                    <a:pt x="16515" y="1339"/>
                    <a:pt x="15578" y="910"/>
                    <a:pt x="14427" y="589"/>
                  </a:cubicBezTo>
                  <a:cubicBezTo>
                    <a:pt x="14186" y="509"/>
                    <a:pt x="13946" y="455"/>
                    <a:pt x="13651" y="375"/>
                  </a:cubicBezTo>
                  <a:cubicBezTo>
                    <a:pt x="13276" y="268"/>
                    <a:pt x="13009" y="241"/>
                    <a:pt x="12741" y="214"/>
                  </a:cubicBezTo>
                  <a:cubicBezTo>
                    <a:pt x="12447" y="161"/>
                    <a:pt x="12179" y="134"/>
                    <a:pt x="11831" y="107"/>
                  </a:cubicBezTo>
                  <a:cubicBezTo>
                    <a:pt x="11456" y="0"/>
                    <a:pt x="11055" y="0"/>
                    <a:pt x="1060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6605;p43"/>
            <p:cNvSpPr/>
            <p:nvPr/>
          </p:nvSpPr>
          <p:spPr>
            <a:xfrm>
              <a:off x="7949975" y="4655475"/>
              <a:ext cx="56225" cy="16075"/>
            </a:xfrm>
            <a:custGeom>
              <a:avLst/>
              <a:gdLst/>
              <a:ahLst/>
              <a:cxnLst/>
              <a:rect l="l" t="t" r="r" b="b"/>
              <a:pathLst>
                <a:path w="2249" h="643" extrusionOk="0">
                  <a:moveTo>
                    <a:pt x="134" y="0"/>
                  </a:moveTo>
                  <a:cubicBezTo>
                    <a:pt x="134" y="54"/>
                    <a:pt x="107" y="54"/>
                    <a:pt x="80" y="54"/>
                  </a:cubicBezTo>
                  <a:cubicBezTo>
                    <a:pt x="27" y="81"/>
                    <a:pt x="0" y="107"/>
                    <a:pt x="0" y="134"/>
                  </a:cubicBezTo>
                  <a:cubicBezTo>
                    <a:pt x="0" y="188"/>
                    <a:pt x="0" y="214"/>
                    <a:pt x="27" y="241"/>
                  </a:cubicBezTo>
                  <a:cubicBezTo>
                    <a:pt x="80" y="268"/>
                    <a:pt x="107" y="321"/>
                    <a:pt x="134" y="321"/>
                  </a:cubicBezTo>
                  <a:cubicBezTo>
                    <a:pt x="803" y="348"/>
                    <a:pt x="1445" y="455"/>
                    <a:pt x="2088" y="643"/>
                  </a:cubicBezTo>
                  <a:cubicBezTo>
                    <a:pt x="2115" y="643"/>
                    <a:pt x="2141" y="643"/>
                    <a:pt x="2168" y="616"/>
                  </a:cubicBezTo>
                  <a:cubicBezTo>
                    <a:pt x="2195" y="589"/>
                    <a:pt x="2248" y="536"/>
                    <a:pt x="2248" y="509"/>
                  </a:cubicBezTo>
                  <a:cubicBezTo>
                    <a:pt x="2248" y="482"/>
                    <a:pt x="2248" y="455"/>
                    <a:pt x="2195" y="402"/>
                  </a:cubicBezTo>
                  <a:cubicBezTo>
                    <a:pt x="2168" y="375"/>
                    <a:pt x="2141" y="348"/>
                    <a:pt x="2115" y="348"/>
                  </a:cubicBezTo>
                  <a:cubicBezTo>
                    <a:pt x="1472" y="134"/>
                    <a:pt x="803" y="54"/>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6606;p43"/>
            <p:cNvSpPr/>
            <p:nvPr/>
          </p:nvSpPr>
          <p:spPr>
            <a:xfrm>
              <a:off x="7933900" y="4655475"/>
              <a:ext cx="59575" cy="13825"/>
            </a:xfrm>
            <a:custGeom>
              <a:avLst/>
              <a:gdLst/>
              <a:ahLst/>
              <a:cxnLst/>
              <a:rect l="l" t="t" r="r" b="b"/>
              <a:pathLst>
                <a:path w="2383" h="553" extrusionOk="0">
                  <a:moveTo>
                    <a:pt x="108" y="0"/>
                  </a:moveTo>
                  <a:cubicBezTo>
                    <a:pt x="81" y="0"/>
                    <a:pt x="1" y="107"/>
                    <a:pt x="54" y="188"/>
                  </a:cubicBezTo>
                  <a:cubicBezTo>
                    <a:pt x="54" y="214"/>
                    <a:pt x="81" y="241"/>
                    <a:pt x="81" y="268"/>
                  </a:cubicBezTo>
                  <a:cubicBezTo>
                    <a:pt x="108" y="321"/>
                    <a:pt x="134" y="321"/>
                    <a:pt x="188" y="321"/>
                  </a:cubicBezTo>
                  <a:cubicBezTo>
                    <a:pt x="456" y="321"/>
                    <a:pt x="750" y="321"/>
                    <a:pt x="1018" y="348"/>
                  </a:cubicBezTo>
                  <a:lnTo>
                    <a:pt x="991" y="348"/>
                  </a:lnTo>
                  <a:cubicBezTo>
                    <a:pt x="1392" y="375"/>
                    <a:pt x="1821" y="455"/>
                    <a:pt x="2222" y="536"/>
                  </a:cubicBezTo>
                  <a:cubicBezTo>
                    <a:pt x="2234" y="547"/>
                    <a:pt x="2248" y="553"/>
                    <a:pt x="2263" y="553"/>
                  </a:cubicBezTo>
                  <a:cubicBezTo>
                    <a:pt x="2318" y="553"/>
                    <a:pt x="2383" y="485"/>
                    <a:pt x="2383" y="402"/>
                  </a:cubicBezTo>
                  <a:cubicBezTo>
                    <a:pt x="2383" y="375"/>
                    <a:pt x="2383" y="348"/>
                    <a:pt x="2356" y="321"/>
                  </a:cubicBezTo>
                  <a:cubicBezTo>
                    <a:pt x="2329" y="268"/>
                    <a:pt x="2276" y="241"/>
                    <a:pt x="2249" y="241"/>
                  </a:cubicBezTo>
                  <a:cubicBezTo>
                    <a:pt x="1553" y="54"/>
                    <a:pt x="857" y="0"/>
                    <a:pt x="10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6607;p43"/>
            <p:cNvSpPr/>
            <p:nvPr/>
          </p:nvSpPr>
          <p:spPr>
            <a:xfrm>
              <a:off x="7929900" y="4655475"/>
              <a:ext cx="62925" cy="13825"/>
            </a:xfrm>
            <a:custGeom>
              <a:avLst/>
              <a:gdLst/>
              <a:ahLst/>
              <a:cxnLst/>
              <a:rect l="l" t="t" r="r" b="b"/>
              <a:pathLst>
                <a:path w="2517" h="553" extrusionOk="0">
                  <a:moveTo>
                    <a:pt x="134" y="0"/>
                  </a:moveTo>
                  <a:cubicBezTo>
                    <a:pt x="80" y="0"/>
                    <a:pt x="0" y="81"/>
                    <a:pt x="0" y="188"/>
                  </a:cubicBezTo>
                  <a:cubicBezTo>
                    <a:pt x="0" y="268"/>
                    <a:pt x="80" y="321"/>
                    <a:pt x="161" y="321"/>
                  </a:cubicBezTo>
                  <a:cubicBezTo>
                    <a:pt x="509" y="321"/>
                    <a:pt x="830" y="321"/>
                    <a:pt x="1178" y="348"/>
                  </a:cubicBezTo>
                  <a:cubicBezTo>
                    <a:pt x="1579" y="375"/>
                    <a:pt x="1954" y="455"/>
                    <a:pt x="2355" y="536"/>
                  </a:cubicBezTo>
                  <a:cubicBezTo>
                    <a:pt x="2367" y="547"/>
                    <a:pt x="2381" y="553"/>
                    <a:pt x="2397" y="553"/>
                  </a:cubicBezTo>
                  <a:cubicBezTo>
                    <a:pt x="2451" y="553"/>
                    <a:pt x="2516" y="485"/>
                    <a:pt x="2516" y="402"/>
                  </a:cubicBezTo>
                  <a:cubicBezTo>
                    <a:pt x="2516" y="375"/>
                    <a:pt x="2516" y="348"/>
                    <a:pt x="2489" y="321"/>
                  </a:cubicBezTo>
                  <a:cubicBezTo>
                    <a:pt x="2436" y="268"/>
                    <a:pt x="2409" y="241"/>
                    <a:pt x="2382" y="241"/>
                  </a:cubicBezTo>
                  <a:cubicBezTo>
                    <a:pt x="1713" y="54"/>
                    <a:pt x="1044" y="0"/>
                    <a:pt x="34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6608;p43"/>
            <p:cNvSpPr/>
            <p:nvPr/>
          </p:nvSpPr>
          <p:spPr>
            <a:xfrm>
              <a:off x="7929900" y="4655475"/>
              <a:ext cx="57550" cy="12900"/>
            </a:xfrm>
            <a:custGeom>
              <a:avLst/>
              <a:gdLst/>
              <a:ahLst/>
              <a:cxnLst/>
              <a:rect l="l" t="t" r="r" b="b"/>
              <a:pathLst>
                <a:path w="2302" h="516" extrusionOk="0">
                  <a:moveTo>
                    <a:pt x="80" y="0"/>
                  </a:moveTo>
                  <a:cubicBezTo>
                    <a:pt x="80" y="0"/>
                    <a:pt x="0" y="107"/>
                    <a:pt x="0" y="188"/>
                  </a:cubicBezTo>
                  <a:cubicBezTo>
                    <a:pt x="0" y="214"/>
                    <a:pt x="27" y="241"/>
                    <a:pt x="27" y="268"/>
                  </a:cubicBezTo>
                  <a:cubicBezTo>
                    <a:pt x="80" y="321"/>
                    <a:pt x="107" y="321"/>
                    <a:pt x="134" y="321"/>
                  </a:cubicBezTo>
                  <a:cubicBezTo>
                    <a:pt x="509" y="321"/>
                    <a:pt x="830" y="321"/>
                    <a:pt x="1205" y="348"/>
                  </a:cubicBezTo>
                  <a:lnTo>
                    <a:pt x="1178" y="348"/>
                  </a:lnTo>
                  <a:cubicBezTo>
                    <a:pt x="1499" y="375"/>
                    <a:pt x="1820" y="402"/>
                    <a:pt x="2115" y="509"/>
                  </a:cubicBezTo>
                  <a:cubicBezTo>
                    <a:pt x="2124" y="513"/>
                    <a:pt x="2135" y="516"/>
                    <a:pt x="2146" y="516"/>
                  </a:cubicBezTo>
                  <a:cubicBezTo>
                    <a:pt x="2202" y="516"/>
                    <a:pt x="2275" y="464"/>
                    <a:pt x="2275" y="375"/>
                  </a:cubicBezTo>
                  <a:cubicBezTo>
                    <a:pt x="2302" y="268"/>
                    <a:pt x="2248" y="214"/>
                    <a:pt x="2141" y="214"/>
                  </a:cubicBezTo>
                  <a:cubicBezTo>
                    <a:pt x="1472" y="54"/>
                    <a:pt x="776" y="54"/>
                    <a:pt x="8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6609;p43"/>
            <p:cNvSpPr/>
            <p:nvPr/>
          </p:nvSpPr>
          <p:spPr>
            <a:xfrm>
              <a:off x="7937250" y="4654800"/>
              <a:ext cx="63600" cy="16375"/>
            </a:xfrm>
            <a:custGeom>
              <a:avLst/>
              <a:gdLst/>
              <a:ahLst/>
              <a:cxnLst/>
              <a:rect l="l" t="t" r="r" b="b"/>
              <a:pathLst>
                <a:path w="2544" h="655" extrusionOk="0">
                  <a:moveTo>
                    <a:pt x="215" y="0"/>
                  </a:moveTo>
                  <a:cubicBezTo>
                    <a:pt x="81" y="0"/>
                    <a:pt x="54" y="27"/>
                    <a:pt x="54" y="81"/>
                  </a:cubicBezTo>
                  <a:cubicBezTo>
                    <a:pt x="0" y="108"/>
                    <a:pt x="0" y="134"/>
                    <a:pt x="0" y="161"/>
                  </a:cubicBezTo>
                  <a:cubicBezTo>
                    <a:pt x="0" y="215"/>
                    <a:pt x="54" y="241"/>
                    <a:pt x="54" y="268"/>
                  </a:cubicBezTo>
                  <a:cubicBezTo>
                    <a:pt x="81" y="295"/>
                    <a:pt x="108" y="295"/>
                    <a:pt x="134" y="295"/>
                  </a:cubicBezTo>
                  <a:cubicBezTo>
                    <a:pt x="375" y="295"/>
                    <a:pt x="589" y="348"/>
                    <a:pt x="803" y="348"/>
                  </a:cubicBezTo>
                  <a:lnTo>
                    <a:pt x="777" y="348"/>
                  </a:lnTo>
                  <a:cubicBezTo>
                    <a:pt x="1258" y="375"/>
                    <a:pt x="1740" y="429"/>
                    <a:pt x="2222" y="616"/>
                  </a:cubicBezTo>
                  <a:cubicBezTo>
                    <a:pt x="2249" y="616"/>
                    <a:pt x="2249" y="616"/>
                    <a:pt x="2276" y="643"/>
                  </a:cubicBezTo>
                  <a:cubicBezTo>
                    <a:pt x="2311" y="643"/>
                    <a:pt x="2335" y="655"/>
                    <a:pt x="2363" y="655"/>
                  </a:cubicBezTo>
                  <a:cubicBezTo>
                    <a:pt x="2377" y="655"/>
                    <a:pt x="2392" y="652"/>
                    <a:pt x="2409" y="643"/>
                  </a:cubicBezTo>
                  <a:cubicBezTo>
                    <a:pt x="2463" y="643"/>
                    <a:pt x="2490" y="616"/>
                    <a:pt x="2516" y="563"/>
                  </a:cubicBezTo>
                  <a:cubicBezTo>
                    <a:pt x="2543" y="536"/>
                    <a:pt x="2543" y="509"/>
                    <a:pt x="2516" y="429"/>
                  </a:cubicBezTo>
                  <a:cubicBezTo>
                    <a:pt x="2516" y="402"/>
                    <a:pt x="2490" y="375"/>
                    <a:pt x="2436" y="348"/>
                  </a:cubicBezTo>
                  <a:cubicBezTo>
                    <a:pt x="2276" y="268"/>
                    <a:pt x="2088" y="215"/>
                    <a:pt x="1901" y="161"/>
                  </a:cubicBezTo>
                  <a:cubicBezTo>
                    <a:pt x="1714" y="134"/>
                    <a:pt x="1499" y="108"/>
                    <a:pt x="1339" y="81"/>
                  </a:cubicBezTo>
                  <a:cubicBezTo>
                    <a:pt x="964" y="27"/>
                    <a:pt x="563" y="0"/>
                    <a:pt x="2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6610;p43"/>
            <p:cNvSpPr/>
            <p:nvPr/>
          </p:nvSpPr>
          <p:spPr>
            <a:xfrm>
              <a:off x="7938600" y="4655475"/>
              <a:ext cx="56225" cy="14000"/>
            </a:xfrm>
            <a:custGeom>
              <a:avLst/>
              <a:gdLst/>
              <a:ahLst/>
              <a:cxnLst/>
              <a:rect l="l" t="t" r="r" b="b"/>
              <a:pathLst>
                <a:path w="2249" h="560" extrusionOk="0">
                  <a:moveTo>
                    <a:pt x="134" y="0"/>
                  </a:moveTo>
                  <a:cubicBezTo>
                    <a:pt x="54" y="0"/>
                    <a:pt x="0" y="81"/>
                    <a:pt x="0" y="188"/>
                  </a:cubicBezTo>
                  <a:cubicBezTo>
                    <a:pt x="0" y="268"/>
                    <a:pt x="54" y="321"/>
                    <a:pt x="161" y="321"/>
                  </a:cubicBezTo>
                  <a:cubicBezTo>
                    <a:pt x="428" y="321"/>
                    <a:pt x="696" y="321"/>
                    <a:pt x="937" y="348"/>
                  </a:cubicBezTo>
                  <a:lnTo>
                    <a:pt x="883" y="348"/>
                  </a:lnTo>
                  <a:cubicBezTo>
                    <a:pt x="1285" y="375"/>
                    <a:pt x="1660" y="455"/>
                    <a:pt x="2034" y="536"/>
                  </a:cubicBezTo>
                  <a:cubicBezTo>
                    <a:pt x="2052" y="536"/>
                    <a:pt x="2070" y="559"/>
                    <a:pt x="2088" y="559"/>
                  </a:cubicBezTo>
                  <a:cubicBezTo>
                    <a:pt x="2097" y="559"/>
                    <a:pt x="2106" y="553"/>
                    <a:pt x="2115" y="536"/>
                  </a:cubicBezTo>
                  <a:cubicBezTo>
                    <a:pt x="2168" y="536"/>
                    <a:pt x="2195" y="509"/>
                    <a:pt x="2222" y="482"/>
                  </a:cubicBezTo>
                  <a:cubicBezTo>
                    <a:pt x="2248" y="455"/>
                    <a:pt x="2248" y="402"/>
                    <a:pt x="2222" y="348"/>
                  </a:cubicBezTo>
                  <a:cubicBezTo>
                    <a:pt x="2222" y="321"/>
                    <a:pt x="2195" y="268"/>
                    <a:pt x="2168" y="241"/>
                  </a:cubicBezTo>
                  <a:cubicBezTo>
                    <a:pt x="1981" y="188"/>
                    <a:pt x="1820" y="134"/>
                    <a:pt x="1660" y="107"/>
                  </a:cubicBezTo>
                  <a:cubicBezTo>
                    <a:pt x="1499" y="81"/>
                    <a:pt x="1312" y="54"/>
                    <a:pt x="1151" y="54"/>
                  </a:cubicBezTo>
                  <a:cubicBezTo>
                    <a:pt x="830" y="0"/>
                    <a:pt x="509" y="0"/>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6611;p43"/>
            <p:cNvSpPr/>
            <p:nvPr/>
          </p:nvSpPr>
          <p:spPr>
            <a:xfrm>
              <a:off x="7925200" y="4654800"/>
              <a:ext cx="60925" cy="11825"/>
            </a:xfrm>
            <a:custGeom>
              <a:avLst/>
              <a:gdLst/>
              <a:ahLst/>
              <a:cxnLst/>
              <a:rect l="l" t="t" r="r" b="b"/>
              <a:pathLst>
                <a:path w="2437" h="473" extrusionOk="0">
                  <a:moveTo>
                    <a:pt x="938" y="0"/>
                  </a:moveTo>
                  <a:cubicBezTo>
                    <a:pt x="616" y="0"/>
                    <a:pt x="349" y="27"/>
                    <a:pt x="135" y="81"/>
                  </a:cubicBezTo>
                  <a:cubicBezTo>
                    <a:pt x="54" y="81"/>
                    <a:pt x="1" y="134"/>
                    <a:pt x="1" y="241"/>
                  </a:cubicBezTo>
                  <a:cubicBezTo>
                    <a:pt x="1" y="289"/>
                    <a:pt x="43" y="379"/>
                    <a:pt x="128" y="379"/>
                  </a:cubicBezTo>
                  <a:cubicBezTo>
                    <a:pt x="139" y="379"/>
                    <a:pt x="150" y="378"/>
                    <a:pt x="161" y="375"/>
                  </a:cubicBezTo>
                  <a:cubicBezTo>
                    <a:pt x="438" y="357"/>
                    <a:pt x="715" y="326"/>
                    <a:pt x="992" y="326"/>
                  </a:cubicBezTo>
                  <a:cubicBezTo>
                    <a:pt x="1117" y="326"/>
                    <a:pt x="1241" y="332"/>
                    <a:pt x="1366" y="348"/>
                  </a:cubicBezTo>
                  <a:lnTo>
                    <a:pt x="1339" y="348"/>
                  </a:lnTo>
                  <a:cubicBezTo>
                    <a:pt x="1633" y="375"/>
                    <a:pt x="1928" y="402"/>
                    <a:pt x="2222" y="455"/>
                  </a:cubicBezTo>
                  <a:cubicBezTo>
                    <a:pt x="2240" y="468"/>
                    <a:pt x="2260" y="473"/>
                    <a:pt x="2279" y="473"/>
                  </a:cubicBezTo>
                  <a:cubicBezTo>
                    <a:pt x="2345" y="473"/>
                    <a:pt x="2410" y="411"/>
                    <a:pt x="2410" y="348"/>
                  </a:cubicBezTo>
                  <a:cubicBezTo>
                    <a:pt x="2436" y="241"/>
                    <a:pt x="2356" y="161"/>
                    <a:pt x="2276" y="161"/>
                  </a:cubicBezTo>
                  <a:cubicBezTo>
                    <a:pt x="1928" y="54"/>
                    <a:pt x="1553" y="27"/>
                    <a:pt x="123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6612;p43"/>
            <p:cNvSpPr/>
            <p:nvPr/>
          </p:nvSpPr>
          <p:spPr>
            <a:xfrm>
              <a:off x="8042975" y="4677550"/>
              <a:ext cx="28125" cy="15300"/>
            </a:xfrm>
            <a:custGeom>
              <a:avLst/>
              <a:gdLst/>
              <a:ahLst/>
              <a:cxnLst/>
              <a:rect l="l" t="t" r="r" b="b"/>
              <a:pathLst>
                <a:path w="1125" h="612" extrusionOk="0">
                  <a:moveTo>
                    <a:pt x="161" y="1"/>
                  </a:moveTo>
                  <a:cubicBezTo>
                    <a:pt x="134" y="1"/>
                    <a:pt x="108" y="27"/>
                    <a:pt x="54" y="27"/>
                  </a:cubicBezTo>
                  <a:cubicBezTo>
                    <a:pt x="27" y="54"/>
                    <a:pt x="0" y="108"/>
                    <a:pt x="0" y="134"/>
                  </a:cubicBezTo>
                  <a:cubicBezTo>
                    <a:pt x="0" y="161"/>
                    <a:pt x="0" y="188"/>
                    <a:pt x="27" y="241"/>
                  </a:cubicBezTo>
                  <a:cubicBezTo>
                    <a:pt x="54" y="268"/>
                    <a:pt x="108" y="295"/>
                    <a:pt x="134" y="295"/>
                  </a:cubicBezTo>
                  <a:cubicBezTo>
                    <a:pt x="161" y="322"/>
                    <a:pt x="215" y="322"/>
                    <a:pt x="268" y="375"/>
                  </a:cubicBezTo>
                  <a:cubicBezTo>
                    <a:pt x="455" y="429"/>
                    <a:pt x="696" y="536"/>
                    <a:pt x="884" y="589"/>
                  </a:cubicBezTo>
                  <a:cubicBezTo>
                    <a:pt x="907" y="605"/>
                    <a:pt x="933" y="612"/>
                    <a:pt x="958" y="612"/>
                  </a:cubicBezTo>
                  <a:cubicBezTo>
                    <a:pt x="1020" y="612"/>
                    <a:pt x="1079" y="574"/>
                    <a:pt x="1098" y="536"/>
                  </a:cubicBezTo>
                  <a:cubicBezTo>
                    <a:pt x="1125" y="456"/>
                    <a:pt x="1098" y="375"/>
                    <a:pt x="1018" y="322"/>
                  </a:cubicBezTo>
                  <a:cubicBezTo>
                    <a:pt x="750" y="188"/>
                    <a:pt x="455" y="108"/>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6613;p43"/>
            <p:cNvSpPr/>
            <p:nvPr/>
          </p:nvSpPr>
          <p:spPr>
            <a:xfrm>
              <a:off x="8033600" y="4674200"/>
              <a:ext cx="44200" cy="21275"/>
            </a:xfrm>
            <a:custGeom>
              <a:avLst/>
              <a:gdLst/>
              <a:ahLst/>
              <a:cxnLst/>
              <a:rect l="l" t="t" r="r" b="b"/>
              <a:pathLst>
                <a:path w="1768" h="851" extrusionOk="0">
                  <a:moveTo>
                    <a:pt x="242" y="1"/>
                  </a:moveTo>
                  <a:cubicBezTo>
                    <a:pt x="135" y="1"/>
                    <a:pt x="81" y="54"/>
                    <a:pt x="28" y="135"/>
                  </a:cubicBezTo>
                  <a:cubicBezTo>
                    <a:pt x="1" y="242"/>
                    <a:pt x="81" y="295"/>
                    <a:pt x="161" y="295"/>
                  </a:cubicBezTo>
                  <a:cubicBezTo>
                    <a:pt x="402" y="375"/>
                    <a:pt x="616" y="402"/>
                    <a:pt x="830" y="509"/>
                  </a:cubicBezTo>
                  <a:cubicBezTo>
                    <a:pt x="1071" y="590"/>
                    <a:pt x="1312" y="697"/>
                    <a:pt x="1500" y="830"/>
                  </a:cubicBezTo>
                  <a:cubicBezTo>
                    <a:pt x="1526" y="844"/>
                    <a:pt x="1546" y="850"/>
                    <a:pt x="1567" y="850"/>
                  </a:cubicBezTo>
                  <a:cubicBezTo>
                    <a:pt x="1587" y="850"/>
                    <a:pt x="1607" y="844"/>
                    <a:pt x="1633" y="830"/>
                  </a:cubicBezTo>
                  <a:cubicBezTo>
                    <a:pt x="1687" y="830"/>
                    <a:pt x="1714" y="804"/>
                    <a:pt x="1741" y="777"/>
                  </a:cubicBezTo>
                  <a:cubicBezTo>
                    <a:pt x="1767" y="723"/>
                    <a:pt x="1767" y="697"/>
                    <a:pt x="1741" y="643"/>
                  </a:cubicBezTo>
                  <a:cubicBezTo>
                    <a:pt x="1741" y="590"/>
                    <a:pt x="1714" y="563"/>
                    <a:pt x="1660" y="536"/>
                  </a:cubicBezTo>
                  <a:cubicBezTo>
                    <a:pt x="1232" y="268"/>
                    <a:pt x="777" y="108"/>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6614;p43"/>
            <p:cNvSpPr/>
            <p:nvPr/>
          </p:nvSpPr>
          <p:spPr>
            <a:xfrm>
              <a:off x="8030925" y="4672200"/>
              <a:ext cx="48875" cy="22600"/>
            </a:xfrm>
            <a:custGeom>
              <a:avLst/>
              <a:gdLst/>
              <a:ahLst/>
              <a:cxnLst/>
              <a:rect l="l" t="t" r="r" b="b"/>
              <a:pathLst>
                <a:path w="1955" h="904" extrusionOk="0">
                  <a:moveTo>
                    <a:pt x="215" y="0"/>
                  </a:moveTo>
                  <a:cubicBezTo>
                    <a:pt x="81" y="54"/>
                    <a:pt x="1" y="81"/>
                    <a:pt x="1" y="134"/>
                  </a:cubicBezTo>
                  <a:cubicBezTo>
                    <a:pt x="1" y="215"/>
                    <a:pt x="54" y="322"/>
                    <a:pt x="135" y="322"/>
                  </a:cubicBezTo>
                  <a:cubicBezTo>
                    <a:pt x="456" y="375"/>
                    <a:pt x="750" y="455"/>
                    <a:pt x="1018" y="536"/>
                  </a:cubicBezTo>
                  <a:cubicBezTo>
                    <a:pt x="1259" y="616"/>
                    <a:pt x="1473" y="750"/>
                    <a:pt x="1687" y="884"/>
                  </a:cubicBezTo>
                  <a:cubicBezTo>
                    <a:pt x="1700" y="897"/>
                    <a:pt x="1714" y="904"/>
                    <a:pt x="1734" y="904"/>
                  </a:cubicBezTo>
                  <a:cubicBezTo>
                    <a:pt x="1754" y="904"/>
                    <a:pt x="1781" y="897"/>
                    <a:pt x="1821" y="884"/>
                  </a:cubicBezTo>
                  <a:cubicBezTo>
                    <a:pt x="1848" y="884"/>
                    <a:pt x="1874" y="857"/>
                    <a:pt x="1928" y="803"/>
                  </a:cubicBezTo>
                  <a:cubicBezTo>
                    <a:pt x="1955" y="777"/>
                    <a:pt x="1955" y="750"/>
                    <a:pt x="1928" y="670"/>
                  </a:cubicBezTo>
                  <a:cubicBezTo>
                    <a:pt x="1928" y="643"/>
                    <a:pt x="1874" y="616"/>
                    <a:pt x="1848" y="589"/>
                  </a:cubicBezTo>
                  <a:cubicBezTo>
                    <a:pt x="1393" y="268"/>
                    <a:pt x="777" y="107"/>
                    <a:pt x="2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6615;p43"/>
            <p:cNvSpPr/>
            <p:nvPr/>
          </p:nvSpPr>
          <p:spPr>
            <a:xfrm>
              <a:off x="8012200" y="4667525"/>
              <a:ext cx="64250" cy="25325"/>
            </a:xfrm>
            <a:custGeom>
              <a:avLst/>
              <a:gdLst/>
              <a:ahLst/>
              <a:cxnLst/>
              <a:rect l="l" t="t" r="r" b="b"/>
              <a:pathLst>
                <a:path w="2570" h="1013" extrusionOk="0">
                  <a:moveTo>
                    <a:pt x="188" y="0"/>
                  </a:moveTo>
                  <a:cubicBezTo>
                    <a:pt x="54" y="0"/>
                    <a:pt x="0" y="54"/>
                    <a:pt x="0" y="134"/>
                  </a:cubicBezTo>
                  <a:cubicBezTo>
                    <a:pt x="0" y="187"/>
                    <a:pt x="27" y="294"/>
                    <a:pt x="134" y="294"/>
                  </a:cubicBezTo>
                  <a:cubicBezTo>
                    <a:pt x="589" y="402"/>
                    <a:pt x="1044" y="509"/>
                    <a:pt x="1499" y="642"/>
                  </a:cubicBezTo>
                  <a:lnTo>
                    <a:pt x="1526" y="642"/>
                  </a:lnTo>
                  <a:cubicBezTo>
                    <a:pt x="1794" y="723"/>
                    <a:pt x="2061" y="857"/>
                    <a:pt x="2329" y="990"/>
                  </a:cubicBezTo>
                  <a:cubicBezTo>
                    <a:pt x="2352" y="1006"/>
                    <a:pt x="2376" y="1013"/>
                    <a:pt x="2399" y="1013"/>
                  </a:cubicBezTo>
                  <a:cubicBezTo>
                    <a:pt x="2454" y="1013"/>
                    <a:pt x="2505" y="975"/>
                    <a:pt x="2543" y="937"/>
                  </a:cubicBezTo>
                  <a:cubicBezTo>
                    <a:pt x="2570" y="857"/>
                    <a:pt x="2543" y="776"/>
                    <a:pt x="2463" y="723"/>
                  </a:cubicBezTo>
                  <a:cubicBezTo>
                    <a:pt x="1767" y="321"/>
                    <a:pt x="991" y="134"/>
                    <a:pt x="214"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6616;p43"/>
            <p:cNvSpPr/>
            <p:nvPr/>
          </p:nvSpPr>
          <p:spPr>
            <a:xfrm>
              <a:off x="8000150" y="4663500"/>
              <a:ext cx="64250" cy="24375"/>
            </a:xfrm>
            <a:custGeom>
              <a:avLst/>
              <a:gdLst/>
              <a:ahLst/>
              <a:cxnLst/>
              <a:rect l="l" t="t" r="r" b="b"/>
              <a:pathLst>
                <a:path w="2570" h="975" extrusionOk="0">
                  <a:moveTo>
                    <a:pt x="134" y="0"/>
                  </a:moveTo>
                  <a:cubicBezTo>
                    <a:pt x="81" y="0"/>
                    <a:pt x="0" y="54"/>
                    <a:pt x="0" y="134"/>
                  </a:cubicBezTo>
                  <a:cubicBezTo>
                    <a:pt x="0" y="188"/>
                    <a:pt x="27" y="295"/>
                    <a:pt x="134" y="295"/>
                  </a:cubicBezTo>
                  <a:cubicBezTo>
                    <a:pt x="643" y="348"/>
                    <a:pt x="1151" y="455"/>
                    <a:pt x="1606" y="616"/>
                  </a:cubicBezTo>
                  <a:cubicBezTo>
                    <a:pt x="1874" y="723"/>
                    <a:pt x="2115" y="830"/>
                    <a:pt x="2356" y="964"/>
                  </a:cubicBezTo>
                  <a:cubicBezTo>
                    <a:pt x="2369" y="971"/>
                    <a:pt x="2386" y="974"/>
                    <a:pt x="2404" y="974"/>
                  </a:cubicBezTo>
                  <a:cubicBezTo>
                    <a:pt x="2458" y="974"/>
                    <a:pt x="2523" y="944"/>
                    <a:pt x="2543" y="884"/>
                  </a:cubicBezTo>
                  <a:cubicBezTo>
                    <a:pt x="2570" y="857"/>
                    <a:pt x="2570" y="830"/>
                    <a:pt x="2543" y="803"/>
                  </a:cubicBezTo>
                  <a:cubicBezTo>
                    <a:pt x="2543" y="750"/>
                    <a:pt x="2516" y="723"/>
                    <a:pt x="2490" y="696"/>
                  </a:cubicBezTo>
                  <a:cubicBezTo>
                    <a:pt x="2142" y="482"/>
                    <a:pt x="1767" y="322"/>
                    <a:pt x="1366" y="215"/>
                  </a:cubicBezTo>
                  <a:cubicBezTo>
                    <a:pt x="964" y="134"/>
                    <a:pt x="563" y="27"/>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6617;p43"/>
            <p:cNvSpPr/>
            <p:nvPr/>
          </p:nvSpPr>
          <p:spPr>
            <a:xfrm>
              <a:off x="7976725" y="4660150"/>
              <a:ext cx="87025" cy="27725"/>
            </a:xfrm>
            <a:custGeom>
              <a:avLst/>
              <a:gdLst/>
              <a:ahLst/>
              <a:cxnLst/>
              <a:rect l="l" t="t" r="r" b="b"/>
              <a:pathLst>
                <a:path w="3481" h="1109" extrusionOk="0">
                  <a:moveTo>
                    <a:pt x="161" y="1"/>
                  </a:moveTo>
                  <a:cubicBezTo>
                    <a:pt x="81" y="1"/>
                    <a:pt x="1" y="27"/>
                    <a:pt x="1" y="81"/>
                  </a:cubicBezTo>
                  <a:cubicBezTo>
                    <a:pt x="1" y="161"/>
                    <a:pt x="27" y="268"/>
                    <a:pt x="135" y="268"/>
                  </a:cubicBezTo>
                  <a:cubicBezTo>
                    <a:pt x="964" y="402"/>
                    <a:pt x="1821" y="563"/>
                    <a:pt x="2624" y="830"/>
                  </a:cubicBezTo>
                  <a:cubicBezTo>
                    <a:pt x="2811" y="884"/>
                    <a:pt x="3052" y="991"/>
                    <a:pt x="3239" y="1098"/>
                  </a:cubicBezTo>
                  <a:cubicBezTo>
                    <a:pt x="3259" y="1105"/>
                    <a:pt x="3281" y="1108"/>
                    <a:pt x="3303" y="1108"/>
                  </a:cubicBezTo>
                  <a:cubicBezTo>
                    <a:pt x="3368" y="1108"/>
                    <a:pt x="3433" y="1078"/>
                    <a:pt x="3453" y="1018"/>
                  </a:cubicBezTo>
                  <a:cubicBezTo>
                    <a:pt x="3480" y="964"/>
                    <a:pt x="3453" y="857"/>
                    <a:pt x="3373" y="830"/>
                  </a:cubicBezTo>
                  <a:cubicBezTo>
                    <a:pt x="2891" y="589"/>
                    <a:pt x="2383" y="429"/>
                    <a:pt x="1848" y="295"/>
                  </a:cubicBezTo>
                  <a:cubicBezTo>
                    <a:pt x="1312" y="161"/>
                    <a:pt x="750"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6618;p43"/>
            <p:cNvSpPr/>
            <p:nvPr/>
          </p:nvSpPr>
          <p:spPr>
            <a:xfrm>
              <a:off x="7968700" y="4658150"/>
              <a:ext cx="71625" cy="22350"/>
            </a:xfrm>
            <a:custGeom>
              <a:avLst/>
              <a:gdLst/>
              <a:ahLst/>
              <a:cxnLst/>
              <a:rect l="l" t="t" r="r" b="b"/>
              <a:pathLst>
                <a:path w="2865" h="894" extrusionOk="0">
                  <a:moveTo>
                    <a:pt x="108" y="0"/>
                  </a:moveTo>
                  <a:cubicBezTo>
                    <a:pt x="81" y="27"/>
                    <a:pt x="81" y="27"/>
                    <a:pt x="54" y="27"/>
                  </a:cubicBezTo>
                  <a:cubicBezTo>
                    <a:pt x="27" y="81"/>
                    <a:pt x="0" y="107"/>
                    <a:pt x="0" y="134"/>
                  </a:cubicBezTo>
                  <a:cubicBezTo>
                    <a:pt x="0" y="161"/>
                    <a:pt x="0" y="214"/>
                    <a:pt x="27" y="241"/>
                  </a:cubicBezTo>
                  <a:cubicBezTo>
                    <a:pt x="54" y="268"/>
                    <a:pt x="81" y="295"/>
                    <a:pt x="108" y="295"/>
                  </a:cubicBezTo>
                  <a:cubicBezTo>
                    <a:pt x="830" y="375"/>
                    <a:pt x="1526" y="482"/>
                    <a:pt x="2195" y="696"/>
                  </a:cubicBezTo>
                  <a:cubicBezTo>
                    <a:pt x="2356" y="777"/>
                    <a:pt x="2490" y="803"/>
                    <a:pt x="2624" y="884"/>
                  </a:cubicBezTo>
                  <a:cubicBezTo>
                    <a:pt x="2644" y="890"/>
                    <a:pt x="2664" y="894"/>
                    <a:pt x="2683" y="894"/>
                  </a:cubicBezTo>
                  <a:cubicBezTo>
                    <a:pt x="2742" y="894"/>
                    <a:pt x="2797" y="863"/>
                    <a:pt x="2838" y="803"/>
                  </a:cubicBezTo>
                  <a:cubicBezTo>
                    <a:pt x="2864" y="750"/>
                    <a:pt x="2838" y="643"/>
                    <a:pt x="2757" y="616"/>
                  </a:cubicBezTo>
                  <a:cubicBezTo>
                    <a:pt x="1954" y="241"/>
                    <a:pt x="1044" y="81"/>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6619;p43"/>
            <p:cNvSpPr/>
            <p:nvPr/>
          </p:nvSpPr>
          <p:spPr>
            <a:xfrm>
              <a:off x="7959325" y="4656800"/>
              <a:ext cx="75650" cy="21750"/>
            </a:xfrm>
            <a:custGeom>
              <a:avLst/>
              <a:gdLst/>
              <a:ahLst/>
              <a:cxnLst/>
              <a:rect l="l" t="t" r="r" b="b"/>
              <a:pathLst>
                <a:path w="3026" h="870" extrusionOk="0">
                  <a:moveTo>
                    <a:pt x="188" y="1"/>
                  </a:moveTo>
                  <a:cubicBezTo>
                    <a:pt x="108" y="28"/>
                    <a:pt x="54" y="28"/>
                    <a:pt x="54" y="54"/>
                  </a:cubicBezTo>
                  <a:cubicBezTo>
                    <a:pt x="28" y="81"/>
                    <a:pt x="1" y="135"/>
                    <a:pt x="1" y="161"/>
                  </a:cubicBezTo>
                  <a:cubicBezTo>
                    <a:pt x="1" y="188"/>
                    <a:pt x="1" y="215"/>
                    <a:pt x="28" y="268"/>
                  </a:cubicBezTo>
                  <a:cubicBezTo>
                    <a:pt x="54" y="295"/>
                    <a:pt x="108" y="322"/>
                    <a:pt x="135" y="322"/>
                  </a:cubicBezTo>
                  <a:cubicBezTo>
                    <a:pt x="938" y="402"/>
                    <a:pt x="1714" y="536"/>
                    <a:pt x="2463" y="750"/>
                  </a:cubicBezTo>
                  <a:lnTo>
                    <a:pt x="2758" y="857"/>
                  </a:lnTo>
                  <a:cubicBezTo>
                    <a:pt x="2793" y="857"/>
                    <a:pt x="2817" y="869"/>
                    <a:pt x="2845" y="869"/>
                  </a:cubicBezTo>
                  <a:cubicBezTo>
                    <a:pt x="2859" y="869"/>
                    <a:pt x="2874" y="866"/>
                    <a:pt x="2891" y="857"/>
                  </a:cubicBezTo>
                  <a:cubicBezTo>
                    <a:pt x="2945" y="857"/>
                    <a:pt x="2972" y="831"/>
                    <a:pt x="2999" y="804"/>
                  </a:cubicBezTo>
                  <a:cubicBezTo>
                    <a:pt x="3025" y="723"/>
                    <a:pt x="2999" y="616"/>
                    <a:pt x="2945" y="590"/>
                  </a:cubicBezTo>
                  <a:cubicBezTo>
                    <a:pt x="2490" y="429"/>
                    <a:pt x="2062" y="295"/>
                    <a:pt x="1633" y="188"/>
                  </a:cubicBezTo>
                  <a:cubicBezTo>
                    <a:pt x="1152" y="81"/>
                    <a:pt x="697"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6620;p43"/>
            <p:cNvSpPr/>
            <p:nvPr/>
          </p:nvSpPr>
          <p:spPr>
            <a:xfrm>
              <a:off x="7959325" y="4657650"/>
              <a:ext cx="76325" cy="21825"/>
            </a:xfrm>
            <a:custGeom>
              <a:avLst/>
              <a:gdLst/>
              <a:ahLst/>
              <a:cxnLst/>
              <a:rect l="l" t="t" r="r" b="b"/>
              <a:pathLst>
                <a:path w="3053" h="873" extrusionOk="0">
                  <a:moveTo>
                    <a:pt x="115" y="0"/>
                  </a:moveTo>
                  <a:cubicBezTo>
                    <a:pt x="101" y="0"/>
                    <a:pt x="81" y="7"/>
                    <a:pt x="54" y="20"/>
                  </a:cubicBezTo>
                  <a:cubicBezTo>
                    <a:pt x="28" y="47"/>
                    <a:pt x="1" y="101"/>
                    <a:pt x="1" y="127"/>
                  </a:cubicBezTo>
                  <a:cubicBezTo>
                    <a:pt x="1" y="154"/>
                    <a:pt x="1" y="181"/>
                    <a:pt x="28" y="234"/>
                  </a:cubicBezTo>
                  <a:cubicBezTo>
                    <a:pt x="54" y="261"/>
                    <a:pt x="108" y="288"/>
                    <a:pt x="135" y="288"/>
                  </a:cubicBezTo>
                  <a:cubicBezTo>
                    <a:pt x="938" y="395"/>
                    <a:pt x="1741" y="449"/>
                    <a:pt x="2463" y="716"/>
                  </a:cubicBezTo>
                  <a:cubicBezTo>
                    <a:pt x="2570" y="770"/>
                    <a:pt x="2704" y="823"/>
                    <a:pt x="2811" y="850"/>
                  </a:cubicBezTo>
                  <a:cubicBezTo>
                    <a:pt x="2827" y="866"/>
                    <a:pt x="2847" y="872"/>
                    <a:pt x="2869" y="872"/>
                  </a:cubicBezTo>
                  <a:cubicBezTo>
                    <a:pt x="2921" y="872"/>
                    <a:pt x="2980" y="834"/>
                    <a:pt x="2999" y="797"/>
                  </a:cubicBezTo>
                  <a:cubicBezTo>
                    <a:pt x="3052" y="716"/>
                    <a:pt x="2999" y="636"/>
                    <a:pt x="2945" y="582"/>
                  </a:cubicBezTo>
                  <a:cubicBezTo>
                    <a:pt x="2490" y="395"/>
                    <a:pt x="2035" y="261"/>
                    <a:pt x="1553" y="181"/>
                  </a:cubicBezTo>
                  <a:cubicBezTo>
                    <a:pt x="1098" y="101"/>
                    <a:pt x="616" y="47"/>
                    <a:pt x="161" y="20"/>
                  </a:cubicBezTo>
                  <a:lnTo>
                    <a:pt x="135" y="20"/>
                  </a:lnTo>
                  <a:cubicBezTo>
                    <a:pt x="135" y="7"/>
                    <a:pt x="128" y="0"/>
                    <a:pt x="1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6621;p43"/>
            <p:cNvSpPr/>
            <p:nvPr/>
          </p:nvSpPr>
          <p:spPr>
            <a:xfrm>
              <a:off x="7959325" y="4656800"/>
              <a:ext cx="81000" cy="22675"/>
            </a:xfrm>
            <a:custGeom>
              <a:avLst/>
              <a:gdLst/>
              <a:ahLst/>
              <a:cxnLst/>
              <a:rect l="l" t="t" r="r" b="b"/>
              <a:pathLst>
                <a:path w="3240" h="907" extrusionOk="0">
                  <a:moveTo>
                    <a:pt x="161" y="1"/>
                  </a:moveTo>
                  <a:cubicBezTo>
                    <a:pt x="54" y="28"/>
                    <a:pt x="1" y="81"/>
                    <a:pt x="1" y="161"/>
                  </a:cubicBezTo>
                  <a:cubicBezTo>
                    <a:pt x="1" y="188"/>
                    <a:pt x="28" y="215"/>
                    <a:pt x="54" y="268"/>
                  </a:cubicBezTo>
                  <a:cubicBezTo>
                    <a:pt x="108" y="295"/>
                    <a:pt x="135" y="295"/>
                    <a:pt x="161" y="295"/>
                  </a:cubicBezTo>
                  <a:cubicBezTo>
                    <a:pt x="295" y="295"/>
                    <a:pt x="456" y="295"/>
                    <a:pt x="643" y="322"/>
                  </a:cubicBezTo>
                  <a:lnTo>
                    <a:pt x="590" y="322"/>
                  </a:lnTo>
                  <a:cubicBezTo>
                    <a:pt x="1232" y="349"/>
                    <a:pt x="1874" y="483"/>
                    <a:pt x="2463" y="697"/>
                  </a:cubicBezTo>
                  <a:lnTo>
                    <a:pt x="2517" y="697"/>
                  </a:lnTo>
                  <a:lnTo>
                    <a:pt x="2999" y="884"/>
                  </a:lnTo>
                  <a:cubicBezTo>
                    <a:pt x="3022" y="900"/>
                    <a:pt x="3048" y="906"/>
                    <a:pt x="3073" y="906"/>
                  </a:cubicBezTo>
                  <a:cubicBezTo>
                    <a:pt x="3135" y="906"/>
                    <a:pt x="3194" y="868"/>
                    <a:pt x="3213" y="831"/>
                  </a:cubicBezTo>
                  <a:cubicBezTo>
                    <a:pt x="3239" y="750"/>
                    <a:pt x="3213" y="670"/>
                    <a:pt x="3132" y="616"/>
                  </a:cubicBezTo>
                  <a:cubicBezTo>
                    <a:pt x="2196" y="188"/>
                    <a:pt x="1205" y="2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6622;p43"/>
            <p:cNvSpPr/>
            <p:nvPr/>
          </p:nvSpPr>
          <p:spPr>
            <a:xfrm>
              <a:off x="7976725" y="4658825"/>
              <a:ext cx="63600" cy="20675"/>
            </a:xfrm>
            <a:custGeom>
              <a:avLst/>
              <a:gdLst/>
              <a:ahLst/>
              <a:cxnLst/>
              <a:rect l="l" t="t" r="r" b="b"/>
              <a:pathLst>
                <a:path w="2544" h="827" extrusionOk="0">
                  <a:moveTo>
                    <a:pt x="135" y="0"/>
                  </a:moveTo>
                  <a:cubicBezTo>
                    <a:pt x="108" y="80"/>
                    <a:pt x="81" y="80"/>
                    <a:pt x="27" y="107"/>
                  </a:cubicBezTo>
                  <a:cubicBezTo>
                    <a:pt x="1" y="134"/>
                    <a:pt x="1" y="187"/>
                    <a:pt x="1" y="214"/>
                  </a:cubicBezTo>
                  <a:cubicBezTo>
                    <a:pt x="1" y="241"/>
                    <a:pt x="27" y="268"/>
                    <a:pt x="27" y="321"/>
                  </a:cubicBezTo>
                  <a:cubicBezTo>
                    <a:pt x="81" y="348"/>
                    <a:pt x="108" y="348"/>
                    <a:pt x="135" y="348"/>
                  </a:cubicBezTo>
                  <a:cubicBezTo>
                    <a:pt x="804" y="375"/>
                    <a:pt x="1473" y="509"/>
                    <a:pt x="2115" y="750"/>
                  </a:cubicBezTo>
                  <a:cubicBezTo>
                    <a:pt x="2169" y="776"/>
                    <a:pt x="2195" y="776"/>
                    <a:pt x="2276" y="803"/>
                  </a:cubicBezTo>
                  <a:cubicBezTo>
                    <a:pt x="2294" y="803"/>
                    <a:pt x="2323" y="827"/>
                    <a:pt x="2357" y="827"/>
                  </a:cubicBezTo>
                  <a:cubicBezTo>
                    <a:pt x="2374" y="827"/>
                    <a:pt x="2392" y="821"/>
                    <a:pt x="2410" y="803"/>
                  </a:cubicBezTo>
                  <a:cubicBezTo>
                    <a:pt x="2436" y="803"/>
                    <a:pt x="2463" y="776"/>
                    <a:pt x="2517" y="750"/>
                  </a:cubicBezTo>
                  <a:cubicBezTo>
                    <a:pt x="2543" y="723"/>
                    <a:pt x="2543" y="669"/>
                    <a:pt x="2517" y="616"/>
                  </a:cubicBezTo>
                  <a:cubicBezTo>
                    <a:pt x="2517" y="589"/>
                    <a:pt x="2463" y="535"/>
                    <a:pt x="2436" y="509"/>
                  </a:cubicBezTo>
                  <a:cubicBezTo>
                    <a:pt x="2062" y="375"/>
                    <a:pt x="1714" y="268"/>
                    <a:pt x="1312" y="187"/>
                  </a:cubicBezTo>
                  <a:cubicBezTo>
                    <a:pt x="937" y="107"/>
                    <a:pt x="536" y="54"/>
                    <a:pt x="13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6623;p43"/>
            <p:cNvSpPr/>
            <p:nvPr/>
          </p:nvSpPr>
          <p:spPr>
            <a:xfrm>
              <a:off x="7996125" y="4662150"/>
              <a:ext cx="54225" cy="20675"/>
            </a:xfrm>
            <a:custGeom>
              <a:avLst/>
              <a:gdLst/>
              <a:ahLst/>
              <a:cxnLst/>
              <a:rect l="l" t="t" r="r" b="b"/>
              <a:pathLst>
                <a:path w="2169" h="827" extrusionOk="0">
                  <a:moveTo>
                    <a:pt x="54" y="1"/>
                  </a:moveTo>
                  <a:cubicBezTo>
                    <a:pt x="28" y="54"/>
                    <a:pt x="1" y="81"/>
                    <a:pt x="1" y="108"/>
                  </a:cubicBezTo>
                  <a:cubicBezTo>
                    <a:pt x="1" y="135"/>
                    <a:pt x="1" y="188"/>
                    <a:pt x="28" y="215"/>
                  </a:cubicBezTo>
                  <a:cubicBezTo>
                    <a:pt x="54" y="242"/>
                    <a:pt x="108" y="269"/>
                    <a:pt x="135" y="269"/>
                  </a:cubicBezTo>
                  <a:cubicBezTo>
                    <a:pt x="536" y="322"/>
                    <a:pt x="938" y="402"/>
                    <a:pt x="1339" y="536"/>
                  </a:cubicBezTo>
                  <a:cubicBezTo>
                    <a:pt x="1527" y="617"/>
                    <a:pt x="1741" y="724"/>
                    <a:pt x="1928" y="804"/>
                  </a:cubicBezTo>
                  <a:cubicBezTo>
                    <a:pt x="1952" y="820"/>
                    <a:pt x="1977" y="826"/>
                    <a:pt x="2003" y="826"/>
                  </a:cubicBezTo>
                  <a:cubicBezTo>
                    <a:pt x="2064" y="826"/>
                    <a:pt x="2123" y="788"/>
                    <a:pt x="2142" y="750"/>
                  </a:cubicBezTo>
                  <a:cubicBezTo>
                    <a:pt x="2169" y="670"/>
                    <a:pt x="2142" y="590"/>
                    <a:pt x="2062" y="536"/>
                  </a:cubicBezTo>
                  <a:cubicBezTo>
                    <a:pt x="1767" y="376"/>
                    <a:pt x="1473" y="269"/>
                    <a:pt x="1152" y="188"/>
                  </a:cubicBezTo>
                  <a:cubicBezTo>
                    <a:pt x="857" y="81"/>
                    <a:pt x="536" y="5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6624;p43"/>
            <p:cNvSpPr/>
            <p:nvPr/>
          </p:nvSpPr>
          <p:spPr>
            <a:xfrm>
              <a:off x="7995475" y="4660825"/>
              <a:ext cx="54225" cy="19675"/>
            </a:xfrm>
            <a:custGeom>
              <a:avLst/>
              <a:gdLst/>
              <a:ahLst/>
              <a:cxnLst/>
              <a:rect l="l" t="t" r="r" b="b"/>
              <a:pathLst>
                <a:path w="2169" h="787" extrusionOk="0">
                  <a:moveTo>
                    <a:pt x="161" y="0"/>
                  </a:moveTo>
                  <a:cubicBezTo>
                    <a:pt x="54" y="27"/>
                    <a:pt x="0" y="54"/>
                    <a:pt x="0" y="134"/>
                  </a:cubicBezTo>
                  <a:cubicBezTo>
                    <a:pt x="0" y="188"/>
                    <a:pt x="27" y="295"/>
                    <a:pt x="134" y="295"/>
                  </a:cubicBezTo>
                  <a:cubicBezTo>
                    <a:pt x="589" y="375"/>
                    <a:pt x="1098" y="455"/>
                    <a:pt x="1553" y="643"/>
                  </a:cubicBezTo>
                  <a:cubicBezTo>
                    <a:pt x="1686" y="670"/>
                    <a:pt x="1793" y="723"/>
                    <a:pt x="1927" y="777"/>
                  </a:cubicBezTo>
                  <a:cubicBezTo>
                    <a:pt x="1947" y="783"/>
                    <a:pt x="1967" y="787"/>
                    <a:pt x="1987" y="787"/>
                  </a:cubicBezTo>
                  <a:cubicBezTo>
                    <a:pt x="2046" y="787"/>
                    <a:pt x="2101" y="756"/>
                    <a:pt x="2141" y="696"/>
                  </a:cubicBezTo>
                  <a:cubicBezTo>
                    <a:pt x="2168" y="643"/>
                    <a:pt x="2141" y="536"/>
                    <a:pt x="2061" y="482"/>
                  </a:cubicBezTo>
                  <a:cubicBezTo>
                    <a:pt x="1472" y="214"/>
                    <a:pt x="830" y="107"/>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6625;p43"/>
            <p:cNvSpPr/>
            <p:nvPr/>
          </p:nvSpPr>
          <p:spPr>
            <a:xfrm>
              <a:off x="7962675" y="4656800"/>
              <a:ext cx="78325" cy="22675"/>
            </a:xfrm>
            <a:custGeom>
              <a:avLst/>
              <a:gdLst/>
              <a:ahLst/>
              <a:cxnLst/>
              <a:rect l="l" t="t" r="r" b="b"/>
              <a:pathLst>
                <a:path w="3133" h="907" extrusionOk="0">
                  <a:moveTo>
                    <a:pt x="134" y="1"/>
                  </a:moveTo>
                  <a:lnTo>
                    <a:pt x="27" y="81"/>
                  </a:lnTo>
                  <a:cubicBezTo>
                    <a:pt x="1" y="135"/>
                    <a:pt x="1" y="161"/>
                    <a:pt x="1" y="188"/>
                  </a:cubicBezTo>
                  <a:cubicBezTo>
                    <a:pt x="1" y="215"/>
                    <a:pt x="27" y="268"/>
                    <a:pt x="27" y="295"/>
                  </a:cubicBezTo>
                  <a:cubicBezTo>
                    <a:pt x="54" y="322"/>
                    <a:pt x="108" y="322"/>
                    <a:pt x="134" y="322"/>
                  </a:cubicBezTo>
                  <a:cubicBezTo>
                    <a:pt x="937" y="402"/>
                    <a:pt x="1714" y="483"/>
                    <a:pt x="2463" y="723"/>
                  </a:cubicBezTo>
                  <a:cubicBezTo>
                    <a:pt x="2597" y="804"/>
                    <a:pt x="2784" y="831"/>
                    <a:pt x="2918" y="884"/>
                  </a:cubicBezTo>
                  <a:cubicBezTo>
                    <a:pt x="2934" y="900"/>
                    <a:pt x="2954" y="906"/>
                    <a:pt x="2975" y="906"/>
                  </a:cubicBezTo>
                  <a:cubicBezTo>
                    <a:pt x="3027" y="906"/>
                    <a:pt x="3086" y="868"/>
                    <a:pt x="3105" y="831"/>
                  </a:cubicBezTo>
                  <a:cubicBezTo>
                    <a:pt x="3132" y="750"/>
                    <a:pt x="3105" y="670"/>
                    <a:pt x="3025" y="616"/>
                  </a:cubicBezTo>
                  <a:cubicBezTo>
                    <a:pt x="2142" y="188"/>
                    <a:pt x="1098" y="81"/>
                    <a:pt x="134"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6626;p43"/>
            <p:cNvSpPr/>
            <p:nvPr/>
          </p:nvSpPr>
          <p:spPr>
            <a:xfrm>
              <a:off x="7943275" y="4655475"/>
              <a:ext cx="70275" cy="18325"/>
            </a:xfrm>
            <a:custGeom>
              <a:avLst/>
              <a:gdLst/>
              <a:ahLst/>
              <a:cxnLst/>
              <a:rect l="l" t="t" r="r" b="b"/>
              <a:pathLst>
                <a:path w="2811" h="733" extrusionOk="0">
                  <a:moveTo>
                    <a:pt x="107" y="0"/>
                  </a:moveTo>
                  <a:cubicBezTo>
                    <a:pt x="107" y="0"/>
                    <a:pt x="27" y="54"/>
                    <a:pt x="27" y="81"/>
                  </a:cubicBezTo>
                  <a:cubicBezTo>
                    <a:pt x="0" y="107"/>
                    <a:pt x="0" y="134"/>
                    <a:pt x="0" y="188"/>
                  </a:cubicBezTo>
                  <a:cubicBezTo>
                    <a:pt x="0" y="214"/>
                    <a:pt x="27" y="241"/>
                    <a:pt x="27" y="268"/>
                  </a:cubicBezTo>
                  <a:cubicBezTo>
                    <a:pt x="81" y="321"/>
                    <a:pt x="107" y="321"/>
                    <a:pt x="134" y="321"/>
                  </a:cubicBezTo>
                  <a:cubicBezTo>
                    <a:pt x="402" y="321"/>
                    <a:pt x="670" y="348"/>
                    <a:pt x="910" y="348"/>
                  </a:cubicBezTo>
                  <a:lnTo>
                    <a:pt x="857" y="348"/>
                  </a:lnTo>
                  <a:cubicBezTo>
                    <a:pt x="1365" y="375"/>
                    <a:pt x="1847" y="455"/>
                    <a:pt x="2329" y="616"/>
                  </a:cubicBezTo>
                  <a:cubicBezTo>
                    <a:pt x="2409" y="643"/>
                    <a:pt x="2516" y="669"/>
                    <a:pt x="2570" y="723"/>
                  </a:cubicBezTo>
                  <a:cubicBezTo>
                    <a:pt x="2590" y="730"/>
                    <a:pt x="2610" y="733"/>
                    <a:pt x="2630" y="733"/>
                  </a:cubicBezTo>
                  <a:cubicBezTo>
                    <a:pt x="2689" y="733"/>
                    <a:pt x="2744" y="703"/>
                    <a:pt x="2784" y="643"/>
                  </a:cubicBezTo>
                  <a:cubicBezTo>
                    <a:pt x="2811" y="589"/>
                    <a:pt x="2784" y="482"/>
                    <a:pt x="2704" y="455"/>
                  </a:cubicBezTo>
                  <a:cubicBezTo>
                    <a:pt x="1901" y="81"/>
                    <a:pt x="964" y="54"/>
                    <a:pt x="10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6627;p43"/>
            <p:cNvSpPr/>
            <p:nvPr/>
          </p:nvSpPr>
          <p:spPr>
            <a:xfrm>
              <a:off x="7931900" y="4655475"/>
              <a:ext cx="68950" cy="15400"/>
            </a:xfrm>
            <a:custGeom>
              <a:avLst/>
              <a:gdLst/>
              <a:ahLst/>
              <a:cxnLst/>
              <a:rect l="l" t="t" r="r" b="b"/>
              <a:pathLst>
                <a:path w="2758" h="616" extrusionOk="0">
                  <a:moveTo>
                    <a:pt x="134" y="0"/>
                  </a:moveTo>
                  <a:cubicBezTo>
                    <a:pt x="54" y="0"/>
                    <a:pt x="0" y="81"/>
                    <a:pt x="0" y="188"/>
                  </a:cubicBezTo>
                  <a:cubicBezTo>
                    <a:pt x="0" y="268"/>
                    <a:pt x="54" y="321"/>
                    <a:pt x="161" y="321"/>
                  </a:cubicBezTo>
                  <a:cubicBezTo>
                    <a:pt x="482" y="321"/>
                    <a:pt x="830" y="321"/>
                    <a:pt x="1125" y="348"/>
                  </a:cubicBezTo>
                  <a:lnTo>
                    <a:pt x="1098" y="348"/>
                  </a:lnTo>
                  <a:cubicBezTo>
                    <a:pt x="1606" y="375"/>
                    <a:pt x="2142" y="482"/>
                    <a:pt x="2597" y="616"/>
                  </a:cubicBezTo>
                  <a:cubicBezTo>
                    <a:pt x="2623" y="616"/>
                    <a:pt x="2704" y="616"/>
                    <a:pt x="2704" y="589"/>
                  </a:cubicBezTo>
                  <a:cubicBezTo>
                    <a:pt x="2730" y="536"/>
                    <a:pt x="2757" y="509"/>
                    <a:pt x="2757" y="482"/>
                  </a:cubicBezTo>
                  <a:cubicBezTo>
                    <a:pt x="2757" y="428"/>
                    <a:pt x="2757" y="402"/>
                    <a:pt x="2730" y="375"/>
                  </a:cubicBezTo>
                  <a:cubicBezTo>
                    <a:pt x="2704" y="348"/>
                    <a:pt x="2677" y="321"/>
                    <a:pt x="2623" y="321"/>
                  </a:cubicBezTo>
                  <a:cubicBezTo>
                    <a:pt x="1901" y="81"/>
                    <a:pt x="1151" y="0"/>
                    <a:pt x="40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6628;p43"/>
            <p:cNvSpPr/>
            <p:nvPr/>
          </p:nvSpPr>
          <p:spPr>
            <a:xfrm>
              <a:off x="7931900" y="4655175"/>
              <a:ext cx="68275" cy="15700"/>
            </a:xfrm>
            <a:custGeom>
              <a:avLst/>
              <a:gdLst/>
              <a:ahLst/>
              <a:cxnLst/>
              <a:rect l="l" t="t" r="r" b="b"/>
              <a:pathLst>
                <a:path w="2731" h="628" extrusionOk="0">
                  <a:moveTo>
                    <a:pt x="342" y="0"/>
                  </a:moveTo>
                  <a:cubicBezTo>
                    <a:pt x="265" y="0"/>
                    <a:pt x="188" y="12"/>
                    <a:pt x="134" y="12"/>
                  </a:cubicBezTo>
                  <a:cubicBezTo>
                    <a:pt x="54" y="12"/>
                    <a:pt x="0" y="93"/>
                    <a:pt x="0" y="200"/>
                  </a:cubicBezTo>
                  <a:cubicBezTo>
                    <a:pt x="0" y="280"/>
                    <a:pt x="54" y="333"/>
                    <a:pt x="161" y="333"/>
                  </a:cubicBezTo>
                  <a:cubicBezTo>
                    <a:pt x="482" y="333"/>
                    <a:pt x="857" y="333"/>
                    <a:pt x="1205" y="360"/>
                  </a:cubicBezTo>
                  <a:lnTo>
                    <a:pt x="1151" y="360"/>
                  </a:lnTo>
                  <a:cubicBezTo>
                    <a:pt x="1633" y="387"/>
                    <a:pt x="2142" y="467"/>
                    <a:pt x="2570" y="628"/>
                  </a:cubicBezTo>
                  <a:cubicBezTo>
                    <a:pt x="2597" y="628"/>
                    <a:pt x="2677" y="628"/>
                    <a:pt x="2677" y="601"/>
                  </a:cubicBezTo>
                  <a:cubicBezTo>
                    <a:pt x="2704" y="548"/>
                    <a:pt x="2730" y="521"/>
                    <a:pt x="2730" y="494"/>
                  </a:cubicBezTo>
                  <a:cubicBezTo>
                    <a:pt x="2730" y="440"/>
                    <a:pt x="2730" y="414"/>
                    <a:pt x="2704" y="387"/>
                  </a:cubicBezTo>
                  <a:cubicBezTo>
                    <a:pt x="2677" y="360"/>
                    <a:pt x="2623" y="333"/>
                    <a:pt x="2597" y="333"/>
                  </a:cubicBezTo>
                  <a:cubicBezTo>
                    <a:pt x="1928" y="93"/>
                    <a:pt x="1205" y="12"/>
                    <a:pt x="455" y="12"/>
                  </a:cubicBezTo>
                  <a:cubicBezTo>
                    <a:pt x="420" y="3"/>
                    <a:pt x="381" y="0"/>
                    <a:pt x="3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6629;p43"/>
            <p:cNvSpPr/>
            <p:nvPr/>
          </p:nvSpPr>
          <p:spPr>
            <a:xfrm>
              <a:off x="7933900" y="4655475"/>
              <a:ext cx="63600" cy="13825"/>
            </a:xfrm>
            <a:custGeom>
              <a:avLst/>
              <a:gdLst/>
              <a:ahLst/>
              <a:cxnLst/>
              <a:rect l="l" t="t" r="r" b="b"/>
              <a:pathLst>
                <a:path w="2544" h="553" extrusionOk="0">
                  <a:moveTo>
                    <a:pt x="134" y="0"/>
                  </a:moveTo>
                  <a:cubicBezTo>
                    <a:pt x="81" y="0"/>
                    <a:pt x="1" y="81"/>
                    <a:pt x="1" y="188"/>
                  </a:cubicBezTo>
                  <a:cubicBezTo>
                    <a:pt x="1" y="268"/>
                    <a:pt x="81" y="321"/>
                    <a:pt x="188" y="321"/>
                  </a:cubicBezTo>
                  <a:lnTo>
                    <a:pt x="1045" y="321"/>
                  </a:lnTo>
                  <a:cubicBezTo>
                    <a:pt x="1473" y="348"/>
                    <a:pt x="1955" y="402"/>
                    <a:pt x="2383" y="536"/>
                  </a:cubicBezTo>
                  <a:cubicBezTo>
                    <a:pt x="2400" y="547"/>
                    <a:pt x="2418" y="553"/>
                    <a:pt x="2435" y="553"/>
                  </a:cubicBezTo>
                  <a:cubicBezTo>
                    <a:pt x="2494" y="553"/>
                    <a:pt x="2543" y="485"/>
                    <a:pt x="2543" y="402"/>
                  </a:cubicBezTo>
                  <a:cubicBezTo>
                    <a:pt x="2543" y="375"/>
                    <a:pt x="2543" y="348"/>
                    <a:pt x="2517" y="321"/>
                  </a:cubicBezTo>
                  <a:cubicBezTo>
                    <a:pt x="2490" y="268"/>
                    <a:pt x="2463" y="241"/>
                    <a:pt x="2410" y="241"/>
                  </a:cubicBezTo>
                  <a:cubicBezTo>
                    <a:pt x="1794" y="27"/>
                    <a:pt x="1125" y="0"/>
                    <a:pt x="48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6630;p43"/>
            <p:cNvSpPr/>
            <p:nvPr/>
          </p:nvSpPr>
          <p:spPr>
            <a:xfrm>
              <a:off x="7933900" y="4655175"/>
              <a:ext cx="61600" cy="13700"/>
            </a:xfrm>
            <a:custGeom>
              <a:avLst/>
              <a:gdLst/>
              <a:ahLst/>
              <a:cxnLst/>
              <a:rect l="l" t="t" r="r" b="b"/>
              <a:pathLst>
                <a:path w="2464" h="548" extrusionOk="0">
                  <a:moveTo>
                    <a:pt x="368" y="0"/>
                  </a:moveTo>
                  <a:cubicBezTo>
                    <a:pt x="289" y="0"/>
                    <a:pt x="206" y="12"/>
                    <a:pt x="134" y="12"/>
                  </a:cubicBezTo>
                  <a:cubicBezTo>
                    <a:pt x="81" y="12"/>
                    <a:pt x="1" y="93"/>
                    <a:pt x="1" y="200"/>
                  </a:cubicBezTo>
                  <a:cubicBezTo>
                    <a:pt x="1" y="280"/>
                    <a:pt x="81" y="333"/>
                    <a:pt x="188" y="333"/>
                  </a:cubicBezTo>
                  <a:lnTo>
                    <a:pt x="1152" y="333"/>
                  </a:lnTo>
                  <a:cubicBezTo>
                    <a:pt x="1526" y="360"/>
                    <a:pt x="1928" y="414"/>
                    <a:pt x="2276" y="548"/>
                  </a:cubicBezTo>
                  <a:cubicBezTo>
                    <a:pt x="2329" y="548"/>
                    <a:pt x="2383" y="548"/>
                    <a:pt x="2383" y="521"/>
                  </a:cubicBezTo>
                  <a:cubicBezTo>
                    <a:pt x="2410" y="494"/>
                    <a:pt x="2463" y="440"/>
                    <a:pt x="2463" y="414"/>
                  </a:cubicBezTo>
                  <a:cubicBezTo>
                    <a:pt x="2463" y="387"/>
                    <a:pt x="2463" y="360"/>
                    <a:pt x="2410" y="307"/>
                  </a:cubicBezTo>
                  <a:cubicBezTo>
                    <a:pt x="2383" y="280"/>
                    <a:pt x="2356" y="253"/>
                    <a:pt x="2329" y="253"/>
                  </a:cubicBezTo>
                  <a:cubicBezTo>
                    <a:pt x="1714" y="39"/>
                    <a:pt x="1125" y="12"/>
                    <a:pt x="482" y="12"/>
                  </a:cubicBezTo>
                  <a:cubicBezTo>
                    <a:pt x="447" y="3"/>
                    <a:pt x="408" y="0"/>
                    <a:pt x="3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6631;p43"/>
            <p:cNvSpPr/>
            <p:nvPr/>
          </p:nvSpPr>
          <p:spPr>
            <a:xfrm>
              <a:off x="7918525" y="4655475"/>
              <a:ext cx="75625" cy="12900"/>
            </a:xfrm>
            <a:custGeom>
              <a:avLst/>
              <a:gdLst/>
              <a:ahLst/>
              <a:cxnLst/>
              <a:rect l="l" t="t" r="r" b="b"/>
              <a:pathLst>
                <a:path w="3025" h="516" extrusionOk="0">
                  <a:moveTo>
                    <a:pt x="990" y="0"/>
                  </a:moveTo>
                  <a:cubicBezTo>
                    <a:pt x="696" y="0"/>
                    <a:pt x="402" y="0"/>
                    <a:pt x="134" y="54"/>
                  </a:cubicBezTo>
                  <a:cubicBezTo>
                    <a:pt x="54" y="54"/>
                    <a:pt x="0" y="107"/>
                    <a:pt x="0" y="214"/>
                  </a:cubicBezTo>
                  <a:cubicBezTo>
                    <a:pt x="0" y="321"/>
                    <a:pt x="54" y="348"/>
                    <a:pt x="161" y="348"/>
                  </a:cubicBezTo>
                  <a:cubicBezTo>
                    <a:pt x="415" y="335"/>
                    <a:pt x="676" y="328"/>
                    <a:pt x="934" y="328"/>
                  </a:cubicBezTo>
                  <a:cubicBezTo>
                    <a:pt x="1191" y="328"/>
                    <a:pt x="1445" y="335"/>
                    <a:pt x="1686" y="348"/>
                  </a:cubicBezTo>
                  <a:cubicBezTo>
                    <a:pt x="2088" y="375"/>
                    <a:pt x="2463" y="455"/>
                    <a:pt x="2837" y="509"/>
                  </a:cubicBezTo>
                  <a:cubicBezTo>
                    <a:pt x="2846" y="513"/>
                    <a:pt x="2857" y="516"/>
                    <a:pt x="2869" y="516"/>
                  </a:cubicBezTo>
                  <a:cubicBezTo>
                    <a:pt x="2924" y="516"/>
                    <a:pt x="2998" y="464"/>
                    <a:pt x="2998" y="375"/>
                  </a:cubicBezTo>
                  <a:cubicBezTo>
                    <a:pt x="3025" y="268"/>
                    <a:pt x="2971" y="214"/>
                    <a:pt x="2864" y="214"/>
                  </a:cubicBezTo>
                  <a:cubicBezTo>
                    <a:pt x="2275" y="54"/>
                    <a:pt x="1633" y="0"/>
                    <a:pt x="99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6632;p43"/>
            <p:cNvSpPr/>
            <p:nvPr/>
          </p:nvSpPr>
          <p:spPr>
            <a:xfrm>
              <a:off x="7895775" y="4654800"/>
              <a:ext cx="77625" cy="11150"/>
            </a:xfrm>
            <a:custGeom>
              <a:avLst/>
              <a:gdLst/>
              <a:ahLst/>
              <a:cxnLst/>
              <a:rect l="l" t="t" r="r" b="b"/>
              <a:pathLst>
                <a:path w="3105" h="446" extrusionOk="0">
                  <a:moveTo>
                    <a:pt x="1713" y="0"/>
                  </a:moveTo>
                  <a:cubicBezTo>
                    <a:pt x="1178" y="27"/>
                    <a:pt x="669" y="81"/>
                    <a:pt x="134" y="134"/>
                  </a:cubicBezTo>
                  <a:cubicBezTo>
                    <a:pt x="54" y="134"/>
                    <a:pt x="0" y="215"/>
                    <a:pt x="0" y="295"/>
                  </a:cubicBezTo>
                  <a:cubicBezTo>
                    <a:pt x="0" y="360"/>
                    <a:pt x="35" y="443"/>
                    <a:pt x="106" y="443"/>
                  </a:cubicBezTo>
                  <a:cubicBezTo>
                    <a:pt x="122" y="443"/>
                    <a:pt x="141" y="439"/>
                    <a:pt x="161" y="429"/>
                  </a:cubicBezTo>
                  <a:cubicBezTo>
                    <a:pt x="634" y="372"/>
                    <a:pt x="1107" y="315"/>
                    <a:pt x="1580" y="315"/>
                  </a:cubicBezTo>
                  <a:cubicBezTo>
                    <a:pt x="1776" y="315"/>
                    <a:pt x="1972" y="325"/>
                    <a:pt x="2168" y="348"/>
                  </a:cubicBezTo>
                  <a:lnTo>
                    <a:pt x="2141" y="348"/>
                  </a:lnTo>
                  <a:lnTo>
                    <a:pt x="2944" y="429"/>
                  </a:lnTo>
                  <a:cubicBezTo>
                    <a:pt x="2956" y="440"/>
                    <a:pt x="2970" y="446"/>
                    <a:pt x="2985" y="446"/>
                  </a:cubicBezTo>
                  <a:cubicBezTo>
                    <a:pt x="3040" y="446"/>
                    <a:pt x="3105" y="378"/>
                    <a:pt x="3105" y="295"/>
                  </a:cubicBezTo>
                  <a:cubicBezTo>
                    <a:pt x="3105" y="241"/>
                    <a:pt x="3078" y="134"/>
                    <a:pt x="2971" y="134"/>
                  </a:cubicBezTo>
                  <a:cubicBezTo>
                    <a:pt x="2543" y="27"/>
                    <a:pt x="2115"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6633;p43"/>
            <p:cNvSpPr/>
            <p:nvPr/>
          </p:nvSpPr>
          <p:spPr>
            <a:xfrm>
              <a:off x="7895100" y="4654800"/>
              <a:ext cx="68950" cy="12175"/>
            </a:xfrm>
            <a:custGeom>
              <a:avLst/>
              <a:gdLst/>
              <a:ahLst/>
              <a:cxnLst/>
              <a:rect l="l" t="t" r="r" b="b"/>
              <a:pathLst>
                <a:path w="2758" h="487" extrusionOk="0">
                  <a:moveTo>
                    <a:pt x="1713" y="0"/>
                  </a:moveTo>
                  <a:cubicBezTo>
                    <a:pt x="1205" y="27"/>
                    <a:pt x="669" y="108"/>
                    <a:pt x="134" y="215"/>
                  </a:cubicBezTo>
                  <a:cubicBezTo>
                    <a:pt x="81" y="215"/>
                    <a:pt x="54" y="241"/>
                    <a:pt x="27" y="241"/>
                  </a:cubicBezTo>
                  <a:cubicBezTo>
                    <a:pt x="0" y="268"/>
                    <a:pt x="0" y="295"/>
                    <a:pt x="0" y="348"/>
                  </a:cubicBezTo>
                  <a:cubicBezTo>
                    <a:pt x="0" y="396"/>
                    <a:pt x="43" y="486"/>
                    <a:pt x="128" y="486"/>
                  </a:cubicBezTo>
                  <a:cubicBezTo>
                    <a:pt x="138" y="486"/>
                    <a:pt x="149" y="485"/>
                    <a:pt x="161" y="482"/>
                  </a:cubicBezTo>
                  <a:cubicBezTo>
                    <a:pt x="662" y="399"/>
                    <a:pt x="1148" y="331"/>
                    <a:pt x="1655" y="331"/>
                  </a:cubicBezTo>
                  <a:cubicBezTo>
                    <a:pt x="1797" y="331"/>
                    <a:pt x="1941" y="337"/>
                    <a:pt x="2088" y="348"/>
                  </a:cubicBezTo>
                  <a:lnTo>
                    <a:pt x="2061" y="348"/>
                  </a:lnTo>
                  <a:cubicBezTo>
                    <a:pt x="2222" y="348"/>
                    <a:pt x="2382" y="375"/>
                    <a:pt x="2597" y="402"/>
                  </a:cubicBezTo>
                  <a:cubicBezTo>
                    <a:pt x="2677" y="402"/>
                    <a:pt x="2757" y="375"/>
                    <a:pt x="2757" y="268"/>
                  </a:cubicBezTo>
                  <a:cubicBezTo>
                    <a:pt x="2757" y="215"/>
                    <a:pt x="2730" y="108"/>
                    <a:pt x="2623" y="108"/>
                  </a:cubicBezTo>
                  <a:cubicBezTo>
                    <a:pt x="2329" y="27"/>
                    <a:pt x="2034"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6634;p43"/>
            <p:cNvSpPr/>
            <p:nvPr/>
          </p:nvSpPr>
          <p:spPr>
            <a:xfrm>
              <a:off x="8047000" y="4680225"/>
              <a:ext cx="46850" cy="26000"/>
            </a:xfrm>
            <a:custGeom>
              <a:avLst/>
              <a:gdLst/>
              <a:ahLst/>
              <a:cxnLst/>
              <a:rect l="l" t="t" r="r" b="b"/>
              <a:pathLst>
                <a:path w="1874" h="1040" extrusionOk="0">
                  <a:moveTo>
                    <a:pt x="134" y="1"/>
                  </a:moveTo>
                  <a:cubicBezTo>
                    <a:pt x="107" y="1"/>
                    <a:pt x="80" y="27"/>
                    <a:pt x="27" y="54"/>
                  </a:cubicBezTo>
                  <a:cubicBezTo>
                    <a:pt x="0" y="81"/>
                    <a:pt x="0" y="134"/>
                    <a:pt x="27" y="188"/>
                  </a:cubicBezTo>
                  <a:cubicBezTo>
                    <a:pt x="27" y="215"/>
                    <a:pt x="80" y="268"/>
                    <a:pt x="107" y="295"/>
                  </a:cubicBezTo>
                  <a:cubicBezTo>
                    <a:pt x="642" y="482"/>
                    <a:pt x="1151" y="723"/>
                    <a:pt x="1633" y="1018"/>
                  </a:cubicBezTo>
                  <a:cubicBezTo>
                    <a:pt x="1656" y="1033"/>
                    <a:pt x="1682" y="1040"/>
                    <a:pt x="1708" y="1040"/>
                  </a:cubicBezTo>
                  <a:cubicBezTo>
                    <a:pt x="1769" y="1040"/>
                    <a:pt x="1828" y="1002"/>
                    <a:pt x="1847" y="964"/>
                  </a:cubicBezTo>
                  <a:cubicBezTo>
                    <a:pt x="1874" y="884"/>
                    <a:pt x="1847" y="804"/>
                    <a:pt x="1767" y="750"/>
                  </a:cubicBezTo>
                  <a:cubicBezTo>
                    <a:pt x="1285" y="456"/>
                    <a:pt x="776" y="215"/>
                    <a:pt x="241" y="27"/>
                  </a:cubicBezTo>
                  <a:lnTo>
                    <a:pt x="161" y="27"/>
                  </a:lnTo>
                  <a:lnTo>
                    <a:pt x="134" y="1"/>
                  </a:ln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6635;p43"/>
            <p:cNvSpPr/>
            <p:nvPr/>
          </p:nvSpPr>
          <p:spPr>
            <a:xfrm>
              <a:off x="8039625" y="4676450"/>
              <a:ext cx="53550" cy="28150"/>
            </a:xfrm>
            <a:custGeom>
              <a:avLst/>
              <a:gdLst/>
              <a:ahLst/>
              <a:cxnLst/>
              <a:rect l="l" t="t" r="r" b="b"/>
              <a:pathLst>
                <a:path w="2142" h="1126" extrusionOk="0">
                  <a:moveTo>
                    <a:pt x="159" y="0"/>
                  </a:moveTo>
                  <a:cubicBezTo>
                    <a:pt x="156" y="0"/>
                    <a:pt x="150" y="18"/>
                    <a:pt x="134" y="18"/>
                  </a:cubicBezTo>
                  <a:cubicBezTo>
                    <a:pt x="108" y="18"/>
                    <a:pt x="54" y="45"/>
                    <a:pt x="27" y="71"/>
                  </a:cubicBezTo>
                  <a:cubicBezTo>
                    <a:pt x="1" y="98"/>
                    <a:pt x="1" y="152"/>
                    <a:pt x="27" y="205"/>
                  </a:cubicBezTo>
                  <a:cubicBezTo>
                    <a:pt x="27" y="232"/>
                    <a:pt x="54" y="259"/>
                    <a:pt x="108" y="312"/>
                  </a:cubicBezTo>
                  <a:cubicBezTo>
                    <a:pt x="723" y="526"/>
                    <a:pt x="1339" y="767"/>
                    <a:pt x="1901" y="1115"/>
                  </a:cubicBezTo>
                  <a:cubicBezTo>
                    <a:pt x="1921" y="1122"/>
                    <a:pt x="1941" y="1125"/>
                    <a:pt x="1961" y="1125"/>
                  </a:cubicBezTo>
                  <a:cubicBezTo>
                    <a:pt x="2020" y="1125"/>
                    <a:pt x="2075" y="1095"/>
                    <a:pt x="2115" y="1035"/>
                  </a:cubicBezTo>
                  <a:cubicBezTo>
                    <a:pt x="2142" y="981"/>
                    <a:pt x="2115" y="874"/>
                    <a:pt x="2035" y="847"/>
                  </a:cubicBezTo>
                  <a:cubicBezTo>
                    <a:pt x="1473" y="500"/>
                    <a:pt x="857" y="232"/>
                    <a:pt x="242" y="45"/>
                  </a:cubicBezTo>
                  <a:lnTo>
                    <a:pt x="161" y="45"/>
                  </a:lnTo>
                  <a:cubicBezTo>
                    <a:pt x="161" y="10"/>
                    <a:pt x="161" y="0"/>
                    <a:pt x="159"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6636;p43"/>
            <p:cNvSpPr/>
            <p:nvPr/>
          </p:nvSpPr>
          <p:spPr>
            <a:xfrm>
              <a:off x="8037625" y="4673525"/>
              <a:ext cx="56900" cy="29800"/>
            </a:xfrm>
            <a:custGeom>
              <a:avLst/>
              <a:gdLst/>
              <a:ahLst/>
              <a:cxnLst/>
              <a:rect l="l" t="t" r="r" b="b"/>
              <a:pathLst>
                <a:path w="2276" h="1192" extrusionOk="0">
                  <a:moveTo>
                    <a:pt x="214" y="1"/>
                  </a:moveTo>
                  <a:cubicBezTo>
                    <a:pt x="107" y="54"/>
                    <a:pt x="81" y="54"/>
                    <a:pt x="81" y="54"/>
                  </a:cubicBezTo>
                  <a:cubicBezTo>
                    <a:pt x="54" y="81"/>
                    <a:pt x="0" y="135"/>
                    <a:pt x="0" y="162"/>
                  </a:cubicBezTo>
                  <a:cubicBezTo>
                    <a:pt x="0" y="188"/>
                    <a:pt x="0" y="215"/>
                    <a:pt x="54" y="269"/>
                  </a:cubicBezTo>
                  <a:cubicBezTo>
                    <a:pt x="81" y="295"/>
                    <a:pt x="107" y="322"/>
                    <a:pt x="134" y="322"/>
                  </a:cubicBezTo>
                  <a:lnTo>
                    <a:pt x="455" y="429"/>
                  </a:lnTo>
                  <a:lnTo>
                    <a:pt x="482" y="429"/>
                  </a:lnTo>
                  <a:cubicBezTo>
                    <a:pt x="1017" y="617"/>
                    <a:pt x="1526" y="857"/>
                    <a:pt x="2008" y="1152"/>
                  </a:cubicBezTo>
                  <a:cubicBezTo>
                    <a:pt x="2035" y="1179"/>
                    <a:pt x="2055" y="1192"/>
                    <a:pt x="2075" y="1192"/>
                  </a:cubicBezTo>
                  <a:cubicBezTo>
                    <a:pt x="2095" y="1192"/>
                    <a:pt x="2115" y="1179"/>
                    <a:pt x="2142" y="1152"/>
                  </a:cubicBezTo>
                  <a:cubicBezTo>
                    <a:pt x="2195" y="1152"/>
                    <a:pt x="2222" y="1125"/>
                    <a:pt x="2249" y="1098"/>
                  </a:cubicBezTo>
                  <a:cubicBezTo>
                    <a:pt x="2275" y="1072"/>
                    <a:pt x="2275" y="1018"/>
                    <a:pt x="2249" y="964"/>
                  </a:cubicBezTo>
                  <a:cubicBezTo>
                    <a:pt x="2249" y="938"/>
                    <a:pt x="2222" y="884"/>
                    <a:pt x="2168" y="857"/>
                  </a:cubicBezTo>
                  <a:cubicBezTo>
                    <a:pt x="1580" y="456"/>
                    <a:pt x="910" y="188"/>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6637;p43"/>
            <p:cNvSpPr/>
            <p:nvPr/>
          </p:nvSpPr>
          <p:spPr>
            <a:xfrm>
              <a:off x="8033600" y="4673100"/>
              <a:ext cx="58925" cy="32250"/>
            </a:xfrm>
            <a:custGeom>
              <a:avLst/>
              <a:gdLst/>
              <a:ahLst/>
              <a:cxnLst/>
              <a:rect l="l" t="t" r="r" b="b"/>
              <a:pathLst>
                <a:path w="2357" h="1290" extrusionOk="0">
                  <a:moveTo>
                    <a:pt x="127" y="0"/>
                  </a:moveTo>
                  <a:cubicBezTo>
                    <a:pt x="112" y="0"/>
                    <a:pt x="96" y="18"/>
                    <a:pt x="81" y="18"/>
                  </a:cubicBezTo>
                  <a:cubicBezTo>
                    <a:pt x="28" y="45"/>
                    <a:pt x="1" y="71"/>
                    <a:pt x="1" y="98"/>
                  </a:cubicBezTo>
                  <a:cubicBezTo>
                    <a:pt x="1" y="152"/>
                    <a:pt x="1" y="179"/>
                    <a:pt x="28" y="205"/>
                  </a:cubicBezTo>
                  <a:cubicBezTo>
                    <a:pt x="81" y="232"/>
                    <a:pt x="108" y="286"/>
                    <a:pt x="135" y="286"/>
                  </a:cubicBezTo>
                  <a:cubicBezTo>
                    <a:pt x="349" y="339"/>
                    <a:pt x="509" y="419"/>
                    <a:pt x="697" y="473"/>
                  </a:cubicBezTo>
                  <a:cubicBezTo>
                    <a:pt x="1071" y="607"/>
                    <a:pt x="1473" y="767"/>
                    <a:pt x="1821" y="1008"/>
                  </a:cubicBezTo>
                  <a:cubicBezTo>
                    <a:pt x="1901" y="1089"/>
                    <a:pt x="2008" y="1142"/>
                    <a:pt x="2088" y="1249"/>
                  </a:cubicBezTo>
                  <a:cubicBezTo>
                    <a:pt x="2115" y="1276"/>
                    <a:pt x="2155" y="1289"/>
                    <a:pt x="2192" y="1289"/>
                  </a:cubicBezTo>
                  <a:cubicBezTo>
                    <a:pt x="2229" y="1289"/>
                    <a:pt x="2262" y="1276"/>
                    <a:pt x="2276" y="1249"/>
                  </a:cubicBezTo>
                  <a:cubicBezTo>
                    <a:pt x="2356" y="1169"/>
                    <a:pt x="2356" y="1089"/>
                    <a:pt x="2276" y="1035"/>
                  </a:cubicBezTo>
                  <a:cubicBezTo>
                    <a:pt x="1981" y="767"/>
                    <a:pt x="1633" y="607"/>
                    <a:pt x="1312" y="446"/>
                  </a:cubicBezTo>
                  <a:cubicBezTo>
                    <a:pt x="938" y="286"/>
                    <a:pt x="563" y="179"/>
                    <a:pt x="215" y="45"/>
                  </a:cubicBezTo>
                  <a:lnTo>
                    <a:pt x="161" y="45"/>
                  </a:lnTo>
                  <a:cubicBezTo>
                    <a:pt x="150" y="10"/>
                    <a:pt x="138" y="0"/>
                    <a:pt x="12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6638;p43"/>
            <p:cNvSpPr/>
            <p:nvPr/>
          </p:nvSpPr>
          <p:spPr>
            <a:xfrm>
              <a:off x="8032275" y="4670850"/>
              <a:ext cx="62250" cy="33500"/>
            </a:xfrm>
            <a:custGeom>
              <a:avLst/>
              <a:gdLst/>
              <a:ahLst/>
              <a:cxnLst/>
              <a:rect l="l" t="t" r="r" b="b"/>
              <a:pathLst>
                <a:path w="2490" h="1340" extrusionOk="0">
                  <a:moveTo>
                    <a:pt x="107" y="1"/>
                  </a:moveTo>
                  <a:cubicBezTo>
                    <a:pt x="134" y="28"/>
                    <a:pt x="81" y="28"/>
                    <a:pt x="54" y="28"/>
                  </a:cubicBezTo>
                  <a:cubicBezTo>
                    <a:pt x="27" y="54"/>
                    <a:pt x="0" y="108"/>
                    <a:pt x="0" y="135"/>
                  </a:cubicBezTo>
                  <a:cubicBezTo>
                    <a:pt x="0" y="161"/>
                    <a:pt x="0" y="188"/>
                    <a:pt x="27" y="242"/>
                  </a:cubicBezTo>
                  <a:cubicBezTo>
                    <a:pt x="54" y="269"/>
                    <a:pt x="81" y="295"/>
                    <a:pt x="134" y="295"/>
                  </a:cubicBezTo>
                  <a:cubicBezTo>
                    <a:pt x="214" y="322"/>
                    <a:pt x="348" y="376"/>
                    <a:pt x="455" y="402"/>
                  </a:cubicBezTo>
                  <a:cubicBezTo>
                    <a:pt x="1044" y="590"/>
                    <a:pt x="1633" y="857"/>
                    <a:pt x="2141" y="1205"/>
                  </a:cubicBezTo>
                  <a:cubicBezTo>
                    <a:pt x="2168" y="1232"/>
                    <a:pt x="2222" y="1259"/>
                    <a:pt x="2249" y="1312"/>
                  </a:cubicBezTo>
                  <a:cubicBezTo>
                    <a:pt x="2302" y="1339"/>
                    <a:pt x="2329" y="1339"/>
                    <a:pt x="2356" y="1339"/>
                  </a:cubicBezTo>
                  <a:cubicBezTo>
                    <a:pt x="2382" y="1339"/>
                    <a:pt x="2436" y="1312"/>
                    <a:pt x="2463" y="1312"/>
                  </a:cubicBezTo>
                  <a:cubicBezTo>
                    <a:pt x="2489" y="1259"/>
                    <a:pt x="2489" y="1232"/>
                    <a:pt x="2489" y="1205"/>
                  </a:cubicBezTo>
                  <a:cubicBezTo>
                    <a:pt x="2489" y="1179"/>
                    <a:pt x="2463" y="1125"/>
                    <a:pt x="2436" y="1098"/>
                  </a:cubicBezTo>
                  <a:cubicBezTo>
                    <a:pt x="2088" y="857"/>
                    <a:pt x="1713" y="643"/>
                    <a:pt x="1365" y="456"/>
                  </a:cubicBezTo>
                  <a:cubicBezTo>
                    <a:pt x="964" y="295"/>
                    <a:pt x="562" y="135"/>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 name="Google Shape;6639;p43"/>
            <p:cNvSpPr/>
            <p:nvPr/>
          </p:nvSpPr>
          <p:spPr>
            <a:xfrm>
              <a:off x="8026250" y="4670200"/>
              <a:ext cx="66275" cy="31975"/>
            </a:xfrm>
            <a:custGeom>
              <a:avLst/>
              <a:gdLst/>
              <a:ahLst/>
              <a:cxnLst/>
              <a:rect l="l" t="t" r="r" b="b"/>
              <a:pathLst>
                <a:path w="2651" h="1279" extrusionOk="0">
                  <a:moveTo>
                    <a:pt x="214" y="0"/>
                  </a:moveTo>
                  <a:cubicBezTo>
                    <a:pt x="134" y="27"/>
                    <a:pt x="54" y="80"/>
                    <a:pt x="27" y="161"/>
                  </a:cubicBezTo>
                  <a:cubicBezTo>
                    <a:pt x="0" y="268"/>
                    <a:pt x="54" y="321"/>
                    <a:pt x="161" y="321"/>
                  </a:cubicBezTo>
                  <a:lnTo>
                    <a:pt x="857" y="535"/>
                  </a:lnTo>
                  <a:cubicBezTo>
                    <a:pt x="1392" y="723"/>
                    <a:pt x="1901" y="964"/>
                    <a:pt x="2382" y="1258"/>
                  </a:cubicBezTo>
                  <a:cubicBezTo>
                    <a:pt x="2396" y="1271"/>
                    <a:pt x="2409" y="1278"/>
                    <a:pt x="2429" y="1278"/>
                  </a:cubicBezTo>
                  <a:cubicBezTo>
                    <a:pt x="2449" y="1278"/>
                    <a:pt x="2476" y="1271"/>
                    <a:pt x="2516" y="1258"/>
                  </a:cubicBezTo>
                  <a:cubicBezTo>
                    <a:pt x="2543" y="1258"/>
                    <a:pt x="2570" y="1231"/>
                    <a:pt x="2597" y="1205"/>
                  </a:cubicBezTo>
                  <a:cubicBezTo>
                    <a:pt x="2650" y="1151"/>
                    <a:pt x="2650" y="1124"/>
                    <a:pt x="2597" y="1071"/>
                  </a:cubicBezTo>
                  <a:cubicBezTo>
                    <a:pt x="2597" y="1017"/>
                    <a:pt x="2570" y="990"/>
                    <a:pt x="2543" y="964"/>
                  </a:cubicBezTo>
                  <a:cubicBezTo>
                    <a:pt x="2195" y="723"/>
                    <a:pt x="1820" y="535"/>
                    <a:pt x="1472" y="402"/>
                  </a:cubicBezTo>
                  <a:cubicBezTo>
                    <a:pt x="1071" y="214"/>
                    <a:pt x="669" y="80"/>
                    <a:pt x="2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6640;p43"/>
            <p:cNvSpPr/>
            <p:nvPr/>
          </p:nvSpPr>
          <p:spPr>
            <a:xfrm>
              <a:off x="8029600" y="4671525"/>
              <a:ext cx="56225" cy="28975"/>
            </a:xfrm>
            <a:custGeom>
              <a:avLst/>
              <a:gdLst/>
              <a:ahLst/>
              <a:cxnLst/>
              <a:rect l="l" t="t" r="r" b="b"/>
              <a:pathLst>
                <a:path w="2249" h="1159" extrusionOk="0">
                  <a:moveTo>
                    <a:pt x="134" y="1"/>
                  </a:moveTo>
                  <a:cubicBezTo>
                    <a:pt x="54" y="1"/>
                    <a:pt x="0" y="27"/>
                    <a:pt x="0" y="108"/>
                  </a:cubicBezTo>
                  <a:cubicBezTo>
                    <a:pt x="0" y="161"/>
                    <a:pt x="27" y="268"/>
                    <a:pt x="134" y="268"/>
                  </a:cubicBezTo>
                  <a:cubicBezTo>
                    <a:pt x="375" y="295"/>
                    <a:pt x="562" y="375"/>
                    <a:pt x="776" y="429"/>
                  </a:cubicBezTo>
                  <a:cubicBezTo>
                    <a:pt x="1098" y="563"/>
                    <a:pt x="1446" y="697"/>
                    <a:pt x="1740" y="937"/>
                  </a:cubicBezTo>
                  <a:cubicBezTo>
                    <a:pt x="1793" y="1018"/>
                    <a:pt x="1901" y="1044"/>
                    <a:pt x="1981" y="1098"/>
                  </a:cubicBezTo>
                  <a:cubicBezTo>
                    <a:pt x="2008" y="1138"/>
                    <a:pt x="2048" y="1158"/>
                    <a:pt x="2085" y="1158"/>
                  </a:cubicBezTo>
                  <a:cubicBezTo>
                    <a:pt x="2121" y="1158"/>
                    <a:pt x="2155" y="1138"/>
                    <a:pt x="2168" y="1098"/>
                  </a:cubicBezTo>
                  <a:cubicBezTo>
                    <a:pt x="2248" y="1044"/>
                    <a:pt x="2248" y="937"/>
                    <a:pt x="2168" y="911"/>
                  </a:cubicBezTo>
                  <a:cubicBezTo>
                    <a:pt x="1874" y="670"/>
                    <a:pt x="1579" y="456"/>
                    <a:pt x="1231" y="349"/>
                  </a:cubicBezTo>
                  <a:cubicBezTo>
                    <a:pt x="910" y="161"/>
                    <a:pt x="535" y="54"/>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6641;p43"/>
            <p:cNvSpPr/>
            <p:nvPr/>
          </p:nvSpPr>
          <p:spPr>
            <a:xfrm>
              <a:off x="8044325" y="4677550"/>
              <a:ext cx="58225" cy="32475"/>
            </a:xfrm>
            <a:custGeom>
              <a:avLst/>
              <a:gdLst/>
              <a:ahLst/>
              <a:cxnLst/>
              <a:rect l="l" t="t" r="r" b="b"/>
              <a:pathLst>
                <a:path w="2329" h="1299" extrusionOk="0">
                  <a:moveTo>
                    <a:pt x="134" y="1"/>
                  </a:moveTo>
                  <a:cubicBezTo>
                    <a:pt x="107" y="1"/>
                    <a:pt x="80" y="27"/>
                    <a:pt x="54" y="54"/>
                  </a:cubicBezTo>
                  <a:cubicBezTo>
                    <a:pt x="0" y="108"/>
                    <a:pt x="0" y="134"/>
                    <a:pt x="54" y="188"/>
                  </a:cubicBezTo>
                  <a:cubicBezTo>
                    <a:pt x="54" y="241"/>
                    <a:pt x="80" y="268"/>
                    <a:pt x="107" y="295"/>
                  </a:cubicBezTo>
                  <a:cubicBezTo>
                    <a:pt x="803" y="536"/>
                    <a:pt x="1445" y="857"/>
                    <a:pt x="2061" y="1258"/>
                  </a:cubicBezTo>
                  <a:cubicBezTo>
                    <a:pt x="2074" y="1285"/>
                    <a:pt x="2088" y="1299"/>
                    <a:pt x="2108" y="1299"/>
                  </a:cubicBezTo>
                  <a:cubicBezTo>
                    <a:pt x="2128" y="1299"/>
                    <a:pt x="2155" y="1285"/>
                    <a:pt x="2195" y="1258"/>
                  </a:cubicBezTo>
                  <a:cubicBezTo>
                    <a:pt x="2222" y="1258"/>
                    <a:pt x="2248" y="1232"/>
                    <a:pt x="2275" y="1205"/>
                  </a:cubicBezTo>
                  <a:cubicBezTo>
                    <a:pt x="2329" y="1151"/>
                    <a:pt x="2329" y="1125"/>
                    <a:pt x="2275" y="1071"/>
                  </a:cubicBezTo>
                  <a:cubicBezTo>
                    <a:pt x="2275" y="1044"/>
                    <a:pt x="2248" y="991"/>
                    <a:pt x="2222" y="964"/>
                  </a:cubicBezTo>
                  <a:cubicBezTo>
                    <a:pt x="1606" y="563"/>
                    <a:pt x="937" y="241"/>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6642;p43"/>
            <p:cNvSpPr/>
            <p:nvPr/>
          </p:nvSpPr>
          <p:spPr>
            <a:xfrm>
              <a:off x="8054350" y="4680225"/>
              <a:ext cx="48875" cy="27975"/>
            </a:xfrm>
            <a:custGeom>
              <a:avLst/>
              <a:gdLst/>
              <a:ahLst/>
              <a:cxnLst/>
              <a:rect l="l" t="t" r="r" b="b"/>
              <a:pathLst>
                <a:path w="1955" h="1119" extrusionOk="0">
                  <a:moveTo>
                    <a:pt x="215" y="1"/>
                  </a:moveTo>
                  <a:cubicBezTo>
                    <a:pt x="134" y="27"/>
                    <a:pt x="108" y="27"/>
                    <a:pt x="81" y="54"/>
                  </a:cubicBezTo>
                  <a:cubicBezTo>
                    <a:pt x="54" y="81"/>
                    <a:pt x="0" y="134"/>
                    <a:pt x="0" y="161"/>
                  </a:cubicBezTo>
                  <a:cubicBezTo>
                    <a:pt x="0" y="188"/>
                    <a:pt x="0" y="215"/>
                    <a:pt x="54" y="268"/>
                  </a:cubicBezTo>
                  <a:cubicBezTo>
                    <a:pt x="81" y="295"/>
                    <a:pt x="108" y="322"/>
                    <a:pt x="134" y="322"/>
                  </a:cubicBezTo>
                  <a:lnTo>
                    <a:pt x="188" y="322"/>
                  </a:lnTo>
                  <a:cubicBezTo>
                    <a:pt x="723" y="536"/>
                    <a:pt x="1205" y="804"/>
                    <a:pt x="1687" y="1098"/>
                  </a:cubicBezTo>
                  <a:cubicBezTo>
                    <a:pt x="1700" y="1111"/>
                    <a:pt x="1713" y="1118"/>
                    <a:pt x="1734" y="1118"/>
                  </a:cubicBezTo>
                  <a:cubicBezTo>
                    <a:pt x="1754" y="1118"/>
                    <a:pt x="1780" y="1111"/>
                    <a:pt x="1821" y="1098"/>
                  </a:cubicBezTo>
                  <a:cubicBezTo>
                    <a:pt x="1847" y="1098"/>
                    <a:pt x="1874" y="1071"/>
                    <a:pt x="1928" y="1018"/>
                  </a:cubicBezTo>
                  <a:cubicBezTo>
                    <a:pt x="1954" y="991"/>
                    <a:pt x="1954" y="964"/>
                    <a:pt x="1928" y="937"/>
                  </a:cubicBezTo>
                  <a:cubicBezTo>
                    <a:pt x="1928" y="884"/>
                    <a:pt x="1874" y="857"/>
                    <a:pt x="1847" y="830"/>
                  </a:cubicBezTo>
                  <a:cubicBezTo>
                    <a:pt x="1580" y="670"/>
                    <a:pt x="1339" y="482"/>
                    <a:pt x="1071" y="349"/>
                  </a:cubicBezTo>
                  <a:cubicBezTo>
                    <a:pt x="803" y="215"/>
                    <a:pt x="536" y="8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6643;p43"/>
            <p:cNvSpPr/>
            <p:nvPr/>
          </p:nvSpPr>
          <p:spPr>
            <a:xfrm>
              <a:off x="8034275" y="4671525"/>
              <a:ext cx="63600" cy="33475"/>
            </a:xfrm>
            <a:custGeom>
              <a:avLst/>
              <a:gdLst/>
              <a:ahLst/>
              <a:cxnLst/>
              <a:rect l="l" t="t" r="r" b="b"/>
              <a:pathLst>
                <a:path w="2544" h="1339" extrusionOk="0">
                  <a:moveTo>
                    <a:pt x="2169" y="1205"/>
                  </a:moveTo>
                  <a:cubicBezTo>
                    <a:pt x="2169" y="1224"/>
                    <a:pt x="2195" y="1229"/>
                    <a:pt x="2211" y="1231"/>
                  </a:cubicBezTo>
                  <a:lnTo>
                    <a:pt x="2211" y="1231"/>
                  </a:lnTo>
                  <a:cubicBezTo>
                    <a:pt x="2197" y="1221"/>
                    <a:pt x="2183" y="1212"/>
                    <a:pt x="2169" y="1205"/>
                  </a:cubicBezTo>
                  <a:close/>
                  <a:moveTo>
                    <a:pt x="134" y="1"/>
                  </a:moveTo>
                  <a:cubicBezTo>
                    <a:pt x="134" y="81"/>
                    <a:pt x="108" y="81"/>
                    <a:pt x="81" y="81"/>
                  </a:cubicBezTo>
                  <a:cubicBezTo>
                    <a:pt x="54" y="108"/>
                    <a:pt x="1" y="134"/>
                    <a:pt x="1" y="161"/>
                  </a:cubicBezTo>
                  <a:cubicBezTo>
                    <a:pt x="1" y="215"/>
                    <a:pt x="1" y="242"/>
                    <a:pt x="54" y="268"/>
                  </a:cubicBezTo>
                  <a:cubicBezTo>
                    <a:pt x="81" y="295"/>
                    <a:pt x="108" y="349"/>
                    <a:pt x="134" y="349"/>
                  </a:cubicBezTo>
                  <a:cubicBezTo>
                    <a:pt x="268" y="375"/>
                    <a:pt x="429" y="429"/>
                    <a:pt x="563" y="482"/>
                  </a:cubicBezTo>
                  <a:lnTo>
                    <a:pt x="616" y="482"/>
                  </a:lnTo>
                  <a:cubicBezTo>
                    <a:pt x="1178" y="670"/>
                    <a:pt x="1714" y="911"/>
                    <a:pt x="2222" y="1232"/>
                  </a:cubicBezTo>
                  <a:cubicBezTo>
                    <a:pt x="2222" y="1232"/>
                    <a:pt x="2217" y="1232"/>
                    <a:pt x="2211" y="1231"/>
                  </a:cubicBezTo>
                  <a:lnTo>
                    <a:pt x="2211" y="1231"/>
                  </a:lnTo>
                  <a:cubicBezTo>
                    <a:pt x="2249" y="1258"/>
                    <a:pt x="2283" y="1292"/>
                    <a:pt x="2302" y="1312"/>
                  </a:cubicBezTo>
                  <a:cubicBezTo>
                    <a:pt x="2356" y="1339"/>
                    <a:pt x="2383" y="1339"/>
                    <a:pt x="2409" y="1339"/>
                  </a:cubicBezTo>
                  <a:cubicBezTo>
                    <a:pt x="2436" y="1339"/>
                    <a:pt x="2490" y="1312"/>
                    <a:pt x="2516" y="1285"/>
                  </a:cubicBezTo>
                  <a:cubicBezTo>
                    <a:pt x="2543" y="1232"/>
                    <a:pt x="2543" y="1205"/>
                    <a:pt x="2543" y="1178"/>
                  </a:cubicBezTo>
                  <a:cubicBezTo>
                    <a:pt x="2543" y="1152"/>
                    <a:pt x="2516" y="1098"/>
                    <a:pt x="2490" y="1071"/>
                  </a:cubicBezTo>
                  <a:cubicBezTo>
                    <a:pt x="2142" y="830"/>
                    <a:pt x="1767" y="616"/>
                    <a:pt x="1366" y="429"/>
                  </a:cubicBezTo>
                  <a:cubicBezTo>
                    <a:pt x="964" y="268"/>
                    <a:pt x="563" y="10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6644;p43"/>
            <p:cNvSpPr/>
            <p:nvPr/>
          </p:nvSpPr>
          <p:spPr>
            <a:xfrm>
              <a:off x="8032275" y="4672725"/>
              <a:ext cx="65600" cy="33300"/>
            </a:xfrm>
            <a:custGeom>
              <a:avLst/>
              <a:gdLst/>
              <a:ahLst/>
              <a:cxnLst/>
              <a:rect l="l" t="t" r="r" b="b"/>
              <a:pathLst>
                <a:path w="2624" h="1332" extrusionOk="0">
                  <a:moveTo>
                    <a:pt x="120" y="1"/>
                  </a:moveTo>
                  <a:cubicBezTo>
                    <a:pt x="40" y="1"/>
                    <a:pt x="0" y="67"/>
                    <a:pt x="0" y="113"/>
                  </a:cubicBezTo>
                  <a:cubicBezTo>
                    <a:pt x="0" y="167"/>
                    <a:pt x="0" y="194"/>
                    <a:pt x="27" y="220"/>
                  </a:cubicBezTo>
                  <a:cubicBezTo>
                    <a:pt x="54" y="247"/>
                    <a:pt x="81" y="301"/>
                    <a:pt x="134" y="301"/>
                  </a:cubicBezTo>
                  <a:cubicBezTo>
                    <a:pt x="348" y="354"/>
                    <a:pt x="616" y="434"/>
                    <a:pt x="857" y="515"/>
                  </a:cubicBezTo>
                  <a:cubicBezTo>
                    <a:pt x="1339" y="702"/>
                    <a:pt x="1767" y="889"/>
                    <a:pt x="2168" y="1157"/>
                  </a:cubicBezTo>
                  <a:lnTo>
                    <a:pt x="2195" y="1157"/>
                  </a:lnTo>
                  <a:cubicBezTo>
                    <a:pt x="2275" y="1184"/>
                    <a:pt x="2329" y="1264"/>
                    <a:pt x="2356" y="1291"/>
                  </a:cubicBezTo>
                  <a:cubicBezTo>
                    <a:pt x="2396" y="1318"/>
                    <a:pt x="2443" y="1331"/>
                    <a:pt x="2483" y="1331"/>
                  </a:cubicBezTo>
                  <a:cubicBezTo>
                    <a:pt x="2523" y="1331"/>
                    <a:pt x="2556" y="1318"/>
                    <a:pt x="2570" y="1291"/>
                  </a:cubicBezTo>
                  <a:cubicBezTo>
                    <a:pt x="2623" y="1237"/>
                    <a:pt x="2623" y="1130"/>
                    <a:pt x="2570" y="1077"/>
                  </a:cubicBezTo>
                  <a:cubicBezTo>
                    <a:pt x="2222" y="809"/>
                    <a:pt x="1874" y="622"/>
                    <a:pt x="1472" y="461"/>
                  </a:cubicBezTo>
                  <a:cubicBezTo>
                    <a:pt x="1071" y="301"/>
                    <a:pt x="616" y="167"/>
                    <a:pt x="188" y="6"/>
                  </a:cubicBezTo>
                  <a:lnTo>
                    <a:pt x="161" y="6"/>
                  </a:lnTo>
                  <a:cubicBezTo>
                    <a:pt x="146" y="2"/>
                    <a:pt x="133" y="1"/>
                    <a:pt x="120"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6645;p43"/>
            <p:cNvSpPr/>
            <p:nvPr/>
          </p:nvSpPr>
          <p:spPr>
            <a:xfrm>
              <a:off x="8029600" y="4671525"/>
              <a:ext cx="64925" cy="32325"/>
            </a:xfrm>
            <a:custGeom>
              <a:avLst/>
              <a:gdLst/>
              <a:ahLst/>
              <a:cxnLst/>
              <a:rect l="l" t="t" r="r" b="b"/>
              <a:pathLst>
                <a:path w="2597" h="1293" extrusionOk="0">
                  <a:moveTo>
                    <a:pt x="188" y="1"/>
                  </a:moveTo>
                  <a:cubicBezTo>
                    <a:pt x="107" y="1"/>
                    <a:pt x="27" y="27"/>
                    <a:pt x="27" y="108"/>
                  </a:cubicBezTo>
                  <a:cubicBezTo>
                    <a:pt x="0" y="161"/>
                    <a:pt x="54" y="268"/>
                    <a:pt x="161" y="268"/>
                  </a:cubicBezTo>
                  <a:cubicBezTo>
                    <a:pt x="428" y="349"/>
                    <a:pt x="696" y="402"/>
                    <a:pt x="964" y="509"/>
                  </a:cubicBezTo>
                  <a:cubicBezTo>
                    <a:pt x="1365" y="643"/>
                    <a:pt x="1740" y="804"/>
                    <a:pt x="2061" y="1044"/>
                  </a:cubicBezTo>
                  <a:cubicBezTo>
                    <a:pt x="2168" y="1098"/>
                    <a:pt x="2248" y="1178"/>
                    <a:pt x="2329" y="1232"/>
                  </a:cubicBezTo>
                  <a:cubicBezTo>
                    <a:pt x="2369" y="1272"/>
                    <a:pt x="2409" y="1292"/>
                    <a:pt x="2446" y="1292"/>
                  </a:cubicBezTo>
                  <a:cubicBezTo>
                    <a:pt x="2483" y="1292"/>
                    <a:pt x="2516" y="1272"/>
                    <a:pt x="2543" y="1232"/>
                  </a:cubicBezTo>
                  <a:cubicBezTo>
                    <a:pt x="2596" y="1178"/>
                    <a:pt x="2596" y="1071"/>
                    <a:pt x="2543" y="1044"/>
                  </a:cubicBezTo>
                  <a:cubicBezTo>
                    <a:pt x="1874" y="509"/>
                    <a:pt x="1071" y="16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6646;p43"/>
            <p:cNvSpPr/>
            <p:nvPr/>
          </p:nvSpPr>
          <p:spPr>
            <a:xfrm>
              <a:off x="8032275" y="4671525"/>
              <a:ext cx="63575" cy="33150"/>
            </a:xfrm>
            <a:custGeom>
              <a:avLst/>
              <a:gdLst/>
              <a:ahLst/>
              <a:cxnLst/>
              <a:rect l="l" t="t" r="r" b="b"/>
              <a:pathLst>
                <a:path w="2543" h="1326" extrusionOk="0">
                  <a:moveTo>
                    <a:pt x="2034" y="1152"/>
                  </a:moveTo>
                  <a:cubicBezTo>
                    <a:pt x="2034" y="1165"/>
                    <a:pt x="2041" y="1172"/>
                    <a:pt x="2044" y="1172"/>
                  </a:cubicBezTo>
                  <a:cubicBezTo>
                    <a:pt x="2048" y="1172"/>
                    <a:pt x="2048" y="1165"/>
                    <a:pt x="2034" y="1152"/>
                  </a:cubicBezTo>
                  <a:close/>
                  <a:moveTo>
                    <a:pt x="161" y="1"/>
                  </a:moveTo>
                  <a:cubicBezTo>
                    <a:pt x="54" y="1"/>
                    <a:pt x="0" y="27"/>
                    <a:pt x="0" y="108"/>
                  </a:cubicBezTo>
                  <a:cubicBezTo>
                    <a:pt x="0" y="134"/>
                    <a:pt x="0" y="161"/>
                    <a:pt x="27" y="215"/>
                  </a:cubicBezTo>
                  <a:cubicBezTo>
                    <a:pt x="54" y="242"/>
                    <a:pt x="81" y="268"/>
                    <a:pt x="134" y="268"/>
                  </a:cubicBezTo>
                  <a:cubicBezTo>
                    <a:pt x="295" y="349"/>
                    <a:pt x="455" y="375"/>
                    <a:pt x="616" y="429"/>
                  </a:cubicBezTo>
                  <a:cubicBezTo>
                    <a:pt x="1124" y="616"/>
                    <a:pt x="1633" y="830"/>
                    <a:pt x="2061" y="1152"/>
                  </a:cubicBezTo>
                  <a:cubicBezTo>
                    <a:pt x="2141" y="1178"/>
                    <a:pt x="2195" y="1232"/>
                    <a:pt x="2249" y="1285"/>
                  </a:cubicBezTo>
                  <a:cubicBezTo>
                    <a:pt x="2289" y="1312"/>
                    <a:pt x="2336" y="1326"/>
                    <a:pt x="2376" y="1326"/>
                  </a:cubicBezTo>
                  <a:cubicBezTo>
                    <a:pt x="2416" y="1326"/>
                    <a:pt x="2449" y="1312"/>
                    <a:pt x="2463" y="1285"/>
                  </a:cubicBezTo>
                  <a:cubicBezTo>
                    <a:pt x="2543" y="1205"/>
                    <a:pt x="2543" y="1098"/>
                    <a:pt x="2463" y="1071"/>
                  </a:cubicBezTo>
                  <a:cubicBezTo>
                    <a:pt x="2141" y="804"/>
                    <a:pt x="1767" y="616"/>
                    <a:pt x="1392" y="429"/>
                  </a:cubicBezTo>
                  <a:cubicBezTo>
                    <a:pt x="1017" y="268"/>
                    <a:pt x="616" y="13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6647;p43"/>
            <p:cNvSpPr/>
            <p:nvPr/>
          </p:nvSpPr>
          <p:spPr>
            <a:xfrm>
              <a:off x="8007500" y="4664825"/>
              <a:ext cx="69625" cy="29825"/>
            </a:xfrm>
            <a:custGeom>
              <a:avLst/>
              <a:gdLst/>
              <a:ahLst/>
              <a:cxnLst/>
              <a:rect l="l" t="t" r="r" b="b"/>
              <a:pathLst>
                <a:path w="2785" h="1193" extrusionOk="0">
                  <a:moveTo>
                    <a:pt x="188" y="1"/>
                  </a:moveTo>
                  <a:cubicBezTo>
                    <a:pt x="108" y="1"/>
                    <a:pt x="54" y="28"/>
                    <a:pt x="1" y="108"/>
                  </a:cubicBezTo>
                  <a:cubicBezTo>
                    <a:pt x="1" y="162"/>
                    <a:pt x="54" y="269"/>
                    <a:pt x="135" y="269"/>
                  </a:cubicBezTo>
                  <a:cubicBezTo>
                    <a:pt x="617" y="349"/>
                    <a:pt x="1045" y="429"/>
                    <a:pt x="1473" y="617"/>
                  </a:cubicBezTo>
                  <a:cubicBezTo>
                    <a:pt x="1794" y="697"/>
                    <a:pt x="2115" y="884"/>
                    <a:pt x="2383" y="1045"/>
                  </a:cubicBezTo>
                  <a:cubicBezTo>
                    <a:pt x="2410" y="1072"/>
                    <a:pt x="2490" y="1098"/>
                    <a:pt x="2517" y="1152"/>
                  </a:cubicBezTo>
                  <a:cubicBezTo>
                    <a:pt x="2557" y="1179"/>
                    <a:pt x="2597" y="1192"/>
                    <a:pt x="2634" y="1192"/>
                  </a:cubicBezTo>
                  <a:cubicBezTo>
                    <a:pt x="2671" y="1192"/>
                    <a:pt x="2704" y="1179"/>
                    <a:pt x="2731" y="1152"/>
                  </a:cubicBezTo>
                  <a:cubicBezTo>
                    <a:pt x="2785" y="1072"/>
                    <a:pt x="2785" y="965"/>
                    <a:pt x="2731" y="938"/>
                  </a:cubicBezTo>
                  <a:cubicBezTo>
                    <a:pt x="2544" y="804"/>
                    <a:pt x="2356" y="697"/>
                    <a:pt x="2196" y="617"/>
                  </a:cubicBezTo>
                  <a:cubicBezTo>
                    <a:pt x="1982" y="510"/>
                    <a:pt x="1741" y="402"/>
                    <a:pt x="1553" y="349"/>
                  </a:cubicBezTo>
                  <a:cubicBezTo>
                    <a:pt x="1125" y="215"/>
                    <a:pt x="670" y="108"/>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6648;p43"/>
            <p:cNvSpPr/>
            <p:nvPr/>
          </p:nvSpPr>
          <p:spPr>
            <a:xfrm>
              <a:off x="8044325" y="4675875"/>
              <a:ext cx="14725" cy="10275"/>
            </a:xfrm>
            <a:custGeom>
              <a:avLst/>
              <a:gdLst/>
              <a:ahLst/>
              <a:cxnLst/>
              <a:rect l="l" t="t" r="r" b="b"/>
              <a:pathLst>
                <a:path w="589" h="411" extrusionOk="0">
                  <a:moveTo>
                    <a:pt x="181" y="1"/>
                  </a:moveTo>
                  <a:cubicBezTo>
                    <a:pt x="174" y="1"/>
                    <a:pt x="161" y="14"/>
                    <a:pt x="134" y="41"/>
                  </a:cubicBezTo>
                  <a:cubicBezTo>
                    <a:pt x="107" y="41"/>
                    <a:pt x="80" y="68"/>
                    <a:pt x="54" y="94"/>
                  </a:cubicBezTo>
                  <a:cubicBezTo>
                    <a:pt x="0" y="175"/>
                    <a:pt x="54" y="255"/>
                    <a:pt x="107" y="308"/>
                  </a:cubicBezTo>
                  <a:cubicBezTo>
                    <a:pt x="187" y="335"/>
                    <a:pt x="268" y="362"/>
                    <a:pt x="348" y="389"/>
                  </a:cubicBezTo>
                  <a:cubicBezTo>
                    <a:pt x="364" y="404"/>
                    <a:pt x="384" y="411"/>
                    <a:pt x="405" y="411"/>
                  </a:cubicBezTo>
                  <a:cubicBezTo>
                    <a:pt x="457" y="411"/>
                    <a:pt x="516" y="373"/>
                    <a:pt x="535" y="335"/>
                  </a:cubicBezTo>
                  <a:cubicBezTo>
                    <a:pt x="589" y="255"/>
                    <a:pt x="535" y="175"/>
                    <a:pt x="482" y="121"/>
                  </a:cubicBezTo>
                  <a:cubicBezTo>
                    <a:pt x="401" y="94"/>
                    <a:pt x="321" y="68"/>
                    <a:pt x="241" y="41"/>
                  </a:cubicBezTo>
                  <a:lnTo>
                    <a:pt x="187" y="41"/>
                  </a:lnTo>
                  <a:cubicBezTo>
                    <a:pt x="187" y="14"/>
                    <a:pt x="187" y="1"/>
                    <a:pt x="18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6649;p43"/>
            <p:cNvSpPr/>
            <p:nvPr/>
          </p:nvSpPr>
          <p:spPr>
            <a:xfrm>
              <a:off x="7996125" y="4660825"/>
              <a:ext cx="61600" cy="25325"/>
            </a:xfrm>
            <a:custGeom>
              <a:avLst/>
              <a:gdLst/>
              <a:ahLst/>
              <a:cxnLst/>
              <a:rect l="l" t="t" r="r" b="b"/>
              <a:pathLst>
                <a:path w="2464" h="1013" extrusionOk="0">
                  <a:moveTo>
                    <a:pt x="161" y="0"/>
                  </a:moveTo>
                  <a:cubicBezTo>
                    <a:pt x="108" y="0"/>
                    <a:pt x="28" y="54"/>
                    <a:pt x="1" y="134"/>
                  </a:cubicBezTo>
                  <a:cubicBezTo>
                    <a:pt x="1" y="188"/>
                    <a:pt x="28" y="295"/>
                    <a:pt x="135" y="295"/>
                  </a:cubicBezTo>
                  <a:cubicBezTo>
                    <a:pt x="563" y="402"/>
                    <a:pt x="991" y="509"/>
                    <a:pt x="1393" y="643"/>
                  </a:cubicBezTo>
                  <a:lnTo>
                    <a:pt x="1446" y="643"/>
                  </a:lnTo>
                  <a:cubicBezTo>
                    <a:pt x="1687" y="723"/>
                    <a:pt x="1982" y="830"/>
                    <a:pt x="2249" y="991"/>
                  </a:cubicBezTo>
                  <a:cubicBezTo>
                    <a:pt x="2265" y="1006"/>
                    <a:pt x="2285" y="1013"/>
                    <a:pt x="2307" y="1013"/>
                  </a:cubicBezTo>
                  <a:cubicBezTo>
                    <a:pt x="2359" y="1013"/>
                    <a:pt x="2418" y="975"/>
                    <a:pt x="2437" y="937"/>
                  </a:cubicBezTo>
                  <a:cubicBezTo>
                    <a:pt x="2463" y="857"/>
                    <a:pt x="2437" y="777"/>
                    <a:pt x="2356" y="723"/>
                  </a:cubicBezTo>
                  <a:cubicBezTo>
                    <a:pt x="1687" y="375"/>
                    <a:pt x="938" y="161"/>
                    <a:pt x="18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6650;p43"/>
            <p:cNvSpPr/>
            <p:nvPr/>
          </p:nvSpPr>
          <p:spPr>
            <a:xfrm>
              <a:off x="8087150" y="4698975"/>
              <a:ext cx="36825" cy="29800"/>
            </a:xfrm>
            <a:custGeom>
              <a:avLst/>
              <a:gdLst/>
              <a:ahLst/>
              <a:cxnLst/>
              <a:rect l="l" t="t" r="r" b="b"/>
              <a:pathLst>
                <a:path w="1473" h="1192" extrusionOk="0">
                  <a:moveTo>
                    <a:pt x="161" y="0"/>
                  </a:moveTo>
                  <a:cubicBezTo>
                    <a:pt x="107" y="0"/>
                    <a:pt x="80" y="0"/>
                    <a:pt x="27" y="80"/>
                  </a:cubicBezTo>
                  <a:cubicBezTo>
                    <a:pt x="0" y="134"/>
                    <a:pt x="0" y="241"/>
                    <a:pt x="107" y="268"/>
                  </a:cubicBezTo>
                  <a:cubicBezTo>
                    <a:pt x="375" y="401"/>
                    <a:pt x="616" y="589"/>
                    <a:pt x="830" y="749"/>
                  </a:cubicBezTo>
                  <a:cubicBezTo>
                    <a:pt x="964" y="857"/>
                    <a:pt x="1097" y="990"/>
                    <a:pt x="1231" y="1151"/>
                  </a:cubicBezTo>
                  <a:cubicBezTo>
                    <a:pt x="1271" y="1178"/>
                    <a:pt x="1318" y="1191"/>
                    <a:pt x="1358" y="1191"/>
                  </a:cubicBezTo>
                  <a:cubicBezTo>
                    <a:pt x="1399" y="1191"/>
                    <a:pt x="1432" y="1178"/>
                    <a:pt x="1445" y="1151"/>
                  </a:cubicBezTo>
                  <a:cubicBezTo>
                    <a:pt x="1472" y="1124"/>
                    <a:pt x="1472" y="1071"/>
                    <a:pt x="1472" y="1044"/>
                  </a:cubicBezTo>
                  <a:cubicBezTo>
                    <a:pt x="1472" y="1017"/>
                    <a:pt x="1472" y="990"/>
                    <a:pt x="1445" y="937"/>
                  </a:cubicBezTo>
                  <a:cubicBezTo>
                    <a:pt x="1097" y="535"/>
                    <a:pt x="669" y="268"/>
                    <a:pt x="241" y="54"/>
                  </a:cubicBezTo>
                  <a:cubicBezTo>
                    <a:pt x="214" y="54"/>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6651;p43"/>
            <p:cNvSpPr/>
            <p:nvPr/>
          </p:nvSpPr>
          <p:spPr>
            <a:xfrm>
              <a:off x="8077100" y="4691350"/>
              <a:ext cx="45525" cy="35250"/>
            </a:xfrm>
            <a:custGeom>
              <a:avLst/>
              <a:gdLst/>
              <a:ahLst/>
              <a:cxnLst/>
              <a:rect l="l" t="t" r="r" b="b"/>
              <a:pathLst>
                <a:path w="1821" h="1410" extrusionOk="0">
                  <a:moveTo>
                    <a:pt x="125" y="1"/>
                  </a:moveTo>
                  <a:cubicBezTo>
                    <a:pt x="93" y="1"/>
                    <a:pt x="67" y="31"/>
                    <a:pt x="27" y="91"/>
                  </a:cubicBezTo>
                  <a:cubicBezTo>
                    <a:pt x="1" y="144"/>
                    <a:pt x="27" y="251"/>
                    <a:pt x="108" y="278"/>
                  </a:cubicBezTo>
                  <a:cubicBezTo>
                    <a:pt x="429" y="519"/>
                    <a:pt x="803" y="706"/>
                    <a:pt x="1098" y="947"/>
                  </a:cubicBezTo>
                  <a:cubicBezTo>
                    <a:pt x="1285" y="1081"/>
                    <a:pt x="1419" y="1188"/>
                    <a:pt x="1553" y="1349"/>
                  </a:cubicBezTo>
                  <a:cubicBezTo>
                    <a:pt x="1580" y="1389"/>
                    <a:pt x="1620" y="1409"/>
                    <a:pt x="1657" y="1409"/>
                  </a:cubicBezTo>
                  <a:cubicBezTo>
                    <a:pt x="1693" y="1409"/>
                    <a:pt x="1727" y="1389"/>
                    <a:pt x="1740" y="1349"/>
                  </a:cubicBezTo>
                  <a:cubicBezTo>
                    <a:pt x="1821" y="1295"/>
                    <a:pt x="1821" y="1188"/>
                    <a:pt x="1740" y="1162"/>
                  </a:cubicBezTo>
                  <a:cubicBezTo>
                    <a:pt x="1312" y="680"/>
                    <a:pt x="777" y="385"/>
                    <a:pt x="241" y="37"/>
                  </a:cubicBezTo>
                  <a:cubicBezTo>
                    <a:pt x="215" y="37"/>
                    <a:pt x="215" y="11"/>
                    <a:pt x="161" y="11"/>
                  </a:cubicBezTo>
                  <a:cubicBezTo>
                    <a:pt x="148" y="4"/>
                    <a:pt x="136" y="1"/>
                    <a:pt x="12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6652;p43"/>
            <p:cNvSpPr/>
            <p:nvPr/>
          </p:nvSpPr>
          <p:spPr>
            <a:xfrm>
              <a:off x="8073750" y="4688925"/>
              <a:ext cx="48875" cy="35000"/>
            </a:xfrm>
            <a:custGeom>
              <a:avLst/>
              <a:gdLst/>
              <a:ahLst/>
              <a:cxnLst/>
              <a:rect l="l" t="t" r="r" b="b"/>
              <a:pathLst>
                <a:path w="1955" h="1400" extrusionOk="0">
                  <a:moveTo>
                    <a:pt x="161" y="1"/>
                  </a:moveTo>
                  <a:cubicBezTo>
                    <a:pt x="135" y="54"/>
                    <a:pt x="81" y="54"/>
                    <a:pt x="27" y="108"/>
                  </a:cubicBezTo>
                  <a:cubicBezTo>
                    <a:pt x="1" y="188"/>
                    <a:pt x="1" y="268"/>
                    <a:pt x="108" y="322"/>
                  </a:cubicBezTo>
                  <a:cubicBezTo>
                    <a:pt x="536" y="536"/>
                    <a:pt x="964" y="777"/>
                    <a:pt x="1339" y="1071"/>
                  </a:cubicBezTo>
                  <a:cubicBezTo>
                    <a:pt x="1446" y="1178"/>
                    <a:pt x="1580" y="1259"/>
                    <a:pt x="1687" y="1339"/>
                  </a:cubicBezTo>
                  <a:cubicBezTo>
                    <a:pt x="1714" y="1379"/>
                    <a:pt x="1754" y="1399"/>
                    <a:pt x="1791" y="1399"/>
                  </a:cubicBezTo>
                  <a:cubicBezTo>
                    <a:pt x="1827" y="1399"/>
                    <a:pt x="1861" y="1379"/>
                    <a:pt x="1874" y="1339"/>
                  </a:cubicBezTo>
                  <a:cubicBezTo>
                    <a:pt x="1955" y="1285"/>
                    <a:pt x="1955" y="1178"/>
                    <a:pt x="1874" y="1151"/>
                  </a:cubicBezTo>
                  <a:cubicBezTo>
                    <a:pt x="1419" y="670"/>
                    <a:pt x="804" y="375"/>
                    <a:pt x="242" y="54"/>
                  </a:cubicBezTo>
                  <a:cubicBezTo>
                    <a:pt x="215" y="54"/>
                    <a:pt x="161" y="1"/>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6653;p43"/>
            <p:cNvSpPr/>
            <p:nvPr/>
          </p:nvSpPr>
          <p:spPr>
            <a:xfrm>
              <a:off x="8075750" y="4688925"/>
              <a:ext cx="47550" cy="36500"/>
            </a:xfrm>
            <a:custGeom>
              <a:avLst/>
              <a:gdLst/>
              <a:ahLst/>
              <a:cxnLst/>
              <a:rect l="l" t="t" r="r" b="b"/>
              <a:pathLst>
                <a:path w="1902" h="1460" extrusionOk="0">
                  <a:moveTo>
                    <a:pt x="1099" y="916"/>
                  </a:moveTo>
                  <a:lnTo>
                    <a:pt x="1099" y="916"/>
                  </a:lnTo>
                  <a:cubicBezTo>
                    <a:pt x="1102" y="937"/>
                    <a:pt x="1125" y="937"/>
                    <a:pt x="1125" y="937"/>
                  </a:cubicBezTo>
                  <a:cubicBezTo>
                    <a:pt x="1116" y="930"/>
                    <a:pt x="1108" y="923"/>
                    <a:pt x="1099" y="916"/>
                  </a:cubicBezTo>
                  <a:close/>
                  <a:moveTo>
                    <a:pt x="162" y="1"/>
                  </a:moveTo>
                  <a:cubicBezTo>
                    <a:pt x="81" y="1"/>
                    <a:pt x="55" y="54"/>
                    <a:pt x="28" y="81"/>
                  </a:cubicBezTo>
                  <a:cubicBezTo>
                    <a:pt x="1" y="134"/>
                    <a:pt x="1" y="241"/>
                    <a:pt x="81" y="268"/>
                  </a:cubicBezTo>
                  <a:cubicBezTo>
                    <a:pt x="446" y="476"/>
                    <a:pt x="785" y="659"/>
                    <a:pt x="1099" y="916"/>
                  </a:cubicBezTo>
                  <a:lnTo>
                    <a:pt x="1099" y="916"/>
                  </a:lnTo>
                  <a:cubicBezTo>
                    <a:pt x="1098" y="914"/>
                    <a:pt x="1098" y="912"/>
                    <a:pt x="1098" y="911"/>
                  </a:cubicBezTo>
                  <a:lnTo>
                    <a:pt x="1098" y="911"/>
                  </a:lnTo>
                  <a:cubicBezTo>
                    <a:pt x="1286" y="1044"/>
                    <a:pt x="1473" y="1205"/>
                    <a:pt x="1634" y="1419"/>
                  </a:cubicBezTo>
                  <a:cubicBezTo>
                    <a:pt x="1660" y="1446"/>
                    <a:pt x="1701" y="1459"/>
                    <a:pt x="1737" y="1459"/>
                  </a:cubicBezTo>
                  <a:cubicBezTo>
                    <a:pt x="1774" y="1459"/>
                    <a:pt x="1808" y="1446"/>
                    <a:pt x="1821" y="1419"/>
                  </a:cubicBezTo>
                  <a:cubicBezTo>
                    <a:pt x="1901" y="1339"/>
                    <a:pt x="1901" y="1259"/>
                    <a:pt x="1821" y="1205"/>
                  </a:cubicBezTo>
                  <a:cubicBezTo>
                    <a:pt x="1393" y="696"/>
                    <a:pt x="831" y="348"/>
                    <a:pt x="215" y="27"/>
                  </a:cubicBezTo>
                  <a:cubicBezTo>
                    <a:pt x="188" y="27"/>
                    <a:pt x="162" y="1"/>
                    <a:pt x="162"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6654;p43"/>
            <p:cNvSpPr/>
            <p:nvPr/>
          </p:nvSpPr>
          <p:spPr>
            <a:xfrm>
              <a:off x="8062375" y="4683575"/>
              <a:ext cx="60250" cy="41175"/>
            </a:xfrm>
            <a:custGeom>
              <a:avLst/>
              <a:gdLst/>
              <a:ahLst/>
              <a:cxnLst/>
              <a:rect l="l" t="t" r="r" b="b"/>
              <a:pathLst>
                <a:path w="2410" h="1647" extrusionOk="0">
                  <a:moveTo>
                    <a:pt x="161" y="0"/>
                  </a:moveTo>
                  <a:lnTo>
                    <a:pt x="135" y="27"/>
                  </a:lnTo>
                  <a:cubicBezTo>
                    <a:pt x="81" y="27"/>
                    <a:pt x="54" y="54"/>
                    <a:pt x="27" y="81"/>
                  </a:cubicBezTo>
                  <a:cubicBezTo>
                    <a:pt x="1" y="161"/>
                    <a:pt x="1" y="268"/>
                    <a:pt x="81" y="295"/>
                  </a:cubicBezTo>
                  <a:cubicBezTo>
                    <a:pt x="670" y="562"/>
                    <a:pt x="1205" y="857"/>
                    <a:pt x="1687" y="1232"/>
                  </a:cubicBezTo>
                  <a:cubicBezTo>
                    <a:pt x="1874" y="1365"/>
                    <a:pt x="2008" y="1473"/>
                    <a:pt x="2142" y="1606"/>
                  </a:cubicBezTo>
                  <a:cubicBezTo>
                    <a:pt x="2169" y="1633"/>
                    <a:pt x="2209" y="1646"/>
                    <a:pt x="2246" y="1646"/>
                  </a:cubicBezTo>
                  <a:cubicBezTo>
                    <a:pt x="2282" y="1646"/>
                    <a:pt x="2316" y="1633"/>
                    <a:pt x="2329" y="1606"/>
                  </a:cubicBezTo>
                  <a:cubicBezTo>
                    <a:pt x="2410" y="1526"/>
                    <a:pt x="2410" y="1419"/>
                    <a:pt x="2329" y="1392"/>
                  </a:cubicBezTo>
                  <a:cubicBezTo>
                    <a:pt x="1740" y="803"/>
                    <a:pt x="991" y="402"/>
                    <a:pt x="215" y="27"/>
                  </a:cubicBezTo>
                  <a:cubicBezTo>
                    <a:pt x="188" y="27"/>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6655;p43"/>
            <p:cNvSpPr/>
            <p:nvPr/>
          </p:nvSpPr>
          <p:spPr>
            <a:xfrm>
              <a:off x="8083125" y="4694275"/>
              <a:ext cx="18100" cy="15300"/>
            </a:xfrm>
            <a:custGeom>
              <a:avLst/>
              <a:gdLst/>
              <a:ahLst/>
              <a:cxnLst/>
              <a:rect l="l" t="t" r="r" b="b"/>
              <a:pathLst>
                <a:path w="724" h="612" extrusionOk="0">
                  <a:moveTo>
                    <a:pt x="188" y="1"/>
                  </a:moveTo>
                  <a:cubicBezTo>
                    <a:pt x="107" y="27"/>
                    <a:pt x="27" y="54"/>
                    <a:pt x="27" y="108"/>
                  </a:cubicBezTo>
                  <a:cubicBezTo>
                    <a:pt x="0" y="161"/>
                    <a:pt x="27" y="268"/>
                    <a:pt x="107" y="295"/>
                  </a:cubicBezTo>
                  <a:lnTo>
                    <a:pt x="509" y="589"/>
                  </a:lnTo>
                  <a:cubicBezTo>
                    <a:pt x="525" y="605"/>
                    <a:pt x="545" y="612"/>
                    <a:pt x="566" y="612"/>
                  </a:cubicBezTo>
                  <a:cubicBezTo>
                    <a:pt x="618" y="612"/>
                    <a:pt x="677" y="574"/>
                    <a:pt x="696" y="536"/>
                  </a:cubicBezTo>
                  <a:cubicBezTo>
                    <a:pt x="723" y="509"/>
                    <a:pt x="723" y="456"/>
                    <a:pt x="723" y="429"/>
                  </a:cubicBezTo>
                  <a:cubicBezTo>
                    <a:pt x="723" y="402"/>
                    <a:pt x="696" y="375"/>
                    <a:pt x="670" y="322"/>
                  </a:cubicBezTo>
                  <a:lnTo>
                    <a:pt x="268" y="27"/>
                  </a:lnTo>
                  <a:cubicBezTo>
                    <a:pt x="241" y="27"/>
                    <a:pt x="241" y="1"/>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6656;p43"/>
            <p:cNvSpPr/>
            <p:nvPr/>
          </p:nvSpPr>
          <p:spPr>
            <a:xfrm>
              <a:off x="7759250" y="4654800"/>
              <a:ext cx="437650" cy="477125"/>
            </a:xfrm>
            <a:custGeom>
              <a:avLst/>
              <a:gdLst/>
              <a:ahLst/>
              <a:cxnLst/>
              <a:rect l="l" t="t" r="r" b="b"/>
              <a:pathLst>
                <a:path w="17506" h="19085" extrusionOk="0">
                  <a:moveTo>
                    <a:pt x="6291" y="0"/>
                  </a:moveTo>
                  <a:cubicBezTo>
                    <a:pt x="6585" y="0"/>
                    <a:pt x="6906" y="27"/>
                    <a:pt x="7201" y="81"/>
                  </a:cubicBezTo>
                  <a:cubicBezTo>
                    <a:pt x="8057" y="161"/>
                    <a:pt x="8941" y="295"/>
                    <a:pt x="9770" y="536"/>
                  </a:cubicBezTo>
                  <a:cubicBezTo>
                    <a:pt x="10573" y="777"/>
                    <a:pt x="11376" y="1071"/>
                    <a:pt x="12126" y="1499"/>
                  </a:cubicBezTo>
                  <a:cubicBezTo>
                    <a:pt x="12822" y="1901"/>
                    <a:pt x="13491" y="2409"/>
                    <a:pt x="14026" y="3052"/>
                  </a:cubicBezTo>
                  <a:cubicBezTo>
                    <a:pt x="14294" y="3346"/>
                    <a:pt x="14561" y="3694"/>
                    <a:pt x="14749" y="4042"/>
                  </a:cubicBezTo>
                  <a:cubicBezTo>
                    <a:pt x="14883" y="4256"/>
                    <a:pt x="14990" y="4444"/>
                    <a:pt x="15097" y="4658"/>
                  </a:cubicBezTo>
                  <a:cubicBezTo>
                    <a:pt x="15204" y="4899"/>
                    <a:pt x="15284" y="5086"/>
                    <a:pt x="15391" y="5327"/>
                  </a:cubicBezTo>
                  <a:cubicBezTo>
                    <a:pt x="15766" y="6183"/>
                    <a:pt x="16033" y="7120"/>
                    <a:pt x="16141" y="8110"/>
                  </a:cubicBezTo>
                  <a:cubicBezTo>
                    <a:pt x="16221" y="8994"/>
                    <a:pt x="16221" y="9931"/>
                    <a:pt x="16087" y="10841"/>
                  </a:cubicBezTo>
                  <a:cubicBezTo>
                    <a:pt x="16033" y="11269"/>
                    <a:pt x="15900" y="11724"/>
                    <a:pt x="15766" y="12152"/>
                  </a:cubicBezTo>
                  <a:cubicBezTo>
                    <a:pt x="15632" y="12580"/>
                    <a:pt x="15418" y="12982"/>
                    <a:pt x="15230" y="13383"/>
                  </a:cubicBezTo>
                  <a:cubicBezTo>
                    <a:pt x="14802" y="14213"/>
                    <a:pt x="14187" y="14962"/>
                    <a:pt x="13491" y="15605"/>
                  </a:cubicBezTo>
                  <a:cubicBezTo>
                    <a:pt x="12741" y="16301"/>
                    <a:pt x="11885" y="16863"/>
                    <a:pt x="10948" y="17291"/>
                  </a:cubicBezTo>
                  <a:cubicBezTo>
                    <a:pt x="10466" y="17505"/>
                    <a:pt x="10011" y="17693"/>
                    <a:pt x="9503" y="17826"/>
                  </a:cubicBezTo>
                  <a:cubicBezTo>
                    <a:pt x="8994" y="17960"/>
                    <a:pt x="8512" y="18094"/>
                    <a:pt x="8004" y="18201"/>
                  </a:cubicBezTo>
                  <a:cubicBezTo>
                    <a:pt x="6960" y="18362"/>
                    <a:pt x="5889" y="18442"/>
                    <a:pt x="4845" y="18442"/>
                  </a:cubicBezTo>
                  <a:cubicBezTo>
                    <a:pt x="3775" y="18415"/>
                    <a:pt x="2758" y="18308"/>
                    <a:pt x="1687" y="18148"/>
                  </a:cubicBezTo>
                  <a:cubicBezTo>
                    <a:pt x="1098" y="18041"/>
                    <a:pt x="536" y="17933"/>
                    <a:pt x="1" y="17800"/>
                  </a:cubicBezTo>
                  <a:lnTo>
                    <a:pt x="1" y="17800"/>
                  </a:lnTo>
                  <a:cubicBezTo>
                    <a:pt x="750" y="18148"/>
                    <a:pt x="1500" y="18415"/>
                    <a:pt x="2383" y="18629"/>
                  </a:cubicBezTo>
                  <a:cubicBezTo>
                    <a:pt x="3507" y="18897"/>
                    <a:pt x="4765" y="19084"/>
                    <a:pt x="5996" y="19084"/>
                  </a:cubicBezTo>
                  <a:cubicBezTo>
                    <a:pt x="6532" y="19084"/>
                    <a:pt x="7094" y="19031"/>
                    <a:pt x="7709" y="18977"/>
                  </a:cubicBezTo>
                  <a:cubicBezTo>
                    <a:pt x="8191" y="18897"/>
                    <a:pt x="8726" y="18843"/>
                    <a:pt x="9235" y="18763"/>
                  </a:cubicBezTo>
                  <a:cubicBezTo>
                    <a:pt x="10306" y="18576"/>
                    <a:pt x="11323" y="18308"/>
                    <a:pt x="12206" y="17933"/>
                  </a:cubicBezTo>
                  <a:cubicBezTo>
                    <a:pt x="13196" y="17532"/>
                    <a:pt x="14053" y="16997"/>
                    <a:pt x="14802" y="16354"/>
                  </a:cubicBezTo>
                  <a:cubicBezTo>
                    <a:pt x="15150" y="16033"/>
                    <a:pt x="15525" y="15658"/>
                    <a:pt x="15819" y="15230"/>
                  </a:cubicBezTo>
                  <a:cubicBezTo>
                    <a:pt x="16141" y="14829"/>
                    <a:pt x="16435" y="14347"/>
                    <a:pt x="16676" y="13812"/>
                  </a:cubicBezTo>
                  <a:cubicBezTo>
                    <a:pt x="17104" y="12848"/>
                    <a:pt x="17372" y="11777"/>
                    <a:pt x="17425" y="10573"/>
                  </a:cubicBezTo>
                  <a:cubicBezTo>
                    <a:pt x="17506" y="9476"/>
                    <a:pt x="17372" y="8298"/>
                    <a:pt x="17104" y="7174"/>
                  </a:cubicBezTo>
                  <a:cubicBezTo>
                    <a:pt x="16970" y="6638"/>
                    <a:pt x="16810" y="6103"/>
                    <a:pt x="16569" y="5568"/>
                  </a:cubicBezTo>
                  <a:cubicBezTo>
                    <a:pt x="16328" y="4979"/>
                    <a:pt x="16087" y="4524"/>
                    <a:pt x="15819" y="4096"/>
                  </a:cubicBezTo>
                  <a:cubicBezTo>
                    <a:pt x="15552" y="3641"/>
                    <a:pt x="15204" y="3212"/>
                    <a:pt x="14829" y="2811"/>
                  </a:cubicBezTo>
                  <a:cubicBezTo>
                    <a:pt x="14615" y="2624"/>
                    <a:pt x="14401" y="2409"/>
                    <a:pt x="14160" y="2249"/>
                  </a:cubicBezTo>
                  <a:cubicBezTo>
                    <a:pt x="13785" y="1901"/>
                    <a:pt x="13330" y="1633"/>
                    <a:pt x="12929" y="1419"/>
                  </a:cubicBezTo>
                  <a:lnTo>
                    <a:pt x="12875" y="1419"/>
                  </a:lnTo>
                  <a:cubicBezTo>
                    <a:pt x="12688" y="1285"/>
                    <a:pt x="12447" y="1178"/>
                    <a:pt x="12206" y="1071"/>
                  </a:cubicBezTo>
                  <a:cubicBezTo>
                    <a:pt x="12179" y="1071"/>
                    <a:pt x="12152" y="1044"/>
                    <a:pt x="12126" y="1044"/>
                  </a:cubicBezTo>
                  <a:cubicBezTo>
                    <a:pt x="11885" y="937"/>
                    <a:pt x="11671" y="830"/>
                    <a:pt x="11483" y="777"/>
                  </a:cubicBezTo>
                  <a:cubicBezTo>
                    <a:pt x="11323" y="696"/>
                    <a:pt x="11109" y="670"/>
                    <a:pt x="10948" y="616"/>
                  </a:cubicBezTo>
                  <a:lnTo>
                    <a:pt x="10654" y="509"/>
                  </a:lnTo>
                  <a:lnTo>
                    <a:pt x="10252" y="402"/>
                  </a:lnTo>
                  <a:cubicBezTo>
                    <a:pt x="9797" y="268"/>
                    <a:pt x="9315" y="215"/>
                    <a:pt x="8807" y="134"/>
                  </a:cubicBezTo>
                  <a:cubicBezTo>
                    <a:pt x="8512" y="81"/>
                    <a:pt x="8138" y="27"/>
                    <a:pt x="7709" y="27"/>
                  </a:cubicBezTo>
                  <a:lnTo>
                    <a:pt x="7388" y="27"/>
                  </a:lnTo>
                  <a:cubicBezTo>
                    <a:pt x="7254" y="0"/>
                    <a:pt x="7120" y="0"/>
                    <a:pt x="7040" y="0"/>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6657;p43"/>
            <p:cNvSpPr/>
            <p:nvPr/>
          </p:nvSpPr>
          <p:spPr>
            <a:xfrm>
              <a:off x="7869675" y="4952575"/>
              <a:ext cx="47525" cy="31325"/>
            </a:xfrm>
            <a:custGeom>
              <a:avLst/>
              <a:gdLst/>
              <a:ahLst/>
              <a:cxnLst/>
              <a:rect l="l" t="t" r="r" b="b"/>
              <a:pathLst>
                <a:path w="1901" h="1253" extrusionOk="0">
                  <a:moveTo>
                    <a:pt x="964" y="0"/>
                  </a:moveTo>
                  <a:cubicBezTo>
                    <a:pt x="830" y="27"/>
                    <a:pt x="750" y="80"/>
                    <a:pt x="616" y="134"/>
                  </a:cubicBezTo>
                  <a:cubicBezTo>
                    <a:pt x="535" y="161"/>
                    <a:pt x="482" y="241"/>
                    <a:pt x="402" y="268"/>
                  </a:cubicBezTo>
                  <a:cubicBezTo>
                    <a:pt x="375" y="295"/>
                    <a:pt x="295" y="348"/>
                    <a:pt x="268" y="375"/>
                  </a:cubicBezTo>
                  <a:cubicBezTo>
                    <a:pt x="241" y="375"/>
                    <a:pt x="241" y="402"/>
                    <a:pt x="134" y="428"/>
                  </a:cubicBezTo>
                  <a:cubicBezTo>
                    <a:pt x="134" y="428"/>
                    <a:pt x="107" y="482"/>
                    <a:pt x="107" y="509"/>
                  </a:cubicBezTo>
                  <a:cubicBezTo>
                    <a:pt x="107" y="535"/>
                    <a:pt x="54" y="535"/>
                    <a:pt x="54" y="562"/>
                  </a:cubicBezTo>
                  <a:cubicBezTo>
                    <a:pt x="54" y="616"/>
                    <a:pt x="27" y="643"/>
                    <a:pt x="27" y="669"/>
                  </a:cubicBezTo>
                  <a:lnTo>
                    <a:pt x="27" y="696"/>
                  </a:lnTo>
                  <a:lnTo>
                    <a:pt x="27" y="776"/>
                  </a:lnTo>
                  <a:cubicBezTo>
                    <a:pt x="0" y="803"/>
                    <a:pt x="0" y="830"/>
                    <a:pt x="0" y="910"/>
                  </a:cubicBezTo>
                  <a:cubicBezTo>
                    <a:pt x="0" y="937"/>
                    <a:pt x="27" y="1017"/>
                    <a:pt x="54" y="1044"/>
                  </a:cubicBezTo>
                  <a:cubicBezTo>
                    <a:pt x="54" y="1071"/>
                    <a:pt x="107" y="1071"/>
                    <a:pt x="134" y="1071"/>
                  </a:cubicBezTo>
                  <a:cubicBezTo>
                    <a:pt x="161" y="1098"/>
                    <a:pt x="188" y="1098"/>
                    <a:pt x="241" y="1151"/>
                  </a:cubicBezTo>
                  <a:cubicBezTo>
                    <a:pt x="357" y="1209"/>
                    <a:pt x="500" y="1253"/>
                    <a:pt x="642" y="1253"/>
                  </a:cubicBezTo>
                  <a:cubicBezTo>
                    <a:pt x="696" y="1253"/>
                    <a:pt x="751" y="1246"/>
                    <a:pt x="803" y="1231"/>
                  </a:cubicBezTo>
                  <a:cubicBezTo>
                    <a:pt x="1231" y="1151"/>
                    <a:pt x="1606" y="803"/>
                    <a:pt x="1874" y="375"/>
                  </a:cubicBezTo>
                  <a:cubicBezTo>
                    <a:pt x="1901" y="295"/>
                    <a:pt x="1901" y="214"/>
                    <a:pt x="1847" y="134"/>
                  </a:cubicBezTo>
                  <a:cubicBezTo>
                    <a:pt x="1814" y="123"/>
                    <a:pt x="1780" y="116"/>
                    <a:pt x="1749" y="116"/>
                  </a:cubicBezTo>
                  <a:cubicBezTo>
                    <a:pt x="1705" y="116"/>
                    <a:pt x="1664" y="129"/>
                    <a:pt x="1633" y="161"/>
                  </a:cubicBezTo>
                  <a:cubicBezTo>
                    <a:pt x="1606" y="80"/>
                    <a:pt x="1472" y="0"/>
                    <a:pt x="1365" y="0"/>
                  </a:cubicBezTo>
                  <a:close/>
                </a:path>
              </a:pathLst>
            </a:custGeom>
            <a:solidFill>
              <a:srgbClr val="FF6D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6658;p43"/>
            <p:cNvSpPr/>
            <p:nvPr/>
          </p:nvSpPr>
          <p:spPr>
            <a:xfrm>
              <a:off x="7848250" y="4911750"/>
              <a:ext cx="81675" cy="76575"/>
            </a:xfrm>
            <a:custGeom>
              <a:avLst/>
              <a:gdLst/>
              <a:ahLst/>
              <a:cxnLst/>
              <a:rect l="l" t="t" r="r" b="b"/>
              <a:pathLst>
                <a:path w="3267" h="3063" extrusionOk="0">
                  <a:moveTo>
                    <a:pt x="1981" y="1720"/>
                  </a:moveTo>
                  <a:cubicBezTo>
                    <a:pt x="2042" y="1720"/>
                    <a:pt x="2102" y="1727"/>
                    <a:pt x="2169" y="1740"/>
                  </a:cubicBezTo>
                  <a:cubicBezTo>
                    <a:pt x="2276" y="1767"/>
                    <a:pt x="2329" y="1767"/>
                    <a:pt x="2436" y="1847"/>
                  </a:cubicBezTo>
                  <a:cubicBezTo>
                    <a:pt x="2490" y="1874"/>
                    <a:pt x="2570" y="1901"/>
                    <a:pt x="2597" y="1981"/>
                  </a:cubicBezTo>
                  <a:cubicBezTo>
                    <a:pt x="2570" y="2035"/>
                    <a:pt x="2543" y="2061"/>
                    <a:pt x="2490" y="2142"/>
                  </a:cubicBezTo>
                  <a:cubicBezTo>
                    <a:pt x="2436" y="2249"/>
                    <a:pt x="2356" y="2302"/>
                    <a:pt x="2276" y="2409"/>
                  </a:cubicBezTo>
                  <a:lnTo>
                    <a:pt x="2195" y="2463"/>
                  </a:lnTo>
                  <a:cubicBezTo>
                    <a:pt x="2088" y="2543"/>
                    <a:pt x="2008" y="2597"/>
                    <a:pt x="1901" y="2650"/>
                  </a:cubicBezTo>
                  <a:cubicBezTo>
                    <a:pt x="1794" y="2677"/>
                    <a:pt x="1660" y="2704"/>
                    <a:pt x="1553" y="2704"/>
                  </a:cubicBezTo>
                  <a:cubicBezTo>
                    <a:pt x="1473" y="2704"/>
                    <a:pt x="1366" y="2704"/>
                    <a:pt x="1232" y="2677"/>
                  </a:cubicBezTo>
                  <a:cubicBezTo>
                    <a:pt x="1125" y="2624"/>
                    <a:pt x="1018" y="2597"/>
                    <a:pt x="964" y="2543"/>
                  </a:cubicBezTo>
                  <a:lnTo>
                    <a:pt x="991" y="2543"/>
                  </a:lnTo>
                  <a:lnTo>
                    <a:pt x="964" y="2490"/>
                  </a:lnTo>
                  <a:lnTo>
                    <a:pt x="937" y="2490"/>
                  </a:lnTo>
                  <a:cubicBezTo>
                    <a:pt x="937" y="2490"/>
                    <a:pt x="964" y="2463"/>
                    <a:pt x="964" y="2409"/>
                  </a:cubicBezTo>
                  <a:cubicBezTo>
                    <a:pt x="991" y="2329"/>
                    <a:pt x="991" y="2276"/>
                    <a:pt x="1018" y="2222"/>
                  </a:cubicBezTo>
                  <a:cubicBezTo>
                    <a:pt x="1071" y="2168"/>
                    <a:pt x="1125" y="2115"/>
                    <a:pt x="1152" y="2061"/>
                  </a:cubicBezTo>
                  <a:lnTo>
                    <a:pt x="1205" y="2035"/>
                  </a:lnTo>
                  <a:cubicBezTo>
                    <a:pt x="1259" y="1954"/>
                    <a:pt x="1339" y="1928"/>
                    <a:pt x="1392" y="1874"/>
                  </a:cubicBezTo>
                  <a:cubicBezTo>
                    <a:pt x="1553" y="1794"/>
                    <a:pt x="1660" y="1767"/>
                    <a:pt x="1794" y="1740"/>
                  </a:cubicBezTo>
                  <a:cubicBezTo>
                    <a:pt x="1861" y="1727"/>
                    <a:pt x="1921" y="1720"/>
                    <a:pt x="1981" y="1720"/>
                  </a:cubicBezTo>
                  <a:close/>
                  <a:moveTo>
                    <a:pt x="81" y="0"/>
                  </a:moveTo>
                  <a:lnTo>
                    <a:pt x="81" y="27"/>
                  </a:lnTo>
                  <a:cubicBezTo>
                    <a:pt x="1" y="696"/>
                    <a:pt x="27" y="1312"/>
                    <a:pt x="161" y="1794"/>
                  </a:cubicBezTo>
                  <a:cubicBezTo>
                    <a:pt x="295" y="2249"/>
                    <a:pt x="536" y="2597"/>
                    <a:pt x="804" y="2811"/>
                  </a:cubicBezTo>
                  <a:cubicBezTo>
                    <a:pt x="857" y="2838"/>
                    <a:pt x="937" y="2918"/>
                    <a:pt x="991" y="2945"/>
                  </a:cubicBezTo>
                  <a:cubicBezTo>
                    <a:pt x="1071" y="2971"/>
                    <a:pt x="1125" y="2998"/>
                    <a:pt x="1205" y="2998"/>
                  </a:cubicBezTo>
                  <a:cubicBezTo>
                    <a:pt x="1303" y="3037"/>
                    <a:pt x="1401" y="3062"/>
                    <a:pt x="1499" y="3062"/>
                  </a:cubicBezTo>
                  <a:cubicBezTo>
                    <a:pt x="1535" y="3062"/>
                    <a:pt x="1571" y="3059"/>
                    <a:pt x="1607" y="3052"/>
                  </a:cubicBezTo>
                  <a:cubicBezTo>
                    <a:pt x="1874" y="2998"/>
                    <a:pt x="2169" y="2918"/>
                    <a:pt x="2410" y="2677"/>
                  </a:cubicBezTo>
                  <a:lnTo>
                    <a:pt x="2436" y="2650"/>
                  </a:lnTo>
                  <a:cubicBezTo>
                    <a:pt x="2677" y="2409"/>
                    <a:pt x="2865" y="2115"/>
                    <a:pt x="2998" y="1740"/>
                  </a:cubicBezTo>
                  <a:cubicBezTo>
                    <a:pt x="3079" y="1526"/>
                    <a:pt x="3132" y="1312"/>
                    <a:pt x="3159" y="1071"/>
                  </a:cubicBezTo>
                  <a:cubicBezTo>
                    <a:pt x="3239" y="857"/>
                    <a:pt x="3266" y="643"/>
                    <a:pt x="3239" y="322"/>
                  </a:cubicBezTo>
                  <a:cubicBezTo>
                    <a:pt x="2195" y="188"/>
                    <a:pt x="1125" y="134"/>
                    <a:pt x="81"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6659;p43"/>
            <p:cNvSpPr/>
            <p:nvPr/>
          </p:nvSpPr>
          <p:spPr>
            <a:xfrm>
              <a:off x="8025575" y="4878950"/>
              <a:ext cx="38175" cy="60925"/>
            </a:xfrm>
            <a:custGeom>
              <a:avLst/>
              <a:gdLst/>
              <a:ahLst/>
              <a:cxnLst/>
              <a:rect l="l" t="t" r="r" b="b"/>
              <a:pathLst>
                <a:path w="1527" h="2437" extrusionOk="0">
                  <a:moveTo>
                    <a:pt x="723" y="1"/>
                  </a:moveTo>
                  <a:cubicBezTo>
                    <a:pt x="322" y="1"/>
                    <a:pt x="1" y="563"/>
                    <a:pt x="27" y="1232"/>
                  </a:cubicBezTo>
                  <a:cubicBezTo>
                    <a:pt x="54" y="1901"/>
                    <a:pt x="402" y="2437"/>
                    <a:pt x="804" y="2437"/>
                  </a:cubicBezTo>
                  <a:cubicBezTo>
                    <a:pt x="1205" y="2437"/>
                    <a:pt x="1526" y="1875"/>
                    <a:pt x="1499" y="1205"/>
                  </a:cubicBezTo>
                  <a:cubicBezTo>
                    <a:pt x="1473" y="536"/>
                    <a:pt x="1125" y="1"/>
                    <a:pt x="723"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6660;p43"/>
            <p:cNvSpPr/>
            <p:nvPr/>
          </p:nvSpPr>
          <p:spPr>
            <a:xfrm>
              <a:off x="7748550" y="4872950"/>
              <a:ext cx="37500" cy="61575"/>
            </a:xfrm>
            <a:custGeom>
              <a:avLst/>
              <a:gdLst/>
              <a:ahLst/>
              <a:cxnLst/>
              <a:rect l="l" t="t" r="r" b="b"/>
              <a:pathLst>
                <a:path w="1500" h="2463" extrusionOk="0">
                  <a:moveTo>
                    <a:pt x="696" y="0"/>
                  </a:moveTo>
                  <a:cubicBezTo>
                    <a:pt x="295" y="0"/>
                    <a:pt x="1" y="589"/>
                    <a:pt x="1" y="1258"/>
                  </a:cubicBezTo>
                  <a:cubicBezTo>
                    <a:pt x="27" y="1927"/>
                    <a:pt x="375" y="2463"/>
                    <a:pt x="777" y="2463"/>
                  </a:cubicBezTo>
                  <a:cubicBezTo>
                    <a:pt x="1178" y="2463"/>
                    <a:pt x="1499" y="1874"/>
                    <a:pt x="1473" y="1205"/>
                  </a:cubicBezTo>
                  <a:cubicBezTo>
                    <a:pt x="1446" y="535"/>
                    <a:pt x="1098" y="0"/>
                    <a:pt x="696"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6661;p43"/>
            <p:cNvSpPr/>
            <p:nvPr/>
          </p:nvSpPr>
          <p:spPr>
            <a:xfrm>
              <a:off x="8019550" y="4802175"/>
              <a:ext cx="74300" cy="43050"/>
            </a:xfrm>
            <a:custGeom>
              <a:avLst/>
              <a:gdLst/>
              <a:ahLst/>
              <a:cxnLst/>
              <a:rect l="l" t="t" r="r" b="b"/>
              <a:pathLst>
                <a:path w="2972" h="1722" extrusionOk="0">
                  <a:moveTo>
                    <a:pt x="856" y="1"/>
                  </a:moveTo>
                  <a:cubicBezTo>
                    <a:pt x="490" y="1"/>
                    <a:pt x="212" y="113"/>
                    <a:pt x="135" y="315"/>
                  </a:cubicBezTo>
                  <a:cubicBezTo>
                    <a:pt x="1" y="690"/>
                    <a:pt x="509" y="1225"/>
                    <a:pt x="1232" y="1520"/>
                  </a:cubicBezTo>
                  <a:cubicBezTo>
                    <a:pt x="1555" y="1658"/>
                    <a:pt x="1873" y="1722"/>
                    <a:pt x="2141" y="1722"/>
                  </a:cubicBezTo>
                  <a:cubicBezTo>
                    <a:pt x="2495" y="1722"/>
                    <a:pt x="2762" y="1610"/>
                    <a:pt x="2838" y="1412"/>
                  </a:cubicBezTo>
                  <a:cubicBezTo>
                    <a:pt x="2972" y="1038"/>
                    <a:pt x="2463" y="502"/>
                    <a:pt x="1740" y="181"/>
                  </a:cubicBezTo>
                  <a:cubicBezTo>
                    <a:pt x="1427" y="58"/>
                    <a:pt x="1119" y="1"/>
                    <a:pt x="856"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6662;p43"/>
            <p:cNvSpPr/>
            <p:nvPr/>
          </p:nvSpPr>
          <p:spPr>
            <a:xfrm>
              <a:off x="7732500" y="4800150"/>
              <a:ext cx="75625" cy="40150"/>
            </a:xfrm>
            <a:custGeom>
              <a:avLst/>
              <a:gdLst/>
              <a:ahLst/>
              <a:cxnLst/>
              <a:rect l="l" t="t" r="r" b="b"/>
              <a:pathLst>
                <a:path w="3025" h="1606" extrusionOk="0">
                  <a:moveTo>
                    <a:pt x="2033" y="0"/>
                  </a:moveTo>
                  <a:cubicBezTo>
                    <a:pt x="1814" y="0"/>
                    <a:pt x="1568" y="33"/>
                    <a:pt x="1312" y="102"/>
                  </a:cubicBezTo>
                  <a:cubicBezTo>
                    <a:pt x="536" y="343"/>
                    <a:pt x="0" y="851"/>
                    <a:pt x="107" y="1226"/>
                  </a:cubicBezTo>
                  <a:cubicBezTo>
                    <a:pt x="181" y="1467"/>
                    <a:pt x="551" y="1605"/>
                    <a:pt x="1029" y="1605"/>
                  </a:cubicBezTo>
                  <a:cubicBezTo>
                    <a:pt x="1241" y="1605"/>
                    <a:pt x="1475" y="1578"/>
                    <a:pt x="1713" y="1520"/>
                  </a:cubicBezTo>
                  <a:cubicBezTo>
                    <a:pt x="2489" y="1279"/>
                    <a:pt x="3025" y="771"/>
                    <a:pt x="2918" y="423"/>
                  </a:cubicBezTo>
                  <a:cubicBezTo>
                    <a:pt x="2845" y="150"/>
                    <a:pt x="2499" y="0"/>
                    <a:pt x="2033"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6663;p43"/>
            <p:cNvSpPr/>
            <p:nvPr/>
          </p:nvSpPr>
          <p:spPr>
            <a:xfrm>
              <a:off x="8049675" y="4940650"/>
              <a:ext cx="56225" cy="55000"/>
            </a:xfrm>
            <a:custGeom>
              <a:avLst/>
              <a:gdLst/>
              <a:ahLst/>
              <a:cxnLst/>
              <a:rect l="l" t="t" r="r" b="b"/>
              <a:pathLst>
                <a:path w="2249" h="2200" extrusionOk="0">
                  <a:moveTo>
                    <a:pt x="1031" y="1"/>
                  </a:moveTo>
                  <a:cubicBezTo>
                    <a:pt x="888" y="1"/>
                    <a:pt x="758" y="45"/>
                    <a:pt x="643" y="102"/>
                  </a:cubicBezTo>
                  <a:cubicBezTo>
                    <a:pt x="535" y="183"/>
                    <a:pt x="455" y="210"/>
                    <a:pt x="402" y="290"/>
                  </a:cubicBezTo>
                  <a:cubicBezTo>
                    <a:pt x="161" y="424"/>
                    <a:pt x="27" y="745"/>
                    <a:pt x="27" y="1012"/>
                  </a:cubicBezTo>
                  <a:cubicBezTo>
                    <a:pt x="0" y="1307"/>
                    <a:pt x="80" y="1575"/>
                    <a:pt x="295" y="1815"/>
                  </a:cubicBezTo>
                  <a:cubicBezTo>
                    <a:pt x="455" y="2056"/>
                    <a:pt x="723" y="2163"/>
                    <a:pt x="1017" y="2190"/>
                  </a:cubicBezTo>
                  <a:cubicBezTo>
                    <a:pt x="1068" y="2196"/>
                    <a:pt x="1118" y="2200"/>
                    <a:pt x="1168" y="2200"/>
                  </a:cubicBezTo>
                  <a:cubicBezTo>
                    <a:pt x="1329" y="2200"/>
                    <a:pt x="1483" y="2165"/>
                    <a:pt x="1606" y="2083"/>
                  </a:cubicBezTo>
                  <a:cubicBezTo>
                    <a:pt x="1660" y="2030"/>
                    <a:pt x="1767" y="1976"/>
                    <a:pt x="1847" y="1923"/>
                  </a:cubicBezTo>
                  <a:cubicBezTo>
                    <a:pt x="2061" y="1789"/>
                    <a:pt x="2195" y="1441"/>
                    <a:pt x="2195" y="1173"/>
                  </a:cubicBezTo>
                  <a:cubicBezTo>
                    <a:pt x="2248" y="879"/>
                    <a:pt x="2141" y="611"/>
                    <a:pt x="1927" y="370"/>
                  </a:cubicBezTo>
                  <a:cubicBezTo>
                    <a:pt x="1767" y="156"/>
                    <a:pt x="1499" y="49"/>
                    <a:pt x="1205" y="22"/>
                  </a:cubicBezTo>
                  <a:cubicBezTo>
                    <a:pt x="1145" y="7"/>
                    <a:pt x="1087" y="1"/>
                    <a:pt x="103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6664;p43"/>
            <p:cNvSpPr/>
            <p:nvPr/>
          </p:nvSpPr>
          <p:spPr>
            <a:xfrm>
              <a:off x="7701700" y="4923925"/>
              <a:ext cx="56250" cy="55000"/>
            </a:xfrm>
            <a:custGeom>
              <a:avLst/>
              <a:gdLst/>
              <a:ahLst/>
              <a:cxnLst/>
              <a:rect l="l" t="t" r="r" b="b"/>
              <a:pathLst>
                <a:path w="2250" h="2200" extrusionOk="0">
                  <a:moveTo>
                    <a:pt x="1032" y="0"/>
                  </a:moveTo>
                  <a:cubicBezTo>
                    <a:pt x="889" y="0"/>
                    <a:pt x="759" y="44"/>
                    <a:pt x="643" y="102"/>
                  </a:cubicBezTo>
                  <a:cubicBezTo>
                    <a:pt x="536" y="183"/>
                    <a:pt x="456" y="209"/>
                    <a:pt x="402" y="290"/>
                  </a:cubicBezTo>
                  <a:cubicBezTo>
                    <a:pt x="162" y="424"/>
                    <a:pt x="28" y="745"/>
                    <a:pt x="28" y="1012"/>
                  </a:cubicBezTo>
                  <a:cubicBezTo>
                    <a:pt x="1" y="1307"/>
                    <a:pt x="81" y="1574"/>
                    <a:pt x="295" y="1815"/>
                  </a:cubicBezTo>
                  <a:cubicBezTo>
                    <a:pt x="456" y="2056"/>
                    <a:pt x="724" y="2163"/>
                    <a:pt x="1045" y="2190"/>
                  </a:cubicBezTo>
                  <a:cubicBezTo>
                    <a:pt x="1089" y="2196"/>
                    <a:pt x="1135" y="2200"/>
                    <a:pt x="1181" y="2200"/>
                  </a:cubicBezTo>
                  <a:cubicBezTo>
                    <a:pt x="1330" y="2200"/>
                    <a:pt x="1484" y="2165"/>
                    <a:pt x="1607" y="2083"/>
                  </a:cubicBezTo>
                  <a:cubicBezTo>
                    <a:pt x="1660" y="2029"/>
                    <a:pt x="1768" y="1976"/>
                    <a:pt x="1848" y="1922"/>
                  </a:cubicBezTo>
                  <a:cubicBezTo>
                    <a:pt x="2062" y="1789"/>
                    <a:pt x="2196" y="1441"/>
                    <a:pt x="2196" y="1173"/>
                  </a:cubicBezTo>
                  <a:cubicBezTo>
                    <a:pt x="2249" y="879"/>
                    <a:pt x="2142" y="611"/>
                    <a:pt x="1928" y="370"/>
                  </a:cubicBezTo>
                  <a:cubicBezTo>
                    <a:pt x="1768" y="156"/>
                    <a:pt x="1500" y="49"/>
                    <a:pt x="1205" y="22"/>
                  </a:cubicBezTo>
                  <a:cubicBezTo>
                    <a:pt x="1146" y="7"/>
                    <a:pt x="1088" y="0"/>
                    <a:pt x="103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42" name="TextBox 441"/>
          <p:cNvSpPr txBox="1"/>
          <p:nvPr/>
        </p:nvSpPr>
        <p:spPr>
          <a:xfrm>
            <a:off x="6633904" y="3357377"/>
            <a:ext cx="527709" cy="461665"/>
          </a:xfrm>
          <a:prstGeom prst="rect">
            <a:avLst/>
          </a:prstGeom>
          <a:noFill/>
        </p:spPr>
        <p:txBody>
          <a:bodyPr wrap="none" rtlCol="0">
            <a:spAutoFit/>
          </a:bodyPr>
          <a:lstStyle/>
          <a:p>
            <a:r>
              <a:rPr lang="en-US" sz="2400" b="1" smtClean="0">
                <a:latin typeface="Arial" pitchFamily="34" charset="0"/>
                <a:cs typeface="Arial" pitchFamily="34" charset="0"/>
              </a:rPr>
              <a:t>06</a:t>
            </a:r>
            <a:endParaRPr lang="en-US" sz="1050" b="1">
              <a:latin typeface="Arial" pitchFamily="34" charset="0"/>
              <a:cs typeface="Arial" pitchFamily="34" charset="0"/>
            </a:endParaRPr>
          </a:p>
        </p:txBody>
      </p:sp>
      <p:sp>
        <p:nvSpPr>
          <p:cNvPr id="443" name="TextBox 442"/>
          <p:cNvSpPr txBox="1"/>
          <p:nvPr/>
        </p:nvSpPr>
        <p:spPr>
          <a:xfrm>
            <a:off x="6786924" y="3736876"/>
            <a:ext cx="527709" cy="461665"/>
          </a:xfrm>
          <a:prstGeom prst="rect">
            <a:avLst/>
          </a:prstGeom>
          <a:noFill/>
        </p:spPr>
        <p:txBody>
          <a:bodyPr wrap="none" rtlCol="0">
            <a:spAutoFit/>
          </a:bodyPr>
          <a:lstStyle/>
          <a:p>
            <a:r>
              <a:rPr lang="en-US" sz="2400" b="1" smtClean="0">
                <a:latin typeface="Arial" pitchFamily="34" charset="0"/>
                <a:cs typeface="Arial" pitchFamily="34" charset="0"/>
              </a:rPr>
              <a:t>14</a:t>
            </a:r>
            <a:endParaRPr lang="en-US" sz="1050" b="1">
              <a:latin typeface="Arial" pitchFamily="34" charset="0"/>
              <a:cs typeface="Arial" pitchFamily="34" charset="0"/>
            </a:endParaRPr>
          </a:p>
        </p:txBody>
      </p:sp>
      <p:sp>
        <p:nvSpPr>
          <p:cNvPr id="444" name="TextBox 443"/>
          <p:cNvSpPr txBox="1"/>
          <p:nvPr/>
        </p:nvSpPr>
        <p:spPr>
          <a:xfrm>
            <a:off x="6786924" y="4058218"/>
            <a:ext cx="527709" cy="461665"/>
          </a:xfrm>
          <a:prstGeom prst="rect">
            <a:avLst/>
          </a:prstGeom>
          <a:noFill/>
        </p:spPr>
        <p:txBody>
          <a:bodyPr wrap="none" rtlCol="0">
            <a:spAutoFit/>
          </a:bodyPr>
          <a:lstStyle/>
          <a:p>
            <a:r>
              <a:rPr lang="en-US" sz="2400" b="1" smtClean="0">
                <a:latin typeface="Arial" pitchFamily="34" charset="0"/>
                <a:cs typeface="Arial" pitchFamily="34" charset="0"/>
              </a:rPr>
              <a:t>12</a:t>
            </a:r>
            <a:endParaRPr lang="en-US" sz="1050" b="1">
              <a:latin typeface="Arial" pitchFamily="34" charset="0"/>
              <a:cs typeface="Arial" pitchFamily="34" charset="0"/>
            </a:endParaRPr>
          </a:p>
        </p:txBody>
      </p:sp>
      <p:sp>
        <p:nvSpPr>
          <p:cNvPr id="445" name="TextBox 444"/>
          <p:cNvSpPr txBox="1"/>
          <p:nvPr/>
        </p:nvSpPr>
        <p:spPr>
          <a:xfrm>
            <a:off x="6981546" y="4403674"/>
            <a:ext cx="356188" cy="461665"/>
          </a:xfrm>
          <a:prstGeom prst="rect">
            <a:avLst/>
          </a:prstGeom>
          <a:noFill/>
        </p:spPr>
        <p:txBody>
          <a:bodyPr wrap="none" rtlCol="0">
            <a:spAutoFit/>
          </a:bodyPr>
          <a:lstStyle/>
          <a:p>
            <a:r>
              <a:rPr lang="en-US" sz="2400" b="1" smtClean="0">
                <a:latin typeface="Arial" pitchFamily="34" charset="0"/>
                <a:cs typeface="Arial" pitchFamily="34" charset="0"/>
              </a:rPr>
              <a:t>2</a:t>
            </a:r>
            <a:endParaRPr lang="en-US" sz="1050" b="1">
              <a:latin typeface="Arial" pitchFamily="34" charset="0"/>
              <a:cs typeface="Arial" pitchFamily="34" charset="0"/>
            </a:endParaRPr>
          </a:p>
        </p:txBody>
      </p:sp>
      <p:cxnSp>
        <p:nvCxnSpPr>
          <p:cNvPr id="446" name="Straight Connector 445"/>
          <p:cNvCxnSpPr/>
          <p:nvPr/>
        </p:nvCxnSpPr>
        <p:spPr>
          <a:xfrm>
            <a:off x="6820643" y="4475980"/>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447" name="Straight Connector 446"/>
          <p:cNvCxnSpPr/>
          <p:nvPr/>
        </p:nvCxnSpPr>
        <p:spPr>
          <a:xfrm>
            <a:off x="6701344" y="3736876"/>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6259728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68"/>
                                        </p:tgtEl>
                                        <p:attrNameLst>
                                          <p:attrName>style.visibility</p:attrName>
                                        </p:attrNameLst>
                                      </p:cBhvr>
                                      <p:to>
                                        <p:strVal val="visible"/>
                                      </p:to>
                                    </p:set>
                                    <p:animEffect transition="in" filter="barn(inVertical)">
                                      <p:cBhvr>
                                        <p:cTn id="7" dur="500"/>
                                        <p:tgtEl>
                                          <p:spTgt spid="26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27"/>
                                        </p:tgtEl>
                                        <p:attrNameLst>
                                          <p:attrName>style.visibility</p:attrName>
                                        </p:attrNameLst>
                                      </p:cBhvr>
                                      <p:to>
                                        <p:strVal val="visible"/>
                                      </p:to>
                                    </p:set>
                                    <p:animEffect transition="in" filter="barn(inVertical)">
                                      <p:cBhvr>
                                        <p:cTn id="10" dur="500"/>
                                        <p:tgtEl>
                                          <p:spTgt spid="127"/>
                                        </p:tgtEl>
                                      </p:cBhvr>
                                    </p:animEffect>
                                  </p:childTnLst>
                                </p:cTn>
                              </p:par>
                              <p:par>
                                <p:cTn id="11" presetID="16" presetClass="entr" presetSubtype="21" fill="hold" nodeType="withEffect">
                                  <p:stCondLst>
                                    <p:cond delay="0"/>
                                  </p:stCondLst>
                                  <p:childTnLst>
                                    <p:set>
                                      <p:cBhvr>
                                        <p:cTn id="12" dur="1" fill="hold">
                                          <p:stCondLst>
                                            <p:cond delay="0"/>
                                          </p:stCondLst>
                                        </p:cTn>
                                        <p:tgtEl>
                                          <p:spTgt spid="131"/>
                                        </p:tgtEl>
                                        <p:attrNameLst>
                                          <p:attrName>style.visibility</p:attrName>
                                        </p:attrNameLst>
                                      </p:cBhvr>
                                      <p:to>
                                        <p:strVal val="visible"/>
                                      </p:to>
                                    </p:set>
                                    <p:animEffect transition="in" filter="barn(inVertical)">
                                      <p:cBhvr>
                                        <p:cTn id="13" dur="500"/>
                                        <p:tgtEl>
                                          <p:spTgt spid="131"/>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30"/>
                                        </p:tgtEl>
                                        <p:attrNameLst>
                                          <p:attrName>style.visibility</p:attrName>
                                        </p:attrNameLst>
                                      </p:cBhvr>
                                      <p:to>
                                        <p:strVal val="visible"/>
                                      </p:to>
                                    </p:set>
                                    <p:animEffect transition="in" filter="barn(inVertical)">
                                      <p:cBhvr>
                                        <p:cTn id="16" dur="500"/>
                                        <p:tgtEl>
                                          <p:spTgt spid="130"/>
                                        </p:tgtEl>
                                      </p:cBhvr>
                                    </p:animEffect>
                                  </p:childTnLst>
                                </p:cTn>
                              </p:par>
                              <p:par>
                                <p:cTn id="17" presetID="16" presetClass="entr" presetSubtype="21" fill="hold" nodeType="withEffect">
                                  <p:stCondLst>
                                    <p:cond delay="0"/>
                                  </p:stCondLst>
                                  <p:childTnLst>
                                    <p:set>
                                      <p:cBhvr>
                                        <p:cTn id="18" dur="1" fill="hold">
                                          <p:stCondLst>
                                            <p:cond delay="0"/>
                                          </p:stCondLst>
                                        </p:cTn>
                                        <p:tgtEl>
                                          <p:spTgt spid="132"/>
                                        </p:tgtEl>
                                        <p:attrNameLst>
                                          <p:attrName>style.visibility</p:attrName>
                                        </p:attrNameLst>
                                      </p:cBhvr>
                                      <p:to>
                                        <p:strVal val="visible"/>
                                      </p:to>
                                    </p:set>
                                    <p:animEffect transition="in" filter="barn(inVertical)">
                                      <p:cBhvr>
                                        <p:cTn id="19" dur="500"/>
                                        <p:tgtEl>
                                          <p:spTgt spid="132"/>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42"/>
                                        </p:tgtEl>
                                        <p:attrNameLst>
                                          <p:attrName>style.visibility</p:attrName>
                                        </p:attrNameLst>
                                      </p:cBhvr>
                                      <p:to>
                                        <p:strVal val="visible"/>
                                      </p:to>
                                    </p:set>
                                    <p:animEffect transition="in" filter="barn(inVertical)">
                                      <p:cBhvr>
                                        <p:cTn id="22" dur="500"/>
                                        <p:tgtEl>
                                          <p:spTgt spid="14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33"/>
                                        </p:tgtEl>
                                        <p:attrNameLst>
                                          <p:attrName>style.visibility</p:attrName>
                                        </p:attrNameLst>
                                      </p:cBhvr>
                                      <p:to>
                                        <p:strVal val="visible"/>
                                      </p:to>
                                    </p:set>
                                    <p:animEffect transition="in" filter="barn(inVertical)">
                                      <p:cBhvr>
                                        <p:cTn id="25" dur="500"/>
                                        <p:tgtEl>
                                          <p:spTgt spid="133"/>
                                        </p:tgtEl>
                                      </p:cBhvr>
                                    </p:animEffect>
                                  </p:childTnLst>
                                </p:cTn>
                              </p:par>
                              <p:par>
                                <p:cTn id="26" presetID="16" presetClass="entr" presetSubtype="21" fill="hold" nodeType="withEffect">
                                  <p:stCondLst>
                                    <p:cond delay="0"/>
                                  </p:stCondLst>
                                  <p:childTnLst>
                                    <p:set>
                                      <p:cBhvr>
                                        <p:cTn id="27" dur="1" fill="hold">
                                          <p:stCondLst>
                                            <p:cond delay="0"/>
                                          </p:stCondLst>
                                        </p:cTn>
                                        <p:tgtEl>
                                          <p:spTgt spid="134"/>
                                        </p:tgtEl>
                                        <p:attrNameLst>
                                          <p:attrName>style.visibility</p:attrName>
                                        </p:attrNameLst>
                                      </p:cBhvr>
                                      <p:to>
                                        <p:strVal val="visible"/>
                                      </p:to>
                                    </p:set>
                                    <p:animEffect transition="in" filter="barn(inVertical)">
                                      <p:cBhvr>
                                        <p:cTn id="28" dur="500"/>
                                        <p:tgtEl>
                                          <p:spTgt spid="134"/>
                                        </p:tgtEl>
                                      </p:cBhvr>
                                    </p:animEffect>
                                  </p:childTnLst>
                                </p:cTn>
                              </p:par>
                              <p:par>
                                <p:cTn id="29" presetID="16" presetClass="entr" presetSubtype="21" fill="hold" nodeType="withEffect">
                                  <p:stCondLst>
                                    <p:cond delay="0"/>
                                  </p:stCondLst>
                                  <p:childTnLst>
                                    <p:set>
                                      <p:cBhvr>
                                        <p:cTn id="30" dur="1" fill="hold">
                                          <p:stCondLst>
                                            <p:cond delay="0"/>
                                          </p:stCondLst>
                                        </p:cTn>
                                        <p:tgtEl>
                                          <p:spTgt spid="140"/>
                                        </p:tgtEl>
                                        <p:attrNameLst>
                                          <p:attrName>style.visibility</p:attrName>
                                        </p:attrNameLst>
                                      </p:cBhvr>
                                      <p:to>
                                        <p:strVal val="visible"/>
                                      </p:to>
                                    </p:set>
                                    <p:animEffect transition="in" filter="barn(inVertical)">
                                      <p:cBhvr>
                                        <p:cTn id="31" dur="500"/>
                                        <p:tgtEl>
                                          <p:spTgt spid="140"/>
                                        </p:tgtEl>
                                      </p:cBhvr>
                                    </p:animEffect>
                                  </p:childTnLst>
                                </p:cTn>
                              </p:par>
                              <p:par>
                                <p:cTn id="32" presetID="16" presetClass="entr" presetSubtype="21" fill="hold" nodeType="withEffect">
                                  <p:stCondLst>
                                    <p:cond delay="0"/>
                                  </p:stCondLst>
                                  <p:childTnLst>
                                    <p:set>
                                      <p:cBhvr>
                                        <p:cTn id="33" dur="1" fill="hold">
                                          <p:stCondLst>
                                            <p:cond delay="0"/>
                                          </p:stCondLst>
                                        </p:cTn>
                                        <p:tgtEl>
                                          <p:spTgt spid="141"/>
                                        </p:tgtEl>
                                        <p:attrNameLst>
                                          <p:attrName>style.visibility</p:attrName>
                                        </p:attrNameLst>
                                      </p:cBhvr>
                                      <p:to>
                                        <p:strVal val="visible"/>
                                      </p:to>
                                    </p:set>
                                    <p:animEffect transition="in" filter="barn(inVertical)">
                                      <p:cBhvr>
                                        <p:cTn id="34" dur="500"/>
                                        <p:tgtEl>
                                          <p:spTgt spid="141"/>
                                        </p:tgtEl>
                                      </p:cBhvr>
                                    </p:animEffect>
                                  </p:childTnLst>
                                </p:cTn>
                              </p:par>
                              <p:par>
                                <p:cTn id="35" presetID="16" presetClass="entr" presetSubtype="21" fill="hold" nodeType="withEffect">
                                  <p:stCondLst>
                                    <p:cond delay="0"/>
                                  </p:stCondLst>
                                  <p:childTnLst>
                                    <p:set>
                                      <p:cBhvr>
                                        <p:cTn id="36" dur="1" fill="hold">
                                          <p:stCondLst>
                                            <p:cond delay="0"/>
                                          </p:stCondLst>
                                        </p:cTn>
                                        <p:tgtEl>
                                          <p:spTgt spid="173"/>
                                        </p:tgtEl>
                                        <p:attrNameLst>
                                          <p:attrName>style.visibility</p:attrName>
                                        </p:attrNameLst>
                                      </p:cBhvr>
                                      <p:to>
                                        <p:strVal val="visible"/>
                                      </p:to>
                                    </p:set>
                                    <p:animEffect transition="in" filter="barn(inVertical)">
                                      <p:cBhvr>
                                        <p:cTn id="37" dur="500"/>
                                        <p:tgtEl>
                                          <p:spTgt spid="173"/>
                                        </p:tgtEl>
                                      </p:cBhvr>
                                    </p:animEffect>
                                  </p:childTnLst>
                                </p:cTn>
                              </p:par>
                              <p:par>
                                <p:cTn id="38" presetID="16" presetClass="entr" presetSubtype="21" fill="hold" nodeType="withEffect">
                                  <p:stCondLst>
                                    <p:cond delay="0"/>
                                  </p:stCondLst>
                                  <p:childTnLst>
                                    <p:set>
                                      <p:cBhvr>
                                        <p:cTn id="39" dur="1" fill="hold">
                                          <p:stCondLst>
                                            <p:cond delay="0"/>
                                          </p:stCondLst>
                                        </p:cTn>
                                        <p:tgtEl>
                                          <p:spTgt spid="174"/>
                                        </p:tgtEl>
                                        <p:attrNameLst>
                                          <p:attrName>style.visibility</p:attrName>
                                        </p:attrNameLst>
                                      </p:cBhvr>
                                      <p:to>
                                        <p:strVal val="visible"/>
                                      </p:to>
                                    </p:set>
                                    <p:animEffect transition="in" filter="barn(inVertical)">
                                      <p:cBhvr>
                                        <p:cTn id="40" dur="500"/>
                                        <p:tgtEl>
                                          <p:spTgt spid="174"/>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172"/>
                                        </p:tgtEl>
                                        <p:attrNameLst>
                                          <p:attrName>style.visibility</p:attrName>
                                        </p:attrNameLst>
                                      </p:cBhvr>
                                      <p:to>
                                        <p:strVal val="visible"/>
                                      </p:to>
                                    </p:set>
                                    <p:animEffect transition="in" filter="barn(inVertical)">
                                      <p:cBhvr>
                                        <p:cTn id="43" dur="500"/>
                                        <p:tgtEl>
                                          <p:spTgt spid="172"/>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171"/>
                                        </p:tgtEl>
                                        <p:attrNameLst>
                                          <p:attrName>style.visibility</p:attrName>
                                        </p:attrNameLst>
                                      </p:cBhvr>
                                      <p:to>
                                        <p:strVal val="visible"/>
                                      </p:to>
                                    </p:set>
                                    <p:animEffect transition="in" filter="barn(inVertical)">
                                      <p:cBhvr>
                                        <p:cTn id="46" dur="500"/>
                                        <p:tgtEl>
                                          <p:spTgt spid="171"/>
                                        </p:tgtEl>
                                      </p:cBhvr>
                                    </p:animEffect>
                                  </p:childTnLst>
                                </p:cTn>
                              </p:par>
                              <p:par>
                                <p:cTn id="47" presetID="16" presetClass="entr" presetSubtype="21" fill="hold" grpId="0" nodeType="withEffect">
                                  <p:stCondLst>
                                    <p:cond delay="0"/>
                                  </p:stCondLst>
                                  <p:childTnLst>
                                    <p:set>
                                      <p:cBhvr>
                                        <p:cTn id="48" dur="1" fill="hold">
                                          <p:stCondLst>
                                            <p:cond delay="0"/>
                                          </p:stCondLst>
                                        </p:cTn>
                                        <p:tgtEl>
                                          <p:spTgt spid="170"/>
                                        </p:tgtEl>
                                        <p:attrNameLst>
                                          <p:attrName>style.visibility</p:attrName>
                                        </p:attrNameLst>
                                      </p:cBhvr>
                                      <p:to>
                                        <p:strVal val="visible"/>
                                      </p:to>
                                    </p:set>
                                    <p:animEffect transition="in" filter="barn(inVertical)">
                                      <p:cBhvr>
                                        <p:cTn id="49" dur="500"/>
                                        <p:tgtEl>
                                          <p:spTgt spid="170"/>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169"/>
                                        </p:tgtEl>
                                        <p:attrNameLst>
                                          <p:attrName>style.visibility</p:attrName>
                                        </p:attrNameLst>
                                      </p:cBhvr>
                                      <p:to>
                                        <p:strVal val="visible"/>
                                      </p:to>
                                    </p:set>
                                    <p:animEffect transition="in" filter="barn(inVertical)">
                                      <p:cBhvr>
                                        <p:cTn id="52" dur="500"/>
                                        <p:tgtEl>
                                          <p:spTgt spid="169"/>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139"/>
                                        </p:tgtEl>
                                        <p:attrNameLst>
                                          <p:attrName>style.visibility</p:attrName>
                                        </p:attrNameLst>
                                      </p:cBhvr>
                                      <p:to>
                                        <p:strVal val="visible"/>
                                      </p:to>
                                    </p:set>
                                    <p:animEffect transition="in" filter="barn(inVertical)">
                                      <p:cBhvr>
                                        <p:cTn id="55" dur="500"/>
                                        <p:tgtEl>
                                          <p:spTgt spid="139"/>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138"/>
                                        </p:tgtEl>
                                        <p:attrNameLst>
                                          <p:attrName>style.visibility</p:attrName>
                                        </p:attrNameLst>
                                      </p:cBhvr>
                                      <p:to>
                                        <p:strVal val="visible"/>
                                      </p:to>
                                    </p:set>
                                    <p:animEffect transition="in" filter="barn(inVertical)">
                                      <p:cBhvr>
                                        <p:cTn id="58" dur="500"/>
                                        <p:tgtEl>
                                          <p:spTgt spid="138"/>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137"/>
                                        </p:tgtEl>
                                        <p:attrNameLst>
                                          <p:attrName>style.visibility</p:attrName>
                                        </p:attrNameLst>
                                      </p:cBhvr>
                                      <p:to>
                                        <p:strVal val="visible"/>
                                      </p:to>
                                    </p:set>
                                    <p:animEffect transition="in" filter="barn(inVertical)">
                                      <p:cBhvr>
                                        <p:cTn id="61" dur="500"/>
                                        <p:tgtEl>
                                          <p:spTgt spid="137"/>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136"/>
                                        </p:tgtEl>
                                        <p:attrNameLst>
                                          <p:attrName>style.visibility</p:attrName>
                                        </p:attrNameLst>
                                      </p:cBhvr>
                                      <p:to>
                                        <p:strVal val="visible"/>
                                      </p:to>
                                    </p:set>
                                    <p:animEffect transition="in" filter="barn(inVertical)">
                                      <p:cBhvr>
                                        <p:cTn id="64" dur="500"/>
                                        <p:tgtEl>
                                          <p:spTgt spid="136"/>
                                        </p:tgtEl>
                                      </p:cBhvr>
                                    </p:animEffect>
                                  </p:childTnLst>
                                </p:cTn>
                              </p:par>
                              <p:par>
                                <p:cTn id="65" presetID="16" presetClass="entr" presetSubtype="21" fill="hold" grpId="0" nodeType="withEffect">
                                  <p:stCondLst>
                                    <p:cond delay="0"/>
                                  </p:stCondLst>
                                  <p:childTnLst>
                                    <p:set>
                                      <p:cBhvr>
                                        <p:cTn id="66" dur="1" fill="hold">
                                          <p:stCondLst>
                                            <p:cond delay="0"/>
                                          </p:stCondLst>
                                        </p:cTn>
                                        <p:tgtEl>
                                          <p:spTgt spid="135"/>
                                        </p:tgtEl>
                                        <p:attrNameLst>
                                          <p:attrName>style.visibility</p:attrName>
                                        </p:attrNameLst>
                                      </p:cBhvr>
                                      <p:to>
                                        <p:strVal val="visible"/>
                                      </p:to>
                                    </p:set>
                                    <p:animEffect transition="in" filter="barn(inVertical)">
                                      <p:cBhvr>
                                        <p:cTn id="67" dur="500"/>
                                        <p:tgtEl>
                                          <p:spTgt spid="135"/>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128"/>
                                        </p:tgtEl>
                                        <p:attrNameLst>
                                          <p:attrName>style.visibility</p:attrName>
                                        </p:attrNameLst>
                                      </p:cBhvr>
                                      <p:to>
                                        <p:strVal val="visible"/>
                                      </p:to>
                                    </p:set>
                                    <p:animEffect transition="in" filter="barn(inVertical)">
                                      <p:cBhvr>
                                        <p:cTn id="72" dur="500"/>
                                        <p:tgtEl>
                                          <p:spTgt spid="128"/>
                                        </p:tgtEl>
                                      </p:cBhvr>
                                    </p:animEffect>
                                  </p:childTnLst>
                                </p:cTn>
                              </p:par>
                              <p:par>
                                <p:cTn id="73" presetID="16" presetClass="entr" presetSubtype="21" fill="hold" grpId="0" nodeType="withEffect">
                                  <p:stCondLst>
                                    <p:cond delay="0"/>
                                  </p:stCondLst>
                                  <p:childTnLst>
                                    <p:set>
                                      <p:cBhvr>
                                        <p:cTn id="74" dur="1" fill="hold">
                                          <p:stCondLst>
                                            <p:cond delay="0"/>
                                          </p:stCondLst>
                                        </p:cTn>
                                        <p:tgtEl>
                                          <p:spTgt spid="143"/>
                                        </p:tgtEl>
                                        <p:attrNameLst>
                                          <p:attrName>style.visibility</p:attrName>
                                        </p:attrNameLst>
                                      </p:cBhvr>
                                      <p:to>
                                        <p:strVal val="visible"/>
                                      </p:to>
                                    </p:set>
                                    <p:animEffect transition="in" filter="barn(inVertical)">
                                      <p:cBhvr>
                                        <p:cTn id="75" dur="500"/>
                                        <p:tgtEl>
                                          <p:spTgt spid="143"/>
                                        </p:tgtEl>
                                      </p:cBhvr>
                                    </p:animEffect>
                                  </p:childTnLst>
                                </p:cTn>
                              </p:par>
                              <p:par>
                                <p:cTn id="76" presetID="16" presetClass="entr" presetSubtype="21" fill="hold" nodeType="withEffect">
                                  <p:stCondLst>
                                    <p:cond delay="0"/>
                                  </p:stCondLst>
                                  <p:childTnLst>
                                    <p:set>
                                      <p:cBhvr>
                                        <p:cTn id="77" dur="1" fill="hold">
                                          <p:stCondLst>
                                            <p:cond delay="0"/>
                                          </p:stCondLst>
                                        </p:cTn>
                                        <p:tgtEl>
                                          <p:spTgt spid="144"/>
                                        </p:tgtEl>
                                        <p:attrNameLst>
                                          <p:attrName>style.visibility</p:attrName>
                                        </p:attrNameLst>
                                      </p:cBhvr>
                                      <p:to>
                                        <p:strVal val="visible"/>
                                      </p:to>
                                    </p:set>
                                    <p:animEffect transition="in" filter="barn(inVertical)">
                                      <p:cBhvr>
                                        <p:cTn id="78" dur="500"/>
                                        <p:tgtEl>
                                          <p:spTgt spid="144"/>
                                        </p:tgtEl>
                                      </p:cBhvr>
                                    </p:animEffect>
                                  </p:childTnLst>
                                </p:cTn>
                              </p:par>
                              <p:par>
                                <p:cTn id="79" presetID="16" presetClass="entr" presetSubtype="21" fill="hold" nodeType="withEffect">
                                  <p:stCondLst>
                                    <p:cond delay="0"/>
                                  </p:stCondLst>
                                  <p:childTnLst>
                                    <p:set>
                                      <p:cBhvr>
                                        <p:cTn id="80" dur="1" fill="hold">
                                          <p:stCondLst>
                                            <p:cond delay="0"/>
                                          </p:stCondLst>
                                        </p:cTn>
                                        <p:tgtEl>
                                          <p:spTgt spid="145"/>
                                        </p:tgtEl>
                                        <p:attrNameLst>
                                          <p:attrName>style.visibility</p:attrName>
                                        </p:attrNameLst>
                                      </p:cBhvr>
                                      <p:to>
                                        <p:strVal val="visible"/>
                                      </p:to>
                                    </p:set>
                                    <p:animEffect transition="in" filter="barn(inVertical)">
                                      <p:cBhvr>
                                        <p:cTn id="81" dur="500"/>
                                        <p:tgtEl>
                                          <p:spTgt spid="145"/>
                                        </p:tgtEl>
                                      </p:cBhvr>
                                    </p:animEffect>
                                  </p:childTnLst>
                                </p:cTn>
                              </p:par>
                              <p:par>
                                <p:cTn id="82" presetID="16" presetClass="entr" presetSubtype="21" fill="hold" grpId="0" nodeType="withEffect">
                                  <p:stCondLst>
                                    <p:cond delay="0"/>
                                  </p:stCondLst>
                                  <p:childTnLst>
                                    <p:set>
                                      <p:cBhvr>
                                        <p:cTn id="83" dur="1" fill="hold">
                                          <p:stCondLst>
                                            <p:cond delay="0"/>
                                          </p:stCondLst>
                                        </p:cTn>
                                        <p:tgtEl>
                                          <p:spTgt spid="155"/>
                                        </p:tgtEl>
                                        <p:attrNameLst>
                                          <p:attrName>style.visibility</p:attrName>
                                        </p:attrNameLst>
                                      </p:cBhvr>
                                      <p:to>
                                        <p:strVal val="visible"/>
                                      </p:to>
                                    </p:set>
                                    <p:animEffect transition="in" filter="barn(inVertical)">
                                      <p:cBhvr>
                                        <p:cTn id="84" dur="500"/>
                                        <p:tgtEl>
                                          <p:spTgt spid="155"/>
                                        </p:tgtEl>
                                      </p:cBhvr>
                                    </p:animEffect>
                                  </p:childTnLst>
                                </p:cTn>
                              </p:par>
                              <p:par>
                                <p:cTn id="85" presetID="16" presetClass="entr" presetSubtype="21" fill="hold" nodeType="withEffect">
                                  <p:stCondLst>
                                    <p:cond delay="0"/>
                                  </p:stCondLst>
                                  <p:childTnLst>
                                    <p:set>
                                      <p:cBhvr>
                                        <p:cTn id="86" dur="1" fill="hold">
                                          <p:stCondLst>
                                            <p:cond delay="0"/>
                                          </p:stCondLst>
                                        </p:cTn>
                                        <p:tgtEl>
                                          <p:spTgt spid="181"/>
                                        </p:tgtEl>
                                        <p:attrNameLst>
                                          <p:attrName>style.visibility</p:attrName>
                                        </p:attrNameLst>
                                      </p:cBhvr>
                                      <p:to>
                                        <p:strVal val="visible"/>
                                      </p:to>
                                    </p:set>
                                    <p:animEffect transition="in" filter="barn(inVertical)">
                                      <p:cBhvr>
                                        <p:cTn id="87" dur="500"/>
                                        <p:tgtEl>
                                          <p:spTgt spid="181"/>
                                        </p:tgtEl>
                                      </p:cBhvr>
                                    </p:animEffect>
                                  </p:childTnLst>
                                </p:cTn>
                              </p:par>
                              <p:par>
                                <p:cTn id="88" presetID="16" presetClass="entr" presetSubtype="21" fill="hold" nodeType="withEffect">
                                  <p:stCondLst>
                                    <p:cond delay="0"/>
                                  </p:stCondLst>
                                  <p:childTnLst>
                                    <p:set>
                                      <p:cBhvr>
                                        <p:cTn id="89" dur="1" fill="hold">
                                          <p:stCondLst>
                                            <p:cond delay="0"/>
                                          </p:stCondLst>
                                        </p:cTn>
                                        <p:tgtEl>
                                          <p:spTgt spid="147"/>
                                        </p:tgtEl>
                                        <p:attrNameLst>
                                          <p:attrName>style.visibility</p:attrName>
                                        </p:attrNameLst>
                                      </p:cBhvr>
                                      <p:to>
                                        <p:strVal val="visible"/>
                                      </p:to>
                                    </p:set>
                                    <p:animEffect transition="in" filter="barn(inVertical)">
                                      <p:cBhvr>
                                        <p:cTn id="90" dur="500"/>
                                        <p:tgtEl>
                                          <p:spTgt spid="147"/>
                                        </p:tgtEl>
                                      </p:cBhvr>
                                    </p:animEffect>
                                  </p:childTnLst>
                                </p:cTn>
                              </p:par>
                              <p:par>
                                <p:cTn id="91" presetID="16" presetClass="entr" presetSubtype="21" fill="hold" nodeType="withEffect">
                                  <p:stCondLst>
                                    <p:cond delay="0"/>
                                  </p:stCondLst>
                                  <p:childTnLst>
                                    <p:set>
                                      <p:cBhvr>
                                        <p:cTn id="92" dur="1" fill="hold">
                                          <p:stCondLst>
                                            <p:cond delay="0"/>
                                          </p:stCondLst>
                                        </p:cTn>
                                        <p:tgtEl>
                                          <p:spTgt spid="153"/>
                                        </p:tgtEl>
                                        <p:attrNameLst>
                                          <p:attrName>style.visibility</p:attrName>
                                        </p:attrNameLst>
                                      </p:cBhvr>
                                      <p:to>
                                        <p:strVal val="visible"/>
                                      </p:to>
                                    </p:set>
                                    <p:animEffect transition="in" filter="barn(inVertical)">
                                      <p:cBhvr>
                                        <p:cTn id="93" dur="500"/>
                                        <p:tgtEl>
                                          <p:spTgt spid="153"/>
                                        </p:tgtEl>
                                      </p:cBhvr>
                                    </p:animEffect>
                                  </p:childTnLst>
                                </p:cTn>
                              </p:par>
                              <p:par>
                                <p:cTn id="94" presetID="16" presetClass="entr" presetSubtype="21" fill="hold" nodeType="withEffect">
                                  <p:stCondLst>
                                    <p:cond delay="0"/>
                                  </p:stCondLst>
                                  <p:childTnLst>
                                    <p:set>
                                      <p:cBhvr>
                                        <p:cTn id="95" dur="1" fill="hold">
                                          <p:stCondLst>
                                            <p:cond delay="0"/>
                                          </p:stCondLst>
                                        </p:cTn>
                                        <p:tgtEl>
                                          <p:spTgt spid="154"/>
                                        </p:tgtEl>
                                        <p:attrNameLst>
                                          <p:attrName>style.visibility</p:attrName>
                                        </p:attrNameLst>
                                      </p:cBhvr>
                                      <p:to>
                                        <p:strVal val="visible"/>
                                      </p:to>
                                    </p:set>
                                    <p:animEffect transition="in" filter="barn(inVertical)">
                                      <p:cBhvr>
                                        <p:cTn id="96" dur="500"/>
                                        <p:tgtEl>
                                          <p:spTgt spid="154"/>
                                        </p:tgtEl>
                                      </p:cBhvr>
                                    </p:animEffect>
                                  </p:childTnLst>
                                </p:cTn>
                              </p:par>
                              <p:par>
                                <p:cTn id="97" presetID="16" presetClass="entr" presetSubtype="21" fill="hold" nodeType="withEffect">
                                  <p:stCondLst>
                                    <p:cond delay="0"/>
                                  </p:stCondLst>
                                  <p:childTnLst>
                                    <p:set>
                                      <p:cBhvr>
                                        <p:cTn id="98" dur="1" fill="hold">
                                          <p:stCondLst>
                                            <p:cond delay="0"/>
                                          </p:stCondLst>
                                        </p:cTn>
                                        <p:tgtEl>
                                          <p:spTgt spid="179"/>
                                        </p:tgtEl>
                                        <p:attrNameLst>
                                          <p:attrName>style.visibility</p:attrName>
                                        </p:attrNameLst>
                                      </p:cBhvr>
                                      <p:to>
                                        <p:strVal val="visible"/>
                                      </p:to>
                                    </p:set>
                                    <p:animEffect transition="in" filter="barn(inVertical)">
                                      <p:cBhvr>
                                        <p:cTn id="99" dur="500"/>
                                        <p:tgtEl>
                                          <p:spTgt spid="179"/>
                                        </p:tgtEl>
                                      </p:cBhvr>
                                    </p:animEffect>
                                  </p:childTnLst>
                                </p:cTn>
                              </p:par>
                              <p:par>
                                <p:cTn id="100" presetID="16" presetClass="entr" presetSubtype="21" fill="hold" nodeType="withEffect">
                                  <p:stCondLst>
                                    <p:cond delay="0"/>
                                  </p:stCondLst>
                                  <p:childTnLst>
                                    <p:set>
                                      <p:cBhvr>
                                        <p:cTn id="101" dur="1" fill="hold">
                                          <p:stCondLst>
                                            <p:cond delay="0"/>
                                          </p:stCondLst>
                                        </p:cTn>
                                        <p:tgtEl>
                                          <p:spTgt spid="180"/>
                                        </p:tgtEl>
                                        <p:attrNameLst>
                                          <p:attrName>style.visibility</p:attrName>
                                        </p:attrNameLst>
                                      </p:cBhvr>
                                      <p:to>
                                        <p:strVal val="visible"/>
                                      </p:to>
                                    </p:set>
                                    <p:animEffect transition="in" filter="barn(inVertical)">
                                      <p:cBhvr>
                                        <p:cTn id="102" dur="500"/>
                                        <p:tgtEl>
                                          <p:spTgt spid="180"/>
                                        </p:tgtEl>
                                      </p:cBhvr>
                                    </p:animEffect>
                                  </p:childTnLst>
                                </p:cTn>
                              </p:par>
                              <p:par>
                                <p:cTn id="103" presetID="16" presetClass="entr" presetSubtype="21" fill="hold" grpId="0" nodeType="withEffect">
                                  <p:stCondLst>
                                    <p:cond delay="0"/>
                                  </p:stCondLst>
                                  <p:childTnLst>
                                    <p:set>
                                      <p:cBhvr>
                                        <p:cTn id="104" dur="1" fill="hold">
                                          <p:stCondLst>
                                            <p:cond delay="0"/>
                                          </p:stCondLst>
                                        </p:cTn>
                                        <p:tgtEl>
                                          <p:spTgt spid="178"/>
                                        </p:tgtEl>
                                        <p:attrNameLst>
                                          <p:attrName>style.visibility</p:attrName>
                                        </p:attrNameLst>
                                      </p:cBhvr>
                                      <p:to>
                                        <p:strVal val="visible"/>
                                      </p:to>
                                    </p:set>
                                    <p:animEffect transition="in" filter="barn(inVertical)">
                                      <p:cBhvr>
                                        <p:cTn id="105" dur="500"/>
                                        <p:tgtEl>
                                          <p:spTgt spid="178"/>
                                        </p:tgtEl>
                                      </p:cBhvr>
                                    </p:animEffect>
                                  </p:childTnLst>
                                </p:cTn>
                              </p:par>
                              <p:par>
                                <p:cTn id="106" presetID="16" presetClass="entr" presetSubtype="21" fill="hold" grpId="0" nodeType="withEffect">
                                  <p:stCondLst>
                                    <p:cond delay="0"/>
                                  </p:stCondLst>
                                  <p:childTnLst>
                                    <p:set>
                                      <p:cBhvr>
                                        <p:cTn id="107" dur="1" fill="hold">
                                          <p:stCondLst>
                                            <p:cond delay="0"/>
                                          </p:stCondLst>
                                        </p:cTn>
                                        <p:tgtEl>
                                          <p:spTgt spid="177"/>
                                        </p:tgtEl>
                                        <p:attrNameLst>
                                          <p:attrName>style.visibility</p:attrName>
                                        </p:attrNameLst>
                                      </p:cBhvr>
                                      <p:to>
                                        <p:strVal val="visible"/>
                                      </p:to>
                                    </p:set>
                                    <p:animEffect transition="in" filter="barn(inVertical)">
                                      <p:cBhvr>
                                        <p:cTn id="108" dur="500"/>
                                        <p:tgtEl>
                                          <p:spTgt spid="177"/>
                                        </p:tgtEl>
                                      </p:cBhvr>
                                    </p:animEffect>
                                  </p:childTnLst>
                                </p:cTn>
                              </p:par>
                              <p:par>
                                <p:cTn id="109" presetID="16" presetClass="entr" presetSubtype="21" fill="hold" grpId="0" nodeType="withEffect">
                                  <p:stCondLst>
                                    <p:cond delay="0"/>
                                  </p:stCondLst>
                                  <p:childTnLst>
                                    <p:set>
                                      <p:cBhvr>
                                        <p:cTn id="110" dur="1" fill="hold">
                                          <p:stCondLst>
                                            <p:cond delay="0"/>
                                          </p:stCondLst>
                                        </p:cTn>
                                        <p:tgtEl>
                                          <p:spTgt spid="176"/>
                                        </p:tgtEl>
                                        <p:attrNameLst>
                                          <p:attrName>style.visibility</p:attrName>
                                        </p:attrNameLst>
                                      </p:cBhvr>
                                      <p:to>
                                        <p:strVal val="visible"/>
                                      </p:to>
                                    </p:set>
                                    <p:animEffect transition="in" filter="barn(inVertical)">
                                      <p:cBhvr>
                                        <p:cTn id="111" dur="500"/>
                                        <p:tgtEl>
                                          <p:spTgt spid="176"/>
                                        </p:tgtEl>
                                      </p:cBhvr>
                                    </p:animEffect>
                                  </p:childTnLst>
                                </p:cTn>
                              </p:par>
                              <p:par>
                                <p:cTn id="112" presetID="16" presetClass="entr" presetSubtype="21" fill="hold" grpId="0" nodeType="withEffect">
                                  <p:stCondLst>
                                    <p:cond delay="0"/>
                                  </p:stCondLst>
                                  <p:childTnLst>
                                    <p:set>
                                      <p:cBhvr>
                                        <p:cTn id="113" dur="1" fill="hold">
                                          <p:stCondLst>
                                            <p:cond delay="0"/>
                                          </p:stCondLst>
                                        </p:cTn>
                                        <p:tgtEl>
                                          <p:spTgt spid="175"/>
                                        </p:tgtEl>
                                        <p:attrNameLst>
                                          <p:attrName>style.visibility</p:attrName>
                                        </p:attrNameLst>
                                      </p:cBhvr>
                                      <p:to>
                                        <p:strVal val="visible"/>
                                      </p:to>
                                    </p:set>
                                    <p:animEffect transition="in" filter="barn(inVertical)">
                                      <p:cBhvr>
                                        <p:cTn id="114" dur="500"/>
                                        <p:tgtEl>
                                          <p:spTgt spid="175"/>
                                        </p:tgtEl>
                                      </p:cBhvr>
                                    </p:animEffect>
                                  </p:childTnLst>
                                </p:cTn>
                              </p:par>
                              <p:par>
                                <p:cTn id="115" presetID="16" presetClass="entr" presetSubtype="21" fill="hold" grpId="0" nodeType="withEffect">
                                  <p:stCondLst>
                                    <p:cond delay="0"/>
                                  </p:stCondLst>
                                  <p:childTnLst>
                                    <p:set>
                                      <p:cBhvr>
                                        <p:cTn id="116" dur="1" fill="hold">
                                          <p:stCondLst>
                                            <p:cond delay="0"/>
                                          </p:stCondLst>
                                        </p:cTn>
                                        <p:tgtEl>
                                          <p:spTgt spid="152"/>
                                        </p:tgtEl>
                                        <p:attrNameLst>
                                          <p:attrName>style.visibility</p:attrName>
                                        </p:attrNameLst>
                                      </p:cBhvr>
                                      <p:to>
                                        <p:strVal val="visible"/>
                                      </p:to>
                                    </p:set>
                                    <p:animEffect transition="in" filter="barn(inVertical)">
                                      <p:cBhvr>
                                        <p:cTn id="117" dur="500"/>
                                        <p:tgtEl>
                                          <p:spTgt spid="152"/>
                                        </p:tgtEl>
                                      </p:cBhvr>
                                    </p:animEffect>
                                  </p:childTnLst>
                                </p:cTn>
                              </p:par>
                              <p:par>
                                <p:cTn id="118" presetID="16" presetClass="entr" presetSubtype="21" fill="hold" grpId="0" nodeType="withEffect">
                                  <p:stCondLst>
                                    <p:cond delay="0"/>
                                  </p:stCondLst>
                                  <p:childTnLst>
                                    <p:set>
                                      <p:cBhvr>
                                        <p:cTn id="119" dur="1" fill="hold">
                                          <p:stCondLst>
                                            <p:cond delay="0"/>
                                          </p:stCondLst>
                                        </p:cTn>
                                        <p:tgtEl>
                                          <p:spTgt spid="151"/>
                                        </p:tgtEl>
                                        <p:attrNameLst>
                                          <p:attrName>style.visibility</p:attrName>
                                        </p:attrNameLst>
                                      </p:cBhvr>
                                      <p:to>
                                        <p:strVal val="visible"/>
                                      </p:to>
                                    </p:set>
                                    <p:animEffect transition="in" filter="barn(inVertical)">
                                      <p:cBhvr>
                                        <p:cTn id="120" dur="500"/>
                                        <p:tgtEl>
                                          <p:spTgt spid="151"/>
                                        </p:tgtEl>
                                      </p:cBhvr>
                                    </p:animEffect>
                                  </p:childTnLst>
                                </p:cTn>
                              </p:par>
                              <p:par>
                                <p:cTn id="121" presetID="16" presetClass="entr" presetSubtype="21" fill="hold" grpId="0" nodeType="withEffect">
                                  <p:stCondLst>
                                    <p:cond delay="0"/>
                                  </p:stCondLst>
                                  <p:childTnLst>
                                    <p:set>
                                      <p:cBhvr>
                                        <p:cTn id="122" dur="1" fill="hold">
                                          <p:stCondLst>
                                            <p:cond delay="0"/>
                                          </p:stCondLst>
                                        </p:cTn>
                                        <p:tgtEl>
                                          <p:spTgt spid="150"/>
                                        </p:tgtEl>
                                        <p:attrNameLst>
                                          <p:attrName>style.visibility</p:attrName>
                                        </p:attrNameLst>
                                      </p:cBhvr>
                                      <p:to>
                                        <p:strVal val="visible"/>
                                      </p:to>
                                    </p:set>
                                    <p:animEffect transition="in" filter="barn(inVertical)">
                                      <p:cBhvr>
                                        <p:cTn id="123" dur="500"/>
                                        <p:tgtEl>
                                          <p:spTgt spid="150"/>
                                        </p:tgtEl>
                                      </p:cBhvr>
                                    </p:animEffect>
                                  </p:childTnLst>
                                </p:cTn>
                              </p:par>
                              <p:par>
                                <p:cTn id="124" presetID="16" presetClass="entr" presetSubtype="21" fill="hold" grpId="0" nodeType="withEffect">
                                  <p:stCondLst>
                                    <p:cond delay="0"/>
                                  </p:stCondLst>
                                  <p:childTnLst>
                                    <p:set>
                                      <p:cBhvr>
                                        <p:cTn id="125" dur="1" fill="hold">
                                          <p:stCondLst>
                                            <p:cond delay="0"/>
                                          </p:stCondLst>
                                        </p:cTn>
                                        <p:tgtEl>
                                          <p:spTgt spid="148"/>
                                        </p:tgtEl>
                                        <p:attrNameLst>
                                          <p:attrName>style.visibility</p:attrName>
                                        </p:attrNameLst>
                                      </p:cBhvr>
                                      <p:to>
                                        <p:strVal val="visible"/>
                                      </p:to>
                                    </p:set>
                                    <p:animEffect transition="in" filter="barn(inVertical)">
                                      <p:cBhvr>
                                        <p:cTn id="126" dur="500"/>
                                        <p:tgtEl>
                                          <p:spTgt spid="148"/>
                                        </p:tgtEl>
                                      </p:cBhvr>
                                    </p:animEffect>
                                  </p:childTnLst>
                                </p:cTn>
                              </p:par>
                              <p:par>
                                <p:cTn id="127" presetID="16" presetClass="entr" presetSubtype="21" fill="hold" grpId="0" nodeType="withEffect">
                                  <p:stCondLst>
                                    <p:cond delay="0"/>
                                  </p:stCondLst>
                                  <p:childTnLst>
                                    <p:set>
                                      <p:cBhvr>
                                        <p:cTn id="128" dur="1" fill="hold">
                                          <p:stCondLst>
                                            <p:cond delay="0"/>
                                          </p:stCondLst>
                                        </p:cTn>
                                        <p:tgtEl>
                                          <p:spTgt spid="149"/>
                                        </p:tgtEl>
                                        <p:attrNameLst>
                                          <p:attrName>style.visibility</p:attrName>
                                        </p:attrNameLst>
                                      </p:cBhvr>
                                      <p:to>
                                        <p:strVal val="visible"/>
                                      </p:to>
                                    </p:set>
                                    <p:animEffect transition="in" filter="barn(inVertical)">
                                      <p:cBhvr>
                                        <p:cTn id="129" dur="500"/>
                                        <p:tgtEl>
                                          <p:spTgt spid="149"/>
                                        </p:tgtEl>
                                      </p:cBhvr>
                                    </p:animEffect>
                                  </p:childTnLst>
                                </p:cTn>
                              </p:par>
                              <p:par>
                                <p:cTn id="130" presetID="16" presetClass="entr" presetSubtype="21" fill="hold" grpId="0" nodeType="withEffect">
                                  <p:stCondLst>
                                    <p:cond delay="0"/>
                                  </p:stCondLst>
                                  <p:childTnLst>
                                    <p:set>
                                      <p:cBhvr>
                                        <p:cTn id="131" dur="1" fill="hold">
                                          <p:stCondLst>
                                            <p:cond delay="0"/>
                                          </p:stCondLst>
                                        </p:cTn>
                                        <p:tgtEl>
                                          <p:spTgt spid="146"/>
                                        </p:tgtEl>
                                        <p:attrNameLst>
                                          <p:attrName>style.visibility</p:attrName>
                                        </p:attrNameLst>
                                      </p:cBhvr>
                                      <p:to>
                                        <p:strVal val="visible"/>
                                      </p:to>
                                    </p:set>
                                    <p:animEffect transition="in" filter="barn(inVertical)">
                                      <p:cBhvr>
                                        <p:cTn id="132" dur="500"/>
                                        <p:tgtEl>
                                          <p:spTgt spid="146"/>
                                        </p:tgtEl>
                                      </p:cBhvr>
                                    </p:animEffect>
                                  </p:childTnLst>
                                </p:cTn>
                              </p:par>
                            </p:childTnLst>
                          </p:cTn>
                        </p:par>
                      </p:childTnLst>
                    </p:cTn>
                  </p:par>
                  <p:par>
                    <p:cTn id="133" fill="hold">
                      <p:stCondLst>
                        <p:cond delay="indefinite"/>
                      </p:stCondLst>
                      <p:childTnLst>
                        <p:par>
                          <p:cTn id="134" fill="hold">
                            <p:stCondLst>
                              <p:cond delay="0"/>
                            </p:stCondLst>
                            <p:childTnLst>
                              <p:par>
                                <p:cTn id="135" presetID="16" presetClass="entr" presetSubtype="21" fill="hold" grpId="0" nodeType="clickEffect">
                                  <p:stCondLst>
                                    <p:cond delay="0"/>
                                  </p:stCondLst>
                                  <p:childTnLst>
                                    <p:set>
                                      <p:cBhvr>
                                        <p:cTn id="136" dur="1" fill="hold">
                                          <p:stCondLst>
                                            <p:cond delay="0"/>
                                          </p:stCondLst>
                                        </p:cTn>
                                        <p:tgtEl>
                                          <p:spTgt spid="129"/>
                                        </p:tgtEl>
                                        <p:attrNameLst>
                                          <p:attrName>style.visibility</p:attrName>
                                        </p:attrNameLst>
                                      </p:cBhvr>
                                      <p:to>
                                        <p:strVal val="visible"/>
                                      </p:to>
                                    </p:set>
                                    <p:animEffect transition="in" filter="barn(inVertical)">
                                      <p:cBhvr>
                                        <p:cTn id="137" dur="500"/>
                                        <p:tgtEl>
                                          <p:spTgt spid="129"/>
                                        </p:tgtEl>
                                      </p:cBhvr>
                                    </p:animEffect>
                                  </p:childTnLst>
                                </p:cTn>
                              </p:par>
                              <p:par>
                                <p:cTn id="138" presetID="16" presetClass="entr" presetSubtype="21" fill="hold" grpId="0" nodeType="withEffect">
                                  <p:stCondLst>
                                    <p:cond delay="0"/>
                                  </p:stCondLst>
                                  <p:childTnLst>
                                    <p:set>
                                      <p:cBhvr>
                                        <p:cTn id="139" dur="1" fill="hold">
                                          <p:stCondLst>
                                            <p:cond delay="0"/>
                                          </p:stCondLst>
                                        </p:cTn>
                                        <p:tgtEl>
                                          <p:spTgt spid="156"/>
                                        </p:tgtEl>
                                        <p:attrNameLst>
                                          <p:attrName>style.visibility</p:attrName>
                                        </p:attrNameLst>
                                      </p:cBhvr>
                                      <p:to>
                                        <p:strVal val="visible"/>
                                      </p:to>
                                    </p:set>
                                    <p:animEffect transition="in" filter="barn(inVertical)">
                                      <p:cBhvr>
                                        <p:cTn id="140" dur="500"/>
                                        <p:tgtEl>
                                          <p:spTgt spid="156"/>
                                        </p:tgtEl>
                                      </p:cBhvr>
                                    </p:animEffect>
                                  </p:childTnLst>
                                </p:cTn>
                              </p:par>
                              <p:par>
                                <p:cTn id="141" presetID="16" presetClass="entr" presetSubtype="21" fill="hold" nodeType="withEffect">
                                  <p:stCondLst>
                                    <p:cond delay="0"/>
                                  </p:stCondLst>
                                  <p:childTnLst>
                                    <p:set>
                                      <p:cBhvr>
                                        <p:cTn id="142" dur="1" fill="hold">
                                          <p:stCondLst>
                                            <p:cond delay="0"/>
                                          </p:stCondLst>
                                        </p:cTn>
                                        <p:tgtEl>
                                          <p:spTgt spid="158"/>
                                        </p:tgtEl>
                                        <p:attrNameLst>
                                          <p:attrName>style.visibility</p:attrName>
                                        </p:attrNameLst>
                                      </p:cBhvr>
                                      <p:to>
                                        <p:strVal val="visible"/>
                                      </p:to>
                                    </p:set>
                                    <p:animEffect transition="in" filter="barn(inVertical)">
                                      <p:cBhvr>
                                        <p:cTn id="143" dur="500"/>
                                        <p:tgtEl>
                                          <p:spTgt spid="158"/>
                                        </p:tgtEl>
                                      </p:cBhvr>
                                    </p:animEffect>
                                  </p:childTnLst>
                                </p:cTn>
                              </p:par>
                              <p:par>
                                <p:cTn id="144" presetID="16" presetClass="entr" presetSubtype="21" fill="hold" grpId="0" nodeType="withEffect">
                                  <p:stCondLst>
                                    <p:cond delay="0"/>
                                  </p:stCondLst>
                                  <p:childTnLst>
                                    <p:set>
                                      <p:cBhvr>
                                        <p:cTn id="145" dur="1" fill="hold">
                                          <p:stCondLst>
                                            <p:cond delay="0"/>
                                          </p:stCondLst>
                                        </p:cTn>
                                        <p:tgtEl>
                                          <p:spTgt spid="168"/>
                                        </p:tgtEl>
                                        <p:attrNameLst>
                                          <p:attrName>style.visibility</p:attrName>
                                        </p:attrNameLst>
                                      </p:cBhvr>
                                      <p:to>
                                        <p:strVal val="visible"/>
                                      </p:to>
                                    </p:set>
                                    <p:animEffect transition="in" filter="barn(inVertical)">
                                      <p:cBhvr>
                                        <p:cTn id="146" dur="500"/>
                                        <p:tgtEl>
                                          <p:spTgt spid="168"/>
                                        </p:tgtEl>
                                      </p:cBhvr>
                                    </p:animEffect>
                                  </p:childTnLst>
                                </p:cTn>
                              </p:par>
                              <p:par>
                                <p:cTn id="147" presetID="16" presetClass="entr" presetSubtype="21" fill="hold" nodeType="withEffect">
                                  <p:stCondLst>
                                    <p:cond delay="0"/>
                                  </p:stCondLst>
                                  <p:childTnLst>
                                    <p:set>
                                      <p:cBhvr>
                                        <p:cTn id="148" dur="1" fill="hold">
                                          <p:stCondLst>
                                            <p:cond delay="0"/>
                                          </p:stCondLst>
                                        </p:cTn>
                                        <p:tgtEl>
                                          <p:spTgt spid="355"/>
                                        </p:tgtEl>
                                        <p:attrNameLst>
                                          <p:attrName>style.visibility</p:attrName>
                                        </p:attrNameLst>
                                      </p:cBhvr>
                                      <p:to>
                                        <p:strVal val="visible"/>
                                      </p:to>
                                    </p:set>
                                    <p:animEffect transition="in" filter="barn(inVertical)">
                                      <p:cBhvr>
                                        <p:cTn id="149" dur="500"/>
                                        <p:tgtEl>
                                          <p:spTgt spid="355"/>
                                        </p:tgtEl>
                                      </p:cBhvr>
                                    </p:animEffect>
                                  </p:childTnLst>
                                </p:cTn>
                              </p:par>
                              <p:par>
                                <p:cTn id="150" presetID="16" presetClass="entr" presetSubtype="21" fill="hold" nodeType="withEffect">
                                  <p:stCondLst>
                                    <p:cond delay="0"/>
                                  </p:stCondLst>
                                  <p:childTnLst>
                                    <p:set>
                                      <p:cBhvr>
                                        <p:cTn id="151" dur="1" fill="hold">
                                          <p:stCondLst>
                                            <p:cond delay="0"/>
                                          </p:stCondLst>
                                        </p:cTn>
                                        <p:tgtEl>
                                          <p:spTgt spid="160"/>
                                        </p:tgtEl>
                                        <p:attrNameLst>
                                          <p:attrName>style.visibility</p:attrName>
                                        </p:attrNameLst>
                                      </p:cBhvr>
                                      <p:to>
                                        <p:strVal val="visible"/>
                                      </p:to>
                                    </p:set>
                                    <p:animEffect transition="in" filter="barn(inVertical)">
                                      <p:cBhvr>
                                        <p:cTn id="152" dur="500"/>
                                        <p:tgtEl>
                                          <p:spTgt spid="160"/>
                                        </p:tgtEl>
                                      </p:cBhvr>
                                    </p:animEffect>
                                  </p:childTnLst>
                                </p:cTn>
                              </p:par>
                              <p:par>
                                <p:cTn id="153" presetID="16" presetClass="entr" presetSubtype="21" fill="hold" grpId="0" nodeType="withEffect">
                                  <p:stCondLst>
                                    <p:cond delay="0"/>
                                  </p:stCondLst>
                                  <p:childTnLst>
                                    <p:set>
                                      <p:cBhvr>
                                        <p:cTn id="154" dur="1" fill="hold">
                                          <p:stCondLst>
                                            <p:cond delay="0"/>
                                          </p:stCondLst>
                                        </p:cTn>
                                        <p:tgtEl>
                                          <p:spTgt spid="159"/>
                                        </p:tgtEl>
                                        <p:attrNameLst>
                                          <p:attrName>style.visibility</p:attrName>
                                        </p:attrNameLst>
                                      </p:cBhvr>
                                      <p:to>
                                        <p:strVal val="visible"/>
                                      </p:to>
                                    </p:set>
                                    <p:animEffect transition="in" filter="barn(inVertical)">
                                      <p:cBhvr>
                                        <p:cTn id="155" dur="500"/>
                                        <p:tgtEl>
                                          <p:spTgt spid="159"/>
                                        </p:tgtEl>
                                      </p:cBhvr>
                                    </p:animEffect>
                                  </p:childTnLst>
                                </p:cTn>
                              </p:par>
                              <p:par>
                                <p:cTn id="156" presetID="16" presetClass="entr" presetSubtype="21" fill="hold" nodeType="withEffect">
                                  <p:stCondLst>
                                    <p:cond delay="0"/>
                                  </p:stCondLst>
                                  <p:childTnLst>
                                    <p:set>
                                      <p:cBhvr>
                                        <p:cTn id="157" dur="1" fill="hold">
                                          <p:stCondLst>
                                            <p:cond delay="0"/>
                                          </p:stCondLst>
                                        </p:cTn>
                                        <p:tgtEl>
                                          <p:spTgt spid="166"/>
                                        </p:tgtEl>
                                        <p:attrNameLst>
                                          <p:attrName>style.visibility</p:attrName>
                                        </p:attrNameLst>
                                      </p:cBhvr>
                                      <p:to>
                                        <p:strVal val="visible"/>
                                      </p:to>
                                    </p:set>
                                    <p:animEffect transition="in" filter="barn(inVertical)">
                                      <p:cBhvr>
                                        <p:cTn id="158" dur="500"/>
                                        <p:tgtEl>
                                          <p:spTgt spid="166"/>
                                        </p:tgtEl>
                                      </p:cBhvr>
                                    </p:animEffect>
                                  </p:childTnLst>
                                </p:cTn>
                              </p:par>
                              <p:par>
                                <p:cTn id="159" presetID="16" presetClass="entr" presetSubtype="21" fill="hold" grpId="0" nodeType="withEffect">
                                  <p:stCondLst>
                                    <p:cond delay="0"/>
                                  </p:stCondLst>
                                  <p:childTnLst>
                                    <p:set>
                                      <p:cBhvr>
                                        <p:cTn id="160" dur="1" fill="hold">
                                          <p:stCondLst>
                                            <p:cond delay="0"/>
                                          </p:stCondLst>
                                        </p:cTn>
                                        <p:tgtEl>
                                          <p:spTgt spid="162"/>
                                        </p:tgtEl>
                                        <p:attrNameLst>
                                          <p:attrName>style.visibility</p:attrName>
                                        </p:attrNameLst>
                                      </p:cBhvr>
                                      <p:to>
                                        <p:strVal val="visible"/>
                                      </p:to>
                                    </p:set>
                                    <p:animEffect transition="in" filter="barn(inVertical)">
                                      <p:cBhvr>
                                        <p:cTn id="161" dur="500"/>
                                        <p:tgtEl>
                                          <p:spTgt spid="162"/>
                                        </p:tgtEl>
                                      </p:cBhvr>
                                    </p:animEffect>
                                  </p:childTnLst>
                                </p:cTn>
                              </p:par>
                              <p:par>
                                <p:cTn id="162" presetID="16" presetClass="entr" presetSubtype="21" fill="hold" grpId="0" nodeType="withEffect">
                                  <p:stCondLst>
                                    <p:cond delay="0"/>
                                  </p:stCondLst>
                                  <p:childTnLst>
                                    <p:set>
                                      <p:cBhvr>
                                        <p:cTn id="163" dur="1" fill="hold">
                                          <p:stCondLst>
                                            <p:cond delay="0"/>
                                          </p:stCondLst>
                                        </p:cTn>
                                        <p:tgtEl>
                                          <p:spTgt spid="161"/>
                                        </p:tgtEl>
                                        <p:attrNameLst>
                                          <p:attrName>style.visibility</p:attrName>
                                        </p:attrNameLst>
                                      </p:cBhvr>
                                      <p:to>
                                        <p:strVal val="visible"/>
                                      </p:to>
                                    </p:set>
                                    <p:animEffect transition="in" filter="barn(inVertical)">
                                      <p:cBhvr>
                                        <p:cTn id="164" dur="500"/>
                                        <p:tgtEl>
                                          <p:spTgt spid="161"/>
                                        </p:tgtEl>
                                      </p:cBhvr>
                                    </p:animEffect>
                                  </p:childTnLst>
                                </p:cTn>
                              </p:par>
                              <p:par>
                                <p:cTn id="165" presetID="16" presetClass="entr" presetSubtype="21" fill="hold" nodeType="withEffect">
                                  <p:stCondLst>
                                    <p:cond delay="0"/>
                                  </p:stCondLst>
                                  <p:childTnLst>
                                    <p:set>
                                      <p:cBhvr>
                                        <p:cTn id="166" dur="1" fill="hold">
                                          <p:stCondLst>
                                            <p:cond delay="0"/>
                                          </p:stCondLst>
                                        </p:cTn>
                                        <p:tgtEl>
                                          <p:spTgt spid="167"/>
                                        </p:tgtEl>
                                        <p:attrNameLst>
                                          <p:attrName>style.visibility</p:attrName>
                                        </p:attrNameLst>
                                      </p:cBhvr>
                                      <p:to>
                                        <p:strVal val="visible"/>
                                      </p:to>
                                    </p:set>
                                    <p:animEffect transition="in" filter="barn(inVertical)">
                                      <p:cBhvr>
                                        <p:cTn id="167" dur="500"/>
                                        <p:tgtEl>
                                          <p:spTgt spid="167"/>
                                        </p:tgtEl>
                                      </p:cBhvr>
                                    </p:animEffect>
                                  </p:childTnLst>
                                </p:cTn>
                              </p:par>
                              <p:par>
                                <p:cTn id="168" presetID="16" presetClass="entr" presetSubtype="21" fill="hold" grpId="0" nodeType="withEffect">
                                  <p:stCondLst>
                                    <p:cond delay="0"/>
                                  </p:stCondLst>
                                  <p:childTnLst>
                                    <p:set>
                                      <p:cBhvr>
                                        <p:cTn id="169" dur="1" fill="hold">
                                          <p:stCondLst>
                                            <p:cond delay="0"/>
                                          </p:stCondLst>
                                        </p:cTn>
                                        <p:tgtEl>
                                          <p:spTgt spid="164"/>
                                        </p:tgtEl>
                                        <p:attrNameLst>
                                          <p:attrName>style.visibility</p:attrName>
                                        </p:attrNameLst>
                                      </p:cBhvr>
                                      <p:to>
                                        <p:strVal val="visible"/>
                                      </p:to>
                                    </p:set>
                                    <p:animEffect transition="in" filter="barn(inVertical)">
                                      <p:cBhvr>
                                        <p:cTn id="170" dur="500"/>
                                        <p:tgtEl>
                                          <p:spTgt spid="164"/>
                                        </p:tgtEl>
                                      </p:cBhvr>
                                    </p:animEffect>
                                  </p:childTnLst>
                                </p:cTn>
                              </p:par>
                              <p:par>
                                <p:cTn id="171" presetID="16" presetClass="entr" presetSubtype="21" fill="hold" grpId="0" nodeType="withEffect">
                                  <p:stCondLst>
                                    <p:cond delay="0"/>
                                  </p:stCondLst>
                                  <p:childTnLst>
                                    <p:set>
                                      <p:cBhvr>
                                        <p:cTn id="172" dur="1" fill="hold">
                                          <p:stCondLst>
                                            <p:cond delay="0"/>
                                          </p:stCondLst>
                                        </p:cTn>
                                        <p:tgtEl>
                                          <p:spTgt spid="163"/>
                                        </p:tgtEl>
                                        <p:attrNameLst>
                                          <p:attrName>style.visibility</p:attrName>
                                        </p:attrNameLst>
                                      </p:cBhvr>
                                      <p:to>
                                        <p:strVal val="visible"/>
                                      </p:to>
                                    </p:set>
                                    <p:animEffect transition="in" filter="barn(inVertical)">
                                      <p:cBhvr>
                                        <p:cTn id="173" dur="500"/>
                                        <p:tgtEl>
                                          <p:spTgt spid="163"/>
                                        </p:tgtEl>
                                      </p:cBhvr>
                                    </p:animEffect>
                                  </p:childTnLst>
                                </p:cTn>
                              </p:par>
                              <p:par>
                                <p:cTn id="174" presetID="16" presetClass="entr" presetSubtype="21" fill="hold" nodeType="withEffect">
                                  <p:stCondLst>
                                    <p:cond delay="0"/>
                                  </p:stCondLst>
                                  <p:childTnLst>
                                    <p:set>
                                      <p:cBhvr>
                                        <p:cTn id="175" dur="1" fill="hold">
                                          <p:stCondLst>
                                            <p:cond delay="0"/>
                                          </p:stCondLst>
                                        </p:cTn>
                                        <p:tgtEl>
                                          <p:spTgt spid="447"/>
                                        </p:tgtEl>
                                        <p:attrNameLst>
                                          <p:attrName>style.visibility</p:attrName>
                                        </p:attrNameLst>
                                      </p:cBhvr>
                                      <p:to>
                                        <p:strVal val="visible"/>
                                      </p:to>
                                    </p:set>
                                    <p:animEffect transition="in" filter="barn(inVertical)">
                                      <p:cBhvr>
                                        <p:cTn id="176" dur="500"/>
                                        <p:tgtEl>
                                          <p:spTgt spid="447"/>
                                        </p:tgtEl>
                                      </p:cBhvr>
                                    </p:animEffect>
                                  </p:childTnLst>
                                </p:cTn>
                              </p:par>
                              <p:par>
                                <p:cTn id="177" presetID="16" presetClass="entr" presetSubtype="21" fill="hold" grpId="0" nodeType="withEffect">
                                  <p:stCondLst>
                                    <p:cond delay="0"/>
                                  </p:stCondLst>
                                  <p:childTnLst>
                                    <p:set>
                                      <p:cBhvr>
                                        <p:cTn id="178" dur="1" fill="hold">
                                          <p:stCondLst>
                                            <p:cond delay="0"/>
                                          </p:stCondLst>
                                        </p:cTn>
                                        <p:tgtEl>
                                          <p:spTgt spid="442"/>
                                        </p:tgtEl>
                                        <p:attrNameLst>
                                          <p:attrName>style.visibility</p:attrName>
                                        </p:attrNameLst>
                                      </p:cBhvr>
                                      <p:to>
                                        <p:strVal val="visible"/>
                                      </p:to>
                                    </p:set>
                                    <p:animEffect transition="in" filter="barn(inVertical)">
                                      <p:cBhvr>
                                        <p:cTn id="179" dur="500"/>
                                        <p:tgtEl>
                                          <p:spTgt spid="442"/>
                                        </p:tgtEl>
                                      </p:cBhvr>
                                    </p:animEffect>
                                  </p:childTnLst>
                                </p:cTn>
                              </p:par>
                              <p:par>
                                <p:cTn id="180" presetID="16" presetClass="entr" presetSubtype="21" fill="hold" grpId="0" nodeType="withEffect">
                                  <p:stCondLst>
                                    <p:cond delay="0"/>
                                  </p:stCondLst>
                                  <p:childTnLst>
                                    <p:set>
                                      <p:cBhvr>
                                        <p:cTn id="181" dur="1" fill="hold">
                                          <p:stCondLst>
                                            <p:cond delay="0"/>
                                          </p:stCondLst>
                                        </p:cTn>
                                        <p:tgtEl>
                                          <p:spTgt spid="165"/>
                                        </p:tgtEl>
                                        <p:attrNameLst>
                                          <p:attrName>style.visibility</p:attrName>
                                        </p:attrNameLst>
                                      </p:cBhvr>
                                      <p:to>
                                        <p:strVal val="visible"/>
                                      </p:to>
                                    </p:set>
                                    <p:animEffect transition="in" filter="barn(inVertical)">
                                      <p:cBhvr>
                                        <p:cTn id="182" dur="500"/>
                                        <p:tgtEl>
                                          <p:spTgt spid="165"/>
                                        </p:tgtEl>
                                      </p:cBhvr>
                                    </p:animEffect>
                                  </p:childTnLst>
                                </p:cTn>
                              </p:par>
                              <p:par>
                                <p:cTn id="183" presetID="16" presetClass="entr" presetSubtype="21" fill="hold" grpId="0" nodeType="withEffect">
                                  <p:stCondLst>
                                    <p:cond delay="0"/>
                                  </p:stCondLst>
                                  <p:childTnLst>
                                    <p:set>
                                      <p:cBhvr>
                                        <p:cTn id="184" dur="1" fill="hold">
                                          <p:stCondLst>
                                            <p:cond delay="0"/>
                                          </p:stCondLst>
                                        </p:cTn>
                                        <p:tgtEl>
                                          <p:spTgt spid="444"/>
                                        </p:tgtEl>
                                        <p:attrNameLst>
                                          <p:attrName>style.visibility</p:attrName>
                                        </p:attrNameLst>
                                      </p:cBhvr>
                                      <p:to>
                                        <p:strVal val="visible"/>
                                      </p:to>
                                    </p:set>
                                    <p:animEffect transition="in" filter="barn(inVertical)">
                                      <p:cBhvr>
                                        <p:cTn id="185" dur="500"/>
                                        <p:tgtEl>
                                          <p:spTgt spid="444"/>
                                        </p:tgtEl>
                                      </p:cBhvr>
                                    </p:animEffect>
                                  </p:childTnLst>
                                </p:cTn>
                              </p:par>
                              <p:par>
                                <p:cTn id="186" presetID="16" presetClass="entr" presetSubtype="21" fill="hold" nodeType="withEffect">
                                  <p:stCondLst>
                                    <p:cond delay="0"/>
                                  </p:stCondLst>
                                  <p:childTnLst>
                                    <p:set>
                                      <p:cBhvr>
                                        <p:cTn id="187" dur="1" fill="hold">
                                          <p:stCondLst>
                                            <p:cond delay="0"/>
                                          </p:stCondLst>
                                        </p:cTn>
                                        <p:tgtEl>
                                          <p:spTgt spid="446"/>
                                        </p:tgtEl>
                                        <p:attrNameLst>
                                          <p:attrName>style.visibility</p:attrName>
                                        </p:attrNameLst>
                                      </p:cBhvr>
                                      <p:to>
                                        <p:strVal val="visible"/>
                                      </p:to>
                                    </p:set>
                                    <p:animEffect transition="in" filter="barn(inVertical)">
                                      <p:cBhvr>
                                        <p:cTn id="188" dur="500"/>
                                        <p:tgtEl>
                                          <p:spTgt spid="446"/>
                                        </p:tgtEl>
                                      </p:cBhvr>
                                    </p:animEffect>
                                  </p:childTnLst>
                                </p:cTn>
                              </p:par>
                              <p:par>
                                <p:cTn id="189" presetID="16" presetClass="entr" presetSubtype="21" fill="hold" grpId="0" nodeType="withEffect">
                                  <p:stCondLst>
                                    <p:cond delay="0"/>
                                  </p:stCondLst>
                                  <p:childTnLst>
                                    <p:set>
                                      <p:cBhvr>
                                        <p:cTn id="190" dur="1" fill="hold">
                                          <p:stCondLst>
                                            <p:cond delay="0"/>
                                          </p:stCondLst>
                                        </p:cTn>
                                        <p:tgtEl>
                                          <p:spTgt spid="443"/>
                                        </p:tgtEl>
                                        <p:attrNameLst>
                                          <p:attrName>style.visibility</p:attrName>
                                        </p:attrNameLst>
                                      </p:cBhvr>
                                      <p:to>
                                        <p:strVal val="visible"/>
                                      </p:to>
                                    </p:set>
                                    <p:animEffect transition="in" filter="barn(inVertical)">
                                      <p:cBhvr>
                                        <p:cTn id="191" dur="500"/>
                                        <p:tgtEl>
                                          <p:spTgt spid="443"/>
                                        </p:tgtEl>
                                      </p:cBhvr>
                                    </p:animEffect>
                                  </p:childTnLst>
                                </p:cTn>
                              </p:par>
                              <p:par>
                                <p:cTn id="192" presetID="16" presetClass="entr" presetSubtype="21" fill="hold" grpId="0" nodeType="withEffect">
                                  <p:stCondLst>
                                    <p:cond delay="0"/>
                                  </p:stCondLst>
                                  <p:childTnLst>
                                    <p:set>
                                      <p:cBhvr>
                                        <p:cTn id="193" dur="1" fill="hold">
                                          <p:stCondLst>
                                            <p:cond delay="0"/>
                                          </p:stCondLst>
                                        </p:cTn>
                                        <p:tgtEl>
                                          <p:spTgt spid="445"/>
                                        </p:tgtEl>
                                        <p:attrNameLst>
                                          <p:attrName>style.visibility</p:attrName>
                                        </p:attrNameLst>
                                      </p:cBhvr>
                                      <p:to>
                                        <p:strVal val="visible"/>
                                      </p:to>
                                    </p:set>
                                    <p:animEffect transition="in" filter="barn(inVertical)">
                                      <p:cBhvr>
                                        <p:cTn id="194" dur="500"/>
                                        <p:tgtEl>
                                          <p:spTgt spid="4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 grpId="0" animBg="1"/>
      <p:bldP spid="128" grpId="0" animBg="1"/>
      <p:bldP spid="129" grpId="0" animBg="1"/>
      <p:bldP spid="130" grpId="0"/>
      <p:bldP spid="133" grpId="0"/>
      <p:bldP spid="135" grpId="0"/>
      <p:bldP spid="136" grpId="0"/>
      <p:bldP spid="137" grpId="0"/>
      <p:bldP spid="138" grpId="0"/>
      <p:bldP spid="139" grpId="0"/>
      <p:bldP spid="142" grpId="0"/>
      <p:bldP spid="143" grpId="0"/>
      <p:bldP spid="146" grpId="0"/>
      <p:bldP spid="148" grpId="0"/>
      <p:bldP spid="149" grpId="0"/>
      <p:bldP spid="150" grpId="0"/>
      <p:bldP spid="151" grpId="0"/>
      <p:bldP spid="152" grpId="0"/>
      <p:bldP spid="155" grpId="0"/>
      <p:bldP spid="156" grpId="0"/>
      <p:bldP spid="159" grpId="0"/>
      <p:bldP spid="161" grpId="0"/>
      <p:bldP spid="162" grpId="0"/>
      <p:bldP spid="163" grpId="0"/>
      <p:bldP spid="164" grpId="0"/>
      <p:bldP spid="165" grpId="0"/>
      <p:bldP spid="168" grpId="0"/>
      <p:bldP spid="169" grpId="0"/>
      <p:bldP spid="170" grpId="0"/>
      <p:bldP spid="171" grpId="0"/>
      <p:bldP spid="172" grpId="0"/>
      <p:bldP spid="175" grpId="0"/>
      <p:bldP spid="176" grpId="0"/>
      <p:bldP spid="177" grpId="0"/>
      <p:bldP spid="178" grpId="0"/>
      <p:bldP spid="442" grpId="0"/>
      <p:bldP spid="443" grpId="0"/>
      <p:bldP spid="444" grpId="0"/>
      <p:bldP spid="44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8200"/>
        <p:cNvGrpSpPr/>
        <p:nvPr/>
      </p:nvGrpSpPr>
      <p:grpSpPr>
        <a:xfrm>
          <a:off x="0" y="0"/>
          <a:ext cx="0" cy="0"/>
          <a:chOff x="0" y="0"/>
          <a:chExt cx="0" cy="0"/>
        </a:xfrm>
      </p:grpSpPr>
      <p:sp>
        <p:nvSpPr>
          <p:cNvPr id="8" name="Rounded Rectangular Callout 7"/>
          <p:cNvSpPr/>
          <p:nvPr/>
        </p:nvSpPr>
        <p:spPr>
          <a:xfrm flipV="1">
            <a:off x="1447798" y="75520"/>
            <a:ext cx="7378701" cy="2210479"/>
          </a:xfrm>
          <a:prstGeom prst="wedgeRoundRectCallout">
            <a:avLst>
              <a:gd name="adj1" fmla="val -63637"/>
              <a:gd name="adj2" fmla="val 44081"/>
              <a:gd name="adj3" fmla="val 16667"/>
            </a:avLst>
          </a:prstGeom>
        </p:spPr>
        <p:style>
          <a:lnRef idx="3">
            <a:schemeClr val="lt1"/>
          </a:lnRef>
          <a:fillRef idx="1">
            <a:schemeClr val="accent3"/>
          </a:fillRef>
          <a:effectRef idx="1">
            <a:schemeClr val="accent3"/>
          </a:effectRef>
          <a:fontRef idx="minor">
            <a:schemeClr val="lt1"/>
          </a:fontRef>
        </p:style>
        <p:txBody>
          <a:bodyPr rtlCol="0" anchor="ctr"/>
          <a:lstStyle/>
          <a:p>
            <a:pPr algn="ctr"/>
            <a:endParaRPr lang="en-US" sz="2000" dirty="0">
              <a:solidFill>
                <a:srgbClr val="002060"/>
              </a:solidFill>
            </a:endParaRPr>
          </a:p>
        </p:txBody>
      </p:sp>
      <p:sp>
        <p:nvSpPr>
          <p:cNvPr id="4" name="Rectangle 3"/>
          <p:cNvSpPr/>
          <p:nvPr/>
        </p:nvSpPr>
        <p:spPr>
          <a:xfrm>
            <a:off x="1650998" y="133158"/>
            <a:ext cx="7035801" cy="2060885"/>
          </a:xfrm>
          <a:prstGeom prst="rect">
            <a:avLst/>
          </a:prstGeom>
        </p:spPr>
        <p:txBody>
          <a:bodyPr wrap="square">
            <a:spAutoFit/>
          </a:bodyPr>
          <a:lstStyle/>
          <a:p>
            <a:pPr algn="just">
              <a:lnSpc>
                <a:spcPct val="150000"/>
              </a:lnSpc>
            </a:pPr>
            <a:r>
              <a:rPr lang="en-US" sz="2200">
                <a:solidFill>
                  <a:schemeClr val="bg1"/>
                </a:solidFill>
              </a:rPr>
              <a:t>Một nhà máy sản xuất được 426 chiếc ô tô đồ chơi trong 3 ngày. Hỏi mỗi ngày nhà máy đó sản xuất được bao nhiêu chiếc ô tô đồ chơi? Biết mỗi ngày nhà máy sản xuất được số chiếc ô tô đồ chơi bằng nhau</a:t>
            </a:r>
            <a:r>
              <a:rPr lang="en-US" sz="2200"/>
              <a:t>. </a:t>
            </a:r>
          </a:p>
        </p:txBody>
      </p:sp>
      <p:sp>
        <p:nvSpPr>
          <p:cNvPr id="9" name="Oval 8"/>
          <p:cNvSpPr/>
          <p:nvPr/>
        </p:nvSpPr>
        <p:spPr>
          <a:xfrm>
            <a:off x="335430" y="133158"/>
            <a:ext cx="832969" cy="590742"/>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en-US" sz="2400" b="1" dirty="0" smtClean="0"/>
              <a:t>03</a:t>
            </a:r>
            <a:endParaRPr lang="en-US" sz="2000" b="1" dirty="0"/>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7158" y="2390786"/>
            <a:ext cx="4459541" cy="2854314"/>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17"/>
              </a:ext>
            </a:extLst>
          </a:blip>
          <a:srcRect/>
          <a:stretch>
            <a:fillRect/>
          </a:stretch>
        </p:blipFill>
        <p:spPr>
          <a:xfrm>
            <a:off x="1073908" y="2578100"/>
            <a:ext cx="3299549" cy="2565400"/>
          </a:xfrm>
          <a:prstGeom prst="rect">
            <a:avLst/>
          </a:prstGeom>
        </p:spPr>
      </p:pic>
    </p:spTree>
    <p:extLst>
      <p:ext uri="{BB962C8B-B14F-4D97-AF65-F5344CB8AC3E}">
        <p14:creationId xmlns:p14="http://schemas.microsoft.com/office/powerpoint/2010/main" val="217592457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down)">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6146"/>
                                        </p:tgtEl>
                                        <p:attrNameLst>
                                          <p:attrName>style.visibility</p:attrName>
                                        </p:attrNameLst>
                                      </p:cBhvr>
                                      <p:to>
                                        <p:strVal val="visible"/>
                                      </p:to>
                                    </p:set>
                                    <p:animEffect transition="in" filter="wipe(down)">
                                      <p:cBhvr>
                                        <p:cTn id="18" dur="500"/>
                                        <p:tgtEl>
                                          <p:spTgt spid="614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4" grpId="0"/>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7054"/>
        <p:cNvGrpSpPr/>
        <p:nvPr/>
      </p:nvGrpSpPr>
      <p:grpSpPr>
        <a:xfrm>
          <a:off x="0" y="0"/>
          <a:ext cx="0" cy="0"/>
          <a:chOff x="0" y="0"/>
          <a:chExt cx="0" cy="0"/>
        </a:xfrm>
      </p:grpSpPr>
      <p:grpSp>
        <p:nvGrpSpPr>
          <p:cNvPr id="7056" name="Google Shape;7056;p48"/>
          <p:cNvGrpSpPr/>
          <p:nvPr/>
        </p:nvGrpSpPr>
        <p:grpSpPr>
          <a:xfrm>
            <a:off x="8367221" y="93325"/>
            <a:ext cx="647837" cy="758882"/>
            <a:chOff x="9203275" y="8257450"/>
            <a:chExt cx="587525" cy="595550"/>
          </a:xfrm>
        </p:grpSpPr>
        <p:sp>
          <p:nvSpPr>
            <p:cNvPr id="7057" name="Google Shape;7057;p48"/>
            <p:cNvSpPr/>
            <p:nvPr/>
          </p:nvSpPr>
          <p:spPr>
            <a:xfrm>
              <a:off x="9203275" y="8257450"/>
              <a:ext cx="587525" cy="595550"/>
            </a:xfrm>
            <a:custGeom>
              <a:avLst/>
              <a:gdLst/>
              <a:ahLst/>
              <a:cxnLst/>
              <a:rect l="l" t="t" r="r" b="b"/>
              <a:pathLst>
                <a:path w="23501" h="23822" extrusionOk="0">
                  <a:moveTo>
                    <a:pt x="8137" y="1"/>
                  </a:moveTo>
                  <a:cubicBezTo>
                    <a:pt x="7200" y="1"/>
                    <a:pt x="6317" y="268"/>
                    <a:pt x="5594" y="777"/>
                  </a:cubicBezTo>
                  <a:cubicBezTo>
                    <a:pt x="4925" y="1259"/>
                    <a:pt x="4390" y="1928"/>
                    <a:pt x="4068" y="2731"/>
                  </a:cubicBezTo>
                  <a:cubicBezTo>
                    <a:pt x="3828" y="3373"/>
                    <a:pt x="3694" y="4069"/>
                    <a:pt x="3694" y="4845"/>
                  </a:cubicBezTo>
                  <a:cubicBezTo>
                    <a:pt x="3694" y="5193"/>
                    <a:pt x="3694" y="5488"/>
                    <a:pt x="3774" y="5809"/>
                  </a:cubicBezTo>
                  <a:cubicBezTo>
                    <a:pt x="3587" y="5862"/>
                    <a:pt x="3453" y="5916"/>
                    <a:pt x="3292" y="5943"/>
                  </a:cubicBezTo>
                  <a:cubicBezTo>
                    <a:pt x="2971" y="6050"/>
                    <a:pt x="2623" y="6210"/>
                    <a:pt x="2302" y="6424"/>
                  </a:cubicBezTo>
                  <a:cubicBezTo>
                    <a:pt x="2008" y="6585"/>
                    <a:pt x="1686" y="6799"/>
                    <a:pt x="1419" y="7067"/>
                  </a:cubicBezTo>
                  <a:lnTo>
                    <a:pt x="1392" y="7094"/>
                  </a:lnTo>
                  <a:cubicBezTo>
                    <a:pt x="1124" y="7361"/>
                    <a:pt x="883" y="7629"/>
                    <a:pt x="696" y="7950"/>
                  </a:cubicBezTo>
                  <a:cubicBezTo>
                    <a:pt x="482" y="8271"/>
                    <a:pt x="321" y="8592"/>
                    <a:pt x="214" y="8940"/>
                  </a:cubicBezTo>
                  <a:lnTo>
                    <a:pt x="214" y="8967"/>
                  </a:lnTo>
                  <a:cubicBezTo>
                    <a:pt x="80" y="9369"/>
                    <a:pt x="27" y="9690"/>
                    <a:pt x="27" y="10064"/>
                  </a:cubicBezTo>
                  <a:cubicBezTo>
                    <a:pt x="0" y="10279"/>
                    <a:pt x="0" y="10439"/>
                    <a:pt x="27" y="10627"/>
                  </a:cubicBezTo>
                  <a:cubicBezTo>
                    <a:pt x="27" y="10841"/>
                    <a:pt x="54" y="11082"/>
                    <a:pt x="134" y="11269"/>
                  </a:cubicBezTo>
                  <a:cubicBezTo>
                    <a:pt x="295" y="11965"/>
                    <a:pt x="669" y="12634"/>
                    <a:pt x="1205" y="13250"/>
                  </a:cubicBezTo>
                  <a:cubicBezTo>
                    <a:pt x="1338" y="13437"/>
                    <a:pt x="1526" y="13571"/>
                    <a:pt x="1686" y="13758"/>
                  </a:cubicBezTo>
                  <a:cubicBezTo>
                    <a:pt x="1151" y="14615"/>
                    <a:pt x="883" y="15578"/>
                    <a:pt x="1017" y="16515"/>
                  </a:cubicBezTo>
                  <a:cubicBezTo>
                    <a:pt x="1151" y="17425"/>
                    <a:pt x="1660" y="18710"/>
                    <a:pt x="3346" y="19700"/>
                  </a:cubicBezTo>
                  <a:cubicBezTo>
                    <a:pt x="3908" y="19995"/>
                    <a:pt x="4470" y="20235"/>
                    <a:pt x="5086" y="20342"/>
                  </a:cubicBezTo>
                  <a:lnTo>
                    <a:pt x="5166" y="20342"/>
                  </a:lnTo>
                  <a:cubicBezTo>
                    <a:pt x="5434" y="20369"/>
                    <a:pt x="5674" y="20396"/>
                    <a:pt x="5915" y="20396"/>
                  </a:cubicBezTo>
                  <a:lnTo>
                    <a:pt x="6103" y="20396"/>
                  </a:lnTo>
                  <a:cubicBezTo>
                    <a:pt x="6103" y="20450"/>
                    <a:pt x="6156" y="20503"/>
                    <a:pt x="6156" y="20583"/>
                  </a:cubicBezTo>
                  <a:cubicBezTo>
                    <a:pt x="6317" y="21199"/>
                    <a:pt x="6584" y="21788"/>
                    <a:pt x="6986" y="22270"/>
                  </a:cubicBezTo>
                  <a:cubicBezTo>
                    <a:pt x="7013" y="22270"/>
                    <a:pt x="7013" y="22323"/>
                    <a:pt x="7013" y="22323"/>
                  </a:cubicBezTo>
                  <a:cubicBezTo>
                    <a:pt x="7254" y="22618"/>
                    <a:pt x="7548" y="22885"/>
                    <a:pt x="7842" y="23073"/>
                  </a:cubicBezTo>
                  <a:cubicBezTo>
                    <a:pt x="8190" y="23313"/>
                    <a:pt x="8512" y="23474"/>
                    <a:pt x="8913" y="23608"/>
                  </a:cubicBezTo>
                  <a:cubicBezTo>
                    <a:pt x="9261" y="23715"/>
                    <a:pt x="9636" y="23795"/>
                    <a:pt x="10064" y="23822"/>
                  </a:cubicBezTo>
                  <a:lnTo>
                    <a:pt x="10332" y="23822"/>
                  </a:lnTo>
                  <a:cubicBezTo>
                    <a:pt x="10492" y="23822"/>
                    <a:pt x="10665" y="23810"/>
                    <a:pt x="10849" y="23810"/>
                  </a:cubicBezTo>
                  <a:cubicBezTo>
                    <a:pt x="10941" y="23810"/>
                    <a:pt x="11036" y="23813"/>
                    <a:pt x="11135" y="23822"/>
                  </a:cubicBezTo>
                  <a:lnTo>
                    <a:pt x="11215" y="23822"/>
                  </a:lnTo>
                  <a:cubicBezTo>
                    <a:pt x="11590" y="23742"/>
                    <a:pt x="11884" y="23661"/>
                    <a:pt x="12205" y="23528"/>
                  </a:cubicBezTo>
                  <a:cubicBezTo>
                    <a:pt x="12526" y="23340"/>
                    <a:pt x="12794" y="23180"/>
                    <a:pt x="13062" y="22992"/>
                  </a:cubicBezTo>
                  <a:cubicBezTo>
                    <a:pt x="13169" y="22912"/>
                    <a:pt x="13276" y="22805"/>
                    <a:pt x="13356" y="22725"/>
                  </a:cubicBezTo>
                  <a:cubicBezTo>
                    <a:pt x="13624" y="22858"/>
                    <a:pt x="13945" y="22992"/>
                    <a:pt x="14239" y="23046"/>
                  </a:cubicBezTo>
                  <a:cubicBezTo>
                    <a:pt x="14427" y="23073"/>
                    <a:pt x="14614" y="23126"/>
                    <a:pt x="14828" y="23153"/>
                  </a:cubicBezTo>
                  <a:lnTo>
                    <a:pt x="15685" y="23153"/>
                  </a:lnTo>
                  <a:cubicBezTo>
                    <a:pt x="16622" y="23046"/>
                    <a:pt x="17505" y="22644"/>
                    <a:pt x="18254" y="21948"/>
                  </a:cubicBezTo>
                  <a:cubicBezTo>
                    <a:pt x="18843" y="21386"/>
                    <a:pt x="19298" y="20637"/>
                    <a:pt x="19566" y="19727"/>
                  </a:cubicBezTo>
                  <a:cubicBezTo>
                    <a:pt x="19646" y="19406"/>
                    <a:pt x="19726" y="19058"/>
                    <a:pt x="19753" y="18710"/>
                  </a:cubicBezTo>
                  <a:cubicBezTo>
                    <a:pt x="19780" y="18362"/>
                    <a:pt x="19833" y="18041"/>
                    <a:pt x="19780" y="17666"/>
                  </a:cubicBezTo>
                  <a:lnTo>
                    <a:pt x="19780" y="17532"/>
                  </a:lnTo>
                  <a:cubicBezTo>
                    <a:pt x="20262" y="17452"/>
                    <a:pt x="20663" y="17318"/>
                    <a:pt x="21065" y="17131"/>
                  </a:cubicBezTo>
                  <a:cubicBezTo>
                    <a:pt x="21520" y="16890"/>
                    <a:pt x="21975" y="16569"/>
                    <a:pt x="22376" y="16167"/>
                  </a:cubicBezTo>
                  <a:cubicBezTo>
                    <a:pt x="22537" y="15953"/>
                    <a:pt x="22697" y="15766"/>
                    <a:pt x="22831" y="15551"/>
                  </a:cubicBezTo>
                  <a:cubicBezTo>
                    <a:pt x="22965" y="15364"/>
                    <a:pt x="23072" y="15123"/>
                    <a:pt x="23206" y="14829"/>
                  </a:cubicBezTo>
                  <a:cubicBezTo>
                    <a:pt x="23393" y="14320"/>
                    <a:pt x="23500" y="13785"/>
                    <a:pt x="23500" y="13250"/>
                  </a:cubicBezTo>
                  <a:cubicBezTo>
                    <a:pt x="23500" y="12714"/>
                    <a:pt x="23393" y="12206"/>
                    <a:pt x="23206" y="11670"/>
                  </a:cubicBezTo>
                  <a:cubicBezTo>
                    <a:pt x="23072" y="11349"/>
                    <a:pt x="22911" y="11001"/>
                    <a:pt x="22671" y="10680"/>
                  </a:cubicBezTo>
                  <a:cubicBezTo>
                    <a:pt x="22537" y="10466"/>
                    <a:pt x="22323" y="10225"/>
                    <a:pt x="22135" y="10011"/>
                  </a:cubicBezTo>
                  <a:cubicBezTo>
                    <a:pt x="21734" y="9556"/>
                    <a:pt x="21306" y="9235"/>
                    <a:pt x="20770" y="8940"/>
                  </a:cubicBezTo>
                  <a:cubicBezTo>
                    <a:pt x="20851" y="8753"/>
                    <a:pt x="20958" y="8566"/>
                    <a:pt x="21038" y="8405"/>
                  </a:cubicBezTo>
                  <a:cubicBezTo>
                    <a:pt x="21118" y="8164"/>
                    <a:pt x="21225" y="7923"/>
                    <a:pt x="21306" y="7682"/>
                  </a:cubicBezTo>
                  <a:cubicBezTo>
                    <a:pt x="21386" y="7415"/>
                    <a:pt x="21439" y="7120"/>
                    <a:pt x="21466" y="6853"/>
                  </a:cubicBezTo>
                  <a:cubicBezTo>
                    <a:pt x="21493" y="6210"/>
                    <a:pt x="21439" y="5621"/>
                    <a:pt x="21225" y="5006"/>
                  </a:cubicBezTo>
                  <a:cubicBezTo>
                    <a:pt x="21038" y="4444"/>
                    <a:pt x="20690" y="3935"/>
                    <a:pt x="20262" y="3453"/>
                  </a:cubicBezTo>
                  <a:cubicBezTo>
                    <a:pt x="20021" y="3212"/>
                    <a:pt x="19753" y="2972"/>
                    <a:pt x="19432" y="2731"/>
                  </a:cubicBezTo>
                  <a:cubicBezTo>
                    <a:pt x="19057" y="2517"/>
                    <a:pt x="18683" y="2302"/>
                    <a:pt x="18281" y="2169"/>
                  </a:cubicBezTo>
                  <a:cubicBezTo>
                    <a:pt x="17880" y="2008"/>
                    <a:pt x="17478" y="1928"/>
                    <a:pt x="17077" y="1901"/>
                  </a:cubicBezTo>
                  <a:lnTo>
                    <a:pt x="16755" y="1901"/>
                  </a:lnTo>
                  <a:cubicBezTo>
                    <a:pt x="16488" y="1901"/>
                    <a:pt x="16220" y="1901"/>
                    <a:pt x="15872" y="1981"/>
                  </a:cubicBezTo>
                  <a:cubicBezTo>
                    <a:pt x="15230" y="2062"/>
                    <a:pt x="14614" y="2302"/>
                    <a:pt x="13999" y="2677"/>
                  </a:cubicBezTo>
                  <a:cubicBezTo>
                    <a:pt x="13731" y="2838"/>
                    <a:pt x="13490" y="2998"/>
                    <a:pt x="13222" y="3212"/>
                  </a:cubicBezTo>
                  <a:cubicBezTo>
                    <a:pt x="12955" y="2784"/>
                    <a:pt x="12687" y="2383"/>
                    <a:pt x="12393" y="2008"/>
                  </a:cubicBezTo>
                  <a:cubicBezTo>
                    <a:pt x="11884" y="1392"/>
                    <a:pt x="11295" y="937"/>
                    <a:pt x="10626" y="589"/>
                  </a:cubicBezTo>
                  <a:cubicBezTo>
                    <a:pt x="10251" y="402"/>
                    <a:pt x="9850" y="268"/>
                    <a:pt x="9422" y="161"/>
                  </a:cubicBezTo>
                  <a:cubicBezTo>
                    <a:pt x="8993" y="54"/>
                    <a:pt x="8592" y="1"/>
                    <a:pt x="8137"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8" name="Google Shape;7058;p48"/>
            <p:cNvSpPr/>
            <p:nvPr/>
          </p:nvSpPr>
          <p:spPr>
            <a:xfrm>
              <a:off x="9270850" y="8323700"/>
              <a:ext cx="453700" cy="462400"/>
            </a:xfrm>
            <a:custGeom>
              <a:avLst/>
              <a:gdLst/>
              <a:ahLst/>
              <a:cxnLst/>
              <a:rect l="l" t="t" r="r" b="b"/>
              <a:pathLst>
                <a:path w="18148" h="18496" extrusionOk="0">
                  <a:moveTo>
                    <a:pt x="5461" y="0"/>
                  </a:moveTo>
                  <a:cubicBezTo>
                    <a:pt x="5086" y="0"/>
                    <a:pt x="4738" y="81"/>
                    <a:pt x="4444" y="295"/>
                  </a:cubicBezTo>
                  <a:cubicBezTo>
                    <a:pt x="4176" y="455"/>
                    <a:pt x="3989" y="750"/>
                    <a:pt x="3855" y="1071"/>
                  </a:cubicBezTo>
                  <a:cubicBezTo>
                    <a:pt x="3721" y="1365"/>
                    <a:pt x="3641" y="1740"/>
                    <a:pt x="3667" y="2142"/>
                  </a:cubicBezTo>
                  <a:cubicBezTo>
                    <a:pt x="3667" y="2490"/>
                    <a:pt x="3748" y="2838"/>
                    <a:pt x="3855" y="3212"/>
                  </a:cubicBezTo>
                  <a:cubicBezTo>
                    <a:pt x="3881" y="3373"/>
                    <a:pt x="3935" y="3507"/>
                    <a:pt x="4042" y="3667"/>
                  </a:cubicBezTo>
                  <a:cubicBezTo>
                    <a:pt x="4122" y="3828"/>
                    <a:pt x="4176" y="3962"/>
                    <a:pt x="4283" y="4096"/>
                  </a:cubicBezTo>
                  <a:cubicBezTo>
                    <a:pt x="4444" y="4363"/>
                    <a:pt x="4658" y="4631"/>
                    <a:pt x="4872" y="4952"/>
                  </a:cubicBezTo>
                  <a:cubicBezTo>
                    <a:pt x="5354" y="5487"/>
                    <a:pt x="5862" y="5942"/>
                    <a:pt x="6344" y="6424"/>
                  </a:cubicBezTo>
                  <a:lnTo>
                    <a:pt x="6424" y="6478"/>
                  </a:lnTo>
                  <a:lnTo>
                    <a:pt x="6478" y="6558"/>
                  </a:lnTo>
                  <a:cubicBezTo>
                    <a:pt x="7093" y="7120"/>
                    <a:pt x="7736" y="7682"/>
                    <a:pt x="8271" y="8351"/>
                  </a:cubicBezTo>
                  <a:cubicBezTo>
                    <a:pt x="8405" y="8565"/>
                    <a:pt x="8539" y="8726"/>
                    <a:pt x="8619" y="8886"/>
                  </a:cubicBezTo>
                  <a:lnTo>
                    <a:pt x="8619" y="8886"/>
                  </a:lnTo>
                  <a:cubicBezTo>
                    <a:pt x="8592" y="8833"/>
                    <a:pt x="8539" y="8753"/>
                    <a:pt x="8458" y="8699"/>
                  </a:cubicBezTo>
                  <a:cubicBezTo>
                    <a:pt x="8164" y="8378"/>
                    <a:pt x="7870" y="8084"/>
                    <a:pt x="7468" y="7789"/>
                  </a:cubicBezTo>
                  <a:cubicBezTo>
                    <a:pt x="7093" y="7495"/>
                    <a:pt x="6719" y="7227"/>
                    <a:pt x="6317" y="6986"/>
                  </a:cubicBezTo>
                  <a:cubicBezTo>
                    <a:pt x="5916" y="6719"/>
                    <a:pt x="5514" y="6504"/>
                    <a:pt x="5113" y="6317"/>
                  </a:cubicBezTo>
                  <a:cubicBezTo>
                    <a:pt x="4711" y="6103"/>
                    <a:pt x="4283" y="5942"/>
                    <a:pt x="3855" y="5835"/>
                  </a:cubicBezTo>
                  <a:cubicBezTo>
                    <a:pt x="3453" y="5755"/>
                    <a:pt x="3052" y="5648"/>
                    <a:pt x="2597" y="5648"/>
                  </a:cubicBezTo>
                  <a:lnTo>
                    <a:pt x="2329" y="5648"/>
                  </a:lnTo>
                  <a:cubicBezTo>
                    <a:pt x="2249" y="5648"/>
                    <a:pt x="2115" y="5648"/>
                    <a:pt x="1981" y="5675"/>
                  </a:cubicBezTo>
                  <a:cubicBezTo>
                    <a:pt x="1767" y="5701"/>
                    <a:pt x="1606" y="5755"/>
                    <a:pt x="1392" y="5809"/>
                  </a:cubicBezTo>
                  <a:cubicBezTo>
                    <a:pt x="1232" y="5835"/>
                    <a:pt x="1098" y="5942"/>
                    <a:pt x="937" y="6049"/>
                  </a:cubicBezTo>
                  <a:cubicBezTo>
                    <a:pt x="803" y="6103"/>
                    <a:pt x="670" y="6210"/>
                    <a:pt x="536" y="6344"/>
                  </a:cubicBezTo>
                  <a:cubicBezTo>
                    <a:pt x="429" y="6451"/>
                    <a:pt x="322" y="6585"/>
                    <a:pt x="215" y="6719"/>
                  </a:cubicBezTo>
                  <a:cubicBezTo>
                    <a:pt x="161" y="6826"/>
                    <a:pt x="81" y="6959"/>
                    <a:pt x="54" y="7093"/>
                  </a:cubicBezTo>
                  <a:cubicBezTo>
                    <a:pt x="27" y="7254"/>
                    <a:pt x="0" y="7388"/>
                    <a:pt x="0" y="7522"/>
                  </a:cubicBezTo>
                  <a:lnTo>
                    <a:pt x="0" y="7762"/>
                  </a:lnTo>
                  <a:cubicBezTo>
                    <a:pt x="0" y="7816"/>
                    <a:pt x="27" y="7896"/>
                    <a:pt x="27" y="7977"/>
                  </a:cubicBezTo>
                  <a:cubicBezTo>
                    <a:pt x="81" y="8298"/>
                    <a:pt x="268" y="8565"/>
                    <a:pt x="455" y="8780"/>
                  </a:cubicBezTo>
                  <a:cubicBezTo>
                    <a:pt x="696" y="9047"/>
                    <a:pt x="1018" y="9288"/>
                    <a:pt x="1392" y="9449"/>
                  </a:cubicBezTo>
                  <a:cubicBezTo>
                    <a:pt x="1553" y="9556"/>
                    <a:pt x="1794" y="9636"/>
                    <a:pt x="2061" y="9690"/>
                  </a:cubicBezTo>
                  <a:cubicBezTo>
                    <a:pt x="2276" y="9770"/>
                    <a:pt x="2490" y="9797"/>
                    <a:pt x="2757" y="9850"/>
                  </a:cubicBezTo>
                  <a:cubicBezTo>
                    <a:pt x="3212" y="9930"/>
                    <a:pt x="3641" y="9957"/>
                    <a:pt x="4229" y="9957"/>
                  </a:cubicBezTo>
                  <a:lnTo>
                    <a:pt x="4336" y="9957"/>
                  </a:lnTo>
                  <a:cubicBezTo>
                    <a:pt x="4738" y="9957"/>
                    <a:pt x="5113" y="9957"/>
                    <a:pt x="5621" y="9930"/>
                  </a:cubicBezTo>
                  <a:cubicBezTo>
                    <a:pt x="5942" y="9930"/>
                    <a:pt x="6424" y="9904"/>
                    <a:pt x="6879" y="9904"/>
                  </a:cubicBezTo>
                  <a:lnTo>
                    <a:pt x="7415" y="9904"/>
                  </a:lnTo>
                  <a:cubicBezTo>
                    <a:pt x="6959" y="9904"/>
                    <a:pt x="6451" y="9930"/>
                    <a:pt x="5809" y="10038"/>
                  </a:cubicBezTo>
                  <a:cubicBezTo>
                    <a:pt x="5568" y="10064"/>
                    <a:pt x="5380" y="10118"/>
                    <a:pt x="5220" y="10171"/>
                  </a:cubicBezTo>
                  <a:cubicBezTo>
                    <a:pt x="5006" y="10225"/>
                    <a:pt x="4738" y="10305"/>
                    <a:pt x="4470" y="10385"/>
                  </a:cubicBezTo>
                  <a:cubicBezTo>
                    <a:pt x="3908" y="10626"/>
                    <a:pt x="3346" y="10867"/>
                    <a:pt x="2838" y="11188"/>
                  </a:cubicBezTo>
                  <a:cubicBezTo>
                    <a:pt x="2570" y="11376"/>
                    <a:pt x="2302" y="11536"/>
                    <a:pt x="2088" y="11697"/>
                  </a:cubicBezTo>
                  <a:cubicBezTo>
                    <a:pt x="1874" y="11911"/>
                    <a:pt x="1660" y="12072"/>
                    <a:pt x="1499" y="12259"/>
                  </a:cubicBezTo>
                  <a:cubicBezTo>
                    <a:pt x="1232" y="12580"/>
                    <a:pt x="937" y="13009"/>
                    <a:pt x="991" y="13517"/>
                  </a:cubicBezTo>
                  <a:cubicBezTo>
                    <a:pt x="1071" y="13972"/>
                    <a:pt x="1392" y="14374"/>
                    <a:pt x="2008" y="14748"/>
                  </a:cubicBezTo>
                  <a:cubicBezTo>
                    <a:pt x="2276" y="14909"/>
                    <a:pt x="2543" y="15016"/>
                    <a:pt x="2838" y="15043"/>
                  </a:cubicBezTo>
                  <a:cubicBezTo>
                    <a:pt x="2971" y="15069"/>
                    <a:pt x="3105" y="15069"/>
                    <a:pt x="3212" y="15069"/>
                  </a:cubicBezTo>
                  <a:cubicBezTo>
                    <a:pt x="3346" y="15069"/>
                    <a:pt x="3507" y="15069"/>
                    <a:pt x="3641" y="15043"/>
                  </a:cubicBezTo>
                  <a:cubicBezTo>
                    <a:pt x="4096" y="14936"/>
                    <a:pt x="4604" y="14722"/>
                    <a:pt x="5139" y="14266"/>
                  </a:cubicBezTo>
                  <a:cubicBezTo>
                    <a:pt x="5648" y="13865"/>
                    <a:pt x="6103" y="13383"/>
                    <a:pt x="6504" y="12901"/>
                  </a:cubicBezTo>
                  <a:lnTo>
                    <a:pt x="6772" y="12634"/>
                  </a:lnTo>
                  <a:lnTo>
                    <a:pt x="6906" y="12500"/>
                  </a:lnTo>
                  <a:lnTo>
                    <a:pt x="6959" y="12473"/>
                  </a:lnTo>
                  <a:cubicBezTo>
                    <a:pt x="7254" y="12125"/>
                    <a:pt x="7548" y="11804"/>
                    <a:pt x="7896" y="11456"/>
                  </a:cubicBezTo>
                  <a:cubicBezTo>
                    <a:pt x="7977" y="11376"/>
                    <a:pt x="8110" y="11269"/>
                    <a:pt x="8217" y="11135"/>
                  </a:cubicBezTo>
                  <a:cubicBezTo>
                    <a:pt x="8485" y="10867"/>
                    <a:pt x="8753" y="10707"/>
                    <a:pt x="8994" y="10519"/>
                  </a:cubicBezTo>
                  <a:lnTo>
                    <a:pt x="8994" y="10519"/>
                  </a:lnTo>
                  <a:cubicBezTo>
                    <a:pt x="8780" y="10707"/>
                    <a:pt x="8565" y="10921"/>
                    <a:pt x="8298" y="11242"/>
                  </a:cubicBezTo>
                  <a:cubicBezTo>
                    <a:pt x="7950" y="11590"/>
                    <a:pt x="7655" y="11991"/>
                    <a:pt x="7388" y="12393"/>
                  </a:cubicBezTo>
                  <a:cubicBezTo>
                    <a:pt x="7120" y="12794"/>
                    <a:pt x="6852" y="13249"/>
                    <a:pt x="6638" y="13678"/>
                  </a:cubicBezTo>
                  <a:cubicBezTo>
                    <a:pt x="6478" y="14052"/>
                    <a:pt x="6344" y="14374"/>
                    <a:pt x="6237" y="14722"/>
                  </a:cubicBezTo>
                  <a:cubicBezTo>
                    <a:pt x="6183" y="14936"/>
                    <a:pt x="6103" y="15203"/>
                    <a:pt x="6076" y="15524"/>
                  </a:cubicBezTo>
                  <a:cubicBezTo>
                    <a:pt x="6049" y="15819"/>
                    <a:pt x="6023" y="16113"/>
                    <a:pt x="6023" y="16408"/>
                  </a:cubicBezTo>
                  <a:cubicBezTo>
                    <a:pt x="6023" y="16729"/>
                    <a:pt x="6049" y="17023"/>
                    <a:pt x="6103" y="17291"/>
                  </a:cubicBezTo>
                  <a:cubicBezTo>
                    <a:pt x="6183" y="17559"/>
                    <a:pt x="6317" y="17826"/>
                    <a:pt x="6451" y="17987"/>
                  </a:cubicBezTo>
                  <a:cubicBezTo>
                    <a:pt x="6558" y="18094"/>
                    <a:pt x="6638" y="18201"/>
                    <a:pt x="6745" y="18255"/>
                  </a:cubicBezTo>
                  <a:cubicBezTo>
                    <a:pt x="6852" y="18335"/>
                    <a:pt x="6986" y="18388"/>
                    <a:pt x="7120" y="18415"/>
                  </a:cubicBezTo>
                  <a:cubicBezTo>
                    <a:pt x="7254" y="18469"/>
                    <a:pt x="7388" y="18495"/>
                    <a:pt x="7575" y="18495"/>
                  </a:cubicBezTo>
                  <a:lnTo>
                    <a:pt x="7682" y="18495"/>
                  </a:lnTo>
                  <a:cubicBezTo>
                    <a:pt x="7789" y="18495"/>
                    <a:pt x="7923" y="18495"/>
                    <a:pt x="8030" y="18469"/>
                  </a:cubicBezTo>
                  <a:cubicBezTo>
                    <a:pt x="8164" y="18415"/>
                    <a:pt x="8298" y="18388"/>
                    <a:pt x="8378" y="18362"/>
                  </a:cubicBezTo>
                  <a:cubicBezTo>
                    <a:pt x="8512" y="18281"/>
                    <a:pt x="8619" y="18255"/>
                    <a:pt x="8726" y="18148"/>
                  </a:cubicBezTo>
                  <a:cubicBezTo>
                    <a:pt x="8913" y="18014"/>
                    <a:pt x="9047" y="17826"/>
                    <a:pt x="9235" y="17559"/>
                  </a:cubicBezTo>
                  <a:cubicBezTo>
                    <a:pt x="9368" y="17345"/>
                    <a:pt x="9422" y="17077"/>
                    <a:pt x="9529" y="16782"/>
                  </a:cubicBezTo>
                  <a:cubicBezTo>
                    <a:pt x="9583" y="16515"/>
                    <a:pt x="9636" y="16247"/>
                    <a:pt x="9663" y="15926"/>
                  </a:cubicBezTo>
                  <a:cubicBezTo>
                    <a:pt x="9716" y="15257"/>
                    <a:pt x="9690" y="14534"/>
                    <a:pt x="9663" y="13999"/>
                  </a:cubicBezTo>
                  <a:cubicBezTo>
                    <a:pt x="9663" y="13785"/>
                    <a:pt x="9636" y="13544"/>
                    <a:pt x="9636" y="13276"/>
                  </a:cubicBezTo>
                  <a:lnTo>
                    <a:pt x="9636" y="13169"/>
                  </a:lnTo>
                  <a:lnTo>
                    <a:pt x="9636" y="13062"/>
                  </a:lnTo>
                  <a:cubicBezTo>
                    <a:pt x="9636" y="12928"/>
                    <a:pt x="9636" y="12848"/>
                    <a:pt x="9583" y="12741"/>
                  </a:cubicBezTo>
                  <a:cubicBezTo>
                    <a:pt x="9583" y="12580"/>
                    <a:pt x="9556" y="12393"/>
                    <a:pt x="9556" y="12232"/>
                  </a:cubicBezTo>
                  <a:cubicBezTo>
                    <a:pt x="9556" y="11965"/>
                    <a:pt x="9556" y="11697"/>
                    <a:pt x="9583" y="11456"/>
                  </a:cubicBezTo>
                  <a:lnTo>
                    <a:pt x="9583" y="11456"/>
                  </a:lnTo>
                  <a:lnTo>
                    <a:pt x="9556" y="11510"/>
                  </a:lnTo>
                  <a:cubicBezTo>
                    <a:pt x="9583" y="11429"/>
                    <a:pt x="9583" y="11376"/>
                    <a:pt x="9583" y="11269"/>
                  </a:cubicBezTo>
                  <a:lnTo>
                    <a:pt x="9636" y="11108"/>
                  </a:lnTo>
                  <a:lnTo>
                    <a:pt x="9930" y="12393"/>
                  </a:lnTo>
                  <a:cubicBezTo>
                    <a:pt x="9984" y="12848"/>
                    <a:pt x="10064" y="13303"/>
                    <a:pt x="10118" y="13811"/>
                  </a:cubicBezTo>
                  <a:cubicBezTo>
                    <a:pt x="10252" y="14722"/>
                    <a:pt x="10359" y="15685"/>
                    <a:pt x="10841" y="16488"/>
                  </a:cubicBezTo>
                  <a:cubicBezTo>
                    <a:pt x="10974" y="16675"/>
                    <a:pt x="11108" y="16890"/>
                    <a:pt x="11242" y="17050"/>
                  </a:cubicBezTo>
                  <a:cubicBezTo>
                    <a:pt x="11376" y="17211"/>
                    <a:pt x="11536" y="17345"/>
                    <a:pt x="11697" y="17452"/>
                  </a:cubicBezTo>
                  <a:cubicBezTo>
                    <a:pt x="11858" y="17559"/>
                    <a:pt x="12045" y="17612"/>
                    <a:pt x="12206" y="17692"/>
                  </a:cubicBezTo>
                  <a:cubicBezTo>
                    <a:pt x="12259" y="17719"/>
                    <a:pt x="12366" y="17719"/>
                    <a:pt x="12473" y="17719"/>
                  </a:cubicBezTo>
                  <a:lnTo>
                    <a:pt x="12741" y="17719"/>
                  </a:lnTo>
                  <a:cubicBezTo>
                    <a:pt x="13062" y="17692"/>
                    <a:pt x="13410" y="17532"/>
                    <a:pt x="13678" y="17291"/>
                  </a:cubicBezTo>
                  <a:cubicBezTo>
                    <a:pt x="13945" y="17023"/>
                    <a:pt x="14133" y="16675"/>
                    <a:pt x="14267" y="16220"/>
                  </a:cubicBezTo>
                  <a:cubicBezTo>
                    <a:pt x="14347" y="16060"/>
                    <a:pt x="14374" y="15846"/>
                    <a:pt x="14400" y="15658"/>
                  </a:cubicBezTo>
                  <a:cubicBezTo>
                    <a:pt x="14454" y="15471"/>
                    <a:pt x="14454" y="15310"/>
                    <a:pt x="14400" y="15069"/>
                  </a:cubicBezTo>
                  <a:cubicBezTo>
                    <a:pt x="14400" y="14882"/>
                    <a:pt x="14374" y="14722"/>
                    <a:pt x="14347" y="14507"/>
                  </a:cubicBezTo>
                  <a:cubicBezTo>
                    <a:pt x="14320" y="14347"/>
                    <a:pt x="14240" y="14186"/>
                    <a:pt x="14186" y="13972"/>
                  </a:cubicBezTo>
                  <a:cubicBezTo>
                    <a:pt x="14052" y="13651"/>
                    <a:pt x="13865" y="13303"/>
                    <a:pt x="13651" y="12928"/>
                  </a:cubicBezTo>
                  <a:cubicBezTo>
                    <a:pt x="13410" y="12607"/>
                    <a:pt x="13169" y="12313"/>
                    <a:pt x="12875" y="11965"/>
                  </a:cubicBezTo>
                  <a:cubicBezTo>
                    <a:pt x="12366" y="11456"/>
                    <a:pt x="11804" y="11001"/>
                    <a:pt x="11162" y="10573"/>
                  </a:cubicBezTo>
                  <a:cubicBezTo>
                    <a:pt x="10921" y="10385"/>
                    <a:pt x="10653" y="10252"/>
                    <a:pt x="10466" y="10171"/>
                  </a:cubicBezTo>
                  <a:lnTo>
                    <a:pt x="10466" y="10171"/>
                  </a:lnTo>
                  <a:lnTo>
                    <a:pt x="10573" y="10198"/>
                  </a:lnTo>
                  <a:lnTo>
                    <a:pt x="10626" y="10225"/>
                  </a:lnTo>
                  <a:cubicBezTo>
                    <a:pt x="10733" y="10252"/>
                    <a:pt x="10867" y="10305"/>
                    <a:pt x="10974" y="10332"/>
                  </a:cubicBezTo>
                  <a:cubicBezTo>
                    <a:pt x="11188" y="10385"/>
                    <a:pt x="11429" y="10466"/>
                    <a:pt x="11724" y="10600"/>
                  </a:cubicBezTo>
                  <a:cubicBezTo>
                    <a:pt x="12232" y="10787"/>
                    <a:pt x="12741" y="11001"/>
                    <a:pt x="13169" y="11188"/>
                  </a:cubicBezTo>
                  <a:lnTo>
                    <a:pt x="13276" y="11242"/>
                  </a:lnTo>
                  <a:lnTo>
                    <a:pt x="13410" y="11296"/>
                  </a:lnTo>
                  <a:lnTo>
                    <a:pt x="13517" y="11322"/>
                  </a:lnTo>
                  <a:lnTo>
                    <a:pt x="13597" y="11376"/>
                  </a:lnTo>
                  <a:lnTo>
                    <a:pt x="13678" y="11403"/>
                  </a:lnTo>
                  <a:cubicBezTo>
                    <a:pt x="14374" y="11724"/>
                    <a:pt x="15150" y="12072"/>
                    <a:pt x="15926" y="12179"/>
                  </a:cubicBezTo>
                  <a:cubicBezTo>
                    <a:pt x="16060" y="12179"/>
                    <a:pt x="16194" y="12206"/>
                    <a:pt x="16274" y="12206"/>
                  </a:cubicBezTo>
                  <a:cubicBezTo>
                    <a:pt x="16649" y="12206"/>
                    <a:pt x="16997" y="12125"/>
                    <a:pt x="17264" y="11991"/>
                  </a:cubicBezTo>
                  <a:cubicBezTo>
                    <a:pt x="17425" y="11911"/>
                    <a:pt x="17585" y="11804"/>
                    <a:pt x="17746" y="11643"/>
                  </a:cubicBezTo>
                  <a:cubicBezTo>
                    <a:pt x="17826" y="11563"/>
                    <a:pt x="17880" y="11456"/>
                    <a:pt x="17933" y="11403"/>
                  </a:cubicBezTo>
                  <a:cubicBezTo>
                    <a:pt x="17960" y="11322"/>
                    <a:pt x="18014" y="11242"/>
                    <a:pt x="18067" y="11135"/>
                  </a:cubicBezTo>
                  <a:cubicBezTo>
                    <a:pt x="18121" y="10974"/>
                    <a:pt x="18148" y="10760"/>
                    <a:pt x="18148" y="10573"/>
                  </a:cubicBezTo>
                  <a:cubicBezTo>
                    <a:pt x="18148" y="10359"/>
                    <a:pt x="18121" y="10171"/>
                    <a:pt x="18014" y="9957"/>
                  </a:cubicBezTo>
                  <a:cubicBezTo>
                    <a:pt x="17960" y="9823"/>
                    <a:pt x="17880" y="9663"/>
                    <a:pt x="17746" y="9502"/>
                  </a:cubicBezTo>
                  <a:cubicBezTo>
                    <a:pt x="17693" y="9395"/>
                    <a:pt x="17585" y="9261"/>
                    <a:pt x="17478" y="9154"/>
                  </a:cubicBezTo>
                  <a:cubicBezTo>
                    <a:pt x="17077" y="8753"/>
                    <a:pt x="16595" y="8458"/>
                    <a:pt x="15926" y="8244"/>
                  </a:cubicBezTo>
                  <a:cubicBezTo>
                    <a:pt x="15417" y="8084"/>
                    <a:pt x="14855" y="8030"/>
                    <a:pt x="14213" y="8030"/>
                  </a:cubicBezTo>
                  <a:lnTo>
                    <a:pt x="13945" y="8030"/>
                  </a:lnTo>
                  <a:cubicBezTo>
                    <a:pt x="13276" y="8057"/>
                    <a:pt x="12580" y="8164"/>
                    <a:pt x="11911" y="8351"/>
                  </a:cubicBezTo>
                  <a:cubicBezTo>
                    <a:pt x="11724" y="8378"/>
                    <a:pt x="11563" y="8458"/>
                    <a:pt x="11403" y="8512"/>
                  </a:cubicBezTo>
                  <a:cubicBezTo>
                    <a:pt x="11777" y="8325"/>
                    <a:pt x="12179" y="8057"/>
                    <a:pt x="12634" y="7762"/>
                  </a:cubicBezTo>
                  <a:cubicBezTo>
                    <a:pt x="13249" y="7361"/>
                    <a:pt x="13731" y="6986"/>
                    <a:pt x="14186" y="6585"/>
                  </a:cubicBezTo>
                  <a:cubicBezTo>
                    <a:pt x="14722" y="6103"/>
                    <a:pt x="15123" y="5701"/>
                    <a:pt x="15444" y="5300"/>
                  </a:cubicBezTo>
                  <a:cubicBezTo>
                    <a:pt x="15605" y="5086"/>
                    <a:pt x="15792" y="4845"/>
                    <a:pt x="15846" y="4604"/>
                  </a:cubicBezTo>
                  <a:cubicBezTo>
                    <a:pt x="15926" y="4470"/>
                    <a:pt x="15953" y="4363"/>
                    <a:pt x="15980" y="4229"/>
                  </a:cubicBezTo>
                  <a:cubicBezTo>
                    <a:pt x="16006" y="4149"/>
                    <a:pt x="16060" y="4015"/>
                    <a:pt x="16060" y="3881"/>
                  </a:cubicBezTo>
                  <a:cubicBezTo>
                    <a:pt x="16087" y="3641"/>
                    <a:pt x="16060" y="3400"/>
                    <a:pt x="15980" y="3212"/>
                  </a:cubicBezTo>
                  <a:cubicBezTo>
                    <a:pt x="15926" y="2971"/>
                    <a:pt x="15739" y="2757"/>
                    <a:pt x="15578" y="2543"/>
                  </a:cubicBezTo>
                  <a:cubicBezTo>
                    <a:pt x="15471" y="2409"/>
                    <a:pt x="15337" y="2302"/>
                    <a:pt x="15177" y="2195"/>
                  </a:cubicBezTo>
                  <a:cubicBezTo>
                    <a:pt x="15043" y="2088"/>
                    <a:pt x="14882" y="2008"/>
                    <a:pt x="14668" y="1954"/>
                  </a:cubicBezTo>
                  <a:cubicBezTo>
                    <a:pt x="14507" y="1901"/>
                    <a:pt x="14347" y="1874"/>
                    <a:pt x="14186" y="1874"/>
                  </a:cubicBezTo>
                  <a:lnTo>
                    <a:pt x="14079" y="1874"/>
                  </a:lnTo>
                  <a:cubicBezTo>
                    <a:pt x="13972" y="1874"/>
                    <a:pt x="13838" y="1874"/>
                    <a:pt x="13678" y="1901"/>
                  </a:cubicBezTo>
                  <a:cubicBezTo>
                    <a:pt x="13383" y="1954"/>
                    <a:pt x="13035" y="2088"/>
                    <a:pt x="12661" y="2302"/>
                  </a:cubicBezTo>
                  <a:cubicBezTo>
                    <a:pt x="12366" y="2463"/>
                    <a:pt x="12072" y="2704"/>
                    <a:pt x="11777" y="2998"/>
                  </a:cubicBezTo>
                  <a:cubicBezTo>
                    <a:pt x="11510" y="3239"/>
                    <a:pt x="11269" y="3533"/>
                    <a:pt x="11028" y="3828"/>
                  </a:cubicBezTo>
                  <a:cubicBezTo>
                    <a:pt x="10787" y="4149"/>
                    <a:pt x="10626" y="4417"/>
                    <a:pt x="10493" y="4711"/>
                  </a:cubicBezTo>
                  <a:cubicBezTo>
                    <a:pt x="10385" y="4899"/>
                    <a:pt x="10305" y="5139"/>
                    <a:pt x="10198" y="5380"/>
                  </a:cubicBezTo>
                  <a:cubicBezTo>
                    <a:pt x="10091" y="5621"/>
                    <a:pt x="10038" y="5835"/>
                    <a:pt x="9930" y="6103"/>
                  </a:cubicBezTo>
                  <a:cubicBezTo>
                    <a:pt x="9797" y="6558"/>
                    <a:pt x="9663" y="7013"/>
                    <a:pt x="9556" y="7495"/>
                  </a:cubicBezTo>
                  <a:cubicBezTo>
                    <a:pt x="9583" y="7227"/>
                    <a:pt x="9583" y="6879"/>
                    <a:pt x="9556" y="6478"/>
                  </a:cubicBezTo>
                  <a:cubicBezTo>
                    <a:pt x="9502" y="5354"/>
                    <a:pt x="9261" y="4283"/>
                    <a:pt x="8913" y="3266"/>
                  </a:cubicBezTo>
                  <a:cubicBezTo>
                    <a:pt x="8860" y="3078"/>
                    <a:pt x="8753" y="2864"/>
                    <a:pt x="8646" y="2623"/>
                  </a:cubicBezTo>
                  <a:cubicBezTo>
                    <a:pt x="8565" y="2436"/>
                    <a:pt x="8485" y="2222"/>
                    <a:pt x="8378" y="2061"/>
                  </a:cubicBezTo>
                  <a:cubicBezTo>
                    <a:pt x="8191" y="1660"/>
                    <a:pt x="7950" y="1285"/>
                    <a:pt x="7682" y="1018"/>
                  </a:cubicBezTo>
                  <a:cubicBezTo>
                    <a:pt x="7415" y="696"/>
                    <a:pt x="7093" y="429"/>
                    <a:pt x="6745" y="268"/>
                  </a:cubicBezTo>
                  <a:cubicBezTo>
                    <a:pt x="6585" y="161"/>
                    <a:pt x="6344" y="81"/>
                    <a:pt x="6157" y="27"/>
                  </a:cubicBezTo>
                  <a:cubicBezTo>
                    <a:pt x="5862" y="27"/>
                    <a:pt x="5648" y="0"/>
                    <a:pt x="546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9" name="Google Shape;7059;p48"/>
            <p:cNvSpPr/>
            <p:nvPr/>
          </p:nvSpPr>
          <p:spPr>
            <a:xfrm>
              <a:off x="9384600" y="8395975"/>
              <a:ext cx="97050" cy="139200"/>
            </a:xfrm>
            <a:custGeom>
              <a:avLst/>
              <a:gdLst/>
              <a:ahLst/>
              <a:cxnLst/>
              <a:rect l="l" t="t" r="r" b="b"/>
              <a:pathLst>
                <a:path w="3882" h="5568" extrusionOk="0">
                  <a:moveTo>
                    <a:pt x="27" y="0"/>
                  </a:moveTo>
                  <a:cubicBezTo>
                    <a:pt x="1" y="54"/>
                    <a:pt x="27" y="54"/>
                    <a:pt x="27" y="80"/>
                  </a:cubicBezTo>
                  <a:cubicBezTo>
                    <a:pt x="54" y="107"/>
                    <a:pt x="54" y="134"/>
                    <a:pt x="108" y="187"/>
                  </a:cubicBezTo>
                  <a:cubicBezTo>
                    <a:pt x="295" y="402"/>
                    <a:pt x="509" y="669"/>
                    <a:pt x="670" y="910"/>
                  </a:cubicBezTo>
                  <a:cubicBezTo>
                    <a:pt x="804" y="1071"/>
                    <a:pt x="911" y="1205"/>
                    <a:pt x="1018" y="1392"/>
                  </a:cubicBezTo>
                  <a:cubicBezTo>
                    <a:pt x="1259" y="1686"/>
                    <a:pt x="1499" y="2008"/>
                    <a:pt x="1767" y="2355"/>
                  </a:cubicBezTo>
                  <a:lnTo>
                    <a:pt x="2463" y="3346"/>
                  </a:lnTo>
                  <a:cubicBezTo>
                    <a:pt x="2704" y="3694"/>
                    <a:pt x="2891" y="4015"/>
                    <a:pt x="3105" y="4390"/>
                  </a:cubicBezTo>
                  <a:cubicBezTo>
                    <a:pt x="3293" y="4764"/>
                    <a:pt x="3507" y="5139"/>
                    <a:pt x="3667" y="5487"/>
                  </a:cubicBezTo>
                  <a:cubicBezTo>
                    <a:pt x="3667" y="5541"/>
                    <a:pt x="3694" y="5541"/>
                    <a:pt x="3748" y="5567"/>
                  </a:cubicBezTo>
                  <a:lnTo>
                    <a:pt x="3855" y="5567"/>
                  </a:lnTo>
                  <a:cubicBezTo>
                    <a:pt x="3882" y="5567"/>
                    <a:pt x="3882" y="5541"/>
                    <a:pt x="3882" y="5487"/>
                  </a:cubicBezTo>
                  <a:lnTo>
                    <a:pt x="3882" y="5460"/>
                  </a:lnTo>
                  <a:lnTo>
                    <a:pt x="3882" y="5380"/>
                  </a:lnTo>
                  <a:cubicBezTo>
                    <a:pt x="3480" y="4470"/>
                    <a:pt x="2891" y="3560"/>
                    <a:pt x="2302" y="2757"/>
                  </a:cubicBezTo>
                  <a:cubicBezTo>
                    <a:pt x="2008" y="2355"/>
                    <a:pt x="1687" y="1954"/>
                    <a:pt x="1366" y="1553"/>
                  </a:cubicBezTo>
                  <a:lnTo>
                    <a:pt x="857" y="937"/>
                  </a:lnTo>
                  <a:lnTo>
                    <a:pt x="349" y="348"/>
                  </a:lnTo>
                  <a:cubicBezTo>
                    <a:pt x="295" y="241"/>
                    <a:pt x="188" y="134"/>
                    <a:pt x="134" y="54"/>
                  </a:cubicBezTo>
                  <a:lnTo>
                    <a:pt x="108" y="54"/>
                  </a:lnTo>
                  <a:cubicBezTo>
                    <a:pt x="54" y="0"/>
                    <a:pt x="54" y="0"/>
                    <a:pt x="27" y="0"/>
                  </a:cubicBezTo>
                  <a:close/>
                </a:path>
              </a:pathLst>
            </a:custGeom>
            <a:solidFill>
              <a:srgbClr val="F73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0" name="Google Shape;7060;p48"/>
            <p:cNvSpPr/>
            <p:nvPr/>
          </p:nvSpPr>
          <p:spPr>
            <a:xfrm>
              <a:off x="9401325" y="8365175"/>
              <a:ext cx="84350" cy="159300"/>
            </a:xfrm>
            <a:custGeom>
              <a:avLst/>
              <a:gdLst/>
              <a:ahLst/>
              <a:cxnLst/>
              <a:rect l="l" t="t" r="r" b="b"/>
              <a:pathLst>
                <a:path w="3374" h="6372" extrusionOk="0">
                  <a:moveTo>
                    <a:pt x="81" y="1"/>
                  </a:moveTo>
                  <a:lnTo>
                    <a:pt x="81" y="1"/>
                  </a:lnTo>
                  <a:cubicBezTo>
                    <a:pt x="82" y="2"/>
                    <a:pt x="83" y="3"/>
                    <a:pt x="84" y="5"/>
                  </a:cubicBezTo>
                  <a:lnTo>
                    <a:pt x="84" y="5"/>
                  </a:lnTo>
                  <a:cubicBezTo>
                    <a:pt x="83" y="3"/>
                    <a:pt x="82" y="2"/>
                    <a:pt x="81" y="1"/>
                  </a:cubicBezTo>
                  <a:close/>
                  <a:moveTo>
                    <a:pt x="84" y="5"/>
                  </a:moveTo>
                  <a:lnTo>
                    <a:pt x="84" y="5"/>
                  </a:lnTo>
                  <a:cubicBezTo>
                    <a:pt x="103" y="28"/>
                    <a:pt x="53" y="28"/>
                    <a:pt x="27" y="28"/>
                  </a:cubicBezTo>
                  <a:cubicBezTo>
                    <a:pt x="1" y="81"/>
                    <a:pt x="27" y="81"/>
                    <a:pt x="27" y="108"/>
                  </a:cubicBezTo>
                  <a:cubicBezTo>
                    <a:pt x="215" y="295"/>
                    <a:pt x="402" y="509"/>
                    <a:pt x="563" y="750"/>
                  </a:cubicBezTo>
                  <a:cubicBezTo>
                    <a:pt x="884" y="1179"/>
                    <a:pt x="1205" y="1634"/>
                    <a:pt x="1473" y="2142"/>
                  </a:cubicBezTo>
                  <a:cubicBezTo>
                    <a:pt x="1607" y="2383"/>
                    <a:pt x="1740" y="2651"/>
                    <a:pt x="1821" y="2892"/>
                  </a:cubicBezTo>
                  <a:cubicBezTo>
                    <a:pt x="1955" y="3106"/>
                    <a:pt x="2062" y="3373"/>
                    <a:pt x="2169" y="3614"/>
                  </a:cubicBezTo>
                  <a:lnTo>
                    <a:pt x="2677" y="4926"/>
                  </a:lnTo>
                  <a:cubicBezTo>
                    <a:pt x="2838" y="5354"/>
                    <a:pt x="2972" y="5836"/>
                    <a:pt x="3106" y="6264"/>
                  </a:cubicBezTo>
                  <a:cubicBezTo>
                    <a:pt x="3132" y="6318"/>
                    <a:pt x="3213" y="6371"/>
                    <a:pt x="3266" y="6371"/>
                  </a:cubicBezTo>
                  <a:cubicBezTo>
                    <a:pt x="3346" y="6318"/>
                    <a:pt x="3373" y="6264"/>
                    <a:pt x="3373" y="6184"/>
                  </a:cubicBezTo>
                  <a:cubicBezTo>
                    <a:pt x="3239" y="5729"/>
                    <a:pt x="3079" y="5247"/>
                    <a:pt x="2891" y="4792"/>
                  </a:cubicBezTo>
                  <a:cubicBezTo>
                    <a:pt x="2811" y="4551"/>
                    <a:pt x="2731" y="4310"/>
                    <a:pt x="2624" y="4096"/>
                  </a:cubicBezTo>
                  <a:cubicBezTo>
                    <a:pt x="2543" y="3855"/>
                    <a:pt x="2436" y="3614"/>
                    <a:pt x="2329" y="3427"/>
                  </a:cubicBezTo>
                  <a:cubicBezTo>
                    <a:pt x="2222" y="3186"/>
                    <a:pt x="2088" y="2972"/>
                    <a:pt x="2008" y="2758"/>
                  </a:cubicBezTo>
                  <a:cubicBezTo>
                    <a:pt x="1901" y="2517"/>
                    <a:pt x="1767" y="2303"/>
                    <a:pt x="1633" y="2089"/>
                  </a:cubicBezTo>
                  <a:cubicBezTo>
                    <a:pt x="1366" y="1634"/>
                    <a:pt x="1098" y="1232"/>
                    <a:pt x="804" y="831"/>
                  </a:cubicBezTo>
                  <a:cubicBezTo>
                    <a:pt x="564" y="538"/>
                    <a:pt x="324" y="271"/>
                    <a:pt x="84" y="5"/>
                  </a:cubicBezTo>
                  <a:close/>
                </a:path>
              </a:pathLst>
            </a:custGeom>
            <a:solidFill>
              <a:srgbClr val="F73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1" name="Google Shape;7061;p48"/>
            <p:cNvSpPr/>
            <p:nvPr/>
          </p:nvSpPr>
          <p:spPr>
            <a:xfrm>
              <a:off x="9454850" y="8389600"/>
              <a:ext cx="38175" cy="126175"/>
            </a:xfrm>
            <a:custGeom>
              <a:avLst/>
              <a:gdLst/>
              <a:ahLst/>
              <a:cxnLst/>
              <a:rect l="l" t="t" r="r" b="b"/>
              <a:pathLst>
                <a:path w="1527" h="5047" extrusionOk="0">
                  <a:moveTo>
                    <a:pt x="38" y="1"/>
                  </a:moveTo>
                  <a:cubicBezTo>
                    <a:pt x="34" y="1"/>
                    <a:pt x="28" y="14"/>
                    <a:pt x="28" y="41"/>
                  </a:cubicBezTo>
                  <a:cubicBezTo>
                    <a:pt x="41" y="14"/>
                    <a:pt x="41" y="1"/>
                    <a:pt x="38" y="1"/>
                  </a:cubicBezTo>
                  <a:close/>
                  <a:moveTo>
                    <a:pt x="60" y="17"/>
                  </a:moveTo>
                  <a:cubicBezTo>
                    <a:pt x="49" y="17"/>
                    <a:pt x="37" y="23"/>
                    <a:pt x="28" y="41"/>
                  </a:cubicBezTo>
                  <a:cubicBezTo>
                    <a:pt x="1" y="41"/>
                    <a:pt x="1" y="68"/>
                    <a:pt x="1" y="95"/>
                  </a:cubicBezTo>
                  <a:cubicBezTo>
                    <a:pt x="188" y="442"/>
                    <a:pt x="376" y="764"/>
                    <a:pt x="536" y="1138"/>
                  </a:cubicBezTo>
                  <a:cubicBezTo>
                    <a:pt x="697" y="1513"/>
                    <a:pt x="831" y="1915"/>
                    <a:pt x="938" y="2316"/>
                  </a:cubicBezTo>
                  <a:cubicBezTo>
                    <a:pt x="991" y="2503"/>
                    <a:pt x="1045" y="2718"/>
                    <a:pt x="1072" y="2905"/>
                  </a:cubicBezTo>
                  <a:cubicBezTo>
                    <a:pt x="1098" y="3119"/>
                    <a:pt x="1125" y="3333"/>
                    <a:pt x="1179" y="3547"/>
                  </a:cubicBezTo>
                  <a:lnTo>
                    <a:pt x="1179" y="3521"/>
                  </a:lnTo>
                  <a:cubicBezTo>
                    <a:pt x="1232" y="3976"/>
                    <a:pt x="1259" y="4457"/>
                    <a:pt x="1232" y="4912"/>
                  </a:cubicBezTo>
                  <a:cubicBezTo>
                    <a:pt x="1232" y="4993"/>
                    <a:pt x="1312" y="5046"/>
                    <a:pt x="1366" y="5046"/>
                  </a:cubicBezTo>
                  <a:cubicBezTo>
                    <a:pt x="1446" y="5046"/>
                    <a:pt x="1527" y="4993"/>
                    <a:pt x="1527" y="4912"/>
                  </a:cubicBezTo>
                  <a:cubicBezTo>
                    <a:pt x="1527" y="4484"/>
                    <a:pt x="1500" y="4083"/>
                    <a:pt x="1446" y="3654"/>
                  </a:cubicBezTo>
                  <a:cubicBezTo>
                    <a:pt x="1366" y="3199"/>
                    <a:pt x="1259" y="2798"/>
                    <a:pt x="1125" y="2370"/>
                  </a:cubicBezTo>
                  <a:cubicBezTo>
                    <a:pt x="991" y="1968"/>
                    <a:pt x="857" y="1540"/>
                    <a:pt x="697" y="1165"/>
                  </a:cubicBezTo>
                  <a:cubicBezTo>
                    <a:pt x="536" y="764"/>
                    <a:pt x="322" y="389"/>
                    <a:pt x="108" y="41"/>
                  </a:cubicBezTo>
                  <a:cubicBezTo>
                    <a:pt x="108" y="41"/>
                    <a:pt x="84" y="17"/>
                    <a:pt x="60" y="17"/>
                  </a:cubicBezTo>
                  <a:close/>
                </a:path>
              </a:pathLst>
            </a:custGeom>
            <a:solidFill>
              <a:srgbClr val="F73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2" name="Google Shape;7062;p48"/>
            <p:cNvSpPr/>
            <p:nvPr/>
          </p:nvSpPr>
          <p:spPr>
            <a:xfrm>
              <a:off x="9509725" y="8389275"/>
              <a:ext cx="94375" cy="150575"/>
            </a:xfrm>
            <a:custGeom>
              <a:avLst/>
              <a:gdLst/>
              <a:ahLst/>
              <a:cxnLst/>
              <a:rect l="l" t="t" r="r" b="b"/>
              <a:pathLst>
                <a:path w="3775" h="6023" extrusionOk="0">
                  <a:moveTo>
                    <a:pt x="3694" y="0"/>
                  </a:moveTo>
                  <a:cubicBezTo>
                    <a:pt x="3346" y="322"/>
                    <a:pt x="2999" y="616"/>
                    <a:pt x="2677" y="937"/>
                  </a:cubicBezTo>
                  <a:cubicBezTo>
                    <a:pt x="2356" y="1312"/>
                    <a:pt x="2008" y="1687"/>
                    <a:pt x="1714" y="2061"/>
                  </a:cubicBezTo>
                  <a:cubicBezTo>
                    <a:pt x="1125" y="2811"/>
                    <a:pt x="616" y="3694"/>
                    <a:pt x="268" y="4631"/>
                  </a:cubicBezTo>
                  <a:cubicBezTo>
                    <a:pt x="135" y="5032"/>
                    <a:pt x="28" y="5461"/>
                    <a:pt x="1" y="5889"/>
                  </a:cubicBezTo>
                  <a:cubicBezTo>
                    <a:pt x="1" y="5942"/>
                    <a:pt x="28" y="5969"/>
                    <a:pt x="28" y="5996"/>
                  </a:cubicBezTo>
                  <a:cubicBezTo>
                    <a:pt x="81" y="6023"/>
                    <a:pt x="108" y="6023"/>
                    <a:pt x="135" y="6023"/>
                  </a:cubicBezTo>
                  <a:cubicBezTo>
                    <a:pt x="161" y="6023"/>
                    <a:pt x="215" y="6023"/>
                    <a:pt x="242" y="5996"/>
                  </a:cubicBezTo>
                  <a:cubicBezTo>
                    <a:pt x="268" y="5969"/>
                    <a:pt x="268" y="5916"/>
                    <a:pt x="268" y="5889"/>
                  </a:cubicBezTo>
                  <a:cubicBezTo>
                    <a:pt x="268" y="5809"/>
                    <a:pt x="295" y="5728"/>
                    <a:pt x="295" y="5621"/>
                  </a:cubicBezTo>
                  <a:cubicBezTo>
                    <a:pt x="375" y="5139"/>
                    <a:pt x="536" y="4631"/>
                    <a:pt x="750" y="4122"/>
                  </a:cubicBezTo>
                  <a:cubicBezTo>
                    <a:pt x="1098" y="3293"/>
                    <a:pt x="1580" y="2516"/>
                    <a:pt x="2115" y="1821"/>
                  </a:cubicBezTo>
                  <a:lnTo>
                    <a:pt x="2115" y="1847"/>
                  </a:lnTo>
                  <a:cubicBezTo>
                    <a:pt x="2383" y="1526"/>
                    <a:pt x="2624" y="1205"/>
                    <a:pt x="2918" y="910"/>
                  </a:cubicBezTo>
                  <a:cubicBezTo>
                    <a:pt x="3186" y="616"/>
                    <a:pt x="3454" y="348"/>
                    <a:pt x="3748" y="81"/>
                  </a:cubicBezTo>
                  <a:cubicBezTo>
                    <a:pt x="3775" y="54"/>
                    <a:pt x="3775" y="0"/>
                    <a:pt x="3748" y="0"/>
                  </a:cubicBezTo>
                  <a:close/>
                </a:path>
              </a:pathLst>
            </a:custGeom>
            <a:solidFill>
              <a:srgbClr val="F73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3" name="Google Shape;7063;p48"/>
            <p:cNvSpPr/>
            <p:nvPr/>
          </p:nvSpPr>
          <p:spPr>
            <a:xfrm>
              <a:off x="9524450" y="8441475"/>
              <a:ext cx="65600" cy="90350"/>
            </a:xfrm>
            <a:custGeom>
              <a:avLst/>
              <a:gdLst/>
              <a:ahLst/>
              <a:cxnLst/>
              <a:rect l="l" t="t" r="r" b="b"/>
              <a:pathLst>
                <a:path w="2624" h="3614" extrusionOk="0">
                  <a:moveTo>
                    <a:pt x="2597" y="0"/>
                  </a:moveTo>
                  <a:cubicBezTo>
                    <a:pt x="2597" y="54"/>
                    <a:pt x="2597" y="54"/>
                    <a:pt x="2543" y="54"/>
                  </a:cubicBezTo>
                  <a:cubicBezTo>
                    <a:pt x="2383" y="161"/>
                    <a:pt x="2276" y="295"/>
                    <a:pt x="2115" y="402"/>
                  </a:cubicBezTo>
                  <a:lnTo>
                    <a:pt x="1767" y="776"/>
                  </a:lnTo>
                  <a:cubicBezTo>
                    <a:pt x="1526" y="1044"/>
                    <a:pt x="1285" y="1312"/>
                    <a:pt x="1071" y="1606"/>
                  </a:cubicBezTo>
                  <a:cubicBezTo>
                    <a:pt x="857" y="1901"/>
                    <a:pt x="670" y="2195"/>
                    <a:pt x="456" y="2543"/>
                  </a:cubicBezTo>
                  <a:cubicBezTo>
                    <a:pt x="295" y="2837"/>
                    <a:pt x="134" y="3185"/>
                    <a:pt x="1" y="3506"/>
                  </a:cubicBezTo>
                  <a:lnTo>
                    <a:pt x="1" y="3587"/>
                  </a:lnTo>
                  <a:cubicBezTo>
                    <a:pt x="1" y="3614"/>
                    <a:pt x="27" y="3614"/>
                    <a:pt x="54" y="3614"/>
                  </a:cubicBezTo>
                  <a:lnTo>
                    <a:pt x="134" y="3614"/>
                  </a:lnTo>
                  <a:cubicBezTo>
                    <a:pt x="161" y="3614"/>
                    <a:pt x="161" y="3587"/>
                    <a:pt x="161" y="3533"/>
                  </a:cubicBezTo>
                  <a:cubicBezTo>
                    <a:pt x="188" y="3453"/>
                    <a:pt x="215" y="3346"/>
                    <a:pt x="295" y="3239"/>
                  </a:cubicBezTo>
                  <a:cubicBezTo>
                    <a:pt x="589" y="2543"/>
                    <a:pt x="991" y="1874"/>
                    <a:pt x="1473" y="1258"/>
                  </a:cubicBezTo>
                  <a:cubicBezTo>
                    <a:pt x="1633" y="1071"/>
                    <a:pt x="1794" y="830"/>
                    <a:pt x="2008" y="643"/>
                  </a:cubicBezTo>
                  <a:cubicBezTo>
                    <a:pt x="2195" y="428"/>
                    <a:pt x="2356" y="241"/>
                    <a:pt x="2597" y="54"/>
                  </a:cubicBezTo>
                  <a:cubicBezTo>
                    <a:pt x="2624" y="54"/>
                    <a:pt x="2597" y="27"/>
                    <a:pt x="2597" y="0"/>
                  </a:cubicBezTo>
                  <a:close/>
                </a:path>
              </a:pathLst>
            </a:custGeom>
            <a:solidFill>
              <a:srgbClr val="F73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4" name="Google Shape;7064;p48"/>
            <p:cNvSpPr/>
            <p:nvPr/>
          </p:nvSpPr>
          <p:spPr>
            <a:xfrm>
              <a:off x="9531825" y="8427800"/>
              <a:ext cx="119800" cy="116750"/>
            </a:xfrm>
            <a:custGeom>
              <a:avLst/>
              <a:gdLst/>
              <a:ahLst/>
              <a:cxnLst/>
              <a:rect l="l" t="t" r="r" b="b"/>
              <a:pathLst>
                <a:path w="4792" h="4670" extrusionOk="0">
                  <a:moveTo>
                    <a:pt x="321" y="4428"/>
                  </a:moveTo>
                  <a:lnTo>
                    <a:pt x="321" y="4428"/>
                  </a:lnTo>
                  <a:cubicBezTo>
                    <a:pt x="317" y="4436"/>
                    <a:pt x="314" y="4443"/>
                    <a:pt x="310" y="4451"/>
                  </a:cubicBezTo>
                  <a:lnTo>
                    <a:pt x="310" y="4451"/>
                  </a:lnTo>
                  <a:cubicBezTo>
                    <a:pt x="321" y="4443"/>
                    <a:pt x="321" y="4428"/>
                    <a:pt x="321" y="4428"/>
                  </a:cubicBezTo>
                  <a:close/>
                  <a:moveTo>
                    <a:pt x="4703" y="1"/>
                  </a:moveTo>
                  <a:cubicBezTo>
                    <a:pt x="4697" y="1"/>
                    <a:pt x="4692" y="4"/>
                    <a:pt x="4684" y="12"/>
                  </a:cubicBezTo>
                  <a:cubicBezTo>
                    <a:pt x="4470" y="119"/>
                    <a:pt x="4283" y="199"/>
                    <a:pt x="4068" y="333"/>
                  </a:cubicBezTo>
                  <a:lnTo>
                    <a:pt x="3480" y="735"/>
                  </a:lnTo>
                  <a:cubicBezTo>
                    <a:pt x="3078" y="1056"/>
                    <a:pt x="2677" y="1350"/>
                    <a:pt x="2302" y="1671"/>
                  </a:cubicBezTo>
                  <a:cubicBezTo>
                    <a:pt x="1927" y="2019"/>
                    <a:pt x="1579" y="2394"/>
                    <a:pt x="1231" y="2742"/>
                  </a:cubicBezTo>
                  <a:cubicBezTo>
                    <a:pt x="910" y="3117"/>
                    <a:pt x="589" y="3491"/>
                    <a:pt x="321" y="3920"/>
                  </a:cubicBezTo>
                  <a:cubicBezTo>
                    <a:pt x="187" y="4080"/>
                    <a:pt x="80" y="4294"/>
                    <a:pt x="0" y="4482"/>
                  </a:cubicBezTo>
                  <a:lnTo>
                    <a:pt x="0" y="4589"/>
                  </a:lnTo>
                  <a:cubicBezTo>
                    <a:pt x="0" y="4616"/>
                    <a:pt x="27" y="4669"/>
                    <a:pt x="54" y="4669"/>
                  </a:cubicBezTo>
                  <a:lnTo>
                    <a:pt x="161" y="4669"/>
                  </a:lnTo>
                  <a:cubicBezTo>
                    <a:pt x="187" y="4669"/>
                    <a:pt x="241" y="4616"/>
                    <a:pt x="241" y="4589"/>
                  </a:cubicBezTo>
                  <a:cubicBezTo>
                    <a:pt x="264" y="4543"/>
                    <a:pt x="287" y="4497"/>
                    <a:pt x="310" y="4451"/>
                  </a:cubicBezTo>
                  <a:lnTo>
                    <a:pt x="310" y="4451"/>
                  </a:lnTo>
                  <a:cubicBezTo>
                    <a:pt x="306" y="4453"/>
                    <a:pt x="301" y="4455"/>
                    <a:pt x="294" y="4455"/>
                  </a:cubicBezTo>
                  <a:cubicBezTo>
                    <a:pt x="428" y="4268"/>
                    <a:pt x="562" y="4027"/>
                    <a:pt x="696" y="3813"/>
                  </a:cubicBezTo>
                  <a:cubicBezTo>
                    <a:pt x="830" y="3625"/>
                    <a:pt x="990" y="3411"/>
                    <a:pt x="1178" y="3224"/>
                  </a:cubicBezTo>
                  <a:cubicBezTo>
                    <a:pt x="1499" y="2822"/>
                    <a:pt x="1847" y="2421"/>
                    <a:pt x="2195" y="2046"/>
                  </a:cubicBezTo>
                  <a:cubicBezTo>
                    <a:pt x="2944" y="1323"/>
                    <a:pt x="3774" y="681"/>
                    <a:pt x="4684" y="146"/>
                  </a:cubicBezTo>
                  <a:lnTo>
                    <a:pt x="4738" y="119"/>
                  </a:lnTo>
                  <a:cubicBezTo>
                    <a:pt x="4791" y="119"/>
                    <a:pt x="4791" y="65"/>
                    <a:pt x="4791" y="39"/>
                  </a:cubicBezTo>
                  <a:cubicBezTo>
                    <a:pt x="4734" y="20"/>
                    <a:pt x="4718" y="1"/>
                    <a:pt x="4703" y="1"/>
                  </a:cubicBezTo>
                  <a:close/>
                </a:path>
              </a:pathLst>
            </a:custGeom>
            <a:solidFill>
              <a:srgbClr val="F73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5" name="Google Shape;7065;p48"/>
            <p:cNvSpPr/>
            <p:nvPr/>
          </p:nvSpPr>
          <p:spPr>
            <a:xfrm>
              <a:off x="9537825" y="8537825"/>
              <a:ext cx="148575" cy="24100"/>
            </a:xfrm>
            <a:custGeom>
              <a:avLst/>
              <a:gdLst/>
              <a:ahLst/>
              <a:cxnLst/>
              <a:rect l="l" t="t" r="r" b="b"/>
              <a:pathLst>
                <a:path w="5943" h="964" extrusionOk="0">
                  <a:moveTo>
                    <a:pt x="1687" y="0"/>
                  </a:moveTo>
                  <a:cubicBezTo>
                    <a:pt x="1473" y="27"/>
                    <a:pt x="1232" y="54"/>
                    <a:pt x="964" y="134"/>
                  </a:cubicBezTo>
                  <a:cubicBezTo>
                    <a:pt x="724" y="188"/>
                    <a:pt x="483" y="241"/>
                    <a:pt x="269" y="348"/>
                  </a:cubicBezTo>
                  <a:cubicBezTo>
                    <a:pt x="188" y="402"/>
                    <a:pt x="162" y="402"/>
                    <a:pt x="81" y="429"/>
                  </a:cubicBezTo>
                  <a:cubicBezTo>
                    <a:pt x="28" y="455"/>
                    <a:pt x="1" y="536"/>
                    <a:pt x="28" y="589"/>
                  </a:cubicBezTo>
                  <a:cubicBezTo>
                    <a:pt x="48" y="649"/>
                    <a:pt x="98" y="680"/>
                    <a:pt x="144" y="680"/>
                  </a:cubicBezTo>
                  <a:cubicBezTo>
                    <a:pt x="160" y="680"/>
                    <a:pt x="175" y="676"/>
                    <a:pt x="188" y="670"/>
                  </a:cubicBezTo>
                  <a:cubicBezTo>
                    <a:pt x="429" y="562"/>
                    <a:pt x="670" y="455"/>
                    <a:pt x="884" y="402"/>
                  </a:cubicBezTo>
                  <a:lnTo>
                    <a:pt x="911" y="402"/>
                  </a:lnTo>
                  <a:cubicBezTo>
                    <a:pt x="1393" y="268"/>
                    <a:pt x="1901" y="188"/>
                    <a:pt x="2410" y="188"/>
                  </a:cubicBezTo>
                  <a:cubicBezTo>
                    <a:pt x="2758" y="188"/>
                    <a:pt x="3106" y="215"/>
                    <a:pt x="3480" y="268"/>
                  </a:cubicBezTo>
                  <a:cubicBezTo>
                    <a:pt x="3828" y="295"/>
                    <a:pt x="4176" y="348"/>
                    <a:pt x="4498" y="455"/>
                  </a:cubicBezTo>
                  <a:lnTo>
                    <a:pt x="4471" y="455"/>
                  </a:lnTo>
                  <a:cubicBezTo>
                    <a:pt x="4953" y="589"/>
                    <a:pt x="5408" y="723"/>
                    <a:pt x="5889" y="964"/>
                  </a:cubicBezTo>
                  <a:cubicBezTo>
                    <a:pt x="5916" y="964"/>
                    <a:pt x="5916" y="964"/>
                    <a:pt x="5943" y="937"/>
                  </a:cubicBezTo>
                  <a:cubicBezTo>
                    <a:pt x="5943" y="884"/>
                    <a:pt x="5943" y="884"/>
                    <a:pt x="5916" y="857"/>
                  </a:cubicBezTo>
                  <a:cubicBezTo>
                    <a:pt x="5702" y="750"/>
                    <a:pt x="5488" y="670"/>
                    <a:pt x="5247" y="589"/>
                  </a:cubicBezTo>
                  <a:cubicBezTo>
                    <a:pt x="5006" y="482"/>
                    <a:pt x="4765" y="429"/>
                    <a:pt x="4551" y="348"/>
                  </a:cubicBezTo>
                  <a:cubicBezTo>
                    <a:pt x="4069" y="215"/>
                    <a:pt x="3561" y="134"/>
                    <a:pt x="3106" y="54"/>
                  </a:cubicBezTo>
                  <a:cubicBezTo>
                    <a:pt x="2811" y="27"/>
                    <a:pt x="2544" y="0"/>
                    <a:pt x="2222" y="0"/>
                  </a:cubicBezTo>
                  <a:close/>
                </a:path>
              </a:pathLst>
            </a:custGeom>
            <a:solidFill>
              <a:srgbClr val="F73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6" name="Google Shape;7066;p48"/>
            <p:cNvSpPr/>
            <p:nvPr/>
          </p:nvSpPr>
          <p:spPr>
            <a:xfrm>
              <a:off x="9538500" y="8555900"/>
              <a:ext cx="93700" cy="13400"/>
            </a:xfrm>
            <a:custGeom>
              <a:avLst/>
              <a:gdLst/>
              <a:ahLst/>
              <a:cxnLst/>
              <a:rect l="l" t="t" r="r" b="b"/>
              <a:pathLst>
                <a:path w="3748" h="536" extrusionOk="0">
                  <a:moveTo>
                    <a:pt x="964" y="0"/>
                  </a:moveTo>
                  <a:cubicBezTo>
                    <a:pt x="670" y="0"/>
                    <a:pt x="375" y="27"/>
                    <a:pt x="54" y="27"/>
                  </a:cubicBezTo>
                  <a:cubicBezTo>
                    <a:pt x="27" y="27"/>
                    <a:pt x="1" y="80"/>
                    <a:pt x="1" y="134"/>
                  </a:cubicBezTo>
                  <a:cubicBezTo>
                    <a:pt x="1" y="161"/>
                    <a:pt x="27" y="214"/>
                    <a:pt x="81" y="214"/>
                  </a:cubicBezTo>
                  <a:cubicBezTo>
                    <a:pt x="429" y="161"/>
                    <a:pt x="723" y="161"/>
                    <a:pt x="1071" y="134"/>
                  </a:cubicBezTo>
                  <a:lnTo>
                    <a:pt x="1071" y="134"/>
                  </a:lnTo>
                  <a:cubicBezTo>
                    <a:pt x="1759" y="135"/>
                    <a:pt x="2472" y="163"/>
                    <a:pt x="3186" y="375"/>
                  </a:cubicBezTo>
                  <a:lnTo>
                    <a:pt x="3132" y="375"/>
                  </a:lnTo>
                  <a:cubicBezTo>
                    <a:pt x="3320" y="402"/>
                    <a:pt x="3507" y="482"/>
                    <a:pt x="3668" y="535"/>
                  </a:cubicBezTo>
                  <a:cubicBezTo>
                    <a:pt x="3721" y="535"/>
                    <a:pt x="3748" y="535"/>
                    <a:pt x="3748" y="509"/>
                  </a:cubicBezTo>
                  <a:cubicBezTo>
                    <a:pt x="3748" y="482"/>
                    <a:pt x="3748" y="428"/>
                    <a:pt x="3721" y="428"/>
                  </a:cubicBezTo>
                  <a:cubicBezTo>
                    <a:pt x="3453" y="348"/>
                    <a:pt x="3132" y="241"/>
                    <a:pt x="2865" y="187"/>
                  </a:cubicBezTo>
                  <a:cubicBezTo>
                    <a:pt x="2570" y="134"/>
                    <a:pt x="2249" y="107"/>
                    <a:pt x="1928" y="80"/>
                  </a:cubicBezTo>
                  <a:cubicBezTo>
                    <a:pt x="1660" y="27"/>
                    <a:pt x="1366" y="27"/>
                    <a:pt x="1098" y="27"/>
                  </a:cubicBezTo>
                  <a:cubicBezTo>
                    <a:pt x="1045" y="0"/>
                    <a:pt x="991" y="0"/>
                    <a:pt x="964" y="0"/>
                  </a:cubicBezTo>
                  <a:close/>
                </a:path>
              </a:pathLst>
            </a:custGeom>
            <a:solidFill>
              <a:srgbClr val="F73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7" name="Google Shape;7067;p48"/>
            <p:cNvSpPr/>
            <p:nvPr/>
          </p:nvSpPr>
          <p:spPr>
            <a:xfrm>
              <a:off x="9536500" y="8556550"/>
              <a:ext cx="143225" cy="48875"/>
            </a:xfrm>
            <a:custGeom>
              <a:avLst/>
              <a:gdLst/>
              <a:ahLst/>
              <a:cxnLst/>
              <a:rect l="l" t="t" r="r" b="b"/>
              <a:pathLst>
                <a:path w="5729" h="1955" extrusionOk="0">
                  <a:moveTo>
                    <a:pt x="107" y="1"/>
                  </a:moveTo>
                  <a:cubicBezTo>
                    <a:pt x="81" y="1"/>
                    <a:pt x="54" y="54"/>
                    <a:pt x="54" y="81"/>
                  </a:cubicBezTo>
                  <a:cubicBezTo>
                    <a:pt x="0" y="135"/>
                    <a:pt x="54" y="215"/>
                    <a:pt x="107" y="242"/>
                  </a:cubicBezTo>
                  <a:cubicBezTo>
                    <a:pt x="589" y="402"/>
                    <a:pt x="1017" y="536"/>
                    <a:pt x="1472" y="724"/>
                  </a:cubicBezTo>
                  <a:cubicBezTo>
                    <a:pt x="1954" y="857"/>
                    <a:pt x="2409" y="1018"/>
                    <a:pt x="2891" y="1152"/>
                  </a:cubicBezTo>
                  <a:cubicBezTo>
                    <a:pt x="3346" y="1286"/>
                    <a:pt x="3828" y="1419"/>
                    <a:pt x="4256" y="1553"/>
                  </a:cubicBezTo>
                  <a:lnTo>
                    <a:pt x="4952" y="1741"/>
                  </a:lnTo>
                  <a:cubicBezTo>
                    <a:pt x="5059" y="1794"/>
                    <a:pt x="5193" y="1821"/>
                    <a:pt x="5300" y="1848"/>
                  </a:cubicBezTo>
                  <a:cubicBezTo>
                    <a:pt x="5434" y="1874"/>
                    <a:pt x="5514" y="1928"/>
                    <a:pt x="5648" y="1955"/>
                  </a:cubicBezTo>
                  <a:cubicBezTo>
                    <a:pt x="5701" y="1955"/>
                    <a:pt x="5701" y="1955"/>
                    <a:pt x="5728" y="1928"/>
                  </a:cubicBezTo>
                  <a:cubicBezTo>
                    <a:pt x="5728" y="1874"/>
                    <a:pt x="5728" y="1874"/>
                    <a:pt x="5701" y="1848"/>
                  </a:cubicBezTo>
                  <a:cubicBezTo>
                    <a:pt x="5594" y="1821"/>
                    <a:pt x="5461" y="1767"/>
                    <a:pt x="5354" y="1741"/>
                  </a:cubicBezTo>
                  <a:cubicBezTo>
                    <a:pt x="5246" y="1714"/>
                    <a:pt x="5113" y="1687"/>
                    <a:pt x="5032" y="1660"/>
                  </a:cubicBezTo>
                  <a:cubicBezTo>
                    <a:pt x="4791" y="1580"/>
                    <a:pt x="4551" y="1473"/>
                    <a:pt x="4310" y="1419"/>
                  </a:cubicBezTo>
                  <a:cubicBezTo>
                    <a:pt x="3855" y="1259"/>
                    <a:pt x="3400" y="1125"/>
                    <a:pt x="2918" y="938"/>
                  </a:cubicBezTo>
                  <a:cubicBezTo>
                    <a:pt x="2436" y="777"/>
                    <a:pt x="2008" y="643"/>
                    <a:pt x="1553" y="483"/>
                  </a:cubicBezTo>
                  <a:cubicBezTo>
                    <a:pt x="1071" y="322"/>
                    <a:pt x="616" y="135"/>
                    <a:pt x="134" y="1"/>
                  </a:cubicBezTo>
                  <a:close/>
                </a:path>
              </a:pathLst>
            </a:custGeom>
            <a:solidFill>
              <a:srgbClr val="F73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8" name="Google Shape;7068;p48"/>
            <p:cNvSpPr/>
            <p:nvPr/>
          </p:nvSpPr>
          <p:spPr>
            <a:xfrm>
              <a:off x="9523125" y="8589350"/>
              <a:ext cx="95025" cy="131175"/>
            </a:xfrm>
            <a:custGeom>
              <a:avLst/>
              <a:gdLst/>
              <a:ahLst/>
              <a:cxnLst/>
              <a:rect l="l" t="t" r="r" b="b"/>
              <a:pathLst>
                <a:path w="3801" h="5247" extrusionOk="0">
                  <a:moveTo>
                    <a:pt x="187" y="0"/>
                  </a:moveTo>
                  <a:cubicBezTo>
                    <a:pt x="80" y="0"/>
                    <a:pt x="54" y="27"/>
                    <a:pt x="0" y="81"/>
                  </a:cubicBezTo>
                  <a:lnTo>
                    <a:pt x="0" y="134"/>
                  </a:lnTo>
                  <a:cubicBezTo>
                    <a:pt x="0" y="161"/>
                    <a:pt x="27" y="161"/>
                    <a:pt x="80" y="214"/>
                  </a:cubicBezTo>
                  <a:cubicBezTo>
                    <a:pt x="161" y="241"/>
                    <a:pt x="268" y="295"/>
                    <a:pt x="375" y="375"/>
                  </a:cubicBezTo>
                  <a:cubicBezTo>
                    <a:pt x="803" y="616"/>
                    <a:pt x="1178" y="910"/>
                    <a:pt x="1526" y="1232"/>
                  </a:cubicBezTo>
                  <a:cubicBezTo>
                    <a:pt x="1954" y="1687"/>
                    <a:pt x="2329" y="2168"/>
                    <a:pt x="2650" y="2704"/>
                  </a:cubicBezTo>
                  <a:cubicBezTo>
                    <a:pt x="3078" y="3453"/>
                    <a:pt x="3426" y="4283"/>
                    <a:pt x="3667" y="5113"/>
                  </a:cubicBezTo>
                  <a:cubicBezTo>
                    <a:pt x="3667" y="5166"/>
                    <a:pt x="3694" y="5193"/>
                    <a:pt x="3694" y="5220"/>
                  </a:cubicBezTo>
                  <a:cubicBezTo>
                    <a:pt x="3694" y="5246"/>
                    <a:pt x="3720" y="5246"/>
                    <a:pt x="3747" y="5246"/>
                  </a:cubicBezTo>
                  <a:cubicBezTo>
                    <a:pt x="3801" y="5246"/>
                    <a:pt x="3801" y="5220"/>
                    <a:pt x="3801" y="5193"/>
                  </a:cubicBezTo>
                  <a:cubicBezTo>
                    <a:pt x="3694" y="4791"/>
                    <a:pt x="3560" y="4363"/>
                    <a:pt x="3426" y="3962"/>
                  </a:cubicBezTo>
                  <a:cubicBezTo>
                    <a:pt x="3265" y="3560"/>
                    <a:pt x="3078" y="3105"/>
                    <a:pt x="2891" y="2757"/>
                  </a:cubicBezTo>
                  <a:cubicBezTo>
                    <a:pt x="2489" y="1981"/>
                    <a:pt x="1954" y="1285"/>
                    <a:pt x="1285" y="696"/>
                  </a:cubicBezTo>
                  <a:cubicBezTo>
                    <a:pt x="937" y="429"/>
                    <a:pt x="616" y="214"/>
                    <a:pt x="214" y="0"/>
                  </a:cubicBezTo>
                  <a:close/>
                </a:path>
              </a:pathLst>
            </a:custGeom>
            <a:solidFill>
              <a:srgbClr val="F73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9" name="Google Shape;7069;p48"/>
            <p:cNvSpPr/>
            <p:nvPr/>
          </p:nvSpPr>
          <p:spPr>
            <a:xfrm>
              <a:off x="9523125" y="8592700"/>
              <a:ext cx="60225" cy="101050"/>
            </a:xfrm>
            <a:custGeom>
              <a:avLst/>
              <a:gdLst/>
              <a:ahLst/>
              <a:cxnLst/>
              <a:rect l="l" t="t" r="r" b="b"/>
              <a:pathLst>
                <a:path w="2409" h="4042" extrusionOk="0">
                  <a:moveTo>
                    <a:pt x="134" y="0"/>
                  </a:moveTo>
                  <a:cubicBezTo>
                    <a:pt x="80" y="27"/>
                    <a:pt x="80" y="27"/>
                    <a:pt x="54" y="27"/>
                  </a:cubicBezTo>
                  <a:cubicBezTo>
                    <a:pt x="0" y="80"/>
                    <a:pt x="0" y="107"/>
                    <a:pt x="54" y="107"/>
                  </a:cubicBezTo>
                  <a:cubicBezTo>
                    <a:pt x="509" y="750"/>
                    <a:pt x="990" y="1365"/>
                    <a:pt x="1392" y="2034"/>
                  </a:cubicBezTo>
                  <a:cubicBezTo>
                    <a:pt x="1740" y="2677"/>
                    <a:pt x="2088" y="3346"/>
                    <a:pt x="2329" y="4015"/>
                  </a:cubicBezTo>
                  <a:cubicBezTo>
                    <a:pt x="2329" y="4042"/>
                    <a:pt x="2355" y="4042"/>
                    <a:pt x="2382" y="4042"/>
                  </a:cubicBezTo>
                  <a:cubicBezTo>
                    <a:pt x="2409" y="4042"/>
                    <a:pt x="2409" y="4015"/>
                    <a:pt x="2409" y="3988"/>
                  </a:cubicBezTo>
                  <a:cubicBezTo>
                    <a:pt x="2275" y="3614"/>
                    <a:pt x="2141" y="3292"/>
                    <a:pt x="1981" y="2944"/>
                  </a:cubicBezTo>
                  <a:cubicBezTo>
                    <a:pt x="1820" y="2623"/>
                    <a:pt x="1660" y="2249"/>
                    <a:pt x="1445" y="1901"/>
                  </a:cubicBezTo>
                  <a:cubicBezTo>
                    <a:pt x="1071" y="1231"/>
                    <a:pt x="642" y="643"/>
                    <a:pt x="187" y="27"/>
                  </a:cubicBezTo>
                  <a:lnTo>
                    <a:pt x="134" y="0"/>
                  </a:lnTo>
                  <a:close/>
                </a:path>
              </a:pathLst>
            </a:custGeom>
            <a:solidFill>
              <a:srgbClr val="F73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0" name="Google Shape;7070;p48"/>
            <p:cNvSpPr/>
            <p:nvPr/>
          </p:nvSpPr>
          <p:spPr>
            <a:xfrm>
              <a:off x="9521775" y="8606075"/>
              <a:ext cx="56900" cy="132175"/>
            </a:xfrm>
            <a:custGeom>
              <a:avLst/>
              <a:gdLst/>
              <a:ahLst/>
              <a:cxnLst/>
              <a:rect l="l" t="t" r="r" b="b"/>
              <a:pathLst>
                <a:path w="2276" h="5287" extrusionOk="0">
                  <a:moveTo>
                    <a:pt x="108" y="1"/>
                  </a:moveTo>
                  <a:cubicBezTo>
                    <a:pt x="27" y="1"/>
                    <a:pt x="1" y="81"/>
                    <a:pt x="1" y="134"/>
                  </a:cubicBezTo>
                  <a:cubicBezTo>
                    <a:pt x="108" y="563"/>
                    <a:pt x="188" y="1044"/>
                    <a:pt x="322" y="1473"/>
                  </a:cubicBezTo>
                  <a:cubicBezTo>
                    <a:pt x="456" y="1954"/>
                    <a:pt x="643" y="2383"/>
                    <a:pt x="804" y="2811"/>
                  </a:cubicBezTo>
                  <a:cubicBezTo>
                    <a:pt x="1178" y="3694"/>
                    <a:pt x="1633" y="4524"/>
                    <a:pt x="2169" y="5247"/>
                  </a:cubicBezTo>
                  <a:cubicBezTo>
                    <a:pt x="2182" y="5273"/>
                    <a:pt x="2202" y="5287"/>
                    <a:pt x="2219" y="5287"/>
                  </a:cubicBezTo>
                  <a:cubicBezTo>
                    <a:pt x="2235" y="5287"/>
                    <a:pt x="2249" y="5273"/>
                    <a:pt x="2249" y="5247"/>
                  </a:cubicBezTo>
                  <a:cubicBezTo>
                    <a:pt x="2276" y="5220"/>
                    <a:pt x="2276" y="5193"/>
                    <a:pt x="2249" y="5193"/>
                  </a:cubicBezTo>
                  <a:cubicBezTo>
                    <a:pt x="2061" y="4952"/>
                    <a:pt x="1901" y="4684"/>
                    <a:pt x="1767" y="4444"/>
                  </a:cubicBezTo>
                  <a:cubicBezTo>
                    <a:pt x="1499" y="3935"/>
                    <a:pt x="1232" y="3453"/>
                    <a:pt x="1044" y="2945"/>
                  </a:cubicBezTo>
                  <a:cubicBezTo>
                    <a:pt x="804" y="2409"/>
                    <a:pt x="643" y="1874"/>
                    <a:pt x="456" y="1312"/>
                  </a:cubicBezTo>
                  <a:cubicBezTo>
                    <a:pt x="375" y="911"/>
                    <a:pt x="268" y="509"/>
                    <a:pt x="188" y="108"/>
                  </a:cubicBezTo>
                  <a:cubicBezTo>
                    <a:pt x="188" y="27"/>
                    <a:pt x="161" y="1"/>
                    <a:pt x="108" y="1"/>
                  </a:cubicBezTo>
                  <a:close/>
                </a:path>
              </a:pathLst>
            </a:custGeom>
            <a:solidFill>
              <a:srgbClr val="F73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1" name="Google Shape;7071;p48"/>
            <p:cNvSpPr/>
            <p:nvPr/>
          </p:nvSpPr>
          <p:spPr>
            <a:xfrm>
              <a:off x="9317700" y="8480950"/>
              <a:ext cx="157250" cy="68275"/>
            </a:xfrm>
            <a:custGeom>
              <a:avLst/>
              <a:gdLst/>
              <a:ahLst/>
              <a:cxnLst/>
              <a:rect l="l" t="t" r="r" b="b"/>
              <a:pathLst>
                <a:path w="6290" h="2731" extrusionOk="0">
                  <a:moveTo>
                    <a:pt x="54" y="0"/>
                  </a:moveTo>
                  <a:cubicBezTo>
                    <a:pt x="27" y="0"/>
                    <a:pt x="0" y="27"/>
                    <a:pt x="0" y="54"/>
                  </a:cubicBezTo>
                  <a:cubicBezTo>
                    <a:pt x="0" y="81"/>
                    <a:pt x="27" y="134"/>
                    <a:pt x="27" y="134"/>
                  </a:cubicBezTo>
                  <a:cubicBezTo>
                    <a:pt x="776" y="214"/>
                    <a:pt x="1526" y="348"/>
                    <a:pt x="2275" y="536"/>
                  </a:cubicBezTo>
                  <a:cubicBezTo>
                    <a:pt x="3025" y="723"/>
                    <a:pt x="3774" y="991"/>
                    <a:pt x="4443" y="1392"/>
                  </a:cubicBezTo>
                  <a:cubicBezTo>
                    <a:pt x="4925" y="1660"/>
                    <a:pt x="5353" y="1954"/>
                    <a:pt x="5701" y="2329"/>
                  </a:cubicBezTo>
                  <a:lnTo>
                    <a:pt x="5678" y="2306"/>
                  </a:lnTo>
                  <a:lnTo>
                    <a:pt x="5678" y="2306"/>
                  </a:lnTo>
                  <a:cubicBezTo>
                    <a:pt x="5784" y="2412"/>
                    <a:pt x="5916" y="2545"/>
                    <a:pt x="6022" y="2677"/>
                  </a:cubicBezTo>
                  <a:cubicBezTo>
                    <a:pt x="6049" y="2704"/>
                    <a:pt x="6076" y="2704"/>
                    <a:pt x="6129" y="2730"/>
                  </a:cubicBezTo>
                  <a:cubicBezTo>
                    <a:pt x="6156" y="2730"/>
                    <a:pt x="6183" y="2730"/>
                    <a:pt x="6210" y="2704"/>
                  </a:cubicBezTo>
                  <a:cubicBezTo>
                    <a:pt x="6290" y="2677"/>
                    <a:pt x="6290" y="2570"/>
                    <a:pt x="6236" y="2490"/>
                  </a:cubicBezTo>
                  <a:cubicBezTo>
                    <a:pt x="5942" y="2168"/>
                    <a:pt x="5621" y="1874"/>
                    <a:pt x="5246" y="1606"/>
                  </a:cubicBezTo>
                  <a:cubicBezTo>
                    <a:pt x="4871" y="1339"/>
                    <a:pt x="4470" y="1124"/>
                    <a:pt x="4068" y="937"/>
                  </a:cubicBezTo>
                  <a:cubicBezTo>
                    <a:pt x="3667" y="750"/>
                    <a:pt x="3239" y="589"/>
                    <a:pt x="2810" y="482"/>
                  </a:cubicBezTo>
                  <a:cubicBezTo>
                    <a:pt x="2355" y="348"/>
                    <a:pt x="1927" y="295"/>
                    <a:pt x="1499" y="188"/>
                  </a:cubicBezTo>
                  <a:lnTo>
                    <a:pt x="803" y="81"/>
                  </a:lnTo>
                  <a:cubicBezTo>
                    <a:pt x="562" y="54"/>
                    <a:pt x="294" y="27"/>
                    <a:pt x="54" y="0"/>
                  </a:cubicBezTo>
                  <a:close/>
                </a:path>
              </a:pathLst>
            </a:custGeom>
            <a:solidFill>
              <a:srgbClr val="F73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2" name="Google Shape;7072;p48"/>
            <p:cNvSpPr/>
            <p:nvPr/>
          </p:nvSpPr>
          <p:spPr>
            <a:xfrm>
              <a:off x="9354500" y="8511050"/>
              <a:ext cx="118450" cy="41525"/>
            </a:xfrm>
            <a:custGeom>
              <a:avLst/>
              <a:gdLst/>
              <a:ahLst/>
              <a:cxnLst/>
              <a:rect l="l" t="t" r="r" b="b"/>
              <a:pathLst>
                <a:path w="4738" h="1661" extrusionOk="0">
                  <a:moveTo>
                    <a:pt x="107" y="1"/>
                  </a:moveTo>
                  <a:cubicBezTo>
                    <a:pt x="27" y="28"/>
                    <a:pt x="0" y="54"/>
                    <a:pt x="0" y="81"/>
                  </a:cubicBezTo>
                  <a:cubicBezTo>
                    <a:pt x="0" y="135"/>
                    <a:pt x="27" y="161"/>
                    <a:pt x="54" y="161"/>
                  </a:cubicBezTo>
                  <a:cubicBezTo>
                    <a:pt x="643" y="215"/>
                    <a:pt x="1231" y="322"/>
                    <a:pt x="1793" y="456"/>
                  </a:cubicBezTo>
                  <a:lnTo>
                    <a:pt x="1767" y="456"/>
                  </a:lnTo>
                  <a:cubicBezTo>
                    <a:pt x="2195" y="563"/>
                    <a:pt x="2596" y="723"/>
                    <a:pt x="2998" y="857"/>
                  </a:cubicBezTo>
                  <a:cubicBezTo>
                    <a:pt x="3399" y="1018"/>
                    <a:pt x="3801" y="1232"/>
                    <a:pt x="4202" y="1419"/>
                  </a:cubicBezTo>
                  <a:cubicBezTo>
                    <a:pt x="4309" y="1500"/>
                    <a:pt x="4416" y="1553"/>
                    <a:pt x="4550" y="1633"/>
                  </a:cubicBezTo>
                  <a:cubicBezTo>
                    <a:pt x="4577" y="1660"/>
                    <a:pt x="4604" y="1660"/>
                    <a:pt x="4657" y="1660"/>
                  </a:cubicBezTo>
                  <a:cubicBezTo>
                    <a:pt x="4684" y="1660"/>
                    <a:pt x="4711" y="1633"/>
                    <a:pt x="4711" y="1633"/>
                  </a:cubicBezTo>
                  <a:cubicBezTo>
                    <a:pt x="4738" y="1607"/>
                    <a:pt x="4738" y="1553"/>
                    <a:pt x="4738" y="1526"/>
                  </a:cubicBezTo>
                  <a:cubicBezTo>
                    <a:pt x="4738" y="1500"/>
                    <a:pt x="4711" y="1473"/>
                    <a:pt x="4711" y="1473"/>
                  </a:cubicBezTo>
                  <a:cubicBezTo>
                    <a:pt x="4015" y="1018"/>
                    <a:pt x="3266" y="697"/>
                    <a:pt x="2516" y="456"/>
                  </a:cubicBezTo>
                  <a:cubicBezTo>
                    <a:pt x="2115" y="322"/>
                    <a:pt x="1740" y="268"/>
                    <a:pt x="1338" y="161"/>
                  </a:cubicBezTo>
                  <a:lnTo>
                    <a:pt x="723" y="54"/>
                  </a:lnTo>
                  <a:cubicBezTo>
                    <a:pt x="535" y="28"/>
                    <a:pt x="295" y="28"/>
                    <a:pt x="107" y="1"/>
                  </a:cubicBezTo>
                  <a:close/>
                </a:path>
              </a:pathLst>
            </a:custGeom>
            <a:solidFill>
              <a:srgbClr val="F73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3" name="Google Shape;7073;p48"/>
            <p:cNvSpPr/>
            <p:nvPr/>
          </p:nvSpPr>
          <p:spPr>
            <a:xfrm>
              <a:off x="9324375" y="8534750"/>
              <a:ext cx="142550" cy="27175"/>
            </a:xfrm>
            <a:custGeom>
              <a:avLst/>
              <a:gdLst/>
              <a:ahLst/>
              <a:cxnLst/>
              <a:rect l="l" t="t" r="r" b="b"/>
              <a:pathLst>
                <a:path w="5702" h="1087" extrusionOk="0">
                  <a:moveTo>
                    <a:pt x="9" y="0"/>
                  </a:moveTo>
                  <a:cubicBezTo>
                    <a:pt x="4" y="0"/>
                    <a:pt x="1" y="7"/>
                    <a:pt x="1" y="16"/>
                  </a:cubicBezTo>
                  <a:cubicBezTo>
                    <a:pt x="1" y="43"/>
                    <a:pt x="1" y="70"/>
                    <a:pt x="27" y="70"/>
                  </a:cubicBezTo>
                  <a:cubicBezTo>
                    <a:pt x="27" y="19"/>
                    <a:pt x="17" y="0"/>
                    <a:pt x="9" y="0"/>
                  </a:cubicBezTo>
                  <a:close/>
                  <a:moveTo>
                    <a:pt x="27" y="70"/>
                  </a:moveTo>
                  <a:cubicBezTo>
                    <a:pt x="456" y="204"/>
                    <a:pt x="884" y="284"/>
                    <a:pt x="1339" y="391"/>
                  </a:cubicBezTo>
                  <a:cubicBezTo>
                    <a:pt x="1794" y="445"/>
                    <a:pt x="2249" y="525"/>
                    <a:pt x="2704" y="578"/>
                  </a:cubicBezTo>
                  <a:cubicBezTo>
                    <a:pt x="3132" y="659"/>
                    <a:pt x="3614" y="685"/>
                    <a:pt x="4042" y="739"/>
                  </a:cubicBezTo>
                  <a:cubicBezTo>
                    <a:pt x="4471" y="819"/>
                    <a:pt x="4952" y="873"/>
                    <a:pt x="5381" y="1007"/>
                  </a:cubicBezTo>
                  <a:lnTo>
                    <a:pt x="5354" y="1007"/>
                  </a:lnTo>
                  <a:cubicBezTo>
                    <a:pt x="5407" y="1060"/>
                    <a:pt x="5488" y="1060"/>
                    <a:pt x="5541" y="1087"/>
                  </a:cubicBezTo>
                  <a:lnTo>
                    <a:pt x="5648" y="1087"/>
                  </a:lnTo>
                  <a:cubicBezTo>
                    <a:pt x="5675" y="1087"/>
                    <a:pt x="5702" y="1060"/>
                    <a:pt x="5702" y="1007"/>
                  </a:cubicBezTo>
                  <a:lnTo>
                    <a:pt x="5702" y="926"/>
                  </a:lnTo>
                  <a:cubicBezTo>
                    <a:pt x="5702" y="873"/>
                    <a:pt x="5675" y="846"/>
                    <a:pt x="5648" y="846"/>
                  </a:cubicBezTo>
                  <a:cubicBezTo>
                    <a:pt x="5220" y="712"/>
                    <a:pt x="4738" y="659"/>
                    <a:pt x="4283" y="578"/>
                  </a:cubicBezTo>
                  <a:cubicBezTo>
                    <a:pt x="3801" y="525"/>
                    <a:pt x="3346" y="471"/>
                    <a:pt x="2865" y="445"/>
                  </a:cubicBezTo>
                  <a:cubicBezTo>
                    <a:pt x="2410" y="418"/>
                    <a:pt x="1928" y="391"/>
                    <a:pt x="1473" y="311"/>
                  </a:cubicBezTo>
                  <a:cubicBezTo>
                    <a:pt x="991" y="257"/>
                    <a:pt x="536" y="177"/>
                    <a:pt x="81" y="70"/>
                  </a:cubicBezTo>
                  <a:close/>
                </a:path>
              </a:pathLst>
            </a:custGeom>
            <a:solidFill>
              <a:srgbClr val="F73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4" name="Google Shape;7074;p48"/>
            <p:cNvSpPr/>
            <p:nvPr/>
          </p:nvSpPr>
          <p:spPr>
            <a:xfrm>
              <a:off x="9435450" y="8602725"/>
              <a:ext cx="54225" cy="153925"/>
            </a:xfrm>
            <a:custGeom>
              <a:avLst/>
              <a:gdLst/>
              <a:ahLst/>
              <a:cxnLst/>
              <a:rect l="l" t="t" r="r" b="b"/>
              <a:pathLst>
                <a:path w="2169" h="6157" extrusionOk="0">
                  <a:moveTo>
                    <a:pt x="2008" y="1"/>
                  </a:moveTo>
                  <a:cubicBezTo>
                    <a:pt x="1981" y="1"/>
                    <a:pt x="1928" y="27"/>
                    <a:pt x="1928" y="81"/>
                  </a:cubicBezTo>
                  <a:cubicBezTo>
                    <a:pt x="1633" y="482"/>
                    <a:pt x="1366" y="911"/>
                    <a:pt x="1125" y="1339"/>
                  </a:cubicBezTo>
                  <a:cubicBezTo>
                    <a:pt x="911" y="1767"/>
                    <a:pt x="697" y="2249"/>
                    <a:pt x="536" y="2704"/>
                  </a:cubicBezTo>
                  <a:cubicBezTo>
                    <a:pt x="188" y="3641"/>
                    <a:pt x="1" y="4658"/>
                    <a:pt x="1" y="5648"/>
                  </a:cubicBezTo>
                  <a:lnTo>
                    <a:pt x="1" y="6130"/>
                  </a:lnTo>
                  <a:cubicBezTo>
                    <a:pt x="1" y="6157"/>
                    <a:pt x="28" y="6157"/>
                    <a:pt x="28" y="6157"/>
                  </a:cubicBezTo>
                  <a:cubicBezTo>
                    <a:pt x="54" y="6157"/>
                    <a:pt x="54" y="6130"/>
                    <a:pt x="54" y="6130"/>
                  </a:cubicBezTo>
                  <a:cubicBezTo>
                    <a:pt x="28" y="5648"/>
                    <a:pt x="54" y="5193"/>
                    <a:pt x="135" y="4765"/>
                  </a:cubicBezTo>
                  <a:cubicBezTo>
                    <a:pt x="188" y="4390"/>
                    <a:pt x="268" y="3989"/>
                    <a:pt x="402" y="3614"/>
                  </a:cubicBezTo>
                  <a:cubicBezTo>
                    <a:pt x="509" y="3239"/>
                    <a:pt x="643" y="2891"/>
                    <a:pt x="804" y="2517"/>
                  </a:cubicBezTo>
                  <a:lnTo>
                    <a:pt x="804" y="2543"/>
                  </a:lnTo>
                  <a:cubicBezTo>
                    <a:pt x="1178" y="1740"/>
                    <a:pt x="1633" y="964"/>
                    <a:pt x="2142" y="242"/>
                  </a:cubicBezTo>
                  <a:cubicBezTo>
                    <a:pt x="2169" y="215"/>
                    <a:pt x="2169" y="161"/>
                    <a:pt x="2142" y="135"/>
                  </a:cubicBezTo>
                  <a:cubicBezTo>
                    <a:pt x="2142" y="108"/>
                    <a:pt x="2115" y="81"/>
                    <a:pt x="2062" y="81"/>
                  </a:cubicBezTo>
                  <a:cubicBezTo>
                    <a:pt x="2088" y="1"/>
                    <a:pt x="2035" y="1"/>
                    <a:pt x="2008" y="1"/>
                  </a:cubicBezTo>
                  <a:close/>
                </a:path>
              </a:pathLst>
            </a:custGeom>
            <a:solidFill>
              <a:srgbClr val="F73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5" name="Google Shape;7075;p48"/>
            <p:cNvSpPr/>
            <p:nvPr/>
          </p:nvSpPr>
          <p:spPr>
            <a:xfrm>
              <a:off x="9459550" y="8611600"/>
              <a:ext cx="34150" cy="110925"/>
            </a:xfrm>
            <a:custGeom>
              <a:avLst/>
              <a:gdLst/>
              <a:ahLst/>
              <a:cxnLst/>
              <a:rect l="l" t="t" r="r" b="b"/>
              <a:pathLst>
                <a:path w="1366" h="4437" extrusionOk="0">
                  <a:moveTo>
                    <a:pt x="1265" y="0"/>
                  </a:moveTo>
                  <a:cubicBezTo>
                    <a:pt x="1252" y="0"/>
                    <a:pt x="1232" y="7"/>
                    <a:pt x="1205" y="20"/>
                  </a:cubicBezTo>
                  <a:cubicBezTo>
                    <a:pt x="884" y="690"/>
                    <a:pt x="643" y="1412"/>
                    <a:pt x="455" y="2135"/>
                  </a:cubicBezTo>
                  <a:cubicBezTo>
                    <a:pt x="268" y="2858"/>
                    <a:pt x="134" y="3607"/>
                    <a:pt x="0" y="4356"/>
                  </a:cubicBezTo>
                  <a:cubicBezTo>
                    <a:pt x="0" y="4410"/>
                    <a:pt x="0" y="4437"/>
                    <a:pt x="27" y="4437"/>
                  </a:cubicBezTo>
                  <a:cubicBezTo>
                    <a:pt x="81" y="4437"/>
                    <a:pt x="107" y="4437"/>
                    <a:pt x="107" y="4410"/>
                  </a:cubicBezTo>
                  <a:cubicBezTo>
                    <a:pt x="214" y="3768"/>
                    <a:pt x="348" y="3125"/>
                    <a:pt x="509" y="2483"/>
                  </a:cubicBezTo>
                  <a:cubicBezTo>
                    <a:pt x="669" y="1867"/>
                    <a:pt x="857" y="1252"/>
                    <a:pt x="1124" y="663"/>
                  </a:cubicBezTo>
                  <a:cubicBezTo>
                    <a:pt x="1178" y="475"/>
                    <a:pt x="1285" y="315"/>
                    <a:pt x="1339" y="154"/>
                  </a:cubicBezTo>
                  <a:cubicBezTo>
                    <a:pt x="1339" y="127"/>
                    <a:pt x="1365" y="127"/>
                    <a:pt x="1339" y="74"/>
                  </a:cubicBezTo>
                  <a:cubicBezTo>
                    <a:pt x="1339" y="47"/>
                    <a:pt x="1312" y="47"/>
                    <a:pt x="1312" y="20"/>
                  </a:cubicBezTo>
                  <a:lnTo>
                    <a:pt x="1285" y="20"/>
                  </a:lnTo>
                  <a:cubicBezTo>
                    <a:pt x="1285" y="7"/>
                    <a:pt x="1278" y="0"/>
                    <a:pt x="1265" y="0"/>
                  </a:cubicBezTo>
                  <a:close/>
                </a:path>
              </a:pathLst>
            </a:custGeom>
            <a:solidFill>
              <a:srgbClr val="F73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6" name="Google Shape;7076;p48"/>
            <p:cNvSpPr/>
            <p:nvPr/>
          </p:nvSpPr>
          <p:spPr>
            <a:xfrm>
              <a:off x="9484300" y="8599375"/>
              <a:ext cx="22100" cy="147925"/>
            </a:xfrm>
            <a:custGeom>
              <a:avLst/>
              <a:gdLst/>
              <a:ahLst/>
              <a:cxnLst/>
              <a:rect l="l" t="t" r="r" b="b"/>
              <a:pathLst>
                <a:path w="884" h="5917" extrusionOk="0">
                  <a:moveTo>
                    <a:pt x="804" y="1"/>
                  </a:moveTo>
                  <a:cubicBezTo>
                    <a:pt x="830" y="28"/>
                    <a:pt x="804" y="81"/>
                    <a:pt x="750" y="108"/>
                  </a:cubicBezTo>
                  <a:cubicBezTo>
                    <a:pt x="536" y="1045"/>
                    <a:pt x="322" y="1982"/>
                    <a:pt x="188" y="2945"/>
                  </a:cubicBezTo>
                  <a:cubicBezTo>
                    <a:pt x="134" y="3427"/>
                    <a:pt x="54" y="3909"/>
                    <a:pt x="27" y="4417"/>
                  </a:cubicBezTo>
                  <a:cubicBezTo>
                    <a:pt x="1" y="4926"/>
                    <a:pt x="1" y="5381"/>
                    <a:pt x="1" y="5889"/>
                  </a:cubicBezTo>
                  <a:cubicBezTo>
                    <a:pt x="1" y="5916"/>
                    <a:pt x="27" y="5916"/>
                    <a:pt x="27" y="5916"/>
                  </a:cubicBezTo>
                  <a:cubicBezTo>
                    <a:pt x="54" y="5916"/>
                    <a:pt x="54" y="5889"/>
                    <a:pt x="54" y="5889"/>
                  </a:cubicBezTo>
                  <a:cubicBezTo>
                    <a:pt x="54" y="5033"/>
                    <a:pt x="134" y="4176"/>
                    <a:pt x="215" y="3320"/>
                  </a:cubicBezTo>
                  <a:cubicBezTo>
                    <a:pt x="375" y="2249"/>
                    <a:pt x="616" y="1205"/>
                    <a:pt x="884" y="135"/>
                  </a:cubicBezTo>
                  <a:cubicBezTo>
                    <a:pt x="884" y="54"/>
                    <a:pt x="884" y="28"/>
                    <a:pt x="830" y="1"/>
                  </a:cubicBezTo>
                  <a:close/>
                </a:path>
              </a:pathLst>
            </a:custGeom>
            <a:solidFill>
              <a:srgbClr val="F73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7" name="Google Shape;7077;p48"/>
            <p:cNvSpPr/>
            <p:nvPr/>
          </p:nvSpPr>
          <p:spPr>
            <a:xfrm>
              <a:off x="9358500" y="8588000"/>
              <a:ext cx="122475" cy="98225"/>
            </a:xfrm>
            <a:custGeom>
              <a:avLst/>
              <a:gdLst/>
              <a:ahLst/>
              <a:cxnLst/>
              <a:rect l="l" t="t" r="r" b="b"/>
              <a:pathLst>
                <a:path w="4899" h="3929" extrusionOk="0">
                  <a:moveTo>
                    <a:pt x="4792" y="1"/>
                  </a:moveTo>
                  <a:cubicBezTo>
                    <a:pt x="4792" y="28"/>
                    <a:pt x="4792" y="28"/>
                    <a:pt x="4738" y="28"/>
                  </a:cubicBezTo>
                  <a:cubicBezTo>
                    <a:pt x="3882" y="536"/>
                    <a:pt x="3052" y="1125"/>
                    <a:pt x="2249" y="1767"/>
                  </a:cubicBezTo>
                  <a:cubicBezTo>
                    <a:pt x="1848" y="2089"/>
                    <a:pt x="1446" y="2437"/>
                    <a:pt x="1071" y="2758"/>
                  </a:cubicBezTo>
                  <a:cubicBezTo>
                    <a:pt x="884" y="2945"/>
                    <a:pt x="697" y="3132"/>
                    <a:pt x="536" y="3293"/>
                  </a:cubicBezTo>
                  <a:cubicBezTo>
                    <a:pt x="375" y="3480"/>
                    <a:pt x="215" y="3668"/>
                    <a:pt x="27" y="3828"/>
                  </a:cubicBezTo>
                  <a:cubicBezTo>
                    <a:pt x="1" y="3882"/>
                    <a:pt x="1" y="3882"/>
                    <a:pt x="27" y="3909"/>
                  </a:cubicBezTo>
                  <a:cubicBezTo>
                    <a:pt x="41" y="3922"/>
                    <a:pt x="61" y="3929"/>
                    <a:pt x="78" y="3929"/>
                  </a:cubicBezTo>
                  <a:cubicBezTo>
                    <a:pt x="94" y="3929"/>
                    <a:pt x="108" y="3922"/>
                    <a:pt x="108" y="3909"/>
                  </a:cubicBezTo>
                  <a:cubicBezTo>
                    <a:pt x="295" y="3668"/>
                    <a:pt x="509" y="3480"/>
                    <a:pt x="750" y="3266"/>
                  </a:cubicBezTo>
                  <a:cubicBezTo>
                    <a:pt x="964" y="3079"/>
                    <a:pt x="1178" y="2838"/>
                    <a:pt x="1419" y="2624"/>
                  </a:cubicBezTo>
                  <a:cubicBezTo>
                    <a:pt x="1874" y="2196"/>
                    <a:pt x="2383" y="1794"/>
                    <a:pt x="2891" y="1419"/>
                  </a:cubicBezTo>
                  <a:cubicBezTo>
                    <a:pt x="3507" y="964"/>
                    <a:pt x="4149" y="536"/>
                    <a:pt x="4819" y="161"/>
                  </a:cubicBezTo>
                  <a:cubicBezTo>
                    <a:pt x="4845" y="135"/>
                    <a:pt x="4899" y="81"/>
                    <a:pt x="4845" y="28"/>
                  </a:cubicBezTo>
                  <a:cubicBezTo>
                    <a:pt x="4845" y="1"/>
                    <a:pt x="4819" y="1"/>
                    <a:pt x="4792" y="1"/>
                  </a:cubicBezTo>
                  <a:close/>
                </a:path>
              </a:pathLst>
            </a:custGeom>
            <a:solidFill>
              <a:srgbClr val="F73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8" name="Google Shape;7078;p48"/>
            <p:cNvSpPr/>
            <p:nvPr/>
          </p:nvSpPr>
          <p:spPr>
            <a:xfrm>
              <a:off x="9365875" y="8586675"/>
              <a:ext cx="99050" cy="65425"/>
            </a:xfrm>
            <a:custGeom>
              <a:avLst/>
              <a:gdLst/>
              <a:ahLst/>
              <a:cxnLst/>
              <a:rect l="l" t="t" r="r" b="b"/>
              <a:pathLst>
                <a:path w="3962" h="2617" extrusionOk="0">
                  <a:moveTo>
                    <a:pt x="3854" y="0"/>
                  </a:moveTo>
                  <a:cubicBezTo>
                    <a:pt x="3533" y="107"/>
                    <a:pt x="3158" y="241"/>
                    <a:pt x="2864" y="402"/>
                  </a:cubicBezTo>
                  <a:cubicBezTo>
                    <a:pt x="2489" y="589"/>
                    <a:pt x="2141" y="777"/>
                    <a:pt x="1820" y="1017"/>
                  </a:cubicBezTo>
                  <a:cubicBezTo>
                    <a:pt x="1472" y="1258"/>
                    <a:pt x="1178" y="1472"/>
                    <a:pt x="883" y="1740"/>
                  </a:cubicBezTo>
                  <a:cubicBezTo>
                    <a:pt x="589" y="1981"/>
                    <a:pt x="321" y="2249"/>
                    <a:pt x="54" y="2516"/>
                  </a:cubicBezTo>
                  <a:cubicBezTo>
                    <a:pt x="0" y="2543"/>
                    <a:pt x="0" y="2597"/>
                    <a:pt x="54" y="2597"/>
                  </a:cubicBezTo>
                  <a:cubicBezTo>
                    <a:pt x="67" y="2610"/>
                    <a:pt x="80" y="2617"/>
                    <a:pt x="90" y="2617"/>
                  </a:cubicBezTo>
                  <a:cubicBezTo>
                    <a:pt x="101" y="2617"/>
                    <a:pt x="107" y="2610"/>
                    <a:pt x="107" y="2597"/>
                  </a:cubicBezTo>
                  <a:cubicBezTo>
                    <a:pt x="321" y="2382"/>
                    <a:pt x="509" y="2195"/>
                    <a:pt x="723" y="2008"/>
                  </a:cubicBezTo>
                  <a:cubicBezTo>
                    <a:pt x="937" y="1820"/>
                    <a:pt x="1178" y="1606"/>
                    <a:pt x="1419" y="1446"/>
                  </a:cubicBezTo>
                  <a:cubicBezTo>
                    <a:pt x="2008" y="1017"/>
                    <a:pt x="2650" y="616"/>
                    <a:pt x="3319" y="348"/>
                  </a:cubicBezTo>
                  <a:cubicBezTo>
                    <a:pt x="3533" y="268"/>
                    <a:pt x="3721" y="214"/>
                    <a:pt x="3881" y="134"/>
                  </a:cubicBezTo>
                  <a:cubicBezTo>
                    <a:pt x="3935" y="134"/>
                    <a:pt x="3961" y="81"/>
                    <a:pt x="3961" y="54"/>
                  </a:cubicBezTo>
                  <a:cubicBezTo>
                    <a:pt x="3961" y="54"/>
                    <a:pt x="3935" y="0"/>
                    <a:pt x="3854" y="0"/>
                  </a:cubicBezTo>
                  <a:close/>
                </a:path>
              </a:pathLst>
            </a:custGeom>
            <a:solidFill>
              <a:srgbClr val="F73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9" name="Google Shape;7079;p48"/>
            <p:cNvSpPr/>
            <p:nvPr/>
          </p:nvSpPr>
          <p:spPr>
            <a:xfrm>
              <a:off x="9316350" y="8576625"/>
              <a:ext cx="143900" cy="77575"/>
            </a:xfrm>
            <a:custGeom>
              <a:avLst/>
              <a:gdLst/>
              <a:ahLst/>
              <a:cxnLst/>
              <a:rect l="l" t="t" r="r" b="b"/>
              <a:pathLst>
                <a:path w="5756" h="3103" extrusionOk="0">
                  <a:moveTo>
                    <a:pt x="5648" y="1"/>
                  </a:moveTo>
                  <a:cubicBezTo>
                    <a:pt x="5193" y="108"/>
                    <a:pt x="4765" y="242"/>
                    <a:pt x="4337" y="376"/>
                  </a:cubicBezTo>
                  <a:cubicBezTo>
                    <a:pt x="3908" y="509"/>
                    <a:pt x="3453" y="723"/>
                    <a:pt x="3025" y="884"/>
                  </a:cubicBezTo>
                  <a:cubicBezTo>
                    <a:pt x="2195" y="1259"/>
                    <a:pt x="1392" y="1741"/>
                    <a:pt x="670" y="2356"/>
                  </a:cubicBezTo>
                  <a:cubicBezTo>
                    <a:pt x="589" y="2463"/>
                    <a:pt x="456" y="2544"/>
                    <a:pt x="348" y="2677"/>
                  </a:cubicBezTo>
                  <a:cubicBezTo>
                    <a:pt x="241" y="2784"/>
                    <a:pt x="161" y="2918"/>
                    <a:pt x="54" y="3025"/>
                  </a:cubicBezTo>
                  <a:cubicBezTo>
                    <a:pt x="54" y="3052"/>
                    <a:pt x="0" y="3052"/>
                    <a:pt x="54" y="3079"/>
                  </a:cubicBezTo>
                  <a:cubicBezTo>
                    <a:pt x="54" y="3079"/>
                    <a:pt x="66" y="3103"/>
                    <a:pt x="82" y="3103"/>
                  </a:cubicBezTo>
                  <a:cubicBezTo>
                    <a:pt x="90" y="3103"/>
                    <a:pt x="99" y="3097"/>
                    <a:pt x="108" y="3079"/>
                  </a:cubicBezTo>
                  <a:cubicBezTo>
                    <a:pt x="241" y="2918"/>
                    <a:pt x="402" y="2758"/>
                    <a:pt x="589" y="2624"/>
                  </a:cubicBezTo>
                  <a:cubicBezTo>
                    <a:pt x="750" y="2463"/>
                    <a:pt x="937" y="2329"/>
                    <a:pt x="1125" y="2196"/>
                  </a:cubicBezTo>
                  <a:cubicBezTo>
                    <a:pt x="1794" y="1687"/>
                    <a:pt x="2543" y="1286"/>
                    <a:pt x="3319" y="991"/>
                  </a:cubicBezTo>
                  <a:cubicBezTo>
                    <a:pt x="3721" y="804"/>
                    <a:pt x="4096" y="670"/>
                    <a:pt x="4497" y="590"/>
                  </a:cubicBezTo>
                  <a:cubicBezTo>
                    <a:pt x="4899" y="483"/>
                    <a:pt x="5273" y="376"/>
                    <a:pt x="5675" y="268"/>
                  </a:cubicBezTo>
                  <a:cubicBezTo>
                    <a:pt x="5728" y="268"/>
                    <a:pt x="5755" y="188"/>
                    <a:pt x="5755" y="108"/>
                  </a:cubicBezTo>
                  <a:cubicBezTo>
                    <a:pt x="5755" y="54"/>
                    <a:pt x="5702" y="1"/>
                    <a:pt x="5648" y="1"/>
                  </a:cubicBezTo>
                  <a:close/>
                </a:path>
              </a:pathLst>
            </a:custGeom>
            <a:solidFill>
              <a:srgbClr val="F7329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0" name="Google Shape;7080;p48"/>
            <p:cNvSpPr/>
            <p:nvPr/>
          </p:nvSpPr>
          <p:spPr>
            <a:xfrm>
              <a:off x="9440150" y="8491650"/>
              <a:ext cx="135850" cy="152600"/>
            </a:xfrm>
            <a:custGeom>
              <a:avLst/>
              <a:gdLst/>
              <a:ahLst/>
              <a:cxnLst/>
              <a:rect l="l" t="t" r="r" b="b"/>
              <a:pathLst>
                <a:path w="5434" h="6104" extrusionOk="0">
                  <a:moveTo>
                    <a:pt x="2382" y="1"/>
                  </a:moveTo>
                  <a:cubicBezTo>
                    <a:pt x="2356" y="1"/>
                    <a:pt x="2329" y="27"/>
                    <a:pt x="2275" y="54"/>
                  </a:cubicBezTo>
                  <a:cubicBezTo>
                    <a:pt x="2195" y="268"/>
                    <a:pt x="2115" y="536"/>
                    <a:pt x="2061" y="857"/>
                  </a:cubicBezTo>
                  <a:cubicBezTo>
                    <a:pt x="2061" y="937"/>
                    <a:pt x="2008" y="964"/>
                    <a:pt x="2008" y="1018"/>
                  </a:cubicBezTo>
                  <a:cubicBezTo>
                    <a:pt x="1954" y="857"/>
                    <a:pt x="1847" y="750"/>
                    <a:pt x="1740" y="670"/>
                  </a:cubicBezTo>
                  <a:cubicBezTo>
                    <a:pt x="1660" y="563"/>
                    <a:pt x="1526" y="482"/>
                    <a:pt x="1419" y="456"/>
                  </a:cubicBezTo>
                  <a:lnTo>
                    <a:pt x="1285" y="456"/>
                  </a:lnTo>
                  <a:cubicBezTo>
                    <a:pt x="1178" y="456"/>
                    <a:pt x="1124" y="482"/>
                    <a:pt x="1017" y="536"/>
                  </a:cubicBezTo>
                  <a:cubicBezTo>
                    <a:pt x="910" y="563"/>
                    <a:pt x="857" y="670"/>
                    <a:pt x="776" y="750"/>
                  </a:cubicBezTo>
                  <a:cubicBezTo>
                    <a:pt x="750" y="830"/>
                    <a:pt x="750" y="884"/>
                    <a:pt x="723" y="991"/>
                  </a:cubicBezTo>
                  <a:lnTo>
                    <a:pt x="723" y="1232"/>
                  </a:lnTo>
                  <a:cubicBezTo>
                    <a:pt x="723" y="1339"/>
                    <a:pt x="776" y="1419"/>
                    <a:pt x="803" y="1553"/>
                  </a:cubicBezTo>
                  <a:lnTo>
                    <a:pt x="723" y="1553"/>
                  </a:lnTo>
                  <a:cubicBezTo>
                    <a:pt x="589" y="1553"/>
                    <a:pt x="482" y="1607"/>
                    <a:pt x="348" y="1660"/>
                  </a:cubicBezTo>
                  <a:cubicBezTo>
                    <a:pt x="241" y="1687"/>
                    <a:pt x="134" y="1794"/>
                    <a:pt x="80" y="1901"/>
                  </a:cubicBezTo>
                  <a:cubicBezTo>
                    <a:pt x="0" y="2008"/>
                    <a:pt x="0" y="2088"/>
                    <a:pt x="0" y="2222"/>
                  </a:cubicBezTo>
                  <a:cubicBezTo>
                    <a:pt x="0" y="2356"/>
                    <a:pt x="80" y="2490"/>
                    <a:pt x="187" y="2650"/>
                  </a:cubicBezTo>
                  <a:cubicBezTo>
                    <a:pt x="268" y="2731"/>
                    <a:pt x="375" y="2838"/>
                    <a:pt x="535" y="2891"/>
                  </a:cubicBezTo>
                  <a:cubicBezTo>
                    <a:pt x="402" y="2998"/>
                    <a:pt x="321" y="3105"/>
                    <a:pt x="214" y="3212"/>
                  </a:cubicBezTo>
                  <a:cubicBezTo>
                    <a:pt x="107" y="3346"/>
                    <a:pt x="80" y="3427"/>
                    <a:pt x="54" y="3534"/>
                  </a:cubicBezTo>
                  <a:cubicBezTo>
                    <a:pt x="54" y="3614"/>
                    <a:pt x="0" y="3667"/>
                    <a:pt x="54" y="3748"/>
                  </a:cubicBezTo>
                  <a:cubicBezTo>
                    <a:pt x="54" y="3801"/>
                    <a:pt x="80" y="3882"/>
                    <a:pt x="107" y="3935"/>
                  </a:cubicBezTo>
                  <a:cubicBezTo>
                    <a:pt x="134" y="4042"/>
                    <a:pt x="214" y="4096"/>
                    <a:pt x="321" y="4176"/>
                  </a:cubicBezTo>
                  <a:cubicBezTo>
                    <a:pt x="375" y="4203"/>
                    <a:pt x="402" y="4256"/>
                    <a:pt x="482" y="4256"/>
                  </a:cubicBezTo>
                  <a:cubicBezTo>
                    <a:pt x="535" y="4283"/>
                    <a:pt x="616" y="4283"/>
                    <a:pt x="669" y="4283"/>
                  </a:cubicBezTo>
                  <a:lnTo>
                    <a:pt x="990" y="4283"/>
                  </a:lnTo>
                  <a:lnTo>
                    <a:pt x="937" y="4337"/>
                  </a:lnTo>
                  <a:cubicBezTo>
                    <a:pt x="750" y="4604"/>
                    <a:pt x="616" y="4925"/>
                    <a:pt x="589" y="5220"/>
                  </a:cubicBezTo>
                  <a:cubicBezTo>
                    <a:pt x="589" y="5247"/>
                    <a:pt x="589" y="5327"/>
                    <a:pt x="616" y="5354"/>
                  </a:cubicBezTo>
                  <a:cubicBezTo>
                    <a:pt x="643" y="5407"/>
                    <a:pt x="669" y="5407"/>
                    <a:pt x="750" y="5461"/>
                  </a:cubicBezTo>
                  <a:lnTo>
                    <a:pt x="910" y="5461"/>
                  </a:lnTo>
                  <a:cubicBezTo>
                    <a:pt x="1017" y="5461"/>
                    <a:pt x="1151" y="5461"/>
                    <a:pt x="1285" y="5407"/>
                  </a:cubicBezTo>
                  <a:cubicBezTo>
                    <a:pt x="1445" y="5380"/>
                    <a:pt x="1579" y="5327"/>
                    <a:pt x="1740" y="5220"/>
                  </a:cubicBezTo>
                  <a:cubicBezTo>
                    <a:pt x="1793" y="5193"/>
                    <a:pt x="1820" y="5140"/>
                    <a:pt x="1847" y="5140"/>
                  </a:cubicBezTo>
                  <a:cubicBezTo>
                    <a:pt x="1820" y="5407"/>
                    <a:pt x="1820" y="5675"/>
                    <a:pt x="1874" y="5996"/>
                  </a:cubicBezTo>
                  <a:cubicBezTo>
                    <a:pt x="1874" y="6050"/>
                    <a:pt x="1954" y="6076"/>
                    <a:pt x="1981" y="6103"/>
                  </a:cubicBezTo>
                  <a:cubicBezTo>
                    <a:pt x="1945" y="6032"/>
                    <a:pt x="1945" y="6020"/>
                    <a:pt x="1957" y="6020"/>
                  </a:cubicBezTo>
                  <a:cubicBezTo>
                    <a:pt x="1963" y="6020"/>
                    <a:pt x="1972" y="6023"/>
                    <a:pt x="1981" y="6023"/>
                  </a:cubicBezTo>
                  <a:cubicBezTo>
                    <a:pt x="2008" y="6023"/>
                    <a:pt x="2061" y="6023"/>
                    <a:pt x="2088" y="5996"/>
                  </a:cubicBezTo>
                  <a:cubicBezTo>
                    <a:pt x="2222" y="5889"/>
                    <a:pt x="2356" y="5782"/>
                    <a:pt x="2463" y="5675"/>
                  </a:cubicBezTo>
                  <a:cubicBezTo>
                    <a:pt x="2543" y="5595"/>
                    <a:pt x="2623" y="5407"/>
                    <a:pt x="2677" y="5247"/>
                  </a:cubicBezTo>
                  <a:lnTo>
                    <a:pt x="2730" y="5220"/>
                  </a:lnTo>
                  <a:cubicBezTo>
                    <a:pt x="2757" y="5273"/>
                    <a:pt x="2811" y="5380"/>
                    <a:pt x="2891" y="5461"/>
                  </a:cubicBezTo>
                  <a:cubicBezTo>
                    <a:pt x="3025" y="5648"/>
                    <a:pt x="3212" y="5755"/>
                    <a:pt x="3399" y="5755"/>
                  </a:cubicBezTo>
                  <a:cubicBezTo>
                    <a:pt x="3453" y="5755"/>
                    <a:pt x="3480" y="5755"/>
                    <a:pt x="3560" y="5728"/>
                  </a:cubicBezTo>
                  <a:cubicBezTo>
                    <a:pt x="3667" y="5675"/>
                    <a:pt x="3747" y="5595"/>
                    <a:pt x="3828" y="5488"/>
                  </a:cubicBezTo>
                  <a:cubicBezTo>
                    <a:pt x="3881" y="5354"/>
                    <a:pt x="3935" y="5193"/>
                    <a:pt x="3935" y="5059"/>
                  </a:cubicBezTo>
                  <a:lnTo>
                    <a:pt x="3935" y="4792"/>
                  </a:lnTo>
                  <a:cubicBezTo>
                    <a:pt x="3935" y="4685"/>
                    <a:pt x="3881" y="4578"/>
                    <a:pt x="3854" y="4444"/>
                  </a:cubicBezTo>
                  <a:lnTo>
                    <a:pt x="3828" y="4390"/>
                  </a:lnTo>
                  <a:lnTo>
                    <a:pt x="3828" y="4390"/>
                  </a:lnTo>
                  <a:cubicBezTo>
                    <a:pt x="3935" y="4444"/>
                    <a:pt x="3988" y="4524"/>
                    <a:pt x="4095" y="4578"/>
                  </a:cubicBezTo>
                  <a:cubicBezTo>
                    <a:pt x="4229" y="4658"/>
                    <a:pt x="4363" y="4711"/>
                    <a:pt x="4524" y="4792"/>
                  </a:cubicBezTo>
                  <a:cubicBezTo>
                    <a:pt x="4684" y="4845"/>
                    <a:pt x="4871" y="4872"/>
                    <a:pt x="5059" y="4872"/>
                  </a:cubicBezTo>
                  <a:cubicBezTo>
                    <a:pt x="5086" y="4872"/>
                    <a:pt x="5139" y="4845"/>
                    <a:pt x="5166" y="4845"/>
                  </a:cubicBezTo>
                  <a:cubicBezTo>
                    <a:pt x="5193" y="4818"/>
                    <a:pt x="5193" y="4765"/>
                    <a:pt x="5193" y="4738"/>
                  </a:cubicBezTo>
                  <a:cubicBezTo>
                    <a:pt x="5193" y="4551"/>
                    <a:pt x="5139" y="4310"/>
                    <a:pt x="5059" y="4149"/>
                  </a:cubicBezTo>
                  <a:cubicBezTo>
                    <a:pt x="4952" y="3935"/>
                    <a:pt x="4871" y="3775"/>
                    <a:pt x="4684" y="3587"/>
                  </a:cubicBezTo>
                  <a:cubicBezTo>
                    <a:pt x="4604" y="3480"/>
                    <a:pt x="4470" y="3346"/>
                    <a:pt x="4336" y="3239"/>
                  </a:cubicBezTo>
                  <a:lnTo>
                    <a:pt x="4497" y="3239"/>
                  </a:lnTo>
                  <a:cubicBezTo>
                    <a:pt x="4791" y="3239"/>
                    <a:pt x="5086" y="3186"/>
                    <a:pt x="5407" y="2998"/>
                  </a:cubicBezTo>
                  <a:cubicBezTo>
                    <a:pt x="5434" y="2998"/>
                    <a:pt x="5434" y="2972"/>
                    <a:pt x="5434" y="2945"/>
                  </a:cubicBezTo>
                  <a:lnTo>
                    <a:pt x="5434" y="2865"/>
                  </a:lnTo>
                  <a:cubicBezTo>
                    <a:pt x="5353" y="2731"/>
                    <a:pt x="5273" y="2624"/>
                    <a:pt x="5166" y="2570"/>
                  </a:cubicBezTo>
                  <a:cubicBezTo>
                    <a:pt x="5059" y="2490"/>
                    <a:pt x="4952" y="2409"/>
                    <a:pt x="4791" y="2329"/>
                  </a:cubicBezTo>
                  <a:cubicBezTo>
                    <a:pt x="4764" y="2329"/>
                    <a:pt x="4738" y="2302"/>
                    <a:pt x="4684" y="2302"/>
                  </a:cubicBezTo>
                  <a:cubicBezTo>
                    <a:pt x="4898" y="2222"/>
                    <a:pt x="5059" y="2142"/>
                    <a:pt x="5193" y="2008"/>
                  </a:cubicBezTo>
                  <a:cubicBezTo>
                    <a:pt x="5300" y="1901"/>
                    <a:pt x="5353" y="1767"/>
                    <a:pt x="5407" y="1633"/>
                  </a:cubicBezTo>
                  <a:cubicBezTo>
                    <a:pt x="5407" y="1526"/>
                    <a:pt x="5407" y="1392"/>
                    <a:pt x="5326" y="1285"/>
                  </a:cubicBezTo>
                  <a:cubicBezTo>
                    <a:pt x="5273" y="1205"/>
                    <a:pt x="5166" y="1125"/>
                    <a:pt x="5032" y="1071"/>
                  </a:cubicBezTo>
                  <a:cubicBezTo>
                    <a:pt x="4952" y="1018"/>
                    <a:pt x="4871" y="1018"/>
                    <a:pt x="4764" y="1018"/>
                  </a:cubicBezTo>
                  <a:lnTo>
                    <a:pt x="4604" y="1018"/>
                  </a:lnTo>
                  <a:cubicBezTo>
                    <a:pt x="4524" y="1018"/>
                    <a:pt x="4416" y="1071"/>
                    <a:pt x="4363" y="1098"/>
                  </a:cubicBezTo>
                  <a:lnTo>
                    <a:pt x="4363" y="1018"/>
                  </a:lnTo>
                  <a:cubicBezTo>
                    <a:pt x="4390" y="804"/>
                    <a:pt x="4336" y="589"/>
                    <a:pt x="4149" y="536"/>
                  </a:cubicBezTo>
                  <a:cubicBezTo>
                    <a:pt x="4095" y="482"/>
                    <a:pt x="4015" y="482"/>
                    <a:pt x="3961" y="482"/>
                  </a:cubicBezTo>
                  <a:cubicBezTo>
                    <a:pt x="3828" y="482"/>
                    <a:pt x="3694" y="563"/>
                    <a:pt x="3560" y="670"/>
                  </a:cubicBezTo>
                  <a:cubicBezTo>
                    <a:pt x="3399" y="804"/>
                    <a:pt x="3266" y="964"/>
                    <a:pt x="3158" y="1205"/>
                  </a:cubicBezTo>
                  <a:cubicBezTo>
                    <a:pt x="3158" y="1018"/>
                    <a:pt x="3132" y="884"/>
                    <a:pt x="3051" y="723"/>
                  </a:cubicBezTo>
                  <a:cubicBezTo>
                    <a:pt x="2998" y="589"/>
                    <a:pt x="2918" y="456"/>
                    <a:pt x="2811" y="322"/>
                  </a:cubicBezTo>
                  <a:cubicBezTo>
                    <a:pt x="2730" y="188"/>
                    <a:pt x="2623" y="81"/>
                    <a:pt x="246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81" name="Google Shape;7081;p48"/>
          <p:cNvGrpSpPr/>
          <p:nvPr/>
        </p:nvGrpSpPr>
        <p:grpSpPr>
          <a:xfrm>
            <a:off x="8045287" y="189382"/>
            <a:ext cx="521873" cy="522423"/>
            <a:chOff x="10331425" y="6964675"/>
            <a:chExt cx="616325" cy="616975"/>
          </a:xfrm>
        </p:grpSpPr>
        <p:sp>
          <p:nvSpPr>
            <p:cNvPr id="7082" name="Google Shape;7082;p48"/>
            <p:cNvSpPr/>
            <p:nvPr/>
          </p:nvSpPr>
          <p:spPr>
            <a:xfrm>
              <a:off x="10331425" y="6964675"/>
              <a:ext cx="616325" cy="616975"/>
            </a:xfrm>
            <a:custGeom>
              <a:avLst/>
              <a:gdLst/>
              <a:ahLst/>
              <a:cxnLst/>
              <a:rect l="l" t="t" r="r" b="b"/>
              <a:pathLst>
                <a:path w="24653" h="24679" extrusionOk="0">
                  <a:moveTo>
                    <a:pt x="10734" y="0"/>
                  </a:moveTo>
                  <a:cubicBezTo>
                    <a:pt x="10145" y="54"/>
                    <a:pt x="9530" y="188"/>
                    <a:pt x="8994" y="482"/>
                  </a:cubicBezTo>
                  <a:cubicBezTo>
                    <a:pt x="8593" y="670"/>
                    <a:pt x="8191" y="991"/>
                    <a:pt x="7870" y="1339"/>
                  </a:cubicBezTo>
                  <a:lnTo>
                    <a:pt x="7656" y="1339"/>
                  </a:lnTo>
                  <a:cubicBezTo>
                    <a:pt x="7415" y="1339"/>
                    <a:pt x="7228" y="1392"/>
                    <a:pt x="6987" y="1419"/>
                  </a:cubicBezTo>
                  <a:cubicBezTo>
                    <a:pt x="6692" y="1446"/>
                    <a:pt x="6425" y="1553"/>
                    <a:pt x="6157" y="1660"/>
                  </a:cubicBezTo>
                  <a:cubicBezTo>
                    <a:pt x="6130" y="1687"/>
                    <a:pt x="6023" y="1713"/>
                    <a:pt x="6023" y="1713"/>
                  </a:cubicBezTo>
                  <a:cubicBezTo>
                    <a:pt x="5461" y="1981"/>
                    <a:pt x="4979" y="2356"/>
                    <a:pt x="4578" y="2811"/>
                  </a:cubicBezTo>
                  <a:cubicBezTo>
                    <a:pt x="4283" y="3186"/>
                    <a:pt x="4043" y="3614"/>
                    <a:pt x="3855" y="4122"/>
                  </a:cubicBezTo>
                  <a:cubicBezTo>
                    <a:pt x="3775" y="4283"/>
                    <a:pt x="3721" y="4470"/>
                    <a:pt x="3668" y="4658"/>
                  </a:cubicBezTo>
                  <a:cubicBezTo>
                    <a:pt x="3641" y="4658"/>
                    <a:pt x="3588" y="4684"/>
                    <a:pt x="3507" y="4738"/>
                  </a:cubicBezTo>
                  <a:cubicBezTo>
                    <a:pt x="2678" y="5139"/>
                    <a:pt x="2008" y="5862"/>
                    <a:pt x="1714" y="6772"/>
                  </a:cubicBezTo>
                  <a:cubicBezTo>
                    <a:pt x="1634" y="7013"/>
                    <a:pt x="1553" y="7227"/>
                    <a:pt x="1527" y="7468"/>
                  </a:cubicBezTo>
                  <a:cubicBezTo>
                    <a:pt x="1259" y="7682"/>
                    <a:pt x="1045" y="7896"/>
                    <a:pt x="831" y="8164"/>
                  </a:cubicBezTo>
                  <a:cubicBezTo>
                    <a:pt x="804" y="8164"/>
                    <a:pt x="804" y="8217"/>
                    <a:pt x="804" y="8217"/>
                  </a:cubicBezTo>
                  <a:cubicBezTo>
                    <a:pt x="643" y="8432"/>
                    <a:pt x="510" y="8672"/>
                    <a:pt x="376" y="8940"/>
                  </a:cubicBezTo>
                  <a:cubicBezTo>
                    <a:pt x="376" y="8940"/>
                    <a:pt x="322" y="9020"/>
                    <a:pt x="322" y="9047"/>
                  </a:cubicBezTo>
                  <a:cubicBezTo>
                    <a:pt x="108" y="9609"/>
                    <a:pt x="1" y="10225"/>
                    <a:pt x="28" y="10814"/>
                  </a:cubicBezTo>
                  <a:cubicBezTo>
                    <a:pt x="54" y="11322"/>
                    <a:pt x="162" y="11831"/>
                    <a:pt x="376" y="12286"/>
                  </a:cubicBezTo>
                  <a:cubicBezTo>
                    <a:pt x="402" y="12393"/>
                    <a:pt x="456" y="12527"/>
                    <a:pt x="536" y="12661"/>
                  </a:cubicBezTo>
                  <a:cubicBezTo>
                    <a:pt x="402" y="12928"/>
                    <a:pt x="295" y="13223"/>
                    <a:pt x="242" y="13517"/>
                  </a:cubicBezTo>
                  <a:lnTo>
                    <a:pt x="242" y="13571"/>
                  </a:lnTo>
                  <a:cubicBezTo>
                    <a:pt x="162" y="13865"/>
                    <a:pt x="135" y="14133"/>
                    <a:pt x="135" y="14427"/>
                  </a:cubicBezTo>
                  <a:lnTo>
                    <a:pt x="135" y="14561"/>
                  </a:lnTo>
                  <a:cubicBezTo>
                    <a:pt x="135" y="15177"/>
                    <a:pt x="295" y="15765"/>
                    <a:pt x="590" y="16301"/>
                  </a:cubicBezTo>
                  <a:cubicBezTo>
                    <a:pt x="804" y="16675"/>
                    <a:pt x="1072" y="17050"/>
                    <a:pt x="1366" y="17345"/>
                  </a:cubicBezTo>
                  <a:cubicBezTo>
                    <a:pt x="1366" y="17559"/>
                    <a:pt x="1393" y="17746"/>
                    <a:pt x="1446" y="17987"/>
                  </a:cubicBezTo>
                  <a:cubicBezTo>
                    <a:pt x="1446" y="18014"/>
                    <a:pt x="1473" y="18121"/>
                    <a:pt x="1473" y="18121"/>
                  </a:cubicBezTo>
                  <a:cubicBezTo>
                    <a:pt x="1500" y="18335"/>
                    <a:pt x="1580" y="18576"/>
                    <a:pt x="1660" y="18817"/>
                  </a:cubicBezTo>
                  <a:cubicBezTo>
                    <a:pt x="1660" y="18843"/>
                    <a:pt x="1741" y="18950"/>
                    <a:pt x="1741" y="18977"/>
                  </a:cubicBezTo>
                  <a:cubicBezTo>
                    <a:pt x="2008" y="19539"/>
                    <a:pt x="2383" y="20021"/>
                    <a:pt x="2838" y="20423"/>
                  </a:cubicBezTo>
                  <a:cubicBezTo>
                    <a:pt x="3213" y="20717"/>
                    <a:pt x="3641" y="20985"/>
                    <a:pt x="4123" y="21145"/>
                  </a:cubicBezTo>
                  <a:cubicBezTo>
                    <a:pt x="4391" y="21252"/>
                    <a:pt x="4658" y="21333"/>
                    <a:pt x="4926" y="21386"/>
                  </a:cubicBezTo>
                  <a:cubicBezTo>
                    <a:pt x="5060" y="21681"/>
                    <a:pt x="5194" y="22002"/>
                    <a:pt x="5354" y="22269"/>
                  </a:cubicBezTo>
                  <a:cubicBezTo>
                    <a:pt x="5622" y="22698"/>
                    <a:pt x="5943" y="23072"/>
                    <a:pt x="6318" y="23367"/>
                  </a:cubicBezTo>
                  <a:cubicBezTo>
                    <a:pt x="6799" y="23768"/>
                    <a:pt x="7335" y="24036"/>
                    <a:pt x="7924" y="24170"/>
                  </a:cubicBezTo>
                  <a:cubicBezTo>
                    <a:pt x="7950" y="24170"/>
                    <a:pt x="8031" y="24197"/>
                    <a:pt x="8057" y="24197"/>
                  </a:cubicBezTo>
                  <a:cubicBezTo>
                    <a:pt x="8325" y="24250"/>
                    <a:pt x="8566" y="24277"/>
                    <a:pt x="8834" y="24277"/>
                  </a:cubicBezTo>
                  <a:lnTo>
                    <a:pt x="8941" y="24277"/>
                  </a:lnTo>
                  <a:cubicBezTo>
                    <a:pt x="9262" y="24277"/>
                    <a:pt x="9610" y="24250"/>
                    <a:pt x="9904" y="24143"/>
                  </a:cubicBezTo>
                  <a:cubicBezTo>
                    <a:pt x="9904" y="24116"/>
                    <a:pt x="9931" y="24116"/>
                    <a:pt x="9958" y="24116"/>
                  </a:cubicBezTo>
                  <a:cubicBezTo>
                    <a:pt x="10065" y="24170"/>
                    <a:pt x="10199" y="24250"/>
                    <a:pt x="10333" y="24304"/>
                  </a:cubicBezTo>
                  <a:cubicBezTo>
                    <a:pt x="10493" y="24384"/>
                    <a:pt x="10707" y="24437"/>
                    <a:pt x="10868" y="24518"/>
                  </a:cubicBezTo>
                  <a:cubicBezTo>
                    <a:pt x="11216" y="24598"/>
                    <a:pt x="11564" y="24678"/>
                    <a:pt x="11912" y="24678"/>
                  </a:cubicBezTo>
                  <a:cubicBezTo>
                    <a:pt x="12501" y="24678"/>
                    <a:pt x="13089" y="24545"/>
                    <a:pt x="13518" y="24170"/>
                  </a:cubicBezTo>
                  <a:cubicBezTo>
                    <a:pt x="13678" y="24089"/>
                    <a:pt x="13812" y="24009"/>
                    <a:pt x="13973" y="23875"/>
                  </a:cubicBezTo>
                  <a:cubicBezTo>
                    <a:pt x="14535" y="24036"/>
                    <a:pt x="15043" y="24143"/>
                    <a:pt x="15552" y="24143"/>
                  </a:cubicBezTo>
                  <a:cubicBezTo>
                    <a:pt x="15712" y="24143"/>
                    <a:pt x="15927" y="24143"/>
                    <a:pt x="16087" y="24089"/>
                  </a:cubicBezTo>
                  <a:cubicBezTo>
                    <a:pt x="17024" y="23956"/>
                    <a:pt x="17854" y="23474"/>
                    <a:pt x="18416" y="22698"/>
                  </a:cubicBezTo>
                  <a:cubicBezTo>
                    <a:pt x="18550" y="22484"/>
                    <a:pt x="18657" y="22323"/>
                    <a:pt x="18764" y="22136"/>
                  </a:cubicBezTo>
                  <a:cubicBezTo>
                    <a:pt x="19165" y="22029"/>
                    <a:pt x="19540" y="21895"/>
                    <a:pt x="19861" y="21681"/>
                  </a:cubicBezTo>
                  <a:cubicBezTo>
                    <a:pt x="20664" y="21226"/>
                    <a:pt x="21280" y="20449"/>
                    <a:pt x="21494" y="19513"/>
                  </a:cubicBezTo>
                  <a:cubicBezTo>
                    <a:pt x="21494" y="19486"/>
                    <a:pt x="21547" y="19406"/>
                    <a:pt x="21547" y="19379"/>
                  </a:cubicBezTo>
                  <a:cubicBezTo>
                    <a:pt x="21708" y="19272"/>
                    <a:pt x="21842" y="19218"/>
                    <a:pt x="22002" y="19111"/>
                  </a:cubicBezTo>
                  <a:cubicBezTo>
                    <a:pt x="22431" y="18843"/>
                    <a:pt x="22805" y="18522"/>
                    <a:pt x="23100" y="18148"/>
                  </a:cubicBezTo>
                  <a:cubicBezTo>
                    <a:pt x="23501" y="17666"/>
                    <a:pt x="23769" y="17130"/>
                    <a:pt x="23903" y="16542"/>
                  </a:cubicBezTo>
                  <a:cubicBezTo>
                    <a:pt x="23903" y="16542"/>
                    <a:pt x="23956" y="16435"/>
                    <a:pt x="23956" y="16408"/>
                  </a:cubicBezTo>
                  <a:cubicBezTo>
                    <a:pt x="24010" y="16140"/>
                    <a:pt x="24010" y="15846"/>
                    <a:pt x="24010" y="15524"/>
                  </a:cubicBezTo>
                  <a:cubicBezTo>
                    <a:pt x="24010" y="15364"/>
                    <a:pt x="24010" y="15230"/>
                    <a:pt x="23983" y="15069"/>
                  </a:cubicBezTo>
                  <a:cubicBezTo>
                    <a:pt x="24144" y="14802"/>
                    <a:pt x="24277" y="14507"/>
                    <a:pt x="24384" y="14186"/>
                  </a:cubicBezTo>
                  <a:cubicBezTo>
                    <a:pt x="24652" y="13303"/>
                    <a:pt x="24572" y="12313"/>
                    <a:pt x="24117" y="11483"/>
                  </a:cubicBezTo>
                  <a:lnTo>
                    <a:pt x="23903" y="11188"/>
                  </a:lnTo>
                  <a:cubicBezTo>
                    <a:pt x="24144" y="10439"/>
                    <a:pt x="24251" y="9770"/>
                    <a:pt x="24144" y="9101"/>
                  </a:cubicBezTo>
                  <a:cubicBezTo>
                    <a:pt x="24037" y="8164"/>
                    <a:pt x="23555" y="7334"/>
                    <a:pt x="22779" y="6772"/>
                  </a:cubicBezTo>
                  <a:cubicBezTo>
                    <a:pt x="22591" y="6638"/>
                    <a:pt x="22377" y="6504"/>
                    <a:pt x="22190" y="6397"/>
                  </a:cubicBezTo>
                  <a:lnTo>
                    <a:pt x="22190" y="6344"/>
                  </a:lnTo>
                  <a:cubicBezTo>
                    <a:pt x="22109" y="5862"/>
                    <a:pt x="21949" y="5434"/>
                    <a:pt x="21708" y="5032"/>
                  </a:cubicBezTo>
                  <a:cubicBezTo>
                    <a:pt x="21226" y="4229"/>
                    <a:pt x="20503" y="3667"/>
                    <a:pt x="19620" y="3400"/>
                  </a:cubicBezTo>
                  <a:cubicBezTo>
                    <a:pt x="19219" y="2677"/>
                    <a:pt x="18630" y="2142"/>
                    <a:pt x="17854" y="1847"/>
                  </a:cubicBezTo>
                  <a:cubicBezTo>
                    <a:pt x="17800" y="1740"/>
                    <a:pt x="17720" y="1606"/>
                    <a:pt x="17613" y="1526"/>
                  </a:cubicBezTo>
                  <a:cubicBezTo>
                    <a:pt x="17425" y="1285"/>
                    <a:pt x="17185" y="1044"/>
                    <a:pt x="16917" y="857"/>
                  </a:cubicBezTo>
                  <a:cubicBezTo>
                    <a:pt x="16917" y="803"/>
                    <a:pt x="16890" y="803"/>
                    <a:pt x="16890" y="803"/>
                  </a:cubicBezTo>
                  <a:cubicBezTo>
                    <a:pt x="16649" y="616"/>
                    <a:pt x="16435" y="482"/>
                    <a:pt x="16167" y="348"/>
                  </a:cubicBezTo>
                  <a:cubicBezTo>
                    <a:pt x="16167" y="348"/>
                    <a:pt x="16087" y="322"/>
                    <a:pt x="16060" y="322"/>
                  </a:cubicBezTo>
                  <a:cubicBezTo>
                    <a:pt x="15579" y="107"/>
                    <a:pt x="15043" y="0"/>
                    <a:pt x="14508" y="0"/>
                  </a:cubicBezTo>
                  <a:lnTo>
                    <a:pt x="14294" y="0"/>
                  </a:lnTo>
                  <a:cubicBezTo>
                    <a:pt x="13785" y="54"/>
                    <a:pt x="13277" y="134"/>
                    <a:pt x="12822" y="348"/>
                  </a:cubicBezTo>
                  <a:cubicBezTo>
                    <a:pt x="12741" y="348"/>
                    <a:pt x="12715" y="375"/>
                    <a:pt x="12634" y="402"/>
                  </a:cubicBezTo>
                  <a:cubicBezTo>
                    <a:pt x="12367" y="268"/>
                    <a:pt x="12072" y="188"/>
                    <a:pt x="11778" y="107"/>
                  </a:cubicBezTo>
                  <a:lnTo>
                    <a:pt x="11751" y="107"/>
                  </a:lnTo>
                  <a:cubicBezTo>
                    <a:pt x="11430" y="54"/>
                    <a:pt x="11162" y="0"/>
                    <a:pt x="10868" y="0"/>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3" name="Google Shape;7083;p48"/>
            <p:cNvSpPr/>
            <p:nvPr/>
          </p:nvSpPr>
          <p:spPr>
            <a:xfrm>
              <a:off x="10552075" y="7032925"/>
              <a:ext cx="86350" cy="204100"/>
            </a:xfrm>
            <a:custGeom>
              <a:avLst/>
              <a:gdLst/>
              <a:ahLst/>
              <a:cxnLst/>
              <a:rect l="l" t="t" r="r" b="b"/>
              <a:pathLst>
                <a:path w="3454" h="8164" extrusionOk="0">
                  <a:moveTo>
                    <a:pt x="1848" y="1"/>
                  </a:moveTo>
                  <a:cubicBezTo>
                    <a:pt x="1660" y="1"/>
                    <a:pt x="1446" y="54"/>
                    <a:pt x="1286" y="161"/>
                  </a:cubicBezTo>
                  <a:cubicBezTo>
                    <a:pt x="1125" y="268"/>
                    <a:pt x="938" y="402"/>
                    <a:pt x="804" y="536"/>
                  </a:cubicBezTo>
                  <a:cubicBezTo>
                    <a:pt x="670" y="696"/>
                    <a:pt x="536" y="857"/>
                    <a:pt x="456" y="1071"/>
                  </a:cubicBezTo>
                  <a:cubicBezTo>
                    <a:pt x="349" y="1232"/>
                    <a:pt x="242" y="1446"/>
                    <a:pt x="188" y="1660"/>
                  </a:cubicBezTo>
                  <a:cubicBezTo>
                    <a:pt x="108" y="1874"/>
                    <a:pt x="81" y="2061"/>
                    <a:pt x="55" y="2302"/>
                  </a:cubicBezTo>
                  <a:cubicBezTo>
                    <a:pt x="1" y="2784"/>
                    <a:pt x="55" y="3266"/>
                    <a:pt x="188" y="3774"/>
                  </a:cubicBezTo>
                  <a:cubicBezTo>
                    <a:pt x="322" y="4229"/>
                    <a:pt x="510" y="4738"/>
                    <a:pt x="777" y="5220"/>
                  </a:cubicBezTo>
                  <a:cubicBezTo>
                    <a:pt x="1018" y="5648"/>
                    <a:pt x="1313" y="6076"/>
                    <a:pt x="1687" y="6558"/>
                  </a:cubicBezTo>
                  <a:cubicBezTo>
                    <a:pt x="1982" y="6960"/>
                    <a:pt x="2356" y="7308"/>
                    <a:pt x="2731" y="7709"/>
                  </a:cubicBezTo>
                  <a:cubicBezTo>
                    <a:pt x="2865" y="7843"/>
                    <a:pt x="3026" y="8030"/>
                    <a:pt x="3186" y="8164"/>
                  </a:cubicBezTo>
                  <a:lnTo>
                    <a:pt x="3213" y="8164"/>
                  </a:lnTo>
                  <a:cubicBezTo>
                    <a:pt x="3240" y="8164"/>
                    <a:pt x="3293" y="8164"/>
                    <a:pt x="3293" y="8111"/>
                  </a:cubicBezTo>
                  <a:cubicBezTo>
                    <a:pt x="3320" y="8084"/>
                    <a:pt x="3320" y="8057"/>
                    <a:pt x="3293" y="8030"/>
                  </a:cubicBezTo>
                  <a:cubicBezTo>
                    <a:pt x="3320" y="7977"/>
                    <a:pt x="3347" y="7950"/>
                    <a:pt x="3347" y="7923"/>
                  </a:cubicBezTo>
                  <a:cubicBezTo>
                    <a:pt x="3320" y="6960"/>
                    <a:pt x="3347" y="5996"/>
                    <a:pt x="3400" y="5006"/>
                  </a:cubicBezTo>
                  <a:cubicBezTo>
                    <a:pt x="3400" y="4685"/>
                    <a:pt x="3427" y="4337"/>
                    <a:pt x="3427" y="4015"/>
                  </a:cubicBezTo>
                  <a:cubicBezTo>
                    <a:pt x="3454" y="3373"/>
                    <a:pt x="3454" y="2838"/>
                    <a:pt x="3427" y="2329"/>
                  </a:cubicBezTo>
                  <a:cubicBezTo>
                    <a:pt x="3427" y="2088"/>
                    <a:pt x="3400" y="1901"/>
                    <a:pt x="3347" y="1687"/>
                  </a:cubicBezTo>
                  <a:cubicBezTo>
                    <a:pt x="3320" y="1499"/>
                    <a:pt x="3293" y="1259"/>
                    <a:pt x="3213" y="1071"/>
                  </a:cubicBezTo>
                  <a:cubicBezTo>
                    <a:pt x="3159" y="857"/>
                    <a:pt x="3052" y="696"/>
                    <a:pt x="2945" y="536"/>
                  </a:cubicBezTo>
                  <a:cubicBezTo>
                    <a:pt x="2892" y="429"/>
                    <a:pt x="2811" y="348"/>
                    <a:pt x="2758" y="322"/>
                  </a:cubicBezTo>
                  <a:cubicBezTo>
                    <a:pt x="2651" y="268"/>
                    <a:pt x="2544" y="188"/>
                    <a:pt x="2490" y="161"/>
                  </a:cubicBezTo>
                  <a:cubicBezTo>
                    <a:pt x="2410" y="134"/>
                    <a:pt x="2303" y="81"/>
                    <a:pt x="2169" y="54"/>
                  </a:cubicBezTo>
                  <a:cubicBezTo>
                    <a:pt x="2089" y="1"/>
                    <a:pt x="1982" y="1"/>
                    <a:pt x="187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4" name="Google Shape;7084;p48"/>
            <p:cNvSpPr/>
            <p:nvPr/>
          </p:nvSpPr>
          <p:spPr>
            <a:xfrm>
              <a:off x="10401700" y="7285850"/>
              <a:ext cx="204775" cy="86350"/>
            </a:xfrm>
            <a:custGeom>
              <a:avLst/>
              <a:gdLst/>
              <a:ahLst/>
              <a:cxnLst/>
              <a:rect l="l" t="t" r="r" b="b"/>
              <a:pathLst>
                <a:path w="8191" h="3454" extrusionOk="0">
                  <a:moveTo>
                    <a:pt x="4122" y="1"/>
                  </a:moveTo>
                  <a:cubicBezTo>
                    <a:pt x="3614" y="54"/>
                    <a:pt x="3266" y="54"/>
                    <a:pt x="2945" y="54"/>
                  </a:cubicBezTo>
                  <a:lnTo>
                    <a:pt x="2302" y="54"/>
                  </a:lnTo>
                  <a:cubicBezTo>
                    <a:pt x="2061" y="54"/>
                    <a:pt x="1874" y="81"/>
                    <a:pt x="1660" y="108"/>
                  </a:cubicBezTo>
                  <a:cubicBezTo>
                    <a:pt x="1472" y="162"/>
                    <a:pt x="1232" y="188"/>
                    <a:pt x="1017" y="242"/>
                  </a:cubicBezTo>
                  <a:cubicBezTo>
                    <a:pt x="830" y="322"/>
                    <a:pt x="670" y="429"/>
                    <a:pt x="482" y="509"/>
                  </a:cubicBezTo>
                  <a:cubicBezTo>
                    <a:pt x="402" y="590"/>
                    <a:pt x="322" y="643"/>
                    <a:pt x="295" y="724"/>
                  </a:cubicBezTo>
                  <a:cubicBezTo>
                    <a:pt x="241" y="804"/>
                    <a:pt x="161" y="911"/>
                    <a:pt x="134" y="991"/>
                  </a:cubicBezTo>
                  <a:cubicBezTo>
                    <a:pt x="107" y="1045"/>
                    <a:pt x="54" y="1152"/>
                    <a:pt x="27" y="1286"/>
                  </a:cubicBezTo>
                  <a:cubicBezTo>
                    <a:pt x="0" y="1393"/>
                    <a:pt x="0" y="1473"/>
                    <a:pt x="0" y="1580"/>
                  </a:cubicBezTo>
                  <a:lnTo>
                    <a:pt x="0" y="1607"/>
                  </a:lnTo>
                  <a:cubicBezTo>
                    <a:pt x="0" y="1821"/>
                    <a:pt x="54" y="2035"/>
                    <a:pt x="161" y="2196"/>
                  </a:cubicBezTo>
                  <a:cubicBezTo>
                    <a:pt x="268" y="2356"/>
                    <a:pt x="402" y="2517"/>
                    <a:pt x="536" y="2651"/>
                  </a:cubicBezTo>
                  <a:cubicBezTo>
                    <a:pt x="696" y="2785"/>
                    <a:pt x="857" y="2918"/>
                    <a:pt x="1071" y="3025"/>
                  </a:cubicBezTo>
                  <a:cubicBezTo>
                    <a:pt x="1232" y="3133"/>
                    <a:pt x="1419" y="3240"/>
                    <a:pt x="1660" y="3293"/>
                  </a:cubicBezTo>
                  <a:cubicBezTo>
                    <a:pt x="1874" y="3373"/>
                    <a:pt x="2061" y="3400"/>
                    <a:pt x="2302" y="3427"/>
                  </a:cubicBezTo>
                  <a:cubicBezTo>
                    <a:pt x="2409" y="3427"/>
                    <a:pt x="2543" y="3454"/>
                    <a:pt x="2677" y="3454"/>
                  </a:cubicBezTo>
                  <a:cubicBezTo>
                    <a:pt x="3025" y="3454"/>
                    <a:pt x="3400" y="3400"/>
                    <a:pt x="3801" y="3293"/>
                  </a:cubicBezTo>
                  <a:cubicBezTo>
                    <a:pt x="4283" y="3159"/>
                    <a:pt x="4791" y="2945"/>
                    <a:pt x="5246" y="2704"/>
                  </a:cubicBezTo>
                  <a:cubicBezTo>
                    <a:pt x="5675" y="2463"/>
                    <a:pt x="6103" y="2142"/>
                    <a:pt x="6585" y="1794"/>
                  </a:cubicBezTo>
                  <a:cubicBezTo>
                    <a:pt x="6986" y="1473"/>
                    <a:pt x="7361" y="1125"/>
                    <a:pt x="7762" y="750"/>
                  </a:cubicBezTo>
                  <a:cubicBezTo>
                    <a:pt x="7896" y="617"/>
                    <a:pt x="8057" y="456"/>
                    <a:pt x="8191" y="269"/>
                  </a:cubicBezTo>
                  <a:lnTo>
                    <a:pt x="8191" y="242"/>
                  </a:lnTo>
                  <a:cubicBezTo>
                    <a:pt x="8191" y="215"/>
                    <a:pt x="8191" y="215"/>
                    <a:pt x="8164" y="188"/>
                  </a:cubicBezTo>
                  <a:lnTo>
                    <a:pt x="8084" y="188"/>
                  </a:lnTo>
                  <a:cubicBezTo>
                    <a:pt x="8057" y="135"/>
                    <a:pt x="8030" y="108"/>
                    <a:pt x="8003" y="108"/>
                  </a:cubicBezTo>
                  <a:lnTo>
                    <a:pt x="7200" y="108"/>
                  </a:lnTo>
                  <a:cubicBezTo>
                    <a:pt x="6478" y="108"/>
                    <a:pt x="5782" y="81"/>
                    <a:pt x="5113" y="54"/>
                  </a:cubicBezTo>
                  <a:cubicBezTo>
                    <a:pt x="4791" y="54"/>
                    <a:pt x="4443" y="1"/>
                    <a:pt x="412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5" name="Google Shape;7085;p48"/>
            <p:cNvSpPr/>
            <p:nvPr/>
          </p:nvSpPr>
          <p:spPr>
            <a:xfrm>
              <a:off x="10689250" y="7183475"/>
              <a:ext cx="177350" cy="97050"/>
            </a:xfrm>
            <a:custGeom>
              <a:avLst/>
              <a:gdLst/>
              <a:ahLst/>
              <a:cxnLst/>
              <a:rect l="l" t="t" r="r" b="b"/>
              <a:pathLst>
                <a:path w="7094" h="3882" extrusionOk="0">
                  <a:moveTo>
                    <a:pt x="5970" y="1"/>
                  </a:moveTo>
                  <a:cubicBezTo>
                    <a:pt x="5756" y="1"/>
                    <a:pt x="5568" y="28"/>
                    <a:pt x="5301" y="54"/>
                  </a:cubicBezTo>
                  <a:cubicBezTo>
                    <a:pt x="5033" y="135"/>
                    <a:pt x="4738" y="188"/>
                    <a:pt x="4391" y="295"/>
                  </a:cubicBezTo>
                  <a:cubicBezTo>
                    <a:pt x="3855" y="509"/>
                    <a:pt x="3320" y="723"/>
                    <a:pt x="2865" y="991"/>
                  </a:cubicBezTo>
                  <a:cubicBezTo>
                    <a:pt x="2758" y="1071"/>
                    <a:pt x="2651" y="1098"/>
                    <a:pt x="2544" y="1178"/>
                  </a:cubicBezTo>
                  <a:cubicBezTo>
                    <a:pt x="2410" y="1259"/>
                    <a:pt x="2276" y="1339"/>
                    <a:pt x="2196" y="1446"/>
                  </a:cubicBezTo>
                  <a:lnTo>
                    <a:pt x="2115" y="1500"/>
                  </a:lnTo>
                  <a:cubicBezTo>
                    <a:pt x="1741" y="1767"/>
                    <a:pt x="1393" y="2062"/>
                    <a:pt x="1045" y="2329"/>
                  </a:cubicBezTo>
                  <a:cubicBezTo>
                    <a:pt x="911" y="2436"/>
                    <a:pt x="777" y="2544"/>
                    <a:pt x="643" y="2677"/>
                  </a:cubicBezTo>
                  <a:lnTo>
                    <a:pt x="509" y="2811"/>
                  </a:lnTo>
                  <a:lnTo>
                    <a:pt x="376" y="2918"/>
                  </a:lnTo>
                  <a:lnTo>
                    <a:pt x="242" y="3052"/>
                  </a:lnTo>
                  <a:lnTo>
                    <a:pt x="162" y="3079"/>
                  </a:lnTo>
                  <a:cubicBezTo>
                    <a:pt x="135" y="3106"/>
                    <a:pt x="108" y="3106"/>
                    <a:pt x="81" y="3132"/>
                  </a:cubicBezTo>
                  <a:cubicBezTo>
                    <a:pt x="28" y="3186"/>
                    <a:pt x="1" y="3239"/>
                    <a:pt x="1" y="3320"/>
                  </a:cubicBezTo>
                  <a:cubicBezTo>
                    <a:pt x="1" y="3346"/>
                    <a:pt x="1" y="3400"/>
                    <a:pt x="28" y="3454"/>
                  </a:cubicBezTo>
                  <a:cubicBezTo>
                    <a:pt x="81" y="3480"/>
                    <a:pt x="108" y="3507"/>
                    <a:pt x="135" y="3507"/>
                  </a:cubicBezTo>
                  <a:cubicBezTo>
                    <a:pt x="135" y="3534"/>
                    <a:pt x="162" y="3534"/>
                    <a:pt x="162" y="3534"/>
                  </a:cubicBezTo>
                  <a:cubicBezTo>
                    <a:pt x="777" y="3748"/>
                    <a:pt x="1473" y="3855"/>
                    <a:pt x="2222" y="3882"/>
                  </a:cubicBezTo>
                  <a:lnTo>
                    <a:pt x="2570" y="3882"/>
                  </a:lnTo>
                  <a:cubicBezTo>
                    <a:pt x="3293" y="3882"/>
                    <a:pt x="3909" y="3802"/>
                    <a:pt x="4524" y="3641"/>
                  </a:cubicBezTo>
                  <a:cubicBezTo>
                    <a:pt x="4899" y="3534"/>
                    <a:pt x="5247" y="3400"/>
                    <a:pt x="5568" y="3239"/>
                  </a:cubicBezTo>
                  <a:cubicBezTo>
                    <a:pt x="5729" y="3132"/>
                    <a:pt x="5863" y="3079"/>
                    <a:pt x="5996" y="2945"/>
                  </a:cubicBezTo>
                  <a:cubicBezTo>
                    <a:pt x="6130" y="2838"/>
                    <a:pt x="6264" y="2731"/>
                    <a:pt x="6398" y="2570"/>
                  </a:cubicBezTo>
                  <a:cubicBezTo>
                    <a:pt x="6639" y="2329"/>
                    <a:pt x="6799" y="2008"/>
                    <a:pt x="6933" y="1660"/>
                  </a:cubicBezTo>
                  <a:cubicBezTo>
                    <a:pt x="7067" y="1312"/>
                    <a:pt x="7094" y="991"/>
                    <a:pt x="7067" y="777"/>
                  </a:cubicBezTo>
                  <a:cubicBezTo>
                    <a:pt x="7040" y="536"/>
                    <a:pt x="6933" y="322"/>
                    <a:pt x="6719" y="188"/>
                  </a:cubicBezTo>
                  <a:cubicBezTo>
                    <a:pt x="6559" y="54"/>
                    <a:pt x="6371" y="1"/>
                    <a:pt x="610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6" name="Google Shape;7086;p48"/>
            <p:cNvSpPr/>
            <p:nvPr/>
          </p:nvSpPr>
          <p:spPr>
            <a:xfrm>
              <a:off x="10644425" y="7325350"/>
              <a:ext cx="98400" cy="176675"/>
            </a:xfrm>
            <a:custGeom>
              <a:avLst/>
              <a:gdLst/>
              <a:ahLst/>
              <a:cxnLst/>
              <a:rect l="l" t="t" r="r" b="b"/>
              <a:pathLst>
                <a:path w="3936" h="7067" extrusionOk="0">
                  <a:moveTo>
                    <a:pt x="589" y="0"/>
                  </a:moveTo>
                  <a:cubicBezTo>
                    <a:pt x="563" y="0"/>
                    <a:pt x="509" y="0"/>
                    <a:pt x="456" y="54"/>
                  </a:cubicBezTo>
                  <a:cubicBezTo>
                    <a:pt x="429" y="80"/>
                    <a:pt x="402" y="107"/>
                    <a:pt x="402" y="134"/>
                  </a:cubicBezTo>
                  <a:cubicBezTo>
                    <a:pt x="375" y="134"/>
                    <a:pt x="375" y="187"/>
                    <a:pt x="375" y="187"/>
                  </a:cubicBezTo>
                  <a:cubicBezTo>
                    <a:pt x="161" y="776"/>
                    <a:pt x="54" y="1472"/>
                    <a:pt x="27" y="2222"/>
                  </a:cubicBezTo>
                  <a:cubicBezTo>
                    <a:pt x="1" y="3051"/>
                    <a:pt x="54" y="3828"/>
                    <a:pt x="268" y="4523"/>
                  </a:cubicBezTo>
                  <a:cubicBezTo>
                    <a:pt x="375" y="4898"/>
                    <a:pt x="509" y="5273"/>
                    <a:pt x="670" y="5567"/>
                  </a:cubicBezTo>
                  <a:cubicBezTo>
                    <a:pt x="777" y="5728"/>
                    <a:pt x="830" y="5862"/>
                    <a:pt x="964" y="5996"/>
                  </a:cubicBezTo>
                  <a:cubicBezTo>
                    <a:pt x="1071" y="6129"/>
                    <a:pt x="1178" y="6263"/>
                    <a:pt x="1339" y="6397"/>
                  </a:cubicBezTo>
                  <a:cubicBezTo>
                    <a:pt x="1580" y="6638"/>
                    <a:pt x="1901" y="6799"/>
                    <a:pt x="2249" y="6932"/>
                  </a:cubicBezTo>
                  <a:cubicBezTo>
                    <a:pt x="2543" y="7039"/>
                    <a:pt x="2731" y="7066"/>
                    <a:pt x="2972" y="7066"/>
                  </a:cubicBezTo>
                  <a:lnTo>
                    <a:pt x="3132" y="7066"/>
                  </a:lnTo>
                  <a:cubicBezTo>
                    <a:pt x="3373" y="7039"/>
                    <a:pt x="3587" y="6932"/>
                    <a:pt x="3721" y="6745"/>
                  </a:cubicBezTo>
                  <a:cubicBezTo>
                    <a:pt x="3855" y="6558"/>
                    <a:pt x="3908" y="6370"/>
                    <a:pt x="3908" y="6103"/>
                  </a:cubicBezTo>
                  <a:cubicBezTo>
                    <a:pt x="3935" y="5862"/>
                    <a:pt x="3908" y="5594"/>
                    <a:pt x="3855" y="5300"/>
                  </a:cubicBezTo>
                  <a:cubicBezTo>
                    <a:pt x="3775" y="5032"/>
                    <a:pt x="3721" y="4738"/>
                    <a:pt x="3614" y="4390"/>
                  </a:cubicBezTo>
                  <a:cubicBezTo>
                    <a:pt x="3400" y="3854"/>
                    <a:pt x="3186" y="3319"/>
                    <a:pt x="2918" y="2864"/>
                  </a:cubicBezTo>
                  <a:cubicBezTo>
                    <a:pt x="2838" y="2757"/>
                    <a:pt x="2811" y="2650"/>
                    <a:pt x="2731" y="2543"/>
                  </a:cubicBezTo>
                  <a:cubicBezTo>
                    <a:pt x="2650" y="2409"/>
                    <a:pt x="2570" y="2275"/>
                    <a:pt x="2463" y="2195"/>
                  </a:cubicBezTo>
                  <a:lnTo>
                    <a:pt x="2410" y="2115"/>
                  </a:lnTo>
                  <a:cubicBezTo>
                    <a:pt x="2142" y="1740"/>
                    <a:pt x="1847" y="1365"/>
                    <a:pt x="1580" y="1044"/>
                  </a:cubicBezTo>
                  <a:cubicBezTo>
                    <a:pt x="1473" y="910"/>
                    <a:pt x="1366" y="776"/>
                    <a:pt x="1232" y="642"/>
                  </a:cubicBezTo>
                  <a:lnTo>
                    <a:pt x="1098" y="509"/>
                  </a:lnTo>
                  <a:lnTo>
                    <a:pt x="991" y="375"/>
                  </a:lnTo>
                  <a:lnTo>
                    <a:pt x="857" y="241"/>
                  </a:lnTo>
                  <a:lnTo>
                    <a:pt x="830" y="161"/>
                  </a:lnTo>
                  <a:cubicBezTo>
                    <a:pt x="804" y="134"/>
                    <a:pt x="804" y="107"/>
                    <a:pt x="777" y="80"/>
                  </a:cubicBezTo>
                  <a:cubicBezTo>
                    <a:pt x="723" y="54"/>
                    <a:pt x="670" y="0"/>
                    <a:pt x="5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7" name="Google Shape;7087;p48"/>
            <p:cNvSpPr/>
            <p:nvPr/>
          </p:nvSpPr>
          <p:spPr>
            <a:xfrm>
              <a:off x="10622350" y="7032675"/>
              <a:ext cx="101050" cy="201025"/>
            </a:xfrm>
            <a:custGeom>
              <a:avLst/>
              <a:gdLst/>
              <a:ahLst/>
              <a:cxnLst/>
              <a:rect l="l" t="t" r="r" b="b"/>
              <a:pathLst>
                <a:path w="4042" h="8041" extrusionOk="0">
                  <a:moveTo>
                    <a:pt x="2761" y="1"/>
                  </a:moveTo>
                  <a:cubicBezTo>
                    <a:pt x="2713" y="1"/>
                    <a:pt x="2668" y="4"/>
                    <a:pt x="2623" y="11"/>
                  </a:cubicBezTo>
                  <a:cubicBezTo>
                    <a:pt x="2409" y="11"/>
                    <a:pt x="2222" y="64"/>
                    <a:pt x="2008" y="144"/>
                  </a:cubicBezTo>
                  <a:cubicBezTo>
                    <a:pt x="1820" y="198"/>
                    <a:pt x="1660" y="305"/>
                    <a:pt x="1446" y="439"/>
                  </a:cubicBezTo>
                  <a:cubicBezTo>
                    <a:pt x="1285" y="573"/>
                    <a:pt x="1098" y="706"/>
                    <a:pt x="964" y="867"/>
                  </a:cubicBezTo>
                  <a:cubicBezTo>
                    <a:pt x="830" y="1001"/>
                    <a:pt x="696" y="1215"/>
                    <a:pt x="616" y="1376"/>
                  </a:cubicBezTo>
                  <a:cubicBezTo>
                    <a:pt x="375" y="1777"/>
                    <a:pt x="215" y="2259"/>
                    <a:pt x="107" y="2794"/>
                  </a:cubicBezTo>
                  <a:cubicBezTo>
                    <a:pt x="27" y="3276"/>
                    <a:pt x="0" y="3784"/>
                    <a:pt x="27" y="4347"/>
                  </a:cubicBezTo>
                  <a:cubicBezTo>
                    <a:pt x="81" y="4855"/>
                    <a:pt x="134" y="5364"/>
                    <a:pt x="268" y="5926"/>
                  </a:cubicBezTo>
                  <a:cubicBezTo>
                    <a:pt x="375" y="6408"/>
                    <a:pt x="536" y="6889"/>
                    <a:pt x="750" y="7398"/>
                  </a:cubicBezTo>
                  <a:cubicBezTo>
                    <a:pt x="803" y="7612"/>
                    <a:pt x="910" y="7799"/>
                    <a:pt x="991" y="8013"/>
                  </a:cubicBezTo>
                  <a:cubicBezTo>
                    <a:pt x="991" y="8013"/>
                    <a:pt x="991" y="8040"/>
                    <a:pt x="1017" y="8040"/>
                  </a:cubicBezTo>
                  <a:lnTo>
                    <a:pt x="1071" y="8040"/>
                  </a:lnTo>
                  <a:cubicBezTo>
                    <a:pt x="1098" y="8040"/>
                    <a:pt x="1098" y="8013"/>
                    <a:pt x="1098" y="7960"/>
                  </a:cubicBezTo>
                  <a:cubicBezTo>
                    <a:pt x="1151" y="7960"/>
                    <a:pt x="1178" y="7933"/>
                    <a:pt x="1205" y="7906"/>
                  </a:cubicBezTo>
                  <a:cubicBezTo>
                    <a:pt x="1580" y="6996"/>
                    <a:pt x="2035" y="6140"/>
                    <a:pt x="2490" y="5283"/>
                  </a:cubicBezTo>
                  <a:cubicBezTo>
                    <a:pt x="2650" y="4989"/>
                    <a:pt x="2784" y="4695"/>
                    <a:pt x="2945" y="4400"/>
                  </a:cubicBezTo>
                  <a:cubicBezTo>
                    <a:pt x="3212" y="3811"/>
                    <a:pt x="3453" y="3356"/>
                    <a:pt x="3641" y="2848"/>
                  </a:cubicBezTo>
                  <a:cubicBezTo>
                    <a:pt x="3748" y="2607"/>
                    <a:pt x="3828" y="2446"/>
                    <a:pt x="3881" y="2259"/>
                  </a:cubicBezTo>
                  <a:cubicBezTo>
                    <a:pt x="3962" y="2045"/>
                    <a:pt x="3988" y="1857"/>
                    <a:pt x="4015" y="1616"/>
                  </a:cubicBezTo>
                  <a:cubicBezTo>
                    <a:pt x="4042" y="1402"/>
                    <a:pt x="4015" y="1215"/>
                    <a:pt x="3988" y="1001"/>
                  </a:cubicBezTo>
                  <a:cubicBezTo>
                    <a:pt x="3962" y="921"/>
                    <a:pt x="3935" y="813"/>
                    <a:pt x="3881" y="733"/>
                  </a:cubicBezTo>
                  <a:cubicBezTo>
                    <a:pt x="3855" y="653"/>
                    <a:pt x="3801" y="546"/>
                    <a:pt x="3721" y="466"/>
                  </a:cubicBezTo>
                  <a:lnTo>
                    <a:pt x="3480" y="251"/>
                  </a:lnTo>
                  <a:cubicBezTo>
                    <a:pt x="3453" y="198"/>
                    <a:pt x="3346" y="144"/>
                    <a:pt x="3266" y="118"/>
                  </a:cubicBezTo>
                  <a:cubicBezTo>
                    <a:pt x="3082" y="36"/>
                    <a:pt x="2913" y="1"/>
                    <a:pt x="276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8" name="Google Shape;7088;p48"/>
            <p:cNvSpPr/>
            <p:nvPr/>
          </p:nvSpPr>
          <p:spPr>
            <a:xfrm>
              <a:off x="10399025" y="7196300"/>
              <a:ext cx="200750" cy="101200"/>
            </a:xfrm>
            <a:custGeom>
              <a:avLst/>
              <a:gdLst/>
              <a:ahLst/>
              <a:cxnLst/>
              <a:rect l="l" t="t" r="r" b="b"/>
              <a:pathLst>
                <a:path w="8030" h="4048" extrusionOk="0">
                  <a:moveTo>
                    <a:pt x="1453" y="0"/>
                  </a:moveTo>
                  <a:cubicBezTo>
                    <a:pt x="1315" y="0"/>
                    <a:pt x="1173" y="31"/>
                    <a:pt x="1044" y="50"/>
                  </a:cubicBezTo>
                  <a:cubicBezTo>
                    <a:pt x="937" y="77"/>
                    <a:pt x="830" y="130"/>
                    <a:pt x="777" y="157"/>
                  </a:cubicBezTo>
                  <a:cubicBezTo>
                    <a:pt x="669" y="184"/>
                    <a:pt x="562" y="237"/>
                    <a:pt x="509" y="318"/>
                  </a:cubicBezTo>
                  <a:lnTo>
                    <a:pt x="268" y="558"/>
                  </a:lnTo>
                  <a:cubicBezTo>
                    <a:pt x="188" y="639"/>
                    <a:pt x="161" y="719"/>
                    <a:pt x="107" y="826"/>
                  </a:cubicBezTo>
                  <a:lnTo>
                    <a:pt x="107" y="853"/>
                  </a:lnTo>
                  <a:cubicBezTo>
                    <a:pt x="27" y="1040"/>
                    <a:pt x="0" y="1254"/>
                    <a:pt x="0" y="1442"/>
                  </a:cubicBezTo>
                  <a:cubicBezTo>
                    <a:pt x="0" y="1656"/>
                    <a:pt x="81" y="1843"/>
                    <a:pt x="134" y="2057"/>
                  </a:cubicBezTo>
                  <a:cubicBezTo>
                    <a:pt x="214" y="2245"/>
                    <a:pt x="295" y="2432"/>
                    <a:pt x="429" y="2619"/>
                  </a:cubicBezTo>
                  <a:cubicBezTo>
                    <a:pt x="562" y="2780"/>
                    <a:pt x="696" y="2967"/>
                    <a:pt x="884" y="3101"/>
                  </a:cubicBezTo>
                  <a:cubicBezTo>
                    <a:pt x="1017" y="3235"/>
                    <a:pt x="1205" y="3369"/>
                    <a:pt x="1365" y="3449"/>
                  </a:cubicBezTo>
                  <a:cubicBezTo>
                    <a:pt x="1472" y="3529"/>
                    <a:pt x="1579" y="3556"/>
                    <a:pt x="1687" y="3636"/>
                  </a:cubicBezTo>
                  <a:cubicBezTo>
                    <a:pt x="2008" y="3797"/>
                    <a:pt x="2382" y="3904"/>
                    <a:pt x="2784" y="3958"/>
                  </a:cubicBezTo>
                  <a:cubicBezTo>
                    <a:pt x="3165" y="4018"/>
                    <a:pt x="3532" y="4048"/>
                    <a:pt x="3939" y="4048"/>
                  </a:cubicBezTo>
                  <a:cubicBezTo>
                    <a:pt x="4075" y="4048"/>
                    <a:pt x="4216" y="4045"/>
                    <a:pt x="4363" y="4038"/>
                  </a:cubicBezTo>
                  <a:cubicBezTo>
                    <a:pt x="4845" y="3984"/>
                    <a:pt x="5353" y="3931"/>
                    <a:pt x="5916" y="3797"/>
                  </a:cubicBezTo>
                  <a:cubicBezTo>
                    <a:pt x="6397" y="3690"/>
                    <a:pt x="6906" y="3529"/>
                    <a:pt x="7388" y="3315"/>
                  </a:cubicBezTo>
                  <a:cubicBezTo>
                    <a:pt x="7602" y="3262"/>
                    <a:pt x="7789" y="3155"/>
                    <a:pt x="8003" y="3101"/>
                  </a:cubicBezTo>
                  <a:lnTo>
                    <a:pt x="8030" y="3048"/>
                  </a:lnTo>
                  <a:lnTo>
                    <a:pt x="8030" y="2994"/>
                  </a:lnTo>
                  <a:lnTo>
                    <a:pt x="8003" y="2967"/>
                  </a:lnTo>
                  <a:lnTo>
                    <a:pt x="7976" y="2967"/>
                  </a:lnTo>
                  <a:cubicBezTo>
                    <a:pt x="7976" y="2914"/>
                    <a:pt x="7923" y="2887"/>
                    <a:pt x="7896" y="2860"/>
                  </a:cubicBezTo>
                  <a:cubicBezTo>
                    <a:pt x="7655" y="2753"/>
                    <a:pt x="7441" y="2646"/>
                    <a:pt x="7173" y="2512"/>
                  </a:cubicBezTo>
                  <a:cubicBezTo>
                    <a:pt x="6531" y="2218"/>
                    <a:pt x="5889" y="1923"/>
                    <a:pt x="5300" y="1576"/>
                  </a:cubicBezTo>
                  <a:cubicBezTo>
                    <a:pt x="4979" y="1415"/>
                    <a:pt x="4684" y="1281"/>
                    <a:pt x="4390" y="1120"/>
                  </a:cubicBezTo>
                  <a:cubicBezTo>
                    <a:pt x="4042" y="933"/>
                    <a:pt x="3747" y="746"/>
                    <a:pt x="3453" y="612"/>
                  </a:cubicBezTo>
                  <a:cubicBezTo>
                    <a:pt x="3239" y="532"/>
                    <a:pt x="3078" y="451"/>
                    <a:pt x="2864" y="371"/>
                  </a:cubicBezTo>
                  <a:cubicBezTo>
                    <a:pt x="2650" y="291"/>
                    <a:pt x="2463" y="210"/>
                    <a:pt x="2275" y="157"/>
                  </a:cubicBezTo>
                  <a:cubicBezTo>
                    <a:pt x="2088" y="77"/>
                    <a:pt x="1874" y="50"/>
                    <a:pt x="1633" y="23"/>
                  </a:cubicBezTo>
                  <a:cubicBezTo>
                    <a:pt x="1575" y="6"/>
                    <a:pt x="1514" y="0"/>
                    <a:pt x="145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9" name="Google Shape;7089;p48"/>
            <p:cNvSpPr/>
            <p:nvPr/>
          </p:nvSpPr>
          <p:spPr>
            <a:xfrm>
              <a:off x="10687250" y="7262175"/>
              <a:ext cx="189400" cy="81500"/>
            </a:xfrm>
            <a:custGeom>
              <a:avLst/>
              <a:gdLst/>
              <a:ahLst/>
              <a:cxnLst/>
              <a:rect l="l" t="t" r="r" b="b"/>
              <a:pathLst>
                <a:path w="7576" h="3260" extrusionOk="0">
                  <a:moveTo>
                    <a:pt x="4303" y="1"/>
                  </a:moveTo>
                  <a:cubicBezTo>
                    <a:pt x="4044" y="1"/>
                    <a:pt x="3786" y="14"/>
                    <a:pt x="3534" y="38"/>
                  </a:cubicBezTo>
                  <a:cubicBezTo>
                    <a:pt x="3427" y="38"/>
                    <a:pt x="3293" y="65"/>
                    <a:pt x="3213" y="65"/>
                  </a:cubicBezTo>
                  <a:cubicBezTo>
                    <a:pt x="3025" y="91"/>
                    <a:pt x="2891" y="118"/>
                    <a:pt x="2731" y="172"/>
                  </a:cubicBezTo>
                  <a:lnTo>
                    <a:pt x="2677" y="198"/>
                  </a:lnTo>
                  <a:cubicBezTo>
                    <a:pt x="2222" y="306"/>
                    <a:pt x="1767" y="386"/>
                    <a:pt x="1339" y="520"/>
                  </a:cubicBezTo>
                  <a:cubicBezTo>
                    <a:pt x="1152" y="573"/>
                    <a:pt x="991" y="600"/>
                    <a:pt x="830" y="654"/>
                  </a:cubicBezTo>
                  <a:lnTo>
                    <a:pt x="670" y="707"/>
                  </a:lnTo>
                  <a:lnTo>
                    <a:pt x="482" y="734"/>
                  </a:lnTo>
                  <a:lnTo>
                    <a:pt x="322" y="761"/>
                  </a:lnTo>
                  <a:lnTo>
                    <a:pt x="242" y="787"/>
                  </a:lnTo>
                  <a:cubicBezTo>
                    <a:pt x="215" y="787"/>
                    <a:pt x="188" y="841"/>
                    <a:pt x="161" y="841"/>
                  </a:cubicBezTo>
                  <a:cubicBezTo>
                    <a:pt x="81" y="841"/>
                    <a:pt x="54" y="894"/>
                    <a:pt x="27" y="921"/>
                  </a:cubicBezTo>
                  <a:cubicBezTo>
                    <a:pt x="1" y="975"/>
                    <a:pt x="1" y="1028"/>
                    <a:pt x="27" y="1055"/>
                  </a:cubicBezTo>
                  <a:cubicBezTo>
                    <a:pt x="27" y="1109"/>
                    <a:pt x="54" y="1162"/>
                    <a:pt x="81" y="1162"/>
                  </a:cubicBezTo>
                  <a:cubicBezTo>
                    <a:pt x="81" y="1189"/>
                    <a:pt x="81" y="1189"/>
                    <a:pt x="108" y="1242"/>
                  </a:cubicBezTo>
                  <a:cubicBezTo>
                    <a:pt x="589" y="1671"/>
                    <a:pt x="1178" y="2045"/>
                    <a:pt x="1821" y="2393"/>
                  </a:cubicBezTo>
                  <a:cubicBezTo>
                    <a:pt x="1928" y="2474"/>
                    <a:pt x="2062" y="2500"/>
                    <a:pt x="2169" y="2581"/>
                  </a:cubicBezTo>
                  <a:cubicBezTo>
                    <a:pt x="2784" y="2875"/>
                    <a:pt x="3400" y="3062"/>
                    <a:pt x="3989" y="3169"/>
                  </a:cubicBezTo>
                  <a:cubicBezTo>
                    <a:pt x="4290" y="3230"/>
                    <a:pt x="4576" y="3260"/>
                    <a:pt x="4847" y="3260"/>
                  </a:cubicBezTo>
                  <a:cubicBezTo>
                    <a:pt x="4937" y="3260"/>
                    <a:pt x="5026" y="3256"/>
                    <a:pt x="5113" y="3250"/>
                  </a:cubicBezTo>
                  <a:cubicBezTo>
                    <a:pt x="5273" y="3250"/>
                    <a:pt x="5461" y="3196"/>
                    <a:pt x="5648" y="3169"/>
                  </a:cubicBezTo>
                  <a:cubicBezTo>
                    <a:pt x="5809" y="3143"/>
                    <a:pt x="5969" y="3062"/>
                    <a:pt x="6130" y="3009"/>
                  </a:cubicBezTo>
                  <a:cubicBezTo>
                    <a:pt x="6451" y="2875"/>
                    <a:pt x="6746" y="2661"/>
                    <a:pt x="7013" y="2393"/>
                  </a:cubicBezTo>
                  <a:cubicBezTo>
                    <a:pt x="7281" y="2126"/>
                    <a:pt x="7441" y="1858"/>
                    <a:pt x="7522" y="1644"/>
                  </a:cubicBezTo>
                  <a:cubicBezTo>
                    <a:pt x="7575" y="1403"/>
                    <a:pt x="7549" y="1162"/>
                    <a:pt x="7441" y="1001"/>
                  </a:cubicBezTo>
                  <a:cubicBezTo>
                    <a:pt x="7334" y="841"/>
                    <a:pt x="7174" y="654"/>
                    <a:pt x="6933" y="520"/>
                  </a:cubicBezTo>
                  <a:cubicBezTo>
                    <a:pt x="6906" y="493"/>
                    <a:pt x="6853" y="466"/>
                    <a:pt x="6826" y="439"/>
                  </a:cubicBezTo>
                  <a:cubicBezTo>
                    <a:pt x="6639" y="359"/>
                    <a:pt x="6451" y="306"/>
                    <a:pt x="6184" y="225"/>
                  </a:cubicBezTo>
                  <a:cubicBezTo>
                    <a:pt x="5916" y="172"/>
                    <a:pt x="5595" y="91"/>
                    <a:pt x="5247" y="65"/>
                  </a:cubicBezTo>
                  <a:cubicBezTo>
                    <a:pt x="4937" y="20"/>
                    <a:pt x="4620" y="1"/>
                    <a:pt x="43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0" name="Google Shape;7090;p48"/>
            <p:cNvSpPr/>
            <p:nvPr/>
          </p:nvSpPr>
          <p:spPr>
            <a:xfrm>
              <a:off x="10581025" y="7325675"/>
              <a:ext cx="81650" cy="190725"/>
            </a:xfrm>
            <a:custGeom>
              <a:avLst/>
              <a:gdLst/>
              <a:ahLst/>
              <a:cxnLst/>
              <a:rect l="l" t="t" r="r" b="b"/>
              <a:pathLst>
                <a:path w="3266" h="7629" extrusionOk="0">
                  <a:moveTo>
                    <a:pt x="2289" y="0"/>
                  </a:moveTo>
                  <a:cubicBezTo>
                    <a:pt x="2262" y="0"/>
                    <a:pt x="2235" y="14"/>
                    <a:pt x="2222" y="41"/>
                  </a:cubicBezTo>
                  <a:cubicBezTo>
                    <a:pt x="2195" y="41"/>
                    <a:pt x="2115" y="67"/>
                    <a:pt x="2115" y="94"/>
                  </a:cubicBezTo>
                  <a:cubicBezTo>
                    <a:pt x="2088" y="94"/>
                    <a:pt x="2088" y="94"/>
                    <a:pt x="2062" y="121"/>
                  </a:cubicBezTo>
                  <a:cubicBezTo>
                    <a:pt x="1606" y="603"/>
                    <a:pt x="1259" y="1192"/>
                    <a:pt x="884" y="1861"/>
                  </a:cubicBezTo>
                  <a:cubicBezTo>
                    <a:pt x="509" y="2610"/>
                    <a:pt x="241" y="3333"/>
                    <a:pt x="108" y="4082"/>
                  </a:cubicBezTo>
                  <a:cubicBezTo>
                    <a:pt x="54" y="4484"/>
                    <a:pt x="1" y="4858"/>
                    <a:pt x="54" y="5180"/>
                  </a:cubicBezTo>
                  <a:cubicBezTo>
                    <a:pt x="54" y="5340"/>
                    <a:pt x="81" y="5554"/>
                    <a:pt x="108" y="5715"/>
                  </a:cubicBezTo>
                  <a:cubicBezTo>
                    <a:pt x="134" y="5876"/>
                    <a:pt x="215" y="6063"/>
                    <a:pt x="268" y="6223"/>
                  </a:cubicBezTo>
                  <a:cubicBezTo>
                    <a:pt x="429" y="6518"/>
                    <a:pt x="616" y="6812"/>
                    <a:pt x="884" y="7080"/>
                  </a:cubicBezTo>
                  <a:cubicBezTo>
                    <a:pt x="1071" y="7294"/>
                    <a:pt x="1285" y="7428"/>
                    <a:pt x="1473" y="7535"/>
                  </a:cubicBezTo>
                  <a:cubicBezTo>
                    <a:pt x="1553" y="7562"/>
                    <a:pt x="1580" y="7562"/>
                    <a:pt x="1660" y="7589"/>
                  </a:cubicBezTo>
                  <a:cubicBezTo>
                    <a:pt x="1735" y="7617"/>
                    <a:pt x="1813" y="7628"/>
                    <a:pt x="1889" y="7628"/>
                  </a:cubicBezTo>
                  <a:cubicBezTo>
                    <a:pt x="2032" y="7628"/>
                    <a:pt x="2171" y="7587"/>
                    <a:pt x="2276" y="7535"/>
                  </a:cubicBezTo>
                  <a:cubicBezTo>
                    <a:pt x="2463" y="7428"/>
                    <a:pt x="2624" y="7267"/>
                    <a:pt x="2757" y="7026"/>
                  </a:cubicBezTo>
                  <a:cubicBezTo>
                    <a:pt x="2864" y="6812"/>
                    <a:pt x="2945" y="6598"/>
                    <a:pt x="3025" y="6250"/>
                  </a:cubicBezTo>
                  <a:cubicBezTo>
                    <a:pt x="3105" y="5983"/>
                    <a:pt x="3159" y="5688"/>
                    <a:pt x="3186" y="5313"/>
                  </a:cubicBezTo>
                  <a:cubicBezTo>
                    <a:pt x="3266" y="4751"/>
                    <a:pt x="3266" y="4189"/>
                    <a:pt x="3212" y="3600"/>
                  </a:cubicBezTo>
                  <a:cubicBezTo>
                    <a:pt x="3212" y="3520"/>
                    <a:pt x="3186" y="3386"/>
                    <a:pt x="3186" y="3279"/>
                  </a:cubicBezTo>
                  <a:cubicBezTo>
                    <a:pt x="3159" y="3119"/>
                    <a:pt x="3132" y="2985"/>
                    <a:pt x="3105" y="2797"/>
                  </a:cubicBezTo>
                  <a:lnTo>
                    <a:pt x="3052" y="2744"/>
                  </a:lnTo>
                  <a:cubicBezTo>
                    <a:pt x="2972" y="2316"/>
                    <a:pt x="2864" y="1834"/>
                    <a:pt x="2731" y="1406"/>
                  </a:cubicBezTo>
                  <a:cubicBezTo>
                    <a:pt x="2704" y="1245"/>
                    <a:pt x="2650" y="1058"/>
                    <a:pt x="2597" y="897"/>
                  </a:cubicBezTo>
                  <a:lnTo>
                    <a:pt x="2570" y="737"/>
                  </a:lnTo>
                  <a:lnTo>
                    <a:pt x="2517" y="576"/>
                  </a:lnTo>
                  <a:lnTo>
                    <a:pt x="2490" y="389"/>
                  </a:lnTo>
                  <a:lnTo>
                    <a:pt x="2463" y="335"/>
                  </a:lnTo>
                  <a:cubicBezTo>
                    <a:pt x="2463" y="308"/>
                    <a:pt x="2436" y="255"/>
                    <a:pt x="2436" y="228"/>
                  </a:cubicBezTo>
                  <a:cubicBezTo>
                    <a:pt x="2463" y="94"/>
                    <a:pt x="2436" y="67"/>
                    <a:pt x="2356" y="41"/>
                  </a:cubicBezTo>
                  <a:cubicBezTo>
                    <a:pt x="2343" y="14"/>
                    <a:pt x="2316" y="0"/>
                    <a:pt x="22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1" name="Google Shape;7091;p48"/>
            <p:cNvSpPr/>
            <p:nvPr/>
          </p:nvSpPr>
          <p:spPr>
            <a:xfrm>
              <a:off x="10435150" y="7140000"/>
              <a:ext cx="160625" cy="115100"/>
            </a:xfrm>
            <a:custGeom>
              <a:avLst/>
              <a:gdLst/>
              <a:ahLst/>
              <a:cxnLst/>
              <a:rect l="l" t="t" r="r" b="b"/>
              <a:pathLst>
                <a:path w="6425" h="4604" extrusionOk="0">
                  <a:moveTo>
                    <a:pt x="1098" y="0"/>
                  </a:moveTo>
                  <a:cubicBezTo>
                    <a:pt x="1098" y="54"/>
                    <a:pt x="1045" y="54"/>
                    <a:pt x="964" y="54"/>
                  </a:cubicBezTo>
                  <a:cubicBezTo>
                    <a:pt x="804" y="54"/>
                    <a:pt x="643" y="107"/>
                    <a:pt x="536" y="161"/>
                  </a:cubicBezTo>
                  <a:cubicBezTo>
                    <a:pt x="322" y="268"/>
                    <a:pt x="188" y="428"/>
                    <a:pt x="108" y="616"/>
                  </a:cubicBezTo>
                  <a:cubicBezTo>
                    <a:pt x="1" y="857"/>
                    <a:pt x="1" y="1178"/>
                    <a:pt x="54" y="1526"/>
                  </a:cubicBezTo>
                  <a:cubicBezTo>
                    <a:pt x="108" y="1874"/>
                    <a:pt x="242" y="2195"/>
                    <a:pt x="402" y="2516"/>
                  </a:cubicBezTo>
                  <a:cubicBezTo>
                    <a:pt x="509" y="2677"/>
                    <a:pt x="589" y="2810"/>
                    <a:pt x="697" y="2917"/>
                  </a:cubicBezTo>
                  <a:cubicBezTo>
                    <a:pt x="804" y="3051"/>
                    <a:pt x="937" y="3185"/>
                    <a:pt x="1071" y="3265"/>
                  </a:cubicBezTo>
                  <a:cubicBezTo>
                    <a:pt x="1339" y="3506"/>
                    <a:pt x="1633" y="3667"/>
                    <a:pt x="1981" y="3854"/>
                  </a:cubicBezTo>
                  <a:cubicBezTo>
                    <a:pt x="2597" y="4149"/>
                    <a:pt x="3346" y="4390"/>
                    <a:pt x="4149" y="4523"/>
                  </a:cubicBezTo>
                  <a:cubicBezTo>
                    <a:pt x="4604" y="4577"/>
                    <a:pt x="5059" y="4604"/>
                    <a:pt x="5488" y="4604"/>
                  </a:cubicBezTo>
                  <a:cubicBezTo>
                    <a:pt x="5728" y="4604"/>
                    <a:pt x="5943" y="4604"/>
                    <a:pt x="6184" y="4577"/>
                  </a:cubicBezTo>
                  <a:cubicBezTo>
                    <a:pt x="6210" y="4577"/>
                    <a:pt x="6210" y="4577"/>
                    <a:pt x="6210" y="4550"/>
                  </a:cubicBezTo>
                  <a:cubicBezTo>
                    <a:pt x="6264" y="4550"/>
                    <a:pt x="6317" y="4550"/>
                    <a:pt x="6344" y="4523"/>
                  </a:cubicBezTo>
                  <a:cubicBezTo>
                    <a:pt x="6398" y="4470"/>
                    <a:pt x="6424" y="4443"/>
                    <a:pt x="6424" y="4416"/>
                  </a:cubicBezTo>
                  <a:cubicBezTo>
                    <a:pt x="6424" y="4336"/>
                    <a:pt x="6424" y="4283"/>
                    <a:pt x="6398" y="4256"/>
                  </a:cubicBezTo>
                  <a:cubicBezTo>
                    <a:pt x="6344" y="4202"/>
                    <a:pt x="6344" y="4175"/>
                    <a:pt x="6317" y="4149"/>
                  </a:cubicBezTo>
                  <a:lnTo>
                    <a:pt x="6291" y="4068"/>
                  </a:lnTo>
                  <a:lnTo>
                    <a:pt x="6210" y="4015"/>
                  </a:lnTo>
                  <a:lnTo>
                    <a:pt x="6157" y="3935"/>
                  </a:lnTo>
                  <a:lnTo>
                    <a:pt x="6076" y="3881"/>
                  </a:lnTo>
                  <a:lnTo>
                    <a:pt x="5889" y="3640"/>
                  </a:lnTo>
                  <a:cubicBezTo>
                    <a:pt x="5782" y="3506"/>
                    <a:pt x="5675" y="3372"/>
                    <a:pt x="5541" y="3239"/>
                  </a:cubicBezTo>
                  <a:cubicBezTo>
                    <a:pt x="5273" y="2891"/>
                    <a:pt x="4979" y="2570"/>
                    <a:pt x="4685" y="2222"/>
                  </a:cubicBezTo>
                  <a:lnTo>
                    <a:pt x="4604" y="2168"/>
                  </a:lnTo>
                  <a:cubicBezTo>
                    <a:pt x="4524" y="2061"/>
                    <a:pt x="4417" y="1927"/>
                    <a:pt x="4310" y="1820"/>
                  </a:cubicBezTo>
                  <a:lnTo>
                    <a:pt x="4069" y="1606"/>
                  </a:lnTo>
                  <a:cubicBezTo>
                    <a:pt x="3668" y="1231"/>
                    <a:pt x="3213" y="937"/>
                    <a:pt x="2704" y="616"/>
                  </a:cubicBezTo>
                  <a:cubicBezTo>
                    <a:pt x="2410" y="455"/>
                    <a:pt x="2142" y="321"/>
                    <a:pt x="1874" y="214"/>
                  </a:cubicBezTo>
                  <a:cubicBezTo>
                    <a:pt x="1580" y="80"/>
                    <a:pt x="1339" y="27"/>
                    <a:pt x="109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2" name="Google Shape;7092;p48"/>
            <p:cNvSpPr/>
            <p:nvPr/>
          </p:nvSpPr>
          <p:spPr>
            <a:xfrm>
              <a:off x="10648450" y="7071075"/>
              <a:ext cx="116450" cy="160600"/>
            </a:xfrm>
            <a:custGeom>
              <a:avLst/>
              <a:gdLst/>
              <a:ahLst/>
              <a:cxnLst/>
              <a:rect l="l" t="t" r="r" b="b"/>
              <a:pathLst>
                <a:path w="4658" h="6424" extrusionOk="0">
                  <a:moveTo>
                    <a:pt x="4069" y="0"/>
                  </a:moveTo>
                  <a:cubicBezTo>
                    <a:pt x="3956" y="48"/>
                    <a:pt x="3853" y="58"/>
                    <a:pt x="3743" y="58"/>
                  </a:cubicBezTo>
                  <a:cubicBezTo>
                    <a:pt x="3669" y="58"/>
                    <a:pt x="3592" y="54"/>
                    <a:pt x="3507" y="54"/>
                  </a:cubicBezTo>
                  <a:cubicBezTo>
                    <a:pt x="3373" y="54"/>
                    <a:pt x="3292" y="54"/>
                    <a:pt x="3105" y="80"/>
                  </a:cubicBezTo>
                  <a:cubicBezTo>
                    <a:pt x="2784" y="107"/>
                    <a:pt x="2436" y="241"/>
                    <a:pt x="2141" y="402"/>
                  </a:cubicBezTo>
                  <a:cubicBezTo>
                    <a:pt x="1981" y="509"/>
                    <a:pt x="1847" y="616"/>
                    <a:pt x="1740" y="723"/>
                  </a:cubicBezTo>
                  <a:cubicBezTo>
                    <a:pt x="1606" y="803"/>
                    <a:pt x="1472" y="937"/>
                    <a:pt x="1365" y="1071"/>
                  </a:cubicBezTo>
                  <a:cubicBezTo>
                    <a:pt x="1124" y="1338"/>
                    <a:pt x="964" y="1660"/>
                    <a:pt x="803" y="1981"/>
                  </a:cubicBezTo>
                  <a:cubicBezTo>
                    <a:pt x="509" y="2623"/>
                    <a:pt x="268" y="3346"/>
                    <a:pt x="134" y="4149"/>
                  </a:cubicBezTo>
                  <a:cubicBezTo>
                    <a:pt x="27" y="4898"/>
                    <a:pt x="0" y="5567"/>
                    <a:pt x="54" y="6210"/>
                  </a:cubicBezTo>
                  <a:cubicBezTo>
                    <a:pt x="54" y="6237"/>
                    <a:pt x="54" y="6237"/>
                    <a:pt x="107" y="6237"/>
                  </a:cubicBezTo>
                  <a:cubicBezTo>
                    <a:pt x="107" y="6263"/>
                    <a:pt x="107" y="6344"/>
                    <a:pt x="134" y="6370"/>
                  </a:cubicBezTo>
                  <a:cubicBezTo>
                    <a:pt x="161" y="6397"/>
                    <a:pt x="188" y="6424"/>
                    <a:pt x="241" y="6424"/>
                  </a:cubicBezTo>
                  <a:lnTo>
                    <a:pt x="268" y="6424"/>
                  </a:lnTo>
                  <a:cubicBezTo>
                    <a:pt x="295" y="6424"/>
                    <a:pt x="375" y="6424"/>
                    <a:pt x="402" y="6397"/>
                  </a:cubicBezTo>
                  <a:cubicBezTo>
                    <a:pt x="428" y="6370"/>
                    <a:pt x="455" y="6370"/>
                    <a:pt x="509" y="6344"/>
                  </a:cubicBezTo>
                  <a:lnTo>
                    <a:pt x="562" y="6290"/>
                  </a:lnTo>
                  <a:lnTo>
                    <a:pt x="643" y="6237"/>
                  </a:lnTo>
                  <a:lnTo>
                    <a:pt x="696" y="6156"/>
                  </a:lnTo>
                  <a:lnTo>
                    <a:pt x="830" y="6022"/>
                  </a:lnTo>
                  <a:lnTo>
                    <a:pt x="964" y="5889"/>
                  </a:lnTo>
                  <a:cubicBezTo>
                    <a:pt x="1098" y="5808"/>
                    <a:pt x="1231" y="5701"/>
                    <a:pt x="1339" y="5567"/>
                  </a:cubicBezTo>
                  <a:cubicBezTo>
                    <a:pt x="1660" y="5300"/>
                    <a:pt x="2034" y="5005"/>
                    <a:pt x="2382" y="4684"/>
                  </a:cubicBezTo>
                  <a:lnTo>
                    <a:pt x="2436" y="4631"/>
                  </a:lnTo>
                  <a:cubicBezTo>
                    <a:pt x="2543" y="4524"/>
                    <a:pt x="2677" y="4416"/>
                    <a:pt x="2784" y="4336"/>
                  </a:cubicBezTo>
                  <a:lnTo>
                    <a:pt x="2998" y="4095"/>
                  </a:lnTo>
                  <a:cubicBezTo>
                    <a:pt x="3373" y="3694"/>
                    <a:pt x="3667" y="3212"/>
                    <a:pt x="3988" y="2703"/>
                  </a:cubicBezTo>
                  <a:cubicBezTo>
                    <a:pt x="4149" y="2409"/>
                    <a:pt x="4283" y="2141"/>
                    <a:pt x="4390" y="1874"/>
                  </a:cubicBezTo>
                  <a:cubicBezTo>
                    <a:pt x="4524" y="1579"/>
                    <a:pt x="4577" y="1338"/>
                    <a:pt x="4631" y="1124"/>
                  </a:cubicBezTo>
                  <a:cubicBezTo>
                    <a:pt x="4657" y="857"/>
                    <a:pt x="4631" y="643"/>
                    <a:pt x="4550" y="455"/>
                  </a:cubicBezTo>
                  <a:cubicBezTo>
                    <a:pt x="4443" y="241"/>
                    <a:pt x="4283" y="107"/>
                    <a:pt x="406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3" name="Google Shape;7093;p48"/>
            <p:cNvSpPr/>
            <p:nvPr/>
          </p:nvSpPr>
          <p:spPr>
            <a:xfrm>
              <a:off x="10671875" y="7291875"/>
              <a:ext cx="189375" cy="106425"/>
            </a:xfrm>
            <a:custGeom>
              <a:avLst/>
              <a:gdLst/>
              <a:ahLst/>
              <a:cxnLst/>
              <a:rect l="l" t="t" r="r" b="b"/>
              <a:pathLst>
                <a:path w="7575" h="4257" extrusionOk="0">
                  <a:moveTo>
                    <a:pt x="241" y="1"/>
                  </a:moveTo>
                  <a:cubicBezTo>
                    <a:pt x="214" y="1"/>
                    <a:pt x="161" y="54"/>
                    <a:pt x="134" y="54"/>
                  </a:cubicBezTo>
                  <a:lnTo>
                    <a:pt x="27" y="54"/>
                  </a:lnTo>
                  <a:cubicBezTo>
                    <a:pt x="0" y="54"/>
                    <a:pt x="0" y="81"/>
                    <a:pt x="0" y="81"/>
                  </a:cubicBezTo>
                  <a:lnTo>
                    <a:pt x="0" y="108"/>
                  </a:lnTo>
                  <a:cubicBezTo>
                    <a:pt x="107" y="322"/>
                    <a:pt x="241" y="483"/>
                    <a:pt x="348" y="643"/>
                  </a:cubicBezTo>
                  <a:cubicBezTo>
                    <a:pt x="642" y="1071"/>
                    <a:pt x="937" y="1526"/>
                    <a:pt x="1231" y="1874"/>
                  </a:cubicBezTo>
                  <a:cubicBezTo>
                    <a:pt x="1606" y="2329"/>
                    <a:pt x="1981" y="2677"/>
                    <a:pt x="2355" y="2999"/>
                  </a:cubicBezTo>
                  <a:cubicBezTo>
                    <a:pt x="2757" y="3320"/>
                    <a:pt x="3185" y="3614"/>
                    <a:pt x="3613" y="3828"/>
                  </a:cubicBezTo>
                  <a:cubicBezTo>
                    <a:pt x="4095" y="4069"/>
                    <a:pt x="4550" y="4203"/>
                    <a:pt x="5032" y="4257"/>
                  </a:cubicBezTo>
                  <a:lnTo>
                    <a:pt x="5326" y="4257"/>
                  </a:lnTo>
                  <a:cubicBezTo>
                    <a:pt x="5433" y="4257"/>
                    <a:pt x="5514" y="4257"/>
                    <a:pt x="5621" y="4230"/>
                  </a:cubicBezTo>
                  <a:cubicBezTo>
                    <a:pt x="5835" y="4203"/>
                    <a:pt x="6022" y="4149"/>
                    <a:pt x="6236" y="4096"/>
                  </a:cubicBezTo>
                  <a:cubicBezTo>
                    <a:pt x="6424" y="4016"/>
                    <a:pt x="6638" y="3935"/>
                    <a:pt x="6799" y="3828"/>
                  </a:cubicBezTo>
                  <a:cubicBezTo>
                    <a:pt x="6986" y="3721"/>
                    <a:pt x="7120" y="3587"/>
                    <a:pt x="7254" y="3427"/>
                  </a:cubicBezTo>
                  <a:cubicBezTo>
                    <a:pt x="7387" y="3266"/>
                    <a:pt x="7494" y="3079"/>
                    <a:pt x="7521" y="2892"/>
                  </a:cubicBezTo>
                  <a:lnTo>
                    <a:pt x="7521" y="2865"/>
                  </a:lnTo>
                  <a:cubicBezTo>
                    <a:pt x="7575" y="2758"/>
                    <a:pt x="7575" y="2651"/>
                    <a:pt x="7575" y="2544"/>
                  </a:cubicBezTo>
                  <a:cubicBezTo>
                    <a:pt x="7575" y="2463"/>
                    <a:pt x="7521" y="2356"/>
                    <a:pt x="7521" y="2249"/>
                  </a:cubicBezTo>
                  <a:cubicBezTo>
                    <a:pt x="7494" y="2142"/>
                    <a:pt x="7468" y="2062"/>
                    <a:pt x="7387" y="1955"/>
                  </a:cubicBezTo>
                  <a:cubicBezTo>
                    <a:pt x="7361" y="1874"/>
                    <a:pt x="7307" y="1794"/>
                    <a:pt x="7227" y="1714"/>
                  </a:cubicBezTo>
                  <a:cubicBezTo>
                    <a:pt x="7093" y="1580"/>
                    <a:pt x="6932" y="1446"/>
                    <a:pt x="6772" y="1339"/>
                  </a:cubicBezTo>
                  <a:cubicBezTo>
                    <a:pt x="6584" y="1259"/>
                    <a:pt x="6397" y="1152"/>
                    <a:pt x="6183" y="1071"/>
                  </a:cubicBezTo>
                  <a:cubicBezTo>
                    <a:pt x="6022" y="1018"/>
                    <a:pt x="5835" y="938"/>
                    <a:pt x="5594" y="911"/>
                  </a:cubicBezTo>
                  <a:cubicBezTo>
                    <a:pt x="5086" y="777"/>
                    <a:pt x="4550" y="723"/>
                    <a:pt x="3961" y="616"/>
                  </a:cubicBezTo>
                  <a:cubicBezTo>
                    <a:pt x="3613" y="536"/>
                    <a:pt x="3292" y="509"/>
                    <a:pt x="2944" y="456"/>
                  </a:cubicBezTo>
                  <a:cubicBezTo>
                    <a:pt x="2141" y="376"/>
                    <a:pt x="1178" y="215"/>
                    <a:pt x="24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4" name="Google Shape;7094;p48"/>
            <p:cNvSpPr/>
            <p:nvPr/>
          </p:nvSpPr>
          <p:spPr>
            <a:xfrm>
              <a:off x="10511425" y="7313975"/>
              <a:ext cx="107775" cy="190725"/>
            </a:xfrm>
            <a:custGeom>
              <a:avLst/>
              <a:gdLst/>
              <a:ahLst/>
              <a:cxnLst/>
              <a:rect l="l" t="t" r="r" b="b"/>
              <a:pathLst>
                <a:path w="4311" h="7629" extrusionOk="0">
                  <a:moveTo>
                    <a:pt x="4283" y="0"/>
                  </a:moveTo>
                  <a:cubicBezTo>
                    <a:pt x="4230" y="27"/>
                    <a:pt x="4230" y="27"/>
                    <a:pt x="4203" y="27"/>
                  </a:cubicBezTo>
                  <a:cubicBezTo>
                    <a:pt x="3962" y="161"/>
                    <a:pt x="3802" y="268"/>
                    <a:pt x="3641" y="375"/>
                  </a:cubicBezTo>
                  <a:cubicBezTo>
                    <a:pt x="3213" y="669"/>
                    <a:pt x="2758" y="964"/>
                    <a:pt x="2383" y="1258"/>
                  </a:cubicBezTo>
                  <a:cubicBezTo>
                    <a:pt x="1955" y="1633"/>
                    <a:pt x="1580" y="2008"/>
                    <a:pt x="1286" y="2382"/>
                  </a:cubicBezTo>
                  <a:cubicBezTo>
                    <a:pt x="964" y="2784"/>
                    <a:pt x="643" y="3212"/>
                    <a:pt x="456" y="3640"/>
                  </a:cubicBezTo>
                  <a:cubicBezTo>
                    <a:pt x="215" y="4122"/>
                    <a:pt x="81" y="4577"/>
                    <a:pt x="28" y="5059"/>
                  </a:cubicBezTo>
                  <a:cubicBezTo>
                    <a:pt x="1" y="5273"/>
                    <a:pt x="1" y="5487"/>
                    <a:pt x="28" y="5674"/>
                  </a:cubicBezTo>
                  <a:cubicBezTo>
                    <a:pt x="54" y="5889"/>
                    <a:pt x="81" y="6076"/>
                    <a:pt x="162" y="6290"/>
                  </a:cubicBezTo>
                  <a:cubicBezTo>
                    <a:pt x="215" y="6477"/>
                    <a:pt x="322" y="6691"/>
                    <a:pt x="429" y="6852"/>
                  </a:cubicBezTo>
                  <a:cubicBezTo>
                    <a:pt x="536" y="7066"/>
                    <a:pt x="670" y="7200"/>
                    <a:pt x="831" y="7334"/>
                  </a:cubicBezTo>
                  <a:cubicBezTo>
                    <a:pt x="991" y="7468"/>
                    <a:pt x="1152" y="7548"/>
                    <a:pt x="1366" y="7602"/>
                  </a:cubicBezTo>
                  <a:lnTo>
                    <a:pt x="1393" y="7602"/>
                  </a:lnTo>
                  <a:cubicBezTo>
                    <a:pt x="1446" y="7602"/>
                    <a:pt x="1553" y="7628"/>
                    <a:pt x="1660" y="7628"/>
                  </a:cubicBezTo>
                  <a:lnTo>
                    <a:pt x="1687" y="7628"/>
                  </a:lnTo>
                  <a:cubicBezTo>
                    <a:pt x="1794" y="7628"/>
                    <a:pt x="1901" y="7602"/>
                    <a:pt x="1982" y="7602"/>
                  </a:cubicBezTo>
                  <a:cubicBezTo>
                    <a:pt x="2115" y="7548"/>
                    <a:pt x="2196" y="7521"/>
                    <a:pt x="2303" y="7468"/>
                  </a:cubicBezTo>
                  <a:cubicBezTo>
                    <a:pt x="2356" y="7414"/>
                    <a:pt x="2463" y="7361"/>
                    <a:pt x="2544" y="7280"/>
                  </a:cubicBezTo>
                  <a:cubicBezTo>
                    <a:pt x="2677" y="7147"/>
                    <a:pt x="2785" y="6986"/>
                    <a:pt x="2892" y="6825"/>
                  </a:cubicBezTo>
                  <a:cubicBezTo>
                    <a:pt x="2999" y="6611"/>
                    <a:pt x="3106" y="6451"/>
                    <a:pt x="3159" y="6263"/>
                  </a:cubicBezTo>
                  <a:cubicBezTo>
                    <a:pt x="3240" y="6076"/>
                    <a:pt x="3266" y="5889"/>
                    <a:pt x="3320" y="5648"/>
                  </a:cubicBezTo>
                  <a:cubicBezTo>
                    <a:pt x="3454" y="5112"/>
                    <a:pt x="3561" y="4550"/>
                    <a:pt x="3641" y="4015"/>
                  </a:cubicBezTo>
                  <a:cubicBezTo>
                    <a:pt x="3695" y="3667"/>
                    <a:pt x="3721" y="3346"/>
                    <a:pt x="3802" y="2998"/>
                  </a:cubicBezTo>
                  <a:cubicBezTo>
                    <a:pt x="3935" y="2061"/>
                    <a:pt x="4096" y="1124"/>
                    <a:pt x="4310" y="187"/>
                  </a:cubicBezTo>
                  <a:cubicBezTo>
                    <a:pt x="4310" y="161"/>
                    <a:pt x="4310" y="134"/>
                    <a:pt x="4283" y="107"/>
                  </a:cubicBezTo>
                  <a:cubicBezTo>
                    <a:pt x="4310" y="54"/>
                    <a:pt x="4310" y="27"/>
                    <a:pt x="428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5" name="Google Shape;7095;p48"/>
            <p:cNvSpPr/>
            <p:nvPr/>
          </p:nvSpPr>
          <p:spPr>
            <a:xfrm>
              <a:off x="10665850" y="7312300"/>
              <a:ext cx="137200" cy="145725"/>
            </a:xfrm>
            <a:custGeom>
              <a:avLst/>
              <a:gdLst/>
              <a:ahLst/>
              <a:cxnLst/>
              <a:rect l="l" t="t" r="r" b="b"/>
              <a:pathLst>
                <a:path w="5488" h="5829" extrusionOk="0">
                  <a:moveTo>
                    <a:pt x="264" y="0"/>
                  </a:moveTo>
                  <a:cubicBezTo>
                    <a:pt x="234" y="0"/>
                    <a:pt x="201" y="14"/>
                    <a:pt x="161" y="40"/>
                  </a:cubicBezTo>
                  <a:cubicBezTo>
                    <a:pt x="134" y="40"/>
                    <a:pt x="107" y="67"/>
                    <a:pt x="80" y="94"/>
                  </a:cubicBezTo>
                  <a:cubicBezTo>
                    <a:pt x="27" y="121"/>
                    <a:pt x="27" y="201"/>
                    <a:pt x="27" y="228"/>
                  </a:cubicBezTo>
                  <a:cubicBezTo>
                    <a:pt x="0" y="254"/>
                    <a:pt x="0" y="254"/>
                    <a:pt x="0" y="308"/>
                  </a:cubicBezTo>
                  <a:lnTo>
                    <a:pt x="107" y="1004"/>
                  </a:lnTo>
                  <a:cubicBezTo>
                    <a:pt x="214" y="1432"/>
                    <a:pt x="295" y="1860"/>
                    <a:pt x="482" y="2315"/>
                  </a:cubicBezTo>
                  <a:cubicBezTo>
                    <a:pt x="750" y="3038"/>
                    <a:pt x="1098" y="3734"/>
                    <a:pt x="1553" y="4323"/>
                  </a:cubicBezTo>
                  <a:cubicBezTo>
                    <a:pt x="1767" y="4644"/>
                    <a:pt x="2008" y="4912"/>
                    <a:pt x="2275" y="5126"/>
                  </a:cubicBezTo>
                  <a:cubicBezTo>
                    <a:pt x="2409" y="5206"/>
                    <a:pt x="2570" y="5313"/>
                    <a:pt x="2703" y="5420"/>
                  </a:cubicBezTo>
                  <a:cubicBezTo>
                    <a:pt x="2864" y="5527"/>
                    <a:pt x="3025" y="5581"/>
                    <a:pt x="3185" y="5661"/>
                  </a:cubicBezTo>
                  <a:cubicBezTo>
                    <a:pt x="3431" y="5773"/>
                    <a:pt x="3713" y="5828"/>
                    <a:pt x="4017" y="5828"/>
                  </a:cubicBezTo>
                  <a:cubicBezTo>
                    <a:pt x="4078" y="5828"/>
                    <a:pt x="4140" y="5826"/>
                    <a:pt x="4202" y="5822"/>
                  </a:cubicBezTo>
                  <a:cubicBezTo>
                    <a:pt x="4550" y="5795"/>
                    <a:pt x="4818" y="5715"/>
                    <a:pt x="5059" y="5581"/>
                  </a:cubicBezTo>
                  <a:cubicBezTo>
                    <a:pt x="5273" y="5474"/>
                    <a:pt x="5380" y="5286"/>
                    <a:pt x="5460" y="5072"/>
                  </a:cubicBezTo>
                  <a:cubicBezTo>
                    <a:pt x="5487" y="4938"/>
                    <a:pt x="5487" y="4778"/>
                    <a:pt x="5460" y="4617"/>
                  </a:cubicBezTo>
                  <a:cubicBezTo>
                    <a:pt x="5460" y="4537"/>
                    <a:pt x="5434" y="4483"/>
                    <a:pt x="5460" y="4350"/>
                  </a:cubicBezTo>
                  <a:cubicBezTo>
                    <a:pt x="5380" y="4135"/>
                    <a:pt x="5246" y="3921"/>
                    <a:pt x="5086" y="3654"/>
                  </a:cubicBezTo>
                  <a:cubicBezTo>
                    <a:pt x="4925" y="3413"/>
                    <a:pt x="4764" y="3172"/>
                    <a:pt x="4524" y="2904"/>
                  </a:cubicBezTo>
                  <a:cubicBezTo>
                    <a:pt x="4149" y="2476"/>
                    <a:pt x="3747" y="2075"/>
                    <a:pt x="3319" y="1727"/>
                  </a:cubicBezTo>
                  <a:cubicBezTo>
                    <a:pt x="3212" y="1673"/>
                    <a:pt x="3158" y="1593"/>
                    <a:pt x="3051" y="1539"/>
                  </a:cubicBezTo>
                  <a:cubicBezTo>
                    <a:pt x="2944" y="1459"/>
                    <a:pt x="2811" y="1379"/>
                    <a:pt x="2677" y="1298"/>
                  </a:cubicBezTo>
                  <a:lnTo>
                    <a:pt x="2623" y="1272"/>
                  </a:lnTo>
                  <a:cubicBezTo>
                    <a:pt x="2222" y="1031"/>
                    <a:pt x="1820" y="790"/>
                    <a:pt x="1445" y="602"/>
                  </a:cubicBezTo>
                  <a:cubicBezTo>
                    <a:pt x="1312" y="522"/>
                    <a:pt x="1151" y="442"/>
                    <a:pt x="1017" y="362"/>
                  </a:cubicBezTo>
                  <a:lnTo>
                    <a:pt x="750" y="228"/>
                  </a:lnTo>
                  <a:lnTo>
                    <a:pt x="669" y="201"/>
                  </a:lnTo>
                  <a:lnTo>
                    <a:pt x="616" y="174"/>
                  </a:lnTo>
                  <a:lnTo>
                    <a:pt x="509" y="121"/>
                  </a:lnTo>
                  <a:lnTo>
                    <a:pt x="428" y="94"/>
                  </a:lnTo>
                  <a:cubicBezTo>
                    <a:pt x="402" y="67"/>
                    <a:pt x="375" y="67"/>
                    <a:pt x="348" y="40"/>
                  </a:cubicBezTo>
                  <a:cubicBezTo>
                    <a:pt x="321" y="14"/>
                    <a:pt x="295" y="0"/>
                    <a:pt x="2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6" name="Google Shape;7096;p48"/>
            <p:cNvSpPr/>
            <p:nvPr/>
          </p:nvSpPr>
          <p:spPr>
            <a:xfrm>
              <a:off x="10673200" y="7113150"/>
              <a:ext cx="145900" cy="138600"/>
            </a:xfrm>
            <a:custGeom>
              <a:avLst/>
              <a:gdLst/>
              <a:ahLst/>
              <a:cxnLst/>
              <a:rect l="l" t="t" r="r" b="b"/>
              <a:pathLst>
                <a:path w="5836" h="5544" extrusionOk="0">
                  <a:moveTo>
                    <a:pt x="4824" y="1"/>
                  </a:moveTo>
                  <a:cubicBezTo>
                    <a:pt x="4688" y="1"/>
                    <a:pt x="4539" y="24"/>
                    <a:pt x="4390" y="57"/>
                  </a:cubicBezTo>
                  <a:cubicBezTo>
                    <a:pt x="4203" y="137"/>
                    <a:pt x="3962" y="271"/>
                    <a:pt x="3694" y="432"/>
                  </a:cubicBezTo>
                  <a:cubicBezTo>
                    <a:pt x="3453" y="592"/>
                    <a:pt x="3212" y="780"/>
                    <a:pt x="2945" y="994"/>
                  </a:cubicBezTo>
                  <a:cubicBezTo>
                    <a:pt x="2517" y="1368"/>
                    <a:pt x="2115" y="1770"/>
                    <a:pt x="1794" y="2198"/>
                  </a:cubicBezTo>
                  <a:cubicBezTo>
                    <a:pt x="1714" y="2305"/>
                    <a:pt x="1660" y="2386"/>
                    <a:pt x="1580" y="2466"/>
                  </a:cubicBezTo>
                  <a:cubicBezTo>
                    <a:pt x="1526" y="2600"/>
                    <a:pt x="1419" y="2733"/>
                    <a:pt x="1339" y="2867"/>
                  </a:cubicBezTo>
                  <a:lnTo>
                    <a:pt x="1312" y="2948"/>
                  </a:lnTo>
                  <a:cubicBezTo>
                    <a:pt x="1071" y="3349"/>
                    <a:pt x="857" y="3724"/>
                    <a:pt x="643" y="4125"/>
                  </a:cubicBezTo>
                  <a:cubicBezTo>
                    <a:pt x="589" y="4259"/>
                    <a:pt x="482" y="4420"/>
                    <a:pt x="402" y="4554"/>
                  </a:cubicBezTo>
                  <a:lnTo>
                    <a:pt x="322" y="4714"/>
                  </a:lnTo>
                  <a:lnTo>
                    <a:pt x="215" y="4875"/>
                  </a:lnTo>
                  <a:lnTo>
                    <a:pt x="188" y="4955"/>
                  </a:lnTo>
                  <a:lnTo>
                    <a:pt x="134" y="5062"/>
                  </a:lnTo>
                  <a:lnTo>
                    <a:pt x="108" y="5116"/>
                  </a:lnTo>
                  <a:cubicBezTo>
                    <a:pt x="81" y="5142"/>
                    <a:pt x="81" y="5196"/>
                    <a:pt x="54" y="5223"/>
                  </a:cubicBezTo>
                  <a:cubicBezTo>
                    <a:pt x="1" y="5249"/>
                    <a:pt x="1" y="5330"/>
                    <a:pt x="1" y="5357"/>
                  </a:cubicBezTo>
                  <a:lnTo>
                    <a:pt x="1" y="5383"/>
                  </a:lnTo>
                  <a:cubicBezTo>
                    <a:pt x="1" y="5410"/>
                    <a:pt x="54" y="5464"/>
                    <a:pt x="81" y="5490"/>
                  </a:cubicBezTo>
                  <a:cubicBezTo>
                    <a:pt x="108" y="5517"/>
                    <a:pt x="188" y="5517"/>
                    <a:pt x="215" y="5517"/>
                  </a:cubicBezTo>
                  <a:cubicBezTo>
                    <a:pt x="241" y="5544"/>
                    <a:pt x="241" y="5544"/>
                    <a:pt x="268" y="5544"/>
                  </a:cubicBezTo>
                  <a:cubicBezTo>
                    <a:pt x="911" y="5490"/>
                    <a:pt x="1580" y="5330"/>
                    <a:pt x="2276" y="5089"/>
                  </a:cubicBezTo>
                  <a:cubicBezTo>
                    <a:pt x="3025" y="4821"/>
                    <a:pt x="3721" y="4446"/>
                    <a:pt x="4283" y="4018"/>
                  </a:cubicBezTo>
                  <a:cubicBezTo>
                    <a:pt x="4631" y="3777"/>
                    <a:pt x="4899" y="3536"/>
                    <a:pt x="5086" y="3269"/>
                  </a:cubicBezTo>
                  <a:cubicBezTo>
                    <a:pt x="5193" y="3135"/>
                    <a:pt x="5300" y="2974"/>
                    <a:pt x="5407" y="2841"/>
                  </a:cubicBezTo>
                  <a:cubicBezTo>
                    <a:pt x="5488" y="2707"/>
                    <a:pt x="5568" y="2546"/>
                    <a:pt x="5648" y="2386"/>
                  </a:cubicBezTo>
                  <a:cubicBezTo>
                    <a:pt x="5782" y="2064"/>
                    <a:pt x="5835" y="1716"/>
                    <a:pt x="5809" y="1368"/>
                  </a:cubicBezTo>
                  <a:cubicBezTo>
                    <a:pt x="5809" y="1208"/>
                    <a:pt x="5809" y="1101"/>
                    <a:pt x="5782" y="967"/>
                  </a:cubicBezTo>
                  <a:cubicBezTo>
                    <a:pt x="5728" y="780"/>
                    <a:pt x="5675" y="592"/>
                    <a:pt x="5568" y="432"/>
                  </a:cubicBezTo>
                  <a:cubicBezTo>
                    <a:pt x="5461" y="244"/>
                    <a:pt x="5273" y="110"/>
                    <a:pt x="5059" y="30"/>
                  </a:cubicBezTo>
                  <a:cubicBezTo>
                    <a:pt x="4988" y="10"/>
                    <a:pt x="4908" y="1"/>
                    <a:pt x="482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7" name="Google Shape;7097;p48"/>
            <p:cNvSpPr/>
            <p:nvPr/>
          </p:nvSpPr>
          <p:spPr>
            <a:xfrm>
              <a:off x="10483175" y="7066550"/>
              <a:ext cx="130500" cy="175175"/>
            </a:xfrm>
            <a:custGeom>
              <a:avLst/>
              <a:gdLst/>
              <a:ahLst/>
              <a:cxnLst/>
              <a:rect l="l" t="t" r="r" b="b"/>
              <a:pathLst>
                <a:path w="5220" h="7007" extrusionOk="0">
                  <a:moveTo>
                    <a:pt x="1415" y="0"/>
                  </a:moveTo>
                  <a:cubicBezTo>
                    <a:pt x="1365" y="0"/>
                    <a:pt x="1312" y="7"/>
                    <a:pt x="1258" y="21"/>
                  </a:cubicBezTo>
                  <a:cubicBezTo>
                    <a:pt x="1151" y="21"/>
                    <a:pt x="1098" y="47"/>
                    <a:pt x="990" y="101"/>
                  </a:cubicBezTo>
                  <a:lnTo>
                    <a:pt x="964" y="101"/>
                  </a:lnTo>
                  <a:cubicBezTo>
                    <a:pt x="803" y="181"/>
                    <a:pt x="616" y="288"/>
                    <a:pt x="482" y="449"/>
                  </a:cubicBezTo>
                  <a:cubicBezTo>
                    <a:pt x="348" y="636"/>
                    <a:pt x="268" y="797"/>
                    <a:pt x="187" y="984"/>
                  </a:cubicBezTo>
                  <a:cubicBezTo>
                    <a:pt x="80" y="1171"/>
                    <a:pt x="54" y="1359"/>
                    <a:pt x="27" y="1600"/>
                  </a:cubicBezTo>
                  <a:cubicBezTo>
                    <a:pt x="27" y="1787"/>
                    <a:pt x="0" y="2028"/>
                    <a:pt x="27" y="2242"/>
                  </a:cubicBezTo>
                  <a:cubicBezTo>
                    <a:pt x="27" y="2322"/>
                    <a:pt x="27" y="2429"/>
                    <a:pt x="54" y="2537"/>
                  </a:cubicBezTo>
                  <a:cubicBezTo>
                    <a:pt x="54" y="2644"/>
                    <a:pt x="80" y="2724"/>
                    <a:pt x="134" y="2831"/>
                  </a:cubicBezTo>
                  <a:cubicBezTo>
                    <a:pt x="214" y="3259"/>
                    <a:pt x="455" y="3714"/>
                    <a:pt x="803" y="4142"/>
                  </a:cubicBezTo>
                  <a:cubicBezTo>
                    <a:pt x="1098" y="4544"/>
                    <a:pt x="1419" y="4919"/>
                    <a:pt x="1874" y="5240"/>
                  </a:cubicBezTo>
                  <a:cubicBezTo>
                    <a:pt x="2222" y="5534"/>
                    <a:pt x="2677" y="5802"/>
                    <a:pt x="3158" y="6123"/>
                  </a:cubicBezTo>
                  <a:cubicBezTo>
                    <a:pt x="3560" y="6337"/>
                    <a:pt x="4042" y="6578"/>
                    <a:pt x="4550" y="6792"/>
                  </a:cubicBezTo>
                  <a:cubicBezTo>
                    <a:pt x="4738" y="6873"/>
                    <a:pt x="4952" y="6953"/>
                    <a:pt x="5139" y="7006"/>
                  </a:cubicBezTo>
                  <a:lnTo>
                    <a:pt x="5166" y="7006"/>
                  </a:lnTo>
                  <a:cubicBezTo>
                    <a:pt x="5166" y="7006"/>
                    <a:pt x="5219" y="7006"/>
                    <a:pt x="5219" y="6980"/>
                  </a:cubicBezTo>
                  <a:lnTo>
                    <a:pt x="5219" y="6953"/>
                  </a:lnTo>
                  <a:cubicBezTo>
                    <a:pt x="5219" y="6926"/>
                    <a:pt x="5166" y="6873"/>
                    <a:pt x="5166" y="6873"/>
                  </a:cubicBezTo>
                  <a:lnTo>
                    <a:pt x="5166" y="6792"/>
                  </a:lnTo>
                  <a:cubicBezTo>
                    <a:pt x="4818" y="5909"/>
                    <a:pt x="4470" y="4999"/>
                    <a:pt x="4176" y="4169"/>
                  </a:cubicBezTo>
                  <a:cubicBezTo>
                    <a:pt x="4069" y="3875"/>
                    <a:pt x="3935" y="3527"/>
                    <a:pt x="3828" y="3232"/>
                  </a:cubicBezTo>
                  <a:cubicBezTo>
                    <a:pt x="3640" y="2670"/>
                    <a:pt x="3426" y="2162"/>
                    <a:pt x="3239" y="1707"/>
                  </a:cubicBezTo>
                  <a:cubicBezTo>
                    <a:pt x="3158" y="1466"/>
                    <a:pt x="3078" y="1305"/>
                    <a:pt x="2971" y="1118"/>
                  </a:cubicBezTo>
                  <a:cubicBezTo>
                    <a:pt x="2864" y="957"/>
                    <a:pt x="2730" y="797"/>
                    <a:pt x="2596" y="636"/>
                  </a:cubicBezTo>
                  <a:cubicBezTo>
                    <a:pt x="2463" y="449"/>
                    <a:pt x="2302" y="315"/>
                    <a:pt x="2141" y="235"/>
                  </a:cubicBezTo>
                  <a:cubicBezTo>
                    <a:pt x="2034" y="154"/>
                    <a:pt x="1927" y="128"/>
                    <a:pt x="1874" y="101"/>
                  </a:cubicBezTo>
                  <a:cubicBezTo>
                    <a:pt x="1767" y="47"/>
                    <a:pt x="1660" y="21"/>
                    <a:pt x="1553" y="21"/>
                  </a:cubicBezTo>
                  <a:cubicBezTo>
                    <a:pt x="1512" y="7"/>
                    <a:pt x="1466" y="0"/>
                    <a:pt x="141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8" name="Google Shape;7098;p48"/>
            <p:cNvSpPr/>
            <p:nvPr/>
          </p:nvSpPr>
          <p:spPr>
            <a:xfrm>
              <a:off x="10432475" y="7305000"/>
              <a:ext cx="176000" cy="131375"/>
            </a:xfrm>
            <a:custGeom>
              <a:avLst/>
              <a:gdLst/>
              <a:ahLst/>
              <a:cxnLst/>
              <a:rect l="l" t="t" r="r" b="b"/>
              <a:pathLst>
                <a:path w="7040" h="5255" extrusionOk="0">
                  <a:moveTo>
                    <a:pt x="6996" y="1"/>
                  </a:moveTo>
                  <a:cubicBezTo>
                    <a:pt x="6990" y="1"/>
                    <a:pt x="6986" y="4"/>
                    <a:pt x="6986" y="11"/>
                  </a:cubicBezTo>
                  <a:cubicBezTo>
                    <a:pt x="6986" y="11"/>
                    <a:pt x="6960" y="11"/>
                    <a:pt x="6933" y="65"/>
                  </a:cubicBezTo>
                  <a:lnTo>
                    <a:pt x="6826" y="65"/>
                  </a:lnTo>
                  <a:cubicBezTo>
                    <a:pt x="5969" y="466"/>
                    <a:pt x="5059" y="787"/>
                    <a:pt x="4176" y="1082"/>
                  </a:cubicBezTo>
                  <a:cubicBezTo>
                    <a:pt x="3882" y="1189"/>
                    <a:pt x="3560" y="1323"/>
                    <a:pt x="3239" y="1430"/>
                  </a:cubicBezTo>
                  <a:cubicBezTo>
                    <a:pt x="2757" y="1590"/>
                    <a:pt x="2222" y="1804"/>
                    <a:pt x="1714" y="2019"/>
                  </a:cubicBezTo>
                  <a:cubicBezTo>
                    <a:pt x="1473" y="2126"/>
                    <a:pt x="1312" y="2206"/>
                    <a:pt x="1152" y="2286"/>
                  </a:cubicBezTo>
                  <a:cubicBezTo>
                    <a:pt x="964" y="2393"/>
                    <a:pt x="804" y="2527"/>
                    <a:pt x="643" y="2661"/>
                  </a:cubicBezTo>
                  <a:cubicBezTo>
                    <a:pt x="482" y="2795"/>
                    <a:pt x="349" y="2955"/>
                    <a:pt x="241" y="3143"/>
                  </a:cubicBezTo>
                  <a:cubicBezTo>
                    <a:pt x="161" y="3223"/>
                    <a:pt x="134" y="3330"/>
                    <a:pt x="108" y="3410"/>
                  </a:cubicBezTo>
                  <a:cubicBezTo>
                    <a:pt x="81" y="3464"/>
                    <a:pt x="27" y="3571"/>
                    <a:pt x="27" y="3705"/>
                  </a:cubicBezTo>
                  <a:cubicBezTo>
                    <a:pt x="1" y="3812"/>
                    <a:pt x="1" y="3892"/>
                    <a:pt x="27" y="3999"/>
                  </a:cubicBezTo>
                  <a:lnTo>
                    <a:pt x="27" y="4026"/>
                  </a:lnTo>
                  <a:cubicBezTo>
                    <a:pt x="27" y="4106"/>
                    <a:pt x="81" y="4213"/>
                    <a:pt x="108" y="4267"/>
                  </a:cubicBezTo>
                  <a:lnTo>
                    <a:pt x="108" y="4294"/>
                  </a:lnTo>
                  <a:cubicBezTo>
                    <a:pt x="215" y="4481"/>
                    <a:pt x="295" y="4642"/>
                    <a:pt x="482" y="4775"/>
                  </a:cubicBezTo>
                  <a:cubicBezTo>
                    <a:pt x="643" y="4909"/>
                    <a:pt x="804" y="5016"/>
                    <a:pt x="1018" y="5070"/>
                  </a:cubicBezTo>
                  <a:cubicBezTo>
                    <a:pt x="1178" y="5177"/>
                    <a:pt x="1366" y="5204"/>
                    <a:pt x="1607" y="5230"/>
                  </a:cubicBezTo>
                  <a:cubicBezTo>
                    <a:pt x="1749" y="5230"/>
                    <a:pt x="1892" y="5254"/>
                    <a:pt x="2035" y="5254"/>
                  </a:cubicBezTo>
                  <a:cubicBezTo>
                    <a:pt x="2106" y="5254"/>
                    <a:pt x="2178" y="5248"/>
                    <a:pt x="2249" y="5230"/>
                  </a:cubicBezTo>
                  <a:cubicBezTo>
                    <a:pt x="2436" y="5204"/>
                    <a:pt x="2650" y="5177"/>
                    <a:pt x="2838" y="5097"/>
                  </a:cubicBezTo>
                  <a:cubicBezTo>
                    <a:pt x="3293" y="4963"/>
                    <a:pt x="3721" y="4775"/>
                    <a:pt x="4149" y="4427"/>
                  </a:cubicBezTo>
                  <a:cubicBezTo>
                    <a:pt x="4551" y="4133"/>
                    <a:pt x="4925" y="3812"/>
                    <a:pt x="5247" y="3357"/>
                  </a:cubicBezTo>
                  <a:cubicBezTo>
                    <a:pt x="5541" y="3009"/>
                    <a:pt x="5809" y="2554"/>
                    <a:pt x="6130" y="2072"/>
                  </a:cubicBezTo>
                  <a:cubicBezTo>
                    <a:pt x="6371" y="1671"/>
                    <a:pt x="6585" y="1189"/>
                    <a:pt x="6799" y="680"/>
                  </a:cubicBezTo>
                  <a:cubicBezTo>
                    <a:pt x="6853" y="493"/>
                    <a:pt x="6960" y="279"/>
                    <a:pt x="7040" y="65"/>
                  </a:cubicBezTo>
                  <a:cubicBezTo>
                    <a:pt x="7040" y="25"/>
                    <a:pt x="7011" y="1"/>
                    <a:pt x="699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9" name="Google Shape;7099;p48"/>
            <p:cNvSpPr/>
            <p:nvPr/>
          </p:nvSpPr>
          <p:spPr>
            <a:xfrm>
              <a:off x="10464600" y="7101175"/>
              <a:ext cx="347975" cy="351025"/>
            </a:xfrm>
            <a:custGeom>
              <a:avLst/>
              <a:gdLst/>
              <a:ahLst/>
              <a:cxnLst/>
              <a:rect l="l" t="t" r="r" b="b"/>
              <a:pathLst>
                <a:path w="13919" h="14041" extrusionOk="0">
                  <a:moveTo>
                    <a:pt x="6852" y="4524"/>
                  </a:moveTo>
                  <a:cubicBezTo>
                    <a:pt x="6906" y="4792"/>
                    <a:pt x="7013" y="5059"/>
                    <a:pt x="7147" y="5354"/>
                  </a:cubicBezTo>
                  <a:cubicBezTo>
                    <a:pt x="7227" y="5488"/>
                    <a:pt x="7281" y="5621"/>
                    <a:pt x="7361" y="5782"/>
                  </a:cubicBezTo>
                  <a:cubicBezTo>
                    <a:pt x="7361" y="5782"/>
                    <a:pt x="7361" y="5836"/>
                    <a:pt x="7388" y="5836"/>
                  </a:cubicBezTo>
                  <a:lnTo>
                    <a:pt x="7441" y="5836"/>
                  </a:lnTo>
                  <a:cubicBezTo>
                    <a:pt x="7495" y="5836"/>
                    <a:pt x="7495" y="5782"/>
                    <a:pt x="7495" y="5755"/>
                  </a:cubicBezTo>
                  <a:cubicBezTo>
                    <a:pt x="7521" y="5755"/>
                    <a:pt x="7548" y="5728"/>
                    <a:pt x="7548" y="5702"/>
                  </a:cubicBezTo>
                  <a:cubicBezTo>
                    <a:pt x="7655" y="5434"/>
                    <a:pt x="7762" y="5193"/>
                    <a:pt x="7896" y="4899"/>
                  </a:cubicBezTo>
                  <a:lnTo>
                    <a:pt x="7896" y="4899"/>
                  </a:lnTo>
                  <a:cubicBezTo>
                    <a:pt x="7843" y="5059"/>
                    <a:pt x="7843" y="5220"/>
                    <a:pt x="7843" y="5434"/>
                  </a:cubicBezTo>
                  <a:lnTo>
                    <a:pt x="7843" y="5889"/>
                  </a:lnTo>
                  <a:lnTo>
                    <a:pt x="7843" y="5916"/>
                  </a:lnTo>
                  <a:lnTo>
                    <a:pt x="7923" y="5916"/>
                  </a:lnTo>
                  <a:cubicBezTo>
                    <a:pt x="7950" y="5916"/>
                    <a:pt x="7950" y="5889"/>
                    <a:pt x="7950" y="5889"/>
                  </a:cubicBezTo>
                  <a:lnTo>
                    <a:pt x="7976" y="5889"/>
                  </a:lnTo>
                  <a:cubicBezTo>
                    <a:pt x="8003" y="6130"/>
                    <a:pt x="8003" y="6157"/>
                    <a:pt x="8084" y="6210"/>
                  </a:cubicBezTo>
                  <a:lnTo>
                    <a:pt x="8191" y="6210"/>
                  </a:lnTo>
                  <a:cubicBezTo>
                    <a:pt x="8217" y="6210"/>
                    <a:pt x="8244" y="6210"/>
                    <a:pt x="8244" y="6157"/>
                  </a:cubicBezTo>
                  <a:lnTo>
                    <a:pt x="8271" y="6157"/>
                  </a:lnTo>
                  <a:lnTo>
                    <a:pt x="8351" y="6130"/>
                  </a:lnTo>
                  <a:lnTo>
                    <a:pt x="8432" y="6103"/>
                  </a:lnTo>
                  <a:lnTo>
                    <a:pt x="8565" y="6076"/>
                  </a:lnTo>
                  <a:lnTo>
                    <a:pt x="8699" y="6023"/>
                  </a:lnTo>
                  <a:cubicBezTo>
                    <a:pt x="8779" y="5996"/>
                    <a:pt x="8887" y="5969"/>
                    <a:pt x="9020" y="5943"/>
                  </a:cubicBezTo>
                  <a:lnTo>
                    <a:pt x="9047" y="5943"/>
                  </a:lnTo>
                  <a:cubicBezTo>
                    <a:pt x="9288" y="5862"/>
                    <a:pt x="9502" y="5809"/>
                    <a:pt x="9716" y="5728"/>
                  </a:cubicBezTo>
                  <a:lnTo>
                    <a:pt x="9716" y="5728"/>
                  </a:lnTo>
                  <a:cubicBezTo>
                    <a:pt x="9556" y="5836"/>
                    <a:pt x="9422" y="5969"/>
                    <a:pt x="9261" y="6103"/>
                  </a:cubicBezTo>
                  <a:lnTo>
                    <a:pt x="9234" y="6130"/>
                  </a:lnTo>
                  <a:cubicBezTo>
                    <a:pt x="9127" y="6210"/>
                    <a:pt x="9020" y="6264"/>
                    <a:pt x="8967" y="6371"/>
                  </a:cubicBezTo>
                  <a:lnTo>
                    <a:pt x="8860" y="6424"/>
                  </a:lnTo>
                  <a:lnTo>
                    <a:pt x="8753" y="6505"/>
                  </a:lnTo>
                  <a:lnTo>
                    <a:pt x="8726" y="6531"/>
                  </a:lnTo>
                  <a:lnTo>
                    <a:pt x="8646" y="6558"/>
                  </a:lnTo>
                  <a:lnTo>
                    <a:pt x="8619" y="6612"/>
                  </a:lnTo>
                  <a:lnTo>
                    <a:pt x="8565" y="6665"/>
                  </a:lnTo>
                  <a:lnTo>
                    <a:pt x="8485" y="6746"/>
                  </a:lnTo>
                  <a:lnTo>
                    <a:pt x="8485" y="6772"/>
                  </a:lnTo>
                  <a:cubicBezTo>
                    <a:pt x="8485" y="6799"/>
                    <a:pt x="8485" y="6826"/>
                    <a:pt x="8512" y="6879"/>
                  </a:cubicBezTo>
                  <a:cubicBezTo>
                    <a:pt x="8512" y="6906"/>
                    <a:pt x="8565" y="6906"/>
                    <a:pt x="8592" y="6906"/>
                  </a:cubicBezTo>
                  <a:lnTo>
                    <a:pt x="8619" y="6906"/>
                  </a:lnTo>
                  <a:cubicBezTo>
                    <a:pt x="8619" y="6906"/>
                    <a:pt x="8619" y="6933"/>
                    <a:pt x="8646" y="6933"/>
                  </a:cubicBezTo>
                  <a:cubicBezTo>
                    <a:pt x="8913" y="7040"/>
                    <a:pt x="9234" y="7094"/>
                    <a:pt x="9502" y="7147"/>
                  </a:cubicBezTo>
                  <a:lnTo>
                    <a:pt x="9288" y="7174"/>
                  </a:lnTo>
                  <a:lnTo>
                    <a:pt x="9154" y="7201"/>
                  </a:lnTo>
                  <a:lnTo>
                    <a:pt x="9020" y="7227"/>
                  </a:lnTo>
                  <a:lnTo>
                    <a:pt x="8887" y="7281"/>
                  </a:lnTo>
                  <a:lnTo>
                    <a:pt x="8806" y="7281"/>
                  </a:lnTo>
                  <a:cubicBezTo>
                    <a:pt x="8779" y="7281"/>
                    <a:pt x="8753" y="7281"/>
                    <a:pt x="8753" y="7308"/>
                  </a:cubicBezTo>
                  <a:cubicBezTo>
                    <a:pt x="8726" y="7308"/>
                    <a:pt x="8672" y="7334"/>
                    <a:pt x="8646" y="7361"/>
                  </a:cubicBezTo>
                  <a:lnTo>
                    <a:pt x="8646" y="7468"/>
                  </a:lnTo>
                  <a:cubicBezTo>
                    <a:pt x="8646" y="7495"/>
                    <a:pt x="8672" y="7549"/>
                    <a:pt x="8726" y="7549"/>
                  </a:cubicBezTo>
                  <a:lnTo>
                    <a:pt x="8726" y="7575"/>
                  </a:lnTo>
                  <a:cubicBezTo>
                    <a:pt x="8860" y="7709"/>
                    <a:pt x="9020" y="7816"/>
                    <a:pt x="9181" y="7896"/>
                  </a:cubicBezTo>
                  <a:lnTo>
                    <a:pt x="9047" y="7870"/>
                  </a:lnTo>
                  <a:lnTo>
                    <a:pt x="8913" y="7843"/>
                  </a:lnTo>
                  <a:lnTo>
                    <a:pt x="8779" y="7816"/>
                  </a:lnTo>
                  <a:lnTo>
                    <a:pt x="8646" y="7763"/>
                  </a:lnTo>
                  <a:lnTo>
                    <a:pt x="8512" y="7763"/>
                  </a:lnTo>
                  <a:cubicBezTo>
                    <a:pt x="8485" y="7763"/>
                    <a:pt x="8405" y="7763"/>
                    <a:pt x="8378" y="7816"/>
                  </a:cubicBezTo>
                  <a:cubicBezTo>
                    <a:pt x="8351" y="7843"/>
                    <a:pt x="8351" y="7870"/>
                    <a:pt x="8351" y="7870"/>
                  </a:cubicBezTo>
                  <a:cubicBezTo>
                    <a:pt x="8351" y="7896"/>
                    <a:pt x="8351" y="7950"/>
                    <a:pt x="8378" y="7977"/>
                  </a:cubicBezTo>
                  <a:lnTo>
                    <a:pt x="8378" y="8004"/>
                  </a:lnTo>
                  <a:lnTo>
                    <a:pt x="8405" y="8111"/>
                  </a:lnTo>
                  <a:lnTo>
                    <a:pt x="8324" y="8004"/>
                  </a:lnTo>
                  <a:cubicBezTo>
                    <a:pt x="8244" y="7950"/>
                    <a:pt x="8191" y="7896"/>
                    <a:pt x="8084" y="7843"/>
                  </a:cubicBezTo>
                  <a:lnTo>
                    <a:pt x="8003" y="7843"/>
                  </a:lnTo>
                  <a:lnTo>
                    <a:pt x="7976" y="7816"/>
                  </a:lnTo>
                  <a:lnTo>
                    <a:pt x="7950" y="7816"/>
                  </a:lnTo>
                  <a:cubicBezTo>
                    <a:pt x="7950" y="7816"/>
                    <a:pt x="7923" y="7816"/>
                    <a:pt x="7923" y="7843"/>
                  </a:cubicBezTo>
                  <a:lnTo>
                    <a:pt x="7923" y="7870"/>
                  </a:lnTo>
                  <a:cubicBezTo>
                    <a:pt x="7923" y="8004"/>
                    <a:pt x="7950" y="8164"/>
                    <a:pt x="7976" y="8351"/>
                  </a:cubicBezTo>
                  <a:cubicBezTo>
                    <a:pt x="8003" y="8512"/>
                    <a:pt x="8057" y="8699"/>
                    <a:pt x="8084" y="8887"/>
                  </a:cubicBezTo>
                  <a:lnTo>
                    <a:pt x="8057" y="8807"/>
                  </a:lnTo>
                  <a:lnTo>
                    <a:pt x="7923" y="8646"/>
                  </a:lnTo>
                  <a:lnTo>
                    <a:pt x="7869" y="8619"/>
                  </a:lnTo>
                  <a:lnTo>
                    <a:pt x="7843" y="8566"/>
                  </a:lnTo>
                  <a:lnTo>
                    <a:pt x="7816" y="8512"/>
                  </a:lnTo>
                  <a:lnTo>
                    <a:pt x="7789" y="8485"/>
                  </a:lnTo>
                  <a:lnTo>
                    <a:pt x="7709" y="8405"/>
                  </a:lnTo>
                  <a:cubicBezTo>
                    <a:pt x="7709" y="8378"/>
                    <a:pt x="7682" y="8378"/>
                    <a:pt x="7655" y="8378"/>
                  </a:cubicBezTo>
                  <a:lnTo>
                    <a:pt x="7575" y="8378"/>
                  </a:lnTo>
                  <a:cubicBezTo>
                    <a:pt x="7548" y="8378"/>
                    <a:pt x="7521" y="8378"/>
                    <a:pt x="7468" y="8405"/>
                  </a:cubicBezTo>
                  <a:lnTo>
                    <a:pt x="7414" y="8485"/>
                  </a:lnTo>
                  <a:lnTo>
                    <a:pt x="7388" y="8512"/>
                  </a:lnTo>
                  <a:cubicBezTo>
                    <a:pt x="7334" y="8646"/>
                    <a:pt x="7307" y="8753"/>
                    <a:pt x="7281" y="8887"/>
                  </a:cubicBezTo>
                  <a:lnTo>
                    <a:pt x="7281" y="8807"/>
                  </a:lnTo>
                  <a:lnTo>
                    <a:pt x="7281" y="8753"/>
                  </a:lnTo>
                  <a:cubicBezTo>
                    <a:pt x="7281" y="8699"/>
                    <a:pt x="7281" y="8699"/>
                    <a:pt x="7254" y="8673"/>
                  </a:cubicBezTo>
                  <a:cubicBezTo>
                    <a:pt x="7254" y="8646"/>
                    <a:pt x="7227" y="8619"/>
                    <a:pt x="7174" y="8566"/>
                  </a:cubicBezTo>
                  <a:lnTo>
                    <a:pt x="7093" y="8566"/>
                  </a:lnTo>
                  <a:cubicBezTo>
                    <a:pt x="7040" y="8566"/>
                    <a:pt x="7013" y="8619"/>
                    <a:pt x="7013" y="8646"/>
                  </a:cubicBezTo>
                  <a:lnTo>
                    <a:pt x="6986" y="8646"/>
                  </a:lnTo>
                  <a:cubicBezTo>
                    <a:pt x="6772" y="8887"/>
                    <a:pt x="6585" y="9154"/>
                    <a:pt x="6424" y="9449"/>
                  </a:cubicBezTo>
                  <a:lnTo>
                    <a:pt x="6451" y="9342"/>
                  </a:lnTo>
                  <a:cubicBezTo>
                    <a:pt x="6478" y="9208"/>
                    <a:pt x="6478" y="9101"/>
                    <a:pt x="6504" y="8967"/>
                  </a:cubicBezTo>
                  <a:lnTo>
                    <a:pt x="6531" y="8833"/>
                  </a:lnTo>
                  <a:lnTo>
                    <a:pt x="6585" y="8699"/>
                  </a:lnTo>
                  <a:lnTo>
                    <a:pt x="6611" y="8566"/>
                  </a:lnTo>
                  <a:lnTo>
                    <a:pt x="6611" y="8512"/>
                  </a:lnTo>
                  <a:lnTo>
                    <a:pt x="6611" y="8485"/>
                  </a:lnTo>
                  <a:lnTo>
                    <a:pt x="6611" y="8432"/>
                  </a:lnTo>
                  <a:lnTo>
                    <a:pt x="6611" y="8405"/>
                  </a:lnTo>
                  <a:cubicBezTo>
                    <a:pt x="6611" y="8378"/>
                    <a:pt x="6611" y="8298"/>
                    <a:pt x="6585" y="8271"/>
                  </a:cubicBezTo>
                  <a:cubicBezTo>
                    <a:pt x="6585" y="8244"/>
                    <a:pt x="6531" y="8244"/>
                    <a:pt x="6504" y="8244"/>
                  </a:cubicBezTo>
                  <a:lnTo>
                    <a:pt x="6478" y="8244"/>
                  </a:lnTo>
                  <a:cubicBezTo>
                    <a:pt x="6451" y="8244"/>
                    <a:pt x="6397" y="8244"/>
                    <a:pt x="6371" y="8271"/>
                  </a:cubicBezTo>
                  <a:lnTo>
                    <a:pt x="6344" y="8271"/>
                  </a:lnTo>
                  <a:cubicBezTo>
                    <a:pt x="6049" y="8405"/>
                    <a:pt x="5701" y="8619"/>
                    <a:pt x="5407" y="8833"/>
                  </a:cubicBezTo>
                  <a:cubicBezTo>
                    <a:pt x="5675" y="8432"/>
                    <a:pt x="5889" y="8164"/>
                    <a:pt x="6049" y="7896"/>
                  </a:cubicBezTo>
                  <a:cubicBezTo>
                    <a:pt x="6076" y="7870"/>
                    <a:pt x="6076" y="7843"/>
                    <a:pt x="6049" y="7843"/>
                  </a:cubicBezTo>
                  <a:cubicBezTo>
                    <a:pt x="6049" y="7843"/>
                    <a:pt x="6076" y="7816"/>
                    <a:pt x="6076" y="7763"/>
                  </a:cubicBezTo>
                  <a:cubicBezTo>
                    <a:pt x="6076" y="7736"/>
                    <a:pt x="6076" y="7736"/>
                    <a:pt x="6049" y="7709"/>
                  </a:cubicBezTo>
                  <a:lnTo>
                    <a:pt x="6023" y="7709"/>
                  </a:lnTo>
                  <a:cubicBezTo>
                    <a:pt x="5835" y="7736"/>
                    <a:pt x="5675" y="7736"/>
                    <a:pt x="5541" y="7763"/>
                  </a:cubicBezTo>
                  <a:lnTo>
                    <a:pt x="5568" y="7736"/>
                  </a:lnTo>
                  <a:cubicBezTo>
                    <a:pt x="5675" y="7629"/>
                    <a:pt x="5782" y="7495"/>
                    <a:pt x="5916" y="7415"/>
                  </a:cubicBezTo>
                  <a:lnTo>
                    <a:pt x="5916" y="7361"/>
                  </a:lnTo>
                  <a:cubicBezTo>
                    <a:pt x="5916" y="7334"/>
                    <a:pt x="5916" y="7334"/>
                    <a:pt x="5889" y="7308"/>
                  </a:cubicBezTo>
                  <a:lnTo>
                    <a:pt x="5808" y="7308"/>
                  </a:lnTo>
                  <a:lnTo>
                    <a:pt x="5782" y="7281"/>
                  </a:lnTo>
                  <a:lnTo>
                    <a:pt x="5300" y="7281"/>
                  </a:lnTo>
                  <a:cubicBezTo>
                    <a:pt x="5380" y="7227"/>
                    <a:pt x="5434" y="7227"/>
                    <a:pt x="5514" y="7201"/>
                  </a:cubicBezTo>
                  <a:cubicBezTo>
                    <a:pt x="5648" y="7147"/>
                    <a:pt x="5782" y="7067"/>
                    <a:pt x="5942" y="7013"/>
                  </a:cubicBezTo>
                  <a:lnTo>
                    <a:pt x="5969" y="6960"/>
                  </a:lnTo>
                  <a:lnTo>
                    <a:pt x="5969" y="6933"/>
                  </a:lnTo>
                  <a:cubicBezTo>
                    <a:pt x="5969" y="6933"/>
                    <a:pt x="5969" y="6906"/>
                    <a:pt x="5942" y="6906"/>
                  </a:cubicBezTo>
                  <a:lnTo>
                    <a:pt x="5916" y="6906"/>
                  </a:lnTo>
                  <a:cubicBezTo>
                    <a:pt x="5916" y="6879"/>
                    <a:pt x="5889" y="6826"/>
                    <a:pt x="5889" y="6826"/>
                  </a:cubicBezTo>
                  <a:cubicBezTo>
                    <a:pt x="5701" y="6772"/>
                    <a:pt x="5541" y="6692"/>
                    <a:pt x="5353" y="6612"/>
                  </a:cubicBezTo>
                  <a:cubicBezTo>
                    <a:pt x="5113" y="6505"/>
                    <a:pt x="4872" y="6398"/>
                    <a:pt x="4577" y="6264"/>
                  </a:cubicBezTo>
                  <a:lnTo>
                    <a:pt x="4577" y="6264"/>
                  </a:lnTo>
                  <a:cubicBezTo>
                    <a:pt x="4872" y="6344"/>
                    <a:pt x="5246" y="6371"/>
                    <a:pt x="5568" y="6371"/>
                  </a:cubicBezTo>
                  <a:lnTo>
                    <a:pt x="6049" y="6371"/>
                  </a:lnTo>
                  <a:cubicBezTo>
                    <a:pt x="6049" y="6371"/>
                    <a:pt x="6076" y="6371"/>
                    <a:pt x="6076" y="6317"/>
                  </a:cubicBezTo>
                  <a:cubicBezTo>
                    <a:pt x="6076" y="6317"/>
                    <a:pt x="6103" y="6291"/>
                    <a:pt x="6076" y="6291"/>
                  </a:cubicBezTo>
                  <a:lnTo>
                    <a:pt x="6076" y="6264"/>
                  </a:lnTo>
                  <a:lnTo>
                    <a:pt x="6049" y="6264"/>
                  </a:lnTo>
                  <a:cubicBezTo>
                    <a:pt x="6049" y="6237"/>
                    <a:pt x="6049" y="6183"/>
                    <a:pt x="6023" y="6157"/>
                  </a:cubicBezTo>
                  <a:cubicBezTo>
                    <a:pt x="5889" y="6023"/>
                    <a:pt x="5755" y="5889"/>
                    <a:pt x="5621" y="5728"/>
                  </a:cubicBezTo>
                  <a:lnTo>
                    <a:pt x="5584" y="5691"/>
                  </a:lnTo>
                  <a:lnTo>
                    <a:pt x="5584" y="5691"/>
                  </a:lnTo>
                  <a:cubicBezTo>
                    <a:pt x="5703" y="5735"/>
                    <a:pt x="5823" y="5764"/>
                    <a:pt x="5942" y="5836"/>
                  </a:cubicBezTo>
                  <a:lnTo>
                    <a:pt x="6076" y="5836"/>
                  </a:lnTo>
                  <a:cubicBezTo>
                    <a:pt x="6103" y="5836"/>
                    <a:pt x="6156" y="5809"/>
                    <a:pt x="6156" y="5755"/>
                  </a:cubicBezTo>
                  <a:cubicBezTo>
                    <a:pt x="6183" y="5728"/>
                    <a:pt x="6183" y="5702"/>
                    <a:pt x="6183" y="5621"/>
                  </a:cubicBezTo>
                  <a:cubicBezTo>
                    <a:pt x="6183" y="5595"/>
                    <a:pt x="6183" y="5595"/>
                    <a:pt x="6156" y="5568"/>
                  </a:cubicBezTo>
                  <a:lnTo>
                    <a:pt x="6156" y="5514"/>
                  </a:lnTo>
                  <a:lnTo>
                    <a:pt x="6103" y="5461"/>
                  </a:lnTo>
                  <a:lnTo>
                    <a:pt x="6076" y="5381"/>
                  </a:lnTo>
                  <a:lnTo>
                    <a:pt x="6076" y="5327"/>
                  </a:lnTo>
                  <a:lnTo>
                    <a:pt x="6023" y="5113"/>
                  </a:lnTo>
                  <a:lnTo>
                    <a:pt x="5942" y="4925"/>
                  </a:lnTo>
                  <a:lnTo>
                    <a:pt x="5942" y="4899"/>
                  </a:lnTo>
                  <a:cubicBezTo>
                    <a:pt x="6076" y="5059"/>
                    <a:pt x="6237" y="5247"/>
                    <a:pt x="6424" y="5434"/>
                  </a:cubicBezTo>
                  <a:lnTo>
                    <a:pt x="6745" y="5755"/>
                  </a:lnTo>
                  <a:lnTo>
                    <a:pt x="6772" y="5755"/>
                  </a:lnTo>
                  <a:cubicBezTo>
                    <a:pt x="6772" y="5755"/>
                    <a:pt x="6826" y="5755"/>
                    <a:pt x="6826" y="5728"/>
                  </a:cubicBezTo>
                  <a:lnTo>
                    <a:pt x="6826" y="5702"/>
                  </a:lnTo>
                  <a:lnTo>
                    <a:pt x="6826" y="5648"/>
                  </a:lnTo>
                  <a:cubicBezTo>
                    <a:pt x="6826" y="5648"/>
                    <a:pt x="6852" y="5621"/>
                    <a:pt x="6852" y="5595"/>
                  </a:cubicBezTo>
                  <a:lnTo>
                    <a:pt x="6852" y="4524"/>
                  </a:lnTo>
                  <a:close/>
                  <a:moveTo>
                    <a:pt x="5916" y="1"/>
                  </a:moveTo>
                  <a:cubicBezTo>
                    <a:pt x="5782" y="1"/>
                    <a:pt x="5648" y="54"/>
                    <a:pt x="5514" y="108"/>
                  </a:cubicBezTo>
                  <a:cubicBezTo>
                    <a:pt x="5380" y="161"/>
                    <a:pt x="5273" y="242"/>
                    <a:pt x="5166" y="375"/>
                  </a:cubicBezTo>
                  <a:cubicBezTo>
                    <a:pt x="5086" y="482"/>
                    <a:pt x="4979" y="616"/>
                    <a:pt x="4898" y="750"/>
                  </a:cubicBezTo>
                  <a:lnTo>
                    <a:pt x="4711" y="1152"/>
                  </a:lnTo>
                  <a:cubicBezTo>
                    <a:pt x="4684" y="1205"/>
                    <a:pt x="4684" y="1285"/>
                    <a:pt x="4631" y="1392"/>
                  </a:cubicBezTo>
                  <a:cubicBezTo>
                    <a:pt x="4631" y="1446"/>
                    <a:pt x="4604" y="1499"/>
                    <a:pt x="4604" y="1607"/>
                  </a:cubicBezTo>
                  <a:cubicBezTo>
                    <a:pt x="4577" y="1794"/>
                    <a:pt x="4577" y="1928"/>
                    <a:pt x="4604" y="2088"/>
                  </a:cubicBezTo>
                  <a:cubicBezTo>
                    <a:pt x="4550" y="1981"/>
                    <a:pt x="4443" y="1874"/>
                    <a:pt x="4336" y="1794"/>
                  </a:cubicBezTo>
                  <a:cubicBezTo>
                    <a:pt x="4176" y="1607"/>
                    <a:pt x="4042" y="1526"/>
                    <a:pt x="3908" y="1419"/>
                  </a:cubicBezTo>
                  <a:cubicBezTo>
                    <a:pt x="3881" y="1392"/>
                    <a:pt x="3801" y="1392"/>
                    <a:pt x="3774" y="1339"/>
                  </a:cubicBezTo>
                  <a:cubicBezTo>
                    <a:pt x="3667" y="1312"/>
                    <a:pt x="3533" y="1285"/>
                    <a:pt x="3426" y="1285"/>
                  </a:cubicBezTo>
                  <a:cubicBezTo>
                    <a:pt x="3266" y="1285"/>
                    <a:pt x="3132" y="1339"/>
                    <a:pt x="2998" y="1473"/>
                  </a:cubicBezTo>
                  <a:cubicBezTo>
                    <a:pt x="2864" y="1607"/>
                    <a:pt x="2757" y="1821"/>
                    <a:pt x="2704" y="2088"/>
                  </a:cubicBezTo>
                  <a:cubicBezTo>
                    <a:pt x="2677" y="2249"/>
                    <a:pt x="2623" y="2436"/>
                    <a:pt x="2623" y="2624"/>
                  </a:cubicBezTo>
                  <a:lnTo>
                    <a:pt x="2597" y="2570"/>
                  </a:lnTo>
                  <a:cubicBezTo>
                    <a:pt x="2570" y="2543"/>
                    <a:pt x="2490" y="2517"/>
                    <a:pt x="2463" y="2517"/>
                  </a:cubicBezTo>
                  <a:cubicBezTo>
                    <a:pt x="2356" y="2490"/>
                    <a:pt x="2302" y="2436"/>
                    <a:pt x="2195" y="2410"/>
                  </a:cubicBezTo>
                  <a:lnTo>
                    <a:pt x="2008" y="2410"/>
                  </a:lnTo>
                  <a:cubicBezTo>
                    <a:pt x="1901" y="2410"/>
                    <a:pt x="1820" y="2436"/>
                    <a:pt x="1767" y="2436"/>
                  </a:cubicBezTo>
                  <a:cubicBezTo>
                    <a:pt x="1687" y="2490"/>
                    <a:pt x="1633" y="2490"/>
                    <a:pt x="1553" y="2543"/>
                  </a:cubicBezTo>
                  <a:cubicBezTo>
                    <a:pt x="1499" y="2570"/>
                    <a:pt x="1419" y="2624"/>
                    <a:pt x="1392" y="2677"/>
                  </a:cubicBezTo>
                  <a:lnTo>
                    <a:pt x="1365" y="2704"/>
                  </a:lnTo>
                  <a:cubicBezTo>
                    <a:pt x="1258" y="2811"/>
                    <a:pt x="1151" y="2945"/>
                    <a:pt x="1124" y="3079"/>
                  </a:cubicBezTo>
                  <a:cubicBezTo>
                    <a:pt x="1098" y="3212"/>
                    <a:pt x="1071" y="3346"/>
                    <a:pt x="1071" y="3507"/>
                  </a:cubicBezTo>
                  <a:cubicBezTo>
                    <a:pt x="1071" y="3694"/>
                    <a:pt x="1071" y="3828"/>
                    <a:pt x="1098" y="3989"/>
                  </a:cubicBezTo>
                  <a:cubicBezTo>
                    <a:pt x="1124" y="4123"/>
                    <a:pt x="1151" y="4283"/>
                    <a:pt x="1232" y="4417"/>
                  </a:cubicBezTo>
                  <a:cubicBezTo>
                    <a:pt x="1285" y="4551"/>
                    <a:pt x="1365" y="4685"/>
                    <a:pt x="1472" y="4818"/>
                  </a:cubicBezTo>
                  <a:cubicBezTo>
                    <a:pt x="1499" y="4899"/>
                    <a:pt x="1553" y="4952"/>
                    <a:pt x="1633" y="5033"/>
                  </a:cubicBezTo>
                  <a:lnTo>
                    <a:pt x="1740" y="5113"/>
                  </a:lnTo>
                  <a:lnTo>
                    <a:pt x="1740" y="5113"/>
                  </a:lnTo>
                  <a:lnTo>
                    <a:pt x="1687" y="5086"/>
                  </a:lnTo>
                  <a:cubicBezTo>
                    <a:pt x="1526" y="5059"/>
                    <a:pt x="1392" y="5033"/>
                    <a:pt x="1232" y="5033"/>
                  </a:cubicBezTo>
                  <a:cubicBezTo>
                    <a:pt x="1098" y="5033"/>
                    <a:pt x="937" y="5033"/>
                    <a:pt x="803" y="5059"/>
                  </a:cubicBezTo>
                  <a:cubicBezTo>
                    <a:pt x="723" y="5086"/>
                    <a:pt x="669" y="5086"/>
                    <a:pt x="589" y="5113"/>
                  </a:cubicBezTo>
                  <a:cubicBezTo>
                    <a:pt x="536" y="5166"/>
                    <a:pt x="455" y="5220"/>
                    <a:pt x="402" y="5247"/>
                  </a:cubicBezTo>
                  <a:cubicBezTo>
                    <a:pt x="322" y="5300"/>
                    <a:pt x="295" y="5354"/>
                    <a:pt x="214" y="5434"/>
                  </a:cubicBezTo>
                  <a:lnTo>
                    <a:pt x="134" y="5621"/>
                  </a:lnTo>
                  <a:lnTo>
                    <a:pt x="134" y="5648"/>
                  </a:lnTo>
                  <a:cubicBezTo>
                    <a:pt x="54" y="5782"/>
                    <a:pt x="54" y="5916"/>
                    <a:pt x="54" y="6103"/>
                  </a:cubicBezTo>
                  <a:cubicBezTo>
                    <a:pt x="54" y="6237"/>
                    <a:pt x="81" y="6371"/>
                    <a:pt x="161" y="6531"/>
                  </a:cubicBezTo>
                  <a:cubicBezTo>
                    <a:pt x="214" y="6665"/>
                    <a:pt x="295" y="6799"/>
                    <a:pt x="402" y="6933"/>
                  </a:cubicBezTo>
                  <a:cubicBezTo>
                    <a:pt x="482" y="7067"/>
                    <a:pt x="589" y="7174"/>
                    <a:pt x="696" y="7254"/>
                  </a:cubicBezTo>
                  <a:lnTo>
                    <a:pt x="803" y="7361"/>
                  </a:lnTo>
                  <a:cubicBezTo>
                    <a:pt x="669" y="7388"/>
                    <a:pt x="536" y="7468"/>
                    <a:pt x="402" y="7575"/>
                  </a:cubicBezTo>
                  <a:cubicBezTo>
                    <a:pt x="322" y="7602"/>
                    <a:pt x="295" y="7656"/>
                    <a:pt x="214" y="7709"/>
                  </a:cubicBezTo>
                  <a:cubicBezTo>
                    <a:pt x="188" y="7736"/>
                    <a:pt x="134" y="7789"/>
                    <a:pt x="81" y="7896"/>
                  </a:cubicBezTo>
                  <a:cubicBezTo>
                    <a:pt x="54" y="7977"/>
                    <a:pt x="27" y="8030"/>
                    <a:pt x="27" y="8111"/>
                  </a:cubicBezTo>
                  <a:lnTo>
                    <a:pt x="27" y="8137"/>
                  </a:lnTo>
                  <a:cubicBezTo>
                    <a:pt x="27" y="8191"/>
                    <a:pt x="0" y="8271"/>
                    <a:pt x="0" y="8325"/>
                  </a:cubicBezTo>
                  <a:lnTo>
                    <a:pt x="0" y="8378"/>
                  </a:lnTo>
                  <a:cubicBezTo>
                    <a:pt x="0" y="8512"/>
                    <a:pt x="27" y="8673"/>
                    <a:pt x="81" y="8780"/>
                  </a:cubicBezTo>
                  <a:cubicBezTo>
                    <a:pt x="161" y="8914"/>
                    <a:pt x="268" y="8994"/>
                    <a:pt x="348" y="9101"/>
                  </a:cubicBezTo>
                  <a:cubicBezTo>
                    <a:pt x="455" y="9208"/>
                    <a:pt x="589" y="9315"/>
                    <a:pt x="723" y="9369"/>
                  </a:cubicBezTo>
                  <a:cubicBezTo>
                    <a:pt x="803" y="9395"/>
                    <a:pt x="884" y="9476"/>
                    <a:pt x="964" y="9502"/>
                  </a:cubicBezTo>
                  <a:cubicBezTo>
                    <a:pt x="1017" y="9529"/>
                    <a:pt x="1071" y="9529"/>
                    <a:pt x="1124" y="9583"/>
                  </a:cubicBezTo>
                  <a:cubicBezTo>
                    <a:pt x="1258" y="9609"/>
                    <a:pt x="1419" y="9636"/>
                    <a:pt x="1553" y="9663"/>
                  </a:cubicBezTo>
                  <a:cubicBezTo>
                    <a:pt x="1660" y="9663"/>
                    <a:pt x="1767" y="9717"/>
                    <a:pt x="1874" y="9717"/>
                  </a:cubicBezTo>
                  <a:cubicBezTo>
                    <a:pt x="1794" y="9770"/>
                    <a:pt x="1740" y="9877"/>
                    <a:pt x="1687" y="9984"/>
                  </a:cubicBezTo>
                  <a:cubicBezTo>
                    <a:pt x="1633" y="10118"/>
                    <a:pt x="1553" y="10252"/>
                    <a:pt x="1526" y="10386"/>
                  </a:cubicBezTo>
                  <a:cubicBezTo>
                    <a:pt x="1499" y="10520"/>
                    <a:pt x="1472" y="10680"/>
                    <a:pt x="1419" y="10814"/>
                  </a:cubicBezTo>
                  <a:lnTo>
                    <a:pt x="1419" y="11269"/>
                  </a:lnTo>
                  <a:cubicBezTo>
                    <a:pt x="1472" y="11456"/>
                    <a:pt x="1499" y="11590"/>
                    <a:pt x="1553" y="11670"/>
                  </a:cubicBezTo>
                  <a:cubicBezTo>
                    <a:pt x="1633" y="11804"/>
                    <a:pt x="1740" y="11911"/>
                    <a:pt x="1820" y="12018"/>
                  </a:cubicBezTo>
                  <a:lnTo>
                    <a:pt x="1874" y="12018"/>
                  </a:lnTo>
                  <a:cubicBezTo>
                    <a:pt x="1927" y="12045"/>
                    <a:pt x="1954" y="12072"/>
                    <a:pt x="2035" y="12125"/>
                  </a:cubicBezTo>
                  <a:lnTo>
                    <a:pt x="2061" y="12125"/>
                  </a:lnTo>
                  <a:cubicBezTo>
                    <a:pt x="2142" y="12152"/>
                    <a:pt x="2222" y="12152"/>
                    <a:pt x="2275" y="12179"/>
                  </a:cubicBezTo>
                  <a:lnTo>
                    <a:pt x="2490" y="12179"/>
                  </a:lnTo>
                  <a:cubicBezTo>
                    <a:pt x="2570" y="12179"/>
                    <a:pt x="2623" y="12152"/>
                    <a:pt x="2704" y="12152"/>
                  </a:cubicBezTo>
                  <a:cubicBezTo>
                    <a:pt x="2837" y="12125"/>
                    <a:pt x="2971" y="12045"/>
                    <a:pt x="3078" y="11938"/>
                  </a:cubicBezTo>
                  <a:cubicBezTo>
                    <a:pt x="3132" y="11885"/>
                    <a:pt x="3212" y="11858"/>
                    <a:pt x="3266" y="11777"/>
                  </a:cubicBezTo>
                  <a:lnTo>
                    <a:pt x="3266" y="11885"/>
                  </a:lnTo>
                  <a:cubicBezTo>
                    <a:pt x="3266" y="12125"/>
                    <a:pt x="3293" y="12393"/>
                    <a:pt x="3400" y="12607"/>
                  </a:cubicBezTo>
                  <a:cubicBezTo>
                    <a:pt x="3507" y="12821"/>
                    <a:pt x="3560" y="12955"/>
                    <a:pt x="3667" y="13089"/>
                  </a:cubicBezTo>
                  <a:lnTo>
                    <a:pt x="3774" y="13196"/>
                  </a:lnTo>
                  <a:cubicBezTo>
                    <a:pt x="3801" y="13223"/>
                    <a:pt x="3881" y="13250"/>
                    <a:pt x="3935" y="13276"/>
                  </a:cubicBezTo>
                  <a:cubicBezTo>
                    <a:pt x="4013" y="13316"/>
                    <a:pt x="4092" y="13340"/>
                    <a:pt x="4160" y="13340"/>
                  </a:cubicBezTo>
                  <a:cubicBezTo>
                    <a:pt x="4184" y="13340"/>
                    <a:pt x="4208" y="13337"/>
                    <a:pt x="4229" y="13330"/>
                  </a:cubicBezTo>
                  <a:cubicBezTo>
                    <a:pt x="4363" y="13330"/>
                    <a:pt x="4550" y="13250"/>
                    <a:pt x="4684" y="13116"/>
                  </a:cubicBezTo>
                  <a:cubicBezTo>
                    <a:pt x="4818" y="13009"/>
                    <a:pt x="4952" y="12875"/>
                    <a:pt x="5086" y="12688"/>
                  </a:cubicBezTo>
                  <a:cubicBezTo>
                    <a:pt x="5220" y="12527"/>
                    <a:pt x="5300" y="12340"/>
                    <a:pt x="5434" y="12125"/>
                  </a:cubicBezTo>
                  <a:lnTo>
                    <a:pt x="5487" y="12072"/>
                  </a:lnTo>
                  <a:lnTo>
                    <a:pt x="5487" y="12340"/>
                  </a:lnTo>
                  <a:cubicBezTo>
                    <a:pt x="5487" y="12473"/>
                    <a:pt x="5514" y="12607"/>
                    <a:pt x="5541" y="12714"/>
                  </a:cubicBezTo>
                  <a:cubicBezTo>
                    <a:pt x="5568" y="12821"/>
                    <a:pt x="5621" y="12955"/>
                    <a:pt x="5675" y="13089"/>
                  </a:cubicBezTo>
                  <a:cubicBezTo>
                    <a:pt x="5782" y="13330"/>
                    <a:pt x="5942" y="13517"/>
                    <a:pt x="6103" y="13678"/>
                  </a:cubicBezTo>
                  <a:cubicBezTo>
                    <a:pt x="6290" y="13812"/>
                    <a:pt x="6424" y="13919"/>
                    <a:pt x="6558" y="13999"/>
                  </a:cubicBezTo>
                  <a:cubicBezTo>
                    <a:pt x="6585" y="14026"/>
                    <a:pt x="6611" y="14026"/>
                    <a:pt x="6692" y="14026"/>
                  </a:cubicBezTo>
                  <a:cubicBezTo>
                    <a:pt x="6745" y="14035"/>
                    <a:pt x="6799" y="14041"/>
                    <a:pt x="6851" y="14041"/>
                  </a:cubicBezTo>
                  <a:cubicBezTo>
                    <a:pt x="6956" y="14041"/>
                    <a:pt x="7058" y="14017"/>
                    <a:pt x="7147" y="13946"/>
                  </a:cubicBezTo>
                  <a:cubicBezTo>
                    <a:pt x="7281" y="13892"/>
                    <a:pt x="7388" y="13758"/>
                    <a:pt x="7495" y="13598"/>
                  </a:cubicBezTo>
                  <a:cubicBezTo>
                    <a:pt x="7548" y="13410"/>
                    <a:pt x="7629" y="13250"/>
                    <a:pt x="7682" y="13009"/>
                  </a:cubicBezTo>
                  <a:cubicBezTo>
                    <a:pt x="7682" y="12955"/>
                    <a:pt x="7709" y="12848"/>
                    <a:pt x="7709" y="12795"/>
                  </a:cubicBezTo>
                  <a:cubicBezTo>
                    <a:pt x="7762" y="12848"/>
                    <a:pt x="7816" y="12875"/>
                    <a:pt x="7843" y="12955"/>
                  </a:cubicBezTo>
                  <a:cubicBezTo>
                    <a:pt x="7976" y="13089"/>
                    <a:pt x="8191" y="13223"/>
                    <a:pt x="8378" y="13276"/>
                  </a:cubicBezTo>
                  <a:cubicBezTo>
                    <a:pt x="8432" y="13276"/>
                    <a:pt x="8458" y="13330"/>
                    <a:pt x="8485" y="13330"/>
                  </a:cubicBezTo>
                  <a:cubicBezTo>
                    <a:pt x="8678" y="13388"/>
                    <a:pt x="8843" y="13432"/>
                    <a:pt x="8980" y="13432"/>
                  </a:cubicBezTo>
                  <a:cubicBezTo>
                    <a:pt x="9034" y="13432"/>
                    <a:pt x="9083" y="13425"/>
                    <a:pt x="9127" y="13410"/>
                  </a:cubicBezTo>
                  <a:cubicBezTo>
                    <a:pt x="9288" y="13383"/>
                    <a:pt x="9422" y="13330"/>
                    <a:pt x="9529" y="13196"/>
                  </a:cubicBezTo>
                  <a:cubicBezTo>
                    <a:pt x="9582" y="13116"/>
                    <a:pt x="9636" y="13009"/>
                    <a:pt x="9663" y="12875"/>
                  </a:cubicBezTo>
                  <a:cubicBezTo>
                    <a:pt x="9663" y="12821"/>
                    <a:pt x="9689" y="12795"/>
                    <a:pt x="9689" y="12741"/>
                  </a:cubicBezTo>
                  <a:cubicBezTo>
                    <a:pt x="9689" y="12580"/>
                    <a:pt x="9689" y="12393"/>
                    <a:pt x="9663" y="12179"/>
                  </a:cubicBezTo>
                  <a:cubicBezTo>
                    <a:pt x="9663" y="12072"/>
                    <a:pt x="9636" y="12018"/>
                    <a:pt x="9582" y="11911"/>
                  </a:cubicBezTo>
                  <a:lnTo>
                    <a:pt x="9582" y="11911"/>
                  </a:lnTo>
                  <a:lnTo>
                    <a:pt x="9904" y="12125"/>
                  </a:lnTo>
                  <a:lnTo>
                    <a:pt x="10091" y="12206"/>
                  </a:lnTo>
                  <a:cubicBezTo>
                    <a:pt x="10171" y="12259"/>
                    <a:pt x="10225" y="12286"/>
                    <a:pt x="10305" y="12286"/>
                  </a:cubicBezTo>
                  <a:cubicBezTo>
                    <a:pt x="10439" y="12313"/>
                    <a:pt x="10600" y="12340"/>
                    <a:pt x="10733" y="12393"/>
                  </a:cubicBezTo>
                  <a:lnTo>
                    <a:pt x="11188" y="12393"/>
                  </a:lnTo>
                  <a:cubicBezTo>
                    <a:pt x="11376" y="12340"/>
                    <a:pt x="11510" y="12313"/>
                    <a:pt x="11590" y="12259"/>
                  </a:cubicBezTo>
                  <a:cubicBezTo>
                    <a:pt x="11724" y="12179"/>
                    <a:pt x="11831" y="12072"/>
                    <a:pt x="11938" y="11992"/>
                  </a:cubicBezTo>
                  <a:lnTo>
                    <a:pt x="11938" y="11938"/>
                  </a:lnTo>
                  <a:lnTo>
                    <a:pt x="12045" y="11751"/>
                  </a:lnTo>
                  <a:cubicBezTo>
                    <a:pt x="12072" y="11670"/>
                    <a:pt x="12072" y="11617"/>
                    <a:pt x="12098" y="11537"/>
                  </a:cubicBezTo>
                  <a:lnTo>
                    <a:pt x="12098" y="11322"/>
                  </a:lnTo>
                  <a:cubicBezTo>
                    <a:pt x="12098" y="11242"/>
                    <a:pt x="12072" y="11189"/>
                    <a:pt x="12072" y="11108"/>
                  </a:cubicBezTo>
                  <a:cubicBezTo>
                    <a:pt x="12045" y="11055"/>
                    <a:pt x="12045" y="10975"/>
                    <a:pt x="11991" y="10921"/>
                  </a:cubicBezTo>
                  <a:cubicBezTo>
                    <a:pt x="12125" y="10867"/>
                    <a:pt x="12313" y="10841"/>
                    <a:pt x="12446" y="10787"/>
                  </a:cubicBezTo>
                  <a:cubicBezTo>
                    <a:pt x="12714" y="10680"/>
                    <a:pt x="12875" y="10546"/>
                    <a:pt x="13008" y="10412"/>
                  </a:cubicBezTo>
                  <a:cubicBezTo>
                    <a:pt x="13115" y="10279"/>
                    <a:pt x="13169" y="10118"/>
                    <a:pt x="13142" y="9984"/>
                  </a:cubicBezTo>
                  <a:cubicBezTo>
                    <a:pt x="13142" y="9850"/>
                    <a:pt x="13062" y="9663"/>
                    <a:pt x="12928" y="9529"/>
                  </a:cubicBezTo>
                  <a:cubicBezTo>
                    <a:pt x="12901" y="9502"/>
                    <a:pt x="12901" y="9476"/>
                    <a:pt x="12875" y="9449"/>
                  </a:cubicBezTo>
                  <a:cubicBezTo>
                    <a:pt x="12768" y="9342"/>
                    <a:pt x="12660" y="9235"/>
                    <a:pt x="12500" y="9128"/>
                  </a:cubicBezTo>
                  <a:cubicBezTo>
                    <a:pt x="12393" y="9074"/>
                    <a:pt x="12313" y="8967"/>
                    <a:pt x="12179" y="8914"/>
                  </a:cubicBezTo>
                  <a:lnTo>
                    <a:pt x="12205" y="8914"/>
                  </a:lnTo>
                  <a:cubicBezTo>
                    <a:pt x="12339" y="8914"/>
                    <a:pt x="12473" y="8860"/>
                    <a:pt x="12580" y="8833"/>
                  </a:cubicBezTo>
                  <a:cubicBezTo>
                    <a:pt x="12660" y="8807"/>
                    <a:pt x="12794" y="8780"/>
                    <a:pt x="12928" y="8699"/>
                  </a:cubicBezTo>
                  <a:cubicBezTo>
                    <a:pt x="13169" y="8592"/>
                    <a:pt x="13383" y="8432"/>
                    <a:pt x="13544" y="8271"/>
                  </a:cubicBezTo>
                  <a:cubicBezTo>
                    <a:pt x="13731" y="8057"/>
                    <a:pt x="13838" y="7870"/>
                    <a:pt x="13865" y="7709"/>
                  </a:cubicBezTo>
                  <a:cubicBezTo>
                    <a:pt x="13918" y="7522"/>
                    <a:pt x="13918" y="7361"/>
                    <a:pt x="13811" y="7227"/>
                  </a:cubicBezTo>
                  <a:cubicBezTo>
                    <a:pt x="13731" y="7094"/>
                    <a:pt x="13597" y="6986"/>
                    <a:pt x="13437" y="6906"/>
                  </a:cubicBezTo>
                  <a:cubicBezTo>
                    <a:pt x="13410" y="6853"/>
                    <a:pt x="13383" y="6853"/>
                    <a:pt x="13330" y="6853"/>
                  </a:cubicBezTo>
                  <a:cubicBezTo>
                    <a:pt x="13196" y="6799"/>
                    <a:pt x="13062" y="6772"/>
                    <a:pt x="12875" y="6719"/>
                  </a:cubicBezTo>
                  <a:cubicBezTo>
                    <a:pt x="12714" y="6692"/>
                    <a:pt x="12580" y="6665"/>
                    <a:pt x="12366" y="6665"/>
                  </a:cubicBezTo>
                  <a:cubicBezTo>
                    <a:pt x="12446" y="6638"/>
                    <a:pt x="12473" y="6585"/>
                    <a:pt x="12527" y="6558"/>
                  </a:cubicBezTo>
                  <a:cubicBezTo>
                    <a:pt x="12634" y="6505"/>
                    <a:pt x="12741" y="6424"/>
                    <a:pt x="12794" y="6317"/>
                  </a:cubicBezTo>
                  <a:cubicBezTo>
                    <a:pt x="12982" y="6157"/>
                    <a:pt x="13115" y="5916"/>
                    <a:pt x="13196" y="5702"/>
                  </a:cubicBezTo>
                  <a:cubicBezTo>
                    <a:pt x="13249" y="5595"/>
                    <a:pt x="13276" y="5488"/>
                    <a:pt x="13276" y="5434"/>
                  </a:cubicBezTo>
                  <a:cubicBezTo>
                    <a:pt x="13303" y="5300"/>
                    <a:pt x="13303" y="5166"/>
                    <a:pt x="13303" y="5059"/>
                  </a:cubicBezTo>
                  <a:cubicBezTo>
                    <a:pt x="13276" y="4899"/>
                    <a:pt x="13196" y="4765"/>
                    <a:pt x="13062" y="4658"/>
                  </a:cubicBezTo>
                  <a:cubicBezTo>
                    <a:pt x="13035" y="4631"/>
                    <a:pt x="12982" y="4578"/>
                    <a:pt x="12928" y="4578"/>
                  </a:cubicBezTo>
                  <a:cubicBezTo>
                    <a:pt x="12848" y="4551"/>
                    <a:pt x="12741" y="4524"/>
                    <a:pt x="12634" y="4524"/>
                  </a:cubicBezTo>
                  <a:cubicBezTo>
                    <a:pt x="12473" y="4524"/>
                    <a:pt x="12259" y="4524"/>
                    <a:pt x="12072" y="4551"/>
                  </a:cubicBezTo>
                  <a:cubicBezTo>
                    <a:pt x="11911" y="4578"/>
                    <a:pt x="11724" y="4631"/>
                    <a:pt x="11510" y="4685"/>
                  </a:cubicBezTo>
                  <a:cubicBezTo>
                    <a:pt x="11670" y="4578"/>
                    <a:pt x="11804" y="4444"/>
                    <a:pt x="11911" y="4363"/>
                  </a:cubicBezTo>
                  <a:cubicBezTo>
                    <a:pt x="12072" y="4176"/>
                    <a:pt x="12179" y="4042"/>
                    <a:pt x="12259" y="3908"/>
                  </a:cubicBezTo>
                  <a:cubicBezTo>
                    <a:pt x="12366" y="3748"/>
                    <a:pt x="12393" y="3614"/>
                    <a:pt x="12393" y="3453"/>
                  </a:cubicBezTo>
                  <a:cubicBezTo>
                    <a:pt x="12393" y="3293"/>
                    <a:pt x="12339" y="3159"/>
                    <a:pt x="12205" y="3025"/>
                  </a:cubicBezTo>
                  <a:cubicBezTo>
                    <a:pt x="12098" y="2945"/>
                    <a:pt x="11991" y="2891"/>
                    <a:pt x="11858" y="2811"/>
                  </a:cubicBezTo>
                  <a:cubicBezTo>
                    <a:pt x="11804" y="2784"/>
                    <a:pt x="11697" y="2757"/>
                    <a:pt x="11590" y="2704"/>
                  </a:cubicBezTo>
                  <a:cubicBezTo>
                    <a:pt x="11563" y="2704"/>
                    <a:pt x="11536" y="2704"/>
                    <a:pt x="11510" y="2677"/>
                  </a:cubicBezTo>
                  <a:cubicBezTo>
                    <a:pt x="11563" y="2543"/>
                    <a:pt x="11643" y="2410"/>
                    <a:pt x="11670" y="2276"/>
                  </a:cubicBezTo>
                  <a:lnTo>
                    <a:pt x="11670" y="2088"/>
                  </a:lnTo>
                  <a:cubicBezTo>
                    <a:pt x="11670" y="1981"/>
                    <a:pt x="11643" y="1901"/>
                    <a:pt x="11643" y="1847"/>
                  </a:cubicBezTo>
                  <a:cubicBezTo>
                    <a:pt x="11643" y="1767"/>
                    <a:pt x="11590" y="1714"/>
                    <a:pt x="11536" y="1633"/>
                  </a:cubicBezTo>
                  <a:cubicBezTo>
                    <a:pt x="11510" y="1580"/>
                    <a:pt x="11456" y="1499"/>
                    <a:pt x="11402" y="1473"/>
                  </a:cubicBezTo>
                  <a:lnTo>
                    <a:pt x="11402" y="1446"/>
                  </a:lnTo>
                  <a:cubicBezTo>
                    <a:pt x="11510" y="1392"/>
                    <a:pt x="11402" y="1312"/>
                    <a:pt x="11295" y="1259"/>
                  </a:cubicBezTo>
                  <a:cubicBezTo>
                    <a:pt x="11269" y="1259"/>
                    <a:pt x="11269" y="1259"/>
                    <a:pt x="11242" y="1205"/>
                  </a:cubicBezTo>
                  <a:cubicBezTo>
                    <a:pt x="11108" y="1178"/>
                    <a:pt x="10974" y="1152"/>
                    <a:pt x="10787" y="1152"/>
                  </a:cubicBezTo>
                  <a:cubicBezTo>
                    <a:pt x="10626" y="1152"/>
                    <a:pt x="10492" y="1152"/>
                    <a:pt x="10332" y="1178"/>
                  </a:cubicBezTo>
                  <a:cubicBezTo>
                    <a:pt x="10198" y="1205"/>
                    <a:pt x="10011" y="1259"/>
                    <a:pt x="9904" y="1312"/>
                  </a:cubicBezTo>
                  <a:cubicBezTo>
                    <a:pt x="9770" y="1392"/>
                    <a:pt x="9636" y="1446"/>
                    <a:pt x="9502" y="1553"/>
                  </a:cubicBezTo>
                  <a:cubicBezTo>
                    <a:pt x="9449" y="1580"/>
                    <a:pt x="9422" y="1580"/>
                    <a:pt x="9395" y="1607"/>
                  </a:cubicBezTo>
                  <a:cubicBezTo>
                    <a:pt x="9422" y="1526"/>
                    <a:pt x="9422" y="1419"/>
                    <a:pt x="9449" y="1285"/>
                  </a:cubicBezTo>
                  <a:cubicBezTo>
                    <a:pt x="9449" y="1152"/>
                    <a:pt x="9449" y="991"/>
                    <a:pt x="9422" y="857"/>
                  </a:cubicBezTo>
                  <a:cubicBezTo>
                    <a:pt x="9395" y="777"/>
                    <a:pt x="9395" y="723"/>
                    <a:pt x="9368" y="643"/>
                  </a:cubicBezTo>
                  <a:cubicBezTo>
                    <a:pt x="9315" y="589"/>
                    <a:pt x="9261" y="509"/>
                    <a:pt x="9234" y="456"/>
                  </a:cubicBezTo>
                  <a:cubicBezTo>
                    <a:pt x="9181" y="375"/>
                    <a:pt x="9127" y="349"/>
                    <a:pt x="9047" y="268"/>
                  </a:cubicBezTo>
                  <a:lnTo>
                    <a:pt x="8860" y="188"/>
                  </a:lnTo>
                  <a:lnTo>
                    <a:pt x="8833" y="188"/>
                  </a:lnTo>
                  <a:cubicBezTo>
                    <a:pt x="8699" y="108"/>
                    <a:pt x="8565" y="108"/>
                    <a:pt x="8378" y="108"/>
                  </a:cubicBezTo>
                  <a:cubicBezTo>
                    <a:pt x="8244" y="108"/>
                    <a:pt x="8110" y="134"/>
                    <a:pt x="7950" y="215"/>
                  </a:cubicBezTo>
                  <a:cubicBezTo>
                    <a:pt x="7816" y="268"/>
                    <a:pt x="7682" y="349"/>
                    <a:pt x="7548" y="456"/>
                  </a:cubicBezTo>
                  <a:cubicBezTo>
                    <a:pt x="7414" y="536"/>
                    <a:pt x="7307" y="643"/>
                    <a:pt x="7227" y="750"/>
                  </a:cubicBezTo>
                  <a:cubicBezTo>
                    <a:pt x="7120" y="830"/>
                    <a:pt x="7040" y="991"/>
                    <a:pt x="6959" y="1125"/>
                  </a:cubicBezTo>
                  <a:cubicBezTo>
                    <a:pt x="6959" y="1018"/>
                    <a:pt x="6906" y="911"/>
                    <a:pt x="6879" y="804"/>
                  </a:cubicBezTo>
                  <a:cubicBezTo>
                    <a:pt x="6852" y="670"/>
                    <a:pt x="6772" y="536"/>
                    <a:pt x="6692" y="402"/>
                  </a:cubicBezTo>
                  <a:cubicBezTo>
                    <a:pt x="6638" y="349"/>
                    <a:pt x="6585" y="322"/>
                    <a:pt x="6558" y="242"/>
                  </a:cubicBezTo>
                  <a:cubicBezTo>
                    <a:pt x="6478" y="161"/>
                    <a:pt x="6424" y="134"/>
                    <a:pt x="6344" y="108"/>
                  </a:cubicBezTo>
                  <a:cubicBezTo>
                    <a:pt x="6317" y="108"/>
                    <a:pt x="6317" y="81"/>
                    <a:pt x="6290" y="81"/>
                  </a:cubicBezTo>
                  <a:cubicBezTo>
                    <a:pt x="6237" y="54"/>
                    <a:pt x="6183" y="54"/>
                    <a:pt x="6156" y="54"/>
                  </a:cubicBezTo>
                  <a:cubicBezTo>
                    <a:pt x="6076" y="1"/>
                    <a:pt x="6023" y="1"/>
                    <a:pt x="5942" y="1"/>
                  </a:cubicBezTo>
                  <a:close/>
                </a:path>
              </a:pathLst>
            </a:custGeom>
            <a:solidFill>
              <a:srgbClr val="FFD6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0" name="Google Shape;7100;p48"/>
            <p:cNvSpPr/>
            <p:nvPr/>
          </p:nvSpPr>
          <p:spPr>
            <a:xfrm>
              <a:off x="10570325" y="7199550"/>
              <a:ext cx="151250" cy="165950"/>
            </a:xfrm>
            <a:custGeom>
              <a:avLst/>
              <a:gdLst/>
              <a:ahLst/>
              <a:cxnLst/>
              <a:rect l="l" t="t" r="r" b="b"/>
              <a:pathLst>
                <a:path w="6050" h="6638" extrusionOk="0">
                  <a:moveTo>
                    <a:pt x="2891" y="0"/>
                  </a:moveTo>
                  <a:cubicBezTo>
                    <a:pt x="2811" y="27"/>
                    <a:pt x="2784" y="54"/>
                    <a:pt x="2757" y="80"/>
                  </a:cubicBezTo>
                  <a:cubicBezTo>
                    <a:pt x="2704" y="161"/>
                    <a:pt x="2650" y="188"/>
                    <a:pt x="2623" y="295"/>
                  </a:cubicBezTo>
                  <a:lnTo>
                    <a:pt x="2490" y="562"/>
                  </a:lnTo>
                  <a:cubicBezTo>
                    <a:pt x="2490" y="589"/>
                    <a:pt x="2490" y="589"/>
                    <a:pt x="2436" y="616"/>
                  </a:cubicBezTo>
                  <a:cubicBezTo>
                    <a:pt x="2409" y="562"/>
                    <a:pt x="2409" y="535"/>
                    <a:pt x="2382" y="482"/>
                  </a:cubicBezTo>
                  <a:cubicBezTo>
                    <a:pt x="2302" y="402"/>
                    <a:pt x="2275" y="321"/>
                    <a:pt x="2222" y="241"/>
                  </a:cubicBezTo>
                  <a:cubicBezTo>
                    <a:pt x="2168" y="188"/>
                    <a:pt x="2115" y="161"/>
                    <a:pt x="2034" y="134"/>
                  </a:cubicBezTo>
                  <a:lnTo>
                    <a:pt x="1981" y="134"/>
                  </a:lnTo>
                  <a:cubicBezTo>
                    <a:pt x="1954" y="134"/>
                    <a:pt x="1901" y="134"/>
                    <a:pt x="1874" y="161"/>
                  </a:cubicBezTo>
                  <a:cubicBezTo>
                    <a:pt x="1847" y="161"/>
                    <a:pt x="1847" y="188"/>
                    <a:pt x="1820" y="214"/>
                  </a:cubicBezTo>
                  <a:lnTo>
                    <a:pt x="1740" y="295"/>
                  </a:lnTo>
                  <a:cubicBezTo>
                    <a:pt x="1713" y="348"/>
                    <a:pt x="1687" y="428"/>
                    <a:pt x="1687" y="535"/>
                  </a:cubicBezTo>
                  <a:cubicBezTo>
                    <a:pt x="1633" y="616"/>
                    <a:pt x="1633" y="750"/>
                    <a:pt x="1687" y="883"/>
                  </a:cubicBezTo>
                  <a:cubicBezTo>
                    <a:pt x="1606" y="803"/>
                    <a:pt x="1499" y="696"/>
                    <a:pt x="1419" y="669"/>
                  </a:cubicBezTo>
                  <a:cubicBezTo>
                    <a:pt x="1339" y="616"/>
                    <a:pt x="1285" y="589"/>
                    <a:pt x="1205" y="589"/>
                  </a:cubicBezTo>
                  <a:lnTo>
                    <a:pt x="1178" y="589"/>
                  </a:lnTo>
                  <a:cubicBezTo>
                    <a:pt x="1098" y="589"/>
                    <a:pt x="1071" y="589"/>
                    <a:pt x="1044" y="616"/>
                  </a:cubicBezTo>
                  <a:cubicBezTo>
                    <a:pt x="1017" y="669"/>
                    <a:pt x="937" y="696"/>
                    <a:pt x="937" y="750"/>
                  </a:cubicBezTo>
                  <a:cubicBezTo>
                    <a:pt x="910" y="830"/>
                    <a:pt x="910" y="883"/>
                    <a:pt x="910" y="990"/>
                  </a:cubicBezTo>
                  <a:cubicBezTo>
                    <a:pt x="910" y="1071"/>
                    <a:pt x="937" y="1151"/>
                    <a:pt x="964" y="1258"/>
                  </a:cubicBezTo>
                  <a:cubicBezTo>
                    <a:pt x="1017" y="1338"/>
                    <a:pt x="1017" y="1365"/>
                    <a:pt x="1044" y="1419"/>
                  </a:cubicBezTo>
                  <a:cubicBezTo>
                    <a:pt x="910" y="1365"/>
                    <a:pt x="777" y="1338"/>
                    <a:pt x="669" y="1285"/>
                  </a:cubicBezTo>
                  <a:lnTo>
                    <a:pt x="643" y="1285"/>
                  </a:lnTo>
                  <a:cubicBezTo>
                    <a:pt x="509" y="1285"/>
                    <a:pt x="402" y="1338"/>
                    <a:pt x="375" y="1419"/>
                  </a:cubicBezTo>
                  <a:cubicBezTo>
                    <a:pt x="321" y="1526"/>
                    <a:pt x="375" y="1686"/>
                    <a:pt x="402" y="1740"/>
                  </a:cubicBezTo>
                  <a:lnTo>
                    <a:pt x="348" y="1740"/>
                  </a:lnTo>
                  <a:cubicBezTo>
                    <a:pt x="321" y="1740"/>
                    <a:pt x="321" y="1740"/>
                    <a:pt x="321" y="1767"/>
                  </a:cubicBezTo>
                  <a:lnTo>
                    <a:pt x="241" y="1767"/>
                  </a:lnTo>
                  <a:cubicBezTo>
                    <a:pt x="214" y="1767"/>
                    <a:pt x="214" y="1793"/>
                    <a:pt x="214" y="1793"/>
                  </a:cubicBezTo>
                  <a:cubicBezTo>
                    <a:pt x="188" y="1820"/>
                    <a:pt x="134" y="1874"/>
                    <a:pt x="134" y="1901"/>
                  </a:cubicBezTo>
                  <a:lnTo>
                    <a:pt x="134" y="1927"/>
                  </a:lnTo>
                  <a:lnTo>
                    <a:pt x="134" y="2008"/>
                  </a:lnTo>
                  <a:cubicBezTo>
                    <a:pt x="134" y="2034"/>
                    <a:pt x="134" y="2061"/>
                    <a:pt x="188" y="2141"/>
                  </a:cubicBezTo>
                  <a:cubicBezTo>
                    <a:pt x="188" y="2168"/>
                    <a:pt x="214" y="2195"/>
                    <a:pt x="241" y="2222"/>
                  </a:cubicBezTo>
                  <a:lnTo>
                    <a:pt x="348" y="2329"/>
                  </a:lnTo>
                  <a:cubicBezTo>
                    <a:pt x="321" y="2329"/>
                    <a:pt x="268" y="2356"/>
                    <a:pt x="268" y="2356"/>
                  </a:cubicBezTo>
                  <a:cubicBezTo>
                    <a:pt x="241" y="2409"/>
                    <a:pt x="188" y="2436"/>
                    <a:pt x="134" y="2489"/>
                  </a:cubicBezTo>
                  <a:cubicBezTo>
                    <a:pt x="107" y="2543"/>
                    <a:pt x="107" y="2596"/>
                    <a:pt x="81" y="2677"/>
                  </a:cubicBezTo>
                  <a:lnTo>
                    <a:pt x="81" y="2730"/>
                  </a:lnTo>
                  <a:cubicBezTo>
                    <a:pt x="81" y="2757"/>
                    <a:pt x="81" y="2811"/>
                    <a:pt x="107" y="2811"/>
                  </a:cubicBezTo>
                  <a:cubicBezTo>
                    <a:pt x="134" y="2864"/>
                    <a:pt x="188" y="2891"/>
                    <a:pt x="214" y="2971"/>
                  </a:cubicBezTo>
                  <a:lnTo>
                    <a:pt x="241" y="2998"/>
                  </a:lnTo>
                  <a:cubicBezTo>
                    <a:pt x="214" y="2998"/>
                    <a:pt x="214" y="2998"/>
                    <a:pt x="161" y="3025"/>
                  </a:cubicBezTo>
                  <a:cubicBezTo>
                    <a:pt x="134" y="3078"/>
                    <a:pt x="81" y="3105"/>
                    <a:pt x="27" y="3159"/>
                  </a:cubicBezTo>
                  <a:cubicBezTo>
                    <a:pt x="0" y="3212"/>
                    <a:pt x="0" y="3266"/>
                    <a:pt x="0" y="3346"/>
                  </a:cubicBezTo>
                  <a:cubicBezTo>
                    <a:pt x="0" y="3399"/>
                    <a:pt x="0" y="3480"/>
                    <a:pt x="27" y="3506"/>
                  </a:cubicBezTo>
                  <a:lnTo>
                    <a:pt x="134" y="3694"/>
                  </a:lnTo>
                  <a:cubicBezTo>
                    <a:pt x="161" y="3774"/>
                    <a:pt x="241" y="3801"/>
                    <a:pt x="348" y="3881"/>
                  </a:cubicBezTo>
                  <a:cubicBezTo>
                    <a:pt x="295" y="3881"/>
                    <a:pt x="295" y="3908"/>
                    <a:pt x="268" y="3908"/>
                  </a:cubicBezTo>
                  <a:cubicBezTo>
                    <a:pt x="214" y="3961"/>
                    <a:pt x="134" y="4042"/>
                    <a:pt x="107" y="4149"/>
                  </a:cubicBezTo>
                  <a:cubicBezTo>
                    <a:pt x="107" y="4229"/>
                    <a:pt x="107" y="4309"/>
                    <a:pt x="161" y="4416"/>
                  </a:cubicBezTo>
                  <a:cubicBezTo>
                    <a:pt x="214" y="4470"/>
                    <a:pt x="268" y="4577"/>
                    <a:pt x="375" y="4631"/>
                  </a:cubicBezTo>
                  <a:cubicBezTo>
                    <a:pt x="402" y="4684"/>
                    <a:pt x="429" y="4711"/>
                    <a:pt x="482" y="4711"/>
                  </a:cubicBezTo>
                  <a:cubicBezTo>
                    <a:pt x="509" y="4738"/>
                    <a:pt x="562" y="4738"/>
                    <a:pt x="616" y="4764"/>
                  </a:cubicBezTo>
                  <a:lnTo>
                    <a:pt x="643" y="4764"/>
                  </a:lnTo>
                  <a:cubicBezTo>
                    <a:pt x="562" y="4818"/>
                    <a:pt x="536" y="4872"/>
                    <a:pt x="509" y="4952"/>
                  </a:cubicBezTo>
                  <a:cubicBezTo>
                    <a:pt x="482" y="5005"/>
                    <a:pt x="482" y="5086"/>
                    <a:pt x="482" y="5112"/>
                  </a:cubicBezTo>
                  <a:cubicBezTo>
                    <a:pt x="482" y="5166"/>
                    <a:pt x="509" y="5246"/>
                    <a:pt x="536" y="5273"/>
                  </a:cubicBezTo>
                  <a:cubicBezTo>
                    <a:pt x="562" y="5300"/>
                    <a:pt x="616" y="5380"/>
                    <a:pt x="669" y="5407"/>
                  </a:cubicBezTo>
                  <a:cubicBezTo>
                    <a:pt x="750" y="5434"/>
                    <a:pt x="803" y="5487"/>
                    <a:pt x="884" y="5487"/>
                  </a:cubicBezTo>
                  <a:lnTo>
                    <a:pt x="1071" y="5487"/>
                  </a:lnTo>
                  <a:cubicBezTo>
                    <a:pt x="1044" y="5514"/>
                    <a:pt x="1044" y="5567"/>
                    <a:pt x="1044" y="5621"/>
                  </a:cubicBezTo>
                  <a:cubicBezTo>
                    <a:pt x="1044" y="5674"/>
                    <a:pt x="1071" y="5755"/>
                    <a:pt x="1098" y="5808"/>
                  </a:cubicBezTo>
                  <a:cubicBezTo>
                    <a:pt x="1151" y="5889"/>
                    <a:pt x="1205" y="5915"/>
                    <a:pt x="1285" y="5969"/>
                  </a:cubicBezTo>
                  <a:cubicBezTo>
                    <a:pt x="1339" y="6022"/>
                    <a:pt x="1365" y="6049"/>
                    <a:pt x="1472" y="6076"/>
                  </a:cubicBezTo>
                  <a:cubicBezTo>
                    <a:pt x="1553" y="6103"/>
                    <a:pt x="1633" y="6103"/>
                    <a:pt x="1740" y="6103"/>
                  </a:cubicBezTo>
                  <a:cubicBezTo>
                    <a:pt x="1820" y="6103"/>
                    <a:pt x="1874" y="6103"/>
                    <a:pt x="1954" y="6076"/>
                  </a:cubicBezTo>
                  <a:lnTo>
                    <a:pt x="1954" y="6076"/>
                  </a:lnTo>
                  <a:cubicBezTo>
                    <a:pt x="1954" y="6103"/>
                    <a:pt x="1954" y="6103"/>
                    <a:pt x="1901" y="6156"/>
                  </a:cubicBezTo>
                  <a:lnTo>
                    <a:pt x="1901" y="6237"/>
                  </a:lnTo>
                  <a:lnTo>
                    <a:pt x="1901" y="6290"/>
                  </a:lnTo>
                  <a:lnTo>
                    <a:pt x="1901" y="6317"/>
                  </a:lnTo>
                  <a:cubicBezTo>
                    <a:pt x="1901" y="6344"/>
                    <a:pt x="1954" y="6344"/>
                    <a:pt x="1954" y="6370"/>
                  </a:cubicBezTo>
                  <a:cubicBezTo>
                    <a:pt x="1981" y="6424"/>
                    <a:pt x="2034" y="6451"/>
                    <a:pt x="2088" y="6451"/>
                  </a:cubicBezTo>
                  <a:lnTo>
                    <a:pt x="2275" y="6451"/>
                  </a:lnTo>
                  <a:cubicBezTo>
                    <a:pt x="2356" y="6451"/>
                    <a:pt x="2382" y="6424"/>
                    <a:pt x="2490" y="6370"/>
                  </a:cubicBezTo>
                  <a:cubicBezTo>
                    <a:pt x="2543" y="6344"/>
                    <a:pt x="2623" y="6317"/>
                    <a:pt x="2677" y="6237"/>
                  </a:cubicBezTo>
                  <a:cubicBezTo>
                    <a:pt x="2677" y="6237"/>
                    <a:pt x="2677" y="6290"/>
                    <a:pt x="2704" y="6290"/>
                  </a:cubicBezTo>
                  <a:lnTo>
                    <a:pt x="2811" y="6477"/>
                  </a:lnTo>
                  <a:cubicBezTo>
                    <a:pt x="2837" y="6558"/>
                    <a:pt x="2918" y="6585"/>
                    <a:pt x="2945" y="6611"/>
                  </a:cubicBezTo>
                  <a:cubicBezTo>
                    <a:pt x="2971" y="6638"/>
                    <a:pt x="3052" y="6638"/>
                    <a:pt x="3105" y="6638"/>
                  </a:cubicBezTo>
                  <a:cubicBezTo>
                    <a:pt x="3239" y="6638"/>
                    <a:pt x="3346" y="6585"/>
                    <a:pt x="3453" y="6477"/>
                  </a:cubicBezTo>
                  <a:cubicBezTo>
                    <a:pt x="3480" y="6451"/>
                    <a:pt x="3507" y="6370"/>
                    <a:pt x="3560" y="6344"/>
                  </a:cubicBezTo>
                  <a:cubicBezTo>
                    <a:pt x="3560" y="6370"/>
                    <a:pt x="3587" y="6424"/>
                    <a:pt x="3587" y="6424"/>
                  </a:cubicBezTo>
                  <a:lnTo>
                    <a:pt x="3614" y="6451"/>
                  </a:lnTo>
                  <a:cubicBezTo>
                    <a:pt x="3640" y="6451"/>
                    <a:pt x="3640" y="6477"/>
                    <a:pt x="3640" y="6477"/>
                  </a:cubicBezTo>
                  <a:cubicBezTo>
                    <a:pt x="3640" y="6477"/>
                    <a:pt x="3694" y="6477"/>
                    <a:pt x="3694" y="6504"/>
                  </a:cubicBezTo>
                  <a:lnTo>
                    <a:pt x="3828" y="6504"/>
                  </a:lnTo>
                  <a:cubicBezTo>
                    <a:pt x="3881" y="6477"/>
                    <a:pt x="3908" y="6451"/>
                    <a:pt x="3962" y="6451"/>
                  </a:cubicBezTo>
                  <a:lnTo>
                    <a:pt x="4095" y="6317"/>
                  </a:lnTo>
                  <a:cubicBezTo>
                    <a:pt x="4176" y="6210"/>
                    <a:pt x="4229" y="6076"/>
                    <a:pt x="4283" y="5969"/>
                  </a:cubicBezTo>
                  <a:lnTo>
                    <a:pt x="4283" y="6022"/>
                  </a:lnTo>
                  <a:lnTo>
                    <a:pt x="4363" y="6076"/>
                  </a:lnTo>
                  <a:cubicBezTo>
                    <a:pt x="4363" y="6076"/>
                    <a:pt x="4390" y="6103"/>
                    <a:pt x="4417" y="6103"/>
                  </a:cubicBezTo>
                  <a:cubicBezTo>
                    <a:pt x="4417" y="6103"/>
                    <a:pt x="4443" y="6103"/>
                    <a:pt x="4443" y="6156"/>
                  </a:cubicBezTo>
                  <a:lnTo>
                    <a:pt x="4524" y="6156"/>
                  </a:lnTo>
                  <a:cubicBezTo>
                    <a:pt x="4550" y="6156"/>
                    <a:pt x="4631" y="6156"/>
                    <a:pt x="4631" y="6103"/>
                  </a:cubicBezTo>
                  <a:cubicBezTo>
                    <a:pt x="4684" y="6076"/>
                    <a:pt x="4711" y="6022"/>
                    <a:pt x="4711" y="5969"/>
                  </a:cubicBezTo>
                  <a:cubicBezTo>
                    <a:pt x="4791" y="5835"/>
                    <a:pt x="4791" y="5701"/>
                    <a:pt x="4791" y="5567"/>
                  </a:cubicBezTo>
                  <a:lnTo>
                    <a:pt x="4791" y="5487"/>
                  </a:lnTo>
                  <a:cubicBezTo>
                    <a:pt x="4845" y="5514"/>
                    <a:pt x="4925" y="5541"/>
                    <a:pt x="4952" y="5541"/>
                  </a:cubicBezTo>
                  <a:lnTo>
                    <a:pt x="4979" y="5541"/>
                  </a:lnTo>
                  <a:cubicBezTo>
                    <a:pt x="5059" y="5541"/>
                    <a:pt x="5086" y="5541"/>
                    <a:pt x="5166" y="5514"/>
                  </a:cubicBezTo>
                  <a:cubicBezTo>
                    <a:pt x="5220" y="5487"/>
                    <a:pt x="5246" y="5434"/>
                    <a:pt x="5300" y="5380"/>
                  </a:cubicBezTo>
                  <a:cubicBezTo>
                    <a:pt x="5353" y="5273"/>
                    <a:pt x="5380" y="5139"/>
                    <a:pt x="5380" y="4979"/>
                  </a:cubicBezTo>
                  <a:cubicBezTo>
                    <a:pt x="5380" y="4898"/>
                    <a:pt x="5380" y="4845"/>
                    <a:pt x="5353" y="4764"/>
                  </a:cubicBezTo>
                  <a:cubicBezTo>
                    <a:pt x="5380" y="4764"/>
                    <a:pt x="5434" y="4818"/>
                    <a:pt x="5460" y="4818"/>
                  </a:cubicBezTo>
                  <a:lnTo>
                    <a:pt x="5594" y="4818"/>
                  </a:lnTo>
                  <a:cubicBezTo>
                    <a:pt x="5621" y="4818"/>
                    <a:pt x="5648" y="4818"/>
                    <a:pt x="5701" y="4764"/>
                  </a:cubicBezTo>
                  <a:cubicBezTo>
                    <a:pt x="5728" y="4764"/>
                    <a:pt x="5755" y="4738"/>
                    <a:pt x="5782" y="4711"/>
                  </a:cubicBezTo>
                  <a:cubicBezTo>
                    <a:pt x="5835" y="4684"/>
                    <a:pt x="5862" y="4604"/>
                    <a:pt x="5889" y="4550"/>
                  </a:cubicBezTo>
                  <a:cubicBezTo>
                    <a:pt x="5889" y="4497"/>
                    <a:pt x="5889" y="4470"/>
                    <a:pt x="5916" y="4443"/>
                  </a:cubicBezTo>
                  <a:lnTo>
                    <a:pt x="5916" y="4336"/>
                  </a:lnTo>
                  <a:cubicBezTo>
                    <a:pt x="5916" y="4283"/>
                    <a:pt x="5889" y="4202"/>
                    <a:pt x="5862" y="4095"/>
                  </a:cubicBezTo>
                  <a:cubicBezTo>
                    <a:pt x="5835" y="4042"/>
                    <a:pt x="5755" y="3961"/>
                    <a:pt x="5701" y="3881"/>
                  </a:cubicBezTo>
                  <a:lnTo>
                    <a:pt x="5594" y="3774"/>
                  </a:lnTo>
                  <a:cubicBezTo>
                    <a:pt x="5701" y="3747"/>
                    <a:pt x="5782" y="3694"/>
                    <a:pt x="5862" y="3667"/>
                  </a:cubicBezTo>
                  <a:cubicBezTo>
                    <a:pt x="5916" y="3640"/>
                    <a:pt x="5969" y="3560"/>
                    <a:pt x="5996" y="3533"/>
                  </a:cubicBezTo>
                  <a:cubicBezTo>
                    <a:pt x="6023" y="3506"/>
                    <a:pt x="6023" y="3426"/>
                    <a:pt x="6049" y="3373"/>
                  </a:cubicBezTo>
                  <a:cubicBezTo>
                    <a:pt x="6049" y="3292"/>
                    <a:pt x="6049" y="3266"/>
                    <a:pt x="6023" y="3212"/>
                  </a:cubicBezTo>
                  <a:cubicBezTo>
                    <a:pt x="6023" y="3159"/>
                    <a:pt x="5996" y="3132"/>
                    <a:pt x="5969" y="3132"/>
                  </a:cubicBezTo>
                  <a:cubicBezTo>
                    <a:pt x="5916" y="3105"/>
                    <a:pt x="5916" y="3078"/>
                    <a:pt x="5889" y="3078"/>
                  </a:cubicBezTo>
                  <a:cubicBezTo>
                    <a:pt x="5835" y="2998"/>
                    <a:pt x="5701" y="2944"/>
                    <a:pt x="5594" y="2891"/>
                  </a:cubicBezTo>
                  <a:lnTo>
                    <a:pt x="5621" y="2864"/>
                  </a:lnTo>
                  <a:cubicBezTo>
                    <a:pt x="5701" y="2837"/>
                    <a:pt x="5728" y="2757"/>
                    <a:pt x="5782" y="2703"/>
                  </a:cubicBezTo>
                  <a:cubicBezTo>
                    <a:pt x="5835" y="2677"/>
                    <a:pt x="5862" y="2596"/>
                    <a:pt x="5862" y="2543"/>
                  </a:cubicBezTo>
                  <a:lnTo>
                    <a:pt x="5862" y="2356"/>
                  </a:lnTo>
                  <a:cubicBezTo>
                    <a:pt x="5862" y="2302"/>
                    <a:pt x="5782" y="2275"/>
                    <a:pt x="5782" y="2222"/>
                  </a:cubicBezTo>
                  <a:lnTo>
                    <a:pt x="5728" y="2168"/>
                  </a:lnTo>
                  <a:cubicBezTo>
                    <a:pt x="5701" y="2141"/>
                    <a:pt x="5648" y="2141"/>
                    <a:pt x="5648" y="2141"/>
                  </a:cubicBezTo>
                  <a:cubicBezTo>
                    <a:pt x="5594" y="2088"/>
                    <a:pt x="5514" y="2061"/>
                    <a:pt x="5460" y="2061"/>
                  </a:cubicBezTo>
                  <a:lnTo>
                    <a:pt x="5327" y="2061"/>
                  </a:lnTo>
                  <a:cubicBezTo>
                    <a:pt x="5353" y="2008"/>
                    <a:pt x="5434" y="1901"/>
                    <a:pt x="5434" y="1793"/>
                  </a:cubicBezTo>
                  <a:cubicBezTo>
                    <a:pt x="5460" y="1740"/>
                    <a:pt x="5460" y="1660"/>
                    <a:pt x="5460" y="1606"/>
                  </a:cubicBezTo>
                  <a:cubicBezTo>
                    <a:pt x="5460" y="1526"/>
                    <a:pt x="5460" y="1472"/>
                    <a:pt x="5434" y="1419"/>
                  </a:cubicBezTo>
                  <a:cubicBezTo>
                    <a:pt x="5434" y="1365"/>
                    <a:pt x="5380" y="1338"/>
                    <a:pt x="5353" y="1285"/>
                  </a:cubicBezTo>
                  <a:cubicBezTo>
                    <a:pt x="5327" y="1258"/>
                    <a:pt x="5246" y="1231"/>
                    <a:pt x="5193" y="1231"/>
                  </a:cubicBezTo>
                  <a:lnTo>
                    <a:pt x="4952" y="1231"/>
                  </a:lnTo>
                  <a:cubicBezTo>
                    <a:pt x="4925" y="1231"/>
                    <a:pt x="4898" y="1231"/>
                    <a:pt x="4845" y="1258"/>
                  </a:cubicBezTo>
                  <a:cubicBezTo>
                    <a:pt x="4925" y="1124"/>
                    <a:pt x="4925" y="1017"/>
                    <a:pt x="4925" y="937"/>
                  </a:cubicBezTo>
                  <a:cubicBezTo>
                    <a:pt x="4925" y="857"/>
                    <a:pt x="4898" y="803"/>
                    <a:pt x="4898" y="750"/>
                  </a:cubicBezTo>
                  <a:cubicBezTo>
                    <a:pt x="4898" y="723"/>
                    <a:pt x="4845" y="723"/>
                    <a:pt x="4818" y="696"/>
                  </a:cubicBezTo>
                  <a:cubicBezTo>
                    <a:pt x="4791" y="669"/>
                    <a:pt x="4791" y="669"/>
                    <a:pt x="4765" y="669"/>
                  </a:cubicBezTo>
                  <a:cubicBezTo>
                    <a:pt x="4711" y="616"/>
                    <a:pt x="4658" y="616"/>
                    <a:pt x="4631" y="616"/>
                  </a:cubicBezTo>
                  <a:lnTo>
                    <a:pt x="4577" y="616"/>
                  </a:lnTo>
                  <a:cubicBezTo>
                    <a:pt x="4524" y="616"/>
                    <a:pt x="4443" y="669"/>
                    <a:pt x="4390" y="696"/>
                  </a:cubicBezTo>
                  <a:cubicBezTo>
                    <a:pt x="4310" y="723"/>
                    <a:pt x="4256" y="750"/>
                    <a:pt x="4176" y="830"/>
                  </a:cubicBezTo>
                  <a:lnTo>
                    <a:pt x="4176" y="803"/>
                  </a:lnTo>
                  <a:cubicBezTo>
                    <a:pt x="4229" y="696"/>
                    <a:pt x="4229" y="616"/>
                    <a:pt x="4229" y="562"/>
                  </a:cubicBezTo>
                  <a:cubicBezTo>
                    <a:pt x="4229" y="482"/>
                    <a:pt x="4176" y="455"/>
                    <a:pt x="4149" y="428"/>
                  </a:cubicBezTo>
                  <a:cubicBezTo>
                    <a:pt x="4122" y="428"/>
                    <a:pt x="4122" y="402"/>
                    <a:pt x="4095" y="402"/>
                  </a:cubicBezTo>
                  <a:lnTo>
                    <a:pt x="3988" y="402"/>
                  </a:lnTo>
                  <a:cubicBezTo>
                    <a:pt x="3908" y="402"/>
                    <a:pt x="3855" y="428"/>
                    <a:pt x="3774" y="455"/>
                  </a:cubicBezTo>
                  <a:cubicBezTo>
                    <a:pt x="3721" y="482"/>
                    <a:pt x="3640" y="535"/>
                    <a:pt x="3587" y="589"/>
                  </a:cubicBezTo>
                  <a:cubicBezTo>
                    <a:pt x="3480" y="669"/>
                    <a:pt x="3373" y="750"/>
                    <a:pt x="3292" y="857"/>
                  </a:cubicBezTo>
                  <a:lnTo>
                    <a:pt x="3292" y="616"/>
                  </a:lnTo>
                  <a:cubicBezTo>
                    <a:pt x="3292" y="535"/>
                    <a:pt x="3239" y="428"/>
                    <a:pt x="3212" y="348"/>
                  </a:cubicBezTo>
                  <a:cubicBezTo>
                    <a:pt x="3185" y="295"/>
                    <a:pt x="3159" y="268"/>
                    <a:pt x="3105" y="214"/>
                  </a:cubicBezTo>
                  <a:cubicBezTo>
                    <a:pt x="3025" y="0"/>
                    <a:pt x="2998" y="0"/>
                    <a:pt x="29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102" name="Google Shape;7102;p48"/>
          <p:cNvGrpSpPr/>
          <p:nvPr/>
        </p:nvGrpSpPr>
        <p:grpSpPr>
          <a:xfrm rot="20226930" flipH="1">
            <a:off x="886348" y="442585"/>
            <a:ext cx="1022875" cy="909067"/>
            <a:chOff x="4500050" y="484925"/>
            <a:chExt cx="1494425" cy="1452775"/>
          </a:xfrm>
        </p:grpSpPr>
        <p:sp>
          <p:nvSpPr>
            <p:cNvPr id="7103" name="Google Shape;7103;p48"/>
            <p:cNvSpPr/>
            <p:nvPr/>
          </p:nvSpPr>
          <p:spPr>
            <a:xfrm>
              <a:off x="4500050" y="484925"/>
              <a:ext cx="1494425" cy="1452775"/>
            </a:xfrm>
            <a:custGeom>
              <a:avLst/>
              <a:gdLst/>
              <a:ahLst/>
              <a:cxnLst/>
              <a:rect l="l" t="t" r="r" b="b"/>
              <a:pathLst>
                <a:path w="59777" h="58111" extrusionOk="0">
                  <a:moveTo>
                    <a:pt x="16898" y="1"/>
                  </a:moveTo>
                  <a:cubicBezTo>
                    <a:pt x="16847" y="1"/>
                    <a:pt x="16797" y="1"/>
                    <a:pt x="16746" y="2"/>
                  </a:cubicBezTo>
                  <a:cubicBezTo>
                    <a:pt x="14411" y="2"/>
                    <a:pt x="12143" y="569"/>
                    <a:pt x="10174" y="1503"/>
                  </a:cubicBezTo>
                  <a:cubicBezTo>
                    <a:pt x="7539" y="2837"/>
                    <a:pt x="5571" y="4905"/>
                    <a:pt x="4470" y="7507"/>
                  </a:cubicBezTo>
                  <a:cubicBezTo>
                    <a:pt x="3169" y="10609"/>
                    <a:pt x="2903" y="14345"/>
                    <a:pt x="3837" y="18015"/>
                  </a:cubicBezTo>
                  <a:cubicBezTo>
                    <a:pt x="4103" y="19316"/>
                    <a:pt x="4537" y="20583"/>
                    <a:pt x="5071" y="21784"/>
                  </a:cubicBezTo>
                  <a:cubicBezTo>
                    <a:pt x="4804" y="21851"/>
                    <a:pt x="4504" y="21951"/>
                    <a:pt x="4204" y="22118"/>
                  </a:cubicBezTo>
                  <a:cubicBezTo>
                    <a:pt x="2102" y="23152"/>
                    <a:pt x="1268" y="25653"/>
                    <a:pt x="2235" y="27755"/>
                  </a:cubicBezTo>
                  <a:cubicBezTo>
                    <a:pt x="2235" y="27755"/>
                    <a:pt x="2202" y="27755"/>
                    <a:pt x="2202" y="27788"/>
                  </a:cubicBezTo>
                  <a:cubicBezTo>
                    <a:pt x="334" y="29256"/>
                    <a:pt x="1" y="31925"/>
                    <a:pt x="1435" y="33793"/>
                  </a:cubicBezTo>
                  <a:cubicBezTo>
                    <a:pt x="2275" y="34875"/>
                    <a:pt x="3524" y="35461"/>
                    <a:pt x="4806" y="35461"/>
                  </a:cubicBezTo>
                  <a:cubicBezTo>
                    <a:pt x="5459" y="35461"/>
                    <a:pt x="6120" y="35309"/>
                    <a:pt x="6739" y="34993"/>
                  </a:cubicBezTo>
                  <a:cubicBezTo>
                    <a:pt x="7006" y="34860"/>
                    <a:pt x="7239" y="34693"/>
                    <a:pt x="7439" y="34526"/>
                  </a:cubicBezTo>
                  <a:cubicBezTo>
                    <a:pt x="7539" y="34460"/>
                    <a:pt x="7673" y="34360"/>
                    <a:pt x="7739" y="34293"/>
                  </a:cubicBezTo>
                  <a:lnTo>
                    <a:pt x="8373" y="34526"/>
                  </a:lnTo>
                  <a:cubicBezTo>
                    <a:pt x="8773" y="34760"/>
                    <a:pt x="9174" y="34927"/>
                    <a:pt x="9541" y="35127"/>
                  </a:cubicBezTo>
                  <a:cubicBezTo>
                    <a:pt x="9541" y="35494"/>
                    <a:pt x="9541" y="35861"/>
                    <a:pt x="9574" y="36261"/>
                  </a:cubicBezTo>
                  <a:cubicBezTo>
                    <a:pt x="9674" y="36928"/>
                    <a:pt x="9774" y="37595"/>
                    <a:pt x="10008" y="38296"/>
                  </a:cubicBezTo>
                  <a:cubicBezTo>
                    <a:pt x="10375" y="39497"/>
                    <a:pt x="10908" y="40698"/>
                    <a:pt x="11742" y="42132"/>
                  </a:cubicBezTo>
                  <a:cubicBezTo>
                    <a:pt x="13443" y="44967"/>
                    <a:pt x="15678" y="47703"/>
                    <a:pt x="18747" y="50705"/>
                  </a:cubicBezTo>
                  <a:cubicBezTo>
                    <a:pt x="19014" y="50972"/>
                    <a:pt x="19248" y="51205"/>
                    <a:pt x="19514" y="51439"/>
                  </a:cubicBezTo>
                  <a:cubicBezTo>
                    <a:pt x="20882" y="52706"/>
                    <a:pt x="22150" y="53774"/>
                    <a:pt x="23351" y="54674"/>
                  </a:cubicBezTo>
                  <a:cubicBezTo>
                    <a:pt x="23417" y="54774"/>
                    <a:pt x="23551" y="54808"/>
                    <a:pt x="23617" y="54874"/>
                  </a:cubicBezTo>
                  <a:lnTo>
                    <a:pt x="23717" y="54941"/>
                  </a:lnTo>
                  <a:cubicBezTo>
                    <a:pt x="24184" y="55275"/>
                    <a:pt x="24585" y="55541"/>
                    <a:pt x="24952" y="55775"/>
                  </a:cubicBezTo>
                  <a:cubicBezTo>
                    <a:pt x="26620" y="56809"/>
                    <a:pt x="28221" y="57510"/>
                    <a:pt x="29755" y="57843"/>
                  </a:cubicBezTo>
                  <a:cubicBezTo>
                    <a:pt x="30489" y="58021"/>
                    <a:pt x="31208" y="58110"/>
                    <a:pt x="31912" y="58110"/>
                  </a:cubicBezTo>
                  <a:cubicBezTo>
                    <a:pt x="32264" y="58110"/>
                    <a:pt x="32613" y="58088"/>
                    <a:pt x="32957" y="58043"/>
                  </a:cubicBezTo>
                  <a:cubicBezTo>
                    <a:pt x="33925" y="57977"/>
                    <a:pt x="34925" y="57676"/>
                    <a:pt x="35793" y="57209"/>
                  </a:cubicBezTo>
                  <a:cubicBezTo>
                    <a:pt x="38194" y="56008"/>
                    <a:pt x="39729" y="53840"/>
                    <a:pt x="39929" y="51472"/>
                  </a:cubicBezTo>
                  <a:cubicBezTo>
                    <a:pt x="44099" y="51305"/>
                    <a:pt x="47935" y="50104"/>
                    <a:pt x="51471" y="47936"/>
                  </a:cubicBezTo>
                  <a:cubicBezTo>
                    <a:pt x="55307" y="45534"/>
                    <a:pt x="59777" y="41331"/>
                    <a:pt x="59310" y="34693"/>
                  </a:cubicBezTo>
                  <a:cubicBezTo>
                    <a:pt x="59076" y="31257"/>
                    <a:pt x="57108" y="28355"/>
                    <a:pt x="53739" y="26587"/>
                  </a:cubicBezTo>
                  <a:cubicBezTo>
                    <a:pt x="51371" y="25434"/>
                    <a:pt x="48449" y="24776"/>
                    <a:pt x="45518" y="24776"/>
                  </a:cubicBezTo>
                  <a:cubicBezTo>
                    <a:pt x="45312" y="24776"/>
                    <a:pt x="45106" y="24780"/>
                    <a:pt x="44899" y="24786"/>
                  </a:cubicBezTo>
                  <a:cubicBezTo>
                    <a:pt x="43665" y="24820"/>
                    <a:pt x="42531" y="24953"/>
                    <a:pt x="41497" y="25153"/>
                  </a:cubicBezTo>
                  <a:cubicBezTo>
                    <a:pt x="42531" y="18415"/>
                    <a:pt x="40763" y="11443"/>
                    <a:pt x="36660" y="6773"/>
                  </a:cubicBezTo>
                  <a:cubicBezTo>
                    <a:pt x="34191" y="3995"/>
                    <a:pt x="30464" y="2474"/>
                    <a:pt x="26380" y="2474"/>
                  </a:cubicBezTo>
                  <a:cubicBezTo>
                    <a:pt x="26050" y="2474"/>
                    <a:pt x="25719" y="2484"/>
                    <a:pt x="25385" y="2504"/>
                  </a:cubicBezTo>
                  <a:cubicBezTo>
                    <a:pt x="25319" y="2470"/>
                    <a:pt x="25252" y="2437"/>
                    <a:pt x="25185" y="2403"/>
                  </a:cubicBezTo>
                  <a:cubicBezTo>
                    <a:pt x="22599" y="865"/>
                    <a:pt x="19595" y="1"/>
                    <a:pt x="1689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4" name="Google Shape;7104;p48"/>
            <p:cNvSpPr/>
            <p:nvPr/>
          </p:nvSpPr>
          <p:spPr>
            <a:xfrm>
              <a:off x="4646000" y="555000"/>
              <a:ext cx="542075" cy="787250"/>
            </a:xfrm>
            <a:custGeom>
              <a:avLst/>
              <a:gdLst/>
              <a:ahLst/>
              <a:cxnLst/>
              <a:rect l="l" t="t" r="r" b="b"/>
              <a:pathLst>
                <a:path w="21683" h="31490" extrusionOk="0">
                  <a:moveTo>
                    <a:pt x="10874" y="1"/>
                  </a:moveTo>
                  <a:cubicBezTo>
                    <a:pt x="6805" y="1"/>
                    <a:pt x="2835" y="1869"/>
                    <a:pt x="1168" y="5805"/>
                  </a:cubicBezTo>
                  <a:cubicBezTo>
                    <a:pt x="33" y="8507"/>
                    <a:pt x="0" y="11709"/>
                    <a:pt x="701" y="14544"/>
                  </a:cubicBezTo>
                  <a:cubicBezTo>
                    <a:pt x="2635" y="22484"/>
                    <a:pt x="8473" y="28154"/>
                    <a:pt x="15711" y="31490"/>
                  </a:cubicBezTo>
                  <a:lnTo>
                    <a:pt x="21682" y="6339"/>
                  </a:lnTo>
                  <a:cubicBezTo>
                    <a:pt x="21048" y="4471"/>
                    <a:pt x="19581" y="3003"/>
                    <a:pt x="17879" y="2002"/>
                  </a:cubicBezTo>
                  <a:cubicBezTo>
                    <a:pt x="15845" y="835"/>
                    <a:pt x="13243" y="1"/>
                    <a:pt x="108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5" name="Google Shape;7105;p48"/>
            <p:cNvSpPr/>
            <p:nvPr/>
          </p:nvSpPr>
          <p:spPr>
            <a:xfrm>
              <a:off x="4725200" y="648750"/>
              <a:ext cx="370300" cy="535075"/>
            </a:xfrm>
            <a:custGeom>
              <a:avLst/>
              <a:gdLst/>
              <a:ahLst/>
              <a:cxnLst/>
              <a:rect l="l" t="t" r="r" b="b"/>
              <a:pathLst>
                <a:path w="14812" h="21403" extrusionOk="0">
                  <a:moveTo>
                    <a:pt x="8322" y="0"/>
                  </a:moveTo>
                  <a:cubicBezTo>
                    <a:pt x="7956" y="0"/>
                    <a:pt x="7592" y="68"/>
                    <a:pt x="7239" y="220"/>
                  </a:cubicBezTo>
                  <a:cubicBezTo>
                    <a:pt x="6205" y="654"/>
                    <a:pt x="5572" y="1755"/>
                    <a:pt x="5371" y="2822"/>
                  </a:cubicBezTo>
                  <a:cubicBezTo>
                    <a:pt x="5171" y="3956"/>
                    <a:pt x="5371" y="5090"/>
                    <a:pt x="5638" y="6158"/>
                  </a:cubicBezTo>
                  <a:cubicBezTo>
                    <a:pt x="4668" y="5530"/>
                    <a:pt x="3478" y="5195"/>
                    <a:pt x="2298" y="5195"/>
                  </a:cubicBezTo>
                  <a:cubicBezTo>
                    <a:pt x="2098" y="5195"/>
                    <a:pt x="1900" y="5205"/>
                    <a:pt x="1702" y="5224"/>
                  </a:cubicBezTo>
                  <a:cubicBezTo>
                    <a:pt x="1235" y="5257"/>
                    <a:pt x="802" y="5391"/>
                    <a:pt x="468" y="5724"/>
                  </a:cubicBezTo>
                  <a:cubicBezTo>
                    <a:pt x="68" y="6091"/>
                    <a:pt x="1" y="6725"/>
                    <a:pt x="1" y="7259"/>
                  </a:cubicBezTo>
                  <a:cubicBezTo>
                    <a:pt x="34" y="10294"/>
                    <a:pt x="1836" y="13063"/>
                    <a:pt x="3837" y="15398"/>
                  </a:cubicBezTo>
                  <a:cubicBezTo>
                    <a:pt x="5738" y="17599"/>
                    <a:pt x="7907" y="19634"/>
                    <a:pt x="10242" y="21402"/>
                  </a:cubicBezTo>
                  <a:lnTo>
                    <a:pt x="14812" y="7692"/>
                  </a:lnTo>
                  <a:cubicBezTo>
                    <a:pt x="14478" y="5324"/>
                    <a:pt x="13310" y="3122"/>
                    <a:pt x="11543" y="1488"/>
                  </a:cubicBezTo>
                  <a:cubicBezTo>
                    <a:pt x="10655" y="677"/>
                    <a:pt x="9479" y="0"/>
                    <a:pt x="832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6" name="Google Shape;7106;p48"/>
            <p:cNvSpPr/>
            <p:nvPr/>
          </p:nvSpPr>
          <p:spPr>
            <a:xfrm>
              <a:off x="4630150" y="1252925"/>
              <a:ext cx="207675" cy="85250"/>
            </a:xfrm>
            <a:custGeom>
              <a:avLst/>
              <a:gdLst/>
              <a:ahLst/>
              <a:cxnLst/>
              <a:rect l="l" t="t" r="r" b="b"/>
              <a:pathLst>
                <a:path w="8307" h="3410" extrusionOk="0">
                  <a:moveTo>
                    <a:pt x="747" y="1"/>
                  </a:moveTo>
                  <a:cubicBezTo>
                    <a:pt x="271" y="1"/>
                    <a:pt x="0" y="79"/>
                    <a:pt x="0" y="104"/>
                  </a:cubicBezTo>
                  <a:cubicBezTo>
                    <a:pt x="0" y="204"/>
                    <a:pt x="501" y="204"/>
                    <a:pt x="1301" y="304"/>
                  </a:cubicBezTo>
                  <a:cubicBezTo>
                    <a:pt x="1701" y="404"/>
                    <a:pt x="2168" y="471"/>
                    <a:pt x="2669" y="638"/>
                  </a:cubicBezTo>
                  <a:cubicBezTo>
                    <a:pt x="3169" y="804"/>
                    <a:pt x="3703" y="1038"/>
                    <a:pt x="4303" y="1271"/>
                  </a:cubicBezTo>
                  <a:cubicBezTo>
                    <a:pt x="5437" y="1772"/>
                    <a:pt x="6371" y="2372"/>
                    <a:pt x="7105" y="2772"/>
                  </a:cubicBezTo>
                  <a:cubicBezTo>
                    <a:pt x="7730" y="3179"/>
                    <a:pt x="8151" y="3409"/>
                    <a:pt x="8256" y="3409"/>
                  </a:cubicBezTo>
                  <a:cubicBezTo>
                    <a:pt x="8263" y="3409"/>
                    <a:pt x="8269" y="3408"/>
                    <a:pt x="8273" y="3406"/>
                  </a:cubicBezTo>
                  <a:cubicBezTo>
                    <a:pt x="8306" y="3373"/>
                    <a:pt x="7939" y="3039"/>
                    <a:pt x="7272" y="2539"/>
                  </a:cubicBezTo>
                  <a:cubicBezTo>
                    <a:pt x="6605" y="2039"/>
                    <a:pt x="5638" y="1405"/>
                    <a:pt x="4470" y="904"/>
                  </a:cubicBezTo>
                  <a:cubicBezTo>
                    <a:pt x="3870" y="638"/>
                    <a:pt x="3303" y="437"/>
                    <a:pt x="2802" y="271"/>
                  </a:cubicBezTo>
                  <a:cubicBezTo>
                    <a:pt x="2269" y="137"/>
                    <a:pt x="1768" y="70"/>
                    <a:pt x="1335" y="37"/>
                  </a:cubicBezTo>
                  <a:cubicBezTo>
                    <a:pt x="1114" y="11"/>
                    <a:pt x="917" y="1"/>
                    <a:pt x="747" y="1"/>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7" name="Google Shape;7107;p48"/>
            <p:cNvSpPr/>
            <p:nvPr/>
          </p:nvSpPr>
          <p:spPr>
            <a:xfrm>
              <a:off x="4651825" y="1134050"/>
              <a:ext cx="215175" cy="178200"/>
            </a:xfrm>
            <a:custGeom>
              <a:avLst/>
              <a:gdLst/>
              <a:ahLst/>
              <a:cxnLst/>
              <a:rect l="l" t="t" r="r" b="b"/>
              <a:pathLst>
                <a:path w="8607" h="7128" extrusionOk="0">
                  <a:moveTo>
                    <a:pt x="426" y="1"/>
                  </a:moveTo>
                  <a:cubicBezTo>
                    <a:pt x="152" y="1"/>
                    <a:pt x="1" y="39"/>
                    <a:pt x="1" y="55"/>
                  </a:cubicBezTo>
                  <a:cubicBezTo>
                    <a:pt x="1" y="155"/>
                    <a:pt x="668" y="155"/>
                    <a:pt x="1602" y="522"/>
                  </a:cubicBezTo>
                  <a:cubicBezTo>
                    <a:pt x="2569" y="889"/>
                    <a:pt x="3737" y="1690"/>
                    <a:pt x="4871" y="2724"/>
                  </a:cubicBezTo>
                  <a:cubicBezTo>
                    <a:pt x="7255" y="4843"/>
                    <a:pt x="8456" y="7127"/>
                    <a:pt x="8571" y="7127"/>
                  </a:cubicBezTo>
                  <a:cubicBezTo>
                    <a:pt x="8572" y="7127"/>
                    <a:pt x="8573" y="7127"/>
                    <a:pt x="8573" y="7127"/>
                  </a:cubicBezTo>
                  <a:cubicBezTo>
                    <a:pt x="8607" y="7060"/>
                    <a:pt x="8340" y="6493"/>
                    <a:pt x="7806" y="5559"/>
                  </a:cubicBezTo>
                  <a:cubicBezTo>
                    <a:pt x="7272" y="4692"/>
                    <a:pt x="6338" y="3525"/>
                    <a:pt x="5171" y="2457"/>
                  </a:cubicBezTo>
                  <a:cubicBezTo>
                    <a:pt x="4003" y="1356"/>
                    <a:pt x="2736" y="556"/>
                    <a:pt x="1735" y="222"/>
                  </a:cubicBezTo>
                  <a:cubicBezTo>
                    <a:pt x="1176" y="47"/>
                    <a:pt x="727" y="1"/>
                    <a:pt x="426" y="1"/>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8" name="Google Shape;7108;p48"/>
            <p:cNvSpPr/>
            <p:nvPr/>
          </p:nvSpPr>
          <p:spPr>
            <a:xfrm>
              <a:off x="4578450" y="1227025"/>
              <a:ext cx="81750" cy="72825"/>
            </a:xfrm>
            <a:custGeom>
              <a:avLst/>
              <a:gdLst/>
              <a:ahLst/>
              <a:cxnLst/>
              <a:rect l="l" t="t" r="r" b="b"/>
              <a:pathLst>
                <a:path w="3270" h="2913" extrusionOk="0">
                  <a:moveTo>
                    <a:pt x="1608" y="1"/>
                  </a:moveTo>
                  <a:cubicBezTo>
                    <a:pt x="1303" y="1"/>
                    <a:pt x="996" y="99"/>
                    <a:pt x="734" y="306"/>
                  </a:cubicBezTo>
                  <a:cubicBezTo>
                    <a:pt x="100" y="806"/>
                    <a:pt x="0" y="1740"/>
                    <a:pt x="500" y="2341"/>
                  </a:cubicBezTo>
                  <a:cubicBezTo>
                    <a:pt x="775" y="2713"/>
                    <a:pt x="1210" y="2913"/>
                    <a:pt x="1651" y="2913"/>
                  </a:cubicBezTo>
                  <a:cubicBezTo>
                    <a:pt x="1961" y="2913"/>
                    <a:pt x="2274" y="2814"/>
                    <a:pt x="2535" y="2608"/>
                  </a:cubicBezTo>
                  <a:cubicBezTo>
                    <a:pt x="3169" y="2107"/>
                    <a:pt x="3269" y="1173"/>
                    <a:pt x="2769" y="573"/>
                  </a:cubicBezTo>
                  <a:cubicBezTo>
                    <a:pt x="2475" y="200"/>
                    <a:pt x="2043" y="1"/>
                    <a:pt x="160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9" name="Google Shape;7109;p48"/>
            <p:cNvSpPr/>
            <p:nvPr/>
          </p:nvSpPr>
          <p:spPr>
            <a:xfrm>
              <a:off x="4836950" y="616550"/>
              <a:ext cx="1081650" cy="1086750"/>
            </a:xfrm>
            <a:custGeom>
              <a:avLst/>
              <a:gdLst/>
              <a:ahLst/>
              <a:cxnLst/>
              <a:rect l="l" t="t" r="r" b="b"/>
              <a:pathLst>
                <a:path w="43266" h="43470" extrusionOk="0">
                  <a:moveTo>
                    <a:pt x="12921" y="0"/>
                  </a:moveTo>
                  <a:cubicBezTo>
                    <a:pt x="10355" y="0"/>
                    <a:pt x="7765" y="753"/>
                    <a:pt x="5705" y="2142"/>
                  </a:cubicBezTo>
                  <a:cubicBezTo>
                    <a:pt x="3203" y="3743"/>
                    <a:pt x="1335" y="6345"/>
                    <a:pt x="701" y="9247"/>
                  </a:cubicBezTo>
                  <a:cubicBezTo>
                    <a:pt x="1" y="12616"/>
                    <a:pt x="935" y="16085"/>
                    <a:pt x="2202" y="19254"/>
                  </a:cubicBezTo>
                  <a:cubicBezTo>
                    <a:pt x="3537" y="22723"/>
                    <a:pt x="5238" y="26026"/>
                    <a:pt x="7273" y="29095"/>
                  </a:cubicBezTo>
                  <a:lnTo>
                    <a:pt x="14011" y="41737"/>
                  </a:lnTo>
                  <a:cubicBezTo>
                    <a:pt x="16713" y="42438"/>
                    <a:pt x="19448" y="42938"/>
                    <a:pt x="22250" y="43271"/>
                  </a:cubicBezTo>
                  <a:cubicBezTo>
                    <a:pt x="23303" y="43402"/>
                    <a:pt x="24340" y="43469"/>
                    <a:pt x="25359" y="43469"/>
                  </a:cubicBezTo>
                  <a:cubicBezTo>
                    <a:pt x="29281" y="43469"/>
                    <a:pt x="32959" y="42480"/>
                    <a:pt x="36427" y="40336"/>
                  </a:cubicBezTo>
                  <a:cubicBezTo>
                    <a:pt x="40363" y="37901"/>
                    <a:pt x="43265" y="34499"/>
                    <a:pt x="42932" y="29695"/>
                  </a:cubicBezTo>
                  <a:cubicBezTo>
                    <a:pt x="42579" y="24342"/>
                    <a:pt x="36713" y="22347"/>
                    <a:pt x="32023" y="22347"/>
                  </a:cubicBezTo>
                  <a:cubicBezTo>
                    <a:pt x="31832" y="22347"/>
                    <a:pt x="31643" y="22350"/>
                    <a:pt x="31457" y="22357"/>
                  </a:cubicBezTo>
                  <a:cubicBezTo>
                    <a:pt x="28588" y="22423"/>
                    <a:pt x="25552" y="23024"/>
                    <a:pt x="23551" y="25025"/>
                  </a:cubicBezTo>
                  <a:cubicBezTo>
                    <a:pt x="26553" y="18187"/>
                    <a:pt x="26086" y="9147"/>
                    <a:pt x="21016" y="3376"/>
                  </a:cubicBezTo>
                  <a:cubicBezTo>
                    <a:pt x="18971" y="1060"/>
                    <a:pt x="15964" y="0"/>
                    <a:pt x="1292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0" name="Google Shape;7110;p48"/>
            <p:cNvSpPr/>
            <p:nvPr/>
          </p:nvSpPr>
          <p:spPr>
            <a:xfrm>
              <a:off x="4609300" y="1097000"/>
              <a:ext cx="84250" cy="73225"/>
            </a:xfrm>
            <a:custGeom>
              <a:avLst/>
              <a:gdLst/>
              <a:ahLst/>
              <a:cxnLst/>
              <a:rect l="l" t="t" r="r" b="b"/>
              <a:pathLst>
                <a:path w="3370" h="2929" extrusionOk="0">
                  <a:moveTo>
                    <a:pt x="1662" y="0"/>
                  </a:moveTo>
                  <a:cubicBezTo>
                    <a:pt x="1452" y="0"/>
                    <a:pt x="1238" y="44"/>
                    <a:pt x="1034" y="136"/>
                  </a:cubicBezTo>
                  <a:cubicBezTo>
                    <a:pt x="301" y="503"/>
                    <a:pt x="0" y="1371"/>
                    <a:pt x="367" y="2104"/>
                  </a:cubicBezTo>
                  <a:cubicBezTo>
                    <a:pt x="628" y="2626"/>
                    <a:pt x="1158" y="2928"/>
                    <a:pt x="1694" y="2928"/>
                  </a:cubicBezTo>
                  <a:cubicBezTo>
                    <a:pt x="1913" y="2928"/>
                    <a:pt x="2132" y="2878"/>
                    <a:pt x="2335" y="2772"/>
                  </a:cubicBezTo>
                  <a:cubicBezTo>
                    <a:pt x="3103" y="2371"/>
                    <a:pt x="3369" y="1504"/>
                    <a:pt x="3002" y="804"/>
                  </a:cubicBezTo>
                  <a:cubicBezTo>
                    <a:pt x="2737" y="297"/>
                    <a:pt x="2211" y="0"/>
                    <a:pt x="166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1" name="Google Shape;7111;p48"/>
            <p:cNvSpPr/>
            <p:nvPr/>
          </p:nvSpPr>
          <p:spPr>
            <a:xfrm>
              <a:off x="4945375" y="788925"/>
              <a:ext cx="346925" cy="521650"/>
            </a:xfrm>
            <a:custGeom>
              <a:avLst/>
              <a:gdLst/>
              <a:ahLst/>
              <a:cxnLst/>
              <a:rect l="l" t="t" r="r" b="b"/>
              <a:pathLst>
                <a:path w="13877" h="20866" extrusionOk="0">
                  <a:moveTo>
                    <a:pt x="11775" y="0"/>
                  </a:moveTo>
                  <a:cubicBezTo>
                    <a:pt x="11567" y="0"/>
                    <a:pt x="11358" y="34"/>
                    <a:pt x="11175" y="84"/>
                  </a:cubicBezTo>
                  <a:cubicBezTo>
                    <a:pt x="9540" y="451"/>
                    <a:pt x="8173" y="1618"/>
                    <a:pt x="7272" y="3019"/>
                  </a:cubicBezTo>
                  <a:cubicBezTo>
                    <a:pt x="6405" y="4454"/>
                    <a:pt x="6038" y="6121"/>
                    <a:pt x="5871" y="7789"/>
                  </a:cubicBezTo>
                  <a:cubicBezTo>
                    <a:pt x="5071" y="5654"/>
                    <a:pt x="4003" y="3653"/>
                    <a:pt x="2702" y="1818"/>
                  </a:cubicBezTo>
                  <a:cubicBezTo>
                    <a:pt x="2435" y="1485"/>
                    <a:pt x="2168" y="1085"/>
                    <a:pt x="1701" y="1085"/>
                  </a:cubicBezTo>
                  <a:cubicBezTo>
                    <a:pt x="1674" y="1082"/>
                    <a:pt x="1648" y="1080"/>
                    <a:pt x="1622" y="1080"/>
                  </a:cubicBezTo>
                  <a:cubicBezTo>
                    <a:pt x="1039" y="1080"/>
                    <a:pt x="727" y="1776"/>
                    <a:pt x="567" y="2319"/>
                  </a:cubicBezTo>
                  <a:cubicBezTo>
                    <a:pt x="0" y="4520"/>
                    <a:pt x="267" y="6855"/>
                    <a:pt x="834" y="9090"/>
                  </a:cubicBezTo>
                  <a:cubicBezTo>
                    <a:pt x="1935" y="13360"/>
                    <a:pt x="4269" y="17329"/>
                    <a:pt x="6838" y="20864"/>
                  </a:cubicBezTo>
                  <a:lnTo>
                    <a:pt x="6838" y="20864"/>
                  </a:lnTo>
                  <a:cubicBezTo>
                    <a:pt x="6790" y="20774"/>
                    <a:pt x="8707" y="18129"/>
                    <a:pt x="8873" y="17863"/>
                  </a:cubicBezTo>
                  <a:cubicBezTo>
                    <a:pt x="9607" y="16496"/>
                    <a:pt x="10508" y="15261"/>
                    <a:pt x="11175" y="13827"/>
                  </a:cubicBezTo>
                  <a:cubicBezTo>
                    <a:pt x="12042" y="11992"/>
                    <a:pt x="12843" y="10258"/>
                    <a:pt x="13343" y="8356"/>
                  </a:cubicBezTo>
                  <a:cubicBezTo>
                    <a:pt x="13677" y="7089"/>
                    <a:pt x="13877" y="5688"/>
                    <a:pt x="13777" y="4253"/>
                  </a:cubicBezTo>
                  <a:cubicBezTo>
                    <a:pt x="13777" y="3086"/>
                    <a:pt x="13610" y="684"/>
                    <a:pt x="12376" y="117"/>
                  </a:cubicBezTo>
                  <a:cubicBezTo>
                    <a:pt x="12192" y="34"/>
                    <a:pt x="11984" y="0"/>
                    <a:pt x="11775" y="0"/>
                  </a:cubicBezTo>
                  <a:close/>
                  <a:moveTo>
                    <a:pt x="6838" y="20864"/>
                  </a:moveTo>
                  <a:cubicBezTo>
                    <a:pt x="6838" y="20865"/>
                    <a:pt x="6838" y="20865"/>
                    <a:pt x="6838" y="20865"/>
                  </a:cubicBezTo>
                  <a:cubicBezTo>
                    <a:pt x="6838" y="20865"/>
                    <a:pt x="6838" y="20865"/>
                    <a:pt x="6838" y="20864"/>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2" name="Google Shape;7112;p48"/>
            <p:cNvSpPr/>
            <p:nvPr/>
          </p:nvSpPr>
          <p:spPr>
            <a:xfrm>
              <a:off x="5145500" y="990550"/>
              <a:ext cx="260225" cy="356725"/>
            </a:xfrm>
            <a:custGeom>
              <a:avLst/>
              <a:gdLst/>
              <a:ahLst/>
              <a:cxnLst/>
              <a:rect l="l" t="t" r="r" b="b"/>
              <a:pathLst>
                <a:path w="10409" h="14269" extrusionOk="0">
                  <a:moveTo>
                    <a:pt x="9294" y="0"/>
                  </a:moveTo>
                  <a:cubicBezTo>
                    <a:pt x="9215" y="0"/>
                    <a:pt x="9131" y="18"/>
                    <a:pt x="9041" y="58"/>
                  </a:cubicBezTo>
                  <a:cubicBezTo>
                    <a:pt x="8507" y="258"/>
                    <a:pt x="8073" y="1359"/>
                    <a:pt x="7840" y="1859"/>
                  </a:cubicBezTo>
                  <a:cubicBezTo>
                    <a:pt x="7540" y="2460"/>
                    <a:pt x="7273" y="3127"/>
                    <a:pt x="7006" y="3761"/>
                  </a:cubicBezTo>
                  <a:cubicBezTo>
                    <a:pt x="6372" y="5062"/>
                    <a:pt x="5705" y="6296"/>
                    <a:pt x="4938" y="7563"/>
                  </a:cubicBezTo>
                  <a:cubicBezTo>
                    <a:pt x="4237" y="8764"/>
                    <a:pt x="3437" y="9965"/>
                    <a:pt x="2603" y="11099"/>
                  </a:cubicBezTo>
                  <a:cubicBezTo>
                    <a:pt x="1802" y="12233"/>
                    <a:pt x="868" y="13201"/>
                    <a:pt x="1" y="14268"/>
                  </a:cubicBezTo>
                  <a:cubicBezTo>
                    <a:pt x="1736" y="13634"/>
                    <a:pt x="3704" y="12700"/>
                    <a:pt x="5205" y="11533"/>
                  </a:cubicBezTo>
                  <a:cubicBezTo>
                    <a:pt x="6539" y="10465"/>
                    <a:pt x="7840" y="9231"/>
                    <a:pt x="8741" y="7763"/>
                  </a:cubicBezTo>
                  <a:cubicBezTo>
                    <a:pt x="9708" y="6229"/>
                    <a:pt x="10408" y="4561"/>
                    <a:pt x="10375" y="2726"/>
                  </a:cubicBezTo>
                  <a:cubicBezTo>
                    <a:pt x="10345" y="2146"/>
                    <a:pt x="10146" y="0"/>
                    <a:pt x="929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3" name="Google Shape;7113;p48"/>
            <p:cNvSpPr/>
            <p:nvPr/>
          </p:nvSpPr>
          <p:spPr>
            <a:xfrm>
              <a:off x="5313275" y="775925"/>
              <a:ext cx="85925" cy="202675"/>
            </a:xfrm>
            <a:custGeom>
              <a:avLst/>
              <a:gdLst/>
              <a:ahLst/>
              <a:cxnLst/>
              <a:rect l="l" t="t" r="r" b="b"/>
              <a:pathLst>
                <a:path w="3437" h="8107" extrusionOk="0">
                  <a:moveTo>
                    <a:pt x="968" y="1"/>
                  </a:moveTo>
                  <a:cubicBezTo>
                    <a:pt x="168" y="1"/>
                    <a:pt x="435" y="2869"/>
                    <a:pt x="435" y="3436"/>
                  </a:cubicBezTo>
                  <a:cubicBezTo>
                    <a:pt x="368" y="5038"/>
                    <a:pt x="468" y="6572"/>
                    <a:pt x="1" y="8106"/>
                  </a:cubicBezTo>
                  <a:cubicBezTo>
                    <a:pt x="368" y="7940"/>
                    <a:pt x="701" y="7673"/>
                    <a:pt x="968" y="7339"/>
                  </a:cubicBezTo>
                  <a:cubicBezTo>
                    <a:pt x="2436" y="5538"/>
                    <a:pt x="3437" y="2903"/>
                    <a:pt x="1869" y="835"/>
                  </a:cubicBezTo>
                  <a:cubicBezTo>
                    <a:pt x="1702" y="601"/>
                    <a:pt x="1268" y="34"/>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4" name="Google Shape;7114;p48"/>
            <p:cNvSpPr/>
            <p:nvPr/>
          </p:nvSpPr>
          <p:spPr>
            <a:xfrm>
              <a:off x="5227225" y="1397500"/>
              <a:ext cx="494550" cy="195775"/>
            </a:xfrm>
            <a:custGeom>
              <a:avLst/>
              <a:gdLst/>
              <a:ahLst/>
              <a:cxnLst/>
              <a:rect l="l" t="t" r="r" b="b"/>
              <a:pathLst>
                <a:path w="19782" h="7831" extrusionOk="0">
                  <a:moveTo>
                    <a:pt x="10715" y="0"/>
                  </a:moveTo>
                  <a:cubicBezTo>
                    <a:pt x="9318" y="0"/>
                    <a:pt x="7931" y="160"/>
                    <a:pt x="6572" y="292"/>
                  </a:cubicBezTo>
                  <a:cubicBezTo>
                    <a:pt x="4667" y="497"/>
                    <a:pt x="2711" y="882"/>
                    <a:pt x="793" y="882"/>
                  </a:cubicBezTo>
                  <a:cubicBezTo>
                    <a:pt x="528" y="882"/>
                    <a:pt x="264" y="875"/>
                    <a:pt x="1" y="859"/>
                  </a:cubicBezTo>
                  <a:lnTo>
                    <a:pt x="1" y="859"/>
                  </a:lnTo>
                  <a:cubicBezTo>
                    <a:pt x="1102" y="1993"/>
                    <a:pt x="2436" y="2994"/>
                    <a:pt x="3737" y="3928"/>
                  </a:cubicBezTo>
                  <a:cubicBezTo>
                    <a:pt x="5138" y="4962"/>
                    <a:pt x="6739" y="5796"/>
                    <a:pt x="8340" y="6463"/>
                  </a:cubicBezTo>
                  <a:cubicBezTo>
                    <a:pt x="10075" y="7163"/>
                    <a:pt x="11843" y="7764"/>
                    <a:pt x="13744" y="7830"/>
                  </a:cubicBezTo>
                  <a:lnTo>
                    <a:pt x="14511" y="7830"/>
                  </a:lnTo>
                  <a:cubicBezTo>
                    <a:pt x="15779" y="7797"/>
                    <a:pt x="17147" y="7664"/>
                    <a:pt x="18214" y="6930"/>
                  </a:cubicBezTo>
                  <a:cubicBezTo>
                    <a:pt x="18848" y="6496"/>
                    <a:pt x="19782" y="5762"/>
                    <a:pt x="19748" y="4962"/>
                  </a:cubicBezTo>
                  <a:cubicBezTo>
                    <a:pt x="19682" y="4094"/>
                    <a:pt x="18914" y="3160"/>
                    <a:pt x="18314" y="2593"/>
                  </a:cubicBezTo>
                  <a:cubicBezTo>
                    <a:pt x="17480" y="1826"/>
                    <a:pt x="16513" y="1226"/>
                    <a:pt x="15479" y="859"/>
                  </a:cubicBezTo>
                  <a:cubicBezTo>
                    <a:pt x="14645" y="525"/>
                    <a:pt x="13777" y="325"/>
                    <a:pt x="12910" y="158"/>
                  </a:cubicBezTo>
                  <a:cubicBezTo>
                    <a:pt x="12177" y="44"/>
                    <a:pt x="11445" y="0"/>
                    <a:pt x="1071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5" name="Google Shape;7115;p48"/>
            <p:cNvSpPr/>
            <p:nvPr/>
          </p:nvSpPr>
          <p:spPr>
            <a:xfrm>
              <a:off x="5680900" y="1282125"/>
              <a:ext cx="125950" cy="124100"/>
            </a:xfrm>
            <a:custGeom>
              <a:avLst/>
              <a:gdLst/>
              <a:ahLst/>
              <a:cxnLst/>
              <a:rect l="l" t="t" r="r" b="b"/>
              <a:pathLst>
                <a:path w="5038" h="4964" extrusionOk="0">
                  <a:moveTo>
                    <a:pt x="2515" y="0"/>
                  </a:moveTo>
                  <a:cubicBezTo>
                    <a:pt x="1318" y="0"/>
                    <a:pt x="124" y="760"/>
                    <a:pt x="34" y="2071"/>
                  </a:cubicBezTo>
                  <a:cubicBezTo>
                    <a:pt x="0" y="2905"/>
                    <a:pt x="300" y="3739"/>
                    <a:pt x="868" y="4306"/>
                  </a:cubicBezTo>
                  <a:cubicBezTo>
                    <a:pt x="1312" y="4726"/>
                    <a:pt x="1921" y="4963"/>
                    <a:pt x="2532" y="4963"/>
                  </a:cubicBezTo>
                  <a:cubicBezTo>
                    <a:pt x="2747" y="4963"/>
                    <a:pt x="2961" y="4934"/>
                    <a:pt x="3169" y="4873"/>
                  </a:cubicBezTo>
                  <a:cubicBezTo>
                    <a:pt x="3369" y="4773"/>
                    <a:pt x="3603" y="4707"/>
                    <a:pt x="3803" y="4573"/>
                  </a:cubicBezTo>
                  <a:cubicBezTo>
                    <a:pt x="4470" y="4140"/>
                    <a:pt x="4870" y="3406"/>
                    <a:pt x="4970" y="2638"/>
                  </a:cubicBezTo>
                  <a:cubicBezTo>
                    <a:pt x="5037" y="1805"/>
                    <a:pt x="4704" y="1037"/>
                    <a:pt x="4103" y="537"/>
                  </a:cubicBezTo>
                  <a:cubicBezTo>
                    <a:pt x="3652" y="172"/>
                    <a:pt x="3083" y="0"/>
                    <a:pt x="25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6" name="Google Shape;7116;p48"/>
            <p:cNvSpPr/>
            <p:nvPr/>
          </p:nvSpPr>
          <p:spPr>
            <a:xfrm>
              <a:off x="5320625" y="1255600"/>
              <a:ext cx="331100" cy="104175"/>
            </a:xfrm>
            <a:custGeom>
              <a:avLst/>
              <a:gdLst/>
              <a:ahLst/>
              <a:cxnLst/>
              <a:rect l="l" t="t" r="r" b="b"/>
              <a:pathLst>
                <a:path w="13244" h="4167" extrusionOk="0">
                  <a:moveTo>
                    <a:pt x="9714" y="0"/>
                  </a:moveTo>
                  <a:cubicBezTo>
                    <a:pt x="8548" y="0"/>
                    <a:pt x="7379" y="185"/>
                    <a:pt x="6272" y="531"/>
                  </a:cubicBezTo>
                  <a:cubicBezTo>
                    <a:pt x="5071" y="931"/>
                    <a:pt x="3870" y="1431"/>
                    <a:pt x="2770" y="2132"/>
                  </a:cubicBezTo>
                  <a:cubicBezTo>
                    <a:pt x="1836" y="2765"/>
                    <a:pt x="768" y="3299"/>
                    <a:pt x="1" y="4166"/>
                  </a:cubicBezTo>
                  <a:cubicBezTo>
                    <a:pt x="1002" y="3866"/>
                    <a:pt x="1936" y="3599"/>
                    <a:pt x="2936" y="3599"/>
                  </a:cubicBezTo>
                  <a:cubicBezTo>
                    <a:pt x="3670" y="3599"/>
                    <a:pt x="4419" y="3614"/>
                    <a:pt x="5153" y="3614"/>
                  </a:cubicBezTo>
                  <a:cubicBezTo>
                    <a:pt x="5520" y="3614"/>
                    <a:pt x="5883" y="3610"/>
                    <a:pt x="6239" y="3599"/>
                  </a:cubicBezTo>
                  <a:cubicBezTo>
                    <a:pt x="7706" y="3499"/>
                    <a:pt x="9174" y="3266"/>
                    <a:pt x="10475" y="2799"/>
                  </a:cubicBezTo>
                  <a:cubicBezTo>
                    <a:pt x="11476" y="2465"/>
                    <a:pt x="12443" y="1965"/>
                    <a:pt x="13077" y="1131"/>
                  </a:cubicBezTo>
                  <a:cubicBezTo>
                    <a:pt x="13144" y="998"/>
                    <a:pt x="13244" y="831"/>
                    <a:pt x="13210" y="697"/>
                  </a:cubicBezTo>
                  <a:cubicBezTo>
                    <a:pt x="13144" y="597"/>
                    <a:pt x="13044" y="531"/>
                    <a:pt x="12910" y="497"/>
                  </a:cubicBezTo>
                  <a:cubicBezTo>
                    <a:pt x="11882" y="160"/>
                    <a:pt x="10799" y="0"/>
                    <a:pt x="97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7" name="Google Shape;7117;p48"/>
            <p:cNvSpPr/>
            <p:nvPr/>
          </p:nvSpPr>
          <p:spPr>
            <a:xfrm>
              <a:off x="4804425" y="1245325"/>
              <a:ext cx="624650" cy="622350"/>
            </a:xfrm>
            <a:custGeom>
              <a:avLst/>
              <a:gdLst/>
              <a:ahLst/>
              <a:cxnLst/>
              <a:rect l="l" t="t" r="r" b="b"/>
              <a:pathLst>
                <a:path w="24986" h="24894" extrusionOk="0">
                  <a:moveTo>
                    <a:pt x="4151" y="1"/>
                  </a:moveTo>
                  <a:cubicBezTo>
                    <a:pt x="3378" y="1"/>
                    <a:pt x="2571" y="292"/>
                    <a:pt x="1735" y="1008"/>
                  </a:cubicBezTo>
                  <a:cubicBezTo>
                    <a:pt x="435" y="2076"/>
                    <a:pt x="1" y="3910"/>
                    <a:pt x="134" y="5578"/>
                  </a:cubicBezTo>
                  <a:cubicBezTo>
                    <a:pt x="301" y="7246"/>
                    <a:pt x="1035" y="8847"/>
                    <a:pt x="1869" y="10248"/>
                  </a:cubicBezTo>
                  <a:cubicBezTo>
                    <a:pt x="3637" y="13217"/>
                    <a:pt x="5905" y="15852"/>
                    <a:pt x="8407" y="18254"/>
                  </a:cubicBezTo>
                  <a:cubicBezTo>
                    <a:pt x="10208" y="20022"/>
                    <a:pt x="12076" y="21623"/>
                    <a:pt x="14178" y="22957"/>
                  </a:cubicBezTo>
                  <a:cubicBezTo>
                    <a:pt x="15856" y="24006"/>
                    <a:pt x="17777" y="24894"/>
                    <a:pt x="19746" y="24894"/>
                  </a:cubicBezTo>
                  <a:cubicBezTo>
                    <a:pt x="19969" y="24894"/>
                    <a:pt x="20192" y="24882"/>
                    <a:pt x="20415" y="24859"/>
                  </a:cubicBezTo>
                  <a:cubicBezTo>
                    <a:pt x="22650" y="24625"/>
                    <a:pt x="24819" y="22924"/>
                    <a:pt x="24885" y="20722"/>
                  </a:cubicBezTo>
                  <a:cubicBezTo>
                    <a:pt x="24985" y="18854"/>
                    <a:pt x="24085" y="17854"/>
                    <a:pt x="22717" y="16886"/>
                  </a:cubicBezTo>
                  <a:cubicBezTo>
                    <a:pt x="22017" y="16419"/>
                    <a:pt x="21349" y="15852"/>
                    <a:pt x="20682" y="15218"/>
                  </a:cubicBezTo>
                  <a:cubicBezTo>
                    <a:pt x="19882" y="14451"/>
                    <a:pt x="19081" y="13684"/>
                    <a:pt x="18314" y="12917"/>
                  </a:cubicBezTo>
                  <a:cubicBezTo>
                    <a:pt x="15412" y="10081"/>
                    <a:pt x="12710" y="7079"/>
                    <a:pt x="9908" y="4110"/>
                  </a:cubicBezTo>
                  <a:cubicBezTo>
                    <a:pt x="8368" y="2472"/>
                    <a:pt x="6404" y="1"/>
                    <a:pt x="415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8" name="Google Shape;7118;p48"/>
            <p:cNvSpPr/>
            <p:nvPr/>
          </p:nvSpPr>
          <p:spPr>
            <a:xfrm>
              <a:off x="4815275" y="1272175"/>
              <a:ext cx="168475" cy="159325"/>
            </a:xfrm>
            <a:custGeom>
              <a:avLst/>
              <a:gdLst/>
              <a:ahLst/>
              <a:cxnLst/>
              <a:rect l="l" t="t" r="r" b="b"/>
              <a:pathLst>
                <a:path w="6739" h="6373" extrusionOk="0">
                  <a:moveTo>
                    <a:pt x="6438" y="1"/>
                  </a:moveTo>
                  <a:cubicBezTo>
                    <a:pt x="5638" y="1102"/>
                    <a:pt x="4737" y="2169"/>
                    <a:pt x="3603" y="3203"/>
                  </a:cubicBezTo>
                  <a:cubicBezTo>
                    <a:pt x="2436" y="4337"/>
                    <a:pt x="1201" y="5271"/>
                    <a:pt x="1" y="6005"/>
                  </a:cubicBezTo>
                  <a:lnTo>
                    <a:pt x="134" y="6372"/>
                  </a:lnTo>
                  <a:cubicBezTo>
                    <a:pt x="1402" y="5605"/>
                    <a:pt x="2702" y="4671"/>
                    <a:pt x="3903" y="3503"/>
                  </a:cubicBezTo>
                  <a:cubicBezTo>
                    <a:pt x="4971" y="2469"/>
                    <a:pt x="5938" y="1335"/>
                    <a:pt x="6739" y="268"/>
                  </a:cubicBezTo>
                  <a:cubicBezTo>
                    <a:pt x="6639" y="168"/>
                    <a:pt x="6539" y="101"/>
                    <a:pt x="643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9" name="Google Shape;7119;p48"/>
            <p:cNvSpPr/>
            <p:nvPr/>
          </p:nvSpPr>
          <p:spPr>
            <a:xfrm>
              <a:off x="4870325" y="1358075"/>
              <a:ext cx="197650" cy="179325"/>
            </a:xfrm>
            <a:custGeom>
              <a:avLst/>
              <a:gdLst/>
              <a:ahLst/>
              <a:cxnLst/>
              <a:rect l="l" t="t" r="r" b="b"/>
              <a:pathLst>
                <a:path w="7906" h="7173" extrusionOk="0">
                  <a:moveTo>
                    <a:pt x="7672" y="1"/>
                  </a:moveTo>
                  <a:cubicBezTo>
                    <a:pt x="6872" y="1102"/>
                    <a:pt x="5871" y="2236"/>
                    <a:pt x="4737" y="3336"/>
                  </a:cubicBezTo>
                  <a:cubicBezTo>
                    <a:pt x="3169" y="4804"/>
                    <a:pt x="1501" y="6005"/>
                    <a:pt x="0" y="6872"/>
                  </a:cubicBezTo>
                  <a:cubicBezTo>
                    <a:pt x="67" y="6939"/>
                    <a:pt x="100" y="7072"/>
                    <a:pt x="200" y="7173"/>
                  </a:cubicBezTo>
                  <a:cubicBezTo>
                    <a:pt x="1768" y="6272"/>
                    <a:pt x="3436" y="5104"/>
                    <a:pt x="5037" y="3603"/>
                  </a:cubicBezTo>
                  <a:cubicBezTo>
                    <a:pt x="6171" y="2569"/>
                    <a:pt x="7105" y="1402"/>
                    <a:pt x="7906" y="268"/>
                  </a:cubicBezTo>
                  <a:cubicBezTo>
                    <a:pt x="7839" y="201"/>
                    <a:pt x="7739" y="67"/>
                    <a:pt x="7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0" name="Google Shape;7120;p48"/>
            <p:cNvSpPr/>
            <p:nvPr/>
          </p:nvSpPr>
          <p:spPr>
            <a:xfrm>
              <a:off x="4942875" y="1447300"/>
              <a:ext cx="208500" cy="183500"/>
            </a:xfrm>
            <a:custGeom>
              <a:avLst/>
              <a:gdLst/>
              <a:ahLst/>
              <a:cxnLst/>
              <a:rect l="l" t="t" r="r" b="b"/>
              <a:pathLst>
                <a:path w="8340" h="7340" extrusionOk="0">
                  <a:moveTo>
                    <a:pt x="8106" y="1"/>
                  </a:moveTo>
                  <a:cubicBezTo>
                    <a:pt x="7305" y="1135"/>
                    <a:pt x="6305" y="2269"/>
                    <a:pt x="5171" y="3337"/>
                  </a:cubicBezTo>
                  <a:cubicBezTo>
                    <a:pt x="3469" y="4971"/>
                    <a:pt x="1635" y="6205"/>
                    <a:pt x="0" y="7106"/>
                  </a:cubicBezTo>
                  <a:lnTo>
                    <a:pt x="267" y="7340"/>
                  </a:lnTo>
                  <a:cubicBezTo>
                    <a:pt x="1935" y="6472"/>
                    <a:pt x="3770" y="5205"/>
                    <a:pt x="5504" y="3604"/>
                  </a:cubicBezTo>
                  <a:cubicBezTo>
                    <a:pt x="6605" y="2536"/>
                    <a:pt x="7539" y="1435"/>
                    <a:pt x="8339" y="301"/>
                  </a:cubicBezTo>
                  <a:cubicBezTo>
                    <a:pt x="8273" y="201"/>
                    <a:pt x="8173" y="101"/>
                    <a:pt x="810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1" name="Google Shape;7121;p48"/>
            <p:cNvSpPr/>
            <p:nvPr/>
          </p:nvSpPr>
          <p:spPr>
            <a:xfrm>
              <a:off x="5027100" y="1534875"/>
              <a:ext cx="208500" cy="184325"/>
            </a:xfrm>
            <a:custGeom>
              <a:avLst/>
              <a:gdLst/>
              <a:ahLst/>
              <a:cxnLst/>
              <a:rect l="l" t="t" r="r" b="b"/>
              <a:pathLst>
                <a:path w="8340" h="7373" extrusionOk="0">
                  <a:moveTo>
                    <a:pt x="8106" y="0"/>
                  </a:moveTo>
                  <a:cubicBezTo>
                    <a:pt x="7272" y="1135"/>
                    <a:pt x="6305" y="2302"/>
                    <a:pt x="5137" y="3436"/>
                  </a:cubicBezTo>
                  <a:cubicBezTo>
                    <a:pt x="3469" y="5037"/>
                    <a:pt x="1635" y="6272"/>
                    <a:pt x="0" y="7139"/>
                  </a:cubicBezTo>
                  <a:lnTo>
                    <a:pt x="267" y="7372"/>
                  </a:lnTo>
                  <a:cubicBezTo>
                    <a:pt x="1902" y="6505"/>
                    <a:pt x="3736" y="5304"/>
                    <a:pt x="5404" y="3703"/>
                  </a:cubicBezTo>
                  <a:cubicBezTo>
                    <a:pt x="6572" y="2602"/>
                    <a:pt x="7506" y="1435"/>
                    <a:pt x="8340" y="301"/>
                  </a:cubicBezTo>
                  <a:cubicBezTo>
                    <a:pt x="8273" y="201"/>
                    <a:pt x="8173" y="134"/>
                    <a:pt x="810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2" name="Google Shape;7122;p48"/>
            <p:cNvSpPr/>
            <p:nvPr/>
          </p:nvSpPr>
          <p:spPr>
            <a:xfrm>
              <a:off x="5124675" y="1620775"/>
              <a:ext cx="197650" cy="180975"/>
            </a:xfrm>
            <a:custGeom>
              <a:avLst/>
              <a:gdLst/>
              <a:ahLst/>
              <a:cxnLst/>
              <a:rect l="l" t="t" r="r" b="b"/>
              <a:pathLst>
                <a:path w="7906" h="7239" extrusionOk="0">
                  <a:moveTo>
                    <a:pt x="7639" y="0"/>
                  </a:moveTo>
                  <a:cubicBezTo>
                    <a:pt x="6805" y="1168"/>
                    <a:pt x="5771" y="2402"/>
                    <a:pt x="4570" y="3569"/>
                  </a:cubicBezTo>
                  <a:cubicBezTo>
                    <a:pt x="3069" y="5004"/>
                    <a:pt x="1434" y="6138"/>
                    <a:pt x="0" y="6972"/>
                  </a:cubicBezTo>
                  <a:cubicBezTo>
                    <a:pt x="100" y="7072"/>
                    <a:pt x="200" y="7139"/>
                    <a:pt x="334" y="7239"/>
                  </a:cubicBezTo>
                  <a:cubicBezTo>
                    <a:pt x="1835" y="6405"/>
                    <a:pt x="3402" y="5271"/>
                    <a:pt x="4870" y="3870"/>
                  </a:cubicBezTo>
                  <a:cubicBezTo>
                    <a:pt x="6038" y="2702"/>
                    <a:pt x="7072" y="1435"/>
                    <a:pt x="7906" y="234"/>
                  </a:cubicBezTo>
                  <a:lnTo>
                    <a:pt x="7872" y="200"/>
                  </a:lnTo>
                  <a:cubicBezTo>
                    <a:pt x="7772" y="100"/>
                    <a:pt x="7706" y="67"/>
                    <a:pt x="76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3" name="Google Shape;7123;p48"/>
            <p:cNvSpPr/>
            <p:nvPr/>
          </p:nvSpPr>
          <p:spPr>
            <a:xfrm>
              <a:off x="5245575" y="1696650"/>
              <a:ext cx="167650" cy="166825"/>
            </a:xfrm>
            <a:custGeom>
              <a:avLst/>
              <a:gdLst/>
              <a:ahLst/>
              <a:cxnLst/>
              <a:rect l="l" t="t" r="r" b="b"/>
              <a:pathLst>
                <a:path w="6706" h="6673" extrusionOk="0">
                  <a:moveTo>
                    <a:pt x="6439" y="1"/>
                  </a:moveTo>
                  <a:cubicBezTo>
                    <a:pt x="5538" y="1368"/>
                    <a:pt x="4404" y="2736"/>
                    <a:pt x="3036" y="4070"/>
                  </a:cubicBezTo>
                  <a:cubicBezTo>
                    <a:pt x="2036" y="5038"/>
                    <a:pt x="1002" y="5838"/>
                    <a:pt x="1" y="6539"/>
                  </a:cubicBezTo>
                  <a:lnTo>
                    <a:pt x="501" y="6672"/>
                  </a:lnTo>
                  <a:cubicBezTo>
                    <a:pt x="1435" y="6005"/>
                    <a:pt x="2403" y="5238"/>
                    <a:pt x="3337" y="4371"/>
                  </a:cubicBezTo>
                  <a:cubicBezTo>
                    <a:pt x="4704" y="3070"/>
                    <a:pt x="5838" y="1669"/>
                    <a:pt x="6706" y="334"/>
                  </a:cubicBezTo>
                  <a:cubicBezTo>
                    <a:pt x="6606" y="201"/>
                    <a:pt x="6539" y="134"/>
                    <a:pt x="643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2" name="Rectangle 71"/>
          <p:cNvSpPr/>
          <p:nvPr/>
        </p:nvSpPr>
        <p:spPr>
          <a:xfrm>
            <a:off x="430509" y="1396433"/>
            <a:ext cx="4067105" cy="2308324"/>
          </a:xfrm>
          <a:prstGeom prst="rect">
            <a:avLst/>
          </a:prstGeom>
        </p:spPr>
        <p:txBody>
          <a:bodyPr wrap="square">
            <a:spAutoFit/>
          </a:bodyPr>
          <a:lstStyle/>
          <a:p>
            <a:pPr>
              <a:lnSpc>
                <a:spcPct val="150000"/>
              </a:lnSpc>
            </a:pPr>
            <a:r>
              <a:rPr lang="en-US" sz="2400"/>
              <a:t>Số ô tô đồ chơi nhà máy đó sản xuất được mỗi ngày là:</a:t>
            </a:r>
          </a:p>
          <a:p>
            <a:pPr>
              <a:lnSpc>
                <a:spcPct val="150000"/>
              </a:lnSpc>
            </a:pPr>
            <a:r>
              <a:rPr lang="en-US" sz="2400" smtClean="0"/>
              <a:t>    426 </a:t>
            </a:r>
            <a:r>
              <a:rPr lang="en-US" sz="2400"/>
              <a:t>: 3 = 142 (chiếc)</a:t>
            </a:r>
          </a:p>
          <a:p>
            <a:pPr>
              <a:lnSpc>
                <a:spcPct val="150000"/>
              </a:lnSpc>
            </a:pPr>
            <a:r>
              <a:rPr lang="en-US" sz="2400" smtClean="0"/>
              <a:t>      Đáp </a:t>
            </a:r>
            <a:r>
              <a:rPr lang="en-US" sz="2400"/>
              <a:t>số: </a:t>
            </a:r>
            <a:r>
              <a:rPr lang="en-US" sz="2400">
                <a:solidFill>
                  <a:srgbClr val="FF0000"/>
                </a:solidFill>
              </a:rPr>
              <a:t>142</a:t>
            </a:r>
            <a:r>
              <a:rPr lang="en-US" sz="2400"/>
              <a:t> </a:t>
            </a:r>
            <a:r>
              <a:rPr lang="en-US" sz="2400">
                <a:solidFill>
                  <a:srgbClr val="FF0000"/>
                </a:solidFill>
              </a:rPr>
              <a:t>chiếc</a:t>
            </a:r>
          </a:p>
        </p:txBody>
      </p:sp>
      <p:pic>
        <p:nvPicPr>
          <p:cNvPr id="7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1900" y="966330"/>
            <a:ext cx="4842905" cy="3440569"/>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5" name="Google Shape;8753;p65"/>
          <p:cNvSpPr/>
          <p:nvPr/>
        </p:nvSpPr>
        <p:spPr>
          <a:xfrm>
            <a:off x="1696431" y="827529"/>
            <a:ext cx="983269" cy="514200"/>
          </a:xfrm>
          <a:prstGeom prst="roundRect">
            <a:avLst>
              <a:gd name="adj" fmla="val 21227"/>
            </a:avLst>
          </a:prstGeom>
          <a:solidFill>
            <a:schemeClr val="accent3"/>
          </a:solidFill>
          <a:ln w="28575" cap="flat" cmpd="sng">
            <a:solidFill>
              <a:schemeClr val="lt1"/>
            </a:solidFill>
            <a:prstDash val="solid"/>
            <a:round/>
            <a:headEnd type="none" w="sm" len="sm"/>
            <a:tailEnd type="none" w="sm" len="sm"/>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r>
              <a:rPr lang="en-US" sz="2400" b="1" smtClean="0">
                <a:solidFill>
                  <a:schemeClr val="bg1"/>
                </a:solidFill>
              </a:rPr>
              <a:t>Giải:</a:t>
            </a:r>
            <a:endParaRPr sz="2400" b="1">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102"/>
                                        </p:tgtEl>
                                        <p:attrNameLst>
                                          <p:attrName>style.visibility</p:attrName>
                                        </p:attrNameLst>
                                      </p:cBhvr>
                                      <p:to>
                                        <p:strVal val="visible"/>
                                      </p:to>
                                    </p:set>
                                    <p:animEffect transition="in" filter="barn(inVertical)">
                                      <p:cBhvr>
                                        <p:cTn id="7" dur="500"/>
                                        <p:tgtEl>
                                          <p:spTgt spid="710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5"/>
                                        </p:tgtEl>
                                        <p:attrNameLst>
                                          <p:attrName>style.visibility</p:attrName>
                                        </p:attrNameLst>
                                      </p:cBhvr>
                                      <p:to>
                                        <p:strVal val="visible"/>
                                      </p:to>
                                    </p:set>
                                    <p:animEffect transition="in" filter="barn(inVertical)">
                                      <p:cBhvr>
                                        <p:cTn id="10" dur="500"/>
                                        <p:tgtEl>
                                          <p:spTgt spid="7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wipe(down)">
                                      <p:cBhvr>
                                        <p:cTn id="15"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7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8751"/>
        <p:cNvGrpSpPr/>
        <p:nvPr/>
      </p:nvGrpSpPr>
      <p:grpSpPr>
        <a:xfrm>
          <a:off x="0" y="0"/>
          <a:ext cx="0" cy="0"/>
          <a:chOff x="0" y="0"/>
          <a:chExt cx="0" cy="0"/>
        </a:xfrm>
      </p:grpSpPr>
      <p:grpSp>
        <p:nvGrpSpPr>
          <p:cNvPr id="8769" name="Google Shape;8769;p65"/>
          <p:cNvGrpSpPr/>
          <p:nvPr/>
        </p:nvGrpSpPr>
        <p:grpSpPr>
          <a:xfrm rot="930076">
            <a:off x="2166988" y="4402953"/>
            <a:ext cx="638876" cy="602891"/>
            <a:chOff x="8174800" y="6919850"/>
            <a:chExt cx="1057250" cy="997700"/>
          </a:xfrm>
        </p:grpSpPr>
        <p:sp>
          <p:nvSpPr>
            <p:cNvPr id="8770" name="Google Shape;8770;p65"/>
            <p:cNvSpPr/>
            <p:nvPr/>
          </p:nvSpPr>
          <p:spPr>
            <a:xfrm>
              <a:off x="8174800" y="6919850"/>
              <a:ext cx="1057250" cy="997700"/>
            </a:xfrm>
            <a:custGeom>
              <a:avLst/>
              <a:gdLst/>
              <a:ahLst/>
              <a:cxnLst/>
              <a:rect l="l" t="t" r="r" b="b"/>
              <a:pathLst>
                <a:path w="42290" h="39908" extrusionOk="0">
                  <a:moveTo>
                    <a:pt x="27087" y="0"/>
                  </a:moveTo>
                  <a:cubicBezTo>
                    <a:pt x="26659" y="0"/>
                    <a:pt x="26311" y="27"/>
                    <a:pt x="25909" y="107"/>
                  </a:cubicBezTo>
                  <a:cubicBezTo>
                    <a:pt x="25481" y="161"/>
                    <a:pt x="25026" y="268"/>
                    <a:pt x="24625" y="402"/>
                  </a:cubicBezTo>
                  <a:cubicBezTo>
                    <a:pt x="24571" y="428"/>
                    <a:pt x="24491" y="482"/>
                    <a:pt x="24464" y="482"/>
                  </a:cubicBezTo>
                  <a:cubicBezTo>
                    <a:pt x="24437" y="482"/>
                    <a:pt x="24411" y="509"/>
                    <a:pt x="24357" y="509"/>
                  </a:cubicBezTo>
                  <a:cubicBezTo>
                    <a:pt x="24304" y="509"/>
                    <a:pt x="24196" y="535"/>
                    <a:pt x="24143" y="562"/>
                  </a:cubicBezTo>
                  <a:cubicBezTo>
                    <a:pt x="24036" y="616"/>
                    <a:pt x="23929" y="669"/>
                    <a:pt x="23822" y="696"/>
                  </a:cubicBezTo>
                  <a:cubicBezTo>
                    <a:pt x="23019" y="1044"/>
                    <a:pt x="22430" y="1713"/>
                    <a:pt x="22162" y="2516"/>
                  </a:cubicBezTo>
                  <a:cubicBezTo>
                    <a:pt x="21921" y="3185"/>
                    <a:pt x="21788" y="3854"/>
                    <a:pt x="21680" y="4497"/>
                  </a:cubicBezTo>
                  <a:cubicBezTo>
                    <a:pt x="21199" y="4550"/>
                    <a:pt x="20690" y="4631"/>
                    <a:pt x="20155" y="4711"/>
                  </a:cubicBezTo>
                  <a:lnTo>
                    <a:pt x="20075" y="4711"/>
                  </a:lnTo>
                  <a:cubicBezTo>
                    <a:pt x="19807" y="4791"/>
                    <a:pt x="19593" y="4818"/>
                    <a:pt x="19325" y="4898"/>
                  </a:cubicBezTo>
                  <a:lnTo>
                    <a:pt x="19138" y="4925"/>
                  </a:lnTo>
                  <a:cubicBezTo>
                    <a:pt x="18924" y="4952"/>
                    <a:pt x="18683" y="5032"/>
                    <a:pt x="18442" y="5086"/>
                  </a:cubicBezTo>
                  <a:cubicBezTo>
                    <a:pt x="18388" y="5086"/>
                    <a:pt x="18335" y="5112"/>
                    <a:pt x="18308" y="5112"/>
                  </a:cubicBezTo>
                  <a:cubicBezTo>
                    <a:pt x="18281" y="5112"/>
                    <a:pt x="18174" y="5166"/>
                    <a:pt x="18174" y="5166"/>
                  </a:cubicBezTo>
                  <a:lnTo>
                    <a:pt x="17773" y="5246"/>
                  </a:lnTo>
                  <a:cubicBezTo>
                    <a:pt x="16408" y="5701"/>
                    <a:pt x="15123" y="6183"/>
                    <a:pt x="13999" y="6825"/>
                  </a:cubicBezTo>
                  <a:cubicBezTo>
                    <a:pt x="13437" y="7120"/>
                    <a:pt x="12901" y="7495"/>
                    <a:pt x="12393" y="7869"/>
                  </a:cubicBezTo>
                  <a:lnTo>
                    <a:pt x="12312" y="7896"/>
                  </a:lnTo>
                  <a:cubicBezTo>
                    <a:pt x="12045" y="8003"/>
                    <a:pt x="11831" y="8057"/>
                    <a:pt x="11590" y="8164"/>
                  </a:cubicBezTo>
                  <a:cubicBezTo>
                    <a:pt x="11563" y="8190"/>
                    <a:pt x="11483" y="8190"/>
                    <a:pt x="11456" y="8244"/>
                  </a:cubicBezTo>
                  <a:cubicBezTo>
                    <a:pt x="10840" y="8512"/>
                    <a:pt x="10305" y="8726"/>
                    <a:pt x="9823" y="9047"/>
                  </a:cubicBezTo>
                  <a:cubicBezTo>
                    <a:pt x="8753" y="9636"/>
                    <a:pt x="7682" y="10412"/>
                    <a:pt x="6665" y="11349"/>
                  </a:cubicBezTo>
                  <a:cubicBezTo>
                    <a:pt x="5728" y="12205"/>
                    <a:pt x="4818" y="13222"/>
                    <a:pt x="3988" y="14320"/>
                  </a:cubicBezTo>
                  <a:cubicBezTo>
                    <a:pt x="3185" y="15390"/>
                    <a:pt x="2490" y="16568"/>
                    <a:pt x="1874" y="17773"/>
                  </a:cubicBezTo>
                  <a:cubicBezTo>
                    <a:pt x="1285" y="19030"/>
                    <a:pt x="803" y="20315"/>
                    <a:pt x="509" y="21573"/>
                  </a:cubicBezTo>
                  <a:cubicBezTo>
                    <a:pt x="482" y="21680"/>
                    <a:pt x="482" y="21761"/>
                    <a:pt x="455" y="21841"/>
                  </a:cubicBezTo>
                  <a:lnTo>
                    <a:pt x="455" y="21921"/>
                  </a:lnTo>
                  <a:lnTo>
                    <a:pt x="348" y="22323"/>
                  </a:lnTo>
                  <a:cubicBezTo>
                    <a:pt x="348" y="22323"/>
                    <a:pt x="268" y="22590"/>
                    <a:pt x="268" y="22617"/>
                  </a:cubicBezTo>
                  <a:cubicBezTo>
                    <a:pt x="214" y="22885"/>
                    <a:pt x="188" y="23152"/>
                    <a:pt x="134" y="23500"/>
                  </a:cubicBezTo>
                  <a:lnTo>
                    <a:pt x="107" y="23714"/>
                  </a:lnTo>
                  <a:cubicBezTo>
                    <a:pt x="81" y="23795"/>
                    <a:pt x="81" y="23848"/>
                    <a:pt x="81" y="23929"/>
                  </a:cubicBezTo>
                  <a:lnTo>
                    <a:pt x="81" y="24116"/>
                  </a:lnTo>
                  <a:cubicBezTo>
                    <a:pt x="0" y="24625"/>
                    <a:pt x="0" y="25133"/>
                    <a:pt x="0" y="25588"/>
                  </a:cubicBezTo>
                  <a:cubicBezTo>
                    <a:pt x="54" y="25936"/>
                    <a:pt x="54" y="26257"/>
                    <a:pt x="81" y="26605"/>
                  </a:cubicBezTo>
                  <a:cubicBezTo>
                    <a:pt x="107" y="26926"/>
                    <a:pt x="134" y="27274"/>
                    <a:pt x="214" y="27649"/>
                  </a:cubicBezTo>
                  <a:cubicBezTo>
                    <a:pt x="348" y="28345"/>
                    <a:pt x="589" y="29014"/>
                    <a:pt x="937" y="29576"/>
                  </a:cubicBezTo>
                  <a:cubicBezTo>
                    <a:pt x="1579" y="30620"/>
                    <a:pt x="2543" y="31450"/>
                    <a:pt x="3801" y="32012"/>
                  </a:cubicBezTo>
                  <a:cubicBezTo>
                    <a:pt x="4390" y="32279"/>
                    <a:pt x="5032" y="32520"/>
                    <a:pt x="5755" y="32654"/>
                  </a:cubicBezTo>
                  <a:cubicBezTo>
                    <a:pt x="5835" y="32734"/>
                    <a:pt x="5862" y="32761"/>
                    <a:pt x="5942" y="32788"/>
                  </a:cubicBezTo>
                  <a:lnTo>
                    <a:pt x="5835" y="33002"/>
                  </a:lnTo>
                  <a:cubicBezTo>
                    <a:pt x="5568" y="33537"/>
                    <a:pt x="5434" y="34019"/>
                    <a:pt x="5407" y="34528"/>
                  </a:cubicBezTo>
                  <a:cubicBezTo>
                    <a:pt x="5353" y="34822"/>
                    <a:pt x="5353" y="35143"/>
                    <a:pt x="5434" y="35465"/>
                  </a:cubicBezTo>
                  <a:cubicBezTo>
                    <a:pt x="5487" y="35839"/>
                    <a:pt x="5594" y="36160"/>
                    <a:pt x="5755" y="36482"/>
                  </a:cubicBezTo>
                  <a:cubicBezTo>
                    <a:pt x="6076" y="37071"/>
                    <a:pt x="6531" y="37579"/>
                    <a:pt x="7147" y="37954"/>
                  </a:cubicBezTo>
                  <a:cubicBezTo>
                    <a:pt x="7575" y="38221"/>
                    <a:pt x="8084" y="38382"/>
                    <a:pt x="8646" y="38436"/>
                  </a:cubicBezTo>
                  <a:lnTo>
                    <a:pt x="9234" y="38436"/>
                  </a:lnTo>
                  <a:cubicBezTo>
                    <a:pt x="9475" y="38436"/>
                    <a:pt x="9716" y="38409"/>
                    <a:pt x="9984" y="38382"/>
                  </a:cubicBezTo>
                  <a:cubicBezTo>
                    <a:pt x="10385" y="38302"/>
                    <a:pt x="10787" y="38168"/>
                    <a:pt x="11162" y="38007"/>
                  </a:cubicBezTo>
                  <a:cubicBezTo>
                    <a:pt x="11643" y="37766"/>
                    <a:pt x="12045" y="37472"/>
                    <a:pt x="12286" y="37285"/>
                  </a:cubicBezTo>
                  <a:cubicBezTo>
                    <a:pt x="12553" y="37017"/>
                    <a:pt x="12821" y="36776"/>
                    <a:pt x="13062" y="36482"/>
                  </a:cubicBezTo>
                  <a:lnTo>
                    <a:pt x="13062" y="36616"/>
                  </a:lnTo>
                  <a:cubicBezTo>
                    <a:pt x="13089" y="36937"/>
                    <a:pt x="13196" y="37311"/>
                    <a:pt x="13330" y="37633"/>
                  </a:cubicBezTo>
                  <a:cubicBezTo>
                    <a:pt x="13570" y="38248"/>
                    <a:pt x="13999" y="38784"/>
                    <a:pt x="14561" y="39185"/>
                  </a:cubicBezTo>
                  <a:cubicBezTo>
                    <a:pt x="14989" y="39506"/>
                    <a:pt x="15498" y="39720"/>
                    <a:pt x="16033" y="39827"/>
                  </a:cubicBezTo>
                  <a:lnTo>
                    <a:pt x="16167" y="39854"/>
                  </a:lnTo>
                  <a:cubicBezTo>
                    <a:pt x="16381" y="39881"/>
                    <a:pt x="16595" y="39908"/>
                    <a:pt x="16809" y="39908"/>
                  </a:cubicBezTo>
                  <a:cubicBezTo>
                    <a:pt x="16836" y="39908"/>
                    <a:pt x="16836" y="39908"/>
                    <a:pt x="16970" y="39854"/>
                  </a:cubicBezTo>
                  <a:lnTo>
                    <a:pt x="17130" y="39854"/>
                  </a:lnTo>
                  <a:cubicBezTo>
                    <a:pt x="17237" y="39854"/>
                    <a:pt x="17344" y="39801"/>
                    <a:pt x="17478" y="39801"/>
                  </a:cubicBezTo>
                  <a:cubicBezTo>
                    <a:pt x="17880" y="39774"/>
                    <a:pt x="18281" y="39667"/>
                    <a:pt x="18683" y="39533"/>
                  </a:cubicBezTo>
                  <a:cubicBezTo>
                    <a:pt x="19218" y="39346"/>
                    <a:pt x="19620" y="39078"/>
                    <a:pt x="19887" y="38864"/>
                  </a:cubicBezTo>
                  <a:cubicBezTo>
                    <a:pt x="20610" y="38329"/>
                    <a:pt x="21252" y="37633"/>
                    <a:pt x="21654" y="36803"/>
                  </a:cubicBezTo>
                  <a:cubicBezTo>
                    <a:pt x="21707" y="36669"/>
                    <a:pt x="21788" y="36508"/>
                    <a:pt x="21841" y="36321"/>
                  </a:cubicBezTo>
                  <a:cubicBezTo>
                    <a:pt x="22376" y="36268"/>
                    <a:pt x="22912" y="36187"/>
                    <a:pt x="23420" y="36134"/>
                  </a:cubicBezTo>
                  <a:lnTo>
                    <a:pt x="23447" y="36160"/>
                  </a:lnTo>
                  <a:cubicBezTo>
                    <a:pt x="23715" y="36696"/>
                    <a:pt x="24063" y="37097"/>
                    <a:pt x="24437" y="37472"/>
                  </a:cubicBezTo>
                  <a:cubicBezTo>
                    <a:pt x="24625" y="37713"/>
                    <a:pt x="24892" y="37873"/>
                    <a:pt x="25133" y="38007"/>
                  </a:cubicBezTo>
                  <a:cubicBezTo>
                    <a:pt x="25428" y="38168"/>
                    <a:pt x="25776" y="38275"/>
                    <a:pt x="26124" y="38382"/>
                  </a:cubicBezTo>
                  <a:cubicBezTo>
                    <a:pt x="26364" y="38409"/>
                    <a:pt x="26605" y="38436"/>
                    <a:pt x="26846" y="38436"/>
                  </a:cubicBezTo>
                  <a:cubicBezTo>
                    <a:pt x="27274" y="38436"/>
                    <a:pt x="27703" y="38382"/>
                    <a:pt x="28104" y="38195"/>
                  </a:cubicBezTo>
                  <a:cubicBezTo>
                    <a:pt x="28613" y="38034"/>
                    <a:pt x="29041" y="37740"/>
                    <a:pt x="29443" y="37338"/>
                  </a:cubicBezTo>
                  <a:lnTo>
                    <a:pt x="29550" y="37231"/>
                  </a:lnTo>
                  <a:cubicBezTo>
                    <a:pt x="29844" y="36937"/>
                    <a:pt x="30058" y="36616"/>
                    <a:pt x="30245" y="36268"/>
                  </a:cubicBezTo>
                  <a:cubicBezTo>
                    <a:pt x="30272" y="36241"/>
                    <a:pt x="30272" y="36160"/>
                    <a:pt x="30326" y="36134"/>
                  </a:cubicBezTo>
                  <a:cubicBezTo>
                    <a:pt x="30353" y="36080"/>
                    <a:pt x="30379" y="35973"/>
                    <a:pt x="30406" y="35893"/>
                  </a:cubicBezTo>
                  <a:cubicBezTo>
                    <a:pt x="30513" y="35625"/>
                    <a:pt x="30620" y="35358"/>
                    <a:pt x="30674" y="35090"/>
                  </a:cubicBezTo>
                  <a:cubicBezTo>
                    <a:pt x="30808" y="34528"/>
                    <a:pt x="30808" y="34019"/>
                    <a:pt x="30808" y="33725"/>
                  </a:cubicBezTo>
                  <a:lnTo>
                    <a:pt x="30808" y="33618"/>
                  </a:lnTo>
                  <a:cubicBezTo>
                    <a:pt x="31878" y="33029"/>
                    <a:pt x="32949" y="32333"/>
                    <a:pt x="33939" y="31530"/>
                  </a:cubicBezTo>
                  <a:cubicBezTo>
                    <a:pt x="34260" y="31824"/>
                    <a:pt x="34608" y="32065"/>
                    <a:pt x="34929" y="32253"/>
                  </a:cubicBezTo>
                  <a:cubicBezTo>
                    <a:pt x="35170" y="32413"/>
                    <a:pt x="35465" y="32520"/>
                    <a:pt x="35732" y="32601"/>
                  </a:cubicBezTo>
                  <a:cubicBezTo>
                    <a:pt x="36027" y="32681"/>
                    <a:pt x="36348" y="32734"/>
                    <a:pt x="36669" y="32734"/>
                  </a:cubicBezTo>
                  <a:lnTo>
                    <a:pt x="36803" y="32734"/>
                  </a:lnTo>
                  <a:cubicBezTo>
                    <a:pt x="37472" y="32681"/>
                    <a:pt x="38141" y="32467"/>
                    <a:pt x="38677" y="32065"/>
                  </a:cubicBezTo>
                  <a:cubicBezTo>
                    <a:pt x="39105" y="31744"/>
                    <a:pt x="39453" y="31343"/>
                    <a:pt x="39747" y="30888"/>
                  </a:cubicBezTo>
                  <a:cubicBezTo>
                    <a:pt x="39747" y="30861"/>
                    <a:pt x="39828" y="30754"/>
                    <a:pt x="39828" y="30754"/>
                  </a:cubicBezTo>
                  <a:cubicBezTo>
                    <a:pt x="40015" y="30406"/>
                    <a:pt x="40149" y="30058"/>
                    <a:pt x="40256" y="29656"/>
                  </a:cubicBezTo>
                  <a:cubicBezTo>
                    <a:pt x="40363" y="29255"/>
                    <a:pt x="40390" y="28800"/>
                    <a:pt x="40390" y="28398"/>
                  </a:cubicBezTo>
                  <a:cubicBezTo>
                    <a:pt x="40363" y="27836"/>
                    <a:pt x="40256" y="27381"/>
                    <a:pt x="40149" y="27060"/>
                  </a:cubicBezTo>
                  <a:cubicBezTo>
                    <a:pt x="39908" y="26311"/>
                    <a:pt x="39560" y="25588"/>
                    <a:pt x="39051" y="24999"/>
                  </a:cubicBezTo>
                  <a:cubicBezTo>
                    <a:pt x="39078" y="24919"/>
                    <a:pt x="39105" y="24839"/>
                    <a:pt x="39158" y="24758"/>
                  </a:cubicBezTo>
                  <a:lnTo>
                    <a:pt x="39185" y="24732"/>
                  </a:lnTo>
                  <a:cubicBezTo>
                    <a:pt x="39640" y="24223"/>
                    <a:pt x="40042" y="23714"/>
                    <a:pt x="40416" y="23179"/>
                  </a:cubicBezTo>
                  <a:cubicBezTo>
                    <a:pt x="40497" y="23099"/>
                    <a:pt x="40523" y="23019"/>
                    <a:pt x="40577" y="22912"/>
                  </a:cubicBezTo>
                  <a:cubicBezTo>
                    <a:pt x="40577" y="22912"/>
                    <a:pt x="40684" y="22724"/>
                    <a:pt x="40764" y="22644"/>
                  </a:cubicBezTo>
                  <a:cubicBezTo>
                    <a:pt x="40791" y="22564"/>
                    <a:pt x="40845" y="22483"/>
                    <a:pt x="40898" y="22430"/>
                  </a:cubicBezTo>
                  <a:cubicBezTo>
                    <a:pt x="40925" y="22349"/>
                    <a:pt x="40952" y="22323"/>
                    <a:pt x="40979" y="22242"/>
                  </a:cubicBezTo>
                  <a:cubicBezTo>
                    <a:pt x="41166" y="21948"/>
                    <a:pt x="41300" y="21654"/>
                    <a:pt x="41434" y="21386"/>
                  </a:cubicBezTo>
                  <a:cubicBezTo>
                    <a:pt x="41728" y="20717"/>
                    <a:pt x="41969" y="20048"/>
                    <a:pt x="42103" y="19378"/>
                  </a:cubicBezTo>
                  <a:cubicBezTo>
                    <a:pt x="42183" y="19004"/>
                    <a:pt x="42236" y="18629"/>
                    <a:pt x="42263" y="18281"/>
                  </a:cubicBezTo>
                  <a:cubicBezTo>
                    <a:pt x="42290" y="17692"/>
                    <a:pt x="42290" y="17210"/>
                    <a:pt x="42183" y="16729"/>
                  </a:cubicBezTo>
                  <a:cubicBezTo>
                    <a:pt x="42156" y="16568"/>
                    <a:pt x="42103" y="16274"/>
                    <a:pt x="41996" y="15952"/>
                  </a:cubicBezTo>
                  <a:cubicBezTo>
                    <a:pt x="41915" y="15765"/>
                    <a:pt x="41835" y="15524"/>
                    <a:pt x="41728" y="15337"/>
                  </a:cubicBezTo>
                  <a:cubicBezTo>
                    <a:pt x="41514" y="14882"/>
                    <a:pt x="41300" y="14534"/>
                    <a:pt x="40979" y="14159"/>
                  </a:cubicBezTo>
                  <a:cubicBezTo>
                    <a:pt x="40631" y="13731"/>
                    <a:pt x="40256" y="13356"/>
                    <a:pt x="39881" y="13062"/>
                  </a:cubicBezTo>
                  <a:cubicBezTo>
                    <a:pt x="39453" y="12205"/>
                    <a:pt x="38971" y="11483"/>
                    <a:pt x="38409" y="10787"/>
                  </a:cubicBezTo>
                  <a:cubicBezTo>
                    <a:pt x="37686" y="9877"/>
                    <a:pt x="36883" y="9100"/>
                    <a:pt x="35973" y="8458"/>
                  </a:cubicBezTo>
                  <a:cubicBezTo>
                    <a:pt x="35465" y="8110"/>
                    <a:pt x="34929" y="7789"/>
                    <a:pt x="34394" y="7521"/>
                  </a:cubicBezTo>
                  <a:lnTo>
                    <a:pt x="34662" y="7521"/>
                  </a:lnTo>
                  <a:cubicBezTo>
                    <a:pt x="35010" y="7521"/>
                    <a:pt x="35331" y="7495"/>
                    <a:pt x="35625" y="7387"/>
                  </a:cubicBezTo>
                  <a:cubicBezTo>
                    <a:pt x="36161" y="7227"/>
                    <a:pt x="36669" y="6906"/>
                    <a:pt x="37044" y="6451"/>
                  </a:cubicBezTo>
                  <a:lnTo>
                    <a:pt x="37071" y="6424"/>
                  </a:lnTo>
                  <a:cubicBezTo>
                    <a:pt x="37499" y="5889"/>
                    <a:pt x="37713" y="5246"/>
                    <a:pt x="37713" y="4524"/>
                  </a:cubicBezTo>
                  <a:cubicBezTo>
                    <a:pt x="37713" y="3961"/>
                    <a:pt x="37552" y="3480"/>
                    <a:pt x="37419" y="3212"/>
                  </a:cubicBezTo>
                  <a:lnTo>
                    <a:pt x="37419" y="3185"/>
                  </a:lnTo>
                  <a:cubicBezTo>
                    <a:pt x="37312" y="2918"/>
                    <a:pt x="37151" y="2677"/>
                    <a:pt x="36964" y="2436"/>
                  </a:cubicBezTo>
                  <a:cubicBezTo>
                    <a:pt x="36937" y="2436"/>
                    <a:pt x="36937" y="2409"/>
                    <a:pt x="36937" y="2409"/>
                  </a:cubicBezTo>
                  <a:cubicBezTo>
                    <a:pt x="36696" y="2115"/>
                    <a:pt x="36375" y="1820"/>
                    <a:pt x="36000" y="1553"/>
                  </a:cubicBezTo>
                  <a:cubicBezTo>
                    <a:pt x="35625" y="1312"/>
                    <a:pt x="35224" y="1098"/>
                    <a:pt x="34769" y="910"/>
                  </a:cubicBezTo>
                  <a:cubicBezTo>
                    <a:pt x="34394" y="776"/>
                    <a:pt x="33993" y="643"/>
                    <a:pt x="33564" y="535"/>
                  </a:cubicBezTo>
                  <a:cubicBezTo>
                    <a:pt x="33136" y="428"/>
                    <a:pt x="32681" y="402"/>
                    <a:pt x="32280" y="375"/>
                  </a:cubicBezTo>
                  <a:lnTo>
                    <a:pt x="31423" y="375"/>
                  </a:lnTo>
                  <a:cubicBezTo>
                    <a:pt x="30888" y="402"/>
                    <a:pt x="30406" y="535"/>
                    <a:pt x="29978" y="803"/>
                  </a:cubicBezTo>
                  <a:cubicBezTo>
                    <a:pt x="29871" y="776"/>
                    <a:pt x="29817" y="696"/>
                    <a:pt x="29737" y="669"/>
                  </a:cubicBezTo>
                  <a:cubicBezTo>
                    <a:pt x="29389" y="428"/>
                    <a:pt x="29014" y="268"/>
                    <a:pt x="28532" y="161"/>
                  </a:cubicBezTo>
                  <a:cubicBezTo>
                    <a:pt x="28158" y="80"/>
                    <a:pt x="27676" y="0"/>
                    <a:pt x="27167" y="0"/>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1" name="Google Shape;8771;p65"/>
            <p:cNvSpPr/>
            <p:nvPr/>
          </p:nvSpPr>
          <p:spPr>
            <a:xfrm>
              <a:off x="9009225" y="7555525"/>
              <a:ext cx="105725" cy="119125"/>
            </a:xfrm>
            <a:custGeom>
              <a:avLst/>
              <a:gdLst/>
              <a:ahLst/>
              <a:cxnLst/>
              <a:rect l="l" t="t" r="r" b="b"/>
              <a:pathLst>
                <a:path w="4229" h="4765" extrusionOk="0">
                  <a:moveTo>
                    <a:pt x="348" y="0"/>
                  </a:moveTo>
                  <a:lnTo>
                    <a:pt x="161" y="27"/>
                  </a:lnTo>
                  <a:lnTo>
                    <a:pt x="134" y="27"/>
                  </a:lnTo>
                  <a:lnTo>
                    <a:pt x="54" y="81"/>
                  </a:lnTo>
                  <a:lnTo>
                    <a:pt x="27" y="108"/>
                  </a:lnTo>
                  <a:cubicBezTo>
                    <a:pt x="27" y="134"/>
                    <a:pt x="0" y="134"/>
                    <a:pt x="0" y="161"/>
                  </a:cubicBezTo>
                  <a:cubicBezTo>
                    <a:pt x="0" y="215"/>
                    <a:pt x="0" y="268"/>
                    <a:pt x="27" y="348"/>
                  </a:cubicBezTo>
                  <a:cubicBezTo>
                    <a:pt x="214" y="536"/>
                    <a:pt x="402" y="750"/>
                    <a:pt x="562" y="1044"/>
                  </a:cubicBezTo>
                  <a:lnTo>
                    <a:pt x="562" y="1018"/>
                  </a:lnTo>
                  <a:cubicBezTo>
                    <a:pt x="803" y="1419"/>
                    <a:pt x="990" y="1874"/>
                    <a:pt x="1151" y="2276"/>
                  </a:cubicBezTo>
                  <a:cubicBezTo>
                    <a:pt x="1365" y="2757"/>
                    <a:pt x="1526" y="3186"/>
                    <a:pt x="1793" y="3614"/>
                  </a:cubicBezTo>
                  <a:cubicBezTo>
                    <a:pt x="1927" y="3828"/>
                    <a:pt x="2061" y="4015"/>
                    <a:pt x="2195" y="4176"/>
                  </a:cubicBezTo>
                  <a:cubicBezTo>
                    <a:pt x="2355" y="4390"/>
                    <a:pt x="2543" y="4524"/>
                    <a:pt x="2730" y="4631"/>
                  </a:cubicBezTo>
                  <a:cubicBezTo>
                    <a:pt x="2810" y="4658"/>
                    <a:pt x="2864" y="4684"/>
                    <a:pt x="2971" y="4711"/>
                  </a:cubicBezTo>
                  <a:cubicBezTo>
                    <a:pt x="3025" y="4765"/>
                    <a:pt x="3132" y="4765"/>
                    <a:pt x="3212" y="4765"/>
                  </a:cubicBezTo>
                  <a:lnTo>
                    <a:pt x="3239" y="4765"/>
                  </a:lnTo>
                  <a:cubicBezTo>
                    <a:pt x="3373" y="4765"/>
                    <a:pt x="3533" y="4684"/>
                    <a:pt x="3667" y="4577"/>
                  </a:cubicBezTo>
                  <a:cubicBezTo>
                    <a:pt x="3774" y="4524"/>
                    <a:pt x="3908" y="4390"/>
                    <a:pt x="3961" y="4229"/>
                  </a:cubicBezTo>
                  <a:lnTo>
                    <a:pt x="4015" y="4176"/>
                  </a:lnTo>
                  <a:cubicBezTo>
                    <a:pt x="4068" y="4042"/>
                    <a:pt x="4149" y="3881"/>
                    <a:pt x="4175" y="3721"/>
                  </a:cubicBezTo>
                  <a:cubicBezTo>
                    <a:pt x="4202" y="3560"/>
                    <a:pt x="4229" y="3373"/>
                    <a:pt x="4229" y="3186"/>
                  </a:cubicBezTo>
                  <a:cubicBezTo>
                    <a:pt x="4229" y="2945"/>
                    <a:pt x="4175" y="2704"/>
                    <a:pt x="4095" y="2516"/>
                  </a:cubicBezTo>
                  <a:cubicBezTo>
                    <a:pt x="3961" y="2035"/>
                    <a:pt x="3747" y="1606"/>
                    <a:pt x="3399" y="1285"/>
                  </a:cubicBezTo>
                  <a:cubicBezTo>
                    <a:pt x="3105" y="964"/>
                    <a:pt x="2703" y="696"/>
                    <a:pt x="2222" y="509"/>
                  </a:cubicBezTo>
                  <a:cubicBezTo>
                    <a:pt x="1954" y="375"/>
                    <a:pt x="1660" y="268"/>
                    <a:pt x="1285" y="215"/>
                  </a:cubicBezTo>
                  <a:cubicBezTo>
                    <a:pt x="1071" y="134"/>
                    <a:pt x="830" y="108"/>
                    <a:pt x="562" y="81"/>
                  </a:cubicBezTo>
                  <a:lnTo>
                    <a:pt x="428" y="81"/>
                  </a:lnTo>
                  <a:cubicBezTo>
                    <a:pt x="455" y="0"/>
                    <a:pt x="428" y="0"/>
                    <a:pt x="348" y="0"/>
                  </a:cubicBezTo>
                  <a:close/>
                </a:path>
              </a:pathLst>
            </a:custGeom>
            <a:solidFill>
              <a:srgbClr val="3629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2" name="Google Shape;8772;p65"/>
            <p:cNvSpPr/>
            <p:nvPr/>
          </p:nvSpPr>
          <p:spPr>
            <a:xfrm>
              <a:off x="8313975" y="7464525"/>
              <a:ext cx="792300" cy="301125"/>
            </a:xfrm>
            <a:custGeom>
              <a:avLst/>
              <a:gdLst/>
              <a:ahLst/>
              <a:cxnLst/>
              <a:rect l="l" t="t" r="r" b="b"/>
              <a:pathLst>
                <a:path w="31692" h="12045" extrusionOk="0">
                  <a:moveTo>
                    <a:pt x="25401" y="0"/>
                  </a:moveTo>
                  <a:cubicBezTo>
                    <a:pt x="24411" y="27"/>
                    <a:pt x="23420" y="54"/>
                    <a:pt x="22403" y="161"/>
                  </a:cubicBezTo>
                  <a:cubicBezTo>
                    <a:pt x="21386" y="268"/>
                    <a:pt x="20423" y="375"/>
                    <a:pt x="19539" y="536"/>
                  </a:cubicBezTo>
                  <a:cubicBezTo>
                    <a:pt x="16033" y="1125"/>
                    <a:pt x="12607" y="2436"/>
                    <a:pt x="9342" y="3667"/>
                  </a:cubicBezTo>
                  <a:lnTo>
                    <a:pt x="9128" y="3748"/>
                  </a:lnTo>
                  <a:cubicBezTo>
                    <a:pt x="6558" y="4711"/>
                    <a:pt x="3346" y="5942"/>
                    <a:pt x="134" y="6611"/>
                  </a:cubicBezTo>
                  <a:cubicBezTo>
                    <a:pt x="108" y="6611"/>
                    <a:pt x="27" y="6665"/>
                    <a:pt x="27" y="6692"/>
                  </a:cubicBezTo>
                  <a:cubicBezTo>
                    <a:pt x="1" y="6719"/>
                    <a:pt x="1" y="6799"/>
                    <a:pt x="1" y="6852"/>
                  </a:cubicBezTo>
                  <a:cubicBezTo>
                    <a:pt x="1" y="6879"/>
                    <a:pt x="1" y="6879"/>
                    <a:pt x="27" y="6933"/>
                  </a:cubicBezTo>
                  <a:cubicBezTo>
                    <a:pt x="268" y="7227"/>
                    <a:pt x="509" y="7495"/>
                    <a:pt x="723" y="7736"/>
                  </a:cubicBezTo>
                  <a:cubicBezTo>
                    <a:pt x="964" y="7950"/>
                    <a:pt x="1232" y="8191"/>
                    <a:pt x="1526" y="8458"/>
                  </a:cubicBezTo>
                  <a:cubicBezTo>
                    <a:pt x="2062" y="8887"/>
                    <a:pt x="2704" y="9342"/>
                    <a:pt x="3373" y="9690"/>
                  </a:cubicBezTo>
                  <a:cubicBezTo>
                    <a:pt x="4015" y="10037"/>
                    <a:pt x="4685" y="10359"/>
                    <a:pt x="5461" y="10626"/>
                  </a:cubicBezTo>
                  <a:cubicBezTo>
                    <a:pt x="6130" y="10894"/>
                    <a:pt x="6853" y="11135"/>
                    <a:pt x="7629" y="11349"/>
                  </a:cubicBezTo>
                  <a:cubicBezTo>
                    <a:pt x="8325" y="11510"/>
                    <a:pt x="9021" y="11670"/>
                    <a:pt x="9797" y="11777"/>
                  </a:cubicBezTo>
                  <a:cubicBezTo>
                    <a:pt x="10493" y="11884"/>
                    <a:pt x="11242" y="11938"/>
                    <a:pt x="12018" y="12018"/>
                  </a:cubicBezTo>
                  <a:cubicBezTo>
                    <a:pt x="12473" y="12045"/>
                    <a:pt x="12982" y="12045"/>
                    <a:pt x="13437" y="12045"/>
                  </a:cubicBezTo>
                  <a:cubicBezTo>
                    <a:pt x="14882" y="12045"/>
                    <a:pt x="16328" y="11911"/>
                    <a:pt x="17693" y="11670"/>
                  </a:cubicBezTo>
                  <a:cubicBezTo>
                    <a:pt x="19593" y="11349"/>
                    <a:pt x="21413" y="10760"/>
                    <a:pt x="23126" y="9957"/>
                  </a:cubicBezTo>
                  <a:cubicBezTo>
                    <a:pt x="24518" y="9288"/>
                    <a:pt x="25856" y="8432"/>
                    <a:pt x="27061" y="7361"/>
                  </a:cubicBezTo>
                  <a:cubicBezTo>
                    <a:pt x="28104" y="6451"/>
                    <a:pt x="29015" y="5407"/>
                    <a:pt x="29817" y="4283"/>
                  </a:cubicBezTo>
                  <a:cubicBezTo>
                    <a:pt x="30620" y="3132"/>
                    <a:pt x="31209" y="1874"/>
                    <a:pt x="31691" y="536"/>
                  </a:cubicBezTo>
                  <a:lnTo>
                    <a:pt x="31691" y="402"/>
                  </a:lnTo>
                  <a:cubicBezTo>
                    <a:pt x="31638" y="322"/>
                    <a:pt x="31611" y="295"/>
                    <a:pt x="31557" y="295"/>
                  </a:cubicBezTo>
                  <a:lnTo>
                    <a:pt x="31557" y="268"/>
                  </a:lnTo>
                  <a:cubicBezTo>
                    <a:pt x="31504" y="241"/>
                    <a:pt x="31450" y="188"/>
                    <a:pt x="31397" y="188"/>
                  </a:cubicBezTo>
                  <a:cubicBezTo>
                    <a:pt x="30460" y="107"/>
                    <a:pt x="29496" y="27"/>
                    <a:pt x="28452" y="0"/>
                  </a:cubicBezTo>
                  <a:cubicBezTo>
                    <a:pt x="28220" y="9"/>
                    <a:pt x="27994" y="12"/>
                    <a:pt x="27773" y="12"/>
                  </a:cubicBezTo>
                  <a:cubicBezTo>
                    <a:pt x="27331" y="12"/>
                    <a:pt x="26909" y="0"/>
                    <a:pt x="264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3" name="Google Shape;8773;p65"/>
            <p:cNvSpPr/>
            <p:nvPr/>
          </p:nvSpPr>
          <p:spPr>
            <a:xfrm>
              <a:off x="8313300" y="7602375"/>
              <a:ext cx="717350" cy="165950"/>
            </a:xfrm>
            <a:custGeom>
              <a:avLst/>
              <a:gdLst/>
              <a:ahLst/>
              <a:cxnLst/>
              <a:rect l="l" t="t" r="r" b="b"/>
              <a:pathLst>
                <a:path w="28694" h="6638" extrusionOk="0">
                  <a:moveTo>
                    <a:pt x="4578" y="0"/>
                  </a:moveTo>
                  <a:cubicBezTo>
                    <a:pt x="3106" y="428"/>
                    <a:pt x="1633" y="830"/>
                    <a:pt x="135" y="1178"/>
                  </a:cubicBezTo>
                  <a:cubicBezTo>
                    <a:pt x="81" y="1178"/>
                    <a:pt x="28" y="1205"/>
                    <a:pt x="28" y="1285"/>
                  </a:cubicBezTo>
                  <a:cubicBezTo>
                    <a:pt x="1" y="1312"/>
                    <a:pt x="1" y="1365"/>
                    <a:pt x="1" y="1445"/>
                  </a:cubicBezTo>
                  <a:cubicBezTo>
                    <a:pt x="1" y="1472"/>
                    <a:pt x="1" y="1472"/>
                    <a:pt x="28" y="1499"/>
                  </a:cubicBezTo>
                  <a:cubicBezTo>
                    <a:pt x="268" y="1767"/>
                    <a:pt x="483" y="2088"/>
                    <a:pt x="723" y="2302"/>
                  </a:cubicBezTo>
                  <a:cubicBezTo>
                    <a:pt x="964" y="2543"/>
                    <a:pt x="1232" y="2784"/>
                    <a:pt x="1526" y="3051"/>
                  </a:cubicBezTo>
                  <a:cubicBezTo>
                    <a:pt x="2062" y="3480"/>
                    <a:pt x="2704" y="3908"/>
                    <a:pt x="3373" y="4283"/>
                  </a:cubicBezTo>
                  <a:cubicBezTo>
                    <a:pt x="4016" y="4631"/>
                    <a:pt x="4685" y="4952"/>
                    <a:pt x="5434" y="5219"/>
                  </a:cubicBezTo>
                  <a:cubicBezTo>
                    <a:pt x="6103" y="5487"/>
                    <a:pt x="6853" y="5728"/>
                    <a:pt x="7629" y="5915"/>
                  </a:cubicBezTo>
                  <a:cubicBezTo>
                    <a:pt x="8325" y="6103"/>
                    <a:pt x="9021" y="6263"/>
                    <a:pt x="9797" y="6370"/>
                  </a:cubicBezTo>
                  <a:cubicBezTo>
                    <a:pt x="10493" y="6451"/>
                    <a:pt x="11242" y="6531"/>
                    <a:pt x="11992" y="6584"/>
                  </a:cubicBezTo>
                  <a:cubicBezTo>
                    <a:pt x="12500" y="6638"/>
                    <a:pt x="12982" y="6638"/>
                    <a:pt x="13437" y="6638"/>
                  </a:cubicBezTo>
                  <a:cubicBezTo>
                    <a:pt x="14882" y="6638"/>
                    <a:pt x="16328" y="6504"/>
                    <a:pt x="17693" y="6263"/>
                  </a:cubicBezTo>
                  <a:cubicBezTo>
                    <a:pt x="19593" y="5915"/>
                    <a:pt x="21413" y="5353"/>
                    <a:pt x="23100" y="4550"/>
                  </a:cubicBezTo>
                  <a:cubicBezTo>
                    <a:pt x="24518" y="3881"/>
                    <a:pt x="25856" y="3025"/>
                    <a:pt x="27061" y="1954"/>
                  </a:cubicBezTo>
                  <a:cubicBezTo>
                    <a:pt x="27650" y="1445"/>
                    <a:pt x="28185" y="883"/>
                    <a:pt x="28694" y="268"/>
                  </a:cubicBezTo>
                  <a:lnTo>
                    <a:pt x="28694" y="268"/>
                  </a:lnTo>
                  <a:cubicBezTo>
                    <a:pt x="28453" y="482"/>
                    <a:pt x="28185" y="669"/>
                    <a:pt x="27971" y="883"/>
                  </a:cubicBezTo>
                  <a:cubicBezTo>
                    <a:pt x="26900" y="1686"/>
                    <a:pt x="25696" y="2355"/>
                    <a:pt x="24438" y="2891"/>
                  </a:cubicBezTo>
                  <a:cubicBezTo>
                    <a:pt x="23180" y="3426"/>
                    <a:pt x="21842" y="3774"/>
                    <a:pt x="20503" y="3988"/>
                  </a:cubicBezTo>
                  <a:cubicBezTo>
                    <a:pt x="19345" y="4193"/>
                    <a:pt x="18148" y="4262"/>
                    <a:pt x="16978" y="4262"/>
                  </a:cubicBezTo>
                  <a:cubicBezTo>
                    <a:pt x="16769" y="4262"/>
                    <a:pt x="16561" y="4260"/>
                    <a:pt x="16355" y="4256"/>
                  </a:cubicBezTo>
                  <a:cubicBezTo>
                    <a:pt x="14936" y="4176"/>
                    <a:pt x="13571" y="4015"/>
                    <a:pt x="12233" y="3667"/>
                  </a:cubicBezTo>
                  <a:cubicBezTo>
                    <a:pt x="10894" y="3373"/>
                    <a:pt x="9556" y="2918"/>
                    <a:pt x="8325" y="2329"/>
                  </a:cubicBezTo>
                  <a:cubicBezTo>
                    <a:pt x="7120" y="1767"/>
                    <a:pt x="5943" y="1071"/>
                    <a:pt x="4899" y="268"/>
                  </a:cubicBezTo>
                  <a:cubicBezTo>
                    <a:pt x="4819" y="161"/>
                    <a:pt x="4685" y="54"/>
                    <a:pt x="4578" y="0"/>
                  </a:cubicBezTo>
                  <a:close/>
                </a:path>
              </a:pathLst>
            </a:custGeom>
            <a:solidFill>
              <a:srgbClr val="3629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4" name="Google Shape;8774;p65"/>
            <p:cNvSpPr/>
            <p:nvPr/>
          </p:nvSpPr>
          <p:spPr>
            <a:xfrm>
              <a:off x="8484600" y="7097175"/>
              <a:ext cx="518625" cy="145875"/>
            </a:xfrm>
            <a:custGeom>
              <a:avLst/>
              <a:gdLst/>
              <a:ahLst/>
              <a:cxnLst/>
              <a:rect l="l" t="t" r="r" b="b"/>
              <a:pathLst>
                <a:path w="20745" h="5835" extrusionOk="0">
                  <a:moveTo>
                    <a:pt x="11510" y="0"/>
                  </a:moveTo>
                  <a:cubicBezTo>
                    <a:pt x="11376" y="80"/>
                    <a:pt x="11269" y="80"/>
                    <a:pt x="11216" y="80"/>
                  </a:cubicBezTo>
                  <a:cubicBezTo>
                    <a:pt x="10707" y="80"/>
                    <a:pt x="10172" y="107"/>
                    <a:pt x="9636" y="134"/>
                  </a:cubicBezTo>
                  <a:cubicBezTo>
                    <a:pt x="8459" y="241"/>
                    <a:pt x="7254" y="482"/>
                    <a:pt x="6130" y="803"/>
                  </a:cubicBezTo>
                  <a:cubicBezTo>
                    <a:pt x="4899" y="1178"/>
                    <a:pt x="3855" y="1606"/>
                    <a:pt x="2865" y="2141"/>
                  </a:cubicBezTo>
                  <a:cubicBezTo>
                    <a:pt x="2329" y="2436"/>
                    <a:pt x="1794" y="2784"/>
                    <a:pt x="1366" y="3158"/>
                  </a:cubicBezTo>
                  <a:cubicBezTo>
                    <a:pt x="884" y="3506"/>
                    <a:pt x="456" y="3961"/>
                    <a:pt x="28" y="4443"/>
                  </a:cubicBezTo>
                  <a:cubicBezTo>
                    <a:pt x="1" y="4497"/>
                    <a:pt x="1" y="4550"/>
                    <a:pt x="1" y="4577"/>
                  </a:cubicBezTo>
                  <a:cubicBezTo>
                    <a:pt x="1" y="4657"/>
                    <a:pt x="28" y="4711"/>
                    <a:pt x="81" y="4711"/>
                  </a:cubicBezTo>
                  <a:cubicBezTo>
                    <a:pt x="135" y="4764"/>
                    <a:pt x="161" y="4764"/>
                    <a:pt x="215" y="4764"/>
                  </a:cubicBezTo>
                  <a:lnTo>
                    <a:pt x="268" y="4764"/>
                  </a:lnTo>
                  <a:cubicBezTo>
                    <a:pt x="295" y="4764"/>
                    <a:pt x="349" y="4711"/>
                    <a:pt x="402" y="4657"/>
                  </a:cubicBezTo>
                  <a:cubicBezTo>
                    <a:pt x="456" y="4550"/>
                    <a:pt x="563" y="4497"/>
                    <a:pt x="616" y="4390"/>
                  </a:cubicBezTo>
                  <a:cubicBezTo>
                    <a:pt x="884" y="4095"/>
                    <a:pt x="1205" y="3828"/>
                    <a:pt x="1473" y="3587"/>
                  </a:cubicBezTo>
                  <a:cubicBezTo>
                    <a:pt x="1473" y="3613"/>
                    <a:pt x="1500" y="3613"/>
                    <a:pt x="1553" y="3640"/>
                  </a:cubicBezTo>
                  <a:cubicBezTo>
                    <a:pt x="2463" y="4095"/>
                    <a:pt x="3507" y="4443"/>
                    <a:pt x="4765" y="4764"/>
                  </a:cubicBezTo>
                  <a:cubicBezTo>
                    <a:pt x="5943" y="5059"/>
                    <a:pt x="7094" y="5246"/>
                    <a:pt x="8191" y="5433"/>
                  </a:cubicBezTo>
                  <a:lnTo>
                    <a:pt x="8378" y="5460"/>
                  </a:lnTo>
                  <a:cubicBezTo>
                    <a:pt x="8887" y="5567"/>
                    <a:pt x="9422" y="5621"/>
                    <a:pt x="9958" y="5701"/>
                  </a:cubicBezTo>
                  <a:cubicBezTo>
                    <a:pt x="10600" y="5755"/>
                    <a:pt x="11269" y="5781"/>
                    <a:pt x="11912" y="5835"/>
                  </a:cubicBezTo>
                  <a:lnTo>
                    <a:pt x="11992" y="5835"/>
                  </a:lnTo>
                  <a:cubicBezTo>
                    <a:pt x="12634" y="5835"/>
                    <a:pt x="13250" y="5781"/>
                    <a:pt x="13865" y="5728"/>
                  </a:cubicBezTo>
                  <a:cubicBezTo>
                    <a:pt x="14213" y="5701"/>
                    <a:pt x="14508" y="5621"/>
                    <a:pt x="14802" y="5594"/>
                  </a:cubicBezTo>
                  <a:cubicBezTo>
                    <a:pt x="15070" y="5514"/>
                    <a:pt x="15391" y="5460"/>
                    <a:pt x="15685" y="5380"/>
                  </a:cubicBezTo>
                  <a:cubicBezTo>
                    <a:pt x="16381" y="5193"/>
                    <a:pt x="17051" y="4952"/>
                    <a:pt x="17720" y="4684"/>
                  </a:cubicBezTo>
                  <a:lnTo>
                    <a:pt x="17827" y="4657"/>
                  </a:lnTo>
                  <a:cubicBezTo>
                    <a:pt x="18255" y="4497"/>
                    <a:pt x="18683" y="4309"/>
                    <a:pt x="19085" y="4175"/>
                  </a:cubicBezTo>
                  <a:lnTo>
                    <a:pt x="19031" y="4175"/>
                  </a:lnTo>
                  <a:cubicBezTo>
                    <a:pt x="19566" y="4015"/>
                    <a:pt x="20021" y="3881"/>
                    <a:pt x="20477" y="3828"/>
                  </a:cubicBezTo>
                  <a:cubicBezTo>
                    <a:pt x="20530" y="3828"/>
                    <a:pt x="20610" y="3747"/>
                    <a:pt x="20637" y="3640"/>
                  </a:cubicBezTo>
                  <a:cubicBezTo>
                    <a:pt x="20744" y="3587"/>
                    <a:pt x="20744" y="3453"/>
                    <a:pt x="20664" y="3346"/>
                  </a:cubicBezTo>
                  <a:cubicBezTo>
                    <a:pt x="20155" y="2650"/>
                    <a:pt x="19433" y="2088"/>
                    <a:pt x="18549" y="1579"/>
                  </a:cubicBezTo>
                  <a:cubicBezTo>
                    <a:pt x="17800" y="1151"/>
                    <a:pt x="16890" y="803"/>
                    <a:pt x="15846" y="562"/>
                  </a:cubicBezTo>
                  <a:cubicBezTo>
                    <a:pt x="15016" y="375"/>
                    <a:pt x="14080" y="214"/>
                    <a:pt x="13062" y="107"/>
                  </a:cubicBezTo>
                  <a:cubicBezTo>
                    <a:pt x="12500" y="27"/>
                    <a:pt x="11965" y="0"/>
                    <a:pt x="11510" y="0"/>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5" name="Google Shape;8775;p65"/>
            <p:cNvSpPr/>
            <p:nvPr/>
          </p:nvSpPr>
          <p:spPr>
            <a:xfrm>
              <a:off x="8621100" y="7097175"/>
              <a:ext cx="379450" cy="144550"/>
            </a:xfrm>
            <a:custGeom>
              <a:avLst/>
              <a:gdLst/>
              <a:ahLst/>
              <a:cxnLst/>
              <a:rect l="l" t="t" r="r" b="b"/>
              <a:pathLst>
                <a:path w="15178" h="5782" extrusionOk="0">
                  <a:moveTo>
                    <a:pt x="5194" y="0"/>
                  </a:moveTo>
                  <a:cubicBezTo>
                    <a:pt x="4953" y="80"/>
                    <a:pt x="4578" y="107"/>
                    <a:pt x="4176" y="134"/>
                  </a:cubicBezTo>
                  <a:cubicBezTo>
                    <a:pt x="3133" y="241"/>
                    <a:pt x="2142" y="402"/>
                    <a:pt x="1098" y="669"/>
                  </a:cubicBezTo>
                  <a:cubicBezTo>
                    <a:pt x="1286" y="696"/>
                    <a:pt x="1500" y="776"/>
                    <a:pt x="1687" y="830"/>
                  </a:cubicBezTo>
                  <a:cubicBezTo>
                    <a:pt x="1821" y="910"/>
                    <a:pt x="1955" y="937"/>
                    <a:pt x="2062" y="1017"/>
                  </a:cubicBezTo>
                  <a:cubicBezTo>
                    <a:pt x="2169" y="1071"/>
                    <a:pt x="2276" y="1151"/>
                    <a:pt x="2356" y="1231"/>
                  </a:cubicBezTo>
                  <a:cubicBezTo>
                    <a:pt x="2463" y="1338"/>
                    <a:pt x="2570" y="1445"/>
                    <a:pt x="2624" y="1552"/>
                  </a:cubicBezTo>
                  <a:cubicBezTo>
                    <a:pt x="2678" y="1606"/>
                    <a:pt x="2704" y="1686"/>
                    <a:pt x="2731" y="1713"/>
                  </a:cubicBezTo>
                  <a:cubicBezTo>
                    <a:pt x="2758" y="1767"/>
                    <a:pt x="2785" y="1820"/>
                    <a:pt x="2785" y="1874"/>
                  </a:cubicBezTo>
                  <a:cubicBezTo>
                    <a:pt x="2838" y="2007"/>
                    <a:pt x="2865" y="2168"/>
                    <a:pt x="2865" y="2302"/>
                  </a:cubicBezTo>
                  <a:cubicBezTo>
                    <a:pt x="2865" y="2436"/>
                    <a:pt x="2838" y="2570"/>
                    <a:pt x="2785" y="2703"/>
                  </a:cubicBezTo>
                  <a:cubicBezTo>
                    <a:pt x="2758" y="2837"/>
                    <a:pt x="2704" y="2971"/>
                    <a:pt x="2624" y="3105"/>
                  </a:cubicBezTo>
                  <a:cubicBezTo>
                    <a:pt x="2570" y="3239"/>
                    <a:pt x="2490" y="3346"/>
                    <a:pt x="2383" y="3453"/>
                  </a:cubicBezTo>
                  <a:cubicBezTo>
                    <a:pt x="2196" y="3694"/>
                    <a:pt x="1982" y="3881"/>
                    <a:pt x="1768" y="4042"/>
                  </a:cubicBezTo>
                  <a:cubicBezTo>
                    <a:pt x="1527" y="4256"/>
                    <a:pt x="1259" y="4390"/>
                    <a:pt x="965" y="4523"/>
                  </a:cubicBezTo>
                  <a:cubicBezTo>
                    <a:pt x="697" y="4657"/>
                    <a:pt x="376" y="4764"/>
                    <a:pt x="108" y="4845"/>
                  </a:cubicBezTo>
                  <a:cubicBezTo>
                    <a:pt x="81" y="4845"/>
                    <a:pt x="28" y="4898"/>
                    <a:pt x="1" y="4898"/>
                  </a:cubicBezTo>
                  <a:cubicBezTo>
                    <a:pt x="884" y="5085"/>
                    <a:pt x="1794" y="5219"/>
                    <a:pt x="2624" y="5380"/>
                  </a:cubicBezTo>
                  <a:lnTo>
                    <a:pt x="2838" y="5433"/>
                  </a:lnTo>
                  <a:cubicBezTo>
                    <a:pt x="3347" y="5514"/>
                    <a:pt x="3882" y="5594"/>
                    <a:pt x="4417" y="5648"/>
                  </a:cubicBezTo>
                  <a:cubicBezTo>
                    <a:pt x="5033" y="5728"/>
                    <a:pt x="5702" y="5755"/>
                    <a:pt x="6344" y="5781"/>
                  </a:cubicBezTo>
                  <a:lnTo>
                    <a:pt x="6452" y="5781"/>
                  </a:lnTo>
                  <a:cubicBezTo>
                    <a:pt x="7067" y="5781"/>
                    <a:pt x="7683" y="5755"/>
                    <a:pt x="8325" y="5701"/>
                  </a:cubicBezTo>
                  <a:cubicBezTo>
                    <a:pt x="8646" y="5648"/>
                    <a:pt x="8967" y="5594"/>
                    <a:pt x="9262" y="5567"/>
                  </a:cubicBezTo>
                  <a:cubicBezTo>
                    <a:pt x="9530" y="5487"/>
                    <a:pt x="9824" y="5433"/>
                    <a:pt x="10118" y="5353"/>
                  </a:cubicBezTo>
                  <a:cubicBezTo>
                    <a:pt x="10814" y="5166"/>
                    <a:pt x="11483" y="4925"/>
                    <a:pt x="12153" y="4657"/>
                  </a:cubicBezTo>
                  <a:cubicBezTo>
                    <a:pt x="12608" y="4497"/>
                    <a:pt x="13063" y="4309"/>
                    <a:pt x="13544" y="4149"/>
                  </a:cubicBezTo>
                  <a:lnTo>
                    <a:pt x="13464" y="4149"/>
                  </a:lnTo>
                  <a:cubicBezTo>
                    <a:pt x="13999" y="3988"/>
                    <a:pt x="14481" y="3854"/>
                    <a:pt x="14909" y="3774"/>
                  </a:cubicBezTo>
                  <a:cubicBezTo>
                    <a:pt x="14963" y="3774"/>
                    <a:pt x="15043" y="3720"/>
                    <a:pt x="15070" y="3613"/>
                  </a:cubicBezTo>
                  <a:cubicBezTo>
                    <a:pt x="15177" y="3560"/>
                    <a:pt x="15177" y="3426"/>
                    <a:pt x="15097" y="3319"/>
                  </a:cubicBezTo>
                  <a:cubicBezTo>
                    <a:pt x="14615" y="2623"/>
                    <a:pt x="13866" y="2034"/>
                    <a:pt x="13009" y="1579"/>
                  </a:cubicBezTo>
                  <a:cubicBezTo>
                    <a:pt x="12474" y="1285"/>
                    <a:pt x="11885" y="1044"/>
                    <a:pt x="11216" y="830"/>
                  </a:cubicBezTo>
                  <a:cubicBezTo>
                    <a:pt x="11028" y="1017"/>
                    <a:pt x="10814" y="1151"/>
                    <a:pt x="10600" y="1231"/>
                  </a:cubicBezTo>
                  <a:cubicBezTo>
                    <a:pt x="10333" y="1365"/>
                    <a:pt x="10065" y="1499"/>
                    <a:pt x="9797" y="1606"/>
                  </a:cubicBezTo>
                  <a:cubicBezTo>
                    <a:pt x="9476" y="1713"/>
                    <a:pt x="9182" y="1767"/>
                    <a:pt x="8887" y="1847"/>
                  </a:cubicBezTo>
                  <a:cubicBezTo>
                    <a:pt x="8593" y="1900"/>
                    <a:pt x="8272" y="1954"/>
                    <a:pt x="7950" y="1954"/>
                  </a:cubicBezTo>
                  <a:cubicBezTo>
                    <a:pt x="7656" y="1954"/>
                    <a:pt x="7335" y="1900"/>
                    <a:pt x="7040" y="1847"/>
                  </a:cubicBezTo>
                  <a:cubicBezTo>
                    <a:pt x="6880" y="1820"/>
                    <a:pt x="6746" y="1767"/>
                    <a:pt x="6585" y="1713"/>
                  </a:cubicBezTo>
                  <a:cubicBezTo>
                    <a:pt x="6478" y="1686"/>
                    <a:pt x="6371" y="1633"/>
                    <a:pt x="6264" y="1579"/>
                  </a:cubicBezTo>
                  <a:cubicBezTo>
                    <a:pt x="6184" y="1552"/>
                    <a:pt x="6077" y="1472"/>
                    <a:pt x="5996" y="1419"/>
                  </a:cubicBezTo>
                  <a:lnTo>
                    <a:pt x="5970" y="1419"/>
                  </a:lnTo>
                  <a:cubicBezTo>
                    <a:pt x="5943" y="1365"/>
                    <a:pt x="5916" y="1338"/>
                    <a:pt x="5836" y="1312"/>
                  </a:cubicBezTo>
                  <a:cubicBezTo>
                    <a:pt x="5702" y="1204"/>
                    <a:pt x="5595" y="1097"/>
                    <a:pt x="5515" y="1017"/>
                  </a:cubicBezTo>
                  <a:lnTo>
                    <a:pt x="5434" y="937"/>
                  </a:lnTo>
                  <a:lnTo>
                    <a:pt x="5408" y="910"/>
                  </a:lnTo>
                  <a:cubicBezTo>
                    <a:pt x="5381" y="883"/>
                    <a:pt x="5381" y="830"/>
                    <a:pt x="5327" y="803"/>
                  </a:cubicBezTo>
                  <a:cubicBezTo>
                    <a:pt x="5301" y="749"/>
                    <a:pt x="5274" y="642"/>
                    <a:pt x="5247" y="562"/>
                  </a:cubicBezTo>
                  <a:cubicBezTo>
                    <a:pt x="5194" y="509"/>
                    <a:pt x="5194" y="428"/>
                    <a:pt x="5194" y="348"/>
                  </a:cubicBezTo>
                  <a:lnTo>
                    <a:pt x="5194" y="80"/>
                  </a:lnTo>
                  <a:lnTo>
                    <a:pt x="5194"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6" name="Google Shape;8776;p65"/>
            <p:cNvSpPr/>
            <p:nvPr/>
          </p:nvSpPr>
          <p:spPr>
            <a:xfrm>
              <a:off x="8758950" y="7115900"/>
              <a:ext cx="25" cy="25"/>
            </a:xfrm>
            <a:custGeom>
              <a:avLst/>
              <a:gdLst/>
              <a:ahLst/>
              <a:cxnLst/>
              <a:rect l="l" t="t" r="r" b="b"/>
              <a:pathLst>
                <a:path w="1" h="1" extrusionOk="0">
                  <a:moveTo>
                    <a:pt x="1" y="0"/>
                  </a:moveTo>
                  <a:lnTo>
                    <a:pt x="1" y="0"/>
                  </a:lnTo>
                  <a:lnTo>
                    <a:pt x="1" y="0"/>
                  </a:lnTo>
                  <a:lnTo>
                    <a:pt x="1" y="0"/>
                  </a:lnTo>
                  <a:close/>
                </a:path>
              </a:pathLst>
            </a:custGeom>
            <a:solidFill>
              <a:srgbClr val="EC110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7" name="Google Shape;8777;p65"/>
            <p:cNvSpPr/>
            <p:nvPr/>
          </p:nvSpPr>
          <p:spPr>
            <a:xfrm>
              <a:off x="8484600" y="7176800"/>
              <a:ext cx="34150" cy="40175"/>
            </a:xfrm>
            <a:custGeom>
              <a:avLst/>
              <a:gdLst/>
              <a:ahLst/>
              <a:cxnLst/>
              <a:rect l="l" t="t" r="r" b="b"/>
              <a:pathLst>
                <a:path w="1366" h="1607" extrusionOk="0">
                  <a:moveTo>
                    <a:pt x="1339" y="0"/>
                  </a:moveTo>
                  <a:cubicBezTo>
                    <a:pt x="911" y="375"/>
                    <a:pt x="456" y="803"/>
                    <a:pt x="28" y="1312"/>
                  </a:cubicBezTo>
                  <a:cubicBezTo>
                    <a:pt x="1" y="1338"/>
                    <a:pt x="1" y="1392"/>
                    <a:pt x="1" y="1445"/>
                  </a:cubicBezTo>
                  <a:cubicBezTo>
                    <a:pt x="1" y="1499"/>
                    <a:pt x="28" y="1526"/>
                    <a:pt x="108" y="1579"/>
                  </a:cubicBezTo>
                  <a:cubicBezTo>
                    <a:pt x="135" y="1606"/>
                    <a:pt x="161" y="1606"/>
                    <a:pt x="215" y="1606"/>
                  </a:cubicBezTo>
                  <a:lnTo>
                    <a:pt x="268" y="1606"/>
                  </a:lnTo>
                  <a:cubicBezTo>
                    <a:pt x="295" y="1606"/>
                    <a:pt x="349" y="1579"/>
                    <a:pt x="402" y="1526"/>
                  </a:cubicBezTo>
                  <a:cubicBezTo>
                    <a:pt x="456" y="1445"/>
                    <a:pt x="563" y="1365"/>
                    <a:pt x="643" y="1258"/>
                  </a:cubicBezTo>
                  <a:cubicBezTo>
                    <a:pt x="857" y="990"/>
                    <a:pt x="1125" y="776"/>
                    <a:pt x="1366" y="535"/>
                  </a:cubicBezTo>
                  <a:cubicBezTo>
                    <a:pt x="1366" y="455"/>
                    <a:pt x="1339" y="402"/>
                    <a:pt x="1339" y="375"/>
                  </a:cubicBezTo>
                  <a:lnTo>
                    <a:pt x="1339" y="187"/>
                  </a:lnTo>
                  <a:lnTo>
                    <a:pt x="1339" y="134"/>
                  </a:lnTo>
                  <a:lnTo>
                    <a:pt x="1339" y="0"/>
                  </a:lnTo>
                  <a:close/>
                </a:path>
              </a:pathLst>
            </a:custGeom>
            <a:solidFill>
              <a:srgbClr val="EC110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8" name="Google Shape;8778;p65"/>
            <p:cNvSpPr/>
            <p:nvPr/>
          </p:nvSpPr>
          <p:spPr>
            <a:xfrm>
              <a:off x="8241700" y="7167425"/>
              <a:ext cx="592225" cy="510575"/>
            </a:xfrm>
            <a:custGeom>
              <a:avLst/>
              <a:gdLst/>
              <a:ahLst/>
              <a:cxnLst/>
              <a:rect l="l" t="t" r="r" b="b"/>
              <a:pathLst>
                <a:path w="23689" h="20423" extrusionOk="0">
                  <a:moveTo>
                    <a:pt x="14106" y="0"/>
                  </a:moveTo>
                  <a:cubicBezTo>
                    <a:pt x="13303" y="0"/>
                    <a:pt x="12447" y="107"/>
                    <a:pt x="11697" y="268"/>
                  </a:cubicBezTo>
                  <a:cubicBezTo>
                    <a:pt x="10573" y="509"/>
                    <a:pt x="9503" y="937"/>
                    <a:pt x="8486" y="1499"/>
                  </a:cubicBezTo>
                  <a:cubicBezTo>
                    <a:pt x="7576" y="2008"/>
                    <a:pt x="6666" y="2677"/>
                    <a:pt x="5809" y="3480"/>
                  </a:cubicBezTo>
                  <a:cubicBezTo>
                    <a:pt x="4953" y="4229"/>
                    <a:pt x="4203" y="5086"/>
                    <a:pt x="3454" y="6049"/>
                  </a:cubicBezTo>
                  <a:cubicBezTo>
                    <a:pt x="2758" y="6986"/>
                    <a:pt x="2142" y="8003"/>
                    <a:pt x="1607" y="9074"/>
                  </a:cubicBezTo>
                  <a:cubicBezTo>
                    <a:pt x="1071" y="10145"/>
                    <a:pt x="670" y="11242"/>
                    <a:pt x="402" y="12339"/>
                  </a:cubicBezTo>
                  <a:cubicBezTo>
                    <a:pt x="135" y="13490"/>
                    <a:pt x="1" y="14588"/>
                    <a:pt x="1" y="15685"/>
                  </a:cubicBezTo>
                  <a:cubicBezTo>
                    <a:pt x="1" y="15953"/>
                    <a:pt x="28" y="16274"/>
                    <a:pt x="28" y="16488"/>
                  </a:cubicBezTo>
                  <a:cubicBezTo>
                    <a:pt x="81" y="16756"/>
                    <a:pt x="108" y="16997"/>
                    <a:pt x="135" y="17264"/>
                  </a:cubicBezTo>
                  <a:cubicBezTo>
                    <a:pt x="215" y="17639"/>
                    <a:pt x="349" y="18014"/>
                    <a:pt x="536" y="18335"/>
                  </a:cubicBezTo>
                  <a:cubicBezTo>
                    <a:pt x="911" y="18897"/>
                    <a:pt x="1473" y="19405"/>
                    <a:pt x="2222" y="19753"/>
                  </a:cubicBezTo>
                  <a:cubicBezTo>
                    <a:pt x="2892" y="20048"/>
                    <a:pt x="3641" y="20235"/>
                    <a:pt x="4578" y="20342"/>
                  </a:cubicBezTo>
                  <a:cubicBezTo>
                    <a:pt x="5033" y="20369"/>
                    <a:pt x="5488" y="20423"/>
                    <a:pt x="5970" y="20423"/>
                  </a:cubicBezTo>
                  <a:cubicBezTo>
                    <a:pt x="6344" y="20423"/>
                    <a:pt x="6719" y="20423"/>
                    <a:pt x="7147" y="20369"/>
                  </a:cubicBezTo>
                  <a:cubicBezTo>
                    <a:pt x="7897" y="20342"/>
                    <a:pt x="8673" y="20235"/>
                    <a:pt x="9476" y="20075"/>
                  </a:cubicBezTo>
                  <a:cubicBezTo>
                    <a:pt x="11590" y="19700"/>
                    <a:pt x="13839" y="18950"/>
                    <a:pt x="16087" y="17800"/>
                  </a:cubicBezTo>
                  <a:cubicBezTo>
                    <a:pt x="17291" y="17211"/>
                    <a:pt x="18523" y="16461"/>
                    <a:pt x="19674" y="15658"/>
                  </a:cubicBezTo>
                  <a:cubicBezTo>
                    <a:pt x="20825" y="14882"/>
                    <a:pt x="21895" y="14052"/>
                    <a:pt x="22885" y="13142"/>
                  </a:cubicBezTo>
                  <a:cubicBezTo>
                    <a:pt x="22993" y="13062"/>
                    <a:pt x="23100" y="12955"/>
                    <a:pt x="23233" y="12848"/>
                  </a:cubicBezTo>
                  <a:cubicBezTo>
                    <a:pt x="23287" y="12794"/>
                    <a:pt x="23287" y="12714"/>
                    <a:pt x="23260" y="12607"/>
                  </a:cubicBezTo>
                  <a:cubicBezTo>
                    <a:pt x="23367" y="12607"/>
                    <a:pt x="23448" y="12580"/>
                    <a:pt x="23448" y="12473"/>
                  </a:cubicBezTo>
                  <a:cubicBezTo>
                    <a:pt x="23635" y="11670"/>
                    <a:pt x="23688" y="10787"/>
                    <a:pt x="23581" y="9716"/>
                  </a:cubicBezTo>
                  <a:cubicBezTo>
                    <a:pt x="23528" y="8726"/>
                    <a:pt x="23314" y="7709"/>
                    <a:pt x="23073" y="6665"/>
                  </a:cubicBezTo>
                  <a:cubicBezTo>
                    <a:pt x="22885" y="5996"/>
                    <a:pt x="22645" y="5300"/>
                    <a:pt x="22430" y="4658"/>
                  </a:cubicBezTo>
                  <a:cubicBezTo>
                    <a:pt x="22190" y="4015"/>
                    <a:pt x="21922" y="3480"/>
                    <a:pt x="21654" y="2971"/>
                  </a:cubicBezTo>
                  <a:cubicBezTo>
                    <a:pt x="21628" y="2945"/>
                    <a:pt x="21601" y="2918"/>
                    <a:pt x="21520" y="2891"/>
                  </a:cubicBezTo>
                  <a:cubicBezTo>
                    <a:pt x="20664" y="2088"/>
                    <a:pt x="19647" y="1419"/>
                    <a:pt x="18576" y="937"/>
                  </a:cubicBezTo>
                  <a:cubicBezTo>
                    <a:pt x="17506" y="482"/>
                    <a:pt x="16328" y="134"/>
                    <a:pt x="15123" y="27"/>
                  </a:cubicBezTo>
                  <a:cubicBezTo>
                    <a:pt x="14829" y="0"/>
                    <a:pt x="14454" y="0"/>
                    <a:pt x="14106" y="0"/>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9" name="Google Shape;8779;p65"/>
            <p:cNvSpPr/>
            <p:nvPr/>
          </p:nvSpPr>
          <p:spPr>
            <a:xfrm>
              <a:off x="8243050" y="7176125"/>
              <a:ext cx="590875" cy="497850"/>
            </a:xfrm>
            <a:custGeom>
              <a:avLst/>
              <a:gdLst/>
              <a:ahLst/>
              <a:cxnLst/>
              <a:rect l="l" t="t" r="r" b="b"/>
              <a:pathLst>
                <a:path w="23635" h="19914" extrusionOk="0">
                  <a:moveTo>
                    <a:pt x="8699" y="3988"/>
                  </a:moveTo>
                  <a:cubicBezTo>
                    <a:pt x="8994" y="3988"/>
                    <a:pt x="9288" y="4042"/>
                    <a:pt x="9556" y="4176"/>
                  </a:cubicBezTo>
                  <a:cubicBezTo>
                    <a:pt x="9690" y="4229"/>
                    <a:pt x="9823" y="4256"/>
                    <a:pt x="9930" y="4363"/>
                  </a:cubicBezTo>
                  <a:cubicBezTo>
                    <a:pt x="10038" y="4443"/>
                    <a:pt x="10171" y="4497"/>
                    <a:pt x="10225" y="4604"/>
                  </a:cubicBezTo>
                  <a:cubicBezTo>
                    <a:pt x="10332" y="4711"/>
                    <a:pt x="10439" y="4791"/>
                    <a:pt x="10519" y="4925"/>
                  </a:cubicBezTo>
                  <a:cubicBezTo>
                    <a:pt x="10600" y="5032"/>
                    <a:pt x="10653" y="5166"/>
                    <a:pt x="10733" y="5300"/>
                  </a:cubicBezTo>
                  <a:cubicBezTo>
                    <a:pt x="10787" y="5434"/>
                    <a:pt x="10840" y="5568"/>
                    <a:pt x="10867" y="5728"/>
                  </a:cubicBezTo>
                  <a:cubicBezTo>
                    <a:pt x="10894" y="5862"/>
                    <a:pt x="10894" y="5996"/>
                    <a:pt x="10921" y="6130"/>
                  </a:cubicBezTo>
                  <a:cubicBezTo>
                    <a:pt x="10921" y="6451"/>
                    <a:pt x="10921" y="6745"/>
                    <a:pt x="10840" y="7040"/>
                  </a:cubicBezTo>
                  <a:cubicBezTo>
                    <a:pt x="10760" y="7334"/>
                    <a:pt x="10653" y="7602"/>
                    <a:pt x="10493" y="7869"/>
                  </a:cubicBezTo>
                  <a:cubicBezTo>
                    <a:pt x="10359" y="8137"/>
                    <a:pt x="10198" y="8378"/>
                    <a:pt x="9984" y="8619"/>
                  </a:cubicBezTo>
                  <a:cubicBezTo>
                    <a:pt x="9797" y="8860"/>
                    <a:pt x="9582" y="9047"/>
                    <a:pt x="9368" y="9261"/>
                  </a:cubicBezTo>
                  <a:cubicBezTo>
                    <a:pt x="9127" y="9449"/>
                    <a:pt x="8887" y="9609"/>
                    <a:pt x="8592" y="9743"/>
                  </a:cubicBezTo>
                  <a:cubicBezTo>
                    <a:pt x="8325" y="9877"/>
                    <a:pt x="8057" y="9984"/>
                    <a:pt x="7762" y="10091"/>
                  </a:cubicBezTo>
                  <a:cubicBezTo>
                    <a:pt x="7629" y="10118"/>
                    <a:pt x="7441" y="10145"/>
                    <a:pt x="7307" y="10145"/>
                  </a:cubicBezTo>
                  <a:cubicBezTo>
                    <a:pt x="7174" y="10145"/>
                    <a:pt x="7093" y="10198"/>
                    <a:pt x="6959" y="10198"/>
                  </a:cubicBezTo>
                  <a:cubicBezTo>
                    <a:pt x="7093" y="10064"/>
                    <a:pt x="7040" y="10064"/>
                    <a:pt x="7040" y="10064"/>
                  </a:cubicBezTo>
                  <a:cubicBezTo>
                    <a:pt x="6745" y="10064"/>
                    <a:pt x="6451" y="9984"/>
                    <a:pt x="6183" y="9904"/>
                  </a:cubicBezTo>
                  <a:lnTo>
                    <a:pt x="5782" y="9690"/>
                  </a:lnTo>
                  <a:cubicBezTo>
                    <a:pt x="5675" y="9636"/>
                    <a:pt x="5568" y="9556"/>
                    <a:pt x="5487" y="9449"/>
                  </a:cubicBezTo>
                  <a:cubicBezTo>
                    <a:pt x="5380" y="9368"/>
                    <a:pt x="5273" y="9261"/>
                    <a:pt x="5220" y="9154"/>
                  </a:cubicBezTo>
                  <a:cubicBezTo>
                    <a:pt x="5166" y="9101"/>
                    <a:pt x="5139" y="9020"/>
                    <a:pt x="5086" y="8967"/>
                  </a:cubicBezTo>
                  <a:lnTo>
                    <a:pt x="4979" y="8753"/>
                  </a:lnTo>
                  <a:cubicBezTo>
                    <a:pt x="4899" y="8619"/>
                    <a:pt x="4872" y="8485"/>
                    <a:pt x="4845" y="8324"/>
                  </a:cubicBezTo>
                  <a:cubicBezTo>
                    <a:pt x="4818" y="8191"/>
                    <a:pt x="4818" y="8057"/>
                    <a:pt x="4765" y="7923"/>
                  </a:cubicBezTo>
                  <a:lnTo>
                    <a:pt x="4765" y="7869"/>
                  </a:lnTo>
                  <a:lnTo>
                    <a:pt x="4765" y="7629"/>
                  </a:lnTo>
                  <a:lnTo>
                    <a:pt x="4765" y="7548"/>
                  </a:lnTo>
                  <a:cubicBezTo>
                    <a:pt x="4765" y="7388"/>
                    <a:pt x="4818" y="7200"/>
                    <a:pt x="4872" y="7040"/>
                  </a:cubicBezTo>
                  <a:cubicBezTo>
                    <a:pt x="4872" y="7013"/>
                    <a:pt x="4872" y="7013"/>
                    <a:pt x="4899" y="6986"/>
                  </a:cubicBezTo>
                  <a:lnTo>
                    <a:pt x="4899" y="6933"/>
                  </a:lnTo>
                  <a:lnTo>
                    <a:pt x="4899" y="6906"/>
                  </a:lnTo>
                  <a:lnTo>
                    <a:pt x="4899" y="6879"/>
                  </a:lnTo>
                  <a:lnTo>
                    <a:pt x="4899" y="6852"/>
                  </a:lnTo>
                  <a:lnTo>
                    <a:pt x="4899" y="6799"/>
                  </a:lnTo>
                  <a:cubicBezTo>
                    <a:pt x="4979" y="6611"/>
                    <a:pt x="5032" y="6451"/>
                    <a:pt x="5139" y="6264"/>
                  </a:cubicBezTo>
                  <a:cubicBezTo>
                    <a:pt x="5220" y="6183"/>
                    <a:pt x="5246" y="6076"/>
                    <a:pt x="5300" y="5969"/>
                  </a:cubicBezTo>
                  <a:cubicBezTo>
                    <a:pt x="5354" y="5942"/>
                    <a:pt x="5354" y="5916"/>
                    <a:pt x="5380" y="5862"/>
                  </a:cubicBezTo>
                  <a:cubicBezTo>
                    <a:pt x="5434" y="5782"/>
                    <a:pt x="5541" y="5648"/>
                    <a:pt x="5621" y="5541"/>
                  </a:cubicBezTo>
                  <a:cubicBezTo>
                    <a:pt x="5701" y="5407"/>
                    <a:pt x="5835" y="5273"/>
                    <a:pt x="5969" y="5139"/>
                  </a:cubicBezTo>
                  <a:cubicBezTo>
                    <a:pt x="6076" y="5032"/>
                    <a:pt x="6183" y="4925"/>
                    <a:pt x="6290" y="4872"/>
                  </a:cubicBezTo>
                  <a:cubicBezTo>
                    <a:pt x="6317" y="4872"/>
                    <a:pt x="6317" y="4845"/>
                    <a:pt x="6344" y="4845"/>
                  </a:cubicBezTo>
                  <a:cubicBezTo>
                    <a:pt x="6504" y="4711"/>
                    <a:pt x="6692" y="4604"/>
                    <a:pt x="6852" y="4497"/>
                  </a:cubicBezTo>
                  <a:cubicBezTo>
                    <a:pt x="6906" y="4470"/>
                    <a:pt x="6986" y="4443"/>
                    <a:pt x="7013" y="4390"/>
                  </a:cubicBezTo>
                  <a:cubicBezTo>
                    <a:pt x="7093" y="4363"/>
                    <a:pt x="7120" y="4336"/>
                    <a:pt x="7174" y="4336"/>
                  </a:cubicBezTo>
                  <a:cubicBezTo>
                    <a:pt x="7388" y="4229"/>
                    <a:pt x="7575" y="4176"/>
                    <a:pt x="7789" y="4096"/>
                  </a:cubicBezTo>
                  <a:lnTo>
                    <a:pt x="7923" y="4096"/>
                  </a:lnTo>
                  <a:cubicBezTo>
                    <a:pt x="8030" y="4069"/>
                    <a:pt x="8164" y="4069"/>
                    <a:pt x="8244" y="4042"/>
                  </a:cubicBezTo>
                  <a:lnTo>
                    <a:pt x="8298" y="4042"/>
                  </a:lnTo>
                  <a:cubicBezTo>
                    <a:pt x="8432" y="4042"/>
                    <a:pt x="8512" y="3988"/>
                    <a:pt x="8646" y="3988"/>
                  </a:cubicBezTo>
                  <a:close/>
                  <a:moveTo>
                    <a:pt x="11269" y="0"/>
                  </a:moveTo>
                  <a:lnTo>
                    <a:pt x="11269" y="0"/>
                  </a:lnTo>
                  <a:cubicBezTo>
                    <a:pt x="10305" y="214"/>
                    <a:pt x="9315" y="616"/>
                    <a:pt x="8378" y="1151"/>
                  </a:cubicBezTo>
                  <a:cubicBezTo>
                    <a:pt x="7495" y="1660"/>
                    <a:pt x="6585" y="2329"/>
                    <a:pt x="5701" y="3132"/>
                  </a:cubicBezTo>
                  <a:cubicBezTo>
                    <a:pt x="4872" y="3881"/>
                    <a:pt x="4096" y="4738"/>
                    <a:pt x="3373" y="5701"/>
                  </a:cubicBezTo>
                  <a:cubicBezTo>
                    <a:pt x="2677" y="6638"/>
                    <a:pt x="2061" y="7655"/>
                    <a:pt x="1526" y="8726"/>
                  </a:cubicBezTo>
                  <a:cubicBezTo>
                    <a:pt x="991" y="9797"/>
                    <a:pt x="589" y="10894"/>
                    <a:pt x="322" y="11991"/>
                  </a:cubicBezTo>
                  <a:cubicBezTo>
                    <a:pt x="161" y="12661"/>
                    <a:pt x="54" y="13303"/>
                    <a:pt x="0" y="13972"/>
                  </a:cubicBezTo>
                  <a:cubicBezTo>
                    <a:pt x="27" y="13892"/>
                    <a:pt x="81" y="13811"/>
                    <a:pt x="134" y="13731"/>
                  </a:cubicBezTo>
                  <a:cubicBezTo>
                    <a:pt x="295" y="13490"/>
                    <a:pt x="482" y="13276"/>
                    <a:pt x="696" y="13035"/>
                  </a:cubicBezTo>
                  <a:cubicBezTo>
                    <a:pt x="884" y="12821"/>
                    <a:pt x="1125" y="12634"/>
                    <a:pt x="1365" y="12473"/>
                  </a:cubicBezTo>
                  <a:cubicBezTo>
                    <a:pt x="1633" y="12286"/>
                    <a:pt x="1901" y="12125"/>
                    <a:pt x="2168" y="11991"/>
                  </a:cubicBezTo>
                  <a:cubicBezTo>
                    <a:pt x="2436" y="11858"/>
                    <a:pt x="2730" y="11750"/>
                    <a:pt x="2998" y="11697"/>
                  </a:cubicBezTo>
                  <a:cubicBezTo>
                    <a:pt x="3293" y="11617"/>
                    <a:pt x="3641" y="11563"/>
                    <a:pt x="3935" y="11563"/>
                  </a:cubicBezTo>
                  <a:lnTo>
                    <a:pt x="4443" y="11563"/>
                  </a:lnTo>
                  <a:cubicBezTo>
                    <a:pt x="4604" y="11563"/>
                    <a:pt x="4738" y="11590"/>
                    <a:pt x="4899" y="11590"/>
                  </a:cubicBezTo>
                  <a:cubicBezTo>
                    <a:pt x="5193" y="11643"/>
                    <a:pt x="5514" y="11697"/>
                    <a:pt x="5809" y="11804"/>
                  </a:cubicBezTo>
                  <a:cubicBezTo>
                    <a:pt x="6076" y="11884"/>
                    <a:pt x="6371" y="11991"/>
                    <a:pt x="6612" y="12125"/>
                  </a:cubicBezTo>
                  <a:cubicBezTo>
                    <a:pt x="7147" y="12446"/>
                    <a:pt x="7629" y="12794"/>
                    <a:pt x="8030" y="13276"/>
                  </a:cubicBezTo>
                  <a:cubicBezTo>
                    <a:pt x="8191" y="13463"/>
                    <a:pt x="8351" y="13704"/>
                    <a:pt x="8512" y="13945"/>
                  </a:cubicBezTo>
                  <a:cubicBezTo>
                    <a:pt x="8646" y="14186"/>
                    <a:pt x="8780" y="14454"/>
                    <a:pt x="8913" y="14695"/>
                  </a:cubicBezTo>
                  <a:cubicBezTo>
                    <a:pt x="9020" y="15016"/>
                    <a:pt x="9127" y="15310"/>
                    <a:pt x="9181" y="15605"/>
                  </a:cubicBezTo>
                  <a:cubicBezTo>
                    <a:pt x="9261" y="15899"/>
                    <a:pt x="9288" y="16220"/>
                    <a:pt x="9288" y="16542"/>
                  </a:cubicBezTo>
                  <a:cubicBezTo>
                    <a:pt x="9288" y="17184"/>
                    <a:pt x="9154" y="17800"/>
                    <a:pt x="8967" y="18362"/>
                  </a:cubicBezTo>
                  <a:cubicBezTo>
                    <a:pt x="8860" y="18629"/>
                    <a:pt x="8726" y="18897"/>
                    <a:pt x="8539" y="19111"/>
                  </a:cubicBezTo>
                  <a:lnTo>
                    <a:pt x="8057" y="19834"/>
                  </a:lnTo>
                  <a:lnTo>
                    <a:pt x="7950" y="19914"/>
                  </a:lnTo>
                  <a:lnTo>
                    <a:pt x="9449" y="19727"/>
                  </a:lnTo>
                  <a:cubicBezTo>
                    <a:pt x="10894" y="19486"/>
                    <a:pt x="12366" y="19057"/>
                    <a:pt x="13865" y="18442"/>
                  </a:cubicBezTo>
                  <a:lnTo>
                    <a:pt x="13838" y="18442"/>
                  </a:lnTo>
                  <a:cubicBezTo>
                    <a:pt x="13678" y="18362"/>
                    <a:pt x="13517" y="18228"/>
                    <a:pt x="13330" y="18094"/>
                  </a:cubicBezTo>
                  <a:cubicBezTo>
                    <a:pt x="13303" y="18094"/>
                    <a:pt x="13303" y="18040"/>
                    <a:pt x="13276" y="18014"/>
                  </a:cubicBezTo>
                  <a:cubicBezTo>
                    <a:pt x="13035" y="17826"/>
                    <a:pt x="12848" y="17612"/>
                    <a:pt x="12634" y="17371"/>
                  </a:cubicBezTo>
                  <a:cubicBezTo>
                    <a:pt x="12607" y="17318"/>
                    <a:pt x="12527" y="17291"/>
                    <a:pt x="12500" y="17211"/>
                  </a:cubicBezTo>
                  <a:cubicBezTo>
                    <a:pt x="12393" y="17077"/>
                    <a:pt x="12313" y="16916"/>
                    <a:pt x="12232" y="16782"/>
                  </a:cubicBezTo>
                  <a:cubicBezTo>
                    <a:pt x="12206" y="16675"/>
                    <a:pt x="12125" y="16622"/>
                    <a:pt x="12098" y="16515"/>
                  </a:cubicBezTo>
                  <a:cubicBezTo>
                    <a:pt x="12045" y="16381"/>
                    <a:pt x="11991" y="16247"/>
                    <a:pt x="11938" y="16113"/>
                  </a:cubicBezTo>
                  <a:lnTo>
                    <a:pt x="11938" y="16087"/>
                  </a:lnTo>
                  <a:cubicBezTo>
                    <a:pt x="11911" y="15953"/>
                    <a:pt x="11831" y="15765"/>
                    <a:pt x="11831" y="15605"/>
                  </a:cubicBezTo>
                  <a:lnTo>
                    <a:pt x="11831" y="15578"/>
                  </a:lnTo>
                  <a:lnTo>
                    <a:pt x="11831" y="15471"/>
                  </a:lnTo>
                  <a:lnTo>
                    <a:pt x="11831" y="15444"/>
                  </a:lnTo>
                  <a:cubicBezTo>
                    <a:pt x="11831" y="15337"/>
                    <a:pt x="11804" y="15230"/>
                    <a:pt x="11804" y="15150"/>
                  </a:cubicBezTo>
                  <a:lnTo>
                    <a:pt x="11804" y="14829"/>
                  </a:lnTo>
                  <a:cubicBezTo>
                    <a:pt x="11804" y="14802"/>
                    <a:pt x="11804" y="14748"/>
                    <a:pt x="11831" y="14695"/>
                  </a:cubicBezTo>
                  <a:lnTo>
                    <a:pt x="11831" y="14668"/>
                  </a:lnTo>
                  <a:cubicBezTo>
                    <a:pt x="11831" y="14561"/>
                    <a:pt x="11858" y="14507"/>
                    <a:pt x="11911" y="14400"/>
                  </a:cubicBezTo>
                  <a:cubicBezTo>
                    <a:pt x="11911" y="14347"/>
                    <a:pt x="11938" y="14320"/>
                    <a:pt x="11965" y="14240"/>
                  </a:cubicBezTo>
                  <a:cubicBezTo>
                    <a:pt x="11991" y="14106"/>
                    <a:pt x="12072" y="13999"/>
                    <a:pt x="12125" y="13892"/>
                  </a:cubicBezTo>
                  <a:cubicBezTo>
                    <a:pt x="12125" y="13865"/>
                    <a:pt x="12179" y="13865"/>
                    <a:pt x="12179" y="13838"/>
                  </a:cubicBezTo>
                  <a:lnTo>
                    <a:pt x="12179" y="13811"/>
                  </a:lnTo>
                  <a:cubicBezTo>
                    <a:pt x="12232" y="13704"/>
                    <a:pt x="12313" y="13597"/>
                    <a:pt x="12393" y="13490"/>
                  </a:cubicBezTo>
                  <a:lnTo>
                    <a:pt x="12446" y="13463"/>
                  </a:lnTo>
                  <a:cubicBezTo>
                    <a:pt x="12473" y="13437"/>
                    <a:pt x="12500" y="13410"/>
                    <a:pt x="12580" y="13356"/>
                  </a:cubicBezTo>
                  <a:cubicBezTo>
                    <a:pt x="12607" y="13330"/>
                    <a:pt x="12661" y="13303"/>
                    <a:pt x="12714" y="13276"/>
                  </a:cubicBezTo>
                  <a:cubicBezTo>
                    <a:pt x="12741" y="13223"/>
                    <a:pt x="12768" y="13223"/>
                    <a:pt x="12794" y="13196"/>
                  </a:cubicBezTo>
                  <a:lnTo>
                    <a:pt x="13008" y="13116"/>
                  </a:lnTo>
                  <a:cubicBezTo>
                    <a:pt x="13142" y="13035"/>
                    <a:pt x="13276" y="13008"/>
                    <a:pt x="13410" y="12982"/>
                  </a:cubicBezTo>
                  <a:cubicBezTo>
                    <a:pt x="13651" y="12901"/>
                    <a:pt x="13865" y="12875"/>
                    <a:pt x="14106" y="12875"/>
                  </a:cubicBezTo>
                  <a:lnTo>
                    <a:pt x="14266" y="12875"/>
                  </a:lnTo>
                  <a:cubicBezTo>
                    <a:pt x="14588" y="12901"/>
                    <a:pt x="14882" y="12928"/>
                    <a:pt x="15177" y="13035"/>
                  </a:cubicBezTo>
                  <a:cubicBezTo>
                    <a:pt x="15471" y="13142"/>
                    <a:pt x="15739" y="13276"/>
                    <a:pt x="15979" y="13410"/>
                  </a:cubicBezTo>
                  <a:cubicBezTo>
                    <a:pt x="16247" y="13571"/>
                    <a:pt x="16488" y="13731"/>
                    <a:pt x="16675" y="13945"/>
                  </a:cubicBezTo>
                  <a:cubicBezTo>
                    <a:pt x="16890" y="14133"/>
                    <a:pt x="17077" y="14347"/>
                    <a:pt x="17291" y="14588"/>
                  </a:cubicBezTo>
                  <a:cubicBezTo>
                    <a:pt x="17478" y="14802"/>
                    <a:pt x="17612" y="15069"/>
                    <a:pt x="17746" y="15391"/>
                  </a:cubicBezTo>
                  <a:cubicBezTo>
                    <a:pt x="17880" y="15658"/>
                    <a:pt x="17987" y="15953"/>
                    <a:pt x="18014" y="16247"/>
                  </a:cubicBezTo>
                  <a:lnTo>
                    <a:pt x="18014" y="16354"/>
                  </a:lnTo>
                  <a:cubicBezTo>
                    <a:pt x="18549" y="16006"/>
                    <a:pt x="19084" y="15685"/>
                    <a:pt x="19620" y="15310"/>
                  </a:cubicBezTo>
                  <a:cubicBezTo>
                    <a:pt x="20771" y="14534"/>
                    <a:pt x="21841" y="13704"/>
                    <a:pt x="22831" y="12794"/>
                  </a:cubicBezTo>
                  <a:cubicBezTo>
                    <a:pt x="22939" y="12714"/>
                    <a:pt x="23046" y="12607"/>
                    <a:pt x="23179" y="12500"/>
                  </a:cubicBezTo>
                  <a:cubicBezTo>
                    <a:pt x="23233" y="12446"/>
                    <a:pt x="23233" y="12366"/>
                    <a:pt x="23206" y="12259"/>
                  </a:cubicBezTo>
                  <a:cubicBezTo>
                    <a:pt x="23313" y="12259"/>
                    <a:pt x="23420" y="12232"/>
                    <a:pt x="23420" y="12125"/>
                  </a:cubicBezTo>
                  <a:cubicBezTo>
                    <a:pt x="23581" y="11322"/>
                    <a:pt x="23634" y="10439"/>
                    <a:pt x="23554" y="9368"/>
                  </a:cubicBezTo>
                  <a:cubicBezTo>
                    <a:pt x="23474" y="8378"/>
                    <a:pt x="23287" y="7361"/>
                    <a:pt x="23019" y="6317"/>
                  </a:cubicBezTo>
                  <a:cubicBezTo>
                    <a:pt x="22831" y="5648"/>
                    <a:pt x="22617" y="4952"/>
                    <a:pt x="22376" y="4310"/>
                  </a:cubicBezTo>
                  <a:cubicBezTo>
                    <a:pt x="22136" y="3667"/>
                    <a:pt x="21868" y="3132"/>
                    <a:pt x="21600" y="2623"/>
                  </a:cubicBezTo>
                  <a:cubicBezTo>
                    <a:pt x="21574" y="2597"/>
                    <a:pt x="21547" y="2570"/>
                    <a:pt x="21466" y="2543"/>
                  </a:cubicBezTo>
                  <a:cubicBezTo>
                    <a:pt x="20610" y="1740"/>
                    <a:pt x="19593" y="1071"/>
                    <a:pt x="18522" y="589"/>
                  </a:cubicBezTo>
                  <a:cubicBezTo>
                    <a:pt x="18148" y="429"/>
                    <a:pt x="17800" y="295"/>
                    <a:pt x="17425" y="161"/>
                  </a:cubicBezTo>
                  <a:lnTo>
                    <a:pt x="17425" y="161"/>
                  </a:lnTo>
                  <a:cubicBezTo>
                    <a:pt x="17452" y="214"/>
                    <a:pt x="17478" y="295"/>
                    <a:pt x="17478" y="348"/>
                  </a:cubicBezTo>
                  <a:cubicBezTo>
                    <a:pt x="17559" y="482"/>
                    <a:pt x="17585" y="670"/>
                    <a:pt x="17612" y="830"/>
                  </a:cubicBezTo>
                  <a:cubicBezTo>
                    <a:pt x="17666" y="964"/>
                    <a:pt x="17666" y="1098"/>
                    <a:pt x="17666" y="1232"/>
                  </a:cubicBezTo>
                  <a:cubicBezTo>
                    <a:pt x="17666" y="1526"/>
                    <a:pt x="17585" y="1820"/>
                    <a:pt x="17478" y="2088"/>
                  </a:cubicBezTo>
                  <a:lnTo>
                    <a:pt x="17291" y="2490"/>
                  </a:lnTo>
                  <a:cubicBezTo>
                    <a:pt x="17211" y="2597"/>
                    <a:pt x="17157" y="2704"/>
                    <a:pt x="17050" y="2811"/>
                  </a:cubicBezTo>
                  <a:cubicBezTo>
                    <a:pt x="16863" y="2998"/>
                    <a:pt x="16649" y="3212"/>
                    <a:pt x="16408" y="3346"/>
                  </a:cubicBezTo>
                  <a:cubicBezTo>
                    <a:pt x="16194" y="3507"/>
                    <a:pt x="15926" y="3614"/>
                    <a:pt x="15605" y="3694"/>
                  </a:cubicBezTo>
                  <a:cubicBezTo>
                    <a:pt x="15310" y="3801"/>
                    <a:pt x="15016" y="3828"/>
                    <a:pt x="14722" y="3828"/>
                  </a:cubicBezTo>
                  <a:cubicBezTo>
                    <a:pt x="14400" y="3828"/>
                    <a:pt x="14106" y="3828"/>
                    <a:pt x="13811" y="3774"/>
                  </a:cubicBezTo>
                  <a:cubicBezTo>
                    <a:pt x="13517" y="3694"/>
                    <a:pt x="13249" y="3640"/>
                    <a:pt x="12982" y="3507"/>
                  </a:cubicBezTo>
                  <a:cubicBezTo>
                    <a:pt x="12714" y="3373"/>
                    <a:pt x="12473" y="3239"/>
                    <a:pt x="12232" y="3078"/>
                  </a:cubicBezTo>
                  <a:cubicBezTo>
                    <a:pt x="11991" y="2891"/>
                    <a:pt x="11804" y="2704"/>
                    <a:pt x="11643" y="2463"/>
                  </a:cubicBezTo>
                  <a:cubicBezTo>
                    <a:pt x="11536" y="2329"/>
                    <a:pt x="11456" y="2195"/>
                    <a:pt x="11376" y="2061"/>
                  </a:cubicBezTo>
                  <a:cubicBezTo>
                    <a:pt x="11295" y="1927"/>
                    <a:pt x="11242" y="1820"/>
                    <a:pt x="11188" y="1687"/>
                  </a:cubicBezTo>
                  <a:cubicBezTo>
                    <a:pt x="11162" y="1553"/>
                    <a:pt x="11108" y="1392"/>
                    <a:pt x="11108" y="1258"/>
                  </a:cubicBezTo>
                  <a:lnTo>
                    <a:pt x="11108" y="1151"/>
                  </a:lnTo>
                  <a:lnTo>
                    <a:pt x="11108" y="1098"/>
                  </a:lnTo>
                  <a:lnTo>
                    <a:pt x="11108" y="830"/>
                  </a:lnTo>
                  <a:cubicBezTo>
                    <a:pt x="11108" y="723"/>
                    <a:pt x="11108" y="670"/>
                    <a:pt x="11135" y="562"/>
                  </a:cubicBezTo>
                  <a:cubicBezTo>
                    <a:pt x="11135" y="482"/>
                    <a:pt x="11162" y="429"/>
                    <a:pt x="11162" y="348"/>
                  </a:cubicBezTo>
                  <a:cubicBezTo>
                    <a:pt x="11162" y="295"/>
                    <a:pt x="11188" y="214"/>
                    <a:pt x="11242" y="161"/>
                  </a:cubicBezTo>
                  <a:lnTo>
                    <a:pt x="11242" y="134"/>
                  </a:lnTo>
                  <a:cubicBezTo>
                    <a:pt x="11242" y="81"/>
                    <a:pt x="11269" y="27"/>
                    <a:pt x="1126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0" name="Google Shape;8780;p65"/>
            <p:cNvSpPr/>
            <p:nvPr/>
          </p:nvSpPr>
          <p:spPr>
            <a:xfrm>
              <a:off x="8524750" y="7190850"/>
              <a:ext cx="25" cy="25"/>
            </a:xfrm>
            <a:custGeom>
              <a:avLst/>
              <a:gdLst/>
              <a:ahLst/>
              <a:cxnLst/>
              <a:rect l="l" t="t" r="r" b="b"/>
              <a:pathLst>
                <a:path w="1" h="1" extrusionOk="0">
                  <a:moveTo>
                    <a:pt x="1" y="0"/>
                  </a:moveTo>
                  <a:close/>
                </a:path>
              </a:pathLst>
            </a:custGeom>
            <a:solidFill>
              <a:srgbClr val="FF18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1" name="Google Shape;8781;p65"/>
            <p:cNvSpPr/>
            <p:nvPr/>
          </p:nvSpPr>
          <p:spPr>
            <a:xfrm>
              <a:off x="8551525" y="7519400"/>
              <a:ext cx="25" cy="1350"/>
            </a:xfrm>
            <a:custGeom>
              <a:avLst/>
              <a:gdLst/>
              <a:ahLst/>
              <a:cxnLst/>
              <a:rect l="l" t="t" r="r" b="b"/>
              <a:pathLst>
                <a:path w="1" h="54" extrusionOk="0">
                  <a:moveTo>
                    <a:pt x="0" y="54"/>
                  </a:moveTo>
                  <a:lnTo>
                    <a:pt x="0" y="54"/>
                  </a:lnTo>
                  <a:lnTo>
                    <a:pt x="0" y="0"/>
                  </a:lnTo>
                  <a:close/>
                </a:path>
              </a:pathLst>
            </a:custGeom>
            <a:solidFill>
              <a:srgbClr val="FF18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2" name="Google Shape;8782;p65"/>
            <p:cNvSpPr/>
            <p:nvPr/>
          </p:nvSpPr>
          <p:spPr>
            <a:xfrm>
              <a:off x="8551525" y="7520725"/>
              <a:ext cx="25" cy="25"/>
            </a:xfrm>
            <a:custGeom>
              <a:avLst/>
              <a:gdLst/>
              <a:ahLst/>
              <a:cxnLst/>
              <a:rect l="l" t="t" r="r" b="b"/>
              <a:pathLst>
                <a:path w="1" h="1" extrusionOk="0">
                  <a:moveTo>
                    <a:pt x="0" y="1"/>
                  </a:moveTo>
                  <a:lnTo>
                    <a:pt x="0" y="1"/>
                  </a:lnTo>
                  <a:lnTo>
                    <a:pt x="0" y="1"/>
                  </a:lnTo>
                  <a:close/>
                </a:path>
              </a:pathLst>
            </a:custGeom>
            <a:solidFill>
              <a:srgbClr val="FF18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3" name="Google Shape;8783;p65"/>
            <p:cNvSpPr/>
            <p:nvPr/>
          </p:nvSpPr>
          <p:spPr>
            <a:xfrm>
              <a:off x="8551525" y="7520725"/>
              <a:ext cx="25" cy="25"/>
            </a:xfrm>
            <a:custGeom>
              <a:avLst/>
              <a:gdLst/>
              <a:ahLst/>
              <a:cxnLst/>
              <a:rect l="l" t="t" r="r" b="b"/>
              <a:pathLst>
                <a:path w="1" h="1" extrusionOk="0">
                  <a:moveTo>
                    <a:pt x="0" y="1"/>
                  </a:moveTo>
                  <a:lnTo>
                    <a:pt x="0" y="1"/>
                  </a:lnTo>
                  <a:lnTo>
                    <a:pt x="0" y="1"/>
                  </a:lnTo>
                  <a:close/>
                </a:path>
              </a:pathLst>
            </a:custGeom>
            <a:solidFill>
              <a:srgbClr val="FF18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4" name="Google Shape;8784;p65"/>
            <p:cNvSpPr/>
            <p:nvPr/>
          </p:nvSpPr>
          <p:spPr>
            <a:xfrm>
              <a:off x="8673300" y="7541475"/>
              <a:ext cx="25" cy="25"/>
            </a:xfrm>
            <a:custGeom>
              <a:avLst/>
              <a:gdLst/>
              <a:ahLst/>
              <a:cxnLst/>
              <a:rect l="l" t="t" r="r" b="b"/>
              <a:pathLst>
                <a:path w="1" h="1" extrusionOk="0">
                  <a:moveTo>
                    <a:pt x="1" y="0"/>
                  </a:moveTo>
                  <a:close/>
                </a:path>
              </a:pathLst>
            </a:custGeom>
            <a:solidFill>
              <a:srgbClr val="FF18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5" name="Google Shape;8785;p65"/>
            <p:cNvSpPr/>
            <p:nvPr/>
          </p:nvSpPr>
          <p:spPr>
            <a:xfrm>
              <a:off x="8524750" y="7190850"/>
              <a:ext cx="25" cy="25"/>
            </a:xfrm>
            <a:custGeom>
              <a:avLst/>
              <a:gdLst/>
              <a:ahLst/>
              <a:cxnLst/>
              <a:rect l="l" t="t" r="r" b="b"/>
              <a:pathLst>
                <a:path w="1" h="1" extrusionOk="0">
                  <a:moveTo>
                    <a:pt x="1" y="0"/>
                  </a:moveTo>
                  <a:close/>
                </a:path>
              </a:pathLst>
            </a:custGeom>
            <a:solidFill>
              <a:srgbClr val="FF18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6" name="Google Shape;8786;p65"/>
            <p:cNvSpPr/>
            <p:nvPr/>
          </p:nvSpPr>
          <p:spPr>
            <a:xfrm>
              <a:off x="8551525" y="7519400"/>
              <a:ext cx="25" cy="1350"/>
            </a:xfrm>
            <a:custGeom>
              <a:avLst/>
              <a:gdLst/>
              <a:ahLst/>
              <a:cxnLst/>
              <a:rect l="l" t="t" r="r" b="b"/>
              <a:pathLst>
                <a:path w="1" h="54" extrusionOk="0">
                  <a:moveTo>
                    <a:pt x="0" y="54"/>
                  </a:moveTo>
                  <a:lnTo>
                    <a:pt x="0" y="54"/>
                  </a:lnTo>
                  <a:lnTo>
                    <a:pt x="0" y="0"/>
                  </a:lnTo>
                  <a:close/>
                </a:path>
              </a:pathLst>
            </a:custGeom>
            <a:solidFill>
              <a:srgbClr val="FF18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7" name="Google Shape;8787;p65"/>
            <p:cNvSpPr/>
            <p:nvPr/>
          </p:nvSpPr>
          <p:spPr>
            <a:xfrm>
              <a:off x="8551525" y="7520725"/>
              <a:ext cx="25" cy="25"/>
            </a:xfrm>
            <a:custGeom>
              <a:avLst/>
              <a:gdLst/>
              <a:ahLst/>
              <a:cxnLst/>
              <a:rect l="l" t="t" r="r" b="b"/>
              <a:pathLst>
                <a:path w="1" h="1" extrusionOk="0">
                  <a:moveTo>
                    <a:pt x="0" y="1"/>
                  </a:moveTo>
                  <a:lnTo>
                    <a:pt x="0" y="1"/>
                  </a:lnTo>
                  <a:lnTo>
                    <a:pt x="0" y="1"/>
                  </a:lnTo>
                  <a:close/>
                </a:path>
              </a:pathLst>
            </a:custGeom>
            <a:solidFill>
              <a:srgbClr val="FF18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8" name="Google Shape;8788;p65"/>
            <p:cNvSpPr/>
            <p:nvPr/>
          </p:nvSpPr>
          <p:spPr>
            <a:xfrm>
              <a:off x="8551525" y="7520725"/>
              <a:ext cx="25" cy="25"/>
            </a:xfrm>
            <a:custGeom>
              <a:avLst/>
              <a:gdLst/>
              <a:ahLst/>
              <a:cxnLst/>
              <a:rect l="l" t="t" r="r" b="b"/>
              <a:pathLst>
                <a:path w="1" h="1" extrusionOk="0">
                  <a:moveTo>
                    <a:pt x="0" y="1"/>
                  </a:moveTo>
                  <a:lnTo>
                    <a:pt x="0" y="1"/>
                  </a:lnTo>
                  <a:lnTo>
                    <a:pt x="0" y="1"/>
                  </a:lnTo>
                  <a:close/>
                </a:path>
              </a:pathLst>
            </a:custGeom>
            <a:solidFill>
              <a:srgbClr val="FF18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9" name="Google Shape;8789;p65"/>
            <p:cNvSpPr/>
            <p:nvPr/>
          </p:nvSpPr>
          <p:spPr>
            <a:xfrm>
              <a:off x="8673300" y="7541475"/>
              <a:ext cx="25" cy="25"/>
            </a:xfrm>
            <a:custGeom>
              <a:avLst/>
              <a:gdLst/>
              <a:ahLst/>
              <a:cxnLst/>
              <a:rect l="l" t="t" r="r" b="b"/>
              <a:pathLst>
                <a:path w="1" h="1" extrusionOk="0">
                  <a:moveTo>
                    <a:pt x="1" y="0"/>
                  </a:moveTo>
                  <a:close/>
                </a:path>
              </a:pathLst>
            </a:custGeom>
            <a:solidFill>
              <a:srgbClr val="FF180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0" name="Google Shape;8790;p65"/>
            <p:cNvSpPr/>
            <p:nvPr/>
          </p:nvSpPr>
          <p:spPr>
            <a:xfrm>
              <a:off x="8430400" y="7481925"/>
              <a:ext cx="161300" cy="192725"/>
            </a:xfrm>
            <a:custGeom>
              <a:avLst/>
              <a:gdLst/>
              <a:ahLst/>
              <a:cxnLst/>
              <a:rect l="l" t="t" r="r" b="b"/>
              <a:pathLst>
                <a:path w="6452" h="7709" extrusionOk="0">
                  <a:moveTo>
                    <a:pt x="2570" y="0"/>
                  </a:moveTo>
                  <a:cubicBezTo>
                    <a:pt x="2436" y="0"/>
                    <a:pt x="2329" y="0"/>
                    <a:pt x="2196" y="27"/>
                  </a:cubicBezTo>
                  <a:cubicBezTo>
                    <a:pt x="2062" y="27"/>
                    <a:pt x="1901" y="81"/>
                    <a:pt x="1767" y="107"/>
                  </a:cubicBezTo>
                  <a:cubicBezTo>
                    <a:pt x="1152" y="161"/>
                    <a:pt x="590" y="295"/>
                    <a:pt x="1" y="429"/>
                  </a:cubicBezTo>
                  <a:cubicBezTo>
                    <a:pt x="215" y="616"/>
                    <a:pt x="429" y="803"/>
                    <a:pt x="590" y="1044"/>
                  </a:cubicBezTo>
                  <a:cubicBezTo>
                    <a:pt x="804" y="1285"/>
                    <a:pt x="964" y="1472"/>
                    <a:pt x="1098" y="1713"/>
                  </a:cubicBezTo>
                  <a:cubicBezTo>
                    <a:pt x="1259" y="1981"/>
                    <a:pt x="1366" y="2222"/>
                    <a:pt x="1500" y="2489"/>
                  </a:cubicBezTo>
                  <a:cubicBezTo>
                    <a:pt x="1633" y="2784"/>
                    <a:pt x="1687" y="3078"/>
                    <a:pt x="1767" y="3373"/>
                  </a:cubicBezTo>
                  <a:cubicBezTo>
                    <a:pt x="1821" y="3694"/>
                    <a:pt x="1874" y="4015"/>
                    <a:pt x="1874" y="4310"/>
                  </a:cubicBezTo>
                  <a:cubicBezTo>
                    <a:pt x="1874" y="4952"/>
                    <a:pt x="1741" y="5568"/>
                    <a:pt x="1526" y="6130"/>
                  </a:cubicBezTo>
                  <a:cubicBezTo>
                    <a:pt x="1419" y="6397"/>
                    <a:pt x="1286" y="6665"/>
                    <a:pt x="1125" y="6906"/>
                  </a:cubicBezTo>
                  <a:cubicBezTo>
                    <a:pt x="964" y="7147"/>
                    <a:pt x="804" y="7388"/>
                    <a:pt x="616" y="7602"/>
                  </a:cubicBezTo>
                  <a:lnTo>
                    <a:pt x="590" y="7628"/>
                  </a:lnTo>
                  <a:lnTo>
                    <a:pt x="509" y="7709"/>
                  </a:lnTo>
                  <a:cubicBezTo>
                    <a:pt x="991" y="7655"/>
                    <a:pt x="1500" y="7602"/>
                    <a:pt x="2035" y="7495"/>
                  </a:cubicBezTo>
                  <a:cubicBezTo>
                    <a:pt x="3454" y="7254"/>
                    <a:pt x="4952" y="6825"/>
                    <a:pt x="6451" y="6183"/>
                  </a:cubicBezTo>
                  <a:lnTo>
                    <a:pt x="6398" y="6156"/>
                  </a:lnTo>
                  <a:cubicBezTo>
                    <a:pt x="6237" y="6049"/>
                    <a:pt x="6077" y="5915"/>
                    <a:pt x="5916" y="5782"/>
                  </a:cubicBezTo>
                  <a:lnTo>
                    <a:pt x="5836" y="5728"/>
                  </a:lnTo>
                  <a:cubicBezTo>
                    <a:pt x="5595" y="5514"/>
                    <a:pt x="5407" y="5327"/>
                    <a:pt x="5193" y="5086"/>
                  </a:cubicBezTo>
                  <a:lnTo>
                    <a:pt x="5167" y="5059"/>
                  </a:lnTo>
                  <a:cubicBezTo>
                    <a:pt x="5140" y="4979"/>
                    <a:pt x="5059" y="4952"/>
                    <a:pt x="5033" y="4898"/>
                  </a:cubicBezTo>
                  <a:cubicBezTo>
                    <a:pt x="4952" y="4711"/>
                    <a:pt x="4845" y="4577"/>
                    <a:pt x="4765" y="4443"/>
                  </a:cubicBezTo>
                  <a:cubicBezTo>
                    <a:pt x="4738" y="4363"/>
                    <a:pt x="4685" y="4283"/>
                    <a:pt x="4631" y="4176"/>
                  </a:cubicBezTo>
                  <a:cubicBezTo>
                    <a:pt x="4578" y="4042"/>
                    <a:pt x="4497" y="3908"/>
                    <a:pt x="4471" y="3774"/>
                  </a:cubicBezTo>
                  <a:lnTo>
                    <a:pt x="4471" y="3747"/>
                  </a:lnTo>
                  <a:cubicBezTo>
                    <a:pt x="4390" y="3587"/>
                    <a:pt x="4364" y="3426"/>
                    <a:pt x="4364" y="3292"/>
                  </a:cubicBezTo>
                  <a:lnTo>
                    <a:pt x="4364" y="3239"/>
                  </a:lnTo>
                  <a:lnTo>
                    <a:pt x="4364" y="3159"/>
                  </a:lnTo>
                  <a:lnTo>
                    <a:pt x="4364" y="3105"/>
                  </a:lnTo>
                  <a:lnTo>
                    <a:pt x="4364" y="3052"/>
                  </a:lnTo>
                  <a:cubicBezTo>
                    <a:pt x="4069" y="3078"/>
                    <a:pt x="3801" y="3105"/>
                    <a:pt x="3507" y="3105"/>
                  </a:cubicBezTo>
                  <a:cubicBezTo>
                    <a:pt x="3346" y="3105"/>
                    <a:pt x="3159" y="3105"/>
                    <a:pt x="2999" y="3078"/>
                  </a:cubicBezTo>
                  <a:cubicBezTo>
                    <a:pt x="2838" y="3052"/>
                    <a:pt x="2704" y="2998"/>
                    <a:pt x="2544" y="2971"/>
                  </a:cubicBezTo>
                  <a:cubicBezTo>
                    <a:pt x="2490" y="2971"/>
                    <a:pt x="2490" y="2944"/>
                    <a:pt x="2490" y="2944"/>
                  </a:cubicBezTo>
                  <a:lnTo>
                    <a:pt x="2490" y="2918"/>
                  </a:lnTo>
                  <a:cubicBezTo>
                    <a:pt x="2677" y="2784"/>
                    <a:pt x="2865" y="2650"/>
                    <a:pt x="3079" y="2516"/>
                  </a:cubicBezTo>
                  <a:lnTo>
                    <a:pt x="3668" y="2115"/>
                  </a:lnTo>
                  <a:cubicBezTo>
                    <a:pt x="3748" y="2034"/>
                    <a:pt x="3801" y="2008"/>
                    <a:pt x="3882" y="1927"/>
                  </a:cubicBezTo>
                  <a:cubicBezTo>
                    <a:pt x="3935" y="1874"/>
                    <a:pt x="4016" y="1794"/>
                    <a:pt x="4042" y="1740"/>
                  </a:cubicBezTo>
                  <a:cubicBezTo>
                    <a:pt x="4069" y="1713"/>
                    <a:pt x="4096" y="1633"/>
                    <a:pt x="4149" y="1579"/>
                  </a:cubicBezTo>
                  <a:cubicBezTo>
                    <a:pt x="4176" y="1526"/>
                    <a:pt x="4203" y="1472"/>
                    <a:pt x="4203" y="1446"/>
                  </a:cubicBezTo>
                  <a:cubicBezTo>
                    <a:pt x="4230" y="1392"/>
                    <a:pt x="4230" y="1339"/>
                    <a:pt x="4230" y="1312"/>
                  </a:cubicBezTo>
                  <a:cubicBezTo>
                    <a:pt x="4230" y="1258"/>
                    <a:pt x="4283" y="1205"/>
                    <a:pt x="4283" y="1178"/>
                  </a:cubicBezTo>
                  <a:lnTo>
                    <a:pt x="4283" y="991"/>
                  </a:lnTo>
                  <a:lnTo>
                    <a:pt x="4283" y="884"/>
                  </a:lnTo>
                  <a:cubicBezTo>
                    <a:pt x="4283" y="830"/>
                    <a:pt x="4283" y="776"/>
                    <a:pt x="4230" y="750"/>
                  </a:cubicBezTo>
                  <a:cubicBezTo>
                    <a:pt x="4230" y="696"/>
                    <a:pt x="4203" y="669"/>
                    <a:pt x="4203" y="643"/>
                  </a:cubicBezTo>
                  <a:cubicBezTo>
                    <a:pt x="4203" y="616"/>
                    <a:pt x="4176" y="562"/>
                    <a:pt x="4149" y="536"/>
                  </a:cubicBezTo>
                  <a:cubicBezTo>
                    <a:pt x="4149" y="509"/>
                    <a:pt x="4096" y="509"/>
                    <a:pt x="4096" y="482"/>
                  </a:cubicBezTo>
                  <a:cubicBezTo>
                    <a:pt x="4069" y="429"/>
                    <a:pt x="4069" y="402"/>
                    <a:pt x="4042" y="402"/>
                  </a:cubicBezTo>
                  <a:cubicBezTo>
                    <a:pt x="3989" y="375"/>
                    <a:pt x="3962" y="321"/>
                    <a:pt x="3935" y="321"/>
                  </a:cubicBezTo>
                  <a:cubicBezTo>
                    <a:pt x="3909" y="295"/>
                    <a:pt x="3828" y="268"/>
                    <a:pt x="3801" y="241"/>
                  </a:cubicBezTo>
                  <a:cubicBezTo>
                    <a:pt x="3775" y="214"/>
                    <a:pt x="3721" y="214"/>
                    <a:pt x="3668" y="161"/>
                  </a:cubicBezTo>
                  <a:cubicBezTo>
                    <a:pt x="3507" y="107"/>
                    <a:pt x="3346" y="81"/>
                    <a:pt x="3132" y="27"/>
                  </a:cubicBezTo>
                  <a:cubicBezTo>
                    <a:pt x="2972" y="0"/>
                    <a:pt x="2838" y="0"/>
                    <a:pt x="2677" y="0"/>
                  </a:cubicBezTo>
                  <a:close/>
                </a:path>
              </a:pathLst>
            </a:custGeom>
            <a:solidFill>
              <a:srgbClr val="EC110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1" name="Google Shape;8791;p65"/>
            <p:cNvSpPr/>
            <p:nvPr/>
          </p:nvSpPr>
          <p:spPr>
            <a:xfrm>
              <a:off x="8243725" y="7497975"/>
              <a:ext cx="17425" cy="26800"/>
            </a:xfrm>
            <a:custGeom>
              <a:avLst/>
              <a:gdLst/>
              <a:ahLst/>
              <a:cxnLst/>
              <a:rect l="l" t="t" r="r" b="b"/>
              <a:pathLst>
                <a:path w="697" h="1072" extrusionOk="0">
                  <a:moveTo>
                    <a:pt x="161" y="1"/>
                  </a:moveTo>
                  <a:cubicBezTo>
                    <a:pt x="54" y="375"/>
                    <a:pt x="27" y="723"/>
                    <a:pt x="0" y="1071"/>
                  </a:cubicBezTo>
                  <a:lnTo>
                    <a:pt x="54" y="991"/>
                  </a:lnTo>
                  <a:cubicBezTo>
                    <a:pt x="107" y="937"/>
                    <a:pt x="134" y="911"/>
                    <a:pt x="161" y="830"/>
                  </a:cubicBezTo>
                  <a:cubicBezTo>
                    <a:pt x="321" y="589"/>
                    <a:pt x="509" y="375"/>
                    <a:pt x="696" y="188"/>
                  </a:cubicBezTo>
                  <a:cubicBezTo>
                    <a:pt x="535" y="134"/>
                    <a:pt x="321" y="54"/>
                    <a:pt x="161" y="1"/>
                  </a:cubicBezTo>
                  <a:close/>
                </a:path>
              </a:pathLst>
            </a:custGeom>
            <a:solidFill>
              <a:srgbClr val="EC110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2" name="Google Shape;8792;p65"/>
            <p:cNvSpPr/>
            <p:nvPr/>
          </p:nvSpPr>
          <p:spPr>
            <a:xfrm>
              <a:off x="8536125" y="7498650"/>
              <a:ext cx="25" cy="25"/>
            </a:xfrm>
            <a:custGeom>
              <a:avLst/>
              <a:gdLst/>
              <a:ahLst/>
              <a:cxnLst/>
              <a:rect l="l" t="t" r="r" b="b"/>
              <a:pathLst>
                <a:path w="1" h="1" extrusionOk="0">
                  <a:moveTo>
                    <a:pt x="1" y="0"/>
                  </a:moveTo>
                  <a:lnTo>
                    <a:pt x="1" y="0"/>
                  </a:lnTo>
                  <a:lnTo>
                    <a:pt x="1" y="0"/>
                  </a:lnTo>
                  <a:lnTo>
                    <a:pt x="1" y="0"/>
                  </a:lnTo>
                  <a:close/>
                </a:path>
              </a:pathLst>
            </a:custGeom>
            <a:solidFill>
              <a:srgbClr val="EC110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3" name="Google Shape;8793;p65"/>
            <p:cNvSpPr/>
            <p:nvPr/>
          </p:nvSpPr>
          <p:spPr>
            <a:xfrm>
              <a:off x="8536125" y="7498650"/>
              <a:ext cx="25" cy="25"/>
            </a:xfrm>
            <a:custGeom>
              <a:avLst/>
              <a:gdLst/>
              <a:ahLst/>
              <a:cxnLst/>
              <a:rect l="l" t="t" r="r" b="b"/>
              <a:pathLst>
                <a:path w="1" h="1" extrusionOk="0">
                  <a:moveTo>
                    <a:pt x="1" y="0"/>
                  </a:moveTo>
                  <a:lnTo>
                    <a:pt x="1" y="0"/>
                  </a:lnTo>
                  <a:lnTo>
                    <a:pt x="1" y="0"/>
                  </a:lnTo>
                  <a:lnTo>
                    <a:pt x="1" y="0"/>
                  </a:lnTo>
                  <a:close/>
                </a:path>
              </a:pathLst>
            </a:custGeom>
            <a:solidFill>
              <a:srgbClr val="EC110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4" name="Google Shape;8794;p65"/>
            <p:cNvSpPr/>
            <p:nvPr/>
          </p:nvSpPr>
          <p:spPr>
            <a:xfrm>
              <a:off x="8495325" y="7556200"/>
              <a:ext cx="25" cy="25"/>
            </a:xfrm>
            <a:custGeom>
              <a:avLst/>
              <a:gdLst/>
              <a:ahLst/>
              <a:cxnLst/>
              <a:rect l="l" t="t" r="r" b="b"/>
              <a:pathLst>
                <a:path w="1" h="1" extrusionOk="0">
                  <a:moveTo>
                    <a:pt x="0" y="0"/>
                  </a:moveTo>
                  <a:lnTo>
                    <a:pt x="0" y="0"/>
                  </a:lnTo>
                  <a:lnTo>
                    <a:pt x="0" y="0"/>
                  </a:lnTo>
                  <a:close/>
                </a:path>
              </a:pathLst>
            </a:custGeom>
            <a:solidFill>
              <a:srgbClr val="EC110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5" name="Google Shape;8795;p65"/>
            <p:cNvSpPr/>
            <p:nvPr/>
          </p:nvSpPr>
          <p:spPr>
            <a:xfrm>
              <a:off x="8495325" y="7556200"/>
              <a:ext cx="25" cy="25"/>
            </a:xfrm>
            <a:custGeom>
              <a:avLst/>
              <a:gdLst/>
              <a:ahLst/>
              <a:cxnLst/>
              <a:rect l="l" t="t" r="r" b="b"/>
              <a:pathLst>
                <a:path w="1" h="1" extrusionOk="0">
                  <a:moveTo>
                    <a:pt x="0" y="0"/>
                  </a:moveTo>
                  <a:lnTo>
                    <a:pt x="0" y="0"/>
                  </a:lnTo>
                  <a:lnTo>
                    <a:pt x="0" y="0"/>
                  </a:lnTo>
                  <a:close/>
                </a:path>
              </a:pathLst>
            </a:custGeom>
            <a:solidFill>
              <a:srgbClr val="EC110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6" name="Google Shape;8796;p65"/>
            <p:cNvSpPr/>
            <p:nvPr/>
          </p:nvSpPr>
          <p:spPr>
            <a:xfrm>
              <a:off x="8789725" y="7682000"/>
              <a:ext cx="87700" cy="133050"/>
            </a:xfrm>
            <a:custGeom>
              <a:avLst/>
              <a:gdLst/>
              <a:ahLst/>
              <a:cxnLst/>
              <a:rect l="l" t="t" r="r" b="b"/>
              <a:pathLst>
                <a:path w="3508" h="5322" extrusionOk="0">
                  <a:moveTo>
                    <a:pt x="242" y="0"/>
                  </a:moveTo>
                  <a:lnTo>
                    <a:pt x="188" y="27"/>
                  </a:lnTo>
                  <a:cubicBezTo>
                    <a:pt x="81" y="107"/>
                    <a:pt x="28" y="134"/>
                    <a:pt x="28" y="134"/>
                  </a:cubicBezTo>
                  <a:cubicBezTo>
                    <a:pt x="28" y="161"/>
                    <a:pt x="1" y="241"/>
                    <a:pt x="28" y="295"/>
                  </a:cubicBezTo>
                  <a:cubicBezTo>
                    <a:pt x="162" y="535"/>
                    <a:pt x="269" y="803"/>
                    <a:pt x="376" y="1098"/>
                  </a:cubicBezTo>
                  <a:lnTo>
                    <a:pt x="376" y="1071"/>
                  </a:lnTo>
                  <a:cubicBezTo>
                    <a:pt x="509" y="1526"/>
                    <a:pt x="563" y="2008"/>
                    <a:pt x="643" y="2436"/>
                  </a:cubicBezTo>
                  <a:cubicBezTo>
                    <a:pt x="697" y="2918"/>
                    <a:pt x="777" y="3399"/>
                    <a:pt x="911" y="3881"/>
                  </a:cubicBezTo>
                  <a:cubicBezTo>
                    <a:pt x="964" y="4122"/>
                    <a:pt x="1072" y="4309"/>
                    <a:pt x="1179" y="4497"/>
                  </a:cubicBezTo>
                  <a:cubicBezTo>
                    <a:pt x="1312" y="4738"/>
                    <a:pt x="1446" y="4925"/>
                    <a:pt x="1580" y="5086"/>
                  </a:cubicBezTo>
                  <a:cubicBezTo>
                    <a:pt x="1634" y="5139"/>
                    <a:pt x="1714" y="5166"/>
                    <a:pt x="1767" y="5219"/>
                  </a:cubicBezTo>
                  <a:cubicBezTo>
                    <a:pt x="1875" y="5246"/>
                    <a:pt x="1928" y="5273"/>
                    <a:pt x="2035" y="5300"/>
                  </a:cubicBezTo>
                  <a:cubicBezTo>
                    <a:pt x="2074" y="5315"/>
                    <a:pt x="2116" y="5322"/>
                    <a:pt x="2160" y="5322"/>
                  </a:cubicBezTo>
                  <a:cubicBezTo>
                    <a:pt x="2265" y="5322"/>
                    <a:pt x="2384" y="5284"/>
                    <a:pt x="2517" y="5246"/>
                  </a:cubicBezTo>
                  <a:cubicBezTo>
                    <a:pt x="2651" y="5219"/>
                    <a:pt x="2785" y="5112"/>
                    <a:pt x="2918" y="4979"/>
                  </a:cubicBezTo>
                  <a:lnTo>
                    <a:pt x="2945" y="4952"/>
                  </a:lnTo>
                  <a:cubicBezTo>
                    <a:pt x="3052" y="4845"/>
                    <a:pt x="3133" y="4711"/>
                    <a:pt x="3240" y="4550"/>
                  </a:cubicBezTo>
                  <a:lnTo>
                    <a:pt x="3454" y="4042"/>
                  </a:lnTo>
                  <a:cubicBezTo>
                    <a:pt x="3507" y="3801"/>
                    <a:pt x="3507" y="3560"/>
                    <a:pt x="3507" y="3373"/>
                  </a:cubicBezTo>
                  <a:cubicBezTo>
                    <a:pt x="3507" y="2864"/>
                    <a:pt x="3373" y="2409"/>
                    <a:pt x="3159" y="2008"/>
                  </a:cubicBezTo>
                  <a:cubicBezTo>
                    <a:pt x="2945" y="1633"/>
                    <a:pt x="2624" y="1258"/>
                    <a:pt x="2249" y="964"/>
                  </a:cubicBezTo>
                  <a:cubicBezTo>
                    <a:pt x="2008" y="750"/>
                    <a:pt x="1741" y="589"/>
                    <a:pt x="1446" y="428"/>
                  </a:cubicBezTo>
                  <a:cubicBezTo>
                    <a:pt x="1232" y="321"/>
                    <a:pt x="991" y="188"/>
                    <a:pt x="777" y="80"/>
                  </a:cubicBezTo>
                  <a:cubicBezTo>
                    <a:pt x="724" y="80"/>
                    <a:pt x="697" y="54"/>
                    <a:pt x="670" y="54"/>
                  </a:cubicBezTo>
                  <a:cubicBezTo>
                    <a:pt x="643" y="54"/>
                    <a:pt x="590" y="27"/>
                    <a:pt x="536" y="27"/>
                  </a:cubicBezTo>
                  <a:cubicBezTo>
                    <a:pt x="456" y="27"/>
                    <a:pt x="402" y="0"/>
                    <a:pt x="322"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7" name="Google Shape;8797;p65"/>
            <p:cNvSpPr/>
            <p:nvPr/>
          </p:nvSpPr>
          <p:spPr>
            <a:xfrm>
              <a:off x="8568250" y="7720125"/>
              <a:ext cx="93700" cy="130350"/>
            </a:xfrm>
            <a:custGeom>
              <a:avLst/>
              <a:gdLst/>
              <a:ahLst/>
              <a:cxnLst/>
              <a:rect l="l" t="t" r="r" b="b"/>
              <a:pathLst>
                <a:path w="3748" h="5214" extrusionOk="0">
                  <a:moveTo>
                    <a:pt x="3319" y="1"/>
                  </a:moveTo>
                  <a:lnTo>
                    <a:pt x="3319" y="1"/>
                  </a:lnTo>
                  <a:cubicBezTo>
                    <a:pt x="3346" y="108"/>
                    <a:pt x="3319" y="108"/>
                    <a:pt x="3266" y="108"/>
                  </a:cubicBezTo>
                  <a:cubicBezTo>
                    <a:pt x="3239" y="108"/>
                    <a:pt x="3186" y="135"/>
                    <a:pt x="3132" y="215"/>
                  </a:cubicBezTo>
                  <a:cubicBezTo>
                    <a:pt x="2998" y="456"/>
                    <a:pt x="2864" y="670"/>
                    <a:pt x="2677" y="938"/>
                  </a:cubicBezTo>
                  <a:cubicBezTo>
                    <a:pt x="2383" y="1312"/>
                    <a:pt x="2008" y="1607"/>
                    <a:pt x="1660" y="1928"/>
                  </a:cubicBezTo>
                  <a:cubicBezTo>
                    <a:pt x="1312" y="2249"/>
                    <a:pt x="937" y="2597"/>
                    <a:pt x="643" y="2945"/>
                  </a:cubicBezTo>
                  <a:cubicBezTo>
                    <a:pt x="456" y="3159"/>
                    <a:pt x="322" y="3320"/>
                    <a:pt x="241" y="3534"/>
                  </a:cubicBezTo>
                  <a:cubicBezTo>
                    <a:pt x="108" y="3748"/>
                    <a:pt x="27" y="3962"/>
                    <a:pt x="0" y="4149"/>
                  </a:cubicBezTo>
                  <a:lnTo>
                    <a:pt x="0" y="4390"/>
                  </a:lnTo>
                  <a:cubicBezTo>
                    <a:pt x="0" y="4497"/>
                    <a:pt x="27" y="4605"/>
                    <a:pt x="54" y="4658"/>
                  </a:cubicBezTo>
                  <a:cubicBezTo>
                    <a:pt x="134" y="4792"/>
                    <a:pt x="241" y="4926"/>
                    <a:pt x="375" y="5033"/>
                  </a:cubicBezTo>
                  <a:cubicBezTo>
                    <a:pt x="456" y="5086"/>
                    <a:pt x="643" y="5167"/>
                    <a:pt x="803" y="5193"/>
                  </a:cubicBezTo>
                  <a:lnTo>
                    <a:pt x="830" y="5193"/>
                  </a:lnTo>
                  <a:cubicBezTo>
                    <a:pt x="911" y="5207"/>
                    <a:pt x="998" y="5213"/>
                    <a:pt x="1085" y="5213"/>
                  </a:cubicBezTo>
                  <a:cubicBezTo>
                    <a:pt x="1171" y="5213"/>
                    <a:pt x="1258" y="5207"/>
                    <a:pt x="1339" y="5193"/>
                  </a:cubicBezTo>
                  <a:cubicBezTo>
                    <a:pt x="1499" y="5167"/>
                    <a:pt x="1660" y="5140"/>
                    <a:pt x="1874" y="5060"/>
                  </a:cubicBezTo>
                  <a:cubicBezTo>
                    <a:pt x="2115" y="4952"/>
                    <a:pt x="2302" y="4819"/>
                    <a:pt x="2436" y="4738"/>
                  </a:cubicBezTo>
                  <a:cubicBezTo>
                    <a:pt x="2838" y="4471"/>
                    <a:pt x="3132" y="4069"/>
                    <a:pt x="3373" y="3668"/>
                  </a:cubicBezTo>
                  <a:cubicBezTo>
                    <a:pt x="3587" y="3266"/>
                    <a:pt x="3667" y="2811"/>
                    <a:pt x="3721" y="2329"/>
                  </a:cubicBezTo>
                  <a:cubicBezTo>
                    <a:pt x="3748" y="2008"/>
                    <a:pt x="3748" y="1714"/>
                    <a:pt x="3721" y="1339"/>
                  </a:cubicBezTo>
                  <a:cubicBezTo>
                    <a:pt x="3667" y="1125"/>
                    <a:pt x="3641" y="884"/>
                    <a:pt x="3614" y="616"/>
                  </a:cubicBezTo>
                  <a:cubicBezTo>
                    <a:pt x="3614" y="590"/>
                    <a:pt x="3587" y="536"/>
                    <a:pt x="3587" y="483"/>
                  </a:cubicBezTo>
                  <a:cubicBezTo>
                    <a:pt x="3587" y="456"/>
                    <a:pt x="3534" y="402"/>
                    <a:pt x="3534" y="349"/>
                  </a:cubicBezTo>
                  <a:lnTo>
                    <a:pt x="3453" y="135"/>
                  </a:lnTo>
                  <a:cubicBezTo>
                    <a:pt x="3400" y="108"/>
                    <a:pt x="3400" y="81"/>
                    <a:pt x="3373" y="54"/>
                  </a:cubicBezTo>
                  <a:cubicBezTo>
                    <a:pt x="3346" y="54"/>
                    <a:pt x="3346" y="54"/>
                    <a:pt x="3319"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8" name="Google Shape;8798;p65"/>
            <p:cNvSpPr/>
            <p:nvPr/>
          </p:nvSpPr>
          <p:spPr>
            <a:xfrm>
              <a:off x="8375525" y="7682650"/>
              <a:ext cx="89025" cy="131850"/>
            </a:xfrm>
            <a:custGeom>
              <a:avLst/>
              <a:gdLst/>
              <a:ahLst/>
              <a:cxnLst/>
              <a:rect l="l" t="t" r="r" b="b"/>
              <a:pathLst>
                <a:path w="3561" h="5274" extrusionOk="0">
                  <a:moveTo>
                    <a:pt x="2999" y="1"/>
                  </a:moveTo>
                  <a:cubicBezTo>
                    <a:pt x="2945" y="1"/>
                    <a:pt x="2892" y="28"/>
                    <a:pt x="2865" y="108"/>
                  </a:cubicBezTo>
                  <a:cubicBezTo>
                    <a:pt x="2758" y="376"/>
                    <a:pt x="2624" y="617"/>
                    <a:pt x="2410" y="884"/>
                  </a:cubicBezTo>
                  <a:cubicBezTo>
                    <a:pt x="2142" y="1232"/>
                    <a:pt x="1821" y="1607"/>
                    <a:pt x="1527" y="1955"/>
                  </a:cubicBezTo>
                  <a:cubicBezTo>
                    <a:pt x="1179" y="2276"/>
                    <a:pt x="857" y="2651"/>
                    <a:pt x="536" y="3052"/>
                  </a:cubicBezTo>
                  <a:cubicBezTo>
                    <a:pt x="402" y="3240"/>
                    <a:pt x="269" y="3454"/>
                    <a:pt x="215" y="3641"/>
                  </a:cubicBezTo>
                  <a:cubicBezTo>
                    <a:pt x="108" y="3882"/>
                    <a:pt x="55" y="4123"/>
                    <a:pt x="1" y="4310"/>
                  </a:cubicBezTo>
                  <a:lnTo>
                    <a:pt x="1" y="4551"/>
                  </a:lnTo>
                  <a:cubicBezTo>
                    <a:pt x="1" y="4658"/>
                    <a:pt x="55" y="4765"/>
                    <a:pt x="108" y="4819"/>
                  </a:cubicBezTo>
                  <a:cubicBezTo>
                    <a:pt x="188" y="4953"/>
                    <a:pt x="269" y="5060"/>
                    <a:pt x="456" y="5140"/>
                  </a:cubicBezTo>
                  <a:cubicBezTo>
                    <a:pt x="563" y="5220"/>
                    <a:pt x="697" y="5274"/>
                    <a:pt x="884" y="5274"/>
                  </a:cubicBezTo>
                  <a:lnTo>
                    <a:pt x="911" y="5274"/>
                  </a:lnTo>
                  <a:cubicBezTo>
                    <a:pt x="1072" y="5274"/>
                    <a:pt x="1232" y="5274"/>
                    <a:pt x="1420" y="5247"/>
                  </a:cubicBezTo>
                  <a:cubicBezTo>
                    <a:pt x="1580" y="5220"/>
                    <a:pt x="1741" y="5140"/>
                    <a:pt x="1901" y="5086"/>
                  </a:cubicBezTo>
                  <a:cubicBezTo>
                    <a:pt x="2142" y="4979"/>
                    <a:pt x="2330" y="4819"/>
                    <a:pt x="2490" y="4712"/>
                  </a:cubicBezTo>
                  <a:cubicBezTo>
                    <a:pt x="2865" y="4417"/>
                    <a:pt x="3159" y="4016"/>
                    <a:pt x="3320" y="3588"/>
                  </a:cubicBezTo>
                  <a:cubicBezTo>
                    <a:pt x="3481" y="3186"/>
                    <a:pt x="3561" y="2704"/>
                    <a:pt x="3561" y="2196"/>
                  </a:cubicBezTo>
                  <a:cubicBezTo>
                    <a:pt x="3561" y="1901"/>
                    <a:pt x="3534" y="1607"/>
                    <a:pt x="3454" y="1232"/>
                  </a:cubicBezTo>
                  <a:cubicBezTo>
                    <a:pt x="3427" y="991"/>
                    <a:pt x="3347" y="777"/>
                    <a:pt x="3293" y="536"/>
                  </a:cubicBezTo>
                  <a:cubicBezTo>
                    <a:pt x="3293" y="509"/>
                    <a:pt x="3266" y="456"/>
                    <a:pt x="3266" y="429"/>
                  </a:cubicBezTo>
                  <a:cubicBezTo>
                    <a:pt x="3266" y="402"/>
                    <a:pt x="3213" y="376"/>
                    <a:pt x="3213" y="295"/>
                  </a:cubicBezTo>
                  <a:cubicBezTo>
                    <a:pt x="3186" y="242"/>
                    <a:pt x="3159" y="162"/>
                    <a:pt x="3133" y="135"/>
                  </a:cubicBezTo>
                  <a:lnTo>
                    <a:pt x="3052" y="54"/>
                  </a:lnTo>
                  <a:lnTo>
                    <a:pt x="2999" y="54"/>
                  </a:lnTo>
                  <a:cubicBezTo>
                    <a:pt x="3052" y="1"/>
                    <a:pt x="3026" y="1"/>
                    <a:pt x="2999"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9" name="Google Shape;8799;p65"/>
            <p:cNvSpPr/>
            <p:nvPr/>
          </p:nvSpPr>
          <p:spPr>
            <a:xfrm>
              <a:off x="8789725" y="7685350"/>
              <a:ext cx="81000" cy="130500"/>
            </a:xfrm>
            <a:custGeom>
              <a:avLst/>
              <a:gdLst/>
              <a:ahLst/>
              <a:cxnLst/>
              <a:rect l="l" t="t" r="r" b="b"/>
              <a:pathLst>
                <a:path w="3240" h="5220" extrusionOk="0">
                  <a:moveTo>
                    <a:pt x="3240" y="4416"/>
                  </a:moveTo>
                  <a:cubicBezTo>
                    <a:pt x="3232" y="4416"/>
                    <a:pt x="3227" y="4418"/>
                    <a:pt x="3223" y="4421"/>
                  </a:cubicBezTo>
                  <a:lnTo>
                    <a:pt x="3223" y="4421"/>
                  </a:lnTo>
                  <a:cubicBezTo>
                    <a:pt x="3229" y="4420"/>
                    <a:pt x="3234" y="4418"/>
                    <a:pt x="3240" y="4416"/>
                  </a:cubicBezTo>
                  <a:close/>
                  <a:moveTo>
                    <a:pt x="28" y="0"/>
                  </a:moveTo>
                  <a:cubicBezTo>
                    <a:pt x="1" y="107"/>
                    <a:pt x="1" y="134"/>
                    <a:pt x="28" y="161"/>
                  </a:cubicBezTo>
                  <a:cubicBezTo>
                    <a:pt x="162" y="401"/>
                    <a:pt x="269" y="669"/>
                    <a:pt x="376" y="964"/>
                  </a:cubicBezTo>
                  <a:cubicBezTo>
                    <a:pt x="509" y="1392"/>
                    <a:pt x="536" y="1874"/>
                    <a:pt x="617" y="2329"/>
                  </a:cubicBezTo>
                  <a:lnTo>
                    <a:pt x="617" y="2382"/>
                  </a:lnTo>
                  <a:cubicBezTo>
                    <a:pt x="670" y="2837"/>
                    <a:pt x="750" y="3319"/>
                    <a:pt x="884" y="3774"/>
                  </a:cubicBezTo>
                  <a:cubicBezTo>
                    <a:pt x="938" y="4015"/>
                    <a:pt x="1045" y="4256"/>
                    <a:pt x="1152" y="4416"/>
                  </a:cubicBezTo>
                  <a:cubicBezTo>
                    <a:pt x="1286" y="4657"/>
                    <a:pt x="1393" y="4818"/>
                    <a:pt x="1553" y="4978"/>
                  </a:cubicBezTo>
                  <a:cubicBezTo>
                    <a:pt x="1607" y="5059"/>
                    <a:pt x="1687" y="5085"/>
                    <a:pt x="1741" y="5112"/>
                  </a:cubicBezTo>
                  <a:cubicBezTo>
                    <a:pt x="1848" y="5139"/>
                    <a:pt x="1901" y="5193"/>
                    <a:pt x="2008" y="5219"/>
                  </a:cubicBezTo>
                  <a:lnTo>
                    <a:pt x="2142" y="5219"/>
                  </a:lnTo>
                  <a:cubicBezTo>
                    <a:pt x="2249" y="5219"/>
                    <a:pt x="2383" y="5193"/>
                    <a:pt x="2490" y="5139"/>
                  </a:cubicBezTo>
                  <a:cubicBezTo>
                    <a:pt x="2624" y="5112"/>
                    <a:pt x="2731" y="5005"/>
                    <a:pt x="2892" y="4871"/>
                  </a:cubicBezTo>
                  <a:lnTo>
                    <a:pt x="2918" y="4845"/>
                  </a:lnTo>
                  <a:lnTo>
                    <a:pt x="3213" y="4443"/>
                  </a:lnTo>
                  <a:cubicBezTo>
                    <a:pt x="3213" y="4443"/>
                    <a:pt x="3213" y="4429"/>
                    <a:pt x="3223" y="4421"/>
                  </a:cubicBezTo>
                  <a:lnTo>
                    <a:pt x="3223" y="4421"/>
                  </a:lnTo>
                  <a:cubicBezTo>
                    <a:pt x="3145" y="4443"/>
                    <a:pt x="3045" y="4443"/>
                    <a:pt x="2945" y="4443"/>
                  </a:cubicBezTo>
                  <a:cubicBezTo>
                    <a:pt x="2811" y="4443"/>
                    <a:pt x="2651" y="4363"/>
                    <a:pt x="2544" y="4283"/>
                  </a:cubicBezTo>
                  <a:cubicBezTo>
                    <a:pt x="2410" y="4175"/>
                    <a:pt x="2303" y="4068"/>
                    <a:pt x="2196" y="3935"/>
                  </a:cubicBezTo>
                  <a:cubicBezTo>
                    <a:pt x="2062" y="3747"/>
                    <a:pt x="1928" y="3506"/>
                    <a:pt x="1848" y="3319"/>
                  </a:cubicBezTo>
                  <a:lnTo>
                    <a:pt x="1527" y="2516"/>
                  </a:lnTo>
                  <a:cubicBezTo>
                    <a:pt x="1446" y="2248"/>
                    <a:pt x="1339" y="1927"/>
                    <a:pt x="1232" y="1659"/>
                  </a:cubicBezTo>
                  <a:cubicBezTo>
                    <a:pt x="1125" y="1392"/>
                    <a:pt x="1045" y="1124"/>
                    <a:pt x="911" y="910"/>
                  </a:cubicBezTo>
                  <a:cubicBezTo>
                    <a:pt x="804" y="696"/>
                    <a:pt x="670" y="535"/>
                    <a:pt x="536" y="375"/>
                  </a:cubicBezTo>
                  <a:cubicBezTo>
                    <a:pt x="456" y="268"/>
                    <a:pt x="376" y="187"/>
                    <a:pt x="269" y="134"/>
                  </a:cubicBezTo>
                  <a:lnTo>
                    <a:pt x="54" y="27"/>
                  </a:lnTo>
                  <a:cubicBezTo>
                    <a:pt x="54" y="27"/>
                    <a:pt x="28" y="27"/>
                    <a:pt x="28" y="0"/>
                  </a:cubicBezTo>
                  <a:close/>
                </a:path>
              </a:pathLst>
            </a:custGeom>
            <a:solidFill>
              <a:srgbClr val="3629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0" name="Google Shape;8800;p65"/>
            <p:cNvSpPr/>
            <p:nvPr/>
          </p:nvSpPr>
          <p:spPr>
            <a:xfrm>
              <a:off x="8568925" y="7746225"/>
              <a:ext cx="61575" cy="104425"/>
            </a:xfrm>
            <a:custGeom>
              <a:avLst/>
              <a:gdLst/>
              <a:ahLst/>
              <a:cxnLst/>
              <a:rect l="l" t="t" r="r" b="b"/>
              <a:pathLst>
                <a:path w="2463" h="4177" extrusionOk="0">
                  <a:moveTo>
                    <a:pt x="2463" y="1"/>
                  </a:moveTo>
                  <a:cubicBezTo>
                    <a:pt x="2249" y="349"/>
                    <a:pt x="1954" y="616"/>
                    <a:pt x="1687" y="830"/>
                  </a:cubicBezTo>
                  <a:cubicBezTo>
                    <a:pt x="1312" y="1178"/>
                    <a:pt x="937" y="1500"/>
                    <a:pt x="643" y="1874"/>
                  </a:cubicBezTo>
                  <a:cubicBezTo>
                    <a:pt x="482" y="2088"/>
                    <a:pt x="348" y="2249"/>
                    <a:pt x="241" y="2436"/>
                  </a:cubicBezTo>
                  <a:cubicBezTo>
                    <a:pt x="107" y="2677"/>
                    <a:pt x="27" y="2891"/>
                    <a:pt x="0" y="3079"/>
                  </a:cubicBezTo>
                  <a:lnTo>
                    <a:pt x="0" y="3320"/>
                  </a:lnTo>
                  <a:cubicBezTo>
                    <a:pt x="0" y="3427"/>
                    <a:pt x="27" y="3507"/>
                    <a:pt x="81" y="3614"/>
                  </a:cubicBezTo>
                  <a:cubicBezTo>
                    <a:pt x="134" y="3748"/>
                    <a:pt x="241" y="3882"/>
                    <a:pt x="375" y="3989"/>
                  </a:cubicBezTo>
                  <a:cubicBezTo>
                    <a:pt x="455" y="4042"/>
                    <a:pt x="643" y="4123"/>
                    <a:pt x="803" y="4149"/>
                  </a:cubicBezTo>
                  <a:lnTo>
                    <a:pt x="830" y="4149"/>
                  </a:lnTo>
                  <a:cubicBezTo>
                    <a:pt x="910" y="4149"/>
                    <a:pt x="991" y="4176"/>
                    <a:pt x="1071" y="4176"/>
                  </a:cubicBezTo>
                  <a:cubicBezTo>
                    <a:pt x="1044" y="4149"/>
                    <a:pt x="991" y="4096"/>
                    <a:pt x="991" y="4016"/>
                  </a:cubicBezTo>
                  <a:cubicBezTo>
                    <a:pt x="964" y="3882"/>
                    <a:pt x="937" y="3748"/>
                    <a:pt x="937" y="3614"/>
                  </a:cubicBezTo>
                  <a:cubicBezTo>
                    <a:pt x="937" y="3480"/>
                    <a:pt x="964" y="3320"/>
                    <a:pt x="991" y="3186"/>
                  </a:cubicBezTo>
                  <a:cubicBezTo>
                    <a:pt x="1071" y="2891"/>
                    <a:pt x="1178" y="2570"/>
                    <a:pt x="1312" y="2303"/>
                  </a:cubicBezTo>
                  <a:cubicBezTo>
                    <a:pt x="1365" y="2169"/>
                    <a:pt x="1446" y="2088"/>
                    <a:pt x="1499" y="1981"/>
                  </a:cubicBezTo>
                  <a:cubicBezTo>
                    <a:pt x="1633" y="1740"/>
                    <a:pt x="1794" y="1553"/>
                    <a:pt x="1927" y="1312"/>
                  </a:cubicBezTo>
                  <a:cubicBezTo>
                    <a:pt x="2034" y="1152"/>
                    <a:pt x="2142" y="964"/>
                    <a:pt x="2195" y="804"/>
                  </a:cubicBezTo>
                  <a:lnTo>
                    <a:pt x="2409" y="295"/>
                  </a:lnTo>
                  <a:cubicBezTo>
                    <a:pt x="2436" y="215"/>
                    <a:pt x="2463" y="108"/>
                    <a:pt x="2463" y="1"/>
                  </a:cubicBezTo>
                  <a:close/>
                </a:path>
              </a:pathLst>
            </a:custGeom>
            <a:solidFill>
              <a:srgbClr val="3629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1" name="Google Shape;8801;p65"/>
            <p:cNvSpPr/>
            <p:nvPr/>
          </p:nvSpPr>
          <p:spPr>
            <a:xfrm>
              <a:off x="8376875" y="7698725"/>
              <a:ext cx="64250" cy="116450"/>
            </a:xfrm>
            <a:custGeom>
              <a:avLst/>
              <a:gdLst/>
              <a:ahLst/>
              <a:cxnLst/>
              <a:rect l="l" t="t" r="r" b="b"/>
              <a:pathLst>
                <a:path w="2570" h="4658" extrusionOk="0">
                  <a:moveTo>
                    <a:pt x="2570" y="1"/>
                  </a:moveTo>
                  <a:cubicBezTo>
                    <a:pt x="2543" y="28"/>
                    <a:pt x="2463" y="135"/>
                    <a:pt x="2409" y="241"/>
                  </a:cubicBezTo>
                  <a:cubicBezTo>
                    <a:pt x="2142" y="589"/>
                    <a:pt x="1794" y="937"/>
                    <a:pt x="1499" y="1258"/>
                  </a:cubicBezTo>
                  <a:cubicBezTo>
                    <a:pt x="1151" y="1633"/>
                    <a:pt x="830" y="2008"/>
                    <a:pt x="536" y="2409"/>
                  </a:cubicBezTo>
                  <a:cubicBezTo>
                    <a:pt x="402" y="2597"/>
                    <a:pt x="268" y="2811"/>
                    <a:pt x="188" y="2998"/>
                  </a:cubicBezTo>
                  <a:cubicBezTo>
                    <a:pt x="81" y="3239"/>
                    <a:pt x="27" y="3480"/>
                    <a:pt x="1" y="3667"/>
                  </a:cubicBezTo>
                  <a:lnTo>
                    <a:pt x="1" y="3908"/>
                  </a:lnTo>
                  <a:cubicBezTo>
                    <a:pt x="27" y="4015"/>
                    <a:pt x="27" y="4122"/>
                    <a:pt x="81" y="4176"/>
                  </a:cubicBezTo>
                  <a:cubicBezTo>
                    <a:pt x="161" y="4310"/>
                    <a:pt x="268" y="4417"/>
                    <a:pt x="429" y="4524"/>
                  </a:cubicBezTo>
                  <a:cubicBezTo>
                    <a:pt x="563" y="4577"/>
                    <a:pt x="696" y="4658"/>
                    <a:pt x="857" y="4658"/>
                  </a:cubicBezTo>
                  <a:lnTo>
                    <a:pt x="964" y="4658"/>
                  </a:lnTo>
                  <a:lnTo>
                    <a:pt x="937" y="4604"/>
                  </a:lnTo>
                  <a:lnTo>
                    <a:pt x="830" y="4417"/>
                  </a:lnTo>
                  <a:cubicBezTo>
                    <a:pt x="750" y="4283"/>
                    <a:pt x="723" y="4122"/>
                    <a:pt x="723" y="3935"/>
                  </a:cubicBezTo>
                  <a:lnTo>
                    <a:pt x="723" y="3694"/>
                  </a:lnTo>
                  <a:cubicBezTo>
                    <a:pt x="723" y="3640"/>
                    <a:pt x="723" y="3587"/>
                    <a:pt x="750" y="3507"/>
                  </a:cubicBezTo>
                  <a:cubicBezTo>
                    <a:pt x="750" y="3400"/>
                    <a:pt x="803" y="3346"/>
                    <a:pt x="830" y="3239"/>
                  </a:cubicBezTo>
                  <a:cubicBezTo>
                    <a:pt x="857" y="3159"/>
                    <a:pt x="857" y="3105"/>
                    <a:pt x="884" y="3078"/>
                  </a:cubicBezTo>
                  <a:cubicBezTo>
                    <a:pt x="937" y="3025"/>
                    <a:pt x="964" y="2971"/>
                    <a:pt x="964" y="2945"/>
                  </a:cubicBezTo>
                  <a:cubicBezTo>
                    <a:pt x="1098" y="2730"/>
                    <a:pt x="1259" y="2543"/>
                    <a:pt x="1392" y="2356"/>
                  </a:cubicBezTo>
                  <a:cubicBezTo>
                    <a:pt x="1473" y="2275"/>
                    <a:pt x="1553" y="2168"/>
                    <a:pt x="1633" y="2061"/>
                  </a:cubicBezTo>
                  <a:lnTo>
                    <a:pt x="1821" y="1767"/>
                  </a:lnTo>
                  <a:cubicBezTo>
                    <a:pt x="1954" y="1579"/>
                    <a:pt x="2061" y="1339"/>
                    <a:pt x="2195" y="1124"/>
                  </a:cubicBezTo>
                  <a:cubicBezTo>
                    <a:pt x="2302" y="937"/>
                    <a:pt x="2356" y="696"/>
                    <a:pt x="2436" y="509"/>
                  </a:cubicBezTo>
                  <a:lnTo>
                    <a:pt x="2543" y="107"/>
                  </a:lnTo>
                  <a:cubicBezTo>
                    <a:pt x="2543" y="54"/>
                    <a:pt x="2543" y="27"/>
                    <a:pt x="2570" y="1"/>
                  </a:cubicBezTo>
                  <a:close/>
                </a:path>
              </a:pathLst>
            </a:custGeom>
            <a:solidFill>
              <a:srgbClr val="3629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2" name="Google Shape;8802;p65"/>
            <p:cNvSpPr/>
            <p:nvPr/>
          </p:nvSpPr>
          <p:spPr>
            <a:xfrm>
              <a:off x="8637175" y="7149075"/>
              <a:ext cx="526625" cy="458675"/>
            </a:xfrm>
            <a:custGeom>
              <a:avLst/>
              <a:gdLst/>
              <a:ahLst/>
              <a:cxnLst/>
              <a:rect l="l" t="t" r="r" b="b"/>
              <a:pathLst>
                <a:path w="21065" h="18347" extrusionOk="0">
                  <a:moveTo>
                    <a:pt x="10881" y="0"/>
                  </a:moveTo>
                  <a:cubicBezTo>
                    <a:pt x="10735" y="0"/>
                    <a:pt x="10587" y="4"/>
                    <a:pt x="10439" y="12"/>
                  </a:cubicBezTo>
                  <a:cubicBezTo>
                    <a:pt x="10225" y="12"/>
                    <a:pt x="9984" y="12"/>
                    <a:pt x="9743" y="39"/>
                  </a:cubicBezTo>
                  <a:cubicBezTo>
                    <a:pt x="9475" y="65"/>
                    <a:pt x="9181" y="92"/>
                    <a:pt x="8913" y="172"/>
                  </a:cubicBezTo>
                  <a:cubicBezTo>
                    <a:pt x="8405" y="279"/>
                    <a:pt x="7896" y="360"/>
                    <a:pt x="7441" y="494"/>
                  </a:cubicBezTo>
                  <a:cubicBezTo>
                    <a:pt x="6478" y="761"/>
                    <a:pt x="5541" y="1163"/>
                    <a:pt x="4658" y="1671"/>
                  </a:cubicBezTo>
                  <a:cubicBezTo>
                    <a:pt x="3748" y="2207"/>
                    <a:pt x="2998" y="2822"/>
                    <a:pt x="2329" y="3518"/>
                  </a:cubicBezTo>
                  <a:cubicBezTo>
                    <a:pt x="1606" y="4294"/>
                    <a:pt x="1044" y="5124"/>
                    <a:pt x="670" y="5980"/>
                  </a:cubicBezTo>
                  <a:cubicBezTo>
                    <a:pt x="482" y="6462"/>
                    <a:pt x="322" y="6917"/>
                    <a:pt x="214" y="7426"/>
                  </a:cubicBezTo>
                  <a:cubicBezTo>
                    <a:pt x="107" y="7908"/>
                    <a:pt x="54" y="8389"/>
                    <a:pt x="54" y="8898"/>
                  </a:cubicBezTo>
                  <a:cubicBezTo>
                    <a:pt x="0" y="9915"/>
                    <a:pt x="134" y="10905"/>
                    <a:pt x="455" y="11922"/>
                  </a:cubicBezTo>
                  <a:cubicBezTo>
                    <a:pt x="750" y="12913"/>
                    <a:pt x="1178" y="13850"/>
                    <a:pt x="1740" y="14679"/>
                  </a:cubicBezTo>
                  <a:cubicBezTo>
                    <a:pt x="2356" y="15563"/>
                    <a:pt x="3052" y="16285"/>
                    <a:pt x="3855" y="16821"/>
                  </a:cubicBezTo>
                  <a:cubicBezTo>
                    <a:pt x="4765" y="17436"/>
                    <a:pt x="5809" y="17891"/>
                    <a:pt x="6906" y="18132"/>
                  </a:cubicBezTo>
                  <a:cubicBezTo>
                    <a:pt x="7548" y="18275"/>
                    <a:pt x="8214" y="18346"/>
                    <a:pt x="8889" y="18346"/>
                  </a:cubicBezTo>
                  <a:cubicBezTo>
                    <a:pt x="9226" y="18346"/>
                    <a:pt x="9565" y="18328"/>
                    <a:pt x="9904" y="18293"/>
                  </a:cubicBezTo>
                  <a:cubicBezTo>
                    <a:pt x="10011" y="18293"/>
                    <a:pt x="10118" y="18266"/>
                    <a:pt x="10225" y="18266"/>
                  </a:cubicBezTo>
                  <a:cubicBezTo>
                    <a:pt x="11322" y="18132"/>
                    <a:pt x="12393" y="17838"/>
                    <a:pt x="13463" y="17409"/>
                  </a:cubicBezTo>
                  <a:cubicBezTo>
                    <a:pt x="14400" y="16981"/>
                    <a:pt x="15337" y="16499"/>
                    <a:pt x="16247" y="15857"/>
                  </a:cubicBezTo>
                  <a:cubicBezTo>
                    <a:pt x="17184" y="15215"/>
                    <a:pt x="17987" y="14519"/>
                    <a:pt x="18656" y="13823"/>
                  </a:cubicBezTo>
                  <a:cubicBezTo>
                    <a:pt x="19057" y="13368"/>
                    <a:pt x="19352" y="12966"/>
                    <a:pt x="19646" y="12565"/>
                  </a:cubicBezTo>
                  <a:cubicBezTo>
                    <a:pt x="19941" y="12110"/>
                    <a:pt x="20208" y="11682"/>
                    <a:pt x="20423" y="11227"/>
                  </a:cubicBezTo>
                  <a:cubicBezTo>
                    <a:pt x="20663" y="10745"/>
                    <a:pt x="20824" y="10236"/>
                    <a:pt x="20931" y="9754"/>
                  </a:cubicBezTo>
                  <a:cubicBezTo>
                    <a:pt x="20958" y="9514"/>
                    <a:pt x="20985" y="9246"/>
                    <a:pt x="21011" y="9005"/>
                  </a:cubicBezTo>
                  <a:cubicBezTo>
                    <a:pt x="21065" y="8657"/>
                    <a:pt x="21011" y="8389"/>
                    <a:pt x="20985" y="8175"/>
                  </a:cubicBezTo>
                  <a:cubicBezTo>
                    <a:pt x="20958" y="8068"/>
                    <a:pt x="20931" y="7881"/>
                    <a:pt x="20878" y="7747"/>
                  </a:cubicBezTo>
                  <a:cubicBezTo>
                    <a:pt x="20851" y="7667"/>
                    <a:pt x="20824" y="7533"/>
                    <a:pt x="20744" y="7426"/>
                  </a:cubicBezTo>
                  <a:cubicBezTo>
                    <a:pt x="20663" y="7185"/>
                    <a:pt x="20530" y="6998"/>
                    <a:pt x="20342" y="6783"/>
                  </a:cubicBezTo>
                  <a:cubicBezTo>
                    <a:pt x="19968" y="6328"/>
                    <a:pt x="19513" y="5954"/>
                    <a:pt x="19138" y="5686"/>
                  </a:cubicBezTo>
                  <a:cubicBezTo>
                    <a:pt x="18736" y="4830"/>
                    <a:pt x="18281" y="4053"/>
                    <a:pt x="17746" y="3384"/>
                  </a:cubicBezTo>
                  <a:cubicBezTo>
                    <a:pt x="17184" y="2635"/>
                    <a:pt x="16542" y="2046"/>
                    <a:pt x="15846" y="1564"/>
                  </a:cubicBezTo>
                  <a:cubicBezTo>
                    <a:pt x="15444" y="1296"/>
                    <a:pt x="15043" y="1082"/>
                    <a:pt x="14641" y="868"/>
                  </a:cubicBezTo>
                  <a:cubicBezTo>
                    <a:pt x="14240" y="681"/>
                    <a:pt x="13758" y="494"/>
                    <a:pt x="13330" y="360"/>
                  </a:cubicBezTo>
                  <a:cubicBezTo>
                    <a:pt x="12552" y="131"/>
                    <a:pt x="11736" y="0"/>
                    <a:pt x="108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3" name="Google Shape;8803;p65"/>
            <p:cNvSpPr/>
            <p:nvPr/>
          </p:nvSpPr>
          <p:spPr>
            <a:xfrm>
              <a:off x="8637850" y="7165425"/>
              <a:ext cx="499875" cy="440975"/>
            </a:xfrm>
            <a:custGeom>
              <a:avLst/>
              <a:gdLst/>
              <a:ahLst/>
              <a:cxnLst/>
              <a:rect l="l" t="t" r="r" b="b"/>
              <a:pathLst>
                <a:path w="19995" h="17639" extrusionOk="0">
                  <a:moveTo>
                    <a:pt x="19994" y="11322"/>
                  </a:moveTo>
                  <a:cubicBezTo>
                    <a:pt x="19976" y="11349"/>
                    <a:pt x="19957" y="11378"/>
                    <a:pt x="19938" y="11408"/>
                  </a:cubicBezTo>
                  <a:lnTo>
                    <a:pt x="19938" y="11408"/>
                  </a:lnTo>
                  <a:cubicBezTo>
                    <a:pt x="19959" y="11380"/>
                    <a:pt x="19979" y="11352"/>
                    <a:pt x="19994" y="11322"/>
                  </a:cubicBezTo>
                  <a:close/>
                  <a:moveTo>
                    <a:pt x="6638" y="0"/>
                  </a:moveTo>
                  <a:lnTo>
                    <a:pt x="6638" y="0"/>
                  </a:lnTo>
                  <a:cubicBezTo>
                    <a:pt x="5969" y="321"/>
                    <a:pt x="5273" y="616"/>
                    <a:pt x="4631" y="990"/>
                  </a:cubicBezTo>
                  <a:cubicBezTo>
                    <a:pt x="3747" y="1526"/>
                    <a:pt x="2944" y="2115"/>
                    <a:pt x="2302" y="2837"/>
                  </a:cubicBezTo>
                  <a:cubicBezTo>
                    <a:pt x="1606" y="3587"/>
                    <a:pt x="1017" y="4390"/>
                    <a:pt x="669" y="5300"/>
                  </a:cubicBezTo>
                  <a:cubicBezTo>
                    <a:pt x="455" y="5781"/>
                    <a:pt x="295" y="6263"/>
                    <a:pt x="187" y="6745"/>
                  </a:cubicBezTo>
                  <a:cubicBezTo>
                    <a:pt x="80" y="7200"/>
                    <a:pt x="27" y="7709"/>
                    <a:pt x="27" y="8217"/>
                  </a:cubicBezTo>
                  <a:cubicBezTo>
                    <a:pt x="0" y="9207"/>
                    <a:pt x="134" y="10225"/>
                    <a:pt x="428" y="11215"/>
                  </a:cubicBezTo>
                  <a:cubicBezTo>
                    <a:pt x="723" y="12232"/>
                    <a:pt x="1151" y="13169"/>
                    <a:pt x="1740" y="13999"/>
                  </a:cubicBezTo>
                  <a:cubicBezTo>
                    <a:pt x="2329" y="14882"/>
                    <a:pt x="3025" y="15604"/>
                    <a:pt x="3828" y="16140"/>
                  </a:cubicBezTo>
                  <a:cubicBezTo>
                    <a:pt x="4738" y="16782"/>
                    <a:pt x="5782" y="17210"/>
                    <a:pt x="6879" y="17451"/>
                  </a:cubicBezTo>
                  <a:cubicBezTo>
                    <a:pt x="7548" y="17585"/>
                    <a:pt x="8244" y="17639"/>
                    <a:pt x="8967" y="17639"/>
                  </a:cubicBezTo>
                  <a:cubicBezTo>
                    <a:pt x="9261" y="17639"/>
                    <a:pt x="9582" y="17639"/>
                    <a:pt x="9903" y="17612"/>
                  </a:cubicBezTo>
                  <a:cubicBezTo>
                    <a:pt x="9984" y="17612"/>
                    <a:pt x="10091" y="17585"/>
                    <a:pt x="10198" y="17585"/>
                  </a:cubicBezTo>
                  <a:cubicBezTo>
                    <a:pt x="11295" y="17451"/>
                    <a:pt x="12393" y="17130"/>
                    <a:pt x="13436" y="16702"/>
                  </a:cubicBezTo>
                  <a:cubicBezTo>
                    <a:pt x="14373" y="16300"/>
                    <a:pt x="15310" y="15792"/>
                    <a:pt x="16220" y="15176"/>
                  </a:cubicBezTo>
                  <a:cubicBezTo>
                    <a:pt x="17130" y="14534"/>
                    <a:pt x="17960" y="13865"/>
                    <a:pt x="18629" y="13115"/>
                  </a:cubicBezTo>
                  <a:cubicBezTo>
                    <a:pt x="19030" y="12714"/>
                    <a:pt x="19325" y="12312"/>
                    <a:pt x="19619" y="11884"/>
                  </a:cubicBezTo>
                  <a:cubicBezTo>
                    <a:pt x="19731" y="11728"/>
                    <a:pt x="19842" y="11554"/>
                    <a:pt x="19938" y="11408"/>
                  </a:cubicBezTo>
                  <a:lnTo>
                    <a:pt x="19938" y="11408"/>
                  </a:lnTo>
                  <a:cubicBezTo>
                    <a:pt x="19882" y="11477"/>
                    <a:pt x="19811" y="11540"/>
                    <a:pt x="19753" y="11616"/>
                  </a:cubicBezTo>
                  <a:cubicBezTo>
                    <a:pt x="19405" y="12018"/>
                    <a:pt x="19030" y="12419"/>
                    <a:pt x="18629" y="12794"/>
                  </a:cubicBezTo>
                  <a:cubicBezTo>
                    <a:pt x="18228" y="13169"/>
                    <a:pt x="17773" y="13490"/>
                    <a:pt x="17317" y="13784"/>
                  </a:cubicBezTo>
                  <a:cubicBezTo>
                    <a:pt x="16889" y="14106"/>
                    <a:pt x="16407" y="14373"/>
                    <a:pt x="15952" y="14587"/>
                  </a:cubicBezTo>
                  <a:cubicBezTo>
                    <a:pt x="15712" y="14694"/>
                    <a:pt x="15471" y="14828"/>
                    <a:pt x="15203" y="14909"/>
                  </a:cubicBezTo>
                  <a:cubicBezTo>
                    <a:pt x="14962" y="14989"/>
                    <a:pt x="14694" y="15096"/>
                    <a:pt x="14427" y="15203"/>
                  </a:cubicBezTo>
                  <a:cubicBezTo>
                    <a:pt x="13945" y="15364"/>
                    <a:pt x="13436" y="15524"/>
                    <a:pt x="12901" y="15658"/>
                  </a:cubicBezTo>
                  <a:cubicBezTo>
                    <a:pt x="12366" y="15792"/>
                    <a:pt x="11857" y="15872"/>
                    <a:pt x="11322" y="15926"/>
                  </a:cubicBezTo>
                  <a:cubicBezTo>
                    <a:pt x="10930" y="15965"/>
                    <a:pt x="10567" y="15990"/>
                    <a:pt x="10180" y="15990"/>
                  </a:cubicBezTo>
                  <a:cubicBezTo>
                    <a:pt x="10038" y="15990"/>
                    <a:pt x="9893" y="15986"/>
                    <a:pt x="9743" y="15979"/>
                  </a:cubicBezTo>
                  <a:cubicBezTo>
                    <a:pt x="9261" y="15926"/>
                    <a:pt x="8726" y="15845"/>
                    <a:pt x="8217" y="15712"/>
                  </a:cubicBezTo>
                  <a:cubicBezTo>
                    <a:pt x="7709" y="15578"/>
                    <a:pt x="7227" y="15337"/>
                    <a:pt x="6745" y="15096"/>
                  </a:cubicBezTo>
                  <a:cubicBezTo>
                    <a:pt x="6504" y="14962"/>
                    <a:pt x="6263" y="14828"/>
                    <a:pt x="6049" y="14668"/>
                  </a:cubicBezTo>
                  <a:cubicBezTo>
                    <a:pt x="5835" y="14534"/>
                    <a:pt x="5648" y="14373"/>
                    <a:pt x="5434" y="14186"/>
                  </a:cubicBezTo>
                  <a:cubicBezTo>
                    <a:pt x="5059" y="13865"/>
                    <a:pt x="4738" y="13517"/>
                    <a:pt x="4443" y="13115"/>
                  </a:cubicBezTo>
                  <a:cubicBezTo>
                    <a:pt x="4122" y="12767"/>
                    <a:pt x="3854" y="12312"/>
                    <a:pt x="3667" y="11911"/>
                  </a:cubicBezTo>
                  <a:cubicBezTo>
                    <a:pt x="3239" y="11054"/>
                    <a:pt x="2918" y="10118"/>
                    <a:pt x="2784" y="9154"/>
                  </a:cubicBezTo>
                  <a:cubicBezTo>
                    <a:pt x="2677" y="8164"/>
                    <a:pt x="2703" y="7173"/>
                    <a:pt x="2891" y="6210"/>
                  </a:cubicBezTo>
                  <a:cubicBezTo>
                    <a:pt x="2971" y="5835"/>
                    <a:pt x="3105" y="5434"/>
                    <a:pt x="3185" y="5059"/>
                  </a:cubicBezTo>
                  <a:cubicBezTo>
                    <a:pt x="3319" y="4657"/>
                    <a:pt x="3506" y="4256"/>
                    <a:pt x="3667" y="3854"/>
                  </a:cubicBezTo>
                  <a:cubicBezTo>
                    <a:pt x="3854" y="3453"/>
                    <a:pt x="4069" y="3051"/>
                    <a:pt x="4309" y="2677"/>
                  </a:cubicBezTo>
                  <a:cubicBezTo>
                    <a:pt x="4524" y="2275"/>
                    <a:pt x="4791" y="1927"/>
                    <a:pt x="5059" y="1553"/>
                  </a:cubicBezTo>
                  <a:cubicBezTo>
                    <a:pt x="5326" y="1205"/>
                    <a:pt x="5648" y="883"/>
                    <a:pt x="5969" y="589"/>
                  </a:cubicBezTo>
                  <a:cubicBezTo>
                    <a:pt x="6183" y="375"/>
                    <a:pt x="6397" y="214"/>
                    <a:pt x="6638" y="0"/>
                  </a:cubicBezTo>
                  <a:close/>
                </a:path>
              </a:pathLst>
            </a:custGeom>
            <a:solidFill>
              <a:srgbClr val="36292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4" name="Google Shape;8804;p65"/>
            <p:cNvSpPr/>
            <p:nvPr/>
          </p:nvSpPr>
          <p:spPr>
            <a:xfrm>
              <a:off x="8900150" y="6999475"/>
              <a:ext cx="145225" cy="178675"/>
            </a:xfrm>
            <a:custGeom>
              <a:avLst/>
              <a:gdLst/>
              <a:ahLst/>
              <a:cxnLst/>
              <a:rect l="l" t="t" r="r" b="b"/>
              <a:pathLst>
                <a:path w="5809" h="7147" extrusionOk="0">
                  <a:moveTo>
                    <a:pt x="2409" y="0"/>
                  </a:moveTo>
                  <a:cubicBezTo>
                    <a:pt x="2329" y="0"/>
                    <a:pt x="2249" y="27"/>
                    <a:pt x="2168" y="81"/>
                  </a:cubicBezTo>
                  <a:cubicBezTo>
                    <a:pt x="1820" y="562"/>
                    <a:pt x="1472" y="1017"/>
                    <a:pt x="1231" y="1499"/>
                  </a:cubicBezTo>
                  <a:cubicBezTo>
                    <a:pt x="964" y="2034"/>
                    <a:pt x="750" y="2570"/>
                    <a:pt x="562" y="3078"/>
                  </a:cubicBezTo>
                  <a:cubicBezTo>
                    <a:pt x="241" y="4122"/>
                    <a:pt x="81" y="5246"/>
                    <a:pt x="0" y="6397"/>
                  </a:cubicBezTo>
                  <a:lnTo>
                    <a:pt x="0" y="7066"/>
                  </a:lnTo>
                  <a:cubicBezTo>
                    <a:pt x="0" y="7120"/>
                    <a:pt x="27" y="7147"/>
                    <a:pt x="107" y="7147"/>
                  </a:cubicBezTo>
                  <a:cubicBezTo>
                    <a:pt x="161" y="7147"/>
                    <a:pt x="188" y="7120"/>
                    <a:pt x="188" y="7066"/>
                  </a:cubicBezTo>
                  <a:cubicBezTo>
                    <a:pt x="188" y="6585"/>
                    <a:pt x="241" y="6156"/>
                    <a:pt x="295" y="5648"/>
                  </a:cubicBezTo>
                  <a:lnTo>
                    <a:pt x="295" y="5675"/>
                  </a:lnTo>
                  <a:cubicBezTo>
                    <a:pt x="375" y="5246"/>
                    <a:pt x="455" y="4818"/>
                    <a:pt x="562" y="4390"/>
                  </a:cubicBezTo>
                  <a:cubicBezTo>
                    <a:pt x="669" y="3988"/>
                    <a:pt x="830" y="3533"/>
                    <a:pt x="991" y="3105"/>
                  </a:cubicBezTo>
                  <a:cubicBezTo>
                    <a:pt x="1178" y="2730"/>
                    <a:pt x="1339" y="2409"/>
                    <a:pt x="1499" y="2061"/>
                  </a:cubicBezTo>
                  <a:cubicBezTo>
                    <a:pt x="1660" y="1740"/>
                    <a:pt x="1901" y="1446"/>
                    <a:pt x="2115" y="1124"/>
                  </a:cubicBezTo>
                  <a:cubicBezTo>
                    <a:pt x="2275" y="937"/>
                    <a:pt x="2409" y="776"/>
                    <a:pt x="2570" y="589"/>
                  </a:cubicBezTo>
                  <a:cubicBezTo>
                    <a:pt x="2730" y="723"/>
                    <a:pt x="2918" y="830"/>
                    <a:pt x="3078" y="937"/>
                  </a:cubicBezTo>
                  <a:cubicBezTo>
                    <a:pt x="3319" y="1098"/>
                    <a:pt x="3587" y="1231"/>
                    <a:pt x="3855" y="1365"/>
                  </a:cubicBezTo>
                  <a:cubicBezTo>
                    <a:pt x="4122" y="1499"/>
                    <a:pt x="4390" y="1606"/>
                    <a:pt x="4657" y="1713"/>
                  </a:cubicBezTo>
                  <a:cubicBezTo>
                    <a:pt x="4845" y="1767"/>
                    <a:pt x="5059" y="1847"/>
                    <a:pt x="5220" y="1847"/>
                  </a:cubicBezTo>
                  <a:cubicBezTo>
                    <a:pt x="5327" y="1874"/>
                    <a:pt x="5380" y="1874"/>
                    <a:pt x="5460" y="1874"/>
                  </a:cubicBezTo>
                  <a:cubicBezTo>
                    <a:pt x="5514" y="1874"/>
                    <a:pt x="5594" y="1874"/>
                    <a:pt x="5648" y="1847"/>
                  </a:cubicBezTo>
                  <a:cubicBezTo>
                    <a:pt x="5675" y="1847"/>
                    <a:pt x="5755" y="1794"/>
                    <a:pt x="5782" y="1740"/>
                  </a:cubicBezTo>
                  <a:cubicBezTo>
                    <a:pt x="5808" y="1713"/>
                    <a:pt x="5808" y="1633"/>
                    <a:pt x="5808" y="1579"/>
                  </a:cubicBezTo>
                  <a:cubicBezTo>
                    <a:pt x="5808" y="1499"/>
                    <a:pt x="5782" y="1392"/>
                    <a:pt x="5755" y="1339"/>
                  </a:cubicBezTo>
                  <a:cubicBezTo>
                    <a:pt x="5728" y="1231"/>
                    <a:pt x="5648" y="1178"/>
                    <a:pt x="5621" y="1098"/>
                  </a:cubicBezTo>
                  <a:cubicBezTo>
                    <a:pt x="5514" y="991"/>
                    <a:pt x="5407" y="857"/>
                    <a:pt x="5246" y="776"/>
                  </a:cubicBezTo>
                  <a:cubicBezTo>
                    <a:pt x="5059" y="643"/>
                    <a:pt x="4845" y="536"/>
                    <a:pt x="4550" y="402"/>
                  </a:cubicBezTo>
                  <a:cubicBezTo>
                    <a:pt x="4310" y="295"/>
                    <a:pt x="4042" y="214"/>
                    <a:pt x="3747" y="161"/>
                  </a:cubicBezTo>
                  <a:cubicBezTo>
                    <a:pt x="3480" y="81"/>
                    <a:pt x="3212" y="54"/>
                    <a:pt x="2944" y="54"/>
                  </a:cubicBezTo>
                  <a:lnTo>
                    <a:pt x="2811" y="54"/>
                  </a:lnTo>
                  <a:cubicBezTo>
                    <a:pt x="2677" y="54"/>
                    <a:pt x="2570" y="54"/>
                    <a:pt x="2436" y="81"/>
                  </a:cubicBezTo>
                  <a:cubicBezTo>
                    <a:pt x="2516" y="0"/>
                    <a:pt x="2436" y="0"/>
                    <a:pt x="2409"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5" name="Google Shape;8805;p65"/>
            <p:cNvSpPr/>
            <p:nvPr/>
          </p:nvSpPr>
          <p:spPr>
            <a:xfrm>
              <a:off x="8959025" y="7000500"/>
              <a:ext cx="42175" cy="7025"/>
            </a:xfrm>
            <a:custGeom>
              <a:avLst/>
              <a:gdLst/>
              <a:ahLst/>
              <a:cxnLst/>
              <a:rect l="l" t="t" r="r" b="b"/>
              <a:pathLst>
                <a:path w="1687" h="281" extrusionOk="0">
                  <a:moveTo>
                    <a:pt x="283" y="1"/>
                  </a:moveTo>
                  <a:cubicBezTo>
                    <a:pt x="194" y="1"/>
                    <a:pt x="117" y="13"/>
                    <a:pt x="27" y="13"/>
                  </a:cubicBezTo>
                  <a:cubicBezTo>
                    <a:pt x="1" y="13"/>
                    <a:pt x="1" y="66"/>
                    <a:pt x="1" y="93"/>
                  </a:cubicBezTo>
                  <a:cubicBezTo>
                    <a:pt x="1" y="93"/>
                    <a:pt x="1" y="120"/>
                    <a:pt x="27" y="120"/>
                  </a:cubicBezTo>
                  <a:lnTo>
                    <a:pt x="697" y="120"/>
                  </a:lnTo>
                  <a:cubicBezTo>
                    <a:pt x="857" y="120"/>
                    <a:pt x="1018" y="147"/>
                    <a:pt x="1232" y="200"/>
                  </a:cubicBezTo>
                  <a:lnTo>
                    <a:pt x="1633" y="280"/>
                  </a:lnTo>
                  <a:lnTo>
                    <a:pt x="1660" y="280"/>
                  </a:lnTo>
                  <a:cubicBezTo>
                    <a:pt x="1660" y="280"/>
                    <a:pt x="1687" y="280"/>
                    <a:pt x="1687" y="254"/>
                  </a:cubicBezTo>
                  <a:lnTo>
                    <a:pt x="1687" y="227"/>
                  </a:lnTo>
                  <a:cubicBezTo>
                    <a:pt x="1687" y="227"/>
                    <a:pt x="1687" y="200"/>
                    <a:pt x="1660" y="200"/>
                  </a:cubicBezTo>
                  <a:cubicBezTo>
                    <a:pt x="1392" y="120"/>
                    <a:pt x="1125" y="93"/>
                    <a:pt x="857" y="66"/>
                  </a:cubicBezTo>
                  <a:cubicBezTo>
                    <a:pt x="723" y="13"/>
                    <a:pt x="589" y="13"/>
                    <a:pt x="456" y="13"/>
                  </a:cubicBezTo>
                  <a:lnTo>
                    <a:pt x="429" y="13"/>
                  </a:lnTo>
                  <a:cubicBezTo>
                    <a:pt x="375" y="4"/>
                    <a:pt x="328" y="1"/>
                    <a:pt x="283"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6" name="Google Shape;8806;p65"/>
            <p:cNvSpPr/>
            <p:nvPr/>
          </p:nvSpPr>
          <p:spPr>
            <a:xfrm>
              <a:off x="8960375" y="6999475"/>
              <a:ext cx="28125" cy="4700"/>
            </a:xfrm>
            <a:custGeom>
              <a:avLst/>
              <a:gdLst/>
              <a:ahLst/>
              <a:cxnLst/>
              <a:rect l="l" t="t" r="r" b="b"/>
              <a:pathLst>
                <a:path w="1125" h="188" extrusionOk="0">
                  <a:moveTo>
                    <a:pt x="0" y="0"/>
                  </a:moveTo>
                  <a:lnTo>
                    <a:pt x="0" y="27"/>
                  </a:lnTo>
                  <a:cubicBezTo>
                    <a:pt x="0" y="54"/>
                    <a:pt x="27" y="107"/>
                    <a:pt x="27" y="107"/>
                  </a:cubicBezTo>
                  <a:lnTo>
                    <a:pt x="295" y="107"/>
                  </a:lnTo>
                  <a:cubicBezTo>
                    <a:pt x="402" y="107"/>
                    <a:pt x="482" y="107"/>
                    <a:pt x="562" y="134"/>
                  </a:cubicBezTo>
                  <a:cubicBezTo>
                    <a:pt x="750" y="161"/>
                    <a:pt x="937" y="161"/>
                    <a:pt x="1098" y="188"/>
                  </a:cubicBezTo>
                  <a:lnTo>
                    <a:pt x="1124" y="188"/>
                  </a:lnTo>
                  <a:lnTo>
                    <a:pt x="1124" y="161"/>
                  </a:lnTo>
                  <a:lnTo>
                    <a:pt x="1124" y="134"/>
                  </a:lnTo>
                  <a:lnTo>
                    <a:pt x="1098" y="134"/>
                  </a:lnTo>
                  <a:cubicBezTo>
                    <a:pt x="937" y="107"/>
                    <a:pt x="750" y="54"/>
                    <a:pt x="562" y="54"/>
                  </a:cubicBezTo>
                  <a:cubicBezTo>
                    <a:pt x="428" y="27"/>
                    <a:pt x="268" y="27"/>
                    <a:pt x="134" y="27"/>
                  </a:cubicBezTo>
                  <a:cubicBezTo>
                    <a:pt x="107" y="0"/>
                    <a:pt x="80" y="0"/>
                    <a:pt x="27"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7" name="Google Shape;8807;p65"/>
            <p:cNvSpPr/>
            <p:nvPr/>
          </p:nvSpPr>
          <p:spPr>
            <a:xfrm>
              <a:off x="8959700" y="6997450"/>
              <a:ext cx="24775" cy="6050"/>
            </a:xfrm>
            <a:custGeom>
              <a:avLst/>
              <a:gdLst/>
              <a:ahLst/>
              <a:cxnLst/>
              <a:rect l="l" t="t" r="r" b="b"/>
              <a:pathLst>
                <a:path w="991" h="242" extrusionOk="0">
                  <a:moveTo>
                    <a:pt x="268" y="1"/>
                  </a:moveTo>
                  <a:cubicBezTo>
                    <a:pt x="161" y="28"/>
                    <a:pt x="107" y="81"/>
                    <a:pt x="27" y="81"/>
                  </a:cubicBezTo>
                  <a:cubicBezTo>
                    <a:pt x="0" y="81"/>
                    <a:pt x="0" y="108"/>
                    <a:pt x="0" y="108"/>
                  </a:cubicBezTo>
                  <a:lnTo>
                    <a:pt x="0" y="135"/>
                  </a:lnTo>
                  <a:lnTo>
                    <a:pt x="27" y="188"/>
                  </a:lnTo>
                  <a:lnTo>
                    <a:pt x="375" y="188"/>
                  </a:lnTo>
                  <a:cubicBezTo>
                    <a:pt x="509" y="188"/>
                    <a:pt x="589" y="215"/>
                    <a:pt x="723" y="215"/>
                  </a:cubicBezTo>
                  <a:cubicBezTo>
                    <a:pt x="803" y="215"/>
                    <a:pt x="857" y="242"/>
                    <a:pt x="937" y="242"/>
                  </a:cubicBezTo>
                  <a:cubicBezTo>
                    <a:pt x="964" y="242"/>
                    <a:pt x="991" y="242"/>
                    <a:pt x="991" y="215"/>
                  </a:cubicBezTo>
                  <a:cubicBezTo>
                    <a:pt x="991" y="188"/>
                    <a:pt x="991" y="135"/>
                    <a:pt x="964" y="135"/>
                  </a:cubicBezTo>
                  <a:cubicBezTo>
                    <a:pt x="830" y="108"/>
                    <a:pt x="670" y="81"/>
                    <a:pt x="536" y="54"/>
                  </a:cubicBezTo>
                  <a:cubicBezTo>
                    <a:pt x="429" y="54"/>
                    <a:pt x="322" y="1"/>
                    <a:pt x="268"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8" name="Google Shape;8808;p65"/>
            <p:cNvSpPr/>
            <p:nvPr/>
          </p:nvSpPr>
          <p:spPr>
            <a:xfrm>
              <a:off x="8963700" y="6999475"/>
              <a:ext cx="22775" cy="4025"/>
            </a:xfrm>
            <a:custGeom>
              <a:avLst/>
              <a:gdLst/>
              <a:ahLst/>
              <a:cxnLst/>
              <a:rect l="l" t="t" r="r" b="b"/>
              <a:pathLst>
                <a:path w="911" h="161" extrusionOk="0">
                  <a:moveTo>
                    <a:pt x="1" y="0"/>
                  </a:moveTo>
                  <a:lnTo>
                    <a:pt x="1" y="27"/>
                  </a:lnTo>
                  <a:cubicBezTo>
                    <a:pt x="1" y="54"/>
                    <a:pt x="28" y="107"/>
                    <a:pt x="28" y="107"/>
                  </a:cubicBezTo>
                  <a:lnTo>
                    <a:pt x="429" y="107"/>
                  </a:lnTo>
                  <a:cubicBezTo>
                    <a:pt x="563" y="107"/>
                    <a:pt x="697" y="134"/>
                    <a:pt x="804" y="161"/>
                  </a:cubicBezTo>
                  <a:lnTo>
                    <a:pt x="857" y="161"/>
                  </a:lnTo>
                  <a:cubicBezTo>
                    <a:pt x="857" y="161"/>
                    <a:pt x="911" y="161"/>
                    <a:pt x="911" y="134"/>
                  </a:cubicBezTo>
                  <a:lnTo>
                    <a:pt x="911" y="107"/>
                  </a:lnTo>
                  <a:cubicBezTo>
                    <a:pt x="911" y="107"/>
                    <a:pt x="911" y="54"/>
                    <a:pt x="857" y="54"/>
                  </a:cubicBezTo>
                  <a:cubicBezTo>
                    <a:pt x="724" y="27"/>
                    <a:pt x="590" y="27"/>
                    <a:pt x="456"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9" name="Google Shape;8809;p65"/>
            <p:cNvSpPr/>
            <p:nvPr/>
          </p:nvSpPr>
          <p:spPr>
            <a:xfrm>
              <a:off x="8961025" y="6999475"/>
              <a:ext cx="26125" cy="4700"/>
            </a:xfrm>
            <a:custGeom>
              <a:avLst/>
              <a:gdLst/>
              <a:ahLst/>
              <a:cxnLst/>
              <a:rect l="l" t="t" r="r" b="b"/>
              <a:pathLst>
                <a:path w="1045" h="188" extrusionOk="0">
                  <a:moveTo>
                    <a:pt x="81" y="0"/>
                  </a:moveTo>
                  <a:cubicBezTo>
                    <a:pt x="54" y="27"/>
                    <a:pt x="1" y="27"/>
                    <a:pt x="1" y="54"/>
                  </a:cubicBezTo>
                  <a:cubicBezTo>
                    <a:pt x="1" y="107"/>
                    <a:pt x="1" y="107"/>
                    <a:pt x="28" y="107"/>
                  </a:cubicBezTo>
                  <a:lnTo>
                    <a:pt x="81" y="134"/>
                  </a:lnTo>
                  <a:lnTo>
                    <a:pt x="402" y="134"/>
                  </a:lnTo>
                  <a:cubicBezTo>
                    <a:pt x="536" y="134"/>
                    <a:pt x="643" y="161"/>
                    <a:pt x="777" y="161"/>
                  </a:cubicBezTo>
                  <a:cubicBezTo>
                    <a:pt x="831" y="161"/>
                    <a:pt x="911" y="188"/>
                    <a:pt x="964" y="188"/>
                  </a:cubicBezTo>
                  <a:cubicBezTo>
                    <a:pt x="1018" y="188"/>
                    <a:pt x="1045" y="188"/>
                    <a:pt x="1045" y="161"/>
                  </a:cubicBezTo>
                  <a:cubicBezTo>
                    <a:pt x="1045" y="134"/>
                    <a:pt x="1045" y="107"/>
                    <a:pt x="1018" y="107"/>
                  </a:cubicBezTo>
                  <a:cubicBezTo>
                    <a:pt x="884" y="54"/>
                    <a:pt x="697" y="27"/>
                    <a:pt x="536"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0" name="Google Shape;8810;p65"/>
            <p:cNvSpPr/>
            <p:nvPr/>
          </p:nvSpPr>
          <p:spPr>
            <a:xfrm>
              <a:off x="8963050" y="6997450"/>
              <a:ext cx="22775" cy="5400"/>
            </a:xfrm>
            <a:custGeom>
              <a:avLst/>
              <a:gdLst/>
              <a:ahLst/>
              <a:cxnLst/>
              <a:rect l="l" t="t" r="r" b="b"/>
              <a:pathLst>
                <a:path w="911" h="216" extrusionOk="0">
                  <a:moveTo>
                    <a:pt x="134" y="1"/>
                  </a:moveTo>
                  <a:cubicBezTo>
                    <a:pt x="107" y="81"/>
                    <a:pt x="107" y="81"/>
                    <a:pt x="54" y="81"/>
                  </a:cubicBezTo>
                  <a:lnTo>
                    <a:pt x="27" y="81"/>
                  </a:lnTo>
                  <a:lnTo>
                    <a:pt x="0" y="108"/>
                  </a:lnTo>
                  <a:cubicBezTo>
                    <a:pt x="0" y="135"/>
                    <a:pt x="27" y="188"/>
                    <a:pt x="54" y="188"/>
                  </a:cubicBezTo>
                  <a:lnTo>
                    <a:pt x="455" y="188"/>
                  </a:lnTo>
                  <a:cubicBezTo>
                    <a:pt x="589" y="188"/>
                    <a:pt x="723" y="215"/>
                    <a:pt x="830" y="215"/>
                  </a:cubicBezTo>
                  <a:cubicBezTo>
                    <a:pt x="857" y="215"/>
                    <a:pt x="910" y="188"/>
                    <a:pt x="910" y="135"/>
                  </a:cubicBezTo>
                  <a:cubicBezTo>
                    <a:pt x="910" y="108"/>
                    <a:pt x="857" y="81"/>
                    <a:pt x="830" y="81"/>
                  </a:cubicBezTo>
                  <a:cubicBezTo>
                    <a:pt x="589" y="28"/>
                    <a:pt x="348" y="1"/>
                    <a:pt x="134"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1" name="Google Shape;8811;p65"/>
            <p:cNvSpPr/>
            <p:nvPr/>
          </p:nvSpPr>
          <p:spPr>
            <a:xfrm>
              <a:off x="8779025" y="6988750"/>
              <a:ext cx="111775" cy="198775"/>
            </a:xfrm>
            <a:custGeom>
              <a:avLst/>
              <a:gdLst/>
              <a:ahLst/>
              <a:cxnLst/>
              <a:rect l="l" t="t" r="r" b="b"/>
              <a:pathLst>
                <a:path w="4471" h="7951" extrusionOk="0">
                  <a:moveTo>
                    <a:pt x="2865" y="1"/>
                  </a:moveTo>
                  <a:cubicBezTo>
                    <a:pt x="2597" y="1"/>
                    <a:pt x="2329" y="1"/>
                    <a:pt x="2035" y="55"/>
                  </a:cubicBezTo>
                  <a:cubicBezTo>
                    <a:pt x="1767" y="81"/>
                    <a:pt x="1500" y="162"/>
                    <a:pt x="1232" y="215"/>
                  </a:cubicBezTo>
                  <a:cubicBezTo>
                    <a:pt x="1205" y="215"/>
                    <a:pt x="1125" y="269"/>
                    <a:pt x="1098" y="269"/>
                  </a:cubicBezTo>
                  <a:cubicBezTo>
                    <a:pt x="991" y="295"/>
                    <a:pt x="857" y="349"/>
                    <a:pt x="750" y="402"/>
                  </a:cubicBezTo>
                  <a:cubicBezTo>
                    <a:pt x="723" y="483"/>
                    <a:pt x="670" y="483"/>
                    <a:pt x="643" y="483"/>
                  </a:cubicBezTo>
                  <a:cubicBezTo>
                    <a:pt x="563" y="536"/>
                    <a:pt x="456" y="590"/>
                    <a:pt x="456" y="670"/>
                  </a:cubicBezTo>
                  <a:cubicBezTo>
                    <a:pt x="295" y="1232"/>
                    <a:pt x="161" y="1794"/>
                    <a:pt x="108" y="2303"/>
                  </a:cubicBezTo>
                  <a:cubicBezTo>
                    <a:pt x="27" y="2892"/>
                    <a:pt x="1" y="3481"/>
                    <a:pt x="27" y="4016"/>
                  </a:cubicBezTo>
                  <a:cubicBezTo>
                    <a:pt x="108" y="5113"/>
                    <a:pt x="322" y="6211"/>
                    <a:pt x="670" y="7281"/>
                  </a:cubicBezTo>
                  <a:cubicBezTo>
                    <a:pt x="723" y="7495"/>
                    <a:pt x="804" y="7683"/>
                    <a:pt x="911" y="7897"/>
                  </a:cubicBezTo>
                  <a:cubicBezTo>
                    <a:pt x="937" y="7950"/>
                    <a:pt x="964" y="7950"/>
                    <a:pt x="1045" y="7950"/>
                  </a:cubicBezTo>
                  <a:cubicBezTo>
                    <a:pt x="1098" y="7924"/>
                    <a:pt x="1098" y="7897"/>
                    <a:pt x="1098" y="7817"/>
                  </a:cubicBezTo>
                  <a:cubicBezTo>
                    <a:pt x="937" y="7388"/>
                    <a:pt x="804" y="6960"/>
                    <a:pt x="697" y="6452"/>
                  </a:cubicBezTo>
                  <a:lnTo>
                    <a:pt x="697" y="6478"/>
                  </a:lnTo>
                  <a:cubicBezTo>
                    <a:pt x="590" y="6050"/>
                    <a:pt x="536" y="5622"/>
                    <a:pt x="509" y="5140"/>
                  </a:cubicBezTo>
                  <a:cubicBezTo>
                    <a:pt x="456" y="4739"/>
                    <a:pt x="429" y="4283"/>
                    <a:pt x="456" y="3775"/>
                  </a:cubicBezTo>
                  <a:cubicBezTo>
                    <a:pt x="509" y="3373"/>
                    <a:pt x="536" y="2999"/>
                    <a:pt x="563" y="2624"/>
                  </a:cubicBezTo>
                  <a:cubicBezTo>
                    <a:pt x="643" y="2276"/>
                    <a:pt x="697" y="1901"/>
                    <a:pt x="804" y="1527"/>
                  </a:cubicBezTo>
                  <a:cubicBezTo>
                    <a:pt x="857" y="1286"/>
                    <a:pt x="964" y="1072"/>
                    <a:pt x="1045" y="857"/>
                  </a:cubicBezTo>
                  <a:cubicBezTo>
                    <a:pt x="1232" y="938"/>
                    <a:pt x="1446" y="965"/>
                    <a:pt x="1633" y="991"/>
                  </a:cubicBezTo>
                  <a:cubicBezTo>
                    <a:pt x="1901" y="1072"/>
                    <a:pt x="2195" y="1098"/>
                    <a:pt x="2490" y="1125"/>
                  </a:cubicBezTo>
                  <a:cubicBezTo>
                    <a:pt x="2811" y="1152"/>
                    <a:pt x="3105" y="1152"/>
                    <a:pt x="3373" y="1152"/>
                  </a:cubicBezTo>
                  <a:cubicBezTo>
                    <a:pt x="3614" y="1152"/>
                    <a:pt x="3801" y="1125"/>
                    <a:pt x="3962" y="1098"/>
                  </a:cubicBezTo>
                  <a:cubicBezTo>
                    <a:pt x="4069" y="1072"/>
                    <a:pt x="4149" y="1072"/>
                    <a:pt x="4203" y="1018"/>
                  </a:cubicBezTo>
                  <a:cubicBezTo>
                    <a:pt x="4283" y="991"/>
                    <a:pt x="4337" y="965"/>
                    <a:pt x="4363" y="938"/>
                  </a:cubicBezTo>
                  <a:cubicBezTo>
                    <a:pt x="4417" y="884"/>
                    <a:pt x="4444" y="857"/>
                    <a:pt x="4471" y="804"/>
                  </a:cubicBezTo>
                  <a:lnTo>
                    <a:pt x="4471" y="617"/>
                  </a:lnTo>
                  <a:cubicBezTo>
                    <a:pt x="4444" y="563"/>
                    <a:pt x="4363" y="483"/>
                    <a:pt x="4337" y="429"/>
                  </a:cubicBezTo>
                  <a:cubicBezTo>
                    <a:pt x="4283" y="349"/>
                    <a:pt x="4203" y="295"/>
                    <a:pt x="4096" y="269"/>
                  </a:cubicBezTo>
                  <a:cubicBezTo>
                    <a:pt x="3962" y="188"/>
                    <a:pt x="3828" y="135"/>
                    <a:pt x="3641" y="81"/>
                  </a:cubicBezTo>
                  <a:cubicBezTo>
                    <a:pt x="3400" y="28"/>
                    <a:pt x="3159" y="1"/>
                    <a:pt x="2865"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2" name="Google Shape;8812;p65"/>
            <p:cNvSpPr/>
            <p:nvPr/>
          </p:nvSpPr>
          <p:spPr>
            <a:xfrm>
              <a:off x="8793750" y="6992775"/>
              <a:ext cx="41500" cy="13400"/>
            </a:xfrm>
            <a:custGeom>
              <a:avLst/>
              <a:gdLst/>
              <a:ahLst/>
              <a:cxnLst/>
              <a:rect l="l" t="t" r="r" b="b"/>
              <a:pathLst>
                <a:path w="1660" h="536" extrusionOk="0">
                  <a:moveTo>
                    <a:pt x="1580" y="1"/>
                  </a:moveTo>
                  <a:cubicBezTo>
                    <a:pt x="1312" y="27"/>
                    <a:pt x="1044" y="81"/>
                    <a:pt x="777" y="134"/>
                  </a:cubicBezTo>
                  <a:cubicBezTo>
                    <a:pt x="643" y="161"/>
                    <a:pt x="509" y="188"/>
                    <a:pt x="375" y="268"/>
                  </a:cubicBezTo>
                  <a:lnTo>
                    <a:pt x="348" y="268"/>
                  </a:lnTo>
                  <a:cubicBezTo>
                    <a:pt x="241" y="322"/>
                    <a:pt x="134" y="375"/>
                    <a:pt x="54" y="429"/>
                  </a:cubicBezTo>
                  <a:cubicBezTo>
                    <a:pt x="1" y="429"/>
                    <a:pt x="1" y="456"/>
                    <a:pt x="54" y="509"/>
                  </a:cubicBezTo>
                  <a:lnTo>
                    <a:pt x="81" y="536"/>
                  </a:lnTo>
                  <a:lnTo>
                    <a:pt x="108" y="536"/>
                  </a:lnTo>
                  <a:cubicBezTo>
                    <a:pt x="134" y="509"/>
                    <a:pt x="215" y="509"/>
                    <a:pt x="241" y="456"/>
                  </a:cubicBezTo>
                  <a:lnTo>
                    <a:pt x="456" y="375"/>
                  </a:lnTo>
                  <a:cubicBezTo>
                    <a:pt x="509" y="322"/>
                    <a:pt x="616" y="295"/>
                    <a:pt x="723" y="295"/>
                  </a:cubicBezTo>
                  <a:cubicBezTo>
                    <a:pt x="884" y="268"/>
                    <a:pt x="1044" y="188"/>
                    <a:pt x="1205" y="161"/>
                  </a:cubicBezTo>
                  <a:cubicBezTo>
                    <a:pt x="1339" y="134"/>
                    <a:pt x="1473" y="134"/>
                    <a:pt x="1606" y="108"/>
                  </a:cubicBezTo>
                  <a:cubicBezTo>
                    <a:pt x="1606" y="108"/>
                    <a:pt x="1660" y="108"/>
                    <a:pt x="1660" y="54"/>
                  </a:cubicBezTo>
                  <a:lnTo>
                    <a:pt x="1660" y="27"/>
                  </a:lnTo>
                  <a:cubicBezTo>
                    <a:pt x="1660" y="27"/>
                    <a:pt x="1660" y="1"/>
                    <a:pt x="1606"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3" name="Google Shape;8813;p65"/>
            <p:cNvSpPr/>
            <p:nvPr/>
          </p:nvSpPr>
          <p:spPr>
            <a:xfrm>
              <a:off x="8795750" y="6995450"/>
              <a:ext cx="28800" cy="8725"/>
            </a:xfrm>
            <a:custGeom>
              <a:avLst/>
              <a:gdLst/>
              <a:ahLst/>
              <a:cxnLst/>
              <a:rect l="l" t="t" r="r" b="b"/>
              <a:pathLst>
                <a:path w="1152" h="349" extrusionOk="0">
                  <a:moveTo>
                    <a:pt x="1098" y="1"/>
                  </a:moveTo>
                  <a:cubicBezTo>
                    <a:pt x="938" y="27"/>
                    <a:pt x="723" y="54"/>
                    <a:pt x="563" y="81"/>
                  </a:cubicBezTo>
                  <a:cubicBezTo>
                    <a:pt x="429" y="134"/>
                    <a:pt x="295" y="161"/>
                    <a:pt x="161" y="215"/>
                  </a:cubicBezTo>
                  <a:cubicBezTo>
                    <a:pt x="108" y="215"/>
                    <a:pt x="54" y="215"/>
                    <a:pt x="28" y="268"/>
                  </a:cubicBezTo>
                  <a:cubicBezTo>
                    <a:pt x="1" y="295"/>
                    <a:pt x="1" y="295"/>
                    <a:pt x="1" y="322"/>
                  </a:cubicBezTo>
                  <a:cubicBezTo>
                    <a:pt x="1" y="349"/>
                    <a:pt x="28" y="349"/>
                    <a:pt x="54" y="349"/>
                  </a:cubicBezTo>
                  <a:cubicBezTo>
                    <a:pt x="161" y="322"/>
                    <a:pt x="242" y="295"/>
                    <a:pt x="322" y="268"/>
                  </a:cubicBezTo>
                  <a:cubicBezTo>
                    <a:pt x="429" y="215"/>
                    <a:pt x="509" y="188"/>
                    <a:pt x="590" y="188"/>
                  </a:cubicBezTo>
                  <a:cubicBezTo>
                    <a:pt x="777" y="161"/>
                    <a:pt x="938" y="134"/>
                    <a:pt x="1125" y="81"/>
                  </a:cubicBezTo>
                  <a:cubicBezTo>
                    <a:pt x="1125" y="81"/>
                    <a:pt x="1152" y="81"/>
                    <a:pt x="1152" y="54"/>
                  </a:cubicBezTo>
                  <a:lnTo>
                    <a:pt x="1152" y="27"/>
                  </a:lnTo>
                  <a:cubicBezTo>
                    <a:pt x="1152" y="27"/>
                    <a:pt x="1152" y="1"/>
                    <a:pt x="1125"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4" name="Google Shape;8814;p65"/>
            <p:cNvSpPr/>
            <p:nvPr/>
          </p:nvSpPr>
          <p:spPr>
            <a:xfrm>
              <a:off x="8793750" y="6993850"/>
              <a:ext cx="23450" cy="9650"/>
            </a:xfrm>
            <a:custGeom>
              <a:avLst/>
              <a:gdLst/>
              <a:ahLst/>
              <a:cxnLst/>
              <a:rect l="l" t="t" r="r" b="b"/>
              <a:pathLst>
                <a:path w="938" h="386" extrusionOk="0">
                  <a:moveTo>
                    <a:pt x="905" y="1"/>
                  </a:moveTo>
                  <a:cubicBezTo>
                    <a:pt x="898" y="1"/>
                    <a:pt x="891" y="4"/>
                    <a:pt x="884" y="11"/>
                  </a:cubicBezTo>
                  <a:cubicBezTo>
                    <a:pt x="750" y="11"/>
                    <a:pt x="563" y="65"/>
                    <a:pt x="429" y="91"/>
                  </a:cubicBezTo>
                  <a:cubicBezTo>
                    <a:pt x="348" y="118"/>
                    <a:pt x="268" y="145"/>
                    <a:pt x="161" y="198"/>
                  </a:cubicBezTo>
                  <a:cubicBezTo>
                    <a:pt x="188" y="252"/>
                    <a:pt x="108" y="279"/>
                    <a:pt x="54" y="279"/>
                  </a:cubicBezTo>
                  <a:cubicBezTo>
                    <a:pt x="1" y="279"/>
                    <a:pt x="1" y="332"/>
                    <a:pt x="1" y="359"/>
                  </a:cubicBezTo>
                  <a:cubicBezTo>
                    <a:pt x="1" y="359"/>
                    <a:pt x="1" y="386"/>
                    <a:pt x="54" y="386"/>
                  </a:cubicBezTo>
                  <a:lnTo>
                    <a:pt x="81" y="386"/>
                  </a:lnTo>
                  <a:cubicBezTo>
                    <a:pt x="188" y="359"/>
                    <a:pt x="268" y="279"/>
                    <a:pt x="375" y="252"/>
                  </a:cubicBezTo>
                  <a:cubicBezTo>
                    <a:pt x="482" y="225"/>
                    <a:pt x="616" y="198"/>
                    <a:pt x="723" y="145"/>
                  </a:cubicBezTo>
                  <a:cubicBezTo>
                    <a:pt x="777" y="145"/>
                    <a:pt x="857" y="118"/>
                    <a:pt x="911" y="118"/>
                  </a:cubicBezTo>
                  <a:cubicBezTo>
                    <a:pt x="937" y="118"/>
                    <a:pt x="937" y="91"/>
                    <a:pt x="937" y="65"/>
                  </a:cubicBezTo>
                  <a:cubicBezTo>
                    <a:pt x="937" y="25"/>
                    <a:pt x="923" y="1"/>
                    <a:pt x="905"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5" name="Google Shape;8815;p65"/>
            <p:cNvSpPr/>
            <p:nvPr/>
          </p:nvSpPr>
          <p:spPr>
            <a:xfrm>
              <a:off x="8798425" y="6995450"/>
              <a:ext cx="21450" cy="7400"/>
            </a:xfrm>
            <a:custGeom>
              <a:avLst/>
              <a:gdLst/>
              <a:ahLst/>
              <a:cxnLst/>
              <a:rect l="l" t="t" r="r" b="b"/>
              <a:pathLst>
                <a:path w="858" h="296" extrusionOk="0">
                  <a:moveTo>
                    <a:pt x="831" y="1"/>
                  </a:moveTo>
                  <a:lnTo>
                    <a:pt x="429" y="81"/>
                  </a:lnTo>
                  <a:lnTo>
                    <a:pt x="108" y="188"/>
                  </a:lnTo>
                  <a:cubicBezTo>
                    <a:pt x="99" y="179"/>
                    <a:pt x="90" y="176"/>
                    <a:pt x="81" y="176"/>
                  </a:cubicBezTo>
                  <a:cubicBezTo>
                    <a:pt x="63" y="176"/>
                    <a:pt x="45" y="188"/>
                    <a:pt x="28" y="188"/>
                  </a:cubicBezTo>
                  <a:cubicBezTo>
                    <a:pt x="1" y="215"/>
                    <a:pt x="1" y="268"/>
                    <a:pt x="1" y="268"/>
                  </a:cubicBezTo>
                  <a:cubicBezTo>
                    <a:pt x="1" y="295"/>
                    <a:pt x="28" y="295"/>
                    <a:pt x="54" y="295"/>
                  </a:cubicBezTo>
                  <a:cubicBezTo>
                    <a:pt x="188" y="268"/>
                    <a:pt x="295" y="188"/>
                    <a:pt x="429" y="161"/>
                  </a:cubicBezTo>
                  <a:cubicBezTo>
                    <a:pt x="563" y="134"/>
                    <a:pt x="670" y="81"/>
                    <a:pt x="804" y="54"/>
                  </a:cubicBezTo>
                  <a:lnTo>
                    <a:pt x="857" y="54"/>
                  </a:lnTo>
                  <a:lnTo>
                    <a:pt x="857" y="27"/>
                  </a:lnTo>
                  <a:lnTo>
                    <a:pt x="857" y="1"/>
                  </a:ln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6" name="Google Shape;8816;p65"/>
            <p:cNvSpPr/>
            <p:nvPr/>
          </p:nvSpPr>
          <p:spPr>
            <a:xfrm>
              <a:off x="8796425" y="6993450"/>
              <a:ext cx="26125" cy="10050"/>
            </a:xfrm>
            <a:custGeom>
              <a:avLst/>
              <a:gdLst/>
              <a:ahLst/>
              <a:cxnLst/>
              <a:rect l="l" t="t" r="r" b="b"/>
              <a:pathLst>
                <a:path w="1045" h="402" extrusionOk="0">
                  <a:moveTo>
                    <a:pt x="964" y="0"/>
                  </a:moveTo>
                  <a:cubicBezTo>
                    <a:pt x="804" y="0"/>
                    <a:pt x="670" y="27"/>
                    <a:pt x="509" y="81"/>
                  </a:cubicBezTo>
                  <a:cubicBezTo>
                    <a:pt x="402" y="107"/>
                    <a:pt x="322" y="134"/>
                    <a:pt x="241" y="161"/>
                  </a:cubicBezTo>
                  <a:cubicBezTo>
                    <a:pt x="161" y="241"/>
                    <a:pt x="108" y="268"/>
                    <a:pt x="27" y="295"/>
                  </a:cubicBezTo>
                  <a:cubicBezTo>
                    <a:pt x="1" y="348"/>
                    <a:pt x="1" y="375"/>
                    <a:pt x="1" y="375"/>
                  </a:cubicBezTo>
                  <a:lnTo>
                    <a:pt x="27" y="402"/>
                  </a:lnTo>
                  <a:lnTo>
                    <a:pt x="108" y="402"/>
                  </a:lnTo>
                  <a:cubicBezTo>
                    <a:pt x="215" y="375"/>
                    <a:pt x="295" y="295"/>
                    <a:pt x="402" y="268"/>
                  </a:cubicBezTo>
                  <a:cubicBezTo>
                    <a:pt x="536" y="241"/>
                    <a:pt x="643" y="214"/>
                    <a:pt x="777" y="161"/>
                  </a:cubicBezTo>
                  <a:cubicBezTo>
                    <a:pt x="830" y="161"/>
                    <a:pt x="911" y="134"/>
                    <a:pt x="964" y="134"/>
                  </a:cubicBezTo>
                  <a:cubicBezTo>
                    <a:pt x="991" y="134"/>
                    <a:pt x="1044" y="107"/>
                    <a:pt x="1044" y="81"/>
                  </a:cubicBezTo>
                  <a:cubicBezTo>
                    <a:pt x="1044" y="27"/>
                    <a:pt x="1018" y="0"/>
                    <a:pt x="964"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7" name="Google Shape;8817;p65"/>
            <p:cNvSpPr/>
            <p:nvPr/>
          </p:nvSpPr>
          <p:spPr>
            <a:xfrm>
              <a:off x="8798425" y="6994125"/>
              <a:ext cx="20775" cy="9000"/>
            </a:xfrm>
            <a:custGeom>
              <a:avLst/>
              <a:gdLst/>
              <a:ahLst/>
              <a:cxnLst/>
              <a:rect l="l" t="t" r="r" b="b"/>
              <a:pathLst>
                <a:path w="831" h="360" extrusionOk="0">
                  <a:moveTo>
                    <a:pt x="750" y="0"/>
                  </a:moveTo>
                  <a:cubicBezTo>
                    <a:pt x="509" y="80"/>
                    <a:pt x="295" y="107"/>
                    <a:pt x="54" y="214"/>
                  </a:cubicBezTo>
                  <a:lnTo>
                    <a:pt x="28" y="241"/>
                  </a:lnTo>
                  <a:cubicBezTo>
                    <a:pt x="28" y="241"/>
                    <a:pt x="1" y="241"/>
                    <a:pt x="1" y="268"/>
                  </a:cubicBezTo>
                  <a:lnTo>
                    <a:pt x="1" y="321"/>
                  </a:lnTo>
                  <a:cubicBezTo>
                    <a:pt x="1" y="340"/>
                    <a:pt x="14" y="359"/>
                    <a:pt x="32" y="359"/>
                  </a:cubicBezTo>
                  <a:cubicBezTo>
                    <a:pt x="39" y="359"/>
                    <a:pt x="47" y="356"/>
                    <a:pt x="54" y="348"/>
                  </a:cubicBezTo>
                  <a:cubicBezTo>
                    <a:pt x="135" y="321"/>
                    <a:pt x="188" y="321"/>
                    <a:pt x="215" y="268"/>
                  </a:cubicBezTo>
                  <a:cubicBezTo>
                    <a:pt x="295" y="241"/>
                    <a:pt x="349" y="241"/>
                    <a:pt x="429" y="214"/>
                  </a:cubicBezTo>
                  <a:cubicBezTo>
                    <a:pt x="563" y="161"/>
                    <a:pt x="643" y="134"/>
                    <a:pt x="777" y="107"/>
                  </a:cubicBezTo>
                  <a:cubicBezTo>
                    <a:pt x="831" y="107"/>
                    <a:pt x="831" y="80"/>
                    <a:pt x="831" y="54"/>
                  </a:cubicBezTo>
                  <a:cubicBezTo>
                    <a:pt x="831" y="0"/>
                    <a:pt x="777" y="0"/>
                    <a:pt x="750"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8" name="Google Shape;8818;p65"/>
            <p:cNvSpPr/>
            <p:nvPr/>
          </p:nvSpPr>
          <p:spPr>
            <a:xfrm>
              <a:off x="8803125" y="7321325"/>
              <a:ext cx="65600" cy="74850"/>
            </a:xfrm>
            <a:custGeom>
              <a:avLst/>
              <a:gdLst/>
              <a:ahLst/>
              <a:cxnLst/>
              <a:rect l="l" t="t" r="r" b="b"/>
              <a:pathLst>
                <a:path w="2624" h="2994" extrusionOk="0">
                  <a:moveTo>
                    <a:pt x="1981" y="1"/>
                  </a:moveTo>
                  <a:cubicBezTo>
                    <a:pt x="1579" y="81"/>
                    <a:pt x="1044" y="482"/>
                    <a:pt x="643" y="1044"/>
                  </a:cubicBezTo>
                  <a:cubicBezTo>
                    <a:pt x="321" y="1419"/>
                    <a:pt x="134" y="1821"/>
                    <a:pt x="54" y="2169"/>
                  </a:cubicBezTo>
                  <a:cubicBezTo>
                    <a:pt x="0" y="2516"/>
                    <a:pt x="27" y="2784"/>
                    <a:pt x="188" y="2918"/>
                  </a:cubicBezTo>
                  <a:cubicBezTo>
                    <a:pt x="263" y="2956"/>
                    <a:pt x="339" y="2994"/>
                    <a:pt x="424" y="2994"/>
                  </a:cubicBezTo>
                  <a:cubicBezTo>
                    <a:pt x="459" y="2994"/>
                    <a:pt x="496" y="2987"/>
                    <a:pt x="536" y="2971"/>
                  </a:cubicBezTo>
                  <a:cubicBezTo>
                    <a:pt x="937" y="2918"/>
                    <a:pt x="1472" y="2516"/>
                    <a:pt x="1874" y="1954"/>
                  </a:cubicBezTo>
                  <a:cubicBezTo>
                    <a:pt x="2436" y="1178"/>
                    <a:pt x="2623" y="348"/>
                    <a:pt x="2275" y="81"/>
                  </a:cubicBezTo>
                  <a:cubicBezTo>
                    <a:pt x="2168" y="27"/>
                    <a:pt x="2088" y="1"/>
                    <a:pt x="1981" y="1"/>
                  </a:cubicBezTo>
                  <a:close/>
                </a:path>
              </a:pathLst>
            </a:custGeom>
            <a:solidFill>
              <a:srgbClr val="FFC2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9" name="Google Shape;8819;p65"/>
            <p:cNvSpPr/>
            <p:nvPr/>
          </p:nvSpPr>
          <p:spPr>
            <a:xfrm>
              <a:off x="8967725" y="7223300"/>
              <a:ext cx="87675" cy="41425"/>
            </a:xfrm>
            <a:custGeom>
              <a:avLst/>
              <a:gdLst/>
              <a:ahLst/>
              <a:cxnLst/>
              <a:rect l="l" t="t" r="r" b="b"/>
              <a:pathLst>
                <a:path w="3507" h="1657" extrusionOk="0">
                  <a:moveTo>
                    <a:pt x="2307" y="1"/>
                  </a:moveTo>
                  <a:cubicBezTo>
                    <a:pt x="2145" y="1"/>
                    <a:pt x="1972" y="13"/>
                    <a:pt x="1794" y="40"/>
                  </a:cubicBezTo>
                  <a:cubicBezTo>
                    <a:pt x="1740" y="40"/>
                    <a:pt x="1687" y="67"/>
                    <a:pt x="1607" y="67"/>
                  </a:cubicBezTo>
                  <a:cubicBezTo>
                    <a:pt x="1178" y="148"/>
                    <a:pt x="750" y="308"/>
                    <a:pt x="456" y="522"/>
                  </a:cubicBezTo>
                  <a:cubicBezTo>
                    <a:pt x="134" y="710"/>
                    <a:pt x="1" y="951"/>
                    <a:pt x="54" y="1138"/>
                  </a:cubicBezTo>
                  <a:cubicBezTo>
                    <a:pt x="119" y="1441"/>
                    <a:pt x="588" y="1657"/>
                    <a:pt x="1247" y="1657"/>
                  </a:cubicBezTo>
                  <a:cubicBezTo>
                    <a:pt x="1402" y="1657"/>
                    <a:pt x="1567" y="1645"/>
                    <a:pt x="1740" y="1620"/>
                  </a:cubicBezTo>
                  <a:cubicBezTo>
                    <a:pt x="1767" y="1620"/>
                    <a:pt x="1847" y="1593"/>
                    <a:pt x="1901" y="1593"/>
                  </a:cubicBezTo>
                  <a:cubicBezTo>
                    <a:pt x="2356" y="1513"/>
                    <a:pt x="2784" y="1352"/>
                    <a:pt x="3079" y="1138"/>
                  </a:cubicBezTo>
                  <a:cubicBezTo>
                    <a:pt x="3400" y="951"/>
                    <a:pt x="3507" y="710"/>
                    <a:pt x="3480" y="522"/>
                  </a:cubicBezTo>
                  <a:cubicBezTo>
                    <a:pt x="3437" y="202"/>
                    <a:pt x="2951" y="1"/>
                    <a:pt x="2307"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0" name="Google Shape;8820;p65"/>
            <p:cNvSpPr/>
            <p:nvPr/>
          </p:nvSpPr>
          <p:spPr>
            <a:xfrm>
              <a:off x="8803125" y="7321325"/>
              <a:ext cx="65600" cy="74850"/>
            </a:xfrm>
            <a:custGeom>
              <a:avLst/>
              <a:gdLst/>
              <a:ahLst/>
              <a:cxnLst/>
              <a:rect l="l" t="t" r="r" b="b"/>
              <a:pathLst>
                <a:path w="2624" h="2994" extrusionOk="0">
                  <a:moveTo>
                    <a:pt x="1981" y="1"/>
                  </a:moveTo>
                  <a:cubicBezTo>
                    <a:pt x="1579" y="81"/>
                    <a:pt x="1044" y="482"/>
                    <a:pt x="643" y="1044"/>
                  </a:cubicBezTo>
                  <a:cubicBezTo>
                    <a:pt x="321" y="1419"/>
                    <a:pt x="134" y="1821"/>
                    <a:pt x="54" y="2169"/>
                  </a:cubicBezTo>
                  <a:cubicBezTo>
                    <a:pt x="0" y="2516"/>
                    <a:pt x="27" y="2784"/>
                    <a:pt x="188" y="2918"/>
                  </a:cubicBezTo>
                  <a:cubicBezTo>
                    <a:pt x="263" y="2956"/>
                    <a:pt x="339" y="2994"/>
                    <a:pt x="424" y="2994"/>
                  </a:cubicBezTo>
                  <a:cubicBezTo>
                    <a:pt x="459" y="2994"/>
                    <a:pt x="496" y="2987"/>
                    <a:pt x="536" y="2971"/>
                  </a:cubicBezTo>
                  <a:cubicBezTo>
                    <a:pt x="937" y="2918"/>
                    <a:pt x="1472" y="2516"/>
                    <a:pt x="1874" y="1954"/>
                  </a:cubicBezTo>
                  <a:cubicBezTo>
                    <a:pt x="2436" y="1178"/>
                    <a:pt x="2623" y="348"/>
                    <a:pt x="2275" y="81"/>
                  </a:cubicBezTo>
                  <a:cubicBezTo>
                    <a:pt x="2168" y="27"/>
                    <a:pt x="2088" y="1"/>
                    <a:pt x="1981"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1" name="Google Shape;8821;p65"/>
            <p:cNvSpPr/>
            <p:nvPr/>
          </p:nvSpPr>
          <p:spPr>
            <a:xfrm>
              <a:off x="8979100" y="7374850"/>
              <a:ext cx="43525" cy="42850"/>
            </a:xfrm>
            <a:custGeom>
              <a:avLst/>
              <a:gdLst/>
              <a:ahLst/>
              <a:cxnLst/>
              <a:rect l="l" t="t" r="r" b="b"/>
              <a:pathLst>
                <a:path w="1741" h="1714" extrusionOk="0">
                  <a:moveTo>
                    <a:pt x="1098" y="1"/>
                  </a:moveTo>
                  <a:lnTo>
                    <a:pt x="1044" y="28"/>
                  </a:lnTo>
                  <a:cubicBezTo>
                    <a:pt x="1018" y="54"/>
                    <a:pt x="1018" y="54"/>
                    <a:pt x="1018" y="108"/>
                  </a:cubicBezTo>
                  <a:cubicBezTo>
                    <a:pt x="1018" y="135"/>
                    <a:pt x="1044" y="161"/>
                    <a:pt x="1044" y="161"/>
                  </a:cubicBezTo>
                  <a:cubicBezTo>
                    <a:pt x="1125" y="242"/>
                    <a:pt x="1178" y="349"/>
                    <a:pt x="1259" y="402"/>
                  </a:cubicBezTo>
                  <a:cubicBezTo>
                    <a:pt x="1312" y="509"/>
                    <a:pt x="1366" y="563"/>
                    <a:pt x="1392" y="670"/>
                  </a:cubicBezTo>
                  <a:cubicBezTo>
                    <a:pt x="1392" y="777"/>
                    <a:pt x="1419" y="830"/>
                    <a:pt x="1419" y="911"/>
                  </a:cubicBezTo>
                  <a:lnTo>
                    <a:pt x="1419" y="1071"/>
                  </a:lnTo>
                  <a:cubicBezTo>
                    <a:pt x="1419" y="1098"/>
                    <a:pt x="1419" y="1178"/>
                    <a:pt x="1392" y="1205"/>
                  </a:cubicBezTo>
                  <a:cubicBezTo>
                    <a:pt x="1392" y="1232"/>
                    <a:pt x="1366" y="1259"/>
                    <a:pt x="1312" y="1312"/>
                  </a:cubicBezTo>
                  <a:lnTo>
                    <a:pt x="1232" y="1393"/>
                  </a:lnTo>
                  <a:cubicBezTo>
                    <a:pt x="1178" y="1446"/>
                    <a:pt x="1152" y="1473"/>
                    <a:pt x="1125" y="1473"/>
                  </a:cubicBezTo>
                  <a:cubicBezTo>
                    <a:pt x="1098" y="1500"/>
                    <a:pt x="1044" y="1500"/>
                    <a:pt x="1018" y="1500"/>
                  </a:cubicBezTo>
                  <a:lnTo>
                    <a:pt x="857" y="1500"/>
                  </a:lnTo>
                  <a:cubicBezTo>
                    <a:pt x="830" y="1500"/>
                    <a:pt x="750" y="1500"/>
                    <a:pt x="723" y="1473"/>
                  </a:cubicBezTo>
                  <a:cubicBezTo>
                    <a:pt x="697" y="1446"/>
                    <a:pt x="616" y="1366"/>
                    <a:pt x="563" y="1339"/>
                  </a:cubicBezTo>
                  <a:cubicBezTo>
                    <a:pt x="482" y="1259"/>
                    <a:pt x="429" y="1205"/>
                    <a:pt x="349" y="1098"/>
                  </a:cubicBezTo>
                  <a:cubicBezTo>
                    <a:pt x="295" y="1018"/>
                    <a:pt x="268" y="911"/>
                    <a:pt x="188" y="777"/>
                  </a:cubicBezTo>
                  <a:cubicBezTo>
                    <a:pt x="161" y="723"/>
                    <a:pt x="108" y="723"/>
                    <a:pt x="81" y="723"/>
                  </a:cubicBezTo>
                  <a:lnTo>
                    <a:pt x="54" y="723"/>
                  </a:lnTo>
                  <a:cubicBezTo>
                    <a:pt x="27" y="777"/>
                    <a:pt x="1" y="830"/>
                    <a:pt x="27" y="857"/>
                  </a:cubicBezTo>
                  <a:lnTo>
                    <a:pt x="134" y="1071"/>
                  </a:lnTo>
                  <a:cubicBezTo>
                    <a:pt x="188" y="1232"/>
                    <a:pt x="322" y="1366"/>
                    <a:pt x="429" y="1473"/>
                  </a:cubicBezTo>
                  <a:cubicBezTo>
                    <a:pt x="563" y="1580"/>
                    <a:pt x="697" y="1633"/>
                    <a:pt x="804" y="1687"/>
                  </a:cubicBezTo>
                  <a:cubicBezTo>
                    <a:pt x="937" y="1714"/>
                    <a:pt x="1018" y="1714"/>
                    <a:pt x="1125" y="1714"/>
                  </a:cubicBezTo>
                  <a:lnTo>
                    <a:pt x="1152" y="1714"/>
                  </a:lnTo>
                  <a:cubicBezTo>
                    <a:pt x="1259" y="1687"/>
                    <a:pt x="1392" y="1633"/>
                    <a:pt x="1473" y="1580"/>
                  </a:cubicBezTo>
                  <a:cubicBezTo>
                    <a:pt x="1633" y="1446"/>
                    <a:pt x="1740" y="1205"/>
                    <a:pt x="1740" y="964"/>
                  </a:cubicBezTo>
                  <a:cubicBezTo>
                    <a:pt x="1740" y="911"/>
                    <a:pt x="1740" y="830"/>
                    <a:pt x="1687" y="777"/>
                  </a:cubicBezTo>
                  <a:cubicBezTo>
                    <a:pt x="1687" y="697"/>
                    <a:pt x="1660" y="643"/>
                    <a:pt x="1633" y="563"/>
                  </a:cubicBezTo>
                  <a:cubicBezTo>
                    <a:pt x="1553" y="429"/>
                    <a:pt x="1473" y="268"/>
                    <a:pt x="1339" y="135"/>
                  </a:cubicBezTo>
                  <a:cubicBezTo>
                    <a:pt x="1285" y="108"/>
                    <a:pt x="1285" y="108"/>
                    <a:pt x="1098"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2" name="Google Shape;8822;p65"/>
            <p:cNvSpPr/>
            <p:nvPr/>
          </p:nvSpPr>
          <p:spPr>
            <a:xfrm>
              <a:off x="8803125" y="7321325"/>
              <a:ext cx="65600" cy="74850"/>
            </a:xfrm>
            <a:custGeom>
              <a:avLst/>
              <a:gdLst/>
              <a:ahLst/>
              <a:cxnLst/>
              <a:rect l="l" t="t" r="r" b="b"/>
              <a:pathLst>
                <a:path w="2624" h="2994" extrusionOk="0">
                  <a:moveTo>
                    <a:pt x="1981" y="1"/>
                  </a:moveTo>
                  <a:cubicBezTo>
                    <a:pt x="1579" y="81"/>
                    <a:pt x="1044" y="482"/>
                    <a:pt x="643" y="1044"/>
                  </a:cubicBezTo>
                  <a:cubicBezTo>
                    <a:pt x="321" y="1419"/>
                    <a:pt x="134" y="1821"/>
                    <a:pt x="54" y="2169"/>
                  </a:cubicBezTo>
                  <a:cubicBezTo>
                    <a:pt x="0" y="2516"/>
                    <a:pt x="27" y="2784"/>
                    <a:pt x="188" y="2918"/>
                  </a:cubicBezTo>
                  <a:cubicBezTo>
                    <a:pt x="263" y="2956"/>
                    <a:pt x="339" y="2994"/>
                    <a:pt x="424" y="2994"/>
                  </a:cubicBezTo>
                  <a:cubicBezTo>
                    <a:pt x="459" y="2994"/>
                    <a:pt x="496" y="2987"/>
                    <a:pt x="536" y="2971"/>
                  </a:cubicBezTo>
                  <a:cubicBezTo>
                    <a:pt x="937" y="2918"/>
                    <a:pt x="1472" y="2516"/>
                    <a:pt x="1874" y="1954"/>
                  </a:cubicBezTo>
                  <a:cubicBezTo>
                    <a:pt x="2436" y="1178"/>
                    <a:pt x="2623" y="348"/>
                    <a:pt x="2275" y="81"/>
                  </a:cubicBezTo>
                  <a:cubicBezTo>
                    <a:pt x="2168" y="27"/>
                    <a:pt x="2088" y="1"/>
                    <a:pt x="1981" y="1"/>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3" name="Google Shape;8823;p65"/>
            <p:cNvSpPr/>
            <p:nvPr/>
          </p:nvSpPr>
          <p:spPr>
            <a:xfrm>
              <a:off x="8967725" y="7223300"/>
              <a:ext cx="87675" cy="41425"/>
            </a:xfrm>
            <a:custGeom>
              <a:avLst/>
              <a:gdLst/>
              <a:ahLst/>
              <a:cxnLst/>
              <a:rect l="l" t="t" r="r" b="b"/>
              <a:pathLst>
                <a:path w="3507" h="1657" extrusionOk="0">
                  <a:moveTo>
                    <a:pt x="2307" y="1"/>
                  </a:moveTo>
                  <a:cubicBezTo>
                    <a:pt x="2145" y="1"/>
                    <a:pt x="1972" y="13"/>
                    <a:pt x="1794" y="40"/>
                  </a:cubicBezTo>
                  <a:cubicBezTo>
                    <a:pt x="1740" y="40"/>
                    <a:pt x="1687" y="67"/>
                    <a:pt x="1607" y="67"/>
                  </a:cubicBezTo>
                  <a:cubicBezTo>
                    <a:pt x="1178" y="148"/>
                    <a:pt x="750" y="308"/>
                    <a:pt x="456" y="522"/>
                  </a:cubicBezTo>
                  <a:cubicBezTo>
                    <a:pt x="134" y="710"/>
                    <a:pt x="1" y="951"/>
                    <a:pt x="54" y="1138"/>
                  </a:cubicBezTo>
                  <a:cubicBezTo>
                    <a:pt x="119" y="1441"/>
                    <a:pt x="588" y="1657"/>
                    <a:pt x="1247" y="1657"/>
                  </a:cubicBezTo>
                  <a:cubicBezTo>
                    <a:pt x="1402" y="1657"/>
                    <a:pt x="1567" y="1645"/>
                    <a:pt x="1740" y="1620"/>
                  </a:cubicBezTo>
                  <a:cubicBezTo>
                    <a:pt x="1767" y="1620"/>
                    <a:pt x="1847" y="1593"/>
                    <a:pt x="1901" y="1593"/>
                  </a:cubicBezTo>
                  <a:cubicBezTo>
                    <a:pt x="2356" y="1513"/>
                    <a:pt x="2784" y="1352"/>
                    <a:pt x="3079" y="1138"/>
                  </a:cubicBezTo>
                  <a:cubicBezTo>
                    <a:pt x="3400" y="951"/>
                    <a:pt x="3507" y="710"/>
                    <a:pt x="3480" y="522"/>
                  </a:cubicBezTo>
                  <a:cubicBezTo>
                    <a:pt x="3437" y="202"/>
                    <a:pt x="2951" y="1"/>
                    <a:pt x="2307" y="1"/>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4" name="Google Shape;8824;p65"/>
            <p:cNvSpPr/>
            <p:nvPr/>
          </p:nvSpPr>
          <p:spPr>
            <a:xfrm>
              <a:off x="8979100" y="7374850"/>
              <a:ext cx="43525" cy="42850"/>
            </a:xfrm>
            <a:custGeom>
              <a:avLst/>
              <a:gdLst/>
              <a:ahLst/>
              <a:cxnLst/>
              <a:rect l="l" t="t" r="r" b="b"/>
              <a:pathLst>
                <a:path w="1741" h="1714" extrusionOk="0">
                  <a:moveTo>
                    <a:pt x="1098" y="1"/>
                  </a:moveTo>
                  <a:lnTo>
                    <a:pt x="1044" y="28"/>
                  </a:lnTo>
                  <a:cubicBezTo>
                    <a:pt x="1018" y="54"/>
                    <a:pt x="1018" y="54"/>
                    <a:pt x="1018" y="108"/>
                  </a:cubicBezTo>
                  <a:cubicBezTo>
                    <a:pt x="1018" y="135"/>
                    <a:pt x="1044" y="161"/>
                    <a:pt x="1044" y="161"/>
                  </a:cubicBezTo>
                  <a:cubicBezTo>
                    <a:pt x="1125" y="242"/>
                    <a:pt x="1178" y="349"/>
                    <a:pt x="1259" y="402"/>
                  </a:cubicBezTo>
                  <a:cubicBezTo>
                    <a:pt x="1312" y="509"/>
                    <a:pt x="1366" y="563"/>
                    <a:pt x="1392" y="670"/>
                  </a:cubicBezTo>
                  <a:cubicBezTo>
                    <a:pt x="1392" y="777"/>
                    <a:pt x="1419" y="830"/>
                    <a:pt x="1419" y="911"/>
                  </a:cubicBezTo>
                  <a:lnTo>
                    <a:pt x="1419" y="1071"/>
                  </a:lnTo>
                  <a:cubicBezTo>
                    <a:pt x="1419" y="1098"/>
                    <a:pt x="1419" y="1178"/>
                    <a:pt x="1392" y="1205"/>
                  </a:cubicBezTo>
                  <a:cubicBezTo>
                    <a:pt x="1392" y="1232"/>
                    <a:pt x="1366" y="1259"/>
                    <a:pt x="1312" y="1312"/>
                  </a:cubicBezTo>
                  <a:lnTo>
                    <a:pt x="1232" y="1393"/>
                  </a:lnTo>
                  <a:cubicBezTo>
                    <a:pt x="1178" y="1446"/>
                    <a:pt x="1152" y="1473"/>
                    <a:pt x="1125" y="1473"/>
                  </a:cubicBezTo>
                  <a:cubicBezTo>
                    <a:pt x="1098" y="1500"/>
                    <a:pt x="1044" y="1500"/>
                    <a:pt x="1018" y="1500"/>
                  </a:cubicBezTo>
                  <a:lnTo>
                    <a:pt x="857" y="1500"/>
                  </a:lnTo>
                  <a:cubicBezTo>
                    <a:pt x="830" y="1500"/>
                    <a:pt x="750" y="1500"/>
                    <a:pt x="723" y="1473"/>
                  </a:cubicBezTo>
                  <a:cubicBezTo>
                    <a:pt x="697" y="1446"/>
                    <a:pt x="616" y="1366"/>
                    <a:pt x="563" y="1339"/>
                  </a:cubicBezTo>
                  <a:cubicBezTo>
                    <a:pt x="482" y="1259"/>
                    <a:pt x="429" y="1205"/>
                    <a:pt x="349" y="1098"/>
                  </a:cubicBezTo>
                  <a:cubicBezTo>
                    <a:pt x="295" y="1018"/>
                    <a:pt x="268" y="911"/>
                    <a:pt x="188" y="777"/>
                  </a:cubicBezTo>
                  <a:cubicBezTo>
                    <a:pt x="161" y="723"/>
                    <a:pt x="108" y="723"/>
                    <a:pt x="81" y="723"/>
                  </a:cubicBezTo>
                  <a:lnTo>
                    <a:pt x="54" y="723"/>
                  </a:lnTo>
                  <a:cubicBezTo>
                    <a:pt x="27" y="777"/>
                    <a:pt x="1" y="830"/>
                    <a:pt x="27" y="857"/>
                  </a:cubicBezTo>
                  <a:lnTo>
                    <a:pt x="134" y="1071"/>
                  </a:lnTo>
                  <a:cubicBezTo>
                    <a:pt x="188" y="1232"/>
                    <a:pt x="322" y="1366"/>
                    <a:pt x="429" y="1473"/>
                  </a:cubicBezTo>
                  <a:cubicBezTo>
                    <a:pt x="563" y="1580"/>
                    <a:pt x="697" y="1633"/>
                    <a:pt x="804" y="1687"/>
                  </a:cubicBezTo>
                  <a:cubicBezTo>
                    <a:pt x="937" y="1714"/>
                    <a:pt x="1018" y="1714"/>
                    <a:pt x="1125" y="1714"/>
                  </a:cubicBezTo>
                  <a:lnTo>
                    <a:pt x="1152" y="1714"/>
                  </a:lnTo>
                  <a:cubicBezTo>
                    <a:pt x="1259" y="1687"/>
                    <a:pt x="1392" y="1633"/>
                    <a:pt x="1473" y="1580"/>
                  </a:cubicBezTo>
                  <a:cubicBezTo>
                    <a:pt x="1633" y="1446"/>
                    <a:pt x="1740" y="1205"/>
                    <a:pt x="1740" y="964"/>
                  </a:cubicBezTo>
                  <a:cubicBezTo>
                    <a:pt x="1740" y="911"/>
                    <a:pt x="1740" y="830"/>
                    <a:pt x="1687" y="777"/>
                  </a:cubicBezTo>
                  <a:cubicBezTo>
                    <a:pt x="1687" y="697"/>
                    <a:pt x="1660" y="643"/>
                    <a:pt x="1633" y="563"/>
                  </a:cubicBezTo>
                  <a:cubicBezTo>
                    <a:pt x="1553" y="429"/>
                    <a:pt x="1473" y="268"/>
                    <a:pt x="1339" y="135"/>
                  </a:cubicBezTo>
                  <a:cubicBezTo>
                    <a:pt x="1285" y="108"/>
                    <a:pt x="1285" y="108"/>
                    <a:pt x="1098"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5" name="Google Shape;8825;p65"/>
            <p:cNvSpPr/>
            <p:nvPr/>
          </p:nvSpPr>
          <p:spPr>
            <a:xfrm>
              <a:off x="8858650" y="7399725"/>
              <a:ext cx="77650" cy="75600"/>
            </a:xfrm>
            <a:custGeom>
              <a:avLst/>
              <a:gdLst/>
              <a:ahLst/>
              <a:cxnLst/>
              <a:rect l="l" t="t" r="r" b="b"/>
              <a:pathLst>
                <a:path w="3106" h="3024" extrusionOk="0">
                  <a:moveTo>
                    <a:pt x="2488" y="1"/>
                  </a:moveTo>
                  <a:cubicBezTo>
                    <a:pt x="2470" y="1"/>
                    <a:pt x="2452" y="7"/>
                    <a:pt x="2436" y="23"/>
                  </a:cubicBezTo>
                  <a:cubicBezTo>
                    <a:pt x="2410" y="23"/>
                    <a:pt x="2410" y="50"/>
                    <a:pt x="2356" y="76"/>
                  </a:cubicBezTo>
                  <a:cubicBezTo>
                    <a:pt x="2329" y="103"/>
                    <a:pt x="2329" y="183"/>
                    <a:pt x="2356" y="210"/>
                  </a:cubicBezTo>
                  <a:cubicBezTo>
                    <a:pt x="2544" y="505"/>
                    <a:pt x="2624" y="826"/>
                    <a:pt x="2704" y="1093"/>
                  </a:cubicBezTo>
                  <a:lnTo>
                    <a:pt x="2704" y="1120"/>
                  </a:lnTo>
                  <a:cubicBezTo>
                    <a:pt x="2758" y="1361"/>
                    <a:pt x="2811" y="1548"/>
                    <a:pt x="2811" y="1763"/>
                  </a:cubicBezTo>
                  <a:cubicBezTo>
                    <a:pt x="2811" y="1896"/>
                    <a:pt x="2811" y="1977"/>
                    <a:pt x="2758" y="2084"/>
                  </a:cubicBezTo>
                  <a:cubicBezTo>
                    <a:pt x="2731" y="2191"/>
                    <a:pt x="2704" y="2244"/>
                    <a:pt x="2677" y="2325"/>
                  </a:cubicBezTo>
                  <a:lnTo>
                    <a:pt x="2624" y="2351"/>
                  </a:lnTo>
                  <a:cubicBezTo>
                    <a:pt x="2597" y="2378"/>
                    <a:pt x="2570" y="2459"/>
                    <a:pt x="2544" y="2485"/>
                  </a:cubicBezTo>
                  <a:cubicBezTo>
                    <a:pt x="2463" y="2566"/>
                    <a:pt x="2410" y="2592"/>
                    <a:pt x="2329" y="2646"/>
                  </a:cubicBezTo>
                  <a:cubicBezTo>
                    <a:pt x="2276" y="2699"/>
                    <a:pt x="2169" y="2726"/>
                    <a:pt x="2089" y="2753"/>
                  </a:cubicBezTo>
                  <a:cubicBezTo>
                    <a:pt x="2035" y="2780"/>
                    <a:pt x="1955" y="2780"/>
                    <a:pt x="1901" y="2780"/>
                  </a:cubicBezTo>
                  <a:cubicBezTo>
                    <a:pt x="1821" y="2780"/>
                    <a:pt x="1741" y="2780"/>
                    <a:pt x="1660" y="2753"/>
                  </a:cubicBezTo>
                  <a:cubicBezTo>
                    <a:pt x="1553" y="2726"/>
                    <a:pt x="1473" y="2699"/>
                    <a:pt x="1366" y="2619"/>
                  </a:cubicBezTo>
                  <a:cubicBezTo>
                    <a:pt x="1205" y="2512"/>
                    <a:pt x="1018" y="2378"/>
                    <a:pt x="857" y="2244"/>
                  </a:cubicBezTo>
                  <a:lnTo>
                    <a:pt x="831" y="2244"/>
                  </a:lnTo>
                  <a:cubicBezTo>
                    <a:pt x="723" y="2164"/>
                    <a:pt x="616" y="2057"/>
                    <a:pt x="563" y="1950"/>
                  </a:cubicBezTo>
                  <a:cubicBezTo>
                    <a:pt x="536" y="1896"/>
                    <a:pt x="456" y="1843"/>
                    <a:pt x="429" y="1789"/>
                  </a:cubicBezTo>
                  <a:cubicBezTo>
                    <a:pt x="349" y="1709"/>
                    <a:pt x="322" y="1656"/>
                    <a:pt x="268" y="1548"/>
                  </a:cubicBezTo>
                  <a:lnTo>
                    <a:pt x="268" y="1522"/>
                  </a:lnTo>
                  <a:cubicBezTo>
                    <a:pt x="215" y="1495"/>
                    <a:pt x="188" y="1495"/>
                    <a:pt x="161" y="1441"/>
                  </a:cubicBezTo>
                  <a:cubicBezTo>
                    <a:pt x="135" y="1441"/>
                    <a:pt x="81" y="1441"/>
                    <a:pt x="54" y="1495"/>
                  </a:cubicBezTo>
                  <a:lnTo>
                    <a:pt x="28" y="1522"/>
                  </a:lnTo>
                  <a:cubicBezTo>
                    <a:pt x="28" y="1548"/>
                    <a:pt x="1" y="1548"/>
                    <a:pt x="1" y="1575"/>
                  </a:cubicBezTo>
                  <a:cubicBezTo>
                    <a:pt x="1" y="1629"/>
                    <a:pt x="1" y="1656"/>
                    <a:pt x="28" y="1682"/>
                  </a:cubicBezTo>
                  <a:lnTo>
                    <a:pt x="54" y="1709"/>
                  </a:lnTo>
                  <a:lnTo>
                    <a:pt x="54" y="1763"/>
                  </a:lnTo>
                  <a:cubicBezTo>
                    <a:pt x="81" y="1789"/>
                    <a:pt x="81" y="1816"/>
                    <a:pt x="135" y="1843"/>
                  </a:cubicBezTo>
                  <a:cubicBezTo>
                    <a:pt x="161" y="1896"/>
                    <a:pt x="161" y="1923"/>
                    <a:pt x="188" y="1923"/>
                  </a:cubicBezTo>
                  <a:cubicBezTo>
                    <a:pt x="268" y="1977"/>
                    <a:pt x="295" y="2057"/>
                    <a:pt x="349" y="2164"/>
                  </a:cubicBezTo>
                  <a:lnTo>
                    <a:pt x="750" y="2566"/>
                  </a:lnTo>
                  <a:cubicBezTo>
                    <a:pt x="1098" y="2860"/>
                    <a:pt x="1419" y="2994"/>
                    <a:pt x="1767" y="3021"/>
                  </a:cubicBezTo>
                  <a:cubicBezTo>
                    <a:pt x="1793" y="3022"/>
                    <a:pt x="1818" y="3023"/>
                    <a:pt x="1843" y="3023"/>
                  </a:cubicBezTo>
                  <a:cubicBezTo>
                    <a:pt x="2219" y="3023"/>
                    <a:pt x="2585" y="2838"/>
                    <a:pt x="2811" y="2512"/>
                  </a:cubicBezTo>
                  <a:lnTo>
                    <a:pt x="2838" y="2485"/>
                  </a:lnTo>
                  <a:cubicBezTo>
                    <a:pt x="2999" y="2351"/>
                    <a:pt x="3025" y="2191"/>
                    <a:pt x="3079" y="1977"/>
                  </a:cubicBezTo>
                  <a:cubicBezTo>
                    <a:pt x="3106" y="1816"/>
                    <a:pt x="3106" y="1629"/>
                    <a:pt x="3079" y="1388"/>
                  </a:cubicBezTo>
                  <a:cubicBezTo>
                    <a:pt x="3025" y="1174"/>
                    <a:pt x="2972" y="960"/>
                    <a:pt x="2865" y="692"/>
                  </a:cubicBezTo>
                  <a:cubicBezTo>
                    <a:pt x="2811" y="478"/>
                    <a:pt x="2704" y="291"/>
                    <a:pt x="2597" y="76"/>
                  </a:cubicBezTo>
                  <a:cubicBezTo>
                    <a:pt x="2578" y="39"/>
                    <a:pt x="2532" y="1"/>
                    <a:pt x="2488" y="1"/>
                  </a:cubicBezTo>
                  <a:close/>
                </a:path>
              </a:pathLst>
            </a:custGeom>
            <a:solidFill>
              <a:srgbClr val="FFC2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6" name="Google Shape;8826;p65"/>
            <p:cNvSpPr/>
            <p:nvPr/>
          </p:nvSpPr>
          <p:spPr>
            <a:xfrm>
              <a:off x="9020600" y="7296575"/>
              <a:ext cx="70950" cy="67850"/>
            </a:xfrm>
            <a:custGeom>
              <a:avLst/>
              <a:gdLst/>
              <a:ahLst/>
              <a:cxnLst/>
              <a:rect l="l" t="t" r="r" b="b"/>
              <a:pathLst>
                <a:path w="2838" h="2714" extrusionOk="0">
                  <a:moveTo>
                    <a:pt x="2115" y="0"/>
                  </a:moveTo>
                  <a:cubicBezTo>
                    <a:pt x="2088" y="0"/>
                    <a:pt x="2034" y="0"/>
                    <a:pt x="2007" y="27"/>
                  </a:cubicBezTo>
                  <a:lnTo>
                    <a:pt x="1981" y="54"/>
                  </a:lnTo>
                  <a:cubicBezTo>
                    <a:pt x="1954" y="80"/>
                    <a:pt x="1954" y="161"/>
                    <a:pt x="1981" y="214"/>
                  </a:cubicBezTo>
                  <a:cubicBezTo>
                    <a:pt x="2007" y="295"/>
                    <a:pt x="2034" y="321"/>
                    <a:pt x="2088" y="402"/>
                  </a:cubicBezTo>
                  <a:cubicBezTo>
                    <a:pt x="2222" y="616"/>
                    <a:pt x="2302" y="883"/>
                    <a:pt x="2409" y="1151"/>
                  </a:cubicBezTo>
                  <a:cubicBezTo>
                    <a:pt x="2436" y="1338"/>
                    <a:pt x="2489" y="1499"/>
                    <a:pt x="2489" y="1660"/>
                  </a:cubicBezTo>
                  <a:cubicBezTo>
                    <a:pt x="2489" y="1767"/>
                    <a:pt x="2489" y="1820"/>
                    <a:pt x="2436" y="1927"/>
                  </a:cubicBezTo>
                  <a:lnTo>
                    <a:pt x="2436" y="1954"/>
                  </a:lnTo>
                  <a:lnTo>
                    <a:pt x="2436" y="2008"/>
                  </a:lnTo>
                  <a:cubicBezTo>
                    <a:pt x="2436" y="2034"/>
                    <a:pt x="2409" y="2061"/>
                    <a:pt x="2382" y="2141"/>
                  </a:cubicBezTo>
                  <a:lnTo>
                    <a:pt x="2382" y="2168"/>
                  </a:lnTo>
                  <a:lnTo>
                    <a:pt x="2275" y="2275"/>
                  </a:lnTo>
                  <a:cubicBezTo>
                    <a:pt x="2248" y="2302"/>
                    <a:pt x="2168" y="2329"/>
                    <a:pt x="2141" y="2356"/>
                  </a:cubicBezTo>
                  <a:cubicBezTo>
                    <a:pt x="2115" y="2382"/>
                    <a:pt x="2034" y="2436"/>
                    <a:pt x="1981" y="2436"/>
                  </a:cubicBezTo>
                  <a:cubicBezTo>
                    <a:pt x="1900" y="2436"/>
                    <a:pt x="1874" y="2463"/>
                    <a:pt x="1820" y="2463"/>
                  </a:cubicBezTo>
                  <a:cubicBezTo>
                    <a:pt x="1740" y="2463"/>
                    <a:pt x="1686" y="2463"/>
                    <a:pt x="1606" y="2436"/>
                  </a:cubicBezTo>
                  <a:cubicBezTo>
                    <a:pt x="1499" y="2382"/>
                    <a:pt x="1365" y="2356"/>
                    <a:pt x="1285" y="2302"/>
                  </a:cubicBezTo>
                  <a:cubicBezTo>
                    <a:pt x="1071" y="2195"/>
                    <a:pt x="910" y="2034"/>
                    <a:pt x="696" y="1874"/>
                  </a:cubicBezTo>
                  <a:lnTo>
                    <a:pt x="696" y="1874"/>
                  </a:lnTo>
                  <a:lnTo>
                    <a:pt x="750" y="1901"/>
                  </a:lnTo>
                  <a:lnTo>
                    <a:pt x="750" y="1901"/>
                  </a:lnTo>
                  <a:lnTo>
                    <a:pt x="669" y="1820"/>
                  </a:lnTo>
                  <a:lnTo>
                    <a:pt x="642" y="1767"/>
                  </a:lnTo>
                  <a:lnTo>
                    <a:pt x="482" y="1606"/>
                  </a:lnTo>
                  <a:cubicBezTo>
                    <a:pt x="428" y="1553"/>
                    <a:pt x="402" y="1499"/>
                    <a:pt x="375" y="1472"/>
                  </a:cubicBezTo>
                  <a:lnTo>
                    <a:pt x="348" y="1392"/>
                  </a:lnTo>
                  <a:cubicBezTo>
                    <a:pt x="294" y="1365"/>
                    <a:pt x="294" y="1312"/>
                    <a:pt x="268" y="1312"/>
                  </a:cubicBezTo>
                  <a:cubicBezTo>
                    <a:pt x="236" y="1280"/>
                    <a:pt x="196" y="1267"/>
                    <a:pt x="157" y="1267"/>
                  </a:cubicBezTo>
                  <a:cubicBezTo>
                    <a:pt x="129" y="1267"/>
                    <a:pt x="103" y="1274"/>
                    <a:pt x="80" y="1285"/>
                  </a:cubicBezTo>
                  <a:lnTo>
                    <a:pt x="27" y="1312"/>
                  </a:lnTo>
                  <a:cubicBezTo>
                    <a:pt x="0" y="1365"/>
                    <a:pt x="0" y="1419"/>
                    <a:pt x="27" y="1499"/>
                  </a:cubicBezTo>
                  <a:lnTo>
                    <a:pt x="134" y="1579"/>
                  </a:lnTo>
                  <a:cubicBezTo>
                    <a:pt x="134" y="1633"/>
                    <a:pt x="161" y="1633"/>
                    <a:pt x="161" y="1660"/>
                  </a:cubicBezTo>
                  <a:cubicBezTo>
                    <a:pt x="241" y="1713"/>
                    <a:pt x="268" y="1793"/>
                    <a:pt x="348" y="1847"/>
                  </a:cubicBezTo>
                  <a:cubicBezTo>
                    <a:pt x="482" y="1981"/>
                    <a:pt x="616" y="2115"/>
                    <a:pt x="750" y="2222"/>
                  </a:cubicBezTo>
                  <a:cubicBezTo>
                    <a:pt x="1071" y="2489"/>
                    <a:pt x="1365" y="2650"/>
                    <a:pt x="1686" y="2704"/>
                  </a:cubicBezTo>
                  <a:cubicBezTo>
                    <a:pt x="1726" y="2710"/>
                    <a:pt x="1767" y="2714"/>
                    <a:pt x="1807" y="2714"/>
                  </a:cubicBezTo>
                  <a:cubicBezTo>
                    <a:pt x="1927" y="2714"/>
                    <a:pt x="2048" y="2683"/>
                    <a:pt x="2168" y="2623"/>
                  </a:cubicBezTo>
                  <a:cubicBezTo>
                    <a:pt x="2248" y="2596"/>
                    <a:pt x="2302" y="2570"/>
                    <a:pt x="2409" y="2489"/>
                  </a:cubicBezTo>
                  <a:cubicBezTo>
                    <a:pt x="2489" y="2436"/>
                    <a:pt x="2543" y="2356"/>
                    <a:pt x="2623" y="2248"/>
                  </a:cubicBezTo>
                  <a:cubicBezTo>
                    <a:pt x="2810" y="1927"/>
                    <a:pt x="2837" y="1553"/>
                    <a:pt x="2703" y="1098"/>
                  </a:cubicBezTo>
                  <a:cubicBezTo>
                    <a:pt x="2623" y="723"/>
                    <a:pt x="2436" y="348"/>
                    <a:pt x="2195" y="27"/>
                  </a:cubicBezTo>
                  <a:cubicBezTo>
                    <a:pt x="2168" y="0"/>
                    <a:pt x="2168" y="0"/>
                    <a:pt x="2115"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7" name="Google Shape;8827;p65"/>
            <p:cNvSpPr/>
            <p:nvPr/>
          </p:nvSpPr>
          <p:spPr>
            <a:xfrm>
              <a:off x="8858650" y="7399725"/>
              <a:ext cx="77650" cy="75600"/>
            </a:xfrm>
            <a:custGeom>
              <a:avLst/>
              <a:gdLst/>
              <a:ahLst/>
              <a:cxnLst/>
              <a:rect l="l" t="t" r="r" b="b"/>
              <a:pathLst>
                <a:path w="3106" h="3024" extrusionOk="0">
                  <a:moveTo>
                    <a:pt x="2488" y="1"/>
                  </a:moveTo>
                  <a:cubicBezTo>
                    <a:pt x="2470" y="1"/>
                    <a:pt x="2452" y="7"/>
                    <a:pt x="2436" y="23"/>
                  </a:cubicBezTo>
                  <a:cubicBezTo>
                    <a:pt x="2410" y="23"/>
                    <a:pt x="2410" y="50"/>
                    <a:pt x="2356" y="76"/>
                  </a:cubicBezTo>
                  <a:cubicBezTo>
                    <a:pt x="2329" y="103"/>
                    <a:pt x="2329" y="183"/>
                    <a:pt x="2356" y="210"/>
                  </a:cubicBezTo>
                  <a:cubicBezTo>
                    <a:pt x="2544" y="505"/>
                    <a:pt x="2624" y="826"/>
                    <a:pt x="2704" y="1093"/>
                  </a:cubicBezTo>
                  <a:lnTo>
                    <a:pt x="2704" y="1120"/>
                  </a:lnTo>
                  <a:cubicBezTo>
                    <a:pt x="2758" y="1361"/>
                    <a:pt x="2811" y="1548"/>
                    <a:pt x="2811" y="1763"/>
                  </a:cubicBezTo>
                  <a:cubicBezTo>
                    <a:pt x="2811" y="1896"/>
                    <a:pt x="2811" y="1977"/>
                    <a:pt x="2758" y="2084"/>
                  </a:cubicBezTo>
                  <a:cubicBezTo>
                    <a:pt x="2731" y="2191"/>
                    <a:pt x="2704" y="2244"/>
                    <a:pt x="2677" y="2325"/>
                  </a:cubicBezTo>
                  <a:lnTo>
                    <a:pt x="2624" y="2351"/>
                  </a:lnTo>
                  <a:cubicBezTo>
                    <a:pt x="2597" y="2378"/>
                    <a:pt x="2570" y="2459"/>
                    <a:pt x="2544" y="2485"/>
                  </a:cubicBezTo>
                  <a:cubicBezTo>
                    <a:pt x="2463" y="2566"/>
                    <a:pt x="2410" y="2592"/>
                    <a:pt x="2329" y="2646"/>
                  </a:cubicBezTo>
                  <a:cubicBezTo>
                    <a:pt x="2276" y="2699"/>
                    <a:pt x="2169" y="2726"/>
                    <a:pt x="2089" y="2753"/>
                  </a:cubicBezTo>
                  <a:cubicBezTo>
                    <a:pt x="2035" y="2780"/>
                    <a:pt x="1955" y="2780"/>
                    <a:pt x="1901" y="2780"/>
                  </a:cubicBezTo>
                  <a:cubicBezTo>
                    <a:pt x="1821" y="2780"/>
                    <a:pt x="1741" y="2780"/>
                    <a:pt x="1660" y="2753"/>
                  </a:cubicBezTo>
                  <a:cubicBezTo>
                    <a:pt x="1553" y="2726"/>
                    <a:pt x="1473" y="2699"/>
                    <a:pt x="1366" y="2619"/>
                  </a:cubicBezTo>
                  <a:cubicBezTo>
                    <a:pt x="1205" y="2512"/>
                    <a:pt x="1018" y="2378"/>
                    <a:pt x="857" y="2244"/>
                  </a:cubicBezTo>
                  <a:lnTo>
                    <a:pt x="831" y="2244"/>
                  </a:lnTo>
                  <a:cubicBezTo>
                    <a:pt x="723" y="2164"/>
                    <a:pt x="616" y="2057"/>
                    <a:pt x="563" y="1950"/>
                  </a:cubicBezTo>
                  <a:cubicBezTo>
                    <a:pt x="536" y="1896"/>
                    <a:pt x="456" y="1843"/>
                    <a:pt x="429" y="1789"/>
                  </a:cubicBezTo>
                  <a:cubicBezTo>
                    <a:pt x="349" y="1709"/>
                    <a:pt x="322" y="1656"/>
                    <a:pt x="268" y="1548"/>
                  </a:cubicBezTo>
                  <a:lnTo>
                    <a:pt x="268" y="1522"/>
                  </a:lnTo>
                  <a:cubicBezTo>
                    <a:pt x="215" y="1495"/>
                    <a:pt x="188" y="1495"/>
                    <a:pt x="161" y="1441"/>
                  </a:cubicBezTo>
                  <a:cubicBezTo>
                    <a:pt x="135" y="1441"/>
                    <a:pt x="81" y="1441"/>
                    <a:pt x="54" y="1495"/>
                  </a:cubicBezTo>
                  <a:lnTo>
                    <a:pt x="28" y="1522"/>
                  </a:lnTo>
                  <a:cubicBezTo>
                    <a:pt x="28" y="1548"/>
                    <a:pt x="1" y="1548"/>
                    <a:pt x="1" y="1575"/>
                  </a:cubicBezTo>
                  <a:cubicBezTo>
                    <a:pt x="1" y="1629"/>
                    <a:pt x="1" y="1656"/>
                    <a:pt x="28" y="1682"/>
                  </a:cubicBezTo>
                  <a:lnTo>
                    <a:pt x="54" y="1709"/>
                  </a:lnTo>
                  <a:lnTo>
                    <a:pt x="54" y="1763"/>
                  </a:lnTo>
                  <a:cubicBezTo>
                    <a:pt x="81" y="1789"/>
                    <a:pt x="81" y="1816"/>
                    <a:pt x="135" y="1843"/>
                  </a:cubicBezTo>
                  <a:cubicBezTo>
                    <a:pt x="161" y="1896"/>
                    <a:pt x="161" y="1923"/>
                    <a:pt x="188" y="1923"/>
                  </a:cubicBezTo>
                  <a:cubicBezTo>
                    <a:pt x="268" y="1977"/>
                    <a:pt x="295" y="2057"/>
                    <a:pt x="349" y="2164"/>
                  </a:cubicBezTo>
                  <a:lnTo>
                    <a:pt x="750" y="2566"/>
                  </a:lnTo>
                  <a:cubicBezTo>
                    <a:pt x="1098" y="2860"/>
                    <a:pt x="1419" y="2994"/>
                    <a:pt x="1767" y="3021"/>
                  </a:cubicBezTo>
                  <a:cubicBezTo>
                    <a:pt x="1793" y="3022"/>
                    <a:pt x="1818" y="3023"/>
                    <a:pt x="1843" y="3023"/>
                  </a:cubicBezTo>
                  <a:cubicBezTo>
                    <a:pt x="2219" y="3023"/>
                    <a:pt x="2585" y="2838"/>
                    <a:pt x="2811" y="2512"/>
                  </a:cubicBezTo>
                  <a:lnTo>
                    <a:pt x="2838" y="2485"/>
                  </a:lnTo>
                  <a:cubicBezTo>
                    <a:pt x="2999" y="2351"/>
                    <a:pt x="3025" y="2191"/>
                    <a:pt x="3079" y="1977"/>
                  </a:cubicBezTo>
                  <a:cubicBezTo>
                    <a:pt x="3106" y="1816"/>
                    <a:pt x="3106" y="1629"/>
                    <a:pt x="3079" y="1388"/>
                  </a:cubicBezTo>
                  <a:cubicBezTo>
                    <a:pt x="3025" y="1174"/>
                    <a:pt x="2972" y="960"/>
                    <a:pt x="2865" y="692"/>
                  </a:cubicBezTo>
                  <a:cubicBezTo>
                    <a:pt x="2811" y="478"/>
                    <a:pt x="2704" y="291"/>
                    <a:pt x="2597" y="76"/>
                  </a:cubicBezTo>
                  <a:cubicBezTo>
                    <a:pt x="2578" y="39"/>
                    <a:pt x="2532" y="1"/>
                    <a:pt x="2488"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8" name="Google Shape;8828;p65"/>
            <p:cNvSpPr/>
            <p:nvPr/>
          </p:nvSpPr>
          <p:spPr>
            <a:xfrm>
              <a:off x="9019925" y="7296575"/>
              <a:ext cx="71625" cy="66825"/>
            </a:xfrm>
            <a:custGeom>
              <a:avLst/>
              <a:gdLst/>
              <a:ahLst/>
              <a:cxnLst/>
              <a:rect l="l" t="t" r="r" b="b"/>
              <a:pathLst>
                <a:path w="2865" h="2673" extrusionOk="0">
                  <a:moveTo>
                    <a:pt x="2142" y="0"/>
                  </a:moveTo>
                  <a:cubicBezTo>
                    <a:pt x="2115" y="0"/>
                    <a:pt x="2061" y="0"/>
                    <a:pt x="2034" y="27"/>
                  </a:cubicBezTo>
                  <a:lnTo>
                    <a:pt x="2008" y="54"/>
                  </a:lnTo>
                  <a:cubicBezTo>
                    <a:pt x="1981" y="80"/>
                    <a:pt x="1981" y="161"/>
                    <a:pt x="2008" y="214"/>
                  </a:cubicBezTo>
                  <a:cubicBezTo>
                    <a:pt x="2034" y="295"/>
                    <a:pt x="2061" y="321"/>
                    <a:pt x="2115" y="402"/>
                  </a:cubicBezTo>
                  <a:cubicBezTo>
                    <a:pt x="2249" y="616"/>
                    <a:pt x="2329" y="883"/>
                    <a:pt x="2436" y="1151"/>
                  </a:cubicBezTo>
                  <a:cubicBezTo>
                    <a:pt x="2463" y="1338"/>
                    <a:pt x="2516" y="1499"/>
                    <a:pt x="2516" y="1660"/>
                  </a:cubicBezTo>
                  <a:cubicBezTo>
                    <a:pt x="2516" y="1767"/>
                    <a:pt x="2516" y="1820"/>
                    <a:pt x="2463" y="1927"/>
                  </a:cubicBezTo>
                  <a:lnTo>
                    <a:pt x="2463" y="1954"/>
                  </a:lnTo>
                  <a:lnTo>
                    <a:pt x="2463" y="2008"/>
                  </a:lnTo>
                  <a:cubicBezTo>
                    <a:pt x="2463" y="2034"/>
                    <a:pt x="2436" y="2061"/>
                    <a:pt x="2409" y="2141"/>
                  </a:cubicBezTo>
                  <a:lnTo>
                    <a:pt x="2409" y="2168"/>
                  </a:lnTo>
                  <a:lnTo>
                    <a:pt x="2302" y="2275"/>
                  </a:lnTo>
                  <a:cubicBezTo>
                    <a:pt x="2275" y="2302"/>
                    <a:pt x="2195" y="2329"/>
                    <a:pt x="2168" y="2356"/>
                  </a:cubicBezTo>
                  <a:cubicBezTo>
                    <a:pt x="2142" y="2382"/>
                    <a:pt x="2061" y="2436"/>
                    <a:pt x="2008" y="2436"/>
                  </a:cubicBezTo>
                  <a:cubicBezTo>
                    <a:pt x="1927" y="2436"/>
                    <a:pt x="1901" y="2463"/>
                    <a:pt x="1847" y="2463"/>
                  </a:cubicBezTo>
                  <a:cubicBezTo>
                    <a:pt x="1767" y="2463"/>
                    <a:pt x="1713" y="2463"/>
                    <a:pt x="1633" y="2436"/>
                  </a:cubicBezTo>
                  <a:cubicBezTo>
                    <a:pt x="1526" y="2382"/>
                    <a:pt x="1392" y="2356"/>
                    <a:pt x="1312" y="2302"/>
                  </a:cubicBezTo>
                  <a:cubicBezTo>
                    <a:pt x="1124" y="2195"/>
                    <a:pt x="991" y="2088"/>
                    <a:pt x="830" y="1954"/>
                  </a:cubicBezTo>
                  <a:lnTo>
                    <a:pt x="723" y="1874"/>
                  </a:lnTo>
                  <a:lnTo>
                    <a:pt x="669" y="1793"/>
                  </a:lnTo>
                  <a:lnTo>
                    <a:pt x="643" y="1713"/>
                  </a:lnTo>
                  <a:lnTo>
                    <a:pt x="455" y="1553"/>
                  </a:lnTo>
                  <a:cubicBezTo>
                    <a:pt x="429" y="1526"/>
                    <a:pt x="402" y="1472"/>
                    <a:pt x="375" y="1419"/>
                  </a:cubicBezTo>
                  <a:lnTo>
                    <a:pt x="321" y="1365"/>
                  </a:lnTo>
                  <a:cubicBezTo>
                    <a:pt x="295" y="1312"/>
                    <a:pt x="295" y="1285"/>
                    <a:pt x="268" y="1285"/>
                  </a:cubicBezTo>
                  <a:cubicBezTo>
                    <a:pt x="221" y="1254"/>
                    <a:pt x="183" y="1241"/>
                    <a:pt x="144" y="1241"/>
                  </a:cubicBezTo>
                  <a:cubicBezTo>
                    <a:pt x="116" y="1241"/>
                    <a:pt x="87" y="1247"/>
                    <a:pt x="54" y="1258"/>
                  </a:cubicBezTo>
                  <a:lnTo>
                    <a:pt x="27" y="1285"/>
                  </a:lnTo>
                  <a:cubicBezTo>
                    <a:pt x="0" y="1312"/>
                    <a:pt x="0" y="1392"/>
                    <a:pt x="27" y="1446"/>
                  </a:cubicBezTo>
                  <a:lnTo>
                    <a:pt x="134" y="1553"/>
                  </a:lnTo>
                  <a:cubicBezTo>
                    <a:pt x="134" y="1579"/>
                    <a:pt x="161" y="1579"/>
                    <a:pt x="161" y="1633"/>
                  </a:cubicBezTo>
                  <a:cubicBezTo>
                    <a:pt x="241" y="1686"/>
                    <a:pt x="268" y="1767"/>
                    <a:pt x="321" y="1820"/>
                  </a:cubicBezTo>
                  <a:cubicBezTo>
                    <a:pt x="455" y="1954"/>
                    <a:pt x="589" y="2088"/>
                    <a:pt x="723" y="2195"/>
                  </a:cubicBezTo>
                  <a:cubicBezTo>
                    <a:pt x="1071" y="2463"/>
                    <a:pt x="1365" y="2623"/>
                    <a:pt x="1660" y="2650"/>
                  </a:cubicBezTo>
                  <a:cubicBezTo>
                    <a:pt x="1715" y="2666"/>
                    <a:pt x="1767" y="2672"/>
                    <a:pt x="1818" y="2672"/>
                  </a:cubicBezTo>
                  <a:cubicBezTo>
                    <a:pt x="1941" y="2672"/>
                    <a:pt x="2055" y="2634"/>
                    <a:pt x="2168" y="2596"/>
                  </a:cubicBezTo>
                  <a:cubicBezTo>
                    <a:pt x="2249" y="2570"/>
                    <a:pt x="2302" y="2516"/>
                    <a:pt x="2409" y="2463"/>
                  </a:cubicBezTo>
                  <a:cubicBezTo>
                    <a:pt x="2463" y="2382"/>
                    <a:pt x="2543" y="2329"/>
                    <a:pt x="2597" y="2222"/>
                  </a:cubicBezTo>
                  <a:cubicBezTo>
                    <a:pt x="2837" y="1927"/>
                    <a:pt x="2864" y="1553"/>
                    <a:pt x="2730" y="1098"/>
                  </a:cubicBezTo>
                  <a:cubicBezTo>
                    <a:pt x="2650" y="723"/>
                    <a:pt x="2463" y="348"/>
                    <a:pt x="2222" y="27"/>
                  </a:cubicBezTo>
                  <a:cubicBezTo>
                    <a:pt x="2195" y="0"/>
                    <a:pt x="2195" y="0"/>
                    <a:pt x="2142" y="0"/>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9" name="Google Shape;8829;p65"/>
            <p:cNvSpPr/>
            <p:nvPr/>
          </p:nvSpPr>
          <p:spPr>
            <a:xfrm>
              <a:off x="8858650" y="7399725"/>
              <a:ext cx="77650" cy="75600"/>
            </a:xfrm>
            <a:custGeom>
              <a:avLst/>
              <a:gdLst/>
              <a:ahLst/>
              <a:cxnLst/>
              <a:rect l="l" t="t" r="r" b="b"/>
              <a:pathLst>
                <a:path w="3106" h="3024" extrusionOk="0">
                  <a:moveTo>
                    <a:pt x="2488" y="1"/>
                  </a:moveTo>
                  <a:cubicBezTo>
                    <a:pt x="2470" y="1"/>
                    <a:pt x="2452" y="7"/>
                    <a:pt x="2436" y="23"/>
                  </a:cubicBezTo>
                  <a:cubicBezTo>
                    <a:pt x="2410" y="23"/>
                    <a:pt x="2410" y="50"/>
                    <a:pt x="2356" y="76"/>
                  </a:cubicBezTo>
                  <a:cubicBezTo>
                    <a:pt x="2329" y="103"/>
                    <a:pt x="2329" y="183"/>
                    <a:pt x="2356" y="210"/>
                  </a:cubicBezTo>
                  <a:cubicBezTo>
                    <a:pt x="2544" y="505"/>
                    <a:pt x="2624" y="826"/>
                    <a:pt x="2704" y="1093"/>
                  </a:cubicBezTo>
                  <a:lnTo>
                    <a:pt x="2704" y="1120"/>
                  </a:lnTo>
                  <a:cubicBezTo>
                    <a:pt x="2758" y="1361"/>
                    <a:pt x="2811" y="1548"/>
                    <a:pt x="2811" y="1763"/>
                  </a:cubicBezTo>
                  <a:cubicBezTo>
                    <a:pt x="2811" y="1896"/>
                    <a:pt x="2811" y="1977"/>
                    <a:pt x="2758" y="2084"/>
                  </a:cubicBezTo>
                  <a:cubicBezTo>
                    <a:pt x="2731" y="2191"/>
                    <a:pt x="2704" y="2244"/>
                    <a:pt x="2677" y="2325"/>
                  </a:cubicBezTo>
                  <a:lnTo>
                    <a:pt x="2624" y="2351"/>
                  </a:lnTo>
                  <a:cubicBezTo>
                    <a:pt x="2597" y="2378"/>
                    <a:pt x="2570" y="2459"/>
                    <a:pt x="2544" y="2485"/>
                  </a:cubicBezTo>
                  <a:cubicBezTo>
                    <a:pt x="2463" y="2566"/>
                    <a:pt x="2410" y="2592"/>
                    <a:pt x="2329" y="2646"/>
                  </a:cubicBezTo>
                  <a:cubicBezTo>
                    <a:pt x="2276" y="2699"/>
                    <a:pt x="2169" y="2726"/>
                    <a:pt x="2089" y="2753"/>
                  </a:cubicBezTo>
                  <a:cubicBezTo>
                    <a:pt x="2035" y="2780"/>
                    <a:pt x="1955" y="2780"/>
                    <a:pt x="1901" y="2780"/>
                  </a:cubicBezTo>
                  <a:cubicBezTo>
                    <a:pt x="1821" y="2780"/>
                    <a:pt x="1741" y="2780"/>
                    <a:pt x="1660" y="2753"/>
                  </a:cubicBezTo>
                  <a:cubicBezTo>
                    <a:pt x="1553" y="2726"/>
                    <a:pt x="1473" y="2699"/>
                    <a:pt x="1366" y="2619"/>
                  </a:cubicBezTo>
                  <a:cubicBezTo>
                    <a:pt x="1205" y="2512"/>
                    <a:pt x="1018" y="2378"/>
                    <a:pt x="857" y="2244"/>
                  </a:cubicBezTo>
                  <a:lnTo>
                    <a:pt x="831" y="2244"/>
                  </a:lnTo>
                  <a:cubicBezTo>
                    <a:pt x="723" y="2164"/>
                    <a:pt x="616" y="2057"/>
                    <a:pt x="563" y="1950"/>
                  </a:cubicBezTo>
                  <a:cubicBezTo>
                    <a:pt x="536" y="1896"/>
                    <a:pt x="456" y="1843"/>
                    <a:pt x="429" y="1789"/>
                  </a:cubicBezTo>
                  <a:cubicBezTo>
                    <a:pt x="349" y="1709"/>
                    <a:pt x="322" y="1656"/>
                    <a:pt x="268" y="1548"/>
                  </a:cubicBezTo>
                  <a:lnTo>
                    <a:pt x="268" y="1522"/>
                  </a:lnTo>
                  <a:cubicBezTo>
                    <a:pt x="215" y="1495"/>
                    <a:pt x="188" y="1495"/>
                    <a:pt x="161" y="1441"/>
                  </a:cubicBezTo>
                  <a:cubicBezTo>
                    <a:pt x="135" y="1441"/>
                    <a:pt x="81" y="1441"/>
                    <a:pt x="54" y="1495"/>
                  </a:cubicBezTo>
                  <a:lnTo>
                    <a:pt x="28" y="1522"/>
                  </a:lnTo>
                  <a:cubicBezTo>
                    <a:pt x="28" y="1548"/>
                    <a:pt x="1" y="1548"/>
                    <a:pt x="1" y="1575"/>
                  </a:cubicBezTo>
                  <a:cubicBezTo>
                    <a:pt x="1" y="1629"/>
                    <a:pt x="1" y="1656"/>
                    <a:pt x="28" y="1682"/>
                  </a:cubicBezTo>
                  <a:lnTo>
                    <a:pt x="54" y="1709"/>
                  </a:lnTo>
                  <a:lnTo>
                    <a:pt x="54" y="1763"/>
                  </a:lnTo>
                  <a:cubicBezTo>
                    <a:pt x="81" y="1789"/>
                    <a:pt x="81" y="1816"/>
                    <a:pt x="135" y="1843"/>
                  </a:cubicBezTo>
                  <a:cubicBezTo>
                    <a:pt x="161" y="1896"/>
                    <a:pt x="161" y="1923"/>
                    <a:pt x="188" y="1923"/>
                  </a:cubicBezTo>
                  <a:cubicBezTo>
                    <a:pt x="268" y="1977"/>
                    <a:pt x="295" y="2057"/>
                    <a:pt x="349" y="2164"/>
                  </a:cubicBezTo>
                  <a:lnTo>
                    <a:pt x="750" y="2566"/>
                  </a:lnTo>
                  <a:cubicBezTo>
                    <a:pt x="1098" y="2860"/>
                    <a:pt x="1419" y="2994"/>
                    <a:pt x="1767" y="3021"/>
                  </a:cubicBezTo>
                  <a:cubicBezTo>
                    <a:pt x="1793" y="3022"/>
                    <a:pt x="1818" y="3023"/>
                    <a:pt x="1843" y="3023"/>
                  </a:cubicBezTo>
                  <a:cubicBezTo>
                    <a:pt x="2219" y="3023"/>
                    <a:pt x="2585" y="2838"/>
                    <a:pt x="2811" y="2512"/>
                  </a:cubicBezTo>
                  <a:lnTo>
                    <a:pt x="2838" y="2485"/>
                  </a:lnTo>
                  <a:cubicBezTo>
                    <a:pt x="2999" y="2351"/>
                    <a:pt x="3025" y="2191"/>
                    <a:pt x="3079" y="1977"/>
                  </a:cubicBezTo>
                  <a:cubicBezTo>
                    <a:pt x="3106" y="1816"/>
                    <a:pt x="3106" y="1629"/>
                    <a:pt x="3079" y="1388"/>
                  </a:cubicBezTo>
                  <a:cubicBezTo>
                    <a:pt x="3025" y="1174"/>
                    <a:pt x="2972" y="960"/>
                    <a:pt x="2865" y="692"/>
                  </a:cubicBezTo>
                  <a:cubicBezTo>
                    <a:pt x="2811" y="478"/>
                    <a:pt x="2704" y="291"/>
                    <a:pt x="2597" y="76"/>
                  </a:cubicBezTo>
                  <a:cubicBezTo>
                    <a:pt x="2578" y="39"/>
                    <a:pt x="2532" y="1"/>
                    <a:pt x="2488"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830" name="Google Shape;8830;p65"/>
          <p:cNvGrpSpPr/>
          <p:nvPr/>
        </p:nvGrpSpPr>
        <p:grpSpPr>
          <a:xfrm flipH="1">
            <a:off x="7955591" y="540000"/>
            <a:ext cx="468409" cy="527696"/>
            <a:chOff x="809550" y="3311825"/>
            <a:chExt cx="740100" cy="833775"/>
          </a:xfrm>
        </p:grpSpPr>
        <p:sp>
          <p:nvSpPr>
            <p:cNvPr id="8831" name="Google Shape;8831;p65"/>
            <p:cNvSpPr/>
            <p:nvPr/>
          </p:nvSpPr>
          <p:spPr>
            <a:xfrm>
              <a:off x="809550" y="3311825"/>
              <a:ext cx="740100" cy="833775"/>
            </a:xfrm>
            <a:custGeom>
              <a:avLst/>
              <a:gdLst/>
              <a:ahLst/>
              <a:cxnLst/>
              <a:rect l="l" t="t" r="r" b="b"/>
              <a:pathLst>
                <a:path w="29604" h="33351" extrusionOk="0">
                  <a:moveTo>
                    <a:pt x="16194" y="1"/>
                  </a:moveTo>
                  <a:cubicBezTo>
                    <a:pt x="15150" y="1"/>
                    <a:pt x="14160" y="269"/>
                    <a:pt x="13277" y="804"/>
                  </a:cubicBezTo>
                  <a:cubicBezTo>
                    <a:pt x="12581" y="1205"/>
                    <a:pt x="11912" y="1660"/>
                    <a:pt x="11296" y="2169"/>
                  </a:cubicBezTo>
                  <a:cubicBezTo>
                    <a:pt x="10011" y="3240"/>
                    <a:pt x="8967" y="4471"/>
                    <a:pt x="8164" y="5836"/>
                  </a:cubicBezTo>
                  <a:lnTo>
                    <a:pt x="8004" y="6103"/>
                  </a:lnTo>
                  <a:lnTo>
                    <a:pt x="10011" y="7281"/>
                  </a:lnTo>
                  <a:lnTo>
                    <a:pt x="10011" y="7281"/>
                  </a:lnTo>
                  <a:lnTo>
                    <a:pt x="8004" y="6157"/>
                  </a:lnTo>
                  <a:cubicBezTo>
                    <a:pt x="7950" y="6184"/>
                    <a:pt x="7950" y="6210"/>
                    <a:pt x="7923" y="6237"/>
                  </a:cubicBezTo>
                  <a:cubicBezTo>
                    <a:pt x="7013" y="7843"/>
                    <a:pt x="6398" y="9235"/>
                    <a:pt x="5809" y="10439"/>
                  </a:cubicBezTo>
                  <a:cubicBezTo>
                    <a:pt x="5622" y="10868"/>
                    <a:pt x="5408" y="11296"/>
                    <a:pt x="5220" y="11697"/>
                  </a:cubicBezTo>
                  <a:cubicBezTo>
                    <a:pt x="4712" y="12715"/>
                    <a:pt x="4471" y="13812"/>
                    <a:pt x="4471" y="14909"/>
                  </a:cubicBezTo>
                  <a:cubicBezTo>
                    <a:pt x="4444" y="14909"/>
                    <a:pt x="4390" y="14936"/>
                    <a:pt x="4337" y="14936"/>
                  </a:cubicBezTo>
                  <a:cubicBezTo>
                    <a:pt x="4310" y="14936"/>
                    <a:pt x="4257" y="14990"/>
                    <a:pt x="4203" y="14990"/>
                  </a:cubicBezTo>
                  <a:cubicBezTo>
                    <a:pt x="4096" y="15016"/>
                    <a:pt x="4016" y="15043"/>
                    <a:pt x="3909" y="15123"/>
                  </a:cubicBezTo>
                  <a:lnTo>
                    <a:pt x="3802" y="15177"/>
                  </a:lnTo>
                  <a:cubicBezTo>
                    <a:pt x="3695" y="15257"/>
                    <a:pt x="3561" y="15284"/>
                    <a:pt x="3480" y="15338"/>
                  </a:cubicBezTo>
                  <a:lnTo>
                    <a:pt x="3400" y="15391"/>
                  </a:lnTo>
                  <a:cubicBezTo>
                    <a:pt x="3293" y="15445"/>
                    <a:pt x="3159" y="15525"/>
                    <a:pt x="3079" y="15578"/>
                  </a:cubicBezTo>
                  <a:lnTo>
                    <a:pt x="3025" y="15605"/>
                  </a:lnTo>
                  <a:cubicBezTo>
                    <a:pt x="1660" y="16515"/>
                    <a:pt x="750" y="17987"/>
                    <a:pt x="563" y="19593"/>
                  </a:cubicBezTo>
                  <a:cubicBezTo>
                    <a:pt x="1" y="24143"/>
                    <a:pt x="1634" y="27784"/>
                    <a:pt x="3106" y="30032"/>
                  </a:cubicBezTo>
                  <a:cubicBezTo>
                    <a:pt x="4176" y="31638"/>
                    <a:pt x="5943" y="32601"/>
                    <a:pt x="7897" y="32601"/>
                  </a:cubicBezTo>
                  <a:cubicBezTo>
                    <a:pt x="8459" y="32601"/>
                    <a:pt x="9021" y="32548"/>
                    <a:pt x="9529" y="32387"/>
                  </a:cubicBezTo>
                  <a:cubicBezTo>
                    <a:pt x="9663" y="32521"/>
                    <a:pt x="9824" y="32655"/>
                    <a:pt x="9984" y="32735"/>
                  </a:cubicBezTo>
                  <a:cubicBezTo>
                    <a:pt x="10038" y="32735"/>
                    <a:pt x="10092" y="32816"/>
                    <a:pt x="10092" y="32816"/>
                  </a:cubicBezTo>
                  <a:cubicBezTo>
                    <a:pt x="10654" y="33137"/>
                    <a:pt x="11323" y="33351"/>
                    <a:pt x="12072" y="33351"/>
                  </a:cubicBezTo>
                  <a:cubicBezTo>
                    <a:pt x="13785" y="33351"/>
                    <a:pt x="15525" y="32334"/>
                    <a:pt x="16596" y="30808"/>
                  </a:cubicBezTo>
                  <a:cubicBezTo>
                    <a:pt x="16917" y="30300"/>
                    <a:pt x="17318" y="29764"/>
                    <a:pt x="17693" y="29336"/>
                  </a:cubicBezTo>
                  <a:cubicBezTo>
                    <a:pt x="18764" y="29175"/>
                    <a:pt x="20209" y="28720"/>
                    <a:pt x="21601" y="27462"/>
                  </a:cubicBezTo>
                  <a:cubicBezTo>
                    <a:pt x="22430" y="26686"/>
                    <a:pt x="22966" y="25830"/>
                    <a:pt x="23341" y="25027"/>
                  </a:cubicBezTo>
                  <a:cubicBezTo>
                    <a:pt x="24224" y="24786"/>
                    <a:pt x="25027" y="24304"/>
                    <a:pt x="25723" y="23715"/>
                  </a:cubicBezTo>
                  <a:cubicBezTo>
                    <a:pt x="26767" y="22778"/>
                    <a:pt x="27382" y="21547"/>
                    <a:pt x="27516" y="20236"/>
                  </a:cubicBezTo>
                  <a:cubicBezTo>
                    <a:pt x="27650" y="19004"/>
                    <a:pt x="27302" y="17746"/>
                    <a:pt x="26526" y="16810"/>
                  </a:cubicBezTo>
                  <a:lnTo>
                    <a:pt x="27596" y="12634"/>
                  </a:lnTo>
                  <a:cubicBezTo>
                    <a:pt x="27596" y="12634"/>
                    <a:pt x="27623" y="12634"/>
                    <a:pt x="27623" y="12607"/>
                  </a:cubicBezTo>
                  <a:cubicBezTo>
                    <a:pt x="28667" y="11992"/>
                    <a:pt x="29336" y="11135"/>
                    <a:pt x="29497" y="10092"/>
                  </a:cubicBezTo>
                  <a:cubicBezTo>
                    <a:pt x="29604" y="9155"/>
                    <a:pt x="29309" y="8218"/>
                    <a:pt x="28667" y="7495"/>
                  </a:cubicBezTo>
                  <a:cubicBezTo>
                    <a:pt x="28051" y="6826"/>
                    <a:pt x="27275" y="6478"/>
                    <a:pt x="26392" y="6478"/>
                  </a:cubicBezTo>
                  <a:cubicBezTo>
                    <a:pt x="25294" y="6478"/>
                    <a:pt x="24224" y="7094"/>
                    <a:pt x="23474" y="8111"/>
                  </a:cubicBezTo>
                  <a:cubicBezTo>
                    <a:pt x="23367" y="8245"/>
                    <a:pt x="23314" y="8379"/>
                    <a:pt x="23260" y="8512"/>
                  </a:cubicBezTo>
                  <a:cubicBezTo>
                    <a:pt x="23207" y="8432"/>
                    <a:pt x="23180" y="8298"/>
                    <a:pt x="23180" y="8191"/>
                  </a:cubicBezTo>
                  <a:cubicBezTo>
                    <a:pt x="23153" y="8084"/>
                    <a:pt x="23153" y="7977"/>
                    <a:pt x="23126" y="7897"/>
                  </a:cubicBezTo>
                  <a:lnTo>
                    <a:pt x="23073" y="7816"/>
                  </a:lnTo>
                  <a:cubicBezTo>
                    <a:pt x="23019" y="7629"/>
                    <a:pt x="22993" y="7415"/>
                    <a:pt x="22912" y="7254"/>
                  </a:cubicBezTo>
                  <a:cubicBezTo>
                    <a:pt x="22885" y="7121"/>
                    <a:pt x="22859" y="6987"/>
                    <a:pt x="22805" y="6880"/>
                  </a:cubicBezTo>
                  <a:cubicBezTo>
                    <a:pt x="22752" y="6692"/>
                    <a:pt x="22671" y="6505"/>
                    <a:pt x="22618" y="6318"/>
                  </a:cubicBezTo>
                  <a:cubicBezTo>
                    <a:pt x="22591" y="6184"/>
                    <a:pt x="22511" y="6050"/>
                    <a:pt x="22484" y="5916"/>
                  </a:cubicBezTo>
                  <a:cubicBezTo>
                    <a:pt x="22404" y="5702"/>
                    <a:pt x="22350" y="5515"/>
                    <a:pt x="22243" y="5300"/>
                  </a:cubicBezTo>
                  <a:lnTo>
                    <a:pt x="22216" y="5247"/>
                  </a:lnTo>
                  <a:lnTo>
                    <a:pt x="22109" y="4953"/>
                  </a:lnTo>
                  <a:cubicBezTo>
                    <a:pt x="22002" y="4738"/>
                    <a:pt x="21949" y="4497"/>
                    <a:pt x="21842" y="4310"/>
                  </a:cubicBezTo>
                  <a:lnTo>
                    <a:pt x="21815" y="4230"/>
                  </a:lnTo>
                  <a:cubicBezTo>
                    <a:pt x="21788" y="4176"/>
                    <a:pt x="21735" y="4069"/>
                    <a:pt x="21708" y="4016"/>
                  </a:cubicBezTo>
                  <a:cubicBezTo>
                    <a:pt x="21547" y="3668"/>
                    <a:pt x="21413" y="3347"/>
                    <a:pt x="21253" y="3025"/>
                  </a:cubicBezTo>
                  <a:cubicBezTo>
                    <a:pt x="20262" y="1152"/>
                    <a:pt x="18335" y="1"/>
                    <a:pt x="16194"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2" name="Google Shape;8832;p65"/>
            <p:cNvSpPr/>
            <p:nvPr/>
          </p:nvSpPr>
          <p:spPr>
            <a:xfrm>
              <a:off x="877800" y="3744700"/>
              <a:ext cx="401525" cy="315125"/>
            </a:xfrm>
            <a:custGeom>
              <a:avLst/>
              <a:gdLst/>
              <a:ahLst/>
              <a:cxnLst/>
              <a:rect l="l" t="t" r="r" b="b"/>
              <a:pathLst>
                <a:path w="16061" h="12605" extrusionOk="0">
                  <a:moveTo>
                    <a:pt x="3730" y="0"/>
                  </a:moveTo>
                  <a:cubicBezTo>
                    <a:pt x="3626" y="0"/>
                    <a:pt x="3525" y="1"/>
                    <a:pt x="3427" y="3"/>
                  </a:cubicBezTo>
                  <a:cubicBezTo>
                    <a:pt x="1901" y="30"/>
                    <a:pt x="670" y="1154"/>
                    <a:pt x="483" y="2599"/>
                  </a:cubicBezTo>
                  <a:cubicBezTo>
                    <a:pt x="1" y="6320"/>
                    <a:pt x="1366" y="9344"/>
                    <a:pt x="2624" y="11245"/>
                  </a:cubicBezTo>
                  <a:cubicBezTo>
                    <a:pt x="3176" y="12125"/>
                    <a:pt x="4140" y="12605"/>
                    <a:pt x="5136" y="12605"/>
                  </a:cubicBezTo>
                  <a:cubicBezTo>
                    <a:pt x="5684" y="12605"/>
                    <a:pt x="6242" y="12459"/>
                    <a:pt x="6746" y="12155"/>
                  </a:cubicBezTo>
                  <a:cubicBezTo>
                    <a:pt x="13357" y="8006"/>
                    <a:pt x="16060" y="3991"/>
                    <a:pt x="16060" y="3991"/>
                  </a:cubicBezTo>
                  <a:cubicBezTo>
                    <a:pt x="10582" y="673"/>
                    <a:pt x="6290" y="0"/>
                    <a:pt x="373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3" name="Google Shape;8833;p65"/>
            <p:cNvSpPr/>
            <p:nvPr/>
          </p:nvSpPr>
          <p:spPr>
            <a:xfrm>
              <a:off x="917300" y="3744700"/>
              <a:ext cx="361350" cy="301875"/>
            </a:xfrm>
            <a:custGeom>
              <a:avLst/>
              <a:gdLst/>
              <a:ahLst/>
              <a:cxnLst/>
              <a:rect l="l" t="t" r="r" b="b"/>
              <a:pathLst>
                <a:path w="14454" h="12075" extrusionOk="0">
                  <a:moveTo>
                    <a:pt x="2124" y="0"/>
                  </a:moveTo>
                  <a:cubicBezTo>
                    <a:pt x="2020" y="0"/>
                    <a:pt x="1918" y="1"/>
                    <a:pt x="1820" y="3"/>
                  </a:cubicBezTo>
                  <a:cubicBezTo>
                    <a:pt x="1151" y="3"/>
                    <a:pt x="509" y="244"/>
                    <a:pt x="0" y="646"/>
                  </a:cubicBezTo>
                  <a:cubicBezTo>
                    <a:pt x="268" y="699"/>
                    <a:pt x="562" y="806"/>
                    <a:pt x="830" y="913"/>
                  </a:cubicBezTo>
                  <a:cubicBezTo>
                    <a:pt x="2757" y="1689"/>
                    <a:pt x="4336" y="3028"/>
                    <a:pt x="6183" y="3965"/>
                  </a:cubicBezTo>
                  <a:cubicBezTo>
                    <a:pt x="7411" y="4579"/>
                    <a:pt x="8764" y="4880"/>
                    <a:pt x="10123" y="4880"/>
                  </a:cubicBezTo>
                  <a:cubicBezTo>
                    <a:pt x="10541" y="4880"/>
                    <a:pt x="10960" y="4851"/>
                    <a:pt x="11376" y="4794"/>
                  </a:cubicBezTo>
                  <a:cubicBezTo>
                    <a:pt x="11456" y="4794"/>
                    <a:pt x="11536" y="4901"/>
                    <a:pt x="11483" y="4955"/>
                  </a:cubicBezTo>
                  <a:cubicBezTo>
                    <a:pt x="11188" y="5463"/>
                    <a:pt x="10867" y="5999"/>
                    <a:pt x="10599" y="6534"/>
                  </a:cubicBezTo>
                  <a:cubicBezTo>
                    <a:pt x="10412" y="6936"/>
                    <a:pt x="10198" y="7444"/>
                    <a:pt x="9877" y="7792"/>
                  </a:cubicBezTo>
                  <a:cubicBezTo>
                    <a:pt x="9368" y="8408"/>
                    <a:pt x="8458" y="8595"/>
                    <a:pt x="7842" y="9050"/>
                  </a:cubicBezTo>
                  <a:cubicBezTo>
                    <a:pt x="6906" y="9719"/>
                    <a:pt x="5514" y="10817"/>
                    <a:pt x="5246" y="12075"/>
                  </a:cubicBezTo>
                  <a:cubicBezTo>
                    <a:pt x="11777" y="7926"/>
                    <a:pt x="14454" y="3991"/>
                    <a:pt x="14454" y="3991"/>
                  </a:cubicBezTo>
                  <a:cubicBezTo>
                    <a:pt x="9001" y="673"/>
                    <a:pt x="4685" y="0"/>
                    <a:pt x="212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4" name="Google Shape;8834;p65"/>
            <p:cNvSpPr/>
            <p:nvPr/>
          </p:nvSpPr>
          <p:spPr>
            <a:xfrm>
              <a:off x="926650" y="3815025"/>
              <a:ext cx="74975" cy="75650"/>
            </a:xfrm>
            <a:custGeom>
              <a:avLst/>
              <a:gdLst/>
              <a:ahLst/>
              <a:cxnLst/>
              <a:rect l="l" t="t" r="r" b="b"/>
              <a:pathLst>
                <a:path w="2999" h="3026" extrusionOk="0">
                  <a:moveTo>
                    <a:pt x="1500" y="1"/>
                  </a:moveTo>
                  <a:cubicBezTo>
                    <a:pt x="670" y="1"/>
                    <a:pt x="1" y="670"/>
                    <a:pt x="1" y="1499"/>
                  </a:cubicBezTo>
                  <a:cubicBezTo>
                    <a:pt x="1" y="2329"/>
                    <a:pt x="670" y="3025"/>
                    <a:pt x="1500" y="3025"/>
                  </a:cubicBezTo>
                  <a:cubicBezTo>
                    <a:pt x="2329" y="3025"/>
                    <a:pt x="2999" y="2329"/>
                    <a:pt x="2999" y="1499"/>
                  </a:cubicBezTo>
                  <a:cubicBezTo>
                    <a:pt x="2999" y="670"/>
                    <a:pt x="2329" y="1"/>
                    <a:pt x="1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5" name="Google Shape;8835;p65"/>
            <p:cNvSpPr/>
            <p:nvPr/>
          </p:nvSpPr>
          <p:spPr>
            <a:xfrm>
              <a:off x="971500" y="3378150"/>
              <a:ext cx="418225" cy="469025"/>
            </a:xfrm>
            <a:custGeom>
              <a:avLst/>
              <a:gdLst/>
              <a:ahLst/>
              <a:cxnLst/>
              <a:rect l="l" t="t" r="r" b="b"/>
              <a:pathLst>
                <a:path w="16729" h="18761" extrusionOk="0">
                  <a:moveTo>
                    <a:pt x="9670" y="0"/>
                  </a:moveTo>
                  <a:cubicBezTo>
                    <a:pt x="9146" y="0"/>
                    <a:pt x="8617" y="138"/>
                    <a:pt x="8137" y="426"/>
                  </a:cubicBezTo>
                  <a:cubicBezTo>
                    <a:pt x="6745" y="1256"/>
                    <a:pt x="5139" y="2567"/>
                    <a:pt x="3961" y="4521"/>
                  </a:cubicBezTo>
                  <a:cubicBezTo>
                    <a:pt x="2623" y="6796"/>
                    <a:pt x="1874" y="8670"/>
                    <a:pt x="1124" y="10222"/>
                  </a:cubicBezTo>
                  <a:cubicBezTo>
                    <a:pt x="0" y="12470"/>
                    <a:pt x="937" y="15201"/>
                    <a:pt x="3185" y="16298"/>
                  </a:cubicBezTo>
                  <a:cubicBezTo>
                    <a:pt x="5594" y="17449"/>
                    <a:pt x="9020" y="18546"/>
                    <a:pt x="13704" y="18760"/>
                  </a:cubicBezTo>
                  <a:cubicBezTo>
                    <a:pt x="13704" y="18760"/>
                    <a:pt x="16729" y="10008"/>
                    <a:pt x="12366" y="1630"/>
                  </a:cubicBezTo>
                  <a:cubicBezTo>
                    <a:pt x="11807" y="585"/>
                    <a:pt x="10750" y="0"/>
                    <a:pt x="967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6" name="Google Shape;8836;p65"/>
            <p:cNvSpPr/>
            <p:nvPr/>
          </p:nvSpPr>
          <p:spPr>
            <a:xfrm>
              <a:off x="1067175" y="3378150"/>
              <a:ext cx="277725" cy="365975"/>
            </a:xfrm>
            <a:custGeom>
              <a:avLst/>
              <a:gdLst/>
              <a:ahLst/>
              <a:cxnLst/>
              <a:rect l="l" t="t" r="r" b="b"/>
              <a:pathLst>
                <a:path w="11109" h="14639" extrusionOk="0">
                  <a:moveTo>
                    <a:pt x="5849" y="0"/>
                  </a:moveTo>
                  <a:cubicBezTo>
                    <a:pt x="5322" y="0"/>
                    <a:pt x="4790" y="138"/>
                    <a:pt x="4310" y="426"/>
                  </a:cubicBezTo>
                  <a:cubicBezTo>
                    <a:pt x="2918" y="1229"/>
                    <a:pt x="1312" y="2567"/>
                    <a:pt x="161" y="4521"/>
                  </a:cubicBezTo>
                  <a:cubicBezTo>
                    <a:pt x="108" y="4628"/>
                    <a:pt x="54" y="4735"/>
                    <a:pt x="1" y="4842"/>
                  </a:cubicBezTo>
                  <a:cubicBezTo>
                    <a:pt x="656" y="4252"/>
                    <a:pt x="1401" y="3840"/>
                    <a:pt x="1988" y="3840"/>
                  </a:cubicBezTo>
                  <a:cubicBezTo>
                    <a:pt x="2119" y="3840"/>
                    <a:pt x="2243" y="3861"/>
                    <a:pt x="2356" y="3905"/>
                  </a:cubicBezTo>
                  <a:cubicBezTo>
                    <a:pt x="3373" y="4253"/>
                    <a:pt x="3641" y="6314"/>
                    <a:pt x="3641" y="6314"/>
                  </a:cubicBezTo>
                  <a:cubicBezTo>
                    <a:pt x="3641" y="6314"/>
                    <a:pt x="5124" y="4255"/>
                    <a:pt x="7060" y="4255"/>
                  </a:cubicBezTo>
                  <a:cubicBezTo>
                    <a:pt x="7331" y="4255"/>
                    <a:pt x="7611" y="4295"/>
                    <a:pt x="7896" y="4387"/>
                  </a:cubicBezTo>
                  <a:cubicBezTo>
                    <a:pt x="9583" y="4976"/>
                    <a:pt x="10386" y="11293"/>
                    <a:pt x="10734" y="14638"/>
                  </a:cubicBezTo>
                  <a:cubicBezTo>
                    <a:pt x="11108" y="11320"/>
                    <a:pt x="11028" y="6395"/>
                    <a:pt x="8539" y="1630"/>
                  </a:cubicBezTo>
                  <a:cubicBezTo>
                    <a:pt x="7998" y="585"/>
                    <a:pt x="6935" y="0"/>
                    <a:pt x="584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7" name="Google Shape;8837;p65"/>
            <p:cNvSpPr/>
            <p:nvPr/>
          </p:nvSpPr>
          <p:spPr>
            <a:xfrm>
              <a:off x="1135425" y="3623700"/>
              <a:ext cx="85000" cy="75750"/>
            </a:xfrm>
            <a:custGeom>
              <a:avLst/>
              <a:gdLst/>
              <a:ahLst/>
              <a:cxnLst/>
              <a:rect l="l" t="t" r="r" b="b"/>
              <a:pathLst>
                <a:path w="3400" h="3030" extrusionOk="0">
                  <a:moveTo>
                    <a:pt x="1696" y="1"/>
                  </a:moveTo>
                  <a:cubicBezTo>
                    <a:pt x="1329" y="1"/>
                    <a:pt x="961" y="135"/>
                    <a:pt x="670" y="400"/>
                  </a:cubicBezTo>
                  <a:cubicBezTo>
                    <a:pt x="81" y="962"/>
                    <a:pt x="1" y="1899"/>
                    <a:pt x="590" y="2541"/>
                  </a:cubicBezTo>
                  <a:cubicBezTo>
                    <a:pt x="893" y="2860"/>
                    <a:pt x="1307" y="3029"/>
                    <a:pt x="1724" y="3029"/>
                  </a:cubicBezTo>
                  <a:cubicBezTo>
                    <a:pt x="2078" y="3029"/>
                    <a:pt x="2436" y="2907"/>
                    <a:pt x="2731" y="2648"/>
                  </a:cubicBezTo>
                  <a:cubicBezTo>
                    <a:pt x="3320" y="2060"/>
                    <a:pt x="3400" y="1123"/>
                    <a:pt x="2811" y="507"/>
                  </a:cubicBezTo>
                  <a:cubicBezTo>
                    <a:pt x="2514" y="168"/>
                    <a:pt x="2106" y="1"/>
                    <a:pt x="169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8" name="Google Shape;8838;p65"/>
            <p:cNvSpPr/>
            <p:nvPr/>
          </p:nvSpPr>
          <p:spPr>
            <a:xfrm>
              <a:off x="1075875" y="3759150"/>
              <a:ext cx="360025" cy="319350"/>
            </a:xfrm>
            <a:custGeom>
              <a:avLst/>
              <a:gdLst/>
              <a:ahLst/>
              <a:cxnLst/>
              <a:rect l="l" t="t" r="r" b="b"/>
              <a:pathLst>
                <a:path w="14401" h="12774" extrusionOk="0">
                  <a:moveTo>
                    <a:pt x="12315" y="1"/>
                  </a:moveTo>
                  <a:cubicBezTo>
                    <a:pt x="11723" y="1"/>
                    <a:pt x="11051" y="233"/>
                    <a:pt x="10412" y="790"/>
                  </a:cubicBezTo>
                  <a:cubicBezTo>
                    <a:pt x="9181" y="1914"/>
                    <a:pt x="9422" y="3306"/>
                    <a:pt x="9422" y="3306"/>
                  </a:cubicBezTo>
                  <a:cubicBezTo>
                    <a:pt x="9422" y="3306"/>
                    <a:pt x="7629" y="3306"/>
                    <a:pt x="6291" y="4537"/>
                  </a:cubicBezTo>
                  <a:cubicBezTo>
                    <a:pt x="4631" y="6090"/>
                    <a:pt x="4765" y="7830"/>
                    <a:pt x="4765" y="7830"/>
                  </a:cubicBezTo>
                  <a:cubicBezTo>
                    <a:pt x="4765" y="7830"/>
                    <a:pt x="3293" y="8873"/>
                    <a:pt x="1954" y="9596"/>
                  </a:cubicBezTo>
                  <a:cubicBezTo>
                    <a:pt x="616" y="10319"/>
                    <a:pt x="1" y="11871"/>
                    <a:pt x="589" y="12514"/>
                  </a:cubicBezTo>
                  <a:cubicBezTo>
                    <a:pt x="756" y="12688"/>
                    <a:pt x="1014" y="12773"/>
                    <a:pt x="1317" y="12773"/>
                  </a:cubicBezTo>
                  <a:cubicBezTo>
                    <a:pt x="2035" y="12773"/>
                    <a:pt x="3003" y="12293"/>
                    <a:pt x="3587" y="11389"/>
                  </a:cubicBezTo>
                  <a:cubicBezTo>
                    <a:pt x="4444" y="10131"/>
                    <a:pt x="5595" y="8793"/>
                    <a:pt x="5595" y="8793"/>
                  </a:cubicBezTo>
                  <a:cubicBezTo>
                    <a:pt x="5595" y="8793"/>
                    <a:pt x="5730" y="8816"/>
                    <a:pt x="5961" y="8816"/>
                  </a:cubicBezTo>
                  <a:cubicBezTo>
                    <a:pt x="6559" y="8816"/>
                    <a:pt x="7804" y="8663"/>
                    <a:pt x="9021" y="7562"/>
                  </a:cubicBezTo>
                  <a:cubicBezTo>
                    <a:pt x="10359" y="6304"/>
                    <a:pt x="10519" y="4591"/>
                    <a:pt x="10519" y="4591"/>
                  </a:cubicBezTo>
                  <a:cubicBezTo>
                    <a:pt x="10519" y="4591"/>
                    <a:pt x="10706" y="4635"/>
                    <a:pt x="11001" y="4635"/>
                  </a:cubicBezTo>
                  <a:cubicBezTo>
                    <a:pt x="11506" y="4635"/>
                    <a:pt x="12329" y="4507"/>
                    <a:pt x="13089" y="3815"/>
                  </a:cubicBezTo>
                  <a:cubicBezTo>
                    <a:pt x="14401" y="2717"/>
                    <a:pt x="14374" y="1299"/>
                    <a:pt x="13705" y="576"/>
                  </a:cubicBezTo>
                  <a:cubicBezTo>
                    <a:pt x="13388" y="220"/>
                    <a:pt x="12890" y="1"/>
                    <a:pt x="1231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9" name="Google Shape;8839;p65"/>
            <p:cNvSpPr/>
            <p:nvPr/>
          </p:nvSpPr>
          <p:spPr>
            <a:xfrm>
              <a:off x="1077875" y="3758825"/>
              <a:ext cx="299800" cy="317850"/>
            </a:xfrm>
            <a:custGeom>
              <a:avLst/>
              <a:gdLst/>
              <a:ahLst/>
              <a:cxnLst/>
              <a:rect l="l" t="t" r="r" b="b"/>
              <a:pathLst>
                <a:path w="11992" h="12714" extrusionOk="0">
                  <a:moveTo>
                    <a:pt x="11992" y="0"/>
                  </a:moveTo>
                  <a:lnTo>
                    <a:pt x="11992" y="0"/>
                  </a:lnTo>
                  <a:cubicBezTo>
                    <a:pt x="11483" y="81"/>
                    <a:pt x="10921" y="321"/>
                    <a:pt x="10386" y="803"/>
                  </a:cubicBezTo>
                  <a:cubicBezTo>
                    <a:pt x="9128" y="1927"/>
                    <a:pt x="9369" y="3319"/>
                    <a:pt x="9369" y="3319"/>
                  </a:cubicBezTo>
                  <a:cubicBezTo>
                    <a:pt x="9369" y="3319"/>
                    <a:pt x="7602" y="3319"/>
                    <a:pt x="6264" y="4550"/>
                  </a:cubicBezTo>
                  <a:cubicBezTo>
                    <a:pt x="4578" y="6103"/>
                    <a:pt x="4765" y="7843"/>
                    <a:pt x="4765" y="7843"/>
                  </a:cubicBezTo>
                  <a:cubicBezTo>
                    <a:pt x="4765" y="7843"/>
                    <a:pt x="3293" y="8886"/>
                    <a:pt x="1955" y="9609"/>
                  </a:cubicBezTo>
                  <a:cubicBezTo>
                    <a:pt x="616" y="10332"/>
                    <a:pt x="1" y="11911"/>
                    <a:pt x="563" y="12527"/>
                  </a:cubicBezTo>
                  <a:cubicBezTo>
                    <a:pt x="643" y="12634"/>
                    <a:pt x="750" y="12687"/>
                    <a:pt x="884" y="12714"/>
                  </a:cubicBezTo>
                  <a:cubicBezTo>
                    <a:pt x="777" y="11510"/>
                    <a:pt x="1821" y="10626"/>
                    <a:pt x="2704" y="9904"/>
                  </a:cubicBezTo>
                  <a:cubicBezTo>
                    <a:pt x="3480" y="9315"/>
                    <a:pt x="4364" y="8833"/>
                    <a:pt x="5113" y="8271"/>
                  </a:cubicBezTo>
                  <a:cubicBezTo>
                    <a:pt x="5515" y="7976"/>
                    <a:pt x="5863" y="7682"/>
                    <a:pt x="6157" y="7281"/>
                  </a:cubicBezTo>
                  <a:cubicBezTo>
                    <a:pt x="6425" y="6879"/>
                    <a:pt x="6666" y="6424"/>
                    <a:pt x="6960" y="6076"/>
                  </a:cubicBezTo>
                  <a:cubicBezTo>
                    <a:pt x="7468" y="5434"/>
                    <a:pt x="8057" y="4898"/>
                    <a:pt x="8780" y="4497"/>
                  </a:cubicBezTo>
                  <a:cubicBezTo>
                    <a:pt x="9181" y="4283"/>
                    <a:pt x="9663" y="4149"/>
                    <a:pt x="9984" y="3828"/>
                  </a:cubicBezTo>
                  <a:cubicBezTo>
                    <a:pt x="10199" y="3533"/>
                    <a:pt x="10199" y="3132"/>
                    <a:pt x="10306" y="2757"/>
                  </a:cubicBezTo>
                  <a:cubicBezTo>
                    <a:pt x="10573" y="1740"/>
                    <a:pt x="11189" y="777"/>
                    <a:pt x="1199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0" name="Google Shape;8840;p65"/>
            <p:cNvSpPr/>
            <p:nvPr/>
          </p:nvSpPr>
          <p:spPr>
            <a:xfrm>
              <a:off x="1381675" y="3576825"/>
              <a:ext cx="60250" cy="196750"/>
            </a:xfrm>
            <a:custGeom>
              <a:avLst/>
              <a:gdLst/>
              <a:ahLst/>
              <a:cxnLst/>
              <a:rect l="l" t="t" r="r" b="b"/>
              <a:pathLst>
                <a:path w="2410" h="7870" extrusionOk="0">
                  <a:moveTo>
                    <a:pt x="2409" y="0"/>
                  </a:moveTo>
                  <a:cubicBezTo>
                    <a:pt x="1874" y="455"/>
                    <a:pt x="1366" y="964"/>
                    <a:pt x="991" y="1606"/>
                  </a:cubicBezTo>
                  <a:cubicBezTo>
                    <a:pt x="643" y="2195"/>
                    <a:pt x="322" y="2891"/>
                    <a:pt x="188" y="3613"/>
                  </a:cubicBezTo>
                  <a:cubicBezTo>
                    <a:pt x="54" y="4309"/>
                    <a:pt x="0" y="5032"/>
                    <a:pt x="27" y="5755"/>
                  </a:cubicBezTo>
                  <a:cubicBezTo>
                    <a:pt x="54" y="6451"/>
                    <a:pt x="161" y="7200"/>
                    <a:pt x="402" y="7869"/>
                  </a:cubicBezTo>
                  <a:cubicBezTo>
                    <a:pt x="322" y="7494"/>
                    <a:pt x="295" y="7146"/>
                    <a:pt x="322" y="6852"/>
                  </a:cubicBezTo>
                  <a:cubicBezTo>
                    <a:pt x="295" y="6477"/>
                    <a:pt x="295" y="6103"/>
                    <a:pt x="295" y="5781"/>
                  </a:cubicBezTo>
                  <a:cubicBezTo>
                    <a:pt x="295" y="5086"/>
                    <a:pt x="375" y="4363"/>
                    <a:pt x="536" y="3694"/>
                  </a:cubicBezTo>
                  <a:cubicBezTo>
                    <a:pt x="670" y="2998"/>
                    <a:pt x="937" y="2355"/>
                    <a:pt x="1232" y="1740"/>
                  </a:cubicBezTo>
                  <a:lnTo>
                    <a:pt x="1473" y="1258"/>
                  </a:lnTo>
                  <a:lnTo>
                    <a:pt x="1767" y="830"/>
                  </a:lnTo>
                  <a:cubicBezTo>
                    <a:pt x="1794" y="723"/>
                    <a:pt x="1847" y="669"/>
                    <a:pt x="1901" y="589"/>
                  </a:cubicBezTo>
                  <a:lnTo>
                    <a:pt x="2061" y="402"/>
                  </a:lnTo>
                  <a:cubicBezTo>
                    <a:pt x="2169" y="268"/>
                    <a:pt x="2302" y="134"/>
                    <a:pt x="240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1" name="Google Shape;8841;p65"/>
            <p:cNvSpPr/>
            <p:nvPr/>
          </p:nvSpPr>
          <p:spPr>
            <a:xfrm>
              <a:off x="1438550" y="3540750"/>
              <a:ext cx="46200" cy="38775"/>
            </a:xfrm>
            <a:custGeom>
              <a:avLst/>
              <a:gdLst/>
              <a:ahLst/>
              <a:cxnLst/>
              <a:rect l="l" t="t" r="r" b="b"/>
              <a:pathLst>
                <a:path w="1848" h="1551" extrusionOk="0">
                  <a:moveTo>
                    <a:pt x="1230" y="1"/>
                  </a:moveTo>
                  <a:cubicBezTo>
                    <a:pt x="994" y="1"/>
                    <a:pt x="740" y="202"/>
                    <a:pt x="536" y="479"/>
                  </a:cubicBezTo>
                  <a:cubicBezTo>
                    <a:pt x="322" y="801"/>
                    <a:pt x="322" y="1149"/>
                    <a:pt x="1" y="1550"/>
                  </a:cubicBezTo>
                  <a:cubicBezTo>
                    <a:pt x="429" y="1282"/>
                    <a:pt x="750" y="1309"/>
                    <a:pt x="1098" y="1095"/>
                  </a:cubicBezTo>
                  <a:cubicBezTo>
                    <a:pt x="1553" y="827"/>
                    <a:pt x="1847" y="426"/>
                    <a:pt x="1526" y="132"/>
                  </a:cubicBezTo>
                  <a:cubicBezTo>
                    <a:pt x="1435" y="41"/>
                    <a:pt x="1335" y="1"/>
                    <a:pt x="123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842" name="Google Shape;8842;p65"/>
          <p:cNvSpPr/>
          <p:nvPr/>
        </p:nvSpPr>
        <p:spPr>
          <a:xfrm>
            <a:off x="2647306" y="103290"/>
            <a:ext cx="657675" cy="545400"/>
          </a:xfrm>
          <a:custGeom>
            <a:avLst/>
            <a:gdLst/>
            <a:ahLst/>
            <a:cxnLst/>
            <a:rect l="l" t="t" r="r" b="b"/>
            <a:pathLst>
              <a:path w="26307" h="21816" extrusionOk="0">
                <a:moveTo>
                  <a:pt x="11484" y="1339"/>
                </a:moveTo>
                <a:cubicBezTo>
                  <a:pt x="6105" y="1339"/>
                  <a:pt x="-2032" y="8376"/>
                  <a:pt x="473" y="13136"/>
                </a:cubicBezTo>
                <a:cubicBezTo>
                  <a:pt x="3972" y="19784"/>
                  <a:pt x="14918" y="23900"/>
                  <a:pt x="21708" y="20686"/>
                </a:cubicBezTo>
                <a:cubicBezTo>
                  <a:pt x="23492" y="19842"/>
                  <a:pt x="26569" y="18862"/>
                  <a:pt x="26269" y="16911"/>
                </a:cubicBezTo>
                <a:cubicBezTo>
                  <a:pt x="25826" y="14036"/>
                  <a:pt x="22973" y="12117"/>
                  <a:pt x="21393" y="9675"/>
                </a:cubicBezTo>
                <a:cubicBezTo>
                  <a:pt x="18687" y="5493"/>
                  <a:pt x="13423" y="-2279"/>
                  <a:pt x="9439" y="710"/>
                </a:cubicBezTo>
              </a:path>
            </a:pathLst>
          </a:custGeom>
          <a:noFill/>
          <a:ln w="9525" cap="flat" cmpd="sng">
            <a:solidFill>
              <a:srgbClr val="FF0000"/>
            </a:solidFill>
            <a:prstDash val="solid"/>
            <a:round/>
            <a:headEnd type="none" w="med" len="med"/>
            <a:tailEnd type="none" w="med" len="med"/>
          </a:ln>
        </p:spPr>
      </p:sp>
      <p:grpSp>
        <p:nvGrpSpPr>
          <p:cNvPr id="8843" name="Google Shape;8843;p65"/>
          <p:cNvGrpSpPr/>
          <p:nvPr/>
        </p:nvGrpSpPr>
        <p:grpSpPr>
          <a:xfrm>
            <a:off x="2865367" y="93013"/>
            <a:ext cx="1023250" cy="545407"/>
            <a:chOff x="5205307" y="859734"/>
            <a:chExt cx="1645890" cy="877283"/>
          </a:xfrm>
        </p:grpSpPr>
        <p:sp>
          <p:nvSpPr>
            <p:cNvPr id="8844" name="Google Shape;8844;p65"/>
            <p:cNvSpPr/>
            <p:nvPr/>
          </p:nvSpPr>
          <p:spPr>
            <a:xfrm>
              <a:off x="5957303" y="859734"/>
              <a:ext cx="893894" cy="877283"/>
            </a:xfrm>
            <a:custGeom>
              <a:avLst/>
              <a:gdLst/>
              <a:ahLst/>
              <a:cxnLst/>
              <a:rect l="l" t="t" r="r" b="b"/>
              <a:pathLst>
                <a:path w="36055" h="35385" extrusionOk="0">
                  <a:moveTo>
                    <a:pt x="28506" y="1"/>
                  </a:moveTo>
                  <a:cubicBezTo>
                    <a:pt x="27596" y="1"/>
                    <a:pt x="26793" y="322"/>
                    <a:pt x="26151" y="938"/>
                  </a:cubicBezTo>
                  <a:cubicBezTo>
                    <a:pt x="25107" y="1393"/>
                    <a:pt x="24197" y="2142"/>
                    <a:pt x="23448" y="3106"/>
                  </a:cubicBezTo>
                  <a:cubicBezTo>
                    <a:pt x="22082" y="1874"/>
                    <a:pt x="20343" y="1205"/>
                    <a:pt x="18496" y="1205"/>
                  </a:cubicBezTo>
                  <a:cubicBezTo>
                    <a:pt x="18228" y="1205"/>
                    <a:pt x="17961" y="1205"/>
                    <a:pt x="17720" y="1232"/>
                  </a:cubicBezTo>
                  <a:cubicBezTo>
                    <a:pt x="17291" y="884"/>
                    <a:pt x="16756" y="670"/>
                    <a:pt x="16194" y="590"/>
                  </a:cubicBezTo>
                  <a:cubicBezTo>
                    <a:pt x="16007" y="563"/>
                    <a:pt x="15846" y="563"/>
                    <a:pt x="15659" y="563"/>
                  </a:cubicBezTo>
                  <a:cubicBezTo>
                    <a:pt x="13972" y="563"/>
                    <a:pt x="12527" y="1767"/>
                    <a:pt x="12313" y="3427"/>
                  </a:cubicBezTo>
                  <a:cubicBezTo>
                    <a:pt x="11671" y="3213"/>
                    <a:pt x="10975" y="3106"/>
                    <a:pt x="10252" y="3106"/>
                  </a:cubicBezTo>
                  <a:cubicBezTo>
                    <a:pt x="8111" y="3106"/>
                    <a:pt x="6077" y="4150"/>
                    <a:pt x="4819" y="5889"/>
                  </a:cubicBezTo>
                  <a:cubicBezTo>
                    <a:pt x="3802" y="7254"/>
                    <a:pt x="3400" y="8967"/>
                    <a:pt x="3668" y="10654"/>
                  </a:cubicBezTo>
                  <a:cubicBezTo>
                    <a:pt x="2490" y="10975"/>
                    <a:pt x="1473" y="11697"/>
                    <a:pt x="831" y="12768"/>
                  </a:cubicBezTo>
                  <a:cubicBezTo>
                    <a:pt x="161" y="13946"/>
                    <a:pt x="1" y="15311"/>
                    <a:pt x="456" y="16596"/>
                  </a:cubicBezTo>
                  <a:cubicBezTo>
                    <a:pt x="938" y="17880"/>
                    <a:pt x="1874" y="18951"/>
                    <a:pt x="3025" y="19620"/>
                  </a:cubicBezTo>
                  <a:cubicBezTo>
                    <a:pt x="2999" y="19754"/>
                    <a:pt x="2972" y="19888"/>
                    <a:pt x="2972" y="20022"/>
                  </a:cubicBezTo>
                  <a:lnTo>
                    <a:pt x="2972" y="20102"/>
                  </a:lnTo>
                  <a:cubicBezTo>
                    <a:pt x="2891" y="20396"/>
                    <a:pt x="2865" y="20691"/>
                    <a:pt x="2838" y="21012"/>
                  </a:cubicBezTo>
                  <a:lnTo>
                    <a:pt x="2838" y="21039"/>
                  </a:lnTo>
                  <a:cubicBezTo>
                    <a:pt x="2811" y="21306"/>
                    <a:pt x="2811" y="21574"/>
                    <a:pt x="2758" y="21895"/>
                  </a:cubicBezTo>
                  <a:lnTo>
                    <a:pt x="2758" y="21975"/>
                  </a:lnTo>
                  <a:lnTo>
                    <a:pt x="2758" y="22832"/>
                  </a:lnTo>
                  <a:lnTo>
                    <a:pt x="2758" y="22939"/>
                  </a:lnTo>
                  <a:cubicBezTo>
                    <a:pt x="2758" y="23207"/>
                    <a:pt x="2811" y="23474"/>
                    <a:pt x="2838" y="23742"/>
                  </a:cubicBezTo>
                  <a:lnTo>
                    <a:pt x="2838" y="23876"/>
                  </a:lnTo>
                  <a:cubicBezTo>
                    <a:pt x="2865" y="24170"/>
                    <a:pt x="2891" y="24438"/>
                    <a:pt x="2972" y="24759"/>
                  </a:cubicBezTo>
                  <a:lnTo>
                    <a:pt x="2972" y="24813"/>
                  </a:lnTo>
                  <a:cubicBezTo>
                    <a:pt x="2999" y="24920"/>
                    <a:pt x="2999" y="25027"/>
                    <a:pt x="3025" y="25080"/>
                  </a:cubicBezTo>
                  <a:lnTo>
                    <a:pt x="2410" y="26927"/>
                  </a:lnTo>
                  <a:cubicBezTo>
                    <a:pt x="2035" y="27998"/>
                    <a:pt x="2196" y="29175"/>
                    <a:pt x="2865" y="30059"/>
                  </a:cubicBezTo>
                  <a:cubicBezTo>
                    <a:pt x="3507" y="30969"/>
                    <a:pt x="4578" y="31531"/>
                    <a:pt x="5675" y="31531"/>
                  </a:cubicBezTo>
                  <a:lnTo>
                    <a:pt x="6023" y="31531"/>
                  </a:lnTo>
                  <a:lnTo>
                    <a:pt x="6478" y="31504"/>
                  </a:lnTo>
                  <a:lnTo>
                    <a:pt x="6639" y="31665"/>
                  </a:lnTo>
                  <a:lnTo>
                    <a:pt x="6773" y="31798"/>
                  </a:lnTo>
                  <a:cubicBezTo>
                    <a:pt x="7013" y="32013"/>
                    <a:pt x="7228" y="32200"/>
                    <a:pt x="7415" y="32387"/>
                  </a:cubicBezTo>
                  <a:cubicBezTo>
                    <a:pt x="7442" y="32414"/>
                    <a:pt x="7495" y="32441"/>
                    <a:pt x="7522" y="32441"/>
                  </a:cubicBezTo>
                  <a:cubicBezTo>
                    <a:pt x="7763" y="32655"/>
                    <a:pt x="7977" y="32815"/>
                    <a:pt x="8245" y="33003"/>
                  </a:cubicBezTo>
                  <a:lnTo>
                    <a:pt x="8378" y="33110"/>
                  </a:lnTo>
                  <a:lnTo>
                    <a:pt x="9181" y="33618"/>
                  </a:lnTo>
                  <a:lnTo>
                    <a:pt x="9288" y="33645"/>
                  </a:lnTo>
                  <a:cubicBezTo>
                    <a:pt x="9556" y="33779"/>
                    <a:pt x="9797" y="33940"/>
                    <a:pt x="10065" y="34047"/>
                  </a:cubicBezTo>
                  <a:lnTo>
                    <a:pt x="10172" y="34127"/>
                  </a:lnTo>
                  <a:cubicBezTo>
                    <a:pt x="10439" y="34261"/>
                    <a:pt x="10707" y="34341"/>
                    <a:pt x="11001" y="34475"/>
                  </a:cubicBezTo>
                  <a:lnTo>
                    <a:pt x="11135" y="34555"/>
                  </a:lnTo>
                  <a:cubicBezTo>
                    <a:pt x="11430" y="34689"/>
                    <a:pt x="11724" y="34796"/>
                    <a:pt x="12045" y="34850"/>
                  </a:cubicBezTo>
                  <a:lnTo>
                    <a:pt x="12072" y="34850"/>
                  </a:lnTo>
                  <a:cubicBezTo>
                    <a:pt x="12340" y="34930"/>
                    <a:pt x="12634" y="35010"/>
                    <a:pt x="12982" y="35091"/>
                  </a:cubicBezTo>
                  <a:lnTo>
                    <a:pt x="13062" y="35117"/>
                  </a:lnTo>
                  <a:cubicBezTo>
                    <a:pt x="13384" y="35198"/>
                    <a:pt x="13678" y="35251"/>
                    <a:pt x="13999" y="35278"/>
                  </a:cubicBezTo>
                  <a:lnTo>
                    <a:pt x="14106" y="35278"/>
                  </a:lnTo>
                  <a:cubicBezTo>
                    <a:pt x="14668" y="35358"/>
                    <a:pt x="15284" y="35385"/>
                    <a:pt x="15846" y="35385"/>
                  </a:cubicBezTo>
                  <a:lnTo>
                    <a:pt x="16114" y="35385"/>
                  </a:lnTo>
                  <a:cubicBezTo>
                    <a:pt x="16462" y="35385"/>
                    <a:pt x="16783" y="35358"/>
                    <a:pt x="17051" y="35331"/>
                  </a:cubicBezTo>
                  <a:lnTo>
                    <a:pt x="17131" y="35331"/>
                  </a:lnTo>
                  <a:cubicBezTo>
                    <a:pt x="17800" y="35251"/>
                    <a:pt x="18416" y="35144"/>
                    <a:pt x="19058" y="34984"/>
                  </a:cubicBezTo>
                  <a:lnTo>
                    <a:pt x="19165" y="34957"/>
                  </a:lnTo>
                  <a:cubicBezTo>
                    <a:pt x="19754" y="34796"/>
                    <a:pt x="20369" y="34582"/>
                    <a:pt x="20958" y="34314"/>
                  </a:cubicBezTo>
                  <a:lnTo>
                    <a:pt x="21065" y="34288"/>
                  </a:lnTo>
                  <a:cubicBezTo>
                    <a:pt x="21360" y="34154"/>
                    <a:pt x="21627" y="34020"/>
                    <a:pt x="21868" y="33886"/>
                  </a:cubicBezTo>
                  <a:lnTo>
                    <a:pt x="21895" y="33886"/>
                  </a:lnTo>
                  <a:lnTo>
                    <a:pt x="22618" y="33485"/>
                  </a:lnTo>
                  <a:lnTo>
                    <a:pt x="22778" y="33378"/>
                  </a:lnTo>
                  <a:cubicBezTo>
                    <a:pt x="23046" y="33217"/>
                    <a:pt x="23287" y="33056"/>
                    <a:pt x="23501" y="32869"/>
                  </a:cubicBezTo>
                  <a:lnTo>
                    <a:pt x="28506" y="29229"/>
                  </a:lnTo>
                  <a:cubicBezTo>
                    <a:pt x="28694" y="29095"/>
                    <a:pt x="28854" y="28961"/>
                    <a:pt x="29068" y="28801"/>
                  </a:cubicBezTo>
                  <a:lnTo>
                    <a:pt x="29229" y="28667"/>
                  </a:lnTo>
                  <a:cubicBezTo>
                    <a:pt x="29336" y="28560"/>
                    <a:pt x="29470" y="28453"/>
                    <a:pt x="29577" y="28372"/>
                  </a:cubicBezTo>
                  <a:lnTo>
                    <a:pt x="29711" y="28239"/>
                  </a:lnTo>
                  <a:lnTo>
                    <a:pt x="29764" y="28158"/>
                  </a:lnTo>
                  <a:cubicBezTo>
                    <a:pt x="29871" y="28051"/>
                    <a:pt x="29978" y="27971"/>
                    <a:pt x="30059" y="27891"/>
                  </a:cubicBezTo>
                  <a:cubicBezTo>
                    <a:pt x="30112" y="27837"/>
                    <a:pt x="30166" y="27784"/>
                    <a:pt x="30192" y="27730"/>
                  </a:cubicBezTo>
                  <a:lnTo>
                    <a:pt x="30273" y="27650"/>
                  </a:lnTo>
                  <a:cubicBezTo>
                    <a:pt x="30380" y="27569"/>
                    <a:pt x="30433" y="27489"/>
                    <a:pt x="30514" y="27382"/>
                  </a:cubicBezTo>
                  <a:cubicBezTo>
                    <a:pt x="30567" y="27329"/>
                    <a:pt x="30594" y="27302"/>
                    <a:pt x="30647" y="27221"/>
                  </a:cubicBezTo>
                  <a:lnTo>
                    <a:pt x="30674" y="27195"/>
                  </a:lnTo>
                  <a:cubicBezTo>
                    <a:pt x="30781" y="27088"/>
                    <a:pt x="30835" y="26981"/>
                    <a:pt x="30942" y="26900"/>
                  </a:cubicBezTo>
                  <a:cubicBezTo>
                    <a:pt x="30969" y="26820"/>
                    <a:pt x="31049" y="26766"/>
                    <a:pt x="31076" y="26713"/>
                  </a:cubicBezTo>
                  <a:lnTo>
                    <a:pt x="31102" y="26686"/>
                  </a:lnTo>
                  <a:cubicBezTo>
                    <a:pt x="31183" y="26579"/>
                    <a:pt x="31263" y="26499"/>
                    <a:pt x="31343" y="26392"/>
                  </a:cubicBezTo>
                  <a:cubicBezTo>
                    <a:pt x="31370" y="26311"/>
                    <a:pt x="31450" y="26258"/>
                    <a:pt x="31477" y="26178"/>
                  </a:cubicBezTo>
                  <a:lnTo>
                    <a:pt x="31504" y="26151"/>
                  </a:lnTo>
                  <a:cubicBezTo>
                    <a:pt x="31584" y="26044"/>
                    <a:pt x="31638" y="25963"/>
                    <a:pt x="31745" y="25830"/>
                  </a:cubicBezTo>
                  <a:cubicBezTo>
                    <a:pt x="31772" y="25749"/>
                    <a:pt x="31852" y="25696"/>
                    <a:pt x="31879" y="25589"/>
                  </a:cubicBezTo>
                  <a:cubicBezTo>
                    <a:pt x="31932" y="25482"/>
                    <a:pt x="32013" y="25348"/>
                    <a:pt x="32066" y="25241"/>
                  </a:cubicBezTo>
                  <a:cubicBezTo>
                    <a:pt x="32120" y="25187"/>
                    <a:pt x="32146" y="25107"/>
                    <a:pt x="32200" y="25027"/>
                  </a:cubicBezTo>
                  <a:cubicBezTo>
                    <a:pt x="32280" y="24893"/>
                    <a:pt x="32334" y="24786"/>
                    <a:pt x="32414" y="24652"/>
                  </a:cubicBezTo>
                  <a:cubicBezTo>
                    <a:pt x="32441" y="24572"/>
                    <a:pt x="32468" y="24518"/>
                    <a:pt x="32521" y="24411"/>
                  </a:cubicBezTo>
                  <a:cubicBezTo>
                    <a:pt x="32575" y="24277"/>
                    <a:pt x="32655" y="24170"/>
                    <a:pt x="32682" y="24010"/>
                  </a:cubicBezTo>
                  <a:lnTo>
                    <a:pt x="32789" y="23822"/>
                  </a:lnTo>
                  <a:cubicBezTo>
                    <a:pt x="32842" y="23688"/>
                    <a:pt x="32869" y="23555"/>
                    <a:pt x="32949" y="23367"/>
                  </a:cubicBezTo>
                  <a:cubicBezTo>
                    <a:pt x="32976" y="23314"/>
                    <a:pt x="32976" y="23233"/>
                    <a:pt x="33003" y="23207"/>
                  </a:cubicBezTo>
                  <a:cubicBezTo>
                    <a:pt x="33083" y="23073"/>
                    <a:pt x="33110" y="22939"/>
                    <a:pt x="33137" y="22778"/>
                  </a:cubicBezTo>
                  <a:cubicBezTo>
                    <a:pt x="33137" y="22778"/>
                    <a:pt x="33190" y="22645"/>
                    <a:pt x="33217" y="22564"/>
                  </a:cubicBezTo>
                  <a:cubicBezTo>
                    <a:pt x="33244" y="22430"/>
                    <a:pt x="33324" y="22270"/>
                    <a:pt x="33351" y="22136"/>
                  </a:cubicBezTo>
                  <a:lnTo>
                    <a:pt x="33378" y="21975"/>
                  </a:lnTo>
                  <a:cubicBezTo>
                    <a:pt x="33404" y="21815"/>
                    <a:pt x="33458" y="21627"/>
                    <a:pt x="33511" y="21467"/>
                  </a:cubicBezTo>
                  <a:lnTo>
                    <a:pt x="33538" y="21333"/>
                  </a:lnTo>
                  <a:cubicBezTo>
                    <a:pt x="33592" y="21172"/>
                    <a:pt x="33618" y="20958"/>
                    <a:pt x="33645" y="20798"/>
                  </a:cubicBezTo>
                  <a:lnTo>
                    <a:pt x="33672" y="20691"/>
                  </a:lnTo>
                  <a:cubicBezTo>
                    <a:pt x="33726" y="20530"/>
                    <a:pt x="33752" y="20343"/>
                    <a:pt x="33752" y="20155"/>
                  </a:cubicBezTo>
                  <a:cubicBezTo>
                    <a:pt x="35117" y="19540"/>
                    <a:pt x="36054" y="18282"/>
                    <a:pt x="36054" y="16863"/>
                  </a:cubicBezTo>
                  <a:cubicBezTo>
                    <a:pt x="36027" y="15685"/>
                    <a:pt x="35519" y="14722"/>
                    <a:pt x="34662" y="13999"/>
                  </a:cubicBezTo>
                  <a:cubicBezTo>
                    <a:pt x="34636" y="13865"/>
                    <a:pt x="34555" y="13732"/>
                    <a:pt x="34528" y="13651"/>
                  </a:cubicBezTo>
                  <a:cubicBezTo>
                    <a:pt x="34823" y="12848"/>
                    <a:pt x="34716" y="11938"/>
                    <a:pt x="34288" y="11135"/>
                  </a:cubicBezTo>
                  <a:cubicBezTo>
                    <a:pt x="33726" y="10118"/>
                    <a:pt x="32628" y="9449"/>
                    <a:pt x="31343" y="9289"/>
                  </a:cubicBezTo>
                  <a:cubicBezTo>
                    <a:pt x="31183" y="9262"/>
                    <a:pt x="30969" y="9262"/>
                    <a:pt x="30808" y="9262"/>
                  </a:cubicBezTo>
                  <a:cubicBezTo>
                    <a:pt x="30567" y="9262"/>
                    <a:pt x="30300" y="9289"/>
                    <a:pt x="30085" y="9315"/>
                  </a:cubicBezTo>
                  <a:cubicBezTo>
                    <a:pt x="29363" y="8619"/>
                    <a:pt x="28613" y="7977"/>
                    <a:pt x="27730" y="7442"/>
                  </a:cubicBezTo>
                  <a:cubicBezTo>
                    <a:pt x="27810" y="7254"/>
                    <a:pt x="27891" y="7040"/>
                    <a:pt x="27998" y="6880"/>
                  </a:cubicBezTo>
                  <a:cubicBezTo>
                    <a:pt x="28024" y="6826"/>
                    <a:pt x="28078" y="6773"/>
                    <a:pt x="28105" y="6719"/>
                  </a:cubicBezTo>
                  <a:cubicBezTo>
                    <a:pt x="28239" y="6719"/>
                    <a:pt x="28372" y="6746"/>
                    <a:pt x="28506" y="6746"/>
                  </a:cubicBezTo>
                  <a:cubicBezTo>
                    <a:pt x="30166" y="6746"/>
                    <a:pt x="31611" y="5541"/>
                    <a:pt x="31852" y="3882"/>
                  </a:cubicBezTo>
                  <a:cubicBezTo>
                    <a:pt x="31986" y="2972"/>
                    <a:pt x="31772" y="2062"/>
                    <a:pt x="31236" y="1366"/>
                  </a:cubicBezTo>
                  <a:cubicBezTo>
                    <a:pt x="30701" y="616"/>
                    <a:pt x="29898" y="161"/>
                    <a:pt x="29042" y="28"/>
                  </a:cubicBezTo>
                  <a:cubicBezTo>
                    <a:pt x="28881" y="1"/>
                    <a:pt x="28694" y="1"/>
                    <a:pt x="28506"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8845" name="Google Shape;8845;p65"/>
            <p:cNvGrpSpPr/>
            <p:nvPr/>
          </p:nvGrpSpPr>
          <p:grpSpPr>
            <a:xfrm>
              <a:off x="5205307" y="912913"/>
              <a:ext cx="1585343" cy="749800"/>
              <a:chOff x="5391532" y="1259663"/>
              <a:chExt cx="1585343" cy="749800"/>
            </a:xfrm>
          </p:grpSpPr>
          <p:grpSp>
            <p:nvGrpSpPr>
              <p:cNvPr id="8846" name="Google Shape;8846;p65"/>
              <p:cNvGrpSpPr/>
              <p:nvPr/>
            </p:nvGrpSpPr>
            <p:grpSpPr>
              <a:xfrm>
                <a:off x="6206000" y="1259663"/>
                <a:ext cx="770875" cy="749800"/>
                <a:chOff x="1364275" y="1684325"/>
                <a:chExt cx="770875" cy="749800"/>
              </a:xfrm>
            </p:grpSpPr>
            <p:sp>
              <p:nvSpPr>
                <p:cNvPr id="8847" name="Google Shape;8847;p65"/>
                <p:cNvSpPr/>
                <p:nvPr/>
              </p:nvSpPr>
              <p:spPr>
                <a:xfrm>
                  <a:off x="1516175" y="1714575"/>
                  <a:ext cx="388125" cy="390150"/>
                </a:xfrm>
                <a:custGeom>
                  <a:avLst/>
                  <a:gdLst/>
                  <a:ahLst/>
                  <a:cxnLst/>
                  <a:rect l="l" t="t" r="r" b="b"/>
                  <a:pathLst>
                    <a:path w="15525" h="15606" extrusionOk="0">
                      <a:moveTo>
                        <a:pt x="9836" y="1"/>
                      </a:moveTo>
                      <a:cubicBezTo>
                        <a:pt x="6776" y="1"/>
                        <a:pt x="3791" y="2848"/>
                        <a:pt x="4952" y="6532"/>
                      </a:cubicBezTo>
                      <a:cubicBezTo>
                        <a:pt x="5166" y="7175"/>
                        <a:pt x="5434" y="7790"/>
                        <a:pt x="5835" y="8432"/>
                      </a:cubicBezTo>
                      <a:cubicBezTo>
                        <a:pt x="5969" y="8673"/>
                        <a:pt x="5835" y="8968"/>
                        <a:pt x="5541" y="9021"/>
                      </a:cubicBezTo>
                      <a:lnTo>
                        <a:pt x="2329" y="9557"/>
                      </a:lnTo>
                      <a:cubicBezTo>
                        <a:pt x="857" y="9771"/>
                        <a:pt x="0" y="11296"/>
                        <a:pt x="455" y="12688"/>
                      </a:cubicBezTo>
                      <a:cubicBezTo>
                        <a:pt x="937" y="14000"/>
                        <a:pt x="2088" y="14937"/>
                        <a:pt x="3453" y="15177"/>
                      </a:cubicBezTo>
                      <a:lnTo>
                        <a:pt x="6237" y="15606"/>
                      </a:lnTo>
                      <a:lnTo>
                        <a:pt x="15524" y="5917"/>
                      </a:lnTo>
                      <a:cubicBezTo>
                        <a:pt x="15524" y="5917"/>
                        <a:pt x="14909" y="3695"/>
                        <a:pt x="13811" y="2143"/>
                      </a:cubicBezTo>
                      <a:cubicBezTo>
                        <a:pt x="12760" y="643"/>
                        <a:pt x="11290" y="1"/>
                        <a:pt x="9836"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8" name="Google Shape;8848;p65"/>
                <p:cNvSpPr/>
                <p:nvPr/>
              </p:nvSpPr>
              <p:spPr>
                <a:xfrm>
                  <a:off x="1364275" y="1762800"/>
                  <a:ext cx="302475" cy="303800"/>
                </a:xfrm>
                <a:custGeom>
                  <a:avLst/>
                  <a:gdLst/>
                  <a:ahLst/>
                  <a:cxnLst/>
                  <a:rect l="l" t="t" r="r" b="b"/>
                  <a:pathLst>
                    <a:path w="12099" h="12152" extrusionOk="0">
                      <a:moveTo>
                        <a:pt x="7685" y="0"/>
                      </a:moveTo>
                      <a:cubicBezTo>
                        <a:pt x="5296" y="0"/>
                        <a:pt x="2973" y="2223"/>
                        <a:pt x="3882" y="5112"/>
                      </a:cubicBezTo>
                      <a:cubicBezTo>
                        <a:pt x="4042" y="5593"/>
                        <a:pt x="4230" y="6102"/>
                        <a:pt x="4551" y="6584"/>
                      </a:cubicBezTo>
                      <a:cubicBezTo>
                        <a:pt x="4631" y="6744"/>
                        <a:pt x="4551" y="6985"/>
                        <a:pt x="4337" y="7012"/>
                      </a:cubicBezTo>
                      <a:lnTo>
                        <a:pt x="1821" y="7414"/>
                      </a:lnTo>
                      <a:cubicBezTo>
                        <a:pt x="696" y="7601"/>
                        <a:pt x="1" y="8779"/>
                        <a:pt x="402" y="9876"/>
                      </a:cubicBezTo>
                      <a:cubicBezTo>
                        <a:pt x="750" y="10920"/>
                        <a:pt x="1660" y="11669"/>
                        <a:pt x="2731" y="11830"/>
                      </a:cubicBezTo>
                      <a:lnTo>
                        <a:pt x="4899" y="12151"/>
                      </a:lnTo>
                      <a:lnTo>
                        <a:pt x="12099" y="4603"/>
                      </a:lnTo>
                      <a:cubicBezTo>
                        <a:pt x="12099" y="4603"/>
                        <a:pt x="11644" y="2837"/>
                        <a:pt x="10787" y="1659"/>
                      </a:cubicBezTo>
                      <a:cubicBezTo>
                        <a:pt x="9962" y="498"/>
                        <a:pt x="8816" y="0"/>
                        <a:pt x="7685" y="0"/>
                      </a:cubicBezTo>
                      <a:close/>
                    </a:path>
                  </a:pathLst>
                </a:custGeom>
                <a:solidFill>
                  <a:srgbClr val="C7E1E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9" name="Google Shape;8849;p65"/>
                <p:cNvSpPr/>
                <p:nvPr/>
              </p:nvSpPr>
              <p:spPr>
                <a:xfrm>
                  <a:off x="1364275" y="1762800"/>
                  <a:ext cx="302475" cy="303800"/>
                </a:xfrm>
                <a:custGeom>
                  <a:avLst/>
                  <a:gdLst/>
                  <a:ahLst/>
                  <a:cxnLst/>
                  <a:rect l="l" t="t" r="r" b="b"/>
                  <a:pathLst>
                    <a:path w="12099" h="12152" extrusionOk="0">
                      <a:moveTo>
                        <a:pt x="7685" y="0"/>
                      </a:moveTo>
                      <a:cubicBezTo>
                        <a:pt x="5296" y="0"/>
                        <a:pt x="2973" y="2223"/>
                        <a:pt x="3882" y="5112"/>
                      </a:cubicBezTo>
                      <a:cubicBezTo>
                        <a:pt x="4042" y="5593"/>
                        <a:pt x="4230" y="6102"/>
                        <a:pt x="4551" y="6584"/>
                      </a:cubicBezTo>
                      <a:cubicBezTo>
                        <a:pt x="4631" y="6744"/>
                        <a:pt x="4551" y="6985"/>
                        <a:pt x="4337" y="7012"/>
                      </a:cubicBezTo>
                      <a:lnTo>
                        <a:pt x="1821" y="7414"/>
                      </a:lnTo>
                      <a:cubicBezTo>
                        <a:pt x="696" y="7601"/>
                        <a:pt x="1" y="8779"/>
                        <a:pt x="402" y="9876"/>
                      </a:cubicBezTo>
                      <a:cubicBezTo>
                        <a:pt x="750" y="10920"/>
                        <a:pt x="1660" y="11669"/>
                        <a:pt x="2731" y="11830"/>
                      </a:cubicBezTo>
                      <a:lnTo>
                        <a:pt x="4899" y="12151"/>
                      </a:lnTo>
                      <a:lnTo>
                        <a:pt x="12099" y="4603"/>
                      </a:lnTo>
                      <a:cubicBezTo>
                        <a:pt x="12099" y="4603"/>
                        <a:pt x="11644" y="2837"/>
                        <a:pt x="10787" y="1659"/>
                      </a:cubicBezTo>
                      <a:cubicBezTo>
                        <a:pt x="9962" y="498"/>
                        <a:pt x="8816" y="0"/>
                        <a:pt x="7685" y="0"/>
                      </a:cubicBezTo>
                      <a:close/>
                    </a:path>
                  </a:pathLst>
                </a:custGeom>
                <a:solidFill>
                  <a:srgbClr val="CAF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0" name="Google Shape;8850;p65"/>
                <p:cNvSpPr/>
                <p:nvPr/>
              </p:nvSpPr>
              <p:spPr>
                <a:xfrm>
                  <a:off x="1401075" y="1822875"/>
                  <a:ext cx="714000" cy="611200"/>
                </a:xfrm>
                <a:custGeom>
                  <a:avLst/>
                  <a:gdLst/>
                  <a:ahLst/>
                  <a:cxnLst/>
                  <a:rect l="l" t="t" r="r" b="b"/>
                  <a:pathLst>
                    <a:path w="28560" h="24448" extrusionOk="0">
                      <a:moveTo>
                        <a:pt x="16779" y="0"/>
                      </a:moveTo>
                      <a:cubicBezTo>
                        <a:pt x="14638" y="0"/>
                        <a:pt x="12478" y="654"/>
                        <a:pt x="10627" y="2013"/>
                      </a:cubicBezTo>
                      <a:lnTo>
                        <a:pt x="5595" y="5653"/>
                      </a:lnTo>
                      <a:cubicBezTo>
                        <a:pt x="991" y="9025"/>
                        <a:pt x="1" y="15583"/>
                        <a:pt x="3373" y="20213"/>
                      </a:cubicBezTo>
                      <a:cubicBezTo>
                        <a:pt x="5413" y="22976"/>
                        <a:pt x="8581" y="24447"/>
                        <a:pt x="11795" y="24447"/>
                      </a:cubicBezTo>
                      <a:cubicBezTo>
                        <a:pt x="13936" y="24447"/>
                        <a:pt x="16098" y="23794"/>
                        <a:pt x="17960" y="22435"/>
                      </a:cubicBezTo>
                      <a:lnTo>
                        <a:pt x="22939" y="18795"/>
                      </a:lnTo>
                      <a:cubicBezTo>
                        <a:pt x="27569" y="15422"/>
                        <a:pt x="28560" y="8865"/>
                        <a:pt x="25187" y="4234"/>
                      </a:cubicBezTo>
                      <a:cubicBezTo>
                        <a:pt x="23163" y="1472"/>
                        <a:pt x="19992" y="0"/>
                        <a:pt x="1677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1" name="Google Shape;8851;p65"/>
                <p:cNvSpPr/>
                <p:nvPr/>
              </p:nvSpPr>
              <p:spPr>
                <a:xfrm>
                  <a:off x="1401075" y="1954150"/>
                  <a:ext cx="380100" cy="479975"/>
                </a:xfrm>
                <a:custGeom>
                  <a:avLst/>
                  <a:gdLst/>
                  <a:ahLst/>
                  <a:cxnLst/>
                  <a:rect l="l" t="t" r="r" b="b"/>
                  <a:pathLst>
                    <a:path w="15204" h="19199" extrusionOk="0">
                      <a:moveTo>
                        <a:pt x="6157" y="0"/>
                      </a:moveTo>
                      <a:lnTo>
                        <a:pt x="5648" y="375"/>
                      </a:lnTo>
                      <a:cubicBezTo>
                        <a:pt x="1018" y="3774"/>
                        <a:pt x="1" y="10332"/>
                        <a:pt x="3373" y="14962"/>
                      </a:cubicBezTo>
                      <a:cubicBezTo>
                        <a:pt x="5422" y="17740"/>
                        <a:pt x="8587" y="19198"/>
                        <a:pt x="11791" y="19198"/>
                      </a:cubicBezTo>
                      <a:cubicBezTo>
                        <a:pt x="12940" y="19198"/>
                        <a:pt x="14094" y="19011"/>
                        <a:pt x="15204" y="18629"/>
                      </a:cubicBezTo>
                      <a:cubicBezTo>
                        <a:pt x="11831" y="18362"/>
                        <a:pt x="8566" y="16729"/>
                        <a:pt x="6371" y="13758"/>
                      </a:cubicBezTo>
                      <a:cubicBezTo>
                        <a:pt x="3346" y="9583"/>
                        <a:pt x="3400" y="4069"/>
                        <a:pt x="6157" y="0"/>
                      </a:cubicBezTo>
                      <a:close/>
                    </a:path>
                  </a:pathLst>
                </a:custGeom>
                <a:solidFill>
                  <a:srgbClr val="612B2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2" name="Google Shape;8852;p65"/>
                <p:cNvSpPr/>
                <p:nvPr/>
              </p:nvSpPr>
              <p:spPr>
                <a:xfrm>
                  <a:off x="1484725" y="1877875"/>
                  <a:ext cx="418900" cy="541350"/>
                </a:xfrm>
                <a:custGeom>
                  <a:avLst/>
                  <a:gdLst/>
                  <a:ahLst/>
                  <a:cxnLst/>
                  <a:rect l="l" t="t" r="r" b="b"/>
                  <a:pathLst>
                    <a:path w="16756" h="21654" extrusionOk="0">
                      <a:moveTo>
                        <a:pt x="6959" y="0"/>
                      </a:moveTo>
                      <a:lnTo>
                        <a:pt x="2811" y="3051"/>
                      </a:lnTo>
                      <a:cubicBezTo>
                        <a:pt x="54" y="7093"/>
                        <a:pt x="0" y="12607"/>
                        <a:pt x="3025" y="16809"/>
                      </a:cubicBezTo>
                      <a:cubicBezTo>
                        <a:pt x="5166" y="19753"/>
                        <a:pt x="8485" y="21413"/>
                        <a:pt x="11858" y="21654"/>
                      </a:cubicBezTo>
                      <a:cubicBezTo>
                        <a:pt x="12794" y="21306"/>
                        <a:pt x="13704" y="20851"/>
                        <a:pt x="14588" y="20235"/>
                      </a:cubicBezTo>
                      <a:lnTo>
                        <a:pt x="16756" y="18629"/>
                      </a:lnTo>
                      <a:cubicBezTo>
                        <a:pt x="13116" y="18602"/>
                        <a:pt x="9502" y="16943"/>
                        <a:pt x="7174" y="13758"/>
                      </a:cubicBezTo>
                      <a:cubicBezTo>
                        <a:pt x="4149" y="9609"/>
                        <a:pt x="4203" y="4095"/>
                        <a:pt x="6959" y="0"/>
                      </a:cubicBezTo>
                      <a:close/>
                    </a:path>
                  </a:pathLst>
                </a:custGeom>
                <a:solidFill>
                  <a:srgbClr val="FDC6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3" name="Google Shape;8853;p65"/>
                <p:cNvSpPr/>
                <p:nvPr/>
              </p:nvSpPr>
              <p:spPr>
                <a:xfrm>
                  <a:off x="1587100" y="1829025"/>
                  <a:ext cx="429625" cy="514575"/>
                </a:xfrm>
                <a:custGeom>
                  <a:avLst/>
                  <a:gdLst/>
                  <a:ahLst/>
                  <a:cxnLst/>
                  <a:rect l="l" t="t" r="r" b="b"/>
                  <a:pathLst>
                    <a:path w="17185" h="20583" extrusionOk="0">
                      <a:moveTo>
                        <a:pt x="6879" y="0"/>
                      </a:moveTo>
                      <a:lnTo>
                        <a:pt x="6879" y="0"/>
                      </a:lnTo>
                      <a:cubicBezTo>
                        <a:pt x="5568" y="321"/>
                        <a:pt x="4283" y="884"/>
                        <a:pt x="3159" y="1713"/>
                      </a:cubicBezTo>
                      <a:lnTo>
                        <a:pt x="2811" y="1954"/>
                      </a:lnTo>
                      <a:cubicBezTo>
                        <a:pt x="81" y="5996"/>
                        <a:pt x="1" y="11536"/>
                        <a:pt x="3052" y="15712"/>
                      </a:cubicBezTo>
                      <a:cubicBezTo>
                        <a:pt x="5354" y="18843"/>
                        <a:pt x="8967" y="20556"/>
                        <a:pt x="12634" y="20583"/>
                      </a:cubicBezTo>
                      <a:lnTo>
                        <a:pt x="15444" y="18522"/>
                      </a:lnTo>
                      <a:cubicBezTo>
                        <a:pt x="16060" y="18040"/>
                        <a:pt x="16676" y="17505"/>
                        <a:pt x="17184" y="16916"/>
                      </a:cubicBezTo>
                      <a:cubicBezTo>
                        <a:pt x="13705" y="16782"/>
                        <a:pt x="10305" y="15096"/>
                        <a:pt x="8084" y="12072"/>
                      </a:cubicBezTo>
                      <a:cubicBezTo>
                        <a:pt x="5434" y="8458"/>
                        <a:pt x="5140" y="3828"/>
                        <a:pt x="687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4" name="Google Shape;8854;p65"/>
                <p:cNvSpPr/>
                <p:nvPr/>
              </p:nvSpPr>
              <p:spPr>
                <a:xfrm>
                  <a:off x="1905600" y="1970500"/>
                  <a:ext cx="137275" cy="87400"/>
                </a:xfrm>
                <a:custGeom>
                  <a:avLst/>
                  <a:gdLst/>
                  <a:ahLst/>
                  <a:cxnLst/>
                  <a:rect l="l" t="t" r="r" b="b"/>
                  <a:pathLst>
                    <a:path w="5491" h="3496" extrusionOk="0">
                      <a:moveTo>
                        <a:pt x="4229" y="0"/>
                      </a:moveTo>
                      <a:cubicBezTo>
                        <a:pt x="4138" y="0"/>
                        <a:pt x="4041" y="14"/>
                        <a:pt x="3936" y="42"/>
                      </a:cubicBezTo>
                      <a:cubicBezTo>
                        <a:pt x="2672" y="385"/>
                        <a:pt x="1306" y="419"/>
                        <a:pt x="810" y="419"/>
                      </a:cubicBezTo>
                      <a:cubicBezTo>
                        <a:pt x="686" y="419"/>
                        <a:pt x="617" y="417"/>
                        <a:pt x="617" y="417"/>
                      </a:cubicBezTo>
                      <a:cubicBezTo>
                        <a:pt x="108" y="524"/>
                        <a:pt x="1" y="1113"/>
                        <a:pt x="215" y="1755"/>
                      </a:cubicBezTo>
                      <a:lnTo>
                        <a:pt x="1393" y="1675"/>
                      </a:lnTo>
                      <a:cubicBezTo>
                        <a:pt x="1426" y="1672"/>
                        <a:pt x="1460" y="1670"/>
                        <a:pt x="1493" y="1670"/>
                      </a:cubicBezTo>
                      <a:cubicBezTo>
                        <a:pt x="2014" y="1670"/>
                        <a:pt x="2467" y="2058"/>
                        <a:pt x="2517" y="2612"/>
                      </a:cubicBezTo>
                      <a:lnTo>
                        <a:pt x="2597" y="3495"/>
                      </a:lnTo>
                      <a:cubicBezTo>
                        <a:pt x="2758" y="3495"/>
                        <a:pt x="2892" y="3442"/>
                        <a:pt x="3052" y="3388"/>
                      </a:cubicBezTo>
                      <a:cubicBezTo>
                        <a:pt x="5251" y="2639"/>
                        <a:pt x="5490" y="0"/>
                        <a:pt x="4229" y="0"/>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5" name="Google Shape;8855;p65"/>
                <p:cNvSpPr/>
                <p:nvPr/>
              </p:nvSpPr>
              <p:spPr>
                <a:xfrm>
                  <a:off x="1941750" y="2051850"/>
                  <a:ext cx="28800" cy="6450"/>
                </a:xfrm>
                <a:custGeom>
                  <a:avLst/>
                  <a:gdLst/>
                  <a:ahLst/>
                  <a:cxnLst/>
                  <a:rect l="l" t="t" r="r" b="b"/>
                  <a:pathLst>
                    <a:path w="1152" h="258" extrusionOk="0">
                      <a:moveTo>
                        <a:pt x="0" y="0"/>
                      </a:moveTo>
                      <a:cubicBezTo>
                        <a:pt x="279" y="171"/>
                        <a:pt x="574" y="257"/>
                        <a:pt x="901" y="257"/>
                      </a:cubicBezTo>
                      <a:cubicBezTo>
                        <a:pt x="982" y="257"/>
                        <a:pt x="1066" y="252"/>
                        <a:pt x="1151" y="241"/>
                      </a:cubicBezTo>
                      <a:lnTo>
                        <a:pt x="1151" y="241"/>
                      </a:lnTo>
                      <a:cubicBezTo>
                        <a:pt x="1110" y="244"/>
                        <a:pt x="1068" y="245"/>
                        <a:pt x="1027" y="245"/>
                      </a:cubicBezTo>
                      <a:cubicBezTo>
                        <a:pt x="667" y="245"/>
                        <a:pt x="312" y="144"/>
                        <a:pt x="0" y="0"/>
                      </a:cubicBezTo>
                      <a:close/>
                    </a:path>
                  </a:pathLst>
                </a:custGeom>
                <a:solidFill>
                  <a:srgbClr val="FFA06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6" name="Google Shape;8856;p65"/>
                <p:cNvSpPr/>
                <p:nvPr/>
              </p:nvSpPr>
              <p:spPr>
                <a:xfrm>
                  <a:off x="1910975" y="2012250"/>
                  <a:ext cx="59575" cy="45750"/>
                </a:xfrm>
                <a:custGeom>
                  <a:avLst/>
                  <a:gdLst/>
                  <a:ahLst/>
                  <a:cxnLst/>
                  <a:rect l="l" t="t" r="r" b="b"/>
                  <a:pathLst>
                    <a:path w="2383" h="1830" extrusionOk="0">
                      <a:moveTo>
                        <a:pt x="1278" y="0"/>
                      </a:moveTo>
                      <a:cubicBezTo>
                        <a:pt x="1245" y="0"/>
                        <a:pt x="1211" y="2"/>
                        <a:pt x="1178" y="5"/>
                      </a:cubicBezTo>
                      <a:lnTo>
                        <a:pt x="0" y="85"/>
                      </a:lnTo>
                      <a:cubicBezTo>
                        <a:pt x="80" y="246"/>
                        <a:pt x="134" y="460"/>
                        <a:pt x="241" y="621"/>
                      </a:cubicBezTo>
                      <a:cubicBezTo>
                        <a:pt x="455" y="942"/>
                        <a:pt x="803" y="1317"/>
                        <a:pt x="1231" y="1584"/>
                      </a:cubicBezTo>
                      <a:cubicBezTo>
                        <a:pt x="1543" y="1728"/>
                        <a:pt x="1898" y="1829"/>
                        <a:pt x="2258" y="1829"/>
                      </a:cubicBezTo>
                      <a:cubicBezTo>
                        <a:pt x="2299" y="1829"/>
                        <a:pt x="2341" y="1828"/>
                        <a:pt x="2382" y="1825"/>
                      </a:cubicBezTo>
                      <a:lnTo>
                        <a:pt x="2302" y="942"/>
                      </a:lnTo>
                      <a:cubicBezTo>
                        <a:pt x="2277" y="388"/>
                        <a:pt x="1802" y="0"/>
                        <a:pt x="1278" y="0"/>
                      </a:cubicBezTo>
                      <a:close/>
                    </a:path>
                  </a:pathLst>
                </a:custGeom>
                <a:solidFill>
                  <a:srgbClr val="F66F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7" name="Google Shape;8857;p65"/>
                <p:cNvSpPr/>
                <p:nvPr/>
              </p:nvSpPr>
              <p:spPr>
                <a:xfrm>
                  <a:off x="1783150" y="1912650"/>
                  <a:ext cx="54225" cy="28325"/>
                </a:xfrm>
                <a:custGeom>
                  <a:avLst/>
                  <a:gdLst/>
                  <a:ahLst/>
                  <a:cxnLst/>
                  <a:rect l="l" t="t" r="r" b="b"/>
                  <a:pathLst>
                    <a:path w="2169" h="1133" extrusionOk="0">
                      <a:moveTo>
                        <a:pt x="1358" y="1"/>
                      </a:moveTo>
                      <a:cubicBezTo>
                        <a:pt x="1207" y="1"/>
                        <a:pt x="1039" y="24"/>
                        <a:pt x="857" y="81"/>
                      </a:cubicBezTo>
                      <a:cubicBezTo>
                        <a:pt x="402" y="215"/>
                        <a:pt x="108" y="509"/>
                        <a:pt x="28" y="750"/>
                      </a:cubicBezTo>
                      <a:cubicBezTo>
                        <a:pt x="1" y="965"/>
                        <a:pt x="108" y="1098"/>
                        <a:pt x="242" y="1125"/>
                      </a:cubicBezTo>
                      <a:cubicBezTo>
                        <a:pt x="265" y="1130"/>
                        <a:pt x="290" y="1132"/>
                        <a:pt x="315" y="1132"/>
                      </a:cubicBezTo>
                      <a:cubicBezTo>
                        <a:pt x="432" y="1132"/>
                        <a:pt x="565" y="1084"/>
                        <a:pt x="697" y="1018"/>
                      </a:cubicBezTo>
                      <a:cubicBezTo>
                        <a:pt x="857" y="965"/>
                        <a:pt x="1045" y="911"/>
                        <a:pt x="1179" y="857"/>
                      </a:cubicBezTo>
                      <a:cubicBezTo>
                        <a:pt x="1312" y="831"/>
                        <a:pt x="1473" y="750"/>
                        <a:pt x="1634" y="724"/>
                      </a:cubicBezTo>
                      <a:cubicBezTo>
                        <a:pt x="1794" y="697"/>
                        <a:pt x="1982" y="643"/>
                        <a:pt x="2062" y="563"/>
                      </a:cubicBezTo>
                      <a:cubicBezTo>
                        <a:pt x="2169" y="456"/>
                        <a:pt x="2169" y="295"/>
                        <a:pt x="1982" y="162"/>
                      </a:cubicBezTo>
                      <a:cubicBezTo>
                        <a:pt x="1844" y="76"/>
                        <a:pt x="1629" y="1"/>
                        <a:pt x="1358" y="1"/>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8" name="Google Shape;8858;p65"/>
                <p:cNvSpPr/>
                <p:nvPr/>
              </p:nvSpPr>
              <p:spPr>
                <a:xfrm>
                  <a:off x="2044800" y="1917750"/>
                  <a:ext cx="57575" cy="23325"/>
                </a:xfrm>
                <a:custGeom>
                  <a:avLst/>
                  <a:gdLst/>
                  <a:ahLst/>
                  <a:cxnLst/>
                  <a:rect l="l" t="t" r="r" b="b"/>
                  <a:pathLst>
                    <a:path w="2303" h="933" extrusionOk="0">
                      <a:moveTo>
                        <a:pt x="1087" y="1"/>
                      </a:moveTo>
                      <a:cubicBezTo>
                        <a:pt x="673" y="1"/>
                        <a:pt x="353" y="140"/>
                        <a:pt x="214" y="279"/>
                      </a:cubicBezTo>
                      <a:cubicBezTo>
                        <a:pt x="0" y="439"/>
                        <a:pt x="27" y="627"/>
                        <a:pt x="161" y="680"/>
                      </a:cubicBezTo>
                      <a:cubicBezTo>
                        <a:pt x="295" y="734"/>
                        <a:pt x="482" y="787"/>
                        <a:pt x="643" y="787"/>
                      </a:cubicBezTo>
                      <a:cubicBezTo>
                        <a:pt x="803" y="787"/>
                        <a:pt x="1017" y="787"/>
                        <a:pt x="1151" y="814"/>
                      </a:cubicBezTo>
                      <a:cubicBezTo>
                        <a:pt x="1312" y="814"/>
                        <a:pt x="1472" y="841"/>
                        <a:pt x="1633" y="894"/>
                      </a:cubicBezTo>
                      <a:cubicBezTo>
                        <a:pt x="1765" y="913"/>
                        <a:pt x="1885" y="932"/>
                        <a:pt x="1990" y="932"/>
                      </a:cubicBezTo>
                      <a:cubicBezTo>
                        <a:pt x="2034" y="932"/>
                        <a:pt x="2076" y="929"/>
                        <a:pt x="2115" y="921"/>
                      </a:cubicBezTo>
                      <a:cubicBezTo>
                        <a:pt x="2249" y="841"/>
                        <a:pt x="2302" y="707"/>
                        <a:pt x="2222" y="520"/>
                      </a:cubicBezTo>
                      <a:cubicBezTo>
                        <a:pt x="2115" y="305"/>
                        <a:pt x="1767" y="91"/>
                        <a:pt x="1285" y="11"/>
                      </a:cubicBezTo>
                      <a:cubicBezTo>
                        <a:pt x="1217" y="4"/>
                        <a:pt x="1151" y="1"/>
                        <a:pt x="1087" y="1"/>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9" name="Google Shape;8859;p65"/>
                <p:cNvSpPr/>
                <p:nvPr/>
              </p:nvSpPr>
              <p:spPr>
                <a:xfrm>
                  <a:off x="1828000" y="1988900"/>
                  <a:ext cx="42850" cy="41600"/>
                </a:xfrm>
                <a:custGeom>
                  <a:avLst/>
                  <a:gdLst/>
                  <a:ahLst/>
                  <a:cxnLst/>
                  <a:rect l="l" t="t" r="r" b="b"/>
                  <a:pathLst>
                    <a:path w="1714" h="1664" extrusionOk="0">
                      <a:moveTo>
                        <a:pt x="852" y="1"/>
                      </a:moveTo>
                      <a:cubicBezTo>
                        <a:pt x="836" y="1"/>
                        <a:pt x="820" y="1"/>
                        <a:pt x="803" y="2"/>
                      </a:cubicBezTo>
                      <a:cubicBezTo>
                        <a:pt x="348" y="56"/>
                        <a:pt x="0" y="457"/>
                        <a:pt x="54" y="885"/>
                      </a:cubicBezTo>
                      <a:cubicBezTo>
                        <a:pt x="79" y="1324"/>
                        <a:pt x="453" y="1663"/>
                        <a:pt x="864" y="1663"/>
                      </a:cubicBezTo>
                      <a:cubicBezTo>
                        <a:pt x="879" y="1663"/>
                        <a:pt x="895" y="1663"/>
                        <a:pt x="910" y="1662"/>
                      </a:cubicBezTo>
                      <a:cubicBezTo>
                        <a:pt x="1392" y="1608"/>
                        <a:pt x="1713" y="1207"/>
                        <a:pt x="1686" y="778"/>
                      </a:cubicBezTo>
                      <a:cubicBezTo>
                        <a:pt x="1661" y="340"/>
                        <a:pt x="1287" y="1"/>
                        <a:pt x="852" y="1"/>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0" name="Google Shape;8860;p65"/>
                <p:cNvSpPr/>
                <p:nvPr/>
              </p:nvSpPr>
              <p:spPr>
                <a:xfrm>
                  <a:off x="2062200" y="1974225"/>
                  <a:ext cx="42850" cy="40875"/>
                </a:xfrm>
                <a:custGeom>
                  <a:avLst/>
                  <a:gdLst/>
                  <a:ahLst/>
                  <a:cxnLst/>
                  <a:rect l="l" t="t" r="r" b="b"/>
                  <a:pathLst>
                    <a:path w="1714" h="1635" extrusionOk="0">
                      <a:moveTo>
                        <a:pt x="803" y="0"/>
                      </a:moveTo>
                      <a:cubicBezTo>
                        <a:pt x="348" y="27"/>
                        <a:pt x="0" y="429"/>
                        <a:pt x="54" y="857"/>
                      </a:cubicBezTo>
                      <a:cubicBezTo>
                        <a:pt x="79" y="1320"/>
                        <a:pt x="451" y="1635"/>
                        <a:pt x="860" y="1635"/>
                      </a:cubicBezTo>
                      <a:cubicBezTo>
                        <a:pt x="877" y="1635"/>
                        <a:pt x="894" y="1634"/>
                        <a:pt x="910" y="1633"/>
                      </a:cubicBezTo>
                      <a:cubicBezTo>
                        <a:pt x="1392" y="1606"/>
                        <a:pt x="1713" y="1205"/>
                        <a:pt x="1686" y="777"/>
                      </a:cubicBezTo>
                      <a:cubicBezTo>
                        <a:pt x="1660" y="322"/>
                        <a:pt x="1285" y="0"/>
                        <a:pt x="803" y="0"/>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1" name="Google Shape;8861;p65"/>
                <p:cNvSpPr/>
                <p:nvPr/>
              </p:nvSpPr>
              <p:spPr>
                <a:xfrm>
                  <a:off x="1822650" y="2014825"/>
                  <a:ext cx="62250" cy="29000"/>
                </a:xfrm>
                <a:custGeom>
                  <a:avLst/>
                  <a:gdLst/>
                  <a:ahLst/>
                  <a:cxnLst/>
                  <a:rect l="l" t="t" r="r" b="b"/>
                  <a:pathLst>
                    <a:path w="2490" h="1160" extrusionOk="0">
                      <a:moveTo>
                        <a:pt x="1271" y="0"/>
                      </a:moveTo>
                      <a:cubicBezTo>
                        <a:pt x="720" y="0"/>
                        <a:pt x="311" y="288"/>
                        <a:pt x="134" y="518"/>
                      </a:cubicBezTo>
                      <a:cubicBezTo>
                        <a:pt x="0" y="678"/>
                        <a:pt x="0" y="919"/>
                        <a:pt x="161" y="1053"/>
                      </a:cubicBezTo>
                      <a:cubicBezTo>
                        <a:pt x="214" y="1106"/>
                        <a:pt x="294" y="1160"/>
                        <a:pt x="402" y="1160"/>
                      </a:cubicBezTo>
                      <a:cubicBezTo>
                        <a:pt x="482" y="1160"/>
                        <a:pt x="589" y="1080"/>
                        <a:pt x="723" y="1053"/>
                      </a:cubicBezTo>
                      <a:cubicBezTo>
                        <a:pt x="741" y="1034"/>
                        <a:pt x="942" y="808"/>
                        <a:pt x="1306" y="808"/>
                      </a:cubicBezTo>
                      <a:cubicBezTo>
                        <a:pt x="1465" y="808"/>
                        <a:pt x="1654" y="851"/>
                        <a:pt x="1874" y="973"/>
                      </a:cubicBezTo>
                      <a:cubicBezTo>
                        <a:pt x="1936" y="1008"/>
                        <a:pt x="2004" y="1026"/>
                        <a:pt x="2072" y="1026"/>
                      </a:cubicBezTo>
                      <a:cubicBezTo>
                        <a:pt x="2207" y="1026"/>
                        <a:pt x="2338" y="955"/>
                        <a:pt x="2409" y="812"/>
                      </a:cubicBezTo>
                      <a:cubicBezTo>
                        <a:pt x="2489" y="625"/>
                        <a:pt x="2436" y="384"/>
                        <a:pt x="2222" y="277"/>
                      </a:cubicBezTo>
                      <a:cubicBezTo>
                        <a:pt x="1876" y="77"/>
                        <a:pt x="1555" y="0"/>
                        <a:pt x="1271" y="0"/>
                      </a:cubicBezTo>
                      <a:close/>
                    </a:path>
                  </a:pathLst>
                </a:custGeom>
                <a:solidFill>
                  <a:srgbClr val="FABB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2" name="Google Shape;8862;p65"/>
                <p:cNvSpPr/>
                <p:nvPr/>
              </p:nvSpPr>
              <p:spPr>
                <a:xfrm>
                  <a:off x="2061525" y="1998700"/>
                  <a:ext cx="53550" cy="26400"/>
                </a:xfrm>
                <a:custGeom>
                  <a:avLst/>
                  <a:gdLst/>
                  <a:ahLst/>
                  <a:cxnLst/>
                  <a:rect l="l" t="t" r="r" b="b"/>
                  <a:pathLst>
                    <a:path w="2142" h="1056" extrusionOk="0">
                      <a:moveTo>
                        <a:pt x="1096" y="1"/>
                      </a:moveTo>
                      <a:cubicBezTo>
                        <a:pt x="640" y="1"/>
                        <a:pt x="293" y="236"/>
                        <a:pt x="134" y="413"/>
                      </a:cubicBezTo>
                      <a:cubicBezTo>
                        <a:pt x="0" y="601"/>
                        <a:pt x="0" y="815"/>
                        <a:pt x="161" y="949"/>
                      </a:cubicBezTo>
                      <a:cubicBezTo>
                        <a:pt x="268" y="1029"/>
                        <a:pt x="348" y="1056"/>
                        <a:pt x="429" y="1056"/>
                      </a:cubicBezTo>
                      <a:cubicBezTo>
                        <a:pt x="562" y="1056"/>
                        <a:pt x="670" y="1029"/>
                        <a:pt x="750" y="949"/>
                      </a:cubicBezTo>
                      <a:cubicBezTo>
                        <a:pt x="768" y="931"/>
                        <a:pt x="895" y="804"/>
                        <a:pt x="1114" y="804"/>
                      </a:cubicBezTo>
                      <a:cubicBezTo>
                        <a:pt x="1221" y="804"/>
                        <a:pt x="1350" y="834"/>
                        <a:pt x="1499" y="922"/>
                      </a:cubicBezTo>
                      <a:cubicBezTo>
                        <a:pt x="1565" y="954"/>
                        <a:pt x="1633" y="970"/>
                        <a:pt x="1698" y="970"/>
                      </a:cubicBezTo>
                      <a:cubicBezTo>
                        <a:pt x="1846" y="970"/>
                        <a:pt x="1979" y="891"/>
                        <a:pt x="2035" y="761"/>
                      </a:cubicBezTo>
                      <a:cubicBezTo>
                        <a:pt x="2142" y="547"/>
                        <a:pt x="2088" y="333"/>
                        <a:pt x="1874" y="226"/>
                      </a:cubicBezTo>
                      <a:cubicBezTo>
                        <a:pt x="1593" y="63"/>
                        <a:pt x="1330" y="1"/>
                        <a:pt x="1096" y="1"/>
                      </a:cubicBezTo>
                      <a:close/>
                    </a:path>
                  </a:pathLst>
                </a:custGeom>
                <a:solidFill>
                  <a:srgbClr val="FABB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3" name="Google Shape;8863;p65"/>
                <p:cNvSpPr/>
                <p:nvPr/>
              </p:nvSpPr>
              <p:spPr>
                <a:xfrm>
                  <a:off x="1418775" y="2243225"/>
                  <a:ext cx="86725" cy="93875"/>
                </a:xfrm>
                <a:custGeom>
                  <a:avLst/>
                  <a:gdLst/>
                  <a:ahLst/>
                  <a:cxnLst/>
                  <a:rect l="l" t="t" r="r" b="b"/>
                  <a:pathLst>
                    <a:path w="3469" h="3755" extrusionOk="0">
                      <a:moveTo>
                        <a:pt x="1113" y="0"/>
                      </a:moveTo>
                      <a:lnTo>
                        <a:pt x="176" y="2730"/>
                      </a:lnTo>
                      <a:cubicBezTo>
                        <a:pt x="0" y="3207"/>
                        <a:pt x="390" y="3755"/>
                        <a:pt x="902" y="3755"/>
                      </a:cubicBezTo>
                      <a:cubicBezTo>
                        <a:pt x="936" y="3755"/>
                        <a:pt x="971" y="3752"/>
                        <a:pt x="1006" y="3747"/>
                      </a:cubicBezTo>
                      <a:lnTo>
                        <a:pt x="3468" y="3506"/>
                      </a:lnTo>
                      <a:lnTo>
                        <a:pt x="1113"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4" name="Google Shape;8864;p65"/>
                <p:cNvSpPr/>
                <p:nvPr/>
              </p:nvSpPr>
              <p:spPr>
                <a:xfrm>
                  <a:off x="1904950" y="1694500"/>
                  <a:ext cx="113550" cy="160975"/>
                </a:xfrm>
                <a:custGeom>
                  <a:avLst/>
                  <a:gdLst/>
                  <a:ahLst/>
                  <a:cxnLst/>
                  <a:rect l="l" t="t" r="r" b="b"/>
                  <a:pathLst>
                    <a:path w="4542" h="6439" extrusionOk="0">
                      <a:moveTo>
                        <a:pt x="4042" y="0"/>
                      </a:moveTo>
                      <a:cubicBezTo>
                        <a:pt x="4033" y="0"/>
                        <a:pt x="4024" y="1"/>
                        <a:pt x="4015" y="1"/>
                      </a:cubicBezTo>
                      <a:cubicBezTo>
                        <a:pt x="2757" y="215"/>
                        <a:pt x="1686" y="1045"/>
                        <a:pt x="1017" y="2143"/>
                      </a:cubicBezTo>
                      <a:cubicBezTo>
                        <a:pt x="268" y="3347"/>
                        <a:pt x="27" y="4792"/>
                        <a:pt x="0" y="6157"/>
                      </a:cubicBezTo>
                      <a:cubicBezTo>
                        <a:pt x="0" y="6345"/>
                        <a:pt x="154" y="6438"/>
                        <a:pt x="308" y="6438"/>
                      </a:cubicBezTo>
                      <a:cubicBezTo>
                        <a:pt x="462" y="6438"/>
                        <a:pt x="616" y="6345"/>
                        <a:pt x="616" y="6157"/>
                      </a:cubicBezTo>
                      <a:cubicBezTo>
                        <a:pt x="643" y="4926"/>
                        <a:pt x="857" y="3615"/>
                        <a:pt x="1472" y="2517"/>
                      </a:cubicBezTo>
                      <a:cubicBezTo>
                        <a:pt x="2088" y="1527"/>
                        <a:pt x="3025" y="751"/>
                        <a:pt x="4202" y="590"/>
                      </a:cubicBezTo>
                      <a:cubicBezTo>
                        <a:pt x="4542" y="512"/>
                        <a:pt x="4397" y="0"/>
                        <a:pt x="4042" y="0"/>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5" name="Google Shape;8865;p65"/>
                <p:cNvSpPr/>
                <p:nvPr/>
              </p:nvSpPr>
              <p:spPr>
                <a:xfrm>
                  <a:off x="1696850" y="1713250"/>
                  <a:ext cx="129575" cy="148050"/>
                </a:xfrm>
                <a:custGeom>
                  <a:avLst/>
                  <a:gdLst/>
                  <a:ahLst/>
                  <a:cxnLst/>
                  <a:rect l="l" t="t" r="r" b="b"/>
                  <a:pathLst>
                    <a:path w="5183" h="5922" extrusionOk="0">
                      <a:moveTo>
                        <a:pt x="375" y="1"/>
                      </a:moveTo>
                      <a:cubicBezTo>
                        <a:pt x="0" y="1"/>
                        <a:pt x="0" y="563"/>
                        <a:pt x="375" y="563"/>
                      </a:cubicBezTo>
                      <a:cubicBezTo>
                        <a:pt x="1606" y="590"/>
                        <a:pt x="2677" y="1286"/>
                        <a:pt x="3373" y="2303"/>
                      </a:cubicBezTo>
                      <a:cubicBezTo>
                        <a:pt x="4095" y="3293"/>
                        <a:pt x="4416" y="4524"/>
                        <a:pt x="4631" y="5729"/>
                      </a:cubicBezTo>
                      <a:cubicBezTo>
                        <a:pt x="4641" y="5863"/>
                        <a:pt x="4727" y="5921"/>
                        <a:pt x="4827" y="5921"/>
                      </a:cubicBezTo>
                      <a:cubicBezTo>
                        <a:pt x="4986" y="5921"/>
                        <a:pt x="5182" y="5772"/>
                        <a:pt x="5166" y="5541"/>
                      </a:cubicBezTo>
                      <a:cubicBezTo>
                        <a:pt x="4952" y="4203"/>
                        <a:pt x="4523" y="2865"/>
                        <a:pt x="3721" y="1794"/>
                      </a:cubicBezTo>
                      <a:cubicBezTo>
                        <a:pt x="2918" y="777"/>
                        <a:pt x="1713" y="28"/>
                        <a:pt x="375" y="1"/>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6" name="Google Shape;8866;p65"/>
                <p:cNvSpPr/>
                <p:nvPr/>
              </p:nvSpPr>
              <p:spPr>
                <a:xfrm>
                  <a:off x="1672075" y="1698850"/>
                  <a:ext cx="38850" cy="36200"/>
                </a:xfrm>
                <a:custGeom>
                  <a:avLst/>
                  <a:gdLst/>
                  <a:ahLst/>
                  <a:cxnLst/>
                  <a:rect l="l" t="t" r="r" b="b"/>
                  <a:pathLst>
                    <a:path w="1554" h="1448" extrusionOk="0">
                      <a:moveTo>
                        <a:pt x="742" y="0"/>
                      </a:moveTo>
                      <a:cubicBezTo>
                        <a:pt x="403" y="0"/>
                        <a:pt x="125" y="250"/>
                        <a:pt x="54" y="604"/>
                      </a:cubicBezTo>
                      <a:cubicBezTo>
                        <a:pt x="1" y="1005"/>
                        <a:pt x="268" y="1380"/>
                        <a:pt x="670" y="1433"/>
                      </a:cubicBezTo>
                      <a:cubicBezTo>
                        <a:pt x="718" y="1443"/>
                        <a:pt x="765" y="1448"/>
                        <a:pt x="812" y="1448"/>
                      </a:cubicBezTo>
                      <a:cubicBezTo>
                        <a:pt x="1151" y="1448"/>
                        <a:pt x="1429" y="1198"/>
                        <a:pt x="1500" y="844"/>
                      </a:cubicBezTo>
                      <a:cubicBezTo>
                        <a:pt x="1553" y="443"/>
                        <a:pt x="1286" y="68"/>
                        <a:pt x="884" y="15"/>
                      </a:cubicBezTo>
                      <a:cubicBezTo>
                        <a:pt x="836" y="5"/>
                        <a:pt x="789" y="0"/>
                        <a:pt x="74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7" name="Google Shape;8867;p65"/>
                <p:cNvSpPr/>
                <p:nvPr/>
              </p:nvSpPr>
              <p:spPr>
                <a:xfrm>
                  <a:off x="1991925" y="1684325"/>
                  <a:ext cx="39500" cy="36675"/>
                </a:xfrm>
                <a:custGeom>
                  <a:avLst/>
                  <a:gdLst/>
                  <a:ahLst/>
                  <a:cxnLst/>
                  <a:rect l="l" t="t" r="r" b="b"/>
                  <a:pathLst>
                    <a:path w="1580" h="1467" extrusionOk="0">
                      <a:moveTo>
                        <a:pt x="809" y="0"/>
                      </a:moveTo>
                      <a:cubicBezTo>
                        <a:pt x="448" y="0"/>
                        <a:pt x="130" y="255"/>
                        <a:pt x="81" y="622"/>
                      </a:cubicBezTo>
                      <a:cubicBezTo>
                        <a:pt x="1" y="1024"/>
                        <a:pt x="268" y="1399"/>
                        <a:pt x="670" y="1452"/>
                      </a:cubicBezTo>
                      <a:cubicBezTo>
                        <a:pt x="718" y="1462"/>
                        <a:pt x="766" y="1466"/>
                        <a:pt x="813" y="1466"/>
                      </a:cubicBezTo>
                      <a:cubicBezTo>
                        <a:pt x="1157" y="1466"/>
                        <a:pt x="1456" y="1217"/>
                        <a:pt x="1526" y="863"/>
                      </a:cubicBezTo>
                      <a:cubicBezTo>
                        <a:pt x="1580" y="462"/>
                        <a:pt x="1312" y="87"/>
                        <a:pt x="911" y="7"/>
                      </a:cubicBezTo>
                      <a:cubicBezTo>
                        <a:pt x="876" y="2"/>
                        <a:pt x="842" y="0"/>
                        <a:pt x="80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8" name="Google Shape;8868;p65"/>
                <p:cNvSpPr/>
                <p:nvPr/>
              </p:nvSpPr>
              <p:spPr>
                <a:xfrm>
                  <a:off x="1419825" y="2043825"/>
                  <a:ext cx="658450" cy="389250"/>
                </a:xfrm>
                <a:custGeom>
                  <a:avLst/>
                  <a:gdLst/>
                  <a:ahLst/>
                  <a:cxnLst/>
                  <a:rect l="l" t="t" r="r" b="b"/>
                  <a:pathLst>
                    <a:path w="26338" h="15570" extrusionOk="0">
                      <a:moveTo>
                        <a:pt x="2008" y="0"/>
                      </a:moveTo>
                      <a:lnTo>
                        <a:pt x="2008" y="0"/>
                      </a:lnTo>
                      <a:cubicBezTo>
                        <a:pt x="0" y="3480"/>
                        <a:pt x="107" y="7923"/>
                        <a:pt x="2623" y="11322"/>
                      </a:cubicBezTo>
                      <a:cubicBezTo>
                        <a:pt x="4648" y="14101"/>
                        <a:pt x="7820" y="15569"/>
                        <a:pt x="11034" y="15569"/>
                      </a:cubicBezTo>
                      <a:cubicBezTo>
                        <a:pt x="13174" y="15569"/>
                        <a:pt x="15333" y="14918"/>
                        <a:pt x="17184" y="13570"/>
                      </a:cubicBezTo>
                      <a:lnTo>
                        <a:pt x="22162" y="9930"/>
                      </a:lnTo>
                      <a:cubicBezTo>
                        <a:pt x="24598" y="8164"/>
                        <a:pt x="26043" y="5487"/>
                        <a:pt x="26338" y="2677"/>
                      </a:cubicBezTo>
                      <a:lnTo>
                        <a:pt x="26338" y="2677"/>
                      </a:lnTo>
                      <a:cubicBezTo>
                        <a:pt x="25642" y="3908"/>
                        <a:pt x="24705" y="4978"/>
                        <a:pt x="23500" y="5888"/>
                      </a:cubicBezTo>
                      <a:lnTo>
                        <a:pt x="18522" y="9529"/>
                      </a:lnTo>
                      <a:cubicBezTo>
                        <a:pt x="16671" y="10877"/>
                        <a:pt x="14512" y="11528"/>
                        <a:pt x="12372" y="11528"/>
                      </a:cubicBezTo>
                      <a:cubicBezTo>
                        <a:pt x="9158" y="11528"/>
                        <a:pt x="5986" y="10060"/>
                        <a:pt x="3961" y="7280"/>
                      </a:cubicBezTo>
                      <a:cubicBezTo>
                        <a:pt x="2356" y="5112"/>
                        <a:pt x="1740" y="2489"/>
                        <a:pt x="2008"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9" name="Google Shape;8869;p65"/>
                <p:cNvSpPr/>
                <p:nvPr/>
              </p:nvSpPr>
              <p:spPr>
                <a:xfrm>
                  <a:off x="1401075" y="1954150"/>
                  <a:ext cx="380100" cy="479975"/>
                </a:xfrm>
                <a:custGeom>
                  <a:avLst/>
                  <a:gdLst/>
                  <a:ahLst/>
                  <a:cxnLst/>
                  <a:rect l="l" t="t" r="r" b="b"/>
                  <a:pathLst>
                    <a:path w="15204" h="19199" extrusionOk="0">
                      <a:moveTo>
                        <a:pt x="6157" y="0"/>
                      </a:moveTo>
                      <a:lnTo>
                        <a:pt x="5648" y="375"/>
                      </a:lnTo>
                      <a:cubicBezTo>
                        <a:pt x="1018" y="3774"/>
                        <a:pt x="1" y="10332"/>
                        <a:pt x="3373" y="14962"/>
                      </a:cubicBezTo>
                      <a:cubicBezTo>
                        <a:pt x="5422" y="17740"/>
                        <a:pt x="8587" y="19198"/>
                        <a:pt x="11791" y="19198"/>
                      </a:cubicBezTo>
                      <a:cubicBezTo>
                        <a:pt x="12940" y="19198"/>
                        <a:pt x="14094" y="19011"/>
                        <a:pt x="15204" y="18629"/>
                      </a:cubicBezTo>
                      <a:cubicBezTo>
                        <a:pt x="11831" y="18362"/>
                        <a:pt x="8566" y="16729"/>
                        <a:pt x="6371" y="13758"/>
                      </a:cubicBezTo>
                      <a:cubicBezTo>
                        <a:pt x="3346" y="9583"/>
                        <a:pt x="3400" y="4069"/>
                        <a:pt x="615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0" name="Google Shape;8870;p65"/>
                <p:cNvSpPr/>
                <p:nvPr/>
              </p:nvSpPr>
              <p:spPr>
                <a:xfrm>
                  <a:off x="1813950" y="2027750"/>
                  <a:ext cx="87000" cy="53550"/>
                </a:xfrm>
                <a:custGeom>
                  <a:avLst/>
                  <a:gdLst/>
                  <a:ahLst/>
                  <a:cxnLst/>
                  <a:rect l="l" t="t" r="r" b="b"/>
                  <a:pathLst>
                    <a:path w="3480" h="2142" extrusionOk="0">
                      <a:moveTo>
                        <a:pt x="1740" y="1"/>
                      </a:moveTo>
                      <a:cubicBezTo>
                        <a:pt x="776" y="1"/>
                        <a:pt x="0" y="482"/>
                        <a:pt x="0" y="1071"/>
                      </a:cubicBezTo>
                      <a:cubicBezTo>
                        <a:pt x="0" y="1660"/>
                        <a:pt x="776" y="2142"/>
                        <a:pt x="1740" y="2142"/>
                      </a:cubicBezTo>
                      <a:cubicBezTo>
                        <a:pt x="2703" y="2142"/>
                        <a:pt x="3480" y="1660"/>
                        <a:pt x="3480" y="1071"/>
                      </a:cubicBezTo>
                      <a:cubicBezTo>
                        <a:pt x="3480" y="482"/>
                        <a:pt x="2703" y="1"/>
                        <a:pt x="174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1" name="Google Shape;8871;p65"/>
                <p:cNvSpPr/>
                <p:nvPr/>
              </p:nvSpPr>
              <p:spPr>
                <a:xfrm>
                  <a:off x="2048150" y="2011700"/>
                  <a:ext cx="87000" cy="53550"/>
                </a:xfrm>
                <a:custGeom>
                  <a:avLst/>
                  <a:gdLst/>
                  <a:ahLst/>
                  <a:cxnLst/>
                  <a:rect l="l" t="t" r="r" b="b"/>
                  <a:pathLst>
                    <a:path w="3480" h="2142" extrusionOk="0">
                      <a:moveTo>
                        <a:pt x="1740" y="0"/>
                      </a:moveTo>
                      <a:cubicBezTo>
                        <a:pt x="776" y="0"/>
                        <a:pt x="0" y="482"/>
                        <a:pt x="0" y="1071"/>
                      </a:cubicBezTo>
                      <a:cubicBezTo>
                        <a:pt x="0" y="1660"/>
                        <a:pt x="776" y="2142"/>
                        <a:pt x="1740" y="2142"/>
                      </a:cubicBezTo>
                      <a:cubicBezTo>
                        <a:pt x="2703" y="2142"/>
                        <a:pt x="3480" y="1660"/>
                        <a:pt x="3480" y="1071"/>
                      </a:cubicBezTo>
                      <a:cubicBezTo>
                        <a:pt x="3480" y="482"/>
                        <a:pt x="2703" y="0"/>
                        <a:pt x="17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872" name="Google Shape;8872;p65"/>
              <p:cNvSpPr/>
              <p:nvPr/>
            </p:nvSpPr>
            <p:spPr>
              <a:xfrm>
                <a:off x="5391532" y="1519471"/>
                <a:ext cx="895011" cy="434426"/>
              </a:xfrm>
              <a:custGeom>
                <a:avLst/>
                <a:gdLst/>
                <a:ahLst/>
                <a:cxnLst/>
                <a:rect l="l" t="t" r="r" b="b"/>
                <a:pathLst>
                  <a:path w="34450" h="18086" extrusionOk="0">
                    <a:moveTo>
                      <a:pt x="34450" y="16441"/>
                    </a:moveTo>
                    <a:cubicBezTo>
                      <a:pt x="27893" y="19125"/>
                      <a:pt x="18766" y="18634"/>
                      <a:pt x="13324" y="14097"/>
                    </a:cubicBezTo>
                    <a:cubicBezTo>
                      <a:pt x="9733" y="11103"/>
                      <a:pt x="7989" y="1474"/>
                      <a:pt x="12457" y="98"/>
                    </a:cubicBezTo>
                    <a:cubicBezTo>
                      <a:pt x="16228" y="-1063"/>
                      <a:pt x="18033" y="8764"/>
                      <a:pt x="15282" y="11593"/>
                    </a:cubicBezTo>
                    <a:cubicBezTo>
                      <a:pt x="11706" y="15270"/>
                      <a:pt x="5022" y="14435"/>
                      <a:pt x="0" y="13391"/>
                    </a:cubicBezTo>
                  </a:path>
                </a:pathLst>
              </a:custGeom>
              <a:noFill/>
              <a:ln w="9525" cap="rnd" cmpd="sng">
                <a:solidFill>
                  <a:schemeClr val="dk2"/>
                </a:solidFill>
                <a:prstDash val="dot"/>
                <a:round/>
                <a:headEnd type="none" w="med" len="med"/>
                <a:tailEnd type="none" w="med" len="med"/>
              </a:ln>
            </p:spPr>
          </p:sp>
        </p:grpSp>
      </p:gr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4894" y="59579"/>
            <a:ext cx="5139106" cy="4911910"/>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191193" y="388947"/>
            <a:ext cx="3813700" cy="4000261"/>
            <a:chOff x="123300" y="465986"/>
            <a:chExt cx="3813700" cy="4000261"/>
          </a:xfrm>
        </p:grpSpPr>
        <p:sp>
          <p:nvSpPr>
            <p:cNvPr id="8756" name="Google Shape;8756;p65"/>
            <p:cNvSpPr/>
            <p:nvPr/>
          </p:nvSpPr>
          <p:spPr>
            <a:xfrm>
              <a:off x="123300" y="770555"/>
              <a:ext cx="3813700" cy="3695692"/>
            </a:xfrm>
            <a:prstGeom prst="roundRect">
              <a:avLst>
                <a:gd name="adj" fmla="val 16667"/>
              </a:avLst>
            </a:prstGeom>
            <a:solidFill>
              <a:schemeClr val="accent2"/>
            </a:solidFill>
            <a:ln w="28575" cap="flat" cmpd="sng">
              <a:solidFill>
                <a:schemeClr val="lt1"/>
              </a:solidFill>
              <a:prstDash val="solid"/>
              <a:round/>
              <a:headEnd type="none" w="sm" len="sm"/>
              <a:tailEnd type="none" w="sm" len="sm"/>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ctr" rtl="0">
                <a:spcBef>
                  <a:spcPts val="0"/>
                </a:spcBef>
                <a:spcAft>
                  <a:spcPts val="0"/>
                </a:spcAft>
                <a:buNone/>
              </a:pPr>
              <a:endParaRPr sz="2000" b="1" dirty="0">
                <a:solidFill>
                  <a:schemeClr val="tx1">
                    <a:lumMod val="50000"/>
                  </a:schemeClr>
                </a:solidFill>
                <a:latin typeface="+mn-lt"/>
                <a:ea typeface="Ranchers"/>
                <a:cs typeface="Ranchers"/>
                <a:sym typeface="Ranchers"/>
              </a:endParaRPr>
            </a:p>
          </p:txBody>
        </p:sp>
        <p:sp>
          <p:nvSpPr>
            <p:cNvPr id="124" name="Oval 123"/>
            <p:cNvSpPr/>
            <p:nvPr/>
          </p:nvSpPr>
          <p:spPr>
            <a:xfrm>
              <a:off x="1515663" y="465986"/>
              <a:ext cx="832969" cy="590742"/>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en-US" sz="2400" b="1" smtClean="0"/>
                <a:t>04</a:t>
              </a:r>
              <a:endParaRPr lang="en-US" sz="2000" b="1" dirty="0"/>
            </a:p>
          </p:txBody>
        </p:sp>
        <p:sp>
          <p:nvSpPr>
            <p:cNvPr id="3" name="Rectangle 2"/>
            <p:cNvSpPr/>
            <p:nvPr/>
          </p:nvSpPr>
          <p:spPr>
            <a:xfrm>
              <a:off x="246248" y="935122"/>
              <a:ext cx="3558774" cy="3416320"/>
            </a:xfrm>
            <a:prstGeom prst="rect">
              <a:avLst/>
            </a:prstGeom>
          </p:spPr>
          <p:txBody>
            <a:bodyPr wrap="square">
              <a:spAutoFit/>
            </a:bodyPr>
            <a:lstStyle/>
            <a:p>
              <a:pPr algn="just">
                <a:lnSpc>
                  <a:spcPct val="150000"/>
                </a:lnSpc>
              </a:pPr>
              <a:r>
                <a:rPr lang="en-US" sz="2400"/>
                <a:t>Lấy một thẻ số và chọn số ghi trên thẻ làm số bị chia, quay kim trên hình tròn để chọn số chia. Thực hiện phép chia rồi nêu kết quả.</a:t>
              </a:r>
            </a:p>
          </p:txBody>
        </p:sp>
      </p:gr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7170"/>
                                        </p:tgtEl>
                                        <p:attrNameLst>
                                          <p:attrName>style.visibility</p:attrName>
                                        </p:attrNameLst>
                                      </p:cBhvr>
                                      <p:to>
                                        <p:strVal val="visible"/>
                                      </p:to>
                                    </p:set>
                                    <p:animEffect transition="in" filter="barn(inVertical)">
                                      <p:cBhvr>
                                        <p:cTn id="10" dur="500"/>
                                        <p:tgtEl>
                                          <p:spTgt spid="7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6858"/>
        <p:cNvGrpSpPr/>
        <p:nvPr/>
      </p:nvGrpSpPr>
      <p:grpSpPr>
        <a:xfrm>
          <a:off x="0" y="0"/>
          <a:ext cx="0" cy="0"/>
          <a:chOff x="0" y="0"/>
          <a:chExt cx="0" cy="0"/>
        </a:xfrm>
      </p:grpSpPr>
      <p:grpSp>
        <p:nvGrpSpPr>
          <p:cNvPr id="6861" name="Google Shape;6861;p46"/>
          <p:cNvGrpSpPr/>
          <p:nvPr/>
        </p:nvGrpSpPr>
        <p:grpSpPr>
          <a:xfrm flipH="1">
            <a:off x="4550859" y="3925092"/>
            <a:ext cx="756478" cy="956162"/>
            <a:chOff x="9804150" y="5519325"/>
            <a:chExt cx="839125" cy="1060625"/>
          </a:xfrm>
        </p:grpSpPr>
        <p:sp>
          <p:nvSpPr>
            <p:cNvPr id="6862" name="Google Shape;6862;p46"/>
            <p:cNvSpPr/>
            <p:nvPr/>
          </p:nvSpPr>
          <p:spPr>
            <a:xfrm>
              <a:off x="9804150" y="5519325"/>
              <a:ext cx="839125" cy="1060625"/>
            </a:xfrm>
            <a:custGeom>
              <a:avLst/>
              <a:gdLst/>
              <a:ahLst/>
              <a:cxnLst/>
              <a:rect l="l" t="t" r="r" b="b"/>
              <a:pathLst>
                <a:path w="33565" h="42425" extrusionOk="0">
                  <a:moveTo>
                    <a:pt x="10439" y="1"/>
                  </a:moveTo>
                  <a:cubicBezTo>
                    <a:pt x="10145" y="1"/>
                    <a:pt x="9904" y="54"/>
                    <a:pt x="9717" y="81"/>
                  </a:cubicBezTo>
                  <a:cubicBezTo>
                    <a:pt x="9636" y="81"/>
                    <a:pt x="9583" y="108"/>
                    <a:pt x="9502" y="108"/>
                  </a:cubicBezTo>
                  <a:lnTo>
                    <a:pt x="9021" y="215"/>
                  </a:lnTo>
                  <a:cubicBezTo>
                    <a:pt x="8967" y="215"/>
                    <a:pt x="8914" y="242"/>
                    <a:pt x="8887" y="242"/>
                  </a:cubicBezTo>
                  <a:cubicBezTo>
                    <a:pt x="8378" y="375"/>
                    <a:pt x="7870" y="536"/>
                    <a:pt x="7441" y="750"/>
                  </a:cubicBezTo>
                  <a:cubicBezTo>
                    <a:pt x="6665" y="1125"/>
                    <a:pt x="6023" y="1660"/>
                    <a:pt x="5595" y="2276"/>
                  </a:cubicBezTo>
                  <a:cubicBezTo>
                    <a:pt x="5434" y="2249"/>
                    <a:pt x="5300" y="2249"/>
                    <a:pt x="5166" y="2249"/>
                  </a:cubicBezTo>
                  <a:lnTo>
                    <a:pt x="5033" y="2249"/>
                  </a:lnTo>
                  <a:cubicBezTo>
                    <a:pt x="4926" y="2249"/>
                    <a:pt x="4872" y="2276"/>
                    <a:pt x="4765" y="2276"/>
                  </a:cubicBezTo>
                  <a:cubicBezTo>
                    <a:pt x="4738" y="2329"/>
                    <a:pt x="4658" y="2329"/>
                    <a:pt x="4631" y="2329"/>
                  </a:cubicBezTo>
                  <a:cubicBezTo>
                    <a:pt x="4256" y="2356"/>
                    <a:pt x="3935" y="2490"/>
                    <a:pt x="3587" y="2624"/>
                  </a:cubicBezTo>
                  <a:cubicBezTo>
                    <a:pt x="3320" y="2758"/>
                    <a:pt x="3079" y="2891"/>
                    <a:pt x="2918" y="2998"/>
                  </a:cubicBezTo>
                  <a:cubicBezTo>
                    <a:pt x="2918" y="2998"/>
                    <a:pt x="2865" y="3025"/>
                    <a:pt x="2811" y="3052"/>
                  </a:cubicBezTo>
                  <a:cubicBezTo>
                    <a:pt x="2650" y="3132"/>
                    <a:pt x="2517" y="3266"/>
                    <a:pt x="2356" y="3346"/>
                  </a:cubicBezTo>
                  <a:cubicBezTo>
                    <a:pt x="1874" y="3694"/>
                    <a:pt x="1446" y="4069"/>
                    <a:pt x="1125" y="4497"/>
                  </a:cubicBezTo>
                  <a:cubicBezTo>
                    <a:pt x="536" y="5193"/>
                    <a:pt x="215" y="5969"/>
                    <a:pt x="81" y="6772"/>
                  </a:cubicBezTo>
                  <a:cubicBezTo>
                    <a:pt x="1" y="7174"/>
                    <a:pt x="1" y="7575"/>
                    <a:pt x="54" y="7950"/>
                  </a:cubicBezTo>
                  <a:cubicBezTo>
                    <a:pt x="81" y="8218"/>
                    <a:pt x="134" y="8432"/>
                    <a:pt x="215" y="8673"/>
                  </a:cubicBezTo>
                  <a:cubicBezTo>
                    <a:pt x="349" y="9047"/>
                    <a:pt x="536" y="9369"/>
                    <a:pt x="777" y="9690"/>
                  </a:cubicBezTo>
                  <a:cubicBezTo>
                    <a:pt x="1312" y="10359"/>
                    <a:pt x="2142" y="10707"/>
                    <a:pt x="3052" y="10707"/>
                  </a:cubicBezTo>
                  <a:lnTo>
                    <a:pt x="3293" y="10707"/>
                  </a:lnTo>
                  <a:cubicBezTo>
                    <a:pt x="3132" y="10948"/>
                    <a:pt x="2998" y="11162"/>
                    <a:pt x="2865" y="11376"/>
                  </a:cubicBezTo>
                  <a:cubicBezTo>
                    <a:pt x="2329" y="12259"/>
                    <a:pt x="1874" y="13250"/>
                    <a:pt x="1607" y="14294"/>
                  </a:cubicBezTo>
                  <a:cubicBezTo>
                    <a:pt x="1392" y="15096"/>
                    <a:pt x="1259" y="15899"/>
                    <a:pt x="1205" y="16783"/>
                  </a:cubicBezTo>
                  <a:cubicBezTo>
                    <a:pt x="1045" y="17184"/>
                    <a:pt x="857" y="17612"/>
                    <a:pt x="723" y="18121"/>
                  </a:cubicBezTo>
                  <a:cubicBezTo>
                    <a:pt x="616" y="18549"/>
                    <a:pt x="536" y="18977"/>
                    <a:pt x="509" y="19406"/>
                  </a:cubicBezTo>
                  <a:cubicBezTo>
                    <a:pt x="482" y="19620"/>
                    <a:pt x="482" y="19861"/>
                    <a:pt x="509" y="20075"/>
                  </a:cubicBezTo>
                  <a:cubicBezTo>
                    <a:pt x="536" y="20316"/>
                    <a:pt x="589" y="20557"/>
                    <a:pt x="643" y="20824"/>
                  </a:cubicBezTo>
                  <a:cubicBezTo>
                    <a:pt x="750" y="21253"/>
                    <a:pt x="911" y="21681"/>
                    <a:pt x="1178" y="22189"/>
                  </a:cubicBezTo>
                  <a:cubicBezTo>
                    <a:pt x="1339" y="22484"/>
                    <a:pt x="1553" y="22778"/>
                    <a:pt x="1740" y="23073"/>
                  </a:cubicBezTo>
                  <a:cubicBezTo>
                    <a:pt x="2115" y="23608"/>
                    <a:pt x="2543" y="24116"/>
                    <a:pt x="3079" y="24572"/>
                  </a:cubicBezTo>
                  <a:cubicBezTo>
                    <a:pt x="3560" y="24973"/>
                    <a:pt x="4069" y="25348"/>
                    <a:pt x="4631" y="25696"/>
                  </a:cubicBezTo>
                  <a:cubicBezTo>
                    <a:pt x="4818" y="25829"/>
                    <a:pt x="5033" y="25990"/>
                    <a:pt x="5273" y="26070"/>
                  </a:cubicBezTo>
                  <a:cubicBezTo>
                    <a:pt x="5300" y="26070"/>
                    <a:pt x="5354" y="26124"/>
                    <a:pt x="5407" y="26151"/>
                  </a:cubicBezTo>
                  <a:cubicBezTo>
                    <a:pt x="5675" y="26285"/>
                    <a:pt x="5969" y="26418"/>
                    <a:pt x="6264" y="26552"/>
                  </a:cubicBezTo>
                  <a:cubicBezTo>
                    <a:pt x="6906" y="26793"/>
                    <a:pt x="7575" y="27007"/>
                    <a:pt x="8271" y="27221"/>
                  </a:cubicBezTo>
                  <a:lnTo>
                    <a:pt x="8271" y="27248"/>
                  </a:lnTo>
                  <a:cubicBezTo>
                    <a:pt x="8004" y="28078"/>
                    <a:pt x="8030" y="28934"/>
                    <a:pt x="8298" y="29684"/>
                  </a:cubicBezTo>
                  <a:cubicBezTo>
                    <a:pt x="8512" y="30219"/>
                    <a:pt x="8807" y="30701"/>
                    <a:pt x="9288" y="31102"/>
                  </a:cubicBezTo>
                  <a:cubicBezTo>
                    <a:pt x="9636" y="31424"/>
                    <a:pt x="10091" y="31664"/>
                    <a:pt x="10653" y="31825"/>
                  </a:cubicBezTo>
                  <a:lnTo>
                    <a:pt x="10760" y="31879"/>
                  </a:lnTo>
                  <a:cubicBezTo>
                    <a:pt x="11055" y="31959"/>
                    <a:pt x="11349" y="32012"/>
                    <a:pt x="11697" y="32012"/>
                  </a:cubicBezTo>
                  <a:lnTo>
                    <a:pt x="11885" y="32012"/>
                  </a:lnTo>
                  <a:cubicBezTo>
                    <a:pt x="11911" y="32039"/>
                    <a:pt x="11911" y="32066"/>
                    <a:pt x="11965" y="32093"/>
                  </a:cubicBezTo>
                  <a:lnTo>
                    <a:pt x="12045" y="32200"/>
                  </a:lnTo>
                  <a:cubicBezTo>
                    <a:pt x="12179" y="32360"/>
                    <a:pt x="12313" y="32494"/>
                    <a:pt x="12500" y="32628"/>
                  </a:cubicBezTo>
                  <a:cubicBezTo>
                    <a:pt x="12286" y="32976"/>
                    <a:pt x="12152" y="33324"/>
                    <a:pt x="12099" y="33725"/>
                  </a:cubicBezTo>
                  <a:cubicBezTo>
                    <a:pt x="11885" y="33913"/>
                    <a:pt x="11724" y="34073"/>
                    <a:pt x="11563" y="34287"/>
                  </a:cubicBezTo>
                  <a:cubicBezTo>
                    <a:pt x="11189" y="34716"/>
                    <a:pt x="10948" y="35224"/>
                    <a:pt x="10814" y="35813"/>
                  </a:cubicBezTo>
                  <a:cubicBezTo>
                    <a:pt x="10680" y="36563"/>
                    <a:pt x="10814" y="37151"/>
                    <a:pt x="10894" y="37392"/>
                  </a:cubicBezTo>
                  <a:cubicBezTo>
                    <a:pt x="10894" y="37392"/>
                    <a:pt x="10921" y="37446"/>
                    <a:pt x="10921" y="37499"/>
                  </a:cubicBezTo>
                  <a:cubicBezTo>
                    <a:pt x="11055" y="37928"/>
                    <a:pt x="11242" y="38356"/>
                    <a:pt x="11510" y="38731"/>
                  </a:cubicBezTo>
                  <a:cubicBezTo>
                    <a:pt x="11831" y="39132"/>
                    <a:pt x="12233" y="39453"/>
                    <a:pt x="12661" y="39721"/>
                  </a:cubicBezTo>
                  <a:cubicBezTo>
                    <a:pt x="13036" y="39935"/>
                    <a:pt x="13383" y="40069"/>
                    <a:pt x="13838" y="40176"/>
                  </a:cubicBezTo>
                  <a:cubicBezTo>
                    <a:pt x="14053" y="40229"/>
                    <a:pt x="14320" y="40256"/>
                    <a:pt x="14534" y="40256"/>
                  </a:cubicBezTo>
                  <a:cubicBezTo>
                    <a:pt x="14802" y="40524"/>
                    <a:pt x="15123" y="40765"/>
                    <a:pt x="15498" y="40925"/>
                  </a:cubicBezTo>
                  <a:cubicBezTo>
                    <a:pt x="15605" y="41006"/>
                    <a:pt x="15739" y="41059"/>
                    <a:pt x="15846" y="41086"/>
                  </a:cubicBezTo>
                  <a:cubicBezTo>
                    <a:pt x="16274" y="41434"/>
                    <a:pt x="16729" y="41728"/>
                    <a:pt x="17264" y="41942"/>
                  </a:cubicBezTo>
                  <a:cubicBezTo>
                    <a:pt x="18121" y="42264"/>
                    <a:pt x="19004" y="42424"/>
                    <a:pt x="19995" y="42424"/>
                  </a:cubicBezTo>
                  <a:cubicBezTo>
                    <a:pt x="20209" y="42424"/>
                    <a:pt x="20476" y="42424"/>
                    <a:pt x="20931" y="42344"/>
                  </a:cubicBezTo>
                  <a:cubicBezTo>
                    <a:pt x="22002" y="42237"/>
                    <a:pt x="23099" y="41942"/>
                    <a:pt x="24143" y="41461"/>
                  </a:cubicBezTo>
                  <a:cubicBezTo>
                    <a:pt x="25214" y="41006"/>
                    <a:pt x="26151" y="40363"/>
                    <a:pt x="26954" y="39614"/>
                  </a:cubicBezTo>
                  <a:cubicBezTo>
                    <a:pt x="27409" y="39186"/>
                    <a:pt x="27810" y="38731"/>
                    <a:pt x="28185" y="38195"/>
                  </a:cubicBezTo>
                  <a:cubicBezTo>
                    <a:pt x="28693" y="37874"/>
                    <a:pt x="29148" y="37580"/>
                    <a:pt x="29577" y="37258"/>
                  </a:cubicBezTo>
                  <a:cubicBezTo>
                    <a:pt x="30487" y="36536"/>
                    <a:pt x="31236" y="35733"/>
                    <a:pt x="31771" y="34876"/>
                  </a:cubicBezTo>
                  <a:cubicBezTo>
                    <a:pt x="32093" y="34368"/>
                    <a:pt x="32334" y="33832"/>
                    <a:pt x="32494" y="33297"/>
                  </a:cubicBezTo>
                  <a:cubicBezTo>
                    <a:pt x="32655" y="32708"/>
                    <a:pt x="32762" y="32066"/>
                    <a:pt x="32762" y="31424"/>
                  </a:cubicBezTo>
                  <a:lnTo>
                    <a:pt x="32762" y="31290"/>
                  </a:lnTo>
                  <a:cubicBezTo>
                    <a:pt x="32896" y="30995"/>
                    <a:pt x="33056" y="30647"/>
                    <a:pt x="33163" y="30326"/>
                  </a:cubicBezTo>
                  <a:cubicBezTo>
                    <a:pt x="33377" y="29711"/>
                    <a:pt x="33511" y="29041"/>
                    <a:pt x="33538" y="28372"/>
                  </a:cubicBezTo>
                  <a:cubicBezTo>
                    <a:pt x="33565" y="27542"/>
                    <a:pt x="33431" y="26713"/>
                    <a:pt x="33137" y="25963"/>
                  </a:cubicBezTo>
                  <a:lnTo>
                    <a:pt x="32842" y="25374"/>
                  </a:lnTo>
                  <a:cubicBezTo>
                    <a:pt x="32896" y="25027"/>
                    <a:pt x="32922" y="24679"/>
                    <a:pt x="32976" y="24331"/>
                  </a:cubicBezTo>
                  <a:cubicBezTo>
                    <a:pt x="33029" y="23287"/>
                    <a:pt x="32922" y="22296"/>
                    <a:pt x="32708" y="21279"/>
                  </a:cubicBezTo>
                  <a:cubicBezTo>
                    <a:pt x="32441" y="20262"/>
                    <a:pt x="31986" y="19245"/>
                    <a:pt x="31397" y="18415"/>
                  </a:cubicBezTo>
                  <a:cubicBezTo>
                    <a:pt x="31183" y="18121"/>
                    <a:pt x="30968" y="17853"/>
                    <a:pt x="30728" y="17586"/>
                  </a:cubicBezTo>
                  <a:cubicBezTo>
                    <a:pt x="30647" y="17184"/>
                    <a:pt x="30594" y="16809"/>
                    <a:pt x="30487" y="16435"/>
                  </a:cubicBezTo>
                  <a:cubicBezTo>
                    <a:pt x="30353" y="15846"/>
                    <a:pt x="30112" y="15257"/>
                    <a:pt x="29844" y="14668"/>
                  </a:cubicBezTo>
                  <a:cubicBezTo>
                    <a:pt x="29577" y="14133"/>
                    <a:pt x="29282" y="13598"/>
                    <a:pt x="28908" y="13062"/>
                  </a:cubicBezTo>
                  <a:cubicBezTo>
                    <a:pt x="28238" y="12045"/>
                    <a:pt x="27409" y="11162"/>
                    <a:pt x="26445" y="10359"/>
                  </a:cubicBezTo>
                  <a:cubicBezTo>
                    <a:pt x="25803" y="9824"/>
                    <a:pt x="25107" y="9369"/>
                    <a:pt x="24411" y="8967"/>
                  </a:cubicBezTo>
                  <a:cubicBezTo>
                    <a:pt x="24304" y="8940"/>
                    <a:pt x="24224" y="8914"/>
                    <a:pt x="24170" y="8887"/>
                  </a:cubicBezTo>
                  <a:cubicBezTo>
                    <a:pt x="23822" y="8699"/>
                    <a:pt x="23554" y="8566"/>
                    <a:pt x="23260" y="8432"/>
                  </a:cubicBezTo>
                  <a:cubicBezTo>
                    <a:pt x="22698" y="8164"/>
                    <a:pt x="22082" y="7977"/>
                    <a:pt x="21493" y="7843"/>
                  </a:cubicBezTo>
                  <a:cubicBezTo>
                    <a:pt x="20958" y="7709"/>
                    <a:pt x="20396" y="7602"/>
                    <a:pt x="19780" y="7575"/>
                  </a:cubicBezTo>
                  <a:cubicBezTo>
                    <a:pt x="19325" y="7281"/>
                    <a:pt x="18817" y="7013"/>
                    <a:pt x="18308" y="6799"/>
                  </a:cubicBezTo>
                  <a:cubicBezTo>
                    <a:pt x="17345" y="6398"/>
                    <a:pt x="16301" y="6103"/>
                    <a:pt x="15177" y="5969"/>
                  </a:cubicBezTo>
                  <a:cubicBezTo>
                    <a:pt x="15177" y="5889"/>
                    <a:pt x="15123" y="5862"/>
                    <a:pt x="15123" y="5836"/>
                  </a:cubicBezTo>
                  <a:cubicBezTo>
                    <a:pt x="14989" y="5166"/>
                    <a:pt x="14802" y="4497"/>
                    <a:pt x="14561" y="3882"/>
                  </a:cubicBezTo>
                  <a:cubicBezTo>
                    <a:pt x="14293" y="3159"/>
                    <a:pt x="13999" y="2517"/>
                    <a:pt x="13624" y="1955"/>
                  </a:cubicBezTo>
                  <a:cubicBezTo>
                    <a:pt x="13517" y="1847"/>
                    <a:pt x="13464" y="1714"/>
                    <a:pt x="13357" y="1580"/>
                  </a:cubicBezTo>
                  <a:cubicBezTo>
                    <a:pt x="13303" y="1446"/>
                    <a:pt x="13196" y="1339"/>
                    <a:pt x="13116" y="1259"/>
                  </a:cubicBezTo>
                  <a:lnTo>
                    <a:pt x="13062" y="1178"/>
                  </a:lnTo>
                  <a:cubicBezTo>
                    <a:pt x="12982" y="1125"/>
                    <a:pt x="12928" y="1018"/>
                    <a:pt x="12848" y="937"/>
                  </a:cubicBezTo>
                  <a:lnTo>
                    <a:pt x="12795" y="884"/>
                  </a:lnTo>
                  <a:cubicBezTo>
                    <a:pt x="12527" y="616"/>
                    <a:pt x="12233" y="402"/>
                    <a:pt x="11885" y="268"/>
                  </a:cubicBezTo>
                  <a:cubicBezTo>
                    <a:pt x="11858" y="268"/>
                    <a:pt x="11831" y="242"/>
                    <a:pt x="11724" y="215"/>
                  </a:cubicBezTo>
                  <a:cubicBezTo>
                    <a:pt x="11644" y="188"/>
                    <a:pt x="11563" y="188"/>
                    <a:pt x="11483" y="134"/>
                  </a:cubicBezTo>
                  <a:cubicBezTo>
                    <a:pt x="11162" y="54"/>
                    <a:pt x="10814" y="1"/>
                    <a:pt x="10439"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3" name="Google Shape;6863;p46"/>
            <p:cNvSpPr/>
            <p:nvPr/>
          </p:nvSpPr>
          <p:spPr>
            <a:xfrm>
              <a:off x="9870400" y="5643800"/>
              <a:ext cx="176675" cy="141200"/>
            </a:xfrm>
            <a:custGeom>
              <a:avLst/>
              <a:gdLst/>
              <a:ahLst/>
              <a:cxnLst/>
              <a:rect l="l" t="t" r="r" b="b"/>
              <a:pathLst>
                <a:path w="7067" h="5648" extrusionOk="0">
                  <a:moveTo>
                    <a:pt x="2302" y="0"/>
                  </a:moveTo>
                  <a:cubicBezTo>
                    <a:pt x="2222" y="0"/>
                    <a:pt x="2115" y="54"/>
                    <a:pt x="1981" y="80"/>
                  </a:cubicBezTo>
                  <a:cubicBezTo>
                    <a:pt x="1847" y="161"/>
                    <a:pt x="1740" y="214"/>
                    <a:pt x="1633" y="294"/>
                  </a:cubicBezTo>
                  <a:lnTo>
                    <a:pt x="1606" y="321"/>
                  </a:lnTo>
                  <a:cubicBezTo>
                    <a:pt x="1473" y="402"/>
                    <a:pt x="1365" y="482"/>
                    <a:pt x="1232" y="589"/>
                  </a:cubicBezTo>
                  <a:cubicBezTo>
                    <a:pt x="937" y="803"/>
                    <a:pt x="696" y="1017"/>
                    <a:pt x="509" y="1258"/>
                  </a:cubicBezTo>
                  <a:cubicBezTo>
                    <a:pt x="241" y="1606"/>
                    <a:pt x="81" y="1927"/>
                    <a:pt x="27" y="2275"/>
                  </a:cubicBezTo>
                  <a:cubicBezTo>
                    <a:pt x="0" y="2436"/>
                    <a:pt x="0" y="2570"/>
                    <a:pt x="27" y="2703"/>
                  </a:cubicBezTo>
                  <a:cubicBezTo>
                    <a:pt x="27" y="2757"/>
                    <a:pt x="81" y="2810"/>
                    <a:pt x="81" y="2864"/>
                  </a:cubicBezTo>
                  <a:cubicBezTo>
                    <a:pt x="108" y="2944"/>
                    <a:pt x="108" y="2971"/>
                    <a:pt x="161" y="2998"/>
                  </a:cubicBezTo>
                  <a:cubicBezTo>
                    <a:pt x="241" y="3078"/>
                    <a:pt x="295" y="3105"/>
                    <a:pt x="402" y="3105"/>
                  </a:cubicBezTo>
                  <a:cubicBezTo>
                    <a:pt x="482" y="3105"/>
                    <a:pt x="536" y="3105"/>
                    <a:pt x="616" y="3078"/>
                  </a:cubicBezTo>
                  <a:cubicBezTo>
                    <a:pt x="643" y="3078"/>
                    <a:pt x="670" y="3025"/>
                    <a:pt x="670" y="3025"/>
                  </a:cubicBezTo>
                  <a:cubicBezTo>
                    <a:pt x="777" y="2971"/>
                    <a:pt x="884" y="2891"/>
                    <a:pt x="937" y="2837"/>
                  </a:cubicBezTo>
                  <a:lnTo>
                    <a:pt x="1205" y="2570"/>
                  </a:lnTo>
                  <a:cubicBezTo>
                    <a:pt x="1365" y="2409"/>
                    <a:pt x="1553" y="2195"/>
                    <a:pt x="1713" y="1927"/>
                  </a:cubicBezTo>
                  <a:cubicBezTo>
                    <a:pt x="1874" y="1686"/>
                    <a:pt x="1981" y="1526"/>
                    <a:pt x="2115" y="1365"/>
                  </a:cubicBezTo>
                  <a:cubicBezTo>
                    <a:pt x="2168" y="1258"/>
                    <a:pt x="2222" y="1205"/>
                    <a:pt x="2249" y="1097"/>
                  </a:cubicBezTo>
                  <a:lnTo>
                    <a:pt x="2276" y="990"/>
                  </a:lnTo>
                  <a:lnTo>
                    <a:pt x="2302" y="937"/>
                  </a:lnTo>
                  <a:lnTo>
                    <a:pt x="2329" y="857"/>
                  </a:lnTo>
                  <a:lnTo>
                    <a:pt x="2436" y="669"/>
                  </a:lnTo>
                  <a:lnTo>
                    <a:pt x="2570" y="750"/>
                  </a:lnTo>
                  <a:cubicBezTo>
                    <a:pt x="2677" y="830"/>
                    <a:pt x="2784" y="883"/>
                    <a:pt x="2838" y="964"/>
                  </a:cubicBezTo>
                  <a:cubicBezTo>
                    <a:pt x="3052" y="1097"/>
                    <a:pt x="3239" y="1231"/>
                    <a:pt x="3426" y="1365"/>
                  </a:cubicBezTo>
                  <a:cubicBezTo>
                    <a:pt x="3828" y="1660"/>
                    <a:pt x="4176" y="1954"/>
                    <a:pt x="4524" y="2275"/>
                  </a:cubicBezTo>
                  <a:lnTo>
                    <a:pt x="4497" y="2222"/>
                  </a:lnTo>
                  <a:lnTo>
                    <a:pt x="4497" y="2222"/>
                  </a:lnTo>
                  <a:cubicBezTo>
                    <a:pt x="5193" y="2864"/>
                    <a:pt x="5755" y="3560"/>
                    <a:pt x="6237" y="4309"/>
                  </a:cubicBezTo>
                  <a:cubicBezTo>
                    <a:pt x="6504" y="4738"/>
                    <a:pt x="6692" y="5139"/>
                    <a:pt x="6852" y="5567"/>
                  </a:cubicBezTo>
                  <a:cubicBezTo>
                    <a:pt x="6852" y="5621"/>
                    <a:pt x="6906" y="5621"/>
                    <a:pt x="6933" y="5648"/>
                  </a:cubicBezTo>
                  <a:lnTo>
                    <a:pt x="6986" y="5648"/>
                  </a:lnTo>
                  <a:cubicBezTo>
                    <a:pt x="7067" y="5621"/>
                    <a:pt x="7067" y="5541"/>
                    <a:pt x="7067" y="5514"/>
                  </a:cubicBezTo>
                  <a:cubicBezTo>
                    <a:pt x="6692" y="4577"/>
                    <a:pt x="6157" y="3640"/>
                    <a:pt x="5487" y="2730"/>
                  </a:cubicBezTo>
                  <a:cubicBezTo>
                    <a:pt x="5166" y="2302"/>
                    <a:pt x="4791" y="1874"/>
                    <a:pt x="4417" y="1499"/>
                  </a:cubicBezTo>
                  <a:cubicBezTo>
                    <a:pt x="4015" y="1097"/>
                    <a:pt x="3587" y="723"/>
                    <a:pt x="3159" y="455"/>
                  </a:cubicBezTo>
                  <a:cubicBezTo>
                    <a:pt x="3052" y="402"/>
                    <a:pt x="2971" y="348"/>
                    <a:pt x="2891" y="294"/>
                  </a:cubicBezTo>
                  <a:cubicBezTo>
                    <a:pt x="2811" y="268"/>
                    <a:pt x="2704" y="214"/>
                    <a:pt x="2650" y="161"/>
                  </a:cubicBezTo>
                  <a:lnTo>
                    <a:pt x="2543" y="80"/>
                  </a:lnTo>
                  <a:lnTo>
                    <a:pt x="2490" y="80"/>
                  </a:lnTo>
                  <a:cubicBezTo>
                    <a:pt x="2516" y="27"/>
                    <a:pt x="2490" y="0"/>
                    <a:pt x="243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4" name="Google Shape;6864;p46"/>
            <p:cNvSpPr/>
            <p:nvPr/>
          </p:nvSpPr>
          <p:spPr>
            <a:xfrm>
              <a:off x="10138050" y="6408625"/>
              <a:ext cx="99725" cy="51550"/>
            </a:xfrm>
            <a:custGeom>
              <a:avLst/>
              <a:gdLst/>
              <a:ahLst/>
              <a:cxnLst/>
              <a:rect l="l" t="t" r="r" b="b"/>
              <a:pathLst>
                <a:path w="3989" h="2062" extrusionOk="0">
                  <a:moveTo>
                    <a:pt x="1848" y="0"/>
                  </a:moveTo>
                  <a:cubicBezTo>
                    <a:pt x="1719" y="48"/>
                    <a:pt x="1648" y="58"/>
                    <a:pt x="1589" y="58"/>
                  </a:cubicBezTo>
                  <a:cubicBezTo>
                    <a:pt x="1550" y="58"/>
                    <a:pt x="1516" y="54"/>
                    <a:pt x="1473" y="54"/>
                  </a:cubicBezTo>
                  <a:cubicBezTo>
                    <a:pt x="1232" y="54"/>
                    <a:pt x="1045" y="80"/>
                    <a:pt x="830" y="107"/>
                  </a:cubicBezTo>
                  <a:cubicBezTo>
                    <a:pt x="563" y="188"/>
                    <a:pt x="322" y="268"/>
                    <a:pt x="188" y="455"/>
                  </a:cubicBezTo>
                  <a:cubicBezTo>
                    <a:pt x="135" y="535"/>
                    <a:pt x="54" y="643"/>
                    <a:pt x="27" y="776"/>
                  </a:cubicBezTo>
                  <a:cubicBezTo>
                    <a:pt x="1" y="910"/>
                    <a:pt x="27" y="1071"/>
                    <a:pt x="54" y="1178"/>
                  </a:cubicBezTo>
                  <a:lnTo>
                    <a:pt x="54" y="1205"/>
                  </a:lnTo>
                  <a:cubicBezTo>
                    <a:pt x="108" y="1338"/>
                    <a:pt x="161" y="1472"/>
                    <a:pt x="242" y="1579"/>
                  </a:cubicBezTo>
                  <a:cubicBezTo>
                    <a:pt x="295" y="1686"/>
                    <a:pt x="429" y="1793"/>
                    <a:pt x="563" y="1847"/>
                  </a:cubicBezTo>
                  <a:cubicBezTo>
                    <a:pt x="670" y="1927"/>
                    <a:pt x="804" y="1954"/>
                    <a:pt x="964" y="1981"/>
                  </a:cubicBezTo>
                  <a:cubicBezTo>
                    <a:pt x="1125" y="2008"/>
                    <a:pt x="1312" y="2008"/>
                    <a:pt x="1446" y="2061"/>
                  </a:cubicBezTo>
                  <a:lnTo>
                    <a:pt x="1607" y="2061"/>
                  </a:lnTo>
                  <a:cubicBezTo>
                    <a:pt x="1740" y="2061"/>
                    <a:pt x="1874" y="2061"/>
                    <a:pt x="2035" y="2008"/>
                  </a:cubicBezTo>
                  <a:cubicBezTo>
                    <a:pt x="2303" y="1981"/>
                    <a:pt x="2543" y="1954"/>
                    <a:pt x="2811" y="1927"/>
                  </a:cubicBezTo>
                  <a:lnTo>
                    <a:pt x="2865" y="1927"/>
                  </a:lnTo>
                  <a:cubicBezTo>
                    <a:pt x="3239" y="1847"/>
                    <a:pt x="3587" y="1820"/>
                    <a:pt x="3935" y="1793"/>
                  </a:cubicBezTo>
                  <a:cubicBezTo>
                    <a:pt x="3935" y="1793"/>
                    <a:pt x="3935" y="1740"/>
                    <a:pt x="3989" y="1740"/>
                  </a:cubicBezTo>
                  <a:cubicBezTo>
                    <a:pt x="3989" y="1713"/>
                    <a:pt x="3935" y="1660"/>
                    <a:pt x="3935" y="1606"/>
                  </a:cubicBezTo>
                  <a:cubicBezTo>
                    <a:pt x="3908" y="1526"/>
                    <a:pt x="3882" y="1446"/>
                    <a:pt x="3855" y="1338"/>
                  </a:cubicBezTo>
                  <a:cubicBezTo>
                    <a:pt x="3828" y="1285"/>
                    <a:pt x="3748" y="1178"/>
                    <a:pt x="3721" y="1124"/>
                  </a:cubicBezTo>
                  <a:cubicBezTo>
                    <a:pt x="3641" y="1017"/>
                    <a:pt x="3587" y="937"/>
                    <a:pt x="3507" y="857"/>
                  </a:cubicBezTo>
                  <a:lnTo>
                    <a:pt x="3266" y="616"/>
                  </a:lnTo>
                  <a:cubicBezTo>
                    <a:pt x="3186" y="535"/>
                    <a:pt x="3079" y="455"/>
                    <a:pt x="2972" y="402"/>
                  </a:cubicBezTo>
                  <a:cubicBezTo>
                    <a:pt x="2865" y="348"/>
                    <a:pt x="2731" y="268"/>
                    <a:pt x="2650" y="241"/>
                  </a:cubicBezTo>
                  <a:cubicBezTo>
                    <a:pt x="2383" y="134"/>
                    <a:pt x="2115" y="54"/>
                    <a:pt x="184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5" name="Google Shape;6865;p46"/>
            <p:cNvSpPr/>
            <p:nvPr/>
          </p:nvSpPr>
          <p:spPr>
            <a:xfrm>
              <a:off x="10172175" y="6353750"/>
              <a:ext cx="99075" cy="50200"/>
            </a:xfrm>
            <a:custGeom>
              <a:avLst/>
              <a:gdLst/>
              <a:ahLst/>
              <a:cxnLst/>
              <a:rect l="l" t="t" r="r" b="b"/>
              <a:pathLst>
                <a:path w="3963" h="2008" extrusionOk="0">
                  <a:moveTo>
                    <a:pt x="1285" y="0"/>
                  </a:moveTo>
                  <a:cubicBezTo>
                    <a:pt x="1045" y="27"/>
                    <a:pt x="857" y="54"/>
                    <a:pt x="670" y="134"/>
                  </a:cubicBezTo>
                  <a:cubicBezTo>
                    <a:pt x="402" y="241"/>
                    <a:pt x="215" y="375"/>
                    <a:pt x="108" y="562"/>
                  </a:cubicBezTo>
                  <a:cubicBezTo>
                    <a:pt x="54" y="670"/>
                    <a:pt x="1" y="803"/>
                    <a:pt x="1" y="910"/>
                  </a:cubicBezTo>
                  <a:cubicBezTo>
                    <a:pt x="1" y="1071"/>
                    <a:pt x="54" y="1205"/>
                    <a:pt x="81" y="1312"/>
                  </a:cubicBezTo>
                  <a:lnTo>
                    <a:pt x="81" y="1339"/>
                  </a:lnTo>
                  <a:cubicBezTo>
                    <a:pt x="135" y="1473"/>
                    <a:pt x="215" y="1580"/>
                    <a:pt x="322" y="1660"/>
                  </a:cubicBezTo>
                  <a:cubicBezTo>
                    <a:pt x="402" y="1767"/>
                    <a:pt x="509" y="1847"/>
                    <a:pt x="670" y="1901"/>
                  </a:cubicBezTo>
                  <a:cubicBezTo>
                    <a:pt x="777" y="1928"/>
                    <a:pt x="911" y="1981"/>
                    <a:pt x="1071" y="2008"/>
                  </a:cubicBezTo>
                  <a:lnTo>
                    <a:pt x="1259" y="2008"/>
                  </a:lnTo>
                  <a:cubicBezTo>
                    <a:pt x="1339" y="2008"/>
                    <a:pt x="1473" y="2008"/>
                    <a:pt x="1553" y="1981"/>
                  </a:cubicBezTo>
                  <a:cubicBezTo>
                    <a:pt x="1714" y="1928"/>
                    <a:pt x="1928" y="1928"/>
                    <a:pt x="2115" y="1874"/>
                  </a:cubicBezTo>
                  <a:lnTo>
                    <a:pt x="2811" y="1660"/>
                  </a:lnTo>
                  <a:lnTo>
                    <a:pt x="2918" y="1660"/>
                  </a:lnTo>
                  <a:cubicBezTo>
                    <a:pt x="3293" y="1580"/>
                    <a:pt x="3614" y="1473"/>
                    <a:pt x="3962" y="1392"/>
                  </a:cubicBezTo>
                  <a:lnTo>
                    <a:pt x="3962" y="1365"/>
                  </a:lnTo>
                  <a:cubicBezTo>
                    <a:pt x="3935" y="1339"/>
                    <a:pt x="3935" y="1258"/>
                    <a:pt x="3882" y="1232"/>
                  </a:cubicBezTo>
                  <a:cubicBezTo>
                    <a:pt x="3828" y="1125"/>
                    <a:pt x="3801" y="1071"/>
                    <a:pt x="3748" y="991"/>
                  </a:cubicBezTo>
                  <a:cubicBezTo>
                    <a:pt x="3694" y="937"/>
                    <a:pt x="3641" y="857"/>
                    <a:pt x="3587" y="803"/>
                  </a:cubicBezTo>
                  <a:cubicBezTo>
                    <a:pt x="3507" y="696"/>
                    <a:pt x="3427" y="643"/>
                    <a:pt x="3346" y="562"/>
                  </a:cubicBezTo>
                  <a:cubicBezTo>
                    <a:pt x="3239" y="482"/>
                    <a:pt x="3186" y="429"/>
                    <a:pt x="3079" y="348"/>
                  </a:cubicBezTo>
                  <a:cubicBezTo>
                    <a:pt x="2972" y="295"/>
                    <a:pt x="2838" y="241"/>
                    <a:pt x="2758" y="188"/>
                  </a:cubicBezTo>
                  <a:cubicBezTo>
                    <a:pt x="2651" y="161"/>
                    <a:pt x="2517" y="107"/>
                    <a:pt x="2383" y="54"/>
                  </a:cubicBezTo>
                  <a:cubicBezTo>
                    <a:pt x="2115" y="54"/>
                    <a:pt x="1848" y="0"/>
                    <a:pt x="15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6" name="Google Shape;6866;p46"/>
            <p:cNvSpPr/>
            <p:nvPr/>
          </p:nvSpPr>
          <p:spPr>
            <a:xfrm>
              <a:off x="10183550" y="6290175"/>
              <a:ext cx="95725" cy="60925"/>
            </a:xfrm>
            <a:custGeom>
              <a:avLst/>
              <a:gdLst/>
              <a:ahLst/>
              <a:cxnLst/>
              <a:rect l="l" t="t" r="r" b="b"/>
              <a:pathLst>
                <a:path w="3829" h="2437" extrusionOk="0">
                  <a:moveTo>
                    <a:pt x="2222" y="1"/>
                  </a:moveTo>
                  <a:cubicBezTo>
                    <a:pt x="2088" y="1"/>
                    <a:pt x="2008" y="1"/>
                    <a:pt x="1874" y="27"/>
                  </a:cubicBezTo>
                  <a:cubicBezTo>
                    <a:pt x="1607" y="54"/>
                    <a:pt x="1339" y="161"/>
                    <a:pt x="1071" y="268"/>
                  </a:cubicBezTo>
                  <a:cubicBezTo>
                    <a:pt x="964" y="295"/>
                    <a:pt x="884" y="322"/>
                    <a:pt x="830" y="402"/>
                  </a:cubicBezTo>
                  <a:cubicBezTo>
                    <a:pt x="616" y="536"/>
                    <a:pt x="456" y="643"/>
                    <a:pt x="322" y="804"/>
                  </a:cubicBezTo>
                  <a:cubicBezTo>
                    <a:pt x="135" y="991"/>
                    <a:pt x="28" y="1205"/>
                    <a:pt x="1" y="1446"/>
                  </a:cubicBezTo>
                  <a:cubicBezTo>
                    <a:pt x="1" y="1526"/>
                    <a:pt x="1" y="1660"/>
                    <a:pt x="28" y="1794"/>
                  </a:cubicBezTo>
                  <a:cubicBezTo>
                    <a:pt x="81" y="1928"/>
                    <a:pt x="188" y="2035"/>
                    <a:pt x="268" y="2142"/>
                  </a:cubicBezTo>
                  <a:lnTo>
                    <a:pt x="295" y="2169"/>
                  </a:lnTo>
                  <a:cubicBezTo>
                    <a:pt x="402" y="2276"/>
                    <a:pt x="483" y="2329"/>
                    <a:pt x="616" y="2383"/>
                  </a:cubicBezTo>
                  <a:cubicBezTo>
                    <a:pt x="723" y="2410"/>
                    <a:pt x="857" y="2436"/>
                    <a:pt x="991" y="2436"/>
                  </a:cubicBezTo>
                  <a:lnTo>
                    <a:pt x="1071" y="2436"/>
                  </a:lnTo>
                  <a:cubicBezTo>
                    <a:pt x="1205" y="2436"/>
                    <a:pt x="1339" y="2410"/>
                    <a:pt x="1473" y="2329"/>
                  </a:cubicBezTo>
                  <a:cubicBezTo>
                    <a:pt x="1633" y="2276"/>
                    <a:pt x="1767" y="2195"/>
                    <a:pt x="1901" y="2142"/>
                  </a:cubicBezTo>
                  <a:cubicBezTo>
                    <a:pt x="2035" y="2035"/>
                    <a:pt x="2196" y="1928"/>
                    <a:pt x="2356" y="1794"/>
                  </a:cubicBezTo>
                  <a:cubicBezTo>
                    <a:pt x="2543" y="1660"/>
                    <a:pt x="2731" y="1500"/>
                    <a:pt x="2891" y="1339"/>
                  </a:cubicBezTo>
                  <a:lnTo>
                    <a:pt x="2999" y="1259"/>
                  </a:lnTo>
                  <a:cubicBezTo>
                    <a:pt x="3266" y="1045"/>
                    <a:pt x="3534" y="804"/>
                    <a:pt x="3828" y="590"/>
                  </a:cubicBezTo>
                  <a:lnTo>
                    <a:pt x="3828" y="563"/>
                  </a:lnTo>
                  <a:lnTo>
                    <a:pt x="3748" y="456"/>
                  </a:lnTo>
                  <a:cubicBezTo>
                    <a:pt x="3641" y="402"/>
                    <a:pt x="3561" y="375"/>
                    <a:pt x="3507" y="295"/>
                  </a:cubicBezTo>
                  <a:cubicBezTo>
                    <a:pt x="3427" y="268"/>
                    <a:pt x="3346" y="242"/>
                    <a:pt x="3266" y="188"/>
                  </a:cubicBezTo>
                  <a:lnTo>
                    <a:pt x="2972" y="108"/>
                  </a:lnTo>
                  <a:cubicBezTo>
                    <a:pt x="2865" y="54"/>
                    <a:pt x="2758" y="54"/>
                    <a:pt x="2624" y="27"/>
                  </a:cubicBezTo>
                  <a:cubicBezTo>
                    <a:pt x="2490" y="1"/>
                    <a:pt x="2410" y="1"/>
                    <a:pt x="230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7" name="Google Shape;6867;p46"/>
            <p:cNvSpPr/>
            <p:nvPr/>
          </p:nvSpPr>
          <p:spPr>
            <a:xfrm>
              <a:off x="10151450" y="6235975"/>
              <a:ext cx="99725" cy="55575"/>
            </a:xfrm>
            <a:custGeom>
              <a:avLst/>
              <a:gdLst/>
              <a:ahLst/>
              <a:cxnLst/>
              <a:rect l="l" t="t" r="r" b="b"/>
              <a:pathLst>
                <a:path w="3989" h="2223" extrusionOk="0">
                  <a:moveTo>
                    <a:pt x="2114" y="1"/>
                  </a:moveTo>
                  <a:cubicBezTo>
                    <a:pt x="1847" y="1"/>
                    <a:pt x="1552" y="27"/>
                    <a:pt x="1285" y="81"/>
                  </a:cubicBezTo>
                  <a:cubicBezTo>
                    <a:pt x="1178" y="134"/>
                    <a:pt x="1097" y="161"/>
                    <a:pt x="1017" y="188"/>
                  </a:cubicBezTo>
                  <a:cubicBezTo>
                    <a:pt x="803" y="295"/>
                    <a:pt x="616" y="375"/>
                    <a:pt x="482" y="482"/>
                  </a:cubicBezTo>
                  <a:cubicBezTo>
                    <a:pt x="241" y="643"/>
                    <a:pt x="107" y="857"/>
                    <a:pt x="27" y="1045"/>
                  </a:cubicBezTo>
                  <a:cubicBezTo>
                    <a:pt x="0" y="1152"/>
                    <a:pt x="0" y="1285"/>
                    <a:pt x="27" y="1419"/>
                  </a:cubicBezTo>
                  <a:cubicBezTo>
                    <a:pt x="80" y="1607"/>
                    <a:pt x="161" y="1687"/>
                    <a:pt x="241" y="1794"/>
                  </a:cubicBezTo>
                  <a:lnTo>
                    <a:pt x="268" y="1821"/>
                  </a:lnTo>
                  <a:cubicBezTo>
                    <a:pt x="375" y="1928"/>
                    <a:pt x="455" y="2035"/>
                    <a:pt x="562" y="2088"/>
                  </a:cubicBezTo>
                  <a:cubicBezTo>
                    <a:pt x="669" y="2169"/>
                    <a:pt x="830" y="2195"/>
                    <a:pt x="964" y="2222"/>
                  </a:cubicBezTo>
                  <a:lnTo>
                    <a:pt x="1071" y="2222"/>
                  </a:lnTo>
                  <a:cubicBezTo>
                    <a:pt x="1178" y="2222"/>
                    <a:pt x="1285" y="2222"/>
                    <a:pt x="1365" y="2195"/>
                  </a:cubicBezTo>
                  <a:cubicBezTo>
                    <a:pt x="1552" y="2169"/>
                    <a:pt x="1686" y="2088"/>
                    <a:pt x="1820" y="2062"/>
                  </a:cubicBezTo>
                  <a:cubicBezTo>
                    <a:pt x="1981" y="1981"/>
                    <a:pt x="2141" y="1928"/>
                    <a:pt x="2355" y="1821"/>
                  </a:cubicBezTo>
                  <a:cubicBezTo>
                    <a:pt x="2570" y="1687"/>
                    <a:pt x="2784" y="1553"/>
                    <a:pt x="3025" y="1419"/>
                  </a:cubicBezTo>
                  <a:lnTo>
                    <a:pt x="3051" y="1392"/>
                  </a:lnTo>
                  <a:cubicBezTo>
                    <a:pt x="3346" y="1178"/>
                    <a:pt x="3640" y="1018"/>
                    <a:pt x="3988" y="857"/>
                  </a:cubicBezTo>
                  <a:lnTo>
                    <a:pt x="3988" y="830"/>
                  </a:lnTo>
                  <a:lnTo>
                    <a:pt x="3881" y="723"/>
                  </a:lnTo>
                  <a:cubicBezTo>
                    <a:pt x="3801" y="643"/>
                    <a:pt x="3747" y="589"/>
                    <a:pt x="3694" y="563"/>
                  </a:cubicBezTo>
                  <a:cubicBezTo>
                    <a:pt x="3613" y="482"/>
                    <a:pt x="3560" y="456"/>
                    <a:pt x="3453" y="375"/>
                  </a:cubicBezTo>
                  <a:cubicBezTo>
                    <a:pt x="3346" y="322"/>
                    <a:pt x="3239" y="295"/>
                    <a:pt x="3132" y="242"/>
                  </a:cubicBezTo>
                  <a:lnTo>
                    <a:pt x="2837" y="161"/>
                  </a:lnTo>
                  <a:cubicBezTo>
                    <a:pt x="2703" y="108"/>
                    <a:pt x="2570" y="81"/>
                    <a:pt x="2462" y="81"/>
                  </a:cubicBezTo>
                  <a:cubicBezTo>
                    <a:pt x="2355" y="27"/>
                    <a:pt x="2222" y="1"/>
                    <a:pt x="211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8" name="Google Shape;6868;p46"/>
            <p:cNvSpPr/>
            <p:nvPr/>
          </p:nvSpPr>
          <p:spPr>
            <a:xfrm>
              <a:off x="10071800" y="6173750"/>
              <a:ext cx="76975" cy="77650"/>
            </a:xfrm>
            <a:custGeom>
              <a:avLst/>
              <a:gdLst/>
              <a:ahLst/>
              <a:cxnLst/>
              <a:rect l="l" t="t" r="r" b="b"/>
              <a:pathLst>
                <a:path w="3079" h="3106" extrusionOk="0">
                  <a:moveTo>
                    <a:pt x="2410" y="0"/>
                  </a:moveTo>
                  <a:cubicBezTo>
                    <a:pt x="2330" y="0"/>
                    <a:pt x="2196" y="27"/>
                    <a:pt x="2089" y="81"/>
                  </a:cubicBezTo>
                  <a:lnTo>
                    <a:pt x="1794" y="161"/>
                  </a:lnTo>
                  <a:cubicBezTo>
                    <a:pt x="1634" y="215"/>
                    <a:pt x="1553" y="268"/>
                    <a:pt x="1446" y="348"/>
                  </a:cubicBezTo>
                  <a:lnTo>
                    <a:pt x="1152" y="536"/>
                  </a:lnTo>
                  <a:cubicBezTo>
                    <a:pt x="911" y="696"/>
                    <a:pt x="724" y="910"/>
                    <a:pt x="536" y="1098"/>
                  </a:cubicBezTo>
                  <a:cubicBezTo>
                    <a:pt x="483" y="1178"/>
                    <a:pt x="456" y="1285"/>
                    <a:pt x="376" y="1339"/>
                  </a:cubicBezTo>
                  <a:cubicBezTo>
                    <a:pt x="269" y="1553"/>
                    <a:pt x="188" y="1713"/>
                    <a:pt x="108" y="1901"/>
                  </a:cubicBezTo>
                  <a:cubicBezTo>
                    <a:pt x="54" y="2168"/>
                    <a:pt x="1" y="2409"/>
                    <a:pt x="108" y="2623"/>
                  </a:cubicBezTo>
                  <a:cubicBezTo>
                    <a:pt x="135" y="2704"/>
                    <a:pt x="215" y="2811"/>
                    <a:pt x="295" y="2918"/>
                  </a:cubicBezTo>
                  <a:cubicBezTo>
                    <a:pt x="402" y="3025"/>
                    <a:pt x="563" y="3052"/>
                    <a:pt x="670" y="3078"/>
                  </a:cubicBezTo>
                  <a:lnTo>
                    <a:pt x="697" y="3078"/>
                  </a:lnTo>
                  <a:cubicBezTo>
                    <a:pt x="804" y="3105"/>
                    <a:pt x="884" y="3105"/>
                    <a:pt x="964" y="3105"/>
                  </a:cubicBezTo>
                  <a:lnTo>
                    <a:pt x="1098" y="3105"/>
                  </a:lnTo>
                  <a:cubicBezTo>
                    <a:pt x="1232" y="3105"/>
                    <a:pt x="1366" y="3052"/>
                    <a:pt x="1500" y="2971"/>
                  </a:cubicBezTo>
                  <a:cubicBezTo>
                    <a:pt x="1607" y="2918"/>
                    <a:pt x="1714" y="2838"/>
                    <a:pt x="1848" y="2704"/>
                  </a:cubicBezTo>
                  <a:cubicBezTo>
                    <a:pt x="1955" y="2570"/>
                    <a:pt x="2035" y="2436"/>
                    <a:pt x="2115" y="2356"/>
                  </a:cubicBezTo>
                  <a:cubicBezTo>
                    <a:pt x="2222" y="2222"/>
                    <a:pt x="2276" y="2035"/>
                    <a:pt x="2383" y="1847"/>
                  </a:cubicBezTo>
                  <a:cubicBezTo>
                    <a:pt x="2490" y="1606"/>
                    <a:pt x="2570" y="1365"/>
                    <a:pt x="2651" y="1151"/>
                  </a:cubicBezTo>
                  <a:lnTo>
                    <a:pt x="2677" y="1071"/>
                  </a:lnTo>
                  <a:cubicBezTo>
                    <a:pt x="2785" y="777"/>
                    <a:pt x="2945" y="402"/>
                    <a:pt x="3079" y="81"/>
                  </a:cubicBezTo>
                  <a:cubicBezTo>
                    <a:pt x="3079" y="81"/>
                    <a:pt x="3079" y="27"/>
                    <a:pt x="3052" y="27"/>
                  </a:cubicBezTo>
                  <a:cubicBezTo>
                    <a:pt x="2972" y="27"/>
                    <a:pt x="2945" y="0"/>
                    <a:pt x="291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9" name="Google Shape;6869;p46"/>
            <p:cNvSpPr/>
            <p:nvPr/>
          </p:nvSpPr>
          <p:spPr>
            <a:xfrm>
              <a:off x="10217025" y="6355075"/>
              <a:ext cx="246250" cy="157275"/>
            </a:xfrm>
            <a:custGeom>
              <a:avLst/>
              <a:gdLst/>
              <a:ahLst/>
              <a:cxnLst/>
              <a:rect l="l" t="t" r="r" b="b"/>
              <a:pathLst>
                <a:path w="9850" h="6291" extrusionOk="0">
                  <a:moveTo>
                    <a:pt x="2034" y="1"/>
                  </a:moveTo>
                  <a:cubicBezTo>
                    <a:pt x="2007" y="1"/>
                    <a:pt x="1954" y="1"/>
                    <a:pt x="1927" y="54"/>
                  </a:cubicBezTo>
                  <a:cubicBezTo>
                    <a:pt x="857" y="857"/>
                    <a:pt x="107" y="2008"/>
                    <a:pt x="27" y="3213"/>
                  </a:cubicBezTo>
                  <a:cubicBezTo>
                    <a:pt x="0" y="3480"/>
                    <a:pt x="27" y="3802"/>
                    <a:pt x="54" y="4096"/>
                  </a:cubicBezTo>
                  <a:cubicBezTo>
                    <a:pt x="80" y="4364"/>
                    <a:pt x="187" y="4631"/>
                    <a:pt x="321" y="4872"/>
                  </a:cubicBezTo>
                  <a:cubicBezTo>
                    <a:pt x="589" y="5354"/>
                    <a:pt x="1097" y="5756"/>
                    <a:pt x="1686" y="5996"/>
                  </a:cubicBezTo>
                  <a:cubicBezTo>
                    <a:pt x="2195" y="6211"/>
                    <a:pt x="2784" y="6291"/>
                    <a:pt x="3426" y="6291"/>
                  </a:cubicBezTo>
                  <a:cubicBezTo>
                    <a:pt x="3587" y="6291"/>
                    <a:pt x="3801" y="6291"/>
                    <a:pt x="3988" y="6264"/>
                  </a:cubicBezTo>
                  <a:cubicBezTo>
                    <a:pt x="4791" y="6184"/>
                    <a:pt x="5567" y="5970"/>
                    <a:pt x="6370" y="5622"/>
                  </a:cubicBezTo>
                  <a:cubicBezTo>
                    <a:pt x="7146" y="5247"/>
                    <a:pt x="7842" y="4819"/>
                    <a:pt x="8458" y="4257"/>
                  </a:cubicBezTo>
                  <a:cubicBezTo>
                    <a:pt x="9047" y="3695"/>
                    <a:pt x="9555" y="3025"/>
                    <a:pt x="9823" y="2356"/>
                  </a:cubicBezTo>
                  <a:cubicBezTo>
                    <a:pt x="9850" y="2276"/>
                    <a:pt x="9850" y="2249"/>
                    <a:pt x="9823" y="2222"/>
                  </a:cubicBezTo>
                  <a:cubicBezTo>
                    <a:pt x="9823" y="2169"/>
                    <a:pt x="9796" y="2169"/>
                    <a:pt x="9796" y="2142"/>
                  </a:cubicBezTo>
                  <a:lnTo>
                    <a:pt x="9796" y="2115"/>
                  </a:lnTo>
                  <a:cubicBezTo>
                    <a:pt x="9796" y="2089"/>
                    <a:pt x="9743" y="2008"/>
                    <a:pt x="9689" y="2008"/>
                  </a:cubicBezTo>
                  <a:cubicBezTo>
                    <a:pt x="9662" y="2008"/>
                    <a:pt x="9609" y="1982"/>
                    <a:pt x="9609" y="1982"/>
                  </a:cubicBezTo>
                  <a:lnTo>
                    <a:pt x="9555" y="1982"/>
                  </a:lnTo>
                  <a:cubicBezTo>
                    <a:pt x="9475" y="1982"/>
                    <a:pt x="9422" y="2008"/>
                    <a:pt x="9341" y="2008"/>
                  </a:cubicBezTo>
                  <a:lnTo>
                    <a:pt x="9314" y="2008"/>
                  </a:lnTo>
                  <a:cubicBezTo>
                    <a:pt x="8967" y="2089"/>
                    <a:pt x="8538" y="2115"/>
                    <a:pt x="8137" y="2115"/>
                  </a:cubicBezTo>
                  <a:cubicBezTo>
                    <a:pt x="7923" y="2115"/>
                    <a:pt x="7655" y="2115"/>
                    <a:pt x="7414" y="2089"/>
                  </a:cubicBezTo>
                  <a:lnTo>
                    <a:pt x="7387" y="2089"/>
                  </a:lnTo>
                  <a:cubicBezTo>
                    <a:pt x="6638" y="2008"/>
                    <a:pt x="5835" y="1821"/>
                    <a:pt x="5032" y="1500"/>
                  </a:cubicBezTo>
                  <a:cubicBezTo>
                    <a:pt x="4175" y="1179"/>
                    <a:pt x="3292" y="750"/>
                    <a:pt x="2222" y="108"/>
                  </a:cubicBezTo>
                  <a:cubicBezTo>
                    <a:pt x="2222" y="81"/>
                    <a:pt x="2222" y="81"/>
                    <a:pt x="2195" y="28"/>
                  </a:cubicBezTo>
                  <a:cubicBezTo>
                    <a:pt x="2189" y="33"/>
                    <a:pt x="2182" y="35"/>
                    <a:pt x="2173" y="35"/>
                  </a:cubicBezTo>
                  <a:cubicBezTo>
                    <a:pt x="2137" y="35"/>
                    <a:pt x="2077" y="1"/>
                    <a:pt x="20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0" name="Google Shape;6870;p46"/>
            <p:cNvSpPr/>
            <p:nvPr/>
          </p:nvSpPr>
          <p:spPr>
            <a:xfrm>
              <a:off x="10218350" y="6404600"/>
              <a:ext cx="244925" cy="107750"/>
            </a:xfrm>
            <a:custGeom>
              <a:avLst/>
              <a:gdLst/>
              <a:ahLst/>
              <a:cxnLst/>
              <a:rect l="l" t="t" r="r" b="b"/>
              <a:pathLst>
                <a:path w="9797" h="4310" extrusionOk="0">
                  <a:moveTo>
                    <a:pt x="9583" y="1"/>
                  </a:moveTo>
                  <a:cubicBezTo>
                    <a:pt x="9583" y="27"/>
                    <a:pt x="9583" y="81"/>
                    <a:pt x="9529" y="81"/>
                  </a:cubicBezTo>
                  <a:cubicBezTo>
                    <a:pt x="9476" y="81"/>
                    <a:pt x="9395" y="108"/>
                    <a:pt x="9342" y="108"/>
                  </a:cubicBezTo>
                  <a:lnTo>
                    <a:pt x="9315" y="108"/>
                  </a:lnTo>
                  <a:cubicBezTo>
                    <a:pt x="8940" y="161"/>
                    <a:pt x="8566" y="215"/>
                    <a:pt x="8164" y="215"/>
                  </a:cubicBezTo>
                  <a:cubicBezTo>
                    <a:pt x="8057" y="375"/>
                    <a:pt x="7923" y="509"/>
                    <a:pt x="7789" y="643"/>
                  </a:cubicBezTo>
                  <a:cubicBezTo>
                    <a:pt x="7522" y="937"/>
                    <a:pt x="7254" y="1232"/>
                    <a:pt x="6960" y="1499"/>
                  </a:cubicBezTo>
                  <a:cubicBezTo>
                    <a:pt x="6665" y="1767"/>
                    <a:pt x="6371" y="2035"/>
                    <a:pt x="5996" y="2276"/>
                  </a:cubicBezTo>
                  <a:cubicBezTo>
                    <a:pt x="5648" y="2517"/>
                    <a:pt x="5327" y="2704"/>
                    <a:pt x="4952" y="2865"/>
                  </a:cubicBezTo>
                  <a:cubicBezTo>
                    <a:pt x="4631" y="3052"/>
                    <a:pt x="4256" y="3186"/>
                    <a:pt x="3882" y="3266"/>
                  </a:cubicBezTo>
                  <a:cubicBezTo>
                    <a:pt x="3507" y="3373"/>
                    <a:pt x="3159" y="3400"/>
                    <a:pt x="2784" y="3400"/>
                  </a:cubicBezTo>
                  <a:cubicBezTo>
                    <a:pt x="2409" y="3400"/>
                    <a:pt x="2035" y="3346"/>
                    <a:pt x="1687" y="3212"/>
                  </a:cubicBezTo>
                  <a:cubicBezTo>
                    <a:pt x="1473" y="3132"/>
                    <a:pt x="1312" y="3079"/>
                    <a:pt x="1151" y="2972"/>
                  </a:cubicBezTo>
                  <a:cubicBezTo>
                    <a:pt x="937" y="2865"/>
                    <a:pt x="777" y="2784"/>
                    <a:pt x="563" y="2650"/>
                  </a:cubicBezTo>
                  <a:cubicBezTo>
                    <a:pt x="375" y="2517"/>
                    <a:pt x="161" y="2329"/>
                    <a:pt x="1" y="2142"/>
                  </a:cubicBezTo>
                  <a:lnTo>
                    <a:pt x="1" y="2142"/>
                  </a:lnTo>
                  <a:cubicBezTo>
                    <a:pt x="27" y="2409"/>
                    <a:pt x="134" y="2650"/>
                    <a:pt x="268" y="2865"/>
                  </a:cubicBezTo>
                  <a:cubicBezTo>
                    <a:pt x="536" y="3373"/>
                    <a:pt x="1044" y="3775"/>
                    <a:pt x="1633" y="4015"/>
                  </a:cubicBezTo>
                  <a:cubicBezTo>
                    <a:pt x="2142" y="4203"/>
                    <a:pt x="2757" y="4310"/>
                    <a:pt x="3373" y="4310"/>
                  </a:cubicBezTo>
                  <a:cubicBezTo>
                    <a:pt x="3560" y="4310"/>
                    <a:pt x="3748" y="4310"/>
                    <a:pt x="3962" y="4283"/>
                  </a:cubicBezTo>
                  <a:cubicBezTo>
                    <a:pt x="4765" y="4203"/>
                    <a:pt x="5514" y="3989"/>
                    <a:pt x="6317" y="3641"/>
                  </a:cubicBezTo>
                  <a:cubicBezTo>
                    <a:pt x="7093" y="3266"/>
                    <a:pt x="7789" y="2838"/>
                    <a:pt x="8405" y="2276"/>
                  </a:cubicBezTo>
                  <a:cubicBezTo>
                    <a:pt x="8994" y="1714"/>
                    <a:pt x="9502" y="1044"/>
                    <a:pt x="9770" y="375"/>
                  </a:cubicBezTo>
                  <a:cubicBezTo>
                    <a:pt x="9797" y="295"/>
                    <a:pt x="9797" y="268"/>
                    <a:pt x="9770" y="241"/>
                  </a:cubicBezTo>
                  <a:cubicBezTo>
                    <a:pt x="9770" y="188"/>
                    <a:pt x="9743" y="188"/>
                    <a:pt x="9743" y="161"/>
                  </a:cubicBezTo>
                  <a:lnTo>
                    <a:pt x="9743" y="134"/>
                  </a:lnTo>
                  <a:cubicBezTo>
                    <a:pt x="9743" y="108"/>
                    <a:pt x="9717" y="27"/>
                    <a:pt x="9636" y="27"/>
                  </a:cubicBezTo>
                  <a:cubicBezTo>
                    <a:pt x="9609" y="27"/>
                    <a:pt x="9583" y="1"/>
                    <a:pt x="9583" y="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1" name="Google Shape;6871;p46"/>
            <p:cNvSpPr/>
            <p:nvPr/>
          </p:nvSpPr>
          <p:spPr>
            <a:xfrm>
              <a:off x="10252475" y="6269425"/>
              <a:ext cx="300475" cy="174675"/>
            </a:xfrm>
            <a:custGeom>
              <a:avLst/>
              <a:gdLst/>
              <a:ahLst/>
              <a:cxnLst/>
              <a:rect l="l" t="t" r="r" b="b"/>
              <a:pathLst>
                <a:path w="12019" h="6987" extrusionOk="0">
                  <a:moveTo>
                    <a:pt x="11483" y="1"/>
                  </a:moveTo>
                  <a:cubicBezTo>
                    <a:pt x="11456" y="1"/>
                    <a:pt x="11403" y="28"/>
                    <a:pt x="11376" y="81"/>
                  </a:cubicBezTo>
                  <a:cubicBezTo>
                    <a:pt x="11376" y="135"/>
                    <a:pt x="11349" y="135"/>
                    <a:pt x="11349" y="162"/>
                  </a:cubicBezTo>
                  <a:cubicBezTo>
                    <a:pt x="10894" y="456"/>
                    <a:pt x="10386" y="750"/>
                    <a:pt x="9850" y="1018"/>
                  </a:cubicBezTo>
                  <a:cubicBezTo>
                    <a:pt x="8887" y="1500"/>
                    <a:pt x="7816" y="1794"/>
                    <a:pt x="6692" y="2008"/>
                  </a:cubicBezTo>
                  <a:cubicBezTo>
                    <a:pt x="6023" y="2089"/>
                    <a:pt x="5354" y="2169"/>
                    <a:pt x="4685" y="2169"/>
                  </a:cubicBezTo>
                  <a:cubicBezTo>
                    <a:pt x="4337" y="2169"/>
                    <a:pt x="3962" y="2142"/>
                    <a:pt x="3614" y="2089"/>
                  </a:cubicBezTo>
                  <a:lnTo>
                    <a:pt x="3641" y="2089"/>
                  </a:lnTo>
                  <a:cubicBezTo>
                    <a:pt x="2891" y="2035"/>
                    <a:pt x="2142" y="1848"/>
                    <a:pt x="1473" y="1607"/>
                  </a:cubicBezTo>
                  <a:cubicBezTo>
                    <a:pt x="1366" y="1553"/>
                    <a:pt x="1285" y="1527"/>
                    <a:pt x="1152" y="1473"/>
                  </a:cubicBezTo>
                  <a:cubicBezTo>
                    <a:pt x="1098" y="1473"/>
                    <a:pt x="1071" y="1420"/>
                    <a:pt x="1044" y="1420"/>
                  </a:cubicBezTo>
                  <a:lnTo>
                    <a:pt x="964" y="1366"/>
                  </a:lnTo>
                  <a:cubicBezTo>
                    <a:pt x="937" y="1312"/>
                    <a:pt x="911" y="1312"/>
                    <a:pt x="830" y="1312"/>
                  </a:cubicBezTo>
                  <a:cubicBezTo>
                    <a:pt x="777" y="1312"/>
                    <a:pt x="750" y="1366"/>
                    <a:pt x="697" y="1393"/>
                  </a:cubicBezTo>
                  <a:cubicBezTo>
                    <a:pt x="536" y="1553"/>
                    <a:pt x="375" y="1767"/>
                    <a:pt x="268" y="1982"/>
                  </a:cubicBezTo>
                  <a:cubicBezTo>
                    <a:pt x="161" y="2196"/>
                    <a:pt x="81" y="2437"/>
                    <a:pt x="27" y="2624"/>
                  </a:cubicBezTo>
                  <a:cubicBezTo>
                    <a:pt x="1" y="2865"/>
                    <a:pt x="1" y="3106"/>
                    <a:pt x="27" y="3320"/>
                  </a:cubicBezTo>
                  <a:cubicBezTo>
                    <a:pt x="81" y="3534"/>
                    <a:pt x="108" y="3721"/>
                    <a:pt x="215" y="3989"/>
                  </a:cubicBezTo>
                  <a:cubicBezTo>
                    <a:pt x="482" y="4738"/>
                    <a:pt x="911" y="5381"/>
                    <a:pt x="1553" y="5836"/>
                  </a:cubicBezTo>
                  <a:cubicBezTo>
                    <a:pt x="2115" y="6264"/>
                    <a:pt x="2784" y="6612"/>
                    <a:pt x="3587" y="6799"/>
                  </a:cubicBezTo>
                  <a:cubicBezTo>
                    <a:pt x="4042" y="6906"/>
                    <a:pt x="4551" y="6987"/>
                    <a:pt x="5059" y="6987"/>
                  </a:cubicBezTo>
                  <a:cubicBezTo>
                    <a:pt x="5327" y="6987"/>
                    <a:pt x="5595" y="6987"/>
                    <a:pt x="5862" y="6933"/>
                  </a:cubicBezTo>
                  <a:cubicBezTo>
                    <a:pt x="6531" y="6880"/>
                    <a:pt x="7201" y="6666"/>
                    <a:pt x="7896" y="6371"/>
                  </a:cubicBezTo>
                  <a:cubicBezTo>
                    <a:pt x="8646" y="6077"/>
                    <a:pt x="9315" y="5675"/>
                    <a:pt x="9877" y="5193"/>
                  </a:cubicBezTo>
                  <a:cubicBezTo>
                    <a:pt x="10520" y="4712"/>
                    <a:pt x="11055" y="4123"/>
                    <a:pt x="11403" y="3534"/>
                  </a:cubicBezTo>
                  <a:cubicBezTo>
                    <a:pt x="11617" y="3240"/>
                    <a:pt x="11751" y="2892"/>
                    <a:pt x="11858" y="2570"/>
                  </a:cubicBezTo>
                  <a:cubicBezTo>
                    <a:pt x="11938" y="2222"/>
                    <a:pt x="12018" y="1848"/>
                    <a:pt x="12018" y="1527"/>
                  </a:cubicBezTo>
                  <a:cubicBezTo>
                    <a:pt x="12018" y="1098"/>
                    <a:pt x="11911" y="590"/>
                    <a:pt x="11724" y="162"/>
                  </a:cubicBezTo>
                  <a:cubicBezTo>
                    <a:pt x="11670" y="108"/>
                    <a:pt x="11670" y="81"/>
                    <a:pt x="11617" y="54"/>
                  </a:cubicBezTo>
                  <a:cubicBezTo>
                    <a:pt x="11617" y="28"/>
                    <a:pt x="11590" y="1"/>
                    <a:pt x="1156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2" name="Google Shape;6872;p46"/>
            <p:cNvSpPr/>
            <p:nvPr/>
          </p:nvSpPr>
          <p:spPr>
            <a:xfrm>
              <a:off x="10255825" y="6286825"/>
              <a:ext cx="297125" cy="157950"/>
            </a:xfrm>
            <a:custGeom>
              <a:avLst/>
              <a:gdLst/>
              <a:ahLst/>
              <a:cxnLst/>
              <a:rect l="l" t="t" r="r" b="b"/>
              <a:pathLst>
                <a:path w="11885" h="6318" extrusionOk="0">
                  <a:moveTo>
                    <a:pt x="11751" y="1"/>
                  </a:moveTo>
                  <a:cubicBezTo>
                    <a:pt x="11724" y="108"/>
                    <a:pt x="11644" y="242"/>
                    <a:pt x="11590" y="402"/>
                  </a:cubicBezTo>
                  <a:cubicBezTo>
                    <a:pt x="11456" y="777"/>
                    <a:pt x="11269" y="1098"/>
                    <a:pt x="11108" y="1446"/>
                  </a:cubicBezTo>
                  <a:cubicBezTo>
                    <a:pt x="10948" y="1767"/>
                    <a:pt x="10760" y="2115"/>
                    <a:pt x="10519" y="2410"/>
                  </a:cubicBezTo>
                  <a:cubicBezTo>
                    <a:pt x="10278" y="2677"/>
                    <a:pt x="10038" y="2945"/>
                    <a:pt x="9770" y="3159"/>
                  </a:cubicBezTo>
                  <a:cubicBezTo>
                    <a:pt x="9529" y="3373"/>
                    <a:pt x="9261" y="3587"/>
                    <a:pt x="8967" y="3775"/>
                  </a:cubicBezTo>
                  <a:cubicBezTo>
                    <a:pt x="8378" y="4150"/>
                    <a:pt x="7736" y="4417"/>
                    <a:pt x="7093" y="4631"/>
                  </a:cubicBezTo>
                  <a:cubicBezTo>
                    <a:pt x="6424" y="4845"/>
                    <a:pt x="5728" y="4979"/>
                    <a:pt x="4979" y="5006"/>
                  </a:cubicBezTo>
                  <a:cubicBezTo>
                    <a:pt x="4863" y="5010"/>
                    <a:pt x="4747" y="5013"/>
                    <a:pt x="4631" y="5013"/>
                  </a:cubicBezTo>
                  <a:cubicBezTo>
                    <a:pt x="4052" y="5013"/>
                    <a:pt x="3476" y="4957"/>
                    <a:pt x="2918" y="4845"/>
                  </a:cubicBezTo>
                  <a:cubicBezTo>
                    <a:pt x="2249" y="4685"/>
                    <a:pt x="1633" y="4444"/>
                    <a:pt x="1071" y="4069"/>
                  </a:cubicBezTo>
                  <a:cubicBezTo>
                    <a:pt x="803" y="3882"/>
                    <a:pt x="536" y="3668"/>
                    <a:pt x="295" y="3454"/>
                  </a:cubicBezTo>
                  <a:cubicBezTo>
                    <a:pt x="215" y="3347"/>
                    <a:pt x="108" y="3239"/>
                    <a:pt x="0" y="3106"/>
                  </a:cubicBezTo>
                  <a:lnTo>
                    <a:pt x="0" y="3106"/>
                  </a:lnTo>
                  <a:cubicBezTo>
                    <a:pt x="27" y="3186"/>
                    <a:pt x="27" y="3266"/>
                    <a:pt x="81" y="3347"/>
                  </a:cubicBezTo>
                  <a:cubicBezTo>
                    <a:pt x="348" y="4069"/>
                    <a:pt x="777" y="4712"/>
                    <a:pt x="1419" y="5193"/>
                  </a:cubicBezTo>
                  <a:cubicBezTo>
                    <a:pt x="1981" y="5622"/>
                    <a:pt x="2650" y="5943"/>
                    <a:pt x="3453" y="6157"/>
                  </a:cubicBezTo>
                  <a:cubicBezTo>
                    <a:pt x="3908" y="6264"/>
                    <a:pt x="4417" y="6318"/>
                    <a:pt x="4925" y="6318"/>
                  </a:cubicBezTo>
                  <a:cubicBezTo>
                    <a:pt x="5193" y="6318"/>
                    <a:pt x="5461" y="6291"/>
                    <a:pt x="5728" y="6291"/>
                  </a:cubicBezTo>
                  <a:cubicBezTo>
                    <a:pt x="6397" y="6210"/>
                    <a:pt x="7067" y="6023"/>
                    <a:pt x="7762" y="5702"/>
                  </a:cubicBezTo>
                  <a:cubicBezTo>
                    <a:pt x="8512" y="5407"/>
                    <a:pt x="9181" y="5006"/>
                    <a:pt x="9743" y="4551"/>
                  </a:cubicBezTo>
                  <a:cubicBezTo>
                    <a:pt x="10386" y="4042"/>
                    <a:pt x="10921" y="3480"/>
                    <a:pt x="11269" y="2865"/>
                  </a:cubicBezTo>
                  <a:cubicBezTo>
                    <a:pt x="11483" y="2570"/>
                    <a:pt x="11617" y="2249"/>
                    <a:pt x="11724" y="1901"/>
                  </a:cubicBezTo>
                  <a:cubicBezTo>
                    <a:pt x="11804" y="1580"/>
                    <a:pt x="11884" y="1205"/>
                    <a:pt x="11884" y="857"/>
                  </a:cubicBezTo>
                  <a:cubicBezTo>
                    <a:pt x="11884" y="590"/>
                    <a:pt x="11858" y="295"/>
                    <a:pt x="11751" y="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3" name="Google Shape;6873;p46"/>
            <p:cNvSpPr/>
            <p:nvPr/>
          </p:nvSpPr>
          <p:spPr>
            <a:xfrm>
              <a:off x="10248475" y="6157700"/>
              <a:ext cx="324550" cy="206775"/>
            </a:xfrm>
            <a:custGeom>
              <a:avLst/>
              <a:gdLst/>
              <a:ahLst/>
              <a:cxnLst/>
              <a:rect l="l" t="t" r="r" b="b"/>
              <a:pathLst>
                <a:path w="12982" h="8271" extrusionOk="0">
                  <a:moveTo>
                    <a:pt x="11482" y="0"/>
                  </a:moveTo>
                  <a:cubicBezTo>
                    <a:pt x="11456" y="0"/>
                    <a:pt x="11402" y="0"/>
                    <a:pt x="11375" y="54"/>
                  </a:cubicBezTo>
                  <a:cubicBezTo>
                    <a:pt x="9796" y="1017"/>
                    <a:pt x="8003" y="2088"/>
                    <a:pt x="6103" y="2891"/>
                  </a:cubicBezTo>
                  <a:lnTo>
                    <a:pt x="6049" y="2891"/>
                  </a:lnTo>
                  <a:cubicBezTo>
                    <a:pt x="4711" y="3453"/>
                    <a:pt x="3372" y="3828"/>
                    <a:pt x="2115" y="3988"/>
                  </a:cubicBezTo>
                  <a:cubicBezTo>
                    <a:pt x="1552" y="4068"/>
                    <a:pt x="964" y="4095"/>
                    <a:pt x="402" y="4095"/>
                  </a:cubicBezTo>
                  <a:lnTo>
                    <a:pt x="348" y="4095"/>
                  </a:lnTo>
                  <a:cubicBezTo>
                    <a:pt x="268" y="4095"/>
                    <a:pt x="214" y="4122"/>
                    <a:pt x="161" y="4176"/>
                  </a:cubicBezTo>
                  <a:lnTo>
                    <a:pt x="134" y="4176"/>
                  </a:lnTo>
                  <a:cubicBezTo>
                    <a:pt x="107" y="4229"/>
                    <a:pt x="80" y="4256"/>
                    <a:pt x="80" y="4283"/>
                  </a:cubicBezTo>
                  <a:cubicBezTo>
                    <a:pt x="0" y="4631"/>
                    <a:pt x="0" y="4925"/>
                    <a:pt x="27" y="5219"/>
                  </a:cubicBezTo>
                  <a:cubicBezTo>
                    <a:pt x="80" y="5380"/>
                    <a:pt x="80" y="5514"/>
                    <a:pt x="134" y="5648"/>
                  </a:cubicBezTo>
                  <a:cubicBezTo>
                    <a:pt x="161" y="5781"/>
                    <a:pt x="241" y="5915"/>
                    <a:pt x="294" y="6049"/>
                  </a:cubicBezTo>
                  <a:cubicBezTo>
                    <a:pt x="509" y="6504"/>
                    <a:pt x="883" y="6906"/>
                    <a:pt x="1419" y="7227"/>
                  </a:cubicBezTo>
                  <a:cubicBezTo>
                    <a:pt x="1633" y="7361"/>
                    <a:pt x="1874" y="7494"/>
                    <a:pt x="2168" y="7628"/>
                  </a:cubicBezTo>
                  <a:cubicBezTo>
                    <a:pt x="2436" y="7735"/>
                    <a:pt x="2703" y="7842"/>
                    <a:pt x="3025" y="7923"/>
                  </a:cubicBezTo>
                  <a:cubicBezTo>
                    <a:pt x="3587" y="8110"/>
                    <a:pt x="4175" y="8190"/>
                    <a:pt x="4898" y="8244"/>
                  </a:cubicBezTo>
                  <a:cubicBezTo>
                    <a:pt x="5166" y="8271"/>
                    <a:pt x="5380" y="8271"/>
                    <a:pt x="5648" y="8271"/>
                  </a:cubicBezTo>
                  <a:cubicBezTo>
                    <a:pt x="5996" y="8271"/>
                    <a:pt x="6317" y="8271"/>
                    <a:pt x="6638" y="8244"/>
                  </a:cubicBezTo>
                  <a:cubicBezTo>
                    <a:pt x="6906" y="8190"/>
                    <a:pt x="7173" y="8164"/>
                    <a:pt x="7387" y="8137"/>
                  </a:cubicBezTo>
                  <a:cubicBezTo>
                    <a:pt x="7709" y="8057"/>
                    <a:pt x="8003" y="8003"/>
                    <a:pt x="8324" y="7869"/>
                  </a:cubicBezTo>
                  <a:cubicBezTo>
                    <a:pt x="9100" y="7602"/>
                    <a:pt x="9850" y="7227"/>
                    <a:pt x="10465" y="6772"/>
                  </a:cubicBezTo>
                  <a:cubicBezTo>
                    <a:pt x="11188" y="6263"/>
                    <a:pt x="11777" y="5648"/>
                    <a:pt x="12178" y="5032"/>
                  </a:cubicBezTo>
                  <a:cubicBezTo>
                    <a:pt x="12419" y="4684"/>
                    <a:pt x="12580" y="4309"/>
                    <a:pt x="12714" y="3961"/>
                  </a:cubicBezTo>
                  <a:cubicBezTo>
                    <a:pt x="12848" y="3587"/>
                    <a:pt x="12901" y="3185"/>
                    <a:pt x="12955" y="2784"/>
                  </a:cubicBezTo>
                  <a:cubicBezTo>
                    <a:pt x="12981" y="2302"/>
                    <a:pt x="12928" y="1874"/>
                    <a:pt x="12740" y="1472"/>
                  </a:cubicBezTo>
                  <a:cubicBezTo>
                    <a:pt x="12580" y="1071"/>
                    <a:pt x="12339" y="696"/>
                    <a:pt x="12018" y="348"/>
                  </a:cubicBezTo>
                  <a:lnTo>
                    <a:pt x="11750" y="80"/>
                  </a:lnTo>
                  <a:cubicBezTo>
                    <a:pt x="11723" y="27"/>
                    <a:pt x="11643" y="0"/>
                    <a:pt x="1161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4" name="Google Shape;6874;p46"/>
            <p:cNvSpPr/>
            <p:nvPr/>
          </p:nvSpPr>
          <p:spPr>
            <a:xfrm>
              <a:off x="10255150" y="6165725"/>
              <a:ext cx="317875" cy="198075"/>
            </a:xfrm>
            <a:custGeom>
              <a:avLst/>
              <a:gdLst/>
              <a:ahLst/>
              <a:cxnLst/>
              <a:rect l="l" t="t" r="r" b="b"/>
              <a:pathLst>
                <a:path w="12715" h="7923" extrusionOk="0">
                  <a:moveTo>
                    <a:pt x="1" y="5675"/>
                  </a:moveTo>
                  <a:cubicBezTo>
                    <a:pt x="1" y="5675"/>
                    <a:pt x="1" y="5696"/>
                    <a:pt x="20" y="5701"/>
                  </a:cubicBezTo>
                  <a:lnTo>
                    <a:pt x="20" y="5701"/>
                  </a:lnTo>
                  <a:cubicBezTo>
                    <a:pt x="14" y="5692"/>
                    <a:pt x="7" y="5683"/>
                    <a:pt x="1" y="5675"/>
                  </a:cubicBezTo>
                  <a:close/>
                  <a:moveTo>
                    <a:pt x="20" y="5701"/>
                  </a:moveTo>
                  <a:cubicBezTo>
                    <a:pt x="26" y="5709"/>
                    <a:pt x="33" y="5717"/>
                    <a:pt x="39" y="5725"/>
                  </a:cubicBezTo>
                  <a:lnTo>
                    <a:pt x="39" y="5725"/>
                  </a:lnTo>
                  <a:cubicBezTo>
                    <a:pt x="35" y="5717"/>
                    <a:pt x="31" y="5709"/>
                    <a:pt x="27" y="5701"/>
                  </a:cubicBezTo>
                  <a:cubicBezTo>
                    <a:pt x="25" y="5701"/>
                    <a:pt x="22" y="5701"/>
                    <a:pt x="20" y="5701"/>
                  </a:cubicBezTo>
                  <a:close/>
                  <a:moveTo>
                    <a:pt x="11751" y="0"/>
                  </a:moveTo>
                  <a:lnTo>
                    <a:pt x="11751" y="54"/>
                  </a:lnTo>
                  <a:cubicBezTo>
                    <a:pt x="11778" y="295"/>
                    <a:pt x="11804" y="562"/>
                    <a:pt x="11804" y="803"/>
                  </a:cubicBezTo>
                  <a:cubicBezTo>
                    <a:pt x="11804" y="1686"/>
                    <a:pt x="11537" y="2570"/>
                    <a:pt x="11135" y="3373"/>
                  </a:cubicBezTo>
                  <a:cubicBezTo>
                    <a:pt x="10948" y="3774"/>
                    <a:pt x="10680" y="4176"/>
                    <a:pt x="10413" y="4550"/>
                  </a:cubicBezTo>
                  <a:cubicBezTo>
                    <a:pt x="10145" y="4898"/>
                    <a:pt x="9877" y="5246"/>
                    <a:pt x="9529" y="5541"/>
                  </a:cubicBezTo>
                  <a:cubicBezTo>
                    <a:pt x="9369" y="5701"/>
                    <a:pt x="9235" y="5835"/>
                    <a:pt x="9074" y="5969"/>
                  </a:cubicBezTo>
                  <a:cubicBezTo>
                    <a:pt x="8914" y="6103"/>
                    <a:pt x="8700" y="6237"/>
                    <a:pt x="8539" y="6370"/>
                  </a:cubicBezTo>
                  <a:cubicBezTo>
                    <a:pt x="8164" y="6638"/>
                    <a:pt x="7763" y="6852"/>
                    <a:pt x="7334" y="7013"/>
                  </a:cubicBezTo>
                  <a:cubicBezTo>
                    <a:pt x="6906" y="7173"/>
                    <a:pt x="6451" y="7307"/>
                    <a:pt x="6023" y="7414"/>
                  </a:cubicBezTo>
                  <a:cubicBezTo>
                    <a:pt x="5595" y="7521"/>
                    <a:pt x="5113" y="7548"/>
                    <a:pt x="4685" y="7548"/>
                  </a:cubicBezTo>
                  <a:cubicBezTo>
                    <a:pt x="4230" y="7548"/>
                    <a:pt x="3775" y="7521"/>
                    <a:pt x="3320" y="7441"/>
                  </a:cubicBezTo>
                  <a:cubicBezTo>
                    <a:pt x="2838" y="7388"/>
                    <a:pt x="2410" y="7254"/>
                    <a:pt x="1981" y="7093"/>
                  </a:cubicBezTo>
                  <a:cubicBezTo>
                    <a:pt x="1553" y="6906"/>
                    <a:pt x="1152" y="6692"/>
                    <a:pt x="777" y="6424"/>
                  </a:cubicBezTo>
                  <a:cubicBezTo>
                    <a:pt x="616" y="6290"/>
                    <a:pt x="402" y="6156"/>
                    <a:pt x="268" y="5969"/>
                  </a:cubicBezTo>
                  <a:cubicBezTo>
                    <a:pt x="178" y="5901"/>
                    <a:pt x="107" y="5815"/>
                    <a:pt x="39" y="5725"/>
                  </a:cubicBezTo>
                  <a:lnTo>
                    <a:pt x="39" y="5725"/>
                  </a:lnTo>
                  <a:cubicBezTo>
                    <a:pt x="255" y="6170"/>
                    <a:pt x="626" y="6563"/>
                    <a:pt x="1152" y="6879"/>
                  </a:cubicBezTo>
                  <a:cubicBezTo>
                    <a:pt x="1366" y="7013"/>
                    <a:pt x="1607" y="7147"/>
                    <a:pt x="1901" y="7281"/>
                  </a:cubicBezTo>
                  <a:cubicBezTo>
                    <a:pt x="2169" y="7388"/>
                    <a:pt x="2436" y="7495"/>
                    <a:pt x="2758" y="7575"/>
                  </a:cubicBezTo>
                  <a:cubicBezTo>
                    <a:pt x="3320" y="7762"/>
                    <a:pt x="3908" y="7843"/>
                    <a:pt x="4631" y="7896"/>
                  </a:cubicBezTo>
                  <a:cubicBezTo>
                    <a:pt x="4899" y="7923"/>
                    <a:pt x="5166" y="7923"/>
                    <a:pt x="5381" y="7923"/>
                  </a:cubicBezTo>
                  <a:cubicBezTo>
                    <a:pt x="5729" y="7923"/>
                    <a:pt x="6023" y="7923"/>
                    <a:pt x="6371" y="7896"/>
                  </a:cubicBezTo>
                  <a:cubicBezTo>
                    <a:pt x="6639" y="7843"/>
                    <a:pt x="6906" y="7816"/>
                    <a:pt x="7120" y="7789"/>
                  </a:cubicBezTo>
                  <a:cubicBezTo>
                    <a:pt x="7442" y="7709"/>
                    <a:pt x="7736" y="7655"/>
                    <a:pt x="8057" y="7521"/>
                  </a:cubicBezTo>
                  <a:cubicBezTo>
                    <a:pt x="8833" y="7254"/>
                    <a:pt x="9583" y="6879"/>
                    <a:pt x="10198" y="6424"/>
                  </a:cubicBezTo>
                  <a:cubicBezTo>
                    <a:pt x="10921" y="5915"/>
                    <a:pt x="11510" y="5300"/>
                    <a:pt x="11911" y="4684"/>
                  </a:cubicBezTo>
                  <a:cubicBezTo>
                    <a:pt x="12152" y="4336"/>
                    <a:pt x="12313" y="3962"/>
                    <a:pt x="12447" y="3614"/>
                  </a:cubicBezTo>
                  <a:cubicBezTo>
                    <a:pt x="12581" y="3239"/>
                    <a:pt x="12634" y="2837"/>
                    <a:pt x="12688" y="2436"/>
                  </a:cubicBezTo>
                  <a:cubicBezTo>
                    <a:pt x="12714" y="1954"/>
                    <a:pt x="12661" y="1526"/>
                    <a:pt x="12473" y="1124"/>
                  </a:cubicBezTo>
                  <a:cubicBezTo>
                    <a:pt x="12313" y="723"/>
                    <a:pt x="12072" y="348"/>
                    <a:pt x="11751"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5" name="Google Shape;6875;p46"/>
            <p:cNvSpPr/>
            <p:nvPr/>
          </p:nvSpPr>
          <p:spPr>
            <a:xfrm>
              <a:off x="10207650" y="5982375"/>
              <a:ext cx="351325" cy="321875"/>
            </a:xfrm>
            <a:custGeom>
              <a:avLst/>
              <a:gdLst/>
              <a:ahLst/>
              <a:cxnLst/>
              <a:rect l="l" t="t" r="r" b="b"/>
              <a:pathLst>
                <a:path w="14053" h="12875" extrusionOk="0">
                  <a:moveTo>
                    <a:pt x="11269" y="0"/>
                  </a:moveTo>
                  <a:cubicBezTo>
                    <a:pt x="11188" y="0"/>
                    <a:pt x="11135" y="27"/>
                    <a:pt x="11108" y="81"/>
                  </a:cubicBezTo>
                  <a:cubicBezTo>
                    <a:pt x="11081" y="134"/>
                    <a:pt x="11081" y="188"/>
                    <a:pt x="11081" y="215"/>
                  </a:cubicBezTo>
                  <a:cubicBezTo>
                    <a:pt x="11081" y="268"/>
                    <a:pt x="11108" y="322"/>
                    <a:pt x="11135" y="322"/>
                  </a:cubicBezTo>
                  <a:lnTo>
                    <a:pt x="11162" y="348"/>
                  </a:lnTo>
                  <a:lnTo>
                    <a:pt x="11188" y="402"/>
                  </a:lnTo>
                  <a:cubicBezTo>
                    <a:pt x="9689" y="991"/>
                    <a:pt x="8164" y="1928"/>
                    <a:pt x="6558" y="3212"/>
                  </a:cubicBezTo>
                  <a:cubicBezTo>
                    <a:pt x="5086" y="4363"/>
                    <a:pt x="3614" y="5809"/>
                    <a:pt x="2195" y="7441"/>
                  </a:cubicBezTo>
                  <a:cubicBezTo>
                    <a:pt x="1633" y="8110"/>
                    <a:pt x="1098" y="8833"/>
                    <a:pt x="589" y="9502"/>
                  </a:cubicBezTo>
                  <a:cubicBezTo>
                    <a:pt x="482" y="9181"/>
                    <a:pt x="402" y="8860"/>
                    <a:pt x="322" y="8485"/>
                  </a:cubicBezTo>
                  <a:cubicBezTo>
                    <a:pt x="322" y="8458"/>
                    <a:pt x="295" y="8405"/>
                    <a:pt x="268" y="8405"/>
                  </a:cubicBezTo>
                  <a:cubicBezTo>
                    <a:pt x="214" y="8405"/>
                    <a:pt x="188" y="8351"/>
                    <a:pt x="161" y="8351"/>
                  </a:cubicBezTo>
                  <a:lnTo>
                    <a:pt x="134" y="8351"/>
                  </a:lnTo>
                  <a:cubicBezTo>
                    <a:pt x="107" y="8351"/>
                    <a:pt x="54" y="8405"/>
                    <a:pt x="27" y="8432"/>
                  </a:cubicBezTo>
                  <a:cubicBezTo>
                    <a:pt x="0" y="8458"/>
                    <a:pt x="0" y="8485"/>
                    <a:pt x="0" y="8565"/>
                  </a:cubicBezTo>
                  <a:cubicBezTo>
                    <a:pt x="134" y="9395"/>
                    <a:pt x="429" y="10171"/>
                    <a:pt x="910" y="10814"/>
                  </a:cubicBezTo>
                  <a:cubicBezTo>
                    <a:pt x="1339" y="11429"/>
                    <a:pt x="1927" y="11938"/>
                    <a:pt x="2650" y="12286"/>
                  </a:cubicBezTo>
                  <a:cubicBezTo>
                    <a:pt x="3346" y="12607"/>
                    <a:pt x="4149" y="12821"/>
                    <a:pt x="5139" y="12875"/>
                  </a:cubicBezTo>
                  <a:lnTo>
                    <a:pt x="5648" y="12875"/>
                  </a:lnTo>
                  <a:cubicBezTo>
                    <a:pt x="6344" y="12875"/>
                    <a:pt x="7093" y="12768"/>
                    <a:pt x="7816" y="12607"/>
                  </a:cubicBezTo>
                  <a:cubicBezTo>
                    <a:pt x="9556" y="12179"/>
                    <a:pt x="11135" y="11162"/>
                    <a:pt x="12339" y="9797"/>
                  </a:cubicBezTo>
                  <a:cubicBezTo>
                    <a:pt x="12634" y="9422"/>
                    <a:pt x="12875" y="9128"/>
                    <a:pt x="13089" y="8806"/>
                  </a:cubicBezTo>
                  <a:cubicBezTo>
                    <a:pt x="13249" y="8485"/>
                    <a:pt x="13410" y="8191"/>
                    <a:pt x="13544" y="7816"/>
                  </a:cubicBezTo>
                  <a:cubicBezTo>
                    <a:pt x="13811" y="7147"/>
                    <a:pt x="13945" y="6451"/>
                    <a:pt x="14026" y="5675"/>
                  </a:cubicBezTo>
                  <a:cubicBezTo>
                    <a:pt x="14052" y="4952"/>
                    <a:pt x="14026" y="4176"/>
                    <a:pt x="13811" y="3480"/>
                  </a:cubicBezTo>
                  <a:cubicBezTo>
                    <a:pt x="13651" y="2731"/>
                    <a:pt x="13303" y="2061"/>
                    <a:pt x="12901" y="1499"/>
                  </a:cubicBezTo>
                  <a:cubicBezTo>
                    <a:pt x="12607" y="1071"/>
                    <a:pt x="12205" y="670"/>
                    <a:pt x="11777" y="322"/>
                  </a:cubicBezTo>
                  <a:cubicBezTo>
                    <a:pt x="11750" y="268"/>
                    <a:pt x="11670" y="241"/>
                    <a:pt x="11617" y="241"/>
                  </a:cubicBezTo>
                  <a:lnTo>
                    <a:pt x="11295" y="27"/>
                  </a:lnTo>
                  <a:cubicBezTo>
                    <a:pt x="11349" y="0"/>
                    <a:pt x="11295" y="0"/>
                    <a:pt x="1126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6" name="Google Shape;6876;p46"/>
            <p:cNvSpPr/>
            <p:nvPr/>
          </p:nvSpPr>
          <p:spPr>
            <a:xfrm>
              <a:off x="10244450" y="6006475"/>
              <a:ext cx="315200" cy="299800"/>
            </a:xfrm>
            <a:custGeom>
              <a:avLst/>
              <a:gdLst/>
              <a:ahLst/>
              <a:cxnLst/>
              <a:rect l="l" t="t" r="r" b="b"/>
              <a:pathLst>
                <a:path w="12608" h="11992" extrusionOk="0">
                  <a:moveTo>
                    <a:pt x="10974" y="0"/>
                  </a:moveTo>
                  <a:cubicBezTo>
                    <a:pt x="11000" y="26"/>
                    <a:pt x="11026" y="53"/>
                    <a:pt x="11052" y="81"/>
                  </a:cubicBezTo>
                  <a:lnTo>
                    <a:pt x="11052" y="81"/>
                  </a:lnTo>
                  <a:cubicBezTo>
                    <a:pt x="11028" y="34"/>
                    <a:pt x="11001" y="0"/>
                    <a:pt x="10974" y="0"/>
                  </a:cubicBezTo>
                  <a:close/>
                  <a:moveTo>
                    <a:pt x="11052" y="81"/>
                  </a:moveTo>
                  <a:cubicBezTo>
                    <a:pt x="11075" y="128"/>
                    <a:pt x="11095" y="188"/>
                    <a:pt x="11108" y="241"/>
                  </a:cubicBezTo>
                  <a:cubicBezTo>
                    <a:pt x="11215" y="562"/>
                    <a:pt x="11296" y="910"/>
                    <a:pt x="11349" y="1231"/>
                  </a:cubicBezTo>
                  <a:cubicBezTo>
                    <a:pt x="11429" y="1900"/>
                    <a:pt x="11429" y="2623"/>
                    <a:pt x="11349" y="3319"/>
                  </a:cubicBezTo>
                  <a:cubicBezTo>
                    <a:pt x="11215" y="4122"/>
                    <a:pt x="10974" y="4925"/>
                    <a:pt x="10626" y="5701"/>
                  </a:cubicBezTo>
                  <a:cubicBezTo>
                    <a:pt x="10305" y="6451"/>
                    <a:pt x="9877" y="7173"/>
                    <a:pt x="9368" y="7842"/>
                  </a:cubicBezTo>
                  <a:cubicBezTo>
                    <a:pt x="8860" y="8458"/>
                    <a:pt x="8298" y="9074"/>
                    <a:pt x="7655" y="9582"/>
                  </a:cubicBezTo>
                  <a:cubicBezTo>
                    <a:pt x="7361" y="9796"/>
                    <a:pt x="7013" y="10037"/>
                    <a:pt x="6692" y="10251"/>
                  </a:cubicBezTo>
                  <a:cubicBezTo>
                    <a:pt x="6264" y="10519"/>
                    <a:pt x="5782" y="10706"/>
                    <a:pt x="5273" y="10867"/>
                  </a:cubicBezTo>
                  <a:cubicBezTo>
                    <a:pt x="4818" y="11001"/>
                    <a:pt x="4336" y="11108"/>
                    <a:pt x="3855" y="11188"/>
                  </a:cubicBezTo>
                  <a:cubicBezTo>
                    <a:pt x="3614" y="11201"/>
                    <a:pt x="3366" y="11208"/>
                    <a:pt x="3119" y="11208"/>
                  </a:cubicBezTo>
                  <a:cubicBezTo>
                    <a:pt x="2871" y="11208"/>
                    <a:pt x="2623" y="11201"/>
                    <a:pt x="2383" y="11188"/>
                  </a:cubicBezTo>
                  <a:cubicBezTo>
                    <a:pt x="1874" y="11108"/>
                    <a:pt x="1392" y="11001"/>
                    <a:pt x="937" y="10867"/>
                  </a:cubicBezTo>
                  <a:cubicBezTo>
                    <a:pt x="696" y="10813"/>
                    <a:pt x="455" y="10706"/>
                    <a:pt x="241" y="10599"/>
                  </a:cubicBezTo>
                  <a:cubicBezTo>
                    <a:pt x="161" y="10572"/>
                    <a:pt x="54" y="10546"/>
                    <a:pt x="0" y="10519"/>
                  </a:cubicBezTo>
                  <a:lnTo>
                    <a:pt x="0" y="10519"/>
                  </a:lnTo>
                  <a:cubicBezTo>
                    <a:pt x="375" y="10840"/>
                    <a:pt x="777" y="11135"/>
                    <a:pt x="1205" y="11375"/>
                  </a:cubicBezTo>
                  <a:cubicBezTo>
                    <a:pt x="1901" y="11723"/>
                    <a:pt x="2704" y="11911"/>
                    <a:pt x="3721" y="11991"/>
                  </a:cubicBezTo>
                  <a:lnTo>
                    <a:pt x="4203" y="11991"/>
                  </a:lnTo>
                  <a:cubicBezTo>
                    <a:pt x="4925" y="11991"/>
                    <a:pt x="5648" y="11884"/>
                    <a:pt x="6397" y="11723"/>
                  </a:cubicBezTo>
                  <a:cubicBezTo>
                    <a:pt x="8137" y="11268"/>
                    <a:pt x="9743" y="10278"/>
                    <a:pt x="10894" y="8913"/>
                  </a:cubicBezTo>
                  <a:cubicBezTo>
                    <a:pt x="11215" y="8538"/>
                    <a:pt x="11429" y="8244"/>
                    <a:pt x="11643" y="7896"/>
                  </a:cubicBezTo>
                  <a:cubicBezTo>
                    <a:pt x="11804" y="7601"/>
                    <a:pt x="11965" y="7307"/>
                    <a:pt x="12099" y="6932"/>
                  </a:cubicBezTo>
                  <a:cubicBezTo>
                    <a:pt x="12366" y="6263"/>
                    <a:pt x="12500" y="5567"/>
                    <a:pt x="12580" y="4791"/>
                  </a:cubicBezTo>
                  <a:cubicBezTo>
                    <a:pt x="12607" y="4042"/>
                    <a:pt x="12580" y="3292"/>
                    <a:pt x="12366" y="2570"/>
                  </a:cubicBezTo>
                  <a:cubicBezTo>
                    <a:pt x="12206" y="1847"/>
                    <a:pt x="11884" y="1178"/>
                    <a:pt x="11483" y="616"/>
                  </a:cubicBezTo>
                  <a:cubicBezTo>
                    <a:pt x="11326" y="413"/>
                    <a:pt x="11187" y="230"/>
                    <a:pt x="11052" y="8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7" name="Google Shape;6877;p46"/>
            <p:cNvSpPr/>
            <p:nvPr/>
          </p:nvSpPr>
          <p:spPr>
            <a:xfrm>
              <a:off x="10077175" y="5774275"/>
              <a:ext cx="428925" cy="459050"/>
            </a:xfrm>
            <a:custGeom>
              <a:avLst/>
              <a:gdLst/>
              <a:ahLst/>
              <a:cxnLst/>
              <a:rect l="l" t="t" r="r" b="b"/>
              <a:pathLst>
                <a:path w="17157" h="18362" extrusionOk="0">
                  <a:moveTo>
                    <a:pt x="8458" y="0"/>
                  </a:moveTo>
                  <a:cubicBezTo>
                    <a:pt x="8217" y="81"/>
                    <a:pt x="8030" y="81"/>
                    <a:pt x="7789" y="81"/>
                  </a:cubicBezTo>
                  <a:cubicBezTo>
                    <a:pt x="7414" y="81"/>
                    <a:pt x="7093" y="134"/>
                    <a:pt x="6718" y="161"/>
                  </a:cubicBezTo>
                  <a:lnTo>
                    <a:pt x="6691" y="161"/>
                  </a:lnTo>
                  <a:cubicBezTo>
                    <a:pt x="6611" y="161"/>
                    <a:pt x="6531" y="214"/>
                    <a:pt x="6531" y="295"/>
                  </a:cubicBezTo>
                  <a:cubicBezTo>
                    <a:pt x="6210" y="1392"/>
                    <a:pt x="5888" y="2463"/>
                    <a:pt x="5514" y="3533"/>
                  </a:cubicBezTo>
                  <a:cubicBezTo>
                    <a:pt x="4764" y="5675"/>
                    <a:pt x="3988" y="7548"/>
                    <a:pt x="3078" y="9261"/>
                  </a:cubicBezTo>
                  <a:cubicBezTo>
                    <a:pt x="2864" y="9636"/>
                    <a:pt x="2677" y="9957"/>
                    <a:pt x="2462" y="10332"/>
                  </a:cubicBezTo>
                  <a:cubicBezTo>
                    <a:pt x="2248" y="10760"/>
                    <a:pt x="2034" y="11055"/>
                    <a:pt x="1847" y="11376"/>
                  </a:cubicBezTo>
                  <a:lnTo>
                    <a:pt x="1874" y="11322"/>
                  </a:lnTo>
                  <a:lnTo>
                    <a:pt x="1258" y="12125"/>
                  </a:lnTo>
                  <a:cubicBezTo>
                    <a:pt x="830" y="12741"/>
                    <a:pt x="348" y="13330"/>
                    <a:pt x="27" y="14052"/>
                  </a:cubicBezTo>
                  <a:cubicBezTo>
                    <a:pt x="0" y="14106"/>
                    <a:pt x="27" y="14213"/>
                    <a:pt x="54" y="14240"/>
                  </a:cubicBezTo>
                  <a:cubicBezTo>
                    <a:pt x="27" y="14320"/>
                    <a:pt x="27" y="14374"/>
                    <a:pt x="54" y="14454"/>
                  </a:cubicBezTo>
                  <a:cubicBezTo>
                    <a:pt x="455" y="15150"/>
                    <a:pt x="990" y="15792"/>
                    <a:pt x="1633" y="16327"/>
                  </a:cubicBezTo>
                  <a:cubicBezTo>
                    <a:pt x="2222" y="16809"/>
                    <a:pt x="2944" y="17264"/>
                    <a:pt x="3694" y="17585"/>
                  </a:cubicBezTo>
                  <a:cubicBezTo>
                    <a:pt x="4871" y="18094"/>
                    <a:pt x="6183" y="18362"/>
                    <a:pt x="7521" y="18362"/>
                  </a:cubicBezTo>
                  <a:cubicBezTo>
                    <a:pt x="7869" y="18362"/>
                    <a:pt x="8190" y="18335"/>
                    <a:pt x="8538" y="18281"/>
                  </a:cubicBezTo>
                  <a:cubicBezTo>
                    <a:pt x="9368" y="18201"/>
                    <a:pt x="10117" y="18014"/>
                    <a:pt x="10894" y="17719"/>
                  </a:cubicBezTo>
                  <a:cubicBezTo>
                    <a:pt x="11670" y="17425"/>
                    <a:pt x="12393" y="17023"/>
                    <a:pt x="13062" y="16515"/>
                  </a:cubicBezTo>
                  <a:cubicBezTo>
                    <a:pt x="13784" y="15979"/>
                    <a:pt x="14400" y="15337"/>
                    <a:pt x="14989" y="14588"/>
                  </a:cubicBezTo>
                  <a:cubicBezTo>
                    <a:pt x="15551" y="13838"/>
                    <a:pt x="16006" y="13035"/>
                    <a:pt x="16354" y="12152"/>
                  </a:cubicBezTo>
                  <a:cubicBezTo>
                    <a:pt x="16729" y="11295"/>
                    <a:pt x="16943" y="10385"/>
                    <a:pt x="17050" y="9529"/>
                  </a:cubicBezTo>
                  <a:cubicBezTo>
                    <a:pt x="17157" y="8592"/>
                    <a:pt x="17077" y="7682"/>
                    <a:pt x="16862" y="6852"/>
                  </a:cubicBezTo>
                  <a:cubicBezTo>
                    <a:pt x="16755" y="6451"/>
                    <a:pt x="16595" y="6023"/>
                    <a:pt x="16381" y="5568"/>
                  </a:cubicBezTo>
                  <a:cubicBezTo>
                    <a:pt x="16193" y="5139"/>
                    <a:pt x="15952" y="4738"/>
                    <a:pt x="15685" y="4336"/>
                  </a:cubicBezTo>
                  <a:cubicBezTo>
                    <a:pt x="15149" y="3560"/>
                    <a:pt x="14480" y="2838"/>
                    <a:pt x="13704" y="2195"/>
                  </a:cubicBezTo>
                  <a:cubicBezTo>
                    <a:pt x="12928" y="1553"/>
                    <a:pt x="12098" y="1071"/>
                    <a:pt x="11242" y="670"/>
                  </a:cubicBezTo>
                  <a:cubicBezTo>
                    <a:pt x="10787" y="455"/>
                    <a:pt x="10332" y="322"/>
                    <a:pt x="9850" y="188"/>
                  </a:cubicBezTo>
                  <a:cubicBezTo>
                    <a:pt x="9422" y="81"/>
                    <a:pt x="8967" y="27"/>
                    <a:pt x="845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8" name="Google Shape;6878;p46"/>
            <p:cNvSpPr/>
            <p:nvPr/>
          </p:nvSpPr>
          <p:spPr>
            <a:xfrm>
              <a:off x="10164150" y="5803050"/>
              <a:ext cx="341950" cy="432275"/>
            </a:xfrm>
            <a:custGeom>
              <a:avLst/>
              <a:gdLst/>
              <a:ahLst/>
              <a:cxnLst/>
              <a:rect l="l" t="t" r="r" b="b"/>
              <a:pathLst>
                <a:path w="13678" h="17291" extrusionOk="0">
                  <a:moveTo>
                    <a:pt x="8619" y="0"/>
                  </a:moveTo>
                  <a:lnTo>
                    <a:pt x="8619" y="0"/>
                  </a:lnTo>
                  <a:cubicBezTo>
                    <a:pt x="8699" y="134"/>
                    <a:pt x="8806" y="241"/>
                    <a:pt x="8887" y="348"/>
                  </a:cubicBezTo>
                  <a:cubicBezTo>
                    <a:pt x="9128" y="616"/>
                    <a:pt x="9395" y="884"/>
                    <a:pt x="9583" y="1178"/>
                  </a:cubicBezTo>
                  <a:cubicBezTo>
                    <a:pt x="9850" y="1553"/>
                    <a:pt x="10091" y="1954"/>
                    <a:pt x="10305" y="2382"/>
                  </a:cubicBezTo>
                  <a:cubicBezTo>
                    <a:pt x="10493" y="2811"/>
                    <a:pt x="10653" y="3292"/>
                    <a:pt x="10787" y="3747"/>
                  </a:cubicBezTo>
                  <a:cubicBezTo>
                    <a:pt x="10921" y="4229"/>
                    <a:pt x="11028" y="4738"/>
                    <a:pt x="11055" y="5193"/>
                  </a:cubicBezTo>
                  <a:cubicBezTo>
                    <a:pt x="11135" y="5701"/>
                    <a:pt x="11162" y="6210"/>
                    <a:pt x="11162" y="6665"/>
                  </a:cubicBezTo>
                  <a:cubicBezTo>
                    <a:pt x="11162" y="6906"/>
                    <a:pt x="11162" y="7173"/>
                    <a:pt x="11135" y="7414"/>
                  </a:cubicBezTo>
                  <a:cubicBezTo>
                    <a:pt x="11135" y="7628"/>
                    <a:pt x="11108" y="7869"/>
                    <a:pt x="11055" y="8110"/>
                  </a:cubicBezTo>
                  <a:cubicBezTo>
                    <a:pt x="11001" y="8539"/>
                    <a:pt x="10921" y="8967"/>
                    <a:pt x="10841" y="9422"/>
                  </a:cubicBezTo>
                  <a:cubicBezTo>
                    <a:pt x="10600" y="10278"/>
                    <a:pt x="10252" y="11081"/>
                    <a:pt x="9824" y="11857"/>
                  </a:cubicBezTo>
                  <a:cubicBezTo>
                    <a:pt x="9395" y="12607"/>
                    <a:pt x="8860" y="13330"/>
                    <a:pt x="8218" y="13945"/>
                  </a:cubicBezTo>
                  <a:cubicBezTo>
                    <a:pt x="7575" y="14588"/>
                    <a:pt x="6879" y="15123"/>
                    <a:pt x="6103" y="15605"/>
                  </a:cubicBezTo>
                  <a:cubicBezTo>
                    <a:pt x="5916" y="15685"/>
                    <a:pt x="5702" y="15819"/>
                    <a:pt x="5514" y="15899"/>
                  </a:cubicBezTo>
                  <a:cubicBezTo>
                    <a:pt x="5300" y="16006"/>
                    <a:pt x="5113" y="16060"/>
                    <a:pt x="4899" y="16167"/>
                  </a:cubicBezTo>
                  <a:cubicBezTo>
                    <a:pt x="4470" y="16327"/>
                    <a:pt x="4042" y="16461"/>
                    <a:pt x="3614" y="16541"/>
                  </a:cubicBezTo>
                  <a:cubicBezTo>
                    <a:pt x="3059" y="16639"/>
                    <a:pt x="2503" y="16698"/>
                    <a:pt x="1948" y="16698"/>
                  </a:cubicBezTo>
                  <a:cubicBezTo>
                    <a:pt x="1593" y="16698"/>
                    <a:pt x="1238" y="16674"/>
                    <a:pt x="884" y="16622"/>
                  </a:cubicBezTo>
                  <a:cubicBezTo>
                    <a:pt x="589" y="16595"/>
                    <a:pt x="295" y="16541"/>
                    <a:pt x="1" y="16434"/>
                  </a:cubicBezTo>
                  <a:lnTo>
                    <a:pt x="1" y="16434"/>
                  </a:lnTo>
                  <a:cubicBezTo>
                    <a:pt x="54" y="16461"/>
                    <a:pt x="134" y="16488"/>
                    <a:pt x="215" y="16541"/>
                  </a:cubicBezTo>
                  <a:cubicBezTo>
                    <a:pt x="1392" y="17023"/>
                    <a:pt x="2704" y="17291"/>
                    <a:pt x="4042" y="17291"/>
                  </a:cubicBezTo>
                  <a:cubicBezTo>
                    <a:pt x="4390" y="17291"/>
                    <a:pt x="4711" y="17264"/>
                    <a:pt x="5059" y="17237"/>
                  </a:cubicBezTo>
                  <a:cubicBezTo>
                    <a:pt x="5889" y="17130"/>
                    <a:pt x="6692" y="16970"/>
                    <a:pt x="7415" y="16675"/>
                  </a:cubicBezTo>
                  <a:cubicBezTo>
                    <a:pt x="8191" y="16354"/>
                    <a:pt x="8914" y="15953"/>
                    <a:pt x="9583" y="15417"/>
                  </a:cubicBezTo>
                  <a:cubicBezTo>
                    <a:pt x="10305" y="14882"/>
                    <a:pt x="10921" y="14266"/>
                    <a:pt x="11510" y="13490"/>
                  </a:cubicBezTo>
                  <a:cubicBezTo>
                    <a:pt x="12072" y="12741"/>
                    <a:pt x="12527" y="11938"/>
                    <a:pt x="12875" y="11081"/>
                  </a:cubicBezTo>
                  <a:cubicBezTo>
                    <a:pt x="13250" y="10198"/>
                    <a:pt x="13464" y="9315"/>
                    <a:pt x="13571" y="8431"/>
                  </a:cubicBezTo>
                  <a:cubicBezTo>
                    <a:pt x="13678" y="7495"/>
                    <a:pt x="13598" y="6585"/>
                    <a:pt x="13383" y="5755"/>
                  </a:cubicBezTo>
                  <a:cubicBezTo>
                    <a:pt x="13276" y="5353"/>
                    <a:pt x="13116" y="4925"/>
                    <a:pt x="12902" y="4497"/>
                  </a:cubicBezTo>
                  <a:cubicBezTo>
                    <a:pt x="12714" y="4095"/>
                    <a:pt x="12473" y="3640"/>
                    <a:pt x="12206" y="3239"/>
                  </a:cubicBezTo>
                  <a:cubicBezTo>
                    <a:pt x="11670" y="2489"/>
                    <a:pt x="11001" y="1740"/>
                    <a:pt x="10225" y="1098"/>
                  </a:cubicBezTo>
                  <a:cubicBezTo>
                    <a:pt x="9716" y="669"/>
                    <a:pt x="9181" y="295"/>
                    <a:pt x="8619"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9" name="Google Shape;6879;p46"/>
            <p:cNvSpPr/>
            <p:nvPr/>
          </p:nvSpPr>
          <p:spPr>
            <a:xfrm>
              <a:off x="9883100" y="5735450"/>
              <a:ext cx="471100" cy="414225"/>
            </a:xfrm>
            <a:custGeom>
              <a:avLst/>
              <a:gdLst/>
              <a:ahLst/>
              <a:cxnLst/>
              <a:rect l="l" t="t" r="r" b="b"/>
              <a:pathLst>
                <a:path w="18844" h="16569" extrusionOk="0">
                  <a:moveTo>
                    <a:pt x="10199" y="1"/>
                  </a:moveTo>
                  <a:cubicBezTo>
                    <a:pt x="9663" y="1"/>
                    <a:pt x="9128" y="28"/>
                    <a:pt x="8593" y="108"/>
                  </a:cubicBezTo>
                  <a:cubicBezTo>
                    <a:pt x="8165" y="162"/>
                    <a:pt x="7683" y="242"/>
                    <a:pt x="7228" y="376"/>
                  </a:cubicBezTo>
                  <a:cubicBezTo>
                    <a:pt x="6960" y="429"/>
                    <a:pt x="6719" y="510"/>
                    <a:pt x="6478" y="563"/>
                  </a:cubicBezTo>
                  <a:cubicBezTo>
                    <a:pt x="6291" y="643"/>
                    <a:pt x="6077" y="697"/>
                    <a:pt x="5889" y="804"/>
                  </a:cubicBezTo>
                  <a:cubicBezTo>
                    <a:pt x="5060" y="1152"/>
                    <a:pt x="4283" y="1607"/>
                    <a:pt x="3614" y="2223"/>
                  </a:cubicBezTo>
                  <a:cubicBezTo>
                    <a:pt x="3266" y="2490"/>
                    <a:pt x="2972" y="2811"/>
                    <a:pt x="2704" y="3106"/>
                  </a:cubicBezTo>
                  <a:cubicBezTo>
                    <a:pt x="2437" y="3427"/>
                    <a:pt x="2196" y="3775"/>
                    <a:pt x="1982" y="4150"/>
                  </a:cubicBezTo>
                  <a:cubicBezTo>
                    <a:pt x="1580" y="4819"/>
                    <a:pt x="1259" y="5568"/>
                    <a:pt x="1045" y="6371"/>
                  </a:cubicBezTo>
                  <a:cubicBezTo>
                    <a:pt x="831" y="7121"/>
                    <a:pt x="724" y="7977"/>
                    <a:pt x="697" y="8834"/>
                  </a:cubicBezTo>
                  <a:cubicBezTo>
                    <a:pt x="510" y="9208"/>
                    <a:pt x="269" y="9663"/>
                    <a:pt x="108" y="10199"/>
                  </a:cubicBezTo>
                  <a:cubicBezTo>
                    <a:pt x="28" y="10440"/>
                    <a:pt x="1" y="10680"/>
                    <a:pt x="1" y="10921"/>
                  </a:cubicBezTo>
                  <a:lnTo>
                    <a:pt x="1" y="11243"/>
                  </a:lnTo>
                  <a:cubicBezTo>
                    <a:pt x="1" y="11376"/>
                    <a:pt x="28" y="11510"/>
                    <a:pt x="55" y="11617"/>
                  </a:cubicBezTo>
                  <a:cubicBezTo>
                    <a:pt x="108" y="11805"/>
                    <a:pt x="188" y="12045"/>
                    <a:pt x="322" y="12313"/>
                  </a:cubicBezTo>
                  <a:cubicBezTo>
                    <a:pt x="429" y="12527"/>
                    <a:pt x="563" y="12715"/>
                    <a:pt x="697" y="12929"/>
                  </a:cubicBezTo>
                  <a:cubicBezTo>
                    <a:pt x="965" y="13277"/>
                    <a:pt x="1259" y="13651"/>
                    <a:pt x="1634" y="13946"/>
                  </a:cubicBezTo>
                  <a:cubicBezTo>
                    <a:pt x="1982" y="14267"/>
                    <a:pt x="2330" y="14535"/>
                    <a:pt x="2811" y="14802"/>
                  </a:cubicBezTo>
                  <a:cubicBezTo>
                    <a:pt x="3213" y="15016"/>
                    <a:pt x="3641" y="15257"/>
                    <a:pt x="4123" y="15471"/>
                  </a:cubicBezTo>
                  <a:cubicBezTo>
                    <a:pt x="4953" y="15819"/>
                    <a:pt x="5889" y="16087"/>
                    <a:pt x="6880" y="16301"/>
                  </a:cubicBezTo>
                  <a:cubicBezTo>
                    <a:pt x="7790" y="16462"/>
                    <a:pt x="8673" y="16569"/>
                    <a:pt x="9503" y="16569"/>
                  </a:cubicBezTo>
                  <a:lnTo>
                    <a:pt x="9797" y="16569"/>
                  </a:lnTo>
                  <a:cubicBezTo>
                    <a:pt x="10841" y="16542"/>
                    <a:pt x="11885" y="16355"/>
                    <a:pt x="12848" y="16060"/>
                  </a:cubicBezTo>
                  <a:cubicBezTo>
                    <a:pt x="12956" y="16034"/>
                    <a:pt x="13036" y="16007"/>
                    <a:pt x="13116" y="15953"/>
                  </a:cubicBezTo>
                  <a:cubicBezTo>
                    <a:pt x="14026" y="15659"/>
                    <a:pt x="14856" y="15231"/>
                    <a:pt x="15579" y="14695"/>
                  </a:cubicBezTo>
                  <a:cubicBezTo>
                    <a:pt x="16435" y="14080"/>
                    <a:pt x="17131" y="13330"/>
                    <a:pt x="17666" y="12447"/>
                  </a:cubicBezTo>
                  <a:cubicBezTo>
                    <a:pt x="18121" y="11671"/>
                    <a:pt x="18469" y="10814"/>
                    <a:pt x="18630" y="9851"/>
                  </a:cubicBezTo>
                  <a:cubicBezTo>
                    <a:pt x="18790" y="8941"/>
                    <a:pt x="18844" y="8004"/>
                    <a:pt x="18710" y="7040"/>
                  </a:cubicBezTo>
                  <a:cubicBezTo>
                    <a:pt x="18576" y="6104"/>
                    <a:pt x="18309" y="5193"/>
                    <a:pt x="17907" y="4364"/>
                  </a:cubicBezTo>
                  <a:cubicBezTo>
                    <a:pt x="17693" y="3962"/>
                    <a:pt x="17452" y="3561"/>
                    <a:pt x="17185" y="3186"/>
                  </a:cubicBezTo>
                  <a:cubicBezTo>
                    <a:pt x="16917" y="2811"/>
                    <a:pt x="16622" y="2437"/>
                    <a:pt x="16248" y="2142"/>
                  </a:cubicBezTo>
                  <a:cubicBezTo>
                    <a:pt x="15632" y="1553"/>
                    <a:pt x="14856" y="1045"/>
                    <a:pt x="13973" y="670"/>
                  </a:cubicBezTo>
                  <a:cubicBezTo>
                    <a:pt x="13170" y="349"/>
                    <a:pt x="12286" y="108"/>
                    <a:pt x="1129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0" name="Google Shape;6880;p46"/>
            <p:cNvSpPr/>
            <p:nvPr/>
          </p:nvSpPr>
          <p:spPr>
            <a:xfrm>
              <a:off x="9970100" y="5734800"/>
              <a:ext cx="385450" cy="416225"/>
            </a:xfrm>
            <a:custGeom>
              <a:avLst/>
              <a:gdLst/>
              <a:ahLst/>
              <a:cxnLst/>
              <a:rect l="l" t="t" r="r" b="b"/>
              <a:pathLst>
                <a:path w="15418" h="16649" extrusionOk="0">
                  <a:moveTo>
                    <a:pt x="6879" y="0"/>
                  </a:moveTo>
                  <a:cubicBezTo>
                    <a:pt x="7227" y="54"/>
                    <a:pt x="7495" y="134"/>
                    <a:pt x="7763" y="241"/>
                  </a:cubicBezTo>
                  <a:cubicBezTo>
                    <a:pt x="8539" y="455"/>
                    <a:pt x="9261" y="803"/>
                    <a:pt x="9931" y="1231"/>
                  </a:cubicBezTo>
                  <a:cubicBezTo>
                    <a:pt x="10600" y="1660"/>
                    <a:pt x="11215" y="2168"/>
                    <a:pt x="11751" y="2784"/>
                  </a:cubicBezTo>
                  <a:cubicBezTo>
                    <a:pt x="12018" y="3078"/>
                    <a:pt x="12232" y="3373"/>
                    <a:pt x="12447" y="3694"/>
                  </a:cubicBezTo>
                  <a:cubicBezTo>
                    <a:pt x="12554" y="3881"/>
                    <a:pt x="12634" y="4042"/>
                    <a:pt x="12741" y="4256"/>
                  </a:cubicBezTo>
                  <a:cubicBezTo>
                    <a:pt x="12848" y="4417"/>
                    <a:pt x="12902" y="4604"/>
                    <a:pt x="12982" y="4818"/>
                  </a:cubicBezTo>
                  <a:cubicBezTo>
                    <a:pt x="13303" y="5621"/>
                    <a:pt x="13517" y="6477"/>
                    <a:pt x="13571" y="7361"/>
                  </a:cubicBezTo>
                  <a:cubicBezTo>
                    <a:pt x="13651" y="8190"/>
                    <a:pt x="13571" y="9020"/>
                    <a:pt x="13383" y="9823"/>
                  </a:cubicBezTo>
                  <a:cubicBezTo>
                    <a:pt x="13169" y="10626"/>
                    <a:pt x="12875" y="11402"/>
                    <a:pt x="12447" y="12071"/>
                  </a:cubicBezTo>
                  <a:cubicBezTo>
                    <a:pt x="12018" y="12767"/>
                    <a:pt x="11429" y="13437"/>
                    <a:pt x="10760" y="13972"/>
                  </a:cubicBezTo>
                  <a:lnTo>
                    <a:pt x="10279" y="14373"/>
                  </a:lnTo>
                  <a:cubicBezTo>
                    <a:pt x="10091" y="14507"/>
                    <a:pt x="9904" y="14641"/>
                    <a:pt x="9690" y="14748"/>
                  </a:cubicBezTo>
                  <a:cubicBezTo>
                    <a:pt x="9288" y="14989"/>
                    <a:pt x="8887" y="15176"/>
                    <a:pt x="8485" y="15364"/>
                  </a:cubicBezTo>
                  <a:cubicBezTo>
                    <a:pt x="7629" y="15685"/>
                    <a:pt x="6719" y="15899"/>
                    <a:pt x="5782" y="15979"/>
                  </a:cubicBezTo>
                  <a:cubicBezTo>
                    <a:pt x="5371" y="16026"/>
                    <a:pt x="4955" y="16047"/>
                    <a:pt x="4539" y="16047"/>
                  </a:cubicBezTo>
                  <a:cubicBezTo>
                    <a:pt x="4005" y="16047"/>
                    <a:pt x="3471" y="16013"/>
                    <a:pt x="2945" y="15953"/>
                  </a:cubicBezTo>
                  <a:cubicBezTo>
                    <a:pt x="2516" y="15899"/>
                    <a:pt x="2035" y="15819"/>
                    <a:pt x="1606" y="15712"/>
                  </a:cubicBezTo>
                  <a:cubicBezTo>
                    <a:pt x="1125" y="15631"/>
                    <a:pt x="696" y="15497"/>
                    <a:pt x="268" y="15310"/>
                  </a:cubicBezTo>
                  <a:cubicBezTo>
                    <a:pt x="161" y="15283"/>
                    <a:pt x="108" y="15257"/>
                    <a:pt x="1" y="15230"/>
                  </a:cubicBezTo>
                  <a:lnTo>
                    <a:pt x="1" y="15230"/>
                  </a:lnTo>
                  <a:cubicBezTo>
                    <a:pt x="241" y="15310"/>
                    <a:pt x="429" y="15444"/>
                    <a:pt x="696" y="15551"/>
                  </a:cubicBezTo>
                  <a:cubicBezTo>
                    <a:pt x="1526" y="15926"/>
                    <a:pt x="2463" y="16193"/>
                    <a:pt x="3480" y="16381"/>
                  </a:cubicBezTo>
                  <a:cubicBezTo>
                    <a:pt x="4390" y="16568"/>
                    <a:pt x="5247" y="16648"/>
                    <a:pt x="6076" y="16648"/>
                  </a:cubicBezTo>
                  <a:lnTo>
                    <a:pt x="6398" y="16648"/>
                  </a:lnTo>
                  <a:cubicBezTo>
                    <a:pt x="7415" y="16622"/>
                    <a:pt x="8458" y="16461"/>
                    <a:pt x="9422" y="16167"/>
                  </a:cubicBezTo>
                  <a:cubicBezTo>
                    <a:pt x="9529" y="16113"/>
                    <a:pt x="9636" y="16086"/>
                    <a:pt x="9690" y="16060"/>
                  </a:cubicBezTo>
                  <a:cubicBezTo>
                    <a:pt x="10600" y="15765"/>
                    <a:pt x="11429" y="15310"/>
                    <a:pt x="12179" y="14775"/>
                  </a:cubicBezTo>
                  <a:cubicBezTo>
                    <a:pt x="13009" y="14186"/>
                    <a:pt x="13705" y="13410"/>
                    <a:pt x="14240" y="12553"/>
                  </a:cubicBezTo>
                  <a:cubicBezTo>
                    <a:pt x="14722" y="11777"/>
                    <a:pt x="15043" y="10894"/>
                    <a:pt x="15230" y="9930"/>
                  </a:cubicBezTo>
                  <a:cubicBezTo>
                    <a:pt x="15391" y="9020"/>
                    <a:pt x="15418" y="8083"/>
                    <a:pt x="15284" y="7120"/>
                  </a:cubicBezTo>
                  <a:cubicBezTo>
                    <a:pt x="15150" y="6183"/>
                    <a:pt x="14882" y="5273"/>
                    <a:pt x="14481" y="4443"/>
                  </a:cubicBezTo>
                  <a:cubicBezTo>
                    <a:pt x="14293" y="4042"/>
                    <a:pt x="14052" y="3640"/>
                    <a:pt x="13785" y="3266"/>
                  </a:cubicBezTo>
                  <a:cubicBezTo>
                    <a:pt x="13517" y="2918"/>
                    <a:pt x="13223" y="2543"/>
                    <a:pt x="12848" y="2195"/>
                  </a:cubicBezTo>
                  <a:cubicBezTo>
                    <a:pt x="12206" y="1606"/>
                    <a:pt x="11429" y="1098"/>
                    <a:pt x="10573" y="723"/>
                  </a:cubicBezTo>
                  <a:cubicBezTo>
                    <a:pt x="9770" y="402"/>
                    <a:pt x="8860" y="161"/>
                    <a:pt x="7896" y="54"/>
                  </a:cubicBezTo>
                  <a:cubicBezTo>
                    <a:pt x="7548" y="27"/>
                    <a:pt x="7227" y="0"/>
                    <a:pt x="6879"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1" name="Google Shape;6881;p46"/>
            <p:cNvSpPr/>
            <p:nvPr/>
          </p:nvSpPr>
          <p:spPr>
            <a:xfrm>
              <a:off x="10172175" y="5770925"/>
              <a:ext cx="90375" cy="80325"/>
            </a:xfrm>
            <a:custGeom>
              <a:avLst/>
              <a:gdLst/>
              <a:ahLst/>
              <a:cxnLst/>
              <a:rect l="l" t="t" r="r" b="b"/>
              <a:pathLst>
                <a:path w="3615" h="3213" extrusionOk="0">
                  <a:moveTo>
                    <a:pt x="1071" y="1"/>
                  </a:moveTo>
                  <a:cubicBezTo>
                    <a:pt x="1018" y="27"/>
                    <a:pt x="938" y="27"/>
                    <a:pt x="911" y="27"/>
                  </a:cubicBezTo>
                  <a:lnTo>
                    <a:pt x="750" y="27"/>
                  </a:lnTo>
                  <a:cubicBezTo>
                    <a:pt x="590" y="27"/>
                    <a:pt x="456" y="81"/>
                    <a:pt x="349" y="134"/>
                  </a:cubicBezTo>
                  <a:cubicBezTo>
                    <a:pt x="268" y="161"/>
                    <a:pt x="242" y="188"/>
                    <a:pt x="215" y="215"/>
                  </a:cubicBezTo>
                  <a:cubicBezTo>
                    <a:pt x="135" y="295"/>
                    <a:pt x="108" y="322"/>
                    <a:pt x="81" y="402"/>
                  </a:cubicBezTo>
                  <a:cubicBezTo>
                    <a:pt x="1" y="482"/>
                    <a:pt x="1" y="616"/>
                    <a:pt x="1" y="723"/>
                  </a:cubicBezTo>
                  <a:cubicBezTo>
                    <a:pt x="1" y="804"/>
                    <a:pt x="1" y="857"/>
                    <a:pt x="28" y="937"/>
                  </a:cubicBezTo>
                  <a:cubicBezTo>
                    <a:pt x="81" y="1098"/>
                    <a:pt x="135" y="1259"/>
                    <a:pt x="215" y="1473"/>
                  </a:cubicBezTo>
                  <a:cubicBezTo>
                    <a:pt x="349" y="1740"/>
                    <a:pt x="536" y="2008"/>
                    <a:pt x="777" y="2276"/>
                  </a:cubicBezTo>
                  <a:cubicBezTo>
                    <a:pt x="1018" y="2543"/>
                    <a:pt x="1285" y="2731"/>
                    <a:pt x="1553" y="2891"/>
                  </a:cubicBezTo>
                  <a:cubicBezTo>
                    <a:pt x="1848" y="3079"/>
                    <a:pt x="2142" y="3159"/>
                    <a:pt x="2410" y="3212"/>
                  </a:cubicBezTo>
                  <a:lnTo>
                    <a:pt x="2517" y="3212"/>
                  </a:lnTo>
                  <a:cubicBezTo>
                    <a:pt x="2784" y="3212"/>
                    <a:pt x="3025" y="3105"/>
                    <a:pt x="3213" y="2945"/>
                  </a:cubicBezTo>
                  <a:cubicBezTo>
                    <a:pt x="3346" y="2838"/>
                    <a:pt x="3454" y="2704"/>
                    <a:pt x="3507" y="2570"/>
                  </a:cubicBezTo>
                  <a:cubicBezTo>
                    <a:pt x="3561" y="2490"/>
                    <a:pt x="3587" y="2436"/>
                    <a:pt x="3587" y="2356"/>
                  </a:cubicBezTo>
                  <a:cubicBezTo>
                    <a:pt x="3614" y="2302"/>
                    <a:pt x="3614" y="2195"/>
                    <a:pt x="3614" y="2142"/>
                  </a:cubicBezTo>
                  <a:cubicBezTo>
                    <a:pt x="3614" y="2008"/>
                    <a:pt x="3587" y="1874"/>
                    <a:pt x="3507" y="1687"/>
                  </a:cubicBezTo>
                  <a:cubicBezTo>
                    <a:pt x="3454" y="1553"/>
                    <a:pt x="3373" y="1419"/>
                    <a:pt x="3293" y="1285"/>
                  </a:cubicBezTo>
                  <a:cubicBezTo>
                    <a:pt x="3186" y="1151"/>
                    <a:pt x="3052" y="1018"/>
                    <a:pt x="2918" y="937"/>
                  </a:cubicBezTo>
                  <a:cubicBezTo>
                    <a:pt x="2811" y="830"/>
                    <a:pt x="2677" y="723"/>
                    <a:pt x="2517" y="589"/>
                  </a:cubicBezTo>
                  <a:cubicBezTo>
                    <a:pt x="2249" y="402"/>
                    <a:pt x="1955" y="215"/>
                    <a:pt x="1633" y="134"/>
                  </a:cubicBezTo>
                  <a:cubicBezTo>
                    <a:pt x="1500" y="54"/>
                    <a:pt x="1366" y="27"/>
                    <a:pt x="1285" y="27"/>
                  </a:cubicBezTo>
                  <a:cubicBezTo>
                    <a:pt x="1205" y="27"/>
                    <a:pt x="1152" y="1"/>
                    <a:pt x="107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2" name="Google Shape;6882;p46"/>
            <p:cNvSpPr/>
            <p:nvPr/>
          </p:nvSpPr>
          <p:spPr>
            <a:xfrm>
              <a:off x="10255825" y="5862600"/>
              <a:ext cx="44175" cy="51550"/>
            </a:xfrm>
            <a:custGeom>
              <a:avLst/>
              <a:gdLst/>
              <a:ahLst/>
              <a:cxnLst/>
              <a:rect l="l" t="t" r="r" b="b"/>
              <a:pathLst>
                <a:path w="1767" h="2062" extrusionOk="0">
                  <a:moveTo>
                    <a:pt x="616" y="0"/>
                  </a:moveTo>
                  <a:cubicBezTo>
                    <a:pt x="509" y="0"/>
                    <a:pt x="402" y="27"/>
                    <a:pt x="295" y="107"/>
                  </a:cubicBezTo>
                  <a:cubicBezTo>
                    <a:pt x="134" y="188"/>
                    <a:pt x="54" y="402"/>
                    <a:pt x="0" y="589"/>
                  </a:cubicBezTo>
                  <a:lnTo>
                    <a:pt x="0" y="857"/>
                  </a:lnTo>
                  <a:lnTo>
                    <a:pt x="108" y="1178"/>
                  </a:lnTo>
                  <a:cubicBezTo>
                    <a:pt x="134" y="1205"/>
                    <a:pt x="134" y="1258"/>
                    <a:pt x="161" y="1312"/>
                  </a:cubicBezTo>
                  <a:cubicBezTo>
                    <a:pt x="215" y="1365"/>
                    <a:pt x="241" y="1392"/>
                    <a:pt x="241" y="1473"/>
                  </a:cubicBezTo>
                  <a:cubicBezTo>
                    <a:pt x="402" y="1740"/>
                    <a:pt x="643" y="2035"/>
                    <a:pt x="964" y="2061"/>
                  </a:cubicBezTo>
                  <a:cubicBezTo>
                    <a:pt x="1151" y="2061"/>
                    <a:pt x="1339" y="2008"/>
                    <a:pt x="1473" y="1901"/>
                  </a:cubicBezTo>
                  <a:cubicBezTo>
                    <a:pt x="1633" y="1767"/>
                    <a:pt x="1713" y="1606"/>
                    <a:pt x="1740" y="1446"/>
                  </a:cubicBezTo>
                  <a:cubicBezTo>
                    <a:pt x="1767" y="1232"/>
                    <a:pt x="1713" y="1044"/>
                    <a:pt x="1633" y="857"/>
                  </a:cubicBezTo>
                  <a:cubicBezTo>
                    <a:pt x="1606" y="777"/>
                    <a:pt x="1553" y="696"/>
                    <a:pt x="1499" y="589"/>
                  </a:cubicBezTo>
                  <a:cubicBezTo>
                    <a:pt x="1446" y="536"/>
                    <a:pt x="1419" y="429"/>
                    <a:pt x="1339" y="375"/>
                  </a:cubicBezTo>
                  <a:cubicBezTo>
                    <a:pt x="1205" y="241"/>
                    <a:pt x="1071" y="134"/>
                    <a:pt x="884" y="54"/>
                  </a:cubicBezTo>
                  <a:cubicBezTo>
                    <a:pt x="777" y="27"/>
                    <a:pt x="696" y="27"/>
                    <a:pt x="616" y="27"/>
                  </a:cubicBezTo>
                  <a:lnTo>
                    <a:pt x="61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3" name="Google Shape;6883;p46"/>
            <p:cNvSpPr/>
            <p:nvPr/>
          </p:nvSpPr>
          <p:spPr>
            <a:xfrm>
              <a:off x="10261850" y="5931525"/>
              <a:ext cx="26125" cy="35725"/>
            </a:xfrm>
            <a:custGeom>
              <a:avLst/>
              <a:gdLst/>
              <a:ahLst/>
              <a:cxnLst/>
              <a:rect l="l" t="t" r="r" b="b"/>
              <a:pathLst>
                <a:path w="1045" h="1429" extrusionOk="0">
                  <a:moveTo>
                    <a:pt x="402" y="0"/>
                  </a:moveTo>
                  <a:cubicBezTo>
                    <a:pt x="375" y="0"/>
                    <a:pt x="348" y="27"/>
                    <a:pt x="268" y="27"/>
                  </a:cubicBezTo>
                  <a:cubicBezTo>
                    <a:pt x="241" y="27"/>
                    <a:pt x="214" y="54"/>
                    <a:pt x="161" y="54"/>
                  </a:cubicBezTo>
                  <a:cubicBezTo>
                    <a:pt x="107" y="81"/>
                    <a:pt x="81" y="161"/>
                    <a:pt x="27" y="214"/>
                  </a:cubicBezTo>
                  <a:lnTo>
                    <a:pt x="27" y="268"/>
                  </a:lnTo>
                  <a:cubicBezTo>
                    <a:pt x="27" y="295"/>
                    <a:pt x="0" y="295"/>
                    <a:pt x="0" y="321"/>
                  </a:cubicBezTo>
                  <a:lnTo>
                    <a:pt x="0" y="402"/>
                  </a:lnTo>
                  <a:lnTo>
                    <a:pt x="0" y="562"/>
                  </a:lnTo>
                  <a:cubicBezTo>
                    <a:pt x="0" y="669"/>
                    <a:pt x="27" y="803"/>
                    <a:pt x="107" y="884"/>
                  </a:cubicBezTo>
                  <a:cubicBezTo>
                    <a:pt x="134" y="964"/>
                    <a:pt x="161" y="1071"/>
                    <a:pt x="241" y="1124"/>
                  </a:cubicBezTo>
                  <a:cubicBezTo>
                    <a:pt x="241" y="1151"/>
                    <a:pt x="268" y="1151"/>
                    <a:pt x="268" y="1205"/>
                  </a:cubicBezTo>
                  <a:cubicBezTo>
                    <a:pt x="348" y="1339"/>
                    <a:pt x="482" y="1419"/>
                    <a:pt x="616" y="1419"/>
                  </a:cubicBezTo>
                  <a:cubicBezTo>
                    <a:pt x="635" y="1425"/>
                    <a:pt x="654" y="1428"/>
                    <a:pt x="674" y="1428"/>
                  </a:cubicBezTo>
                  <a:cubicBezTo>
                    <a:pt x="814" y="1428"/>
                    <a:pt x="947" y="1269"/>
                    <a:pt x="1017" y="1151"/>
                  </a:cubicBezTo>
                  <a:cubicBezTo>
                    <a:pt x="1044" y="1098"/>
                    <a:pt x="1044" y="1017"/>
                    <a:pt x="1044" y="964"/>
                  </a:cubicBezTo>
                  <a:cubicBezTo>
                    <a:pt x="1044" y="884"/>
                    <a:pt x="1044" y="830"/>
                    <a:pt x="1017" y="750"/>
                  </a:cubicBezTo>
                  <a:cubicBezTo>
                    <a:pt x="964" y="589"/>
                    <a:pt x="884" y="429"/>
                    <a:pt x="777" y="268"/>
                  </a:cubicBezTo>
                  <a:cubicBezTo>
                    <a:pt x="696" y="134"/>
                    <a:pt x="562" y="27"/>
                    <a:pt x="4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4" name="Google Shape;6884;p46"/>
            <p:cNvSpPr/>
            <p:nvPr/>
          </p:nvSpPr>
          <p:spPr>
            <a:xfrm>
              <a:off x="10271875" y="5812850"/>
              <a:ext cx="42200" cy="43075"/>
            </a:xfrm>
            <a:custGeom>
              <a:avLst/>
              <a:gdLst/>
              <a:ahLst/>
              <a:cxnLst/>
              <a:rect l="l" t="t" r="r" b="b"/>
              <a:pathLst>
                <a:path w="1688" h="1723" extrusionOk="0">
                  <a:moveTo>
                    <a:pt x="531" y="0"/>
                  </a:moveTo>
                  <a:cubicBezTo>
                    <a:pt x="411" y="0"/>
                    <a:pt x="303" y="35"/>
                    <a:pt x="242" y="117"/>
                  </a:cubicBezTo>
                  <a:cubicBezTo>
                    <a:pt x="135" y="197"/>
                    <a:pt x="81" y="277"/>
                    <a:pt x="28" y="384"/>
                  </a:cubicBezTo>
                  <a:cubicBezTo>
                    <a:pt x="1" y="465"/>
                    <a:pt x="1" y="518"/>
                    <a:pt x="1" y="572"/>
                  </a:cubicBezTo>
                  <a:cubicBezTo>
                    <a:pt x="1" y="652"/>
                    <a:pt x="1" y="679"/>
                    <a:pt x="28" y="759"/>
                  </a:cubicBezTo>
                  <a:cubicBezTo>
                    <a:pt x="81" y="840"/>
                    <a:pt x="108" y="947"/>
                    <a:pt x="161" y="1027"/>
                  </a:cubicBezTo>
                  <a:cubicBezTo>
                    <a:pt x="242" y="1107"/>
                    <a:pt x="295" y="1187"/>
                    <a:pt x="402" y="1241"/>
                  </a:cubicBezTo>
                  <a:cubicBezTo>
                    <a:pt x="483" y="1295"/>
                    <a:pt x="509" y="1348"/>
                    <a:pt x="563" y="1375"/>
                  </a:cubicBezTo>
                  <a:cubicBezTo>
                    <a:pt x="643" y="1455"/>
                    <a:pt x="750" y="1509"/>
                    <a:pt x="804" y="1589"/>
                  </a:cubicBezTo>
                  <a:lnTo>
                    <a:pt x="1018" y="1696"/>
                  </a:lnTo>
                  <a:cubicBezTo>
                    <a:pt x="1071" y="1723"/>
                    <a:pt x="1152" y="1723"/>
                    <a:pt x="1232" y="1723"/>
                  </a:cubicBezTo>
                  <a:cubicBezTo>
                    <a:pt x="1366" y="1723"/>
                    <a:pt x="1500" y="1616"/>
                    <a:pt x="1580" y="1509"/>
                  </a:cubicBezTo>
                  <a:cubicBezTo>
                    <a:pt x="1634" y="1375"/>
                    <a:pt x="1687" y="1214"/>
                    <a:pt x="1687" y="1054"/>
                  </a:cubicBezTo>
                  <a:cubicBezTo>
                    <a:pt x="1634" y="893"/>
                    <a:pt x="1580" y="759"/>
                    <a:pt x="1473" y="572"/>
                  </a:cubicBezTo>
                  <a:cubicBezTo>
                    <a:pt x="1366" y="465"/>
                    <a:pt x="1286" y="331"/>
                    <a:pt x="1152" y="224"/>
                  </a:cubicBezTo>
                  <a:cubicBezTo>
                    <a:pt x="1018" y="117"/>
                    <a:pt x="884" y="37"/>
                    <a:pt x="697" y="10"/>
                  </a:cubicBezTo>
                  <a:lnTo>
                    <a:pt x="643" y="10"/>
                  </a:lnTo>
                  <a:cubicBezTo>
                    <a:pt x="605" y="3"/>
                    <a:pt x="567" y="0"/>
                    <a:pt x="5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5" name="Google Shape;6885;p46"/>
            <p:cNvSpPr/>
            <p:nvPr/>
          </p:nvSpPr>
          <p:spPr>
            <a:xfrm>
              <a:off x="10225050" y="5862600"/>
              <a:ext cx="19425" cy="21350"/>
            </a:xfrm>
            <a:custGeom>
              <a:avLst/>
              <a:gdLst/>
              <a:ahLst/>
              <a:cxnLst/>
              <a:rect l="l" t="t" r="r" b="b"/>
              <a:pathLst>
                <a:path w="777" h="854" extrusionOk="0">
                  <a:moveTo>
                    <a:pt x="214" y="0"/>
                  </a:moveTo>
                  <a:cubicBezTo>
                    <a:pt x="134" y="81"/>
                    <a:pt x="81" y="107"/>
                    <a:pt x="27" y="134"/>
                  </a:cubicBezTo>
                  <a:cubicBezTo>
                    <a:pt x="0" y="161"/>
                    <a:pt x="0" y="215"/>
                    <a:pt x="0" y="241"/>
                  </a:cubicBezTo>
                  <a:lnTo>
                    <a:pt x="0" y="295"/>
                  </a:lnTo>
                  <a:cubicBezTo>
                    <a:pt x="0" y="429"/>
                    <a:pt x="81" y="589"/>
                    <a:pt x="161" y="696"/>
                  </a:cubicBezTo>
                  <a:cubicBezTo>
                    <a:pt x="188" y="777"/>
                    <a:pt x="268" y="803"/>
                    <a:pt x="348" y="803"/>
                  </a:cubicBezTo>
                  <a:cubicBezTo>
                    <a:pt x="375" y="803"/>
                    <a:pt x="402" y="830"/>
                    <a:pt x="428" y="830"/>
                  </a:cubicBezTo>
                  <a:cubicBezTo>
                    <a:pt x="446" y="830"/>
                    <a:pt x="488" y="854"/>
                    <a:pt x="522" y="854"/>
                  </a:cubicBezTo>
                  <a:cubicBezTo>
                    <a:pt x="539" y="854"/>
                    <a:pt x="553" y="848"/>
                    <a:pt x="562" y="830"/>
                  </a:cubicBezTo>
                  <a:cubicBezTo>
                    <a:pt x="616" y="830"/>
                    <a:pt x="643" y="803"/>
                    <a:pt x="643" y="777"/>
                  </a:cubicBezTo>
                  <a:cubicBezTo>
                    <a:pt x="696" y="723"/>
                    <a:pt x="750" y="670"/>
                    <a:pt x="750" y="589"/>
                  </a:cubicBezTo>
                  <a:cubicBezTo>
                    <a:pt x="776" y="482"/>
                    <a:pt x="696" y="348"/>
                    <a:pt x="616" y="268"/>
                  </a:cubicBezTo>
                  <a:lnTo>
                    <a:pt x="428" y="107"/>
                  </a:lnTo>
                  <a:lnTo>
                    <a:pt x="24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6" name="Google Shape;6886;p46"/>
            <p:cNvSpPr/>
            <p:nvPr/>
          </p:nvSpPr>
          <p:spPr>
            <a:xfrm>
              <a:off x="10358875" y="5882675"/>
              <a:ext cx="75625" cy="96375"/>
            </a:xfrm>
            <a:custGeom>
              <a:avLst/>
              <a:gdLst/>
              <a:ahLst/>
              <a:cxnLst/>
              <a:rect l="l" t="t" r="r" b="b"/>
              <a:pathLst>
                <a:path w="3025" h="3855" extrusionOk="0">
                  <a:moveTo>
                    <a:pt x="1151" y="0"/>
                  </a:moveTo>
                  <a:cubicBezTo>
                    <a:pt x="1044" y="0"/>
                    <a:pt x="910" y="27"/>
                    <a:pt x="803" y="81"/>
                  </a:cubicBezTo>
                  <a:cubicBezTo>
                    <a:pt x="643" y="134"/>
                    <a:pt x="482" y="295"/>
                    <a:pt x="348" y="482"/>
                  </a:cubicBezTo>
                  <a:cubicBezTo>
                    <a:pt x="268" y="536"/>
                    <a:pt x="241" y="643"/>
                    <a:pt x="161" y="750"/>
                  </a:cubicBezTo>
                  <a:cubicBezTo>
                    <a:pt x="107" y="910"/>
                    <a:pt x="81" y="1071"/>
                    <a:pt x="27" y="1285"/>
                  </a:cubicBezTo>
                  <a:cubicBezTo>
                    <a:pt x="0" y="1633"/>
                    <a:pt x="54" y="2035"/>
                    <a:pt x="188" y="2436"/>
                  </a:cubicBezTo>
                  <a:cubicBezTo>
                    <a:pt x="268" y="2623"/>
                    <a:pt x="348" y="2784"/>
                    <a:pt x="429" y="2945"/>
                  </a:cubicBezTo>
                  <a:cubicBezTo>
                    <a:pt x="536" y="3078"/>
                    <a:pt x="643" y="3239"/>
                    <a:pt x="777" y="3373"/>
                  </a:cubicBezTo>
                  <a:cubicBezTo>
                    <a:pt x="910" y="3507"/>
                    <a:pt x="1071" y="3614"/>
                    <a:pt x="1232" y="3721"/>
                  </a:cubicBezTo>
                  <a:cubicBezTo>
                    <a:pt x="1419" y="3774"/>
                    <a:pt x="1580" y="3801"/>
                    <a:pt x="1740" y="3855"/>
                  </a:cubicBezTo>
                  <a:lnTo>
                    <a:pt x="1820" y="3855"/>
                  </a:lnTo>
                  <a:cubicBezTo>
                    <a:pt x="1954" y="3855"/>
                    <a:pt x="2088" y="3801"/>
                    <a:pt x="2222" y="3774"/>
                  </a:cubicBezTo>
                  <a:cubicBezTo>
                    <a:pt x="2356" y="3721"/>
                    <a:pt x="2490" y="3641"/>
                    <a:pt x="2623" y="3507"/>
                  </a:cubicBezTo>
                  <a:cubicBezTo>
                    <a:pt x="2704" y="3426"/>
                    <a:pt x="2811" y="3266"/>
                    <a:pt x="2891" y="3105"/>
                  </a:cubicBezTo>
                  <a:cubicBezTo>
                    <a:pt x="2945" y="2945"/>
                    <a:pt x="3025" y="2784"/>
                    <a:pt x="3025" y="2570"/>
                  </a:cubicBezTo>
                  <a:cubicBezTo>
                    <a:pt x="3025" y="2383"/>
                    <a:pt x="3025" y="2195"/>
                    <a:pt x="2971" y="2008"/>
                  </a:cubicBezTo>
                  <a:cubicBezTo>
                    <a:pt x="2945" y="1874"/>
                    <a:pt x="2918" y="1740"/>
                    <a:pt x="2891" y="1660"/>
                  </a:cubicBezTo>
                  <a:cubicBezTo>
                    <a:pt x="2757" y="1392"/>
                    <a:pt x="2623" y="1098"/>
                    <a:pt x="2409" y="857"/>
                  </a:cubicBezTo>
                  <a:cubicBezTo>
                    <a:pt x="2275" y="670"/>
                    <a:pt x="2115" y="509"/>
                    <a:pt x="1954" y="375"/>
                  </a:cubicBezTo>
                  <a:cubicBezTo>
                    <a:pt x="1767" y="188"/>
                    <a:pt x="1580" y="107"/>
                    <a:pt x="1365" y="27"/>
                  </a:cubicBezTo>
                  <a:cubicBezTo>
                    <a:pt x="1312" y="27"/>
                    <a:pt x="1205" y="0"/>
                    <a:pt x="115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7" name="Google Shape;6887;p46"/>
            <p:cNvSpPr/>
            <p:nvPr/>
          </p:nvSpPr>
          <p:spPr>
            <a:xfrm>
              <a:off x="10436500" y="5956275"/>
              <a:ext cx="39500" cy="56400"/>
            </a:xfrm>
            <a:custGeom>
              <a:avLst/>
              <a:gdLst/>
              <a:ahLst/>
              <a:cxnLst/>
              <a:rect l="l" t="t" r="r" b="b"/>
              <a:pathLst>
                <a:path w="1580" h="2256" extrusionOk="0">
                  <a:moveTo>
                    <a:pt x="750" y="1"/>
                  </a:moveTo>
                  <a:cubicBezTo>
                    <a:pt x="589" y="1"/>
                    <a:pt x="482" y="27"/>
                    <a:pt x="375" y="81"/>
                  </a:cubicBezTo>
                  <a:cubicBezTo>
                    <a:pt x="268" y="134"/>
                    <a:pt x="188" y="242"/>
                    <a:pt x="107" y="322"/>
                  </a:cubicBezTo>
                  <a:cubicBezTo>
                    <a:pt x="54" y="429"/>
                    <a:pt x="0" y="563"/>
                    <a:pt x="0" y="697"/>
                  </a:cubicBezTo>
                  <a:lnTo>
                    <a:pt x="0" y="964"/>
                  </a:lnTo>
                  <a:lnTo>
                    <a:pt x="0" y="1125"/>
                  </a:lnTo>
                  <a:cubicBezTo>
                    <a:pt x="0" y="1312"/>
                    <a:pt x="54" y="1446"/>
                    <a:pt x="80" y="1607"/>
                  </a:cubicBezTo>
                  <a:cubicBezTo>
                    <a:pt x="107" y="1740"/>
                    <a:pt x="188" y="1874"/>
                    <a:pt x="268" y="1981"/>
                  </a:cubicBezTo>
                  <a:cubicBezTo>
                    <a:pt x="348" y="2062"/>
                    <a:pt x="482" y="2169"/>
                    <a:pt x="589" y="2195"/>
                  </a:cubicBezTo>
                  <a:cubicBezTo>
                    <a:pt x="656" y="2236"/>
                    <a:pt x="730" y="2256"/>
                    <a:pt x="803" y="2256"/>
                  </a:cubicBezTo>
                  <a:cubicBezTo>
                    <a:pt x="877" y="2256"/>
                    <a:pt x="950" y="2236"/>
                    <a:pt x="1017" y="2195"/>
                  </a:cubicBezTo>
                  <a:lnTo>
                    <a:pt x="1205" y="2115"/>
                  </a:lnTo>
                  <a:cubicBezTo>
                    <a:pt x="1285" y="2088"/>
                    <a:pt x="1338" y="2008"/>
                    <a:pt x="1392" y="1955"/>
                  </a:cubicBezTo>
                  <a:cubicBezTo>
                    <a:pt x="1446" y="1821"/>
                    <a:pt x="1526" y="1687"/>
                    <a:pt x="1553" y="1526"/>
                  </a:cubicBezTo>
                  <a:cubicBezTo>
                    <a:pt x="1579" y="1366"/>
                    <a:pt x="1579" y="1232"/>
                    <a:pt x="1579" y="1071"/>
                  </a:cubicBezTo>
                  <a:cubicBezTo>
                    <a:pt x="1579" y="911"/>
                    <a:pt x="1553" y="750"/>
                    <a:pt x="1472" y="616"/>
                  </a:cubicBezTo>
                  <a:cubicBezTo>
                    <a:pt x="1392" y="349"/>
                    <a:pt x="1178" y="81"/>
                    <a:pt x="8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8" name="Google Shape;6888;p46"/>
            <p:cNvSpPr/>
            <p:nvPr/>
          </p:nvSpPr>
          <p:spPr>
            <a:xfrm>
              <a:off x="10395000" y="6013150"/>
              <a:ext cx="30150" cy="46875"/>
            </a:xfrm>
            <a:custGeom>
              <a:avLst/>
              <a:gdLst/>
              <a:ahLst/>
              <a:cxnLst/>
              <a:rect l="l" t="t" r="r" b="b"/>
              <a:pathLst>
                <a:path w="1206" h="1875" extrusionOk="0">
                  <a:moveTo>
                    <a:pt x="616" y="1"/>
                  </a:moveTo>
                  <a:cubicBezTo>
                    <a:pt x="590" y="1"/>
                    <a:pt x="536" y="27"/>
                    <a:pt x="429" y="81"/>
                  </a:cubicBezTo>
                  <a:cubicBezTo>
                    <a:pt x="349" y="108"/>
                    <a:pt x="322" y="135"/>
                    <a:pt x="268" y="161"/>
                  </a:cubicBezTo>
                  <a:cubicBezTo>
                    <a:pt x="188" y="215"/>
                    <a:pt x="161" y="268"/>
                    <a:pt x="135" y="349"/>
                  </a:cubicBezTo>
                  <a:cubicBezTo>
                    <a:pt x="54" y="429"/>
                    <a:pt x="27" y="536"/>
                    <a:pt x="27" y="643"/>
                  </a:cubicBezTo>
                  <a:cubicBezTo>
                    <a:pt x="1" y="830"/>
                    <a:pt x="54" y="1045"/>
                    <a:pt x="135" y="1232"/>
                  </a:cubicBezTo>
                  <a:cubicBezTo>
                    <a:pt x="161" y="1500"/>
                    <a:pt x="268" y="1848"/>
                    <a:pt x="536" y="1874"/>
                  </a:cubicBezTo>
                  <a:cubicBezTo>
                    <a:pt x="590" y="1874"/>
                    <a:pt x="670" y="1874"/>
                    <a:pt x="723" y="1848"/>
                  </a:cubicBezTo>
                  <a:cubicBezTo>
                    <a:pt x="804" y="1794"/>
                    <a:pt x="857" y="1767"/>
                    <a:pt x="938" y="1714"/>
                  </a:cubicBezTo>
                  <a:cubicBezTo>
                    <a:pt x="991" y="1633"/>
                    <a:pt x="1018" y="1580"/>
                    <a:pt x="1098" y="1473"/>
                  </a:cubicBezTo>
                  <a:cubicBezTo>
                    <a:pt x="1125" y="1393"/>
                    <a:pt x="1152" y="1339"/>
                    <a:pt x="1152" y="1259"/>
                  </a:cubicBezTo>
                  <a:cubicBezTo>
                    <a:pt x="1205" y="1125"/>
                    <a:pt x="1205" y="964"/>
                    <a:pt x="1205" y="830"/>
                  </a:cubicBezTo>
                  <a:cubicBezTo>
                    <a:pt x="1205" y="670"/>
                    <a:pt x="1152" y="536"/>
                    <a:pt x="1098" y="375"/>
                  </a:cubicBezTo>
                  <a:cubicBezTo>
                    <a:pt x="1018" y="242"/>
                    <a:pt x="964" y="108"/>
                    <a:pt x="830" y="27"/>
                  </a:cubicBezTo>
                  <a:cubicBezTo>
                    <a:pt x="750" y="1"/>
                    <a:pt x="697" y="1"/>
                    <a:pt x="61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9" name="Google Shape;6889;p46"/>
            <p:cNvSpPr/>
            <p:nvPr/>
          </p:nvSpPr>
          <p:spPr>
            <a:xfrm>
              <a:off x="10416425" y="6062675"/>
              <a:ext cx="22775" cy="32700"/>
            </a:xfrm>
            <a:custGeom>
              <a:avLst/>
              <a:gdLst/>
              <a:ahLst/>
              <a:cxnLst/>
              <a:rect l="l" t="t" r="r" b="b"/>
              <a:pathLst>
                <a:path w="911" h="1308" extrusionOk="0">
                  <a:moveTo>
                    <a:pt x="509" y="0"/>
                  </a:moveTo>
                  <a:cubicBezTo>
                    <a:pt x="402" y="54"/>
                    <a:pt x="348" y="54"/>
                    <a:pt x="268" y="134"/>
                  </a:cubicBezTo>
                  <a:cubicBezTo>
                    <a:pt x="134" y="214"/>
                    <a:pt x="81" y="402"/>
                    <a:pt x="54" y="536"/>
                  </a:cubicBezTo>
                  <a:cubicBezTo>
                    <a:pt x="0" y="616"/>
                    <a:pt x="0" y="723"/>
                    <a:pt x="0" y="830"/>
                  </a:cubicBezTo>
                  <a:cubicBezTo>
                    <a:pt x="0" y="937"/>
                    <a:pt x="54" y="1044"/>
                    <a:pt x="81" y="1125"/>
                  </a:cubicBezTo>
                  <a:cubicBezTo>
                    <a:pt x="107" y="1232"/>
                    <a:pt x="214" y="1258"/>
                    <a:pt x="321" y="1285"/>
                  </a:cubicBezTo>
                  <a:cubicBezTo>
                    <a:pt x="345" y="1301"/>
                    <a:pt x="371" y="1307"/>
                    <a:pt x="398" y="1307"/>
                  </a:cubicBezTo>
                  <a:cubicBezTo>
                    <a:pt x="464" y="1307"/>
                    <a:pt x="540" y="1269"/>
                    <a:pt x="616" y="1232"/>
                  </a:cubicBezTo>
                  <a:cubicBezTo>
                    <a:pt x="669" y="1205"/>
                    <a:pt x="750" y="1098"/>
                    <a:pt x="776" y="1017"/>
                  </a:cubicBezTo>
                  <a:lnTo>
                    <a:pt x="803" y="991"/>
                  </a:lnTo>
                  <a:cubicBezTo>
                    <a:pt x="857" y="937"/>
                    <a:pt x="883" y="857"/>
                    <a:pt x="883" y="803"/>
                  </a:cubicBezTo>
                  <a:cubicBezTo>
                    <a:pt x="910" y="723"/>
                    <a:pt x="910" y="669"/>
                    <a:pt x="910" y="562"/>
                  </a:cubicBezTo>
                  <a:lnTo>
                    <a:pt x="910" y="429"/>
                  </a:lnTo>
                  <a:cubicBezTo>
                    <a:pt x="910" y="402"/>
                    <a:pt x="910" y="348"/>
                    <a:pt x="883" y="295"/>
                  </a:cubicBezTo>
                  <a:cubicBezTo>
                    <a:pt x="883" y="214"/>
                    <a:pt x="803" y="161"/>
                    <a:pt x="750" y="81"/>
                  </a:cubicBezTo>
                  <a:cubicBezTo>
                    <a:pt x="669" y="27"/>
                    <a:pt x="616" y="0"/>
                    <a:pt x="50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0" name="Google Shape;6890;p46"/>
            <p:cNvSpPr/>
            <p:nvPr/>
          </p:nvSpPr>
          <p:spPr>
            <a:xfrm>
              <a:off x="10490025" y="6112850"/>
              <a:ext cx="50200" cy="66275"/>
            </a:xfrm>
            <a:custGeom>
              <a:avLst/>
              <a:gdLst/>
              <a:ahLst/>
              <a:cxnLst/>
              <a:rect l="l" t="t" r="r" b="b"/>
              <a:pathLst>
                <a:path w="2008" h="2651" extrusionOk="0">
                  <a:moveTo>
                    <a:pt x="1312" y="1"/>
                  </a:moveTo>
                  <a:cubicBezTo>
                    <a:pt x="1178" y="1"/>
                    <a:pt x="1071" y="28"/>
                    <a:pt x="937" y="108"/>
                  </a:cubicBezTo>
                  <a:cubicBezTo>
                    <a:pt x="910" y="135"/>
                    <a:pt x="857" y="135"/>
                    <a:pt x="803" y="161"/>
                  </a:cubicBezTo>
                  <a:cubicBezTo>
                    <a:pt x="750" y="188"/>
                    <a:pt x="723" y="242"/>
                    <a:pt x="670" y="268"/>
                  </a:cubicBezTo>
                  <a:cubicBezTo>
                    <a:pt x="536" y="375"/>
                    <a:pt x="429" y="509"/>
                    <a:pt x="348" y="643"/>
                  </a:cubicBezTo>
                  <a:cubicBezTo>
                    <a:pt x="134" y="938"/>
                    <a:pt x="27" y="1259"/>
                    <a:pt x="0" y="1607"/>
                  </a:cubicBezTo>
                  <a:cubicBezTo>
                    <a:pt x="0" y="1767"/>
                    <a:pt x="27" y="1928"/>
                    <a:pt x="107" y="2115"/>
                  </a:cubicBezTo>
                  <a:cubicBezTo>
                    <a:pt x="161" y="2276"/>
                    <a:pt x="268" y="2383"/>
                    <a:pt x="402" y="2463"/>
                  </a:cubicBezTo>
                  <a:cubicBezTo>
                    <a:pt x="536" y="2570"/>
                    <a:pt x="723" y="2651"/>
                    <a:pt x="884" y="2651"/>
                  </a:cubicBezTo>
                  <a:cubicBezTo>
                    <a:pt x="1018" y="2651"/>
                    <a:pt x="1178" y="2597"/>
                    <a:pt x="1285" y="2544"/>
                  </a:cubicBezTo>
                  <a:cubicBezTo>
                    <a:pt x="1553" y="2383"/>
                    <a:pt x="1713" y="2062"/>
                    <a:pt x="1847" y="1794"/>
                  </a:cubicBezTo>
                  <a:cubicBezTo>
                    <a:pt x="1981" y="1500"/>
                    <a:pt x="2008" y="1178"/>
                    <a:pt x="2008" y="857"/>
                  </a:cubicBezTo>
                  <a:cubicBezTo>
                    <a:pt x="2008" y="723"/>
                    <a:pt x="1981" y="563"/>
                    <a:pt x="1928" y="429"/>
                  </a:cubicBezTo>
                  <a:cubicBezTo>
                    <a:pt x="1820" y="268"/>
                    <a:pt x="1687" y="108"/>
                    <a:pt x="1473" y="28"/>
                  </a:cubicBezTo>
                  <a:cubicBezTo>
                    <a:pt x="1419" y="1"/>
                    <a:pt x="1392" y="1"/>
                    <a:pt x="13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1" name="Google Shape;6891;p46"/>
            <p:cNvSpPr/>
            <p:nvPr/>
          </p:nvSpPr>
          <p:spPr>
            <a:xfrm>
              <a:off x="10457900" y="6159700"/>
              <a:ext cx="26800" cy="37325"/>
            </a:xfrm>
            <a:custGeom>
              <a:avLst/>
              <a:gdLst/>
              <a:ahLst/>
              <a:cxnLst/>
              <a:rect l="l" t="t" r="r" b="b"/>
              <a:pathLst>
                <a:path w="1072" h="1493" extrusionOk="0">
                  <a:moveTo>
                    <a:pt x="590" y="0"/>
                  </a:moveTo>
                  <a:cubicBezTo>
                    <a:pt x="590" y="27"/>
                    <a:pt x="563" y="27"/>
                    <a:pt x="536" y="27"/>
                  </a:cubicBezTo>
                  <a:cubicBezTo>
                    <a:pt x="482" y="27"/>
                    <a:pt x="456" y="27"/>
                    <a:pt x="429" y="54"/>
                  </a:cubicBezTo>
                  <a:cubicBezTo>
                    <a:pt x="402" y="54"/>
                    <a:pt x="349" y="107"/>
                    <a:pt x="349" y="107"/>
                  </a:cubicBezTo>
                  <a:cubicBezTo>
                    <a:pt x="268" y="161"/>
                    <a:pt x="188" y="268"/>
                    <a:pt x="135" y="375"/>
                  </a:cubicBezTo>
                  <a:cubicBezTo>
                    <a:pt x="54" y="536"/>
                    <a:pt x="1" y="723"/>
                    <a:pt x="1" y="910"/>
                  </a:cubicBezTo>
                  <a:lnTo>
                    <a:pt x="1" y="1178"/>
                  </a:lnTo>
                  <a:cubicBezTo>
                    <a:pt x="27" y="1312"/>
                    <a:pt x="81" y="1419"/>
                    <a:pt x="215" y="1472"/>
                  </a:cubicBezTo>
                  <a:cubicBezTo>
                    <a:pt x="255" y="1486"/>
                    <a:pt x="288" y="1493"/>
                    <a:pt x="325" y="1493"/>
                  </a:cubicBezTo>
                  <a:cubicBezTo>
                    <a:pt x="362" y="1493"/>
                    <a:pt x="402" y="1486"/>
                    <a:pt x="456" y="1472"/>
                  </a:cubicBezTo>
                  <a:cubicBezTo>
                    <a:pt x="563" y="1472"/>
                    <a:pt x="616" y="1419"/>
                    <a:pt x="697" y="1365"/>
                  </a:cubicBezTo>
                  <a:lnTo>
                    <a:pt x="750" y="1312"/>
                  </a:lnTo>
                  <a:cubicBezTo>
                    <a:pt x="804" y="1258"/>
                    <a:pt x="804" y="1232"/>
                    <a:pt x="830" y="1232"/>
                  </a:cubicBezTo>
                  <a:cubicBezTo>
                    <a:pt x="884" y="1151"/>
                    <a:pt x="937" y="1071"/>
                    <a:pt x="964" y="964"/>
                  </a:cubicBezTo>
                  <a:cubicBezTo>
                    <a:pt x="1018" y="803"/>
                    <a:pt x="1071" y="589"/>
                    <a:pt x="1018" y="429"/>
                  </a:cubicBezTo>
                  <a:cubicBezTo>
                    <a:pt x="1018" y="348"/>
                    <a:pt x="991" y="268"/>
                    <a:pt x="937" y="188"/>
                  </a:cubicBezTo>
                  <a:cubicBezTo>
                    <a:pt x="884" y="134"/>
                    <a:pt x="804" y="54"/>
                    <a:pt x="723" y="27"/>
                  </a:cubicBezTo>
                  <a:cubicBezTo>
                    <a:pt x="697" y="0"/>
                    <a:pt x="616" y="0"/>
                    <a:pt x="59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2" name="Google Shape;6892;p46"/>
            <p:cNvSpPr/>
            <p:nvPr/>
          </p:nvSpPr>
          <p:spPr>
            <a:xfrm>
              <a:off x="10488025" y="6197175"/>
              <a:ext cx="18750" cy="23675"/>
            </a:xfrm>
            <a:custGeom>
              <a:avLst/>
              <a:gdLst/>
              <a:ahLst/>
              <a:cxnLst/>
              <a:rect l="l" t="t" r="r" b="b"/>
              <a:pathLst>
                <a:path w="750" h="947" extrusionOk="0">
                  <a:moveTo>
                    <a:pt x="535" y="0"/>
                  </a:moveTo>
                  <a:cubicBezTo>
                    <a:pt x="482" y="81"/>
                    <a:pt x="455" y="81"/>
                    <a:pt x="455" y="81"/>
                  </a:cubicBezTo>
                  <a:lnTo>
                    <a:pt x="428" y="81"/>
                  </a:lnTo>
                  <a:cubicBezTo>
                    <a:pt x="402" y="81"/>
                    <a:pt x="348" y="81"/>
                    <a:pt x="321" y="107"/>
                  </a:cubicBezTo>
                  <a:cubicBezTo>
                    <a:pt x="187" y="214"/>
                    <a:pt x="80" y="348"/>
                    <a:pt x="27" y="482"/>
                  </a:cubicBezTo>
                  <a:cubicBezTo>
                    <a:pt x="0" y="616"/>
                    <a:pt x="27" y="750"/>
                    <a:pt x="80" y="830"/>
                  </a:cubicBezTo>
                  <a:cubicBezTo>
                    <a:pt x="142" y="912"/>
                    <a:pt x="234" y="947"/>
                    <a:pt x="334" y="947"/>
                  </a:cubicBezTo>
                  <a:cubicBezTo>
                    <a:pt x="365" y="947"/>
                    <a:pt x="397" y="943"/>
                    <a:pt x="428" y="937"/>
                  </a:cubicBezTo>
                  <a:cubicBezTo>
                    <a:pt x="562" y="910"/>
                    <a:pt x="669" y="776"/>
                    <a:pt x="723" y="643"/>
                  </a:cubicBezTo>
                  <a:cubicBezTo>
                    <a:pt x="750" y="562"/>
                    <a:pt x="750" y="482"/>
                    <a:pt x="750" y="375"/>
                  </a:cubicBezTo>
                  <a:cubicBezTo>
                    <a:pt x="750" y="295"/>
                    <a:pt x="750" y="214"/>
                    <a:pt x="723" y="134"/>
                  </a:cubicBezTo>
                  <a:cubicBezTo>
                    <a:pt x="696" y="81"/>
                    <a:pt x="616" y="0"/>
                    <a:pt x="5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3" name="Google Shape;6893;p46"/>
            <p:cNvSpPr/>
            <p:nvPr/>
          </p:nvSpPr>
          <p:spPr>
            <a:xfrm>
              <a:off x="10499400" y="6252700"/>
              <a:ext cx="32125" cy="40850"/>
            </a:xfrm>
            <a:custGeom>
              <a:avLst/>
              <a:gdLst/>
              <a:ahLst/>
              <a:cxnLst/>
              <a:rect l="l" t="t" r="r" b="b"/>
              <a:pathLst>
                <a:path w="1285" h="1634" extrusionOk="0">
                  <a:moveTo>
                    <a:pt x="535" y="1"/>
                  </a:moveTo>
                  <a:cubicBezTo>
                    <a:pt x="509" y="28"/>
                    <a:pt x="428" y="54"/>
                    <a:pt x="402" y="81"/>
                  </a:cubicBezTo>
                  <a:cubicBezTo>
                    <a:pt x="295" y="161"/>
                    <a:pt x="214" y="215"/>
                    <a:pt x="161" y="322"/>
                  </a:cubicBezTo>
                  <a:cubicBezTo>
                    <a:pt x="134" y="402"/>
                    <a:pt x="107" y="483"/>
                    <a:pt x="80" y="590"/>
                  </a:cubicBezTo>
                  <a:cubicBezTo>
                    <a:pt x="27" y="670"/>
                    <a:pt x="27" y="697"/>
                    <a:pt x="27" y="750"/>
                  </a:cubicBezTo>
                  <a:cubicBezTo>
                    <a:pt x="0" y="884"/>
                    <a:pt x="0" y="1018"/>
                    <a:pt x="27" y="1152"/>
                  </a:cubicBezTo>
                  <a:cubicBezTo>
                    <a:pt x="80" y="1286"/>
                    <a:pt x="107" y="1393"/>
                    <a:pt x="214" y="1473"/>
                  </a:cubicBezTo>
                  <a:cubicBezTo>
                    <a:pt x="214" y="1473"/>
                    <a:pt x="241" y="1500"/>
                    <a:pt x="268" y="1500"/>
                  </a:cubicBezTo>
                  <a:cubicBezTo>
                    <a:pt x="295" y="1526"/>
                    <a:pt x="375" y="1553"/>
                    <a:pt x="402" y="1607"/>
                  </a:cubicBezTo>
                  <a:cubicBezTo>
                    <a:pt x="482" y="1633"/>
                    <a:pt x="535" y="1633"/>
                    <a:pt x="562" y="1633"/>
                  </a:cubicBezTo>
                  <a:cubicBezTo>
                    <a:pt x="643" y="1633"/>
                    <a:pt x="669" y="1607"/>
                    <a:pt x="696" y="1607"/>
                  </a:cubicBezTo>
                  <a:cubicBezTo>
                    <a:pt x="803" y="1526"/>
                    <a:pt x="910" y="1473"/>
                    <a:pt x="964" y="1366"/>
                  </a:cubicBezTo>
                  <a:cubicBezTo>
                    <a:pt x="1044" y="1259"/>
                    <a:pt x="1098" y="1125"/>
                    <a:pt x="1151" y="1018"/>
                  </a:cubicBezTo>
                  <a:cubicBezTo>
                    <a:pt x="1151" y="991"/>
                    <a:pt x="1151" y="964"/>
                    <a:pt x="1178" y="964"/>
                  </a:cubicBezTo>
                  <a:cubicBezTo>
                    <a:pt x="1205" y="911"/>
                    <a:pt x="1205" y="857"/>
                    <a:pt x="1231" y="831"/>
                  </a:cubicBezTo>
                  <a:cubicBezTo>
                    <a:pt x="1231" y="750"/>
                    <a:pt x="1285" y="723"/>
                    <a:pt x="1285" y="643"/>
                  </a:cubicBezTo>
                  <a:cubicBezTo>
                    <a:pt x="1285" y="590"/>
                    <a:pt x="1285" y="509"/>
                    <a:pt x="1231" y="456"/>
                  </a:cubicBezTo>
                  <a:cubicBezTo>
                    <a:pt x="1205" y="349"/>
                    <a:pt x="1151" y="295"/>
                    <a:pt x="1044" y="215"/>
                  </a:cubicBezTo>
                  <a:cubicBezTo>
                    <a:pt x="937" y="161"/>
                    <a:pt x="830" y="108"/>
                    <a:pt x="750" y="108"/>
                  </a:cubicBezTo>
                  <a:cubicBezTo>
                    <a:pt x="696" y="81"/>
                    <a:pt x="669" y="81"/>
                    <a:pt x="643" y="81"/>
                  </a:cubicBezTo>
                  <a:cubicBezTo>
                    <a:pt x="589" y="1"/>
                    <a:pt x="562" y="1"/>
                    <a:pt x="53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4" name="Google Shape;6894;p46"/>
            <p:cNvSpPr/>
            <p:nvPr/>
          </p:nvSpPr>
          <p:spPr>
            <a:xfrm>
              <a:off x="10496725" y="6248025"/>
              <a:ext cx="35475" cy="48700"/>
            </a:xfrm>
            <a:custGeom>
              <a:avLst/>
              <a:gdLst/>
              <a:ahLst/>
              <a:cxnLst/>
              <a:rect l="l" t="t" r="r" b="b"/>
              <a:pathLst>
                <a:path w="1419" h="1948" extrusionOk="0">
                  <a:moveTo>
                    <a:pt x="910" y="348"/>
                  </a:moveTo>
                  <a:lnTo>
                    <a:pt x="937" y="375"/>
                  </a:lnTo>
                  <a:cubicBezTo>
                    <a:pt x="937" y="402"/>
                    <a:pt x="964" y="402"/>
                    <a:pt x="964" y="455"/>
                  </a:cubicBezTo>
                  <a:cubicBezTo>
                    <a:pt x="1017" y="482"/>
                    <a:pt x="1017" y="536"/>
                    <a:pt x="1044" y="589"/>
                  </a:cubicBezTo>
                  <a:cubicBezTo>
                    <a:pt x="1071" y="643"/>
                    <a:pt x="1071" y="750"/>
                    <a:pt x="1071" y="857"/>
                  </a:cubicBezTo>
                  <a:cubicBezTo>
                    <a:pt x="1071" y="937"/>
                    <a:pt x="1071" y="1044"/>
                    <a:pt x="1044" y="1125"/>
                  </a:cubicBezTo>
                  <a:cubicBezTo>
                    <a:pt x="1017" y="1178"/>
                    <a:pt x="1017" y="1232"/>
                    <a:pt x="964" y="1285"/>
                  </a:cubicBezTo>
                  <a:cubicBezTo>
                    <a:pt x="937" y="1339"/>
                    <a:pt x="910" y="1419"/>
                    <a:pt x="830" y="1446"/>
                  </a:cubicBezTo>
                  <a:cubicBezTo>
                    <a:pt x="803" y="1473"/>
                    <a:pt x="776" y="1473"/>
                    <a:pt x="776" y="1526"/>
                  </a:cubicBezTo>
                  <a:cubicBezTo>
                    <a:pt x="776" y="1526"/>
                    <a:pt x="750" y="1553"/>
                    <a:pt x="696" y="1553"/>
                  </a:cubicBezTo>
                  <a:lnTo>
                    <a:pt x="616" y="1553"/>
                  </a:lnTo>
                  <a:cubicBezTo>
                    <a:pt x="589" y="1553"/>
                    <a:pt x="589" y="1526"/>
                    <a:pt x="589" y="1526"/>
                  </a:cubicBezTo>
                  <a:cubicBezTo>
                    <a:pt x="535" y="1473"/>
                    <a:pt x="535" y="1446"/>
                    <a:pt x="509" y="1446"/>
                  </a:cubicBezTo>
                  <a:cubicBezTo>
                    <a:pt x="482" y="1419"/>
                    <a:pt x="482" y="1339"/>
                    <a:pt x="455" y="1312"/>
                  </a:cubicBezTo>
                  <a:cubicBezTo>
                    <a:pt x="455" y="1232"/>
                    <a:pt x="402" y="1178"/>
                    <a:pt x="402" y="1125"/>
                  </a:cubicBezTo>
                  <a:lnTo>
                    <a:pt x="402" y="1071"/>
                  </a:lnTo>
                  <a:cubicBezTo>
                    <a:pt x="482" y="1044"/>
                    <a:pt x="535" y="1018"/>
                    <a:pt x="535" y="910"/>
                  </a:cubicBezTo>
                  <a:cubicBezTo>
                    <a:pt x="535" y="884"/>
                    <a:pt x="535" y="830"/>
                    <a:pt x="589" y="803"/>
                  </a:cubicBezTo>
                  <a:cubicBezTo>
                    <a:pt x="616" y="750"/>
                    <a:pt x="616" y="670"/>
                    <a:pt x="642" y="616"/>
                  </a:cubicBezTo>
                  <a:cubicBezTo>
                    <a:pt x="642" y="563"/>
                    <a:pt x="669" y="563"/>
                    <a:pt x="669" y="536"/>
                  </a:cubicBezTo>
                  <a:cubicBezTo>
                    <a:pt x="696" y="536"/>
                    <a:pt x="696" y="509"/>
                    <a:pt x="750" y="509"/>
                  </a:cubicBezTo>
                  <a:cubicBezTo>
                    <a:pt x="750" y="482"/>
                    <a:pt x="776" y="482"/>
                    <a:pt x="803" y="455"/>
                  </a:cubicBezTo>
                  <a:lnTo>
                    <a:pt x="910" y="348"/>
                  </a:lnTo>
                  <a:close/>
                  <a:moveTo>
                    <a:pt x="857" y="0"/>
                  </a:moveTo>
                  <a:cubicBezTo>
                    <a:pt x="750" y="0"/>
                    <a:pt x="642" y="81"/>
                    <a:pt x="589" y="134"/>
                  </a:cubicBezTo>
                  <a:lnTo>
                    <a:pt x="455" y="268"/>
                  </a:lnTo>
                  <a:lnTo>
                    <a:pt x="402" y="322"/>
                  </a:lnTo>
                  <a:cubicBezTo>
                    <a:pt x="348" y="348"/>
                    <a:pt x="321" y="402"/>
                    <a:pt x="241" y="482"/>
                  </a:cubicBezTo>
                  <a:cubicBezTo>
                    <a:pt x="134" y="616"/>
                    <a:pt x="80" y="750"/>
                    <a:pt x="54" y="910"/>
                  </a:cubicBezTo>
                  <a:cubicBezTo>
                    <a:pt x="0" y="1044"/>
                    <a:pt x="0" y="1178"/>
                    <a:pt x="54" y="1312"/>
                  </a:cubicBezTo>
                  <a:cubicBezTo>
                    <a:pt x="80" y="1446"/>
                    <a:pt x="107" y="1580"/>
                    <a:pt x="214" y="1687"/>
                  </a:cubicBezTo>
                  <a:cubicBezTo>
                    <a:pt x="268" y="1794"/>
                    <a:pt x="375" y="1847"/>
                    <a:pt x="482" y="1928"/>
                  </a:cubicBezTo>
                  <a:cubicBezTo>
                    <a:pt x="549" y="1941"/>
                    <a:pt x="616" y="1948"/>
                    <a:pt x="679" y="1948"/>
                  </a:cubicBezTo>
                  <a:cubicBezTo>
                    <a:pt x="743" y="1948"/>
                    <a:pt x="803" y="1941"/>
                    <a:pt x="857" y="1928"/>
                  </a:cubicBezTo>
                  <a:cubicBezTo>
                    <a:pt x="990" y="1847"/>
                    <a:pt x="1124" y="1740"/>
                    <a:pt x="1178" y="1606"/>
                  </a:cubicBezTo>
                  <a:cubicBezTo>
                    <a:pt x="1205" y="1553"/>
                    <a:pt x="1285" y="1473"/>
                    <a:pt x="1312" y="1392"/>
                  </a:cubicBezTo>
                  <a:cubicBezTo>
                    <a:pt x="1338" y="1285"/>
                    <a:pt x="1392" y="1205"/>
                    <a:pt x="1392" y="1125"/>
                  </a:cubicBezTo>
                  <a:cubicBezTo>
                    <a:pt x="1419" y="1018"/>
                    <a:pt x="1419" y="910"/>
                    <a:pt x="1392" y="803"/>
                  </a:cubicBezTo>
                  <a:cubicBezTo>
                    <a:pt x="1392" y="723"/>
                    <a:pt x="1338" y="643"/>
                    <a:pt x="1338" y="536"/>
                  </a:cubicBezTo>
                  <a:cubicBezTo>
                    <a:pt x="1338" y="509"/>
                    <a:pt x="1312" y="455"/>
                    <a:pt x="1312" y="402"/>
                  </a:cubicBezTo>
                  <a:cubicBezTo>
                    <a:pt x="1285" y="375"/>
                    <a:pt x="1285" y="322"/>
                    <a:pt x="1258" y="268"/>
                  </a:cubicBezTo>
                  <a:cubicBezTo>
                    <a:pt x="1205" y="215"/>
                    <a:pt x="1151" y="134"/>
                    <a:pt x="1071" y="107"/>
                  </a:cubicBezTo>
                  <a:cubicBezTo>
                    <a:pt x="1044" y="81"/>
                    <a:pt x="990" y="81"/>
                    <a:pt x="937" y="54"/>
                  </a:cubicBezTo>
                  <a:lnTo>
                    <a:pt x="883" y="54"/>
                  </a:lnTo>
                  <a:cubicBezTo>
                    <a:pt x="883" y="0"/>
                    <a:pt x="857" y="0"/>
                    <a:pt x="85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5" name="Google Shape;6895;p46"/>
            <p:cNvSpPr/>
            <p:nvPr/>
          </p:nvSpPr>
          <p:spPr>
            <a:xfrm>
              <a:off x="10533525" y="6222775"/>
              <a:ext cx="19425" cy="28975"/>
            </a:xfrm>
            <a:custGeom>
              <a:avLst/>
              <a:gdLst/>
              <a:ahLst/>
              <a:cxnLst/>
              <a:rect l="l" t="t" r="r" b="b"/>
              <a:pathLst>
                <a:path w="777" h="1159" extrusionOk="0">
                  <a:moveTo>
                    <a:pt x="301" y="0"/>
                  </a:moveTo>
                  <a:cubicBezTo>
                    <a:pt x="275" y="0"/>
                    <a:pt x="254" y="7"/>
                    <a:pt x="241" y="20"/>
                  </a:cubicBezTo>
                  <a:cubicBezTo>
                    <a:pt x="161" y="47"/>
                    <a:pt x="107" y="127"/>
                    <a:pt x="80" y="181"/>
                  </a:cubicBezTo>
                  <a:lnTo>
                    <a:pt x="80" y="207"/>
                  </a:lnTo>
                  <a:lnTo>
                    <a:pt x="80" y="261"/>
                  </a:lnTo>
                  <a:lnTo>
                    <a:pt x="80" y="288"/>
                  </a:lnTo>
                  <a:cubicBezTo>
                    <a:pt x="54" y="448"/>
                    <a:pt x="0" y="609"/>
                    <a:pt x="54" y="796"/>
                  </a:cubicBezTo>
                  <a:cubicBezTo>
                    <a:pt x="54" y="850"/>
                    <a:pt x="80" y="930"/>
                    <a:pt x="134" y="984"/>
                  </a:cubicBezTo>
                  <a:cubicBezTo>
                    <a:pt x="161" y="1064"/>
                    <a:pt x="241" y="1091"/>
                    <a:pt x="268" y="1117"/>
                  </a:cubicBezTo>
                  <a:cubicBezTo>
                    <a:pt x="307" y="1147"/>
                    <a:pt x="350" y="1158"/>
                    <a:pt x="394" y="1158"/>
                  </a:cubicBezTo>
                  <a:cubicBezTo>
                    <a:pt x="470" y="1158"/>
                    <a:pt x="548" y="1125"/>
                    <a:pt x="616" y="1091"/>
                  </a:cubicBezTo>
                  <a:cubicBezTo>
                    <a:pt x="723" y="1010"/>
                    <a:pt x="776" y="877"/>
                    <a:pt x="776" y="743"/>
                  </a:cubicBezTo>
                  <a:lnTo>
                    <a:pt x="776" y="529"/>
                  </a:lnTo>
                  <a:lnTo>
                    <a:pt x="669" y="207"/>
                  </a:lnTo>
                  <a:cubicBezTo>
                    <a:pt x="643" y="181"/>
                    <a:pt x="643" y="154"/>
                    <a:pt x="616" y="127"/>
                  </a:cubicBezTo>
                  <a:cubicBezTo>
                    <a:pt x="589" y="74"/>
                    <a:pt x="536" y="47"/>
                    <a:pt x="509" y="47"/>
                  </a:cubicBezTo>
                  <a:cubicBezTo>
                    <a:pt x="482" y="47"/>
                    <a:pt x="455" y="20"/>
                    <a:pt x="402" y="20"/>
                  </a:cubicBezTo>
                  <a:cubicBezTo>
                    <a:pt x="362" y="7"/>
                    <a:pt x="328" y="0"/>
                    <a:pt x="3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6" name="Google Shape;6896;p46"/>
            <p:cNvSpPr/>
            <p:nvPr/>
          </p:nvSpPr>
          <p:spPr>
            <a:xfrm>
              <a:off x="10475975" y="6357750"/>
              <a:ext cx="29475" cy="35500"/>
            </a:xfrm>
            <a:custGeom>
              <a:avLst/>
              <a:gdLst/>
              <a:ahLst/>
              <a:cxnLst/>
              <a:rect l="l" t="t" r="r" b="b"/>
              <a:pathLst>
                <a:path w="1179" h="1420" extrusionOk="0">
                  <a:moveTo>
                    <a:pt x="777" y="1"/>
                  </a:moveTo>
                  <a:cubicBezTo>
                    <a:pt x="750" y="1"/>
                    <a:pt x="669" y="28"/>
                    <a:pt x="616" y="28"/>
                  </a:cubicBezTo>
                  <a:cubicBezTo>
                    <a:pt x="509" y="108"/>
                    <a:pt x="402" y="162"/>
                    <a:pt x="295" y="269"/>
                  </a:cubicBezTo>
                  <a:cubicBezTo>
                    <a:pt x="241" y="376"/>
                    <a:pt x="161" y="483"/>
                    <a:pt x="107" y="617"/>
                  </a:cubicBezTo>
                  <a:cubicBezTo>
                    <a:pt x="81" y="697"/>
                    <a:pt x="27" y="804"/>
                    <a:pt x="27" y="938"/>
                  </a:cubicBezTo>
                  <a:cubicBezTo>
                    <a:pt x="0" y="1072"/>
                    <a:pt x="0" y="1205"/>
                    <a:pt x="107" y="1313"/>
                  </a:cubicBezTo>
                  <a:cubicBezTo>
                    <a:pt x="134" y="1339"/>
                    <a:pt x="161" y="1339"/>
                    <a:pt x="188" y="1366"/>
                  </a:cubicBezTo>
                  <a:cubicBezTo>
                    <a:pt x="241" y="1366"/>
                    <a:pt x="268" y="1420"/>
                    <a:pt x="295" y="1420"/>
                  </a:cubicBezTo>
                  <a:cubicBezTo>
                    <a:pt x="402" y="1420"/>
                    <a:pt x="509" y="1366"/>
                    <a:pt x="562" y="1366"/>
                  </a:cubicBezTo>
                  <a:cubicBezTo>
                    <a:pt x="589" y="1366"/>
                    <a:pt x="643" y="1339"/>
                    <a:pt x="669" y="1313"/>
                  </a:cubicBezTo>
                  <a:lnTo>
                    <a:pt x="723" y="1232"/>
                  </a:lnTo>
                  <a:cubicBezTo>
                    <a:pt x="803" y="1179"/>
                    <a:pt x="857" y="1098"/>
                    <a:pt x="910" y="1045"/>
                  </a:cubicBezTo>
                  <a:cubicBezTo>
                    <a:pt x="937" y="965"/>
                    <a:pt x="991" y="911"/>
                    <a:pt x="1044" y="831"/>
                  </a:cubicBezTo>
                  <a:cubicBezTo>
                    <a:pt x="1071" y="777"/>
                    <a:pt x="1098" y="670"/>
                    <a:pt x="1125" y="563"/>
                  </a:cubicBezTo>
                  <a:cubicBezTo>
                    <a:pt x="1178" y="402"/>
                    <a:pt x="1178" y="242"/>
                    <a:pt x="1044" y="108"/>
                  </a:cubicBezTo>
                  <a:cubicBezTo>
                    <a:pt x="1017" y="81"/>
                    <a:pt x="964" y="28"/>
                    <a:pt x="910" y="28"/>
                  </a:cubicBezTo>
                  <a:cubicBezTo>
                    <a:pt x="857" y="28"/>
                    <a:pt x="830" y="1"/>
                    <a:pt x="8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7" name="Google Shape;6897;p46"/>
            <p:cNvSpPr/>
            <p:nvPr/>
          </p:nvSpPr>
          <p:spPr>
            <a:xfrm>
              <a:off x="10454550" y="6364450"/>
              <a:ext cx="16750" cy="21775"/>
            </a:xfrm>
            <a:custGeom>
              <a:avLst/>
              <a:gdLst/>
              <a:ahLst/>
              <a:cxnLst/>
              <a:rect l="l" t="t" r="r" b="b"/>
              <a:pathLst>
                <a:path w="670" h="871" extrusionOk="0">
                  <a:moveTo>
                    <a:pt x="429" y="1"/>
                  </a:moveTo>
                  <a:cubicBezTo>
                    <a:pt x="402" y="1"/>
                    <a:pt x="402" y="27"/>
                    <a:pt x="349" y="27"/>
                  </a:cubicBezTo>
                  <a:cubicBezTo>
                    <a:pt x="295" y="27"/>
                    <a:pt x="269" y="81"/>
                    <a:pt x="215" y="108"/>
                  </a:cubicBezTo>
                  <a:cubicBezTo>
                    <a:pt x="188" y="161"/>
                    <a:pt x="161" y="215"/>
                    <a:pt x="135" y="242"/>
                  </a:cubicBezTo>
                  <a:cubicBezTo>
                    <a:pt x="81" y="268"/>
                    <a:pt x="54" y="349"/>
                    <a:pt x="28" y="402"/>
                  </a:cubicBezTo>
                  <a:cubicBezTo>
                    <a:pt x="1" y="482"/>
                    <a:pt x="1" y="536"/>
                    <a:pt x="1" y="616"/>
                  </a:cubicBezTo>
                  <a:lnTo>
                    <a:pt x="1" y="697"/>
                  </a:lnTo>
                  <a:cubicBezTo>
                    <a:pt x="1" y="777"/>
                    <a:pt x="54" y="804"/>
                    <a:pt x="81" y="830"/>
                  </a:cubicBezTo>
                  <a:cubicBezTo>
                    <a:pt x="121" y="857"/>
                    <a:pt x="168" y="871"/>
                    <a:pt x="208" y="871"/>
                  </a:cubicBezTo>
                  <a:cubicBezTo>
                    <a:pt x="248" y="871"/>
                    <a:pt x="282" y="857"/>
                    <a:pt x="295" y="830"/>
                  </a:cubicBezTo>
                  <a:cubicBezTo>
                    <a:pt x="376" y="777"/>
                    <a:pt x="456" y="670"/>
                    <a:pt x="536" y="563"/>
                  </a:cubicBezTo>
                  <a:cubicBezTo>
                    <a:pt x="590" y="482"/>
                    <a:pt x="616" y="349"/>
                    <a:pt x="670" y="215"/>
                  </a:cubicBezTo>
                  <a:cubicBezTo>
                    <a:pt x="670" y="134"/>
                    <a:pt x="616" y="81"/>
                    <a:pt x="590" y="27"/>
                  </a:cubicBezTo>
                  <a:cubicBezTo>
                    <a:pt x="563" y="1"/>
                    <a:pt x="536" y="1"/>
                    <a:pt x="4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8" name="Google Shape;6898;p46"/>
            <p:cNvSpPr/>
            <p:nvPr/>
          </p:nvSpPr>
          <p:spPr>
            <a:xfrm>
              <a:off x="10245125" y="6129575"/>
              <a:ext cx="60900" cy="87700"/>
            </a:xfrm>
            <a:custGeom>
              <a:avLst/>
              <a:gdLst/>
              <a:ahLst/>
              <a:cxnLst/>
              <a:rect l="l" t="t" r="r" b="b"/>
              <a:pathLst>
                <a:path w="2436" h="3508" extrusionOk="0">
                  <a:moveTo>
                    <a:pt x="2302" y="1"/>
                  </a:moveTo>
                  <a:cubicBezTo>
                    <a:pt x="2222" y="1"/>
                    <a:pt x="2115" y="28"/>
                    <a:pt x="2034" y="28"/>
                  </a:cubicBezTo>
                  <a:cubicBezTo>
                    <a:pt x="1954" y="54"/>
                    <a:pt x="1874" y="54"/>
                    <a:pt x="1767" y="108"/>
                  </a:cubicBezTo>
                  <a:cubicBezTo>
                    <a:pt x="1686" y="135"/>
                    <a:pt x="1579" y="188"/>
                    <a:pt x="1472" y="242"/>
                  </a:cubicBezTo>
                  <a:cubicBezTo>
                    <a:pt x="1365" y="269"/>
                    <a:pt x="1312" y="322"/>
                    <a:pt x="1205" y="402"/>
                  </a:cubicBezTo>
                  <a:cubicBezTo>
                    <a:pt x="1098" y="456"/>
                    <a:pt x="1017" y="563"/>
                    <a:pt x="910" y="643"/>
                  </a:cubicBezTo>
                  <a:lnTo>
                    <a:pt x="643" y="911"/>
                  </a:lnTo>
                  <a:cubicBezTo>
                    <a:pt x="482" y="1125"/>
                    <a:pt x="295" y="1366"/>
                    <a:pt x="214" y="1607"/>
                  </a:cubicBezTo>
                  <a:cubicBezTo>
                    <a:pt x="161" y="1660"/>
                    <a:pt x="134" y="1767"/>
                    <a:pt x="107" y="1875"/>
                  </a:cubicBezTo>
                  <a:cubicBezTo>
                    <a:pt x="27" y="2062"/>
                    <a:pt x="0" y="2303"/>
                    <a:pt x="0" y="2463"/>
                  </a:cubicBezTo>
                  <a:cubicBezTo>
                    <a:pt x="0" y="2731"/>
                    <a:pt x="27" y="2972"/>
                    <a:pt x="161" y="3186"/>
                  </a:cubicBezTo>
                  <a:cubicBezTo>
                    <a:pt x="241" y="3266"/>
                    <a:pt x="348" y="3347"/>
                    <a:pt x="428" y="3400"/>
                  </a:cubicBezTo>
                  <a:cubicBezTo>
                    <a:pt x="562" y="3480"/>
                    <a:pt x="750" y="3480"/>
                    <a:pt x="830" y="3507"/>
                  </a:cubicBezTo>
                  <a:lnTo>
                    <a:pt x="883" y="3507"/>
                  </a:lnTo>
                  <a:cubicBezTo>
                    <a:pt x="1017" y="3507"/>
                    <a:pt x="1151" y="3480"/>
                    <a:pt x="1285" y="3427"/>
                  </a:cubicBezTo>
                  <a:cubicBezTo>
                    <a:pt x="1419" y="3400"/>
                    <a:pt x="1499" y="3293"/>
                    <a:pt x="1633" y="3213"/>
                  </a:cubicBezTo>
                  <a:cubicBezTo>
                    <a:pt x="1740" y="3106"/>
                    <a:pt x="1820" y="2999"/>
                    <a:pt x="1874" y="2865"/>
                  </a:cubicBezTo>
                  <a:cubicBezTo>
                    <a:pt x="1954" y="2731"/>
                    <a:pt x="2008" y="2570"/>
                    <a:pt x="2034" y="2437"/>
                  </a:cubicBezTo>
                  <a:cubicBezTo>
                    <a:pt x="2115" y="2276"/>
                    <a:pt x="2141" y="2089"/>
                    <a:pt x="2168" y="1875"/>
                  </a:cubicBezTo>
                  <a:cubicBezTo>
                    <a:pt x="2222" y="1607"/>
                    <a:pt x="2249" y="1339"/>
                    <a:pt x="2275" y="1098"/>
                  </a:cubicBezTo>
                  <a:lnTo>
                    <a:pt x="2275" y="1072"/>
                  </a:lnTo>
                  <a:cubicBezTo>
                    <a:pt x="2382" y="777"/>
                    <a:pt x="2409" y="402"/>
                    <a:pt x="243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9" name="Google Shape;6899;p46"/>
            <p:cNvSpPr/>
            <p:nvPr/>
          </p:nvSpPr>
          <p:spPr>
            <a:xfrm>
              <a:off x="10284600" y="6236650"/>
              <a:ext cx="88350" cy="70275"/>
            </a:xfrm>
            <a:custGeom>
              <a:avLst/>
              <a:gdLst/>
              <a:ahLst/>
              <a:cxnLst/>
              <a:rect l="l" t="t" r="r" b="b"/>
              <a:pathLst>
                <a:path w="3534" h="2811" extrusionOk="0">
                  <a:moveTo>
                    <a:pt x="2543" y="0"/>
                  </a:moveTo>
                  <a:cubicBezTo>
                    <a:pt x="2409" y="0"/>
                    <a:pt x="2302" y="0"/>
                    <a:pt x="2195" y="27"/>
                  </a:cubicBezTo>
                  <a:cubicBezTo>
                    <a:pt x="2061" y="54"/>
                    <a:pt x="1927" y="54"/>
                    <a:pt x="1847" y="107"/>
                  </a:cubicBezTo>
                  <a:cubicBezTo>
                    <a:pt x="1713" y="134"/>
                    <a:pt x="1606" y="161"/>
                    <a:pt x="1472" y="241"/>
                  </a:cubicBezTo>
                  <a:cubicBezTo>
                    <a:pt x="1205" y="322"/>
                    <a:pt x="964" y="509"/>
                    <a:pt x="777" y="670"/>
                  </a:cubicBezTo>
                  <a:cubicBezTo>
                    <a:pt x="696" y="696"/>
                    <a:pt x="643" y="777"/>
                    <a:pt x="562" y="830"/>
                  </a:cubicBezTo>
                  <a:cubicBezTo>
                    <a:pt x="402" y="991"/>
                    <a:pt x="295" y="1178"/>
                    <a:pt x="188" y="1339"/>
                  </a:cubicBezTo>
                  <a:cubicBezTo>
                    <a:pt x="54" y="1580"/>
                    <a:pt x="0" y="1794"/>
                    <a:pt x="27" y="2035"/>
                  </a:cubicBezTo>
                  <a:cubicBezTo>
                    <a:pt x="27" y="2142"/>
                    <a:pt x="107" y="2275"/>
                    <a:pt x="161" y="2383"/>
                  </a:cubicBezTo>
                  <a:cubicBezTo>
                    <a:pt x="268" y="2516"/>
                    <a:pt x="402" y="2570"/>
                    <a:pt x="509" y="2650"/>
                  </a:cubicBezTo>
                  <a:lnTo>
                    <a:pt x="536" y="2677"/>
                  </a:lnTo>
                  <a:cubicBezTo>
                    <a:pt x="670" y="2731"/>
                    <a:pt x="803" y="2784"/>
                    <a:pt x="910" y="2811"/>
                  </a:cubicBezTo>
                  <a:lnTo>
                    <a:pt x="991" y="2811"/>
                  </a:lnTo>
                  <a:cubicBezTo>
                    <a:pt x="1098" y="2811"/>
                    <a:pt x="1205" y="2784"/>
                    <a:pt x="1339" y="2731"/>
                  </a:cubicBezTo>
                  <a:cubicBezTo>
                    <a:pt x="1472" y="2704"/>
                    <a:pt x="1580" y="2650"/>
                    <a:pt x="1713" y="2543"/>
                  </a:cubicBezTo>
                  <a:cubicBezTo>
                    <a:pt x="1847" y="2436"/>
                    <a:pt x="1981" y="2329"/>
                    <a:pt x="2061" y="2249"/>
                  </a:cubicBezTo>
                  <a:cubicBezTo>
                    <a:pt x="2195" y="2115"/>
                    <a:pt x="2302" y="1981"/>
                    <a:pt x="2436" y="1794"/>
                  </a:cubicBezTo>
                  <a:cubicBezTo>
                    <a:pt x="2597" y="1606"/>
                    <a:pt x="2730" y="1365"/>
                    <a:pt x="2918" y="1178"/>
                  </a:cubicBezTo>
                  <a:lnTo>
                    <a:pt x="2918" y="1125"/>
                  </a:lnTo>
                  <a:cubicBezTo>
                    <a:pt x="3105" y="857"/>
                    <a:pt x="3319" y="562"/>
                    <a:pt x="3533" y="268"/>
                  </a:cubicBezTo>
                  <a:lnTo>
                    <a:pt x="3533" y="241"/>
                  </a:lnTo>
                  <a:cubicBezTo>
                    <a:pt x="3507" y="188"/>
                    <a:pt x="3453" y="188"/>
                    <a:pt x="3400" y="161"/>
                  </a:cubicBezTo>
                  <a:cubicBezTo>
                    <a:pt x="3319" y="134"/>
                    <a:pt x="3212" y="81"/>
                    <a:pt x="3132" y="54"/>
                  </a:cubicBezTo>
                  <a:cubicBezTo>
                    <a:pt x="3052" y="27"/>
                    <a:pt x="2971" y="27"/>
                    <a:pt x="28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0" name="Google Shape;6900;p46"/>
            <p:cNvSpPr/>
            <p:nvPr/>
          </p:nvSpPr>
          <p:spPr>
            <a:xfrm>
              <a:off x="10287275" y="6324975"/>
              <a:ext cx="97725" cy="56225"/>
            </a:xfrm>
            <a:custGeom>
              <a:avLst/>
              <a:gdLst/>
              <a:ahLst/>
              <a:cxnLst/>
              <a:rect l="l" t="t" r="r" b="b"/>
              <a:pathLst>
                <a:path w="3909" h="2249" extrusionOk="0">
                  <a:moveTo>
                    <a:pt x="2035" y="0"/>
                  </a:moveTo>
                  <a:cubicBezTo>
                    <a:pt x="1767" y="0"/>
                    <a:pt x="1499" y="81"/>
                    <a:pt x="1232" y="134"/>
                  </a:cubicBezTo>
                  <a:cubicBezTo>
                    <a:pt x="1125" y="161"/>
                    <a:pt x="1018" y="215"/>
                    <a:pt x="964" y="241"/>
                  </a:cubicBezTo>
                  <a:cubicBezTo>
                    <a:pt x="750" y="348"/>
                    <a:pt x="589" y="429"/>
                    <a:pt x="429" y="563"/>
                  </a:cubicBezTo>
                  <a:cubicBezTo>
                    <a:pt x="188" y="750"/>
                    <a:pt x="54" y="937"/>
                    <a:pt x="27" y="1151"/>
                  </a:cubicBezTo>
                  <a:cubicBezTo>
                    <a:pt x="0" y="1232"/>
                    <a:pt x="0" y="1392"/>
                    <a:pt x="27" y="1499"/>
                  </a:cubicBezTo>
                  <a:cubicBezTo>
                    <a:pt x="54" y="1633"/>
                    <a:pt x="161" y="1767"/>
                    <a:pt x="215" y="1874"/>
                  </a:cubicBezTo>
                  <a:lnTo>
                    <a:pt x="241" y="1928"/>
                  </a:lnTo>
                  <a:cubicBezTo>
                    <a:pt x="348" y="2008"/>
                    <a:pt x="455" y="2115"/>
                    <a:pt x="563" y="2142"/>
                  </a:cubicBezTo>
                  <a:cubicBezTo>
                    <a:pt x="696" y="2222"/>
                    <a:pt x="830" y="2249"/>
                    <a:pt x="964" y="2249"/>
                  </a:cubicBezTo>
                  <a:lnTo>
                    <a:pt x="1018" y="2249"/>
                  </a:lnTo>
                  <a:cubicBezTo>
                    <a:pt x="1125" y="2249"/>
                    <a:pt x="1232" y="2249"/>
                    <a:pt x="1365" y="2222"/>
                  </a:cubicBezTo>
                  <a:cubicBezTo>
                    <a:pt x="1526" y="2168"/>
                    <a:pt x="1660" y="2115"/>
                    <a:pt x="1794" y="2061"/>
                  </a:cubicBezTo>
                  <a:cubicBezTo>
                    <a:pt x="1954" y="1981"/>
                    <a:pt x="2142" y="1928"/>
                    <a:pt x="2302" y="1794"/>
                  </a:cubicBezTo>
                  <a:cubicBezTo>
                    <a:pt x="2543" y="1660"/>
                    <a:pt x="2757" y="1473"/>
                    <a:pt x="2971" y="1339"/>
                  </a:cubicBezTo>
                  <a:lnTo>
                    <a:pt x="2998" y="1312"/>
                  </a:lnTo>
                  <a:cubicBezTo>
                    <a:pt x="3266" y="1151"/>
                    <a:pt x="3587" y="911"/>
                    <a:pt x="3908" y="750"/>
                  </a:cubicBezTo>
                  <a:lnTo>
                    <a:pt x="3908" y="723"/>
                  </a:lnTo>
                  <a:lnTo>
                    <a:pt x="3801" y="616"/>
                  </a:lnTo>
                  <a:cubicBezTo>
                    <a:pt x="3721" y="536"/>
                    <a:pt x="3667" y="482"/>
                    <a:pt x="3614" y="455"/>
                  </a:cubicBezTo>
                  <a:cubicBezTo>
                    <a:pt x="3534" y="375"/>
                    <a:pt x="3426" y="348"/>
                    <a:pt x="3373" y="322"/>
                  </a:cubicBezTo>
                  <a:cubicBezTo>
                    <a:pt x="3266" y="241"/>
                    <a:pt x="3159" y="215"/>
                    <a:pt x="3052" y="188"/>
                  </a:cubicBezTo>
                  <a:lnTo>
                    <a:pt x="2757" y="81"/>
                  </a:lnTo>
                  <a:cubicBezTo>
                    <a:pt x="2623" y="54"/>
                    <a:pt x="2490" y="0"/>
                    <a:pt x="238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1" name="Google Shape;6901;p46"/>
            <p:cNvSpPr/>
            <p:nvPr/>
          </p:nvSpPr>
          <p:spPr>
            <a:xfrm>
              <a:off x="10261850" y="6395900"/>
              <a:ext cx="99725" cy="51550"/>
            </a:xfrm>
            <a:custGeom>
              <a:avLst/>
              <a:gdLst/>
              <a:ahLst/>
              <a:cxnLst/>
              <a:rect l="l" t="t" r="r" b="b"/>
              <a:pathLst>
                <a:path w="3989" h="2062" extrusionOk="0">
                  <a:moveTo>
                    <a:pt x="1472" y="1"/>
                  </a:moveTo>
                  <a:cubicBezTo>
                    <a:pt x="1365" y="1"/>
                    <a:pt x="1285" y="54"/>
                    <a:pt x="1205" y="54"/>
                  </a:cubicBezTo>
                  <a:cubicBezTo>
                    <a:pt x="964" y="81"/>
                    <a:pt x="777" y="134"/>
                    <a:pt x="616" y="242"/>
                  </a:cubicBezTo>
                  <a:cubicBezTo>
                    <a:pt x="348" y="375"/>
                    <a:pt x="161" y="509"/>
                    <a:pt x="81" y="723"/>
                  </a:cubicBezTo>
                  <a:cubicBezTo>
                    <a:pt x="0" y="804"/>
                    <a:pt x="0" y="964"/>
                    <a:pt x="0" y="1044"/>
                  </a:cubicBezTo>
                  <a:cubicBezTo>
                    <a:pt x="0" y="1232"/>
                    <a:pt x="81" y="1339"/>
                    <a:pt x="107" y="1446"/>
                  </a:cubicBezTo>
                  <a:lnTo>
                    <a:pt x="134" y="1500"/>
                  </a:lnTo>
                  <a:cubicBezTo>
                    <a:pt x="214" y="1633"/>
                    <a:pt x="268" y="1714"/>
                    <a:pt x="375" y="1794"/>
                  </a:cubicBezTo>
                  <a:cubicBezTo>
                    <a:pt x="482" y="1901"/>
                    <a:pt x="616" y="1955"/>
                    <a:pt x="750" y="1981"/>
                  </a:cubicBezTo>
                  <a:cubicBezTo>
                    <a:pt x="830" y="2035"/>
                    <a:pt x="1017" y="2062"/>
                    <a:pt x="1178" y="2062"/>
                  </a:cubicBezTo>
                  <a:cubicBezTo>
                    <a:pt x="1339" y="2062"/>
                    <a:pt x="1472" y="2035"/>
                    <a:pt x="1633" y="2035"/>
                  </a:cubicBezTo>
                  <a:cubicBezTo>
                    <a:pt x="1820" y="1981"/>
                    <a:pt x="1981" y="1955"/>
                    <a:pt x="2222" y="1901"/>
                  </a:cubicBezTo>
                  <a:cubicBezTo>
                    <a:pt x="2490" y="1794"/>
                    <a:pt x="2757" y="1687"/>
                    <a:pt x="2971" y="1633"/>
                  </a:cubicBezTo>
                  <a:cubicBezTo>
                    <a:pt x="3319" y="1500"/>
                    <a:pt x="3640" y="1392"/>
                    <a:pt x="3988" y="1259"/>
                  </a:cubicBezTo>
                  <a:lnTo>
                    <a:pt x="3988" y="1232"/>
                  </a:lnTo>
                  <a:cubicBezTo>
                    <a:pt x="3962" y="1178"/>
                    <a:pt x="3962" y="1152"/>
                    <a:pt x="3908" y="1098"/>
                  </a:cubicBezTo>
                  <a:cubicBezTo>
                    <a:pt x="3855" y="991"/>
                    <a:pt x="3774" y="911"/>
                    <a:pt x="3748" y="857"/>
                  </a:cubicBezTo>
                  <a:cubicBezTo>
                    <a:pt x="3694" y="777"/>
                    <a:pt x="3640" y="723"/>
                    <a:pt x="3560" y="643"/>
                  </a:cubicBezTo>
                  <a:cubicBezTo>
                    <a:pt x="3453" y="589"/>
                    <a:pt x="3373" y="509"/>
                    <a:pt x="3293" y="456"/>
                  </a:cubicBezTo>
                  <a:cubicBezTo>
                    <a:pt x="3185" y="375"/>
                    <a:pt x="3105" y="349"/>
                    <a:pt x="3025" y="295"/>
                  </a:cubicBezTo>
                  <a:cubicBezTo>
                    <a:pt x="2891" y="215"/>
                    <a:pt x="2784" y="188"/>
                    <a:pt x="2677" y="161"/>
                  </a:cubicBezTo>
                  <a:cubicBezTo>
                    <a:pt x="2543" y="108"/>
                    <a:pt x="2436" y="81"/>
                    <a:pt x="2302" y="54"/>
                  </a:cubicBezTo>
                  <a:cubicBezTo>
                    <a:pt x="2115" y="54"/>
                    <a:pt x="1874" y="1"/>
                    <a:pt x="168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2" name="Google Shape;6902;p46"/>
            <p:cNvSpPr/>
            <p:nvPr/>
          </p:nvSpPr>
          <p:spPr>
            <a:xfrm>
              <a:off x="10203625" y="6436725"/>
              <a:ext cx="91700" cy="60250"/>
            </a:xfrm>
            <a:custGeom>
              <a:avLst/>
              <a:gdLst/>
              <a:ahLst/>
              <a:cxnLst/>
              <a:rect l="l" t="t" r="r" b="b"/>
              <a:pathLst>
                <a:path w="3668" h="2410" extrusionOk="0">
                  <a:moveTo>
                    <a:pt x="991" y="0"/>
                  </a:moveTo>
                  <a:cubicBezTo>
                    <a:pt x="697" y="0"/>
                    <a:pt x="456" y="54"/>
                    <a:pt x="295" y="188"/>
                  </a:cubicBezTo>
                  <a:cubicBezTo>
                    <a:pt x="188" y="268"/>
                    <a:pt x="135" y="348"/>
                    <a:pt x="54" y="455"/>
                  </a:cubicBezTo>
                  <a:cubicBezTo>
                    <a:pt x="1" y="589"/>
                    <a:pt x="1" y="750"/>
                    <a:pt x="1" y="857"/>
                  </a:cubicBezTo>
                  <a:lnTo>
                    <a:pt x="1" y="884"/>
                  </a:lnTo>
                  <a:cubicBezTo>
                    <a:pt x="1" y="1017"/>
                    <a:pt x="27" y="1151"/>
                    <a:pt x="81" y="1285"/>
                  </a:cubicBezTo>
                  <a:cubicBezTo>
                    <a:pt x="161" y="1419"/>
                    <a:pt x="215" y="1526"/>
                    <a:pt x="349" y="1660"/>
                  </a:cubicBezTo>
                  <a:cubicBezTo>
                    <a:pt x="456" y="1767"/>
                    <a:pt x="563" y="1820"/>
                    <a:pt x="723" y="1901"/>
                  </a:cubicBezTo>
                  <a:cubicBezTo>
                    <a:pt x="857" y="1954"/>
                    <a:pt x="1018" y="2035"/>
                    <a:pt x="1152" y="2061"/>
                  </a:cubicBezTo>
                  <a:cubicBezTo>
                    <a:pt x="1312" y="2088"/>
                    <a:pt x="1500" y="2168"/>
                    <a:pt x="1714" y="2195"/>
                  </a:cubicBezTo>
                  <a:cubicBezTo>
                    <a:pt x="1955" y="2222"/>
                    <a:pt x="2196" y="2275"/>
                    <a:pt x="2463" y="2275"/>
                  </a:cubicBezTo>
                  <a:lnTo>
                    <a:pt x="2570" y="2275"/>
                  </a:lnTo>
                  <a:cubicBezTo>
                    <a:pt x="2891" y="2302"/>
                    <a:pt x="3266" y="2329"/>
                    <a:pt x="3641" y="2409"/>
                  </a:cubicBezTo>
                  <a:lnTo>
                    <a:pt x="3668" y="2356"/>
                  </a:lnTo>
                  <a:lnTo>
                    <a:pt x="3668" y="2222"/>
                  </a:lnTo>
                  <a:cubicBezTo>
                    <a:pt x="3668" y="2142"/>
                    <a:pt x="3641" y="2035"/>
                    <a:pt x="3587" y="1954"/>
                  </a:cubicBezTo>
                  <a:cubicBezTo>
                    <a:pt x="3561" y="1874"/>
                    <a:pt x="3534" y="1794"/>
                    <a:pt x="3507" y="1687"/>
                  </a:cubicBezTo>
                  <a:cubicBezTo>
                    <a:pt x="3480" y="1606"/>
                    <a:pt x="3400" y="1499"/>
                    <a:pt x="3373" y="1392"/>
                  </a:cubicBezTo>
                  <a:cubicBezTo>
                    <a:pt x="3293" y="1285"/>
                    <a:pt x="3266" y="1232"/>
                    <a:pt x="3186" y="1124"/>
                  </a:cubicBezTo>
                  <a:cubicBezTo>
                    <a:pt x="3132" y="1017"/>
                    <a:pt x="3025" y="937"/>
                    <a:pt x="2972" y="857"/>
                  </a:cubicBezTo>
                  <a:cubicBezTo>
                    <a:pt x="2865" y="750"/>
                    <a:pt x="2758" y="696"/>
                    <a:pt x="2704" y="616"/>
                  </a:cubicBezTo>
                  <a:cubicBezTo>
                    <a:pt x="2463" y="455"/>
                    <a:pt x="2222" y="322"/>
                    <a:pt x="1955" y="214"/>
                  </a:cubicBezTo>
                  <a:cubicBezTo>
                    <a:pt x="1901" y="188"/>
                    <a:pt x="1794" y="161"/>
                    <a:pt x="1687" y="134"/>
                  </a:cubicBezTo>
                  <a:cubicBezTo>
                    <a:pt x="1393" y="27"/>
                    <a:pt x="1205" y="0"/>
                    <a:pt x="99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3" name="Google Shape;6903;p46"/>
            <p:cNvSpPr/>
            <p:nvPr/>
          </p:nvSpPr>
          <p:spPr>
            <a:xfrm>
              <a:off x="10202950" y="6436725"/>
              <a:ext cx="90375" cy="56900"/>
            </a:xfrm>
            <a:custGeom>
              <a:avLst/>
              <a:gdLst/>
              <a:ahLst/>
              <a:cxnLst/>
              <a:rect l="l" t="t" r="r" b="b"/>
              <a:pathLst>
                <a:path w="3615" h="2276" extrusionOk="0">
                  <a:moveTo>
                    <a:pt x="991" y="0"/>
                  </a:moveTo>
                  <a:cubicBezTo>
                    <a:pt x="724" y="0"/>
                    <a:pt x="483" y="54"/>
                    <a:pt x="322" y="188"/>
                  </a:cubicBezTo>
                  <a:cubicBezTo>
                    <a:pt x="215" y="268"/>
                    <a:pt x="162" y="348"/>
                    <a:pt x="81" y="455"/>
                  </a:cubicBezTo>
                  <a:cubicBezTo>
                    <a:pt x="1" y="589"/>
                    <a:pt x="1" y="750"/>
                    <a:pt x="1" y="857"/>
                  </a:cubicBezTo>
                  <a:lnTo>
                    <a:pt x="1" y="884"/>
                  </a:lnTo>
                  <a:cubicBezTo>
                    <a:pt x="54" y="964"/>
                    <a:pt x="81" y="991"/>
                    <a:pt x="108" y="1017"/>
                  </a:cubicBezTo>
                  <a:cubicBezTo>
                    <a:pt x="188" y="1098"/>
                    <a:pt x="242" y="1124"/>
                    <a:pt x="322" y="1151"/>
                  </a:cubicBezTo>
                  <a:cubicBezTo>
                    <a:pt x="456" y="1232"/>
                    <a:pt x="617" y="1285"/>
                    <a:pt x="777" y="1339"/>
                  </a:cubicBezTo>
                  <a:cubicBezTo>
                    <a:pt x="938" y="1365"/>
                    <a:pt x="1152" y="1392"/>
                    <a:pt x="1339" y="1419"/>
                  </a:cubicBezTo>
                  <a:cubicBezTo>
                    <a:pt x="1420" y="1419"/>
                    <a:pt x="1527" y="1472"/>
                    <a:pt x="1580" y="1472"/>
                  </a:cubicBezTo>
                  <a:cubicBezTo>
                    <a:pt x="1714" y="1499"/>
                    <a:pt x="1901" y="1499"/>
                    <a:pt x="2008" y="1526"/>
                  </a:cubicBezTo>
                  <a:cubicBezTo>
                    <a:pt x="2330" y="1606"/>
                    <a:pt x="2624" y="1687"/>
                    <a:pt x="2892" y="1820"/>
                  </a:cubicBezTo>
                  <a:lnTo>
                    <a:pt x="3293" y="2035"/>
                  </a:lnTo>
                  <a:cubicBezTo>
                    <a:pt x="3400" y="2088"/>
                    <a:pt x="3534" y="2168"/>
                    <a:pt x="3614" y="2275"/>
                  </a:cubicBezTo>
                  <a:lnTo>
                    <a:pt x="3614" y="2195"/>
                  </a:lnTo>
                  <a:cubicBezTo>
                    <a:pt x="3614" y="2088"/>
                    <a:pt x="3588" y="2008"/>
                    <a:pt x="3561" y="1927"/>
                  </a:cubicBezTo>
                  <a:cubicBezTo>
                    <a:pt x="3534" y="1874"/>
                    <a:pt x="3534" y="1767"/>
                    <a:pt x="3454" y="1660"/>
                  </a:cubicBezTo>
                  <a:cubicBezTo>
                    <a:pt x="3427" y="1553"/>
                    <a:pt x="3347" y="1472"/>
                    <a:pt x="3320" y="1365"/>
                  </a:cubicBezTo>
                  <a:cubicBezTo>
                    <a:pt x="3293" y="1285"/>
                    <a:pt x="3213" y="1205"/>
                    <a:pt x="3159" y="1098"/>
                  </a:cubicBezTo>
                  <a:cubicBezTo>
                    <a:pt x="3079" y="991"/>
                    <a:pt x="2999" y="884"/>
                    <a:pt x="2918" y="803"/>
                  </a:cubicBezTo>
                  <a:cubicBezTo>
                    <a:pt x="2811" y="696"/>
                    <a:pt x="2731" y="616"/>
                    <a:pt x="2624" y="562"/>
                  </a:cubicBezTo>
                  <a:cubicBezTo>
                    <a:pt x="2383" y="402"/>
                    <a:pt x="2142" y="268"/>
                    <a:pt x="1875" y="161"/>
                  </a:cubicBezTo>
                  <a:cubicBezTo>
                    <a:pt x="1821" y="134"/>
                    <a:pt x="1714" y="81"/>
                    <a:pt x="1607" y="54"/>
                  </a:cubicBezTo>
                  <a:cubicBezTo>
                    <a:pt x="1420" y="27"/>
                    <a:pt x="1232" y="0"/>
                    <a:pt x="9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4" name="Google Shape;6904;p46"/>
            <p:cNvSpPr/>
            <p:nvPr/>
          </p:nvSpPr>
          <p:spPr>
            <a:xfrm>
              <a:off x="10223700" y="6470850"/>
              <a:ext cx="25" cy="25"/>
            </a:xfrm>
            <a:custGeom>
              <a:avLst/>
              <a:gdLst/>
              <a:ahLst/>
              <a:cxnLst/>
              <a:rect l="l" t="t" r="r" b="b"/>
              <a:pathLst>
                <a:path w="1" h="1" extrusionOk="0">
                  <a:moveTo>
                    <a:pt x="1" y="0"/>
                  </a:moveTo>
                  <a:lnTo>
                    <a:pt x="1" y="0"/>
                  </a:ln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5" name="Google Shape;6905;p46"/>
            <p:cNvSpPr/>
            <p:nvPr/>
          </p:nvSpPr>
          <p:spPr>
            <a:xfrm>
              <a:off x="10261850" y="6394575"/>
              <a:ext cx="99725" cy="38150"/>
            </a:xfrm>
            <a:custGeom>
              <a:avLst/>
              <a:gdLst/>
              <a:ahLst/>
              <a:cxnLst/>
              <a:rect l="l" t="t" r="r" b="b"/>
              <a:pathLst>
                <a:path w="3989" h="1526" extrusionOk="0">
                  <a:moveTo>
                    <a:pt x="1713" y="0"/>
                  </a:moveTo>
                  <a:cubicBezTo>
                    <a:pt x="1606" y="54"/>
                    <a:pt x="1553" y="54"/>
                    <a:pt x="1472" y="54"/>
                  </a:cubicBezTo>
                  <a:cubicBezTo>
                    <a:pt x="1365" y="54"/>
                    <a:pt x="1285" y="107"/>
                    <a:pt x="1205" y="107"/>
                  </a:cubicBezTo>
                  <a:cubicBezTo>
                    <a:pt x="964" y="134"/>
                    <a:pt x="777" y="187"/>
                    <a:pt x="616" y="295"/>
                  </a:cubicBezTo>
                  <a:cubicBezTo>
                    <a:pt x="348" y="428"/>
                    <a:pt x="161" y="562"/>
                    <a:pt x="81" y="776"/>
                  </a:cubicBezTo>
                  <a:cubicBezTo>
                    <a:pt x="27" y="830"/>
                    <a:pt x="0" y="937"/>
                    <a:pt x="0" y="1017"/>
                  </a:cubicBezTo>
                  <a:cubicBezTo>
                    <a:pt x="27" y="1071"/>
                    <a:pt x="27" y="1097"/>
                    <a:pt x="81" y="1178"/>
                  </a:cubicBezTo>
                  <a:cubicBezTo>
                    <a:pt x="107" y="1231"/>
                    <a:pt x="134" y="1285"/>
                    <a:pt x="214" y="1312"/>
                  </a:cubicBezTo>
                  <a:cubicBezTo>
                    <a:pt x="241" y="1338"/>
                    <a:pt x="295" y="1365"/>
                    <a:pt x="348" y="1392"/>
                  </a:cubicBezTo>
                  <a:cubicBezTo>
                    <a:pt x="402" y="1445"/>
                    <a:pt x="509" y="1472"/>
                    <a:pt x="616" y="1499"/>
                  </a:cubicBezTo>
                  <a:cubicBezTo>
                    <a:pt x="777" y="1526"/>
                    <a:pt x="937" y="1526"/>
                    <a:pt x="1098" y="1526"/>
                  </a:cubicBezTo>
                  <a:cubicBezTo>
                    <a:pt x="1419" y="1526"/>
                    <a:pt x="1713" y="1499"/>
                    <a:pt x="1981" y="1445"/>
                  </a:cubicBezTo>
                  <a:cubicBezTo>
                    <a:pt x="2275" y="1365"/>
                    <a:pt x="2570" y="1338"/>
                    <a:pt x="2891" y="1285"/>
                  </a:cubicBezTo>
                  <a:cubicBezTo>
                    <a:pt x="3025" y="1231"/>
                    <a:pt x="3159" y="1205"/>
                    <a:pt x="3319" y="1205"/>
                  </a:cubicBezTo>
                  <a:cubicBezTo>
                    <a:pt x="3453" y="1178"/>
                    <a:pt x="3560" y="1178"/>
                    <a:pt x="3694" y="1178"/>
                  </a:cubicBezTo>
                  <a:lnTo>
                    <a:pt x="3988" y="1178"/>
                  </a:lnTo>
                  <a:cubicBezTo>
                    <a:pt x="3988" y="1124"/>
                    <a:pt x="3962" y="1124"/>
                    <a:pt x="3962" y="1097"/>
                  </a:cubicBezTo>
                  <a:cubicBezTo>
                    <a:pt x="3881" y="990"/>
                    <a:pt x="3828" y="937"/>
                    <a:pt x="3774" y="857"/>
                  </a:cubicBezTo>
                  <a:cubicBezTo>
                    <a:pt x="3721" y="803"/>
                    <a:pt x="3694" y="723"/>
                    <a:pt x="3587" y="669"/>
                  </a:cubicBezTo>
                  <a:cubicBezTo>
                    <a:pt x="3480" y="589"/>
                    <a:pt x="3426" y="535"/>
                    <a:pt x="3319" y="455"/>
                  </a:cubicBezTo>
                  <a:cubicBezTo>
                    <a:pt x="3212" y="402"/>
                    <a:pt x="3159" y="375"/>
                    <a:pt x="3052" y="295"/>
                  </a:cubicBezTo>
                  <a:cubicBezTo>
                    <a:pt x="2918" y="241"/>
                    <a:pt x="2811" y="187"/>
                    <a:pt x="2704" y="161"/>
                  </a:cubicBezTo>
                  <a:cubicBezTo>
                    <a:pt x="2570" y="134"/>
                    <a:pt x="2490" y="107"/>
                    <a:pt x="2356" y="54"/>
                  </a:cubicBezTo>
                  <a:cubicBezTo>
                    <a:pt x="2142" y="27"/>
                    <a:pt x="1901" y="0"/>
                    <a:pt x="171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6" name="Google Shape;6906;p46"/>
            <p:cNvSpPr/>
            <p:nvPr/>
          </p:nvSpPr>
          <p:spPr>
            <a:xfrm>
              <a:off x="10285925" y="6324975"/>
              <a:ext cx="97050" cy="40850"/>
            </a:xfrm>
            <a:custGeom>
              <a:avLst/>
              <a:gdLst/>
              <a:ahLst/>
              <a:cxnLst/>
              <a:rect l="l" t="t" r="r" b="b"/>
              <a:pathLst>
                <a:path w="3882" h="1634" extrusionOk="0">
                  <a:moveTo>
                    <a:pt x="2062" y="0"/>
                  </a:moveTo>
                  <a:cubicBezTo>
                    <a:pt x="1794" y="0"/>
                    <a:pt x="1473" y="81"/>
                    <a:pt x="1259" y="134"/>
                  </a:cubicBezTo>
                  <a:cubicBezTo>
                    <a:pt x="1152" y="161"/>
                    <a:pt x="1072" y="215"/>
                    <a:pt x="991" y="241"/>
                  </a:cubicBezTo>
                  <a:cubicBezTo>
                    <a:pt x="777" y="348"/>
                    <a:pt x="617" y="429"/>
                    <a:pt x="456" y="563"/>
                  </a:cubicBezTo>
                  <a:cubicBezTo>
                    <a:pt x="215" y="750"/>
                    <a:pt x="81" y="937"/>
                    <a:pt x="54" y="1151"/>
                  </a:cubicBezTo>
                  <a:cubicBezTo>
                    <a:pt x="54" y="1178"/>
                    <a:pt x="1" y="1232"/>
                    <a:pt x="1" y="1285"/>
                  </a:cubicBezTo>
                  <a:cubicBezTo>
                    <a:pt x="54" y="1312"/>
                    <a:pt x="54" y="1339"/>
                    <a:pt x="81" y="1366"/>
                  </a:cubicBezTo>
                  <a:cubicBezTo>
                    <a:pt x="135" y="1419"/>
                    <a:pt x="188" y="1473"/>
                    <a:pt x="242" y="1499"/>
                  </a:cubicBezTo>
                  <a:cubicBezTo>
                    <a:pt x="322" y="1553"/>
                    <a:pt x="402" y="1580"/>
                    <a:pt x="483" y="1606"/>
                  </a:cubicBezTo>
                  <a:cubicBezTo>
                    <a:pt x="617" y="1633"/>
                    <a:pt x="777" y="1633"/>
                    <a:pt x="911" y="1633"/>
                  </a:cubicBezTo>
                  <a:cubicBezTo>
                    <a:pt x="1125" y="1633"/>
                    <a:pt x="1339" y="1606"/>
                    <a:pt x="1553" y="1553"/>
                  </a:cubicBezTo>
                  <a:cubicBezTo>
                    <a:pt x="1660" y="1499"/>
                    <a:pt x="1741" y="1473"/>
                    <a:pt x="1821" y="1446"/>
                  </a:cubicBezTo>
                  <a:cubicBezTo>
                    <a:pt x="1955" y="1419"/>
                    <a:pt x="2062" y="1339"/>
                    <a:pt x="2196" y="1285"/>
                  </a:cubicBezTo>
                  <a:cubicBezTo>
                    <a:pt x="2410" y="1178"/>
                    <a:pt x="2624" y="1044"/>
                    <a:pt x="2865" y="964"/>
                  </a:cubicBezTo>
                  <a:cubicBezTo>
                    <a:pt x="2945" y="937"/>
                    <a:pt x="3079" y="884"/>
                    <a:pt x="3186" y="830"/>
                  </a:cubicBezTo>
                  <a:cubicBezTo>
                    <a:pt x="3293" y="803"/>
                    <a:pt x="3427" y="777"/>
                    <a:pt x="3534" y="777"/>
                  </a:cubicBezTo>
                  <a:cubicBezTo>
                    <a:pt x="3614" y="777"/>
                    <a:pt x="3721" y="750"/>
                    <a:pt x="3828" y="750"/>
                  </a:cubicBezTo>
                  <a:lnTo>
                    <a:pt x="3882" y="750"/>
                  </a:lnTo>
                  <a:lnTo>
                    <a:pt x="3828" y="670"/>
                  </a:lnTo>
                  <a:cubicBezTo>
                    <a:pt x="3748" y="616"/>
                    <a:pt x="3695" y="536"/>
                    <a:pt x="3614" y="509"/>
                  </a:cubicBezTo>
                  <a:cubicBezTo>
                    <a:pt x="3561" y="429"/>
                    <a:pt x="3454" y="402"/>
                    <a:pt x="3400" y="375"/>
                  </a:cubicBezTo>
                  <a:cubicBezTo>
                    <a:pt x="3293" y="295"/>
                    <a:pt x="3186" y="268"/>
                    <a:pt x="3079" y="241"/>
                  </a:cubicBezTo>
                  <a:lnTo>
                    <a:pt x="2785" y="134"/>
                  </a:lnTo>
                  <a:cubicBezTo>
                    <a:pt x="2651" y="108"/>
                    <a:pt x="2517" y="81"/>
                    <a:pt x="2410" y="81"/>
                  </a:cubicBezTo>
                  <a:lnTo>
                    <a:pt x="2115" y="81"/>
                  </a:lnTo>
                  <a:cubicBezTo>
                    <a:pt x="2115" y="0"/>
                    <a:pt x="2089" y="0"/>
                    <a:pt x="20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7" name="Google Shape;6907;p46"/>
            <p:cNvSpPr/>
            <p:nvPr/>
          </p:nvSpPr>
          <p:spPr>
            <a:xfrm>
              <a:off x="10291950" y="6362450"/>
              <a:ext cx="700" cy="25"/>
            </a:xfrm>
            <a:custGeom>
              <a:avLst/>
              <a:gdLst/>
              <a:ahLst/>
              <a:cxnLst/>
              <a:rect l="l" t="t" r="r" b="b"/>
              <a:pathLst>
                <a:path w="28" h="1" extrusionOk="0">
                  <a:moveTo>
                    <a:pt x="28" y="0"/>
                  </a:moveTo>
                  <a:lnTo>
                    <a:pt x="1" y="0"/>
                  </a:lnTo>
                  <a:lnTo>
                    <a:pt x="28" y="0"/>
                  </a:ln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8" name="Google Shape;6908;p46"/>
            <p:cNvSpPr/>
            <p:nvPr/>
          </p:nvSpPr>
          <p:spPr>
            <a:xfrm>
              <a:off x="10284600" y="6236650"/>
              <a:ext cx="86350" cy="57575"/>
            </a:xfrm>
            <a:custGeom>
              <a:avLst/>
              <a:gdLst/>
              <a:ahLst/>
              <a:cxnLst/>
              <a:rect l="l" t="t" r="r" b="b"/>
              <a:pathLst>
                <a:path w="3454" h="2303" extrusionOk="0">
                  <a:moveTo>
                    <a:pt x="2543" y="0"/>
                  </a:moveTo>
                  <a:cubicBezTo>
                    <a:pt x="2436" y="0"/>
                    <a:pt x="2302" y="0"/>
                    <a:pt x="2195" y="27"/>
                  </a:cubicBezTo>
                  <a:cubicBezTo>
                    <a:pt x="2061" y="54"/>
                    <a:pt x="1927" y="54"/>
                    <a:pt x="1847" y="107"/>
                  </a:cubicBezTo>
                  <a:cubicBezTo>
                    <a:pt x="1713" y="134"/>
                    <a:pt x="1606" y="161"/>
                    <a:pt x="1472" y="241"/>
                  </a:cubicBezTo>
                  <a:cubicBezTo>
                    <a:pt x="1205" y="322"/>
                    <a:pt x="964" y="509"/>
                    <a:pt x="777" y="670"/>
                  </a:cubicBezTo>
                  <a:cubicBezTo>
                    <a:pt x="696" y="723"/>
                    <a:pt x="643" y="777"/>
                    <a:pt x="562" y="830"/>
                  </a:cubicBezTo>
                  <a:cubicBezTo>
                    <a:pt x="402" y="991"/>
                    <a:pt x="295" y="1178"/>
                    <a:pt x="188" y="1339"/>
                  </a:cubicBezTo>
                  <a:cubicBezTo>
                    <a:pt x="54" y="1580"/>
                    <a:pt x="0" y="1794"/>
                    <a:pt x="27" y="2035"/>
                  </a:cubicBezTo>
                  <a:lnTo>
                    <a:pt x="107" y="2115"/>
                  </a:lnTo>
                  <a:cubicBezTo>
                    <a:pt x="134" y="2142"/>
                    <a:pt x="188" y="2168"/>
                    <a:pt x="241" y="2195"/>
                  </a:cubicBezTo>
                  <a:cubicBezTo>
                    <a:pt x="295" y="2249"/>
                    <a:pt x="375" y="2275"/>
                    <a:pt x="402" y="2275"/>
                  </a:cubicBezTo>
                  <a:cubicBezTo>
                    <a:pt x="509" y="2302"/>
                    <a:pt x="562" y="2302"/>
                    <a:pt x="670" y="2302"/>
                  </a:cubicBezTo>
                  <a:cubicBezTo>
                    <a:pt x="803" y="2302"/>
                    <a:pt x="937" y="2275"/>
                    <a:pt x="1044" y="2249"/>
                  </a:cubicBezTo>
                  <a:cubicBezTo>
                    <a:pt x="1205" y="2168"/>
                    <a:pt x="1365" y="2115"/>
                    <a:pt x="1499" y="2035"/>
                  </a:cubicBezTo>
                  <a:cubicBezTo>
                    <a:pt x="1633" y="1981"/>
                    <a:pt x="1740" y="1874"/>
                    <a:pt x="1874" y="1767"/>
                  </a:cubicBezTo>
                  <a:cubicBezTo>
                    <a:pt x="1901" y="1740"/>
                    <a:pt x="1927" y="1713"/>
                    <a:pt x="1981" y="1633"/>
                  </a:cubicBezTo>
                  <a:cubicBezTo>
                    <a:pt x="2008" y="1606"/>
                    <a:pt x="2035" y="1526"/>
                    <a:pt x="2061" y="1499"/>
                  </a:cubicBezTo>
                  <a:cubicBezTo>
                    <a:pt x="2142" y="1392"/>
                    <a:pt x="2195" y="1339"/>
                    <a:pt x="2275" y="1232"/>
                  </a:cubicBezTo>
                  <a:cubicBezTo>
                    <a:pt x="2409" y="1071"/>
                    <a:pt x="2543" y="910"/>
                    <a:pt x="2677" y="777"/>
                  </a:cubicBezTo>
                  <a:lnTo>
                    <a:pt x="2918" y="536"/>
                  </a:lnTo>
                  <a:cubicBezTo>
                    <a:pt x="2971" y="455"/>
                    <a:pt x="3078" y="402"/>
                    <a:pt x="3185" y="375"/>
                  </a:cubicBezTo>
                  <a:cubicBezTo>
                    <a:pt x="3266" y="295"/>
                    <a:pt x="3346" y="268"/>
                    <a:pt x="3453" y="241"/>
                  </a:cubicBezTo>
                  <a:cubicBezTo>
                    <a:pt x="3400" y="241"/>
                    <a:pt x="3400" y="188"/>
                    <a:pt x="3373" y="188"/>
                  </a:cubicBezTo>
                  <a:cubicBezTo>
                    <a:pt x="3266" y="161"/>
                    <a:pt x="3185" y="134"/>
                    <a:pt x="3105" y="107"/>
                  </a:cubicBezTo>
                  <a:cubicBezTo>
                    <a:pt x="2998" y="54"/>
                    <a:pt x="2945" y="54"/>
                    <a:pt x="2838" y="27"/>
                  </a:cubicBezTo>
                  <a:cubicBezTo>
                    <a:pt x="2730" y="0"/>
                    <a:pt x="2650" y="0"/>
                    <a:pt x="25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9" name="Google Shape;6909;p46"/>
            <p:cNvSpPr/>
            <p:nvPr/>
          </p:nvSpPr>
          <p:spPr>
            <a:xfrm>
              <a:off x="10245125" y="6129575"/>
              <a:ext cx="59575" cy="85025"/>
            </a:xfrm>
            <a:custGeom>
              <a:avLst/>
              <a:gdLst/>
              <a:ahLst/>
              <a:cxnLst/>
              <a:rect l="l" t="t" r="r" b="b"/>
              <a:pathLst>
                <a:path w="2383" h="3401" extrusionOk="0">
                  <a:moveTo>
                    <a:pt x="2382" y="1"/>
                  </a:moveTo>
                  <a:lnTo>
                    <a:pt x="2382" y="1"/>
                  </a:lnTo>
                  <a:cubicBezTo>
                    <a:pt x="2356" y="1"/>
                    <a:pt x="2302" y="28"/>
                    <a:pt x="2302" y="28"/>
                  </a:cubicBezTo>
                  <a:cubicBezTo>
                    <a:pt x="2222" y="28"/>
                    <a:pt x="2115" y="54"/>
                    <a:pt x="2034" y="54"/>
                  </a:cubicBezTo>
                  <a:cubicBezTo>
                    <a:pt x="1954" y="108"/>
                    <a:pt x="1874" y="108"/>
                    <a:pt x="1767" y="135"/>
                  </a:cubicBezTo>
                  <a:cubicBezTo>
                    <a:pt x="1686" y="162"/>
                    <a:pt x="1579" y="242"/>
                    <a:pt x="1472" y="269"/>
                  </a:cubicBezTo>
                  <a:cubicBezTo>
                    <a:pt x="1365" y="295"/>
                    <a:pt x="1285" y="376"/>
                    <a:pt x="1205" y="429"/>
                  </a:cubicBezTo>
                  <a:cubicBezTo>
                    <a:pt x="1098" y="509"/>
                    <a:pt x="1017" y="590"/>
                    <a:pt x="910" y="670"/>
                  </a:cubicBezTo>
                  <a:lnTo>
                    <a:pt x="643" y="938"/>
                  </a:lnTo>
                  <a:cubicBezTo>
                    <a:pt x="482" y="1179"/>
                    <a:pt x="295" y="1393"/>
                    <a:pt x="214" y="1634"/>
                  </a:cubicBezTo>
                  <a:cubicBezTo>
                    <a:pt x="161" y="1741"/>
                    <a:pt x="134" y="1794"/>
                    <a:pt x="107" y="1901"/>
                  </a:cubicBezTo>
                  <a:cubicBezTo>
                    <a:pt x="27" y="2142"/>
                    <a:pt x="0" y="2330"/>
                    <a:pt x="0" y="2544"/>
                  </a:cubicBezTo>
                  <a:cubicBezTo>
                    <a:pt x="0" y="2811"/>
                    <a:pt x="27" y="3052"/>
                    <a:pt x="161" y="3240"/>
                  </a:cubicBezTo>
                  <a:cubicBezTo>
                    <a:pt x="214" y="3266"/>
                    <a:pt x="241" y="3347"/>
                    <a:pt x="268" y="3373"/>
                  </a:cubicBezTo>
                  <a:lnTo>
                    <a:pt x="295" y="3373"/>
                  </a:lnTo>
                  <a:cubicBezTo>
                    <a:pt x="321" y="3373"/>
                    <a:pt x="375" y="3373"/>
                    <a:pt x="402" y="3400"/>
                  </a:cubicBezTo>
                  <a:lnTo>
                    <a:pt x="562" y="3400"/>
                  </a:lnTo>
                  <a:cubicBezTo>
                    <a:pt x="589" y="3400"/>
                    <a:pt x="643" y="3400"/>
                    <a:pt x="643" y="3373"/>
                  </a:cubicBezTo>
                  <a:cubicBezTo>
                    <a:pt x="669" y="3373"/>
                    <a:pt x="696" y="3347"/>
                    <a:pt x="776" y="3347"/>
                  </a:cubicBezTo>
                  <a:cubicBezTo>
                    <a:pt x="803" y="3293"/>
                    <a:pt x="830" y="3293"/>
                    <a:pt x="910" y="3266"/>
                  </a:cubicBezTo>
                  <a:cubicBezTo>
                    <a:pt x="964" y="3240"/>
                    <a:pt x="1017" y="3213"/>
                    <a:pt x="1071" y="3132"/>
                  </a:cubicBezTo>
                  <a:lnTo>
                    <a:pt x="1205" y="2999"/>
                  </a:lnTo>
                  <a:lnTo>
                    <a:pt x="1499" y="2597"/>
                  </a:lnTo>
                  <a:cubicBezTo>
                    <a:pt x="1553" y="2544"/>
                    <a:pt x="1579" y="2437"/>
                    <a:pt x="1606" y="2356"/>
                  </a:cubicBezTo>
                  <a:cubicBezTo>
                    <a:pt x="1633" y="2276"/>
                    <a:pt x="1686" y="2196"/>
                    <a:pt x="1686" y="2089"/>
                  </a:cubicBezTo>
                  <a:cubicBezTo>
                    <a:pt x="1740" y="1901"/>
                    <a:pt x="1767" y="1660"/>
                    <a:pt x="1820" y="1473"/>
                  </a:cubicBezTo>
                  <a:cubicBezTo>
                    <a:pt x="1847" y="1259"/>
                    <a:pt x="1874" y="1072"/>
                    <a:pt x="1954" y="857"/>
                  </a:cubicBezTo>
                  <a:cubicBezTo>
                    <a:pt x="2008" y="670"/>
                    <a:pt x="2088" y="456"/>
                    <a:pt x="2168" y="295"/>
                  </a:cubicBezTo>
                  <a:cubicBezTo>
                    <a:pt x="2222" y="188"/>
                    <a:pt x="2275" y="135"/>
                    <a:pt x="2356" y="28"/>
                  </a:cubicBezTo>
                  <a:cubicBezTo>
                    <a:pt x="2356" y="28"/>
                    <a:pt x="2356" y="1"/>
                    <a:pt x="23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0" name="Google Shape;6910;p46"/>
            <p:cNvSpPr/>
            <p:nvPr/>
          </p:nvSpPr>
          <p:spPr>
            <a:xfrm>
              <a:off x="9991525" y="5590250"/>
              <a:ext cx="133175" cy="174675"/>
            </a:xfrm>
            <a:custGeom>
              <a:avLst/>
              <a:gdLst/>
              <a:ahLst/>
              <a:cxnLst/>
              <a:rect l="l" t="t" r="r" b="b"/>
              <a:pathLst>
                <a:path w="5327" h="6987" extrusionOk="0">
                  <a:moveTo>
                    <a:pt x="2810" y="1"/>
                  </a:moveTo>
                  <a:cubicBezTo>
                    <a:pt x="2623" y="1"/>
                    <a:pt x="2382" y="1"/>
                    <a:pt x="2168" y="28"/>
                  </a:cubicBezTo>
                  <a:cubicBezTo>
                    <a:pt x="1767" y="81"/>
                    <a:pt x="1419" y="188"/>
                    <a:pt x="1071" y="349"/>
                  </a:cubicBezTo>
                  <a:cubicBezTo>
                    <a:pt x="723" y="536"/>
                    <a:pt x="402" y="804"/>
                    <a:pt x="241" y="1071"/>
                  </a:cubicBezTo>
                  <a:cubicBezTo>
                    <a:pt x="134" y="1205"/>
                    <a:pt x="80" y="1339"/>
                    <a:pt x="54" y="1473"/>
                  </a:cubicBezTo>
                  <a:cubicBezTo>
                    <a:pt x="0" y="1526"/>
                    <a:pt x="0" y="1553"/>
                    <a:pt x="0" y="1634"/>
                  </a:cubicBezTo>
                  <a:cubicBezTo>
                    <a:pt x="0" y="1687"/>
                    <a:pt x="0" y="1741"/>
                    <a:pt x="54" y="1794"/>
                  </a:cubicBezTo>
                  <a:cubicBezTo>
                    <a:pt x="80" y="1874"/>
                    <a:pt x="134" y="1928"/>
                    <a:pt x="214" y="2008"/>
                  </a:cubicBezTo>
                  <a:cubicBezTo>
                    <a:pt x="268" y="2035"/>
                    <a:pt x="321" y="2035"/>
                    <a:pt x="402" y="2035"/>
                  </a:cubicBezTo>
                  <a:lnTo>
                    <a:pt x="482" y="2035"/>
                  </a:lnTo>
                  <a:cubicBezTo>
                    <a:pt x="589" y="2035"/>
                    <a:pt x="669" y="2008"/>
                    <a:pt x="803" y="1955"/>
                  </a:cubicBezTo>
                  <a:cubicBezTo>
                    <a:pt x="937" y="1928"/>
                    <a:pt x="1044" y="1874"/>
                    <a:pt x="1151" y="1821"/>
                  </a:cubicBezTo>
                  <a:cubicBezTo>
                    <a:pt x="1392" y="1741"/>
                    <a:pt x="1606" y="1634"/>
                    <a:pt x="1874" y="1473"/>
                  </a:cubicBezTo>
                  <a:cubicBezTo>
                    <a:pt x="2115" y="1339"/>
                    <a:pt x="2329" y="1205"/>
                    <a:pt x="2489" y="1098"/>
                  </a:cubicBezTo>
                  <a:cubicBezTo>
                    <a:pt x="2543" y="1018"/>
                    <a:pt x="2650" y="964"/>
                    <a:pt x="2730" y="884"/>
                  </a:cubicBezTo>
                  <a:cubicBezTo>
                    <a:pt x="2784" y="831"/>
                    <a:pt x="2864" y="804"/>
                    <a:pt x="2891" y="723"/>
                  </a:cubicBezTo>
                  <a:cubicBezTo>
                    <a:pt x="2944" y="697"/>
                    <a:pt x="2998" y="616"/>
                    <a:pt x="3051" y="590"/>
                  </a:cubicBezTo>
                  <a:lnTo>
                    <a:pt x="3132" y="723"/>
                  </a:lnTo>
                  <a:cubicBezTo>
                    <a:pt x="3185" y="831"/>
                    <a:pt x="3265" y="938"/>
                    <a:pt x="3292" y="1018"/>
                  </a:cubicBezTo>
                  <a:cubicBezTo>
                    <a:pt x="3426" y="1232"/>
                    <a:pt x="3533" y="1419"/>
                    <a:pt x="3613" y="1634"/>
                  </a:cubicBezTo>
                  <a:cubicBezTo>
                    <a:pt x="3854" y="2062"/>
                    <a:pt x="4068" y="2490"/>
                    <a:pt x="4256" y="2892"/>
                  </a:cubicBezTo>
                  <a:lnTo>
                    <a:pt x="4256" y="2865"/>
                  </a:lnTo>
                  <a:cubicBezTo>
                    <a:pt x="4630" y="3748"/>
                    <a:pt x="4871" y="4605"/>
                    <a:pt x="5005" y="5488"/>
                  </a:cubicBezTo>
                  <a:cubicBezTo>
                    <a:pt x="5059" y="5970"/>
                    <a:pt x="5085" y="6451"/>
                    <a:pt x="5059" y="6880"/>
                  </a:cubicBezTo>
                  <a:cubicBezTo>
                    <a:pt x="5059" y="6906"/>
                    <a:pt x="5059" y="6960"/>
                    <a:pt x="5085" y="6960"/>
                  </a:cubicBezTo>
                  <a:cubicBezTo>
                    <a:pt x="5139" y="6987"/>
                    <a:pt x="5166" y="6987"/>
                    <a:pt x="5166" y="6987"/>
                  </a:cubicBezTo>
                  <a:cubicBezTo>
                    <a:pt x="5219" y="6987"/>
                    <a:pt x="5273" y="6960"/>
                    <a:pt x="5273" y="6880"/>
                  </a:cubicBezTo>
                  <a:cubicBezTo>
                    <a:pt x="5326" y="5889"/>
                    <a:pt x="5219" y="4819"/>
                    <a:pt x="5005" y="3694"/>
                  </a:cubicBezTo>
                  <a:cubicBezTo>
                    <a:pt x="4871" y="3159"/>
                    <a:pt x="4738" y="2624"/>
                    <a:pt x="4523" y="2142"/>
                  </a:cubicBezTo>
                  <a:cubicBezTo>
                    <a:pt x="4336" y="1607"/>
                    <a:pt x="4095" y="1098"/>
                    <a:pt x="3828" y="670"/>
                  </a:cubicBezTo>
                  <a:cubicBezTo>
                    <a:pt x="3747" y="563"/>
                    <a:pt x="3720" y="483"/>
                    <a:pt x="3667" y="402"/>
                  </a:cubicBezTo>
                  <a:cubicBezTo>
                    <a:pt x="3587" y="322"/>
                    <a:pt x="3560" y="268"/>
                    <a:pt x="3480" y="161"/>
                  </a:cubicBezTo>
                  <a:lnTo>
                    <a:pt x="3426" y="81"/>
                  </a:lnTo>
                  <a:lnTo>
                    <a:pt x="3346" y="28"/>
                  </a:lnTo>
                  <a:cubicBezTo>
                    <a:pt x="3346" y="1"/>
                    <a:pt x="3319" y="1"/>
                    <a:pt x="329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1" name="Google Shape;6911;p46"/>
            <p:cNvSpPr/>
            <p:nvPr/>
          </p:nvSpPr>
          <p:spPr>
            <a:xfrm>
              <a:off x="10069800" y="5590925"/>
              <a:ext cx="5375" cy="3375"/>
            </a:xfrm>
            <a:custGeom>
              <a:avLst/>
              <a:gdLst/>
              <a:ahLst/>
              <a:cxnLst/>
              <a:rect l="l" t="t" r="r" b="b"/>
              <a:pathLst>
                <a:path w="215" h="135" extrusionOk="0">
                  <a:moveTo>
                    <a:pt x="54" y="1"/>
                  </a:moveTo>
                  <a:cubicBezTo>
                    <a:pt x="1" y="1"/>
                    <a:pt x="1" y="1"/>
                    <a:pt x="1" y="27"/>
                  </a:cubicBezTo>
                  <a:cubicBezTo>
                    <a:pt x="1" y="54"/>
                    <a:pt x="1" y="54"/>
                    <a:pt x="27" y="108"/>
                  </a:cubicBezTo>
                  <a:cubicBezTo>
                    <a:pt x="54" y="108"/>
                    <a:pt x="134" y="108"/>
                    <a:pt x="161" y="134"/>
                  </a:cubicBezTo>
                  <a:cubicBezTo>
                    <a:pt x="188" y="134"/>
                    <a:pt x="188" y="134"/>
                    <a:pt x="215" y="108"/>
                  </a:cubicBezTo>
                  <a:cubicBezTo>
                    <a:pt x="215" y="54"/>
                    <a:pt x="215" y="54"/>
                    <a:pt x="188" y="27"/>
                  </a:cubicBezTo>
                  <a:cubicBezTo>
                    <a:pt x="161" y="27"/>
                    <a:pt x="81" y="27"/>
                    <a:pt x="54"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2" name="Google Shape;6912;p46"/>
            <p:cNvSpPr/>
            <p:nvPr/>
          </p:nvSpPr>
          <p:spPr>
            <a:xfrm>
              <a:off x="10070475" y="5590925"/>
              <a:ext cx="4025" cy="2700"/>
            </a:xfrm>
            <a:custGeom>
              <a:avLst/>
              <a:gdLst/>
              <a:ahLst/>
              <a:cxnLst/>
              <a:rect l="l" t="t" r="r" b="b"/>
              <a:pathLst>
                <a:path w="161" h="108" extrusionOk="0">
                  <a:moveTo>
                    <a:pt x="54" y="1"/>
                  </a:moveTo>
                  <a:cubicBezTo>
                    <a:pt x="27" y="1"/>
                    <a:pt x="27" y="27"/>
                    <a:pt x="0" y="27"/>
                  </a:cubicBezTo>
                  <a:cubicBezTo>
                    <a:pt x="0" y="54"/>
                    <a:pt x="0" y="54"/>
                    <a:pt x="27" y="108"/>
                  </a:cubicBezTo>
                  <a:lnTo>
                    <a:pt x="107" y="108"/>
                  </a:lnTo>
                  <a:cubicBezTo>
                    <a:pt x="134" y="108"/>
                    <a:pt x="134" y="108"/>
                    <a:pt x="161" y="54"/>
                  </a:cubicBezTo>
                  <a:cubicBezTo>
                    <a:pt x="161" y="27"/>
                    <a:pt x="161" y="27"/>
                    <a:pt x="134"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3" name="Google Shape;6913;p46"/>
            <p:cNvSpPr/>
            <p:nvPr/>
          </p:nvSpPr>
          <p:spPr>
            <a:xfrm>
              <a:off x="10067125" y="5590250"/>
              <a:ext cx="8050" cy="4050"/>
            </a:xfrm>
            <a:custGeom>
              <a:avLst/>
              <a:gdLst/>
              <a:ahLst/>
              <a:cxnLst/>
              <a:rect l="l" t="t" r="r" b="b"/>
              <a:pathLst>
                <a:path w="322" h="162" extrusionOk="0">
                  <a:moveTo>
                    <a:pt x="54" y="1"/>
                  </a:moveTo>
                  <a:cubicBezTo>
                    <a:pt x="27" y="1"/>
                    <a:pt x="1" y="28"/>
                    <a:pt x="1" y="54"/>
                  </a:cubicBezTo>
                  <a:cubicBezTo>
                    <a:pt x="1" y="81"/>
                    <a:pt x="27" y="135"/>
                    <a:pt x="54" y="135"/>
                  </a:cubicBezTo>
                  <a:cubicBezTo>
                    <a:pt x="134" y="135"/>
                    <a:pt x="188" y="161"/>
                    <a:pt x="268" y="161"/>
                  </a:cubicBezTo>
                  <a:cubicBezTo>
                    <a:pt x="295" y="161"/>
                    <a:pt x="322" y="135"/>
                    <a:pt x="322" y="81"/>
                  </a:cubicBezTo>
                  <a:cubicBezTo>
                    <a:pt x="322" y="54"/>
                    <a:pt x="295" y="28"/>
                    <a:pt x="268" y="28"/>
                  </a:cubicBezTo>
                  <a:cubicBezTo>
                    <a:pt x="188" y="28"/>
                    <a:pt x="134" y="1"/>
                    <a:pt x="54"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4" name="Google Shape;6914;p46"/>
            <p:cNvSpPr/>
            <p:nvPr/>
          </p:nvSpPr>
          <p:spPr>
            <a:xfrm>
              <a:off x="10066450" y="5589250"/>
              <a:ext cx="10075" cy="6950"/>
            </a:xfrm>
            <a:custGeom>
              <a:avLst/>
              <a:gdLst/>
              <a:ahLst/>
              <a:cxnLst/>
              <a:rect l="l" t="t" r="r" b="b"/>
              <a:pathLst>
                <a:path w="403" h="278" extrusionOk="0">
                  <a:moveTo>
                    <a:pt x="54" y="1"/>
                  </a:moveTo>
                  <a:cubicBezTo>
                    <a:pt x="48" y="1"/>
                    <a:pt x="41" y="14"/>
                    <a:pt x="28" y="41"/>
                  </a:cubicBezTo>
                  <a:cubicBezTo>
                    <a:pt x="1" y="41"/>
                    <a:pt x="1" y="68"/>
                    <a:pt x="1" y="94"/>
                  </a:cubicBezTo>
                  <a:cubicBezTo>
                    <a:pt x="1" y="121"/>
                    <a:pt x="28" y="201"/>
                    <a:pt x="54" y="201"/>
                  </a:cubicBezTo>
                  <a:cubicBezTo>
                    <a:pt x="81" y="201"/>
                    <a:pt x="135" y="201"/>
                    <a:pt x="188" y="228"/>
                  </a:cubicBezTo>
                  <a:cubicBezTo>
                    <a:pt x="188" y="228"/>
                    <a:pt x="215" y="228"/>
                    <a:pt x="215" y="255"/>
                  </a:cubicBezTo>
                  <a:cubicBezTo>
                    <a:pt x="231" y="272"/>
                    <a:pt x="248" y="278"/>
                    <a:pt x="264" y="278"/>
                  </a:cubicBezTo>
                  <a:cubicBezTo>
                    <a:pt x="299" y="278"/>
                    <a:pt x="330" y="247"/>
                    <a:pt x="349" y="228"/>
                  </a:cubicBezTo>
                  <a:cubicBezTo>
                    <a:pt x="402" y="201"/>
                    <a:pt x="349" y="121"/>
                    <a:pt x="322" y="94"/>
                  </a:cubicBezTo>
                  <a:cubicBezTo>
                    <a:pt x="295" y="94"/>
                    <a:pt x="268" y="68"/>
                    <a:pt x="215" y="68"/>
                  </a:cubicBezTo>
                  <a:cubicBezTo>
                    <a:pt x="188" y="68"/>
                    <a:pt x="135" y="41"/>
                    <a:pt x="81" y="41"/>
                  </a:cubicBezTo>
                  <a:cubicBezTo>
                    <a:pt x="68" y="14"/>
                    <a:pt x="61" y="1"/>
                    <a:pt x="54"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5" name="Google Shape;6915;p46"/>
            <p:cNvSpPr/>
            <p:nvPr/>
          </p:nvSpPr>
          <p:spPr>
            <a:xfrm>
              <a:off x="10055075" y="5590425"/>
              <a:ext cx="20100" cy="3875"/>
            </a:xfrm>
            <a:custGeom>
              <a:avLst/>
              <a:gdLst/>
              <a:ahLst/>
              <a:cxnLst/>
              <a:rect l="l" t="t" r="r" b="b"/>
              <a:pathLst>
                <a:path w="804" h="155" extrusionOk="0">
                  <a:moveTo>
                    <a:pt x="198" y="1"/>
                  </a:moveTo>
                  <a:cubicBezTo>
                    <a:pt x="141" y="1"/>
                    <a:pt x="94" y="7"/>
                    <a:pt x="54" y="21"/>
                  </a:cubicBezTo>
                  <a:cubicBezTo>
                    <a:pt x="1" y="21"/>
                    <a:pt x="1" y="47"/>
                    <a:pt x="1" y="74"/>
                  </a:cubicBezTo>
                  <a:cubicBezTo>
                    <a:pt x="1" y="128"/>
                    <a:pt x="54" y="128"/>
                    <a:pt x="81" y="128"/>
                  </a:cubicBezTo>
                  <a:lnTo>
                    <a:pt x="616" y="128"/>
                  </a:lnTo>
                  <a:cubicBezTo>
                    <a:pt x="643" y="128"/>
                    <a:pt x="723" y="128"/>
                    <a:pt x="750" y="154"/>
                  </a:cubicBezTo>
                  <a:cubicBezTo>
                    <a:pt x="777" y="154"/>
                    <a:pt x="804" y="154"/>
                    <a:pt x="804" y="128"/>
                  </a:cubicBezTo>
                  <a:cubicBezTo>
                    <a:pt x="804" y="74"/>
                    <a:pt x="804" y="47"/>
                    <a:pt x="777" y="47"/>
                  </a:cubicBezTo>
                  <a:cubicBezTo>
                    <a:pt x="723" y="47"/>
                    <a:pt x="670" y="21"/>
                    <a:pt x="616" y="21"/>
                  </a:cubicBezTo>
                  <a:lnTo>
                    <a:pt x="402" y="21"/>
                  </a:lnTo>
                  <a:cubicBezTo>
                    <a:pt x="322" y="7"/>
                    <a:pt x="255" y="1"/>
                    <a:pt x="198"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6" name="Google Shape;6916;p46"/>
            <p:cNvSpPr/>
            <p:nvPr/>
          </p:nvSpPr>
          <p:spPr>
            <a:xfrm>
              <a:off x="10052400" y="5588925"/>
              <a:ext cx="18775" cy="4025"/>
            </a:xfrm>
            <a:custGeom>
              <a:avLst/>
              <a:gdLst/>
              <a:ahLst/>
              <a:cxnLst/>
              <a:rect l="l" t="t" r="r" b="b"/>
              <a:pathLst>
                <a:path w="751" h="161" extrusionOk="0">
                  <a:moveTo>
                    <a:pt x="349" y="0"/>
                  </a:moveTo>
                  <a:cubicBezTo>
                    <a:pt x="295" y="54"/>
                    <a:pt x="188" y="54"/>
                    <a:pt x="81" y="54"/>
                  </a:cubicBezTo>
                  <a:cubicBezTo>
                    <a:pt x="54" y="54"/>
                    <a:pt x="1" y="81"/>
                    <a:pt x="1" y="107"/>
                  </a:cubicBezTo>
                  <a:cubicBezTo>
                    <a:pt x="1" y="134"/>
                    <a:pt x="54" y="161"/>
                    <a:pt x="81" y="161"/>
                  </a:cubicBezTo>
                  <a:cubicBezTo>
                    <a:pt x="215" y="161"/>
                    <a:pt x="349" y="134"/>
                    <a:pt x="482" y="134"/>
                  </a:cubicBezTo>
                  <a:cubicBezTo>
                    <a:pt x="563" y="134"/>
                    <a:pt x="616" y="134"/>
                    <a:pt x="670" y="161"/>
                  </a:cubicBezTo>
                  <a:cubicBezTo>
                    <a:pt x="723" y="161"/>
                    <a:pt x="750" y="134"/>
                    <a:pt x="750" y="107"/>
                  </a:cubicBezTo>
                  <a:cubicBezTo>
                    <a:pt x="750" y="81"/>
                    <a:pt x="723" y="54"/>
                    <a:pt x="670" y="54"/>
                  </a:cubicBezTo>
                  <a:cubicBezTo>
                    <a:pt x="616" y="54"/>
                    <a:pt x="590" y="0"/>
                    <a:pt x="509"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7" name="Google Shape;6917;p46"/>
            <p:cNvSpPr/>
            <p:nvPr/>
          </p:nvSpPr>
          <p:spPr>
            <a:xfrm>
              <a:off x="10053750" y="5589600"/>
              <a:ext cx="19425" cy="3350"/>
            </a:xfrm>
            <a:custGeom>
              <a:avLst/>
              <a:gdLst/>
              <a:ahLst/>
              <a:cxnLst/>
              <a:rect l="l" t="t" r="r" b="b"/>
              <a:pathLst>
                <a:path w="777" h="134" extrusionOk="0">
                  <a:moveTo>
                    <a:pt x="402" y="0"/>
                  </a:moveTo>
                  <a:lnTo>
                    <a:pt x="54" y="27"/>
                  </a:lnTo>
                  <a:cubicBezTo>
                    <a:pt x="27" y="27"/>
                    <a:pt x="0" y="54"/>
                    <a:pt x="0" y="80"/>
                  </a:cubicBezTo>
                  <a:cubicBezTo>
                    <a:pt x="0" y="107"/>
                    <a:pt x="27" y="134"/>
                    <a:pt x="54" y="134"/>
                  </a:cubicBezTo>
                  <a:cubicBezTo>
                    <a:pt x="134" y="134"/>
                    <a:pt x="188" y="107"/>
                    <a:pt x="295" y="107"/>
                  </a:cubicBezTo>
                  <a:lnTo>
                    <a:pt x="509" y="107"/>
                  </a:lnTo>
                  <a:cubicBezTo>
                    <a:pt x="562" y="107"/>
                    <a:pt x="643" y="107"/>
                    <a:pt x="696" y="134"/>
                  </a:cubicBezTo>
                  <a:cubicBezTo>
                    <a:pt x="723" y="134"/>
                    <a:pt x="776" y="134"/>
                    <a:pt x="776" y="107"/>
                  </a:cubicBezTo>
                  <a:cubicBezTo>
                    <a:pt x="776" y="80"/>
                    <a:pt x="776" y="54"/>
                    <a:pt x="723" y="54"/>
                  </a:cubicBezTo>
                  <a:cubicBezTo>
                    <a:pt x="669" y="54"/>
                    <a:pt x="643" y="0"/>
                    <a:pt x="562"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8" name="Google Shape;6918;p46"/>
            <p:cNvSpPr/>
            <p:nvPr/>
          </p:nvSpPr>
          <p:spPr>
            <a:xfrm>
              <a:off x="10060425" y="5588925"/>
              <a:ext cx="12750" cy="4700"/>
            </a:xfrm>
            <a:custGeom>
              <a:avLst/>
              <a:gdLst/>
              <a:ahLst/>
              <a:cxnLst/>
              <a:rect l="l" t="t" r="r" b="b"/>
              <a:pathLst>
                <a:path w="510" h="188" extrusionOk="0">
                  <a:moveTo>
                    <a:pt x="54" y="0"/>
                  </a:moveTo>
                  <a:cubicBezTo>
                    <a:pt x="28" y="0"/>
                    <a:pt x="1" y="54"/>
                    <a:pt x="1" y="81"/>
                  </a:cubicBezTo>
                  <a:cubicBezTo>
                    <a:pt x="1" y="107"/>
                    <a:pt x="28" y="134"/>
                    <a:pt x="54" y="134"/>
                  </a:cubicBezTo>
                  <a:lnTo>
                    <a:pt x="269" y="134"/>
                  </a:lnTo>
                  <a:cubicBezTo>
                    <a:pt x="322" y="134"/>
                    <a:pt x="402" y="134"/>
                    <a:pt x="429" y="188"/>
                  </a:cubicBezTo>
                  <a:cubicBezTo>
                    <a:pt x="456" y="188"/>
                    <a:pt x="509" y="134"/>
                    <a:pt x="509" y="107"/>
                  </a:cubicBezTo>
                  <a:cubicBezTo>
                    <a:pt x="509" y="81"/>
                    <a:pt x="456" y="54"/>
                    <a:pt x="429" y="54"/>
                  </a:cubicBezTo>
                  <a:cubicBezTo>
                    <a:pt x="349" y="0"/>
                    <a:pt x="295" y="0"/>
                    <a:pt x="242"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9" name="Google Shape;6919;p46"/>
            <p:cNvSpPr/>
            <p:nvPr/>
          </p:nvSpPr>
          <p:spPr>
            <a:xfrm>
              <a:off x="10053750" y="5589675"/>
              <a:ext cx="19425" cy="4625"/>
            </a:xfrm>
            <a:custGeom>
              <a:avLst/>
              <a:gdLst/>
              <a:ahLst/>
              <a:cxnLst/>
              <a:rect l="l" t="t" r="r" b="b"/>
              <a:pathLst>
                <a:path w="777" h="185" extrusionOk="0">
                  <a:moveTo>
                    <a:pt x="302" y="0"/>
                  </a:moveTo>
                  <a:cubicBezTo>
                    <a:pt x="220" y="0"/>
                    <a:pt x="143" y="24"/>
                    <a:pt x="54" y="24"/>
                  </a:cubicBezTo>
                  <a:cubicBezTo>
                    <a:pt x="27" y="24"/>
                    <a:pt x="0" y="51"/>
                    <a:pt x="0" y="77"/>
                  </a:cubicBezTo>
                  <a:cubicBezTo>
                    <a:pt x="0" y="104"/>
                    <a:pt x="27" y="131"/>
                    <a:pt x="54" y="131"/>
                  </a:cubicBezTo>
                  <a:cubicBezTo>
                    <a:pt x="143" y="131"/>
                    <a:pt x="256" y="119"/>
                    <a:pt x="361" y="119"/>
                  </a:cubicBezTo>
                  <a:cubicBezTo>
                    <a:pt x="414" y="119"/>
                    <a:pt x="464" y="122"/>
                    <a:pt x="509" y="131"/>
                  </a:cubicBezTo>
                  <a:cubicBezTo>
                    <a:pt x="562" y="131"/>
                    <a:pt x="643" y="131"/>
                    <a:pt x="696" y="184"/>
                  </a:cubicBezTo>
                  <a:cubicBezTo>
                    <a:pt x="723" y="184"/>
                    <a:pt x="776" y="184"/>
                    <a:pt x="776" y="104"/>
                  </a:cubicBezTo>
                  <a:cubicBezTo>
                    <a:pt x="776" y="77"/>
                    <a:pt x="723" y="51"/>
                    <a:pt x="723" y="51"/>
                  </a:cubicBezTo>
                  <a:cubicBezTo>
                    <a:pt x="643" y="24"/>
                    <a:pt x="536" y="24"/>
                    <a:pt x="428" y="24"/>
                  </a:cubicBezTo>
                  <a:cubicBezTo>
                    <a:pt x="384" y="6"/>
                    <a:pt x="342" y="0"/>
                    <a:pt x="302"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0" name="Google Shape;6920;p46"/>
            <p:cNvSpPr/>
            <p:nvPr/>
          </p:nvSpPr>
          <p:spPr>
            <a:xfrm>
              <a:off x="10046375" y="5590250"/>
              <a:ext cx="23450" cy="3375"/>
            </a:xfrm>
            <a:custGeom>
              <a:avLst/>
              <a:gdLst/>
              <a:ahLst/>
              <a:cxnLst/>
              <a:rect l="l" t="t" r="r" b="b"/>
              <a:pathLst>
                <a:path w="938" h="135" extrusionOk="0">
                  <a:moveTo>
                    <a:pt x="456" y="1"/>
                  </a:moveTo>
                  <a:cubicBezTo>
                    <a:pt x="322" y="1"/>
                    <a:pt x="161" y="28"/>
                    <a:pt x="28" y="54"/>
                  </a:cubicBezTo>
                  <a:cubicBezTo>
                    <a:pt x="1" y="54"/>
                    <a:pt x="1" y="81"/>
                    <a:pt x="1" y="81"/>
                  </a:cubicBezTo>
                  <a:cubicBezTo>
                    <a:pt x="1" y="135"/>
                    <a:pt x="28" y="135"/>
                    <a:pt x="28" y="135"/>
                  </a:cubicBezTo>
                  <a:cubicBezTo>
                    <a:pt x="135" y="135"/>
                    <a:pt x="215" y="81"/>
                    <a:pt x="322" y="81"/>
                  </a:cubicBezTo>
                  <a:lnTo>
                    <a:pt x="723" y="81"/>
                  </a:lnTo>
                  <a:cubicBezTo>
                    <a:pt x="750" y="81"/>
                    <a:pt x="804" y="81"/>
                    <a:pt x="857" y="135"/>
                  </a:cubicBezTo>
                  <a:cubicBezTo>
                    <a:pt x="884" y="135"/>
                    <a:pt x="884" y="135"/>
                    <a:pt x="938" y="81"/>
                  </a:cubicBezTo>
                  <a:cubicBezTo>
                    <a:pt x="938" y="54"/>
                    <a:pt x="938" y="54"/>
                    <a:pt x="884" y="28"/>
                  </a:cubicBezTo>
                  <a:cubicBezTo>
                    <a:pt x="857" y="28"/>
                    <a:pt x="831" y="28"/>
                    <a:pt x="804"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1" name="Google Shape;6921;p46"/>
            <p:cNvSpPr/>
            <p:nvPr/>
          </p:nvSpPr>
          <p:spPr>
            <a:xfrm>
              <a:off x="10040350" y="5588250"/>
              <a:ext cx="31475" cy="6725"/>
            </a:xfrm>
            <a:custGeom>
              <a:avLst/>
              <a:gdLst/>
              <a:ahLst/>
              <a:cxnLst/>
              <a:rect l="l" t="t" r="r" b="b"/>
              <a:pathLst>
                <a:path w="1259" h="269" extrusionOk="0">
                  <a:moveTo>
                    <a:pt x="804" y="1"/>
                  </a:moveTo>
                  <a:cubicBezTo>
                    <a:pt x="697" y="81"/>
                    <a:pt x="643" y="81"/>
                    <a:pt x="590" y="81"/>
                  </a:cubicBezTo>
                  <a:cubicBezTo>
                    <a:pt x="402" y="81"/>
                    <a:pt x="242" y="108"/>
                    <a:pt x="28" y="161"/>
                  </a:cubicBezTo>
                  <a:lnTo>
                    <a:pt x="1" y="215"/>
                  </a:lnTo>
                  <a:lnTo>
                    <a:pt x="1" y="241"/>
                  </a:lnTo>
                  <a:cubicBezTo>
                    <a:pt x="1" y="241"/>
                    <a:pt x="1" y="268"/>
                    <a:pt x="28" y="268"/>
                  </a:cubicBezTo>
                  <a:lnTo>
                    <a:pt x="54" y="268"/>
                  </a:lnTo>
                  <a:cubicBezTo>
                    <a:pt x="81" y="268"/>
                    <a:pt x="135" y="268"/>
                    <a:pt x="162" y="241"/>
                  </a:cubicBezTo>
                  <a:cubicBezTo>
                    <a:pt x="269" y="215"/>
                    <a:pt x="402" y="215"/>
                    <a:pt x="536" y="161"/>
                  </a:cubicBezTo>
                  <a:cubicBezTo>
                    <a:pt x="670" y="134"/>
                    <a:pt x="804" y="134"/>
                    <a:pt x="938" y="134"/>
                  </a:cubicBezTo>
                  <a:cubicBezTo>
                    <a:pt x="1018" y="134"/>
                    <a:pt x="1098" y="161"/>
                    <a:pt x="1205" y="161"/>
                  </a:cubicBezTo>
                  <a:cubicBezTo>
                    <a:pt x="1232" y="161"/>
                    <a:pt x="1232" y="161"/>
                    <a:pt x="1259" y="134"/>
                  </a:cubicBezTo>
                  <a:cubicBezTo>
                    <a:pt x="1259" y="108"/>
                    <a:pt x="1259" y="108"/>
                    <a:pt x="1232" y="81"/>
                  </a:cubicBezTo>
                  <a:cubicBezTo>
                    <a:pt x="1205" y="81"/>
                    <a:pt x="1152" y="27"/>
                    <a:pt x="1098" y="27"/>
                  </a:cubicBezTo>
                  <a:cubicBezTo>
                    <a:pt x="1018" y="27"/>
                    <a:pt x="991" y="27"/>
                    <a:pt x="938"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2" name="Google Shape;6922;p46"/>
            <p:cNvSpPr/>
            <p:nvPr/>
          </p:nvSpPr>
          <p:spPr>
            <a:xfrm>
              <a:off x="10040350" y="5589700"/>
              <a:ext cx="30825" cy="5275"/>
            </a:xfrm>
            <a:custGeom>
              <a:avLst/>
              <a:gdLst/>
              <a:ahLst/>
              <a:cxnLst/>
              <a:rect l="l" t="t" r="r" b="b"/>
              <a:pathLst>
                <a:path w="1233" h="211" extrusionOk="0">
                  <a:moveTo>
                    <a:pt x="560" y="1"/>
                  </a:moveTo>
                  <a:cubicBezTo>
                    <a:pt x="382" y="1"/>
                    <a:pt x="198" y="38"/>
                    <a:pt x="28" y="76"/>
                  </a:cubicBezTo>
                  <a:cubicBezTo>
                    <a:pt x="1" y="76"/>
                    <a:pt x="1" y="103"/>
                    <a:pt x="1" y="103"/>
                  </a:cubicBezTo>
                  <a:lnTo>
                    <a:pt x="1" y="183"/>
                  </a:lnTo>
                  <a:lnTo>
                    <a:pt x="28" y="210"/>
                  </a:lnTo>
                  <a:lnTo>
                    <a:pt x="135" y="210"/>
                  </a:lnTo>
                  <a:cubicBezTo>
                    <a:pt x="269" y="183"/>
                    <a:pt x="402" y="183"/>
                    <a:pt x="536" y="157"/>
                  </a:cubicBezTo>
                  <a:cubicBezTo>
                    <a:pt x="625" y="157"/>
                    <a:pt x="703" y="133"/>
                    <a:pt x="784" y="133"/>
                  </a:cubicBezTo>
                  <a:cubicBezTo>
                    <a:pt x="825" y="133"/>
                    <a:pt x="866" y="139"/>
                    <a:pt x="911" y="157"/>
                  </a:cubicBezTo>
                  <a:cubicBezTo>
                    <a:pt x="991" y="157"/>
                    <a:pt x="1072" y="157"/>
                    <a:pt x="1179" y="183"/>
                  </a:cubicBezTo>
                  <a:cubicBezTo>
                    <a:pt x="1205" y="183"/>
                    <a:pt x="1232" y="157"/>
                    <a:pt x="1232" y="103"/>
                  </a:cubicBezTo>
                  <a:cubicBezTo>
                    <a:pt x="1232" y="76"/>
                    <a:pt x="1205" y="50"/>
                    <a:pt x="1179" y="50"/>
                  </a:cubicBezTo>
                  <a:cubicBezTo>
                    <a:pt x="1045" y="23"/>
                    <a:pt x="911" y="23"/>
                    <a:pt x="777" y="23"/>
                  </a:cubicBezTo>
                  <a:cubicBezTo>
                    <a:pt x="707" y="7"/>
                    <a:pt x="634" y="1"/>
                    <a:pt x="560"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3" name="Google Shape;6923;p46"/>
            <p:cNvSpPr/>
            <p:nvPr/>
          </p:nvSpPr>
          <p:spPr>
            <a:xfrm>
              <a:off x="10036350" y="5588925"/>
              <a:ext cx="34150" cy="6700"/>
            </a:xfrm>
            <a:custGeom>
              <a:avLst/>
              <a:gdLst/>
              <a:ahLst/>
              <a:cxnLst/>
              <a:rect l="l" t="t" r="r" b="b"/>
              <a:pathLst>
                <a:path w="1366" h="268" extrusionOk="0">
                  <a:moveTo>
                    <a:pt x="1017" y="0"/>
                  </a:moveTo>
                  <a:cubicBezTo>
                    <a:pt x="884" y="54"/>
                    <a:pt x="750" y="54"/>
                    <a:pt x="669" y="54"/>
                  </a:cubicBezTo>
                  <a:cubicBezTo>
                    <a:pt x="455" y="81"/>
                    <a:pt x="214" y="107"/>
                    <a:pt x="27" y="161"/>
                  </a:cubicBezTo>
                  <a:cubicBezTo>
                    <a:pt x="0" y="161"/>
                    <a:pt x="0" y="214"/>
                    <a:pt x="0" y="241"/>
                  </a:cubicBezTo>
                  <a:cubicBezTo>
                    <a:pt x="0" y="241"/>
                    <a:pt x="0" y="268"/>
                    <a:pt x="27" y="268"/>
                  </a:cubicBezTo>
                  <a:lnTo>
                    <a:pt x="54" y="268"/>
                  </a:lnTo>
                  <a:cubicBezTo>
                    <a:pt x="161" y="241"/>
                    <a:pt x="214" y="241"/>
                    <a:pt x="322" y="214"/>
                  </a:cubicBezTo>
                  <a:cubicBezTo>
                    <a:pt x="455" y="161"/>
                    <a:pt x="589" y="134"/>
                    <a:pt x="723" y="134"/>
                  </a:cubicBezTo>
                  <a:cubicBezTo>
                    <a:pt x="812" y="134"/>
                    <a:pt x="901" y="122"/>
                    <a:pt x="991" y="122"/>
                  </a:cubicBezTo>
                  <a:cubicBezTo>
                    <a:pt x="1035" y="122"/>
                    <a:pt x="1080" y="125"/>
                    <a:pt x="1124" y="134"/>
                  </a:cubicBezTo>
                  <a:lnTo>
                    <a:pt x="1285" y="134"/>
                  </a:lnTo>
                  <a:cubicBezTo>
                    <a:pt x="1312" y="134"/>
                    <a:pt x="1365" y="134"/>
                    <a:pt x="1365" y="107"/>
                  </a:cubicBezTo>
                  <a:cubicBezTo>
                    <a:pt x="1365" y="81"/>
                    <a:pt x="1365" y="54"/>
                    <a:pt x="1339" y="54"/>
                  </a:cubicBezTo>
                  <a:cubicBezTo>
                    <a:pt x="1232" y="54"/>
                    <a:pt x="1124" y="0"/>
                    <a:pt x="1071"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4" name="Google Shape;6924;p46"/>
            <p:cNvSpPr/>
            <p:nvPr/>
          </p:nvSpPr>
          <p:spPr>
            <a:xfrm>
              <a:off x="10056425" y="5588925"/>
              <a:ext cx="16750" cy="3375"/>
            </a:xfrm>
            <a:custGeom>
              <a:avLst/>
              <a:gdLst/>
              <a:ahLst/>
              <a:cxnLst/>
              <a:rect l="l" t="t" r="r" b="b"/>
              <a:pathLst>
                <a:path w="670" h="135" extrusionOk="0">
                  <a:moveTo>
                    <a:pt x="295" y="0"/>
                  </a:moveTo>
                  <a:cubicBezTo>
                    <a:pt x="241" y="54"/>
                    <a:pt x="214" y="54"/>
                    <a:pt x="188" y="54"/>
                  </a:cubicBezTo>
                  <a:cubicBezTo>
                    <a:pt x="134" y="54"/>
                    <a:pt x="81" y="54"/>
                    <a:pt x="27" y="81"/>
                  </a:cubicBezTo>
                  <a:cubicBezTo>
                    <a:pt x="0" y="81"/>
                    <a:pt x="0" y="107"/>
                    <a:pt x="0" y="107"/>
                  </a:cubicBezTo>
                  <a:cubicBezTo>
                    <a:pt x="0" y="134"/>
                    <a:pt x="27" y="134"/>
                    <a:pt x="27" y="134"/>
                  </a:cubicBezTo>
                  <a:cubicBezTo>
                    <a:pt x="81" y="134"/>
                    <a:pt x="134" y="134"/>
                    <a:pt x="188" y="107"/>
                  </a:cubicBezTo>
                  <a:lnTo>
                    <a:pt x="455" y="107"/>
                  </a:lnTo>
                  <a:cubicBezTo>
                    <a:pt x="482" y="107"/>
                    <a:pt x="562" y="107"/>
                    <a:pt x="589" y="134"/>
                  </a:cubicBezTo>
                  <a:cubicBezTo>
                    <a:pt x="616" y="134"/>
                    <a:pt x="616" y="134"/>
                    <a:pt x="669" y="107"/>
                  </a:cubicBezTo>
                  <a:cubicBezTo>
                    <a:pt x="669" y="81"/>
                    <a:pt x="669" y="81"/>
                    <a:pt x="616" y="54"/>
                  </a:cubicBezTo>
                  <a:cubicBezTo>
                    <a:pt x="536" y="0"/>
                    <a:pt x="455" y="0"/>
                    <a:pt x="348"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5" name="Google Shape;6925;p46"/>
            <p:cNvSpPr/>
            <p:nvPr/>
          </p:nvSpPr>
          <p:spPr>
            <a:xfrm>
              <a:off x="10051075" y="5588925"/>
              <a:ext cx="22100" cy="3950"/>
            </a:xfrm>
            <a:custGeom>
              <a:avLst/>
              <a:gdLst/>
              <a:ahLst/>
              <a:cxnLst/>
              <a:rect l="l" t="t" r="r" b="b"/>
              <a:pathLst>
                <a:path w="884" h="158" extrusionOk="0">
                  <a:moveTo>
                    <a:pt x="402" y="0"/>
                  </a:moveTo>
                  <a:cubicBezTo>
                    <a:pt x="268" y="0"/>
                    <a:pt x="134" y="0"/>
                    <a:pt x="27" y="54"/>
                  </a:cubicBezTo>
                  <a:cubicBezTo>
                    <a:pt x="27" y="54"/>
                    <a:pt x="0" y="54"/>
                    <a:pt x="0" y="81"/>
                  </a:cubicBezTo>
                  <a:lnTo>
                    <a:pt x="0" y="107"/>
                  </a:lnTo>
                  <a:cubicBezTo>
                    <a:pt x="0" y="107"/>
                    <a:pt x="0" y="134"/>
                    <a:pt x="27" y="134"/>
                  </a:cubicBezTo>
                  <a:cubicBezTo>
                    <a:pt x="27" y="134"/>
                    <a:pt x="39" y="158"/>
                    <a:pt x="47" y="158"/>
                  </a:cubicBezTo>
                  <a:cubicBezTo>
                    <a:pt x="51" y="158"/>
                    <a:pt x="54" y="152"/>
                    <a:pt x="54" y="134"/>
                  </a:cubicBezTo>
                  <a:cubicBezTo>
                    <a:pt x="134" y="134"/>
                    <a:pt x="214" y="107"/>
                    <a:pt x="295" y="107"/>
                  </a:cubicBezTo>
                  <a:lnTo>
                    <a:pt x="535" y="107"/>
                  </a:lnTo>
                  <a:cubicBezTo>
                    <a:pt x="643" y="107"/>
                    <a:pt x="723" y="134"/>
                    <a:pt x="803" y="134"/>
                  </a:cubicBezTo>
                  <a:cubicBezTo>
                    <a:pt x="830" y="134"/>
                    <a:pt x="830" y="134"/>
                    <a:pt x="883" y="107"/>
                  </a:cubicBezTo>
                  <a:cubicBezTo>
                    <a:pt x="883" y="81"/>
                    <a:pt x="883" y="81"/>
                    <a:pt x="830" y="54"/>
                  </a:cubicBezTo>
                  <a:cubicBezTo>
                    <a:pt x="776" y="54"/>
                    <a:pt x="696" y="0"/>
                    <a:pt x="643"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6" name="Google Shape;6926;p46"/>
            <p:cNvSpPr/>
            <p:nvPr/>
          </p:nvSpPr>
          <p:spPr>
            <a:xfrm>
              <a:off x="10050400" y="5589400"/>
              <a:ext cx="21425" cy="3550"/>
            </a:xfrm>
            <a:custGeom>
              <a:avLst/>
              <a:gdLst/>
              <a:ahLst/>
              <a:cxnLst/>
              <a:rect l="l" t="t" r="r" b="b"/>
              <a:pathLst>
                <a:path w="857" h="142" extrusionOk="0">
                  <a:moveTo>
                    <a:pt x="362" y="1"/>
                  </a:moveTo>
                  <a:cubicBezTo>
                    <a:pt x="242" y="1"/>
                    <a:pt x="140" y="35"/>
                    <a:pt x="54" y="35"/>
                  </a:cubicBezTo>
                  <a:cubicBezTo>
                    <a:pt x="27" y="35"/>
                    <a:pt x="0" y="62"/>
                    <a:pt x="0" y="88"/>
                  </a:cubicBezTo>
                  <a:cubicBezTo>
                    <a:pt x="0" y="115"/>
                    <a:pt x="27" y="142"/>
                    <a:pt x="54" y="142"/>
                  </a:cubicBezTo>
                  <a:cubicBezTo>
                    <a:pt x="134" y="142"/>
                    <a:pt x="241" y="115"/>
                    <a:pt x="295" y="115"/>
                  </a:cubicBezTo>
                  <a:lnTo>
                    <a:pt x="562" y="115"/>
                  </a:lnTo>
                  <a:cubicBezTo>
                    <a:pt x="643" y="115"/>
                    <a:pt x="723" y="115"/>
                    <a:pt x="803" y="142"/>
                  </a:cubicBezTo>
                  <a:cubicBezTo>
                    <a:pt x="830" y="142"/>
                    <a:pt x="857" y="142"/>
                    <a:pt x="857" y="115"/>
                  </a:cubicBezTo>
                  <a:cubicBezTo>
                    <a:pt x="857" y="88"/>
                    <a:pt x="857" y="62"/>
                    <a:pt x="830" y="62"/>
                  </a:cubicBezTo>
                  <a:cubicBezTo>
                    <a:pt x="777" y="62"/>
                    <a:pt x="723" y="8"/>
                    <a:pt x="670" y="8"/>
                  </a:cubicBezTo>
                  <a:lnTo>
                    <a:pt x="455" y="8"/>
                  </a:lnTo>
                  <a:cubicBezTo>
                    <a:pt x="423" y="3"/>
                    <a:pt x="392" y="1"/>
                    <a:pt x="362"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7" name="Google Shape;6927;p46"/>
            <p:cNvSpPr/>
            <p:nvPr/>
          </p:nvSpPr>
          <p:spPr>
            <a:xfrm>
              <a:off x="10056425" y="5588925"/>
              <a:ext cx="15400" cy="4700"/>
            </a:xfrm>
            <a:custGeom>
              <a:avLst/>
              <a:gdLst/>
              <a:ahLst/>
              <a:cxnLst/>
              <a:rect l="l" t="t" r="r" b="b"/>
              <a:pathLst>
                <a:path w="616" h="188" extrusionOk="0">
                  <a:moveTo>
                    <a:pt x="54" y="0"/>
                  </a:moveTo>
                  <a:cubicBezTo>
                    <a:pt x="27" y="0"/>
                    <a:pt x="0" y="54"/>
                    <a:pt x="0" y="81"/>
                  </a:cubicBezTo>
                  <a:cubicBezTo>
                    <a:pt x="0" y="107"/>
                    <a:pt x="27" y="134"/>
                    <a:pt x="54" y="134"/>
                  </a:cubicBezTo>
                  <a:lnTo>
                    <a:pt x="429" y="134"/>
                  </a:lnTo>
                  <a:cubicBezTo>
                    <a:pt x="455" y="134"/>
                    <a:pt x="536" y="134"/>
                    <a:pt x="562" y="188"/>
                  </a:cubicBezTo>
                  <a:cubicBezTo>
                    <a:pt x="589" y="188"/>
                    <a:pt x="616" y="188"/>
                    <a:pt x="616" y="134"/>
                  </a:cubicBezTo>
                  <a:cubicBezTo>
                    <a:pt x="616" y="107"/>
                    <a:pt x="616" y="81"/>
                    <a:pt x="589" y="81"/>
                  </a:cubicBezTo>
                  <a:cubicBezTo>
                    <a:pt x="536" y="54"/>
                    <a:pt x="429" y="54"/>
                    <a:pt x="348" y="54"/>
                  </a:cubicBezTo>
                  <a:lnTo>
                    <a:pt x="295" y="54"/>
                  </a:lnTo>
                  <a:cubicBezTo>
                    <a:pt x="214" y="0"/>
                    <a:pt x="188" y="0"/>
                    <a:pt x="188"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8" name="Google Shape;6928;p46"/>
            <p:cNvSpPr/>
            <p:nvPr/>
          </p:nvSpPr>
          <p:spPr>
            <a:xfrm>
              <a:off x="10051725" y="5588250"/>
              <a:ext cx="22125" cy="5375"/>
            </a:xfrm>
            <a:custGeom>
              <a:avLst/>
              <a:gdLst/>
              <a:ahLst/>
              <a:cxnLst/>
              <a:rect l="l" t="t" r="r" b="b"/>
              <a:pathLst>
                <a:path w="885" h="215" extrusionOk="0">
                  <a:moveTo>
                    <a:pt x="483" y="1"/>
                  </a:moveTo>
                  <a:cubicBezTo>
                    <a:pt x="322" y="1"/>
                    <a:pt x="188" y="27"/>
                    <a:pt x="81" y="27"/>
                  </a:cubicBezTo>
                  <a:cubicBezTo>
                    <a:pt x="54" y="27"/>
                    <a:pt x="1" y="81"/>
                    <a:pt x="1" y="134"/>
                  </a:cubicBezTo>
                  <a:cubicBezTo>
                    <a:pt x="1" y="161"/>
                    <a:pt x="28" y="215"/>
                    <a:pt x="108" y="215"/>
                  </a:cubicBezTo>
                  <a:cubicBezTo>
                    <a:pt x="242" y="215"/>
                    <a:pt x="402" y="161"/>
                    <a:pt x="536" y="161"/>
                  </a:cubicBezTo>
                  <a:cubicBezTo>
                    <a:pt x="617" y="161"/>
                    <a:pt x="697" y="215"/>
                    <a:pt x="777" y="215"/>
                  </a:cubicBezTo>
                  <a:cubicBezTo>
                    <a:pt x="804" y="215"/>
                    <a:pt x="884" y="161"/>
                    <a:pt x="884" y="134"/>
                  </a:cubicBezTo>
                  <a:cubicBezTo>
                    <a:pt x="884" y="108"/>
                    <a:pt x="857" y="27"/>
                    <a:pt x="804" y="27"/>
                  </a:cubicBezTo>
                  <a:cubicBezTo>
                    <a:pt x="697" y="1"/>
                    <a:pt x="563" y="1"/>
                    <a:pt x="483"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9" name="Google Shape;6929;p46"/>
            <p:cNvSpPr/>
            <p:nvPr/>
          </p:nvSpPr>
          <p:spPr>
            <a:xfrm>
              <a:off x="10035000" y="5588925"/>
              <a:ext cx="32825" cy="6700"/>
            </a:xfrm>
            <a:custGeom>
              <a:avLst/>
              <a:gdLst/>
              <a:ahLst/>
              <a:cxnLst/>
              <a:rect l="l" t="t" r="r" b="b"/>
              <a:pathLst>
                <a:path w="1313" h="268" extrusionOk="0">
                  <a:moveTo>
                    <a:pt x="911" y="0"/>
                  </a:moveTo>
                  <a:cubicBezTo>
                    <a:pt x="804" y="0"/>
                    <a:pt x="723" y="54"/>
                    <a:pt x="616" y="54"/>
                  </a:cubicBezTo>
                  <a:cubicBezTo>
                    <a:pt x="509" y="54"/>
                    <a:pt x="402" y="81"/>
                    <a:pt x="295" y="107"/>
                  </a:cubicBezTo>
                  <a:cubicBezTo>
                    <a:pt x="215" y="134"/>
                    <a:pt x="108" y="134"/>
                    <a:pt x="28" y="188"/>
                  </a:cubicBezTo>
                  <a:cubicBezTo>
                    <a:pt x="1" y="188"/>
                    <a:pt x="1" y="214"/>
                    <a:pt x="1" y="241"/>
                  </a:cubicBezTo>
                  <a:cubicBezTo>
                    <a:pt x="1" y="241"/>
                    <a:pt x="1" y="268"/>
                    <a:pt x="28" y="268"/>
                  </a:cubicBezTo>
                  <a:lnTo>
                    <a:pt x="81" y="268"/>
                  </a:lnTo>
                  <a:cubicBezTo>
                    <a:pt x="135" y="268"/>
                    <a:pt x="161" y="241"/>
                    <a:pt x="242" y="241"/>
                  </a:cubicBezTo>
                  <a:cubicBezTo>
                    <a:pt x="402" y="214"/>
                    <a:pt x="536" y="188"/>
                    <a:pt x="697" y="188"/>
                  </a:cubicBezTo>
                  <a:cubicBezTo>
                    <a:pt x="790" y="161"/>
                    <a:pt x="877" y="148"/>
                    <a:pt x="961" y="148"/>
                  </a:cubicBezTo>
                  <a:cubicBezTo>
                    <a:pt x="1045" y="148"/>
                    <a:pt x="1125" y="161"/>
                    <a:pt x="1205" y="188"/>
                  </a:cubicBezTo>
                  <a:lnTo>
                    <a:pt x="1286" y="188"/>
                  </a:lnTo>
                  <a:lnTo>
                    <a:pt x="1312" y="134"/>
                  </a:lnTo>
                  <a:lnTo>
                    <a:pt x="1312" y="107"/>
                  </a:lnTo>
                  <a:lnTo>
                    <a:pt x="1286" y="81"/>
                  </a:lnTo>
                  <a:lnTo>
                    <a:pt x="1071" y="81"/>
                  </a:lnTo>
                  <a:cubicBezTo>
                    <a:pt x="1018" y="0"/>
                    <a:pt x="938" y="0"/>
                    <a:pt x="911"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0" name="Google Shape;6930;p46"/>
            <p:cNvSpPr/>
            <p:nvPr/>
          </p:nvSpPr>
          <p:spPr>
            <a:xfrm>
              <a:off x="10023625" y="5986400"/>
              <a:ext cx="36825" cy="35150"/>
            </a:xfrm>
            <a:custGeom>
              <a:avLst/>
              <a:gdLst/>
              <a:ahLst/>
              <a:cxnLst/>
              <a:rect l="l" t="t" r="r" b="b"/>
              <a:pathLst>
                <a:path w="1473" h="1406" extrusionOk="0">
                  <a:moveTo>
                    <a:pt x="135" y="0"/>
                  </a:moveTo>
                  <a:cubicBezTo>
                    <a:pt x="108" y="27"/>
                    <a:pt x="54" y="27"/>
                    <a:pt x="54" y="80"/>
                  </a:cubicBezTo>
                  <a:cubicBezTo>
                    <a:pt x="1" y="241"/>
                    <a:pt x="1" y="402"/>
                    <a:pt x="1" y="562"/>
                  </a:cubicBezTo>
                  <a:cubicBezTo>
                    <a:pt x="1" y="642"/>
                    <a:pt x="1" y="696"/>
                    <a:pt x="28" y="776"/>
                  </a:cubicBezTo>
                  <a:cubicBezTo>
                    <a:pt x="28" y="830"/>
                    <a:pt x="54" y="910"/>
                    <a:pt x="81" y="964"/>
                  </a:cubicBezTo>
                  <a:cubicBezTo>
                    <a:pt x="188" y="1178"/>
                    <a:pt x="349" y="1338"/>
                    <a:pt x="563" y="1365"/>
                  </a:cubicBezTo>
                  <a:cubicBezTo>
                    <a:pt x="616" y="1392"/>
                    <a:pt x="663" y="1405"/>
                    <a:pt x="710" y="1405"/>
                  </a:cubicBezTo>
                  <a:cubicBezTo>
                    <a:pt x="757" y="1405"/>
                    <a:pt x="804" y="1392"/>
                    <a:pt x="857" y="1365"/>
                  </a:cubicBezTo>
                  <a:lnTo>
                    <a:pt x="884" y="1365"/>
                  </a:lnTo>
                  <a:cubicBezTo>
                    <a:pt x="991" y="1338"/>
                    <a:pt x="1071" y="1285"/>
                    <a:pt x="1152" y="1205"/>
                  </a:cubicBezTo>
                  <a:cubicBezTo>
                    <a:pt x="1232" y="1151"/>
                    <a:pt x="1339" y="1017"/>
                    <a:pt x="1366" y="883"/>
                  </a:cubicBezTo>
                  <a:cubicBezTo>
                    <a:pt x="1419" y="750"/>
                    <a:pt x="1473" y="562"/>
                    <a:pt x="1473" y="402"/>
                  </a:cubicBezTo>
                  <a:lnTo>
                    <a:pt x="1473" y="214"/>
                  </a:lnTo>
                  <a:cubicBezTo>
                    <a:pt x="1473" y="161"/>
                    <a:pt x="1419" y="107"/>
                    <a:pt x="1366" y="107"/>
                  </a:cubicBezTo>
                  <a:lnTo>
                    <a:pt x="1339" y="107"/>
                  </a:lnTo>
                  <a:cubicBezTo>
                    <a:pt x="1312" y="107"/>
                    <a:pt x="1259" y="134"/>
                    <a:pt x="1259" y="161"/>
                  </a:cubicBezTo>
                  <a:lnTo>
                    <a:pt x="1259" y="535"/>
                  </a:lnTo>
                  <a:cubicBezTo>
                    <a:pt x="1259" y="642"/>
                    <a:pt x="1232" y="750"/>
                    <a:pt x="1205" y="830"/>
                  </a:cubicBezTo>
                  <a:cubicBezTo>
                    <a:pt x="1152" y="910"/>
                    <a:pt x="1125" y="964"/>
                    <a:pt x="1098" y="1017"/>
                  </a:cubicBezTo>
                  <a:lnTo>
                    <a:pt x="991" y="1097"/>
                  </a:lnTo>
                  <a:cubicBezTo>
                    <a:pt x="964" y="1151"/>
                    <a:pt x="938" y="1178"/>
                    <a:pt x="857" y="1178"/>
                  </a:cubicBezTo>
                  <a:lnTo>
                    <a:pt x="831" y="1178"/>
                  </a:lnTo>
                  <a:cubicBezTo>
                    <a:pt x="804" y="1178"/>
                    <a:pt x="750" y="1205"/>
                    <a:pt x="723" y="1205"/>
                  </a:cubicBezTo>
                  <a:lnTo>
                    <a:pt x="643" y="1205"/>
                  </a:lnTo>
                  <a:cubicBezTo>
                    <a:pt x="590" y="1205"/>
                    <a:pt x="563" y="1205"/>
                    <a:pt x="483" y="1178"/>
                  </a:cubicBezTo>
                  <a:cubicBezTo>
                    <a:pt x="456" y="1178"/>
                    <a:pt x="429" y="1151"/>
                    <a:pt x="402" y="1097"/>
                  </a:cubicBezTo>
                  <a:lnTo>
                    <a:pt x="295" y="1017"/>
                  </a:lnTo>
                  <a:cubicBezTo>
                    <a:pt x="268" y="964"/>
                    <a:pt x="215" y="937"/>
                    <a:pt x="215" y="883"/>
                  </a:cubicBezTo>
                  <a:cubicBezTo>
                    <a:pt x="188" y="803"/>
                    <a:pt x="188" y="750"/>
                    <a:pt x="161" y="669"/>
                  </a:cubicBezTo>
                  <a:lnTo>
                    <a:pt x="161" y="402"/>
                  </a:lnTo>
                  <a:cubicBezTo>
                    <a:pt x="161" y="294"/>
                    <a:pt x="188" y="214"/>
                    <a:pt x="215" y="107"/>
                  </a:cubicBezTo>
                  <a:lnTo>
                    <a:pt x="215" y="27"/>
                  </a:lnTo>
                  <a:cubicBezTo>
                    <a:pt x="215" y="0"/>
                    <a:pt x="188" y="0"/>
                    <a:pt x="161"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1" name="Google Shape;6931;p46"/>
            <p:cNvSpPr/>
            <p:nvPr/>
          </p:nvSpPr>
          <p:spPr>
            <a:xfrm>
              <a:off x="10023625" y="5986400"/>
              <a:ext cx="36825" cy="35150"/>
            </a:xfrm>
            <a:custGeom>
              <a:avLst/>
              <a:gdLst/>
              <a:ahLst/>
              <a:cxnLst/>
              <a:rect l="l" t="t" r="r" b="b"/>
              <a:pathLst>
                <a:path w="1473" h="1406" extrusionOk="0">
                  <a:moveTo>
                    <a:pt x="135" y="0"/>
                  </a:moveTo>
                  <a:cubicBezTo>
                    <a:pt x="108" y="27"/>
                    <a:pt x="54" y="27"/>
                    <a:pt x="54" y="80"/>
                  </a:cubicBezTo>
                  <a:cubicBezTo>
                    <a:pt x="1" y="241"/>
                    <a:pt x="1" y="402"/>
                    <a:pt x="1" y="562"/>
                  </a:cubicBezTo>
                  <a:cubicBezTo>
                    <a:pt x="1" y="642"/>
                    <a:pt x="1" y="696"/>
                    <a:pt x="28" y="776"/>
                  </a:cubicBezTo>
                  <a:cubicBezTo>
                    <a:pt x="28" y="830"/>
                    <a:pt x="54" y="910"/>
                    <a:pt x="81" y="964"/>
                  </a:cubicBezTo>
                  <a:cubicBezTo>
                    <a:pt x="188" y="1178"/>
                    <a:pt x="349" y="1338"/>
                    <a:pt x="563" y="1365"/>
                  </a:cubicBezTo>
                  <a:cubicBezTo>
                    <a:pt x="616" y="1392"/>
                    <a:pt x="663" y="1405"/>
                    <a:pt x="710" y="1405"/>
                  </a:cubicBezTo>
                  <a:cubicBezTo>
                    <a:pt x="757" y="1405"/>
                    <a:pt x="804" y="1392"/>
                    <a:pt x="857" y="1365"/>
                  </a:cubicBezTo>
                  <a:lnTo>
                    <a:pt x="884" y="1365"/>
                  </a:lnTo>
                  <a:cubicBezTo>
                    <a:pt x="991" y="1338"/>
                    <a:pt x="1071" y="1285"/>
                    <a:pt x="1152" y="1205"/>
                  </a:cubicBezTo>
                  <a:cubicBezTo>
                    <a:pt x="1232" y="1151"/>
                    <a:pt x="1339" y="1017"/>
                    <a:pt x="1366" y="883"/>
                  </a:cubicBezTo>
                  <a:cubicBezTo>
                    <a:pt x="1419" y="750"/>
                    <a:pt x="1473" y="562"/>
                    <a:pt x="1473" y="402"/>
                  </a:cubicBezTo>
                  <a:lnTo>
                    <a:pt x="1473" y="214"/>
                  </a:lnTo>
                  <a:cubicBezTo>
                    <a:pt x="1473" y="161"/>
                    <a:pt x="1419" y="107"/>
                    <a:pt x="1366" y="107"/>
                  </a:cubicBezTo>
                  <a:lnTo>
                    <a:pt x="1339" y="107"/>
                  </a:lnTo>
                  <a:cubicBezTo>
                    <a:pt x="1312" y="107"/>
                    <a:pt x="1259" y="134"/>
                    <a:pt x="1259" y="161"/>
                  </a:cubicBezTo>
                  <a:lnTo>
                    <a:pt x="1259" y="535"/>
                  </a:lnTo>
                  <a:cubicBezTo>
                    <a:pt x="1259" y="642"/>
                    <a:pt x="1232" y="750"/>
                    <a:pt x="1205" y="830"/>
                  </a:cubicBezTo>
                  <a:cubicBezTo>
                    <a:pt x="1152" y="910"/>
                    <a:pt x="1125" y="964"/>
                    <a:pt x="1098" y="1017"/>
                  </a:cubicBezTo>
                  <a:lnTo>
                    <a:pt x="991" y="1097"/>
                  </a:lnTo>
                  <a:cubicBezTo>
                    <a:pt x="964" y="1151"/>
                    <a:pt x="938" y="1178"/>
                    <a:pt x="857" y="1178"/>
                  </a:cubicBezTo>
                  <a:lnTo>
                    <a:pt x="831" y="1178"/>
                  </a:lnTo>
                  <a:cubicBezTo>
                    <a:pt x="804" y="1178"/>
                    <a:pt x="750" y="1205"/>
                    <a:pt x="723" y="1205"/>
                  </a:cubicBezTo>
                  <a:lnTo>
                    <a:pt x="643" y="1205"/>
                  </a:lnTo>
                  <a:cubicBezTo>
                    <a:pt x="590" y="1205"/>
                    <a:pt x="563" y="1205"/>
                    <a:pt x="483" y="1178"/>
                  </a:cubicBezTo>
                  <a:cubicBezTo>
                    <a:pt x="456" y="1178"/>
                    <a:pt x="429" y="1151"/>
                    <a:pt x="402" y="1097"/>
                  </a:cubicBezTo>
                  <a:lnTo>
                    <a:pt x="295" y="1017"/>
                  </a:lnTo>
                  <a:cubicBezTo>
                    <a:pt x="268" y="964"/>
                    <a:pt x="215" y="937"/>
                    <a:pt x="215" y="883"/>
                  </a:cubicBezTo>
                  <a:cubicBezTo>
                    <a:pt x="188" y="803"/>
                    <a:pt x="188" y="750"/>
                    <a:pt x="161" y="669"/>
                  </a:cubicBezTo>
                  <a:lnTo>
                    <a:pt x="161" y="402"/>
                  </a:lnTo>
                  <a:cubicBezTo>
                    <a:pt x="161" y="294"/>
                    <a:pt x="188" y="214"/>
                    <a:pt x="215" y="107"/>
                  </a:cubicBezTo>
                  <a:lnTo>
                    <a:pt x="215" y="27"/>
                  </a:lnTo>
                  <a:cubicBezTo>
                    <a:pt x="215" y="0"/>
                    <a:pt x="188" y="0"/>
                    <a:pt x="1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2" name="Google Shape;6932;p46"/>
            <p:cNvSpPr/>
            <p:nvPr/>
          </p:nvSpPr>
          <p:spPr>
            <a:xfrm>
              <a:off x="10106600" y="5948550"/>
              <a:ext cx="72300" cy="61950"/>
            </a:xfrm>
            <a:custGeom>
              <a:avLst/>
              <a:gdLst/>
              <a:ahLst/>
              <a:cxnLst/>
              <a:rect l="l" t="t" r="r" b="b"/>
              <a:pathLst>
                <a:path w="2892" h="2478" extrusionOk="0">
                  <a:moveTo>
                    <a:pt x="1686" y="1"/>
                  </a:moveTo>
                  <a:cubicBezTo>
                    <a:pt x="1588" y="1"/>
                    <a:pt x="1489" y="14"/>
                    <a:pt x="1393" y="42"/>
                  </a:cubicBezTo>
                  <a:lnTo>
                    <a:pt x="1339" y="42"/>
                  </a:lnTo>
                  <a:cubicBezTo>
                    <a:pt x="1125" y="122"/>
                    <a:pt x="991" y="176"/>
                    <a:pt x="857" y="310"/>
                  </a:cubicBezTo>
                  <a:cubicBezTo>
                    <a:pt x="723" y="417"/>
                    <a:pt x="616" y="577"/>
                    <a:pt x="482" y="738"/>
                  </a:cubicBezTo>
                  <a:cubicBezTo>
                    <a:pt x="402" y="925"/>
                    <a:pt x="295" y="1113"/>
                    <a:pt x="188" y="1380"/>
                  </a:cubicBezTo>
                  <a:cubicBezTo>
                    <a:pt x="135" y="1541"/>
                    <a:pt x="54" y="1755"/>
                    <a:pt x="27" y="1969"/>
                  </a:cubicBezTo>
                  <a:cubicBezTo>
                    <a:pt x="1" y="2049"/>
                    <a:pt x="54" y="2103"/>
                    <a:pt x="135" y="2156"/>
                  </a:cubicBezTo>
                  <a:lnTo>
                    <a:pt x="188" y="2156"/>
                  </a:lnTo>
                  <a:cubicBezTo>
                    <a:pt x="215" y="2156"/>
                    <a:pt x="268" y="2103"/>
                    <a:pt x="295" y="2049"/>
                  </a:cubicBezTo>
                  <a:cubicBezTo>
                    <a:pt x="349" y="1755"/>
                    <a:pt x="456" y="1487"/>
                    <a:pt x="563" y="1220"/>
                  </a:cubicBezTo>
                  <a:lnTo>
                    <a:pt x="563" y="1166"/>
                  </a:lnTo>
                  <a:cubicBezTo>
                    <a:pt x="670" y="979"/>
                    <a:pt x="750" y="818"/>
                    <a:pt x="884" y="631"/>
                  </a:cubicBezTo>
                  <a:cubicBezTo>
                    <a:pt x="964" y="551"/>
                    <a:pt x="1071" y="470"/>
                    <a:pt x="1125" y="417"/>
                  </a:cubicBezTo>
                  <a:cubicBezTo>
                    <a:pt x="1205" y="363"/>
                    <a:pt x="1259" y="310"/>
                    <a:pt x="1339" y="283"/>
                  </a:cubicBezTo>
                  <a:lnTo>
                    <a:pt x="1366" y="283"/>
                  </a:lnTo>
                  <a:cubicBezTo>
                    <a:pt x="1393" y="283"/>
                    <a:pt x="1446" y="229"/>
                    <a:pt x="1526" y="229"/>
                  </a:cubicBezTo>
                  <a:lnTo>
                    <a:pt x="1794" y="229"/>
                  </a:lnTo>
                  <a:cubicBezTo>
                    <a:pt x="1901" y="229"/>
                    <a:pt x="1955" y="283"/>
                    <a:pt x="2035" y="310"/>
                  </a:cubicBezTo>
                  <a:cubicBezTo>
                    <a:pt x="2088" y="336"/>
                    <a:pt x="2169" y="390"/>
                    <a:pt x="2195" y="417"/>
                  </a:cubicBezTo>
                  <a:cubicBezTo>
                    <a:pt x="2249" y="443"/>
                    <a:pt x="2303" y="497"/>
                    <a:pt x="2356" y="577"/>
                  </a:cubicBezTo>
                  <a:cubicBezTo>
                    <a:pt x="2436" y="684"/>
                    <a:pt x="2463" y="738"/>
                    <a:pt x="2517" y="845"/>
                  </a:cubicBezTo>
                  <a:cubicBezTo>
                    <a:pt x="2597" y="1006"/>
                    <a:pt x="2624" y="1220"/>
                    <a:pt x="2677" y="1407"/>
                  </a:cubicBezTo>
                  <a:lnTo>
                    <a:pt x="2677" y="1434"/>
                  </a:lnTo>
                  <a:lnTo>
                    <a:pt x="2677" y="1835"/>
                  </a:lnTo>
                  <a:lnTo>
                    <a:pt x="2677" y="2049"/>
                  </a:lnTo>
                  <a:cubicBezTo>
                    <a:pt x="2677" y="2156"/>
                    <a:pt x="2677" y="2210"/>
                    <a:pt x="2624" y="2317"/>
                  </a:cubicBezTo>
                  <a:lnTo>
                    <a:pt x="2624" y="2344"/>
                  </a:lnTo>
                  <a:cubicBezTo>
                    <a:pt x="2624" y="2397"/>
                    <a:pt x="2624" y="2424"/>
                    <a:pt x="2677" y="2451"/>
                  </a:cubicBezTo>
                  <a:cubicBezTo>
                    <a:pt x="2704" y="2478"/>
                    <a:pt x="2731" y="2478"/>
                    <a:pt x="2758" y="2478"/>
                  </a:cubicBezTo>
                  <a:lnTo>
                    <a:pt x="2784" y="2478"/>
                  </a:lnTo>
                  <a:cubicBezTo>
                    <a:pt x="2838" y="2478"/>
                    <a:pt x="2838" y="2478"/>
                    <a:pt x="2865" y="2451"/>
                  </a:cubicBezTo>
                  <a:cubicBezTo>
                    <a:pt x="2891" y="2424"/>
                    <a:pt x="2891" y="2371"/>
                    <a:pt x="2891" y="2344"/>
                  </a:cubicBezTo>
                  <a:lnTo>
                    <a:pt x="2891" y="2317"/>
                  </a:lnTo>
                  <a:lnTo>
                    <a:pt x="2891" y="2290"/>
                  </a:lnTo>
                  <a:lnTo>
                    <a:pt x="2891" y="2183"/>
                  </a:lnTo>
                  <a:lnTo>
                    <a:pt x="2891" y="2076"/>
                  </a:lnTo>
                  <a:lnTo>
                    <a:pt x="2891" y="2049"/>
                  </a:lnTo>
                  <a:lnTo>
                    <a:pt x="2891" y="1782"/>
                  </a:lnTo>
                  <a:cubicBezTo>
                    <a:pt x="2891" y="1621"/>
                    <a:pt x="2891" y="1407"/>
                    <a:pt x="2865" y="1246"/>
                  </a:cubicBezTo>
                  <a:cubicBezTo>
                    <a:pt x="2784" y="845"/>
                    <a:pt x="2677" y="497"/>
                    <a:pt x="2436" y="310"/>
                  </a:cubicBezTo>
                  <a:cubicBezTo>
                    <a:pt x="2238" y="111"/>
                    <a:pt x="1966" y="1"/>
                    <a:pt x="1686" y="1"/>
                  </a:cubicBezTo>
                  <a:close/>
                </a:path>
              </a:pathLst>
            </a:custGeom>
            <a:solidFill>
              <a:srgbClr val="FFC2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3" name="Google Shape;6933;p46"/>
            <p:cNvSpPr/>
            <p:nvPr/>
          </p:nvSpPr>
          <p:spPr>
            <a:xfrm>
              <a:off x="9933975" y="5932850"/>
              <a:ext cx="60250" cy="56900"/>
            </a:xfrm>
            <a:custGeom>
              <a:avLst/>
              <a:gdLst/>
              <a:ahLst/>
              <a:cxnLst/>
              <a:rect l="l" t="t" r="r" b="b"/>
              <a:pathLst>
                <a:path w="2410" h="2276" extrusionOk="0">
                  <a:moveTo>
                    <a:pt x="1338" y="1"/>
                  </a:moveTo>
                  <a:cubicBezTo>
                    <a:pt x="1231" y="1"/>
                    <a:pt x="1178" y="1"/>
                    <a:pt x="1044" y="28"/>
                  </a:cubicBezTo>
                  <a:cubicBezTo>
                    <a:pt x="776" y="135"/>
                    <a:pt x="509" y="402"/>
                    <a:pt x="295" y="804"/>
                  </a:cubicBezTo>
                  <a:cubicBezTo>
                    <a:pt x="134" y="1125"/>
                    <a:pt x="27" y="1500"/>
                    <a:pt x="0" y="1874"/>
                  </a:cubicBezTo>
                  <a:cubicBezTo>
                    <a:pt x="0" y="1901"/>
                    <a:pt x="0" y="1955"/>
                    <a:pt x="27" y="1981"/>
                  </a:cubicBezTo>
                  <a:cubicBezTo>
                    <a:pt x="54" y="2008"/>
                    <a:pt x="107" y="2008"/>
                    <a:pt x="134" y="2008"/>
                  </a:cubicBezTo>
                  <a:lnTo>
                    <a:pt x="161" y="2008"/>
                  </a:lnTo>
                  <a:cubicBezTo>
                    <a:pt x="241" y="2008"/>
                    <a:pt x="268" y="1928"/>
                    <a:pt x="268" y="1874"/>
                  </a:cubicBezTo>
                  <a:cubicBezTo>
                    <a:pt x="268" y="1794"/>
                    <a:pt x="268" y="1741"/>
                    <a:pt x="295" y="1714"/>
                  </a:cubicBezTo>
                  <a:cubicBezTo>
                    <a:pt x="321" y="1446"/>
                    <a:pt x="428" y="1205"/>
                    <a:pt x="535" y="964"/>
                  </a:cubicBezTo>
                  <a:cubicBezTo>
                    <a:pt x="589" y="804"/>
                    <a:pt x="669" y="697"/>
                    <a:pt x="776" y="563"/>
                  </a:cubicBezTo>
                  <a:cubicBezTo>
                    <a:pt x="830" y="509"/>
                    <a:pt x="857" y="429"/>
                    <a:pt x="937" y="402"/>
                  </a:cubicBezTo>
                  <a:lnTo>
                    <a:pt x="964" y="376"/>
                  </a:lnTo>
                  <a:cubicBezTo>
                    <a:pt x="991" y="322"/>
                    <a:pt x="1044" y="322"/>
                    <a:pt x="1071" y="295"/>
                  </a:cubicBezTo>
                  <a:lnTo>
                    <a:pt x="1098" y="295"/>
                  </a:lnTo>
                  <a:cubicBezTo>
                    <a:pt x="1124" y="295"/>
                    <a:pt x="1178" y="268"/>
                    <a:pt x="1231" y="268"/>
                  </a:cubicBezTo>
                  <a:lnTo>
                    <a:pt x="1392" y="268"/>
                  </a:lnTo>
                  <a:cubicBezTo>
                    <a:pt x="1472" y="268"/>
                    <a:pt x="1499" y="295"/>
                    <a:pt x="1579" y="295"/>
                  </a:cubicBezTo>
                  <a:cubicBezTo>
                    <a:pt x="1606" y="322"/>
                    <a:pt x="1660" y="376"/>
                    <a:pt x="1713" y="376"/>
                  </a:cubicBezTo>
                  <a:lnTo>
                    <a:pt x="1847" y="509"/>
                  </a:lnTo>
                  <a:cubicBezTo>
                    <a:pt x="1901" y="590"/>
                    <a:pt x="1927" y="697"/>
                    <a:pt x="2008" y="804"/>
                  </a:cubicBezTo>
                  <a:cubicBezTo>
                    <a:pt x="2061" y="991"/>
                    <a:pt x="2115" y="1205"/>
                    <a:pt x="2141" y="1473"/>
                  </a:cubicBezTo>
                  <a:lnTo>
                    <a:pt x="2141" y="1500"/>
                  </a:lnTo>
                  <a:lnTo>
                    <a:pt x="2141" y="1580"/>
                  </a:lnTo>
                  <a:lnTo>
                    <a:pt x="2141" y="1794"/>
                  </a:lnTo>
                  <a:lnTo>
                    <a:pt x="2141" y="1981"/>
                  </a:lnTo>
                  <a:lnTo>
                    <a:pt x="2141" y="2035"/>
                  </a:lnTo>
                  <a:lnTo>
                    <a:pt x="2141" y="2142"/>
                  </a:lnTo>
                  <a:cubicBezTo>
                    <a:pt x="2141" y="2222"/>
                    <a:pt x="2195" y="2276"/>
                    <a:pt x="2275" y="2276"/>
                  </a:cubicBezTo>
                  <a:lnTo>
                    <a:pt x="2302" y="2276"/>
                  </a:lnTo>
                  <a:cubicBezTo>
                    <a:pt x="2329" y="2276"/>
                    <a:pt x="2409" y="2196"/>
                    <a:pt x="2409" y="2142"/>
                  </a:cubicBezTo>
                  <a:lnTo>
                    <a:pt x="2409" y="2008"/>
                  </a:lnTo>
                  <a:lnTo>
                    <a:pt x="2409" y="1928"/>
                  </a:lnTo>
                  <a:lnTo>
                    <a:pt x="2409" y="1714"/>
                  </a:lnTo>
                  <a:cubicBezTo>
                    <a:pt x="2409" y="1526"/>
                    <a:pt x="2382" y="1366"/>
                    <a:pt x="2329" y="1205"/>
                  </a:cubicBezTo>
                  <a:cubicBezTo>
                    <a:pt x="2275" y="804"/>
                    <a:pt x="2141" y="509"/>
                    <a:pt x="1981" y="295"/>
                  </a:cubicBezTo>
                  <a:cubicBezTo>
                    <a:pt x="1874" y="161"/>
                    <a:pt x="1740" y="108"/>
                    <a:pt x="1579" y="28"/>
                  </a:cubicBezTo>
                  <a:cubicBezTo>
                    <a:pt x="1499" y="1"/>
                    <a:pt x="1446" y="1"/>
                    <a:pt x="1338"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4" name="Google Shape;6934;p46"/>
            <p:cNvSpPr/>
            <p:nvPr/>
          </p:nvSpPr>
          <p:spPr>
            <a:xfrm>
              <a:off x="10106600" y="5948550"/>
              <a:ext cx="72300" cy="61950"/>
            </a:xfrm>
            <a:custGeom>
              <a:avLst/>
              <a:gdLst/>
              <a:ahLst/>
              <a:cxnLst/>
              <a:rect l="l" t="t" r="r" b="b"/>
              <a:pathLst>
                <a:path w="2892" h="2478" extrusionOk="0">
                  <a:moveTo>
                    <a:pt x="1686" y="1"/>
                  </a:moveTo>
                  <a:cubicBezTo>
                    <a:pt x="1588" y="1"/>
                    <a:pt x="1489" y="14"/>
                    <a:pt x="1393" y="42"/>
                  </a:cubicBezTo>
                  <a:lnTo>
                    <a:pt x="1339" y="42"/>
                  </a:lnTo>
                  <a:cubicBezTo>
                    <a:pt x="1125" y="122"/>
                    <a:pt x="991" y="176"/>
                    <a:pt x="857" y="310"/>
                  </a:cubicBezTo>
                  <a:cubicBezTo>
                    <a:pt x="723" y="417"/>
                    <a:pt x="616" y="577"/>
                    <a:pt x="482" y="738"/>
                  </a:cubicBezTo>
                  <a:cubicBezTo>
                    <a:pt x="402" y="925"/>
                    <a:pt x="295" y="1113"/>
                    <a:pt x="188" y="1380"/>
                  </a:cubicBezTo>
                  <a:cubicBezTo>
                    <a:pt x="135" y="1541"/>
                    <a:pt x="54" y="1755"/>
                    <a:pt x="27" y="1969"/>
                  </a:cubicBezTo>
                  <a:cubicBezTo>
                    <a:pt x="1" y="2049"/>
                    <a:pt x="54" y="2103"/>
                    <a:pt x="135" y="2156"/>
                  </a:cubicBezTo>
                  <a:lnTo>
                    <a:pt x="188" y="2156"/>
                  </a:lnTo>
                  <a:cubicBezTo>
                    <a:pt x="215" y="2156"/>
                    <a:pt x="268" y="2103"/>
                    <a:pt x="295" y="2049"/>
                  </a:cubicBezTo>
                  <a:cubicBezTo>
                    <a:pt x="349" y="1755"/>
                    <a:pt x="456" y="1487"/>
                    <a:pt x="563" y="1220"/>
                  </a:cubicBezTo>
                  <a:lnTo>
                    <a:pt x="563" y="1166"/>
                  </a:lnTo>
                  <a:cubicBezTo>
                    <a:pt x="670" y="979"/>
                    <a:pt x="750" y="818"/>
                    <a:pt x="884" y="631"/>
                  </a:cubicBezTo>
                  <a:cubicBezTo>
                    <a:pt x="964" y="551"/>
                    <a:pt x="1071" y="470"/>
                    <a:pt x="1125" y="417"/>
                  </a:cubicBezTo>
                  <a:cubicBezTo>
                    <a:pt x="1205" y="363"/>
                    <a:pt x="1259" y="310"/>
                    <a:pt x="1339" y="283"/>
                  </a:cubicBezTo>
                  <a:lnTo>
                    <a:pt x="1366" y="283"/>
                  </a:lnTo>
                  <a:cubicBezTo>
                    <a:pt x="1393" y="283"/>
                    <a:pt x="1446" y="229"/>
                    <a:pt x="1526" y="229"/>
                  </a:cubicBezTo>
                  <a:lnTo>
                    <a:pt x="1794" y="229"/>
                  </a:lnTo>
                  <a:cubicBezTo>
                    <a:pt x="1901" y="229"/>
                    <a:pt x="1955" y="283"/>
                    <a:pt x="2035" y="310"/>
                  </a:cubicBezTo>
                  <a:cubicBezTo>
                    <a:pt x="2088" y="336"/>
                    <a:pt x="2169" y="390"/>
                    <a:pt x="2195" y="417"/>
                  </a:cubicBezTo>
                  <a:cubicBezTo>
                    <a:pt x="2249" y="443"/>
                    <a:pt x="2303" y="497"/>
                    <a:pt x="2356" y="577"/>
                  </a:cubicBezTo>
                  <a:cubicBezTo>
                    <a:pt x="2436" y="684"/>
                    <a:pt x="2463" y="738"/>
                    <a:pt x="2517" y="845"/>
                  </a:cubicBezTo>
                  <a:cubicBezTo>
                    <a:pt x="2597" y="1006"/>
                    <a:pt x="2624" y="1220"/>
                    <a:pt x="2677" y="1407"/>
                  </a:cubicBezTo>
                  <a:lnTo>
                    <a:pt x="2677" y="1434"/>
                  </a:lnTo>
                  <a:lnTo>
                    <a:pt x="2677" y="1835"/>
                  </a:lnTo>
                  <a:lnTo>
                    <a:pt x="2677" y="2049"/>
                  </a:lnTo>
                  <a:cubicBezTo>
                    <a:pt x="2677" y="2156"/>
                    <a:pt x="2677" y="2210"/>
                    <a:pt x="2624" y="2317"/>
                  </a:cubicBezTo>
                  <a:lnTo>
                    <a:pt x="2624" y="2344"/>
                  </a:lnTo>
                  <a:cubicBezTo>
                    <a:pt x="2624" y="2397"/>
                    <a:pt x="2624" y="2424"/>
                    <a:pt x="2677" y="2451"/>
                  </a:cubicBezTo>
                  <a:cubicBezTo>
                    <a:pt x="2704" y="2478"/>
                    <a:pt x="2731" y="2478"/>
                    <a:pt x="2758" y="2478"/>
                  </a:cubicBezTo>
                  <a:lnTo>
                    <a:pt x="2784" y="2478"/>
                  </a:lnTo>
                  <a:cubicBezTo>
                    <a:pt x="2838" y="2478"/>
                    <a:pt x="2838" y="2478"/>
                    <a:pt x="2865" y="2451"/>
                  </a:cubicBezTo>
                  <a:cubicBezTo>
                    <a:pt x="2891" y="2424"/>
                    <a:pt x="2891" y="2371"/>
                    <a:pt x="2891" y="2344"/>
                  </a:cubicBezTo>
                  <a:lnTo>
                    <a:pt x="2891" y="2317"/>
                  </a:lnTo>
                  <a:lnTo>
                    <a:pt x="2891" y="2290"/>
                  </a:lnTo>
                  <a:lnTo>
                    <a:pt x="2891" y="2183"/>
                  </a:lnTo>
                  <a:lnTo>
                    <a:pt x="2891" y="2076"/>
                  </a:lnTo>
                  <a:lnTo>
                    <a:pt x="2891" y="2049"/>
                  </a:lnTo>
                  <a:lnTo>
                    <a:pt x="2891" y="1782"/>
                  </a:lnTo>
                  <a:cubicBezTo>
                    <a:pt x="2891" y="1621"/>
                    <a:pt x="2891" y="1407"/>
                    <a:pt x="2865" y="1246"/>
                  </a:cubicBezTo>
                  <a:cubicBezTo>
                    <a:pt x="2784" y="845"/>
                    <a:pt x="2677" y="497"/>
                    <a:pt x="2436" y="310"/>
                  </a:cubicBezTo>
                  <a:cubicBezTo>
                    <a:pt x="2238" y="111"/>
                    <a:pt x="1966" y="1"/>
                    <a:pt x="1686"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5" name="Google Shape;6935;p46"/>
            <p:cNvSpPr/>
            <p:nvPr/>
          </p:nvSpPr>
          <p:spPr>
            <a:xfrm>
              <a:off x="9933975" y="5932850"/>
              <a:ext cx="60250" cy="56900"/>
            </a:xfrm>
            <a:custGeom>
              <a:avLst/>
              <a:gdLst/>
              <a:ahLst/>
              <a:cxnLst/>
              <a:rect l="l" t="t" r="r" b="b"/>
              <a:pathLst>
                <a:path w="2410" h="2276" extrusionOk="0">
                  <a:moveTo>
                    <a:pt x="1338" y="1"/>
                  </a:moveTo>
                  <a:cubicBezTo>
                    <a:pt x="1231" y="1"/>
                    <a:pt x="1178" y="1"/>
                    <a:pt x="1044" y="28"/>
                  </a:cubicBezTo>
                  <a:cubicBezTo>
                    <a:pt x="776" y="135"/>
                    <a:pt x="509" y="402"/>
                    <a:pt x="295" y="804"/>
                  </a:cubicBezTo>
                  <a:cubicBezTo>
                    <a:pt x="134" y="1125"/>
                    <a:pt x="27" y="1500"/>
                    <a:pt x="0" y="1874"/>
                  </a:cubicBezTo>
                  <a:cubicBezTo>
                    <a:pt x="0" y="1901"/>
                    <a:pt x="0" y="1955"/>
                    <a:pt x="27" y="1981"/>
                  </a:cubicBezTo>
                  <a:cubicBezTo>
                    <a:pt x="54" y="2008"/>
                    <a:pt x="107" y="2008"/>
                    <a:pt x="134" y="2008"/>
                  </a:cubicBezTo>
                  <a:lnTo>
                    <a:pt x="161" y="2008"/>
                  </a:lnTo>
                  <a:cubicBezTo>
                    <a:pt x="241" y="2008"/>
                    <a:pt x="268" y="1928"/>
                    <a:pt x="268" y="1874"/>
                  </a:cubicBezTo>
                  <a:cubicBezTo>
                    <a:pt x="268" y="1794"/>
                    <a:pt x="268" y="1741"/>
                    <a:pt x="295" y="1714"/>
                  </a:cubicBezTo>
                  <a:cubicBezTo>
                    <a:pt x="321" y="1446"/>
                    <a:pt x="428" y="1205"/>
                    <a:pt x="535" y="964"/>
                  </a:cubicBezTo>
                  <a:cubicBezTo>
                    <a:pt x="589" y="804"/>
                    <a:pt x="669" y="697"/>
                    <a:pt x="776" y="563"/>
                  </a:cubicBezTo>
                  <a:cubicBezTo>
                    <a:pt x="830" y="509"/>
                    <a:pt x="857" y="429"/>
                    <a:pt x="937" y="402"/>
                  </a:cubicBezTo>
                  <a:lnTo>
                    <a:pt x="964" y="376"/>
                  </a:lnTo>
                  <a:cubicBezTo>
                    <a:pt x="991" y="322"/>
                    <a:pt x="1044" y="322"/>
                    <a:pt x="1071" y="295"/>
                  </a:cubicBezTo>
                  <a:lnTo>
                    <a:pt x="1098" y="295"/>
                  </a:lnTo>
                  <a:cubicBezTo>
                    <a:pt x="1124" y="295"/>
                    <a:pt x="1178" y="268"/>
                    <a:pt x="1231" y="268"/>
                  </a:cubicBezTo>
                  <a:lnTo>
                    <a:pt x="1392" y="268"/>
                  </a:lnTo>
                  <a:cubicBezTo>
                    <a:pt x="1472" y="268"/>
                    <a:pt x="1499" y="295"/>
                    <a:pt x="1579" y="295"/>
                  </a:cubicBezTo>
                  <a:cubicBezTo>
                    <a:pt x="1606" y="322"/>
                    <a:pt x="1660" y="376"/>
                    <a:pt x="1713" y="376"/>
                  </a:cubicBezTo>
                  <a:lnTo>
                    <a:pt x="1847" y="509"/>
                  </a:lnTo>
                  <a:cubicBezTo>
                    <a:pt x="1901" y="590"/>
                    <a:pt x="1927" y="697"/>
                    <a:pt x="2008" y="804"/>
                  </a:cubicBezTo>
                  <a:cubicBezTo>
                    <a:pt x="2061" y="964"/>
                    <a:pt x="2115" y="1125"/>
                    <a:pt x="2141" y="1339"/>
                  </a:cubicBezTo>
                  <a:lnTo>
                    <a:pt x="2141" y="1473"/>
                  </a:lnTo>
                  <a:lnTo>
                    <a:pt x="2141" y="1500"/>
                  </a:lnTo>
                  <a:lnTo>
                    <a:pt x="2141" y="1580"/>
                  </a:lnTo>
                  <a:lnTo>
                    <a:pt x="2141" y="1794"/>
                  </a:lnTo>
                  <a:lnTo>
                    <a:pt x="2141" y="1981"/>
                  </a:lnTo>
                  <a:lnTo>
                    <a:pt x="2141" y="2035"/>
                  </a:lnTo>
                  <a:lnTo>
                    <a:pt x="2141" y="2142"/>
                  </a:lnTo>
                  <a:cubicBezTo>
                    <a:pt x="2141" y="2222"/>
                    <a:pt x="2195" y="2276"/>
                    <a:pt x="2275" y="2276"/>
                  </a:cubicBezTo>
                  <a:lnTo>
                    <a:pt x="2302" y="2276"/>
                  </a:lnTo>
                  <a:cubicBezTo>
                    <a:pt x="2329" y="2276"/>
                    <a:pt x="2409" y="2196"/>
                    <a:pt x="2409" y="2142"/>
                  </a:cubicBezTo>
                  <a:lnTo>
                    <a:pt x="2409" y="2008"/>
                  </a:lnTo>
                  <a:lnTo>
                    <a:pt x="2409" y="1928"/>
                  </a:lnTo>
                  <a:lnTo>
                    <a:pt x="2409" y="1714"/>
                  </a:lnTo>
                  <a:cubicBezTo>
                    <a:pt x="2409" y="1526"/>
                    <a:pt x="2382" y="1366"/>
                    <a:pt x="2329" y="1205"/>
                  </a:cubicBezTo>
                  <a:cubicBezTo>
                    <a:pt x="2275" y="804"/>
                    <a:pt x="2141" y="509"/>
                    <a:pt x="1981" y="295"/>
                  </a:cubicBezTo>
                  <a:cubicBezTo>
                    <a:pt x="1874" y="161"/>
                    <a:pt x="1740" y="108"/>
                    <a:pt x="1579" y="28"/>
                  </a:cubicBezTo>
                  <a:cubicBezTo>
                    <a:pt x="1499" y="1"/>
                    <a:pt x="1446" y="1"/>
                    <a:pt x="13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6" name="Google Shape;6936;p46"/>
            <p:cNvSpPr/>
            <p:nvPr/>
          </p:nvSpPr>
          <p:spPr>
            <a:xfrm>
              <a:off x="10106600" y="5948550"/>
              <a:ext cx="72300" cy="61950"/>
            </a:xfrm>
            <a:custGeom>
              <a:avLst/>
              <a:gdLst/>
              <a:ahLst/>
              <a:cxnLst/>
              <a:rect l="l" t="t" r="r" b="b"/>
              <a:pathLst>
                <a:path w="2892" h="2478" extrusionOk="0">
                  <a:moveTo>
                    <a:pt x="1686" y="1"/>
                  </a:moveTo>
                  <a:cubicBezTo>
                    <a:pt x="1588" y="1"/>
                    <a:pt x="1489" y="14"/>
                    <a:pt x="1393" y="42"/>
                  </a:cubicBezTo>
                  <a:lnTo>
                    <a:pt x="1339" y="42"/>
                  </a:lnTo>
                  <a:cubicBezTo>
                    <a:pt x="1125" y="122"/>
                    <a:pt x="991" y="176"/>
                    <a:pt x="857" y="310"/>
                  </a:cubicBezTo>
                  <a:cubicBezTo>
                    <a:pt x="723" y="417"/>
                    <a:pt x="616" y="577"/>
                    <a:pt x="482" y="738"/>
                  </a:cubicBezTo>
                  <a:cubicBezTo>
                    <a:pt x="402" y="925"/>
                    <a:pt x="295" y="1113"/>
                    <a:pt x="188" y="1380"/>
                  </a:cubicBezTo>
                  <a:cubicBezTo>
                    <a:pt x="135" y="1541"/>
                    <a:pt x="54" y="1755"/>
                    <a:pt x="27" y="1969"/>
                  </a:cubicBezTo>
                  <a:cubicBezTo>
                    <a:pt x="1" y="2049"/>
                    <a:pt x="54" y="2103"/>
                    <a:pt x="135" y="2156"/>
                  </a:cubicBezTo>
                  <a:lnTo>
                    <a:pt x="188" y="2156"/>
                  </a:lnTo>
                  <a:cubicBezTo>
                    <a:pt x="215" y="2156"/>
                    <a:pt x="268" y="2103"/>
                    <a:pt x="295" y="2049"/>
                  </a:cubicBezTo>
                  <a:cubicBezTo>
                    <a:pt x="349" y="1755"/>
                    <a:pt x="456" y="1487"/>
                    <a:pt x="563" y="1220"/>
                  </a:cubicBezTo>
                  <a:lnTo>
                    <a:pt x="563" y="1166"/>
                  </a:lnTo>
                  <a:cubicBezTo>
                    <a:pt x="670" y="979"/>
                    <a:pt x="750" y="818"/>
                    <a:pt x="884" y="631"/>
                  </a:cubicBezTo>
                  <a:cubicBezTo>
                    <a:pt x="964" y="551"/>
                    <a:pt x="1071" y="470"/>
                    <a:pt x="1125" y="417"/>
                  </a:cubicBezTo>
                  <a:cubicBezTo>
                    <a:pt x="1205" y="363"/>
                    <a:pt x="1259" y="310"/>
                    <a:pt x="1339" y="283"/>
                  </a:cubicBezTo>
                  <a:lnTo>
                    <a:pt x="1366" y="283"/>
                  </a:lnTo>
                  <a:cubicBezTo>
                    <a:pt x="1393" y="283"/>
                    <a:pt x="1446" y="229"/>
                    <a:pt x="1526" y="229"/>
                  </a:cubicBezTo>
                  <a:lnTo>
                    <a:pt x="1794" y="229"/>
                  </a:lnTo>
                  <a:cubicBezTo>
                    <a:pt x="1901" y="229"/>
                    <a:pt x="1955" y="283"/>
                    <a:pt x="2035" y="310"/>
                  </a:cubicBezTo>
                  <a:cubicBezTo>
                    <a:pt x="2088" y="336"/>
                    <a:pt x="2169" y="390"/>
                    <a:pt x="2195" y="417"/>
                  </a:cubicBezTo>
                  <a:cubicBezTo>
                    <a:pt x="2249" y="443"/>
                    <a:pt x="2303" y="497"/>
                    <a:pt x="2356" y="577"/>
                  </a:cubicBezTo>
                  <a:cubicBezTo>
                    <a:pt x="2436" y="684"/>
                    <a:pt x="2463" y="738"/>
                    <a:pt x="2517" y="845"/>
                  </a:cubicBezTo>
                  <a:cubicBezTo>
                    <a:pt x="2597" y="1006"/>
                    <a:pt x="2624" y="1220"/>
                    <a:pt x="2677" y="1407"/>
                  </a:cubicBezTo>
                  <a:lnTo>
                    <a:pt x="2677" y="1434"/>
                  </a:lnTo>
                  <a:lnTo>
                    <a:pt x="2677" y="1835"/>
                  </a:lnTo>
                  <a:lnTo>
                    <a:pt x="2677" y="2049"/>
                  </a:lnTo>
                  <a:cubicBezTo>
                    <a:pt x="2677" y="2156"/>
                    <a:pt x="2677" y="2210"/>
                    <a:pt x="2624" y="2317"/>
                  </a:cubicBezTo>
                  <a:lnTo>
                    <a:pt x="2624" y="2344"/>
                  </a:lnTo>
                  <a:cubicBezTo>
                    <a:pt x="2624" y="2397"/>
                    <a:pt x="2624" y="2424"/>
                    <a:pt x="2677" y="2451"/>
                  </a:cubicBezTo>
                  <a:cubicBezTo>
                    <a:pt x="2704" y="2478"/>
                    <a:pt x="2731" y="2478"/>
                    <a:pt x="2758" y="2478"/>
                  </a:cubicBezTo>
                  <a:lnTo>
                    <a:pt x="2784" y="2478"/>
                  </a:lnTo>
                  <a:cubicBezTo>
                    <a:pt x="2838" y="2478"/>
                    <a:pt x="2838" y="2478"/>
                    <a:pt x="2865" y="2451"/>
                  </a:cubicBezTo>
                  <a:cubicBezTo>
                    <a:pt x="2891" y="2424"/>
                    <a:pt x="2891" y="2371"/>
                    <a:pt x="2891" y="2344"/>
                  </a:cubicBezTo>
                  <a:lnTo>
                    <a:pt x="2891" y="2317"/>
                  </a:lnTo>
                  <a:lnTo>
                    <a:pt x="2891" y="2290"/>
                  </a:lnTo>
                  <a:lnTo>
                    <a:pt x="2891" y="2183"/>
                  </a:lnTo>
                  <a:lnTo>
                    <a:pt x="2891" y="2076"/>
                  </a:lnTo>
                  <a:lnTo>
                    <a:pt x="2891" y="2049"/>
                  </a:lnTo>
                  <a:lnTo>
                    <a:pt x="2891" y="1782"/>
                  </a:lnTo>
                  <a:cubicBezTo>
                    <a:pt x="2891" y="1621"/>
                    <a:pt x="2891" y="1407"/>
                    <a:pt x="2865" y="1246"/>
                  </a:cubicBezTo>
                  <a:cubicBezTo>
                    <a:pt x="2784" y="845"/>
                    <a:pt x="2677" y="497"/>
                    <a:pt x="2436" y="310"/>
                  </a:cubicBezTo>
                  <a:cubicBezTo>
                    <a:pt x="2238" y="111"/>
                    <a:pt x="1966" y="1"/>
                    <a:pt x="168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7" name="Google Shape;6937;p46"/>
            <p:cNvSpPr/>
            <p:nvPr/>
          </p:nvSpPr>
          <p:spPr>
            <a:xfrm>
              <a:off x="10127350" y="5871975"/>
              <a:ext cx="79650" cy="50200"/>
            </a:xfrm>
            <a:custGeom>
              <a:avLst/>
              <a:gdLst/>
              <a:ahLst/>
              <a:cxnLst/>
              <a:rect l="l" t="t" r="r" b="b"/>
              <a:pathLst>
                <a:path w="3186" h="2008" extrusionOk="0">
                  <a:moveTo>
                    <a:pt x="696" y="0"/>
                  </a:moveTo>
                  <a:cubicBezTo>
                    <a:pt x="563" y="0"/>
                    <a:pt x="455" y="0"/>
                    <a:pt x="375" y="27"/>
                  </a:cubicBezTo>
                  <a:cubicBezTo>
                    <a:pt x="241" y="54"/>
                    <a:pt x="161" y="134"/>
                    <a:pt x="108" y="241"/>
                  </a:cubicBezTo>
                  <a:cubicBezTo>
                    <a:pt x="0" y="402"/>
                    <a:pt x="54" y="669"/>
                    <a:pt x="295" y="937"/>
                  </a:cubicBezTo>
                  <a:cubicBezTo>
                    <a:pt x="509" y="1205"/>
                    <a:pt x="857" y="1472"/>
                    <a:pt x="1232" y="1660"/>
                  </a:cubicBezTo>
                  <a:cubicBezTo>
                    <a:pt x="1660" y="1901"/>
                    <a:pt x="2088" y="2008"/>
                    <a:pt x="2463" y="2008"/>
                  </a:cubicBezTo>
                  <a:cubicBezTo>
                    <a:pt x="2597" y="2008"/>
                    <a:pt x="2704" y="2008"/>
                    <a:pt x="2811" y="1981"/>
                  </a:cubicBezTo>
                  <a:cubicBezTo>
                    <a:pt x="2945" y="1927"/>
                    <a:pt x="2998" y="1874"/>
                    <a:pt x="3078" y="1767"/>
                  </a:cubicBezTo>
                  <a:cubicBezTo>
                    <a:pt x="3186" y="1606"/>
                    <a:pt x="3105" y="1338"/>
                    <a:pt x="2864" y="1071"/>
                  </a:cubicBezTo>
                  <a:cubicBezTo>
                    <a:pt x="2650" y="803"/>
                    <a:pt x="2302" y="535"/>
                    <a:pt x="1928" y="321"/>
                  </a:cubicBezTo>
                  <a:cubicBezTo>
                    <a:pt x="1499" y="134"/>
                    <a:pt x="1071" y="0"/>
                    <a:pt x="6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8" name="Google Shape;6938;p46"/>
            <p:cNvSpPr/>
            <p:nvPr/>
          </p:nvSpPr>
          <p:spPr>
            <a:xfrm>
              <a:off x="9926600" y="5853225"/>
              <a:ext cx="85000" cy="42850"/>
            </a:xfrm>
            <a:custGeom>
              <a:avLst/>
              <a:gdLst/>
              <a:ahLst/>
              <a:cxnLst/>
              <a:rect l="l" t="t" r="r" b="b"/>
              <a:pathLst>
                <a:path w="3400" h="1714" extrusionOk="0">
                  <a:moveTo>
                    <a:pt x="2410" y="1"/>
                  </a:moveTo>
                  <a:cubicBezTo>
                    <a:pt x="2142" y="1"/>
                    <a:pt x="1794" y="54"/>
                    <a:pt x="1500" y="135"/>
                  </a:cubicBezTo>
                  <a:cubicBezTo>
                    <a:pt x="1419" y="188"/>
                    <a:pt x="1393" y="188"/>
                    <a:pt x="1339" y="215"/>
                  </a:cubicBezTo>
                  <a:cubicBezTo>
                    <a:pt x="536" y="482"/>
                    <a:pt x="1" y="964"/>
                    <a:pt x="81" y="1312"/>
                  </a:cubicBezTo>
                  <a:cubicBezTo>
                    <a:pt x="161" y="1526"/>
                    <a:pt x="349" y="1633"/>
                    <a:pt x="697" y="1687"/>
                  </a:cubicBezTo>
                  <a:cubicBezTo>
                    <a:pt x="804" y="1687"/>
                    <a:pt x="884" y="1714"/>
                    <a:pt x="991" y="1714"/>
                  </a:cubicBezTo>
                  <a:cubicBezTo>
                    <a:pt x="1259" y="1714"/>
                    <a:pt x="1607" y="1687"/>
                    <a:pt x="1901" y="1580"/>
                  </a:cubicBezTo>
                  <a:cubicBezTo>
                    <a:pt x="1981" y="1580"/>
                    <a:pt x="2008" y="1553"/>
                    <a:pt x="2062" y="1553"/>
                  </a:cubicBezTo>
                  <a:cubicBezTo>
                    <a:pt x="2865" y="1285"/>
                    <a:pt x="3400" y="777"/>
                    <a:pt x="3320" y="402"/>
                  </a:cubicBezTo>
                  <a:cubicBezTo>
                    <a:pt x="3239" y="215"/>
                    <a:pt x="3052" y="81"/>
                    <a:pt x="2704" y="54"/>
                  </a:cubicBezTo>
                  <a:cubicBezTo>
                    <a:pt x="2597" y="1"/>
                    <a:pt x="2517" y="1"/>
                    <a:pt x="24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39" name="Google Shape;6939;p46"/>
          <p:cNvGrpSpPr/>
          <p:nvPr/>
        </p:nvGrpSpPr>
        <p:grpSpPr>
          <a:xfrm flipH="1">
            <a:off x="416332" y="4051134"/>
            <a:ext cx="991228" cy="825126"/>
            <a:chOff x="348525" y="8752625"/>
            <a:chExt cx="1114150" cy="927450"/>
          </a:xfrm>
        </p:grpSpPr>
        <p:sp>
          <p:nvSpPr>
            <p:cNvPr id="6940" name="Google Shape;6940;p46"/>
            <p:cNvSpPr/>
            <p:nvPr/>
          </p:nvSpPr>
          <p:spPr>
            <a:xfrm>
              <a:off x="348525" y="8752625"/>
              <a:ext cx="1114150" cy="927450"/>
            </a:xfrm>
            <a:custGeom>
              <a:avLst/>
              <a:gdLst/>
              <a:ahLst/>
              <a:cxnLst/>
              <a:rect l="l" t="t" r="r" b="b"/>
              <a:pathLst>
                <a:path w="44566" h="37098" extrusionOk="0">
                  <a:moveTo>
                    <a:pt x="13303" y="0"/>
                  </a:moveTo>
                  <a:cubicBezTo>
                    <a:pt x="11884" y="0"/>
                    <a:pt x="10573" y="643"/>
                    <a:pt x="9663" y="1767"/>
                  </a:cubicBezTo>
                  <a:cubicBezTo>
                    <a:pt x="9502" y="2008"/>
                    <a:pt x="9342" y="2248"/>
                    <a:pt x="9208" y="2516"/>
                  </a:cubicBezTo>
                  <a:cubicBezTo>
                    <a:pt x="8887" y="1981"/>
                    <a:pt x="8485" y="1499"/>
                    <a:pt x="8003" y="1098"/>
                  </a:cubicBezTo>
                  <a:cubicBezTo>
                    <a:pt x="7200" y="455"/>
                    <a:pt x="6183" y="134"/>
                    <a:pt x="5193" y="134"/>
                  </a:cubicBezTo>
                  <a:cubicBezTo>
                    <a:pt x="3748" y="134"/>
                    <a:pt x="2436" y="776"/>
                    <a:pt x="1526" y="1901"/>
                  </a:cubicBezTo>
                  <a:cubicBezTo>
                    <a:pt x="0" y="3908"/>
                    <a:pt x="322" y="6799"/>
                    <a:pt x="2329" y="8351"/>
                  </a:cubicBezTo>
                  <a:cubicBezTo>
                    <a:pt x="2704" y="8672"/>
                    <a:pt x="3132" y="8886"/>
                    <a:pt x="3587" y="9074"/>
                  </a:cubicBezTo>
                  <a:cubicBezTo>
                    <a:pt x="2463" y="10305"/>
                    <a:pt x="1874" y="11938"/>
                    <a:pt x="1874" y="13784"/>
                  </a:cubicBezTo>
                  <a:cubicBezTo>
                    <a:pt x="1874" y="16354"/>
                    <a:pt x="3052" y="19031"/>
                    <a:pt x="4925" y="20744"/>
                  </a:cubicBezTo>
                  <a:cubicBezTo>
                    <a:pt x="6424" y="22109"/>
                    <a:pt x="6424" y="25320"/>
                    <a:pt x="6424" y="27033"/>
                  </a:cubicBezTo>
                  <a:cubicBezTo>
                    <a:pt x="6424" y="28211"/>
                    <a:pt x="6611" y="30513"/>
                    <a:pt x="7869" y="32654"/>
                  </a:cubicBezTo>
                  <a:cubicBezTo>
                    <a:pt x="9234" y="34983"/>
                    <a:pt x="11483" y="36375"/>
                    <a:pt x="14159" y="36482"/>
                  </a:cubicBezTo>
                  <a:cubicBezTo>
                    <a:pt x="14481" y="36482"/>
                    <a:pt x="14775" y="36535"/>
                    <a:pt x="15123" y="36535"/>
                  </a:cubicBezTo>
                  <a:cubicBezTo>
                    <a:pt x="17773" y="36535"/>
                    <a:pt x="19593" y="35946"/>
                    <a:pt x="20797" y="35598"/>
                  </a:cubicBezTo>
                  <a:cubicBezTo>
                    <a:pt x="21172" y="35491"/>
                    <a:pt x="21573" y="35358"/>
                    <a:pt x="21814" y="35331"/>
                  </a:cubicBezTo>
                  <a:cubicBezTo>
                    <a:pt x="22002" y="35384"/>
                    <a:pt x="22457" y="35625"/>
                    <a:pt x="22724" y="35786"/>
                  </a:cubicBezTo>
                  <a:cubicBezTo>
                    <a:pt x="23688" y="36321"/>
                    <a:pt x="25026" y="37097"/>
                    <a:pt x="26686" y="37097"/>
                  </a:cubicBezTo>
                  <a:cubicBezTo>
                    <a:pt x="28399" y="37097"/>
                    <a:pt x="29683" y="36455"/>
                    <a:pt x="30567" y="36027"/>
                  </a:cubicBezTo>
                  <a:cubicBezTo>
                    <a:pt x="31022" y="35813"/>
                    <a:pt x="31370" y="35625"/>
                    <a:pt x="31637" y="35598"/>
                  </a:cubicBezTo>
                  <a:cubicBezTo>
                    <a:pt x="31691" y="35598"/>
                    <a:pt x="31771" y="35572"/>
                    <a:pt x="31905" y="35572"/>
                  </a:cubicBezTo>
                  <a:cubicBezTo>
                    <a:pt x="32306" y="35572"/>
                    <a:pt x="32815" y="35625"/>
                    <a:pt x="33350" y="35732"/>
                  </a:cubicBezTo>
                  <a:cubicBezTo>
                    <a:pt x="34019" y="35813"/>
                    <a:pt x="34715" y="35973"/>
                    <a:pt x="35465" y="35973"/>
                  </a:cubicBezTo>
                  <a:cubicBezTo>
                    <a:pt x="35759" y="35973"/>
                    <a:pt x="36054" y="35920"/>
                    <a:pt x="36321" y="35893"/>
                  </a:cubicBezTo>
                  <a:cubicBezTo>
                    <a:pt x="38409" y="35598"/>
                    <a:pt x="39399" y="33885"/>
                    <a:pt x="39935" y="32975"/>
                  </a:cubicBezTo>
                  <a:cubicBezTo>
                    <a:pt x="40015" y="32842"/>
                    <a:pt x="40122" y="32681"/>
                    <a:pt x="40202" y="32547"/>
                  </a:cubicBezTo>
                  <a:cubicBezTo>
                    <a:pt x="41755" y="31584"/>
                    <a:pt x="44565" y="29416"/>
                    <a:pt x="43816" y="26659"/>
                  </a:cubicBezTo>
                  <a:cubicBezTo>
                    <a:pt x="43521" y="25535"/>
                    <a:pt x="42772" y="24865"/>
                    <a:pt x="41889" y="24410"/>
                  </a:cubicBezTo>
                  <a:cubicBezTo>
                    <a:pt x="42397" y="22885"/>
                    <a:pt x="42558" y="21279"/>
                    <a:pt x="42397" y="19646"/>
                  </a:cubicBezTo>
                  <a:cubicBezTo>
                    <a:pt x="41674" y="12205"/>
                    <a:pt x="35518" y="6611"/>
                    <a:pt x="28104" y="6611"/>
                  </a:cubicBezTo>
                  <a:cubicBezTo>
                    <a:pt x="27622" y="6611"/>
                    <a:pt x="27167" y="6665"/>
                    <a:pt x="26686" y="6692"/>
                  </a:cubicBezTo>
                  <a:cubicBezTo>
                    <a:pt x="23313" y="7013"/>
                    <a:pt x="20182" y="8324"/>
                    <a:pt x="17585" y="10439"/>
                  </a:cubicBezTo>
                  <a:cubicBezTo>
                    <a:pt x="17452" y="10171"/>
                    <a:pt x="17291" y="9930"/>
                    <a:pt x="17130" y="9689"/>
                  </a:cubicBezTo>
                  <a:cubicBezTo>
                    <a:pt x="16756" y="9208"/>
                    <a:pt x="16354" y="8753"/>
                    <a:pt x="15926" y="8351"/>
                  </a:cubicBezTo>
                  <a:cubicBezTo>
                    <a:pt x="16301" y="8083"/>
                    <a:pt x="16649" y="7762"/>
                    <a:pt x="16916" y="7387"/>
                  </a:cubicBezTo>
                  <a:cubicBezTo>
                    <a:pt x="17692" y="6424"/>
                    <a:pt x="17987" y="5219"/>
                    <a:pt x="17853" y="4015"/>
                  </a:cubicBezTo>
                  <a:cubicBezTo>
                    <a:pt x="17692" y="2811"/>
                    <a:pt x="17104" y="1713"/>
                    <a:pt x="16113" y="964"/>
                  </a:cubicBezTo>
                  <a:cubicBezTo>
                    <a:pt x="15310" y="321"/>
                    <a:pt x="14320" y="0"/>
                    <a:pt x="13303" y="0"/>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1" name="Google Shape;6941;p46"/>
            <p:cNvSpPr/>
            <p:nvPr/>
          </p:nvSpPr>
          <p:spPr>
            <a:xfrm>
              <a:off x="432825" y="8832250"/>
              <a:ext cx="79000" cy="78300"/>
            </a:xfrm>
            <a:custGeom>
              <a:avLst/>
              <a:gdLst/>
              <a:ahLst/>
              <a:cxnLst/>
              <a:rect l="l" t="t" r="r" b="b"/>
              <a:pathLst>
                <a:path w="3160" h="3132" extrusionOk="0">
                  <a:moveTo>
                    <a:pt x="1580" y="0"/>
                  </a:moveTo>
                  <a:cubicBezTo>
                    <a:pt x="723" y="0"/>
                    <a:pt x="1" y="696"/>
                    <a:pt x="1" y="1553"/>
                  </a:cubicBezTo>
                  <a:cubicBezTo>
                    <a:pt x="1" y="2436"/>
                    <a:pt x="723" y="3132"/>
                    <a:pt x="1580" y="3132"/>
                  </a:cubicBezTo>
                  <a:cubicBezTo>
                    <a:pt x="2436" y="3132"/>
                    <a:pt x="3159" y="2436"/>
                    <a:pt x="3159" y="1553"/>
                  </a:cubicBezTo>
                  <a:cubicBezTo>
                    <a:pt x="3159" y="696"/>
                    <a:pt x="2436" y="0"/>
                    <a:pt x="1580" y="0"/>
                  </a:cubicBezTo>
                  <a:close/>
                </a:path>
              </a:pathLst>
            </a:custGeom>
            <a:solidFill>
              <a:srgbClr val="FFBB1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2" name="Google Shape;6942;p46"/>
            <p:cNvSpPr/>
            <p:nvPr/>
          </p:nvSpPr>
          <p:spPr>
            <a:xfrm>
              <a:off x="636250" y="8832250"/>
              <a:ext cx="78325" cy="78300"/>
            </a:xfrm>
            <a:custGeom>
              <a:avLst/>
              <a:gdLst/>
              <a:ahLst/>
              <a:cxnLst/>
              <a:rect l="l" t="t" r="r" b="b"/>
              <a:pathLst>
                <a:path w="3133" h="3132" extrusionOk="0">
                  <a:moveTo>
                    <a:pt x="1580" y="0"/>
                  </a:moveTo>
                  <a:cubicBezTo>
                    <a:pt x="696" y="0"/>
                    <a:pt x="1" y="696"/>
                    <a:pt x="1" y="1553"/>
                  </a:cubicBezTo>
                  <a:cubicBezTo>
                    <a:pt x="1" y="2436"/>
                    <a:pt x="696" y="3132"/>
                    <a:pt x="1580" y="3132"/>
                  </a:cubicBezTo>
                  <a:cubicBezTo>
                    <a:pt x="2436" y="3132"/>
                    <a:pt x="3132" y="2436"/>
                    <a:pt x="3132" y="1553"/>
                  </a:cubicBezTo>
                  <a:cubicBezTo>
                    <a:pt x="3132" y="696"/>
                    <a:pt x="2436" y="0"/>
                    <a:pt x="1580" y="0"/>
                  </a:cubicBezTo>
                  <a:close/>
                </a:path>
              </a:pathLst>
            </a:custGeom>
            <a:solidFill>
              <a:srgbClr val="FFBB1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3" name="Google Shape;6943;p46"/>
            <p:cNvSpPr/>
            <p:nvPr/>
          </p:nvSpPr>
          <p:spPr>
            <a:xfrm>
              <a:off x="422125" y="8818650"/>
              <a:ext cx="1026675" cy="793825"/>
            </a:xfrm>
            <a:custGeom>
              <a:avLst/>
              <a:gdLst/>
              <a:ahLst/>
              <a:cxnLst/>
              <a:rect l="l" t="t" r="r" b="b"/>
              <a:pathLst>
                <a:path w="41067" h="31753" extrusionOk="0">
                  <a:moveTo>
                    <a:pt x="10169" y="896"/>
                  </a:moveTo>
                  <a:cubicBezTo>
                    <a:pt x="10432" y="896"/>
                    <a:pt x="10697" y="981"/>
                    <a:pt x="10921" y="1160"/>
                  </a:cubicBezTo>
                  <a:cubicBezTo>
                    <a:pt x="11456" y="1561"/>
                    <a:pt x="11537" y="2338"/>
                    <a:pt x="11108" y="2873"/>
                  </a:cubicBezTo>
                  <a:cubicBezTo>
                    <a:pt x="10872" y="3172"/>
                    <a:pt x="10507" y="3332"/>
                    <a:pt x="10138" y="3332"/>
                  </a:cubicBezTo>
                  <a:cubicBezTo>
                    <a:pt x="9878" y="3332"/>
                    <a:pt x="9616" y="3253"/>
                    <a:pt x="9395" y="3087"/>
                  </a:cubicBezTo>
                  <a:cubicBezTo>
                    <a:pt x="8860" y="2686"/>
                    <a:pt x="8780" y="1909"/>
                    <a:pt x="9208" y="1374"/>
                  </a:cubicBezTo>
                  <a:cubicBezTo>
                    <a:pt x="9442" y="1062"/>
                    <a:pt x="9803" y="896"/>
                    <a:pt x="10169" y="896"/>
                  </a:cubicBezTo>
                  <a:close/>
                  <a:moveTo>
                    <a:pt x="2033" y="1029"/>
                  </a:moveTo>
                  <a:cubicBezTo>
                    <a:pt x="2295" y="1029"/>
                    <a:pt x="2561" y="1115"/>
                    <a:pt x="2784" y="1294"/>
                  </a:cubicBezTo>
                  <a:cubicBezTo>
                    <a:pt x="3319" y="1695"/>
                    <a:pt x="3400" y="2471"/>
                    <a:pt x="2972" y="3007"/>
                  </a:cubicBezTo>
                  <a:cubicBezTo>
                    <a:pt x="2738" y="3319"/>
                    <a:pt x="2386" y="3485"/>
                    <a:pt x="2027" y="3485"/>
                  </a:cubicBezTo>
                  <a:cubicBezTo>
                    <a:pt x="1770" y="3485"/>
                    <a:pt x="1509" y="3400"/>
                    <a:pt x="1285" y="3221"/>
                  </a:cubicBezTo>
                  <a:cubicBezTo>
                    <a:pt x="750" y="2819"/>
                    <a:pt x="643" y="2043"/>
                    <a:pt x="1071" y="1508"/>
                  </a:cubicBezTo>
                  <a:cubicBezTo>
                    <a:pt x="1305" y="1196"/>
                    <a:pt x="1666" y="1029"/>
                    <a:pt x="2033" y="1029"/>
                  </a:cubicBezTo>
                  <a:close/>
                  <a:moveTo>
                    <a:pt x="10343" y="1"/>
                  </a:moveTo>
                  <a:cubicBezTo>
                    <a:pt x="9769" y="1"/>
                    <a:pt x="9197" y="248"/>
                    <a:pt x="8806" y="732"/>
                  </a:cubicBezTo>
                  <a:cubicBezTo>
                    <a:pt x="8164" y="1561"/>
                    <a:pt x="8298" y="2766"/>
                    <a:pt x="9128" y="3435"/>
                  </a:cubicBezTo>
                  <a:cubicBezTo>
                    <a:pt x="8673" y="4184"/>
                    <a:pt x="8191" y="5175"/>
                    <a:pt x="7977" y="6379"/>
                  </a:cubicBezTo>
                  <a:cubicBezTo>
                    <a:pt x="7762" y="6362"/>
                    <a:pt x="7546" y="6354"/>
                    <a:pt x="7330" y="6354"/>
                  </a:cubicBezTo>
                  <a:cubicBezTo>
                    <a:pt x="6524" y="6354"/>
                    <a:pt x="5718" y="6474"/>
                    <a:pt x="4979" y="6727"/>
                  </a:cubicBezTo>
                  <a:cubicBezTo>
                    <a:pt x="4765" y="5282"/>
                    <a:pt x="4176" y="4104"/>
                    <a:pt x="3641" y="3274"/>
                  </a:cubicBezTo>
                  <a:lnTo>
                    <a:pt x="3694" y="3248"/>
                  </a:lnTo>
                  <a:cubicBezTo>
                    <a:pt x="4310" y="2391"/>
                    <a:pt x="4176" y="1187"/>
                    <a:pt x="3346" y="518"/>
                  </a:cubicBezTo>
                  <a:cubicBezTo>
                    <a:pt x="3000" y="261"/>
                    <a:pt x="2589" y="134"/>
                    <a:pt x="2179" y="134"/>
                  </a:cubicBezTo>
                  <a:cubicBezTo>
                    <a:pt x="1605" y="134"/>
                    <a:pt x="1033" y="382"/>
                    <a:pt x="643" y="865"/>
                  </a:cubicBezTo>
                  <a:cubicBezTo>
                    <a:pt x="1" y="1695"/>
                    <a:pt x="134" y="2900"/>
                    <a:pt x="964" y="3569"/>
                  </a:cubicBezTo>
                  <a:cubicBezTo>
                    <a:pt x="1320" y="3850"/>
                    <a:pt x="1732" y="3984"/>
                    <a:pt x="2144" y="3984"/>
                  </a:cubicBezTo>
                  <a:cubicBezTo>
                    <a:pt x="2475" y="3984"/>
                    <a:pt x="2806" y="3897"/>
                    <a:pt x="3105" y="3729"/>
                  </a:cubicBezTo>
                  <a:cubicBezTo>
                    <a:pt x="3748" y="4827"/>
                    <a:pt x="4122" y="6058"/>
                    <a:pt x="4310" y="6995"/>
                  </a:cubicBezTo>
                  <a:cubicBezTo>
                    <a:pt x="3748" y="7236"/>
                    <a:pt x="3239" y="7557"/>
                    <a:pt x="2838" y="7932"/>
                  </a:cubicBezTo>
                  <a:cubicBezTo>
                    <a:pt x="670" y="9885"/>
                    <a:pt x="1473" y="14034"/>
                    <a:pt x="3748" y="16095"/>
                  </a:cubicBezTo>
                  <a:cubicBezTo>
                    <a:pt x="6023" y="18156"/>
                    <a:pt x="6130" y="21796"/>
                    <a:pt x="6130" y="24366"/>
                  </a:cubicBezTo>
                  <a:cubicBezTo>
                    <a:pt x="6130" y="26935"/>
                    <a:pt x="7227" y="30950"/>
                    <a:pt x="11322" y="31137"/>
                  </a:cubicBezTo>
                  <a:cubicBezTo>
                    <a:pt x="11634" y="31154"/>
                    <a:pt x="11933" y="31161"/>
                    <a:pt x="12220" y="31161"/>
                  </a:cubicBezTo>
                  <a:cubicBezTo>
                    <a:pt x="15676" y="31161"/>
                    <a:pt x="17383" y="30059"/>
                    <a:pt x="18817" y="29960"/>
                  </a:cubicBezTo>
                  <a:cubicBezTo>
                    <a:pt x="18848" y="29958"/>
                    <a:pt x="18880" y="29957"/>
                    <a:pt x="18911" y="29957"/>
                  </a:cubicBezTo>
                  <a:cubicBezTo>
                    <a:pt x="20382" y="29957"/>
                    <a:pt x="21934" y="31753"/>
                    <a:pt x="23768" y="31753"/>
                  </a:cubicBezTo>
                  <a:cubicBezTo>
                    <a:pt x="25642" y="31753"/>
                    <a:pt x="26632" y="30575"/>
                    <a:pt x="28212" y="30281"/>
                  </a:cubicBezTo>
                  <a:cubicBezTo>
                    <a:pt x="28480" y="30226"/>
                    <a:pt x="28758" y="30204"/>
                    <a:pt x="29041" y="30204"/>
                  </a:cubicBezTo>
                  <a:cubicBezTo>
                    <a:pt x="30243" y="30204"/>
                    <a:pt x="31535" y="30604"/>
                    <a:pt x="32583" y="30604"/>
                  </a:cubicBezTo>
                  <a:cubicBezTo>
                    <a:pt x="32737" y="30604"/>
                    <a:pt x="32886" y="30595"/>
                    <a:pt x="33029" y="30575"/>
                  </a:cubicBezTo>
                  <a:cubicBezTo>
                    <a:pt x="34394" y="30361"/>
                    <a:pt x="34742" y="28300"/>
                    <a:pt x="35679" y="27738"/>
                  </a:cubicBezTo>
                  <a:cubicBezTo>
                    <a:pt x="37186" y="26840"/>
                    <a:pt x="41066" y="23775"/>
                    <a:pt x="35161" y="23775"/>
                  </a:cubicBezTo>
                  <a:cubicBezTo>
                    <a:pt x="35086" y="23775"/>
                    <a:pt x="35009" y="23776"/>
                    <a:pt x="34930" y="23777"/>
                  </a:cubicBezTo>
                  <a:cubicBezTo>
                    <a:pt x="32263" y="23816"/>
                    <a:pt x="29003" y="24163"/>
                    <a:pt x="25808" y="24163"/>
                  </a:cubicBezTo>
                  <a:cubicBezTo>
                    <a:pt x="20313" y="24163"/>
                    <a:pt x="15010" y="23137"/>
                    <a:pt x="13250" y="17755"/>
                  </a:cubicBezTo>
                  <a:cubicBezTo>
                    <a:pt x="13250" y="17755"/>
                    <a:pt x="14213" y="11652"/>
                    <a:pt x="12018" y="8601"/>
                  </a:cubicBezTo>
                  <a:cubicBezTo>
                    <a:pt x="11189" y="7450"/>
                    <a:pt x="10011" y="6781"/>
                    <a:pt x="8726" y="6513"/>
                  </a:cubicBezTo>
                  <a:cubicBezTo>
                    <a:pt x="8940" y="5657"/>
                    <a:pt x="9261" y="4639"/>
                    <a:pt x="9797" y="3783"/>
                  </a:cubicBezTo>
                  <a:cubicBezTo>
                    <a:pt x="9963" y="3824"/>
                    <a:pt x="10133" y="3845"/>
                    <a:pt x="10303" y="3845"/>
                  </a:cubicBezTo>
                  <a:cubicBezTo>
                    <a:pt x="10897" y="3845"/>
                    <a:pt x="11483" y="3593"/>
                    <a:pt x="11858" y="3114"/>
                  </a:cubicBezTo>
                  <a:cubicBezTo>
                    <a:pt x="12473" y="2284"/>
                    <a:pt x="12340" y="1053"/>
                    <a:pt x="11510" y="384"/>
                  </a:cubicBezTo>
                  <a:cubicBezTo>
                    <a:pt x="11164" y="127"/>
                    <a:pt x="10753" y="1"/>
                    <a:pt x="103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4" name="Google Shape;6944;p46"/>
            <p:cNvSpPr/>
            <p:nvPr/>
          </p:nvSpPr>
          <p:spPr>
            <a:xfrm>
              <a:off x="683750" y="8983575"/>
              <a:ext cx="670525" cy="520750"/>
            </a:xfrm>
            <a:custGeom>
              <a:avLst/>
              <a:gdLst/>
              <a:ahLst/>
              <a:cxnLst/>
              <a:rect l="l" t="t" r="r" b="b"/>
              <a:pathLst>
                <a:path w="26821" h="20830" extrusionOk="0">
                  <a:moveTo>
                    <a:pt x="14659" y="0"/>
                  </a:moveTo>
                  <a:cubicBezTo>
                    <a:pt x="14299" y="0"/>
                    <a:pt x="13936" y="16"/>
                    <a:pt x="13571" y="50"/>
                  </a:cubicBezTo>
                  <a:cubicBezTo>
                    <a:pt x="5541" y="826"/>
                    <a:pt x="1" y="7946"/>
                    <a:pt x="402" y="16029"/>
                  </a:cubicBezTo>
                  <a:cubicBezTo>
                    <a:pt x="590" y="19535"/>
                    <a:pt x="7038" y="20044"/>
                    <a:pt x="13835" y="20044"/>
                  </a:cubicBezTo>
                  <a:lnTo>
                    <a:pt x="13835" y="20044"/>
                  </a:lnTo>
                  <a:cubicBezTo>
                    <a:pt x="14844" y="20548"/>
                    <a:pt x="15978" y="20829"/>
                    <a:pt x="17168" y="20829"/>
                  </a:cubicBezTo>
                  <a:cubicBezTo>
                    <a:pt x="17412" y="20829"/>
                    <a:pt x="17659" y="20817"/>
                    <a:pt x="17907" y="20793"/>
                  </a:cubicBezTo>
                  <a:cubicBezTo>
                    <a:pt x="23073" y="20311"/>
                    <a:pt x="26820" y="15708"/>
                    <a:pt x="26338" y="10596"/>
                  </a:cubicBezTo>
                  <a:cubicBezTo>
                    <a:pt x="25732" y="4536"/>
                    <a:pt x="20648" y="0"/>
                    <a:pt x="1465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5" name="Google Shape;6945;p46"/>
            <p:cNvSpPr/>
            <p:nvPr/>
          </p:nvSpPr>
          <p:spPr>
            <a:xfrm>
              <a:off x="692450" y="9384950"/>
              <a:ext cx="335950" cy="115375"/>
            </a:xfrm>
            <a:custGeom>
              <a:avLst/>
              <a:gdLst/>
              <a:ahLst/>
              <a:cxnLst/>
              <a:rect l="l" t="t" r="r" b="b"/>
              <a:pathLst>
                <a:path w="13438" h="4615" extrusionOk="0">
                  <a:moveTo>
                    <a:pt x="54" y="1"/>
                  </a:moveTo>
                  <a:cubicBezTo>
                    <a:pt x="1" y="322"/>
                    <a:pt x="1" y="670"/>
                    <a:pt x="28" y="991"/>
                  </a:cubicBezTo>
                  <a:cubicBezTo>
                    <a:pt x="108" y="1339"/>
                    <a:pt x="269" y="1660"/>
                    <a:pt x="456" y="1981"/>
                  </a:cubicBezTo>
                  <a:cubicBezTo>
                    <a:pt x="911" y="2543"/>
                    <a:pt x="1473" y="2972"/>
                    <a:pt x="2062" y="3320"/>
                  </a:cubicBezTo>
                  <a:cubicBezTo>
                    <a:pt x="3266" y="3935"/>
                    <a:pt x="4578" y="4256"/>
                    <a:pt x="5863" y="4444"/>
                  </a:cubicBezTo>
                  <a:cubicBezTo>
                    <a:pt x="6731" y="4555"/>
                    <a:pt x="7612" y="4615"/>
                    <a:pt x="8489" y="4615"/>
                  </a:cubicBezTo>
                  <a:cubicBezTo>
                    <a:pt x="8882" y="4615"/>
                    <a:pt x="9274" y="4602"/>
                    <a:pt x="9663" y="4578"/>
                  </a:cubicBezTo>
                  <a:cubicBezTo>
                    <a:pt x="10948" y="4524"/>
                    <a:pt x="12206" y="4337"/>
                    <a:pt x="13437" y="3989"/>
                  </a:cubicBezTo>
                  <a:cubicBezTo>
                    <a:pt x="12206" y="3614"/>
                    <a:pt x="10975" y="3400"/>
                    <a:pt x="9744" y="3239"/>
                  </a:cubicBezTo>
                  <a:cubicBezTo>
                    <a:pt x="8486" y="3052"/>
                    <a:pt x="7281" y="2918"/>
                    <a:pt x="6077" y="2731"/>
                  </a:cubicBezTo>
                  <a:cubicBezTo>
                    <a:pt x="4872" y="2570"/>
                    <a:pt x="3695" y="2410"/>
                    <a:pt x="2597" y="2062"/>
                  </a:cubicBezTo>
                  <a:cubicBezTo>
                    <a:pt x="2062" y="1901"/>
                    <a:pt x="1553" y="1660"/>
                    <a:pt x="1098" y="1366"/>
                  </a:cubicBezTo>
                  <a:cubicBezTo>
                    <a:pt x="911" y="1232"/>
                    <a:pt x="670" y="1045"/>
                    <a:pt x="509" y="804"/>
                  </a:cubicBezTo>
                  <a:cubicBezTo>
                    <a:pt x="322" y="563"/>
                    <a:pt x="161" y="295"/>
                    <a:pt x="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6" name="Google Shape;6946;p46"/>
            <p:cNvSpPr/>
            <p:nvPr/>
          </p:nvSpPr>
          <p:spPr>
            <a:xfrm>
              <a:off x="1000275" y="9235600"/>
              <a:ext cx="198075" cy="169625"/>
            </a:xfrm>
            <a:custGeom>
              <a:avLst/>
              <a:gdLst/>
              <a:ahLst/>
              <a:cxnLst/>
              <a:rect l="l" t="t" r="r" b="b"/>
              <a:pathLst>
                <a:path w="7923" h="6785" extrusionOk="0">
                  <a:moveTo>
                    <a:pt x="2867" y="1"/>
                  </a:moveTo>
                  <a:cubicBezTo>
                    <a:pt x="2812" y="1"/>
                    <a:pt x="2757" y="3"/>
                    <a:pt x="2703" y="6"/>
                  </a:cubicBezTo>
                  <a:cubicBezTo>
                    <a:pt x="2222" y="59"/>
                    <a:pt x="1793" y="220"/>
                    <a:pt x="1392" y="488"/>
                  </a:cubicBezTo>
                  <a:cubicBezTo>
                    <a:pt x="589" y="1023"/>
                    <a:pt x="54" y="1960"/>
                    <a:pt x="27" y="2923"/>
                  </a:cubicBezTo>
                  <a:cubicBezTo>
                    <a:pt x="0" y="3887"/>
                    <a:pt x="348" y="4824"/>
                    <a:pt x="990" y="5546"/>
                  </a:cubicBezTo>
                  <a:cubicBezTo>
                    <a:pt x="1633" y="6242"/>
                    <a:pt x="2543" y="6697"/>
                    <a:pt x="3480" y="6778"/>
                  </a:cubicBezTo>
                  <a:cubicBezTo>
                    <a:pt x="3567" y="6782"/>
                    <a:pt x="3652" y="6784"/>
                    <a:pt x="3735" y="6784"/>
                  </a:cubicBezTo>
                  <a:cubicBezTo>
                    <a:pt x="4135" y="6784"/>
                    <a:pt x="4490" y="6733"/>
                    <a:pt x="4845" y="6644"/>
                  </a:cubicBezTo>
                  <a:cubicBezTo>
                    <a:pt x="5273" y="6537"/>
                    <a:pt x="5674" y="6349"/>
                    <a:pt x="6049" y="6109"/>
                  </a:cubicBezTo>
                  <a:cubicBezTo>
                    <a:pt x="6799" y="5627"/>
                    <a:pt x="7307" y="4931"/>
                    <a:pt x="7628" y="4155"/>
                  </a:cubicBezTo>
                  <a:cubicBezTo>
                    <a:pt x="7923" y="3405"/>
                    <a:pt x="7923" y="2549"/>
                    <a:pt x="7682" y="1826"/>
                  </a:cubicBezTo>
                  <a:lnTo>
                    <a:pt x="7682" y="1826"/>
                  </a:lnTo>
                  <a:cubicBezTo>
                    <a:pt x="7494" y="3352"/>
                    <a:pt x="6558" y="4503"/>
                    <a:pt x="5407" y="4958"/>
                  </a:cubicBezTo>
                  <a:cubicBezTo>
                    <a:pt x="5139" y="5065"/>
                    <a:pt x="4845" y="5172"/>
                    <a:pt x="4550" y="5198"/>
                  </a:cubicBezTo>
                  <a:cubicBezTo>
                    <a:pt x="4403" y="5212"/>
                    <a:pt x="4262" y="5219"/>
                    <a:pt x="4125" y="5219"/>
                  </a:cubicBezTo>
                  <a:cubicBezTo>
                    <a:pt x="3988" y="5219"/>
                    <a:pt x="3854" y="5212"/>
                    <a:pt x="3720" y="5198"/>
                  </a:cubicBezTo>
                  <a:cubicBezTo>
                    <a:pt x="3132" y="5091"/>
                    <a:pt x="2677" y="4824"/>
                    <a:pt x="2302" y="4422"/>
                  </a:cubicBezTo>
                  <a:cubicBezTo>
                    <a:pt x="1981" y="4074"/>
                    <a:pt x="1740" y="3485"/>
                    <a:pt x="1713" y="3004"/>
                  </a:cubicBezTo>
                  <a:cubicBezTo>
                    <a:pt x="1660" y="2495"/>
                    <a:pt x="1874" y="1960"/>
                    <a:pt x="2275" y="1585"/>
                  </a:cubicBezTo>
                  <a:cubicBezTo>
                    <a:pt x="2590" y="1248"/>
                    <a:pt x="3055" y="1024"/>
                    <a:pt x="3529" y="1024"/>
                  </a:cubicBezTo>
                  <a:cubicBezTo>
                    <a:pt x="3619" y="1024"/>
                    <a:pt x="3710" y="1033"/>
                    <a:pt x="3801" y="1050"/>
                  </a:cubicBezTo>
                  <a:cubicBezTo>
                    <a:pt x="4416" y="1157"/>
                    <a:pt x="4978" y="1585"/>
                    <a:pt x="5246" y="2335"/>
                  </a:cubicBezTo>
                  <a:cubicBezTo>
                    <a:pt x="5380" y="1558"/>
                    <a:pt x="4925" y="648"/>
                    <a:pt x="4042" y="247"/>
                  </a:cubicBezTo>
                  <a:cubicBezTo>
                    <a:pt x="3690" y="83"/>
                    <a:pt x="3257" y="1"/>
                    <a:pt x="28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7" name="Google Shape;6947;p46"/>
            <p:cNvSpPr/>
            <p:nvPr/>
          </p:nvSpPr>
          <p:spPr>
            <a:xfrm>
              <a:off x="901225" y="9171700"/>
              <a:ext cx="226200" cy="339475"/>
            </a:xfrm>
            <a:custGeom>
              <a:avLst/>
              <a:gdLst/>
              <a:ahLst/>
              <a:cxnLst/>
              <a:rect l="l" t="t" r="r" b="b"/>
              <a:pathLst>
                <a:path w="9048" h="13579" extrusionOk="0">
                  <a:moveTo>
                    <a:pt x="5847" y="1"/>
                  </a:moveTo>
                  <a:cubicBezTo>
                    <a:pt x="5070" y="1"/>
                    <a:pt x="4287" y="187"/>
                    <a:pt x="3561" y="528"/>
                  </a:cubicBezTo>
                  <a:cubicBezTo>
                    <a:pt x="2677" y="902"/>
                    <a:pt x="1928" y="1545"/>
                    <a:pt x="1312" y="2294"/>
                  </a:cubicBezTo>
                  <a:cubicBezTo>
                    <a:pt x="750" y="3097"/>
                    <a:pt x="322" y="4034"/>
                    <a:pt x="135" y="5024"/>
                  </a:cubicBezTo>
                  <a:cubicBezTo>
                    <a:pt x="81" y="5239"/>
                    <a:pt x="81" y="5506"/>
                    <a:pt x="54" y="5747"/>
                  </a:cubicBezTo>
                  <a:cubicBezTo>
                    <a:pt x="1" y="5988"/>
                    <a:pt x="54" y="6229"/>
                    <a:pt x="54" y="6497"/>
                  </a:cubicBezTo>
                  <a:cubicBezTo>
                    <a:pt x="54" y="6764"/>
                    <a:pt x="108" y="6978"/>
                    <a:pt x="135" y="7219"/>
                  </a:cubicBezTo>
                  <a:cubicBezTo>
                    <a:pt x="135" y="7487"/>
                    <a:pt x="215" y="7728"/>
                    <a:pt x="268" y="7969"/>
                  </a:cubicBezTo>
                  <a:cubicBezTo>
                    <a:pt x="750" y="9869"/>
                    <a:pt x="1981" y="11582"/>
                    <a:pt x="3668" y="12546"/>
                  </a:cubicBezTo>
                  <a:cubicBezTo>
                    <a:pt x="4771" y="13215"/>
                    <a:pt x="6046" y="13579"/>
                    <a:pt x="7294" y="13579"/>
                  </a:cubicBezTo>
                  <a:cubicBezTo>
                    <a:pt x="7892" y="13579"/>
                    <a:pt x="8484" y="13495"/>
                    <a:pt x="9048" y="13322"/>
                  </a:cubicBezTo>
                  <a:cubicBezTo>
                    <a:pt x="7281" y="13108"/>
                    <a:pt x="5675" y="12465"/>
                    <a:pt x="4417" y="11448"/>
                  </a:cubicBezTo>
                  <a:cubicBezTo>
                    <a:pt x="3186" y="10431"/>
                    <a:pt x="2329" y="9039"/>
                    <a:pt x="1928" y="7514"/>
                  </a:cubicBezTo>
                  <a:cubicBezTo>
                    <a:pt x="1848" y="7326"/>
                    <a:pt x="1821" y="7166"/>
                    <a:pt x="1794" y="6952"/>
                  </a:cubicBezTo>
                  <a:cubicBezTo>
                    <a:pt x="1794" y="6791"/>
                    <a:pt x="1714" y="6577"/>
                    <a:pt x="1714" y="6389"/>
                  </a:cubicBezTo>
                  <a:cubicBezTo>
                    <a:pt x="1687" y="6015"/>
                    <a:pt x="1687" y="5613"/>
                    <a:pt x="1714" y="5239"/>
                  </a:cubicBezTo>
                  <a:cubicBezTo>
                    <a:pt x="1794" y="4489"/>
                    <a:pt x="2062" y="3740"/>
                    <a:pt x="2410" y="3044"/>
                  </a:cubicBezTo>
                  <a:cubicBezTo>
                    <a:pt x="3186" y="1679"/>
                    <a:pt x="4551" y="555"/>
                    <a:pt x="6264" y="19"/>
                  </a:cubicBezTo>
                  <a:cubicBezTo>
                    <a:pt x="6125" y="7"/>
                    <a:pt x="5986" y="1"/>
                    <a:pt x="584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8" name="Google Shape;6948;p46"/>
            <p:cNvSpPr/>
            <p:nvPr/>
          </p:nvSpPr>
          <p:spPr>
            <a:xfrm>
              <a:off x="545250" y="9141800"/>
              <a:ext cx="49550" cy="30100"/>
            </a:xfrm>
            <a:custGeom>
              <a:avLst/>
              <a:gdLst/>
              <a:ahLst/>
              <a:cxnLst/>
              <a:rect l="l" t="t" r="r" b="b"/>
              <a:pathLst>
                <a:path w="1982" h="1204" extrusionOk="0">
                  <a:moveTo>
                    <a:pt x="927" y="1"/>
                  </a:moveTo>
                  <a:cubicBezTo>
                    <a:pt x="765" y="1"/>
                    <a:pt x="629" y="31"/>
                    <a:pt x="509" y="91"/>
                  </a:cubicBezTo>
                  <a:cubicBezTo>
                    <a:pt x="375" y="118"/>
                    <a:pt x="241" y="225"/>
                    <a:pt x="134" y="332"/>
                  </a:cubicBezTo>
                  <a:cubicBezTo>
                    <a:pt x="107" y="359"/>
                    <a:pt x="107" y="385"/>
                    <a:pt x="54" y="412"/>
                  </a:cubicBezTo>
                  <a:cubicBezTo>
                    <a:pt x="54" y="466"/>
                    <a:pt x="27" y="493"/>
                    <a:pt x="27" y="519"/>
                  </a:cubicBezTo>
                  <a:cubicBezTo>
                    <a:pt x="0" y="600"/>
                    <a:pt x="0" y="653"/>
                    <a:pt x="0" y="733"/>
                  </a:cubicBezTo>
                  <a:cubicBezTo>
                    <a:pt x="27" y="787"/>
                    <a:pt x="54" y="867"/>
                    <a:pt x="107" y="894"/>
                  </a:cubicBezTo>
                  <a:cubicBezTo>
                    <a:pt x="134" y="948"/>
                    <a:pt x="161" y="1001"/>
                    <a:pt x="241" y="1028"/>
                  </a:cubicBezTo>
                  <a:cubicBezTo>
                    <a:pt x="268" y="1028"/>
                    <a:pt x="268" y="1055"/>
                    <a:pt x="295" y="1055"/>
                  </a:cubicBezTo>
                  <a:cubicBezTo>
                    <a:pt x="402" y="1135"/>
                    <a:pt x="536" y="1162"/>
                    <a:pt x="643" y="1188"/>
                  </a:cubicBezTo>
                  <a:cubicBezTo>
                    <a:pt x="699" y="1199"/>
                    <a:pt x="755" y="1204"/>
                    <a:pt x="809" y="1204"/>
                  </a:cubicBezTo>
                  <a:cubicBezTo>
                    <a:pt x="1326" y="1204"/>
                    <a:pt x="1758" y="768"/>
                    <a:pt x="1928" y="332"/>
                  </a:cubicBezTo>
                  <a:cubicBezTo>
                    <a:pt x="1981" y="252"/>
                    <a:pt x="1928" y="225"/>
                    <a:pt x="1901" y="198"/>
                  </a:cubicBezTo>
                  <a:lnTo>
                    <a:pt x="1740" y="198"/>
                  </a:lnTo>
                  <a:cubicBezTo>
                    <a:pt x="1633" y="118"/>
                    <a:pt x="1499" y="91"/>
                    <a:pt x="1365" y="64"/>
                  </a:cubicBezTo>
                  <a:cubicBezTo>
                    <a:pt x="1258" y="64"/>
                    <a:pt x="1205" y="11"/>
                    <a:pt x="1098" y="11"/>
                  </a:cubicBezTo>
                  <a:cubicBezTo>
                    <a:pt x="1038" y="4"/>
                    <a:pt x="981" y="1"/>
                    <a:pt x="927" y="1"/>
                  </a:cubicBezTo>
                  <a:close/>
                </a:path>
              </a:pathLst>
            </a:custGeom>
            <a:solidFill>
              <a:srgbClr val="FF67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9" name="Google Shape;6949;p46"/>
            <p:cNvSpPr/>
            <p:nvPr/>
          </p:nvSpPr>
          <p:spPr>
            <a:xfrm>
              <a:off x="539225" y="9113275"/>
              <a:ext cx="64925" cy="58925"/>
            </a:xfrm>
            <a:custGeom>
              <a:avLst/>
              <a:gdLst/>
              <a:ahLst/>
              <a:cxnLst/>
              <a:rect l="l" t="t" r="r" b="b"/>
              <a:pathLst>
                <a:path w="2597" h="2357" extrusionOk="0">
                  <a:moveTo>
                    <a:pt x="1446" y="1205"/>
                  </a:moveTo>
                  <a:cubicBezTo>
                    <a:pt x="1580" y="1232"/>
                    <a:pt x="1687" y="1259"/>
                    <a:pt x="1821" y="1286"/>
                  </a:cubicBezTo>
                  <a:cubicBezTo>
                    <a:pt x="1874" y="1339"/>
                    <a:pt x="1981" y="1366"/>
                    <a:pt x="2088" y="1419"/>
                  </a:cubicBezTo>
                  <a:cubicBezTo>
                    <a:pt x="2035" y="1553"/>
                    <a:pt x="1981" y="1634"/>
                    <a:pt x="1901" y="1741"/>
                  </a:cubicBezTo>
                  <a:cubicBezTo>
                    <a:pt x="1847" y="1874"/>
                    <a:pt x="1740" y="1955"/>
                    <a:pt x="1633" y="2035"/>
                  </a:cubicBezTo>
                  <a:cubicBezTo>
                    <a:pt x="1580" y="2089"/>
                    <a:pt x="1473" y="2142"/>
                    <a:pt x="1419" y="2169"/>
                  </a:cubicBezTo>
                  <a:cubicBezTo>
                    <a:pt x="1312" y="2196"/>
                    <a:pt x="1232" y="2222"/>
                    <a:pt x="1178" y="2222"/>
                  </a:cubicBezTo>
                  <a:lnTo>
                    <a:pt x="937" y="2222"/>
                  </a:lnTo>
                  <a:cubicBezTo>
                    <a:pt x="830" y="2196"/>
                    <a:pt x="777" y="2196"/>
                    <a:pt x="696" y="2169"/>
                  </a:cubicBezTo>
                  <a:cubicBezTo>
                    <a:pt x="670" y="2169"/>
                    <a:pt x="670" y="2142"/>
                    <a:pt x="643" y="2142"/>
                  </a:cubicBezTo>
                  <a:cubicBezTo>
                    <a:pt x="616" y="2089"/>
                    <a:pt x="563" y="2089"/>
                    <a:pt x="536" y="2062"/>
                  </a:cubicBezTo>
                  <a:cubicBezTo>
                    <a:pt x="482" y="2008"/>
                    <a:pt x="402" y="1955"/>
                    <a:pt x="375" y="1901"/>
                  </a:cubicBezTo>
                  <a:cubicBezTo>
                    <a:pt x="375" y="1874"/>
                    <a:pt x="348" y="1874"/>
                    <a:pt x="348" y="1821"/>
                  </a:cubicBezTo>
                  <a:lnTo>
                    <a:pt x="348" y="1794"/>
                  </a:lnTo>
                  <a:lnTo>
                    <a:pt x="375" y="1741"/>
                  </a:lnTo>
                  <a:lnTo>
                    <a:pt x="402" y="1660"/>
                  </a:lnTo>
                  <a:lnTo>
                    <a:pt x="402" y="1687"/>
                  </a:lnTo>
                  <a:cubicBezTo>
                    <a:pt x="482" y="1607"/>
                    <a:pt x="536" y="1500"/>
                    <a:pt x="643" y="1419"/>
                  </a:cubicBezTo>
                  <a:cubicBezTo>
                    <a:pt x="696" y="1366"/>
                    <a:pt x="777" y="1286"/>
                    <a:pt x="884" y="1259"/>
                  </a:cubicBezTo>
                  <a:cubicBezTo>
                    <a:pt x="964" y="1232"/>
                    <a:pt x="1044" y="1232"/>
                    <a:pt x="1151" y="1205"/>
                  </a:cubicBezTo>
                  <a:close/>
                  <a:moveTo>
                    <a:pt x="108" y="1"/>
                  </a:moveTo>
                  <a:lnTo>
                    <a:pt x="54" y="54"/>
                  </a:lnTo>
                  <a:cubicBezTo>
                    <a:pt x="54" y="161"/>
                    <a:pt x="27" y="269"/>
                    <a:pt x="27" y="349"/>
                  </a:cubicBezTo>
                  <a:cubicBezTo>
                    <a:pt x="1" y="483"/>
                    <a:pt x="1" y="590"/>
                    <a:pt x="1" y="697"/>
                  </a:cubicBezTo>
                  <a:cubicBezTo>
                    <a:pt x="1" y="884"/>
                    <a:pt x="1" y="1098"/>
                    <a:pt x="27" y="1259"/>
                  </a:cubicBezTo>
                  <a:cubicBezTo>
                    <a:pt x="54" y="1393"/>
                    <a:pt x="54" y="1473"/>
                    <a:pt x="108" y="1553"/>
                  </a:cubicBezTo>
                  <a:cubicBezTo>
                    <a:pt x="134" y="1660"/>
                    <a:pt x="161" y="1767"/>
                    <a:pt x="188" y="1821"/>
                  </a:cubicBezTo>
                  <a:cubicBezTo>
                    <a:pt x="295" y="2035"/>
                    <a:pt x="429" y="2169"/>
                    <a:pt x="563" y="2222"/>
                  </a:cubicBezTo>
                  <a:cubicBezTo>
                    <a:pt x="670" y="2303"/>
                    <a:pt x="830" y="2356"/>
                    <a:pt x="964" y="2356"/>
                  </a:cubicBezTo>
                  <a:cubicBezTo>
                    <a:pt x="1098" y="2356"/>
                    <a:pt x="1232" y="2356"/>
                    <a:pt x="1339" y="2329"/>
                  </a:cubicBezTo>
                  <a:cubicBezTo>
                    <a:pt x="1473" y="2303"/>
                    <a:pt x="1580" y="2222"/>
                    <a:pt x="1687" y="2169"/>
                  </a:cubicBezTo>
                  <a:cubicBezTo>
                    <a:pt x="1767" y="2089"/>
                    <a:pt x="1874" y="2035"/>
                    <a:pt x="1954" y="1928"/>
                  </a:cubicBezTo>
                  <a:cubicBezTo>
                    <a:pt x="2115" y="1741"/>
                    <a:pt x="2249" y="1526"/>
                    <a:pt x="2356" y="1259"/>
                  </a:cubicBezTo>
                  <a:cubicBezTo>
                    <a:pt x="2436" y="1018"/>
                    <a:pt x="2517" y="804"/>
                    <a:pt x="2597" y="590"/>
                  </a:cubicBezTo>
                  <a:lnTo>
                    <a:pt x="2035" y="590"/>
                  </a:lnTo>
                  <a:cubicBezTo>
                    <a:pt x="1767" y="590"/>
                    <a:pt x="1526" y="563"/>
                    <a:pt x="1259" y="483"/>
                  </a:cubicBezTo>
                  <a:cubicBezTo>
                    <a:pt x="1044" y="429"/>
                    <a:pt x="777" y="349"/>
                    <a:pt x="563" y="269"/>
                  </a:cubicBezTo>
                  <a:cubicBezTo>
                    <a:pt x="456" y="215"/>
                    <a:pt x="375" y="161"/>
                    <a:pt x="295" y="135"/>
                  </a:cubicBezTo>
                  <a:cubicBezTo>
                    <a:pt x="268" y="81"/>
                    <a:pt x="241" y="81"/>
                    <a:pt x="188" y="54"/>
                  </a:cubicBezTo>
                  <a:cubicBezTo>
                    <a:pt x="161" y="28"/>
                    <a:pt x="134" y="28"/>
                    <a:pt x="108"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0" name="Google Shape;6950;p46"/>
            <p:cNvSpPr/>
            <p:nvPr/>
          </p:nvSpPr>
          <p:spPr>
            <a:xfrm>
              <a:off x="454250" y="8854200"/>
              <a:ext cx="27450" cy="42475"/>
            </a:xfrm>
            <a:custGeom>
              <a:avLst/>
              <a:gdLst/>
              <a:ahLst/>
              <a:cxnLst/>
              <a:rect l="l" t="t" r="r" b="b"/>
              <a:pathLst>
                <a:path w="1098" h="1699" extrusionOk="0">
                  <a:moveTo>
                    <a:pt x="698" y="0"/>
                  </a:moveTo>
                  <a:cubicBezTo>
                    <a:pt x="581" y="0"/>
                    <a:pt x="465" y="76"/>
                    <a:pt x="348" y="193"/>
                  </a:cubicBezTo>
                  <a:cubicBezTo>
                    <a:pt x="214" y="327"/>
                    <a:pt x="134" y="514"/>
                    <a:pt x="81" y="755"/>
                  </a:cubicBezTo>
                  <a:cubicBezTo>
                    <a:pt x="0" y="1156"/>
                    <a:pt x="81" y="1531"/>
                    <a:pt x="295" y="1665"/>
                  </a:cubicBezTo>
                  <a:cubicBezTo>
                    <a:pt x="295" y="1665"/>
                    <a:pt x="321" y="1692"/>
                    <a:pt x="348" y="1692"/>
                  </a:cubicBezTo>
                  <a:cubicBezTo>
                    <a:pt x="371" y="1696"/>
                    <a:pt x="393" y="1698"/>
                    <a:pt x="415" y="1698"/>
                  </a:cubicBezTo>
                  <a:cubicBezTo>
                    <a:pt x="527" y="1698"/>
                    <a:pt x="638" y="1643"/>
                    <a:pt x="750" y="1531"/>
                  </a:cubicBezTo>
                  <a:cubicBezTo>
                    <a:pt x="884" y="1397"/>
                    <a:pt x="991" y="1183"/>
                    <a:pt x="1017" y="942"/>
                  </a:cubicBezTo>
                  <a:cubicBezTo>
                    <a:pt x="1098" y="514"/>
                    <a:pt x="1017" y="139"/>
                    <a:pt x="830" y="59"/>
                  </a:cubicBezTo>
                  <a:cubicBezTo>
                    <a:pt x="830" y="59"/>
                    <a:pt x="803" y="6"/>
                    <a:pt x="750" y="6"/>
                  </a:cubicBezTo>
                  <a:cubicBezTo>
                    <a:pt x="732" y="2"/>
                    <a:pt x="715" y="0"/>
                    <a:pt x="698" y="0"/>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1" name="Google Shape;6951;p46"/>
            <p:cNvSpPr/>
            <p:nvPr/>
          </p:nvSpPr>
          <p:spPr>
            <a:xfrm>
              <a:off x="662350" y="8853500"/>
              <a:ext cx="27450" cy="42475"/>
            </a:xfrm>
            <a:custGeom>
              <a:avLst/>
              <a:gdLst/>
              <a:ahLst/>
              <a:cxnLst/>
              <a:rect l="l" t="t" r="r" b="b"/>
              <a:pathLst>
                <a:path w="1098" h="1699" extrusionOk="0">
                  <a:moveTo>
                    <a:pt x="683" y="0"/>
                  </a:moveTo>
                  <a:cubicBezTo>
                    <a:pt x="571" y="0"/>
                    <a:pt x="460" y="56"/>
                    <a:pt x="348" y="167"/>
                  </a:cubicBezTo>
                  <a:cubicBezTo>
                    <a:pt x="215" y="301"/>
                    <a:pt x="134" y="515"/>
                    <a:pt x="81" y="756"/>
                  </a:cubicBezTo>
                  <a:cubicBezTo>
                    <a:pt x="0" y="1158"/>
                    <a:pt x="81" y="1506"/>
                    <a:pt x="295" y="1639"/>
                  </a:cubicBezTo>
                  <a:cubicBezTo>
                    <a:pt x="295" y="1639"/>
                    <a:pt x="322" y="1693"/>
                    <a:pt x="375" y="1693"/>
                  </a:cubicBezTo>
                  <a:cubicBezTo>
                    <a:pt x="392" y="1696"/>
                    <a:pt x="410" y="1698"/>
                    <a:pt x="427" y="1698"/>
                  </a:cubicBezTo>
                  <a:cubicBezTo>
                    <a:pt x="544" y="1698"/>
                    <a:pt x="660" y="1622"/>
                    <a:pt x="777" y="1506"/>
                  </a:cubicBezTo>
                  <a:cubicBezTo>
                    <a:pt x="910" y="1372"/>
                    <a:pt x="991" y="1184"/>
                    <a:pt x="1044" y="944"/>
                  </a:cubicBezTo>
                  <a:cubicBezTo>
                    <a:pt x="1098" y="542"/>
                    <a:pt x="991" y="141"/>
                    <a:pt x="830" y="34"/>
                  </a:cubicBezTo>
                  <a:cubicBezTo>
                    <a:pt x="830" y="34"/>
                    <a:pt x="803" y="7"/>
                    <a:pt x="750" y="7"/>
                  </a:cubicBezTo>
                  <a:cubicBezTo>
                    <a:pt x="728" y="2"/>
                    <a:pt x="705" y="0"/>
                    <a:pt x="683" y="0"/>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52" name="Google Shape;6952;p46"/>
          <p:cNvGrpSpPr/>
          <p:nvPr/>
        </p:nvGrpSpPr>
        <p:grpSpPr>
          <a:xfrm>
            <a:off x="6500510" y="88731"/>
            <a:ext cx="1172771" cy="978883"/>
            <a:chOff x="7350012" y="1346743"/>
            <a:chExt cx="994601" cy="830169"/>
          </a:xfrm>
        </p:grpSpPr>
        <p:grpSp>
          <p:nvGrpSpPr>
            <p:cNvPr id="6953" name="Google Shape;6953;p46"/>
            <p:cNvGrpSpPr/>
            <p:nvPr/>
          </p:nvGrpSpPr>
          <p:grpSpPr>
            <a:xfrm flipH="1">
              <a:off x="7350012" y="1346743"/>
              <a:ext cx="994601" cy="830169"/>
              <a:chOff x="3290600" y="504850"/>
              <a:chExt cx="1503100" cy="1254600"/>
            </a:xfrm>
          </p:grpSpPr>
          <p:sp>
            <p:nvSpPr>
              <p:cNvPr id="6954" name="Google Shape;6954;p46"/>
              <p:cNvSpPr/>
              <p:nvPr/>
            </p:nvSpPr>
            <p:spPr>
              <a:xfrm>
                <a:off x="3290600" y="504850"/>
                <a:ext cx="1503100" cy="1254600"/>
              </a:xfrm>
              <a:custGeom>
                <a:avLst/>
                <a:gdLst/>
                <a:ahLst/>
                <a:cxnLst/>
                <a:rect l="l" t="t" r="r" b="b"/>
                <a:pathLst>
                  <a:path w="60124" h="50184" extrusionOk="0">
                    <a:moveTo>
                      <a:pt x="32737" y="1"/>
                    </a:moveTo>
                    <a:cubicBezTo>
                      <a:pt x="29545" y="1"/>
                      <a:pt x="26718" y="2068"/>
                      <a:pt x="24986" y="5624"/>
                    </a:cubicBezTo>
                    <a:cubicBezTo>
                      <a:pt x="24165" y="7265"/>
                      <a:pt x="23162" y="9241"/>
                      <a:pt x="22433" y="9910"/>
                    </a:cubicBezTo>
                    <a:cubicBezTo>
                      <a:pt x="22250" y="10123"/>
                      <a:pt x="22159" y="10183"/>
                      <a:pt x="21308" y="10183"/>
                    </a:cubicBezTo>
                    <a:cubicBezTo>
                      <a:pt x="20791" y="10183"/>
                      <a:pt x="20153" y="10153"/>
                      <a:pt x="19393" y="10123"/>
                    </a:cubicBezTo>
                    <a:lnTo>
                      <a:pt x="18664" y="10062"/>
                    </a:lnTo>
                    <a:cubicBezTo>
                      <a:pt x="18451" y="10062"/>
                      <a:pt x="18208" y="10031"/>
                      <a:pt x="17995" y="10031"/>
                    </a:cubicBezTo>
                    <a:cubicBezTo>
                      <a:pt x="14499" y="10031"/>
                      <a:pt x="11521" y="11703"/>
                      <a:pt x="10092" y="14530"/>
                    </a:cubicBezTo>
                    <a:cubicBezTo>
                      <a:pt x="9150" y="16384"/>
                      <a:pt x="8998" y="18481"/>
                      <a:pt x="9545" y="20548"/>
                    </a:cubicBezTo>
                    <a:cubicBezTo>
                      <a:pt x="9514" y="20548"/>
                      <a:pt x="9484" y="20548"/>
                      <a:pt x="9484" y="20609"/>
                    </a:cubicBezTo>
                    <a:cubicBezTo>
                      <a:pt x="3922" y="21126"/>
                      <a:pt x="1034" y="24864"/>
                      <a:pt x="639" y="28360"/>
                    </a:cubicBezTo>
                    <a:cubicBezTo>
                      <a:pt x="1" y="33466"/>
                      <a:pt x="4165" y="37175"/>
                      <a:pt x="8542" y="38542"/>
                    </a:cubicBezTo>
                    <a:cubicBezTo>
                      <a:pt x="12220" y="39667"/>
                      <a:pt x="17356" y="40913"/>
                      <a:pt x="22007" y="41977"/>
                    </a:cubicBezTo>
                    <a:cubicBezTo>
                      <a:pt x="22007" y="42099"/>
                      <a:pt x="21977" y="42190"/>
                      <a:pt x="21977" y="42281"/>
                    </a:cubicBezTo>
                    <a:lnTo>
                      <a:pt x="21977" y="42555"/>
                    </a:lnTo>
                    <a:lnTo>
                      <a:pt x="21977" y="43011"/>
                    </a:lnTo>
                    <a:cubicBezTo>
                      <a:pt x="21977" y="43102"/>
                      <a:pt x="21977" y="43193"/>
                      <a:pt x="22007" y="43284"/>
                    </a:cubicBezTo>
                    <a:cubicBezTo>
                      <a:pt x="22068" y="43436"/>
                      <a:pt x="22068" y="43618"/>
                      <a:pt x="22098" y="43740"/>
                    </a:cubicBezTo>
                    <a:cubicBezTo>
                      <a:pt x="22098" y="43801"/>
                      <a:pt x="22129" y="43892"/>
                      <a:pt x="22129" y="43953"/>
                    </a:cubicBezTo>
                    <a:cubicBezTo>
                      <a:pt x="22220" y="44196"/>
                      <a:pt x="22250" y="44409"/>
                      <a:pt x="22372" y="44652"/>
                    </a:cubicBezTo>
                    <a:cubicBezTo>
                      <a:pt x="22372" y="44652"/>
                      <a:pt x="22402" y="44713"/>
                      <a:pt x="22402" y="44773"/>
                    </a:cubicBezTo>
                    <a:cubicBezTo>
                      <a:pt x="22463" y="44956"/>
                      <a:pt x="22554" y="45108"/>
                      <a:pt x="22676" y="45290"/>
                    </a:cubicBezTo>
                    <a:cubicBezTo>
                      <a:pt x="22706" y="45381"/>
                      <a:pt x="22737" y="45412"/>
                      <a:pt x="22767" y="45473"/>
                    </a:cubicBezTo>
                    <a:cubicBezTo>
                      <a:pt x="22858" y="45625"/>
                      <a:pt x="22919" y="45746"/>
                      <a:pt x="23040" y="45898"/>
                    </a:cubicBezTo>
                    <a:cubicBezTo>
                      <a:pt x="23071" y="45989"/>
                      <a:pt x="23162" y="46050"/>
                      <a:pt x="23192" y="46111"/>
                    </a:cubicBezTo>
                    <a:cubicBezTo>
                      <a:pt x="23284" y="46232"/>
                      <a:pt x="23375" y="46354"/>
                      <a:pt x="23496" y="46506"/>
                    </a:cubicBezTo>
                    <a:cubicBezTo>
                      <a:pt x="23527" y="46536"/>
                      <a:pt x="23588" y="46628"/>
                      <a:pt x="23648" y="46658"/>
                    </a:cubicBezTo>
                    <a:cubicBezTo>
                      <a:pt x="23770" y="46780"/>
                      <a:pt x="23892" y="46932"/>
                      <a:pt x="24044" y="47053"/>
                    </a:cubicBezTo>
                    <a:lnTo>
                      <a:pt x="24135" y="47144"/>
                    </a:lnTo>
                    <a:cubicBezTo>
                      <a:pt x="24287" y="47296"/>
                      <a:pt x="24499" y="47448"/>
                      <a:pt x="24682" y="47600"/>
                    </a:cubicBezTo>
                    <a:cubicBezTo>
                      <a:pt x="24712" y="47631"/>
                      <a:pt x="24803" y="47691"/>
                      <a:pt x="24834" y="47722"/>
                    </a:cubicBezTo>
                    <a:cubicBezTo>
                      <a:pt x="24986" y="47843"/>
                      <a:pt x="25107" y="47904"/>
                      <a:pt x="25259" y="48026"/>
                    </a:cubicBezTo>
                    <a:cubicBezTo>
                      <a:pt x="25320" y="48056"/>
                      <a:pt x="25411" y="48087"/>
                      <a:pt x="25472" y="48178"/>
                    </a:cubicBezTo>
                    <a:cubicBezTo>
                      <a:pt x="25624" y="48269"/>
                      <a:pt x="25746" y="48330"/>
                      <a:pt x="25898" y="48451"/>
                    </a:cubicBezTo>
                    <a:lnTo>
                      <a:pt x="26110" y="48573"/>
                    </a:lnTo>
                    <a:cubicBezTo>
                      <a:pt x="26262" y="48634"/>
                      <a:pt x="26475" y="48725"/>
                      <a:pt x="26658" y="48816"/>
                    </a:cubicBezTo>
                    <a:cubicBezTo>
                      <a:pt x="26688" y="48846"/>
                      <a:pt x="26779" y="48846"/>
                      <a:pt x="26840" y="48907"/>
                    </a:cubicBezTo>
                    <a:cubicBezTo>
                      <a:pt x="27083" y="49029"/>
                      <a:pt x="27296" y="49090"/>
                      <a:pt x="27569" y="49211"/>
                    </a:cubicBezTo>
                    <a:cubicBezTo>
                      <a:pt x="27600" y="49211"/>
                      <a:pt x="27691" y="49242"/>
                      <a:pt x="27721" y="49242"/>
                    </a:cubicBezTo>
                    <a:cubicBezTo>
                      <a:pt x="27904" y="49302"/>
                      <a:pt x="28147" y="49394"/>
                      <a:pt x="28329" y="49424"/>
                    </a:cubicBezTo>
                    <a:cubicBezTo>
                      <a:pt x="28390" y="49454"/>
                      <a:pt x="28603" y="49515"/>
                      <a:pt x="28603" y="49515"/>
                    </a:cubicBezTo>
                    <a:cubicBezTo>
                      <a:pt x="28785" y="49546"/>
                      <a:pt x="28968" y="49606"/>
                      <a:pt x="29120" y="49667"/>
                    </a:cubicBezTo>
                    <a:cubicBezTo>
                      <a:pt x="29241" y="49698"/>
                      <a:pt x="29302" y="49698"/>
                      <a:pt x="29424" y="49728"/>
                    </a:cubicBezTo>
                    <a:cubicBezTo>
                      <a:pt x="29606" y="49758"/>
                      <a:pt x="29819" y="49819"/>
                      <a:pt x="30031" y="49850"/>
                    </a:cubicBezTo>
                    <a:cubicBezTo>
                      <a:pt x="30031" y="49850"/>
                      <a:pt x="30214" y="49880"/>
                      <a:pt x="30305" y="49880"/>
                    </a:cubicBezTo>
                    <a:cubicBezTo>
                      <a:pt x="30609" y="49910"/>
                      <a:pt x="30883" y="50002"/>
                      <a:pt x="31187" y="50032"/>
                    </a:cubicBezTo>
                    <a:lnTo>
                      <a:pt x="31217" y="50032"/>
                    </a:lnTo>
                    <a:cubicBezTo>
                      <a:pt x="31855" y="50123"/>
                      <a:pt x="32494" y="50184"/>
                      <a:pt x="33162" y="50184"/>
                    </a:cubicBezTo>
                    <a:lnTo>
                      <a:pt x="33405" y="50184"/>
                    </a:lnTo>
                    <a:cubicBezTo>
                      <a:pt x="36567" y="50154"/>
                      <a:pt x="39545" y="49029"/>
                      <a:pt x="42281" y="46840"/>
                    </a:cubicBezTo>
                    <a:cubicBezTo>
                      <a:pt x="42676" y="46506"/>
                      <a:pt x="43132" y="46111"/>
                      <a:pt x="43558" y="45746"/>
                    </a:cubicBezTo>
                    <a:cubicBezTo>
                      <a:pt x="45381" y="44044"/>
                      <a:pt x="46749" y="42099"/>
                      <a:pt x="47631" y="40700"/>
                    </a:cubicBezTo>
                    <a:cubicBezTo>
                      <a:pt x="50397" y="40275"/>
                      <a:pt x="52555" y="37995"/>
                      <a:pt x="52707" y="35108"/>
                    </a:cubicBezTo>
                    <a:cubicBezTo>
                      <a:pt x="52798" y="34044"/>
                      <a:pt x="52555" y="33010"/>
                      <a:pt x="52099" y="32099"/>
                    </a:cubicBezTo>
                    <a:cubicBezTo>
                      <a:pt x="52524" y="31308"/>
                      <a:pt x="53163" y="30518"/>
                      <a:pt x="54196" y="29940"/>
                    </a:cubicBezTo>
                    <a:cubicBezTo>
                      <a:pt x="54622" y="30123"/>
                      <a:pt x="55078" y="30244"/>
                      <a:pt x="55564" y="30244"/>
                    </a:cubicBezTo>
                    <a:lnTo>
                      <a:pt x="55807" y="30244"/>
                    </a:lnTo>
                    <a:cubicBezTo>
                      <a:pt x="57965" y="30244"/>
                      <a:pt x="59758" y="28573"/>
                      <a:pt x="59850" y="26415"/>
                    </a:cubicBezTo>
                    <a:cubicBezTo>
                      <a:pt x="60123" y="24165"/>
                      <a:pt x="58421" y="22281"/>
                      <a:pt x="56172" y="22129"/>
                    </a:cubicBezTo>
                    <a:lnTo>
                      <a:pt x="55959" y="22129"/>
                    </a:lnTo>
                    <a:cubicBezTo>
                      <a:pt x="55442" y="22129"/>
                      <a:pt x="54986" y="22190"/>
                      <a:pt x="54530" y="22342"/>
                    </a:cubicBezTo>
                    <a:cubicBezTo>
                      <a:pt x="54622" y="22068"/>
                      <a:pt x="54652" y="21825"/>
                      <a:pt x="54682" y="21521"/>
                    </a:cubicBezTo>
                    <a:cubicBezTo>
                      <a:pt x="54774" y="20396"/>
                      <a:pt x="54378" y="19363"/>
                      <a:pt x="53679" y="18542"/>
                    </a:cubicBezTo>
                    <a:cubicBezTo>
                      <a:pt x="52950" y="17752"/>
                      <a:pt x="51947" y="17265"/>
                      <a:pt x="50853" y="17174"/>
                    </a:cubicBezTo>
                    <a:lnTo>
                      <a:pt x="50640" y="17174"/>
                    </a:lnTo>
                    <a:cubicBezTo>
                      <a:pt x="50366" y="17174"/>
                      <a:pt x="50062" y="17205"/>
                      <a:pt x="49819" y="17265"/>
                    </a:cubicBezTo>
                    <a:cubicBezTo>
                      <a:pt x="50001" y="14013"/>
                      <a:pt x="49789" y="11855"/>
                      <a:pt x="49515" y="10639"/>
                    </a:cubicBezTo>
                    <a:cubicBezTo>
                      <a:pt x="48330" y="4591"/>
                      <a:pt x="44014" y="730"/>
                      <a:pt x="38421" y="730"/>
                    </a:cubicBezTo>
                    <a:cubicBezTo>
                      <a:pt x="37722" y="730"/>
                      <a:pt x="36992" y="791"/>
                      <a:pt x="36293" y="913"/>
                    </a:cubicBezTo>
                    <a:cubicBezTo>
                      <a:pt x="35168" y="305"/>
                      <a:pt x="33953" y="1"/>
                      <a:pt x="32737"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5" name="Google Shape;6955;p46"/>
              <p:cNvSpPr/>
              <p:nvPr/>
            </p:nvSpPr>
            <p:spPr>
              <a:xfrm>
                <a:off x="3307325" y="1093000"/>
                <a:ext cx="914925" cy="455200"/>
              </a:xfrm>
              <a:custGeom>
                <a:avLst/>
                <a:gdLst/>
                <a:ahLst/>
                <a:cxnLst/>
                <a:rect l="l" t="t" r="r" b="b"/>
                <a:pathLst>
                  <a:path w="36597" h="18208" extrusionOk="0">
                    <a:moveTo>
                      <a:pt x="10213" y="1"/>
                    </a:moveTo>
                    <a:cubicBezTo>
                      <a:pt x="1611" y="1"/>
                      <a:pt x="0" y="9332"/>
                      <a:pt x="8785" y="12068"/>
                    </a:cubicBezTo>
                    <a:cubicBezTo>
                      <a:pt x="17539" y="14804"/>
                      <a:pt x="35077" y="18208"/>
                      <a:pt x="35077" y="18208"/>
                    </a:cubicBezTo>
                    <a:lnTo>
                      <a:pt x="36597" y="17782"/>
                    </a:lnTo>
                    <a:cubicBezTo>
                      <a:pt x="36597" y="17782"/>
                      <a:pt x="18815" y="1"/>
                      <a:pt x="10213" y="1"/>
                    </a:cubicBezTo>
                    <a:close/>
                  </a:path>
                </a:pathLst>
              </a:custGeom>
              <a:solidFill>
                <a:srgbClr val="DBB41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6" name="Google Shape;6956;p46"/>
              <p:cNvSpPr/>
              <p:nvPr/>
            </p:nvSpPr>
            <p:spPr>
              <a:xfrm>
                <a:off x="3550225" y="580675"/>
                <a:ext cx="784500" cy="923000"/>
              </a:xfrm>
              <a:custGeom>
                <a:avLst/>
                <a:gdLst/>
                <a:ahLst/>
                <a:cxnLst/>
                <a:rect l="l" t="t" r="r" b="b"/>
                <a:pathLst>
                  <a:path w="31380" h="36920" extrusionOk="0">
                    <a:moveTo>
                      <a:pt x="22330" y="0"/>
                    </a:moveTo>
                    <a:cubicBezTo>
                      <a:pt x="20447" y="0"/>
                      <a:pt x="18602" y="1277"/>
                      <a:pt x="17306" y="3928"/>
                    </a:cubicBezTo>
                    <a:cubicBezTo>
                      <a:pt x="14698" y="9263"/>
                      <a:pt x="13680" y="10178"/>
                      <a:pt x="10921" y="10178"/>
                    </a:cubicBezTo>
                    <a:cubicBezTo>
                      <a:pt x="10143" y="10178"/>
                      <a:pt x="9226" y="10105"/>
                      <a:pt x="8096" y="10038"/>
                    </a:cubicBezTo>
                    <a:cubicBezTo>
                      <a:pt x="7936" y="10028"/>
                      <a:pt x="7778" y="10024"/>
                      <a:pt x="7622" y="10024"/>
                    </a:cubicBezTo>
                    <a:cubicBezTo>
                      <a:pt x="2829" y="10024"/>
                      <a:pt x="0" y="14479"/>
                      <a:pt x="3415" y="19248"/>
                    </a:cubicBezTo>
                    <a:cubicBezTo>
                      <a:pt x="6971" y="24141"/>
                      <a:pt x="22838" y="36421"/>
                      <a:pt x="24601" y="36877"/>
                    </a:cubicBezTo>
                    <a:cubicBezTo>
                      <a:pt x="24718" y="36906"/>
                      <a:pt x="24843" y="36919"/>
                      <a:pt x="24977" y="36919"/>
                    </a:cubicBezTo>
                    <a:cubicBezTo>
                      <a:pt x="26824" y="36919"/>
                      <a:pt x="30103" y="34354"/>
                      <a:pt x="30103" y="34354"/>
                    </a:cubicBezTo>
                    <a:cubicBezTo>
                      <a:pt x="30103" y="34354"/>
                      <a:pt x="31379" y="18944"/>
                      <a:pt x="29525" y="9156"/>
                    </a:cubicBezTo>
                    <a:cubicBezTo>
                      <a:pt x="28371" y="3183"/>
                      <a:pt x="25303" y="0"/>
                      <a:pt x="2233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7" name="Google Shape;6957;p46"/>
              <p:cNvSpPr/>
              <p:nvPr/>
            </p:nvSpPr>
            <p:spPr>
              <a:xfrm>
                <a:off x="3379375" y="1080625"/>
                <a:ext cx="883150" cy="439025"/>
              </a:xfrm>
              <a:custGeom>
                <a:avLst/>
                <a:gdLst/>
                <a:ahLst/>
                <a:cxnLst/>
                <a:rect l="l" t="t" r="r" b="b"/>
                <a:pathLst>
                  <a:path w="35326" h="17561" extrusionOk="0">
                    <a:moveTo>
                      <a:pt x="9938" y="0"/>
                    </a:moveTo>
                    <a:cubicBezTo>
                      <a:pt x="3597" y="0"/>
                      <a:pt x="1" y="5457"/>
                      <a:pt x="3562" y="9523"/>
                    </a:cubicBezTo>
                    <a:cubicBezTo>
                      <a:pt x="7095" y="13556"/>
                      <a:pt x="28388" y="17561"/>
                      <a:pt x="32240" y="17561"/>
                    </a:cubicBezTo>
                    <a:cubicBezTo>
                      <a:pt x="32366" y="17561"/>
                      <a:pt x="32472" y="17557"/>
                      <a:pt x="32560" y="17548"/>
                    </a:cubicBezTo>
                    <a:cubicBezTo>
                      <a:pt x="35326" y="17274"/>
                      <a:pt x="34505" y="16606"/>
                      <a:pt x="34505" y="16606"/>
                    </a:cubicBezTo>
                    <a:cubicBezTo>
                      <a:pt x="34505" y="16606"/>
                      <a:pt x="17027" y="253"/>
                      <a:pt x="10401" y="10"/>
                    </a:cubicBezTo>
                    <a:cubicBezTo>
                      <a:pt x="10245" y="3"/>
                      <a:pt x="10091" y="0"/>
                      <a:pt x="99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8" name="Google Shape;6958;p46"/>
              <p:cNvSpPr/>
              <p:nvPr/>
            </p:nvSpPr>
            <p:spPr>
              <a:xfrm>
                <a:off x="3471450" y="1169550"/>
                <a:ext cx="557025" cy="268475"/>
              </a:xfrm>
              <a:custGeom>
                <a:avLst/>
                <a:gdLst/>
                <a:ahLst/>
                <a:cxnLst/>
                <a:rect l="l" t="t" r="r" b="b"/>
                <a:pathLst>
                  <a:path w="22281" h="10739" extrusionOk="0">
                    <a:moveTo>
                      <a:pt x="5382" y="0"/>
                    </a:moveTo>
                    <a:cubicBezTo>
                      <a:pt x="4891" y="0"/>
                      <a:pt x="4459" y="98"/>
                      <a:pt x="4104" y="313"/>
                    </a:cubicBezTo>
                    <a:cubicBezTo>
                      <a:pt x="1" y="2775"/>
                      <a:pt x="1946" y="5571"/>
                      <a:pt x="7934" y="7699"/>
                    </a:cubicBezTo>
                    <a:cubicBezTo>
                      <a:pt x="13922" y="9857"/>
                      <a:pt x="22281" y="10739"/>
                      <a:pt x="22281" y="10739"/>
                    </a:cubicBezTo>
                    <a:cubicBezTo>
                      <a:pt x="22281" y="10739"/>
                      <a:pt x="10529" y="0"/>
                      <a:pt x="53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9" name="Google Shape;6959;p46"/>
              <p:cNvSpPr/>
              <p:nvPr/>
            </p:nvSpPr>
            <p:spPr>
              <a:xfrm>
                <a:off x="3498050" y="1169700"/>
                <a:ext cx="529675" cy="268325"/>
              </a:xfrm>
              <a:custGeom>
                <a:avLst/>
                <a:gdLst/>
                <a:ahLst/>
                <a:cxnLst/>
                <a:rect l="l" t="t" r="r" b="b"/>
                <a:pathLst>
                  <a:path w="21187" h="10733" extrusionOk="0">
                    <a:moveTo>
                      <a:pt x="4304" y="1"/>
                    </a:moveTo>
                    <a:cubicBezTo>
                      <a:pt x="3819" y="1"/>
                      <a:pt x="3392" y="97"/>
                      <a:pt x="3040" y="307"/>
                    </a:cubicBezTo>
                    <a:cubicBezTo>
                      <a:pt x="1" y="2131"/>
                      <a:pt x="305" y="4137"/>
                      <a:pt x="3131" y="5930"/>
                    </a:cubicBezTo>
                    <a:cubicBezTo>
                      <a:pt x="2219" y="4593"/>
                      <a:pt x="2706" y="3225"/>
                      <a:pt x="4833" y="1948"/>
                    </a:cubicBezTo>
                    <a:cubicBezTo>
                      <a:pt x="5191" y="1732"/>
                      <a:pt x="5625" y="1633"/>
                      <a:pt x="6119" y="1633"/>
                    </a:cubicBezTo>
                    <a:cubicBezTo>
                      <a:pt x="9997" y="1633"/>
                      <a:pt x="17594" y="7713"/>
                      <a:pt x="21126" y="10733"/>
                    </a:cubicBezTo>
                    <a:lnTo>
                      <a:pt x="21186" y="10733"/>
                    </a:lnTo>
                    <a:cubicBezTo>
                      <a:pt x="21186" y="10733"/>
                      <a:pt x="9440" y="1"/>
                      <a:pt x="4304" y="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0" name="Google Shape;6960;p46"/>
              <p:cNvSpPr/>
              <p:nvPr/>
            </p:nvSpPr>
            <p:spPr>
              <a:xfrm>
                <a:off x="3614250" y="599500"/>
                <a:ext cx="886875" cy="909050"/>
              </a:xfrm>
              <a:custGeom>
                <a:avLst/>
                <a:gdLst/>
                <a:ahLst/>
                <a:cxnLst/>
                <a:rect l="l" t="t" r="r" b="b"/>
                <a:pathLst>
                  <a:path w="35475" h="36362" extrusionOk="0">
                    <a:moveTo>
                      <a:pt x="25473" y="0"/>
                    </a:moveTo>
                    <a:cubicBezTo>
                      <a:pt x="22289" y="0"/>
                      <a:pt x="19054" y="1812"/>
                      <a:pt x="17481" y="5030"/>
                    </a:cubicBezTo>
                    <a:cubicBezTo>
                      <a:pt x="14955" y="10195"/>
                      <a:pt x="13262" y="11095"/>
                      <a:pt x="10384" y="11095"/>
                    </a:cubicBezTo>
                    <a:cubicBezTo>
                      <a:pt x="9452" y="11095"/>
                      <a:pt x="8395" y="11001"/>
                      <a:pt x="7146" y="10926"/>
                    </a:cubicBezTo>
                    <a:cubicBezTo>
                      <a:pt x="6975" y="10916"/>
                      <a:pt x="6806" y="10911"/>
                      <a:pt x="6641" y="10911"/>
                    </a:cubicBezTo>
                    <a:cubicBezTo>
                      <a:pt x="1901" y="10911"/>
                      <a:pt x="0" y="15073"/>
                      <a:pt x="3407" y="19802"/>
                    </a:cubicBezTo>
                    <a:cubicBezTo>
                      <a:pt x="6933" y="24695"/>
                      <a:pt x="22374" y="35851"/>
                      <a:pt x="24107" y="36307"/>
                    </a:cubicBezTo>
                    <a:cubicBezTo>
                      <a:pt x="24249" y="36344"/>
                      <a:pt x="24398" y="36361"/>
                      <a:pt x="24552" y="36361"/>
                    </a:cubicBezTo>
                    <a:cubicBezTo>
                      <a:pt x="26274" y="36361"/>
                      <a:pt x="28605" y="34209"/>
                      <a:pt x="28605" y="34209"/>
                    </a:cubicBezTo>
                    <a:cubicBezTo>
                      <a:pt x="28605" y="34209"/>
                      <a:pt x="35475" y="17218"/>
                      <a:pt x="33590" y="7461"/>
                    </a:cubicBezTo>
                    <a:cubicBezTo>
                      <a:pt x="32576" y="2295"/>
                      <a:pt x="29057" y="0"/>
                      <a:pt x="2547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1" name="Google Shape;6961;p46"/>
              <p:cNvSpPr/>
              <p:nvPr/>
            </p:nvSpPr>
            <p:spPr>
              <a:xfrm>
                <a:off x="4034525" y="959275"/>
                <a:ext cx="72225" cy="72200"/>
              </a:xfrm>
              <a:custGeom>
                <a:avLst/>
                <a:gdLst/>
                <a:ahLst/>
                <a:cxnLst/>
                <a:rect l="l" t="t" r="r" b="b"/>
                <a:pathLst>
                  <a:path w="2889" h="2888" extrusionOk="0">
                    <a:moveTo>
                      <a:pt x="1460" y="0"/>
                    </a:moveTo>
                    <a:cubicBezTo>
                      <a:pt x="670" y="0"/>
                      <a:pt x="1" y="639"/>
                      <a:pt x="1" y="1429"/>
                    </a:cubicBezTo>
                    <a:cubicBezTo>
                      <a:pt x="1" y="2219"/>
                      <a:pt x="670" y="2888"/>
                      <a:pt x="1460" y="2888"/>
                    </a:cubicBezTo>
                    <a:cubicBezTo>
                      <a:pt x="2250" y="2888"/>
                      <a:pt x="2889" y="2219"/>
                      <a:pt x="2889" y="1429"/>
                    </a:cubicBezTo>
                    <a:cubicBezTo>
                      <a:pt x="2889" y="639"/>
                      <a:pt x="2250" y="0"/>
                      <a:pt x="14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2" name="Google Shape;6962;p46"/>
              <p:cNvSpPr/>
              <p:nvPr/>
            </p:nvSpPr>
            <p:spPr>
              <a:xfrm>
                <a:off x="4102175" y="858200"/>
                <a:ext cx="57000" cy="57025"/>
              </a:xfrm>
              <a:custGeom>
                <a:avLst/>
                <a:gdLst/>
                <a:ahLst/>
                <a:cxnLst/>
                <a:rect l="l" t="t" r="r" b="b"/>
                <a:pathLst>
                  <a:path w="2280" h="2281" extrusionOk="0">
                    <a:moveTo>
                      <a:pt x="1125" y="1"/>
                    </a:moveTo>
                    <a:cubicBezTo>
                      <a:pt x="517" y="1"/>
                      <a:pt x="0" y="517"/>
                      <a:pt x="0" y="1125"/>
                    </a:cubicBezTo>
                    <a:cubicBezTo>
                      <a:pt x="0" y="1764"/>
                      <a:pt x="517" y="2280"/>
                      <a:pt x="1125" y="2280"/>
                    </a:cubicBezTo>
                    <a:cubicBezTo>
                      <a:pt x="1763" y="2280"/>
                      <a:pt x="2280" y="1764"/>
                      <a:pt x="2280" y="1125"/>
                    </a:cubicBezTo>
                    <a:cubicBezTo>
                      <a:pt x="2280" y="517"/>
                      <a:pt x="1763" y="1"/>
                      <a:pt x="11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3" name="Google Shape;6963;p46"/>
              <p:cNvSpPr/>
              <p:nvPr/>
            </p:nvSpPr>
            <p:spPr>
              <a:xfrm>
                <a:off x="4117375" y="1033750"/>
                <a:ext cx="57000" cy="57000"/>
              </a:xfrm>
              <a:custGeom>
                <a:avLst/>
                <a:gdLst/>
                <a:ahLst/>
                <a:cxnLst/>
                <a:rect l="l" t="t" r="r" b="b"/>
                <a:pathLst>
                  <a:path w="2280" h="2280" extrusionOk="0">
                    <a:moveTo>
                      <a:pt x="1125" y="0"/>
                    </a:moveTo>
                    <a:cubicBezTo>
                      <a:pt x="517" y="0"/>
                      <a:pt x="0" y="517"/>
                      <a:pt x="0" y="1155"/>
                    </a:cubicBezTo>
                    <a:cubicBezTo>
                      <a:pt x="0" y="1763"/>
                      <a:pt x="517" y="2280"/>
                      <a:pt x="1125" y="2280"/>
                    </a:cubicBezTo>
                    <a:cubicBezTo>
                      <a:pt x="1763" y="2280"/>
                      <a:pt x="2280" y="1763"/>
                      <a:pt x="2280" y="1155"/>
                    </a:cubicBezTo>
                    <a:cubicBezTo>
                      <a:pt x="2280" y="517"/>
                      <a:pt x="1763" y="0"/>
                      <a:pt x="11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4" name="Google Shape;6964;p46"/>
              <p:cNvSpPr/>
              <p:nvPr/>
            </p:nvSpPr>
            <p:spPr>
              <a:xfrm>
                <a:off x="4105200" y="693300"/>
                <a:ext cx="91225" cy="91225"/>
              </a:xfrm>
              <a:custGeom>
                <a:avLst/>
                <a:gdLst/>
                <a:ahLst/>
                <a:cxnLst/>
                <a:rect l="l" t="t" r="r" b="b"/>
                <a:pathLst>
                  <a:path w="3649" h="3649" extrusionOk="0">
                    <a:moveTo>
                      <a:pt x="1824" y="1"/>
                    </a:moveTo>
                    <a:cubicBezTo>
                      <a:pt x="821" y="1"/>
                      <a:pt x="1" y="791"/>
                      <a:pt x="1" y="1825"/>
                    </a:cubicBezTo>
                    <a:cubicBezTo>
                      <a:pt x="1" y="2828"/>
                      <a:pt x="821" y="3648"/>
                      <a:pt x="1824" y="3648"/>
                    </a:cubicBezTo>
                    <a:cubicBezTo>
                      <a:pt x="2828" y="3648"/>
                      <a:pt x="3648" y="2828"/>
                      <a:pt x="3648" y="1825"/>
                    </a:cubicBezTo>
                    <a:cubicBezTo>
                      <a:pt x="3648" y="791"/>
                      <a:pt x="2828" y="1"/>
                      <a:pt x="18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5" name="Google Shape;6965;p46"/>
              <p:cNvSpPr/>
              <p:nvPr/>
            </p:nvSpPr>
            <p:spPr>
              <a:xfrm>
                <a:off x="4227550" y="621125"/>
                <a:ext cx="47900" cy="47125"/>
              </a:xfrm>
              <a:custGeom>
                <a:avLst/>
                <a:gdLst/>
                <a:ahLst/>
                <a:cxnLst/>
                <a:rect l="l" t="t" r="r" b="b"/>
                <a:pathLst>
                  <a:path w="1916" h="1885" extrusionOk="0">
                    <a:moveTo>
                      <a:pt x="943" y="0"/>
                    </a:moveTo>
                    <a:cubicBezTo>
                      <a:pt x="426" y="0"/>
                      <a:pt x="0" y="395"/>
                      <a:pt x="0" y="943"/>
                    </a:cubicBezTo>
                    <a:cubicBezTo>
                      <a:pt x="0" y="1459"/>
                      <a:pt x="426" y="1885"/>
                      <a:pt x="943" y="1885"/>
                    </a:cubicBezTo>
                    <a:cubicBezTo>
                      <a:pt x="1490" y="1885"/>
                      <a:pt x="1915" y="1459"/>
                      <a:pt x="1915" y="943"/>
                    </a:cubicBezTo>
                    <a:cubicBezTo>
                      <a:pt x="1915" y="395"/>
                      <a:pt x="1490" y="0"/>
                      <a:pt x="9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6" name="Google Shape;6966;p46"/>
              <p:cNvSpPr/>
              <p:nvPr/>
            </p:nvSpPr>
            <p:spPr>
              <a:xfrm>
                <a:off x="3979075" y="869600"/>
                <a:ext cx="69925" cy="70700"/>
              </a:xfrm>
              <a:custGeom>
                <a:avLst/>
                <a:gdLst/>
                <a:ahLst/>
                <a:cxnLst/>
                <a:rect l="l" t="t" r="r" b="b"/>
                <a:pathLst>
                  <a:path w="2797" h="2828" extrusionOk="0">
                    <a:moveTo>
                      <a:pt x="1398" y="1"/>
                    </a:moveTo>
                    <a:cubicBezTo>
                      <a:pt x="608" y="1"/>
                      <a:pt x="0" y="639"/>
                      <a:pt x="0" y="1399"/>
                    </a:cubicBezTo>
                    <a:cubicBezTo>
                      <a:pt x="0" y="2220"/>
                      <a:pt x="638" y="2827"/>
                      <a:pt x="1398" y="2827"/>
                    </a:cubicBezTo>
                    <a:cubicBezTo>
                      <a:pt x="2189" y="2827"/>
                      <a:pt x="2796" y="2159"/>
                      <a:pt x="2796" y="1399"/>
                    </a:cubicBezTo>
                    <a:cubicBezTo>
                      <a:pt x="2796" y="639"/>
                      <a:pt x="2189" y="31"/>
                      <a:pt x="13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7" name="Google Shape;6967;p46"/>
              <p:cNvSpPr/>
              <p:nvPr/>
            </p:nvSpPr>
            <p:spPr>
              <a:xfrm>
                <a:off x="3885600" y="884800"/>
                <a:ext cx="53225" cy="53225"/>
              </a:xfrm>
              <a:custGeom>
                <a:avLst/>
                <a:gdLst/>
                <a:ahLst/>
                <a:cxnLst/>
                <a:rect l="l" t="t" r="r" b="b"/>
                <a:pathLst>
                  <a:path w="2129" h="2129" extrusionOk="0">
                    <a:moveTo>
                      <a:pt x="1064" y="1"/>
                    </a:moveTo>
                    <a:cubicBezTo>
                      <a:pt x="456" y="1"/>
                      <a:pt x="0" y="457"/>
                      <a:pt x="0" y="1064"/>
                    </a:cubicBezTo>
                    <a:cubicBezTo>
                      <a:pt x="0" y="1672"/>
                      <a:pt x="487" y="2128"/>
                      <a:pt x="1064" y="2128"/>
                    </a:cubicBezTo>
                    <a:cubicBezTo>
                      <a:pt x="1672" y="2128"/>
                      <a:pt x="2128" y="1642"/>
                      <a:pt x="2128" y="1064"/>
                    </a:cubicBezTo>
                    <a:cubicBezTo>
                      <a:pt x="2128" y="457"/>
                      <a:pt x="1672" y="1"/>
                      <a:pt x="10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8" name="Google Shape;6968;p46"/>
              <p:cNvSpPr/>
              <p:nvPr/>
            </p:nvSpPr>
            <p:spPr>
              <a:xfrm>
                <a:off x="4193700" y="683250"/>
                <a:ext cx="288425" cy="653700"/>
              </a:xfrm>
              <a:custGeom>
                <a:avLst/>
                <a:gdLst/>
                <a:ahLst/>
                <a:cxnLst/>
                <a:rect l="l" t="t" r="r" b="b"/>
                <a:pathLst>
                  <a:path w="11537" h="26148" extrusionOk="0">
                    <a:moveTo>
                      <a:pt x="3609" y="1"/>
                    </a:moveTo>
                    <a:cubicBezTo>
                      <a:pt x="1322" y="1"/>
                      <a:pt x="1" y="2775"/>
                      <a:pt x="443" y="7911"/>
                    </a:cubicBezTo>
                    <a:cubicBezTo>
                      <a:pt x="1050" y="15327"/>
                      <a:pt x="5488" y="26148"/>
                      <a:pt x="5488" y="26148"/>
                    </a:cubicBezTo>
                    <a:cubicBezTo>
                      <a:pt x="5488" y="26148"/>
                      <a:pt x="11537" y="5357"/>
                      <a:pt x="7160" y="1680"/>
                    </a:cubicBezTo>
                    <a:cubicBezTo>
                      <a:pt x="5832" y="548"/>
                      <a:pt x="4626" y="1"/>
                      <a:pt x="360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9" name="Google Shape;6969;p46"/>
              <p:cNvSpPr/>
              <p:nvPr/>
            </p:nvSpPr>
            <p:spPr>
              <a:xfrm>
                <a:off x="4204000" y="684150"/>
                <a:ext cx="274350" cy="652050"/>
              </a:xfrm>
              <a:custGeom>
                <a:avLst/>
                <a:gdLst/>
                <a:ahLst/>
                <a:cxnLst/>
                <a:rect l="l" t="t" r="r" b="b"/>
                <a:pathLst>
                  <a:path w="10974" h="26082" extrusionOk="0">
                    <a:moveTo>
                      <a:pt x="3184" y="0"/>
                    </a:moveTo>
                    <a:cubicBezTo>
                      <a:pt x="1438" y="0"/>
                      <a:pt x="269" y="1615"/>
                      <a:pt x="0" y="4653"/>
                    </a:cubicBezTo>
                    <a:cubicBezTo>
                      <a:pt x="557" y="3615"/>
                      <a:pt x="1373" y="3083"/>
                      <a:pt x="2373" y="3083"/>
                    </a:cubicBezTo>
                    <a:cubicBezTo>
                      <a:pt x="3395" y="3083"/>
                      <a:pt x="4607" y="3638"/>
                      <a:pt x="5927" y="4774"/>
                    </a:cubicBezTo>
                    <a:cubicBezTo>
                      <a:pt x="9240" y="7540"/>
                      <a:pt x="6566" y="20124"/>
                      <a:pt x="5076" y="26082"/>
                    </a:cubicBezTo>
                    <a:cubicBezTo>
                      <a:pt x="5441" y="24866"/>
                      <a:pt x="10973" y="5261"/>
                      <a:pt x="6748" y="1674"/>
                    </a:cubicBezTo>
                    <a:cubicBezTo>
                      <a:pt x="5407" y="546"/>
                      <a:pt x="4198" y="0"/>
                      <a:pt x="318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0" name="Google Shape;6970;p46"/>
              <p:cNvSpPr/>
              <p:nvPr/>
            </p:nvSpPr>
            <p:spPr>
              <a:xfrm>
                <a:off x="3647750" y="940225"/>
                <a:ext cx="582100" cy="431700"/>
              </a:xfrm>
              <a:custGeom>
                <a:avLst/>
                <a:gdLst/>
                <a:ahLst/>
                <a:cxnLst/>
                <a:rect l="l" t="t" r="r" b="b"/>
                <a:pathLst>
                  <a:path w="23284" h="17268" extrusionOk="0">
                    <a:moveTo>
                      <a:pt x="7798" y="0"/>
                    </a:moveTo>
                    <a:cubicBezTo>
                      <a:pt x="7558" y="0"/>
                      <a:pt x="7319" y="21"/>
                      <a:pt x="7083" y="63"/>
                    </a:cubicBezTo>
                    <a:cubicBezTo>
                      <a:pt x="1" y="1370"/>
                      <a:pt x="7964" y="9638"/>
                      <a:pt x="14560" y="13255"/>
                    </a:cubicBezTo>
                    <a:cubicBezTo>
                      <a:pt x="21217" y="16902"/>
                      <a:pt x="23284" y="17267"/>
                      <a:pt x="23284" y="17267"/>
                    </a:cubicBezTo>
                    <a:cubicBezTo>
                      <a:pt x="23284" y="17267"/>
                      <a:pt x="14764" y="0"/>
                      <a:pt x="779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1" name="Google Shape;6971;p46"/>
              <p:cNvSpPr/>
              <p:nvPr/>
            </p:nvSpPr>
            <p:spPr>
              <a:xfrm>
                <a:off x="3732850" y="940900"/>
                <a:ext cx="484075" cy="407450"/>
              </a:xfrm>
              <a:custGeom>
                <a:avLst/>
                <a:gdLst/>
                <a:ahLst/>
                <a:cxnLst/>
                <a:rect l="l" t="t" r="r" b="b"/>
                <a:pathLst>
                  <a:path w="19363" h="16298" extrusionOk="0">
                    <a:moveTo>
                      <a:pt x="4406" y="1"/>
                    </a:moveTo>
                    <a:cubicBezTo>
                      <a:pt x="4162" y="1"/>
                      <a:pt x="3919" y="22"/>
                      <a:pt x="3679" y="67"/>
                    </a:cubicBezTo>
                    <a:cubicBezTo>
                      <a:pt x="1" y="766"/>
                      <a:pt x="366" y="3319"/>
                      <a:pt x="2493" y="6115"/>
                    </a:cubicBezTo>
                    <a:cubicBezTo>
                      <a:pt x="2037" y="4444"/>
                      <a:pt x="2706" y="3167"/>
                      <a:pt x="5138" y="2711"/>
                    </a:cubicBezTo>
                    <a:cubicBezTo>
                      <a:pt x="5386" y="2663"/>
                      <a:pt x="5636" y="2640"/>
                      <a:pt x="5889" y="2640"/>
                    </a:cubicBezTo>
                    <a:cubicBezTo>
                      <a:pt x="10777" y="2640"/>
                      <a:pt x="16444" y="11269"/>
                      <a:pt x="19363" y="16298"/>
                    </a:cubicBezTo>
                    <a:cubicBezTo>
                      <a:pt x="17465" y="12678"/>
                      <a:pt x="10352" y="1"/>
                      <a:pt x="440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2" name="Google Shape;6972;p46"/>
              <p:cNvSpPr/>
              <p:nvPr/>
            </p:nvSpPr>
            <p:spPr>
              <a:xfrm>
                <a:off x="3859925" y="1382525"/>
                <a:ext cx="587250" cy="302150"/>
              </a:xfrm>
              <a:custGeom>
                <a:avLst/>
                <a:gdLst/>
                <a:ahLst/>
                <a:cxnLst/>
                <a:rect l="l" t="t" r="r" b="b"/>
                <a:pathLst>
                  <a:path w="23490" h="12086" extrusionOk="0">
                    <a:moveTo>
                      <a:pt x="21727" y="1"/>
                    </a:moveTo>
                    <a:cubicBezTo>
                      <a:pt x="21727" y="1"/>
                      <a:pt x="16806" y="4580"/>
                      <a:pt x="9975" y="4580"/>
                    </a:cubicBezTo>
                    <a:cubicBezTo>
                      <a:pt x="9465" y="4580"/>
                      <a:pt x="8944" y="4554"/>
                      <a:pt x="8414" y="4499"/>
                    </a:cubicBezTo>
                    <a:cubicBezTo>
                      <a:pt x="7989" y="4454"/>
                      <a:pt x="7585" y="4432"/>
                      <a:pt x="7201" y="4432"/>
                    </a:cubicBezTo>
                    <a:cubicBezTo>
                      <a:pt x="645" y="4432"/>
                      <a:pt x="1" y="10713"/>
                      <a:pt x="8930" y="11977"/>
                    </a:cubicBezTo>
                    <a:cubicBezTo>
                      <a:pt x="9459" y="12051"/>
                      <a:pt x="9974" y="12086"/>
                      <a:pt x="10474" y="12086"/>
                    </a:cubicBezTo>
                    <a:cubicBezTo>
                      <a:pt x="18989" y="12086"/>
                      <a:pt x="23490" y="1946"/>
                      <a:pt x="23490" y="1946"/>
                    </a:cubicBezTo>
                    <a:lnTo>
                      <a:pt x="21727"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3" name="Google Shape;6973;p46"/>
              <p:cNvSpPr/>
              <p:nvPr/>
            </p:nvSpPr>
            <p:spPr>
              <a:xfrm>
                <a:off x="3874950" y="1409875"/>
                <a:ext cx="572225" cy="274800"/>
              </a:xfrm>
              <a:custGeom>
                <a:avLst/>
                <a:gdLst/>
                <a:ahLst/>
                <a:cxnLst/>
                <a:rect l="l" t="t" r="r" b="b"/>
                <a:pathLst>
                  <a:path w="22889" h="10992" extrusionOk="0">
                    <a:moveTo>
                      <a:pt x="22129" y="1"/>
                    </a:moveTo>
                    <a:cubicBezTo>
                      <a:pt x="20835" y="2358"/>
                      <a:pt x="17122" y="7869"/>
                      <a:pt x="11195" y="7869"/>
                    </a:cubicBezTo>
                    <a:cubicBezTo>
                      <a:pt x="10855" y="7869"/>
                      <a:pt x="10508" y="7851"/>
                      <a:pt x="10153" y="7813"/>
                    </a:cubicBezTo>
                    <a:cubicBezTo>
                      <a:pt x="5381" y="7265"/>
                      <a:pt x="4256" y="5259"/>
                      <a:pt x="4195" y="3648"/>
                    </a:cubicBezTo>
                    <a:lnTo>
                      <a:pt x="4195" y="3648"/>
                    </a:lnTo>
                    <a:cubicBezTo>
                      <a:pt x="1" y="4986"/>
                      <a:pt x="609" y="9788"/>
                      <a:pt x="8329" y="10883"/>
                    </a:cubicBezTo>
                    <a:cubicBezTo>
                      <a:pt x="8854" y="10957"/>
                      <a:pt x="9366" y="10992"/>
                      <a:pt x="9864" y="10992"/>
                    </a:cubicBezTo>
                    <a:cubicBezTo>
                      <a:pt x="18334" y="10992"/>
                      <a:pt x="22889" y="852"/>
                      <a:pt x="22889" y="852"/>
                    </a:cubicBezTo>
                    <a:lnTo>
                      <a:pt x="22129" y="1"/>
                    </a:ln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4" name="Google Shape;6974;p46"/>
              <p:cNvSpPr/>
              <p:nvPr/>
            </p:nvSpPr>
            <p:spPr>
              <a:xfrm>
                <a:off x="4501100" y="1133900"/>
                <a:ext cx="215075" cy="213700"/>
              </a:xfrm>
              <a:custGeom>
                <a:avLst/>
                <a:gdLst/>
                <a:ahLst/>
                <a:cxnLst/>
                <a:rect l="l" t="t" r="r" b="b"/>
                <a:pathLst>
                  <a:path w="8603" h="8548" extrusionOk="0">
                    <a:moveTo>
                      <a:pt x="7466" y="1"/>
                    </a:moveTo>
                    <a:cubicBezTo>
                      <a:pt x="6935" y="1"/>
                      <a:pt x="6504" y="436"/>
                      <a:pt x="6475" y="979"/>
                    </a:cubicBezTo>
                    <a:lnTo>
                      <a:pt x="6475" y="1101"/>
                    </a:lnTo>
                    <a:cubicBezTo>
                      <a:pt x="426" y="2803"/>
                      <a:pt x="31" y="8335"/>
                      <a:pt x="1" y="8426"/>
                    </a:cubicBezTo>
                    <a:cubicBezTo>
                      <a:pt x="1" y="8456"/>
                      <a:pt x="31" y="8547"/>
                      <a:pt x="92" y="8547"/>
                    </a:cubicBezTo>
                    <a:cubicBezTo>
                      <a:pt x="122" y="8547"/>
                      <a:pt x="183" y="8487"/>
                      <a:pt x="183" y="8456"/>
                    </a:cubicBezTo>
                    <a:cubicBezTo>
                      <a:pt x="183" y="8396"/>
                      <a:pt x="578" y="2985"/>
                      <a:pt x="6475" y="1313"/>
                    </a:cubicBezTo>
                    <a:cubicBezTo>
                      <a:pt x="6566" y="1739"/>
                      <a:pt x="6962" y="2073"/>
                      <a:pt x="7417" y="2104"/>
                    </a:cubicBezTo>
                    <a:cubicBezTo>
                      <a:pt x="7452" y="2107"/>
                      <a:pt x="7487" y="2109"/>
                      <a:pt x="7521" y="2109"/>
                    </a:cubicBezTo>
                    <a:cubicBezTo>
                      <a:pt x="8052" y="2109"/>
                      <a:pt x="8483" y="1674"/>
                      <a:pt x="8512" y="1131"/>
                    </a:cubicBezTo>
                    <a:cubicBezTo>
                      <a:pt x="8603" y="523"/>
                      <a:pt x="8147" y="37"/>
                      <a:pt x="7569" y="6"/>
                    </a:cubicBezTo>
                    <a:cubicBezTo>
                      <a:pt x="7535" y="3"/>
                      <a:pt x="7500" y="1"/>
                      <a:pt x="74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5" name="Google Shape;6975;p46"/>
              <p:cNvSpPr/>
              <p:nvPr/>
            </p:nvSpPr>
            <p:spPr>
              <a:xfrm>
                <a:off x="4385600" y="1301025"/>
                <a:ext cx="152000" cy="147075"/>
              </a:xfrm>
              <a:custGeom>
                <a:avLst/>
                <a:gdLst/>
                <a:ahLst/>
                <a:cxnLst/>
                <a:rect l="l" t="t" r="r" b="b"/>
                <a:pathLst>
                  <a:path w="6080" h="5883" extrusionOk="0">
                    <a:moveTo>
                      <a:pt x="3002" y="0"/>
                    </a:moveTo>
                    <a:cubicBezTo>
                      <a:pt x="1460" y="0"/>
                      <a:pt x="208" y="1207"/>
                      <a:pt x="92" y="2774"/>
                    </a:cubicBezTo>
                    <a:cubicBezTo>
                      <a:pt x="1" y="4385"/>
                      <a:pt x="1247" y="5784"/>
                      <a:pt x="2888" y="5875"/>
                    </a:cubicBezTo>
                    <a:cubicBezTo>
                      <a:pt x="2961" y="5880"/>
                      <a:pt x="3033" y="5883"/>
                      <a:pt x="3105" y="5883"/>
                    </a:cubicBezTo>
                    <a:cubicBezTo>
                      <a:pt x="4620" y="5883"/>
                      <a:pt x="5873" y="4676"/>
                      <a:pt x="5989" y="3109"/>
                    </a:cubicBezTo>
                    <a:cubicBezTo>
                      <a:pt x="6080" y="1467"/>
                      <a:pt x="4803" y="69"/>
                      <a:pt x="3223" y="8"/>
                    </a:cubicBezTo>
                    <a:cubicBezTo>
                      <a:pt x="3149" y="3"/>
                      <a:pt x="3075" y="0"/>
                      <a:pt x="300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6" name="Google Shape;6976;p46"/>
              <p:cNvSpPr/>
              <p:nvPr/>
            </p:nvSpPr>
            <p:spPr>
              <a:xfrm>
                <a:off x="4409175" y="1039175"/>
                <a:ext cx="141350" cy="289425"/>
              </a:xfrm>
              <a:custGeom>
                <a:avLst/>
                <a:gdLst/>
                <a:ahLst/>
                <a:cxnLst/>
                <a:rect l="l" t="t" r="r" b="b"/>
                <a:pathLst>
                  <a:path w="5654" h="11577" extrusionOk="0">
                    <a:moveTo>
                      <a:pt x="5513" y="0"/>
                    </a:moveTo>
                    <a:cubicBezTo>
                      <a:pt x="5496" y="0"/>
                      <a:pt x="5481" y="7"/>
                      <a:pt x="5471" y="26"/>
                    </a:cubicBezTo>
                    <a:cubicBezTo>
                      <a:pt x="0" y="3400"/>
                      <a:pt x="1125" y="11425"/>
                      <a:pt x="1125" y="11485"/>
                    </a:cubicBezTo>
                    <a:cubicBezTo>
                      <a:pt x="1125" y="11546"/>
                      <a:pt x="1185" y="11577"/>
                      <a:pt x="1216" y="11577"/>
                    </a:cubicBezTo>
                    <a:cubicBezTo>
                      <a:pt x="1277" y="11577"/>
                      <a:pt x="1337" y="11546"/>
                      <a:pt x="1337" y="11485"/>
                    </a:cubicBezTo>
                    <a:cubicBezTo>
                      <a:pt x="1337" y="11425"/>
                      <a:pt x="213" y="3552"/>
                      <a:pt x="5562" y="209"/>
                    </a:cubicBezTo>
                    <a:cubicBezTo>
                      <a:pt x="5623" y="178"/>
                      <a:pt x="5654" y="87"/>
                      <a:pt x="5623" y="57"/>
                    </a:cubicBezTo>
                    <a:cubicBezTo>
                      <a:pt x="5602" y="36"/>
                      <a:pt x="5552" y="0"/>
                      <a:pt x="55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7" name="Google Shape;6977;p46"/>
              <p:cNvSpPr/>
              <p:nvPr/>
            </p:nvSpPr>
            <p:spPr>
              <a:xfrm>
                <a:off x="4435000" y="1328450"/>
                <a:ext cx="58525" cy="57175"/>
              </a:xfrm>
              <a:custGeom>
                <a:avLst/>
                <a:gdLst/>
                <a:ahLst/>
                <a:cxnLst/>
                <a:rect l="l" t="t" r="r" b="b"/>
                <a:pathLst>
                  <a:path w="2341" h="2287" extrusionOk="0">
                    <a:moveTo>
                      <a:pt x="1139" y="0"/>
                    </a:moveTo>
                    <a:cubicBezTo>
                      <a:pt x="548" y="0"/>
                      <a:pt x="60" y="467"/>
                      <a:pt x="31" y="1069"/>
                    </a:cubicBezTo>
                    <a:cubicBezTo>
                      <a:pt x="0" y="1708"/>
                      <a:pt x="456" y="2255"/>
                      <a:pt x="1095" y="2285"/>
                    </a:cubicBezTo>
                    <a:cubicBezTo>
                      <a:pt x="1115" y="2286"/>
                      <a:pt x="1135" y="2287"/>
                      <a:pt x="1155" y="2287"/>
                    </a:cubicBezTo>
                    <a:cubicBezTo>
                      <a:pt x="1765" y="2287"/>
                      <a:pt x="2252" y="1840"/>
                      <a:pt x="2311" y="1221"/>
                    </a:cubicBezTo>
                    <a:cubicBezTo>
                      <a:pt x="2341" y="583"/>
                      <a:pt x="1855" y="36"/>
                      <a:pt x="1247" y="6"/>
                    </a:cubicBezTo>
                    <a:cubicBezTo>
                      <a:pt x="1210" y="2"/>
                      <a:pt x="1175" y="0"/>
                      <a:pt x="113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978" name="Google Shape;6978;p46"/>
            <p:cNvSpPr/>
            <p:nvPr/>
          </p:nvSpPr>
          <p:spPr>
            <a:xfrm>
              <a:off x="7485350" y="1681150"/>
              <a:ext cx="35100" cy="35100"/>
            </a:xfrm>
            <a:prstGeom prst="ellipse">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Rounded Rectangular Callout 3"/>
          <p:cNvSpPr/>
          <p:nvPr/>
        </p:nvSpPr>
        <p:spPr>
          <a:xfrm>
            <a:off x="2502339" y="284996"/>
            <a:ext cx="3839330" cy="557013"/>
          </a:xfrm>
          <a:prstGeom prst="wedgeRoundRectCallout">
            <a:avLst>
              <a:gd name="adj1" fmla="val 57649"/>
              <a:gd name="adj2" fmla="val 40737"/>
              <a:gd name="adj3" fmla="val 16667"/>
            </a:avLst>
          </a:prstGeom>
          <a:solidFill>
            <a:schemeClr val="accent5"/>
          </a:solidFill>
          <a:ln>
            <a:solidFill>
              <a:schemeClr val="accent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solidFill>
                  <a:schemeClr val="bg1"/>
                </a:solidFill>
              </a:rPr>
              <a:t>VẬN DỤNG – CỦNG CỐ</a:t>
            </a:r>
            <a:endParaRPr lang="en-US" sz="2400" b="1" dirty="0">
              <a:solidFill>
                <a:schemeClr val="bg1"/>
              </a:solidFill>
            </a:endParaRPr>
          </a:p>
        </p:txBody>
      </p:sp>
      <p:sp>
        <p:nvSpPr>
          <p:cNvPr id="2" name="Rounded Rectangle 1"/>
          <p:cNvSpPr/>
          <p:nvPr/>
        </p:nvSpPr>
        <p:spPr>
          <a:xfrm>
            <a:off x="731363" y="1257300"/>
            <a:ext cx="8048005" cy="13208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solidFill>
                  <a:schemeClr val="accent1">
                    <a:lumMod val="50000"/>
                  </a:schemeClr>
                </a:solidFill>
              </a:rPr>
              <a:t>Phép tính: </a:t>
            </a:r>
            <a:r>
              <a:rPr lang="en-US" sz="2400" b="1" smtClean="0">
                <a:solidFill>
                  <a:schemeClr val="accent1">
                    <a:lumMod val="50000"/>
                  </a:schemeClr>
                </a:solidFill>
              </a:rPr>
              <a:t>7632 : 4 = 1908 </a:t>
            </a:r>
            <a:r>
              <a:rPr lang="en-US" sz="2400" smtClean="0">
                <a:solidFill>
                  <a:schemeClr val="accent1">
                    <a:lumMod val="50000"/>
                  </a:schemeClr>
                </a:solidFill>
              </a:rPr>
              <a:t>là đúng hay sai?</a:t>
            </a:r>
            <a:endParaRPr lang="en-US" sz="2400">
              <a:solidFill>
                <a:schemeClr val="accent1">
                  <a:lumMod val="50000"/>
                </a:schemeClr>
              </a:solidFill>
            </a:endParaRPr>
          </a:p>
        </p:txBody>
      </p:sp>
      <p:sp>
        <p:nvSpPr>
          <p:cNvPr id="3" name="Snip Diagonal Corner Rectangle 2"/>
          <p:cNvSpPr/>
          <p:nvPr/>
        </p:nvSpPr>
        <p:spPr>
          <a:xfrm>
            <a:off x="2761845" y="2781300"/>
            <a:ext cx="1789014" cy="495300"/>
          </a:xfrm>
          <a:prstGeom prst="snip2DiagRect">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t>Đúng</a:t>
            </a:r>
            <a:endParaRPr lang="en-US" sz="2400" b="1"/>
          </a:p>
        </p:txBody>
      </p:sp>
      <p:sp>
        <p:nvSpPr>
          <p:cNvPr id="124" name="Snip Diagonal Corner Rectangle 123"/>
          <p:cNvSpPr/>
          <p:nvPr/>
        </p:nvSpPr>
        <p:spPr>
          <a:xfrm>
            <a:off x="4774680" y="2781300"/>
            <a:ext cx="1566989" cy="495300"/>
          </a:xfrm>
          <a:prstGeom prst="snip2Diag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solidFill>
                  <a:schemeClr val="bg1"/>
                </a:solidFill>
              </a:rPr>
              <a:t>Sai</a:t>
            </a:r>
            <a:endParaRPr lang="en-US" b="1">
              <a:solidFill>
                <a:schemeClr val="bg1"/>
              </a:solidFill>
            </a:endParaRPr>
          </a:p>
        </p:txBody>
      </p:sp>
      <p:pic>
        <p:nvPicPr>
          <p:cNvPr id="125" name="Picture 124"/>
          <p:cNvPicPr>
            <a:picLocks noChangeAspect="1"/>
          </p:cNvPicPr>
          <p:nvPr/>
        </p:nvPicPr>
        <p:blipFill>
          <a:blip r:embed="rId3">
            <a:extLst>
              <a:ext uri="{28A0092B-C50C-407E-A947-70E740481C1C}">
                <a14:useLocalDpi xmlns:a14="http://schemas.microsoft.com/office/drawing/2010/main" val="0"/>
              </a:ext>
              <a:ext uri="{96DAC541-7B7A-43D3-8B79-37D633B846F1}">
                <asvg:svgBlip xmlns:lc="http://schemas.openxmlformats.org/drawingml/2006/lockedCanvas" xmlns:asvg="http://schemas.microsoft.com/office/drawing/2016/SVG/main" xmlns="" r:embed="rId4"/>
              </a:ext>
            </a:extLst>
          </a:blip>
          <a:srcRect/>
          <a:stretch>
            <a:fillRect/>
          </a:stretch>
        </p:blipFill>
        <p:spPr>
          <a:xfrm>
            <a:off x="2441744" y="2990651"/>
            <a:ext cx="571898" cy="571898"/>
          </a:xfrm>
          <a:prstGeom prst="rect">
            <a:avLst/>
          </a:prstGeom>
        </p:spPr>
      </p:pic>
      <p:pic>
        <p:nvPicPr>
          <p:cNvPr id="126" name="Picture 125"/>
          <p:cNvPicPr>
            <a:picLocks noChangeAspect="1"/>
          </p:cNvPicPr>
          <p:nvPr/>
        </p:nvPicPr>
        <p:blipFill>
          <a:blip r:embed="rId5">
            <a:extLst>
              <a:ext uri="{28A0092B-C50C-407E-A947-70E740481C1C}">
                <a14:useLocalDpi xmlns:a14="http://schemas.microsoft.com/office/drawing/2010/main" val="0"/>
              </a:ext>
              <a:ext uri="{96DAC541-7B7A-43D3-8B79-37D633B846F1}">
                <asvg:svgBlip xmlns:lc="http://schemas.openxmlformats.org/drawingml/2006/lockedCanvas" xmlns:asvg="http://schemas.microsoft.com/office/drawing/2016/SVG/main" xmlns="" r:embed="rId9"/>
              </a:ext>
            </a:extLst>
          </a:blip>
          <a:srcRect/>
          <a:stretch>
            <a:fillRect/>
          </a:stretch>
        </p:blipFill>
        <p:spPr>
          <a:xfrm>
            <a:off x="5991742" y="2857499"/>
            <a:ext cx="737065" cy="657831"/>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9"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up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down)">
                                      <p:cBhvr>
                                        <p:cTn id="17" dur="500"/>
                                        <p:tgtEl>
                                          <p:spTgt spid="3"/>
                                        </p:tgtEl>
                                      </p:cBhvr>
                                    </p:animEffect>
                                  </p:childTnLst>
                                </p:cTn>
                              </p:par>
                              <p:par>
                                <p:cTn id="18" presetID="22" presetClass="entr" presetSubtype="4" fill="hold" grpId="0" nodeType="withEffect">
                                  <p:stCondLst>
                                    <p:cond delay="0"/>
                                  </p:stCondLst>
                                  <p:childTnLst>
                                    <p:set>
                                      <p:cBhvr>
                                        <p:cTn id="19" dur="1" fill="hold">
                                          <p:stCondLst>
                                            <p:cond delay="0"/>
                                          </p:stCondLst>
                                        </p:cTn>
                                        <p:tgtEl>
                                          <p:spTgt spid="124"/>
                                        </p:tgtEl>
                                        <p:attrNameLst>
                                          <p:attrName>style.visibility</p:attrName>
                                        </p:attrNameLst>
                                      </p:cBhvr>
                                      <p:to>
                                        <p:strVal val="visible"/>
                                      </p:to>
                                    </p:set>
                                    <p:animEffect transition="in" filter="wipe(down)">
                                      <p:cBhvr>
                                        <p:cTn id="20" dur="500"/>
                                        <p:tgtEl>
                                          <p:spTgt spid="12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25"/>
                                        </p:tgtEl>
                                        <p:attrNameLst>
                                          <p:attrName>style.visibility</p:attrName>
                                        </p:attrNameLst>
                                      </p:cBhvr>
                                      <p:to>
                                        <p:strVal val="visible"/>
                                      </p:to>
                                    </p:set>
                                    <p:animEffect transition="in" filter="barn(inVertical)">
                                      <p:cBhvr>
                                        <p:cTn id="25" dur="500"/>
                                        <p:tgtEl>
                                          <p:spTgt spid="125"/>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26"/>
                                        </p:tgtEl>
                                        <p:attrNameLst>
                                          <p:attrName>style.visibility</p:attrName>
                                        </p:attrNameLst>
                                      </p:cBhvr>
                                      <p:to>
                                        <p:strVal val="visible"/>
                                      </p:to>
                                    </p:set>
                                    <p:animEffect transition="in" filter="barn(inVertical)">
                                      <p:cBhvr>
                                        <p:cTn id="30"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animBg="1"/>
      <p:bldP spid="3" grpId="0" animBg="1"/>
      <p:bldP spid="12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6858"/>
        <p:cNvGrpSpPr/>
        <p:nvPr/>
      </p:nvGrpSpPr>
      <p:grpSpPr>
        <a:xfrm>
          <a:off x="0" y="0"/>
          <a:ext cx="0" cy="0"/>
          <a:chOff x="0" y="0"/>
          <a:chExt cx="0" cy="0"/>
        </a:xfrm>
      </p:grpSpPr>
      <p:grpSp>
        <p:nvGrpSpPr>
          <p:cNvPr id="6861" name="Google Shape;6861;p46"/>
          <p:cNvGrpSpPr/>
          <p:nvPr/>
        </p:nvGrpSpPr>
        <p:grpSpPr>
          <a:xfrm flipH="1">
            <a:off x="130421" y="3936845"/>
            <a:ext cx="756478" cy="956162"/>
            <a:chOff x="9804150" y="5519325"/>
            <a:chExt cx="839125" cy="1060625"/>
          </a:xfrm>
        </p:grpSpPr>
        <p:sp>
          <p:nvSpPr>
            <p:cNvPr id="6862" name="Google Shape;6862;p46"/>
            <p:cNvSpPr/>
            <p:nvPr/>
          </p:nvSpPr>
          <p:spPr>
            <a:xfrm>
              <a:off x="9804150" y="5519325"/>
              <a:ext cx="839125" cy="1060625"/>
            </a:xfrm>
            <a:custGeom>
              <a:avLst/>
              <a:gdLst/>
              <a:ahLst/>
              <a:cxnLst/>
              <a:rect l="l" t="t" r="r" b="b"/>
              <a:pathLst>
                <a:path w="33565" h="42425" extrusionOk="0">
                  <a:moveTo>
                    <a:pt x="10439" y="1"/>
                  </a:moveTo>
                  <a:cubicBezTo>
                    <a:pt x="10145" y="1"/>
                    <a:pt x="9904" y="54"/>
                    <a:pt x="9717" y="81"/>
                  </a:cubicBezTo>
                  <a:cubicBezTo>
                    <a:pt x="9636" y="81"/>
                    <a:pt x="9583" y="108"/>
                    <a:pt x="9502" y="108"/>
                  </a:cubicBezTo>
                  <a:lnTo>
                    <a:pt x="9021" y="215"/>
                  </a:lnTo>
                  <a:cubicBezTo>
                    <a:pt x="8967" y="215"/>
                    <a:pt x="8914" y="242"/>
                    <a:pt x="8887" y="242"/>
                  </a:cubicBezTo>
                  <a:cubicBezTo>
                    <a:pt x="8378" y="375"/>
                    <a:pt x="7870" y="536"/>
                    <a:pt x="7441" y="750"/>
                  </a:cubicBezTo>
                  <a:cubicBezTo>
                    <a:pt x="6665" y="1125"/>
                    <a:pt x="6023" y="1660"/>
                    <a:pt x="5595" y="2276"/>
                  </a:cubicBezTo>
                  <a:cubicBezTo>
                    <a:pt x="5434" y="2249"/>
                    <a:pt x="5300" y="2249"/>
                    <a:pt x="5166" y="2249"/>
                  </a:cubicBezTo>
                  <a:lnTo>
                    <a:pt x="5033" y="2249"/>
                  </a:lnTo>
                  <a:cubicBezTo>
                    <a:pt x="4926" y="2249"/>
                    <a:pt x="4872" y="2276"/>
                    <a:pt x="4765" y="2276"/>
                  </a:cubicBezTo>
                  <a:cubicBezTo>
                    <a:pt x="4738" y="2329"/>
                    <a:pt x="4658" y="2329"/>
                    <a:pt x="4631" y="2329"/>
                  </a:cubicBezTo>
                  <a:cubicBezTo>
                    <a:pt x="4256" y="2356"/>
                    <a:pt x="3935" y="2490"/>
                    <a:pt x="3587" y="2624"/>
                  </a:cubicBezTo>
                  <a:cubicBezTo>
                    <a:pt x="3320" y="2758"/>
                    <a:pt x="3079" y="2891"/>
                    <a:pt x="2918" y="2998"/>
                  </a:cubicBezTo>
                  <a:cubicBezTo>
                    <a:pt x="2918" y="2998"/>
                    <a:pt x="2865" y="3025"/>
                    <a:pt x="2811" y="3052"/>
                  </a:cubicBezTo>
                  <a:cubicBezTo>
                    <a:pt x="2650" y="3132"/>
                    <a:pt x="2517" y="3266"/>
                    <a:pt x="2356" y="3346"/>
                  </a:cubicBezTo>
                  <a:cubicBezTo>
                    <a:pt x="1874" y="3694"/>
                    <a:pt x="1446" y="4069"/>
                    <a:pt x="1125" y="4497"/>
                  </a:cubicBezTo>
                  <a:cubicBezTo>
                    <a:pt x="536" y="5193"/>
                    <a:pt x="215" y="5969"/>
                    <a:pt x="81" y="6772"/>
                  </a:cubicBezTo>
                  <a:cubicBezTo>
                    <a:pt x="1" y="7174"/>
                    <a:pt x="1" y="7575"/>
                    <a:pt x="54" y="7950"/>
                  </a:cubicBezTo>
                  <a:cubicBezTo>
                    <a:pt x="81" y="8218"/>
                    <a:pt x="134" y="8432"/>
                    <a:pt x="215" y="8673"/>
                  </a:cubicBezTo>
                  <a:cubicBezTo>
                    <a:pt x="349" y="9047"/>
                    <a:pt x="536" y="9369"/>
                    <a:pt x="777" y="9690"/>
                  </a:cubicBezTo>
                  <a:cubicBezTo>
                    <a:pt x="1312" y="10359"/>
                    <a:pt x="2142" y="10707"/>
                    <a:pt x="3052" y="10707"/>
                  </a:cubicBezTo>
                  <a:lnTo>
                    <a:pt x="3293" y="10707"/>
                  </a:lnTo>
                  <a:cubicBezTo>
                    <a:pt x="3132" y="10948"/>
                    <a:pt x="2998" y="11162"/>
                    <a:pt x="2865" y="11376"/>
                  </a:cubicBezTo>
                  <a:cubicBezTo>
                    <a:pt x="2329" y="12259"/>
                    <a:pt x="1874" y="13250"/>
                    <a:pt x="1607" y="14294"/>
                  </a:cubicBezTo>
                  <a:cubicBezTo>
                    <a:pt x="1392" y="15096"/>
                    <a:pt x="1259" y="15899"/>
                    <a:pt x="1205" y="16783"/>
                  </a:cubicBezTo>
                  <a:cubicBezTo>
                    <a:pt x="1045" y="17184"/>
                    <a:pt x="857" y="17612"/>
                    <a:pt x="723" y="18121"/>
                  </a:cubicBezTo>
                  <a:cubicBezTo>
                    <a:pt x="616" y="18549"/>
                    <a:pt x="536" y="18977"/>
                    <a:pt x="509" y="19406"/>
                  </a:cubicBezTo>
                  <a:cubicBezTo>
                    <a:pt x="482" y="19620"/>
                    <a:pt x="482" y="19861"/>
                    <a:pt x="509" y="20075"/>
                  </a:cubicBezTo>
                  <a:cubicBezTo>
                    <a:pt x="536" y="20316"/>
                    <a:pt x="589" y="20557"/>
                    <a:pt x="643" y="20824"/>
                  </a:cubicBezTo>
                  <a:cubicBezTo>
                    <a:pt x="750" y="21253"/>
                    <a:pt x="911" y="21681"/>
                    <a:pt x="1178" y="22189"/>
                  </a:cubicBezTo>
                  <a:cubicBezTo>
                    <a:pt x="1339" y="22484"/>
                    <a:pt x="1553" y="22778"/>
                    <a:pt x="1740" y="23073"/>
                  </a:cubicBezTo>
                  <a:cubicBezTo>
                    <a:pt x="2115" y="23608"/>
                    <a:pt x="2543" y="24116"/>
                    <a:pt x="3079" y="24572"/>
                  </a:cubicBezTo>
                  <a:cubicBezTo>
                    <a:pt x="3560" y="24973"/>
                    <a:pt x="4069" y="25348"/>
                    <a:pt x="4631" y="25696"/>
                  </a:cubicBezTo>
                  <a:cubicBezTo>
                    <a:pt x="4818" y="25829"/>
                    <a:pt x="5033" y="25990"/>
                    <a:pt x="5273" y="26070"/>
                  </a:cubicBezTo>
                  <a:cubicBezTo>
                    <a:pt x="5300" y="26070"/>
                    <a:pt x="5354" y="26124"/>
                    <a:pt x="5407" y="26151"/>
                  </a:cubicBezTo>
                  <a:cubicBezTo>
                    <a:pt x="5675" y="26285"/>
                    <a:pt x="5969" y="26418"/>
                    <a:pt x="6264" y="26552"/>
                  </a:cubicBezTo>
                  <a:cubicBezTo>
                    <a:pt x="6906" y="26793"/>
                    <a:pt x="7575" y="27007"/>
                    <a:pt x="8271" y="27221"/>
                  </a:cubicBezTo>
                  <a:lnTo>
                    <a:pt x="8271" y="27248"/>
                  </a:lnTo>
                  <a:cubicBezTo>
                    <a:pt x="8004" y="28078"/>
                    <a:pt x="8030" y="28934"/>
                    <a:pt x="8298" y="29684"/>
                  </a:cubicBezTo>
                  <a:cubicBezTo>
                    <a:pt x="8512" y="30219"/>
                    <a:pt x="8807" y="30701"/>
                    <a:pt x="9288" y="31102"/>
                  </a:cubicBezTo>
                  <a:cubicBezTo>
                    <a:pt x="9636" y="31424"/>
                    <a:pt x="10091" y="31664"/>
                    <a:pt x="10653" y="31825"/>
                  </a:cubicBezTo>
                  <a:lnTo>
                    <a:pt x="10760" y="31879"/>
                  </a:lnTo>
                  <a:cubicBezTo>
                    <a:pt x="11055" y="31959"/>
                    <a:pt x="11349" y="32012"/>
                    <a:pt x="11697" y="32012"/>
                  </a:cubicBezTo>
                  <a:lnTo>
                    <a:pt x="11885" y="32012"/>
                  </a:lnTo>
                  <a:cubicBezTo>
                    <a:pt x="11911" y="32039"/>
                    <a:pt x="11911" y="32066"/>
                    <a:pt x="11965" y="32093"/>
                  </a:cubicBezTo>
                  <a:lnTo>
                    <a:pt x="12045" y="32200"/>
                  </a:lnTo>
                  <a:cubicBezTo>
                    <a:pt x="12179" y="32360"/>
                    <a:pt x="12313" y="32494"/>
                    <a:pt x="12500" y="32628"/>
                  </a:cubicBezTo>
                  <a:cubicBezTo>
                    <a:pt x="12286" y="32976"/>
                    <a:pt x="12152" y="33324"/>
                    <a:pt x="12099" y="33725"/>
                  </a:cubicBezTo>
                  <a:cubicBezTo>
                    <a:pt x="11885" y="33913"/>
                    <a:pt x="11724" y="34073"/>
                    <a:pt x="11563" y="34287"/>
                  </a:cubicBezTo>
                  <a:cubicBezTo>
                    <a:pt x="11189" y="34716"/>
                    <a:pt x="10948" y="35224"/>
                    <a:pt x="10814" y="35813"/>
                  </a:cubicBezTo>
                  <a:cubicBezTo>
                    <a:pt x="10680" y="36563"/>
                    <a:pt x="10814" y="37151"/>
                    <a:pt x="10894" y="37392"/>
                  </a:cubicBezTo>
                  <a:cubicBezTo>
                    <a:pt x="10894" y="37392"/>
                    <a:pt x="10921" y="37446"/>
                    <a:pt x="10921" y="37499"/>
                  </a:cubicBezTo>
                  <a:cubicBezTo>
                    <a:pt x="11055" y="37928"/>
                    <a:pt x="11242" y="38356"/>
                    <a:pt x="11510" y="38731"/>
                  </a:cubicBezTo>
                  <a:cubicBezTo>
                    <a:pt x="11831" y="39132"/>
                    <a:pt x="12233" y="39453"/>
                    <a:pt x="12661" y="39721"/>
                  </a:cubicBezTo>
                  <a:cubicBezTo>
                    <a:pt x="13036" y="39935"/>
                    <a:pt x="13383" y="40069"/>
                    <a:pt x="13838" y="40176"/>
                  </a:cubicBezTo>
                  <a:cubicBezTo>
                    <a:pt x="14053" y="40229"/>
                    <a:pt x="14320" y="40256"/>
                    <a:pt x="14534" y="40256"/>
                  </a:cubicBezTo>
                  <a:cubicBezTo>
                    <a:pt x="14802" y="40524"/>
                    <a:pt x="15123" y="40765"/>
                    <a:pt x="15498" y="40925"/>
                  </a:cubicBezTo>
                  <a:cubicBezTo>
                    <a:pt x="15605" y="41006"/>
                    <a:pt x="15739" y="41059"/>
                    <a:pt x="15846" y="41086"/>
                  </a:cubicBezTo>
                  <a:cubicBezTo>
                    <a:pt x="16274" y="41434"/>
                    <a:pt x="16729" y="41728"/>
                    <a:pt x="17264" y="41942"/>
                  </a:cubicBezTo>
                  <a:cubicBezTo>
                    <a:pt x="18121" y="42264"/>
                    <a:pt x="19004" y="42424"/>
                    <a:pt x="19995" y="42424"/>
                  </a:cubicBezTo>
                  <a:cubicBezTo>
                    <a:pt x="20209" y="42424"/>
                    <a:pt x="20476" y="42424"/>
                    <a:pt x="20931" y="42344"/>
                  </a:cubicBezTo>
                  <a:cubicBezTo>
                    <a:pt x="22002" y="42237"/>
                    <a:pt x="23099" y="41942"/>
                    <a:pt x="24143" y="41461"/>
                  </a:cubicBezTo>
                  <a:cubicBezTo>
                    <a:pt x="25214" y="41006"/>
                    <a:pt x="26151" y="40363"/>
                    <a:pt x="26954" y="39614"/>
                  </a:cubicBezTo>
                  <a:cubicBezTo>
                    <a:pt x="27409" y="39186"/>
                    <a:pt x="27810" y="38731"/>
                    <a:pt x="28185" y="38195"/>
                  </a:cubicBezTo>
                  <a:cubicBezTo>
                    <a:pt x="28693" y="37874"/>
                    <a:pt x="29148" y="37580"/>
                    <a:pt x="29577" y="37258"/>
                  </a:cubicBezTo>
                  <a:cubicBezTo>
                    <a:pt x="30487" y="36536"/>
                    <a:pt x="31236" y="35733"/>
                    <a:pt x="31771" y="34876"/>
                  </a:cubicBezTo>
                  <a:cubicBezTo>
                    <a:pt x="32093" y="34368"/>
                    <a:pt x="32334" y="33832"/>
                    <a:pt x="32494" y="33297"/>
                  </a:cubicBezTo>
                  <a:cubicBezTo>
                    <a:pt x="32655" y="32708"/>
                    <a:pt x="32762" y="32066"/>
                    <a:pt x="32762" y="31424"/>
                  </a:cubicBezTo>
                  <a:lnTo>
                    <a:pt x="32762" y="31290"/>
                  </a:lnTo>
                  <a:cubicBezTo>
                    <a:pt x="32896" y="30995"/>
                    <a:pt x="33056" y="30647"/>
                    <a:pt x="33163" y="30326"/>
                  </a:cubicBezTo>
                  <a:cubicBezTo>
                    <a:pt x="33377" y="29711"/>
                    <a:pt x="33511" y="29041"/>
                    <a:pt x="33538" y="28372"/>
                  </a:cubicBezTo>
                  <a:cubicBezTo>
                    <a:pt x="33565" y="27542"/>
                    <a:pt x="33431" y="26713"/>
                    <a:pt x="33137" y="25963"/>
                  </a:cubicBezTo>
                  <a:lnTo>
                    <a:pt x="32842" y="25374"/>
                  </a:lnTo>
                  <a:cubicBezTo>
                    <a:pt x="32896" y="25027"/>
                    <a:pt x="32922" y="24679"/>
                    <a:pt x="32976" y="24331"/>
                  </a:cubicBezTo>
                  <a:cubicBezTo>
                    <a:pt x="33029" y="23287"/>
                    <a:pt x="32922" y="22296"/>
                    <a:pt x="32708" y="21279"/>
                  </a:cubicBezTo>
                  <a:cubicBezTo>
                    <a:pt x="32441" y="20262"/>
                    <a:pt x="31986" y="19245"/>
                    <a:pt x="31397" y="18415"/>
                  </a:cubicBezTo>
                  <a:cubicBezTo>
                    <a:pt x="31183" y="18121"/>
                    <a:pt x="30968" y="17853"/>
                    <a:pt x="30728" y="17586"/>
                  </a:cubicBezTo>
                  <a:cubicBezTo>
                    <a:pt x="30647" y="17184"/>
                    <a:pt x="30594" y="16809"/>
                    <a:pt x="30487" y="16435"/>
                  </a:cubicBezTo>
                  <a:cubicBezTo>
                    <a:pt x="30353" y="15846"/>
                    <a:pt x="30112" y="15257"/>
                    <a:pt x="29844" y="14668"/>
                  </a:cubicBezTo>
                  <a:cubicBezTo>
                    <a:pt x="29577" y="14133"/>
                    <a:pt x="29282" y="13598"/>
                    <a:pt x="28908" y="13062"/>
                  </a:cubicBezTo>
                  <a:cubicBezTo>
                    <a:pt x="28238" y="12045"/>
                    <a:pt x="27409" y="11162"/>
                    <a:pt x="26445" y="10359"/>
                  </a:cubicBezTo>
                  <a:cubicBezTo>
                    <a:pt x="25803" y="9824"/>
                    <a:pt x="25107" y="9369"/>
                    <a:pt x="24411" y="8967"/>
                  </a:cubicBezTo>
                  <a:cubicBezTo>
                    <a:pt x="24304" y="8940"/>
                    <a:pt x="24224" y="8914"/>
                    <a:pt x="24170" y="8887"/>
                  </a:cubicBezTo>
                  <a:cubicBezTo>
                    <a:pt x="23822" y="8699"/>
                    <a:pt x="23554" y="8566"/>
                    <a:pt x="23260" y="8432"/>
                  </a:cubicBezTo>
                  <a:cubicBezTo>
                    <a:pt x="22698" y="8164"/>
                    <a:pt x="22082" y="7977"/>
                    <a:pt x="21493" y="7843"/>
                  </a:cubicBezTo>
                  <a:cubicBezTo>
                    <a:pt x="20958" y="7709"/>
                    <a:pt x="20396" y="7602"/>
                    <a:pt x="19780" y="7575"/>
                  </a:cubicBezTo>
                  <a:cubicBezTo>
                    <a:pt x="19325" y="7281"/>
                    <a:pt x="18817" y="7013"/>
                    <a:pt x="18308" y="6799"/>
                  </a:cubicBezTo>
                  <a:cubicBezTo>
                    <a:pt x="17345" y="6398"/>
                    <a:pt x="16301" y="6103"/>
                    <a:pt x="15177" y="5969"/>
                  </a:cubicBezTo>
                  <a:cubicBezTo>
                    <a:pt x="15177" y="5889"/>
                    <a:pt x="15123" y="5862"/>
                    <a:pt x="15123" y="5836"/>
                  </a:cubicBezTo>
                  <a:cubicBezTo>
                    <a:pt x="14989" y="5166"/>
                    <a:pt x="14802" y="4497"/>
                    <a:pt x="14561" y="3882"/>
                  </a:cubicBezTo>
                  <a:cubicBezTo>
                    <a:pt x="14293" y="3159"/>
                    <a:pt x="13999" y="2517"/>
                    <a:pt x="13624" y="1955"/>
                  </a:cubicBezTo>
                  <a:cubicBezTo>
                    <a:pt x="13517" y="1847"/>
                    <a:pt x="13464" y="1714"/>
                    <a:pt x="13357" y="1580"/>
                  </a:cubicBezTo>
                  <a:cubicBezTo>
                    <a:pt x="13303" y="1446"/>
                    <a:pt x="13196" y="1339"/>
                    <a:pt x="13116" y="1259"/>
                  </a:cubicBezTo>
                  <a:lnTo>
                    <a:pt x="13062" y="1178"/>
                  </a:lnTo>
                  <a:cubicBezTo>
                    <a:pt x="12982" y="1125"/>
                    <a:pt x="12928" y="1018"/>
                    <a:pt x="12848" y="937"/>
                  </a:cubicBezTo>
                  <a:lnTo>
                    <a:pt x="12795" y="884"/>
                  </a:lnTo>
                  <a:cubicBezTo>
                    <a:pt x="12527" y="616"/>
                    <a:pt x="12233" y="402"/>
                    <a:pt x="11885" y="268"/>
                  </a:cubicBezTo>
                  <a:cubicBezTo>
                    <a:pt x="11858" y="268"/>
                    <a:pt x="11831" y="242"/>
                    <a:pt x="11724" y="215"/>
                  </a:cubicBezTo>
                  <a:cubicBezTo>
                    <a:pt x="11644" y="188"/>
                    <a:pt x="11563" y="188"/>
                    <a:pt x="11483" y="134"/>
                  </a:cubicBezTo>
                  <a:cubicBezTo>
                    <a:pt x="11162" y="54"/>
                    <a:pt x="10814" y="1"/>
                    <a:pt x="10439"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3" name="Google Shape;6863;p46"/>
            <p:cNvSpPr/>
            <p:nvPr/>
          </p:nvSpPr>
          <p:spPr>
            <a:xfrm>
              <a:off x="9870400" y="5643800"/>
              <a:ext cx="176675" cy="141200"/>
            </a:xfrm>
            <a:custGeom>
              <a:avLst/>
              <a:gdLst/>
              <a:ahLst/>
              <a:cxnLst/>
              <a:rect l="l" t="t" r="r" b="b"/>
              <a:pathLst>
                <a:path w="7067" h="5648" extrusionOk="0">
                  <a:moveTo>
                    <a:pt x="2302" y="0"/>
                  </a:moveTo>
                  <a:cubicBezTo>
                    <a:pt x="2222" y="0"/>
                    <a:pt x="2115" y="54"/>
                    <a:pt x="1981" y="80"/>
                  </a:cubicBezTo>
                  <a:cubicBezTo>
                    <a:pt x="1847" y="161"/>
                    <a:pt x="1740" y="214"/>
                    <a:pt x="1633" y="294"/>
                  </a:cubicBezTo>
                  <a:lnTo>
                    <a:pt x="1606" y="321"/>
                  </a:lnTo>
                  <a:cubicBezTo>
                    <a:pt x="1473" y="402"/>
                    <a:pt x="1365" y="482"/>
                    <a:pt x="1232" y="589"/>
                  </a:cubicBezTo>
                  <a:cubicBezTo>
                    <a:pt x="937" y="803"/>
                    <a:pt x="696" y="1017"/>
                    <a:pt x="509" y="1258"/>
                  </a:cubicBezTo>
                  <a:cubicBezTo>
                    <a:pt x="241" y="1606"/>
                    <a:pt x="81" y="1927"/>
                    <a:pt x="27" y="2275"/>
                  </a:cubicBezTo>
                  <a:cubicBezTo>
                    <a:pt x="0" y="2436"/>
                    <a:pt x="0" y="2570"/>
                    <a:pt x="27" y="2703"/>
                  </a:cubicBezTo>
                  <a:cubicBezTo>
                    <a:pt x="27" y="2757"/>
                    <a:pt x="81" y="2810"/>
                    <a:pt x="81" y="2864"/>
                  </a:cubicBezTo>
                  <a:cubicBezTo>
                    <a:pt x="108" y="2944"/>
                    <a:pt x="108" y="2971"/>
                    <a:pt x="161" y="2998"/>
                  </a:cubicBezTo>
                  <a:cubicBezTo>
                    <a:pt x="241" y="3078"/>
                    <a:pt x="295" y="3105"/>
                    <a:pt x="402" y="3105"/>
                  </a:cubicBezTo>
                  <a:cubicBezTo>
                    <a:pt x="482" y="3105"/>
                    <a:pt x="536" y="3105"/>
                    <a:pt x="616" y="3078"/>
                  </a:cubicBezTo>
                  <a:cubicBezTo>
                    <a:pt x="643" y="3078"/>
                    <a:pt x="670" y="3025"/>
                    <a:pt x="670" y="3025"/>
                  </a:cubicBezTo>
                  <a:cubicBezTo>
                    <a:pt x="777" y="2971"/>
                    <a:pt x="884" y="2891"/>
                    <a:pt x="937" y="2837"/>
                  </a:cubicBezTo>
                  <a:lnTo>
                    <a:pt x="1205" y="2570"/>
                  </a:lnTo>
                  <a:cubicBezTo>
                    <a:pt x="1365" y="2409"/>
                    <a:pt x="1553" y="2195"/>
                    <a:pt x="1713" y="1927"/>
                  </a:cubicBezTo>
                  <a:cubicBezTo>
                    <a:pt x="1874" y="1686"/>
                    <a:pt x="1981" y="1526"/>
                    <a:pt x="2115" y="1365"/>
                  </a:cubicBezTo>
                  <a:cubicBezTo>
                    <a:pt x="2168" y="1258"/>
                    <a:pt x="2222" y="1205"/>
                    <a:pt x="2249" y="1097"/>
                  </a:cubicBezTo>
                  <a:lnTo>
                    <a:pt x="2276" y="990"/>
                  </a:lnTo>
                  <a:lnTo>
                    <a:pt x="2302" y="937"/>
                  </a:lnTo>
                  <a:lnTo>
                    <a:pt x="2329" y="857"/>
                  </a:lnTo>
                  <a:lnTo>
                    <a:pt x="2436" y="669"/>
                  </a:lnTo>
                  <a:lnTo>
                    <a:pt x="2570" y="750"/>
                  </a:lnTo>
                  <a:cubicBezTo>
                    <a:pt x="2677" y="830"/>
                    <a:pt x="2784" y="883"/>
                    <a:pt x="2838" y="964"/>
                  </a:cubicBezTo>
                  <a:cubicBezTo>
                    <a:pt x="3052" y="1097"/>
                    <a:pt x="3239" y="1231"/>
                    <a:pt x="3426" y="1365"/>
                  </a:cubicBezTo>
                  <a:cubicBezTo>
                    <a:pt x="3828" y="1660"/>
                    <a:pt x="4176" y="1954"/>
                    <a:pt x="4524" y="2275"/>
                  </a:cubicBezTo>
                  <a:lnTo>
                    <a:pt x="4497" y="2222"/>
                  </a:lnTo>
                  <a:lnTo>
                    <a:pt x="4497" y="2222"/>
                  </a:lnTo>
                  <a:cubicBezTo>
                    <a:pt x="5193" y="2864"/>
                    <a:pt x="5755" y="3560"/>
                    <a:pt x="6237" y="4309"/>
                  </a:cubicBezTo>
                  <a:cubicBezTo>
                    <a:pt x="6504" y="4738"/>
                    <a:pt x="6692" y="5139"/>
                    <a:pt x="6852" y="5567"/>
                  </a:cubicBezTo>
                  <a:cubicBezTo>
                    <a:pt x="6852" y="5621"/>
                    <a:pt x="6906" y="5621"/>
                    <a:pt x="6933" y="5648"/>
                  </a:cubicBezTo>
                  <a:lnTo>
                    <a:pt x="6986" y="5648"/>
                  </a:lnTo>
                  <a:cubicBezTo>
                    <a:pt x="7067" y="5621"/>
                    <a:pt x="7067" y="5541"/>
                    <a:pt x="7067" y="5514"/>
                  </a:cubicBezTo>
                  <a:cubicBezTo>
                    <a:pt x="6692" y="4577"/>
                    <a:pt x="6157" y="3640"/>
                    <a:pt x="5487" y="2730"/>
                  </a:cubicBezTo>
                  <a:cubicBezTo>
                    <a:pt x="5166" y="2302"/>
                    <a:pt x="4791" y="1874"/>
                    <a:pt x="4417" y="1499"/>
                  </a:cubicBezTo>
                  <a:cubicBezTo>
                    <a:pt x="4015" y="1097"/>
                    <a:pt x="3587" y="723"/>
                    <a:pt x="3159" y="455"/>
                  </a:cubicBezTo>
                  <a:cubicBezTo>
                    <a:pt x="3052" y="402"/>
                    <a:pt x="2971" y="348"/>
                    <a:pt x="2891" y="294"/>
                  </a:cubicBezTo>
                  <a:cubicBezTo>
                    <a:pt x="2811" y="268"/>
                    <a:pt x="2704" y="214"/>
                    <a:pt x="2650" y="161"/>
                  </a:cubicBezTo>
                  <a:lnTo>
                    <a:pt x="2543" y="80"/>
                  </a:lnTo>
                  <a:lnTo>
                    <a:pt x="2490" y="80"/>
                  </a:lnTo>
                  <a:cubicBezTo>
                    <a:pt x="2516" y="27"/>
                    <a:pt x="2490" y="0"/>
                    <a:pt x="243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4" name="Google Shape;6864;p46"/>
            <p:cNvSpPr/>
            <p:nvPr/>
          </p:nvSpPr>
          <p:spPr>
            <a:xfrm>
              <a:off x="10138050" y="6408625"/>
              <a:ext cx="99725" cy="51550"/>
            </a:xfrm>
            <a:custGeom>
              <a:avLst/>
              <a:gdLst/>
              <a:ahLst/>
              <a:cxnLst/>
              <a:rect l="l" t="t" r="r" b="b"/>
              <a:pathLst>
                <a:path w="3989" h="2062" extrusionOk="0">
                  <a:moveTo>
                    <a:pt x="1848" y="0"/>
                  </a:moveTo>
                  <a:cubicBezTo>
                    <a:pt x="1719" y="48"/>
                    <a:pt x="1648" y="58"/>
                    <a:pt x="1589" y="58"/>
                  </a:cubicBezTo>
                  <a:cubicBezTo>
                    <a:pt x="1550" y="58"/>
                    <a:pt x="1516" y="54"/>
                    <a:pt x="1473" y="54"/>
                  </a:cubicBezTo>
                  <a:cubicBezTo>
                    <a:pt x="1232" y="54"/>
                    <a:pt x="1045" y="80"/>
                    <a:pt x="830" y="107"/>
                  </a:cubicBezTo>
                  <a:cubicBezTo>
                    <a:pt x="563" y="188"/>
                    <a:pt x="322" y="268"/>
                    <a:pt x="188" y="455"/>
                  </a:cubicBezTo>
                  <a:cubicBezTo>
                    <a:pt x="135" y="535"/>
                    <a:pt x="54" y="643"/>
                    <a:pt x="27" y="776"/>
                  </a:cubicBezTo>
                  <a:cubicBezTo>
                    <a:pt x="1" y="910"/>
                    <a:pt x="27" y="1071"/>
                    <a:pt x="54" y="1178"/>
                  </a:cubicBezTo>
                  <a:lnTo>
                    <a:pt x="54" y="1205"/>
                  </a:lnTo>
                  <a:cubicBezTo>
                    <a:pt x="108" y="1338"/>
                    <a:pt x="161" y="1472"/>
                    <a:pt x="242" y="1579"/>
                  </a:cubicBezTo>
                  <a:cubicBezTo>
                    <a:pt x="295" y="1686"/>
                    <a:pt x="429" y="1793"/>
                    <a:pt x="563" y="1847"/>
                  </a:cubicBezTo>
                  <a:cubicBezTo>
                    <a:pt x="670" y="1927"/>
                    <a:pt x="804" y="1954"/>
                    <a:pt x="964" y="1981"/>
                  </a:cubicBezTo>
                  <a:cubicBezTo>
                    <a:pt x="1125" y="2008"/>
                    <a:pt x="1312" y="2008"/>
                    <a:pt x="1446" y="2061"/>
                  </a:cubicBezTo>
                  <a:lnTo>
                    <a:pt x="1607" y="2061"/>
                  </a:lnTo>
                  <a:cubicBezTo>
                    <a:pt x="1740" y="2061"/>
                    <a:pt x="1874" y="2061"/>
                    <a:pt x="2035" y="2008"/>
                  </a:cubicBezTo>
                  <a:cubicBezTo>
                    <a:pt x="2303" y="1981"/>
                    <a:pt x="2543" y="1954"/>
                    <a:pt x="2811" y="1927"/>
                  </a:cubicBezTo>
                  <a:lnTo>
                    <a:pt x="2865" y="1927"/>
                  </a:lnTo>
                  <a:cubicBezTo>
                    <a:pt x="3239" y="1847"/>
                    <a:pt x="3587" y="1820"/>
                    <a:pt x="3935" y="1793"/>
                  </a:cubicBezTo>
                  <a:cubicBezTo>
                    <a:pt x="3935" y="1793"/>
                    <a:pt x="3935" y="1740"/>
                    <a:pt x="3989" y="1740"/>
                  </a:cubicBezTo>
                  <a:cubicBezTo>
                    <a:pt x="3989" y="1713"/>
                    <a:pt x="3935" y="1660"/>
                    <a:pt x="3935" y="1606"/>
                  </a:cubicBezTo>
                  <a:cubicBezTo>
                    <a:pt x="3908" y="1526"/>
                    <a:pt x="3882" y="1446"/>
                    <a:pt x="3855" y="1338"/>
                  </a:cubicBezTo>
                  <a:cubicBezTo>
                    <a:pt x="3828" y="1285"/>
                    <a:pt x="3748" y="1178"/>
                    <a:pt x="3721" y="1124"/>
                  </a:cubicBezTo>
                  <a:cubicBezTo>
                    <a:pt x="3641" y="1017"/>
                    <a:pt x="3587" y="937"/>
                    <a:pt x="3507" y="857"/>
                  </a:cubicBezTo>
                  <a:lnTo>
                    <a:pt x="3266" y="616"/>
                  </a:lnTo>
                  <a:cubicBezTo>
                    <a:pt x="3186" y="535"/>
                    <a:pt x="3079" y="455"/>
                    <a:pt x="2972" y="402"/>
                  </a:cubicBezTo>
                  <a:cubicBezTo>
                    <a:pt x="2865" y="348"/>
                    <a:pt x="2731" y="268"/>
                    <a:pt x="2650" y="241"/>
                  </a:cubicBezTo>
                  <a:cubicBezTo>
                    <a:pt x="2383" y="134"/>
                    <a:pt x="2115" y="54"/>
                    <a:pt x="184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5" name="Google Shape;6865;p46"/>
            <p:cNvSpPr/>
            <p:nvPr/>
          </p:nvSpPr>
          <p:spPr>
            <a:xfrm>
              <a:off x="10172175" y="6353750"/>
              <a:ext cx="99075" cy="50200"/>
            </a:xfrm>
            <a:custGeom>
              <a:avLst/>
              <a:gdLst/>
              <a:ahLst/>
              <a:cxnLst/>
              <a:rect l="l" t="t" r="r" b="b"/>
              <a:pathLst>
                <a:path w="3963" h="2008" extrusionOk="0">
                  <a:moveTo>
                    <a:pt x="1285" y="0"/>
                  </a:moveTo>
                  <a:cubicBezTo>
                    <a:pt x="1045" y="27"/>
                    <a:pt x="857" y="54"/>
                    <a:pt x="670" y="134"/>
                  </a:cubicBezTo>
                  <a:cubicBezTo>
                    <a:pt x="402" y="241"/>
                    <a:pt x="215" y="375"/>
                    <a:pt x="108" y="562"/>
                  </a:cubicBezTo>
                  <a:cubicBezTo>
                    <a:pt x="54" y="670"/>
                    <a:pt x="1" y="803"/>
                    <a:pt x="1" y="910"/>
                  </a:cubicBezTo>
                  <a:cubicBezTo>
                    <a:pt x="1" y="1071"/>
                    <a:pt x="54" y="1205"/>
                    <a:pt x="81" y="1312"/>
                  </a:cubicBezTo>
                  <a:lnTo>
                    <a:pt x="81" y="1339"/>
                  </a:lnTo>
                  <a:cubicBezTo>
                    <a:pt x="135" y="1473"/>
                    <a:pt x="215" y="1580"/>
                    <a:pt x="322" y="1660"/>
                  </a:cubicBezTo>
                  <a:cubicBezTo>
                    <a:pt x="402" y="1767"/>
                    <a:pt x="509" y="1847"/>
                    <a:pt x="670" y="1901"/>
                  </a:cubicBezTo>
                  <a:cubicBezTo>
                    <a:pt x="777" y="1928"/>
                    <a:pt x="911" y="1981"/>
                    <a:pt x="1071" y="2008"/>
                  </a:cubicBezTo>
                  <a:lnTo>
                    <a:pt x="1259" y="2008"/>
                  </a:lnTo>
                  <a:cubicBezTo>
                    <a:pt x="1339" y="2008"/>
                    <a:pt x="1473" y="2008"/>
                    <a:pt x="1553" y="1981"/>
                  </a:cubicBezTo>
                  <a:cubicBezTo>
                    <a:pt x="1714" y="1928"/>
                    <a:pt x="1928" y="1928"/>
                    <a:pt x="2115" y="1874"/>
                  </a:cubicBezTo>
                  <a:lnTo>
                    <a:pt x="2811" y="1660"/>
                  </a:lnTo>
                  <a:lnTo>
                    <a:pt x="2918" y="1660"/>
                  </a:lnTo>
                  <a:cubicBezTo>
                    <a:pt x="3293" y="1580"/>
                    <a:pt x="3614" y="1473"/>
                    <a:pt x="3962" y="1392"/>
                  </a:cubicBezTo>
                  <a:lnTo>
                    <a:pt x="3962" y="1365"/>
                  </a:lnTo>
                  <a:cubicBezTo>
                    <a:pt x="3935" y="1339"/>
                    <a:pt x="3935" y="1258"/>
                    <a:pt x="3882" y="1232"/>
                  </a:cubicBezTo>
                  <a:cubicBezTo>
                    <a:pt x="3828" y="1125"/>
                    <a:pt x="3801" y="1071"/>
                    <a:pt x="3748" y="991"/>
                  </a:cubicBezTo>
                  <a:cubicBezTo>
                    <a:pt x="3694" y="937"/>
                    <a:pt x="3641" y="857"/>
                    <a:pt x="3587" y="803"/>
                  </a:cubicBezTo>
                  <a:cubicBezTo>
                    <a:pt x="3507" y="696"/>
                    <a:pt x="3427" y="643"/>
                    <a:pt x="3346" y="562"/>
                  </a:cubicBezTo>
                  <a:cubicBezTo>
                    <a:pt x="3239" y="482"/>
                    <a:pt x="3186" y="429"/>
                    <a:pt x="3079" y="348"/>
                  </a:cubicBezTo>
                  <a:cubicBezTo>
                    <a:pt x="2972" y="295"/>
                    <a:pt x="2838" y="241"/>
                    <a:pt x="2758" y="188"/>
                  </a:cubicBezTo>
                  <a:cubicBezTo>
                    <a:pt x="2651" y="161"/>
                    <a:pt x="2517" y="107"/>
                    <a:pt x="2383" y="54"/>
                  </a:cubicBezTo>
                  <a:cubicBezTo>
                    <a:pt x="2115" y="54"/>
                    <a:pt x="1848" y="0"/>
                    <a:pt x="15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6" name="Google Shape;6866;p46"/>
            <p:cNvSpPr/>
            <p:nvPr/>
          </p:nvSpPr>
          <p:spPr>
            <a:xfrm>
              <a:off x="10183550" y="6290175"/>
              <a:ext cx="95725" cy="60925"/>
            </a:xfrm>
            <a:custGeom>
              <a:avLst/>
              <a:gdLst/>
              <a:ahLst/>
              <a:cxnLst/>
              <a:rect l="l" t="t" r="r" b="b"/>
              <a:pathLst>
                <a:path w="3829" h="2437" extrusionOk="0">
                  <a:moveTo>
                    <a:pt x="2222" y="1"/>
                  </a:moveTo>
                  <a:cubicBezTo>
                    <a:pt x="2088" y="1"/>
                    <a:pt x="2008" y="1"/>
                    <a:pt x="1874" y="27"/>
                  </a:cubicBezTo>
                  <a:cubicBezTo>
                    <a:pt x="1607" y="54"/>
                    <a:pt x="1339" y="161"/>
                    <a:pt x="1071" y="268"/>
                  </a:cubicBezTo>
                  <a:cubicBezTo>
                    <a:pt x="964" y="295"/>
                    <a:pt x="884" y="322"/>
                    <a:pt x="830" y="402"/>
                  </a:cubicBezTo>
                  <a:cubicBezTo>
                    <a:pt x="616" y="536"/>
                    <a:pt x="456" y="643"/>
                    <a:pt x="322" y="804"/>
                  </a:cubicBezTo>
                  <a:cubicBezTo>
                    <a:pt x="135" y="991"/>
                    <a:pt x="28" y="1205"/>
                    <a:pt x="1" y="1446"/>
                  </a:cubicBezTo>
                  <a:cubicBezTo>
                    <a:pt x="1" y="1526"/>
                    <a:pt x="1" y="1660"/>
                    <a:pt x="28" y="1794"/>
                  </a:cubicBezTo>
                  <a:cubicBezTo>
                    <a:pt x="81" y="1928"/>
                    <a:pt x="188" y="2035"/>
                    <a:pt x="268" y="2142"/>
                  </a:cubicBezTo>
                  <a:lnTo>
                    <a:pt x="295" y="2169"/>
                  </a:lnTo>
                  <a:cubicBezTo>
                    <a:pt x="402" y="2276"/>
                    <a:pt x="483" y="2329"/>
                    <a:pt x="616" y="2383"/>
                  </a:cubicBezTo>
                  <a:cubicBezTo>
                    <a:pt x="723" y="2410"/>
                    <a:pt x="857" y="2436"/>
                    <a:pt x="991" y="2436"/>
                  </a:cubicBezTo>
                  <a:lnTo>
                    <a:pt x="1071" y="2436"/>
                  </a:lnTo>
                  <a:cubicBezTo>
                    <a:pt x="1205" y="2436"/>
                    <a:pt x="1339" y="2410"/>
                    <a:pt x="1473" y="2329"/>
                  </a:cubicBezTo>
                  <a:cubicBezTo>
                    <a:pt x="1633" y="2276"/>
                    <a:pt x="1767" y="2195"/>
                    <a:pt x="1901" y="2142"/>
                  </a:cubicBezTo>
                  <a:cubicBezTo>
                    <a:pt x="2035" y="2035"/>
                    <a:pt x="2196" y="1928"/>
                    <a:pt x="2356" y="1794"/>
                  </a:cubicBezTo>
                  <a:cubicBezTo>
                    <a:pt x="2543" y="1660"/>
                    <a:pt x="2731" y="1500"/>
                    <a:pt x="2891" y="1339"/>
                  </a:cubicBezTo>
                  <a:lnTo>
                    <a:pt x="2999" y="1259"/>
                  </a:lnTo>
                  <a:cubicBezTo>
                    <a:pt x="3266" y="1045"/>
                    <a:pt x="3534" y="804"/>
                    <a:pt x="3828" y="590"/>
                  </a:cubicBezTo>
                  <a:lnTo>
                    <a:pt x="3828" y="563"/>
                  </a:lnTo>
                  <a:lnTo>
                    <a:pt x="3748" y="456"/>
                  </a:lnTo>
                  <a:cubicBezTo>
                    <a:pt x="3641" y="402"/>
                    <a:pt x="3561" y="375"/>
                    <a:pt x="3507" y="295"/>
                  </a:cubicBezTo>
                  <a:cubicBezTo>
                    <a:pt x="3427" y="268"/>
                    <a:pt x="3346" y="242"/>
                    <a:pt x="3266" y="188"/>
                  </a:cubicBezTo>
                  <a:lnTo>
                    <a:pt x="2972" y="108"/>
                  </a:lnTo>
                  <a:cubicBezTo>
                    <a:pt x="2865" y="54"/>
                    <a:pt x="2758" y="54"/>
                    <a:pt x="2624" y="27"/>
                  </a:cubicBezTo>
                  <a:cubicBezTo>
                    <a:pt x="2490" y="1"/>
                    <a:pt x="2410" y="1"/>
                    <a:pt x="230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7" name="Google Shape;6867;p46"/>
            <p:cNvSpPr/>
            <p:nvPr/>
          </p:nvSpPr>
          <p:spPr>
            <a:xfrm>
              <a:off x="10151450" y="6235975"/>
              <a:ext cx="99725" cy="55575"/>
            </a:xfrm>
            <a:custGeom>
              <a:avLst/>
              <a:gdLst/>
              <a:ahLst/>
              <a:cxnLst/>
              <a:rect l="l" t="t" r="r" b="b"/>
              <a:pathLst>
                <a:path w="3989" h="2223" extrusionOk="0">
                  <a:moveTo>
                    <a:pt x="2114" y="1"/>
                  </a:moveTo>
                  <a:cubicBezTo>
                    <a:pt x="1847" y="1"/>
                    <a:pt x="1552" y="27"/>
                    <a:pt x="1285" y="81"/>
                  </a:cubicBezTo>
                  <a:cubicBezTo>
                    <a:pt x="1178" y="134"/>
                    <a:pt x="1097" y="161"/>
                    <a:pt x="1017" y="188"/>
                  </a:cubicBezTo>
                  <a:cubicBezTo>
                    <a:pt x="803" y="295"/>
                    <a:pt x="616" y="375"/>
                    <a:pt x="482" y="482"/>
                  </a:cubicBezTo>
                  <a:cubicBezTo>
                    <a:pt x="241" y="643"/>
                    <a:pt x="107" y="857"/>
                    <a:pt x="27" y="1045"/>
                  </a:cubicBezTo>
                  <a:cubicBezTo>
                    <a:pt x="0" y="1152"/>
                    <a:pt x="0" y="1285"/>
                    <a:pt x="27" y="1419"/>
                  </a:cubicBezTo>
                  <a:cubicBezTo>
                    <a:pt x="80" y="1607"/>
                    <a:pt x="161" y="1687"/>
                    <a:pt x="241" y="1794"/>
                  </a:cubicBezTo>
                  <a:lnTo>
                    <a:pt x="268" y="1821"/>
                  </a:lnTo>
                  <a:cubicBezTo>
                    <a:pt x="375" y="1928"/>
                    <a:pt x="455" y="2035"/>
                    <a:pt x="562" y="2088"/>
                  </a:cubicBezTo>
                  <a:cubicBezTo>
                    <a:pt x="669" y="2169"/>
                    <a:pt x="830" y="2195"/>
                    <a:pt x="964" y="2222"/>
                  </a:cubicBezTo>
                  <a:lnTo>
                    <a:pt x="1071" y="2222"/>
                  </a:lnTo>
                  <a:cubicBezTo>
                    <a:pt x="1178" y="2222"/>
                    <a:pt x="1285" y="2222"/>
                    <a:pt x="1365" y="2195"/>
                  </a:cubicBezTo>
                  <a:cubicBezTo>
                    <a:pt x="1552" y="2169"/>
                    <a:pt x="1686" y="2088"/>
                    <a:pt x="1820" y="2062"/>
                  </a:cubicBezTo>
                  <a:cubicBezTo>
                    <a:pt x="1981" y="1981"/>
                    <a:pt x="2141" y="1928"/>
                    <a:pt x="2355" y="1821"/>
                  </a:cubicBezTo>
                  <a:cubicBezTo>
                    <a:pt x="2570" y="1687"/>
                    <a:pt x="2784" y="1553"/>
                    <a:pt x="3025" y="1419"/>
                  </a:cubicBezTo>
                  <a:lnTo>
                    <a:pt x="3051" y="1392"/>
                  </a:lnTo>
                  <a:cubicBezTo>
                    <a:pt x="3346" y="1178"/>
                    <a:pt x="3640" y="1018"/>
                    <a:pt x="3988" y="857"/>
                  </a:cubicBezTo>
                  <a:lnTo>
                    <a:pt x="3988" y="830"/>
                  </a:lnTo>
                  <a:lnTo>
                    <a:pt x="3881" y="723"/>
                  </a:lnTo>
                  <a:cubicBezTo>
                    <a:pt x="3801" y="643"/>
                    <a:pt x="3747" y="589"/>
                    <a:pt x="3694" y="563"/>
                  </a:cubicBezTo>
                  <a:cubicBezTo>
                    <a:pt x="3613" y="482"/>
                    <a:pt x="3560" y="456"/>
                    <a:pt x="3453" y="375"/>
                  </a:cubicBezTo>
                  <a:cubicBezTo>
                    <a:pt x="3346" y="322"/>
                    <a:pt x="3239" y="295"/>
                    <a:pt x="3132" y="242"/>
                  </a:cubicBezTo>
                  <a:lnTo>
                    <a:pt x="2837" y="161"/>
                  </a:lnTo>
                  <a:cubicBezTo>
                    <a:pt x="2703" y="108"/>
                    <a:pt x="2570" y="81"/>
                    <a:pt x="2462" y="81"/>
                  </a:cubicBezTo>
                  <a:cubicBezTo>
                    <a:pt x="2355" y="27"/>
                    <a:pt x="2222" y="1"/>
                    <a:pt x="211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8" name="Google Shape;6868;p46"/>
            <p:cNvSpPr/>
            <p:nvPr/>
          </p:nvSpPr>
          <p:spPr>
            <a:xfrm>
              <a:off x="10071800" y="6173750"/>
              <a:ext cx="76975" cy="77650"/>
            </a:xfrm>
            <a:custGeom>
              <a:avLst/>
              <a:gdLst/>
              <a:ahLst/>
              <a:cxnLst/>
              <a:rect l="l" t="t" r="r" b="b"/>
              <a:pathLst>
                <a:path w="3079" h="3106" extrusionOk="0">
                  <a:moveTo>
                    <a:pt x="2410" y="0"/>
                  </a:moveTo>
                  <a:cubicBezTo>
                    <a:pt x="2330" y="0"/>
                    <a:pt x="2196" y="27"/>
                    <a:pt x="2089" y="81"/>
                  </a:cubicBezTo>
                  <a:lnTo>
                    <a:pt x="1794" y="161"/>
                  </a:lnTo>
                  <a:cubicBezTo>
                    <a:pt x="1634" y="215"/>
                    <a:pt x="1553" y="268"/>
                    <a:pt x="1446" y="348"/>
                  </a:cubicBezTo>
                  <a:lnTo>
                    <a:pt x="1152" y="536"/>
                  </a:lnTo>
                  <a:cubicBezTo>
                    <a:pt x="911" y="696"/>
                    <a:pt x="724" y="910"/>
                    <a:pt x="536" y="1098"/>
                  </a:cubicBezTo>
                  <a:cubicBezTo>
                    <a:pt x="483" y="1178"/>
                    <a:pt x="456" y="1285"/>
                    <a:pt x="376" y="1339"/>
                  </a:cubicBezTo>
                  <a:cubicBezTo>
                    <a:pt x="269" y="1553"/>
                    <a:pt x="188" y="1713"/>
                    <a:pt x="108" y="1901"/>
                  </a:cubicBezTo>
                  <a:cubicBezTo>
                    <a:pt x="54" y="2168"/>
                    <a:pt x="1" y="2409"/>
                    <a:pt x="108" y="2623"/>
                  </a:cubicBezTo>
                  <a:cubicBezTo>
                    <a:pt x="135" y="2704"/>
                    <a:pt x="215" y="2811"/>
                    <a:pt x="295" y="2918"/>
                  </a:cubicBezTo>
                  <a:cubicBezTo>
                    <a:pt x="402" y="3025"/>
                    <a:pt x="563" y="3052"/>
                    <a:pt x="670" y="3078"/>
                  </a:cubicBezTo>
                  <a:lnTo>
                    <a:pt x="697" y="3078"/>
                  </a:lnTo>
                  <a:cubicBezTo>
                    <a:pt x="804" y="3105"/>
                    <a:pt x="884" y="3105"/>
                    <a:pt x="964" y="3105"/>
                  </a:cubicBezTo>
                  <a:lnTo>
                    <a:pt x="1098" y="3105"/>
                  </a:lnTo>
                  <a:cubicBezTo>
                    <a:pt x="1232" y="3105"/>
                    <a:pt x="1366" y="3052"/>
                    <a:pt x="1500" y="2971"/>
                  </a:cubicBezTo>
                  <a:cubicBezTo>
                    <a:pt x="1607" y="2918"/>
                    <a:pt x="1714" y="2838"/>
                    <a:pt x="1848" y="2704"/>
                  </a:cubicBezTo>
                  <a:cubicBezTo>
                    <a:pt x="1955" y="2570"/>
                    <a:pt x="2035" y="2436"/>
                    <a:pt x="2115" y="2356"/>
                  </a:cubicBezTo>
                  <a:cubicBezTo>
                    <a:pt x="2222" y="2222"/>
                    <a:pt x="2276" y="2035"/>
                    <a:pt x="2383" y="1847"/>
                  </a:cubicBezTo>
                  <a:cubicBezTo>
                    <a:pt x="2490" y="1606"/>
                    <a:pt x="2570" y="1365"/>
                    <a:pt x="2651" y="1151"/>
                  </a:cubicBezTo>
                  <a:lnTo>
                    <a:pt x="2677" y="1071"/>
                  </a:lnTo>
                  <a:cubicBezTo>
                    <a:pt x="2785" y="777"/>
                    <a:pt x="2945" y="402"/>
                    <a:pt x="3079" y="81"/>
                  </a:cubicBezTo>
                  <a:cubicBezTo>
                    <a:pt x="3079" y="81"/>
                    <a:pt x="3079" y="27"/>
                    <a:pt x="3052" y="27"/>
                  </a:cubicBezTo>
                  <a:cubicBezTo>
                    <a:pt x="2972" y="27"/>
                    <a:pt x="2945" y="0"/>
                    <a:pt x="291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9" name="Google Shape;6869;p46"/>
            <p:cNvSpPr/>
            <p:nvPr/>
          </p:nvSpPr>
          <p:spPr>
            <a:xfrm>
              <a:off x="10217025" y="6355075"/>
              <a:ext cx="246250" cy="157275"/>
            </a:xfrm>
            <a:custGeom>
              <a:avLst/>
              <a:gdLst/>
              <a:ahLst/>
              <a:cxnLst/>
              <a:rect l="l" t="t" r="r" b="b"/>
              <a:pathLst>
                <a:path w="9850" h="6291" extrusionOk="0">
                  <a:moveTo>
                    <a:pt x="2034" y="1"/>
                  </a:moveTo>
                  <a:cubicBezTo>
                    <a:pt x="2007" y="1"/>
                    <a:pt x="1954" y="1"/>
                    <a:pt x="1927" y="54"/>
                  </a:cubicBezTo>
                  <a:cubicBezTo>
                    <a:pt x="857" y="857"/>
                    <a:pt x="107" y="2008"/>
                    <a:pt x="27" y="3213"/>
                  </a:cubicBezTo>
                  <a:cubicBezTo>
                    <a:pt x="0" y="3480"/>
                    <a:pt x="27" y="3802"/>
                    <a:pt x="54" y="4096"/>
                  </a:cubicBezTo>
                  <a:cubicBezTo>
                    <a:pt x="80" y="4364"/>
                    <a:pt x="187" y="4631"/>
                    <a:pt x="321" y="4872"/>
                  </a:cubicBezTo>
                  <a:cubicBezTo>
                    <a:pt x="589" y="5354"/>
                    <a:pt x="1097" y="5756"/>
                    <a:pt x="1686" y="5996"/>
                  </a:cubicBezTo>
                  <a:cubicBezTo>
                    <a:pt x="2195" y="6211"/>
                    <a:pt x="2784" y="6291"/>
                    <a:pt x="3426" y="6291"/>
                  </a:cubicBezTo>
                  <a:cubicBezTo>
                    <a:pt x="3587" y="6291"/>
                    <a:pt x="3801" y="6291"/>
                    <a:pt x="3988" y="6264"/>
                  </a:cubicBezTo>
                  <a:cubicBezTo>
                    <a:pt x="4791" y="6184"/>
                    <a:pt x="5567" y="5970"/>
                    <a:pt x="6370" y="5622"/>
                  </a:cubicBezTo>
                  <a:cubicBezTo>
                    <a:pt x="7146" y="5247"/>
                    <a:pt x="7842" y="4819"/>
                    <a:pt x="8458" y="4257"/>
                  </a:cubicBezTo>
                  <a:cubicBezTo>
                    <a:pt x="9047" y="3695"/>
                    <a:pt x="9555" y="3025"/>
                    <a:pt x="9823" y="2356"/>
                  </a:cubicBezTo>
                  <a:cubicBezTo>
                    <a:pt x="9850" y="2276"/>
                    <a:pt x="9850" y="2249"/>
                    <a:pt x="9823" y="2222"/>
                  </a:cubicBezTo>
                  <a:cubicBezTo>
                    <a:pt x="9823" y="2169"/>
                    <a:pt x="9796" y="2169"/>
                    <a:pt x="9796" y="2142"/>
                  </a:cubicBezTo>
                  <a:lnTo>
                    <a:pt x="9796" y="2115"/>
                  </a:lnTo>
                  <a:cubicBezTo>
                    <a:pt x="9796" y="2089"/>
                    <a:pt x="9743" y="2008"/>
                    <a:pt x="9689" y="2008"/>
                  </a:cubicBezTo>
                  <a:cubicBezTo>
                    <a:pt x="9662" y="2008"/>
                    <a:pt x="9609" y="1982"/>
                    <a:pt x="9609" y="1982"/>
                  </a:cubicBezTo>
                  <a:lnTo>
                    <a:pt x="9555" y="1982"/>
                  </a:lnTo>
                  <a:cubicBezTo>
                    <a:pt x="9475" y="1982"/>
                    <a:pt x="9422" y="2008"/>
                    <a:pt x="9341" y="2008"/>
                  </a:cubicBezTo>
                  <a:lnTo>
                    <a:pt x="9314" y="2008"/>
                  </a:lnTo>
                  <a:cubicBezTo>
                    <a:pt x="8967" y="2089"/>
                    <a:pt x="8538" y="2115"/>
                    <a:pt x="8137" y="2115"/>
                  </a:cubicBezTo>
                  <a:cubicBezTo>
                    <a:pt x="7923" y="2115"/>
                    <a:pt x="7655" y="2115"/>
                    <a:pt x="7414" y="2089"/>
                  </a:cubicBezTo>
                  <a:lnTo>
                    <a:pt x="7387" y="2089"/>
                  </a:lnTo>
                  <a:cubicBezTo>
                    <a:pt x="6638" y="2008"/>
                    <a:pt x="5835" y="1821"/>
                    <a:pt x="5032" y="1500"/>
                  </a:cubicBezTo>
                  <a:cubicBezTo>
                    <a:pt x="4175" y="1179"/>
                    <a:pt x="3292" y="750"/>
                    <a:pt x="2222" y="108"/>
                  </a:cubicBezTo>
                  <a:cubicBezTo>
                    <a:pt x="2222" y="81"/>
                    <a:pt x="2222" y="81"/>
                    <a:pt x="2195" y="28"/>
                  </a:cubicBezTo>
                  <a:cubicBezTo>
                    <a:pt x="2189" y="33"/>
                    <a:pt x="2182" y="35"/>
                    <a:pt x="2173" y="35"/>
                  </a:cubicBezTo>
                  <a:cubicBezTo>
                    <a:pt x="2137" y="35"/>
                    <a:pt x="2077" y="1"/>
                    <a:pt x="20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0" name="Google Shape;6870;p46"/>
            <p:cNvSpPr/>
            <p:nvPr/>
          </p:nvSpPr>
          <p:spPr>
            <a:xfrm>
              <a:off x="10218350" y="6404600"/>
              <a:ext cx="244925" cy="107750"/>
            </a:xfrm>
            <a:custGeom>
              <a:avLst/>
              <a:gdLst/>
              <a:ahLst/>
              <a:cxnLst/>
              <a:rect l="l" t="t" r="r" b="b"/>
              <a:pathLst>
                <a:path w="9797" h="4310" extrusionOk="0">
                  <a:moveTo>
                    <a:pt x="9583" y="1"/>
                  </a:moveTo>
                  <a:cubicBezTo>
                    <a:pt x="9583" y="27"/>
                    <a:pt x="9583" y="81"/>
                    <a:pt x="9529" y="81"/>
                  </a:cubicBezTo>
                  <a:cubicBezTo>
                    <a:pt x="9476" y="81"/>
                    <a:pt x="9395" y="108"/>
                    <a:pt x="9342" y="108"/>
                  </a:cubicBezTo>
                  <a:lnTo>
                    <a:pt x="9315" y="108"/>
                  </a:lnTo>
                  <a:cubicBezTo>
                    <a:pt x="8940" y="161"/>
                    <a:pt x="8566" y="215"/>
                    <a:pt x="8164" y="215"/>
                  </a:cubicBezTo>
                  <a:cubicBezTo>
                    <a:pt x="8057" y="375"/>
                    <a:pt x="7923" y="509"/>
                    <a:pt x="7789" y="643"/>
                  </a:cubicBezTo>
                  <a:cubicBezTo>
                    <a:pt x="7522" y="937"/>
                    <a:pt x="7254" y="1232"/>
                    <a:pt x="6960" y="1499"/>
                  </a:cubicBezTo>
                  <a:cubicBezTo>
                    <a:pt x="6665" y="1767"/>
                    <a:pt x="6371" y="2035"/>
                    <a:pt x="5996" y="2276"/>
                  </a:cubicBezTo>
                  <a:cubicBezTo>
                    <a:pt x="5648" y="2517"/>
                    <a:pt x="5327" y="2704"/>
                    <a:pt x="4952" y="2865"/>
                  </a:cubicBezTo>
                  <a:cubicBezTo>
                    <a:pt x="4631" y="3052"/>
                    <a:pt x="4256" y="3186"/>
                    <a:pt x="3882" y="3266"/>
                  </a:cubicBezTo>
                  <a:cubicBezTo>
                    <a:pt x="3507" y="3373"/>
                    <a:pt x="3159" y="3400"/>
                    <a:pt x="2784" y="3400"/>
                  </a:cubicBezTo>
                  <a:cubicBezTo>
                    <a:pt x="2409" y="3400"/>
                    <a:pt x="2035" y="3346"/>
                    <a:pt x="1687" y="3212"/>
                  </a:cubicBezTo>
                  <a:cubicBezTo>
                    <a:pt x="1473" y="3132"/>
                    <a:pt x="1312" y="3079"/>
                    <a:pt x="1151" y="2972"/>
                  </a:cubicBezTo>
                  <a:cubicBezTo>
                    <a:pt x="937" y="2865"/>
                    <a:pt x="777" y="2784"/>
                    <a:pt x="563" y="2650"/>
                  </a:cubicBezTo>
                  <a:cubicBezTo>
                    <a:pt x="375" y="2517"/>
                    <a:pt x="161" y="2329"/>
                    <a:pt x="1" y="2142"/>
                  </a:cubicBezTo>
                  <a:lnTo>
                    <a:pt x="1" y="2142"/>
                  </a:lnTo>
                  <a:cubicBezTo>
                    <a:pt x="27" y="2409"/>
                    <a:pt x="134" y="2650"/>
                    <a:pt x="268" y="2865"/>
                  </a:cubicBezTo>
                  <a:cubicBezTo>
                    <a:pt x="536" y="3373"/>
                    <a:pt x="1044" y="3775"/>
                    <a:pt x="1633" y="4015"/>
                  </a:cubicBezTo>
                  <a:cubicBezTo>
                    <a:pt x="2142" y="4203"/>
                    <a:pt x="2757" y="4310"/>
                    <a:pt x="3373" y="4310"/>
                  </a:cubicBezTo>
                  <a:cubicBezTo>
                    <a:pt x="3560" y="4310"/>
                    <a:pt x="3748" y="4310"/>
                    <a:pt x="3962" y="4283"/>
                  </a:cubicBezTo>
                  <a:cubicBezTo>
                    <a:pt x="4765" y="4203"/>
                    <a:pt x="5514" y="3989"/>
                    <a:pt x="6317" y="3641"/>
                  </a:cubicBezTo>
                  <a:cubicBezTo>
                    <a:pt x="7093" y="3266"/>
                    <a:pt x="7789" y="2838"/>
                    <a:pt x="8405" y="2276"/>
                  </a:cubicBezTo>
                  <a:cubicBezTo>
                    <a:pt x="8994" y="1714"/>
                    <a:pt x="9502" y="1044"/>
                    <a:pt x="9770" y="375"/>
                  </a:cubicBezTo>
                  <a:cubicBezTo>
                    <a:pt x="9797" y="295"/>
                    <a:pt x="9797" y="268"/>
                    <a:pt x="9770" y="241"/>
                  </a:cubicBezTo>
                  <a:cubicBezTo>
                    <a:pt x="9770" y="188"/>
                    <a:pt x="9743" y="188"/>
                    <a:pt x="9743" y="161"/>
                  </a:cubicBezTo>
                  <a:lnTo>
                    <a:pt x="9743" y="134"/>
                  </a:lnTo>
                  <a:cubicBezTo>
                    <a:pt x="9743" y="108"/>
                    <a:pt x="9717" y="27"/>
                    <a:pt x="9636" y="27"/>
                  </a:cubicBezTo>
                  <a:cubicBezTo>
                    <a:pt x="9609" y="27"/>
                    <a:pt x="9583" y="1"/>
                    <a:pt x="9583" y="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1" name="Google Shape;6871;p46"/>
            <p:cNvSpPr/>
            <p:nvPr/>
          </p:nvSpPr>
          <p:spPr>
            <a:xfrm>
              <a:off x="10252475" y="6269425"/>
              <a:ext cx="300475" cy="174675"/>
            </a:xfrm>
            <a:custGeom>
              <a:avLst/>
              <a:gdLst/>
              <a:ahLst/>
              <a:cxnLst/>
              <a:rect l="l" t="t" r="r" b="b"/>
              <a:pathLst>
                <a:path w="12019" h="6987" extrusionOk="0">
                  <a:moveTo>
                    <a:pt x="11483" y="1"/>
                  </a:moveTo>
                  <a:cubicBezTo>
                    <a:pt x="11456" y="1"/>
                    <a:pt x="11403" y="28"/>
                    <a:pt x="11376" y="81"/>
                  </a:cubicBezTo>
                  <a:cubicBezTo>
                    <a:pt x="11376" y="135"/>
                    <a:pt x="11349" y="135"/>
                    <a:pt x="11349" y="162"/>
                  </a:cubicBezTo>
                  <a:cubicBezTo>
                    <a:pt x="10894" y="456"/>
                    <a:pt x="10386" y="750"/>
                    <a:pt x="9850" y="1018"/>
                  </a:cubicBezTo>
                  <a:cubicBezTo>
                    <a:pt x="8887" y="1500"/>
                    <a:pt x="7816" y="1794"/>
                    <a:pt x="6692" y="2008"/>
                  </a:cubicBezTo>
                  <a:cubicBezTo>
                    <a:pt x="6023" y="2089"/>
                    <a:pt x="5354" y="2169"/>
                    <a:pt x="4685" y="2169"/>
                  </a:cubicBezTo>
                  <a:cubicBezTo>
                    <a:pt x="4337" y="2169"/>
                    <a:pt x="3962" y="2142"/>
                    <a:pt x="3614" y="2089"/>
                  </a:cubicBezTo>
                  <a:lnTo>
                    <a:pt x="3641" y="2089"/>
                  </a:lnTo>
                  <a:cubicBezTo>
                    <a:pt x="2891" y="2035"/>
                    <a:pt x="2142" y="1848"/>
                    <a:pt x="1473" y="1607"/>
                  </a:cubicBezTo>
                  <a:cubicBezTo>
                    <a:pt x="1366" y="1553"/>
                    <a:pt x="1285" y="1527"/>
                    <a:pt x="1152" y="1473"/>
                  </a:cubicBezTo>
                  <a:cubicBezTo>
                    <a:pt x="1098" y="1473"/>
                    <a:pt x="1071" y="1420"/>
                    <a:pt x="1044" y="1420"/>
                  </a:cubicBezTo>
                  <a:lnTo>
                    <a:pt x="964" y="1366"/>
                  </a:lnTo>
                  <a:cubicBezTo>
                    <a:pt x="937" y="1312"/>
                    <a:pt x="911" y="1312"/>
                    <a:pt x="830" y="1312"/>
                  </a:cubicBezTo>
                  <a:cubicBezTo>
                    <a:pt x="777" y="1312"/>
                    <a:pt x="750" y="1366"/>
                    <a:pt x="697" y="1393"/>
                  </a:cubicBezTo>
                  <a:cubicBezTo>
                    <a:pt x="536" y="1553"/>
                    <a:pt x="375" y="1767"/>
                    <a:pt x="268" y="1982"/>
                  </a:cubicBezTo>
                  <a:cubicBezTo>
                    <a:pt x="161" y="2196"/>
                    <a:pt x="81" y="2437"/>
                    <a:pt x="27" y="2624"/>
                  </a:cubicBezTo>
                  <a:cubicBezTo>
                    <a:pt x="1" y="2865"/>
                    <a:pt x="1" y="3106"/>
                    <a:pt x="27" y="3320"/>
                  </a:cubicBezTo>
                  <a:cubicBezTo>
                    <a:pt x="81" y="3534"/>
                    <a:pt x="108" y="3721"/>
                    <a:pt x="215" y="3989"/>
                  </a:cubicBezTo>
                  <a:cubicBezTo>
                    <a:pt x="482" y="4738"/>
                    <a:pt x="911" y="5381"/>
                    <a:pt x="1553" y="5836"/>
                  </a:cubicBezTo>
                  <a:cubicBezTo>
                    <a:pt x="2115" y="6264"/>
                    <a:pt x="2784" y="6612"/>
                    <a:pt x="3587" y="6799"/>
                  </a:cubicBezTo>
                  <a:cubicBezTo>
                    <a:pt x="4042" y="6906"/>
                    <a:pt x="4551" y="6987"/>
                    <a:pt x="5059" y="6987"/>
                  </a:cubicBezTo>
                  <a:cubicBezTo>
                    <a:pt x="5327" y="6987"/>
                    <a:pt x="5595" y="6987"/>
                    <a:pt x="5862" y="6933"/>
                  </a:cubicBezTo>
                  <a:cubicBezTo>
                    <a:pt x="6531" y="6880"/>
                    <a:pt x="7201" y="6666"/>
                    <a:pt x="7896" y="6371"/>
                  </a:cubicBezTo>
                  <a:cubicBezTo>
                    <a:pt x="8646" y="6077"/>
                    <a:pt x="9315" y="5675"/>
                    <a:pt x="9877" y="5193"/>
                  </a:cubicBezTo>
                  <a:cubicBezTo>
                    <a:pt x="10520" y="4712"/>
                    <a:pt x="11055" y="4123"/>
                    <a:pt x="11403" y="3534"/>
                  </a:cubicBezTo>
                  <a:cubicBezTo>
                    <a:pt x="11617" y="3240"/>
                    <a:pt x="11751" y="2892"/>
                    <a:pt x="11858" y="2570"/>
                  </a:cubicBezTo>
                  <a:cubicBezTo>
                    <a:pt x="11938" y="2222"/>
                    <a:pt x="12018" y="1848"/>
                    <a:pt x="12018" y="1527"/>
                  </a:cubicBezTo>
                  <a:cubicBezTo>
                    <a:pt x="12018" y="1098"/>
                    <a:pt x="11911" y="590"/>
                    <a:pt x="11724" y="162"/>
                  </a:cubicBezTo>
                  <a:cubicBezTo>
                    <a:pt x="11670" y="108"/>
                    <a:pt x="11670" y="81"/>
                    <a:pt x="11617" y="54"/>
                  </a:cubicBezTo>
                  <a:cubicBezTo>
                    <a:pt x="11617" y="28"/>
                    <a:pt x="11590" y="1"/>
                    <a:pt x="1156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2" name="Google Shape;6872;p46"/>
            <p:cNvSpPr/>
            <p:nvPr/>
          </p:nvSpPr>
          <p:spPr>
            <a:xfrm>
              <a:off x="10255825" y="6286825"/>
              <a:ext cx="297125" cy="157950"/>
            </a:xfrm>
            <a:custGeom>
              <a:avLst/>
              <a:gdLst/>
              <a:ahLst/>
              <a:cxnLst/>
              <a:rect l="l" t="t" r="r" b="b"/>
              <a:pathLst>
                <a:path w="11885" h="6318" extrusionOk="0">
                  <a:moveTo>
                    <a:pt x="11751" y="1"/>
                  </a:moveTo>
                  <a:cubicBezTo>
                    <a:pt x="11724" y="108"/>
                    <a:pt x="11644" y="242"/>
                    <a:pt x="11590" y="402"/>
                  </a:cubicBezTo>
                  <a:cubicBezTo>
                    <a:pt x="11456" y="777"/>
                    <a:pt x="11269" y="1098"/>
                    <a:pt x="11108" y="1446"/>
                  </a:cubicBezTo>
                  <a:cubicBezTo>
                    <a:pt x="10948" y="1767"/>
                    <a:pt x="10760" y="2115"/>
                    <a:pt x="10519" y="2410"/>
                  </a:cubicBezTo>
                  <a:cubicBezTo>
                    <a:pt x="10278" y="2677"/>
                    <a:pt x="10038" y="2945"/>
                    <a:pt x="9770" y="3159"/>
                  </a:cubicBezTo>
                  <a:cubicBezTo>
                    <a:pt x="9529" y="3373"/>
                    <a:pt x="9261" y="3587"/>
                    <a:pt x="8967" y="3775"/>
                  </a:cubicBezTo>
                  <a:cubicBezTo>
                    <a:pt x="8378" y="4150"/>
                    <a:pt x="7736" y="4417"/>
                    <a:pt x="7093" y="4631"/>
                  </a:cubicBezTo>
                  <a:cubicBezTo>
                    <a:pt x="6424" y="4845"/>
                    <a:pt x="5728" y="4979"/>
                    <a:pt x="4979" y="5006"/>
                  </a:cubicBezTo>
                  <a:cubicBezTo>
                    <a:pt x="4863" y="5010"/>
                    <a:pt x="4747" y="5013"/>
                    <a:pt x="4631" y="5013"/>
                  </a:cubicBezTo>
                  <a:cubicBezTo>
                    <a:pt x="4052" y="5013"/>
                    <a:pt x="3476" y="4957"/>
                    <a:pt x="2918" y="4845"/>
                  </a:cubicBezTo>
                  <a:cubicBezTo>
                    <a:pt x="2249" y="4685"/>
                    <a:pt x="1633" y="4444"/>
                    <a:pt x="1071" y="4069"/>
                  </a:cubicBezTo>
                  <a:cubicBezTo>
                    <a:pt x="803" y="3882"/>
                    <a:pt x="536" y="3668"/>
                    <a:pt x="295" y="3454"/>
                  </a:cubicBezTo>
                  <a:cubicBezTo>
                    <a:pt x="215" y="3347"/>
                    <a:pt x="108" y="3239"/>
                    <a:pt x="0" y="3106"/>
                  </a:cubicBezTo>
                  <a:lnTo>
                    <a:pt x="0" y="3106"/>
                  </a:lnTo>
                  <a:cubicBezTo>
                    <a:pt x="27" y="3186"/>
                    <a:pt x="27" y="3266"/>
                    <a:pt x="81" y="3347"/>
                  </a:cubicBezTo>
                  <a:cubicBezTo>
                    <a:pt x="348" y="4069"/>
                    <a:pt x="777" y="4712"/>
                    <a:pt x="1419" y="5193"/>
                  </a:cubicBezTo>
                  <a:cubicBezTo>
                    <a:pt x="1981" y="5622"/>
                    <a:pt x="2650" y="5943"/>
                    <a:pt x="3453" y="6157"/>
                  </a:cubicBezTo>
                  <a:cubicBezTo>
                    <a:pt x="3908" y="6264"/>
                    <a:pt x="4417" y="6318"/>
                    <a:pt x="4925" y="6318"/>
                  </a:cubicBezTo>
                  <a:cubicBezTo>
                    <a:pt x="5193" y="6318"/>
                    <a:pt x="5461" y="6291"/>
                    <a:pt x="5728" y="6291"/>
                  </a:cubicBezTo>
                  <a:cubicBezTo>
                    <a:pt x="6397" y="6210"/>
                    <a:pt x="7067" y="6023"/>
                    <a:pt x="7762" y="5702"/>
                  </a:cubicBezTo>
                  <a:cubicBezTo>
                    <a:pt x="8512" y="5407"/>
                    <a:pt x="9181" y="5006"/>
                    <a:pt x="9743" y="4551"/>
                  </a:cubicBezTo>
                  <a:cubicBezTo>
                    <a:pt x="10386" y="4042"/>
                    <a:pt x="10921" y="3480"/>
                    <a:pt x="11269" y="2865"/>
                  </a:cubicBezTo>
                  <a:cubicBezTo>
                    <a:pt x="11483" y="2570"/>
                    <a:pt x="11617" y="2249"/>
                    <a:pt x="11724" y="1901"/>
                  </a:cubicBezTo>
                  <a:cubicBezTo>
                    <a:pt x="11804" y="1580"/>
                    <a:pt x="11884" y="1205"/>
                    <a:pt x="11884" y="857"/>
                  </a:cubicBezTo>
                  <a:cubicBezTo>
                    <a:pt x="11884" y="590"/>
                    <a:pt x="11858" y="295"/>
                    <a:pt x="11751" y="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3" name="Google Shape;6873;p46"/>
            <p:cNvSpPr/>
            <p:nvPr/>
          </p:nvSpPr>
          <p:spPr>
            <a:xfrm>
              <a:off x="10248475" y="6157700"/>
              <a:ext cx="324550" cy="206775"/>
            </a:xfrm>
            <a:custGeom>
              <a:avLst/>
              <a:gdLst/>
              <a:ahLst/>
              <a:cxnLst/>
              <a:rect l="l" t="t" r="r" b="b"/>
              <a:pathLst>
                <a:path w="12982" h="8271" extrusionOk="0">
                  <a:moveTo>
                    <a:pt x="11482" y="0"/>
                  </a:moveTo>
                  <a:cubicBezTo>
                    <a:pt x="11456" y="0"/>
                    <a:pt x="11402" y="0"/>
                    <a:pt x="11375" y="54"/>
                  </a:cubicBezTo>
                  <a:cubicBezTo>
                    <a:pt x="9796" y="1017"/>
                    <a:pt x="8003" y="2088"/>
                    <a:pt x="6103" y="2891"/>
                  </a:cubicBezTo>
                  <a:lnTo>
                    <a:pt x="6049" y="2891"/>
                  </a:lnTo>
                  <a:cubicBezTo>
                    <a:pt x="4711" y="3453"/>
                    <a:pt x="3372" y="3828"/>
                    <a:pt x="2115" y="3988"/>
                  </a:cubicBezTo>
                  <a:cubicBezTo>
                    <a:pt x="1552" y="4068"/>
                    <a:pt x="964" y="4095"/>
                    <a:pt x="402" y="4095"/>
                  </a:cubicBezTo>
                  <a:lnTo>
                    <a:pt x="348" y="4095"/>
                  </a:lnTo>
                  <a:cubicBezTo>
                    <a:pt x="268" y="4095"/>
                    <a:pt x="214" y="4122"/>
                    <a:pt x="161" y="4176"/>
                  </a:cubicBezTo>
                  <a:lnTo>
                    <a:pt x="134" y="4176"/>
                  </a:lnTo>
                  <a:cubicBezTo>
                    <a:pt x="107" y="4229"/>
                    <a:pt x="80" y="4256"/>
                    <a:pt x="80" y="4283"/>
                  </a:cubicBezTo>
                  <a:cubicBezTo>
                    <a:pt x="0" y="4631"/>
                    <a:pt x="0" y="4925"/>
                    <a:pt x="27" y="5219"/>
                  </a:cubicBezTo>
                  <a:cubicBezTo>
                    <a:pt x="80" y="5380"/>
                    <a:pt x="80" y="5514"/>
                    <a:pt x="134" y="5648"/>
                  </a:cubicBezTo>
                  <a:cubicBezTo>
                    <a:pt x="161" y="5781"/>
                    <a:pt x="241" y="5915"/>
                    <a:pt x="294" y="6049"/>
                  </a:cubicBezTo>
                  <a:cubicBezTo>
                    <a:pt x="509" y="6504"/>
                    <a:pt x="883" y="6906"/>
                    <a:pt x="1419" y="7227"/>
                  </a:cubicBezTo>
                  <a:cubicBezTo>
                    <a:pt x="1633" y="7361"/>
                    <a:pt x="1874" y="7494"/>
                    <a:pt x="2168" y="7628"/>
                  </a:cubicBezTo>
                  <a:cubicBezTo>
                    <a:pt x="2436" y="7735"/>
                    <a:pt x="2703" y="7842"/>
                    <a:pt x="3025" y="7923"/>
                  </a:cubicBezTo>
                  <a:cubicBezTo>
                    <a:pt x="3587" y="8110"/>
                    <a:pt x="4175" y="8190"/>
                    <a:pt x="4898" y="8244"/>
                  </a:cubicBezTo>
                  <a:cubicBezTo>
                    <a:pt x="5166" y="8271"/>
                    <a:pt x="5380" y="8271"/>
                    <a:pt x="5648" y="8271"/>
                  </a:cubicBezTo>
                  <a:cubicBezTo>
                    <a:pt x="5996" y="8271"/>
                    <a:pt x="6317" y="8271"/>
                    <a:pt x="6638" y="8244"/>
                  </a:cubicBezTo>
                  <a:cubicBezTo>
                    <a:pt x="6906" y="8190"/>
                    <a:pt x="7173" y="8164"/>
                    <a:pt x="7387" y="8137"/>
                  </a:cubicBezTo>
                  <a:cubicBezTo>
                    <a:pt x="7709" y="8057"/>
                    <a:pt x="8003" y="8003"/>
                    <a:pt x="8324" y="7869"/>
                  </a:cubicBezTo>
                  <a:cubicBezTo>
                    <a:pt x="9100" y="7602"/>
                    <a:pt x="9850" y="7227"/>
                    <a:pt x="10465" y="6772"/>
                  </a:cubicBezTo>
                  <a:cubicBezTo>
                    <a:pt x="11188" y="6263"/>
                    <a:pt x="11777" y="5648"/>
                    <a:pt x="12178" y="5032"/>
                  </a:cubicBezTo>
                  <a:cubicBezTo>
                    <a:pt x="12419" y="4684"/>
                    <a:pt x="12580" y="4309"/>
                    <a:pt x="12714" y="3961"/>
                  </a:cubicBezTo>
                  <a:cubicBezTo>
                    <a:pt x="12848" y="3587"/>
                    <a:pt x="12901" y="3185"/>
                    <a:pt x="12955" y="2784"/>
                  </a:cubicBezTo>
                  <a:cubicBezTo>
                    <a:pt x="12981" y="2302"/>
                    <a:pt x="12928" y="1874"/>
                    <a:pt x="12740" y="1472"/>
                  </a:cubicBezTo>
                  <a:cubicBezTo>
                    <a:pt x="12580" y="1071"/>
                    <a:pt x="12339" y="696"/>
                    <a:pt x="12018" y="348"/>
                  </a:cubicBezTo>
                  <a:lnTo>
                    <a:pt x="11750" y="80"/>
                  </a:lnTo>
                  <a:cubicBezTo>
                    <a:pt x="11723" y="27"/>
                    <a:pt x="11643" y="0"/>
                    <a:pt x="1161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4" name="Google Shape;6874;p46"/>
            <p:cNvSpPr/>
            <p:nvPr/>
          </p:nvSpPr>
          <p:spPr>
            <a:xfrm>
              <a:off x="10255150" y="6165725"/>
              <a:ext cx="317875" cy="198075"/>
            </a:xfrm>
            <a:custGeom>
              <a:avLst/>
              <a:gdLst/>
              <a:ahLst/>
              <a:cxnLst/>
              <a:rect l="l" t="t" r="r" b="b"/>
              <a:pathLst>
                <a:path w="12715" h="7923" extrusionOk="0">
                  <a:moveTo>
                    <a:pt x="1" y="5675"/>
                  </a:moveTo>
                  <a:cubicBezTo>
                    <a:pt x="1" y="5675"/>
                    <a:pt x="1" y="5696"/>
                    <a:pt x="20" y="5701"/>
                  </a:cubicBezTo>
                  <a:lnTo>
                    <a:pt x="20" y="5701"/>
                  </a:lnTo>
                  <a:cubicBezTo>
                    <a:pt x="14" y="5692"/>
                    <a:pt x="7" y="5683"/>
                    <a:pt x="1" y="5675"/>
                  </a:cubicBezTo>
                  <a:close/>
                  <a:moveTo>
                    <a:pt x="20" y="5701"/>
                  </a:moveTo>
                  <a:cubicBezTo>
                    <a:pt x="26" y="5709"/>
                    <a:pt x="33" y="5717"/>
                    <a:pt x="39" y="5725"/>
                  </a:cubicBezTo>
                  <a:lnTo>
                    <a:pt x="39" y="5725"/>
                  </a:lnTo>
                  <a:cubicBezTo>
                    <a:pt x="35" y="5717"/>
                    <a:pt x="31" y="5709"/>
                    <a:pt x="27" y="5701"/>
                  </a:cubicBezTo>
                  <a:cubicBezTo>
                    <a:pt x="25" y="5701"/>
                    <a:pt x="22" y="5701"/>
                    <a:pt x="20" y="5701"/>
                  </a:cubicBezTo>
                  <a:close/>
                  <a:moveTo>
                    <a:pt x="11751" y="0"/>
                  </a:moveTo>
                  <a:lnTo>
                    <a:pt x="11751" y="54"/>
                  </a:lnTo>
                  <a:cubicBezTo>
                    <a:pt x="11778" y="295"/>
                    <a:pt x="11804" y="562"/>
                    <a:pt x="11804" y="803"/>
                  </a:cubicBezTo>
                  <a:cubicBezTo>
                    <a:pt x="11804" y="1686"/>
                    <a:pt x="11537" y="2570"/>
                    <a:pt x="11135" y="3373"/>
                  </a:cubicBezTo>
                  <a:cubicBezTo>
                    <a:pt x="10948" y="3774"/>
                    <a:pt x="10680" y="4176"/>
                    <a:pt x="10413" y="4550"/>
                  </a:cubicBezTo>
                  <a:cubicBezTo>
                    <a:pt x="10145" y="4898"/>
                    <a:pt x="9877" y="5246"/>
                    <a:pt x="9529" y="5541"/>
                  </a:cubicBezTo>
                  <a:cubicBezTo>
                    <a:pt x="9369" y="5701"/>
                    <a:pt x="9235" y="5835"/>
                    <a:pt x="9074" y="5969"/>
                  </a:cubicBezTo>
                  <a:cubicBezTo>
                    <a:pt x="8914" y="6103"/>
                    <a:pt x="8700" y="6237"/>
                    <a:pt x="8539" y="6370"/>
                  </a:cubicBezTo>
                  <a:cubicBezTo>
                    <a:pt x="8164" y="6638"/>
                    <a:pt x="7763" y="6852"/>
                    <a:pt x="7334" y="7013"/>
                  </a:cubicBezTo>
                  <a:cubicBezTo>
                    <a:pt x="6906" y="7173"/>
                    <a:pt x="6451" y="7307"/>
                    <a:pt x="6023" y="7414"/>
                  </a:cubicBezTo>
                  <a:cubicBezTo>
                    <a:pt x="5595" y="7521"/>
                    <a:pt x="5113" y="7548"/>
                    <a:pt x="4685" y="7548"/>
                  </a:cubicBezTo>
                  <a:cubicBezTo>
                    <a:pt x="4230" y="7548"/>
                    <a:pt x="3775" y="7521"/>
                    <a:pt x="3320" y="7441"/>
                  </a:cubicBezTo>
                  <a:cubicBezTo>
                    <a:pt x="2838" y="7388"/>
                    <a:pt x="2410" y="7254"/>
                    <a:pt x="1981" y="7093"/>
                  </a:cubicBezTo>
                  <a:cubicBezTo>
                    <a:pt x="1553" y="6906"/>
                    <a:pt x="1152" y="6692"/>
                    <a:pt x="777" y="6424"/>
                  </a:cubicBezTo>
                  <a:cubicBezTo>
                    <a:pt x="616" y="6290"/>
                    <a:pt x="402" y="6156"/>
                    <a:pt x="268" y="5969"/>
                  </a:cubicBezTo>
                  <a:cubicBezTo>
                    <a:pt x="178" y="5901"/>
                    <a:pt x="107" y="5815"/>
                    <a:pt x="39" y="5725"/>
                  </a:cubicBezTo>
                  <a:lnTo>
                    <a:pt x="39" y="5725"/>
                  </a:lnTo>
                  <a:cubicBezTo>
                    <a:pt x="255" y="6170"/>
                    <a:pt x="626" y="6563"/>
                    <a:pt x="1152" y="6879"/>
                  </a:cubicBezTo>
                  <a:cubicBezTo>
                    <a:pt x="1366" y="7013"/>
                    <a:pt x="1607" y="7147"/>
                    <a:pt x="1901" y="7281"/>
                  </a:cubicBezTo>
                  <a:cubicBezTo>
                    <a:pt x="2169" y="7388"/>
                    <a:pt x="2436" y="7495"/>
                    <a:pt x="2758" y="7575"/>
                  </a:cubicBezTo>
                  <a:cubicBezTo>
                    <a:pt x="3320" y="7762"/>
                    <a:pt x="3908" y="7843"/>
                    <a:pt x="4631" y="7896"/>
                  </a:cubicBezTo>
                  <a:cubicBezTo>
                    <a:pt x="4899" y="7923"/>
                    <a:pt x="5166" y="7923"/>
                    <a:pt x="5381" y="7923"/>
                  </a:cubicBezTo>
                  <a:cubicBezTo>
                    <a:pt x="5729" y="7923"/>
                    <a:pt x="6023" y="7923"/>
                    <a:pt x="6371" y="7896"/>
                  </a:cubicBezTo>
                  <a:cubicBezTo>
                    <a:pt x="6639" y="7843"/>
                    <a:pt x="6906" y="7816"/>
                    <a:pt x="7120" y="7789"/>
                  </a:cubicBezTo>
                  <a:cubicBezTo>
                    <a:pt x="7442" y="7709"/>
                    <a:pt x="7736" y="7655"/>
                    <a:pt x="8057" y="7521"/>
                  </a:cubicBezTo>
                  <a:cubicBezTo>
                    <a:pt x="8833" y="7254"/>
                    <a:pt x="9583" y="6879"/>
                    <a:pt x="10198" y="6424"/>
                  </a:cubicBezTo>
                  <a:cubicBezTo>
                    <a:pt x="10921" y="5915"/>
                    <a:pt x="11510" y="5300"/>
                    <a:pt x="11911" y="4684"/>
                  </a:cubicBezTo>
                  <a:cubicBezTo>
                    <a:pt x="12152" y="4336"/>
                    <a:pt x="12313" y="3962"/>
                    <a:pt x="12447" y="3614"/>
                  </a:cubicBezTo>
                  <a:cubicBezTo>
                    <a:pt x="12581" y="3239"/>
                    <a:pt x="12634" y="2837"/>
                    <a:pt x="12688" y="2436"/>
                  </a:cubicBezTo>
                  <a:cubicBezTo>
                    <a:pt x="12714" y="1954"/>
                    <a:pt x="12661" y="1526"/>
                    <a:pt x="12473" y="1124"/>
                  </a:cubicBezTo>
                  <a:cubicBezTo>
                    <a:pt x="12313" y="723"/>
                    <a:pt x="12072" y="348"/>
                    <a:pt x="11751"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5" name="Google Shape;6875;p46"/>
            <p:cNvSpPr/>
            <p:nvPr/>
          </p:nvSpPr>
          <p:spPr>
            <a:xfrm>
              <a:off x="10207650" y="5982375"/>
              <a:ext cx="351325" cy="321875"/>
            </a:xfrm>
            <a:custGeom>
              <a:avLst/>
              <a:gdLst/>
              <a:ahLst/>
              <a:cxnLst/>
              <a:rect l="l" t="t" r="r" b="b"/>
              <a:pathLst>
                <a:path w="14053" h="12875" extrusionOk="0">
                  <a:moveTo>
                    <a:pt x="11269" y="0"/>
                  </a:moveTo>
                  <a:cubicBezTo>
                    <a:pt x="11188" y="0"/>
                    <a:pt x="11135" y="27"/>
                    <a:pt x="11108" y="81"/>
                  </a:cubicBezTo>
                  <a:cubicBezTo>
                    <a:pt x="11081" y="134"/>
                    <a:pt x="11081" y="188"/>
                    <a:pt x="11081" y="215"/>
                  </a:cubicBezTo>
                  <a:cubicBezTo>
                    <a:pt x="11081" y="268"/>
                    <a:pt x="11108" y="322"/>
                    <a:pt x="11135" y="322"/>
                  </a:cubicBezTo>
                  <a:lnTo>
                    <a:pt x="11162" y="348"/>
                  </a:lnTo>
                  <a:lnTo>
                    <a:pt x="11188" y="402"/>
                  </a:lnTo>
                  <a:cubicBezTo>
                    <a:pt x="9689" y="991"/>
                    <a:pt x="8164" y="1928"/>
                    <a:pt x="6558" y="3212"/>
                  </a:cubicBezTo>
                  <a:cubicBezTo>
                    <a:pt x="5086" y="4363"/>
                    <a:pt x="3614" y="5809"/>
                    <a:pt x="2195" y="7441"/>
                  </a:cubicBezTo>
                  <a:cubicBezTo>
                    <a:pt x="1633" y="8110"/>
                    <a:pt x="1098" y="8833"/>
                    <a:pt x="589" y="9502"/>
                  </a:cubicBezTo>
                  <a:cubicBezTo>
                    <a:pt x="482" y="9181"/>
                    <a:pt x="402" y="8860"/>
                    <a:pt x="322" y="8485"/>
                  </a:cubicBezTo>
                  <a:cubicBezTo>
                    <a:pt x="322" y="8458"/>
                    <a:pt x="295" y="8405"/>
                    <a:pt x="268" y="8405"/>
                  </a:cubicBezTo>
                  <a:cubicBezTo>
                    <a:pt x="214" y="8405"/>
                    <a:pt x="188" y="8351"/>
                    <a:pt x="161" y="8351"/>
                  </a:cubicBezTo>
                  <a:lnTo>
                    <a:pt x="134" y="8351"/>
                  </a:lnTo>
                  <a:cubicBezTo>
                    <a:pt x="107" y="8351"/>
                    <a:pt x="54" y="8405"/>
                    <a:pt x="27" y="8432"/>
                  </a:cubicBezTo>
                  <a:cubicBezTo>
                    <a:pt x="0" y="8458"/>
                    <a:pt x="0" y="8485"/>
                    <a:pt x="0" y="8565"/>
                  </a:cubicBezTo>
                  <a:cubicBezTo>
                    <a:pt x="134" y="9395"/>
                    <a:pt x="429" y="10171"/>
                    <a:pt x="910" y="10814"/>
                  </a:cubicBezTo>
                  <a:cubicBezTo>
                    <a:pt x="1339" y="11429"/>
                    <a:pt x="1927" y="11938"/>
                    <a:pt x="2650" y="12286"/>
                  </a:cubicBezTo>
                  <a:cubicBezTo>
                    <a:pt x="3346" y="12607"/>
                    <a:pt x="4149" y="12821"/>
                    <a:pt x="5139" y="12875"/>
                  </a:cubicBezTo>
                  <a:lnTo>
                    <a:pt x="5648" y="12875"/>
                  </a:lnTo>
                  <a:cubicBezTo>
                    <a:pt x="6344" y="12875"/>
                    <a:pt x="7093" y="12768"/>
                    <a:pt x="7816" y="12607"/>
                  </a:cubicBezTo>
                  <a:cubicBezTo>
                    <a:pt x="9556" y="12179"/>
                    <a:pt x="11135" y="11162"/>
                    <a:pt x="12339" y="9797"/>
                  </a:cubicBezTo>
                  <a:cubicBezTo>
                    <a:pt x="12634" y="9422"/>
                    <a:pt x="12875" y="9128"/>
                    <a:pt x="13089" y="8806"/>
                  </a:cubicBezTo>
                  <a:cubicBezTo>
                    <a:pt x="13249" y="8485"/>
                    <a:pt x="13410" y="8191"/>
                    <a:pt x="13544" y="7816"/>
                  </a:cubicBezTo>
                  <a:cubicBezTo>
                    <a:pt x="13811" y="7147"/>
                    <a:pt x="13945" y="6451"/>
                    <a:pt x="14026" y="5675"/>
                  </a:cubicBezTo>
                  <a:cubicBezTo>
                    <a:pt x="14052" y="4952"/>
                    <a:pt x="14026" y="4176"/>
                    <a:pt x="13811" y="3480"/>
                  </a:cubicBezTo>
                  <a:cubicBezTo>
                    <a:pt x="13651" y="2731"/>
                    <a:pt x="13303" y="2061"/>
                    <a:pt x="12901" y="1499"/>
                  </a:cubicBezTo>
                  <a:cubicBezTo>
                    <a:pt x="12607" y="1071"/>
                    <a:pt x="12205" y="670"/>
                    <a:pt x="11777" y="322"/>
                  </a:cubicBezTo>
                  <a:cubicBezTo>
                    <a:pt x="11750" y="268"/>
                    <a:pt x="11670" y="241"/>
                    <a:pt x="11617" y="241"/>
                  </a:cubicBezTo>
                  <a:lnTo>
                    <a:pt x="11295" y="27"/>
                  </a:lnTo>
                  <a:cubicBezTo>
                    <a:pt x="11349" y="0"/>
                    <a:pt x="11295" y="0"/>
                    <a:pt x="1126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6" name="Google Shape;6876;p46"/>
            <p:cNvSpPr/>
            <p:nvPr/>
          </p:nvSpPr>
          <p:spPr>
            <a:xfrm>
              <a:off x="10244450" y="6006475"/>
              <a:ext cx="315200" cy="299800"/>
            </a:xfrm>
            <a:custGeom>
              <a:avLst/>
              <a:gdLst/>
              <a:ahLst/>
              <a:cxnLst/>
              <a:rect l="l" t="t" r="r" b="b"/>
              <a:pathLst>
                <a:path w="12608" h="11992" extrusionOk="0">
                  <a:moveTo>
                    <a:pt x="10974" y="0"/>
                  </a:moveTo>
                  <a:cubicBezTo>
                    <a:pt x="11000" y="26"/>
                    <a:pt x="11026" y="53"/>
                    <a:pt x="11052" y="81"/>
                  </a:cubicBezTo>
                  <a:lnTo>
                    <a:pt x="11052" y="81"/>
                  </a:lnTo>
                  <a:cubicBezTo>
                    <a:pt x="11028" y="34"/>
                    <a:pt x="11001" y="0"/>
                    <a:pt x="10974" y="0"/>
                  </a:cubicBezTo>
                  <a:close/>
                  <a:moveTo>
                    <a:pt x="11052" y="81"/>
                  </a:moveTo>
                  <a:cubicBezTo>
                    <a:pt x="11075" y="128"/>
                    <a:pt x="11095" y="188"/>
                    <a:pt x="11108" y="241"/>
                  </a:cubicBezTo>
                  <a:cubicBezTo>
                    <a:pt x="11215" y="562"/>
                    <a:pt x="11296" y="910"/>
                    <a:pt x="11349" y="1231"/>
                  </a:cubicBezTo>
                  <a:cubicBezTo>
                    <a:pt x="11429" y="1900"/>
                    <a:pt x="11429" y="2623"/>
                    <a:pt x="11349" y="3319"/>
                  </a:cubicBezTo>
                  <a:cubicBezTo>
                    <a:pt x="11215" y="4122"/>
                    <a:pt x="10974" y="4925"/>
                    <a:pt x="10626" y="5701"/>
                  </a:cubicBezTo>
                  <a:cubicBezTo>
                    <a:pt x="10305" y="6451"/>
                    <a:pt x="9877" y="7173"/>
                    <a:pt x="9368" y="7842"/>
                  </a:cubicBezTo>
                  <a:cubicBezTo>
                    <a:pt x="8860" y="8458"/>
                    <a:pt x="8298" y="9074"/>
                    <a:pt x="7655" y="9582"/>
                  </a:cubicBezTo>
                  <a:cubicBezTo>
                    <a:pt x="7361" y="9796"/>
                    <a:pt x="7013" y="10037"/>
                    <a:pt x="6692" y="10251"/>
                  </a:cubicBezTo>
                  <a:cubicBezTo>
                    <a:pt x="6264" y="10519"/>
                    <a:pt x="5782" y="10706"/>
                    <a:pt x="5273" y="10867"/>
                  </a:cubicBezTo>
                  <a:cubicBezTo>
                    <a:pt x="4818" y="11001"/>
                    <a:pt x="4336" y="11108"/>
                    <a:pt x="3855" y="11188"/>
                  </a:cubicBezTo>
                  <a:cubicBezTo>
                    <a:pt x="3614" y="11201"/>
                    <a:pt x="3366" y="11208"/>
                    <a:pt x="3119" y="11208"/>
                  </a:cubicBezTo>
                  <a:cubicBezTo>
                    <a:pt x="2871" y="11208"/>
                    <a:pt x="2623" y="11201"/>
                    <a:pt x="2383" y="11188"/>
                  </a:cubicBezTo>
                  <a:cubicBezTo>
                    <a:pt x="1874" y="11108"/>
                    <a:pt x="1392" y="11001"/>
                    <a:pt x="937" y="10867"/>
                  </a:cubicBezTo>
                  <a:cubicBezTo>
                    <a:pt x="696" y="10813"/>
                    <a:pt x="455" y="10706"/>
                    <a:pt x="241" y="10599"/>
                  </a:cubicBezTo>
                  <a:cubicBezTo>
                    <a:pt x="161" y="10572"/>
                    <a:pt x="54" y="10546"/>
                    <a:pt x="0" y="10519"/>
                  </a:cubicBezTo>
                  <a:lnTo>
                    <a:pt x="0" y="10519"/>
                  </a:lnTo>
                  <a:cubicBezTo>
                    <a:pt x="375" y="10840"/>
                    <a:pt x="777" y="11135"/>
                    <a:pt x="1205" y="11375"/>
                  </a:cubicBezTo>
                  <a:cubicBezTo>
                    <a:pt x="1901" y="11723"/>
                    <a:pt x="2704" y="11911"/>
                    <a:pt x="3721" y="11991"/>
                  </a:cubicBezTo>
                  <a:lnTo>
                    <a:pt x="4203" y="11991"/>
                  </a:lnTo>
                  <a:cubicBezTo>
                    <a:pt x="4925" y="11991"/>
                    <a:pt x="5648" y="11884"/>
                    <a:pt x="6397" y="11723"/>
                  </a:cubicBezTo>
                  <a:cubicBezTo>
                    <a:pt x="8137" y="11268"/>
                    <a:pt x="9743" y="10278"/>
                    <a:pt x="10894" y="8913"/>
                  </a:cubicBezTo>
                  <a:cubicBezTo>
                    <a:pt x="11215" y="8538"/>
                    <a:pt x="11429" y="8244"/>
                    <a:pt x="11643" y="7896"/>
                  </a:cubicBezTo>
                  <a:cubicBezTo>
                    <a:pt x="11804" y="7601"/>
                    <a:pt x="11965" y="7307"/>
                    <a:pt x="12099" y="6932"/>
                  </a:cubicBezTo>
                  <a:cubicBezTo>
                    <a:pt x="12366" y="6263"/>
                    <a:pt x="12500" y="5567"/>
                    <a:pt x="12580" y="4791"/>
                  </a:cubicBezTo>
                  <a:cubicBezTo>
                    <a:pt x="12607" y="4042"/>
                    <a:pt x="12580" y="3292"/>
                    <a:pt x="12366" y="2570"/>
                  </a:cubicBezTo>
                  <a:cubicBezTo>
                    <a:pt x="12206" y="1847"/>
                    <a:pt x="11884" y="1178"/>
                    <a:pt x="11483" y="616"/>
                  </a:cubicBezTo>
                  <a:cubicBezTo>
                    <a:pt x="11326" y="413"/>
                    <a:pt x="11187" y="230"/>
                    <a:pt x="11052" y="8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7" name="Google Shape;6877;p46"/>
            <p:cNvSpPr/>
            <p:nvPr/>
          </p:nvSpPr>
          <p:spPr>
            <a:xfrm>
              <a:off x="10077175" y="5774275"/>
              <a:ext cx="428925" cy="459050"/>
            </a:xfrm>
            <a:custGeom>
              <a:avLst/>
              <a:gdLst/>
              <a:ahLst/>
              <a:cxnLst/>
              <a:rect l="l" t="t" r="r" b="b"/>
              <a:pathLst>
                <a:path w="17157" h="18362" extrusionOk="0">
                  <a:moveTo>
                    <a:pt x="8458" y="0"/>
                  </a:moveTo>
                  <a:cubicBezTo>
                    <a:pt x="8217" y="81"/>
                    <a:pt x="8030" y="81"/>
                    <a:pt x="7789" y="81"/>
                  </a:cubicBezTo>
                  <a:cubicBezTo>
                    <a:pt x="7414" y="81"/>
                    <a:pt x="7093" y="134"/>
                    <a:pt x="6718" y="161"/>
                  </a:cubicBezTo>
                  <a:lnTo>
                    <a:pt x="6691" y="161"/>
                  </a:lnTo>
                  <a:cubicBezTo>
                    <a:pt x="6611" y="161"/>
                    <a:pt x="6531" y="214"/>
                    <a:pt x="6531" y="295"/>
                  </a:cubicBezTo>
                  <a:cubicBezTo>
                    <a:pt x="6210" y="1392"/>
                    <a:pt x="5888" y="2463"/>
                    <a:pt x="5514" y="3533"/>
                  </a:cubicBezTo>
                  <a:cubicBezTo>
                    <a:pt x="4764" y="5675"/>
                    <a:pt x="3988" y="7548"/>
                    <a:pt x="3078" y="9261"/>
                  </a:cubicBezTo>
                  <a:cubicBezTo>
                    <a:pt x="2864" y="9636"/>
                    <a:pt x="2677" y="9957"/>
                    <a:pt x="2462" y="10332"/>
                  </a:cubicBezTo>
                  <a:cubicBezTo>
                    <a:pt x="2248" y="10760"/>
                    <a:pt x="2034" y="11055"/>
                    <a:pt x="1847" y="11376"/>
                  </a:cubicBezTo>
                  <a:lnTo>
                    <a:pt x="1874" y="11322"/>
                  </a:lnTo>
                  <a:lnTo>
                    <a:pt x="1258" y="12125"/>
                  </a:lnTo>
                  <a:cubicBezTo>
                    <a:pt x="830" y="12741"/>
                    <a:pt x="348" y="13330"/>
                    <a:pt x="27" y="14052"/>
                  </a:cubicBezTo>
                  <a:cubicBezTo>
                    <a:pt x="0" y="14106"/>
                    <a:pt x="27" y="14213"/>
                    <a:pt x="54" y="14240"/>
                  </a:cubicBezTo>
                  <a:cubicBezTo>
                    <a:pt x="27" y="14320"/>
                    <a:pt x="27" y="14374"/>
                    <a:pt x="54" y="14454"/>
                  </a:cubicBezTo>
                  <a:cubicBezTo>
                    <a:pt x="455" y="15150"/>
                    <a:pt x="990" y="15792"/>
                    <a:pt x="1633" y="16327"/>
                  </a:cubicBezTo>
                  <a:cubicBezTo>
                    <a:pt x="2222" y="16809"/>
                    <a:pt x="2944" y="17264"/>
                    <a:pt x="3694" y="17585"/>
                  </a:cubicBezTo>
                  <a:cubicBezTo>
                    <a:pt x="4871" y="18094"/>
                    <a:pt x="6183" y="18362"/>
                    <a:pt x="7521" y="18362"/>
                  </a:cubicBezTo>
                  <a:cubicBezTo>
                    <a:pt x="7869" y="18362"/>
                    <a:pt x="8190" y="18335"/>
                    <a:pt x="8538" y="18281"/>
                  </a:cubicBezTo>
                  <a:cubicBezTo>
                    <a:pt x="9368" y="18201"/>
                    <a:pt x="10117" y="18014"/>
                    <a:pt x="10894" y="17719"/>
                  </a:cubicBezTo>
                  <a:cubicBezTo>
                    <a:pt x="11670" y="17425"/>
                    <a:pt x="12393" y="17023"/>
                    <a:pt x="13062" y="16515"/>
                  </a:cubicBezTo>
                  <a:cubicBezTo>
                    <a:pt x="13784" y="15979"/>
                    <a:pt x="14400" y="15337"/>
                    <a:pt x="14989" y="14588"/>
                  </a:cubicBezTo>
                  <a:cubicBezTo>
                    <a:pt x="15551" y="13838"/>
                    <a:pt x="16006" y="13035"/>
                    <a:pt x="16354" y="12152"/>
                  </a:cubicBezTo>
                  <a:cubicBezTo>
                    <a:pt x="16729" y="11295"/>
                    <a:pt x="16943" y="10385"/>
                    <a:pt x="17050" y="9529"/>
                  </a:cubicBezTo>
                  <a:cubicBezTo>
                    <a:pt x="17157" y="8592"/>
                    <a:pt x="17077" y="7682"/>
                    <a:pt x="16862" y="6852"/>
                  </a:cubicBezTo>
                  <a:cubicBezTo>
                    <a:pt x="16755" y="6451"/>
                    <a:pt x="16595" y="6023"/>
                    <a:pt x="16381" y="5568"/>
                  </a:cubicBezTo>
                  <a:cubicBezTo>
                    <a:pt x="16193" y="5139"/>
                    <a:pt x="15952" y="4738"/>
                    <a:pt x="15685" y="4336"/>
                  </a:cubicBezTo>
                  <a:cubicBezTo>
                    <a:pt x="15149" y="3560"/>
                    <a:pt x="14480" y="2838"/>
                    <a:pt x="13704" y="2195"/>
                  </a:cubicBezTo>
                  <a:cubicBezTo>
                    <a:pt x="12928" y="1553"/>
                    <a:pt x="12098" y="1071"/>
                    <a:pt x="11242" y="670"/>
                  </a:cubicBezTo>
                  <a:cubicBezTo>
                    <a:pt x="10787" y="455"/>
                    <a:pt x="10332" y="322"/>
                    <a:pt x="9850" y="188"/>
                  </a:cubicBezTo>
                  <a:cubicBezTo>
                    <a:pt x="9422" y="81"/>
                    <a:pt x="8967" y="27"/>
                    <a:pt x="845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8" name="Google Shape;6878;p46"/>
            <p:cNvSpPr/>
            <p:nvPr/>
          </p:nvSpPr>
          <p:spPr>
            <a:xfrm>
              <a:off x="10164150" y="5803050"/>
              <a:ext cx="341950" cy="432275"/>
            </a:xfrm>
            <a:custGeom>
              <a:avLst/>
              <a:gdLst/>
              <a:ahLst/>
              <a:cxnLst/>
              <a:rect l="l" t="t" r="r" b="b"/>
              <a:pathLst>
                <a:path w="13678" h="17291" extrusionOk="0">
                  <a:moveTo>
                    <a:pt x="8619" y="0"/>
                  </a:moveTo>
                  <a:lnTo>
                    <a:pt x="8619" y="0"/>
                  </a:lnTo>
                  <a:cubicBezTo>
                    <a:pt x="8699" y="134"/>
                    <a:pt x="8806" y="241"/>
                    <a:pt x="8887" y="348"/>
                  </a:cubicBezTo>
                  <a:cubicBezTo>
                    <a:pt x="9128" y="616"/>
                    <a:pt x="9395" y="884"/>
                    <a:pt x="9583" y="1178"/>
                  </a:cubicBezTo>
                  <a:cubicBezTo>
                    <a:pt x="9850" y="1553"/>
                    <a:pt x="10091" y="1954"/>
                    <a:pt x="10305" y="2382"/>
                  </a:cubicBezTo>
                  <a:cubicBezTo>
                    <a:pt x="10493" y="2811"/>
                    <a:pt x="10653" y="3292"/>
                    <a:pt x="10787" y="3747"/>
                  </a:cubicBezTo>
                  <a:cubicBezTo>
                    <a:pt x="10921" y="4229"/>
                    <a:pt x="11028" y="4738"/>
                    <a:pt x="11055" y="5193"/>
                  </a:cubicBezTo>
                  <a:cubicBezTo>
                    <a:pt x="11135" y="5701"/>
                    <a:pt x="11162" y="6210"/>
                    <a:pt x="11162" y="6665"/>
                  </a:cubicBezTo>
                  <a:cubicBezTo>
                    <a:pt x="11162" y="6906"/>
                    <a:pt x="11162" y="7173"/>
                    <a:pt x="11135" y="7414"/>
                  </a:cubicBezTo>
                  <a:cubicBezTo>
                    <a:pt x="11135" y="7628"/>
                    <a:pt x="11108" y="7869"/>
                    <a:pt x="11055" y="8110"/>
                  </a:cubicBezTo>
                  <a:cubicBezTo>
                    <a:pt x="11001" y="8539"/>
                    <a:pt x="10921" y="8967"/>
                    <a:pt x="10841" y="9422"/>
                  </a:cubicBezTo>
                  <a:cubicBezTo>
                    <a:pt x="10600" y="10278"/>
                    <a:pt x="10252" y="11081"/>
                    <a:pt x="9824" y="11857"/>
                  </a:cubicBezTo>
                  <a:cubicBezTo>
                    <a:pt x="9395" y="12607"/>
                    <a:pt x="8860" y="13330"/>
                    <a:pt x="8218" y="13945"/>
                  </a:cubicBezTo>
                  <a:cubicBezTo>
                    <a:pt x="7575" y="14588"/>
                    <a:pt x="6879" y="15123"/>
                    <a:pt x="6103" y="15605"/>
                  </a:cubicBezTo>
                  <a:cubicBezTo>
                    <a:pt x="5916" y="15685"/>
                    <a:pt x="5702" y="15819"/>
                    <a:pt x="5514" y="15899"/>
                  </a:cubicBezTo>
                  <a:cubicBezTo>
                    <a:pt x="5300" y="16006"/>
                    <a:pt x="5113" y="16060"/>
                    <a:pt x="4899" y="16167"/>
                  </a:cubicBezTo>
                  <a:cubicBezTo>
                    <a:pt x="4470" y="16327"/>
                    <a:pt x="4042" y="16461"/>
                    <a:pt x="3614" y="16541"/>
                  </a:cubicBezTo>
                  <a:cubicBezTo>
                    <a:pt x="3059" y="16639"/>
                    <a:pt x="2503" y="16698"/>
                    <a:pt x="1948" y="16698"/>
                  </a:cubicBezTo>
                  <a:cubicBezTo>
                    <a:pt x="1593" y="16698"/>
                    <a:pt x="1238" y="16674"/>
                    <a:pt x="884" y="16622"/>
                  </a:cubicBezTo>
                  <a:cubicBezTo>
                    <a:pt x="589" y="16595"/>
                    <a:pt x="295" y="16541"/>
                    <a:pt x="1" y="16434"/>
                  </a:cubicBezTo>
                  <a:lnTo>
                    <a:pt x="1" y="16434"/>
                  </a:lnTo>
                  <a:cubicBezTo>
                    <a:pt x="54" y="16461"/>
                    <a:pt x="134" y="16488"/>
                    <a:pt x="215" y="16541"/>
                  </a:cubicBezTo>
                  <a:cubicBezTo>
                    <a:pt x="1392" y="17023"/>
                    <a:pt x="2704" y="17291"/>
                    <a:pt x="4042" y="17291"/>
                  </a:cubicBezTo>
                  <a:cubicBezTo>
                    <a:pt x="4390" y="17291"/>
                    <a:pt x="4711" y="17264"/>
                    <a:pt x="5059" y="17237"/>
                  </a:cubicBezTo>
                  <a:cubicBezTo>
                    <a:pt x="5889" y="17130"/>
                    <a:pt x="6692" y="16970"/>
                    <a:pt x="7415" y="16675"/>
                  </a:cubicBezTo>
                  <a:cubicBezTo>
                    <a:pt x="8191" y="16354"/>
                    <a:pt x="8914" y="15953"/>
                    <a:pt x="9583" y="15417"/>
                  </a:cubicBezTo>
                  <a:cubicBezTo>
                    <a:pt x="10305" y="14882"/>
                    <a:pt x="10921" y="14266"/>
                    <a:pt x="11510" y="13490"/>
                  </a:cubicBezTo>
                  <a:cubicBezTo>
                    <a:pt x="12072" y="12741"/>
                    <a:pt x="12527" y="11938"/>
                    <a:pt x="12875" y="11081"/>
                  </a:cubicBezTo>
                  <a:cubicBezTo>
                    <a:pt x="13250" y="10198"/>
                    <a:pt x="13464" y="9315"/>
                    <a:pt x="13571" y="8431"/>
                  </a:cubicBezTo>
                  <a:cubicBezTo>
                    <a:pt x="13678" y="7495"/>
                    <a:pt x="13598" y="6585"/>
                    <a:pt x="13383" y="5755"/>
                  </a:cubicBezTo>
                  <a:cubicBezTo>
                    <a:pt x="13276" y="5353"/>
                    <a:pt x="13116" y="4925"/>
                    <a:pt x="12902" y="4497"/>
                  </a:cubicBezTo>
                  <a:cubicBezTo>
                    <a:pt x="12714" y="4095"/>
                    <a:pt x="12473" y="3640"/>
                    <a:pt x="12206" y="3239"/>
                  </a:cubicBezTo>
                  <a:cubicBezTo>
                    <a:pt x="11670" y="2489"/>
                    <a:pt x="11001" y="1740"/>
                    <a:pt x="10225" y="1098"/>
                  </a:cubicBezTo>
                  <a:cubicBezTo>
                    <a:pt x="9716" y="669"/>
                    <a:pt x="9181" y="295"/>
                    <a:pt x="8619"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9" name="Google Shape;6879;p46"/>
            <p:cNvSpPr/>
            <p:nvPr/>
          </p:nvSpPr>
          <p:spPr>
            <a:xfrm>
              <a:off x="9883100" y="5735450"/>
              <a:ext cx="471100" cy="414225"/>
            </a:xfrm>
            <a:custGeom>
              <a:avLst/>
              <a:gdLst/>
              <a:ahLst/>
              <a:cxnLst/>
              <a:rect l="l" t="t" r="r" b="b"/>
              <a:pathLst>
                <a:path w="18844" h="16569" extrusionOk="0">
                  <a:moveTo>
                    <a:pt x="10199" y="1"/>
                  </a:moveTo>
                  <a:cubicBezTo>
                    <a:pt x="9663" y="1"/>
                    <a:pt x="9128" y="28"/>
                    <a:pt x="8593" y="108"/>
                  </a:cubicBezTo>
                  <a:cubicBezTo>
                    <a:pt x="8165" y="162"/>
                    <a:pt x="7683" y="242"/>
                    <a:pt x="7228" y="376"/>
                  </a:cubicBezTo>
                  <a:cubicBezTo>
                    <a:pt x="6960" y="429"/>
                    <a:pt x="6719" y="510"/>
                    <a:pt x="6478" y="563"/>
                  </a:cubicBezTo>
                  <a:cubicBezTo>
                    <a:pt x="6291" y="643"/>
                    <a:pt x="6077" y="697"/>
                    <a:pt x="5889" y="804"/>
                  </a:cubicBezTo>
                  <a:cubicBezTo>
                    <a:pt x="5060" y="1152"/>
                    <a:pt x="4283" y="1607"/>
                    <a:pt x="3614" y="2223"/>
                  </a:cubicBezTo>
                  <a:cubicBezTo>
                    <a:pt x="3266" y="2490"/>
                    <a:pt x="2972" y="2811"/>
                    <a:pt x="2704" y="3106"/>
                  </a:cubicBezTo>
                  <a:cubicBezTo>
                    <a:pt x="2437" y="3427"/>
                    <a:pt x="2196" y="3775"/>
                    <a:pt x="1982" y="4150"/>
                  </a:cubicBezTo>
                  <a:cubicBezTo>
                    <a:pt x="1580" y="4819"/>
                    <a:pt x="1259" y="5568"/>
                    <a:pt x="1045" y="6371"/>
                  </a:cubicBezTo>
                  <a:cubicBezTo>
                    <a:pt x="831" y="7121"/>
                    <a:pt x="724" y="7977"/>
                    <a:pt x="697" y="8834"/>
                  </a:cubicBezTo>
                  <a:cubicBezTo>
                    <a:pt x="510" y="9208"/>
                    <a:pt x="269" y="9663"/>
                    <a:pt x="108" y="10199"/>
                  </a:cubicBezTo>
                  <a:cubicBezTo>
                    <a:pt x="28" y="10440"/>
                    <a:pt x="1" y="10680"/>
                    <a:pt x="1" y="10921"/>
                  </a:cubicBezTo>
                  <a:lnTo>
                    <a:pt x="1" y="11243"/>
                  </a:lnTo>
                  <a:cubicBezTo>
                    <a:pt x="1" y="11376"/>
                    <a:pt x="28" y="11510"/>
                    <a:pt x="55" y="11617"/>
                  </a:cubicBezTo>
                  <a:cubicBezTo>
                    <a:pt x="108" y="11805"/>
                    <a:pt x="188" y="12045"/>
                    <a:pt x="322" y="12313"/>
                  </a:cubicBezTo>
                  <a:cubicBezTo>
                    <a:pt x="429" y="12527"/>
                    <a:pt x="563" y="12715"/>
                    <a:pt x="697" y="12929"/>
                  </a:cubicBezTo>
                  <a:cubicBezTo>
                    <a:pt x="965" y="13277"/>
                    <a:pt x="1259" y="13651"/>
                    <a:pt x="1634" y="13946"/>
                  </a:cubicBezTo>
                  <a:cubicBezTo>
                    <a:pt x="1982" y="14267"/>
                    <a:pt x="2330" y="14535"/>
                    <a:pt x="2811" y="14802"/>
                  </a:cubicBezTo>
                  <a:cubicBezTo>
                    <a:pt x="3213" y="15016"/>
                    <a:pt x="3641" y="15257"/>
                    <a:pt x="4123" y="15471"/>
                  </a:cubicBezTo>
                  <a:cubicBezTo>
                    <a:pt x="4953" y="15819"/>
                    <a:pt x="5889" y="16087"/>
                    <a:pt x="6880" y="16301"/>
                  </a:cubicBezTo>
                  <a:cubicBezTo>
                    <a:pt x="7790" y="16462"/>
                    <a:pt x="8673" y="16569"/>
                    <a:pt x="9503" y="16569"/>
                  </a:cubicBezTo>
                  <a:lnTo>
                    <a:pt x="9797" y="16569"/>
                  </a:lnTo>
                  <a:cubicBezTo>
                    <a:pt x="10841" y="16542"/>
                    <a:pt x="11885" y="16355"/>
                    <a:pt x="12848" y="16060"/>
                  </a:cubicBezTo>
                  <a:cubicBezTo>
                    <a:pt x="12956" y="16034"/>
                    <a:pt x="13036" y="16007"/>
                    <a:pt x="13116" y="15953"/>
                  </a:cubicBezTo>
                  <a:cubicBezTo>
                    <a:pt x="14026" y="15659"/>
                    <a:pt x="14856" y="15231"/>
                    <a:pt x="15579" y="14695"/>
                  </a:cubicBezTo>
                  <a:cubicBezTo>
                    <a:pt x="16435" y="14080"/>
                    <a:pt x="17131" y="13330"/>
                    <a:pt x="17666" y="12447"/>
                  </a:cubicBezTo>
                  <a:cubicBezTo>
                    <a:pt x="18121" y="11671"/>
                    <a:pt x="18469" y="10814"/>
                    <a:pt x="18630" y="9851"/>
                  </a:cubicBezTo>
                  <a:cubicBezTo>
                    <a:pt x="18790" y="8941"/>
                    <a:pt x="18844" y="8004"/>
                    <a:pt x="18710" y="7040"/>
                  </a:cubicBezTo>
                  <a:cubicBezTo>
                    <a:pt x="18576" y="6104"/>
                    <a:pt x="18309" y="5193"/>
                    <a:pt x="17907" y="4364"/>
                  </a:cubicBezTo>
                  <a:cubicBezTo>
                    <a:pt x="17693" y="3962"/>
                    <a:pt x="17452" y="3561"/>
                    <a:pt x="17185" y="3186"/>
                  </a:cubicBezTo>
                  <a:cubicBezTo>
                    <a:pt x="16917" y="2811"/>
                    <a:pt x="16622" y="2437"/>
                    <a:pt x="16248" y="2142"/>
                  </a:cubicBezTo>
                  <a:cubicBezTo>
                    <a:pt x="15632" y="1553"/>
                    <a:pt x="14856" y="1045"/>
                    <a:pt x="13973" y="670"/>
                  </a:cubicBezTo>
                  <a:cubicBezTo>
                    <a:pt x="13170" y="349"/>
                    <a:pt x="12286" y="108"/>
                    <a:pt x="1129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0" name="Google Shape;6880;p46"/>
            <p:cNvSpPr/>
            <p:nvPr/>
          </p:nvSpPr>
          <p:spPr>
            <a:xfrm>
              <a:off x="9970100" y="5734800"/>
              <a:ext cx="385450" cy="416225"/>
            </a:xfrm>
            <a:custGeom>
              <a:avLst/>
              <a:gdLst/>
              <a:ahLst/>
              <a:cxnLst/>
              <a:rect l="l" t="t" r="r" b="b"/>
              <a:pathLst>
                <a:path w="15418" h="16649" extrusionOk="0">
                  <a:moveTo>
                    <a:pt x="6879" y="0"/>
                  </a:moveTo>
                  <a:cubicBezTo>
                    <a:pt x="7227" y="54"/>
                    <a:pt x="7495" y="134"/>
                    <a:pt x="7763" y="241"/>
                  </a:cubicBezTo>
                  <a:cubicBezTo>
                    <a:pt x="8539" y="455"/>
                    <a:pt x="9261" y="803"/>
                    <a:pt x="9931" y="1231"/>
                  </a:cubicBezTo>
                  <a:cubicBezTo>
                    <a:pt x="10600" y="1660"/>
                    <a:pt x="11215" y="2168"/>
                    <a:pt x="11751" y="2784"/>
                  </a:cubicBezTo>
                  <a:cubicBezTo>
                    <a:pt x="12018" y="3078"/>
                    <a:pt x="12232" y="3373"/>
                    <a:pt x="12447" y="3694"/>
                  </a:cubicBezTo>
                  <a:cubicBezTo>
                    <a:pt x="12554" y="3881"/>
                    <a:pt x="12634" y="4042"/>
                    <a:pt x="12741" y="4256"/>
                  </a:cubicBezTo>
                  <a:cubicBezTo>
                    <a:pt x="12848" y="4417"/>
                    <a:pt x="12902" y="4604"/>
                    <a:pt x="12982" y="4818"/>
                  </a:cubicBezTo>
                  <a:cubicBezTo>
                    <a:pt x="13303" y="5621"/>
                    <a:pt x="13517" y="6477"/>
                    <a:pt x="13571" y="7361"/>
                  </a:cubicBezTo>
                  <a:cubicBezTo>
                    <a:pt x="13651" y="8190"/>
                    <a:pt x="13571" y="9020"/>
                    <a:pt x="13383" y="9823"/>
                  </a:cubicBezTo>
                  <a:cubicBezTo>
                    <a:pt x="13169" y="10626"/>
                    <a:pt x="12875" y="11402"/>
                    <a:pt x="12447" y="12071"/>
                  </a:cubicBezTo>
                  <a:cubicBezTo>
                    <a:pt x="12018" y="12767"/>
                    <a:pt x="11429" y="13437"/>
                    <a:pt x="10760" y="13972"/>
                  </a:cubicBezTo>
                  <a:lnTo>
                    <a:pt x="10279" y="14373"/>
                  </a:lnTo>
                  <a:cubicBezTo>
                    <a:pt x="10091" y="14507"/>
                    <a:pt x="9904" y="14641"/>
                    <a:pt x="9690" y="14748"/>
                  </a:cubicBezTo>
                  <a:cubicBezTo>
                    <a:pt x="9288" y="14989"/>
                    <a:pt x="8887" y="15176"/>
                    <a:pt x="8485" y="15364"/>
                  </a:cubicBezTo>
                  <a:cubicBezTo>
                    <a:pt x="7629" y="15685"/>
                    <a:pt x="6719" y="15899"/>
                    <a:pt x="5782" y="15979"/>
                  </a:cubicBezTo>
                  <a:cubicBezTo>
                    <a:pt x="5371" y="16026"/>
                    <a:pt x="4955" y="16047"/>
                    <a:pt x="4539" y="16047"/>
                  </a:cubicBezTo>
                  <a:cubicBezTo>
                    <a:pt x="4005" y="16047"/>
                    <a:pt x="3471" y="16013"/>
                    <a:pt x="2945" y="15953"/>
                  </a:cubicBezTo>
                  <a:cubicBezTo>
                    <a:pt x="2516" y="15899"/>
                    <a:pt x="2035" y="15819"/>
                    <a:pt x="1606" y="15712"/>
                  </a:cubicBezTo>
                  <a:cubicBezTo>
                    <a:pt x="1125" y="15631"/>
                    <a:pt x="696" y="15497"/>
                    <a:pt x="268" y="15310"/>
                  </a:cubicBezTo>
                  <a:cubicBezTo>
                    <a:pt x="161" y="15283"/>
                    <a:pt x="108" y="15257"/>
                    <a:pt x="1" y="15230"/>
                  </a:cubicBezTo>
                  <a:lnTo>
                    <a:pt x="1" y="15230"/>
                  </a:lnTo>
                  <a:cubicBezTo>
                    <a:pt x="241" y="15310"/>
                    <a:pt x="429" y="15444"/>
                    <a:pt x="696" y="15551"/>
                  </a:cubicBezTo>
                  <a:cubicBezTo>
                    <a:pt x="1526" y="15926"/>
                    <a:pt x="2463" y="16193"/>
                    <a:pt x="3480" y="16381"/>
                  </a:cubicBezTo>
                  <a:cubicBezTo>
                    <a:pt x="4390" y="16568"/>
                    <a:pt x="5247" y="16648"/>
                    <a:pt x="6076" y="16648"/>
                  </a:cubicBezTo>
                  <a:lnTo>
                    <a:pt x="6398" y="16648"/>
                  </a:lnTo>
                  <a:cubicBezTo>
                    <a:pt x="7415" y="16622"/>
                    <a:pt x="8458" y="16461"/>
                    <a:pt x="9422" y="16167"/>
                  </a:cubicBezTo>
                  <a:cubicBezTo>
                    <a:pt x="9529" y="16113"/>
                    <a:pt x="9636" y="16086"/>
                    <a:pt x="9690" y="16060"/>
                  </a:cubicBezTo>
                  <a:cubicBezTo>
                    <a:pt x="10600" y="15765"/>
                    <a:pt x="11429" y="15310"/>
                    <a:pt x="12179" y="14775"/>
                  </a:cubicBezTo>
                  <a:cubicBezTo>
                    <a:pt x="13009" y="14186"/>
                    <a:pt x="13705" y="13410"/>
                    <a:pt x="14240" y="12553"/>
                  </a:cubicBezTo>
                  <a:cubicBezTo>
                    <a:pt x="14722" y="11777"/>
                    <a:pt x="15043" y="10894"/>
                    <a:pt x="15230" y="9930"/>
                  </a:cubicBezTo>
                  <a:cubicBezTo>
                    <a:pt x="15391" y="9020"/>
                    <a:pt x="15418" y="8083"/>
                    <a:pt x="15284" y="7120"/>
                  </a:cubicBezTo>
                  <a:cubicBezTo>
                    <a:pt x="15150" y="6183"/>
                    <a:pt x="14882" y="5273"/>
                    <a:pt x="14481" y="4443"/>
                  </a:cubicBezTo>
                  <a:cubicBezTo>
                    <a:pt x="14293" y="4042"/>
                    <a:pt x="14052" y="3640"/>
                    <a:pt x="13785" y="3266"/>
                  </a:cubicBezTo>
                  <a:cubicBezTo>
                    <a:pt x="13517" y="2918"/>
                    <a:pt x="13223" y="2543"/>
                    <a:pt x="12848" y="2195"/>
                  </a:cubicBezTo>
                  <a:cubicBezTo>
                    <a:pt x="12206" y="1606"/>
                    <a:pt x="11429" y="1098"/>
                    <a:pt x="10573" y="723"/>
                  </a:cubicBezTo>
                  <a:cubicBezTo>
                    <a:pt x="9770" y="402"/>
                    <a:pt x="8860" y="161"/>
                    <a:pt x="7896" y="54"/>
                  </a:cubicBezTo>
                  <a:cubicBezTo>
                    <a:pt x="7548" y="27"/>
                    <a:pt x="7227" y="0"/>
                    <a:pt x="6879"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1" name="Google Shape;6881;p46"/>
            <p:cNvSpPr/>
            <p:nvPr/>
          </p:nvSpPr>
          <p:spPr>
            <a:xfrm>
              <a:off x="10172175" y="5770925"/>
              <a:ext cx="90375" cy="80325"/>
            </a:xfrm>
            <a:custGeom>
              <a:avLst/>
              <a:gdLst/>
              <a:ahLst/>
              <a:cxnLst/>
              <a:rect l="l" t="t" r="r" b="b"/>
              <a:pathLst>
                <a:path w="3615" h="3213" extrusionOk="0">
                  <a:moveTo>
                    <a:pt x="1071" y="1"/>
                  </a:moveTo>
                  <a:cubicBezTo>
                    <a:pt x="1018" y="27"/>
                    <a:pt x="938" y="27"/>
                    <a:pt x="911" y="27"/>
                  </a:cubicBezTo>
                  <a:lnTo>
                    <a:pt x="750" y="27"/>
                  </a:lnTo>
                  <a:cubicBezTo>
                    <a:pt x="590" y="27"/>
                    <a:pt x="456" y="81"/>
                    <a:pt x="349" y="134"/>
                  </a:cubicBezTo>
                  <a:cubicBezTo>
                    <a:pt x="268" y="161"/>
                    <a:pt x="242" y="188"/>
                    <a:pt x="215" y="215"/>
                  </a:cubicBezTo>
                  <a:cubicBezTo>
                    <a:pt x="135" y="295"/>
                    <a:pt x="108" y="322"/>
                    <a:pt x="81" y="402"/>
                  </a:cubicBezTo>
                  <a:cubicBezTo>
                    <a:pt x="1" y="482"/>
                    <a:pt x="1" y="616"/>
                    <a:pt x="1" y="723"/>
                  </a:cubicBezTo>
                  <a:cubicBezTo>
                    <a:pt x="1" y="804"/>
                    <a:pt x="1" y="857"/>
                    <a:pt x="28" y="937"/>
                  </a:cubicBezTo>
                  <a:cubicBezTo>
                    <a:pt x="81" y="1098"/>
                    <a:pt x="135" y="1259"/>
                    <a:pt x="215" y="1473"/>
                  </a:cubicBezTo>
                  <a:cubicBezTo>
                    <a:pt x="349" y="1740"/>
                    <a:pt x="536" y="2008"/>
                    <a:pt x="777" y="2276"/>
                  </a:cubicBezTo>
                  <a:cubicBezTo>
                    <a:pt x="1018" y="2543"/>
                    <a:pt x="1285" y="2731"/>
                    <a:pt x="1553" y="2891"/>
                  </a:cubicBezTo>
                  <a:cubicBezTo>
                    <a:pt x="1848" y="3079"/>
                    <a:pt x="2142" y="3159"/>
                    <a:pt x="2410" y="3212"/>
                  </a:cubicBezTo>
                  <a:lnTo>
                    <a:pt x="2517" y="3212"/>
                  </a:lnTo>
                  <a:cubicBezTo>
                    <a:pt x="2784" y="3212"/>
                    <a:pt x="3025" y="3105"/>
                    <a:pt x="3213" y="2945"/>
                  </a:cubicBezTo>
                  <a:cubicBezTo>
                    <a:pt x="3346" y="2838"/>
                    <a:pt x="3454" y="2704"/>
                    <a:pt x="3507" y="2570"/>
                  </a:cubicBezTo>
                  <a:cubicBezTo>
                    <a:pt x="3561" y="2490"/>
                    <a:pt x="3587" y="2436"/>
                    <a:pt x="3587" y="2356"/>
                  </a:cubicBezTo>
                  <a:cubicBezTo>
                    <a:pt x="3614" y="2302"/>
                    <a:pt x="3614" y="2195"/>
                    <a:pt x="3614" y="2142"/>
                  </a:cubicBezTo>
                  <a:cubicBezTo>
                    <a:pt x="3614" y="2008"/>
                    <a:pt x="3587" y="1874"/>
                    <a:pt x="3507" y="1687"/>
                  </a:cubicBezTo>
                  <a:cubicBezTo>
                    <a:pt x="3454" y="1553"/>
                    <a:pt x="3373" y="1419"/>
                    <a:pt x="3293" y="1285"/>
                  </a:cubicBezTo>
                  <a:cubicBezTo>
                    <a:pt x="3186" y="1151"/>
                    <a:pt x="3052" y="1018"/>
                    <a:pt x="2918" y="937"/>
                  </a:cubicBezTo>
                  <a:cubicBezTo>
                    <a:pt x="2811" y="830"/>
                    <a:pt x="2677" y="723"/>
                    <a:pt x="2517" y="589"/>
                  </a:cubicBezTo>
                  <a:cubicBezTo>
                    <a:pt x="2249" y="402"/>
                    <a:pt x="1955" y="215"/>
                    <a:pt x="1633" y="134"/>
                  </a:cubicBezTo>
                  <a:cubicBezTo>
                    <a:pt x="1500" y="54"/>
                    <a:pt x="1366" y="27"/>
                    <a:pt x="1285" y="27"/>
                  </a:cubicBezTo>
                  <a:cubicBezTo>
                    <a:pt x="1205" y="27"/>
                    <a:pt x="1152" y="1"/>
                    <a:pt x="107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2" name="Google Shape;6882;p46"/>
            <p:cNvSpPr/>
            <p:nvPr/>
          </p:nvSpPr>
          <p:spPr>
            <a:xfrm>
              <a:off x="10255825" y="5862600"/>
              <a:ext cx="44175" cy="51550"/>
            </a:xfrm>
            <a:custGeom>
              <a:avLst/>
              <a:gdLst/>
              <a:ahLst/>
              <a:cxnLst/>
              <a:rect l="l" t="t" r="r" b="b"/>
              <a:pathLst>
                <a:path w="1767" h="2062" extrusionOk="0">
                  <a:moveTo>
                    <a:pt x="616" y="0"/>
                  </a:moveTo>
                  <a:cubicBezTo>
                    <a:pt x="509" y="0"/>
                    <a:pt x="402" y="27"/>
                    <a:pt x="295" y="107"/>
                  </a:cubicBezTo>
                  <a:cubicBezTo>
                    <a:pt x="134" y="188"/>
                    <a:pt x="54" y="402"/>
                    <a:pt x="0" y="589"/>
                  </a:cubicBezTo>
                  <a:lnTo>
                    <a:pt x="0" y="857"/>
                  </a:lnTo>
                  <a:lnTo>
                    <a:pt x="108" y="1178"/>
                  </a:lnTo>
                  <a:cubicBezTo>
                    <a:pt x="134" y="1205"/>
                    <a:pt x="134" y="1258"/>
                    <a:pt x="161" y="1312"/>
                  </a:cubicBezTo>
                  <a:cubicBezTo>
                    <a:pt x="215" y="1365"/>
                    <a:pt x="241" y="1392"/>
                    <a:pt x="241" y="1473"/>
                  </a:cubicBezTo>
                  <a:cubicBezTo>
                    <a:pt x="402" y="1740"/>
                    <a:pt x="643" y="2035"/>
                    <a:pt x="964" y="2061"/>
                  </a:cubicBezTo>
                  <a:cubicBezTo>
                    <a:pt x="1151" y="2061"/>
                    <a:pt x="1339" y="2008"/>
                    <a:pt x="1473" y="1901"/>
                  </a:cubicBezTo>
                  <a:cubicBezTo>
                    <a:pt x="1633" y="1767"/>
                    <a:pt x="1713" y="1606"/>
                    <a:pt x="1740" y="1446"/>
                  </a:cubicBezTo>
                  <a:cubicBezTo>
                    <a:pt x="1767" y="1232"/>
                    <a:pt x="1713" y="1044"/>
                    <a:pt x="1633" y="857"/>
                  </a:cubicBezTo>
                  <a:cubicBezTo>
                    <a:pt x="1606" y="777"/>
                    <a:pt x="1553" y="696"/>
                    <a:pt x="1499" y="589"/>
                  </a:cubicBezTo>
                  <a:cubicBezTo>
                    <a:pt x="1446" y="536"/>
                    <a:pt x="1419" y="429"/>
                    <a:pt x="1339" y="375"/>
                  </a:cubicBezTo>
                  <a:cubicBezTo>
                    <a:pt x="1205" y="241"/>
                    <a:pt x="1071" y="134"/>
                    <a:pt x="884" y="54"/>
                  </a:cubicBezTo>
                  <a:cubicBezTo>
                    <a:pt x="777" y="27"/>
                    <a:pt x="696" y="27"/>
                    <a:pt x="616" y="27"/>
                  </a:cubicBezTo>
                  <a:lnTo>
                    <a:pt x="61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3" name="Google Shape;6883;p46"/>
            <p:cNvSpPr/>
            <p:nvPr/>
          </p:nvSpPr>
          <p:spPr>
            <a:xfrm>
              <a:off x="10261850" y="5931525"/>
              <a:ext cx="26125" cy="35725"/>
            </a:xfrm>
            <a:custGeom>
              <a:avLst/>
              <a:gdLst/>
              <a:ahLst/>
              <a:cxnLst/>
              <a:rect l="l" t="t" r="r" b="b"/>
              <a:pathLst>
                <a:path w="1045" h="1429" extrusionOk="0">
                  <a:moveTo>
                    <a:pt x="402" y="0"/>
                  </a:moveTo>
                  <a:cubicBezTo>
                    <a:pt x="375" y="0"/>
                    <a:pt x="348" y="27"/>
                    <a:pt x="268" y="27"/>
                  </a:cubicBezTo>
                  <a:cubicBezTo>
                    <a:pt x="241" y="27"/>
                    <a:pt x="214" y="54"/>
                    <a:pt x="161" y="54"/>
                  </a:cubicBezTo>
                  <a:cubicBezTo>
                    <a:pt x="107" y="81"/>
                    <a:pt x="81" y="161"/>
                    <a:pt x="27" y="214"/>
                  </a:cubicBezTo>
                  <a:lnTo>
                    <a:pt x="27" y="268"/>
                  </a:lnTo>
                  <a:cubicBezTo>
                    <a:pt x="27" y="295"/>
                    <a:pt x="0" y="295"/>
                    <a:pt x="0" y="321"/>
                  </a:cubicBezTo>
                  <a:lnTo>
                    <a:pt x="0" y="402"/>
                  </a:lnTo>
                  <a:lnTo>
                    <a:pt x="0" y="562"/>
                  </a:lnTo>
                  <a:cubicBezTo>
                    <a:pt x="0" y="669"/>
                    <a:pt x="27" y="803"/>
                    <a:pt x="107" y="884"/>
                  </a:cubicBezTo>
                  <a:cubicBezTo>
                    <a:pt x="134" y="964"/>
                    <a:pt x="161" y="1071"/>
                    <a:pt x="241" y="1124"/>
                  </a:cubicBezTo>
                  <a:cubicBezTo>
                    <a:pt x="241" y="1151"/>
                    <a:pt x="268" y="1151"/>
                    <a:pt x="268" y="1205"/>
                  </a:cubicBezTo>
                  <a:cubicBezTo>
                    <a:pt x="348" y="1339"/>
                    <a:pt x="482" y="1419"/>
                    <a:pt x="616" y="1419"/>
                  </a:cubicBezTo>
                  <a:cubicBezTo>
                    <a:pt x="635" y="1425"/>
                    <a:pt x="654" y="1428"/>
                    <a:pt x="674" y="1428"/>
                  </a:cubicBezTo>
                  <a:cubicBezTo>
                    <a:pt x="814" y="1428"/>
                    <a:pt x="947" y="1269"/>
                    <a:pt x="1017" y="1151"/>
                  </a:cubicBezTo>
                  <a:cubicBezTo>
                    <a:pt x="1044" y="1098"/>
                    <a:pt x="1044" y="1017"/>
                    <a:pt x="1044" y="964"/>
                  </a:cubicBezTo>
                  <a:cubicBezTo>
                    <a:pt x="1044" y="884"/>
                    <a:pt x="1044" y="830"/>
                    <a:pt x="1017" y="750"/>
                  </a:cubicBezTo>
                  <a:cubicBezTo>
                    <a:pt x="964" y="589"/>
                    <a:pt x="884" y="429"/>
                    <a:pt x="777" y="268"/>
                  </a:cubicBezTo>
                  <a:cubicBezTo>
                    <a:pt x="696" y="134"/>
                    <a:pt x="562" y="27"/>
                    <a:pt x="4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4" name="Google Shape;6884;p46"/>
            <p:cNvSpPr/>
            <p:nvPr/>
          </p:nvSpPr>
          <p:spPr>
            <a:xfrm>
              <a:off x="10271875" y="5812850"/>
              <a:ext cx="42200" cy="43075"/>
            </a:xfrm>
            <a:custGeom>
              <a:avLst/>
              <a:gdLst/>
              <a:ahLst/>
              <a:cxnLst/>
              <a:rect l="l" t="t" r="r" b="b"/>
              <a:pathLst>
                <a:path w="1688" h="1723" extrusionOk="0">
                  <a:moveTo>
                    <a:pt x="531" y="0"/>
                  </a:moveTo>
                  <a:cubicBezTo>
                    <a:pt x="411" y="0"/>
                    <a:pt x="303" y="35"/>
                    <a:pt x="242" y="117"/>
                  </a:cubicBezTo>
                  <a:cubicBezTo>
                    <a:pt x="135" y="197"/>
                    <a:pt x="81" y="277"/>
                    <a:pt x="28" y="384"/>
                  </a:cubicBezTo>
                  <a:cubicBezTo>
                    <a:pt x="1" y="465"/>
                    <a:pt x="1" y="518"/>
                    <a:pt x="1" y="572"/>
                  </a:cubicBezTo>
                  <a:cubicBezTo>
                    <a:pt x="1" y="652"/>
                    <a:pt x="1" y="679"/>
                    <a:pt x="28" y="759"/>
                  </a:cubicBezTo>
                  <a:cubicBezTo>
                    <a:pt x="81" y="840"/>
                    <a:pt x="108" y="947"/>
                    <a:pt x="161" y="1027"/>
                  </a:cubicBezTo>
                  <a:cubicBezTo>
                    <a:pt x="242" y="1107"/>
                    <a:pt x="295" y="1187"/>
                    <a:pt x="402" y="1241"/>
                  </a:cubicBezTo>
                  <a:cubicBezTo>
                    <a:pt x="483" y="1295"/>
                    <a:pt x="509" y="1348"/>
                    <a:pt x="563" y="1375"/>
                  </a:cubicBezTo>
                  <a:cubicBezTo>
                    <a:pt x="643" y="1455"/>
                    <a:pt x="750" y="1509"/>
                    <a:pt x="804" y="1589"/>
                  </a:cubicBezTo>
                  <a:lnTo>
                    <a:pt x="1018" y="1696"/>
                  </a:lnTo>
                  <a:cubicBezTo>
                    <a:pt x="1071" y="1723"/>
                    <a:pt x="1152" y="1723"/>
                    <a:pt x="1232" y="1723"/>
                  </a:cubicBezTo>
                  <a:cubicBezTo>
                    <a:pt x="1366" y="1723"/>
                    <a:pt x="1500" y="1616"/>
                    <a:pt x="1580" y="1509"/>
                  </a:cubicBezTo>
                  <a:cubicBezTo>
                    <a:pt x="1634" y="1375"/>
                    <a:pt x="1687" y="1214"/>
                    <a:pt x="1687" y="1054"/>
                  </a:cubicBezTo>
                  <a:cubicBezTo>
                    <a:pt x="1634" y="893"/>
                    <a:pt x="1580" y="759"/>
                    <a:pt x="1473" y="572"/>
                  </a:cubicBezTo>
                  <a:cubicBezTo>
                    <a:pt x="1366" y="465"/>
                    <a:pt x="1286" y="331"/>
                    <a:pt x="1152" y="224"/>
                  </a:cubicBezTo>
                  <a:cubicBezTo>
                    <a:pt x="1018" y="117"/>
                    <a:pt x="884" y="37"/>
                    <a:pt x="697" y="10"/>
                  </a:cubicBezTo>
                  <a:lnTo>
                    <a:pt x="643" y="10"/>
                  </a:lnTo>
                  <a:cubicBezTo>
                    <a:pt x="605" y="3"/>
                    <a:pt x="567" y="0"/>
                    <a:pt x="5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5" name="Google Shape;6885;p46"/>
            <p:cNvSpPr/>
            <p:nvPr/>
          </p:nvSpPr>
          <p:spPr>
            <a:xfrm>
              <a:off x="10225050" y="5862600"/>
              <a:ext cx="19425" cy="21350"/>
            </a:xfrm>
            <a:custGeom>
              <a:avLst/>
              <a:gdLst/>
              <a:ahLst/>
              <a:cxnLst/>
              <a:rect l="l" t="t" r="r" b="b"/>
              <a:pathLst>
                <a:path w="777" h="854" extrusionOk="0">
                  <a:moveTo>
                    <a:pt x="214" y="0"/>
                  </a:moveTo>
                  <a:cubicBezTo>
                    <a:pt x="134" y="81"/>
                    <a:pt x="81" y="107"/>
                    <a:pt x="27" y="134"/>
                  </a:cubicBezTo>
                  <a:cubicBezTo>
                    <a:pt x="0" y="161"/>
                    <a:pt x="0" y="215"/>
                    <a:pt x="0" y="241"/>
                  </a:cubicBezTo>
                  <a:lnTo>
                    <a:pt x="0" y="295"/>
                  </a:lnTo>
                  <a:cubicBezTo>
                    <a:pt x="0" y="429"/>
                    <a:pt x="81" y="589"/>
                    <a:pt x="161" y="696"/>
                  </a:cubicBezTo>
                  <a:cubicBezTo>
                    <a:pt x="188" y="777"/>
                    <a:pt x="268" y="803"/>
                    <a:pt x="348" y="803"/>
                  </a:cubicBezTo>
                  <a:cubicBezTo>
                    <a:pt x="375" y="803"/>
                    <a:pt x="402" y="830"/>
                    <a:pt x="428" y="830"/>
                  </a:cubicBezTo>
                  <a:cubicBezTo>
                    <a:pt x="446" y="830"/>
                    <a:pt x="488" y="854"/>
                    <a:pt x="522" y="854"/>
                  </a:cubicBezTo>
                  <a:cubicBezTo>
                    <a:pt x="539" y="854"/>
                    <a:pt x="553" y="848"/>
                    <a:pt x="562" y="830"/>
                  </a:cubicBezTo>
                  <a:cubicBezTo>
                    <a:pt x="616" y="830"/>
                    <a:pt x="643" y="803"/>
                    <a:pt x="643" y="777"/>
                  </a:cubicBezTo>
                  <a:cubicBezTo>
                    <a:pt x="696" y="723"/>
                    <a:pt x="750" y="670"/>
                    <a:pt x="750" y="589"/>
                  </a:cubicBezTo>
                  <a:cubicBezTo>
                    <a:pt x="776" y="482"/>
                    <a:pt x="696" y="348"/>
                    <a:pt x="616" y="268"/>
                  </a:cubicBezTo>
                  <a:lnTo>
                    <a:pt x="428" y="107"/>
                  </a:lnTo>
                  <a:lnTo>
                    <a:pt x="24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6" name="Google Shape;6886;p46"/>
            <p:cNvSpPr/>
            <p:nvPr/>
          </p:nvSpPr>
          <p:spPr>
            <a:xfrm>
              <a:off x="10358875" y="5882675"/>
              <a:ext cx="75625" cy="96375"/>
            </a:xfrm>
            <a:custGeom>
              <a:avLst/>
              <a:gdLst/>
              <a:ahLst/>
              <a:cxnLst/>
              <a:rect l="l" t="t" r="r" b="b"/>
              <a:pathLst>
                <a:path w="3025" h="3855" extrusionOk="0">
                  <a:moveTo>
                    <a:pt x="1151" y="0"/>
                  </a:moveTo>
                  <a:cubicBezTo>
                    <a:pt x="1044" y="0"/>
                    <a:pt x="910" y="27"/>
                    <a:pt x="803" y="81"/>
                  </a:cubicBezTo>
                  <a:cubicBezTo>
                    <a:pt x="643" y="134"/>
                    <a:pt x="482" y="295"/>
                    <a:pt x="348" y="482"/>
                  </a:cubicBezTo>
                  <a:cubicBezTo>
                    <a:pt x="268" y="536"/>
                    <a:pt x="241" y="643"/>
                    <a:pt x="161" y="750"/>
                  </a:cubicBezTo>
                  <a:cubicBezTo>
                    <a:pt x="107" y="910"/>
                    <a:pt x="81" y="1071"/>
                    <a:pt x="27" y="1285"/>
                  </a:cubicBezTo>
                  <a:cubicBezTo>
                    <a:pt x="0" y="1633"/>
                    <a:pt x="54" y="2035"/>
                    <a:pt x="188" y="2436"/>
                  </a:cubicBezTo>
                  <a:cubicBezTo>
                    <a:pt x="268" y="2623"/>
                    <a:pt x="348" y="2784"/>
                    <a:pt x="429" y="2945"/>
                  </a:cubicBezTo>
                  <a:cubicBezTo>
                    <a:pt x="536" y="3078"/>
                    <a:pt x="643" y="3239"/>
                    <a:pt x="777" y="3373"/>
                  </a:cubicBezTo>
                  <a:cubicBezTo>
                    <a:pt x="910" y="3507"/>
                    <a:pt x="1071" y="3614"/>
                    <a:pt x="1232" y="3721"/>
                  </a:cubicBezTo>
                  <a:cubicBezTo>
                    <a:pt x="1419" y="3774"/>
                    <a:pt x="1580" y="3801"/>
                    <a:pt x="1740" y="3855"/>
                  </a:cubicBezTo>
                  <a:lnTo>
                    <a:pt x="1820" y="3855"/>
                  </a:lnTo>
                  <a:cubicBezTo>
                    <a:pt x="1954" y="3855"/>
                    <a:pt x="2088" y="3801"/>
                    <a:pt x="2222" y="3774"/>
                  </a:cubicBezTo>
                  <a:cubicBezTo>
                    <a:pt x="2356" y="3721"/>
                    <a:pt x="2490" y="3641"/>
                    <a:pt x="2623" y="3507"/>
                  </a:cubicBezTo>
                  <a:cubicBezTo>
                    <a:pt x="2704" y="3426"/>
                    <a:pt x="2811" y="3266"/>
                    <a:pt x="2891" y="3105"/>
                  </a:cubicBezTo>
                  <a:cubicBezTo>
                    <a:pt x="2945" y="2945"/>
                    <a:pt x="3025" y="2784"/>
                    <a:pt x="3025" y="2570"/>
                  </a:cubicBezTo>
                  <a:cubicBezTo>
                    <a:pt x="3025" y="2383"/>
                    <a:pt x="3025" y="2195"/>
                    <a:pt x="2971" y="2008"/>
                  </a:cubicBezTo>
                  <a:cubicBezTo>
                    <a:pt x="2945" y="1874"/>
                    <a:pt x="2918" y="1740"/>
                    <a:pt x="2891" y="1660"/>
                  </a:cubicBezTo>
                  <a:cubicBezTo>
                    <a:pt x="2757" y="1392"/>
                    <a:pt x="2623" y="1098"/>
                    <a:pt x="2409" y="857"/>
                  </a:cubicBezTo>
                  <a:cubicBezTo>
                    <a:pt x="2275" y="670"/>
                    <a:pt x="2115" y="509"/>
                    <a:pt x="1954" y="375"/>
                  </a:cubicBezTo>
                  <a:cubicBezTo>
                    <a:pt x="1767" y="188"/>
                    <a:pt x="1580" y="107"/>
                    <a:pt x="1365" y="27"/>
                  </a:cubicBezTo>
                  <a:cubicBezTo>
                    <a:pt x="1312" y="27"/>
                    <a:pt x="1205" y="0"/>
                    <a:pt x="115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7" name="Google Shape;6887;p46"/>
            <p:cNvSpPr/>
            <p:nvPr/>
          </p:nvSpPr>
          <p:spPr>
            <a:xfrm>
              <a:off x="10436500" y="5956275"/>
              <a:ext cx="39500" cy="56400"/>
            </a:xfrm>
            <a:custGeom>
              <a:avLst/>
              <a:gdLst/>
              <a:ahLst/>
              <a:cxnLst/>
              <a:rect l="l" t="t" r="r" b="b"/>
              <a:pathLst>
                <a:path w="1580" h="2256" extrusionOk="0">
                  <a:moveTo>
                    <a:pt x="750" y="1"/>
                  </a:moveTo>
                  <a:cubicBezTo>
                    <a:pt x="589" y="1"/>
                    <a:pt x="482" y="27"/>
                    <a:pt x="375" y="81"/>
                  </a:cubicBezTo>
                  <a:cubicBezTo>
                    <a:pt x="268" y="134"/>
                    <a:pt x="188" y="242"/>
                    <a:pt x="107" y="322"/>
                  </a:cubicBezTo>
                  <a:cubicBezTo>
                    <a:pt x="54" y="429"/>
                    <a:pt x="0" y="563"/>
                    <a:pt x="0" y="697"/>
                  </a:cubicBezTo>
                  <a:lnTo>
                    <a:pt x="0" y="964"/>
                  </a:lnTo>
                  <a:lnTo>
                    <a:pt x="0" y="1125"/>
                  </a:lnTo>
                  <a:cubicBezTo>
                    <a:pt x="0" y="1312"/>
                    <a:pt x="54" y="1446"/>
                    <a:pt x="80" y="1607"/>
                  </a:cubicBezTo>
                  <a:cubicBezTo>
                    <a:pt x="107" y="1740"/>
                    <a:pt x="188" y="1874"/>
                    <a:pt x="268" y="1981"/>
                  </a:cubicBezTo>
                  <a:cubicBezTo>
                    <a:pt x="348" y="2062"/>
                    <a:pt x="482" y="2169"/>
                    <a:pt x="589" y="2195"/>
                  </a:cubicBezTo>
                  <a:cubicBezTo>
                    <a:pt x="656" y="2236"/>
                    <a:pt x="730" y="2256"/>
                    <a:pt x="803" y="2256"/>
                  </a:cubicBezTo>
                  <a:cubicBezTo>
                    <a:pt x="877" y="2256"/>
                    <a:pt x="950" y="2236"/>
                    <a:pt x="1017" y="2195"/>
                  </a:cubicBezTo>
                  <a:lnTo>
                    <a:pt x="1205" y="2115"/>
                  </a:lnTo>
                  <a:cubicBezTo>
                    <a:pt x="1285" y="2088"/>
                    <a:pt x="1338" y="2008"/>
                    <a:pt x="1392" y="1955"/>
                  </a:cubicBezTo>
                  <a:cubicBezTo>
                    <a:pt x="1446" y="1821"/>
                    <a:pt x="1526" y="1687"/>
                    <a:pt x="1553" y="1526"/>
                  </a:cubicBezTo>
                  <a:cubicBezTo>
                    <a:pt x="1579" y="1366"/>
                    <a:pt x="1579" y="1232"/>
                    <a:pt x="1579" y="1071"/>
                  </a:cubicBezTo>
                  <a:cubicBezTo>
                    <a:pt x="1579" y="911"/>
                    <a:pt x="1553" y="750"/>
                    <a:pt x="1472" y="616"/>
                  </a:cubicBezTo>
                  <a:cubicBezTo>
                    <a:pt x="1392" y="349"/>
                    <a:pt x="1178" y="81"/>
                    <a:pt x="8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8" name="Google Shape;6888;p46"/>
            <p:cNvSpPr/>
            <p:nvPr/>
          </p:nvSpPr>
          <p:spPr>
            <a:xfrm>
              <a:off x="10395000" y="6013150"/>
              <a:ext cx="30150" cy="46875"/>
            </a:xfrm>
            <a:custGeom>
              <a:avLst/>
              <a:gdLst/>
              <a:ahLst/>
              <a:cxnLst/>
              <a:rect l="l" t="t" r="r" b="b"/>
              <a:pathLst>
                <a:path w="1206" h="1875" extrusionOk="0">
                  <a:moveTo>
                    <a:pt x="616" y="1"/>
                  </a:moveTo>
                  <a:cubicBezTo>
                    <a:pt x="590" y="1"/>
                    <a:pt x="536" y="27"/>
                    <a:pt x="429" y="81"/>
                  </a:cubicBezTo>
                  <a:cubicBezTo>
                    <a:pt x="349" y="108"/>
                    <a:pt x="322" y="135"/>
                    <a:pt x="268" y="161"/>
                  </a:cubicBezTo>
                  <a:cubicBezTo>
                    <a:pt x="188" y="215"/>
                    <a:pt x="161" y="268"/>
                    <a:pt x="135" y="349"/>
                  </a:cubicBezTo>
                  <a:cubicBezTo>
                    <a:pt x="54" y="429"/>
                    <a:pt x="27" y="536"/>
                    <a:pt x="27" y="643"/>
                  </a:cubicBezTo>
                  <a:cubicBezTo>
                    <a:pt x="1" y="830"/>
                    <a:pt x="54" y="1045"/>
                    <a:pt x="135" y="1232"/>
                  </a:cubicBezTo>
                  <a:cubicBezTo>
                    <a:pt x="161" y="1500"/>
                    <a:pt x="268" y="1848"/>
                    <a:pt x="536" y="1874"/>
                  </a:cubicBezTo>
                  <a:cubicBezTo>
                    <a:pt x="590" y="1874"/>
                    <a:pt x="670" y="1874"/>
                    <a:pt x="723" y="1848"/>
                  </a:cubicBezTo>
                  <a:cubicBezTo>
                    <a:pt x="804" y="1794"/>
                    <a:pt x="857" y="1767"/>
                    <a:pt x="938" y="1714"/>
                  </a:cubicBezTo>
                  <a:cubicBezTo>
                    <a:pt x="991" y="1633"/>
                    <a:pt x="1018" y="1580"/>
                    <a:pt x="1098" y="1473"/>
                  </a:cubicBezTo>
                  <a:cubicBezTo>
                    <a:pt x="1125" y="1393"/>
                    <a:pt x="1152" y="1339"/>
                    <a:pt x="1152" y="1259"/>
                  </a:cubicBezTo>
                  <a:cubicBezTo>
                    <a:pt x="1205" y="1125"/>
                    <a:pt x="1205" y="964"/>
                    <a:pt x="1205" y="830"/>
                  </a:cubicBezTo>
                  <a:cubicBezTo>
                    <a:pt x="1205" y="670"/>
                    <a:pt x="1152" y="536"/>
                    <a:pt x="1098" y="375"/>
                  </a:cubicBezTo>
                  <a:cubicBezTo>
                    <a:pt x="1018" y="242"/>
                    <a:pt x="964" y="108"/>
                    <a:pt x="830" y="27"/>
                  </a:cubicBezTo>
                  <a:cubicBezTo>
                    <a:pt x="750" y="1"/>
                    <a:pt x="697" y="1"/>
                    <a:pt x="61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9" name="Google Shape;6889;p46"/>
            <p:cNvSpPr/>
            <p:nvPr/>
          </p:nvSpPr>
          <p:spPr>
            <a:xfrm>
              <a:off x="10416425" y="6062675"/>
              <a:ext cx="22775" cy="32700"/>
            </a:xfrm>
            <a:custGeom>
              <a:avLst/>
              <a:gdLst/>
              <a:ahLst/>
              <a:cxnLst/>
              <a:rect l="l" t="t" r="r" b="b"/>
              <a:pathLst>
                <a:path w="911" h="1308" extrusionOk="0">
                  <a:moveTo>
                    <a:pt x="509" y="0"/>
                  </a:moveTo>
                  <a:cubicBezTo>
                    <a:pt x="402" y="54"/>
                    <a:pt x="348" y="54"/>
                    <a:pt x="268" y="134"/>
                  </a:cubicBezTo>
                  <a:cubicBezTo>
                    <a:pt x="134" y="214"/>
                    <a:pt x="81" y="402"/>
                    <a:pt x="54" y="536"/>
                  </a:cubicBezTo>
                  <a:cubicBezTo>
                    <a:pt x="0" y="616"/>
                    <a:pt x="0" y="723"/>
                    <a:pt x="0" y="830"/>
                  </a:cubicBezTo>
                  <a:cubicBezTo>
                    <a:pt x="0" y="937"/>
                    <a:pt x="54" y="1044"/>
                    <a:pt x="81" y="1125"/>
                  </a:cubicBezTo>
                  <a:cubicBezTo>
                    <a:pt x="107" y="1232"/>
                    <a:pt x="214" y="1258"/>
                    <a:pt x="321" y="1285"/>
                  </a:cubicBezTo>
                  <a:cubicBezTo>
                    <a:pt x="345" y="1301"/>
                    <a:pt x="371" y="1307"/>
                    <a:pt x="398" y="1307"/>
                  </a:cubicBezTo>
                  <a:cubicBezTo>
                    <a:pt x="464" y="1307"/>
                    <a:pt x="540" y="1269"/>
                    <a:pt x="616" y="1232"/>
                  </a:cubicBezTo>
                  <a:cubicBezTo>
                    <a:pt x="669" y="1205"/>
                    <a:pt x="750" y="1098"/>
                    <a:pt x="776" y="1017"/>
                  </a:cubicBezTo>
                  <a:lnTo>
                    <a:pt x="803" y="991"/>
                  </a:lnTo>
                  <a:cubicBezTo>
                    <a:pt x="857" y="937"/>
                    <a:pt x="883" y="857"/>
                    <a:pt x="883" y="803"/>
                  </a:cubicBezTo>
                  <a:cubicBezTo>
                    <a:pt x="910" y="723"/>
                    <a:pt x="910" y="669"/>
                    <a:pt x="910" y="562"/>
                  </a:cubicBezTo>
                  <a:lnTo>
                    <a:pt x="910" y="429"/>
                  </a:lnTo>
                  <a:cubicBezTo>
                    <a:pt x="910" y="402"/>
                    <a:pt x="910" y="348"/>
                    <a:pt x="883" y="295"/>
                  </a:cubicBezTo>
                  <a:cubicBezTo>
                    <a:pt x="883" y="214"/>
                    <a:pt x="803" y="161"/>
                    <a:pt x="750" y="81"/>
                  </a:cubicBezTo>
                  <a:cubicBezTo>
                    <a:pt x="669" y="27"/>
                    <a:pt x="616" y="0"/>
                    <a:pt x="50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0" name="Google Shape;6890;p46"/>
            <p:cNvSpPr/>
            <p:nvPr/>
          </p:nvSpPr>
          <p:spPr>
            <a:xfrm>
              <a:off x="10490025" y="6112850"/>
              <a:ext cx="50200" cy="66275"/>
            </a:xfrm>
            <a:custGeom>
              <a:avLst/>
              <a:gdLst/>
              <a:ahLst/>
              <a:cxnLst/>
              <a:rect l="l" t="t" r="r" b="b"/>
              <a:pathLst>
                <a:path w="2008" h="2651" extrusionOk="0">
                  <a:moveTo>
                    <a:pt x="1312" y="1"/>
                  </a:moveTo>
                  <a:cubicBezTo>
                    <a:pt x="1178" y="1"/>
                    <a:pt x="1071" y="28"/>
                    <a:pt x="937" y="108"/>
                  </a:cubicBezTo>
                  <a:cubicBezTo>
                    <a:pt x="910" y="135"/>
                    <a:pt x="857" y="135"/>
                    <a:pt x="803" y="161"/>
                  </a:cubicBezTo>
                  <a:cubicBezTo>
                    <a:pt x="750" y="188"/>
                    <a:pt x="723" y="242"/>
                    <a:pt x="670" y="268"/>
                  </a:cubicBezTo>
                  <a:cubicBezTo>
                    <a:pt x="536" y="375"/>
                    <a:pt x="429" y="509"/>
                    <a:pt x="348" y="643"/>
                  </a:cubicBezTo>
                  <a:cubicBezTo>
                    <a:pt x="134" y="938"/>
                    <a:pt x="27" y="1259"/>
                    <a:pt x="0" y="1607"/>
                  </a:cubicBezTo>
                  <a:cubicBezTo>
                    <a:pt x="0" y="1767"/>
                    <a:pt x="27" y="1928"/>
                    <a:pt x="107" y="2115"/>
                  </a:cubicBezTo>
                  <a:cubicBezTo>
                    <a:pt x="161" y="2276"/>
                    <a:pt x="268" y="2383"/>
                    <a:pt x="402" y="2463"/>
                  </a:cubicBezTo>
                  <a:cubicBezTo>
                    <a:pt x="536" y="2570"/>
                    <a:pt x="723" y="2651"/>
                    <a:pt x="884" y="2651"/>
                  </a:cubicBezTo>
                  <a:cubicBezTo>
                    <a:pt x="1018" y="2651"/>
                    <a:pt x="1178" y="2597"/>
                    <a:pt x="1285" y="2544"/>
                  </a:cubicBezTo>
                  <a:cubicBezTo>
                    <a:pt x="1553" y="2383"/>
                    <a:pt x="1713" y="2062"/>
                    <a:pt x="1847" y="1794"/>
                  </a:cubicBezTo>
                  <a:cubicBezTo>
                    <a:pt x="1981" y="1500"/>
                    <a:pt x="2008" y="1178"/>
                    <a:pt x="2008" y="857"/>
                  </a:cubicBezTo>
                  <a:cubicBezTo>
                    <a:pt x="2008" y="723"/>
                    <a:pt x="1981" y="563"/>
                    <a:pt x="1928" y="429"/>
                  </a:cubicBezTo>
                  <a:cubicBezTo>
                    <a:pt x="1820" y="268"/>
                    <a:pt x="1687" y="108"/>
                    <a:pt x="1473" y="28"/>
                  </a:cubicBezTo>
                  <a:cubicBezTo>
                    <a:pt x="1419" y="1"/>
                    <a:pt x="1392" y="1"/>
                    <a:pt x="13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1" name="Google Shape;6891;p46"/>
            <p:cNvSpPr/>
            <p:nvPr/>
          </p:nvSpPr>
          <p:spPr>
            <a:xfrm>
              <a:off x="10457900" y="6159700"/>
              <a:ext cx="26800" cy="37325"/>
            </a:xfrm>
            <a:custGeom>
              <a:avLst/>
              <a:gdLst/>
              <a:ahLst/>
              <a:cxnLst/>
              <a:rect l="l" t="t" r="r" b="b"/>
              <a:pathLst>
                <a:path w="1072" h="1493" extrusionOk="0">
                  <a:moveTo>
                    <a:pt x="590" y="0"/>
                  </a:moveTo>
                  <a:cubicBezTo>
                    <a:pt x="590" y="27"/>
                    <a:pt x="563" y="27"/>
                    <a:pt x="536" y="27"/>
                  </a:cubicBezTo>
                  <a:cubicBezTo>
                    <a:pt x="482" y="27"/>
                    <a:pt x="456" y="27"/>
                    <a:pt x="429" y="54"/>
                  </a:cubicBezTo>
                  <a:cubicBezTo>
                    <a:pt x="402" y="54"/>
                    <a:pt x="349" y="107"/>
                    <a:pt x="349" y="107"/>
                  </a:cubicBezTo>
                  <a:cubicBezTo>
                    <a:pt x="268" y="161"/>
                    <a:pt x="188" y="268"/>
                    <a:pt x="135" y="375"/>
                  </a:cubicBezTo>
                  <a:cubicBezTo>
                    <a:pt x="54" y="536"/>
                    <a:pt x="1" y="723"/>
                    <a:pt x="1" y="910"/>
                  </a:cubicBezTo>
                  <a:lnTo>
                    <a:pt x="1" y="1178"/>
                  </a:lnTo>
                  <a:cubicBezTo>
                    <a:pt x="27" y="1312"/>
                    <a:pt x="81" y="1419"/>
                    <a:pt x="215" y="1472"/>
                  </a:cubicBezTo>
                  <a:cubicBezTo>
                    <a:pt x="255" y="1486"/>
                    <a:pt x="288" y="1493"/>
                    <a:pt x="325" y="1493"/>
                  </a:cubicBezTo>
                  <a:cubicBezTo>
                    <a:pt x="362" y="1493"/>
                    <a:pt x="402" y="1486"/>
                    <a:pt x="456" y="1472"/>
                  </a:cubicBezTo>
                  <a:cubicBezTo>
                    <a:pt x="563" y="1472"/>
                    <a:pt x="616" y="1419"/>
                    <a:pt x="697" y="1365"/>
                  </a:cubicBezTo>
                  <a:lnTo>
                    <a:pt x="750" y="1312"/>
                  </a:lnTo>
                  <a:cubicBezTo>
                    <a:pt x="804" y="1258"/>
                    <a:pt x="804" y="1232"/>
                    <a:pt x="830" y="1232"/>
                  </a:cubicBezTo>
                  <a:cubicBezTo>
                    <a:pt x="884" y="1151"/>
                    <a:pt x="937" y="1071"/>
                    <a:pt x="964" y="964"/>
                  </a:cubicBezTo>
                  <a:cubicBezTo>
                    <a:pt x="1018" y="803"/>
                    <a:pt x="1071" y="589"/>
                    <a:pt x="1018" y="429"/>
                  </a:cubicBezTo>
                  <a:cubicBezTo>
                    <a:pt x="1018" y="348"/>
                    <a:pt x="991" y="268"/>
                    <a:pt x="937" y="188"/>
                  </a:cubicBezTo>
                  <a:cubicBezTo>
                    <a:pt x="884" y="134"/>
                    <a:pt x="804" y="54"/>
                    <a:pt x="723" y="27"/>
                  </a:cubicBezTo>
                  <a:cubicBezTo>
                    <a:pt x="697" y="0"/>
                    <a:pt x="616" y="0"/>
                    <a:pt x="59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2" name="Google Shape;6892;p46"/>
            <p:cNvSpPr/>
            <p:nvPr/>
          </p:nvSpPr>
          <p:spPr>
            <a:xfrm>
              <a:off x="10488025" y="6197175"/>
              <a:ext cx="18750" cy="23675"/>
            </a:xfrm>
            <a:custGeom>
              <a:avLst/>
              <a:gdLst/>
              <a:ahLst/>
              <a:cxnLst/>
              <a:rect l="l" t="t" r="r" b="b"/>
              <a:pathLst>
                <a:path w="750" h="947" extrusionOk="0">
                  <a:moveTo>
                    <a:pt x="535" y="0"/>
                  </a:moveTo>
                  <a:cubicBezTo>
                    <a:pt x="482" y="81"/>
                    <a:pt x="455" y="81"/>
                    <a:pt x="455" y="81"/>
                  </a:cubicBezTo>
                  <a:lnTo>
                    <a:pt x="428" y="81"/>
                  </a:lnTo>
                  <a:cubicBezTo>
                    <a:pt x="402" y="81"/>
                    <a:pt x="348" y="81"/>
                    <a:pt x="321" y="107"/>
                  </a:cubicBezTo>
                  <a:cubicBezTo>
                    <a:pt x="187" y="214"/>
                    <a:pt x="80" y="348"/>
                    <a:pt x="27" y="482"/>
                  </a:cubicBezTo>
                  <a:cubicBezTo>
                    <a:pt x="0" y="616"/>
                    <a:pt x="27" y="750"/>
                    <a:pt x="80" y="830"/>
                  </a:cubicBezTo>
                  <a:cubicBezTo>
                    <a:pt x="142" y="912"/>
                    <a:pt x="234" y="947"/>
                    <a:pt x="334" y="947"/>
                  </a:cubicBezTo>
                  <a:cubicBezTo>
                    <a:pt x="365" y="947"/>
                    <a:pt x="397" y="943"/>
                    <a:pt x="428" y="937"/>
                  </a:cubicBezTo>
                  <a:cubicBezTo>
                    <a:pt x="562" y="910"/>
                    <a:pt x="669" y="776"/>
                    <a:pt x="723" y="643"/>
                  </a:cubicBezTo>
                  <a:cubicBezTo>
                    <a:pt x="750" y="562"/>
                    <a:pt x="750" y="482"/>
                    <a:pt x="750" y="375"/>
                  </a:cubicBezTo>
                  <a:cubicBezTo>
                    <a:pt x="750" y="295"/>
                    <a:pt x="750" y="214"/>
                    <a:pt x="723" y="134"/>
                  </a:cubicBezTo>
                  <a:cubicBezTo>
                    <a:pt x="696" y="81"/>
                    <a:pt x="616" y="0"/>
                    <a:pt x="5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3" name="Google Shape;6893;p46"/>
            <p:cNvSpPr/>
            <p:nvPr/>
          </p:nvSpPr>
          <p:spPr>
            <a:xfrm>
              <a:off x="10499400" y="6252700"/>
              <a:ext cx="32125" cy="40850"/>
            </a:xfrm>
            <a:custGeom>
              <a:avLst/>
              <a:gdLst/>
              <a:ahLst/>
              <a:cxnLst/>
              <a:rect l="l" t="t" r="r" b="b"/>
              <a:pathLst>
                <a:path w="1285" h="1634" extrusionOk="0">
                  <a:moveTo>
                    <a:pt x="535" y="1"/>
                  </a:moveTo>
                  <a:cubicBezTo>
                    <a:pt x="509" y="28"/>
                    <a:pt x="428" y="54"/>
                    <a:pt x="402" y="81"/>
                  </a:cubicBezTo>
                  <a:cubicBezTo>
                    <a:pt x="295" y="161"/>
                    <a:pt x="214" y="215"/>
                    <a:pt x="161" y="322"/>
                  </a:cubicBezTo>
                  <a:cubicBezTo>
                    <a:pt x="134" y="402"/>
                    <a:pt x="107" y="483"/>
                    <a:pt x="80" y="590"/>
                  </a:cubicBezTo>
                  <a:cubicBezTo>
                    <a:pt x="27" y="670"/>
                    <a:pt x="27" y="697"/>
                    <a:pt x="27" y="750"/>
                  </a:cubicBezTo>
                  <a:cubicBezTo>
                    <a:pt x="0" y="884"/>
                    <a:pt x="0" y="1018"/>
                    <a:pt x="27" y="1152"/>
                  </a:cubicBezTo>
                  <a:cubicBezTo>
                    <a:pt x="80" y="1286"/>
                    <a:pt x="107" y="1393"/>
                    <a:pt x="214" y="1473"/>
                  </a:cubicBezTo>
                  <a:cubicBezTo>
                    <a:pt x="214" y="1473"/>
                    <a:pt x="241" y="1500"/>
                    <a:pt x="268" y="1500"/>
                  </a:cubicBezTo>
                  <a:cubicBezTo>
                    <a:pt x="295" y="1526"/>
                    <a:pt x="375" y="1553"/>
                    <a:pt x="402" y="1607"/>
                  </a:cubicBezTo>
                  <a:cubicBezTo>
                    <a:pt x="482" y="1633"/>
                    <a:pt x="535" y="1633"/>
                    <a:pt x="562" y="1633"/>
                  </a:cubicBezTo>
                  <a:cubicBezTo>
                    <a:pt x="643" y="1633"/>
                    <a:pt x="669" y="1607"/>
                    <a:pt x="696" y="1607"/>
                  </a:cubicBezTo>
                  <a:cubicBezTo>
                    <a:pt x="803" y="1526"/>
                    <a:pt x="910" y="1473"/>
                    <a:pt x="964" y="1366"/>
                  </a:cubicBezTo>
                  <a:cubicBezTo>
                    <a:pt x="1044" y="1259"/>
                    <a:pt x="1098" y="1125"/>
                    <a:pt x="1151" y="1018"/>
                  </a:cubicBezTo>
                  <a:cubicBezTo>
                    <a:pt x="1151" y="991"/>
                    <a:pt x="1151" y="964"/>
                    <a:pt x="1178" y="964"/>
                  </a:cubicBezTo>
                  <a:cubicBezTo>
                    <a:pt x="1205" y="911"/>
                    <a:pt x="1205" y="857"/>
                    <a:pt x="1231" y="831"/>
                  </a:cubicBezTo>
                  <a:cubicBezTo>
                    <a:pt x="1231" y="750"/>
                    <a:pt x="1285" y="723"/>
                    <a:pt x="1285" y="643"/>
                  </a:cubicBezTo>
                  <a:cubicBezTo>
                    <a:pt x="1285" y="590"/>
                    <a:pt x="1285" y="509"/>
                    <a:pt x="1231" y="456"/>
                  </a:cubicBezTo>
                  <a:cubicBezTo>
                    <a:pt x="1205" y="349"/>
                    <a:pt x="1151" y="295"/>
                    <a:pt x="1044" y="215"/>
                  </a:cubicBezTo>
                  <a:cubicBezTo>
                    <a:pt x="937" y="161"/>
                    <a:pt x="830" y="108"/>
                    <a:pt x="750" y="108"/>
                  </a:cubicBezTo>
                  <a:cubicBezTo>
                    <a:pt x="696" y="81"/>
                    <a:pt x="669" y="81"/>
                    <a:pt x="643" y="81"/>
                  </a:cubicBezTo>
                  <a:cubicBezTo>
                    <a:pt x="589" y="1"/>
                    <a:pt x="562" y="1"/>
                    <a:pt x="53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4" name="Google Shape;6894;p46"/>
            <p:cNvSpPr/>
            <p:nvPr/>
          </p:nvSpPr>
          <p:spPr>
            <a:xfrm>
              <a:off x="10496725" y="6248025"/>
              <a:ext cx="35475" cy="48700"/>
            </a:xfrm>
            <a:custGeom>
              <a:avLst/>
              <a:gdLst/>
              <a:ahLst/>
              <a:cxnLst/>
              <a:rect l="l" t="t" r="r" b="b"/>
              <a:pathLst>
                <a:path w="1419" h="1948" extrusionOk="0">
                  <a:moveTo>
                    <a:pt x="910" y="348"/>
                  </a:moveTo>
                  <a:lnTo>
                    <a:pt x="937" y="375"/>
                  </a:lnTo>
                  <a:cubicBezTo>
                    <a:pt x="937" y="402"/>
                    <a:pt x="964" y="402"/>
                    <a:pt x="964" y="455"/>
                  </a:cubicBezTo>
                  <a:cubicBezTo>
                    <a:pt x="1017" y="482"/>
                    <a:pt x="1017" y="536"/>
                    <a:pt x="1044" y="589"/>
                  </a:cubicBezTo>
                  <a:cubicBezTo>
                    <a:pt x="1071" y="643"/>
                    <a:pt x="1071" y="750"/>
                    <a:pt x="1071" y="857"/>
                  </a:cubicBezTo>
                  <a:cubicBezTo>
                    <a:pt x="1071" y="937"/>
                    <a:pt x="1071" y="1044"/>
                    <a:pt x="1044" y="1125"/>
                  </a:cubicBezTo>
                  <a:cubicBezTo>
                    <a:pt x="1017" y="1178"/>
                    <a:pt x="1017" y="1232"/>
                    <a:pt x="964" y="1285"/>
                  </a:cubicBezTo>
                  <a:cubicBezTo>
                    <a:pt x="937" y="1339"/>
                    <a:pt x="910" y="1419"/>
                    <a:pt x="830" y="1446"/>
                  </a:cubicBezTo>
                  <a:cubicBezTo>
                    <a:pt x="803" y="1473"/>
                    <a:pt x="776" y="1473"/>
                    <a:pt x="776" y="1526"/>
                  </a:cubicBezTo>
                  <a:cubicBezTo>
                    <a:pt x="776" y="1526"/>
                    <a:pt x="750" y="1553"/>
                    <a:pt x="696" y="1553"/>
                  </a:cubicBezTo>
                  <a:lnTo>
                    <a:pt x="616" y="1553"/>
                  </a:lnTo>
                  <a:cubicBezTo>
                    <a:pt x="589" y="1553"/>
                    <a:pt x="589" y="1526"/>
                    <a:pt x="589" y="1526"/>
                  </a:cubicBezTo>
                  <a:cubicBezTo>
                    <a:pt x="535" y="1473"/>
                    <a:pt x="535" y="1446"/>
                    <a:pt x="509" y="1446"/>
                  </a:cubicBezTo>
                  <a:cubicBezTo>
                    <a:pt x="482" y="1419"/>
                    <a:pt x="482" y="1339"/>
                    <a:pt x="455" y="1312"/>
                  </a:cubicBezTo>
                  <a:cubicBezTo>
                    <a:pt x="455" y="1232"/>
                    <a:pt x="402" y="1178"/>
                    <a:pt x="402" y="1125"/>
                  </a:cubicBezTo>
                  <a:lnTo>
                    <a:pt x="402" y="1071"/>
                  </a:lnTo>
                  <a:cubicBezTo>
                    <a:pt x="482" y="1044"/>
                    <a:pt x="535" y="1018"/>
                    <a:pt x="535" y="910"/>
                  </a:cubicBezTo>
                  <a:cubicBezTo>
                    <a:pt x="535" y="884"/>
                    <a:pt x="535" y="830"/>
                    <a:pt x="589" y="803"/>
                  </a:cubicBezTo>
                  <a:cubicBezTo>
                    <a:pt x="616" y="750"/>
                    <a:pt x="616" y="670"/>
                    <a:pt x="642" y="616"/>
                  </a:cubicBezTo>
                  <a:cubicBezTo>
                    <a:pt x="642" y="563"/>
                    <a:pt x="669" y="563"/>
                    <a:pt x="669" y="536"/>
                  </a:cubicBezTo>
                  <a:cubicBezTo>
                    <a:pt x="696" y="536"/>
                    <a:pt x="696" y="509"/>
                    <a:pt x="750" y="509"/>
                  </a:cubicBezTo>
                  <a:cubicBezTo>
                    <a:pt x="750" y="482"/>
                    <a:pt x="776" y="482"/>
                    <a:pt x="803" y="455"/>
                  </a:cubicBezTo>
                  <a:lnTo>
                    <a:pt x="910" y="348"/>
                  </a:lnTo>
                  <a:close/>
                  <a:moveTo>
                    <a:pt x="857" y="0"/>
                  </a:moveTo>
                  <a:cubicBezTo>
                    <a:pt x="750" y="0"/>
                    <a:pt x="642" y="81"/>
                    <a:pt x="589" y="134"/>
                  </a:cubicBezTo>
                  <a:lnTo>
                    <a:pt x="455" y="268"/>
                  </a:lnTo>
                  <a:lnTo>
                    <a:pt x="402" y="322"/>
                  </a:lnTo>
                  <a:cubicBezTo>
                    <a:pt x="348" y="348"/>
                    <a:pt x="321" y="402"/>
                    <a:pt x="241" y="482"/>
                  </a:cubicBezTo>
                  <a:cubicBezTo>
                    <a:pt x="134" y="616"/>
                    <a:pt x="80" y="750"/>
                    <a:pt x="54" y="910"/>
                  </a:cubicBezTo>
                  <a:cubicBezTo>
                    <a:pt x="0" y="1044"/>
                    <a:pt x="0" y="1178"/>
                    <a:pt x="54" y="1312"/>
                  </a:cubicBezTo>
                  <a:cubicBezTo>
                    <a:pt x="80" y="1446"/>
                    <a:pt x="107" y="1580"/>
                    <a:pt x="214" y="1687"/>
                  </a:cubicBezTo>
                  <a:cubicBezTo>
                    <a:pt x="268" y="1794"/>
                    <a:pt x="375" y="1847"/>
                    <a:pt x="482" y="1928"/>
                  </a:cubicBezTo>
                  <a:cubicBezTo>
                    <a:pt x="549" y="1941"/>
                    <a:pt x="616" y="1948"/>
                    <a:pt x="679" y="1948"/>
                  </a:cubicBezTo>
                  <a:cubicBezTo>
                    <a:pt x="743" y="1948"/>
                    <a:pt x="803" y="1941"/>
                    <a:pt x="857" y="1928"/>
                  </a:cubicBezTo>
                  <a:cubicBezTo>
                    <a:pt x="990" y="1847"/>
                    <a:pt x="1124" y="1740"/>
                    <a:pt x="1178" y="1606"/>
                  </a:cubicBezTo>
                  <a:cubicBezTo>
                    <a:pt x="1205" y="1553"/>
                    <a:pt x="1285" y="1473"/>
                    <a:pt x="1312" y="1392"/>
                  </a:cubicBezTo>
                  <a:cubicBezTo>
                    <a:pt x="1338" y="1285"/>
                    <a:pt x="1392" y="1205"/>
                    <a:pt x="1392" y="1125"/>
                  </a:cubicBezTo>
                  <a:cubicBezTo>
                    <a:pt x="1419" y="1018"/>
                    <a:pt x="1419" y="910"/>
                    <a:pt x="1392" y="803"/>
                  </a:cubicBezTo>
                  <a:cubicBezTo>
                    <a:pt x="1392" y="723"/>
                    <a:pt x="1338" y="643"/>
                    <a:pt x="1338" y="536"/>
                  </a:cubicBezTo>
                  <a:cubicBezTo>
                    <a:pt x="1338" y="509"/>
                    <a:pt x="1312" y="455"/>
                    <a:pt x="1312" y="402"/>
                  </a:cubicBezTo>
                  <a:cubicBezTo>
                    <a:pt x="1285" y="375"/>
                    <a:pt x="1285" y="322"/>
                    <a:pt x="1258" y="268"/>
                  </a:cubicBezTo>
                  <a:cubicBezTo>
                    <a:pt x="1205" y="215"/>
                    <a:pt x="1151" y="134"/>
                    <a:pt x="1071" y="107"/>
                  </a:cubicBezTo>
                  <a:cubicBezTo>
                    <a:pt x="1044" y="81"/>
                    <a:pt x="990" y="81"/>
                    <a:pt x="937" y="54"/>
                  </a:cubicBezTo>
                  <a:lnTo>
                    <a:pt x="883" y="54"/>
                  </a:lnTo>
                  <a:cubicBezTo>
                    <a:pt x="883" y="0"/>
                    <a:pt x="857" y="0"/>
                    <a:pt x="85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5" name="Google Shape;6895;p46"/>
            <p:cNvSpPr/>
            <p:nvPr/>
          </p:nvSpPr>
          <p:spPr>
            <a:xfrm>
              <a:off x="10533525" y="6222775"/>
              <a:ext cx="19425" cy="28975"/>
            </a:xfrm>
            <a:custGeom>
              <a:avLst/>
              <a:gdLst/>
              <a:ahLst/>
              <a:cxnLst/>
              <a:rect l="l" t="t" r="r" b="b"/>
              <a:pathLst>
                <a:path w="777" h="1159" extrusionOk="0">
                  <a:moveTo>
                    <a:pt x="301" y="0"/>
                  </a:moveTo>
                  <a:cubicBezTo>
                    <a:pt x="275" y="0"/>
                    <a:pt x="254" y="7"/>
                    <a:pt x="241" y="20"/>
                  </a:cubicBezTo>
                  <a:cubicBezTo>
                    <a:pt x="161" y="47"/>
                    <a:pt x="107" y="127"/>
                    <a:pt x="80" y="181"/>
                  </a:cubicBezTo>
                  <a:lnTo>
                    <a:pt x="80" y="207"/>
                  </a:lnTo>
                  <a:lnTo>
                    <a:pt x="80" y="261"/>
                  </a:lnTo>
                  <a:lnTo>
                    <a:pt x="80" y="288"/>
                  </a:lnTo>
                  <a:cubicBezTo>
                    <a:pt x="54" y="448"/>
                    <a:pt x="0" y="609"/>
                    <a:pt x="54" y="796"/>
                  </a:cubicBezTo>
                  <a:cubicBezTo>
                    <a:pt x="54" y="850"/>
                    <a:pt x="80" y="930"/>
                    <a:pt x="134" y="984"/>
                  </a:cubicBezTo>
                  <a:cubicBezTo>
                    <a:pt x="161" y="1064"/>
                    <a:pt x="241" y="1091"/>
                    <a:pt x="268" y="1117"/>
                  </a:cubicBezTo>
                  <a:cubicBezTo>
                    <a:pt x="307" y="1147"/>
                    <a:pt x="350" y="1158"/>
                    <a:pt x="394" y="1158"/>
                  </a:cubicBezTo>
                  <a:cubicBezTo>
                    <a:pt x="470" y="1158"/>
                    <a:pt x="548" y="1125"/>
                    <a:pt x="616" y="1091"/>
                  </a:cubicBezTo>
                  <a:cubicBezTo>
                    <a:pt x="723" y="1010"/>
                    <a:pt x="776" y="877"/>
                    <a:pt x="776" y="743"/>
                  </a:cubicBezTo>
                  <a:lnTo>
                    <a:pt x="776" y="529"/>
                  </a:lnTo>
                  <a:lnTo>
                    <a:pt x="669" y="207"/>
                  </a:lnTo>
                  <a:cubicBezTo>
                    <a:pt x="643" y="181"/>
                    <a:pt x="643" y="154"/>
                    <a:pt x="616" y="127"/>
                  </a:cubicBezTo>
                  <a:cubicBezTo>
                    <a:pt x="589" y="74"/>
                    <a:pt x="536" y="47"/>
                    <a:pt x="509" y="47"/>
                  </a:cubicBezTo>
                  <a:cubicBezTo>
                    <a:pt x="482" y="47"/>
                    <a:pt x="455" y="20"/>
                    <a:pt x="402" y="20"/>
                  </a:cubicBezTo>
                  <a:cubicBezTo>
                    <a:pt x="362" y="7"/>
                    <a:pt x="328" y="0"/>
                    <a:pt x="3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6" name="Google Shape;6896;p46"/>
            <p:cNvSpPr/>
            <p:nvPr/>
          </p:nvSpPr>
          <p:spPr>
            <a:xfrm>
              <a:off x="10475975" y="6357750"/>
              <a:ext cx="29475" cy="35500"/>
            </a:xfrm>
            <a:custGeom>
              <a:avLst/>
              <a:gdLst/>
              <a:ahLst/>
              <a:cxnLst/>
              <a:rect l="l" t="t" r="r" b="b"/>
              <a:pathLst>
                <a:path w="1179" h="1420" extrusionOk="0">
                  <a:moveTo>
                    <a:pt x="777" y="1"/>
                  </a:moveTo>
                  <a:cubicBezTo>
                    <a:pt x="750" y="1"/>
                    <a:pt x="669" y="28"/>
                    <a:pt x="616" y="28"/>
                  </a:cubicBezTo>
                  <a:cubicBezTo>
                    <a:pt x="509" y="108"/>
                    <a:pt x="402" y="162"/>
                    <a:pt x="295" y="269"/>
                  </a:cubicBezTo>
                  <a:cubicBezTo>
                    <a:pt x="241" y="376"/>
                    <a:pt x="161" y="483"/>
                    <a:pt x="107" y="617"/>
                  </a:cubicBezTo>
                  <a:cubicBezTo>
                    <a:pt x="81" y="697"/>
                    <a:pt x="27" y="804"/>
                    <a:pt x="27" y="938"/>
                  </a:cubicBezTo>
                  <a:cubicBezTo>
                    <a:pt x="0" y="1072"/>
                    <a:pt x="0" y="1205"/>
                    <a:pt x="107" y="1313"/>
                  </a:cubicBezTo>
                  <a:cubicBezTo>
                    <a:pt x="134" y="1339"/>
                    <a:pt x="161" y="1339"/>
                    <a:pt x="188" y="1366"/>
                  </a:cubicBezTo>
                  <a:cubicBezTo>
                    <a:pt x="241" y="1366"/>
                    <a:pt x="268" y="1420"/>
                    <a:pt x="295" y="1420"/>
                  </a:cubicBezTo>
                  <a:cubicBezTo>
                    <a:pt x="402" y="1420"/>
                    <a:pt x="509" y="1366"/>
                    <a:pt x="562" y="1366"/>
                  </a:cubicBezTo>
                  <a:cubicBezTo>
                    <a:pt x="589" y="1366"/>
                    <a:pt x="643" y="1339"/>
                    <a:pt x="669" y="1313"/>
                  </a:cubicBezTo>
                  <a:lnTo>
                    <a:pt x="723" y="1232"/>
                  </a:lnTo>
                  <a:cubicBezTo>
                    <a:pt x="803" y="1179"/>
                    <a:pt x="857" y="1098"/>
                    <a:pt x="910" y="1045"/>
                  </a:cubicBezTo>
                  <a:cubicBezTo>
                    <a:pt x="937" y="965"/>
                    <a:pt x="991" y="911"/>
                    <a:pt x="1044" y="831"/>
                  </a:cubicBezTo>
                  <a:cubicBezTo>
                    <a:pt x="1071" y="777"/>
                    <a:pt x="1098" y="670"/>
                    <a:pt x="1125" y="563"/>
                  </a:cubicBezTo>
                  <a:cubicBezTo>
                    <a:pt x="1178" y="402"/>
                    <a:pt x="1178" y="242"/>
                    <a:pt x="1044" y="108"/>
                  </a:cubicBezTo>
                  <a:cubicBezTo>
                    <a:pt x="1017" y="81"/>
                    <a:pt x="964" y="28"/>
                    <a:pt x="910" y="28"/>
                  </a:cubicBezTo>
                  <a:cubicBezTo>
                    <a:pt x="857" y="28"/>
                    <a:pt x="830" y="1"/>
                    <a:pt x="8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7" name="Google Shape;6897;p46"/>
            <p:cNvSpPr/>
            <p:nvPr/>
          </p:nvSpPr>
          <p:spPr>
            <a:xfrm>
              <a:off x="10454550" y="6364450"/>
              <a:ext cx="16750" cy="21775"/>
            </a:xfrm>
            <a:custGeom>
              <a:avLst/>
              <a:gdLst/>
              <a:ahLst/>
              <a:cxnLst/>
              <a:rect l="l" t="t" r="r" b="b"/>
              <a:pathLst>
                <a:path w="670" h="871" extrusionOk="0">
                  <a:moveTo>
                    <a:pt x="429" y="1"/>
                  </a:moveTo>
                  <a:cubicBezTo>
                    <a:pt x="402" y="1"/>
                    <a:pt x="402" y="27"/>
                    <a:pt x="349" y="27"/>
                  </a:cubicBezTo>
                  <a:cubicBezTo>
                    <a:pt x="295" y="27"/>
                    <a:pt x="269" y="81"/>
                    <a:pt x="215" y="108"/>
                  </a:cubicBezTo>
                  <a:cubicBezTo>
                    <a:pt x="188" y="161"/>
                    <a:pt x="161" y="215"/>
                    <a:pt x="135" y="242"/>
                  </a:cubicBezTo>
                  <a:cubicBezTo>
                    <a:pt x="81" y="268"/>
                    <a:pt x="54" y="349"/>
                    <a:pt x="28" y="402"/>
                  </a:cubicBezTo>
                  <a:cubicBezTo>
                    <a:pt x="1" y="482"/>
                    <a:pt x="1" y="536"/>
                    <a:pt x="1" y="616"/>
                  </a:cubicBezTo>
                  <a:lnTo>
                    <a:pt x="1" y="697"/>
                  </a:lnTo>
                  <a:cubicBezTo>
                    <a:pt x="1" y="777"/>
                    <a:pt x="54" y="804"/>
                    <a:pt x="81" y="830"/>
                  </a:cubicBezTo>
                  <a:cubicBezTo>
                    <a:pt x="121" y="857"/>
                    <a:pt x="168" y="871"/>
                    <a:pt x="208" y="871"/>
                  </a:cubicBezTo>
                  <a:cubicBezTo>
                    <a:pt x="248" y="871"/>
                    <a:pt x="282" y="857"/>
                    <a:pt x="295" y="830"/>
                  </a:cubicBezTo>
                  <a:cubicBezTo>
                    <a:pt x="376" y="777"/>
                    <a:pt x="456" y="670"/>
                    <a:pt x="536" y="563"/>
                  </a:cubicBezTo>
                  <a:cubicBezTo>
                    <a:pt x="590" y="482"/>
                    <a:pt x="616" y="349"/>
                    <a:pt x="670" y="215"/>
                  </a:cubicBezTo>
                  <a:cubicBezTo>
                    <a:pt x="670" y="134"/>
                    <a:pt x="616" y="81"/>
                    <a:pt x="590" y="27"/>
                  </a:cubicBezTo>
                  <a:cubicBezTo>
                    <a:pt x="563" y="1"/>
                    <a:pt x="536" y="1"/>
                    <a:pt x="4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8" name="Google Shape;6898;p46"/>
            <p:cNvSpPr/>
            <p:nvPr/>
          </p:nvSpPr>
          <p:spPr>
            <a:xfrm>
              <a:off x="10245125" y="6129575"/>
              <a:ext cx="60900" cy="87700"/>
            </a:xfrm>
            <a:custGeom>
              <a:avLst/>
              <a:gdLst/>
              <a:ahLst/>
              <a:cxnLst/>
              <a:rect l="l" t="t" r="r" b="b"/>
              <a:pathLst>
                <a:path w="2436" h="3508" extrusionOk="0">
                  <a:moveTo>
                    <a:pt x="2302" y="1"/>
                  </a:moveTo>
                  <a:cubicBezTo>
                    <a:pt x="2222" y="1"/>
                    <a:pt x="2115" y="28"/>
                    <a:pt x="2034" y="28"/>
                  </a:cubicBezTo>
                  <a:cubicBezTo>
                    <a:pt x="1954" y="54"/>
                    <a:pt x="1874" y="54"/>
                    <a:pt x="1767" y="108"/>
                  </a:cubicBezTo>
                  <a:cubicBezTo>
                    <a:pt x="1686" y="135"/>
                    <a:pt x="1579" y="188"/>
                    <a:pt x="1472" y="242"/>
                  </a:cubicBezTo>
                  <a:cubicBezTo>
                    <a:pt x="1365" y="269"/>
                    <a:pt x="1312" y="322"/>
                    <a:pt x="1205" y="402"/>
                  </a:cubicBezTo>
                  <a:cubicBezTo>
                    <a:pt x="1098" y="456"/>
                    <a:pt x="1017" y="563"/>
                    <a:pt x="910" y="643"/>
                  </a:cubicBezTo>
                  <a:lnTo>
                    <a:pt x="643" y="911"/>
                  </a:lnTo>
                  <a:cubicBezTo>
                    <a:pt x="482" y="1125"/>
                    <a:pt x="295" y="1366"/>
                    <a:pt x="214" y="1607"/>
                  </a:cubicBezTo>
                  <a:cubicBezTo>
                    <a:pt x="161" y="1660"/>
                    <a:pt x="134" y="1767"/>
                    <a:pt x="107" y="1875"/>
                  </a:cubicBezTo>
                  <a:cubicBezTo>
                    <a:pt x="27" y="2062"/>
                    <a:pt x="0" y="2303"/>
                    <a:pt x="0" y="2463"/>
                  </a:cubicBezTo>
                  <a:cubicBezTo>
                    <a:pt x="0" y="2731"/>
                    <a:pt x="27" y="2972"/>
                    <a:pt x="161" y="3186"/>
                  </a:cubicBezTo>
                  <a:cubicBezTo>
                    <a:pt x="241" y="3266"/>
                    <a:pt x="348" y="3347"/>
                    <a:pt x="428" y="3400"/>
                  </a:cubicBezTo>
                  <a:cubicBezTo>
                    <a:pt x="562" y="3480"/>
                    <a:pt x="750" y="3480"/>
                    <a:pt x="830" y="3507"/>
                  </a:cubicBezTo>
                  <a:lnTo>
                    <a:pt x="883" y="3507"/>
                  </a:lnTo>
                  <a:cubicBezTo>
                    <a:pt x="1017" y="3507"/>
                    <a:pt x="1151" y="3480"/>
                    <a:pt x="1285" y="3427"/>
                  </a:cubicBezTo>
                  <a:cubicBezTo>
                    <a:pt x="1419" y="3400"/>
                    <a:pt x="1499" y="3293"/>
                    <a:pt x="1633" y="3213"/>
                  </a:cubicBezTo>
                  <a:cubicBezTo>
                    <a:pt x="1740" y="3106"/>
                    <a:pt x="1820" y="2999"/>
                    <a:pt x="1874" y="2865"/>
                  </a:cubicBezTo>
                  <a:cubicBezTo>
                    <a:pt x="1954" y="2731"/>
                    <a:pt x="2008" y="2570"/>
                    <a:pt x="2034" y="2437"/>
                  </a:cubicBezTo>
                  <a:cubicBezTo>
                    <a:pt x="2115" y="2276"/>
                    <a:pt x="2141" y="2089"/>
                    <a:pt x="2168" y="1875"/>
                  </a:cubicBezTo>
                  <a:cubicBezTo>
                    <a:pt x="2222" y="1607"/>
                    <a:pt x="2249" y="1339"/>
                    <a:pt x="2275" y="1098"/>
                  </a:cubicBezTo>
                  <a:lnTo>
                    <a:pt x="2275" y="1072"/>
                  </a:lnTo>
                  <a:cubicBezTo>
                    <a:pt x="2382" y="777"/>
                    <a:pt x="2409" y="402"/>
                    <a:pt x="243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9" name="Google Shape;6899;p46"/>
            <p:cNvSpPr/>
            <p:nvPr/>
          </p:nvSpPr>
          <p:spPr>
            <a:xfrm>
              <a:off x="10284600" y="6236650"/>
              <a:ext cx="88350" cy="70275"/>
            </a:xfrm>
            <a:custGeom>
              <a:avLst/>
              <a:gdLst/>
              <a:ahLst/>
              <a:cxnLst/>
              <a:rect l="l" t="t" r="r" b="b"/>
              <a:pathLst>
                <a:path w="3534" h="2811" extrusionOk="0">
                  <a:moveTo>
                    <a:pt x="2543" y="0"/>
                  </a:moveTo>
                  <a:cubicBezTo>
                    <a:pt x="2409" y="0"/>
                    <a:pt x="2302" y="0"/>
                    <a:pt x="2195" y="27"/>
                  </a:cubicBezTo>
                  <a:cubicBezTo>
                    <a:pt x="2061" y="54"/>
                    <a:pt x="1927" y="54"/>
                    <a:pt x="1847" y="107"/>
                  </a:cubicBezTo>
                  <a:cubicBezTo>
                    <a:pt x="1713" y="134"/>
                    <a:pt x="1606" y="161"/>
                    <a:pt x="1472" y="241"/>
                  </a:cubicBezTo>
                  <a:cubicBezTo>
                    <a:pt x="1205" y="322"/>
                    <a:pt x="964" y="509"/>
                    <a:pt x="777" y="670"/>
                  </a:cubicBezTo>
                  <a:cubicBezTo>
                    <a:pt x="696" y="696"/>
                    <a:pt x="643" y="777"/>
                    <a:pt x="562" y="830"/>
                  </a:cubicBezTo>
                  <a:cubicBezTo>
                    <a:pt x="402" y="991"/>
                    <a:pt x="295" y="1178"/>
                    <a:pt x="188" y="1339"/>
                  </a:cubicBezTo>
                  <a:cubicBezTo>
                    <a:pt x="54" y="1580"/>
                    <a:pt x="0" y="1794"/>
                    <a:pt x="27" y="2035"/>
                  </a:cubicBezTo>
                  <a:cubicBezTo>
                    <a:pt x="27" y="2142"/>
                    <a:pt x="107" y="2275"/>
                    <a:pt x="161" y="2383"/>
                  </a:cubicBezTo>
                  <a:cubicBezTo>
                    <a:pt x="268" y="2516"/>
                    <a:pt x="402" y="2570"/>
                    <a:pt x="509" y="2650"/>
                  </a:cubicBezTo>
                  <a:lnTo>
                    <a:pt x="536" y="2677"/>
                  </a:lnTo>
                  <a:cubicBezTo>
                    <a:pt x="670" y="2731"/>
                    <a:pt x="803" y="2784"/>
                    <a:pt x="910" y="2811"/>
                  </a:cubicBezTo>
                  <a:lnTo>
                    <a:pt x="991" y="2811"/>
                  </a:lnTo>
                  <a:cubicBezTo>
                    <a:pt x="1098" y="2811"/>
                    <a:pt x="1205" y="2784"/>
                    <a:pt x="1339" y="2731"/>
                  </a:cubicBezTo>
                  <a:cubicBezTo>
                    <a:pt x="1472" y="2704"/>
                    <a:pt x="1580" y="2650"/>
                    <a:pt x="1713" y="2543"/>
                  </a:cubicBezTo>
                  <a:cubicBezTo>
                    <a:pt x="1847" y="2436"/>
                    <a:pt x="1981" y="2329"/>
                    <a:pt x="2061" y="2249"/>
                  </a:cubicBezTo>
                  <a:cubicBezTo>
                    <a:pt x="2195" y="2115"/>
                    <a:pt x="2302" y="1981"/>
                    <a:pt x="2436" y="1794"/>
                  </a:cubicBezTo>
                  <a:cubicBezTo>
                    <a:pt x="2597" y="1606"/>
                    <a:pt x="2730" y="1365"/>
                    <a:pt x="2918" y="1178"/>
                  </a:cubicBezTo>
                  <a:lnTo>
                    <a:pt x="2918" y="1125"/>
                  </a:lnTo>
                  <a:cubicBezTo>
                    <a:pt x="3105" y="857"/>
                    <a:pt x="3319" y="562"/>
                    <a:pt x="3533" y="268"/>
                  </a:cubicBezTo>
                  <a:lnTo>
                    <a:pt x="3533" y="241"/>
                  </a:lnTo>
                  <a:cubicBezTo>
                    <a:pt x="3507" y="188"/>
                    <a:pt x="3453" y="188"/>
                    <a:pt x="3400" y="161"/>
                  </a:cubicBezTo>
                  <a:cubicBezTo>
                    <a:pt x="3319" y="134"/>
                    <a:pt x="3212" y="81"/>
                    <a:pt x="3132" y="54"/>
                  </a:cubicBezTo>
                  <a:cubicBezTo>
                    <a:pt x="3052" y="27"/>
                    <a:pt x="2971" y="27"/>
                    <a:pt x="28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0" name="Google Shape;6900;p46"/>
            <p:cNvSpPr/>
            <p:nvPr/>
          </p:nvSpPr>
          <p:spPr>
            <a:xfrm>
              <a:off x="10287275" y="6324975"/>
              <a:ext cx="97725" cy="56225"/>
            </a:xfrm>
            <a:custGeom>
              <a:avLst/>
              <a:gdLst/>
              <a:ahLst/>
              <a:cxnLst/>
              <a:rect l="l" t="t" r="r" b="b"/>
              <a:pathLst>
                <a:path w="3909" h="2249" extrusionOk="0">
                  <a:moveTo>
                    <a:pt x="2035" y="0"/>
                  </a:moveTo>
                  <a:cubicBezTo>
                    <a:pt x="1767" y="0"/>
                    <a:pt x="1499" y="81"/>
                    <a:pt x="1232" y="134"/>
                  </a:cubicBezTo>
                  <a:cubicBezTo>
                    <a:pt x="1125" y="161"/>
                    <a:pt x="1018" y="215"/>
                    <a:pt x="964" y="241"/>
                  </a:cubicBezTo>
                  <a:cubicBezTo>
                    <a:pt x="750" y="348"/>
                    <a:pt x="589" y="429"/>
                    <a:pt x="429" y="563"/>
                  </a:cubicBezTo>
                  <a:cubicBezTo>
                    <a:pt x="188" y="750"/>
                    <a:pt x="54" y="937"/>
                    <a:pt x="27" y="1151"/>
                  </a:cubicBezTo>
                  <a:cubicBezTo>
                    <a:pt x="0" y="1232"/>
                    <a:pt x="0" y="1392"/>
                    <a:pt x="27" y="1499"/>
                  </a:cubicBezTo>
                  <a:cubicBezTo>
                    <a:pt x="54" y="1633"/>
                    <a:pt x="161" y="1767"/>
                    <a:pt x="215" y="1874"/>
                  </a:cubicBezTo>
                  <a:lnTo>
                    <a:pt x="241" y="1928"/>
                  </a:lnTo>
                  <a:cubicBezTo>
                    <a:pt x="348" y="2008"/>
                    <a:pt x="455" y="2115"/>
                    <a:pt x="563" y="2142"/>
                  </a:cubicBezTo>
                  <a:cubicBezTo>
                    <a:pt x="696" y="2222"/>
                    <a:pt x="830" y="2249"/>
                    <a:pt x="964" y="2249"/>
                  </a:cubicBezTo>
                  <a:lnTo>
                    <a:pt x="1018" y="2249"/>
                  </a:lnTo>
                  <a:cubicBezTo>
                    <a:pt x="1125" y="2249"/>
                    <a:pt x="1232" y="2249"/>
                    <a:pt x="1365" y="2222"/>
                  </a:cubicBezTo>
                  <a:cubicBezTo>
                    <a:pt x="1526" y="2168"/>
                    <a:pt x="1660" y="2115"/>
                    <a:pt x="1794" y="2061"/>
                  </a:cubicBezTo>
                  <a:cubicBezTo>
                    <a:pt x="1954" y="1981"/>
                    <a:pt x="2142" y="1928"/>
                    <a:pt x="2302" y="1794"/>
                  </a:cubicBezTo>
                  <a:cubicBezTo>
                    <a:pt x="2543" y="1660"/>
                    <a:pt x="2757" y="1473"/>
                    <a:pt x="2971" y="1339"/>
                  </a:cubicBezTo>
                  <a:lnTo>
                    <a:pt x="2998" y="1312"/>
                  </a:lnTo>
                  <a:cubicBezTo>
                    <a:pt x="3266" y="1151"/>
                    <a:pt x="3587" y="911"/>
                    <a:pt x="3908" y="750"/>
                  </a:cubicBezTo>
                  <a:lnTo>
                    <a:pt x="3908" y="723"/>
                  </a:lnTo>
                  <a:lnTo>
                    <a:pt x="3801" y="616"/>
                  </a:lnTo>
                  <a:cubicBezTo>
                    <a:pt x="3721" y="536"/>
                    <a:pt x="3667" y="482"/>
                    <a:pt x="3614" y="455"/>
                  </a:cubicBezTo>
                  <a:cubicBezTo>
                    <a:pt x="3534" y="375"/>
                    <a:pt x="3426" y="348"/>
                    <a:pt x="3373" y="322"/>
                  </a:cubicBezTo>
                  <a:cubicBezTo>
                    <a:pt x="3266" y="241"/>
                    <a:pt x="3159" y="215"/>
                    <a:pt x="3052" y="188"/>
                  </a:cubicBezTo>
                  <a:lnTo>
                    <a:pt x="2757" y="81"/>
                  </a:lnTo>
                  <a:cubicBezTo>
                    <a:pt x="2623" y="54"/>
                    <a:pt x="2490" y="0"/>
                    <a:pt x="238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1" name="Google Shape;6901;p46"/>
            <p:cNvSpPr/>
            <p:nvPr/>
          </p:nvSpPr>
          <p:spPr>
            <a:xfrm>
              <a:off x="10261850" y="6395900"/>
              <a:ext cx="99725" cy="51550"/>
            </a:xfrm>
            <a:custGeom>
              <a:avLst/>
              <a:gdLst/>
              <a:ahLst/>
              <a:cxnLst/>
              <a:rect l="l" t="t" r="r" b="b"/>
              <a:pathLst>
                <a:path w="3989" h="2062" extrusionOk="0">
                  <a:moveTo>
                    <a:pt x="1472" y="1"/>
                  </a:moveTo>
                  <a:cubicBezTo>
                    <a:pt x="1365" y="1"/>
                    <a:pt x="1285" y="54"/>
                    <a:pt x="1205" y="54"/>
                  </a:cubicBezTo>
                  <a:cubicBezTo>
                    <a:pt x="964" y="81"/>
                    <a:pt x="777" y="134"/>
                    <a:pt x="616" y="242"/>
                  </a:cubicBezTo>
                  <a:cubicBezTo>
                    <a:pt x="348" y="375"/>
                    <a:pt x="161" y="509"/>
                    <a:pt x="81" y="723"/>
                  </a:cubicBezTo>
                  <a:cubicBezTo>
                    <a:pt x="0" y="804"/>
                    <a:pt x="0" y="964"/>
                    <a:pt x="0" y="1044"/>
                  </a:cubicBezTo>
                  <a:cubicBezTo>
                    <a:pt x="0" y="1232"/>
                    <a:pt x="81" y="1339"/>
                    <a:pt x="107" y="1446"/>
                  </a:cubicBezTo>
                  <a:lnTo>
                    <a:pt x="134" y="1500"/>
                  </a:lnTo>
                  <a:cubicBezTo>
                    <a:pt x="214" y="1633"/>
                    <a:pt x="268" y="1714"/>
                    <a:pt x="375" y="1794"/>
                  </a:cubicBezTo>
                  <a:cubicBezTo>
                    <a:pt x="482" y="1901"/>
                    <a:pt x="616" y="1955"/>
                    <a:pt x="750" y="1981"/>
                  </a:cubicBezTo>
                  <a:cubicBezTo>
                    <a:pt x="830" y="2035"/>
                    <a:pt x="1017" y="2062"/>
                    <a:pt x="1178" y="2062"/>
                  </a:cubicBezTo>
                  <a:cubicBezTo>
                    <a:pt x="1339" y="2062"/>
                    <a:pt x="1472" y="2035"/>
                    <a:pt x="1633" y="2035"/>
                  </a:cubicBezTo>
                  <a:cubicBezTo>
                    <a:pt x="1820" y="1981"/>
                    <a:pt x="1981" y="1955"/>
                    <a:pt x="2222" y="1901"/>
                  </a:cubicBezTo>
                  <a:cubicBezTo>
                    <a:pt x="2490" y="1794"/>
                    <a:pt x="2757" y="1687"/>
                    <a:pt x="2971" y="1633"/>
                  </a:cubicBezTo>
                  <a:cubicBezTo>
                    <a:pt x="3319" y="1500"/>
                    <a:pt x="3640" y="1392"/>
                    <a:pt x="3988" y="1259"/>
                  </a:cubicBezTo>
                  <a:lnTo>
                    <a:pt x="3988" y="1232"/>
                  </a:lnTo>
                  <a:cubicBezTo>
                    <a:pt x="3962" y="1178"/>
                    <a:pt x="3962" y="1152"/>
                    <a:pt x="3908" y="1098"/>
                  </a:cubicBezTo>
                  <a:cubicBezTo>
                    <a:pt x="3855" y="991"/>
                    <a:pt x="3774" y="911"/>
                    <a:pt x="3748" y="857"/>
                  </a:cubicBezTo>
                  <a:cubicBezTo>
                    <a:pt x="3694" y="777"/>
                    <a:pt x="3640" y="723"/>
                    <a:pt x="3560" y="643"/>
                  </a:cubicBezTo>
                  <a:cubicBezTo>
                    <a:pt x="3453" y="589"/>
                    <a:pt x="3373" y="509"/>
                    <a:pt x="3293" y="456"/>
                  </a:cubicBezTo>
                  <a:cubicBezTo>
                    <a:pt x="3185" y="375"/>
                    <a:pt x="3105" y="349"/>
                    <a:pt x="3025" y="295"/>
                  </a:cubicBezTo>
                  <a:cubicBezTo>
                    <a:pt x="2891" y="215"/>
                    <a:pt x="2784" y="188"/>
                    <a:pt x="2677" y="161"/>
                  </a:cubicBezTo>
                  <a:cubicBezTo>
                    <a:pt x="2543" y="108"/>
                    <a:pt x="2436" y="81"/>
                    <a:pt x="2302" y="54"/>
                  </a:cubicBezTo>
                  <a:cubicBezTo>
                    <a:pt x="2115" y="54"/>
                    <a:pt x="1874" y="1"/>
                    <a:pt x="168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2" name="Google Shape;6902;p46"/>
            <p:cNvSpPr/>
            <p:nvPr/>
          </p:nvSpPr>
          <p:spPr>
            <a:xfrm>
              <a:off x="10203625" y="6436725"/>
              <a:ext cx="91700" cy="60250"/>
            </a:xfrm>
            <a:custGeom>
              <a:avLst/>
              <a:gdLst/>
              <a:ahLst/>
              <a:cxnLst/>
              <a:rect l="l" t="t" r="r" b="b"/>
              <a:pathLst>
                <a:path w="3668" h="2410" extrusionOk="0">
                  <a:moveTo>
                    <a:pt x="991" y="0"/>
                  </a:moveTo>
                  <a:cubicBezTo>
                    <a:pt x="697" y="0"/>
                    <a:pt x="456" y="54"/>
                    <a:pt x="295" y="188"/>
                  </a:cubicBezTo>
                  <a:cubicBezTo>
                    <a:pt x="188" y="268"/>
                    <a:pt x="135" y="348"/>
                    <a:pt x="54" y="455"/>
                  </a:cubicBezTo>
                  <a:cubicBezTo>
                    <a:pt x="1" y="589"/>
                    <a:pt x="1" y="750"/>
                    <a:pt x="1" y="857"/>
                  </a:cubicBezTo>
                  <a:lnTo>
                    <a:pt x="1" y="884"/>
                  </a:lnTo>
                  <a:cubicBezTo>
                    <a:pt x="1" y="1017"/>
                    <a:pt x="27" y="1151"/>
                    <a:pt x="81" y="1285"/>
                  </a:cubicBezTo>
                  <a:cubicBezTo>
                    <a:pt x="161" y="1419"/>
                    <a:pt x="215" y="1526"/>
                    <a:pt x="349" y="1660"/>
                  </a:cubicBezTo>
                  <a:cubicBezTo>
                    <a:pt x="456" y="1767"/>
                    <a:pt x="563" y="1820"/>
                    <a:pt x="723" y="1901"/>
                  </a:cubicBezTo>
                  <a:cubicBezTo>
                    <a:pt x="857" y="1954"/>
                    <a:pt x="1018" y="2035"/>
                    <a:pt x="1152" y="2061"/>
                  </a:cubicBezTo>
                  <a:cubicBezTo>
                    <a:pt x="1312" y="2088"/>
                    <a:pt x="1500" y="2168"/>
                    <a:pt x="1714" y="2195"/>
                  </a:cubicBezTo>
                  <a:cubicBezTo>
                    <a:pt x="1955" y="2222"/>
                    <a:pt x="2196" y="2275"/>
                    <a:pt x="2463" y="2275"/>
                  </a:cubicBezTo>
                  <a:lnTo>
                    <a:pt x="2570" y="2275"/>
                  </a:lnTo>
                  <a:cubicBezTo>
                    <a:pt x="2891" y="2302"/>
                    <a:pt x="3266" y="2329"/>
                    <a:pt x="3641" y="2409"/>
                  </a:cubicBezTo>
                  <a:lnTo>
                    <a:pt x="3668" y="2356"/>
                  </a:lnTo>
                  <a:lnTo>
                    <a:pt x="3668" y="2222"/>
                  </a:lnTo>
                  <a:cubicBezTo>
                    <a:pt x="3668" y="2142"/>
                    <a:pt x="3641" y="2035"/>
                    <a:pt x="3587" y="1954"/>
                  </a:cubicBezTo>
                  <a:cubicBezTo>
                    <a:pt x="3561" y="1874"/>
                    <a:pt x="3534" y="1794"/>
                    <a:pt x="3507" y="1687"/>
                  </a:cubicBezTo>
                  <a:cubicBezTo>
                    <a:pt x="3480" y="1606"/>
                    <a:pt x="3400" y="1499"/>
                    <a:pt x="3373" y="1392"/>
                  </a:cubicBezTo>
                  <a:cubicBezTo>
                    <a:pt x="3293" y="1285"/>
                    <a:pt x="3266" y="1232"/>
                    <a:pt x="3186" y="1124"/>
                  </a:cubicBezTo>
                  <a:cubicBezTo>
                    <a:pt x="3132" y="1017"/>
                    <a:pt x="3025" y="937"/>
                    <a:pt x="2972" y="857"/>
                  </a:cubicBezTo>
                  <a:cubicBezTo>
                    <a:pt x="2865" y="750"/>
                    <a:pt x="2758" y="696"/>
                    <a:pt x="2704" y="616"/>
                  </a:cubicBezTo>
                  <a:cubicBezTo>
                    <a:pt x="2463" y="455"/>
                    <a:pt x="2222" y="322"/>
                    <a:pt x="1955" y="214"/>
                  </a:cubicBezTo>
                  <a:cubicBezTo>
                    <a:pt x="1901" y="188"/>
                    <a:pt x="1794" y="161"/>
                    <a:pt x="1687" y="134"/>
                  </a:cubicBezTo>
                  <a:cubicBezTo>
                    <a:pt x="1393" y="27"/>
                    <a:pt x="1205" y="0"/>
                    <a:pt x="99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3" name="Google Shape;6903;p46"/>
            <p:cNvSpPr/>
            <p:nvPr/>
          </p:nvSpPr>
          <p:spPr>
            <a:xfrm>
              <a:off x="10202950" y="6436725"/>
              <a:ext cx="90375" cy="56900"/>
            </a:xfrm>
            <a:custGeom>
              <a:avLst/>
              <a:gdLst/>
              <a:ahLst/>
              <a:cxnLst/>
              <a:rect l="l" t="t" r="r" b="b"/>
              <a:pathLst>
                <a:path w="3615" h="2276" extrusionOk="0">
                  <a:moveTo>
                    <a:pt x="991" y="0"/>
                  </a:moveTo>
                  <a:cubicBezTo>
                    <a:pt x="724" y="0"/>
                    <a:pt x="483" y="54"/>
                    <a:pt x="322" y="188"/>
                  </a:cubicBezTo>
                  <a:cubicBezTo>
                    <a:pt x="215" y="268"/>
                    <a:pt x="162" y="348"/>
                    <a:pt x="81" y="455"/>
                  </a:cubicBezTo>
                  <a:cubicBezTo>
                    <a:pt x="1" y="589"/>
                    <a:pt x="1" y="750"/>
                    <a:pt x="1" y="857"/>
                  </a:cubicBezTo>
                  <a:lnTo>
                    <a:pt x="1" y="884"/>
                  </a:lnTo>
                  <a:cubicBezTo>
                    <a:pt x="54" y="964"/>
                    <a:pt x="81" y="991"/>
                    <a:pt x="108" y="1017"/>
                  </a:cubicBezTo>
                  <a:cubicBezTo>
                    <a:pt x="188" y="1098"/>
                    <a:pt x="242" y="1124"/>
                    <a:pt x="322" y="1151"/>
                  </a:cubicBezTo>
                  <a:cubicBezTo>
                    <a:pt x="456" y="1232"/>
                    <a:pt x="617" y="1285"/>
                    <a:pt x="777" y="1339"/>
                  </a:cubicBezTo>
                  <a:cubicBezTo>
                    <a:pt x="938" y="1365"/>
                    <a:pt x="1152" y="1392"/>
                    <a:pt x="1339" y="1419"/>
                  </a:cubicBezTo>
                  <a:cubicBezTo>
                    <a:pt x="1420" y="1419"/>
                    <a:pt x="1527" y="1472"/>
                    <a:pt x="1580" y="1472"/>
                  </a:cubicBezTo>
                  <a:cubicBezTo>
                    <a:pt x="1714" y="1499"/>
                    <a:pt x="1901" y="1499"/>
                    <a:pt x="2008" y="1526"/>
                  </a:cubicBezTo>
                  <a:cubicBezTo>
                    <a:pt x="2330" y="1606"/>
                    <a:pt x="2624" y="1687"/>
                    <a:pt x="2892" y="1820"/>
                  </a:cubicBezTo>
                  <a:lnTo>
                    <a:pt x="3293" y="2035"/>
                  </a:lnTo>
                  <a:cubicBezTo>
                    <a:pt x="3400" y="2088"/>
                    <a:pt x="3534" y="2168"/>
                    <a:pt x="3614" y="2275"/>
                  </a:cubicBezTo>
                  <a:lnTo>
                    <a:pt x="3614" y="2195"/>
                  </a:lnTo>
                  <a:cubicBezTo>
                    <a:pt x="3614" y="2088"/>
                    <a:pt x="3588" y="2008"/>
                    <a:pt x="3561" y="1927"/>
                  </a:cubicBezTo>
                  <a:cubicBezTo>
                    <a:pt x="3534" y="1874"/>
                    <a:pt x="3534" y="1767"/>
                    <a:pt x="3454" y="1660"/>
                  </a:cubicBezTo>
                  <a:cubicBezTo>
                    <a:pt x="3427" y="1553"/>
                    <a:pt x="3347" y="1472"/>
                    <a:pt x="3320" y="1365"/>
                  </a:cubicBezTo>
                  <a:cubicBezTo>
                    <a:pt x="3293" y="1285"/>
                    <a:pt x="3213" y="1205"/>
                    <a:pt x="3159" y="1098"/>
                  </a:cubicBezTo>
                  <a:cubicBezTo>
                    <a:pt x="3079" y="991"/>
                    <a:pt x="2999" y="884"/>
                    <a:pt x="2918" y="803"/>
                  </a:cubicBezTo>
                  <a:cubicBezTo>
                    <a:pt x="2811" y="696"/>
                    <a:pt x="2731" y="616"/>
                    <a:pt x="2624" y="562"/>
                  </a:cubicBezTo>
                  <a:cubicBezTo>
                    <a:pt x="2383" y="402"/>
                    <a:pt x="2142" y="268"/>
                    <a:pt x="1875" y="161"/>
                  </a:cubicBezTo>
                  <a:cubicBezTo>
                    <a:pt x="1821" y="134"/>
                    <a:pt x="1714" y="81"/>
                    <a:pt x="1607" y="54"/>
                  </a:cubicBezTo>
                  <a:cubicBezTo>
                    <a:pt x="1420" y="27"/>
                    <a:pt x="1232" y="0"/>
                    <a:pt x="9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4" name="Google Shape;6904;p46"/>
            <p:cNvSpPr/>
            <p:nvPr/>
          </p:nvSpPr>
          <p:spPr>
            <a:xfrm>
              <a:off x="10223700" y="6470850"/>
              <a:ext cx="25" cy="25"/>
            </a:xfrm>
            <a:custGeom>
              <a:avLst/>
              <a:gdLst/>
              <a:ahLst/>
              <a:cxnLst/>
              <a:rect l="l" t="t" r="r" b="b"/>
              <a:pathLst>
                <a:path w="1" h="1" extrusionOk="0">
                  <a:moveTo>
                    <a:pt x="1" y="0"/>
                  </a:moveTo>
                  <a:lnTo>
                    <a:pt x="1" y="0"/>
                  </a:ln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5" name="Google Shape;6905;p46"/>
            <p:cNvSpPr/>
            <p:nvPr/>
          </p:nvSpPr>
          <p:spPr>
            <a:xfrm>
              <a:off x="10261850" y="6394575"/>
              <a:ext cx="99725" cy="38150"/>
            </a:xfrm>
            <a:custGeom>
              <a:avLst/>
              <a:gdLst/>
              <a:ahLst/>
              <a:cxnLst/>
              <a:rect l="l" t="t" r="r" b="b"/>
              <a:pathLst>
                <a:path w="3989" h="1526" extrusionOk="0">
                  <a:moveTo>
                    <a:pt x="1713" y="0"/>
                  </a:moveTo>
                  <a:cubicBezTo>
                    <a:pt x="1606" y="54"/>
                    <a:pt x="1553" y="54"/>
                    <a:pt x="1472" y="54"/>
                  </a:cubicBezTo>
                  <a:cubicBezTo>
                    <a:pt x="1365" y="54"/>
                    <a:pt x="1285" y="107"/>
                    <a:pt x="1205" y="107"/>
                  </a:cubicBezTo>
                  <a:cubicBezTo>
                    <a:pt x="964" y="134"/>
                    <a:pt x="777" y="187"/>
                    <a:pt x="616" y="295"/>
                  </a:cubicBezTo>
                  <a:cubicBezTo>
                    <a:pt x="348" y="428"/>
                    <a:pt x="161" y="562"/>
                    <a:pt x="81" y="776"/>
                  </a:cubicBezTo>
                  <a:cubicBezTo>
                    <a:pt x="27" y="830"/>
                    <a:pt x="0" y="937"/>
                    <a:pt x="0" y="1017"/>
                  </a:cubicBezTo>
                  <a:cubicBezTo>
                    <a:pt x="27" y="1071"/>
                    <a:pt x="27" y="1097"/>
                    <a:pt x="81" y="1178"/>
                  </a:cubicBezTo>
                  <a:cubicBezTo>
                    <a:pt x="107" y="1231"/>
                    <a:pt x="134" y="1285"/>
                    <a:pt x="214" y="1312"/>
                  </a:cubicBezTo>
                  <a:cubicBezTo>
                    <a:pt x="241" y="1338"/>
                    <a:pt x="295" y="1365"/>
                    <a:pt x="348" y="1392"/>
                  </a:cubicBezTo>
                  <a:cubicBezTo>
                    <a:pt x="402" y="1445"/>
                    <a:pt x="509" y="1472"/>
                    <a:pt x="616" y="1499"/>
                  </a:cubicBezTo>
                  <a:cubicBezTo>
                    <a:pt x="777" y="1526"/>
                    <a:pt x="937" y="1526"/>
                    <a:pt x="1098" y="1526"/>
                  </a:cubicBezTo>
                  <a:cubicBezTo>
                    <a:pt x="1419" y="1526"/>
                    <a:pt x="1713" y="1499"/>
                    <a:pt x="1981" y="1445"/>
                  </a:cubicBezTo>
                  <a:cubicBezTo>
                    <a:pt x="2275" y="1365"/>
                    <a:pt x="2570" y="1338"/>
                    <a:pt x="2891" y="1285"/>
                  </a:cubicBezTo>
                  <a:cubicBezTo>
                    <a:pt x="3025" y="1231"/>
                    <a:pt x="3159" y="1205"/>
                    <a:pt x="3319" y="1205"/>
                  </a:cubicBezTo>
                  <a:cubicBezTo>
                    <a:pt x="3453" y="1178"/>
                    <a:pt x="3560" y="1178"/>
                    <a:pt x="3694" y="1178"/>
                  </a:cubicBezTo>
                  <a:lnTo>
                    <a:pt x="3988" y="1178"/>
                  </a:lnTo>
                  <a:cubicBezTo>
                    <a:pt x="3988" y="1124"/>
                    <a:pt x="3962" y="1124"/>
                    <a:pt x="3962" y="1097"/>
                  </a:cubicBezTo>
                  <a:cubicBezTo>
                    <a:pt x="3881" y="990"/>
                    <a:pt x="3828" y="937"/>
                    <a:pt x="3774" y="857"/>
                  </a:cubicBezTo>
                  <a:cubicBezTo>
                    <a:pt x="3721" y="803"/>
                    <a:pt x="3694" y="723"/>
                    <a:pt x="3587" y="669"/>
                  </a:cubicBezTo>
                  <a:cubicBezTo>
                    <a:pt x="3480" y="589"/>
                    <a:pt x="3426" y="535"/>
                    <a:pt x="3319" y="455"/>
                  </a:cubicBezTo>
                  <a:cubicBezTo>
                    <a:pt x="3212" y="402"/>
                    <a:pt x="3159" y="375"/>
                    <a:pt x="3052" y="295"/>
                  </a:cubicBezTo>
                  <a:cubicBezTo>
                    <a:pt x="2918" y="241"/>
                    <a:pt x="2811" y="187"/>
                    <a:pt x="2704" y="161"/>
                  </a:cubicBezTo>
                  <a:cubicBezTo>
                    <a:pt x="2570" y="134"/>
                    <a:pt x="2490" y="107"/>
                    <a:pt x="2356" y="54"/>
                  </a:cubicBezTo>
                  <a:cubicBezTo>
                    <a:pt x="2142" y="27"/>
                    <a:pt x="1901" y="0"/>
                    <a:pt x="171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6" name="Google Shape;6906;p46"/>
            <p:cNvSpPr/>
            <p:nvPr/>
          </p:nvSpPr>
          <p:spPr>
            <a:xfrm>
              <a:off x="10285925" y="6324975"/>
              <a:ext cx="97050" cy="40850"/>
            </a:xfrm>
            <a:custGeom>
              <a:avLst/>
              <a:gdLst/>
              <a:ahLst/>
              <a:cxnLst/>
              <a:rect l="l" t="t" r="r" b="b"/>
              <a:pathLst>
                <a:path w="3882" h="1634" extrusionOk="0">
                  <a:moveTo>
                    <a:pt x="2062" y="0"/>
                  </a:moveTo>
                  <a:cubicBezTo>
                    <a:pt x="1794" y="0"/>
                    <a:pt x="1473" y="81"/>
                    <a:pt x="1259" y="134"/>
                  </a:cubicBezTo>
                  <a:cubicBezTo>
                    <a:pt x="1152" y="161"/>
                    <a:pt x="1072" y="215"/>
                    <a:pt x="991" y="241"/>
                  </a:cubicBezTo>
                  <a:cubicBezTo>
                    <a:pt x="777" y="348"/>
                    <a:pt x="617" y="429"/>
                    <a:pt x="456" y="563"/>
                  </a:cubicBezTo>
                  <a:cubicBezTo>
                    <a:pt x="215" y="750"/>
                    <a:pt x="81" y="937"/>
                    <a:pt x="54" y="1151"/>
                  </a:cubicBezTo>
                  <a:cubicBezTo>
                    <a:pt x="54" y="1178"/>
                    <a:pt x="1" y="1232"/>
                    <a:pt x="1" y="1285"/>
                  </a:cubicBezTo>
                  <a:cubicBezTo>
                    <a:pt x="54" y="1312"/>
                    <a:pt x="54" y="1339"/>
                    <a:pt x="81" y="1366"/>
                  </a:cubicBezTo>
                  <a:cubicBezTo>
                    <a:pt x="135" y="1419"/>
                    <a:pt x="188" y="1473"/>
                    <a:pt x="242" y="1499"/>
                  </a:cubicBezTo>
                  <a:cubicBezTo>
                    <a:pt x="322" y="1553"/>
                    <a:pt x="402" y="1580"/>
                    <a:pt x="483" y="1606"/>
                  </a:cubicBezTo>
                  <a:cubicBezTo>
                    <a:pt x="617" y="1633"/>
                    <a:pt x="777" y="1633"/>
                    <a:pt x="911" y="1633"/>
                  </a:cubicBezTo>
                  <a:cubicBezTo>
                    <a:pt x="1125" y="1633"/>
                    <a:pt x="1339" y="1606"/>
                    <a:pt x="1553" y="1553"/>
                  </a:cubicBezTo>
                  <a:cubicBezTo>
                    <a:pt x="1660" y="1499"/>
                    <a:pt x="1741" y="1473"/>
                    <a:pt x="1821" y="1446"/>
                  </a:cubicBezTo>
                  <a:cubicBezTo>
                    <a:pt x="1955" y="1419"/>
                    <a:pt x="2062" y="1339"/>
                    <a:pt x="2196" y="1285"/>
                  </a:cubicBezTo>
                  <a:cubicBezTo>
                    <a:pt x="2410" y="1178"/>
                    <a:pt x="2624" y="1044"/>
                    <a:pt x="2865" y="964"/>
                  </a:cubicBezTo>
                  <a:cubicBezTo>
                    <a:pt x="2945" y="937"/>
                    <a:pt x="3079" y="884"/>
                    <a:pt x="3186" y="830"/>
                  </a:cubicBezTo>
                  <a:cubicBezTo>
                    <a:pt x="3293" y="803"/>
                    <a:pt x="3427" y="777"/>
                    <a:pt x="3534" y="777"/>
                  </a:cubicBezTo>
                  <a:cubicBezTo>
                    <a:pt x="3614" y="777"/>
                    <a:pt x="3721" y="750"/>
                    <a:pt x="3828" y="750"/>
                  </a:cubicBezTo>
                  <a:lnTo>
                    <a:pt x="3882" y="750"/>
                  </a:lnTo>
                  <a:lnTo>
                    <a:pt x="3828" y="670"/>
                  </a:lnTo>
                  <a:cubicBezTo>
                    <a:pt x="3748" y="616"/>
                    <a:pt x="3695" y="536"/>
                    <a:pt x="3614" y="509"/>
                  </a:cubicBezTo>
                  <a:cubicBezTo>
                    <a:pt x="3561" y="429"/>
                    <a:pt x="3454" y="402"/>
                    <a:pt x="3400" y="375"/>
                  </a:cubicBezTo>
                  <a:cubicBezTo>
                    <a:pt x="3293" y="295"/>
                    <a:pt x="3186" y="268"/>
                    <a:pt x="3079" y="241"/>
                  </a:cubicBezTo>
                  <a:lnTo>
                    <a:pt x="2785" y="134"/>
                  </a:lnTo>
                  <a:cubicBezTo>
                    <a:pt x="2651" y="108"/>
                    <a:pt x="2517" y="81"/>
                    <a:pt x="2410" y="81"/>
                  </a:cubicBezTo>
                  <a:lnTo>
                    <a:pt x="2115" y="81"/>
                  </a:lnTo>
                  <a:cubicBezTo>
                    <a:pt x="2115" y="0"/>
                    <a:pt x="2089" y="0"/>
                    <a:pt x="20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7" name="Google Shape;6907;p46"/>
            <p:cNvSpPr/>
            <p:nvPr/>
          </p:nvSpPr>
          <p:spPr>
            <a:xfrm>
              <a:off x="10291950" y="6362450"/>
              <a:ext cx="700" cy="25"/>
            </a:xfrm>
            <a:custGeom>
              <a:avLst/>
              <a:gdLst/>
              <a:ahLst/>
              <a:cxnLst/>
              <a:rect l="l" t="t" r="r" b="b"/>
              <a:pathLst>
                <a:path w="28" h="1" extrusionOk="0">
                  <a:moveTo>
                    <a:pt x="28" y="0"/>
                  </a:moveTo>
                  <a:lnTo>
                    <a:pt x="1" y="0"/>
                  </a:lnTo>
                  <a:lnTo>
                    <a:pt x="28" y="0"/>
                  </a:ln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8" name="Google Shape;6908;p46"/>
            <p:cNvSpPr/>
            <p:nvPr/>
          </p:nvSpPr>
          <p:spPr>
            <a:xfrm>
              <a:off x="10284600" y="6236650"/>
              <a:ext cx="86350" cy="57575"/>
            </a:xfrm>
            <a:custGeom>
              <a:avLst/>
              <a:gdLst/>
              <a:ahLst/>
              <a:cxnLst/>
              <a:rect l="l" t="t" r="r" b="b"/>
              <a:pathLst>
                <a:path w="3454" h="2303" extrusionOk="0">
                  <a:moveTo>
                    <a:pt x="2543" y="0"/>
                  </a:moveTo>
                  <a:cubicBezTo>
                    <a:pt x="2436" y="0"/>
                    <a:pt x="2302" y="0"/>
                    <a:pt x="2195" y="27"/>
                  </a:cubicBezTo>
                  <a:cubicBezTo>
                    <a:pt x="2061" y="54"/>
                    <a:pt x="1927" y="54"/>
                    <a:pt x="1847" y="107"/>
                  </a:cubicBezTo>
                  <a:cubicBezTo>
                    <a:pt x="1713" y="134"/>
                    <a:pt x="1606" y="161"/>
                    <a:pt x="1472" y="241"/>
                  </a:cubicBezTo>
                  <a:cubicBezTo>
                    <a:pt x="1205" y="322"/>
                    <a:pt x="964" y="509"/>
                    <a:pt x="777" y="670"/>
                  </a:cubicBezTo>
                  <a:cubicBezTo>
                    <a:pt x="696" y="723"/>
                    <a:pt x="643" y="777"/>
                    <a:pt x="562" y="830"/>
                  </a:cubicBezTo>
                  <a:cubicBezTo>
                    <a:pt x="402" y="991"/>
                    <a:pt x="295" y="1178"/>
                    <a:pt x="188" y="1339"/>
                  </a:cubicBezTo>
                  <a:cubicBezTo>
                    <a:pt x="54" y="1580"/>
                    <a:pt x="0" y="1794"/>
                    <a:pt x="27" y="2035"/>
                  </a:cubicBezTo>
                  <a:lnTo>
                    <a:pt x="107" y="2115"/>
                  </a:lnTo>
                  <a:cubicBezTo>
                    <a:pt x="134" y="2142"/>
                    <a:pt x="188" y="2168"/>
                    <a:pt x="241" y="2195"/>
                  </a:cubicBezTo>
                  <a:cubicBezTo>
                    <a:pt x="295" y="2249"/>
                    <a:pt x="375" y="2275"/>
                    <a:pt x="402" y="2275"/>
                  </a:cubicBezTo>
                  <a:cubicBezTo>
                    <a:pt x="509" y="2302"/>
                    <a:pt x="562" y="2302"/>
                    <a:pt x="670" y="2302"/>
                  </a:cubicBezTo>
                  <a:cubicBezTo>
                    <a:pt x="803" y="2302"/>
                    <a:pt x="937" y="2275"/>
                    <a:pt x="1044" y="2249"/>
                  </a:cubicBezTo>
                  <a:cubicBezTo>
                    <a:pt x="1205" y="2168"/>
                    <a:pt x="1365" y="2115"/>
                    <a:pt x="1499" y="2035"/>
                  </a:cubicBezTo>
                  <a:cubicBezTo>
                    <a:pt x="1633" y="1981"/>
                    <a:pt x="1740" y="1874"/>
                    <a:pt x="1874" y="1767"/>
                  </a:cubicBezTo>
                  <a:cubicBezTo>
                    <a:pt x="1901" y="1740"/>
                    <a:pt x="1927" y="1713"/>
                    <a:pt x="1981" y="1633"/>
                  </a:cubicBezTo>
                  <a:cubicBezTo>
                    <a:pt x="2008" y="1606"/>
                    <a:pt x="2035" y="1526"/>
                    <a:pt x="2061" y="1499"/>
                  </a:cubicBezTo>
                  <a:cubicBezTo>
                    <a:pt x="2142" y="1392"/>
                    <a:pt x="2195" y="1339"/>
                    <a:pt x="2275" y="1232"/>
                  </a:cubicBezTo>
                  <a:cubicBezTo>
                    <a:pt x="2409" y="1071"/>
                    <a:pt x="2543" y="910"/>
                    <a:pt x="2677" y="777"/>
                  </a:cubicBezTo>
                  <a:lnTo>
                    <a:pt x="2918" y="536"/>
                  </a:lnTo>
                  <a:cubicBezTo>
                    <a:pt x="2971" y="455"/>
                    <a:pt x="3078" y="402"/>
                    <a:pt x="3185" y="375"/>
                  </a:cubicBezTo>
                  <a:cubicBezTo>
                    <a:pt x="3266" y="295"/>
                    <a:pt x="3346" y="268"/>
                    <a:pt x="3453" y="241"/>
                  </a:cubicBezTo>
                  <a:cubicBezTo>
                    <a:pt x="3400" y="241"/>
                    <a:pt x="3400" y="188"/>
                    <a:pt x="3373" y="188"/>
                  </a:cubicBezTo>
                  <a:cubicBezTo>
                    <a:pt x="3266" y="161"/>
                    <a:pt x="3185" y="134"/>
                    <a:pt x="3105" y="107"/>
                  </a:cubicBezTo>
                  <a:cubicBezTo>
                    <a:pt x="2998" y="54"/>
                    <a:pt x="2945" y="54"/>
                    <a:pt x="2838" y="27"/>
                  </a:cubicBezTo>
                  <a:cubicBezTo>
                    <a:pt x="2730" y="0"/>
                    <a:pt x="2650" y="0"/>
                    <a:pt x="25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9" name="Google Shape;6909;p46"/>
            <p:cNvSpPr/>
            <p:nvPr/>
          </p:nvSpPr>
          <p:spPr>
            <a:xfrm>
              <a:off x="10245125" y="6129575"/>
              <a:ext cx="59575" cy="85025"/>
            </a:xfrm>
            <a:custGeom>
              <a:avLst/>
              <a:gdLst/>
              <a:ahLst/>
              <a:cxnLst/>
              <a:rect l="l" t="t" r="r" b="b"/>
              <a:pathLst>
                <a:path w="2383" h="3401" extrusionOk="0">
                  <a:moveTo>
                    <a:pt x="2382" y="1"/>
                  </a:moveTo>
                  <a:lnTo>
                    <a:pt x="2382" y="1"/>
                  </a:lnTo>
                  <a:cubicBezTo>
                    <a:pt x="2356" y="1"/>
                    <a:pt x="2302" y="28"/>
                    <a:pt x="2302" y="28"/>
                  </a:cubicBezTo>
                  <a:cubicBezTo>
                    <a:pt x="2222" y="28"/>
                    <a:pt x="2115" y="54"/>
                    <a:pt x="2034" y="54"/>
                  </a:cubicBezTo>
                  <a:cubicBezTo>
                    <a:pt x="1954" y="108"/>
                    <a:pt x="1874" y="108"/>
                    <a:pt x="1767" y="135"/>
                  </a:cubicBezTo>
                  <a:cubicBezTo>
                    <a:pt x="1686" y="162"/>
                    <a:pt x="1579" y="242"/>
                    <a:pt x="1472" y="269"/>
                  </a:cubicBezTo>
                  <a:cubicBezTo>
                    <a:pt x="1365" y="295"/>
                    <a:pt x="1285" y="376"/>
                    <a:pt x="1205" y="429"/>
                  </a:cubicBezTo>
                  <a:cubicBezTo>
                    <a:pt x="1098" y="509"/>
                    <a:pt x="1017" y="590"/>
                    <a:pt x="910" y="670"/>
                  </a:cubicBezTo>
                  <a:lnTo>
                    <a:pt x="643" y="938"/>
                  </a:lnTo>
                  <a:cubicBezTo>
                    <a:pt x="482" y="1179"/>
                    <a:pt x="295" y="1393"/>
                    <a:pt x="214" y="1634"/>
                  </a:cubicBezTo>
                  <a:cubicBezTo>
                    <a:pt x="161" y="1741"/>
                    <a:pt x="134" y="1794"/>
                    <a:pt x="107" y="1901"/>
                  </a:cubicBezTo>
                  <a:cubicBezTo>
                    <a:pt x="27" y="2142"/>
                    <a:pt x="0" y="2330"/>
                    <a:pt x="0" y="2544"/>
                  </a:cubicBezTo>
                  <a:cubicBezTo>
                    <a:pt x="0" y="2811"/>
                    <a:pt x="27" y="3052"/>
                    <a:pt x="161" y="3240"/>
                  </a:cubicBezTo>
                  <a:cubicBezTo>
                    <a:pt x="214" y="3266"/>
                    <a:pt x="241" y="3347"/>
                    <a:pt x="268" y="3373"/>
                  </a:cubicBezTo>
                  <a:lnTo>
                    <a:pt x="295" y="3373"/>
                  </a:lnTo>
                  <a:cubicBezTo>
                    <a:pt x="321" y="3373"/>
                    <a:pt x="375" y="3373"/>
                    <a:pt x="402" y="3400"/>
                  </a:cubicBezTo>
                  <a:lnTo>
                    <a:pt x="562" y="3400"/>
                  </a:lnTo>
                  <a:cubicBezTo>
                    <a:pt x="589" y="3400"/>
                    <a:pt x="643" y="3400"/>
                    <a:pt x="643" y="3373"/>
                  </a:cubicBezTo>
                  <a:cubicBezTo>
                    <a:pt x="669" y="3373"/>
                    <a:pt x="696" y="3347"/>
                    <a:pt x="776" y="3347"/>
                  </a:cubicBezTo>
                  <a:cubicBezTo>
                    <a:pt x="803" y="3293"/>
                    <a:pt x="830" y="3293"/>
                    <a:pt x="910" y="3266"/>
                  </a:cubicBezTo>
                  <a:cubicBezTo>
                    <a:pt x="964" y="3240"/>
                    <a:pt x="1017" y="3213"/>
                    <a:pt x="1071" y="3132"/>
                  </a:cubicBezTo>
                  <a:lnTo>
                    <a:pt x="1205" y="2999"/>
                  </a:lnTo>
                  <a:lnTo>
                    <a:pt x="1499" y="2597"/>
                  </a:lnTo>
                  <a:cubicBezTo>
                    <a:pt x="1553" y="2544"/>
                    <a:pt x="1579" y="2437"/>
                    <a:pt x="1606" y="2356"/>
                  </a:cubicBezTo>
                  <a:cubicBezTo>
                    <a:pt x="1633" y="2276"/>
                    <a:pt x="1686" y="2196"/>
                    <a:pt x="1686" y="2089"/>
                  </a:cubicBezTo>
                  <a:cubicBezTo>
                    <a:pt x="1740" y="1901"/>
                    <a:pt x="1767" y="1660"/>
                    <a:pt x="1820" y="1473"/>
                  </a:cubicBezTo>
                  <a:cubicBezTo>
                    <a:pt x="1847" y="1259"/>
                    <a:pt x="1874" y="1072"/>
                    <a:pt x="1954" y="857"/>
                  </a:cubicBezTo>
                  <a:cubicBezTo>
                    <a:pt x="2008" y="670"/>
                    <a:pt x="2088" y="456"/>
                    <a:pt x="2168" y="295"/>
                  </a:cubicBezTo>
                  <a:cubicBezTo>
                    <a:pt x="2222" y="188"/>
                    <a:pt x="2275" y="135"/>
                    <a:pt x="2356" y="28"/>
                  </a:cubicBezTo>
                  <a:cubicBezTo>
                    <a:pt x="2356" y="28"/>
                    <a:pt x="2356" y="1"/>
                    <a:pt x="23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0" name="Google Shape;6910;p46"/>
            <p:cNvSpPr/>
            <p:nvPr/>
          </p:nvSpPr>
          <p:spPr>
            <a:xfrm>
              <a:off x="9991525" y="5590250"/>
              <a:ext cx="133175" cy="174675"/>
            </a:xfrm>
            <a:custGeom>
              <a:avLst/>
              <a:gdLst/>
              <a:ahLst/>
              <a:cxnLst/>
              <a:rect l="l" t="t" r="r" b="b"/>
              <a:pathLst>
                <a:path w="5327" h="6987" extrusionOk="0">
                  <a:moveTo>
                    <a:pt x="2810" y="1"/>
                  </a:moveTo>
                  <a:cubicBezTo>
                    <a:pt x="2623" y="1"/>
                    <a:pt x="2382" y="1"/>
                    <a:pt x="2168" y="28"/>
                  </a:cubicBezTo>
                  <a:cubicBezTo>
                    <a:pt x="1767" y="81"/>
                    <a:pt x="1419" y="188"/>
                    <a:pt x="1071" y="349"/>
                  </a:cubicBezTo>
                  <a:cubicBezTo>
                    <a:pt x="723" y="536"/>
                    <a:pt x="402" y="804"/>
                    <a:pt x="241" y="1071"/>
                  </a:cubicBezTo>
                  <a:cubicBezTo>
                    <a:pt x="134" y="1205"/>
                    <a:pt x="80" y="1339"/>
                    <a:pt x="54" y="1473"/>
                  </a:cubicBezTo>
                  <a:cubicBezTo>
                    <a:pt x="0" y="1526"/>
                    <a:pt x="0" y="1553"/>
                    <a:pt x="0" y="1634"/>
                  </a:cubicBezTo>
                  <a:cubicBezTo>
                    <a:pt x="0" y="1687"/>
                    <a:pt x="0" y="1741"/>
                    <a:pt x="54" y="1794"/>
                  </a:cubicBezTo>
                  <a:cubicBezTo>
                    <a:pt x="80" y="1874"/>
                    <a:pt x="134" y="1928"/>
                    <a:pt x="214" y="2008"/>
                  </a:cubicBezTo>
                  <a:cubicBezTo>
                    <a:pt x="268" y="2035"/>
                    <a:pt x="321" y="2035"/>
                    <a:pt x="402" y="2035"/>
                  </a:cubicBezTo>
                  <a:lnTo>
                    <a:pt x="482" y="2035"/>
                  </a:lnTo>
                  <a:cubicBezTo>
                    <a:pt x="589" y="2035"/>
                    <a:pt x="669" y="2008"/>
                    <a:pt x="803" y="1955"/>
                  </a:cubicBezTo>
                  <a:cubicBezTo>
                    <a:pt x="937" y="1928"/>
                    <a:pt x="1044" y="1874"/>
                    <a:pt x="1151" y="1821"/>
                  </a:cubicBezTo>
                  <a:cubicBezTo>
                    <a:pt x="1392" y="1741"/>
                    <a:pt x="1606" y="1634"/>
                    <a:pt x="1874" y="1473"/>
                  </a:cubicBezTo>
                  <a:cubicBezTo>
                    <a:pt x="2115" y="1339"/>
                    <a:pt x="2329" y="1205"/>
                    <a:pt x="2489" y="1098"/>
                  </a:cubicBezTo>
                  <a:cubicBezTo>
                    <a:pt x="2543" y="1018"/>
                    <a:pt x="2650" y="964"/>
                    <a:pt x="2730" y="884"/>
                  </a:cubicBezTo>
                  <a:cubicBezTo>
                    <a:pt x="2784" y="831"/>
                    <a:pt x="2864" y="804"/>
                    <a:pt x="2891" y="723"/>
                  </a:cubicBezTo>
                  <a:cubicBezTo>
                    <a:pt x="2944" y="697"/>
                    <a:pt x="2998" y="616"/>
                    <a:pt x="3051" y="590"/>
                  </a:cubicBezTo>
                  <a:lnTo>
                    <a:pt x="3132" y="723"/>
                  </a:lnTo>
                  <a:cubicBezTo>
                    <a:pt x="3185" y="831"/>
                    <a:pt x="3265" y="938"/>
                    <a:pt x="3292" y="1018"/>
                  </a:cubicBezTo>
                  <a:cubicBezTo>
                    <a:pt x="3426" y="1232"/>
                    <a:pt x="3533" y="1419"/>
                    <a:pt x="3613" y="1634"/>
                  </a:cubicBezTo>
                  <a:cubicBezTo>
                    <a:pt x="3854" y="2062"/>
                    <a:pt x="4068" y="2490"/>
                    <a:pt x="4256" y="2892"/>
                  </a:cubicBezTo>
                  <a:lnTo>
                    <a:pt x="4256" y="2865"/>
                  </a:lnTo>
                  <a:cubicBezTo>
                    <a:pt x="4630" y="3748"/>
                    <a:pt x="4871" y="4605"/>
                    <a:pt x="5005" y="5488"/>
                  </a:cubicBezTo>
                  <a:cubicBezTo>
                    <a:pt x="5059" y="5970"/>
                    <a:pt x="5085" y="6451"/>
                    <a:pt x="5059" y="6880"/>
                  </a:cubicBezTo>
                  <a:cubicBezTo>
                    <a:pt x="5059" y="6906"/>
                    <a:pt x="5059" y="6960"/>
                    <a:pt x="5085" y="6960"/>
                  </a:cubicBezTo>
                  <a:cubicBezTo>
                    <a:pt x="5139" y="6987"/>
                    <a:pt x="5166" y="6987"/>
                    <a:pt x="5166" y="6987"/>
                  </a:cubicBezTo>
                  <a:cubicBezTo>
                    <a:pt x="5219" y="6987"/>
                    <a:pt x="5273" y="6960"/>
                    <a:pt x="5273" y="6880"/>
                  </a:cubicBezTo>
                  <a:cubicBezTo>
                    <a:pt x="5326" y="5889"/>
                    <a:pt x="5219" y="4819"/>
                    <a:pt x="5005" y="3694"/>
                  </a:cubicBezTo>
                  <a:cubicBezTo>
                    <a:pt x="4871" y="3159"/>
                    <a:pt x="4738" y="2624"/>
                    <a:pt x="4523" y="2142"/>
                  </a:cubicBezTo>
                  <a:cubicBezTo>
                    <a:pt x="4336" y="1607"/>
                    <a:pt x="4095" y="1098"/>
                    <a:pt x="3828" y="670"/>
                  </a:cubicBezTo>
                  <a:cubicBezTo>
                    <a:pt x="3747" y="563"/>
                    <a:pt x="3720" y="483"/>
                    <a:pt x="3667" y="402"/>
                  </a:cubicBezTo>
                  <a:cubicBezTo>
                    <a:pt x="3587" y="322"/>
                    <a:pt x="3560" y="268"/>
                    <a:pt x="3480" y="161"/>
                  </a:cubicBezTo>
                  <a:lnTo>
                    <a:pt x="3426" y="81"/>
                  </a:lnTo>
                  <a:lnTo>
                    <a:pt x="3346" y="28"/>
                  </a:lnTo>
                  <a:cubicBezTo>
                    <a:pt x="3346" y="1"/>
                    <a:pt x="3319" y="1"/>
                    <a:pt x="329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1" name="Google Shape;6911;p46"/>
            <p:cNvSpPr/>
            <p:nvPr/>
          </p:nvSpPr>
          <p:spPr>
            <a:xfrm>
              <a:off x="10069800" y="5590925"/>
              <a:ext cx="5375" cy="3375"/>
            </a:xfrm>
            <a:custGeom>
              <a:avLst/>
              <a:gdLst/>
              <a:ahLst/>
              <a:cxnLst/>
              <a:rect l="l" t="t" r="r" b="b"/>
              <a:pathLst>
                <a:path w="215" h="135" extrusionOk="0">
                  <a:moveTo>
                    <a:pt x="54" y="1"/>
                  </a:moveTo>
                  <a:cubicBezTo>
                    <a:pt x="1" y="1"/>
                    <a:pt x="1" y="1"/>
                    <a:pt x="1" y="27"/>
                  </a:cubicBezTo>
                  <a:cubicBezTo>
                    <a:pt x="1" y="54"/>
                    <a:pt x="1" y="54"/>
                    <a:pt x="27" y="108"/>
                  </a:cubicBezTo>
                  <a:cubicBezTo>
                    <a:pt x="54" y="108"/>
                    <a:pt x="134" y="108"/>
                    <a:pt x="161" y="134"/>
                  </a:cubicBezTo>
                  <a:cubicBezTo>
                    <a:pt x="188" y="134"/>
                    <a:pt x="188" y="134"/>
                    <a:pt x="215" y="108"/>
                  </a:cubicBezTo>
                  <a:cubicBezTo>
                    <a:pt x="215" y="54"/>
                    <a:pt x="215" y="54"/>
                    <a:pt x="188" y="27"/>
                  </a:cubicBezTo>
                  <a:cubicBezTo>
                    <a:pt x="161" y="27"/>
                    <a:pt x="81" y="27"/>
                    <a:pt x="54"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2" name="Google Shape;6912;p46"/>
            <p:cNvSpPr/>
            <p:nvPr/>
          </p:nvSpPr>
          <p:spPr>
            <a:xfrm>
              <a:off x="10070475" y="5590925"/>
              <a:ext cx="4025" cy="2700"/>
            </a:xfrm>
            <a:custGeom>
              <a:avLst/>
              <a:gdLst/>
              <a:ahLst/>
              <a:cxnLst/>
              <a:rect l="l" t="t" r="r" b="b"/>
              <a:pathLst>
                <a:path w="161" h="108" extrusionOk="0">
                  <a:moveTo>
                    <a:pt x="54" y="1"/>
                  </a:moveTo>
                  <a:cubicBezTo>
                    <a:pt x="27" y="1"/>
                    <a:pt x="27" y="27"/>
                    <a:pt x="0" y="27"/>
                  </a:cubicBezTo>
                  <a:cubicBezTo>
                    <a:pt x="0" y="54"/>
                    <a:pt x="0" y="54"/>
                    <a:pt x="27" y="108"/>
                  </a:cubicBezTo>
                  <a:lnTo>
                    <a:pt x="107" y="108"/>
                  </a:lnTo>
                  <a:cubicBezTo>
                    <a:pt x="134" y="108"/>
                    <a:pt x="134" y="108"/>
                    <a:pt x="161" y="54"/>
                  </a:cubicBezTo>
                  <a:cubicBezTo>
                    <a:pt x="161" y="27"/>
                    <a:pt x="161" y="27"/>
                    <a:pt x="134"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3" name="Google Shape;6913;p46"/>
            <p:cNvSpPr/>
            <p:nvPr/>
          </p:nvSpPr>
          <p:spPr>
            <a:xfrm>
              <a:off x="10067125" y="5590250"/>
              <a:ext cx="8050" cy="4050"/>
            </a:xfrm>
            <a:custGeom>
              <a:avLst/>
              <a:gdLst/>
              <a:ahLst/>
              <a:cxnLst/>
              <a:rect l="l" t="t" r="r" b="b"/>
              <a:pathLst>
                <a:path w="322" h="162" extrusionOk="0">
                  <a:moveTo>
                    <a:pt x="54" y="1"/>
                  </a:moveTo>
                  <a:cubicBezTo>
                    <a:pt x="27" y="1"/>
                    <a:pt x="1" y="28"/>
                    <a:pt x="1" y="54"/>
                  </a:cubicBezTo>
                  <a:cubicBezTo>
                    <a:pt x="1" y="81"/>
                    <a:pt x="27" y="135"/>
                    <a:pt x="54" y="135"/>
                  </a:cubicBezTo>
                  <a:cubicBezTo>
                    <a:pt x="134" y="135"/>
                    <a:pt x="188" y="161"/>
                    <a:pt x="268" y="161"/>
                  </a:cubicBezTo>
                  <a:cubicBezTo>
                    <a:pt x="295" y="161"/>
                    <a:pt x="322" y="135"/>
                    <a:pt x="322" y="81"/>
                  </a:cubicBezTo>
                  <a:cubicBezTo>
                    <a:pt x="322" y="54"/>
                    <a:pt x="295" y="28"/>
                    <a:pt x="268" y="28"/>
                  </a:cubicBezTo>
                  <a:cubicBezTo>
                    <a:pt x="188" y="28"/>
                    <a:pt x="134" y="1"/>
                    <a:pt x="54"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4" name="Google Shape;6914;p46"/>
            <p:cNvSpPr/>
            <p:nvPr/>
          </p:nvSpPr>
          <p:spPr>
            <a:xfrm>
              <a:off x="10066450" y="5589250"/>
              <a:ext cx="10075" cy="6950"/>
            </a:xfrm>
            <a:custGeom>
              <a:avLst/>
              <a:gdLst/>
              <a:ahLst/>
              <a:cxnLst/>
              <a:rect l="l" t="t" r="r" b="b"/>
              <a:pathLst>
                <a:path w="403" h="278" extrusionOk="0">
                  <a:moveTo>
                    <a:pt x="54" y="1"/>
                  </a:moveTo>
                  <a:cubicBezTo>
                    <a:pt x="48" y="1"/>
                    <a:pt x="41" y="14"/>
                    <a:pt x="28" y="41"/>
                  </a:cubicBezTo>
                  <a:cubicBezTo>
                    <a:pt x="1" y="41"/>
                    <a:pt x="1" y="68"/>
                    <a:pt x="1" y="94"/>
                  </a:cubicBezTo>
                  <a:cubicBezTo>
                    <a:pt x="1" y="121"/>
                    <a:pt x="28" y="201"/>
                    <a:pt x="54" y="201"/>
                  </a:cubicBezTo>
                  <a:cubicBezTo>
                    <a:pt x="81" y="201"/>
                    <a:pt x="135" y="201"/>
                    <a:pt x="188" y="228"/>
                  </a:cubicBezTo>
                  <a:cubicBezTo>
                    <a:pt x="188" y="228"/>
                    <a:pt x="215" y="228"/>
                    <a:pt x="215" y="255"/>
                  </a:cubicBezTo>
                  <a:cubicBezTo>
                    <a:pt x="231" y="272"/>
                    <a:pt x="248" y="278"/>
                    <a:pt x="264" y="278"/>
                  </a:cubicBezTo>
                  <a:cubicBezTo>
                    <a:pt x="299" y="278"/>
                    <a:pt x="330" y="247"/>
                    <a:pt x="349" y="228"/>
                  </a:cubicBezTo>
                  <a:cubicBezTo>
                    <a:pt x="402" y="201"/>
                    <a:pt x="349" y="121"/>
                    <a:pt x="322" y="94"/>
                  </a:cubicBezTo>
                  <a:cubicBezTo>
                    <a:pt x="295" y="94"/>
                    <a:pt x="268" y="68"/>
                    <a:pt x="215" y="68"/>
                  </a:cubicBezTo>
                  <a:cubicBezTo>
                    <a:pt x="188" y="68"/>
                    <a:pt x="135" y="41"/>
                    <a:pt x="81" y="41"/>
                  </a:cubicBezTo>
                  <a:cubicBezTo>
                    <a:pt x="68" y="14"/>
                    <a:pt x="61" y="1"/>
                    <a:pt x="54"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5" name="Google Shape;6915;p46"/>
            <p:cNvSpPr/>
            <p:nvPr/>
          </p:nvSpPr>
          <p:spPr>
            <a:xfrm>
              <a:off x="10055075" y="5590425"/>
              <a:ext cx="20100" cy="3875"/>
            </a:xfrm>
            <a:custGeom>
              <a:avLst/>
              <a:gdLst/>
              <a:ahLst/>
              <a:cxnLst/>
              <a:rect l="l" t="t" r="r" b="b"/>
              <a:pathLst>
                <a:path w="804" h="155" extrusionOk="0">
                  <a:moveTo>
                    <a:pt x="198" y="1"/>
                  </a:moveTo>
                  <a:cubicBezTo>
                    <a:pt x="141" y="1"/>
                    <a:pt x="94" y="7"/>
                    <a:pt x="54" y="21"/>
                  </a:cubicBezTo>
                  <a:cubicBezTo>
                    <a:pt x="1" y="21"/>
                    <a:pt x="1" y="47"/>
                    <a:pt x="1" y="74"/>
                  </a:cubicBezTo>
                  <a:cubicBezTo>
                    <a:pt x="1" y="128"/>
                    <a:pt x="54" y="128"/>
                    <a:pt x="81" y="128"/>
                  </a:cubicBezTo>
                  <a:lnTo>
                    <a:pt x="616" y="128"/>
                  </a:lnTo>
                  <a:cubicBezTo>
                    <a:pt x="643" y="128"/>
                    <a:pt x="723" y="128"/>
                    <a:pt x="750" y="154"/>
                  </a:cubicBezTo>
                  <a:cubicBezTo>
                    <a:pt x="777" y="154"/>
                    <a:pt x="804" y="154"/>
                    <a:pt x="804" y="128"/>
                  </a:cubicBezTo>
                  <a:cubicBezTo>
                    <a:pt x="804" y="74"/>
                    <a:pt x="804" y="47"/>
                    <a:pt x="777" y="47"/>
                  </a:cubicBezTo>
                  <a:cubicBezTo>
                    <a:pt x="723" y="47"/>
                    <a:pt x="670" y="21"/>
                    <a:pt x="616" y="21"/>
                  </a:cubicBezTo>
                  <a:lnTo>
                    <a:pt x="402" y="21"/>
                  </a:lnTo>
                  <a:cubicBezTo>
                    <a:pt x="322" y="7"/>
                    <a:pt x="255" y="1"/>
                    <a:pt x="198"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6" name="Google Shape;6916;p46"/>
            <p:cNvSpPr/>
            <p:nvPr/>
          </p:nvSpPr>
          <p:spPr>
            <a:xfrm>
              <a:off x="10052400" y="5588925"/>
              <a:ext cx="18775" cy="4025"/>
            </a:xfrm>
            <a:custGeom>
              <a:avLst/>
              <a:gdLst/>
              <a:ahLst/>
              <a:cxnLst/>
              <a:rect l="l" t="t" r="r" b="b"/>
              <a:pathLst>
                <a:path w="751" h="161" extrusionOk="0">
                  <a:moveTo>
                    <a:pt x="349" y="0"/>
                  </a:moveTo>
                  <a:cubicBezTo>
                    <a:pt x="295" y="54"/>
                    <a:pt x="188" y="54"/>
                    <a:pt x="81" y="54"/>
                  </a:cubicBezTo>
                  <a:cubicBezTo>
                    <a:pt x="54" y="54"/>
                    <a:pt x="1" y="81"/>
                    <a:pt x="1" y="107"/>
                  </a:cubicBezTo>
                  <a:cubicBezTo>
                    <a:pt x="1" y="134"/>
                    <a:pt x="54" y="161"/>
                    <a:pt x="81" y="161"/>
                  </a:cubicBezTo>
                  <a:cubicBezTo>
                    <a:pt x="215" y="161"/>
                    <a:pt x="349" y="134"/>
                    <a:pt x="482" y="134"/>
                  </a:cubicBezTo>
                  <a:cubicBezTo>
                    <a:pt x="563" y="134"/>
                    <a:pt x="616" y="134"/>
                    <a:pt x="670" y="161"/>
                  </a:cubicBezTo>
                  <a:cubicBezTo>
                    <a:pt x="723" y="161"/>
                    <a:pt x="750" y="134"/>
                    <a:pt x="750" y="107"/>
                  </a:cubicBezTo>
                  <a:cubicBezTo>
                    <a:pt x="750" y="81"/>
                    <a:pt x="723" y="54"/>
                    <a:pt x="670" y="54"/>
                  </a:cubicBezTo>
                  <a:cubicBezTo>
                    <a:pt x="616" y="54"/>
                    <a:pt x="590" y="0"/>
                    <a:pt x="509"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7" name="Google Shape;6917;p46"/>
            <p:cNvSpPr/>
            <p:nvPr/>
          </p:nvSpPr>
          <p:spPr>
            <a:xfrm>
              <a:off x="10053750" y="5589600"/>
              <a:ext cx="19425" cy="3350"/>
            </a:xfrm>
            <a:custGeom>
              <a:avLst/>
              <a:gdLst/>
              <a:ahLst/>
              <a:cxnLst/>
              <a:rect l="l" t="t" r="r" b="b"/>
              <a:pathLst>
                <a:path w="777" h="134" extrusionOk="0">
                  <a:moveTo>
                    <a:pt x="402" y="0"/>
                  </a:moveTo>
                  <a:lnTo>
                    <a:pt x="54" y="27"/>
                  </a:lnTo>
                  <a:cubicBezTo>
                    <a:pt x="27" y="27"/>
                    <a:pt x="0" y="54"/>
                    <a:pt x="0" y="80"/>
                  </a:cubicBezTo>
                  <a:cubicBezTo>
                    <a:pt x="0" y="107"/>
                    <a:pt x="27" y="134"/>
                    <a:pt x="54" y="134"/>
                  </a:cubicBezTo>
                  <a:cubicBezTo>
                    <a:pt x="134" y="134"/>
                    <a:pt x="188" y="107"/>
                    <a:pt x="295" y="107"/>
                  </a:cubicBezTo>
                  <a:lnTo>
                    <a:pt x="509" y="107"/>
                  </a:lnTo>
                  <a:cubicBezTo>
                    <a:pt x="562" y="107"/>
                    <a:pt x="643" y="107"/>
                    <a:pt x="696" y="134"/>
                  </a:cubicBezTo>
                  <a:cubicBezTo>
                    <a:pt x="723" y="134"/>
                    <a:pt x="776" y="134"/>
                    <a:pt x="776" y="107"/>
                  </a:cubicBezTo>
                  <a:cubicBezTo>
                    <a:pt x="776" y="80"/>
                    <a:pt x="776" y="54"/>
                    <a:pt x="723" y="54"/>
                  </a:cubicBezTo>
                  <a:cubicBezTo>
                    <a:pt x="669" y="54"/>
                    <a:pt x="643" y="0"/>
                    <a:pt x="562"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8" name="Google Shape;6918;p46"/>
            <p:cNvSpPr/>
            <p:nvPr/>
          </p:nvSpPr>
          <p:spPr>
            <a:xfrm>
              <a:off x="10060425" y="5588925"/>
              <a:ext cx="12750" cy="4700"/>
            </a:xfrm>
            <a:custGeom>
              <a:avLst/>
              <a:gdLst/>
              <a:ahLst/>
              <a:cxnLst/>
              <a:rect l="l" t="t" r="r" b="b"/>
              <a:pathLst>
                <a:path w="510" h="188" extrusionOk="0">
                  <a:moveTo>
                    <a:pt x="54" y="0"/>
                  </a:moveTo>
                  <a:cubicBezTo>
                    <a:pt x="28" y="0"/>
                    <a:pt x="1" y="54"/>
                    <a:pt x="1" y="81"/>
                  </a:cubicBezTo>
                  <a:cubicBezTo>
                    <a:pt x="1" y="107"/>
                    <a:pt x="28" y="134"/>
                    <a:pt x="54" y="134"/>
                  </a:cubicBezTo>
                  <a:lnTo>
                    <a:pt x="269" y="134"/>
                  </a:lnTo>
                  <a:cubicBezTo>
                    <a:pt x="322" y="134"/>
                    <a:pt x="402" y="134"/>
                    <a:pt x="429" y="188"/>
                  </a:cubicBezTo>
                  <a:cubicBezTo>
                    <a:pt x="456" y="188"/>
                    <a:pt x="509" y="134"/>
                    <a:pt x="509" y="107"/>
                  </a:cubicBezTo>
                  <a:cubicBezTo>
                    <a:pt x="509" y="81"/>
                    <a:pt x="456" y="54"/>
                    <a:pt x="429" y="54"/>
                  </a:cubicBezTo>
                  <a:cubicBezTo>
                    <a:pt x="349" y="0"/>
                    <a:pt x="295" y="0"/>
                    <a:pt x="242"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9" name="Google Shape;6919;p46"/>
            <p:cNvSpPr/>
            <p:nvPr/>
          </p:nvSpPr>
          <p:spPr>
            <a:xfrm>
              <a:off x="10053750" y="5589675"/>
              <a:ext cx="19425" cy="4625"/>
            </a:xfrm>
            <a:custGeom>
              <a:avLst/>
              <a:gdLst/>
              <a:ahLst/>
              <a:cxnLst/>
              <a:rect l="l" t="t" r="r" b="b"/>
              <a:pathLst>
                <a:path w="777" h="185" extrusionOk="0">
                  <a:moveTo>
                    <a:pt x="302" y="0"/>
                  </a:moveTo>
                  <a:cubicBezTo>
                    <a:pt x="220" y="0"/>
                    <a:pt x="143" y="24"/>
                    <a:pt x="54" y="24"/>
                  </a:cubicBezTo>
                  <a:cubicBezTo>
                    <a:pt x="27" y="24"/>
                    <a:pt x="0" y="51"/>
                    <a:pt x="0" y="77"/>
                  </a:cubicBezTo>
                  <a:cubicBezTo>
                    <a:pt x="0" y="104"/>
                    <a:pt x="27" y="131"/>
                    <a:pt x="54" y="131"/>
                  </a:cubicBezTo>
                  <a:cubicBezTo>
                    <a:pt x="143" y="131"/>
                    <a:pt x="256" y="119"/>
                    <a:pt x="361" y="119"/>
                  </a:cubicBezTo>
                  <a:cubicBezTo>
                    <a:pt x="414" y="119"/>
                    <a:pt x="464" y="122"/>
                    <a:pt x="509" y="131"/>
                  </a:cubicBezTo>
                  <a:cubicBezTo>
                    <a:pt x="562" y="131"/>
                    <a:pt x="643" y="131"/>
                    <a:pt x="696" y="184"/>
                  </a:cubicBezTo>
                  <a:cubicBezTo>
                    <a:pt x="723" y="184"/>
                    <a:pt x="776" y="184"/>
                    <a:pt x="776" y="104"/>
                  </a:cubicBezTo>
                  <a:cubicBezTo>
                    <a:pt x="776" y="77"/>
                    <a:pt x="723" y="51"/>
                    <a:pt x="723" y="51"/>
                  </a:cubicBezTo>
                  <a:cubicBezTo>
                    <a:pt x="643" y="24"/>
                    <a:pt x="536" y="24"/>
                    <a:pt x="428" y="24"/>
                  </a:cubicBezTo>
                  <a:cubicBezTo>
                    <a:pt x="384" y="6"/>
                    <a:pt x="342" y="0"/>
                    <a:pt x="302"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0" name="Google Shape;6920;p46"/>
            <p:cNvSpPr/>
            <p:nvPr/>
          </p:nvSpPr>
          <p:spPr>
            <a:xfrm>
              <a:off x="10046375" y="5590250"/>
              <a:ext cx="23450" cy="3375"/>
            </a:xfrm>
            <a:custGeom>
              <a:avLst/>
              <a:gdLst/>
              <a:ahLst/>
              <a:cxnLst/>
              <a:rect l="l" t="t" r="r" b="b"/>
              <a:pathLst>
                <a:path w="938" h="135" extrusionOk="0">
                  <a:moveTo>
                    <a:pt x="456" y="1"/>
                  </a:moveTo>
                  <a:cubicBezTo>
                    <a:pt x="322" y="1"/>
                    <a:pt x="161" y="28"/>
                    <a:pt x="28" y="54"/>
                  </a:cubicBezTo>
                  <a:cubicBezTo>
                    <a:pt x="1" y="54"/>
                    <a:pt x="1" y="81"/>
                    <a:pt x="1" y="81"/>
                  </a:cubicBezTo>
                  <a:cubicBezTo>
                    <a:pt x="1" y="135"/>
                    <a:pt x="28" y="135"/>
                    <a:pt x="28" y="135"/>
                  </a:cubicBezTo>
                  <a:cubicBezTo>
                    <a:pt x="135" y="135"/>
                    <a:pt x="215" y="81"/>
                    <a:pt x="322" y="81"/>
                  </a:cubicBezTo>
                  <a:lnTo>
                    <a:pt x="723" y="81"/>
                  </a:lnTo>
                  <a:cubicBezTo>
                    <a:pt x="750" y="81"/>
                    <a:pt x="804" y="81"/>
                    <a:pt x="857" y="135"/>
                  </a:cubicBezTo>
                  <a:cubicBezTo>
                    <a:pt x="884" y="135"/>
                    <a:pt x="884" y="135"/>
                    <a:pt x="938" y="81"/>
                  </a:cubicBezTo>
                  <a:cubicBezTo>
                    <a:pt x="938" y="54"/>
                    <a:pt x="938" y="54"/>
                    <a:pt x="884" y="28"/>
                  </a:cubicBezTo>
                  <a:cubicBezTo>
                    <a:pt x="857" y="28"/>
                    <a:pt x="831" y="28"/>
                    <a:pt x="804"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1" name="Google Shape;6921;p46"/>
            <p:cNvSpPr/>
            <p:nvPr/>
          </p:nvSpPr>
          <p:spPr>
            <a:xfrm>
              <a:off x="10040350" y="5588250"/>
              <a:ext cx="31475" cy="6725"/>
            </a:xfrm>
            <a:custGeom>
              <a:avLst/>
              <a:gdLst/>
              <a:ahLst/>
              <a:cxnLst/>
              <a:rect l="l" t="t" r="r" b="b"/>
              <a:pathLst>
                <a:path w="1259" h="269" extrusionOk="0">
                  <a:moveTo>
                    <a:pt x="804" y="1"/>
                  </a:moveTo>
                  <a:cubicBezTo>
                    <a:pt x="697" y="81"/>
                    <a:pt x="643" y="81"/>
                    <a:pt x="590" y="81"/>
                  </a:cubicBezTo>
                  <a:cubicBezTo>
                    <a:pt x="402" y="81"/>
                    <a:pt x="242" y="108"/>
                    <a:pt x="28" y="161"/>
                  </a:cubicBezTo>
                  <a:lnTo>
                    <a:pt x="1" y="215"/>
                  </a:lnTo>
                  <a:lnTo>
                    <a:pt x="1" y="241"/>
                  </a:lnTo>
                  <a:cubicBezTo>
                    <a:pt x="1" y="241"/>
                    <a:pt x="1" y="268"/>
                    <a:pt x="28" y="268"/>
                  </a:cubicBezTo>
                  <a:lnTo>
                    <a:pt x="54" y="268"/>
                  </a:lnTo>
                  <a:cubicBezTo>
                    <a:pt x="81" y="268"/>
                    <a:pt x="135" y="268"/>
                    <a:pt x="162" y="241"/>
                  </a:cubicBezTo>
                  <a:cubicBezTo>
                    <a:pt x="269" y="215"/>
                    <a:pt x="402" y="215"/>
                    <a:pt x="536" y="161"/>
                  </a:cubicBezTo>
                  <a:cubicBezTo>
                    <a:pt x="670" y="134"/>
                    <a:pt x="804" y="134"/>
                    <a:pt x="938" y="134"/>
                  </a:cubicBezTo>
                  <a:cubicBezTo>
                    <a:pt x="1018" y="134"/>
                    <a:pt x="1098" y="161"/>
                    <a:pt x="1205" y="161"/>
                  </a:cubicBezTo>
                  <a:cubicBezTo>
                    <a:pt x="1232" y="161"/>
                    <a:pt x="1232" y="161"/>
                    <a:pt x="1259" y="134"/>
                  </a:cubicBezTo>
                  <a:cubicBezTo>
                    <a:pt x="1259" y="108"/>
                    <a:pt x="1259" y="108"/>
                    <a:pt x="1232" y="81"/>
                  </a:cubicBezTo>
                  <a:cubicBezTo>
                    <a:pt x="1205" y="81"/>
                    <a:pt x="1152" y="27"/>
                    <a:pt x="1098" y="27"/>
                  </a:cubicBezTo>
                  <a:cubicBezTo>
                    <a:pt x="1018" y="27"/>
                    <a:pt x="991" y="27"/>
                    <a:pt x="938"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2" name="Google Shape;6922;p46"/>
            <p:cNvSpPr/>
            <p:nvPr/>
          </p:nvSpPr>
          <p:spPr>
            <a:xfrm>
              <a:off x="10040350" y="5589700"/>
              <a:ext cx="30825" cy="5275"/>
            </a:xfrm>
            <a:custGeom>
              <a:avLst/>
              <a:gdLst/>
              <a:ahLst/>
              <a:cxnLst/>
              <a:rect l="l" t="t" r="r" b="b"/>
              <a:pathLst>
                <a:path w="1233" h="211" extrusionOk="0">
                  <a:moveTo>
                    <a:pt x="560" y="1"/>
                  </a:moveTo>
                  <a:cubicBezTo>
                    <a:pt x="382" y="1"/>
                    <a:pt x="198" y="38"/>
                    <a:pt x="28" y="76"/>
                  </a:cubicBezTo>
                  <a:cubicBezTo>
                    <a:pt x="1" y="76"/>
                    <a:pt x="1" y="103"/>
                    <a:pt x="1" y="103"/>
                  </a:cubicBezTo>
                  <a:lnTo>
                    <a:pt x="1" y="183"/>
                  </a:lnTo>
                  <a:lnTo>
                    <a:pt x="28" y="210"/>
                  </a:lnTo>
                  <a:lnTo>
                    <a:pt x="135" y="210"/>
                  </a:lnTo>
                  <a:cubicBezTo>
                    <a:pt x="269" y="183"/>
                    <a:pt x="402" y="183"/>
                    <a:pt x="536" y="157"/>
                  </a:cubicBezTo>
                  <a:cubicBezTo>
                    <a:pt x="625" y="157"/>
                    <a:pt x="703" y="133"/>
                    <a:pt x="784" y="133"/>
                  </a:cubicBezTo>
                  <a:cubicBezTo>
                    <a:pt x="825" y="133"/>
                    <a:pt x="866" y="139"/>
                    <a:pt x="911" y="157"/>
                  </a:cubicBezTo>
                  <a:cubicBezTo>
                    <a:pt x="991" y="157"/>
                    <a:pt x="1072" y="157"/>
                    <a:pt x="1179" y="183"/>
                  </a:cubicBezTo>
                  <a:cubicBezTo>
                    <a:pt x="1205" y="183"/>
                    <a:pt x="1232" y="157"/>
                    <a:pt x="1232" y="103"/>
                  </a:cubicBezTo>
                  <a:cubicBezTo>
                    <a:pt x="1232" y="76"/>
                    <a:pt x="1205" y="50"/>
                    <a:pt x="1179" y="50"/>
                  </a:cubicBezTo>
                  <a:cubicBezTo>
                    <a:pt x="1045" y="23"/>
                    <a:pt x="911" y="23"/>
                    <a:pt x="777" y="23"/>
                  </a:cubicBezTo>
                  <a:cubicBezTo>
                    <a:pt x="707" y="7"/>
                    <a:pt x="634" y="1"/>
                    <a:pt x="560"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3" name="Google Shape;6923;p46"/>
            <p:cNvSpPr/>
            <p:nvPr/>
          </p:nvSpPr>
          <p:spPr>
            <a:xfrm>
              <a:off x="10036350" y="5588925"/>
              <a:ext cx="34150" cy="6700"/>
            </a:xfrm>
            <a:custGeom>
              <a:avLst/>
              <a:gdLst/>
              <a:ahLst/>
              <a:cxnLst/>
              <a:rect l="l" t="t" r="r" b="b"/>
              <a:pathLst>
                <a:path w="1366" h="268" extrusionOk="0">
                  <a:moveTo>
                    <a:pt x="1017" y="0"/>
                  </a:moveTo>
                  <a:cubicBezTo>
                    <a:pt x="884" y="54"/>
                    <a:pt x="750" y="54"/>
                    <a:pt x="669" y="54"/>
                  </a:cubicBezTo>
                  <a:cubicBezTo>
                    <a:pt x="455" y="81"/>
                    <a:pt x="214" y="107"/>
                    <a:pt x="27" y="161"/>
                  </a:cubicBezTo>
                  <a:cubicBezTo>
                    <a:pt x="0" y="161"/>
                    <a:pt x="0" y="214"/>
                    <a:pt x="0" y="241"/>
                  </a:cubicBezTo>
                  <a:cubicBezTo>
                    <a:pt x="0" y="241"/>
                    <a:pt x="0" y="268"/>
                    <a:pt x="27" y="268"/>
                  </a:cubicBezTo>
                  <a:lnTo>
                    <a:pt x="54" y="268"/>
                  </a:lnTo>
                  <a:cubicBezTo>
                    <a:pt x="161" y="241"/>
                    <a:pt x="214" y="241"/>
                    <a:pt x="322" y="214"/>
                  </a:cubicBezTo>
                  <a:cubicBezTo>
                    <a:pt x="455" y="161"/>
                    <a:pt x="589" y="134"/>
                    <a:pt x="723" y="134"/>
                  </a:cubicBezTo>
                  <a:cubicBezTo>
                    <a:pt x="812" y="134"/>
                    <a:pt x="901" y="122"/>
                    <a:pt x="991" y="122"/>
                  </a:cubicBezTo>
                  <a:cubicBezTo>
                    <a:pt x="1035" y="122"/>
                    <a:pt x="1080" y="125"/>
                    <a:pt x="1124" y="134"/>
                  </a:cubicBezTo>
                  <a:lnTo>
                    <a:pt x="1285" y="134"/>
                  </a:lnTo>
                  <a:cubicBezTo>
                    <a:pt x="1312" y="134"/>
                    <a:pt x="1365" y="134"/>
                    <a:pt x="1365" y="107"/>
                  </a:cubicBezTo>
                  <a:cubicBezTo>
                    <a:pt x="1365" y="81"/>
                    <a:pt x="1365" y="54"/>
                    <a:pt x="1339" y="54"/>
                  </a:cubicBezTo>
                  <a:cubicBezTo>
                    <a:pt x="1232" y="54"/>
                    <a:pt x="1124" y="0"/>
                    <a:pt x="1071"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4" name="Google Shape;6924;p46"/>
            <p:cNvSpPr/>
            <p:nvPr/>
          </p:nvSpPr>
          <p:spPr>
            <a:xfrm>
              <a:off x="10056425" y="5588925"/>
              <a:ext cx="16750" cy="3375"/>
            </a:xfrm>
            <a:custGeom>
              <a:avLst/>
              <a:gdLst/>
              <a:ahLst/>
              <a:cxnLst/>
              <a:rect l="l" t="t" r="r" b="b"/>
              <a:pathLst>
                <a:path w="670" h="135" extrusionOk="0">
                  <a:moveTo>
                    <a:pt x="295" y="0"/>
                  </a:moveTo>
                  <a:cubicBezTo>
                    <a:pt x="241" y="54"/>
                    <a:pt x="214" y="54"/>
                    <a:pt x="188" y="54"/>
                  </a:cubicBezTo>
                  <a:cubicBezTo>
                    <a:pt x="134" y="54"/>
                    <a:pt x="81" y="54"/>
                    <a:pt x="27" y="81"/>
                  </a:cubicBezTo>
                  <a:cubicBezTo>
                    <a:pt x="0" y="81"/>
                    <a:pt x="0" y="107"/>
                    <a:pt x="0" y="107"/>
                  </a:cubicBezTo>
                  <a:cubicBezTo>
                    <a:pt x="0" y="134"/>
                    <a:pt x="27" y="134"/>
                    <a:pt x="27" y="134"/>
                  </a:cubicBezTo>
                  <a:cubicBezTo>
                    <a:pt x="81" y="134"/>
                    <a:pt x="134" y="134"/>
                    <a:pt x="188" y="107"/>
                  </a:cubicBezTo>
                  <a:lnTo>
                    <a:pt x="455" y="107"/>
                  </a:lnTo>
                  <a:cubicBezTo>
                    <a:pt x="482" y="107"/>
                    <a:pt x="562" y="107"/>
                    <a:pt x="589" y="134"/>
                  </a:cubicBezTo>
                  <a:cubicBezTo>
                    <a:pt x="616" y="134"/>
                    <a:pt x="616" y="134"/>
                    <a:pt x="669" y="107"/>
                  </a:cubicBezTo>
                  <a:cubicBezTo>
                    <a:pt x="669" y="81"/>
                    <a:pt x="669" y="81"/>
                    <a:pt x="616" y="54"/>
                  </a:cubicBezTo>
                  <a:cubicBezTo>
                    <a:pt x="536" y="0"/>
                    <a:pt x="455" y="0"/>
                    <a:pt x="348"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5" name="Google Shape;6925;p46"/>
            <p:cNvSpPr/>
            <p:nvPr/>
          </p:nvSpPr>
          <p:spPr>
            <a:xfrm>
              <a:off x="10051075" y="5588925"/>
              <a:ext cx="22100" cy="3950"/>
            </a:xfrm>
            <a:custGeom>
              <a:avLst/>
              <a:gdLst/>
              <a:ahLst/>
              <a:cxnLst/>
              <a:rect l="l" t="t" r="r" b="b"/>
              <a:pathLst>
                <a:path w="884" h="158" extrusionOk="0">
                  <a:moveTo>
                    <a:pt x="402" y="0"/>
                  </a:moveTo>
                  <a:cubicBezTo>
                    <a:pt x="268" y="0"/>
                    <a:pt x="134" y="0"/>
                    <a:pt x="27" y="54"/>
                  </a:cubicBezTo>
                  <a:cubicBezTo>
                    <a:pt x="27" y="54"/>
                    <a:pt x="0" y="54"/>
                    <a:pt x="0" y="81"/>
                  </a:cubicBezTo>
                  <a:lnTo>
                    <a:pt x="0" y="107"/>
                  </a:lnTo>
                  <a:cubicBezTo>
                    <a:pt x="0" y="107"/>
                    <a:pt x="0" y="134"/>
                    <a:pt x="27" y="134"/>
                  </a:cubicBezTo>
                  <a:cubicBezTo>
                    <a:pt x="27" y="134"/>
                    <a:pt x="39" y="158"/>
                    <a:pt x="47" y="158"/>
                  </a:cubicBezTo>
                  <a:cubicBezTo>
                    <a:pt x="51" y="158"/>
                    <a:pt x="54" y="152"/>
                    <a:pt x="54" y="134"/>
                  </a:cubicBezTo>
                  <a:cubicBezTo>
                    <a:pt x="134" y="134"/>
                    <a:pt x="214" y="107"/>
                    <a:pt x="295" y="107"/>
                  </a:cubicBezTo>
                  <a:lnTo>
                    <a:pt x="535" y="107"/>
                  </a:lnTo>
                  <a:cubicBezTo>
                    <a:pt x="643" y="107"/>
                    <a:pt x="723" y="134"/>
                    <a:pt x="803" y="134"/>
                  </a:cubicBezTo>
                  <a:cubicBezTo>
                    <a:pt x="830" y="134"/>
                    <a:pt x="830" y="134"/>
                    <a:pt x="883" y="107"/>
                  </a:cubicBezTo>
                  <a:cubicBezTo>
                    <a:pt x="883" y="81"/>
                    <a:pt x="883" y="81"/>
                    <a:pt x="830" y="54"/>
                  </a:cubicBezTo>
                  <a:cubicBezTo>
                    <a:pt x="776" y="54"/>
                    <a:pt x="696" y="0"/>
                    <a:pt x="643"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6" name="Google Shape;6926;p46"/>
            <p:cNvSpPr/>
            <p:nvPr/>
          </p:nvSpPr>
          <p:spPr>
            <a:xfrm>
              <a:off x="10050400" y="5589400"/>
              <a:ext cx="21425" cy="3550"/>
            </a:xfrm>
            <a:custGeom>
              <a:avLst/>
              <a:gdLst/>
              <a:ahLst/>
              <a:cxnLst/>
              <a:rect l="l" t="t" r="r" b="b"/>
              <a:pathLst>
                <a:path w="857" h="142" extrusionOk="0">
                  <a:moveTo>
                    <a:pt x="362" y="1"/>
                  </a:moveTo>
                  <a:cubicBezTo>
                    <a:pt x="242" y="1"/>
                    <a:pt x="140" y="35"/>
                    <a:pt x="54" y="35"/>
                  </a:cubicBezTo>
                  <a:cubicBezTo>
                    <a:pt x="27" y="35"/>
                    <a:pt x="0" y="62"/>
                    <a:pt x="0" y="88"/>
                  </a:cubicBezTo>
                  <a:cubicBezTo>
                    <a:pt x="0" y="115"/>
                    <a:pt x="27" y="142"/>
                    <a:pt x="54" y="142"/>
                  </a:cubicBezTo>
                  <a:cubicBezTo>
                    <a:pt x="134" y="142"/>
                    <a:pt x="241" y="115"/>
                    <a:pt x="295" y="115"/>
                  </a:cubicBezTo>
                  <a:lnTo>
                    <a:pt x="562" y="115"/>
                  </a:lnTo>
                  <a:cubicBezTo>
                    <a:pt x="643" y="115"/>
                    <a:pt x="723" y="115"/>
                    <a:pt x="803" y="142"/>
                  </a:cubicBezTo>
                  <a:cubicBezTo>
                    <a:pt x="830" y="142"/>
                    <a:pt x="857" y="142"/>
                    <a:pt x="857" y="115"/>
                  </a:cubicBezTo>
                  <a:cubicBezTo>
                    <a:pt x="857" y="88"/>
                    <a:pt x="857" y="62"/>
                    <a:pt x="830" y="62"/>
                  </a:cubicBezTo>
                  <a:cubicBezTo>
                    <a:pt x="777" y="62"/>
                    <a:pt x="723" y="8"/>
                    <a:pt x="670" y="8"/>
                  </a:cubicBezTo>
                  <a:lnTo>
                    <a:pt x="455" y="8"/>
                  </a:lnTo>
                  <a:cubicBezTo>
                    <a:pt x="423" y="3"/>
                    <a:pt x="392" y="1"/>
                    <a:pt x="362"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7" name="Google Shape;6927;p46"/>
            <p:cNvSpPr/>
            <p:nvPr/>
          </p:nvSpPr>
          <p:spPr>
            <a:xfrm>
              <a:off x="10056425" y="5588925"/>
              <a:ext cx="15400" cy="4700"/>
            </a:xfrm>
            <a:custGeom>
              <a:avLst/>
              <a:gdLst/>
              <a:ahLst/>
              <a:cxnLst/>
              <a:rect l="l" t="t" r="r" b="b"/>
              <a:pathLst>
                <a:path w="616" h="188" extrusionOk="0">
                  <a:moveTo>
                    <a:pt x="54" y="0"/>
                  </a:moveTo>
                  <a:cubicBezTo>
                    <a:pt x="27" y="0"/>
                    <a:pt x="0" y="54"/>
                    <a:pt x="0" y="81"/>
                  </a:cubicBezTo>
                  <a:cubicBezTo>
                    <a:pt x="0" y="107"/>
                    <a:pt x="27" y="134"/>
                    <a:pt x="54" y="134"/>
                  </a:cubicBezTo>
                  <a:lnTo>
                    <a:pt x="429" y="134"/>
                  </a:lnTo>
                  <a:cubicBezTo>
                    <a:pt x="455" y="134"/>
                    <a:pt x="536" y="134"/>
                    <a:pt x="562" y="188"/>
                  </a:cubicBezTo>
                  <a:cubicBezTo>
                    <a:pt x="589" y="188"/>
                    <a:pt x="616" y="188"/>
                    <a:pt x="616" y="134"/>
                  </a:cubicBezTo>
                  <a:cubicBezTo>
                    <a:pt x="616" y="107"/>
                    <a:pt x="616" y="81"/>
                    <a:pt x="589" y="81"/>
                  </a:cubicBezTo>
                  <a:cubicBezTo>
                    <a:pt x="536" y="54"/>
                    <a:pt x="429" y="54"/>
                    <a:pt x="348" y="54"/>
                  </a:cubicBezTo>
                  <a:lnTo>
                    <a:pt x="295" y="54"/>
                  </a:lnTo>
                  <a:cubicBezTo>
                    <a:pt x="214" y="0"/>
                    <a:pt x="188" y="0"/>
                    <a:pt x="188"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8" name="Google Shape;6928;p46"/>
            <p:cNvSpPr/>
            <p:nvPr/>
          </p:nvSpPr>
          <p:spPr>
            <a:xfrm>
              <a:off x="10051725" y="5588250"/>
              <a:ext cx="22125" cy="5375"/>
            </a:xfrm>
            <a:custGeom>
              <a:avLst/>
              <a:gdLst/>
              <a:ahLst/>
              <a:cxnLst/>
              <a:rect l="l" t="t" r="r" b="b"/>
              <a:pathLst>
                <a:path w="885" h="215" extrusionOk="0">
                  <a:moveTo>
                    <a:pt x="483" y="1"/>
                  </a:moveTo>
                  <a:cubicBezTo>
                    <a:pt x="322" y="1"/>
                    <a:pt x="188" y="27"/>
                    <a:pt x="81" y="27"/>
                  </a:cubicBezTo>
                  <a:cubicBezTo>
                    <a:pt x="54" y="27"/>
                    <a:pt x="1" y="81"/>
                    <a:pt x="1" y="134"/>
                  </a:cubicBezTo>
                  <a:cubicBezTo>
                    <a:pt x="1" y="161"/>
                    <a:pt x="28" y="215"/>
                    <a:pt x="108" y="215"/>
                  </a:cubicBezTo>
                  <a:cubicBezTo>
                    <a:pt x="242" y="215"/>
                    <a:pt x="402" y="161"/>
                    <a:pt x="536" y="161"/>
                  </a:cubicBezTo>
                  <a:cubicBezTo>
                    <a:pt x="617" y="161"/>
                    <a:pt x="697" y="215"/>
                    <a:pt x="777" y="215"/>
                  </a:cubicBezTo>
                  <a:cubicBezTo>
                    <a:pt x="804" y="215"/>
                    <a:pt x="884" y="161"/>
                    <a:pt x="884" y="134"/>
                  </a:cubicBezTo>
                  <a:cubicBezTo>
                    <a:pt x="884" y="108"/>
                    <a:pt x="857" y="27"/>
                    <a:pt x="804" y="27"/>
                  </a:cubicBezTo>
                  <a:cubicBezTo>
                    <a:pt x="697" y="1"/>
                    <a:pt x="563" y="1"/>
                    <a:pt x="483"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9" name="Google Shape;6929;p46"/>
            <p:cNvSpPr/>
            <p:nvPr/>
          </p:nvSpPr>
          <p:spPr>
            <a:xfrm>
              <a:off x="10035000" y="5588925"/>
              <a:ext cx="32825" cy="6700"/>
            </a:xfrm>
            <a:custGeom>
              <a:avLst/>
              <a:gdLst/>
              <a:ahLst/>
              <a:cxnLst/>
              <a:rect l="l" t="t" r="r" b="b"/>
              <a:pathLst>
                <a:path w="1313" h="268" extrusionOk="0">
                  <a:moveTo>
                    <a:pt x="911" y="0"/>
                  </a:moveTo>
                  <a:cubicBezTo>
                    <a:pt x="804" y="0"/>
                    <a:pt x="723" y="54"/>
                    <a:pt x="616" y="54"/>
                  </a:cubicBezTo>
                  <a:cubicBezTo>
                    <a:pt x="509" y="54"/>
                    <a:pt x="402" y="81"/>
                    <a:pt x="295" y="107"/>
                  </a:cubicBezTo>
                  <a:cubicBezTo>
                    <a:pt x="215" y="134"/>
                    <a:pt x="108" y="134"/>
                    <a:pt x="28" y="188"/>
                  </a:cubicBezTo>
                  <a:cubicBezTo>
                    <a:pt x="1" y="188"/>
                    <a:pt x="1" y="214"/>
                    <a:pt x="1" y="241"/>
                  </a:cubicBezTo>
                  <a:cubicBezTo>
                    <a:pt x="1" y="241"/>
                    <a:pt x="1" y="268"/>
                    <a:pt x="28" y="268"/>
                  </a:cubicBezTo>
                  <a:lnTo>
                    <a:pt x="81" y="268"/>
                  </a:lnTo>
                  <a:cubicBezTo>
                    <a:pt x="135" y="268"/>
                    <a:pt x="161" y="241"/>
                    <a:pt x="242" y="241"/>
                  </a:cubicBezTo>
                  <a:cubicBezTo>
                    <a:pt x="402" y="214"/>
                    <a:pt x="536" y="188"/>
                    <a:pt x="697" y="188"/>
                  </a:cubicBezTo>
                  <a:cubicBezTo>
                    <a:pt x="790" y="161"/>
                    <a:pt x="877" y="148"/>
                    <a:pt x="961" y="148"/>
                  </a:cubicBezTo>
                  <a:cubicBezTo>
                    <a:pt x="1045" y="148"/>
                    <a:pt x="1125" y="161"/>
                    <a:pt x="1205" y="188"/>
                  </a:cubicBezTo>
                  <a:lnTo>
                    <a:pt x="1286" y="188"/>
                  </a:lnTo>
                  <a:lnTo>
                    <a:pt x="1312" y="134"/>
                  </a:lnTo>
                  <a:lnTo>
                    <a:pt x="1312" y="107"/>
                  </a:lnTo>
                  <a:lnTo>
                    <a:pt x="1286" y="81"/>
                  </a:lnTo>
                  <a:lnTo>
                    <a:pt x="1071" y="81"/>
                  </a:lnTo>
                  <a:cubicBezTo>
                    <a:pt x="1018" y="0"/>
                    <a:pt x="938" y="0"/>
                    <a:pt x="911"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0" name="Google Shape;6930;p46"/>
            <p:cNvSpPr/>
            <p:nvPr/>
          </p:nvSpPr>
          <p:spPr>
            <a:xfrm>
              <a:off x="10023625" y="5986400"/>
              <a:ext cx="36825" cy="35150"/>
            </a:xfrm>
            <a:custGeom>
              <a:avLst/>
              <a:gdLst/>
              <a:ahLst/>
              <a:cxnLst/>
              <a:rect l="l" t="t" r="r" b="b"/>
              <a:pathLst>
                <a:path w="1473" h="1406" extrusionOk="0">
                  <a:moveTo>
                    <a:pt x="135" y="0"/>
                  </a:moveTo>
                  <a:cubicBezTo>
                    <a:pt x="108" y="27"/>
                    <a:pt x="54" y="27"/>
                    <a:pt x="54" y="80"/>
                  </a:cubicBezTo>
                  <a:cubicBezTo>
                    <a:pt x="1" y="241"/>
                    <a:pt x="1" y="402"/>
                    <a:pt x="1" y="562"/>
                  </a:cubicBezTo>
                  <a:cubicBezTo>
                    <a:pt x="1" y="642"/>
                    <a:pt x="1" y="696"/>
                    <a:pt x="28" y="776"/>
                  </a:cubicBezTo>
                  <a:cubicBezTo>
                    <a:pt x="28" y="830"/>
                    <a:pt x="54" y="910"/>
                    <a:pt x="81" y="964"/>
                  </a:cubicBezTo>
                  <a:cubicBezTo>
                    <a:pt x="188" y="1178"/>
                    <a:pt x="349" y="1338"/>
                    <a:pt x="563" y="1365"/>
                  </a:cubicBezTo>
                  <a:cubicBezTo>
                    <a:pt x="616" y="1392"/>
                    <a:pt x="663" y="1405"/>
                    <a:pt x="710" y="1405"/>
                  </a:cubicBezTo>
                  <a:cubicBezTo>
                    <a:pt x="757" y="1405"/>
                    <a:pt x="804" y="1392"/>
                    <a:pt x="857" y="1365"/>
                  </a:cubicBezTo>
                  <a:lnTo>
                    <a:pt x="884" y="1365"/>
                  </a:lnTo>
                  <a:cubicBezTo>
                    <a:pt x="991" y="1338"/>
                    <a:pt x="1071" y="1285"/>
                    <a:pt x="1152" y="1205"/>
                  </a:cubicBezTo>
                  <a:cubicBezTo>
                    <a:pt x="1232" y="1151"/>
                    <a:pt x="1339" y="1017"/>
                    <a:pt x="1366" y="883"/>
                  </a:cubicBezTo>
                  <a:cubicBezTo>
                    <a:pt x="1419" y="750"/>
                    <a:pt x="1473" y="562"/>
                    <a:pt x="1473" y="402"/>
                  </a:cubicBezTo>
                  <a:lnTo>
                    <a:pt x="1473" y="214"/>
                  </a:lnTo>
                  <a:cubicBezTo>
                    <a:pt x="1473" y="161"/>
                    <a:pt x="1419" y="107"/>
                    <a:pt x="1366" y="107"/>
                  </a:cubicBezTo>
                  <a:lnTo>
                    <a:pt x="1339" y="107"/>
                  </a:lnTo>
                  <a:cubicBezTo>
                    <a:pt x="1312" y="107"/>
                    <a:pt x="1259" y="134"/>
                    <a:pt x="1259" y="161"/>
                  </a:cubicBezTo>
                  <a:lnTo>
                    <a:pt x="1259" y="535"/>
                  </a:lnTo>
                  <a:cubicBezTo>
                    <a:pt x="1259" y="642"/>
                    <a:pt x="1232" y="750"/>
                    <a:pt x="1205" y="830"/>
                  </a:cubicBezTo>
                  <a:cubicBezTo>
                    <a:pt x="1152" y="910"/>
                    <a:pt x="1125" y="964"/>
                    <a:pt x="1098" y="1017"/>
                  </a:cubicBezTo>
                  <a:lnTo>
                    <a:pt x="991" y="1097"/>
                  </a:lnTo>
                  <a:cubicBezTo>
                    <a:pt x="964" y="1151"/>
                    <a:pt x="938" y="1178"/>
                    <a:pt x="857" y="1178"/>
                  </a:cubicBezTo>
                  <a:lnTo>
                    <a:pt x="831" y="1178"/>
                  </a:lnTo>
                  <a:cubicBezTo>
                    <a:pt x="804" y="1178"/>
                    <a:pt x="750" y="1205"/>
                    <a:pt x="723" y="1205"/>
                  </a:cubicBezTo>
                  <a:lnTo>
                    <a:pt x="643" y="1205"/>
                  </a:lnTo>
                  <a:cubicBezTo>
                    <a:pt x="590" y="1205"/>
                    <a:pt x="563" y="1205"/>
                    <a:pt x="483" y="1178"/>
                  </a:cubicBezTo>
                  <a:cubicBezTo>
                    <a:pt x="456" y="1178"/>
                    <a:pt x="429" y="1151"/>
                    <a:pt x="402" y="1097"/>
                  </a:cubicBezTo>
                  <a:lnTo>
                    <a:pt x="295" y="1017"/>
                  </a:lnTo>
                  <a:cubicBezTo>
                    <a:pt x="268" y="964"/>
                    <a:pt x="215" y="937"/>
                    <a:pt x="215" y="883"/>
                  </a:cubicBezTo>
                  <a:cubicBezTo>
                    <a:pt x="188" y="803"/>
                    <a:pt x="188" y="750"/>
                    <a:pt x="161" y="669"/>
                  </a:cubicBezTo>
                  <a:lnTo>
                    <a:pt x="161" y="402"/>
                  </a:lnTo>
                  <a:cubicBezTo>
                    <a:pt x="161" y="294"/>
                    <a:pt x="188" y="214"/>
                    <a:pt x="215" y="107"/>
                  </a:cubicBezTo>
                  <a:lnTo>
                    <a:pt x="215" y="27"/>
                  </a:lnTo>
                  <a:cubicBezTo>
                    <a:pt x="215" y="0"/>
                    <a:pt x="188" y="0"/>
                    <a:pt x="161"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1" name="Google Shape;6931;p46"/>
            <p:cNvSpPr/>
            <p:nvPr/>
          </p:nvSpPr>
          <p:spPr>
            <a:xfrm>
              <a:off x="10023625" y="5986400"/>
              <a:ext cx="36825" cy="35150"/>
            </a:xfrm>
            <a:custGeom>
              <a:avLst/>
              <a:gdLst/>
              <a:ahLst/>
              <a:cxnLst/>
              <a:rect l="l" t="t" r="r" b="b"/>
              <a:pathLst>
                <a:path w="1473" h="1406" extrusionOk="0">
                  <a:moveTo>
                    <a:pt x="135" y="0"/>
                  </a:moveTo>
                  <a:cubicBezTo>
                    <a:pt x="108" y="27"/>
                    <a:pt x="54" y="27"/>
                    <a:pt x="54" y="80"/>
                  </a:cubicBezTo>
                  <a:cubicBezTo>
                    <a:pt x="1" y="241"/>
                    <a:pt x="1" y="402"/>
                    <a:pt x="1" y="562"/>
                  </a:cubicBezTo>
                  <a:cubicBezTo>
                    <a:pt x="1" y="642"/>
                    <a:pt x="1" y="696"/>
                    <a:pt x="28" y="776"/>
                  </a:cubicBezTo>
                  <a:cubicBezTo>
                    <a:pt x="28" y="830"/>
                    <a:pt x="54" y="910"/>
                    <a:pt x="81" y="964"/>
                  </a:cubicBezTo>
                  <a:cubicBezTo>
                    <a:pt x="188" y="1178"/>
                    <a:pt x="349" y="1338"/>
                    <a:pt x="563" y="1365"/>
                  </a:cubicBezTo>
                  <a:cubicBezTo>
                    <a:pt x="616" y="1392"/>
                    <a:pt x="663" y="1405"/>
                    <a:pt x="710" y="1405"/>
                  </a:cubicBezTo>
                  <a:cubicBezTo>
                    <a:pt x="757" y="1405"/>
                    <a:pt x="804" y="1392"/>
                    <a:pt x="857" y="1365"/>
                  </a:cubicBezTo>
                  <a:lnTo>
                    <a:pt x="884" y="1365"/>
                  </a:lnTo>
                  <a:cubicBezTo>
                    <a:pt x="991" y="1338"/>
                    <a:pt x="1071" y="1285"/>
                    <a:pt x="1152" y="1205"/>
                  </a:cubicBezTo>
                  <a:cubicBezTo>
                    <a:pt x="1232" y="1151"/>
                    <a:pt x="1339" y="1017"/>
                    <a:pt x="1366" y="883"/>
                  </a:cubicBezTo>
                  <a:cubicBezTo>
                    <a:pt x="1419" y="750"/>
                    <a:pt x="1473" y="562"/>
                    <a:pt x="1473" y="402"/>
                  </a:cubicBezTo>
                  <a:lnTo>
                    <a:pt x="1473" y="214"/>
                  </a:lnTo>
                  <a:cubicBezTo>
                    <a:pt x="1473" y="161"/>
                    <a:pt x="1419" y="107"/>
                    <a:pt x="1366" y="107"/>
                  </a:cubicBezTo>
                  <a:lnTo>
                    <a:pt x="1339" y="107"/>
                  </a:lnTo>
                  <a:cubicBezTo>
                    <a:pt x="1312" y="107"/>
                    <a:pt x="1259" y="134"/>
                    <a:pt x="1259" y="161"/>
                  </a:cubicBezTo>
                  <a:lnTo>
                    <a:pt x="1259" y="535"/>
                  </a:lnTo>
                  <a:cubicBezTo>
                    <a:pt x="1259" y="642"/>
                    <a:pt x="1232" y="750"/>
                    <a:pt x="1205" y="830"/>
                  </a:cubicBezTo>
                  <a:cubicBezTo>
                    <a:pt x="1152" y="910"/>
                    <a:pt x="1125" y="964"/>
                    <a:pt x="1098" y="1017"/>
                  </a:cubicBezTo>
                  <a:lnTo>
                    <a:pt x="991" y="1097"/>
                  </a:lnTo>
                  <a:cubicBezTo>
                    <a:pt x="964" y="1151"/>
                    <a:pt x="938" y="1178"/>
                    <a:pt x="857" y="1178"/>
                  </a:cubicBezTo>
                  <a:lnTo>
                    <a:pt x="831" y="1178"/>
                  </a:lnTo>
                  <a:cubicBezTo>
                    <a:pt x="804" y="1178"/>
                    <a:pt x="750" y="1205"/>
                    <a:pt x="723" y="1205"/>
                  </a:cubicBezTo>
                  <a:lnTo>
                    <a:pt x="643" y="1205"/>
                  </a:lnTo>
                  <a:cubicBezTo>
                    <a:pt x="590" y="1205"/>
                    <a:pt x="563" y="1205"/>
                    <a:pt x="483" y="1178"/>
                  </a:cubicBezTo>
                  <a:cubicBezTo>
                    <a:pt x="456" y="1178"/>
                    <a:pt x="429" y="1151"/>
                    <a:pt x="402" y="1097"/>
                  </a:cubicBezTo>
                  <a:lnTo>
                    <a:pt x="295" y="1017"/>
                  </a:lnTo>
                  <a:cubicBezTo>
                    <a:pt x="268" y="964"/>
                    <a:pt x="215" y="937"/>
                    <a:pt x="215" y="883"/>
                  </a:cubicBezTo>
                  <a:cubicBezTo>
                    <a:pt x="188" y="803"/>
                    <a:pt x="188" y="750"/>
                    <a:pt x="161" y="669"/>
                  </a:cubicBezTo>
                  <a:lnTo>
                    <a:pt x="161" y="402"/>
                  </a:lnTo>
                  <a:cubicBezTo>
                    <a:pt x="161" y="294"/>
                    <a:pt x="188" y="214"/>
                    <a:pt x="215" y="107"/>
                  </a:cubicBezTo>
                  <a:lnTo>
                    <a:pt x="215" y="27"/>
                  </a:lnTo>
                  <a:cubicBezTo>
                    <a:pt x="215" y="0"/>
                    <a:pt x="188" y="0"/>
                    <a:pt x="1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2" name="Google Shape;6932;p46"/>
            <p:cNvSpPr/>
            <p:nvPr/>
          </p:nvSpPr>
          <p:spPr>
            <a:xfrm>
              <a:off x="10106600" y="5948550"/>
              <a:ext cx="72300" cy="61950"/>
            </a:xfrm>
            <a:custGeom>
              <a:avLst/>
              <a:gdLst/>
              <a:ahLst/>
              <a:cxnLst/>
              <a:rect l="l" t="t" r="r" b="b"/>
              <a:pathLst>
                <a:path w="2892" h="2478" extrusionOk="0">
                  <a:moveTo>
                    <a:pt x="1686" y="1"/>
                  </a:moveTo>
                  <a:cubicBezTo>
                    <a:pt x="1588" y="1"/>
                    <a:pt x="1489" y="14"/>
                    <a:pt x="1393" y="42"/>
                  </a:cubicBezTo>
                  <a:lnTo>
                    <a:pt x="1339" y="42"/>
                  </a:lnTo>
                  <a:cubicBezTo>
                    <a:pt x="1125" y="122"/>
                    <a:pt x="991" y="176"/>
                    <a:pt x="857" y="310"/>
                  </a:cubicBezTo>
                  <a:cubicBezTo>
                    <a:pt x="723" y="417"/>
                    <a:pt x="616" y="577"/>
                    <a:pt x="482" y="738"/>
                  </a:cubicBezTo>
                  <a:cubicBezTo>
                    <a:pt x="402" y="925"/>
                    <a:pt x="295" y="1113"/>
                    <a:pt x="188" y="1380"/>
                  </a:cubicBezTo>
                  <a:cubicBezTo>
                    <a:pt x="135" y="1541"/>
                    <a:pt x="54" y="1755"/>
                    <a:pt x="27" y="1969"/>
                  </a:cubicBezTo>
                  <a:cubicBezTo>
                    <a:pt x="1" y="2049"/>
                    <a:pt x="54" y="2103"/>
                    <a:pt x="135" y="2156"/>
                  </a:cubicBezTo>
                  <a:lnTo>
                    <a:pt x="188" y="2156"/>
                  </a:lnTo>
                  <a:cubicBezTo>
                    <a:pt x="215" y="2156"/>
                    <a:pt x="268" y="2103"/>
                    <a:pt x="295" y="2049"/>
                  </a:cubicBezTo>
                  <a:cubicBezTo>
                    <a:pt x="349" y="1755"/>
                    <a:pt x="456" y="1487"/>
                    <a:pt x="563" y="1220"/>
                  </a:cubicBezTo>
                  <a:lnTo>
                    <a:pt x="563" y="1166"/>
                  </a:lnTo>
                  <a:cubicBezTo>
                    <a:pt x="670" y="979"/>
                    <a:pt x="750" y="818"/>
                    <a:pt x="884" y="631"/>
                  </a:cubicBezTo>
                  <a:cubicBezTo>
                    <a:pt x="964" y="551"/>
                    <a:pt x="1071" y="470"/>
                    <a:pt x="1125" y="417"/>
                  </a:cubicBezTo>
                  <a:cubicBezTo>
                    <a:pt x="1205" y="363"/>
                    <a:pt x="1259" y="310"/>
                    <a:pt x="1339" y="283"/>
                  </a:cubicBezTo>
                  <a:lnTo>
                    <a:pt x="1366" y="283"/>
                  </a:lnTo>
                  <a:cubicBezTo>
                    <a:pt x="1393" y="283"/>
                    <a:pt x="1446" y="229"/>
                    <a:pt x="1526" y="229"/>
                  </a:cubicBezTo>
                  <a:lnTo>
                    <a:pt x="1794" y="229"/>
                  </a:lnTo>
                  <a:cubicBezTo>
                    <a:pt x="1901" y="229"/>
                    <a:pt x="1955" y="283"/>
                    <a:pt x="2035" y="310"/>
                  </a:cubicBezTo>
                  <a:cubicBezTo>
                    <a:pt x="2088" y="336"/>
                    <a:pt x="2169" y="390"/>
                    <a:pt x="2195" y="417"/>
                  </a:cubicBezTo>
                  <a:cubicBezTo>
                    <a:pt x="2249" y="443"/>
                    <a:pt x="2303" y="497"/>
                    <a:pt x="2356" y="577"/>
                  </a:cubicBezTo>
                  <a:cubicBezTo>
                    <a:pt x="2436" y="684"/>
                    <a:pt x="2463" y="738"/>
                    <a:pt x="2517" y="845"/>
                  </a:cubicBezTo>
                  <a:cubicBezTo>
                    <a:pt x="2597" y="1006"/>
                    <a:pt x="2624" y="1220"/>
                    <a:pt x="2677" y="1407"/>
                  </a:cubicBezTo>
                  <a:lnTo>
                    <a:pt x="2677" y="1434"/>
                  </a:lnTo>
                  <a:lnTo>
                    <a:pt x="2677" y="1835"/>
                  </a:lnTo>
                  <a:lnTo>
                    <a:pt x="2677" y="2049"/>
                  </a:lnTo>
                  <a:cubicBezTo>
                    <a:pt x="2677" y="2156"/>
                    <a:pt x="2677" y="2210"/>
                    <a:pt x="2624" y="2317"/>
                  </a:cubicBezTo>
                  <a:lnTo>
                    <a:pt x="2624" y="2344"/>
                  </a:lnTo>
                  <a:cubicBezTo>
                    <a:pt x="2624" y="2397"/>
                    <a:pt x="2624" y="2424"/>
                    <a:pt x="2677" y="2451"/>
                  </a:cubicBezTo>
                  <a:cubicBezTo>
                    <a:pt x="2704" y="2478"/>
                    <a:pt x="2731" y="2478"/>
                    <a:pt x="2758" y="2478"/>
                  </a:cubicBezTo>
                  <a:lnTo>
                    <a:pt x="2784" y="2478"/>
                  </a:lnTo>
                  <a:cubicBezTo>
                    <a:pt x="2838" y="2478"/>
                    <a:pt x="2838" y="2478"/>
                    <a:pt x="2865" y="2451"/>
                  </a:cubicBezTo>
                  <a:cubicBezTo>
                    <a:pt x="2891" y="2424"/>
                    <a:pt x="2891" y="2371"/>
                    <a:pt x="2891" y="2344"/>
                  </a:cubicBezTo>
                  <a:lnTo>
                    <a:pt x="2891" y="2317"/>
                  </a:lnTo>
                  <a:lnTo>
                    <a:pt x="2891" y="2290"/>
                  </a:lnTo>
                  <a:lnTo>
                    <a:pt x="2891" y="2183"/>
                  </a:lnTo>
                  <a:lnTo>
                    <a:pt x="2891" y="2076"/>
                  </a:lnTo>
                  <a:lnTo>
                    <a:pt x="2891" y="2049"/>
                  </a:lnTo>
                  <a:lnTo>
                    <a:pt x="2891" y="1782"/>
                  </a:lnTo>
                  <a:cubicBezTo>
                    <a:pt x="2891" y="1621"/>
                    <a:pt x="2891" y="1407"/>
                    <a:pt x="2865" y="1246"/>
                  </a:cubicBezTo>
                  <a:cubicBezTo>
                    <a:pt x="2784" y="845"/>
                    <a:pt x="2677" y="497"/>
                    <a:pt x="2436" y="310"/>
                  </a:cubicBezTo>
                  <a:cubicBezTo>
                    <a:pt x="2238" y="111"/>
                    <a:pt x="1966" y="1"/>
                    <a:pt x="1686" y="1"/>
                  </a:cubicBezTo>
                  <a:close/>
                </a:path>
              </a:pathLst>
            </a:custGeom>
            <a:solidFill>
              <a:srgbClr val="FFC2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3" name="Google Shape;6933;p46"/>
            <p:cNvSpPr/>
            <p:nvPr/>
          </p:nvSpPr>
          <p:spPr>
            <a:xfrm>
              <a:off x="9933975" y="5932850"/>
              <a:ext cx="60250" cy="56900"/>
            </a:xfrm>
            <a:custGeom>
              <a:avLst/>
              <a:gdLst/>
              <a:ahLst/>
              <a:cxnLst/>
              <a:rect l="l" t="t" r="r" b="b"/>
              <a:pathLst>
                <a:path w="2410" h="2276" extrusionOk="0">
                  <a:moveTo>
                    <a:pt x="1338" y="1"/>
                  </a:moveTo>
                  <a:cubicBezTo>
                    <a:pt x="1231" y="1"/>
                    <a:pt x="1178" y="1"/>
                    <a:pt x="1044" y="28"/>
                  </a:cubicBezTo>
                  <a:cubicBezTo>
                    <a:pt x="776" y="135"/>
                    <a:pt x="509" y="402"/>
                    <a:pt x="295" y="804"/>
                  </a:cubicBezTo>
                  <a:cubicBezTo>
                    <a:pt x="134" y="1125"/>
                    <a:pt x="27" y="1500"/>
                    <a:pt x="0" y="1874"/>
                  </a:cubicBezTo>
                  <a:cubicBezTo>
                    <a:pt x="0" y="1901"/>
                    <a:pt x="0" y="1955"/>
                    <a:pt x="27" y="1981"/>
                  </a:cubicBezTo>
                  <a:cubicBezTo>
                    <a:pt x="54" y="2008"/>
                    <a:pt x="107" y="2008"/>
                    <a:pt x="134" y="2008"/>
                  </a:cubicBezTo>
                  <a:lnTo>
                    <a:pt x="161" y="2008"/>
                  </a:lnTo>
                  <a:cubicBezTo>
                    <a:pt x="241" y="2008"/>
                    <a:pt x="268" y="1928"/>
                    <a:pt x="268" y="1874"/>
                  </a:cubicBezTo>
                  <a:cubicBezTo>
                    <a:pt x="268" y="1794"/>
                    <a:pt x="268" y="1741"/>
                    <a:pt x="295" y="1714"/>
                  </a:cubicBezTo>
                  <a:cubicBezTo>
                    <a:pt x="321" y="1446"/>
                    <a:pt x="428" y="1205"/>
                    <a:pt x="535" y="964"/>
                  </a:cubicBezTo>
                  <a:cubicBezTo>
                    <a:pt x="589" y="804"/>
                    <a:pt x="669" y="697"/>
                    <a:pt x="776" y="563"/>
                  </a:cubicBezTo>
                  <a:cubicBezTo>
                    <a:pt x="830" y="509"/>
                    <a:pt x="857" y="429"/>
                    <a:pt x="937" y="402"/>
                  </a:cubicBezTo>
                  <a:lnTo>
                    <a:pt x="964" y="376"/>
                  </a:lnTo>
                  <a:cubicBezTo>
                    <a:pt x="991" y="322"/>
                    <a:pt x="1044" y="322"/>
                    <a:pt x="1071" y="295"/>
                  </a:cubicBezTo>
                  <a:lnTo>
                    <a:pt x="1098" y="295"/>
                  </a:lnTo>
                  <a:cubicBezTo>
                    <a:pt x="1124" y="295"/>
                    <a:pt x="1178" y="268"/>
                    <a:pt x="1231" y="268"/>
                  </a:cubicBezTo>
                  <a:lnTo>
                    <a:pt x="1392" y="268"/>
                  </a:lnTo>
                  <a:cubicBezTo>
                    <a:pt x="1472" y="268"/>
                    <a:pt x="1499" y="295"/>
                    <a:pt x="1579" y="295"/>
                  </a:cubicBezTo>
                  <a:cubicBezTo>
                    <a:pt x="1606" y="322"/>
                    <a:pt x="1660" y="376"/>
                    <a:pt x="1713" y="376"/>
                  </a:cubicBezTo>
                  <a:lnTo>
                    <a:pt x="1847" y="509"/>
                  </a:lnTo>
                  <a:cubicBezTo>
                    <a:pt x="1901" y="590"/>
                    <a:pt x="1927" y="697"/>
                    <a:pt x="2008" y="804"/>
                  </a:cubicBezTo>
                  <a:cubicBezTo>
                    <a:pt x="2061" y="991"/>
                    <a:pt x="2115" y="1205"/>
                    <a:pt x="2141" y="1473"/>
                  </a:cubicBezTo>
                  <a:lnTo>
                    <a:pt x="2141" y="1500"/>
                  </a:lnTo>
                  <a:lnTo>
                    <a:pt x="2141" y="1580"/>
                  </a:lnTo>
                  <a:lnTo>
                    <a:pt x="2141" y="1794"/>
                  </a:lnTo>
                  <a:lnTo>
                    <a:pt x="2141" y="1981"/>
                  </a:lnTo>
                  <a:lnTo>
                    <a:pt x="2141" y="2035"/>
                  </a:lnTo>
                  <a:lnTo>
                    <a:pt x="2141" y="2142"/>
                  </a:lnTo>
                  <a:cubicBezTo>
                    <a:pt x="2141" y="2222"/>
                    <a:pt x="2195" y="2276"/>
                    <a:pt x="2275" y="2276"/>
                  </a:cubicBezTo>
                  <a:lnTo>
                    <a:pt x="2302" y="2276"/>
                  </a:lnTo>
                  <a:cubicBezTo>
                    <a:pt x="2329" y="2276"/>
                    <a:pt x="2409" y="2196"/>
                    <a:pt x="2409" y="2142"/>
                  </a:cubicBezTo>
                  <a:lnTo>
                    <a:pt x="2409" y="2008"/>
                  </a:lnTo>
                  <a:lnTo>
                    <a:pt x="2409" y="1928"/>
                  </a:lnTo>
                  <a:lnTo>
                    <a:pt x="2409" y="1714"/>
                  </a:lnTo>
                  <a:cubicBezTo>
                    <a:pt x="2409" y="1526"/>
                    <a:pt x="2382" y="1366"/>
                    <a:pt x="2329" y="1205"/>
                  </a:cubicBezTo>
                  <a:cubicBezTo>
                    <a:pt x="2275" y="804"/>
                    <a:pt x="2141" y="509"/>
                    <a:pt x="1981" y="295"/>
                  </a:cubicBezTo>
                  <a:cubicBezTo>
                    <a:pt x="1874" y="161"/>
                    <a:pt x="1740" y="108"/>
                    <a:pt x="1579" y="28"/>
                  </a:cubicBezTo>
                  <a:cubicBezTo>
                    <a:pt x="1499" y="1"/>
                    <a:pt x="1446" y="1"/>
                    <a:pt x="1338"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4" name="Google Shape;6934;p46"/>
            <p:cNvSpPr/>
            <p:nvPr/>
          </p:nvSpPr>
          <p:spPr>
            <a:xfrm>
              <a:off x="10106600" y="5948550"/>
              <a:ext cx="72300" cy="61950"/>
            </a:xfrm>
            <a:custGeom>
              <a:avLst/>
              <a:gdLst/>
              <a:ahLst/>
              <a:cxnLst/>
              <a:rect l="l" t="t" r="r" b="b"/>
              <a:pathLst>
                <a:path w="2892" h="2478" extrusionOk="0">
                  <a:moveTo>
                    <a:pt x="1686" y="1"/>
                  </a:moveTo>
                  <a:cubicBezTo>
                    <a:pt x="1588" y="1"/>
                    <a:pt x="1489" y="14"/>
                    <a:pt x="1393" y="42"/>
                  </a:cubicBezTo>
                  <a:lnTo>
                    <a:pt x="1339" y="42"/>
                  </a:lnTo>
                  <a:cubicBezTo>
                    <a:pt x="1125" y="122"/>
                    <a:pt x="991" y="176"/>
                    <a:pt x="857" y="310"/>
                  </a:cubicBezTo>
                  <a:cubicBezTo>
                    <a:pt x="723" y="417"/>
                    <a:pt x="616" y="577"/>
                    <a:pt x="482" y="738"/>
                  </a:cubicBezTo>
                  <a:cubicBezTo>
                    <a:pt x="402" y="925"/>
                    <a:pt x="295" y="1113"/>
                    <a:pt x="188" y="1380"/>
                  </a:cubicBezTo>
                  <a:cubicBezTo>
                    <a:pt x="135" y="1541"/>
                    <a:pt x="54" y="1755"/>
                    <a:pt x="27" y="1969"/>
                  </a:cubicBezTo>
                  <a:cubicBezTo>
                    <a:pt x="1" y="2049"/>
                    <a:pt x="54" y="2103"/>
                    <a:pt x="135" y="2156"/>
                  </a:cubicBezTo>
                  <a:lnTo>
                    <a:pt x="188" y="2156"/>
                  </a:lnTo>
                  <a:cubicBezTo>
                    <a:pt x="215" y="2156"/>
                    <a:pt x="268" y="2103"/>
                    <a:pt x="295" y="2049"/>
                  </a:cubicBezTo>
                  <a:cubicBezTo>
                    <a:pt x="349" y="1755"/>
                    <a:pt x="456" y="1487"/>
                    <a:pt x="563" y="1220"/>
                  </a:cubicBezTo>
                  <a:lnTo>
                    <a:pt x="563" y="1166"/>
                  </a:lnTo>
                  <a:cubicBezTo>
                    <a:pt x="670" y="979"/>
                    <a:pt x="750" y="818"/>
                    <a:pt x="884" y="631"/>
                  </a:cubicBezTo>
                  <a:cubicBezTo>
                    <a:pt x="964" y="551"/>
                    <a:pt x="1071" y="470"/>
                    <a:pt x="1125" y="417"/>
                  </a:cubicBezTo>
                  <a:cubicBezTo>
                    <a:pt x="1205" y="363"/>
                    <a:pt x="1259" y="310"/>
                    <a:pt x="1339" y="283"/>
                  </a:cubicBezTo>
                  <a:lnTo>
                    <a:pt x="1366" y="283"/>
                  </a:lnTo>
                  <a:cubicBezTo>
                    <a:pt x="1393" y="283"/>
                    <a:pt x="1446" y="229"/>
                    <a:pt x="1526" y="229"/>
                  </a:cubicBezTo>
                  <a:lnTo>
                    <a:pt x="1794" y="229"/>
                  </a:lnTo>
                  <a:cubicBezTo>
                    <a:pt x="1901" y="229"/>
                    <a:pt x="1955" y="283"/>
                    <a:pt x="2035" y="310"/>
                  </a:cubicBezTo>
                  <a:cubicBezTo>
                    <a:pt x="2088" y="336"/>
                    <a:pt x="2169" y="390"/>
                    <a:pt x="2195" y="417"/>
                  </a:cubicBezTo>
                  <a:cubicBezTo>
                    <a:pt x="2249" y="443"/>
                    <a:pt x="2303" y="497"/>
                    <a:pt x="2356" y="577"/>
                  </a:cubicBezTo>
                  <a:cubicBezTo>
                    <a:pt x="2436" y="684"/>
                    <a:pt x="2463" y="738"/>
                    <a:pt x="2517" y="845"/>
                  </a:cubicBezTo>
                  <a:cubicBezTo>
                    <a:pt x="2597" y="1006"/>
                    <a:pt x="2624" y="1220"/>
                    <a:pt x="2677" y="1407"/>
                  </a:cubicBezTo>
                  <a:lnTo>
                    <a:pt x="2677" y="1434"/>
                  </a:lnTo>
                  <a:lnTo>
                    <a:pt x="2677" y="1835"/>
                  </a:lnTo>
                  <a:lnTo>
                    <a:pt x="2677" y="2049"/>
                  </a:lnTo>
                  <a:cubicBezTo>
                    <a:pt x="2677" y="2156"/>
                    <a:pt x="2677" y="2210"/>
                    <a:pt x="2624" y="2317"/>
                  </a:cubicBezTo>
                  <a:lnTo>
                    <a:pt x="2624" y="2344"/>
                  </a:lnTo>
                  <a:cubicBezTo>
                    <a:pt x="2624" y="2397"/>
                    <a:pt x="2624" y="2424"/>
                    <a:pt x="2677" y="2451"/>
                  </a:cubicBezTo>
                  <a:cubicBezTo>
                    <a:pt x="2704" y="2478"/>
                    <a:pt x="2731" y="2478"/>
                    <a:pt x="2758" y="2478"/>
                  </a:cubicBezTo>
                  <a:lnTo>
                    <a:pt x="2784" y="2478"/>
                  </a:lnTo>
                  <a:cubicBezTo>
                    <a:pt x="2838" y="2478"/>
                    <a:pt x="2838" y="2478"/>
                    <a:pt x="2865" y="2451"/>
                  </a:cubicBezTo>
                  <a:cubicBezTo>
                    <a:pt x="2891" y="2424"/>
                    <a:pt x="2891" y="2371"/>
                    <a:pt x="2891" y="2344"/>
                  </a:cubicBezTo>
                  <a:lnTo>
                    <a:pt x="2891" y="2317"/>
                  </a:lnTo>
                  <a:lnTo>
                    <a:pt x="2891" y="2290"/>
                  </a:lnTo>
                  <a:lnTo>
                    <a:pt x="2891" y="2183"/>
                  </a:lnTo>
                  <a:lnTo>
                    <a:pt x="2891" y="2076"/>
                  </a:lnTo>
                  <a:lnTo>
                    <a:pt x="2891" y="2049"/>
                  </a:lnTo>
                  <a:lnTo>
                    <a:pt x="2891" y="1782"/>
                  </a:lnTo>
                  <a:cubicBezTo>
                    <a:pt x="2891" y="1621"/>
                    <a:pt x="2891" y="1407"/>
                    <a:pt x="2865" y="1246"/>
                  </a:cubicBezTo>
                  <a:cubicBezTo>
                    <a:pt x="2784" y="845"/>
                    <a:pt x="2677" y="497"/>
                    <a:pt x="2436" y="310"/>
                  </a:cubicBezTo>
                  <a:cubicBezTo>
                    <a:pt x="2238" y="111"/>
                    <a:pt x="1966" y="1"/>
                    <a:pt x="1686"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5" name="Google Shape;6935;p46"/>
            <p:cNvSpPr/>
            <p:nvPr/>
          </p:nvSpPr>
          <p:spPr>
            <a:xfrm>
              <a:off x="9933975" y="5932850"/>
              <a:ext cx="60250" cy="56900"/>
            </a:xfrm>
            <a:custGeom>
              <a:avLst/>
              <a:gdLst/>
              <a:ahLst/>
              <a:cxnLst/>
              <a:rect l="l" t="t" r="r" b="b"/>
              <a:pathLst>
                <a:path w="2410" h="2276" extrusionOk="0">
                  <a:moveTo>
                    <a:pt x="1338" y="1"/>
                  </a:moveTo>
                  <a:cubicBezTo>
                    <a:pt x="1231" y="1"/>
                    <a:pt x="1178" y="1"/>
                    <a:pt x="1044" y="28"/>
                  </a:cubicBezTo>
                  <a:cubicBezTo>
                    <a:pt x="776" y="135"/>
                    <a:pt x="509" y="402"/>
                    <a:pt x="295" y="804"/>
                  </a:cubicBezTo>
                  <a:cubicBezTo>
                    <a:pt x="134" y="1125"/>
                    <a:pt x="27" y="1500"/>
                    <a:pt x="0" y="1874"/>
                  </a:cubicBezTo>
                  <a:cubicBezTo>
                    <a:pt x="0" y="1901"/>
                    <a:pt x="0" y="1955"/>
                    <a:pt x="27" y="1981"/>
                  </a:cubicBezTo>
                  <a:cubicBezTo>
                    <a:pt x="54" y="2008"/>
                    <a:pt x="107" y="2008"/>
                    <a:pt x="134" y="2008"/>
                  </a:cubicBezTo>
                  <a:lnTo>
                    <a:pt x="161" y="2008"/>
                  </a:lnTo>
                  <a:cubicBezTo>
                    <a:pt x="241" y="2008"/>
                    <a:pt x="268" y="1928"/>
                    <a:pt x="268" y="1874"/>
                  </a:cubicBezTo>
                  <a:cubicBezTo>
                    <a:pt x="268" y="1794"/>
                    <a:pt x="268" y="1741"/>
                    <a:pt x="295" y="1714"/>
                  </a:cubicBezTo>
                  <a:cubicBezTo>
                    <a:pt x="321" y="1446"/>
                    <a:pt x="428" y="1205"/>
                    <a:pt x="535" y="964"/>
                  </a:cubicBezTo>
                  <a:cubicBezTo>
                    <a:pt x="589" y="804"/>
                    <a:pt x="669" y="697"/>
                    <a:pt x="776" y="563"/>
                  </a:cubicBezTo>
                  <a:cubicBezTo>
                    <a:pt x="830" y="509"/>
                    <a:pt x="857" y="429"/>
                    <a:pt x="937" y="402"/>
                  </a:cubicBezTo>
                  <a:lnTo>
                    <a:pt x="964" y="376"/>
                  </a:lnTo>
                  <a:cubicBezTo>
                    <a:pt x="991" y="322"/>
                    <a:pt x="1044" y="322"/>
                    <a:pt x="1071" y="295"/>
                  </a:cubicBezTo>
                  <a:lnTo>
                    <a:pt x="1098" y="295"/>
                  </a:lnTo>
                  <a:cubicBezTo>
                    <a:pt x="1124" y="295"/>
                    <a:pt x="1178" y="268"/>
                    <a:pt x="1231" y="268"/>
                  </a:cubicBezTo>
                  <a:lnTo>
                    <a:pt x="1392" y="268"/>
                  </a:lnTo>
                  <a:cubicBezTo>
                    <a:pt x="1472" y="268"/>
                    <a:pt x="1499" y="295"/>
                    <a:pt x="1579" y="295"/>
                  </a:cubicBezTo>
                  <a:cubicBezTo>
                    <a:pt x="1606" y="322"/>
                    <a:pt x="1660" y="376"/>
                    <a:pt x="1713" y="376"/>
                  </a:cubicBezTo>
                  <a:lnTo>
                    <a:pt x="1847" y="509"/>
                  </a:lnTo>
                  <a:cubicBezTo>
                    <a:pt x="1901" y="590"/>
                    <a:pt x="1927" y="697"/>
                    <a:pt x="2008" y="804"/>
                  </a:cubicBezTo>
                  <a:cubicBezTo>
                    <a:pt x="2061" y="964"/>
                    <a:pt x="2115" y="1125"/>
                    <a:pt x="2141" y="1339"/>
                  </a:cubicBezTo>
                  <a:lnTo>
                    <a:pt x="2141" y="1473"/>
                  </a:lnTo>
                  <a:lnTo>
                    <a:pt x="2141" y="1500"/>
                  </a:lnTo>
                  <a:lnTo>
                    <a:pt x="2141" y="1580"/>
                  </a:lnTo>
                  <a:lnTo>
                    <a:pt x="2141" y="1794"/>
                  </a:lnTo>
                  <a:lnTo>
                    <a:pt x="2141" y="1981"/>
                  </a:lnTo>
                  <a:lnTo>
                    <a:pt x="2141" y="2035"/>
                  </a:lnTo>
                  <a:lnTo>
                    <a:pt x="2141" y="2142"/>
                  </a:lnTo>
                  <a:cubicBezTo>
                    <a:pt x="2141" y="2222"/>
                    <a:pt x="2195" y="2276"/>
                    <a:pt x="2275" y="2276"/>
                  </a:cubicBezTo>
                  <a:lnTo>
                    <a:pt x="2302" y="2276"/>
                  </a:lnTo>
                  <a:cubicBezTo>
                    <a:pt x="2329" y="2276"/>
                    <a:pt x="2409" y="2196"/>
                    <a:pt x="2409" y="2142"/>
                  </a:cubicBezTo>
                  <a:lnTo>
                    <a:pt x="2409" y="2008"/>
                  </a:lnTo>
                  <a:lnTo>
                    <a:pt x="2409" y="1928"/>
                  </a:lnTo>
                  <a:lnTo>
                    <a:pt x="2409" y="1714"/>
                  </a:lnTo>
                  <a:cubicBezTo>
                    <a:pt x="2409" y="1526"/>
                    <a:pt x="2382" y="1366"/>
                    <a:pt x="2329" y="1205"/>
                  </a:cubicBezTo>
                  <a:cubicBezTo>
                    <a:pt x="2275" y="804"/>
                    <a:pt x="2141" y="509"/>
                    <a:pt x="1981" y="295"/>
                  </a:cubicBezTo>
                  <a:cubicBezTo>
                    <a:pt x="1874" y="161"/>
                    <a:pt x="1740" y="108"/>
                    <a:pt x="1579" y="28"/>
                  </a:cubicBezTo>
                  <a:cubicBezTo>
                    <a:pt x="1499" y="1"/>
                    <a:pt x="1446" y="1"/>
                    <a:pt x="13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6" name="Google Shape;6936;p46"/>
            <p:cNvSpPr/>
            <p:nvPr/>
          </p:nvSpPr>
          <p:spPr>
            <a:xfrm>
              <a:off x="10106600" y="5948550"/>
              <a:ext cx="72300" cy="61950"/>
            </a:xfrm>
            <a:custGeom>
              <a:avLst/>
              <a:gdLst/>
              <a:ahLst/>
              <a:cxnLst/>
              <a:rect l="l" t="t" r="r" b="b"/>
              <a:pathLst>
                <a:path w="2892" h="2478" extrusionOk="0">
                  <a:moveTo>
                    <a:pt x="1686" y="1"/>
                  </a:moveTo>
                  <a:cubicBezTo>
                    <a:pt x="1588" y="1"/>
                    <a:pt x="1489" y="14"/>
                    <a:pt x="1393" y="42"/>
                  </a:cubicBezTo>
                  <a:lnTo>
                    <a:pt x="1339" y="42"/>
                  </a:lnTo>
                  <a:cubicBezTo>
                    <a:pt x="1125" y="122"/>
                    <a:pt x="991" y="176"/>
                    <a:pt x="857" y="310"/>
                  </a:cubicBezTo>
                  <a:cubicBezTo>
                    <a:pt x="723" y="417"/>
                    <a:pt x="616" y="577"/>
                    <a:pt x="482" y="738"/>
                  </a:cubicBezTo>
                  <a:cubicBezTo>
                    <a:pt x="402" y="925"/>
                    <a:pt x="295" y="1113"/>
                    <a:pt x="188" y="1380"/>
                  </a:cubicBezTo>
                  <a:cubicBezTo>
                    <a:pt x="135" y="1541"/>
                    <a:pt x="54" y="1755"/>
                    <a:pt x="27" y="1969"/>
                  </a:cubicBezTo>
                  <a:cubicBezTo>
                    <a:pt x="1" y="2049"/>
                    <a:pt x="54" y="2103"/>
                    <a:pt x="135" y="2156"/>
                  </a:cubicBezTo>
                  <a:lnTo>
                    <a:pt x="188" y="2156"/>
                  </a:lnTo>
                  <a:cubicBezTo>
                    <a:pt x="215" y="2156"/>
                    <a:pt x="268" y="2103"/>
                    <a:pt x="295" y="2049"/>
                  </a:cubicBezTo>
                  <a:cubicBezTo>
                    <a:pt x="349" y="1755"/>
                    <a:pt x="456" y="1487"/>
                    <a:pt x="563" y="1220"/>
                  </a:cubicBezTo>
                  <a:lnTo>
                    <a:pt x="563" y="1166"/>
                  </a:lnTo>
                  <a:cubicBezTo>
                    <a:pt x="670" y="979"/>
                    <a:pt x="750" y="818"/>
                    <a:pt x="884" y="631"/>
                  </a:cubicBezTo>
                  <a:cubicBezTo>
                    <a:pt x="964" y="551"/>
                    <a:pt x="1071" y="470"/>
                    <a:pt x="1125" y="417"/>
                  </a:cubicBezTo>
                  <a:cubicBezTo>
                    <a:pt x="1205" y="363"/>
                    <a:pt x="1259" y="310"/>
                    <a:pt x="1339" y="283"/>
                  </a:cubicBezTo>
                  <a:lnTo>
                    <a:pt x="1366" y="283"/>
                  </a:lnTo>
                  <a:cubicBezTo>
                    <a:pt x="1393" y="283"/>
                    <a:pt x="1446" y="229"/>
                    <a:pt x="1526" y="229"/>
                  </a:cubicBezTo>
                  <a:lnTo>
                    <a:pt x="1794" y="229"/>
                  </a:lnTo>
                  <a:cubicBezTo>
                    <a:pt x="1901" y="229"/>
                    <a:pt x="1955" y="283"/>
                    <a:pt x="2035" y="310"/>
                  </a:cubicBezTo>
                  <a:cubicBezTo>
                    <a:pt x="2088" y="336"/>
                    <a:pt x="2169" y="390"/>
                    <a:pt x="2195" y="417"/>
                  </a:cubicBezTo>
                  <a:cubicBezTo>
                    <a:pt x="2249" y="443"/>
                    <a:pt x="2303" y="497"/>
                    <a:pt x="2356" y="577"/>
                  </a:cubicBezTo>
                  <a:cubicBezTo>
                    <a:pt x="2436" y="684"/>
                    <a:pt x="2463" y="738"/>
                    <a:pt x="2517" y="845"/>
                  </a:cubicBezTo>
                  <a:cubicBezTo>
                    <a:pt x="2597" y="1006"/>
                    <a:pt x="2624" y="1220"/>
                    <a:pt x="2677" y="1407"/>
                  </a:cubicBezTo>
                  <a:lnTo>
                    <a:pt x="2677" y="1434"/>
                  </a:lnTo>
                  <a:lnTo>
                    <a:pt x="2677" y="1835"/>
                  </a:lnTo>
                  <a:lnTo>
                    <a:pt x="2677" y="2049"/>
                  </a:lnTo>
                  <a:cubicBezTo>
                    <a:pt x="2677" y="2156"/>
                    <a:pt x="2677" y="2210"/>
                    <a:pt x="2624" y="2317"/>
                  </a:cubicBezTo>
                  <a:lnTo>
                    <a:pt x="2624" y="2344"/>
                  </a:lnTo>
                  <a:cubicBezTo>
                    <a:pt x="2624" y="2397"/>
                    <a:pt x="2624" y="2424"/>
                    <a:pt x="2677" y="2451"/>
                  </a:cubicBezTo>
                  <a:cubicBezTo>
                    <a:pt x="2704" y="2478"/>
                    <a:pt x="2731" y="2478"/>
                    <a:pt x="2758" y="2478"/>
                  </a:cubicBezTo>
                  <a:lnTo>
                    <a:pt x="2784" y="2478"/>
                  </a:lnTo>
                  <a:cubicBezTo>
                    <a:pt x="2838" y="2478"/>
                    <a:pt x="2838" y="2478"/>
                    <a:pt x="2865" y="2451"/>
                  </a:cubicBezTo>
                  <a:cubicBezTo>
                    <a:pt x="2891" y="2424"/>
                    <a:pt x="2891" y="2371"/>
                    <a:pt x="2891" y="2344"/>
                  </a:cubicBezTo>
                  <a:lnTo>
                    <a:pt x="2891" y="2317"/>
                  </a:lnTo>
                  <a:lnTo>
                    <a:pt x="2891" y="2290"/>
                  </a:lnTo>
                  <a:lnTo>
                    <a:pt x="2891" y="2183"/>
                  </a:lnTo>
                  <a:lnTo>
                    <a:pt x="2891" y="2076"/>
                  </a:lnTo>
                  <a:lnTo>
                    <a:pt x="2891" y="2049"/>
                  </a:lnTo>
                  <a:lnTo>
                    <a:pt x="2891" y="1782"/>
                  </a:lnTo>
                  <a:cubicBezTo>
                    <a:pt x="2891" y="1621"/>
                    <a:pt x="2891" y="1407"/>
                    <a:pt x="2865" y="1246"/>
                  </a:cubicBezTo>
                  <a:cubicBezTo>
                    <a:pt x="2784" y="845"/>
                    <a:pt x="2677" y="497"/>
                    <a:pt x="2436" y="310"/>
                  </a:cubicBezTo>
                  <a:cubicBezTo>
                    <a:pt x="2238" y="111"/>
                    <a:pt x="1966" y="1"/>
                    <a:pt x="168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7" name="Google Shape;6937;p46"/>
            <p:cNvSpPr/>
            <p:nvPr/>
          </p:nvSpPr>
          <p:spPr>
            <a:xfrm>
              <a:off x="10127350" y="5871975"/>
              <a:ext cx="79650" cy="50200"/>
            </a:xfrm>
            <a:custGeom>
              <a:avLst/>
              <a:gdLst/>
              <a:ahLst/>
              <a:cxnLst/>
              <a:rect l="l" t="t" r="r" b="b"/>
              <a:pathLst>
                <a:path w="3186" h="2008" extrusionOk="0">
                  <a:moveTo>
                    <a:pt x="696" y="0"/>
                  </a:moveTo>
                  <a:cubicBezTo>
                    <a:pt x="563" y="0"/>
                    <a:pt x="455" y="0"/>
                    <a:pt x="375" y="27"/>
                  </a:cubicBezTo>
                  <a:cubicBezTo>
                    <a:pt x="241" y="54"/>
                    <a:pt x="161" y="134"/>
                    <a:pt x="108" y="241"/>
                  </a:cubicBezTo>
                  <a:cubicBezTo>
                    <a:pt x="0" y="402"/>
                    <a:pt x="54" y="669"/>
                    <a:pt x="295" y="937"/>
                  </a:cubicBezTo>
                  <a:cubicBezTo>
                    <a:pt x="509" y="1205"/>
                    <a:pt x="857" y="1472"/>
                    <a:pt x="1232" y="1660"/>
                  </a:cubicBezTo>
                  <a:cubicBezTo>
                    <a:pt x="1660" y="1901"/>
                    <a:pt x="2088" y="2008"/>
                    <a:pt x="2463" y="2008"/>
                  </a:cubicBezTo>
                  <a:cubicBezTo>
                    <a:pt x="2597" y="2008"/>
                    <a:pt x="2704" y="2008"/>
                    <a:pt x="2811" y="1981"/>
                  </a:cubicBezTo>
                  <a:cubicBezTo>
                    <a:pt x="2945" y="1927"/>
                    <a:pt x="2998" y="1874"/>
                    <a:pt x="3078" y="1767"/>
                  </a:cubicBezTo>
                  <a:cubicBezTo>
                    <a:pt x="3186" y="1606"/>
                    <a:pt x="3105" y="1338"/>
                    <a:pt x="2864" y="1071"/>
                  </a:cubicBezTo>
                  <a:cubicBezTo>
                    <a:pt x="2650" y="803"/>
                    <a:pt x="2302" y="535"/>
                    <a:pt x="1928" y="321"/>
                  </a:cubicBezTo>
                  <a:cubicBezTo>
                    <a:pt x="1499" y="134"/>
                    <a:pt x="1071" y="0"/>
                    <a:pt x="6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8" name="Google Shape;6938;p46"/>
            <p:cNvSpPr/>
            <p:nvPr/>
          </p:nvSpPr>
          <p:spPr>
            <a:xfrm>
              <a:off x="9926600" y="5853225"/>
              <a:ext cx="85000" cy="42850"/>
            </a:xfrm>
            <a:custGeom>
              <a:avLst/>
              <a:gdLst/>
              <a:ahLst/>
              <a:cxnLst/>
              <a:rect l="l" t="t" r="r" b="b"/>
              <a:pathLst>
                <a:path w="3400" h="1714" extrusionOk="0">
                  <a:moveTo>
                    <a:pt x="2410" y="1"/>
                  </a:moveTo>
                  <a:cubicBezTo>
                    <a:pt x="2142" y="1"/>
                    <a:pt x="1794" y="54"/>
                    <a:pt x="1500" y="135"/>
                  </a:cubicBezTo>
                  <a:cubicBezTo>
                    <a:pt x="1419" y="188"/>
                    <a:pt x="1393" y="188"/>
                    <a:pt x="1339" y="215"/>
                  </a:cubicBezTo>
                  <a:cubicBezTo>
                    <a:pt x="536" y="482"/>
                    <a:pt x="1" y="964"/>
                    <a:pt x="81" y="1312"/>
                  </a:cubicBezTo>
                  <a:cubicBezTo>
                    <a:pt x="161" y="1526"/>
                    <a:pt x="349" y="1633"/>
                    <a:pt x="697" y="1687"/>
                  </a:cubicBezTo>
                  <a:cubicBezTo>
                    <a:pt x="804" y="1687"/>
                    <a:pt x="884" y="1714"/>
                    <a:pt x="991" y="1714"/>
                  </a:cubicBezTo>
                  <a:cubicBezTo>
                    <a:pt x="1259" y="1714"/>
                    <a:pt x="1607" y="1687"/>
                    <a:pt x="1901" y="1580"/>
                  </a:cubicBezTo>
                  <a:cubicBezTo>
                    <a:pt x="1981" y="1580"/>
                    <a:pt x="2008" y="1553"/>
                    <a:pt x="2062" y="1553"/>
                  </a:cubicBezTo>
                  <a:cubicBezTo>
                    <a:pt x="2865" y="1285"/>
                    <a:pt x="3400" y="777"/>
                    <a:pt x="3320" y="402"/>
                  </a:cubicBezTo>
                  <a:cubicBezTo>
                    <a:pt x="3239" y="215"/>
                    <a:pt x="3052" y="81"/>
                    <a:pt x="2704" y="54"/>
                  </a:cubicBezTo>
                  <a:cubicBezTo>
                    <a:pt x="2597" y="1"/>
                    <a:pt x="2517" y="1"/>
                    <a:pt x="24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39" name="Google Shape;6939;p46"/>
          <p:cNvGrpSpPr/>
          <p:nvPr/>
        </p:nvGrpSpPr>
        <p:grpSpPr>
          <a:xfrm>
            <a:off x="5052076" y="4089223"/>
            <a:ext cx="794672" cy="825126"/>
            <a:chOff x="348525" y="8752625"/>
            <a:chExt cx="1114150" cy="927450"/>
          </a:xfrm>
        </p:grpSpPr>
        <p:sp>
          <p:nvSpPr>
            <p:cNvPr id="6940" name="Google Shape;6940;p46"/>
            <p:cNvSpPr/>
            <p:nvPr/>
          </p:nvSpPr>
          <p:spPr>
            <a:xfrm>
              <a:off x="348525" y="8752625"/>
              <a:ext cx="1114150" cy="927450"/>
            </a:xfrm>
            <a:custGeom>
              <a:avLst/>
              <a:gdLst/>
              <a:ahLst/>
              <a:cxnLst/>
              <a:rect l="l" t="t" r="r" b="b"/>
              <a:pathLst>
                <a:path w="44566" h="37098" extrusionOk="0">
                  <a:moveTo>
                    <a:pt x="13303" y="0"/>
                  </a:moveTo>
                  <a:cubicBezTo>
                    <a:pt x="11884" y="0"/>
                    <a:pt x="10573" y="643"/>
                    <a:pt x="9663" y="1767"/>
                  </a:cubicBezTo>
                  <a:cubicBezTo>
                    <a:pt x="9502" y="2008"/>
                    <a:pt x="9342" y="2248"/>
                    <a:pt x="9208" y="2516"/>
                  </a:cubicBezTo>
                  <a:cubicBezTo>
                    <a:pt x="8887" y="1981"/>
                    <a:pt x="8485" y="1499"/>
                    <a:pt x="8003" y="1098"/>
                  </a:cubicBezTo>
                  <a:cubicBezTo>
                    <a:pt x="7200" y="455"/>
                    <a:pt x="6183" y="134"/>
                    <a:pt x="5193" y="134"/>
                  </a:cubicBezTo>
                  <a:cubicBezTo>
                    <a:pt x="3748" y="134"/>
                    <a:pt x="2436" y="776"/>
                    <a:pt x="1526" y="1901"/>
                  </a:cubicBezTo>
                  <a:cubicBezTo>
                    <a:pt x="0" y="3908"/>
                    <a:pt x="322" y="6799"/>
                    <a:pt x="2329" y="8351"/>
                  </a:cubicBezTo>
                  <a:cubicBezTo>
                    <a:pt x="2704" y="8672"/>
                    <a:pt x="3132" y="8886"/>
                    <a:pt x="3587" y="9074"/>
                  </a:cubicBezTo>
                  <a:cubicBezTo>
                    <a:pt x="2463" y="10305"/>
                    <a:pt x="1874" y="11938"/>
                    <a:pt x="1874" y="13784"/>
                  </a:cubicBezTo>
                  <a:cubicBezTo>
                    <a:pt x="1874" y="16354"/>
                    <a:pt x="3052" y="19031"/>
                    <a:pt x="4925" y="20744"/>
                  </a:cubicBezTo>
                  <a:cubicBezTo>
                    <a:pt x="6424" y="22109"/>
                    <a:pt x="6424" y="25320"/>
                    <a:pt x="6424" y="27033"/>
                  </a:cubicBezTo>
                  <a:cubicBezTo>
                    <a:pt x="6424" y="28211"/>
                    <a:pt x="6611" y="30513"/>
                    <a:pt x="7869" y="32654"/>
                  </a:cubicBezTo>
                  <a:cubicBezTo>
                    <a:pt x="9234" y="34983"/>
                    <a:pt x="11483" y="36375"/>
                    <a:pt x="14159" y="36482"/>
                  </a:cubicBezTo>
                  <a:cubicBezTo>
                    <a:pt x="14481" y="36482"/>
                    <a:pt x="14775" y="36535"/>
                    <a:pt x="15123" y="36535"/>
                  </a:cubicBezTo>
                  <a:cubicBezTo>
                    <a:pt x="17773" y="36535"/>
                    <a:pt x="19593" y="35946"/>
                    <a:pt x="20797" y="35598"/>
                  </a:cubicBezTo>
                  <a:cubicBezTo>
                    <a:pt x="21172" y="35491"/>
                    <a:pt x="21573" y="35358"/>
                    <a:pt x="21814" y="35331"/>
                  </a:cubicBezTo>
                  <a:cubicBezTo>
                    <a:pt x="22002" y="35384"/>
                    <a:pt x="22457" y="35625"/>
                    <a:pt x="22724" y="35786"/>
                  </a:cubicBezTo>
                  <a:cubicBezTo>
                    <a:pt x="23688" y="36321"/>
                    <a:pt x="25026" y="37097"/>
                    <a:pt x="26686" y="37097"/>
                  </a:cubicBezTo>
                  <a:cubicBezTo>
                    <a:pt x="28399" y="37097"/>
                    <a:pt x="29683" y="36455"/>
                    <a:pt x="30567" y="36027"/>
                  </a:cubicBezTo>
                  <a:cubicBezTo>
                    <a:pt x="31022" y="35813"/>
                    <a:pt x="31370" y="35625"/>
                    <a:pt x="31637" y="35598"/>
                  </a:cubicBezTo>
                  <a:cubicBezTo>
                    <a:pt x="31691" y="35598"/>
                    <a:pt x="31771" y="35572"/>
                    <a:pt x="31905" y="35572"/>
                  </a:cubicBezTo>
                  <a:cubicBezTo>
                    <a:pt x="32306" y="35572"/>
                    <a:pt x="32815" y="35625"/>
                    <a:pt x="33350" y="35732"/>
                  </a:cubicBezTo>
                  <a:cubicBezTo>
                    <a:pt x="34019" y="35813"/>
                    <a:pt x="34715" y="35973"/>
                    <a:pt x="35465" y="35973"/>
                  </a:cubicBezTo>
                  <a:cubicBezTo>
                    <a:pt x="35759" y="35973"/>
                    <a:pt x="36054" y="35920"/>
                    <a:pt x="36321" y="35893"/>
                  </a:cubicBezTo>
                  <a:cubicBezTo>
                    <a:pt x="38409" y="35598"/>
                    <a:pt x="39399" y="33885"/>
                    <a:pt x="39935" y="32975"/>
                  </a:cubicBezTo>
                  <a:cubicBezTo>
                    <a:pt x="40015" y="32842"/>
                    <a:pt x="40122" y="32681"/>
                    <a:pt x="40202" y="32547"/>
                  </a:cubicBezTo>
                  <a:cubicBezTo>
                    <a:pt x="41755" y="31584"/>
                    <a:pt x="44565" y="29416"/>
                    <a:pt x="43816" y="26659"/>
                  </a:cubicBezTo>
                  <a:cubicBezTo>
                    <a:pt x="43521" y="25535"/>
                    <a:pt x="42772" y="24865"/>
                    <a:pt x="41889" y="24410"/>
                  </a:cubicBezTo>
                  <a:cubicBezTo>
                    <a:pt x="42397" y="22885"/>
                    <a:pt x="42558" y="21279"/>
                    <a:pt x="42397" y="19646"/>
                  </a:cubicBezTo>
                  <a:cubicBezTo>
                    <a:pt x="41674" y="12205"/>
                    <a:pt x="35518" y="6611"/>
                    <a:pt x="28104" y="6611"/>
                  </a:cubicBezTo>
                  <a:cubicBezTo>
                    <a:pt x="27622" y="6611"/>
                    <a:pt x="27167" y="6665"/>
                    <a:pt x="26686" y="6692"/>
                  </a:cubicBezTo>
                  <a:cubicBezTo>
                    <a:pt x="23313" y="7013"/>
                    <a:pt x="20182" y="8324"/>
                    <a:pt x="17585" y="10439"/>
                  </a:cubicBezTo>
                  <a:cubicBezTo>
                    <a:pt x="17452" y="10171"/>
                    <a:pt x="17291" y="9930"/>
                    <a:pt x="17130" y="9689"/>
                  </a:cubicBezTo>
                  <a:cubicBezTo>
                    <a:pt x="16756" y="9208"/>
                    <a:pt x="16354" y="8753"/>
                    <a:pt x="15926" y="8351"/>
                  </a:cubicBezTo>
                  <a:cubicBezTo>
                    <a:pt x="16301" y="8083"/>
                    <a:pt x="16649" y="7762"/>
                    <a:pt x="16916" y="7387"/>
                  </a:cubicBezTo>
                  <a:cubicBezTo>
                    <a:pt x="17692" y="6424"/>
                    <a:pt x="17987" y="5219"/>
                    <a:pt x="17853" y="4015"/>
                  </a:cubicBezTo>
                  <a:cubicBezTo>
                    <a:pt x="17692" y="2811"/>
                    <a:pt x="17104" y="1713"/>
                    <a:pt x="16113" y="964"/>
                  </a:cubicBezTo>
                  <a:cubicBezTo>
                    <a:pt x="15310" y="321"/>
                    <a:pt x="14320" y="0"/>
                    <a:pt x="13303" y="0"/>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1" name="Google Shape;6941;p46"/>
            <p:cNvSpPr/>
            <p:nvPr/>
          </p:nvSpPr>
          <p:spPr>
            <a:xfrm>
              <a:off x="432825" y="8832250"/>
              <a:ext cx="79000" cy="78300"/>
            </a:xfrm>
            <a:custGeom>
              <a:avLst/>
              <a:gdLst/>
              <a:ahLst/>
              <a:cxnLst/>
              <a:rect l="l" t="t" r="r" b="b"/>
              <a:pathLst>
                <a:path w="3160" h="3132" extrusionOk="0">
                  <a:moveTo>
                    <a:pt x="1580" y="0"/>
                  </a:moveTo>
                  <a:cubicBezTo>
                    <a:pt x="723" y="0"/>
                    <a:pt x="1" y="696"/>
                    <a:pt x="1" y="1553"/>
                  </a:cubicBezTo>
                  <a:cubicBezTo>
                    <a:pt x="1" y="2436"/>
                    <a:pt x="723" y="3132"/>
                    <a:pt x="1580" y="3132"/>
                  </a:cubicBezTo>
                  <a:cubicBezTo>
                    <a:pt x="2436" y="3132"/>
                    <a:pt x="3159" y="2436"/>
                    <a:pt x="3159" y="1553"/>
                  </a:cubicBezTo>
                  <a:cubicBezTo>
                    <a:pt x="3159" y="696"/>
                    <a:pt x="2436" y="0"/>
                    <a:pt x="1580" y="0"/>
                  </a:cubicBezTo>
                  <a:close/>
                </a:path>
              </a:pathLst>
            </a:custGeom>
            <a:solidFill>
              <a:srgbClr val="FFBB1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2" name="Google Shape;6942;p46"/>
            <p:cNvSpPr/>
            <p:nvPr/>
          </p:nvSpPr>
          <p:spPr>
            <a:xfrm>
              <a:off x="636250" y="8832250"/>
              <a:ext cx="78325" cy="78300"/>
            </a:xfrm>
            <a:custGeom>
              <a:avLst/>
              <a:gdLst/>
              <a:ahLst/>
              <a:cxnLst/>
              <a:rect l="l" t="t" r="r" b="b"/>
              <a:pathLst>
                <a:path w="3133" h="3132" extrusionOk="0">
                  <a:moveTo>
                    <a:pt x="1580" y="0"/>
                  </a:moveTo>
                  <a:cubicBezTo>
                    <a:pt x="696" y="0"/>
                    <a:pt x="1" y="696"/>
                    <a:pt x="1" y="1553"/>
                  </a:cubicBezTo>
                  <a:cubicBezTo>
                    <a:pt x="1" y="2436"/>
                    <a:pt x="696" y="3132"/>
                    <a:pt x="1580" y="3132"/>
                  </a:cubicBezTo>
                  <a:cubicBezTo>
                    <a:pt x="2436" y="3132"/>
                    <a:pt x="3132" y="2436"/>
                    <a:pt x="3132" y="1553"/>
                  </a:cubicBezTo>
                  <a:cubicBezTo>
                    <a:pt x="3132" y="696"/>
                    <a:pt x="2436" y="0"/>
                    <a:pt x="1580" y="0"/>
                  </a:cubicBezTo>
                  <a:close/>
                </a:path>
              </a:pathLst>
            </a:custGeom>
            <a:solidFill>
              <a:srgbClr val="FFBB1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3" name="Google Shape;6943;p46"/>
            <p:cNvSpPr/>
            <p:nvPr/>
          </p:nvSpPr>
          <p:spPr>
            <a:xfrm>
              <a:off x="422125" y="8818650"/>
              <a:ext cx="1026675" cy="793825"/>
            </a:xfrm>
            <a:custGeom>
              <a:avLst/>
              <a:gdLst/>
              <a:ahLst/>
              <a:cxnLst/>
              <a:rect l="l" t="t" r="r" b="b"/>
              <a:pathLst>
                <a:path w="41067" h="31753" extrusionOk="0">
                  <a:moveTo>
                    <a:pt x="10169" y="896"/>
                  </a:moveTo>
                  <a:cubicBezTo>
                    <a:pt x="10432" y="896"/>
                    <a:pt x="10697" y="981"/>
                    <a:pt x="10921" y="1160"/>
                  </a:cubicBezTo>
                  <a:cubicBezTo>
                    <a:pt x="11456" y="1561"/>
                    <a:pt x="11537" y="2338"/>
                    <a:pt x="11108" y="2873"/>
                  </a:cubicBezTo>
                  <a:cubicBezTo>
                    <a:pt x="10872" y="3172"/>
                    <a:pt x="10507" y="3332"/>
                    <a:pt x="10138" y="3332"/>
                  </a:cubicBezTo>
                  <a:cubicBezTo>
                    <a:pt x="9878" y="3332"/>
                    <a:pt x="9616" y="3253"/>
                    <a:pt x="9395" y="3087"/>
                  </a:cubicBezTo>
                  <a:cubicBezTo>
                    <a:pt x="8860" y="2686"/>
                    <a:pt x="8780" y="1909"/>
                    <a:pt x="9208" y="1374"/>
                  </a:cubicBezTo>
                  <a:cubicBezTo>
                    <a:pt x="9442" y="1062"/>
                    <a:pt x="9803" y="896"/>
                    <a:pt x="10169" y="896"/>
                  </a:cubicBezTo>
                  <a:close/>
                  <a:moveTo>
                    <a:pt x="2033" y="1029"/>
                  </a:moveTo>
                  <a:cubicBezTo>
                    <a:pt x="2295" y="1029"/>
                    <a:pt x="2561" y="1115"/>
                    <a:pt x="2784" y="1294"/>
                  </a:cubicBezTo>
                  <a:cubicBezTo>
                    <a:pt x="3319" y="1695"/>
                    <a:pt x="3400" y="2471"/>
                    <a:pt x="2972" y="3007"/>
                  </a:cubicBezTo>
                  <a:cubicBezTo>
                    <a:pt x="2738" y="3319"/>
                    <a:pt x="2386" y="3485"/>
                    <a:pt x="2027" y="3485"/>
                  </a:cubicBezTo>
                  <a:cubicBezTo>
                    <a:pt x="1770" y="3485"/>
                    <a:pt x="1509" y="3400"/>
                    <a:pt x="1285" y="3221"/>
                  </a:cubicBezTo>
                  <a:cubicBezTo>
                    <a:pt x="750" y="2819"/>
                    <a:pt x="643" y="2043"/>
                    <a:pt x="1071" y="1508"/>
                  </a:cubicBezTo>
                  <a:cubicBezTo>
                    <a:pt x="1305" y="1196"/>
                    <a:pt x="1666" y="1029"/>
                    <a:pt x="2033" y="1029"/>
                  </a:cubicBezTo>
                  <a:close/>
                  <a:moveTo>
                    <a:pt x="10343" y="1"/>
                  </a:moveTo>
                  <a:cubicBezTo>
                    <a:pt x="9769" y="1"/>
                    <a:pt x="9197" y="248"/>
                    <a:pt x="8806" y="732"/>
                  </a:cubicBezTo>
                  <a:cubicBezTo>
                    <a:pt x="8164" y="1561"/>
                    <a:pt x="8298" y="2766"/>
                    <a:pt x="9128" y="3435"/>
                  </a:cubicBezTo>
                  <a:cubicBezTo>
                    <a:pt x="8673" y="4184"/>
                    <a:pt x="8191" y="5175"/>
                    <a:pt x="7977" y="6379"/>
                  </a:cubicBezTo>
                  <a:cubicBezTo>
                    <a:pt x="7762" y="6362"/>
                    <a:pt x="7546" y="6354"/>
                    <a:pt x="7330" y="6354"/>
                  </a:cubicBezTo>
                  <a:cubicBezTo>
                    <a:pt x="6524" y="6354"/>
                    <a:pt x="5718" y="6474"/>
                    <a:pt x="4979" y="6727"/>
                  </a:cubicBezTo>
                  <a:cubicBezTo>
                    <a:pt x="4765" y="5282"/>
                    <a:pt x="4176" y="4104"/>
                    <a:pt x="3641" y="3274"/>
                  </a:cubicBezTo>
                  <a:lnTo>
                    <a:pt x="3694" y="3248"/>
                  </a:lnTo>
                  <a:cubicBezTo>
                    <a:pt x="4310" y="2391"/>
                    <a:pt x="4176" y="1187"/>
                    <a:pt x="3346" y="518"/>
                  </a:cubicBezTo>
                  <a:cubicBezTo>
                    <a:pt x="3000" y="261"/>
                    <a:pt x="2589" y="134"/>
                    <a:pt x="2179" y="134"/>
                  </a:cubicBezTo>
                  <a:cubicBezTo>
                    <a:pt x="1605" y="134"/>
                    <a:pt x="1033" y="382"/>
                    <a:pt x="643" y="865"/>
                  </a:cubicBezTo>
                  <a:cubicBezTo>
                    <a:pt x="1" y="1695"/>
                    <a:pt x="134" y="2900"/>
                    <a:pt x="964" y="3569"/>
                  </a:cubicBezTo>
                  <a:cubicBezTo>
                    <a:pt x="1320" y="3850"/>
                    <a:pt x="1732" y="3984"/>
                    <a:pt x="2144" y="3984"/>
                  </a:cubicBezTo>
                  <a:cubicBezTo>
                    <a:pt x="2475" y="3984"/>
                    <a:pt x="2806" y="3897"/>
                    <a:pt x="3105" y="3729"/>
                  </a:cubicBezTo>
                  <a:cubicBezTo>
                    <a:pt x="3748" y="4827"/>
                    <a:pt x="4122" y="6058"/>
                    <a:pt x="4310" y="6995"/>
                  </a:cubicBezTo>
                  <a:cubicBezTo>
                    <a:pt x="3748" y="7236"/>
                    <a:pt x="3239" y="7557"/>
                    <a:pt x="2838" y="7932"/>
                  </a:cubicBezTo>
                  <a:cubicBezTo>
                    <a:pt x="670" y="9885"/>
                    <a:pt x="1473" y="14034"/>
                    <a:pt x="3748" y="16095"/>
                  </a:cubicBezTo>
                  <a:cubicBezTo>
                    <a:pt x="6023" y="18156"/>
                    <a:pt x="6130" y="21796"/>
                    <a:pt x="6130" y="24366"/>
                  </a:cubicBezTo>
                  <a:cubicBezTo>
                    <a:pt x="6130" y="26935"/>
                    <a:pt x="7227" y="30950"/>
                    <a:pt x="11322" y="31137"/>
                  </a:cubicBezTo>
                  <a:cubicBezTo>
                    <a:pt x="11634" y="31154"/>
                    <a:pt x="11933" y="31161"/>
                    <a:pt x="12220" y="31161"/>
                  </a:cubicBezTo>
                  <a:cubicBezTo>
                    <a:pt x="15676" y="31161"/>
                    <a:pt x="17383" y="30059"/>
                    <a:pt x="18817" y="29960"/>
                  </a:cubicBezTo>
                  <a:cubicBezTo>
                    <a:pt x="18848" y="29958"/>
                    <a:pt x="18880" y="29957"/>
                    <a:pt x="18911" y="29957"/>
                  </a:cubicBezTo>
                  <a:cubicBezTo>
                    <a:pt x="20382" y="29957"/>
                    <a:pt x="21934" y="31753"/>
                    <a:pt x="23768" y="31753"/>
                  </a:cubicBezTo>
                  <a:cubicBezTo>
                    <a:pt x="25642" y="31753"/>
                    <a:pt x="26632" y="30575"/>
                    <a:pt x="28212" y="30281"/>
                  </a:cubicBezTo>
                  <a:cubicBezTo>
                    <a:pt x="28480" y="30226"/>
                    <a:pt x="28758" y="30204"/>
                    <a:pt x="29041" y="30204"/>
                  </a:cubicBezTo>
                  <a:cubicBezTo>
                    <a:pt x="30243" y="30204"/>
                    <a:pt x="31535" y="30604"/>
                    <a:pt x="32583" y="30604"/>
                  </a:cubicBezTo>
                  <a:cubicBezTo>
                    <a:pt x="32737" y="30604"/>
                    <a:pt x="32886" y="30595"/>
                    <a:pt x="33029" y="30575"/>
                  </a:cubicBezTo>
                  <a:cubicBezTo>
                    <a:pt x="34394" y="30361"/>
                    <a:pt x="34742" y="28300"/>
                    <a:pt x="35679" y="27738"/>
                  </a:cubicBezTo>
                  <a:cubicBezTo>
                    <a:pt x="37186" y="26840"/>
                    <a:pt x="41066" y="23775"/>
                    <a:pt x="35161" y="23775"/>
                  </a:cubicBezTo>
                  <a:cubicBezTo>
                    <a:pt x="35086" y="23775"/>
                    <a:pt x="35009" y="23776"/>
                    <a:pt x="34930" y="23777"/>
                  </a:cubicBezTo>
                  <a:cubicBezTo>
                    <a:pt x="32263" y="23816"/>
                    <a:pt x="29003" y="24163"/>
                    <a:pt x="25808" y="24163"/>
                  </a:cubicBezTo>
                  <a:cubicBezTo>
                    <a:pt x="20313" y="24163"/>
                    <a:pt x="15010" y="23137"/>
                    <a:pt x="13250" y="17755"/>
                  </a:cubicBezTo>
                  <a:cubicBezTo>
                    <a:pt x="13250" y="17755"/>
                    <a:pt x="14213" y="11652"/>
                    <a:pt x="12018" y="8601"/>
                  </a:cubicBezTo>
                  <a:cubicBezTo>
                    <a:pt x="11189" y="7450"/>
                    <a:pt x="10011" y="6781"/>
                    <a:pt x="8726" y="6513"/>
                  </a:cubicBezTo>
                  <a:cubicBezTo>
                    <a:pt x="8940" y="5657"/>
                    <a:pt x="9261" y="4639"/>
                    <a:pt x="9797" y="3783"/>
                  </a:cubicBezTo>
                  <a:cubicBezTo>
                    <a:pt x="9963" y="3824"/>
                    <a:pt x="10133" y="3845"/>
                    <a:pt x="10303" y="3845"/>
                  </a:cubicBezTo>
                  <a:cubicBezTo>
                    <a:pt x="10897" y="3845"/>
                    <a:pt x="11483" y="3593"/>
                    <a:pt x="11858" y="3114"/>
                  </a:cubicBezTo>
                  <a:cubicBezTo>
                    <a:pt x="12473" y="2284"/>
                    <a:pt x="12340" y="1053"/>
                    <a:pt x="11510" y="384"/>
                  </a:cubicBezTo>
                  <a:cubicBezTo>
                    <a:pt x="11164" y="127"/>
                    <a:pt x="10753" y="1"/>
                    <a:pt x="103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4" name="Google Shape;6944;p46"/>
            <p:cNvSpPr/>
            <p:nvPr/>
          </p:nvSpPr>
          <p:spPr>
            <a:xfrm>
              <a:off x="683750" y="8983575"/>
              <a:ext cx="670525" cy="520750"/>
            </a:xfrm>
            <a:custGeom>
              <a:avLst/>
              <a:gdLst/>
              <a:ahLst/>
              <a:cxnLst/>
              <a:rect l="l" t="t" r="r" b="b"/>
              <a:pathLst>
                <a:path w="26821" h="20830" extrusionOk="0">
                  <a:moveTo>
                    <a:pt x="14659" y="0"/>
                  </a:moveTo>
                  <a:cubicBezTo>
                    <a:pt x="14299" y="0"/>
                    <a:pt x="13936" y="16"/>
                    <a:pt x="13571" y="50"/>
                  </a:cubicBezTo>
                  <a:cubicBezTo>
                    <a:pt x="5541" y="826"/>
                    <a:pt x="1" y="7946"/>
                    <a:pt x="402" y="16029"/>
                  </a:cubicBezTo>
                  <a:cubicBezTo>
                    <a:pt x="590" y="19535"/>
                    <a:pt x="7038" y="20044"/>
                    <a:pt x="13835" y="20044"/>
                  </a:cubicBezTo>
                  <a:lnTo>
                    <a:pt x="13835" y="20044"/>
                  </a:lnTo>
                  <a:cubicBezTo>
                    <a:pt x="14844" y="20548"/>
                    <a:pt x="15978" y="20829"/>
                    <a:pt x="17168" y="20829"/>
                  </a:cubicBezTo>
                  <a:cubicBezTo>
                    <a:pt x="17412" y="20829"/>
                    <a:pt x="17659" y="20817"/>
                    <a:pt x="17907" y="20793"/>
                  </a:cubicBezTo>
                  <a:cubicBezTo>
                    <a:pt x="23073" y="20311"/>
                    <a:pt x="26820" y="15708"/>
                    <a:pt x="26338" y="10596"/>
                  </a:cubicBezTo>
                  <a:cubicBezTo>
                    <a:pt x="25732" y="4536"/>
                    <a:pt x="20648" y="0"/>
                    <a:pt x="1465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5" name="Google Shape;6945;p46"/>
            <p:cNvSpPr/>
            <p:nvPr/>
          </p:nvSpPr>
          <p:spPr>
            <a:xfrm>
              <a:off x="692450" y="9384950"/>
              <a:ext cx="335950" cy="115375"/>
            </a:xfrm>
            <a:custGeom>
              <a:avLst/>
              <a:gdLst/>
              <a:ahLst/>
              <a:cxnLst/>
              <a:rect l="l" t="t" r="r" b="b"/>
              <a:pathLst>
                <a:path w="13438" h="4615" extrusionOk="0">
                  <a:moveTo>
                    <a:pt x="54" y="1"/>
                  </a:moveTo>
                  <a:cubicBezTo>
                    <a:pt x="1" y="322"/>
                    <a:pt x="1" y="670"/>
                    <a:pt x="28" y="991"/>
                  </a:cubicBezTo>
                  <a:cubicBezTo>
                    <a:pt x="108" y="1339"/>
                    <a:pt x="269" y="1660"/>
                    <a:pt x="456" y="1981"/>
                  </a:cubicBezTo>
                  <a:cubicBezTo>
                    <a:pt x="911" y="2543"/>
                    <a:pt x="1473" y="2972"/>
                    <a:pt x="2062" y="3320"/>
                  </a:cubicBezTo>
                  <a:cubicBezTo>
                    <a:pt x="3266" y="3935"/>
                    <a:pt x="4578" y="4256"/>
                    <a:pt x="5863" y="4444"/>
                  </a:cubicBezTo>
                  <a:cubicBezTo>
                    <a:pt x="6731" y="4555"/>
                    <a:pt x="7612" y="4615"/>
                    <a:pt x="8489" y="4615"/>
                  </a:cubicBezTo>
                  <a:cubicBezTo>
                    <a:pt x="8882" y="4615"/>
                    <a:pt x="9274" y="4602"/>
                    <a:pt x="9663" y="4578"/>
                  </a:cubicBezTo>
                  <a:cubicBezTo>
                    <a:pt x="10948" y="4524"/>
                    <a:pt x="12206" y="4337"/>
                    <a:pt x="13437" y="3989"/>
                  </a:cubicBezTo>
                  <a:cubicBezTo>
                    <a:pt x="12206" y="3614"/>
                    <a:pt x="10975" y="3400"/>
                    <a:pt x="9744" y="3239"/>
                  </a:cubicBezTo>
                  <a:cubicBezTo>
                    <a:pt x="8486" y="3052"/>
                    <a:pt x="7281" y="2918"/>
                    <a:pt x="6077" y="2731"/>
                  </a:cubicBezTo>
                  <a:cubicBezTo>
                    <a:pt x="4872" y="2570"/>
                    <a:pt x="3695" y="2410"/>
                    <a:pt x="2597" y="2062"/>
                  </a:cubicBezTo>
                  <a:cubicBezTo>
                    <a:pt x="2062" y="1901"/>
                    <a:pt x="1553" y="1660"/>
                    <a:pt x="1098" y="1366"/>
                  </a:cubicBezTo>
                  <a:cubicBezTo>
                    <a:pt x="911" y="1232"/>
                    <a:pt x="670" y="1045"/>
                    <a:pt x="509" y="804"/>
                  </a:cubicBezTo>
                  <a:cubicBezTo>
                    <a:pt x="322" y="563"/>
                    <a:pt x="161" y="295"/>
                    <a:pt x="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6" name="Google Shape;6946;p46"/>
            <p:cNvSpPr/>
            <p:nvPr/>
          </p:nvSpPr>
          <p:spPr>
            <a:xfrm>
              <a:off x="1000275" y="9235600"/>
              <a:ext cx="198075" cy="169625"/>
            </a:xfrm>
            <a:custGeom>
              <a:avLst/>
              <a:gdLst/>
              <a:ahLst/>
              <a:cxnLst/>
              <a:rect l="l" t="t" r="r" b="b"/>
              <a:pathLst>
                <a:path w="7923" h="6785" extrusionOk="0">
                  <a:moveTo>
                    <a:pt x="2867" y="1"/>
                  </a:moveTo>
                  <a:cubicBezTo>
                    <a:pt x="2812" y="1"/>
                    <a:pt x="2757" y="3"/>
                    <a:pt x="2703" y="6"/>
                  </a:cubicBezTo>
                  <a:cubicBezTo>
                    <a:pt x="2222" y="59"/>
                    <a:pt x="1793" y="220"/>
                    <a:pt x="1392" y="488"/>
                  </a:cubicBezTo>
                  <a:cubicBezTo>
                    <a:pt x="589" y="1023"/>
                    <a:pt x="54" y="1960"/>
                    <a:pt x="27" y="2923"/>
                  </a:cubicBezTo>
                  <a:cubicBezTo>
                    <a:pt x="0" y="3887"/>
                    <a:pt x="348" y="4824"/>
                    <a:pt x="990" y="5546"/>
                  </a:cubicBezTo>
                  <a:cubicBezTo>
                    <a:pt x="1633" y="6242"/>
                    <a:pt x="2543" y="6697"/>
                    <a:pt x="3480" y="6778"/>
                  </a:cubicBezTo>
                  <a:cubicBezTo>
                    <a:pt x="3567" y="6782"/>
                    <a:pt x="3652" y="6784"/>
                    <a:pt x="3735" y="6784"/>
                  </a:cubicBezTo>
                  <a:cubicBezTo>
                    <a:pt x="4135" y="6784"/>
                    <a:pt x="4490" y="6733"/>
                    <a:pt x="4845" y="6644"/>
                  </a:cubicBezTo>
                  <a:cubicBezTo>
                    <a:pt x="5273" y="6537"/>
                    <a:pt x="5674" y="6349"/>
                    <a:pt x="6049" y="6109"/>
                  </a:cubicBezTo>
                  <a:cubicBezTo>
                    <a:pt x="6799" y="5627"/>
                    <a:pt x="7307" y="4931"/>
                    <a:pt x="7628" y="4155"/>
                  </a:cubicBezTo>
                  <a:cubicBezTo>
                    <a:pt x="7923" y="3405"/>
                    <a:pt x="7923" y="2549"/>
                    <a:pt x="7682" y="1826"/>
                  </a:cubicBezTo>
                  <a:lnTo>
                    <a:pt x="7682" y="1826"/>
                  </a:lnTo>
                  <a:cubicBezTo>
                    <a:pt x="7494" y="3352"/>
                    <a:pt x="6558" y="4503"/>
                    <a:pt x="5407" y="4958"/>
                  </a:cubicBezTo>
                  <a:cubicBezTo>
                    <a:pt x="5139" y="5065"/>
                    <a:pt x="4845" y="5172"/>
                    <a:pt x="4550" y="5198"/>
                  </a:cubicBezTo>
                  <a:cubicBezTo>
                    <a:pt x="4403" y="5212"/>
                    <a:pt x="4262" y="5219"/>
                    <a:pt x="4125" y="5219"/>
                  </a:cubicBezTo>
                  <a:cubicBezTo>
                    <a:pt x="3988" y="5219"/>
                    <a:pt x="3854" y="5212"/>
                    <a:pt x="3720" y="5198"/>
                  </a:cubicBezTo>
                  <a:cubicBezTo>
                    <a:pt x="3132" y="5091"/>
                    <a:pt x="2677" y="4824"/>
                    <a:pt x="2302" y="4422"/>
                  </a:cubicBezTo>
                  <a:cubicBezTo>
                    <a:pt x="1981" y="4074"/>
                    <a:pt x="1740" y="3485"/>
                    <a:pt x="1713" y="3004"/>
                  </a:cubicBezTo>
                  <a:cubicBezTo>
                    <a:pt x="1660" y="2495"/>
                    <a:pt x="1874" y="1960"/>
                    <a:pt x="2275" y="1585"/>
                  </a:cubicBezTo>
                  <a:cubicBezTo>
                    <a:pt x="2590" y="1248"/>
                    <a:pt x="3055" y="1024"/>
                    <a:pt x="3529" y="1024"/>
                  </a:cubicBezTo>
                  <a:cubicBezTo>
                    <a:pt x="3619" y="1024"/>
                    <a:pt x="3710" y="1033"/>
                    <a:pt x="3801" y="1050"/>
                  </a:cubicBezTo>
                  <a:cubicBezTo>
                    <a:pt x="4416" y="1157"/>
                    <a:pt x="4978" y="1585"/>
                    <a:pt x="5246" y="2335"/>
                  </a:cubicBezTo>
                  <a:cubicBezTo>
                    <a:pt x="5380" y="1558"/>
                    <a:pt x="4925" y="648"/>
                    <a:pt x="4042" y="247"/>
                  </a:cubicBezTo>
                  <a:cubicBezTo>
                    <a:pt x="3690" y="83"/>
                    <a:pt x="3257" y="1"/>
                    <a:pt x="28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7" name="Google Shape;6947;p46"/>
            <p:cNvSpPr/>
            <p:nvPr/>
          </p:nvSpPr>
          <p:spPr>
            <a:xfrm>
              <a:off x="901225" y="9171700"/>
              <a:ext cx="226200" cy="339475"/>
            </a:xfrm>
            <a:custGeom>
              <a:avLst/>
              <a:gdLst/>
              <a:ahLst/>
              <a:cxnLst/>
              <a:rect l="l" t="t" r="r" b="b"/>
              <a:pathLst>
                <a:path w="9048" h="13579" extrusionOk="0">
                  <a:moveTo>
                    <a:pt x="5847" y="1"/>
                  </a:moveTo>
                  <a:cubicBezTo>
                    <a:pt x="5070" y="1"/>
                    <a:pt x="4287" y="187"/>
                    <a:pt x="3561" y="528"/>
                  </a:cubicBezTo>
                  <a:cubicBezTo>
                    <a:pt x="2677" y="902"/>
                    <a:pt x="1928" y="1545"/>
                    <a:pt x="1312" y="2294"/>
                  </a:cubicBezTo>
                  <a:cubicBezTo>
                    <a:pt x="750" y="3097"/>
                    <a:pt x="322" y="4034"/>
                    <a:pt x="135" y="5024"/>
                  </a:cubicBezTo>
                  <a:cubicBezTo>
                    <a:pt x="81" y="5239"/>
                    <a:pt x="81" y="5506"/>
                    <a:pt x="54" y="5747"/>
                  </a:cubicBezTo>
                  <a:cubicBezTo>
                    <a:pt x="1" y="5988"/>
                    <a:pt x="54" y="6229"/>
                    <a:pt x="54" y="6497"/>
                  </a:cubicBezTo>
                  <a:cubicBezTo>
                    <a:pt x="54" y="6764"/>
                    <a:pt x="108" y="6978"/>
                    <a:pt x="135" y="7219"/>
                  </a:cubicBezTo>
                  <a:cubicBezTo>
                    <a:pt x="135" y="7487"/>
                    <a:pt x="215" y="7728"/>
                    <a:pt x="268" y="7969"/>
                  </a:cubicBezTo>
                  <a:cubicBezTo>
                    <a:pt x="750" y="9869"/>
                    <a:pt x="1981" y="11582"/>
                    <a:pt x="3668" y="12546"/>
                  </a:cubicBezTo>
                  <a:cubicBezTo>
                    <a:pt x="4771" y="13215"/>
                    <a:pt x="6046" y="13579"/>
                    <a:pt x="7294" y="13579"/>
                  </a:cubicBezTo>
                  <a:cubicBezTo>
                    <a:pt x="7892" y="13579"/>
                    <a:pt x="8484" y="13495"/>
                    <a:pt x="9048" y="13322"/>
                  </a:cubicBezTo>
                  <a:cubicBezTo>
                    <a:pt x="7281" y="13108"/>
                    <a:pt x="5675" y="12465"/>
                    <a:pt x="4417" y="11448"/>
                  </a:cubicBezTo>
                  <a:cubicBezTo>
                    <a:pt x="3186" y="10431"/>
                    <a:pt x="2329" y="9039"/>
                    <a:pt x="1928" y="7514"/>
                  </a:cubicBezTo>
                  <a:cubicBezTo>
                    <a:pt x="1848" y="7326"/>
                    <a:pt x="1821" y="7166"/>
                    <a:pt x="1794" y="6952"/>
                  </a:cubicBezTo>
                  <a:cubicBezTo>
                    <a:pt x="1794" y="6791"/>
                    <a:pt x="1714" y="6577"/>
                    <a:pt x="1714" y="6389"/>
                  </a:cubicBezTo>
                  <a:cubicBezTo>
                    <a:pt x="1687" y="6015"/>
                    <a:pt x="1687" y="5613"/>
                    <a:pt x="1714" y="5239"/>
                  </a:cubicBezTo>
                  <a:cubicBezTo>
                    <a:pt x="1794" y="4489"/>
                    <a:pt x="2062" y="3740"/>
                    <a:pt x="2410" y="3044"/>
                  </a:cubicBezTo>
                  <a:cubicBezTo>
                    <a:pt x="3186" y="1679"/>
                    <a:pt x="4551" y="555"/>
                    <a:pt x="6264" y="19"/>
                  </a:cubicBezTo>
                  <a:cubicBezTo>
                    <a:pt x="6125" y="7"/>
                    <a:pt x="5986" y="1"/>
                    <a:pt x="584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8" name="Google Shape;6948;p46"/>
            <p:cNvSpPr/>
            <p:nvPr/>
          </p:nvSpPr>
          <p:spPr>
            <a:xfrm>
              <a:off x="545250" y="9141800"/>
              <a:ext cx="49550" cy="30100"/>
            </a:xfrm>
            <a:custGeom>
              <a:avLst/>
              <a:gdLst/>
              <a:ahLst/>
              <a:cxnLst/>
              <a:rect l="l" t="t" r="r" b="b"/>
              <a:pathLst>
                <a:path w="1982" h="1204" extrusionOk="0">
                  <a:moveTo>
                    <a:pt x="927" y="1"/>
                  </a:moveTo>
                  <a:cubicBezTo>
                    <a:pt x="765" y="1"/>
                    <a:pt x="629" y="31"/>
                    <a:pt x="509" y="91"/>
                  </a:cubicBezTo>
                  <a:cubicBezTo>
                    <a:pt x="375" y="118"/>
                    <a:pt x="241" y="225"/>
                    <a:pt x="134" y="332"/>
                  </a:cubicBezTo>
                  <a:cubicBezTo>
                    <a:pt x="107" y="359"/>
                    <a:pt x="107" y="385"/>
                    <a:pt x="54" y="412"/>
                  </a:cubicBezTo>
                  <a:cubicBezTo>
                    <a:pt x="54" y="466"/>
                    <a:pt x="27" y="493"/>
                    <a:pt x="27" y="519"/>
                  </a:cubicBezTo>
                  <a:cubicBezTo>
                    <a:pt x="0" y="600"/>
                    <a:pt x="0" y="653"/>
                    <a:pt x="0" y="733"/>
                  </a:cubicBezTo>
                  <a:cubicBezTo>
                    <a:pt x="27" y="787"/>
                    <a:pt x="54" y="867"/>
                    <a:pt x="107" y="894"/>
                  </a:cubicBezTo>
                  <a:cubicBezTo>
                    <a:pt x="134" y="948"/>
                    <a:pt x="161" y="1001"/>
                    <a:pt x="241" y="1028"/>
                  </a:cubicBezTo>
                  <a:cubicBezTo>
                    <a:pt x="268" y="1028"/>
                    <a:pt x="268" y="1055"/>
                    <a:pt x="295" y="1055"/>
                  </a:cubicBezTo>
                  <a:cubicBezTo>
                    <a:pt x="402" y="1135"/>
                    <a:pt x="536" y="1162"/>
                    <a:pt x="643" y="1188"/>
                  </a:cubicBezTo>
                  <a:cubicBezTo>
                    <a:pt x="699" y="1199"/>
                    <a:pt x="755" y="1204"/>
                    <a:pt x="809" y="1204"/>
                  </a:cubicBezTo>
                  <a:cubicBezTo>
                    <a:pt x="1326" y="1204"/>
                    <a:pt x="1758" y="768"/>
                    <a:pt x="1928" y="332"/>
                  </a:cubicBezTo>
                  <a:cubicBezTo>
                    <a:pt x="1981" y="252"/>
                    <a:pt x="1928" y="225"/>
                    <a:pt x="1901" y="198"/>
                  </a:cubicBezTo>
                  <a:lnTo>
                    <a:pt x="1740" y="198"/>
                  </a:lnTo>
                  <a:cubicBezTo>
                    <a:pt x="1633" y="118"/>
                    <a:pt x="1499" y="91"/>
                    <a:pt x="1365" y="64"/>
                  </a:cubicBezTo>
                  <a:cubicBezTo>
                    <a:pt x="1258" y="64"/>
                    <a:pt x="1205" y="11"/>
                    <a:pt x="1098" y="11"/>
                  </a:cubicBezTo>
                  <a:cubicBezTo>
                    <a:pt x="1038" y="4"/>
                    <a:pt x="981" y="1"/>
                    <a:pt x="927" y="1"/>
                  </a:cubicBezTo>
                  <a:close/>
                </a:path>
              </a:pathLst>
            </a:custGeom>
            <a:solidFill>
              <a:srgbClr val="FF67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9" name="Google Shape;6949;p46"/>
            <p:cNvSpPr/>
            <p:nvPr/>
          </p:nvSpPr>
          <p:spPr>
            <a:xfrm>
              <a:off x="539225" y="9113275"/>
              <a:ext cx="64925" cy="58925"/>
            </a:xfrm>
            <a:custGeom>
              <a:avLst/>
              <a:gdLst/>
              <a:ahLst/>
              <a:cxnLst/>
              <a:rect l="l" t="t" r="r" b="b"/>
              <a:pathLst>
                <a:path w="2597" h="2357" extrusionOk="0">
                  <a:moveTo>
                    <a:pt x="1446" y="1205"/>
                  </a:moveTo>
                  <a:cubicBezTo>
                    <a:pt x="1580" y="1232"/>
                    <a:pt x="1687" y="1259"/>
                    <a:pt x="1821" y="1286"/>
                  </a:cubicBezTo>
                  <a:cubicBezTo>
                    <a:pt x="1874" y="1339"/>
                    <a:pt x="1981" y="1366"/>
                    <a:pt x="2088" y="1419"/>
                  </a:cubicBezTo>
                  <a:cubicBezTo>
                    <a:pt x="2035" y="1553"/>
                    <a:pt x="1981" y="1634"/>
                    <a:pt x="1901" y="1741"/>
                  </a:cubicBezTo>
                  <a:cubicBezTo>
                    <a:pt x="1847" y="1874"/>
                    <a:pt x="1740" y="1955"/>
                    <a:pt x="1633" y="2035"/>
                  </a:cubicBezTo>
                  <a:cubicBezTo>
                    <a:pt x="1580" y="2089"/>
                    <a:pt x="1473" y="2142"/>
                    <a:pt x="1419" y="2169"/>
                  </a:cubicBezTo>
                  <a:cubicBezTo>
                    <a:pt x="1312" y="2196"/>
                    <a:pt x="1232" y="2222"/>
                    <a:pt x="1178" y="2222"/>
                  </a:cubicBezTo>
                  <a:lnTo>
                    <a:pt x="937" y="2222"/>
                  </a:lnTo>
                  <a:cubicBezTo>
                    <a:pt x="830" y="2196"/>
                    <a:pt x="777" y="2196"/>
                    <a:pt x="696" y="2169"/>
                  </a:cubicBezTo>
                  <a:cubicBezTo>
                    <a:pt x="670" y="2169"/>
                    <a:pt x="670" y="2142"/>
                    <a:pt x="643" y="2142"/>
                  </a:cubicBezTo>
                  <a:cubicBezTo>
                    <a:pt x="616" y="2089"/>
                    <a:pt x="563" y="2089"/>
                    <a:pt x="536" y="2062"/>
                  </a:cubicBezTo>
                  <a:cubicBezTo>
                    <a:pt x="482" y="2008"/>
                    <a:pt x="402" y="1955"/>
                    <a:pt x="375" y="1901"/>
                  </a:cubicBezTo>
                  <a:cubicBezTo>
                    <a:pt x="375" y="1874"/>
                    <a:pt x="348" y="1874"/>
                    <a:pt x="348" y="1821"/>
                  </a:cubicBezTo>
                  <a:lnTo>
                    <a:pt x="348" y="1794"/>
                  </a:lnTo>
                  <a:lnTo>
                    <a:pt x="375" y="1741"/>
                  </a:lnTo>
                  <a:lnTo>
                    <a:pt x="402" y="1660"/>
                  </a:lnTo>
                  <a:lnTo>
                    <a:pt x="402" y="1687"/>
                  </a:lnTo>
                  <a:cubicBezTo>
                    <a:pt x="482" y="1607"/>
                    <a:pt x="536" y="1500"/>
                    <a:pt x="643" y="1419"/>
                  </a:cubicBezTo>
                  <a:cubicBezTo>
                    <a:pt x="696" y="1366"/>
                    <a:pt x="777" y="1286"/>
                    <a:pt x="884" y="1259"/>
                  </a:cubicBezTo>
                  <a:cubicBezTo>
                    <a:pt x="964" y="1232"/>
                    <a:pt x="1044" y="1232"/>
                    <a:pt x="1151" y="1205"/>
                  </a:cubicBezTo>
                  <a:close/>
                  <a:moveTo>
                    <a:pt x="108" y="1"/>
                  </a:moveTo>
                  <a:lnTo>
                    <a:pt x="54" y="54"/>
                  </a:lnTo>
                  <a:cubicBezTo>
                    <a:pt x="54" y="161"/>
                    <a:pt x="27" y="269"/>
                    <a:pt x="27" y="349"/>
                  </a:cubicBezTo>
                  <a:cubicBezTo>
                    <a:pt x="1" y="483"/>
                    <a:pt x="1" y="590"/>
                    <a:pt x="1" y="697"/>
                  </a:cubicBezTo>
                  <a:cubicBezTo>
                    <a:pt x="1" y="884"/>
                    <a:pt x="1" y="1098"/>
                    <a:pt x="27" y="1259"/>
                  </a:cubicBezTo>
                  <a:cubicBezTo>
                    <a:pt x="54" y="1393"/>
                    <a:pt x="54" y="1473"/>
                    <a:pt x="108" y="1553"/>
                  </a:cubicBezTo>
                  <a:cubicBezTo>
                    <a:pt x="134" y="1660"/>
                    <a:pt x="161" y="1767"/>
                    <a:pt x="188" y="1821"/>
                  </a:cubicBezTo>
                  <a:cubicBezTo>
                    <a:pt x="295" y="2035"/>
                    <a:pt x="429" y="2169"/>
                    <a:pt x="563" y="2222"/>
                  </a:cubicBezTo>
                  <a:cubicBezTo>
                    <a:pt x="670" y="2303"/>
                    <a:pt x="830" y="2356"/>
                    <a:pt x="964" y="2356"/>
                  </a:cubicBezTo>
                  <a:cubicBezTo>
                    <a:pt x="1098" y="2356"/>
                    <a:pt x="1232" y="2356"/>
                    <a:pt x="1339" y="2329"/>
                  </a:cubicBezTo>
                  <a:cubicBezTo>
                    <a:pt x="1473" y="2303"/>
                    <a:pt x="1580" y="2222"/>
                    <a:pt x="1687" y="2169"/>
                  </a:cubicBezTo>
                  <a:cubicBezTo>
                    <a:pt x="1767" y="2089"/>
                    <a:pt x="1874" y="2035"/>
                    <a:pt x="1954" y="1928"/>
                  </a:cubicBezTo>
                  <a:cubicBezTo>
                    <a:pt x="2115" y="1741"/>
                    <a:pt x="2249" y="1526"/>
                    <a:pt x="2356" y="1259"/>
                  </a:cubicBezTo>
                  <a:cubicBezTo>
                    <a:pt x="2436" y="1018"/>
                    <a:pt x="2517" y="804"/>
                    <a:pt x="2597" y="590"/>
                  </a:cubicBezTo>
                  <a:lnTo>
                    <a:pt x="2035" y="590"/>
                  </a:lnTo>
                  <a:cubicBezTo>
                    <a:pt x="1767" y="590"/>
                    <a:pt x="1526" y="563"/>
                    <a:pt x="1259" y="483"/>
                  </a:cubicBezTo>
                  <a:cubicBezTo>
                    <a:pt x="1044" y="429"/>
                    <a:pt x="777" y="349"/>
                    <a:pt x="563" y="269"/>
                  </a:cubicBezTo>
                  <a:cubicBezTo>
                    <a:pt x="456" y="215"/>
                    <a:pt x="375" y="161"/>
                    <a:pt x="295" y="135"/>
                  </a:cubicBezTo>
                  <a:cubicBezTo>
                    <a:pt x="268" y="81"/>
                    <a:pt x="241" y="81"/>
                    <a:pt x="188" y="54"/>
                  </a:cubicBezTo>
                  <a:cubicBezTo>
                    <a:pt x="161" y="28"/>
                    <a:pt x="134" y="28"/>
                    <a:pt x="108"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0" name="Google Shape;6950;p46"/>
            <p:cNvSpPr/>
            <p:nvPr/>
          </p:nvSpPr>
          <p:spPr>
            <a:xfrm>
              <a:off x="454250" y="8854200"/>
              <a:ext cx="27450" cy="42475"/>
            </a:xfrm>
            <a:custGeom>
              <a:avLst/>
              <a:gdLst/>
              <a:ahLst/>
              <a:cxnLst/>
              <a:rect l="l" t="t" r="r" b="b"/>
              <a:pathLst>
                <a:path w="1098" h="1699" extrusionOk="0">
                  <a:moveTo>
                    <a:pt x="698" y="0"/>
                  </a:moveTo>
                  <a:cubicBezTo>
                    <a:pt x="581" y="0"/>
                    <a:pt x="465" y="76"/>
                    <a:pt x="348" y="193"/>
                  </a:cubicBezTo>
                  <a:cubicBezTo>
                    <a:pt x="214" y="327"/>
                    <a:pt x="134" y="514"/>
                    <a:pt x="81" y="755"/>
                  </a:cubicBezTo>
                  <a:cubicBezTo>
                    <a:pt x="0" y="1156"/>
                    <a:pt x="81" y="1531"/>
                    <a:pt x="295" y="1665"/>
                  </a:cubicBezTo>
                  <a:cubicBezTo>
                    <a:pt x="295" y="1665"/>
                    <a:pt x="321" y="1692"/>
                    <a:pt x="348" y="1692"/>
                  </a:cubicBezTo>
                  <a:cubicBezTo>
                    <a:pt x="371" y="1696"/>
                    <a:pt x="393" y="1698"/>
                    <a:pt x="415" y="1698"/>
                  </a:cubicBezTo>
                  <a:cubicBezTo>
                    <a:pt x="527" y="1698"/>
                    <a:pt x="638" y="1643"/>
                    <a:pt x="750" y="1531"/>
                  </a:cubicBezTo>
                  <a:cubicBezTo>
                    <a:pt x="884" y="1397"/>
                    <a:pt x="991" y="1183"/>
                    <a:pt x="1017" y="942"/>
                  </a:cubicBezTo>
                  <a:cubicBezTo>
                    <a:pt x="1098" y="514"/>
                    <a:pt x="1017" y="139"/>
                    <a:pt x="830" y="59"/>
                  </a:cubicBezTo>
                  <a:cubicBezTo>
                    <a:pt x="830" y="59"/>
                    <a:pt x="803" y="6"/>
                    <a:pt x="750" y="6"/>
                  </a:cubicBezTo>
                  <a:cubicBezTo>
                    <a:pt x="732" y="2"/>
                    <a:pt x="715" y="0"/>
                    <a:pt x="698" y="0"/>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1" name="Google Shape;6951;p46"/>
            <p:cNvSpPr/>
            <p:nvPr/>
          </p:nvSpPr>
          <p:spPr>
            <a:xfrm>
              <a:off x="662350" y="8853500"/>
              <a:ext cx="27450" cy="42475"/>
            </a:xfrm>
            <a:custGeom>
              <a:avLst/>
              <a:gdLst/>
              <a:ahLst/>
              <a:cxnLst/>
              <a:rect l="l" t="t" r="r" b="b"/>
              <a:pathLst>
                <a:path w="1098" h="1699" extrusionOk="0">
                  <a:moveTo>
                    <a:pt x="683" y="0"/>
                  </a:moveTo>
                  <a:cubicBezTo>
                    <a:pt x="571" y="0"/>
                    <a:pt x="460" y="56"/>
                    <a:pt x="348" y="167"/>
                  </a:cubicBezTo>
                  <a:cubicBezTo>
                    <a:pt x="215" y="301"/>
                    <a:pt x="134" y="515"/>
                    <a:pt x="81" y="756"/>
                  </a:cubicBezTo>
                  <a:cubicBezTo>
                    <a:pt x="0" y="1158"/>
                    <a:pt x="81" y="1506"/>
                    <a:pt x="295" y="1639"/>
                  </a:cubicBezTo>
                  <a:cubicBezTo>
                    <a:pt x="295" y="1639"/>
                    <a:pt x="322" y="1693"/>
                    <a:pt x="375" y="1693"/>
                  </a:cubicBezTo>
                  <a:cubicBezTo>
                    <a:pt x="392" y="1696"/>
                    <a:pt x="410" y="1698"/>
                    <a:pt x="427" y="1698"/>
                  </a:cubicBezTo>
                  <a:cubicBezTo>
                    <a:pt x="544" y="1698"/>
                    <a:pt x="660" y="1622"/>
                    <a:pt x="777" y="1506"/>
                  </a:cubicBezTo>
                  <a:cubicBezTo>
                    <a:pt x="910" y="1372"/>
                    <a:pt x="991" y="1184"/>
                    <a:pt x="1044" y="944"/>
                  </a:cubicBezTo>
                  <a:cubicBezTo>
                    <a:pt x="1098" y="542"/>
                    <a:pt x="991" y="141"/>
                    <a:pt x="830" y="34"/>
                  </a:cubicBezTo>
                  <a:cubicBezTo>
                    <a:pt x="830" y="34"/>
                    <a:pt x="803" y="7"/>
                    <a:pt x="750" y="7"/>
                  </a:cubicBezTo>
                  <a:cubicBezTo>
                    <a:pt x="728" y="2"/>
                    <a:pt x="705" y="0"/>
                    <a:pt x="683" y="0"/>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52" name="Google Shape;6952;p46"/>
          <p:cNvGrpSpPr/>
          <p:nvPr/>
        </p:nvGrpSpPr>
        <p:grpSpPr>
          <a:xfrm>
            <a:off x="6500510" y="88731"/>
            <a:ext cx="1172771" cy="978883"/>
            <a:chOff x="7350012" y="1346743"/>
            <a:chExt cx="994601" cy="830169"/>
          </a:xfrm>
        </p:grpSpPr>
        <p:grpSp>
          <p:nvGrpSpPr>
            <p:cNvPr id="6953" name="Google Shape;6953;p46"/>
            <p:cNvGrpSpPr/>
            <p:nvPr/>
          </p:nvGrpSpPr>
          <p:grpSpPr>
            <a:xfrm flipH="1">
              <a:off x="7350012" y="1346743"/>
              <a:ext cx="994601" cy="830169"/>
              <a:chOff x="3290600" y="504850"/>
              <a:chExt cx="1503100" cy="1254600"/>
            </a:xfrm>
          </p:grpSpPr>
          <p:sp>
            <p:nvSpPr>
              <p:cNvPr id="6954" name="Google Shape;6954;p46"/>
              <p:cNvSpPr/>
              <p:nvPr/>
            </p:nvSpPr>
            <p:spPr>
              <a:xfrm>
                <a:off x="3290600" y="504850"/>
                <a:ext cx="1503100" cy="1254600"/>
              </a:xfrm>
              <a:custGeom>
                <a:avLst/>
                <a:gdLst/>
                <a:ahLst/>
                <a:cxnLst/>
                <a:rect l="l" t="t" r="r" b="b"/>
                <a:pathLst>
                  <a:path w="60124" h="50184" extrusionOk="0">
                    <a:moveTo>
                      <a:pt x="32737" y="1"/>
                    </a:moveTo>
                    <a:cubicBezTo>
                      <a:pt x="29545" y="1"/>
                      <a:pt x="26718" y="2068"/>
                      <a:pt x="24986" y="5624"/>
                    </a:cubicBezTo>
                    <a:cubicBezTo>
                      <a:pt x="24165" y="7265"/>
                      <a:pt x="23162" y="9241"/>
                      <a:pt x="22433" y="9910"/>
                    </a:cubicBezTo>
                    <a:cubicBezTo>
                      <a:pt x="22250" y="10123"/>
                      <a:pt x="22159" y="10183"/>
                      <a:pt x="21308" y="10183"/>
                    </a:cubicBezTo>
                    <a:cubicBezTo>
                      <a:pt x="20791" y="10183"/>
                      <a:pt x="20153" y="10153"/>
                      <a:pt x="19393" y="10123"/>
                    </a:cubicBezTo>
                    <a:lnTo>
                      <a:pt x="18664" y="10062"/>
                    </a:lnTo>
                    <a:cubicBezTo>
                      <a:pt x="18451" y="10062"/>
                      <a:pt x="18208" y="10031"/>
                      <a:pt x="17995" y="10031"/>
                    </a:cubicBezTo>
                    <a:cubicBezTo>
                      <a:pt x="14499" y="10031"/>
                      <a:pt x="11521" y="11703"/>
                      <a:pt x="10092" y="14530"/>
                    </a:cubicBezTo>
                    <a:cubicBezTo>
                      <a:pt x="9150" y="16384"/>
                      <a:pt x="8998" y="18481"/>
                      <a:pt x="9545" y="20548"/>
                    </a:cubicBezTo>
                    <a:cubicBezTo>
                      <a:pt x="9514" y="20548"/>
                      <a:pt x="9484" y="20548"/>
                      <a:pt x="9484" y="20609"/>
                    </a:cubicBezTo>
                    <a:cubicBezTo>
                      <a:pt x="3922" y="21126"/>
                      <a:pt x="1034" y="24864"/>
                      <a:pt x="639" y="28360"/>
                    </a:cubicBezTo>
                    <a:cubicBezTo>
                      <a:pt x="1" y="33466"/>
                      <a:pt x="4165" y="37175"/>
                      <a:pt x="8542" y="38542"/>
                    </a:cubicBezTo>
                    <a:cubicBezTo>
                      <a:pt x="12220" y="39667"/>
                      <a:pt x="17356" y="40913"/>
                      <a:pt x="22007" y="41977"/>
                    </a:cubicBezTo>
                    <a:cubicBezTo>
                      <a:pt x="22007" y="42099"/>
                      <a:pt x="21977" y="42190"/>
                      <a:pt x="21977" y="42281"/>
                    </a:cubicBezTo>
                    <a:lnTo>
                      <a:pt x="21977" y="42555"/>
                    </a:lnTo>
                    <a:lnTo>
                      <a:pt x="21977" y="43011"/>
                    </a:lnTo>
                    <a:cubicBezTo>
                      <a:pt x="21977" y="43102"/>
                      <a:pt x="21977" y="43193"/>
                      <a:pt x="22007" y="43284"/>
                    </a:cubicBezTo>
                    <a:cubicBezTo>
                      <a:pt x="22068" y="43436"/>
                      <a:pt x="22068" y="43618"/>
                      <a:pt x="22098" y="43740"/>
                    </a:cubicBezTo>
                    <a:cubicBezTo>
                      <a:pt x="22098" y="43801"/>
                      <a:pt x="22129" y="43892"/>
                      <a:pt x="22129" y="43953"/>
                    </a:cubicBezTo>
                    <a:cubicBezTo>
                      <a:pt x="22220" y="44196"/>
                      <a:pt x="22250" y="44409"/>
                      <a:pt x="22372" y="44652"/>
                    </a:cubicBezTo>
                    <a:cubicBezTo>
                      <a:pt x="22372" y="44652"/>
                      <a:pt x="22402" y="44713"/>
                      <a:pt x="22402" y="44773"/>
                    </a:cubicBezTo>
                    <a:cubicBezTo>
                      <a:pt x="22463" y="44956"/>
                      <a:pt x="22554" y="45108"/>
                      <a:pt x="22676" y="45290"/>
                    </a:cubicBezTo>
                    <a:cubicBezTo>
                      <a:pt x="22706" y="45381"/>
                      <a:pt x="22737" y="45412"/>
                      <a:pt x="22767" y="45473"/>
                    </a:cubicBezTo>
                    <a:cubicBezTo>
                      <a:pt x="22858" y="45625"/>
                      <a:pt x="22919" y="45746"/>
                      <a:pt x="23040" y="45898"/>
                    </a:cubicBezTo>
                    <a:cubicBezTo>
                      <a:pt x="23071" y="45989"/>
                      <a:pt x="23162" y="46050"/>
                      <a:pt x="23192" y="46111"/>
                    </a:cubicBezTo>
                    <a:cubicBezTo>
                      <a:pt x="23284" y="46232"/>
                      <a:pt x="23375" y="46354"/>
                      <a:pt x="23496" y="46506"/>
                    </a:cubicBezTo>
                    <a:cubicBezTo>
                      <a:pt x="23527" y="46536"/>
                      <a:pt x="23588" y="46628"/>
                      <a:pt x="23648" y="46658"/>
                    </a:cubicBezTo>
                    <a:cubicBezTo>
                      <a:pt x="23770" y="46780"/>
                      <a:pt x="23892" y="46932"/>
                      <a:pt x="24044" y="47053"/>
                    </a:cubicBezTo>
                    <a:lnTo>
                      <a:pt x="24135" y="47144"/>
                    </a:lnTo>
                    <a:cubicBezTo>
                      <a:pt x="24287" y="47296"/>
                      <a:pt x="24499" y="47448"/>
                      <a:pt x="24682" y="47600"/>
                    </a:cubicBezTo>
                    <a:cubicBezTo>
                      <a:pt x="24712" y="47631"/>
                      <a:pt x="24803" y="47691"/>
                      <a:pt x="24834" y="47722"/>
                    </a:cubicBezTo>
                    <a:cubicBezTo>
                      <a:pt x="24986" y="47843"/>
                      <a:pt x="25107" y="47904"/>
                      <a:pt x="25259" y="48026"/>
                    </a:cubicBezTo>
                    <a:cubicBezTo>
                      <a:pt x="25320" y="48056"/>
                      <a:pt x="25411" y="48087"/>
                      <a:pt x="25472" y="48178"/>
                    </a:cubicBezTo>
                    <a:cubicBezTo>
                      <a:pt x="25624" y="48269"/>
                      <a:pt x="25746" y="48330"/>
                      <a:pt x="25898" y="48451"/>
                    </a:cubicBezTo>
                    <a:lnTo>
                      <a:pt x="26110" y="48573"/>
                    </a:lnTo>
                    <a:cubicBezTo>
                      <a:pt x="26262" y="48634"/>
                      <a:pt x="26475" y="48725"/>
                      <a:pt x="26658" y="48816"/>
                    </a:cubicBezTo>
                    <a:cubicBezTo>
                      <a:pt x="26688" y="48846"/>
                      <a:pt x="26779" y="48846"/>
                      <a:pt x="26840" y="48907"/>
                    </a:cubicBezTo>
                    <a:cubicBezTo>
                      <a:pt x="27083" y="49029"/>
                      <a:pt x="27296" y="49090"/>
                      <a:pt x="27569" y="49211"/>
                    </a:cubicBezTo>
                    <a:cubicBezTo>
                      <a:pt x="27600" y="49211"/>
                      <a:pt x="27691" y="49242"/>
                      <a:pt x="27721" y="49242"/>
                    </a:cubicBezTo>
                    <a:cubicBezTo>
                      <a:pt x="27904" y="49302"/>
                      <a:pt x="28147" y="49394"/>
                      <a:pt x="28329" y="49424"/>
                    </a:cubicBezTo>
                    <a:cubicBezTo>
                      <a:pt x="28390" y="49454"/>
                      <a:pt x="28603" y="49515"/>
                      <a:pt x="28603" y="49515"/>
                    </a:cubicBezTo>
                    <a:cubicBezTo>
                      <a:pt x="28785" y="49546"/>
                      <a:pt x="28968" y="49606"/>
                      <a:pt x="29120" y="49667"/>
                    </a:cubicBezTo>
                    <a:cubicBezTo>
                      <a:pt x="29241" y="49698"/>
                      <a:pt x="29302" y="49698"/>
                      <a:pt x="29424" y="49728"/>
                    </a:cubicBezTo>
                    <a:cubicBezTo>
                      <a:pt x="29606" y="49758"/>
                      <a:pt x="29819" y="49819"/>
                      <a:pt x="30031" y="49850"/>
                    </a:cubicBezTo>
                    <a:cubicBezTo>
                      <a:pt x="30031" y="49850"/>
                      <a:pt x="30214" y="49880"/>
                      <a:pt x="30305" y="49880"/>
                    </a:cubicBezTo>
                    <a:cubicBezTo>
                      <a:pt x="30609" y="49910"/>
                      <a:pt x="30883" y="50002"/>
                      <a:pt x="31187" y="50032"/>
                    </a:cubicBezTo>
                    <a:lnTo>
                      <a:pt x="31217" y="50032"/>
                    </a:lnTo>
                    <a:cubicBezTo>
                      <a:pt x="31855" y="50123"/>
                      <a:pt x="32494" y="50184"/>
                      <a:pt x="33162" y="50184"/>
                    </a:cubicBezTo>
                    <a:lnTo>
                      <a:pt x="33405" y="50184"/>
                    </a:lnTo>
                    <a:cubicBezTo>
                      <a:pt x="36567" y="50154"/>
                      <a:pt x="39545" y="49029"/>
                      <a:pt x="42281" y="46840"/>
                    </a:cubicBezTo>
                    <a:cubicBezTo>
                      <a:pt x="42676" y="46506"/>
                      <a:pt x="43132" y="46111"/>
                      <a:pt x="43558" y="45746"/>
                    </a:cubicBezTo>
                    <a:cubicBezTo>
                      <a:pt x="45381" y="44044"/>
                      <a:pt x="46749" y="42099"/>
                      <a:pt x="47631" y="40700"/>
                    </a:cubicBezTo>
                    <a:cubicBezTo>
                      <a:pt x="50397" y="40275"/>
                      <a:pt x="52555" y="37995"/>
                      <a:pt x="52707" y="35108"/>
                    </a:cubicBezTo>
                    <a:cubicBezTo>
                      <a:pt x="52798" y="34044"/>
                      <a:pt x="52555" y="33010"/>
                      <a:pt x="52099" y="32099"/>
                    </a:cubicBezTo>
                    <a:cubicBezTo>
                      <a:pt x="52524" y="31308"/>
                      <a:pt x="53163" y="30518"/>
                      <a:pt x="54196" y="29940"/>
                    </a:cubicBezTo>
                    <a:cubicBezTo>
                      <a:pt x="54622" y="30123"/>
                      <a:pt x="55078" y="30244"/>
                      <a:pt x="55564" y="30244"/>
                    </a:cubicBezTo>
                    <a:lnTo>
                      <a:pt x="55807" y="30244"/>
                    </a:lnTo>
                    <a:cubicBezTo>
                      <a:pt x="57965" y="30244"/>
                      <a:pt x="59758" y="28573"/>
                      <a:pt x="59850" y="26415"/>
                    </a:cubicBezTo>
                    <a:cubicBezTo>
                      <a:pt x="60123" y="24165"/>
                      <a:pt x="58421" y="22281"/>
                      <a:pt x="56172" y="22129"/>
                    </a:cubicBezTo>
                    <a:lnTo>
                      <a:pt x="55959" y="22129"/>
                    </a:lnTo>
                    <a:cubicBezTo>
                      <a:pt x="55442" y="22129"/>
                      <a:pt x="54986" y="22190"/>
                      <a:pt x="54530" y="22342"/>
                    </a:cubicBezTo>
                    <a:cubicBezTo>
                      <a:pt x="54622" y="22068"/>
                      <a:pt x="54652" y="21825"/>
                      <a:pt x="54682" y="21521"/>
                    </a:cubicBezTo>
                    <a:cubicBezTo>
                      <a:pt x="54774" y="20396"/>
                      <a:pt x="54378" y="19363"/>
                      <a:pt x="53679" y="18542"/>
                    </a:cubicBezTo>
                    <a:cubicBezTo>
                      <a:pt x="52950" y="17752"/>
                      <a:pt x="51947" y="17265"/>
                      <a:pt x="50853" y="17174"/>
                    </a:cubicBezTo>
                    <a:lnTo>
                      <a:pt x="50640" y="17174"/>
                    </a:lnTo>
                    <a:cubicBezTo>
                      <a:pt x="50366" y="17174"/>
                      <a:pt x="50062" y="17205"/>
                      <a:pt x="49819" y="17265"/>
                    </a:cubicBezTo>
                    <a:cubicBezTo>
                      <a:pt x="50001" y="14013"/>
                      <a:pt x="49789" y="11855"/>
                      <a:pt x="49515" y="10639"/>
                    </a:cubicBezTo>
                    <a:cubicBezTo>
                      <a:pt x="48330" y="4591"/>
                      <a:pt x="44014" y="730"/>
                      <a:pt x="38421" y="730"/>
                    </a:cubicBezTo>
                    <a:cubicBezTo>
                      <a:pt x="37722" y="730"/>
                      <a:pt x="36992" y="791"/>
                      <a:pt x="36293" y="913"/>
                    </a:cubicBezTo>
                    <a:cubicBezTo>
                      <a:pt x="35168" y="305"/>
                      <a:pt x="33953" y="1"/>
                      <a:pt x="32737"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5" name="Google Shape;6955;p46"/>
              <p:cNvSpPr/>
              <p:nvPr/>
            </p:nvSpPr>
            <p:spPr>
              <a:xfrm>
                <a:off x="3307325" y="1093000"/>
                <a:ext cx="914925" cy="455200"/>
              </a:xfrm>
              <a:custGeom>
                <a:avLst/>
                <a:gdLst/>
                <a:ahLst/>
                <a:cxnLst/>
                <a:rect l="l" t="t" r="r" b="b"/>
                <a:pathLst>
                  <a:path w="36597" h="18208" extrusionOk="0">
                    <a:moveTo>
                      <a:pt x="10213" y="1"/>
                    </a:moveTo>
                    <a:cubicBezTo>
                      <a:pt x="1611" y="1"/>
                      <a:pt x="0" y="9332"/>
                      <a:pt x="8785" y="12068"/>
                    </a:cubicBezTo>
                    <a:cubicBezTo>
                      <a:pt x="17539" y="14804"/>
                      <a:pt x="35077" y="18208"/>
                      <a:pt x="35077" y="18208"/>
                    </a:cubicBezTo>
                    <a:lnTo>
                      <a:pt x="36597" y="17782"/>
                    </a:lnTo>
                    <a:cubicBezTo>
                      <a:pt x="36597" y="17782"/>
                      <a:pt x="18815" y="1"/>
                      <a:pt x="10213" y="1"/>
                    </a:cubicBezTo>
                    <a:close/>
                  </a:path>
                </a:pathLst>
              </a:custGeom>
              <a:solidFill>
                <a:srgbClr val="DBB41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6" name="Google Shape;6956;p46"/>
              <p:cNvSpPr/>
              <p:nvPr/>
            </p:nvSpPr>
            <p:spPr>
              <a:xfrm>
                <a:off x="3550225" y="580675"/>
                <a:ext cx="784500" cy="923000"/>
              </a:xfrm>
              <a:custGeom>
                <a:avLst/>
                <a:gdLst/>
                <a:ahLst/>
                <a:cxnLst/>
                <a:rect l="l" t="t" r="r" b="b"/>
                <a:pathLst>
                  <a:path w="31380" h="36920" extrusionOk="0">
                    <a:moveTo>
                      <a:pt x="22330" y="0"/>
                    </a:moveTo>
                    <a:cubicBezTo>
                      <a:pt x="20447" y="0"/>
                      <a:pt x="18602" y="1277"/>
                      <a:pt x="17306" y="3928"/>
                    </a:cubicBezTo>
                    <a:cubicBezTo>
                      <a:pt x="14698" y="9263"/>
                      <a:pt x="13680" y="10178"/>
                      <a:pt x="10921" y="10178"/>
                    </a:cubicBezTo>
                    <a:cubicBezTo>
                      <a:pt x="10143" y="10178"/>
                      <a:pt x="9226" y="10105"/>
                      <a:pt x="8096" y="10038"/>
                    </a:cubicBezTo>
                    <a:cubicBezTo>
                      <a:pt x="7936" y="10028"/>
                      <a:pt x="7778" y="10024"/>
                      <a:pt x="7622" y="10024"/>
                    </a:cubicBezTo>
                    <a:cubicBezTo>
                      <a:pt x="2829" y="10024"/>
                      <a:pt x="0" y="14479"/>
                      <a:pt x="3415" y="19248"/>
                    </a:cubicBezTo>
                    <a:cubicBezTo>
                      <a:pt x="6971" y="24141"/>
                      <a:pt x="22838" y="36421"/>
                      <a:pt x="24601" y="36877"/>
                    </a:cubicBezTo>
                    <a:cubicBezTo>
                      <a:pt x="24718" y="36906"/>
                      <a:pt x="24843" y="36919"/>
                      <a:pt x="24977" y="36919"/>
                    </a:cubicBezTo>
                    <a:cubicBezTo>
                      <a:pt x="26824" y="36919"/>
                      <a:pt x="30103" y="34354"/>
                      <a:pt x="30103" y="34354"/>
                    </a:cubicBezTo>
                    <a:cubicBezTo>
                      <a:pt x="30103" y="34354"/>
                      <a:pt x="31379" y="18944"/>
                      <a:pt x="29525" y="9156"/>
                    </a:cubicBezTo>
                    <a:cubicBezTo>
                      <a:pt x="28371" y="3183"/>
                      <a:pt x="25303" y="0"/>
                      <a:pt x="2233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7" name="Google Shape;6957;p46"/>
              <p:cNvSpPr/>
              <p:nvPr/>
            </p:nvSpPr>
            <p:spPr>
              <a:xfrm>
                <a:off x="3379375" y="1080625"/>
                <a:ext cx="883150" cy="439025"/>
              </a:xfrm>
              <a:custGeom>
                <a:avLst/>
                <a:gdLst/>
                <a:ahLst/>
                <a:cxnLst/>
                <a:rect l="l" t="t" r="r" b="b"/>
                <a:pathLst>
                  <a:path w="35326" h="17561" extrusionOk="0">
                    <a:moveTo>
                      <a:pt x="9938" y="0"/>
                    </a:moveTo>
                    <a:cubicBezTo>
                      <a:pt x="3597" y="0"/>
                      <a:pt x="1" y="5457"/>
                      <a:pt x="3562" y="9523"/>
                    </a:cubicBezTo>
                    <a:cubicBezTo>
                      <a:pt x="7095" y="13556"/>
                      <a:pt x="28388" y="17561"/>
                      <a:pt x="32240" y="17561"/>
                    </a:cubicBezTo>
                    <a:cubicBezTo>
                      <a:pt x="32366" y="17561"/>
                      <a:pt x="32472" y="17557"/>
                      <a:pt x="32560" y="17548"/>
                    </a:cubicBezTo>
                    <a:cubicBezTo>
                      <a:pt x="35326" y="17274"/>
                      <a:pt x="34505" y="16606"/>
                      <a:pt x="34505" y="16606"/>
                    </a:cubicBezTo>
                    <a:cubicBezTo>
                      <a:pt x="34505" y="16606"/>
                      <a:pt x="17027" y="253"/>
                      <a:pt x="10401" y="10"/>
                    </a:cubicBezTo>
                    <a:cubicBezTo>
                      <a:pt x="10245" y="3"/>
                      <a:pt x="10091" y="0"/>
                      <a:pt x="99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8" name="Google Shape;6958;p46"/>
              <p:cNvSpPr/>
              <p:nvPr/>
            </p:nvSpPr>
            <p:spPr>
              <a:xfrm>
                <a:off x="3471450" y="1169550"/>
                <a:ext cx="557025" cy="268475"/>
              </a:xfrm>
              <a:custGeom>
                <a:avLst/>
                <a:gdLst/>
                <a:ahLst/>
                <a:cxnLst/>
                <a:rect l="l" t="t" r="r" b="b"/>
                <a:pathLst>
                  <a:path w="22281" h="10739" extrusionOk="0">
                    <a:moveTo>
                      <a:pt x="5382" y="0"/>
                    </a:moveTo>
                    <a:cubicBezTo>
                      <a:pt x="4891" y="0"/>
                      <a:pt x="4459" y="98"/>
                      <a:pt x="4104" y="313"/>
                    </a:cubicBezTo>
                    <a:cubicBezTo>
                      <a:pt x="1" y="2775"/>
                      <a:pt x="1946" y="5571"/>
                      <a:pt x="7934" y="7699"/>
                    </a:cubicBezTo>
                    <a:cubicBezTo>
                      <a:pt x="13922" y="9857"/>
                      <a:pt x="22281" y="10739"/>
                      <a:pt x="22281" y="10739"/>
                    </a:cubicBezTo>
                    <a:cubicBezTo>
                      <a:pt x="22281" y="10739"/>
                      <a:pt x="10529" y="0"/>
                      <a:pt x="53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9" name="Google Shape;6959;p46"/>
              <p:cNvSpPr/>
              <p:nvPr/>
            </p:nvSpPr>
            <p:spPr>
              <a:xfrm>
                <a:off x="3498050" y="1169700"/>
                <a:ext cx="529675" cy="268325"/>
              </a:xfrm>
              <a:custGeom>
                <a:avLst/>
                <a:gdLst/>
                <a:ahLst/>
                <a:cxnLst/>
                <a:rect l="l" t="t" r="r" b="b"/>
                <a:pathLst>
                  <a:path w="21187" h="10733" extrusionOk="0">
                    <a:moveTo>
                      <a:pt x="4304" y="1"/>
                    </a:moveTo>
                    <a:cubicBezTo>
                      <a:pt x="3819" y="1"/>
                      <a:pt x="3392" y="97"/>
                      <a:pt x="3040" y="307"/>
                    </a:cubicBezTo>
                    <a:cubicBezTo>
                      <a:pt x="1" y="2131"/>
                      <a:pt x="305" y="4137"/>
                      <a:pt x="3131" y="5930"/>
                    </a:cubicBezTo>
                    <a:cubicBezTo>
                      <a:pt x="2219" y="4593"/>
                      <a:pt x="2706" y="3225"/>
                      <a:pt x="4833" y="1948"/>
                    </a:cubicBezTo>
                    <a:cubicBezTo>
                      <a:pt x="5191" y="1732"/>
                      <a:pt x="5625" y="1633"/>
                      <a:pt x="6119" y="1633"/>
                    </a:cubicBezTo>
                    <a:cubicBezTo>
                      <a:pt x="9997" y="1633"/>
                      <a:pt x="17594" y="7713"/>
                      <a:pt x="21126" y="10733"/>
                    </a:cubicBezTo>
                    <a:lnTo>
                      <a:pt x="21186" y="10733"/>
                    </a:lnTo>
                    <a:cubicBezTo>
                      <a:pt x="21186" y="10733"/>
                      <a:pt x="9440" y="1"/>
                      <a:pt x="4304" y="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0" name="Google Shape;6960;p46"/>
              <p:cNvSpPr/>
              <p:nvPr/>
            </p:nvSpPr>
            <p:spPr>
              <a:xfrm>
                <a:off x="3614250" y="599500"/>
                <a:ext cx="886875" cy="909050"/>
              </a:xfrm>
              <a:custGeom>
                <a:avLst/>
                <a:gdLst/>
                <a:ahLst/>
                <a:cxnLst/>
                <a:rect l="l" t="t" r="r" b="b"/>
                <a:pathLst>
                  <a:path w="35475" h="36362" extrusionOk="0">
                    <a:moveTo>
                      <a:pt x="25473" y="0"/>
                    </a:moveTo>
                    <a:cubicBezTo>
                      <a:pt x="22289" y="0"/>
                      <a:pt x="19054" y="1812"/>
                      <a:pt x="17481" y="5030"/>
                    </a:cubicBezTo>
                    <a:cubicBezTo>
                      <a:pt x="14955" y="10195"/>
                      <a:pt x="13262" y="11095"/>
                      <a:pt x="10384" y="11095"/>
                    </a:cubicBezTo>
                    <a:cubicBezTo>
                      <a:pt x="9452" y="11095"/>
                      <a:pt x="8395" y="11001"/>
                      <a:pt x="7146" y="10926"/>
                    </a:cubicBezTo>
                    <a:cubicBezTo>
                      <a:pt x="6975" y="10916"/>
                      <a:pt x="6806" y="10911"/>
                      <a:pt x="6641" y="10911"/>
                    </a:cubicBezTo>
                    <a:cubicBezTo>
                      <a:pt x="1901" y="10911"/>
                      <a:pt x="0" y="15073"/>
                      <a:pt x="3407" y="19802"/>
                    </a:cubicBezTo>
                    <a:cubicBezTo>
                      <a:pt x="6933" y="24695"/>
                      <a:pt x="22374" y="35851"/>
                      <a:pt x="24107" y="36307"/>
                    </a:cubicBezTo>
                    <a:cubicBezTo>
                      <a:pt x="24249" y="36344"/>
                      <a:pt x="24398" y="36361"/>
                      <a:pt x="24552" y="36361"/>
                    </a:cubicBezTo>
                    <a:cubicBezTo>
                      <a:pt x="26274" y="36361"/>
                      <a:pt x="28605" y="34209"/>
                      <a:pt x="28605" y="34209"/>
                    </a:cubicBezTo>
                    <a:cubicBezTo>
                      <a:pt x="28605" y="34209"/>
                      <a:pt x="35475" y="17218"/>
                      <a:pt x="33590" y="7461"/>
                    </a:cubicBezTo>
                    <a:cubicBezTo>
                      <a:pt x="32576" y="2295"/>
                      <a:pt x="29057" y="0"/>
                      <a:pt x="2547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1" name="Google Shape;6961;p46"/>
              <p:cNvSpPr/>
              <p:nvPr/>
            </p:nvSpPr>
            <p:spPr>
              <a:xfrm>
                <a:off x="4034525" y="959275"/>
                <a:ext cx="72225" cy="72200"/>
              </a:xfrm>
              <a:custGeom>
                <a:avLst/>
                <a:gdLst/>
                <a:ahLst/>
                <a:cxnLst/>
                <a:rect l="l" t="t" r="r" b="b"/>
                <a:pathLst>
                  <a:path w="2889" h="2888" extrusionOk="0">
                    <a:moveTo>
                      <a:pt x="1460" y="0"/>
                    </a:moveTo>
                    <a:cubicBezTo>
                      <a:pt x="670" y="0"/>
                      <a:pt x="1" y="639"/>
                      <a:pt x="1" y="1429"/>
                    </a:cubicBezTo>
                    <a:cubicBezTo>
                      <a:pt x="1" y="2219"/>
                      <a:pt x="670" y="2888"/>
                      <a:pt x="1460" y="2888"/>
                    </a:cubicBezTo>
                    <a:cubicBezTo>
                      <a:pt x="2250" y="2888"/>
                      <a:pt x="2889" y="2219"/>
                      <a:pt x="2889" y="1429"/>
                    </a:cubicBezTo>
                    <a:cubicBezTo>
                      <a:pt x="2889" y="639"/>
                      <a:pt x="2250" y="0"/>
                      <a:pt x="14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2" name="Google Shape;6962;p46"/>
              <p:cNvSpPr/>
              <p:nvPr/>
            </p:nvSpPr>
            <p:spPr>
              <a:xfrm>
                <a:off x="4102175" y="858200"/>
                <a:ext cx="57000" cy="57025"/>
              </a:xfrm>
              <a:custGeom>
                <a:avLst/>
                <a:gdLst/>
                <a:ahLst/>
                <a:cxnLst/>
                <a:rect l="l" t="t" r="r" b="b"/>
                <a:pathLst>
                  <a:path w="2280" h="2281" extrusionOk="0">
                    <a:moveTo>
                      <a:pt x="1125" y="1"/>
                    </a:moveTo>
                    <a:cubicBezTo>
                      <a:pt x="517" y="1"/>
                      <a:pt x="0" y="517"/>
                      <a:pt x="0" y="1125"/>
                    </a:cubicBezTo>
                    <a:cubicBezTo>
                      <a:pt x="0" y="1764"/>
                      <a:pt x="517" y="2280"/>
                      <a:pt x="1125" y="2280"/>
                    </a:cubicBezTo>
                    <a:cubicBezTo>
                      <a:pt x="1763" y="2280"/>
                      <a:pt x="2280" y="1764"/>
                      <a:pt x="2280" y="1125"/>
                    </a:cubicBezTo>
                    <a:cubicBezTo>
                      <a:pt x="2280" y="517"/>
                      <a:pt x="1763" y="1"/>
                      <a:pt x="11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3" name="Google Shape;6963;p46"/>
              <p:cNvSpPr/>
              <p:nvPr/>
            </p:nvSpPr>
            <p:spPr>
              <a:xfrm>
                <a:off x="4117375" y="1033750"/>
                <a:ext cx="57000" cy="57000"/>
              </a:xfrm>
              <a:custGeom>
                <a:avLst/>
                <a:gdLst/>
                <a:ahLst/>
                <a:cxnLst/>
                <a:rect l="l" t="t" r="r" b="b"/>
                <a:pathLst>
                  <a:path w="2280" h="2280" extrusionOk="0">
                    <a:moveTo>
                      <a:pt x="1125" y="0"/>
                    </a:moveTo>
                    <a:cubicBezTo>
                      <a:pt x="517" y="0"/>
                      <a:pt x="0" y="517"/>
                      <a:pt x="0" y="1155"/>
                    </a:cubicBezTo>
                    <a:cubicBezTo>
                      <a:pt x="0" y="1763"/>
                      <a:pt x="517" y="2280"/>
                      <a:pt x="1125" y="2280"/>
                    </a:cubicBezTo>
                    <a:cubicBezTo>
                      <a:pt x="1763" y="2280"/>
                      <a:pt x="2280" y="1763"/>
                      <a:pt x="2280" y="1155"/>
                    </a:cubicBezTo>
                    <a:cubicBezTo>
                      <a:pt x="2280" y="517"/>
                      <a:pt x="1763" y="0"/>
                      <a:pt x="11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4" name="Google Shape;6964;p46"/>
              <p:cNvSpPr/>
              <p:nvPr/>
            </p:nvSpPr>
            <p:spPr>
              <a:xfrm>
                <a:off x="4105200" y="693300"/>
                <a:ext cx="91225" cy="91225"/>
              </a:xfrm>
              <a:custGeom>
                <a:avLst/>
                <a:gdLst/>
                <a:ahLst/>
                <a:cxnLst/>
                <a:rect l="l" t="t" r="r" b="b"/>
                <a:pathLst>
                  <a:path w="3649" h="3649" extrusionOk="0">
                    <a:moveTo>
                      <a:pt x="1824" y="1"/>
                    </a:moveTo>
                    <a:cubicBezTo>
                      <a:pt x="821" y="1"/>
                      <a:pt x="1" y="791"/>
                      <a:pt x="1" y="1825"/>
                    </a:cubicBezTo>
                    <a:cubicBezTo>
                      <a:pt x="1" y="2828"/>
                      <a:pt x="821" y="3648"/>
                      <a:pt x="1824" y="3648"/>
                    </a:cubicBezTo>
                    <a:cubicBezTo>
                      <a:pt x="2828" y="3648"/>
                      <a:pt x="3648" y="2828"/>
                      <a:pt x="3648" y="1825"/>
                    </a:cubicBezTo>
                    <a:cubicBezTo>
                      <a:pt x="3648" y="791"/>
                      <a:pt x="2828" y="1"/>
                      <a:pt x="18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5" name="Google Shape;6965;p46"/>
              <p:cNvSpPr/>
              <p:nvPr/>
            </p:nvSpPr>
            <p:spPr>
              <a:xfrm>
                <a:off x="4227550" y="621125"/>
                <a:ext cx="47900" cy="47125"/>
              </a:xfrm>
              <a:custGeom>
                <a:avLst/>
                <a:gdLst/>
                <a:ahLst/>
                <a:cxnLst/>
                <a:rect l="l" t="t" r="r" b="b"/>
                <a:pathLst>
                  <a:path w="1916" h="1885" extrusionOk="0">
                    <a:moveTo>
                      <a:pt x="943" y="0"/>
                    </a:moveTo>
                    <a:cubicBezTo>
                      <a:pt x="426" y="0"/>
                      <a:pt x="0" y="395"/>
                      <a:pt x="0" y="943"/>
                    </a:cubicBezTo>
                    <a:cubicBezTo>
                      <a:pt x="0" y="1459"/>
                      <a:pt x="426" y="1885"/>
                      <a:pt x="943" y="1885"/>
                    </a:cubicBezTo>
                    <a:cubicBezTo>
                      <a:pt x="1490" y="1885"/>
                      <a:pt x="1915" y="1459"/>
                      <a:pt x="1915" y="943"/>
                    </a:cubicBezTo>
                    <a:cubicBezTo>
                      <a:pt x="1915" y="395"/>
                      <a:pt x="1490" y="0"/>
                      <a:pt x="9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6" name="Google Shape;6966;p46"/>
              <p:cNvSpPr/>
              <p:nvPr/>
            </p:nvSpPr>
            <p:spPr>
              <a:xfrm>
                <a:off x="3979075" y="869600"/>
                <a:ext cx="69925" cy="70700"/>
              </a:xfrm>
              <a:custGeom>
                <a:avLst/>
                <a:gdLst/>
                <a:ahLst/>
                <a:cxnLst/>
                <a:rect l="l" t="t" r="r" b="b"/>
                <a:pathLst>
                  <a:path w="2797" h="2828" extrusionOk="0">
                    <a:moveTo>
                      <a:pt x="1398" y="1"/>
                    </a:moveTo>
                    <a:cubicBezTo>
                      <a:pt x="608" y="1"/>
                      <a:pt x="0" y="639"/>
                      <a:pt x="0" y="1399"/>
                    </a:cubicBezTo>
                    <a:cubicBezTo>
                      <a:pt x="0" y="2220"/>
                      <a:pt x="638" y="2827"/>
                      <a:pt x="1398" y="2827"/>
                    </a:cubicBezTo>
                    <a:cubicBezTo>
                      <a:pt x="2189" y="2827"/>
                      <a:pt x="2796" y="2159"/>
                      <a:pt x="2796" y="1399"/>
                    </a:cubicBezTo>
                    <a:cubicBezTo>
                      <a:pt x="2796" y="639"/>
                      <a:pt x="2189" y="31"/>
                      <a:pt x="13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7" name="Google Shape;6967;p46"/>
              <p:cNvSpPr/>
              <p:nvPr/>
            </p:nvSpPr>
            <p:spPr>
              <a:xfrm>
                <a:off x="3885600" y="884800"/>
                <a:ext cx="53225" cy="53225"/>
              </a:xfrm>
              <a:custGeom>
                <a:avLst/>
                <a:gdLst/>
                <a:ahLst/>
                <a:cxnLst/>
                <a:rect l="l" t="t" r="r" b="b"/>
                <a:pathLst>
                  <a:path w="2129" h="2129" extrusionOk="0">
                    <a:moveTo>
                      <a:pt x="1064" y="1"/>
                    </a:moveTo>
                    <a:cubicBezTo>
                      <a:pt x="456" y="1"/>
                      <a:pt x="0" y="457"/>
                      <a:pt x="0" y="1064"/>
                    </a:cubicBezTo>
                    <a:cubicBezTo>
                      <a:pt x="0" y="1672"/>
                      <a:pt x="487" y="2128"/>
                      <a:pt x="1064" y="2128"/>
                    </a:cubicBezTo>
                    <a:cubicBezTo>
                      <a:pt x="1672" y="2128"/>
                      <a:pt x="2128" y="1642"/>
                      <a:pt x="2128" y="1064"/>
                    </a:cubicBezTo>
                    <a:cubicBezTo>
                      <a:pt x="2128" y="457"/>
                      <a:pt x="1672" y="1"/>
                      <a:pt x="10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8" name="Google Shape;6968;p46"/>
              <p:cNvSpPr/>
              <p:nvPr/>
            </p:nvSpPr>
            <p:spPr>
              <a:xfrm>
                <a:off x="4193700" y="683250"/>
                <a:ext cx="288425" cy="653700"/>
              </a:xfrm>
              <a:custGeom>
                <a:avLst/>
                <a:gdLst/>
                <a:ahLst/>
                <a:cxnLst/>
                <a:rect l="l" t="t" r="r" b="b"/>
                <a:pathLst>
                  <a:path w="11537" h="26148" extrusionOk="0">
                    <a:moveTo>
                      <a:pt x="3609" y="1"/>
                    </a:moveTo>
                    <a:cubicBezTo>
                      <a:pt x="1322" y="1"/>
                      <a:pt x="1" y="2775"/>
                      <a:pt x="443" y="7911"/>
                    </a:cubicBezTo>
                    <a:cubicBezTo>
                      <a:pt x="1050" y="15327"/>
                      <a:pt x="5488" y="26148"/>
                      <a:pt x="5488" y="26148"/>
                    </a:cubicBezTo>
                    <a:cubicBezTo>
                      <a:pt x="5488" y="26148"/>
                      <a:pt x="11537" y="5357"/>
                      <a:pt x="7160" y="1680"/>
                    </a:cubicBezTo>
                    <a:cubicBezTo>
                      <a:pt x="5832" y="548"/>
                      <a:pt x="4626" y="1"/>
                      <a:pt x="360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9" name="Google Shape;6969;p46"/>
              <p:cNvSpPr/>
              <p:nvPr/>
            </p:nvSpPr>
            <p:spPr>
              <a:xfrm>
                <a:off x="4204000" y="684150"/>
                <a:ext cx="274350" cy="652050"/>
              </a:xfrm>
              <a:custGeom>
                <a:avLst/>
                <a:gdLst/>
                <a:ahLst/>
                <a:cxnLst/>
                <a:rect l="l" t="t" r="r" b="b"/>
                <a:pathLst>
                  <a:path w="10974" h="26082" extrusionOk="0">
                    <a:moveTo>
                      <a:pt x="3184" y="0"/>
                    </a:moveTo>
                    <a:cubicBezTo>
                      <a:pt x="1438" y="0"/>
                      <a:pt x="269" y="1615"/>
                      <a:pt x="0" y="4653"/>
                    </a:cubicBezTo>
                    <a:cubicBezTo>
                      <a:pt x="557" y="3615"/>
                      <a:pt x="1373" y="3083"/>
                      <a:pt x="2373" y="3083"/>
                    </a:cubicBezTo>
                    <a:cubicBezTo>
                      <a:pt x="3395" y="3083"/>
                      <a:pt x="4607" y="3638"/>
                      <a:pt x="5927" y="4774"/>
                    </a:cubicBezTo>
                    <a:cubicBezTo>
                      <a:pt x="9240" y="7540"/>
                      <a:pt x="6566" y="20124"/>
                      <a:pt x="5076" y="26082"/>
                    </a:cubicBezTo>
                    <a:cubicBezTo>
                      <a:pt x="5441" y="24866"/>
                      <a:pt x="10973" y="5261"/>
                      <a:pt x="6748" y="1674"/>
                    </a:cubicBezTo>
                    <a:cubicBezTo>
                      <a:pt x="5407" y="546"/>
                      <a:pt x="4198" y="0"/>
                      <a:pt x="318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0" name="Google Shape;6970;p46"/>
              <p:cNvSpPr/>
              <p:nvPr/>
            </p:nvSpPr>
            <p:spPr>
              <a:xfrm>
                <a:off x="3647750" y="940225"/>
                <a:ext cx="582100" cy="431700"/>
              </a:xfrm>
              <a:custGeom>
                <a:avLst/>
                <a:gdLst/>
                <a:ahLst/>
                <a:cxnLst/>
                <a:rect l="l" t="t" r="r" b="b"/>
                <a:pathLst>
                  <a:path w="23284" h="17268" extrusionOk="0">
                    <a:moveTo>
                      <a:pt x="7798" y="0"/>
                    </a:moveTo>
                    <a:cubicBezTo>
                      <a:pt x="7558" y="0"/>
                      <a:pt x="7319" y="21"/>
                      <a:pt x="7083" y="63"/>
                    </a:cubicBezTo>
                    <a:cubicBezTo>
                      <a:pt x="1" y="1370"/>
                      <a:pt x="7964" y="9638"/>
                      <a:pt x="14560" y="13255"/>
                    </a:cubicBezTo>
                    <a:cubicBezTo>
                      <a:pt x="21217" y="16902"/>
                      <a:pt x="23284" y="17267"/>
                      <a:pt x="23284" y="17267"/>
                    </a:cubicBezTo>
                    <a:cubicBezTo>
                      <a:pt x="23284" y="17267"/>
                      <a:pt x="14764" y="0"/>
                      <a:pt x="779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1" name="Google Shape;6971;p46"/>
              <p:cNvSpPr/>
              <p:nvPr/>
            </p:nvSpPr>
            <p:spPr>
              <a:xfrm>
                <a:off x="3732850" y="940900"/>
                <a:ext cx="484075" cy="407450"/>
              </a:xfrm>
              <a:custGeom>
                <a:avLst/>
                <a:gdLst/>
                <a:ahLst/>
                <a:cxnLst/>
                <a:rect l="l" t="t" r="r" b="b"/>
                <a:pathLst>
                  <a:path w="19363" h="16298" extrusionOk="0">
                    <a:moveTo>
                      <a:pt x="4406" y="1"/>
                    </a:moveTo>
                    <a:cubicBezTo>
                      <a:pt x="4162" y="1"/>
                      <a:pt x="3919" y="22"/>
                      <a:pt x="3679" y="67"/>
                    </a:cubicBezTo>
                    <a:cubicBezTo>
                      <a:pt x="1" y="766"/>
                      <a:pt x="366" y="3319"/>
                      <a:pt x="2493" y="6115"/>
                    </a:cubicBezTo>
                    <a:cubicBezTo>
                      <a:pt x="2037" y="4444"/>
                      <a:pt x="2706" y="3167"/>
                      <a:pt x="5138" y="2711"/>
                    </a:cubicBezTo>
                    <a:cubicBezTo>
                      <a:pt x="5386" y="2663"/>
                      <a:pt x="5636" y="2640"/>
                      <a:pt x="5889" y="2640"/>
                    </a:cubicBezTo>
                    <a:cubicBezTo>
                      <a:pt x="10777" y="2640"/>
                      <a:pt x="16444" y="11269"/>
                      <a:pt x="19363" y="16298"/>
                    </a:cubicBezTo>
                    <a:cubicBezTo>
                      <a:pt x="17465" y="12678"/>
                      <a:pt x="10352" y="1"/>
                      <a:pt x="440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2" name="Google Shape;6972;p46"/>
              <p:cNvSpPr/>
              <p:nvPr/>
            </p:nvSpPr>
            <p:spPr>
              <a:xfrm>
                <a:off x="3859925" y="1382525"/>
                <a:ext cx="587250" cy="302150"/>
              </a:xfrm>
              <a:custGeom>
                <a:avLst/>
                <a:gdLst/>
                <a:ahLst/>
                <a:cxnLst/>
                <a:rect l="l" t="t" r="r" b="b"/>
                <a:pathLst>
                  <a:path w="23490" h="12086" extrusionOk="0">
                    <a:moveTo>
                      <a:pt x="21727" y="1"/>
                    </a:moveTo>
                    <a:cubicBezTo>
                      <a:pt x="21727" y="1"/>
                      <a:pt x="16806" y="4580"/>
                      <a:pt x="9975" y="4580"/>
                    </a:cubicBezTo>
                    <a:cubicBezTo>
                      <a:pt x="9465" y="4580"/>
                      <a:pt x="8944" y="4554"/>
                      <a:pt x="8414" y="4499"/>
                    </a:cubicBezTo>
                    <a:cubicBezTo>
                      <a:pt x="7989" y="4454"/>
                      <a:pt x="7585" y="4432"/>
                      <a:pt x="7201" y="4432"/>
                    </a:cubicBezTo>
                    <a:cubicBezTo>
                      <a:pt x="645" y="4432"/>
                      <a:pt x="1" y="10713"/>
                      <a:pt x="8930" y="11977"/>
                    </a:cubicBezTo>
                    <a:cubicBezTo>
                      <a:pt x="9459" y="12051"/>
                      <a:pt x="9974" y="12086"/>
                      <a:pt x="10474" y="12086"/>
                    </a:cubicBezTo>
                    <a:cubicBezTo>
                      <a:pt x="18989" y="12086"/>
                      <a:pt x="23490" y="1946"/>
                      <a:pt x="23490" y="1946"/>
                    </a:cubicBezTo>
                    <a:lnTo>
                      <a:pt x="21727"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3" name="Google Shape;6973;p46"/>
              <p:cNvSpPr/>
              <p:nvPr/>
            </p:nvSpPr>
            <p:spPr>
              <a:xfrm>
                <a:off x="3874950" y="1409875"/>
                <a:ext cx="572225" cy="274800"/>
              </a:xfrm>
              <a:custGeom>
                <a:avLst/>
                <a:gdLst/>
                <a:ahLst/>
                <a:cxnLst/>
                <a:rect l="l" t="t" r="r" b="b"/>
                <a:pathLst>
                  <a:path w="22889" h="10992" extrusionOk="0">
                    <a:moveTo>
                      <a:pt x="22129" y="1"/>
                    </a:moveTo>
                    <a:cubicBezTo>
                      <a:pt x="20835" y="2358"/>
                      <a:pt x="17122" y="7869"/>
                      <a:pt x="11195" y="7869"/>
                    </a:cubicBezTo>
                    <a:cubicBezTo>
                      <a:pt x="10855" y="7869"/>
                      <a:pt x="10508" y="7851"/>
                      <a:pt x="10153" y="7813"/>
                    </a:cubicBezTo>
                    <a:cubicBezTo>
                      <a:pt x="5381" y="7265"/>
                      <a:pt x="4256" y="5259"/>
                      <a:pt x="4195" y="3648"/>
                    </a:cubicBezTo>
                    <a:lnTo>
                      <a:pt x="4195" y="3648"/>
                    </a:lnTo>
                    <a:cubicBezTo>
                      <a:pt x="1" y="4986"/>
                      <a:pt x="609" y="9788"/>
                      <a:pt x="8329" y="10883"/>
                    </a:cubicBezTo>
                    <a:cubicBezTo>
                      <a:pt x="8854" y="10957"/>
                      <a:pt x="9366" y="10992"/>
                      <a:pt x="9864" y="10992"/>
                    </a:cubicBezTo>
                    <a:cubicBezTo>
                      <a:pt x="18334" y="10992"/>
                      <a:pt x="22889" y="852"/>
                      <a:pt x="22889" y="852"/>
                    </a:cubicBezTo>
                    <a:lnTo>
                      <a:pt x="22129" y="1"/>
                    </a:ln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4" name="Google Shape;6974;p46"/>
              <p:cNvSpPr/>
              <p:nvPr/>
            </p:nvSpPr>
            <p:spPr>
              <a:xfrm>
                <a:off x="4501100" y="1133900"/>
                <a:ext cx="215075" cy="213700"/>
              </a:xfrm>
              <a:custGeom>
                <a:avLst/>
                <a:gdLst/>
                <a:ahLst/>
                <a:cxnLst/>
                <a:rect l="l" t="t" r="r" b="b"/>
                <a:pathLst>
                  <a:path w="8603" h="8548" extrusionOk="0">
                    <a:moveTo>
                      <a:pt x="7466" y="1"/>
                    </a:moveTo>
                    <a:cubicBezTo>
                      <a:pt x="6935" y="1"/>
                      <a:pt x="6504" y="436"/>
                      <a:pt x="6475" y="979"/>
                    </a:cubicBezTo>
                    <a:lnTo>
                      <a:pt x="6475" y="1101"/>
                    </a:lnTo>
                    <a:cubicBezTo>
                      <a:pt x="426" y="2803"/>
                      <a:pt x="31" y="8335"/>
                      <a:pt x="1" y="8426"/>
                    </a:cubicBezTo>
                    <a:cubicBezTo>
                      <a:pt x="1" y="8456"/>
                      <a:pt x="31" y="8547"/>
                      <a:pt x="92" y="8547"/>
                    </a:cubicBezTo>
                    <a:cubicBezTo>
                      <a:pt x="122" y="8547"/>
                      <a:pt x="183" y="8487"/>
                      <a:pt x="183" y="8456"/>
                    </a:cubicBezTo>
                    <a:cubicBezTo>
                      <a:pt x="183" y="8396"/>
                      <a:pt x="578" y="2985"/>
                      <a:pt x="6475" y="1313"/>
                    </a:cubicBezTo>
                    <a:cubicBezTo>
                      <a:pt x="6566" y="1739"/>
                      <a:pt x="6962" y="2073"/>
                      <a:pt x="7417" y="2104"/>
                    </a:cubicBezTo>
                    <a:cubicBezTo>
                      <a:pt x="7452" y="2107"/>
                      <a:pt x="7487" y="2109"/>
                      <a:pt x="7521" y="2109"/>
                    </a:cubicBezTo>
                    <a:cubicBezTo>
                      <a:pt x="8052" y="2109"/>
                      <a:pt x="8483" y="1674"/>
                      <a:pt x="8512" y="1131"/>
                    </a:cubicBezTo>
                    <a:cubicBezTo>
                      <a:pt x="8603" y="523"/>
                      <a:pt x="8147" y="37"/>
                      <a:pt x="7569" y="6"/>
                    </a:cubicBezTo>
                    <a:cubicBezTo>
                      <a:pt x="7535" y="3"/>
                      <a:pt x="7500" y="1"/>
                      <a:pt x="74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5" name="Google Shape;6975;p46"/>
              <p:cNvSpPr/>
              <p:nvPr/>
            </p:nvSpPr>
            <p:spPr>
              <a:xfrm>
                <a:off x="4385600" y="1301025"/>
                <a:ext cx="152000" cy="147075"/>
              </a:xfrm>
              <a:custGeom>
                <a:avLst/>
                <a:gdLst/>
                <a:ahLst/>
                <a:cxnLst/>
                <a:rect l="l" t="t" r="r" b="b"/>
                <a:pathLst>
                  <a:path w="6080" h="5883" extrusionOk="0">
                    <a:moveTo>
                      <a:pt x="3002" y="0"/>
                    </a:moveTo>
                    <a:cubicBezTo>
                      <a:pt x="1460" y="0"/>
                      <a:pt x="208" y="1207"/>
                      <a:pt x="92" y="2774"/>
                    </a:cubicBezTo>
                    <a:cubicBezTo>
                      <a:pt x="1" y="4385"/>
                      <a:pt x="1247" y="5784"/>
                      <a:pt x="2888" y="5875"/>
                    </a:cubicBezTo>
                    <a:cubicBezTo>
                      <a:pt x="2961" y="5880"/>
                      <a:pt x="3033" y="5883"/>
                      <a:pt x="3105" y="5883"/>
                    </a:cubicBezTo>
                    <a:cubicBezTo>
                      <a:pt x="4620" y="5883"/>
                      <a:pt x="5873" y="4676"/>
                      <a:pt x="5989" y="3109"/>
                    </a:cubicBezTo>
                    <a:cubicBezTo>
                      <a:pt x="6080" y="1467"/>
                      <a:pt x="4803" y="69"/>
                      <a:pt x="3223" y="8"/>
                    </a:cubicBezTo>
                    <a:cubicBezTo>
                      <a:pt x="3149" y="3"/>
                      <a:pt x="3075" y="0"/>
                      <a:pt x="300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6" name="Google Shape;6976;p46"/>
              <p:cNvSpPr/>
              <p:nvPr/>
            </p:nvSpPr>
            <p:spPr>
              <a:xfrm>
                <a:off x="4409175" y="1039175"/>
                <a:ext cx="141350" cy="289425"/>
              </a:xfrm>
              <a:custGeom>
                <a:avLst/>
                <a:gdLst/>
                <a:ahLst/>
                <a:cxnLst/>
                <a:rect l="l" t="t" r="r" b="b"/>
                <a:pathLst>
                  <a:path w="5654" h="11577" extrusionOk="0">
                    <a:moveTo>
                      <a:pt x="5513" y="0"/>
                    </a:moveTo>
                    <a:cubicBezTo>
                      <a:pt x="5496" y="0"/>
                      <a:pt x="5481" y="7"/>
                      <a:pt x="5471" y="26"/>
                    </a:cubicBezTo>
                    <a:cubicBezTo>
                      <a:pt x="0" y="3400"/>
                      <a:pt x="1125" y="11425"/>
                      <a:pt x="1125" y="11485"/>
                    </a:cubicBezTo>
                    <a:cubicBezTo>
                      <a:pt x="1125" y="11546"/>
                      <a:pt x="1185" y="11577"/>
                      <a:pt x="1216" y="11577"/>
                    </a:cubicBezTo>
                    <a:cubicBezTo>
                      <a:pt x="1277" y="11577"/>
                      <a:pt x="1337" y="11546"/>
                      <a:pt x="1337" y="11485"/>
                    </a:cubicBezTo>
                    <a:cubicBezTo>
                      <a:pt x="1337" y="11425"/>
                      <a:pt x="213" y="3552"/>
                      <a:pt x="5562" y="209"/>
                    </a:cubicBezTo>
                    <a:cubicBezTo>
                      <a:pt x="5623" y="178"/>
                      <a:pt x="5654" y="87"/>
                      <a:pt x="5623" y="57"/>
                    </a:cubicBezTo>
                    <a:cubicBezTo>
                      <a:pt x="5602" y="36"/>
                      <a:pt x="5552" y="0"/>
                      <a:pt x="55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7" name="Google Shape;6977;p46"/>
              <p:cNvSpPr/>
              <p:nvPr/>
            </p:nvSpPr>
            <p:spPr>
              <a:xfrm>
                <a:off x="4435000" y="1328450"/>
                <a:ext cx="58525" cy="57175"/>
              </a:xfrm>
              <a:custGeom>
                <a:avLst/>
                <a:gdLst/>
                <a:ahLst/>
                <a:cxnLst/>
                <a:rect l="l" t="t" r="r" b="b"/>
                <a:pathLst>
                  <a:path w="2341" h="2287" extrusionOk="0">
                    <a:moveTo>
                      <a:pt x="1139" y="0"/>
                    </a:moveTo>
                    <a:cubicBezTo>
                      <a:pt x="548" y="0"/>
                      <a:pt x="60" y="467"/>
                      <a:pt x="31" y="1069"/>
                    </a:cubicBezTo>
                    <a:cubicBezTo>
                      <a:pt x="0" y="1708"/>
                      <a:pt x="456" y="2255"/>
                      <a:pt x="1095" y="2285"/>
                    </a:cubicBezTo>
                    <a:cubicBezTo>
                      <a:pt x="1115" y="2286"/>
                      <a:pt x="1135" y="2287"/>
                      <a:pt x="1155" y="2287"/>
                    </a:cubicBezTo>
                    <a:cubicBezTo>
                      <a:pt x="1765" y="2287"/>
                      <a:pt x="2252" y="1840"/>
                      <a:pt x="2311" y="1221"/>
                    </a:cubicBezTo>
                    <a:cubicBezTo>
                      <a:pt x="2341" y="583"/>
                      <a:pt x="1855" y="36"/>
                      <a:pt x="1247" y="6"/>
                    </a:cubicBezTo>
                    <a:cubicBezTo>
                      <a:pt x="1210" y="2"/>
                      <a:pt x="1175" y="0"/>
                      <a:pt x="113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978" name="Google Shape;6978;p46"/>
            <p:cNvSpPr/>
            <p:nvPr/>
          </p:nvSpPr>
          <p:spPr>
            <a:xfrm>
              <a:off x="7485350" y="1681150"/>
              <a:ext cx="35100" cy="35100"/>
            </a:xfrm>
            <a:prstGeom prst="ellipse">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Rounded Rectangular Callout 3"/>
          <p:cNvSpPr/>
          <p:nvPr/>
        </p:nvSpPr>
        <p:spPr>
          <a:xfrm>
            <a:off x="2502339" y="284996"/>
            <a:ext cx="3839330" cy="557013"/>
          </a:xfrm>
          <a:prstGeom prst="wedgeRoundRectCallout">
            <a:avLst>
              <a:gd name="adj1" fmla="val 57649"/>
              <a:gd name="adj2" fmla="val 40737"/>
              <a:gd name="adj3" fmla="val 16667"/>
            </a:avLst>
          </a:prstGeom>
          <a:solidFill>
            <a:schemeClr val="accent5"/>
          </a:solidFill>
          <a:ln>
            <a:solidFill>
              <a:schemeClr val="accent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solidFill>
                  <a:schemeClr val="bg1"/>
                </a:solidFill>
              </a:rPr>
              <a:t>VẬN DỤNG – CỦNG CỐ</a:t>
            </a:r>
            <a:endParaRPr lang="en-US" sz="2400" b="1" dirty="0">
              <a:solidFill>
                <a:schemeClr val="bg1"/>
              </a:solidFill>
            </a:endParaRPr>
          </a:p>
        </p:txBody>
      </p:sp>
      <p:sp>
        <p:nvSpPr>
          <p:cNvPr id="3" name="Snip Diagonal Corner Rectangle 2"/>
          <p:cNvSpPr/>
          <p:nvPr/>
        </p:nvSpPr>
        <p:spPr>
          <a:xfrm>
            <a:off x="2761845" y="2781300"/>
            <a:ext cx="1789014" cy="495300"/>
          </a:xfrm>
          <a:prstGeom prst="snip2DiagRect">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t>Đúng</a:t>
            </a:r>
            <a:endParaRPr lang="en-US" sz="2400" b="1"/>
          </a:p>
        </p:txBody>
      </p:sp>
      <p:sp>
        <p:nvSpPr>
          <p:cNvPr id="124" name="Snip Diagonal Corner Rectangle 123"/>
          <p:cNvSpPr/>
          <p:nvPr/>
        </p:nvSpPr>
        <p:spPr>
          <a:xfrm>
            <a:off x="4774680" y="2781300"/>
            <a:ext cx="1566989" cy="495300"/>
          </a:xfrm>
          <a:prstGeom prst="snip2Diag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solidFill>
                  <a:schemeClr val="bg1"/>
                </a:solidFill>
              </a:rPr>
              <a:t>Sai</a:t>
            </a:r>
            <a:endParaRPr lang="en-US" b="1">
              <a:solidFill>
                <a:schemeClr val="bg1"/>
              </a:solidFill>
            </a:endParaRPr>
          </a:p>
        </p:txBody>
      </p:sp>
      <p:sp>
        <p:nvSpPr>
          <p:cNvPr id="125" name="Rounded Rectangle 124"/>
          <p:cNvSpPr/>
          <p:nvPr/>
        </p:nvSpPr>
        <p:spPr>
          <a:xfrm>
            <a:off x="731363" y="1257300"/>
            <a:ext cx="8048005" cy="13208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smtClean="0">
                <a:solidFill>
                  <a:schemeClr val="accent1">
                    <a:lumMod val="50000"/>
                  </a:schemeClr>
                </a:solidFill>
              </a:rPr>
              <a:t>Phép tính: </a:t>
            </a:r>
            <a:r>
              <a:rPr lang="en-US" sz="2400" b="1" smtClean="0">
                <a:solidFill>
                  <a:schemeClr val="accent1">
                    <a:lumMod val="50000"/>
                  </a:schemeClr>
                </a:solidFill>
              </a:rPr>
              <a:t>1856 : 5 = 1703 </a:t>
            </a:r>
            <a:r>
              <a:rPr lang="en-US" sz="2400" smtClean="0">
                <a:solidFill>
                  <a:schemeClr val="accent1">
                    <a:lumMod val="50000"/>
                  </a:schemeClr>
                </a:solidFill>
              </a:rPr>
              <a:t>là đúng hay sai?</a:t>
            </a:r>
            <a:endParaRPr lang="en-US" sz="2400">
              <a:solidFill>
                <a:schemeClr val="accent1">
                  <a:lumMod val="50000"/>
                </a:schemeClr>
              </a:solidFill>
            </a:endParaRPr>
          </a:p>
        </p:txBody>
      </p:sp>
      <p:sp>
        <p:nvSpPr>
          <p:cNvPr id="5" name="Rounded Rectangle 4"/>
          <p:cNvSpPr/>
          <p:nvPr/>
        </p:nvSpPr>
        <p:spPr>
          <a:xfrm>
            <a:off x="886899" y="4279411"/>
            <a:ext cx="4165177" cy="5832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solidFill>
                  <a:schemeClr val="tx1">
                    <a:lumMod val="50000"/>
                  </a:schemeClr>
                </a:solidFill>
              </a:rPr>
              <a:t>Sửa</a:t>
            </a:r>
            <a:r>
              <a:rPr lang="en-US" sz="2400" smtClean="0">
                <a:solidFill>
                  <a:schemeClr val="tx1">
                    <a:lumMod val="50000"/>
                  </a:schemeClr>
                </a:solidFill>
              </a:rPr>
              <a:t>: 1856 : 5 = 1703 (dư 1)</a:t>
            </a:r>
            <a:endParaRPr lang="en-US" sz="2400">
              <a:solidFill>
                <a:schemeClr val="tx1">
                  <a:lumMod val="50000"/>
                </a:schemeClr>
              </a:solidFill>
            </a:endParaRPr>
          </a:p>
        </p:txBody>
      </p:sp>
      <p:pic>
        <p:nvPicPr>
          <p:cNvPr id="126" name="Picture 125"/>
          <p:cNvPicPr>
            <a:picLocks noChangeAspect="1"/>
          </p:cNvPicPr>
          <p:nvPr/>
        </p:nvPicPr>
        <p:blipFill>
          <a:blip r:embed="rId3">
            <a:extLst>
              <a:ext uri="{28A0092B-C50C-407E-A947-70E740481C1C}">
                <a14:useLocalDpi xmlns:a14="http://schemas.microsoft.com/office/drawing/2010/main" val="0"/>
              </a:ext>
              <a:ext uri="{96DAC541-7B7A-43D3-8B79-37D633B846F1}">
                <asvg:svgBlip xmlns:lc="http://schemas.openxmlformats.org/drawingml/2006/lockedCanvas" xmlns:asvg="http://schemas.microsoft.com/office/drawing/2016/SVG/main" xmlns="" r:embed="rId4"/>
              </a:ext>
            </a:extLst>
          </a:blip>
          <a:srcRect/>
          <a:stretch>
            <a:fillRect/>
          </a:stretch>
        </p:blipFill>
        <p:spPr>
          <a:xfrm>
            <a:off x="6055720" y="2957417"/>
            <a:ext cx="571898" cy="571898"/>
          </a:xfrm>
          <a:prstGeom prst="rect">
            <a:avLst/>
          </a:prstGeom>
        </p:spPr>
      </p:pic>
      <p:pic>
        <p:nvPicPr>
          <p:cNvPr id="127" name="Picture 126"/>
          <p:cNvPicPr>
            <a:picLocks noChangeAspect="1"/>
          </p:cNvPicPr>
          <p:nvPr/>
        </p:nvPicPr>
        <p:blipFill>
          <a:blip r:embed="rId5">
            <a:extLst>
              <a:ext uri="{28A0092B-C50C-407E-A947-70E740481C1C}">
                <a14:useLocalDpi xmlns:a14="http://schemas.microsoft.com/office/drawing/2010/main" val="0"/>
              </a:ext>
              <a:ext uri="{96DAC541-7B7A-43D3-8B79-37D633B846F1}">
                <asvg:svgBlip xmlns:lc="http://schemas.openxmlformats.org/drawingml/2006/lockedCanvas" xmlns:asvg="http://schemas.microsoft.com/office/drawing/2016/SVG/main" xmlns="" r:embed="rId9"/>
              </a:ext>
            </a:extLst>
          </a:blip>
          <a:srcRect/>
          <a:stretch>
            <a:fillRect/>
          </a:stretch>
        </p:blipFill>
        <p:spPr>
          <a:xfrm>
            <a:off x="4053471" y="2947684"/>
            <a:ext cx="737065" cy="657831"/>
          </a:xfrm>
          <a:prstGeom prst="rect">
            <a:avLst/>
          </a:prstGeom>
        </p:spPr>
      </p:pic>
    </p:spTree>
    <p:extLst>
      <p:ext uri="{BB962C8B-B14F-4D97-AF65-F5344CB8AC3E}">
        <p14:creationId xmlns:p14="http://schemas.microsoft.com/office/powerpoint/2010/main" val="223122309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5"/>
                                        </p:tgtEl>
                                        <p:attrNameLst>
                                          <p:attrName>style.visibility</p:attrName>
                                        </p:attrNameLst>
                                      </p:cBhvr>
                                      <p:to>
                                        <p:strVal val="visible"/>
                                      </p:to>
                                    </p:set>
                                    <p:animEffect transition="in" filter="barn(inVertical)">
                                      <p:cBhvr>
                                        <p:cTn id="7" dur="500"/>
                                        <p:tgtEl>
                                          <p:spTgt spid="12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24"/>
                                        </p:tgtEl>
                                        <p:attrNameLst>
                                          <p:attrName>style.visibility</p:attrName>
                                        </p:attrNameLst>
                                      </p:cBhvr>
                                      <p:to>
                                        <p:strVal val="visible"/>
                                      </p:to>
                                    </p:set>
                                    <p:animEffect transition="in" filter="barn(inVertical)">
                                      <p:cBhvr>
                                        <p:cTn id="15" dur="500"/>
                                        <p:tgtEl>
                                          <p:spTgt spid="12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27"/>
                                        </p:tgtEl>
                                        <p:attrNameLst>
                                          <p:attrName>style.visibility</p:attrName>
                                        </p:attrNameLst>
                                      </p:cBhvr>
                                      <p:to>
                                        <p:strVal val="visible"/>
                                      </p:to>
                                    </p:set>
                                    <p:animEffect transition="in" filter="barn(inVertical)">
                                      <p:cBhvr>
                                        <p:cTn id="20" dur="500"/>
                                        <p:tgtEl>
                                          <p:spTgt spid="12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26"/>
                                        </p:tgtEl>
                                        <p:attrNameLst>
                                          <p:attrName>style.visibility</p:attrName>
                                        </p:attrNameLst>
                                      </p:cBhvr>
                                      <p:to>
                                        <p:strVal val="visible"/>
                                      </p:to>
                                    </p:set>
                                    <p:animEffect transition="in" filter="wipe(down)">
                                      <p:cBhvr>
                                        <p:cTn id="25" dur="500"/>
                                        <p:tgtEl>
                                          <p:spTgt spid="12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arn(inVertical)">
                                      <p:cBhvr>
                                        <p:cTn id="30" dur="500"/>
                                        <p:tgtEl>
                                          <p:spTgt spid="5"/>
                                        </p:tgtEl>
                                      </p:cBhvr>
                                    </p:animEffect>
                                  </p:childTnLst>
                                </p:cTn>
                              </p:par>
                              <p:par>
                                <p:cTn id="31" presetID="16" presetClass="entr" presetSubtype="21" fill="hold" nodeType="withEffect">
                                  <p:stCondLst>
                                    <p:cond delay="0"/>
                                  </p:stCondLst>
                                  <p:childTnLst>
                                    <p:set>
                                      <p:cBhvr>
                                        <p:cTn id="32" dur="1" fill="hold">
                                          <p:stCondLst>
                                            <p:cond delay="0"/>
                                          </p:stCondLst>
                                        </p:cTn>
                                        <p:tgtEl>
                                          <p:spTgt spid="6861"/>
                                        </p:tgtEl>
                                        <p:attrNameLst>
                                          <p:attrName>style.visibility</p:attrName>
                                        </p:attrNameLst>
                                      </p:cBhvr>
                                      <p:to>
                                        <p:strVal val="visible"/>
                                      </p:to>
                                    </p:set>
                                    <p:animEffect transition="in" filter="barn(inVertical)">
                                      <p:cBhvr>
                                        <p:cTn id="33" dur="500"/>
                                        <p:tgtEl>
                                          <p:spTgt spid="6861"/>
                                        </p:tgtEl>
                                      </p:cBhvr>
                                    </p:animEffect>
                                  </p:childTnLst>
                                </p:cTn>
                              </p:par>
                              <p:par>
                                <p:cTn id="34" presetID="16" presetClass="entr" presetSubtype="21" fill="hold" nodeType="withEffect">
                                  <p:stCondLst>
                                    <p:cond delay="0"/>
                                  </p:stCondLst>
                                  <p:childTnLst>
                                    <p:set>
                                      <p:cBhvr>
                                        <p:cTn id="35" dur="1" fill="hold">
                                          <p:stCondLst>
                                            <p:cond delay="0"/>
                                          </p:stCondLst>
                                        </p:cTn>
                                        <p:tgtEl>
                                          <p:spTgt spid="6939"/>
                                        </p:tgtEl>
                                        <p:attrNameLst>
                                          <p:attrName>style.visibility</p:attrName>
                                        </p:attrNameLst>
                                      </p:cBhvr>
                                      <p:to>
                                        <p:strVal val="visible"/>
                                      </p:to>
                                    </p:set>
                                    <p:animEffect transition="in" filter="barn(inVertical)">
                                      <p:cBhvr>
                                        <p:cTn id="36" dur="500"/>
                                        <p:tgtEl>
                                          <p:spTgt spid="6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4" grpId="0" animBg="1"/>
      <p:bldP spid="125" grpId="0" animBg="1"/>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6710"/>
        <p:cNvGrpSpPr/>
        <p:nvPr/>
      </p:nvGrpSpPr>
      <p:grpSpPr>
        <a:xfrm>
          <a:off x="0" y="0"/>
          <a:ext cx="0" cy="0"/>
          <a:chOff x="0" y="0"/>
          <a:chExt cx="0" cy="0"/>
        </a:xfrm>
      </p:grpSpPr>
      <p:grpSp>
        <p:nvGrpSpPr>
          <p:cNvPr id="6724" name="Google Shape;6724;p44"/>
          <p:cNvGrpSpPr/>
          <p:nvPr/>
        </p:nvGrpSpPr>
        <p:grpSpPr>
          <a:xfrm rot="2328339" flipH="1">
            <a:off x="1545597" y="3988854"/>
            <a:ext cx="1035207" cy="880627"/>
            <a:chOff x="6815100" y="8093525"/>
            <a:chExt cx="1035175" cy="880600"/>
          </a:xfrm>
        </p:grpSpPr>
        <p:sp>
          <p:nvSpPr>
            <p:cNvPr id="6725" name="Google Shape;6725;p44"/>
            <p:cNvSpPr/>
            <p:nvPr/>
          </p:nvSpPr>
          <p:spPr>
            <a:xfrm>
              <a:off x="6815100" y="8093525"/>
              <a:ext cx="1035175" cy="880600"/>
            </a:xfrm>
            <a:custGeom>
              <a:avLst/>
              <a:gdLst/>
              <a:ahLst/>
              <a:cxnLst/>
              <a:rect l="l" t="t" r="r" b="b"/>
              <a:pathLst>
                <a:path w="41407" h="35224" extrusionOk="0">
                  <a:moveTo>
                    <a:pt x="8539" y="0"/>
                  </a:moveTo>
                  <a:cubicBezTo>
                    <a:pt x="8325" y="0"/>
                    <a:pt x="8164" y="0"/>
                    <a:pt x="8003" y="27"/>
                  </a:cubicBezTo>
                  <a:cubicBezTo>
                    <a:pt x="7923" y="27"/>
                    <a:pt x="7816" y="54"/>
                    <a:pt x="7763" y="54"/>
                  </a:cubicBezTo>
                  <a:cubicBezTo>
                    <a:pt x="7682" y="54"/>
                    <a:pt x="7629" y="80"/>
                    <a:pt x="7548" y="80"/>
                  </a:cubicBezTo>
                  <a:cubicBezTo>
                    <a:pt x="6986" y="187"/>
                    <a:pt x="6451" y="428"/>
                    <a:pt x="5942" y="723"/>
                  </a:cubicBezTo>
                  <a:cubicBezTo>
                    <a:pt x="5809" y="803"/>
                    <a:pt x="5675" y="857"/>
                    <a:pt x="5595" y="964"/>
                  </a:cubicBezTo>
                  <a:cubicBezTo>
                    <a:pt x="5140" y="803"/>
                    <a:pt x="4711" y="696"/>
                    <a:pt x="4256" y="696"/>
                  </a:cubicBezTo>
                  <a:lnTo>
                    <a:pt x="4149" y="696"/>
                  </a:lnTo>
                  <a:cubicBezTo>
                    <a:pt x="3212" y="723"/>
                    <a:pt x="2329" y="1178"/>
                    <a:pt x="1660" y="1900"/>
                  </a:cubicBezTo>
                  <a:lnTo>
                    <a:pt x="1633" y="1927"/>
                  </a:lnTo>
                  <a:lnTo>
                    <a:pt x="1526" y="2061"/>
                  </a:lnTo>
                  <a:cubicBezTo>
                    <a:pt x="1473" y="2168"/>
                    <a:pt x="1392" y="2248"/>
                    <a:pt x="1366" y="2302"/>
                  </a:cubicBezTo>
                  <a:cubicBezTo>
                    <a:pt x="991" y="2864"/>
                    <a:pt x="777" y="3480"/>
                    <a:pt x="696" y="4122"/>
                  </a:cubicBezTo>
                  <a:cubicBezTo>
                    <a:pt x="643" y="4791"/>
                    <a:pt x="723" y="5487"/>
                    <a:pt x="991" y="6129"/>
                  </a:cubicBezTo>
                  <a:cubicBezTo>
                    <a:pt x="1098" y="6343"/>
                    <a:pt x="1232" y="6584"/>
                    <a:pt x="1366" y="6799"/>
                  </a:cubicBezTo>
                  <a:cubicBezTo>
                    <a:pt x="991" y="7120"/>
                    <a:pt x="696" y="7521"/>
                    <a:pt x="456" y="8003"/>
                  </a:cubicBezTo>
                  <a:cubicBezTo>
                    <a:pt x="429" y="8030"/>
                    <a:pt x="402" y="8137"/>
                    <a:pt x="402" y="8137"/>
                  </a:cubicBezTo>
                  <a:cubicBezTo>
                    <a:pt x="322" y="8297"/>
                    <a:pt x="268" y="8431"/>
                    <a:pt x="241" y="8592"/>
                  </a:cubicBezTo>
                  <a:cubicBezTo>
                    <a:pt x="188" y="8699"/>
                    <a:pt x="188" y="8752"/>
                    <a:pt x="161" y="8859"/>
                  </a:cubicBezTo>
                  <a:cubicBezTo>
                    <a:pt x="27" y="9368"/>
                    <a:pt x="1" y="9903"/>
                    <a:pt x="108" y="10412"/>
                  </a:cubicBezTo>
                  <a:cubicBezTo>
                    <a:pt x="188" y="11081"/>
                    <a:pt x="509" y="11697"/>
                    <a:pt x="937" y="12232"/>
                  </a:cubicBezTo>
                  <a:cubicBezTo>
                    <a:pt x="1205" y="12580"/>
                    <a:pt x="1499" y="12848"/>
                    <a:pt x="1874" y="13115"/>
                  </a:cubicBezTo>
                  <a:cubicBezTo>
                    <a:pt x="1660" y="13329"/>
                    <a:pt x="1473" y="13624"/>
                    <a:pt x="1339" y="13891"/>
                  </a:cubicBezTo>
                  <a:cubicBezTo>
                    <a:pt x="857" y="14748"/>
                    <a:pt x="830" y="15765"/>
                    <a:pt x="1178" y="16755"/>
                  </a:cubicBezTo>
                  <a:cubicBezTo>
                    <a:pt x="1178" y="16755"/>
                    <a:pt x="1205" y="16862"/>
                    <a:pt x="1205" y="16889"/>
                  </a:cubicBezTo>
                  <a:cubicBezTo>
                    <a:pt x="1499" y="17692"/>
                    <a:pt x="2008" y="18361"/>
                    <a:pt x="2650" y="18790"/>
                  </a:cubicBezTo>
                  <a:cubicBezTo>
                    <a:pt x="2784" y="18870"/>
                    <a:pt x="2918" y="18977"/>
                    <a:pt x="3052" y="19030"/>
                  </a:cubicBezTo>
                  <a:cubicBezTo>
                    <a:pt x="3132" y="19111"/>
                    <a:pt x="3212" y="19137"/>
                    <a:pt x="3319" y="19164"/>
                  </a:cubicBezTo>
                  <a:cubicBezTo>
                    <a:pt x="3721" y="19378"/>
                    <a:pt x="4176" y="19512"/>
                    <a:pt x="4658" y="19539"/>
                  </a:cubicBezTo>
                  <a:cubicBezTo>
                    <a:pt x="4818" y="19566"/>
                    <a:pt x="5006" y="19566"/>
                    <a:pt x="5193" y="19566"/>
                  </a:cubicBezTo>
                  <a:cubicBezTo>
                    <a:pt x="5461" y="19566"/>
                    <a:pt x="5755" y="19539"/>
                    <a:pt x="6050" y="19512"/>
                  </a:cubicBezTo>
                  <a:cubicBezTo>
                    <a:pt x="6130" y="19780"/>
                    <a:pt x="6183" y="20047"/>
                    <a:pt x="6290" y="20315"/>
                  </a:cubicBezTo>
                  <a:cubicBezTo>
                    <a:pt x="6290" y="20315"/>
                    <a:pt x="6317" y="20342"/>
                    <a:pt x="6317" y="20369"/>
                  </a:cubicBezTo>
                  <a:cubicBezTo>
                    <a:pt x="6290" y="20449"/>
                    <a:pt x="6210" y="20476"/>
                    <a:pt x="6183" y="20529"/>
                  </a:cubicBezTo>
                  <a:cubicBezTo>
                    <a:pt x="5996" y="20743"/>
                    <a:pt x="5862" y="20931"/>
                    <a:pt x="5728" y="21118"/>
                  </a:cubicBezTo>
                  <a:cubicBezTo>
                    <a:pt x="5595" y="21279"/>
                    <a:pt x="5380" y="21546"/>
                    <a:pt x="5247" y="21868"/>
                  </a:cubicBezTo>
                  <a:cubicBezTo>
                    <a:pt x="4818" y="22778"/>
                    <a:pt x="4738" y="23714"/>
                    <a:pt x="5006" y="24598"/>
                  </a:cubicBezTo>
                  <a:cubicBezTo>
                    <a:pt x="5327" y="25534"/>
                    <a:pt x="5996" y="26284"/>
                    <a:pt x="6960" y="26766"/>
                  </a:cubicBezTo>
                  <a:lnTo>
                    <a:pt x="7067" y="26792"/>
                  </a:lnTo>
                  <a:cubicBezTo>
                    <a:pt x="7334" y="26899"/>
                    <a:pt x="7629" y="27007"/>
                    <a:pt x="7896" y="27060"/>
                  </a:cubicBezTo>
                  <a:cubicBezTo>
                    <a:pt x="8030" y="27087"/>
                    <a:pt x="8137" y="27140"/>
                    <a:pt x="8218" y="27140"/>
                  </a:cubicBezTo>
                  <a:cubicBezTo>
                    <a:pt x="8432" y="27167"/>
                    <a:pt x="8592" y="27167"/>
                    <a:pt x="8806" y="27167"/>
                  </a:cubicBezTo>
                  <a:cubicBezTo>
                    <a:pt x="9021" y="27167"/>
                    <a:pt x="9235" y="27140"/>
                    <a:pt x="9422" y="27087"/>
                  </a:cubicBezTo>
                  <a:cubicBezTo>
                    <a:pt x="9877" y="27033"/>
                    <a:pt x="10305" y="26873"/>
                    <a:pt x="10707" y="26659"/>
                  </a:cubicBezTo>
                  <a:cubicBezTo>
                    <a:pt x="11162" y="27301"/>
                    <a:pt x="11751" y="27943"/>
                    <a:pt x="12339" y="28479"/>
                  </a:cubicBezTo>
                  <a:cubicBezTo>
                    <a:pt x="12313" y="28532"/>
                    <a:pt x="12313" y="28612"/>
                    <a:pt x="12313" y="28666"/>
                  </a:cubicBezTo>
                  <a:cubicBezTo>
                    <a:pt x="12232" y="29175"/>
                    <a:pt x="12232" y="29683"/>
                    <a:pt x="12313" y="30138"/>
                  </a:cubicBezTo>
                  <a:cubicBezTo>
                    <a:pt x="12366" y="30754"/>
                    <a:pt x="12554" y="31289"/>
                    <a:pt x="12768" y="31771"/>
                  </a:cubicBezTo>
                  <a:cubicBezTo>
                    <a:pt x="13089" y="32440"/>
                    <a:pt x="13544" y="33029"/>
                    <a:pt x="14106" y="33430"/>
                  </a:cubicBezTo>
                  <a:cubicBezTo>
                    <a:pt x="14748" y="33859"/>
                    <a:pt x="15551" y="34126"/>
                    <a:pt x="16381" y="34153"/>
                  </a:cubicBezTo>
                  <a:lnTo>
                    <a:pt x="16515" y="34153"/>
                  </a:lnTo>
                  <a:cubicBezTo>
                    <a:pt x="17264" y="34153"/>
                    <a:pt x="17960" y="33966"/>
                    <a:pt x="18576" y="33591"/>
                  </a:cubicBezTo>
                  <a:lnTo>
                    <a:pt x="18870" y="33377"/>
                  </a:lnTo>
                  <a:cubicBezTo>
                    <a:pt x="18977" y="33296"/>
                    <a:pt x="19111" y="33189"/>
                    <a:pt x="19191" y="33082"/>
                  </a:cubicBezTo>
                  <a:cubicBezTo>
                    <a:pt x="19325" y="32975"/>
                    <a:pt x="19432" y="32841"/>
                    <a:pt x="19539" y="32708"/>
                  </a:cubicBezTo>
                  <a:cubicBezTo>
                    <a:pt x="20262" y="33189"/>
                    <a:pt x="21038" y="33591"/>
                    <a:pt x="21868" y="33912"/>
                  </a:cubicBezTo>
                  <a:cubicBezTo>
                    <a:pt x="22002" y="33992"/>
                    <a:pt x="22109" y="34019"/>
                    <a:pt x="22216" y="34046"/>
                  </a:cubicBezTo>
                  <a:cubicBezTo>
                    <a:pt x="22751" y="34233"/>
                    <a:pt x="23287" y="34421"/>
                    <a:pt x="23822" y="34554"/>
                  </a:cubicBezTo>
                  <a:cubicBezTo>
                    <a:pt x="24250" y="34688"/>
                    <a:pt x="24759" y="34795"/>
                    <a:pt x="25267" y="34902"/>
                  </a:cubicBezTo>
                  <a:cubicBezTo>
                    <a:pt x="26258" y="35063"/>
                    <a:pt x="27221" y="35170"/>
                    <a:pt x="28158" y="35170"/>
                  </a:cubicBezTo>
                  <a:cubicBezTo>
                    <a:pt x="28345" y="35170"/>
                    <a:pt x="28533" y="35170"/>
                    <a:pt x="28559" y="35224"/>
                  </a:cubicBezTo>
                  <a:cubicBezTo>
                    <a:pt x="28881" y="35224"/>
                    <a:pt x="29175" y="35197"/>
                    <a:pt x="29469" y="35143"/>
                  </a:cubicBezTo>
                  <a:cubicBezTo>
                    <a:pt x="29550" y="35117"/>
                    <a:pt x="29603" y="35117"/>
                    <a:pt x="29630" y="35117"/>
                  </a:cubicBezTo>
                  <a:cubicBezTo>
                    <a:pt x="29898" y="35090"/>
                    <a:pt x="30165" y="35009"/>
                    <a:pt x="30433" y="34983"/>
                  </a:cubicBezTo>
                  <a:cubicBezTo>
                    <a:pt x="31102" y="34849"/>
                    <a:pt x="31718" y="34688"/>
                    <a:pt x="32280" y="34474"/>
                  </a:cubicBezTo>
                  <a:cubicBezTo>
                    <a:pt x="32922" y="34260"/>
                    <a:pt x="33511" y="33939"/>
                    <a:pt x="34046" y="33591"/>
                  </a:cubicBezTo>
                  <a:cubicBezTo>
                    <a:pt x="34368" y="33377"/>
                    <a:pt x="34635" y="33189"/>
                    <a:pt x="34903" y="32949"/>
                  </a:cubicBezTo>
                  <a:cubicBezTo>
                    <a:pt x="35331" y="32574"/>
                    <a:pt x="35626" y="32253"/>
                    <a:pt x="35893" y="31851"/>
                  </a:cubicBezTo>
                  <a:cubicBezTo>
                    <a:pt x="36000" y="31664"/>
                    <a:pt x="36134" y="31450"/>
                    <a:pt x="36268" y="31182"/>
                  </a:cubicBezTo>
                  <a:cubicBezTo>
                    <a:pt x="36375" y="30941"/>
                    <a:pt x="36455" y="30727"/>
                    <a:pt x="36536" y="30540"/>
                  </a:cubicBezTo>
                  <a:cubicBezTo>
                    <a:pt x="36669" y="30138"/>
                    <a:pt x="36777" y="29710"/>
                    <a:pt x="36803" y="29255"/>
                  </a:cubicBezTo>
                  <a:cubicBezTo>
                    <a:pt x="36857" y="28720"/>
                    <a:pt x="36830" y="28265"/>
                    <a:pt x="36803" y="27836"/>
                  </a:cubicBezTo>
                  <a:cubicBezTo>
                    <a:pt x="37044" y="27033"/>
                    <a:pt x="37232" y="26177"/>
                    <a:pt x="37312" y="25374"/>
                  </a:cubicBezTo>
                  <a:cubicBezTo>
                    <a:pt x="37446" y="24303"/>
                    <a:pt x="37365" y="23233"/>
                    <a:pt x="37205" y="22242"/>
                  </a:cubicBezTo>
                  <a:cubicBezTo>
                    <a:pt x="37205" y="22162"/>
                    <a:pt x="37178" y="22135"/>
                    <a:pt x="37178" y="22082"/>
                  </a:cubicBezTo>
                  <a:lnTo>
                    <a:pt x="37178" y="22082"/>
                  </a:lnTo>
                  <a:cubicBezTo>
                    <a:pt x="37499" y="22162"/>
                    <a:pt x="37794" y="22242"/>
                    <a:pt x="38142" y="22242"/>
                  </a:cubicBezTo>
                  <a:cubicBezTo>
                    <a:pt x="38650" y="22242"/>
                    <a:pt x="39105" y="22108"/>
                    <a:pt x="39533" y="21868"/>
                  </a:cubicBezTo>
                  <a:cubicBezTo>
                    <a:pt x="39908" y="21680"/>
                    <a:pt x="40203" y="21413"/>
                    <a:pt x="40470" y="21091"/>
                  </a:cubicBezTo>
                  <a:cubicBezTo>
                    <a:pt x="40658" y="20904"/>
                    <a:pt x="40791" y="20690"/>
                    <a:pt x="40872" y="20476"/>
                  </a:cubicBezTo>
                  <a:cubicBezTo>
                    <a:pt x="41059" y="20128"/>
                    <a:pt x="41193" y="19753"/>
                    <a:pt x="41246" y="19352"/>
                  </a:cubicBezTo>
                  <a:cubicBezTo>
                    <a:pt x="41407" y="18549"/>
                    <a:pt x="41380" y="17719"/>
                    <a:pt x="41086" y="16862"/>
                  </a:cubicBezTo>
                  <a:cubicBezTo>
                    <a:pt x="40925" y="16354"/>
                    <a:pt x="40658" y="15845"/>
                    <a:pt x="40336" y="15390"/>
                  </a:cubicBezTo>
                  <a:cubicBezTo>
                    <a:pt x="40256" y="15203"/>
                    <a:pt x="40149" y="15042"/>
                    <a:pt x="40042" y="14908"/>
                  </a:cubicBezTo>
                  <a:cubicBezTo>
                    <a:pt x="40015" y="14908"/>
                    <a:pt x="39988" y="14855"/>
                    <a:pt x="39935" y="14801"/>
                  </a:cubicBezTo>
                  <a:cubicBezTo>
                    <a:pt x="39855" y="14641"/>
                    <a:pt x="39667" y="14453"/>
                    <a:pt x="39480" y="14239"/>
                  </a:cubicBezTo>
                  <a:cubicBezTo>
                    <a:pt x="39239" y="13998"/>
                    <a:pt x="38971" y="13784"/>
                    <a:pt x="38677" y="13597"/>
                  </a:cubicBezTo>
                  <a:lnTo>
                    <a:pt x="38463" y="13517"/>
                  </a:lnTo>
                  <a:cubicBezTo>
                    <a:pt x="38409" y="13463"/>
                    <a:pt x="38302" y="13436"/>
                    <a:pt x="38249" y="13410"/>
                  </a:cubicBezTo>
                  <a:cubicBezTo>
                    <a:pt x="38061" y="13383"/>
                    <a:pt x="37927" y="13303"/>
                    <a:pt x="37767" y="13276"/>
                  </a:cubicBezTo>
                  <a:cubicBezTo>
                    <a:pt x="37606" y="12580"/>
                    <a:pt x="37232" y="11911"/>
                    <a:pt x="36696" y="11322"/>
                  </a:cubicBezTo>
                  <a:cubicBezTo>
                    <a:pt x="36375" y="10920"/>
                    <a:pt x="35920" y="10572"/>
                    <a:pt x="35465" y="10251"/>
                  </a:cubicBezTo>
                  <a:cubicBezTo>
                    <a:pt x="35304" y="10171"/>
                    <a:pt x="35171" y="10064"/>
                    <a:pt x="34983" y="9957"/>
                  </a:cubicBezTo>
                  <a:cubicBezTo>
                    <a:pt x="34930" y="9930"/>
                    <a:pt x="34903" y="9930"/>
                    <a:pt x="34849" y="9903"/>
                  </a:cubicBezTo>
                  <a:cubicBezTo>
                    <a:pt x="34689" y="9769"/>
                    <a:pt x="34448" y="9662"/>
                    <a:pt x="34234" y="9555"/>
                  </a:cubicBezTo>
                  <a:cubicBezTo>
                    <a:pt x="33886" y="9422"/>
                    <a:pt x="33565" y="9314"/>
                    <a:pt x="33217" y="9288"/>
                  </a:cubicBezTo>
                  <a:cubicBezTo>
                    <a:pt x="33163" y="9261"/>
                    <a:pt x="33083" y="9261"/>
                    <a:pt x="32976" y="9261"/>
                  </a:cubicBezTo>
                  <a:lnTo>
                    <a:pt x="32788" y="9261"/>
                  </a:lnTo>
                  <a:cubicBezTo>
                    <a:pt x="32387" y="9261"/>
                    <a:pt x="31985" y="9368"/>
                    <a:pt x="31611" y="9529"/>
                  </a:cubicBezTo>
                  <a:cubicBezTo>
                    <a:pt x="31504" y="9555"/>
                    <a:pt x="31423" y="9582"/>
                    <a:pt x="31316" y="9662"/>
                  </a:cubicBezTo>
                  <a:lnTo>
                    <a:pt x="31236" y="9689"/>
                  </a:lnTo>
                  <a:cubicBezTo>
                    <a:pt x="31156" y="9769"/>
                    <a:pt x="31022" y="9823"/>
                    <a:pt x="30888" y="9930"/>
                  </a:cubicBezTo>
                  <a:cubicBezTo>
                    <a:pt x="30754" y="9984"/>
                    <a:pt x="30620" y="10091"/>
                    <a:pt x="30513" y="10171"/>
                  </a:cubicBezTo>
                  <a:cubicBezTo>
                    <a:pt x="30219" y="10385"/>
                    <a:pt x="29898" y="10626"/>
                    <a:pt x="29603" y="10894"/>
                  </a:cubicBezTo>
                  <a:cubicBezTo>
                    <a:pt x="28399" y="9903"/>
                    <a:pt x="26927" y="9154"/>
                    <a:pt x="25267" y="8699"/>
                  </a:cubicBezTo>
                  <a:cubicBezTo>
                    <a:pt x="24223" y="7441"/>
                    <a:pt x="22644" y="6504"/>
                    <a:pt x="20744" y="6049"/>
                  </a:cubicBezTo>
                  <a:cubicBezTo>
                    <a:pt x="20476" y="5969"/>
                    <a:pt x="20209" y="5915"/>
                    <a:pt x="19941" y="5888"/>
                  </a:cubicBezTo>
                  <a:cubicBezTo>
                    <a:pt x="19646" y="5567"/>
                    <a:pt x="19325" y="5300"/>
                    <a:pt x="18977" y="5032"/>
                  </a:cubicBezTo>
                  <a:cubicBezTo>
                    <a:pt x="18496" y="4711"/>
                    <a:pt x="17987" y="4416"/>
                    <a:pt x="17398" y="4175"/>
                  </a:cubicBezTo>
                  <a:cubicBezTo>
                    <a:pt x="16890" y="3961"/>
                    <a:pt x="16354" y="3801"/>
                    <a:pt x="15792" y="3694"/>
                  </a:cubicBezTo>
                  <a:cubicBezTo>
                    <a:pt x="15712" y="3667"/>
                    <a:pt x="15685" y="3667"/>
                    <a:pt x="15658" y="3667"/>
                  </a:cubicBezTo>
                  <a:cubicBezTo>
                    <a:pt x="15150" y="3265"/>
                    <a:pt x="14588" y="2944"/>
                    <a:pt x="13972" y="2703"/>
                  </a:cubicBezTo>
                  <a:cubicBezTo>
                    <a:pt x="13651" y="2570"/>
                    <a:pt x="13276" y="2462"/>
                    <a:pt x="12902" y="2409"/>
                  </a:cubicBezTo>
                  <a:cubicBezTo>
                    <a:pt x="12875" y="2355"/>
                    <a:pt x="12821" y="2302"/>
                    <a:pt x="12768" y="2222"/>
                  </a:cubicBezTo>
                  <a:cubicBezTo>
                    <a:pt x="12339" y="1660"/>
                    <a:pt x="11777" y="1151"/>
                    <a:pt x="11162" y="803"/>
                  </a:cubicBezTo>
                  <a:cubicBezTo>
                    <a:pt x="10626" y="455"/>
                    <a:pt x="10038" y="214"/>
                    <a:pt x="9422" y="80"/>
                  </a:cubicBezTo>
                  <a:cubicBezTo>
                    <a:pt x="9128" y="27"/>
                    <a:pt x="8833" y="0"/>
                    <a:pt x="8539" y="0"/>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6" name="Google Shape;6726;p44"/>
            <p:cNvSpPr/>
            <p:nvPr/>
          </p:nvSpPr>
          <p:spPr>
            <a:xfrm>
              <a:off x="7591975" y="8488975"/>
              <a:ext cx="192725" cy="92375"/>
            </a:xfrm>
            <a:custGeom>
              <a:avLst/>
              <a:gdLst/>
              <a:ahLst/>
              <a:cxnLst/>
              <a:rect l="l" t="t" r="r" b="b"/>
              <a:pathLst>
                <a:path w="7709" h="3695" extrusionOk="0">
                  <a:moveTo>
                    <a:pt x="6023" y="1"/>
                  </a:moveTo>
                  <a:cubicBezTo>
                    <a:pt x="5916" y="1"/>
                    <a:pt x="5862" y="27"/>
                    <a:pt x="5755" y="27"/>
                  </a:cubicBezTo>
                  <a:cubicBezTo>
                    <a:pt x="5648" y="81"/>
                    <a:pt x="5568" y="81"/>
                    <a:pt x="5461" y="108"/>
                  </a:cubicBezTo>
                  <a:cubicBezTo>
                    <a:pt x="4952" y="215"/>
                    <a:pt x="4444" y="402"/>
                    <a:pt x="3908" y="643"/>
                  </a:cubicBezTo>
                  <a:cubicBezTo>
                    <a:pt x="3426" y="830"/>
                    <a:pt x="2945" y="1098"/>
                    <a:pt x="2490" y="1419"/>
                  </a:cubicBezTo>
                  <a:cubicBezTo>
                    <a:pt x="1553" y="2008"/>
                    <a:pt x="696" y="2677"/>
                    <a:pt x="27" y="3453"/>
                  </a:cubicBezTo>
                  <a:cubicBezTo>
                    <a:pt x="0" y="3507"/>
                    <a:pt x="0" y="3587"/>
                    <a:pt x="27" y="3614"/>
                  </a:cubicBezTo>
                  <a:lnTo>
                    <a:pt x="81" y="3641"/>
                  </a:lnTo>
                  <a:lnTo>
                    <a:pt x="107" y="3641"/>
                  </a:lnTo>
                  <a:cubicBezTo>
                    <a:pt x="134" y="3641"/>
                    <a:pt x="161" y="3641"/>
                    <a:pt x="161" y="3614"/>
                  </a:cubicBezTo>
                  <a:cubicBezTo>
                    <a:pt x="482" y="3293"/>
                    <a:pt x="803" y="2972"/>
                    <a:pt x="1205" y="2677"/>
                  </a:cubicBezTo>
                  <a:cubicBezTo>
                    <a:pt x="1874" y="2169"/>
                    <a:pt x="2677" y="1740"/>
                    <a:pt x="3560" y="1366"/>
                  </a:cubicBezTo>
                  <a:lnTo>
                    <a:pt x="3480" y="1366"/>
                  </a:lnTo>
                  <a:cubicBezTo>
                    <a:pt x="3962" y="1205"/>
                    <a:pt x="4417" y="1044"/>
                    <a:pt x="4818" y="937"/>
                  </a:cubicBezTo>
                  <a:cubicBezTo>
                    <a:pt x="5032" y="884"/>
                    <a:pt x="5246" y="803"/>
                    <a:pt x="5487" y="777"/>
                  </a:cubicBezTo>
                  <a:cubicBezTo>
                    <a:pt x="5594" y="750"/>
                    <a:pt x="5728" y="696"/>
                    <a:pt x="5835" y="696"/>
                  </a:cubicBezTo>
                  <a:lnTo>
                    <a:pt x="5996" y="670"/>
                  </a:lnTo>
                  <a:lnTo>
                    <a:pt x="5996" y="830"/>
                  </a:lnTo>
                  <a:lnTo>
                    <a:pt x="5996" y="884"/>
                  </a:lnTo>
                  <a:lnTo>
                    <a:pt x="5996" y="911"/>
                  </a:lnTo>
                  <a:lnTo>
                    <a:pt x="5996" y="1151"/>
                  </a:lnTo>
                  <a:cubicBezTo>
                    <a:pt x="5996" y="1232"/>
                    <a:pt x="5996" y="1339"/>
                    <a:pt x="6023" y="1446"/>
                  </a:cubicBezTo>
                  <a:cubicBezTo>
                    <a:pt x="6049" y="1633"/>
                    <a:pt x="6130" y="1874"/>
                    <a:pt x="6183" y="2115"/>
                  </a:cubicBezTo>
                  <a:cubicBezTo>
                    <a:pt x="6264" y="2409"/>
                    <a:pt x="6371" y="2677"/>
                    <a:pt x="6451" y="2891"/>
                  </a:cubicBezTo>
                  <a:cubicBezTo>
                    <a:pt x="6504" y="2972"/>
                    <a:pt x="6558" y="3105"/>
                    <a:pt x="6638" y="3212"/>
                  </a:cubicBezTo>
                  <a:cubicBezTo>
                    <a:pt x="6692" y="3319"/>
                    <a:pt x="6719" y="3427"/>
                    <a:pt x="6799" y="3480"/>
                  </a:cubicBezTo>
                  <a:lnTo>
                    <a:pt x="6852" y="3560"/>
                  </a:lnTo>
                  <a:cubicBezTo>
                    <a:pt x="6933" y="3614"/>
                    <a:pt x="6959" y="3641"/>
                    <a:pt x="6986" y="3641"/>
                  </a:cubicBezTo>
                  <a:cubicBezTo>
                    <a:pt x="7067" y="3694"/>
                    <a:pt x="7093" y="3694"/>
                    <a:pt x="7120" y="3694"/>
                  </a:cubicBezTo>
                  <a:cubicBezTo>
                    <a:pt x="7174" y="3694"/>
                    <a:pt x="7227" y="3694"/>
                    <a:pt x="7254" y="3641"/>
                  </a:cubicBezTo>
                  <a:cubicBezTo>
                    <a:pt x="7334" y="3614"/>
                    <a:pt x="7361" y="3587"/>
                    <a:pt x="7388" y="3560"/>
                  </a:cubicBezTo>
                  <a:cubicBezTo>
                    <a:pt x="7441" y="3507"/>
                    <a:pt x="7468" y="3453"/>
                    <a:pt x="7495" y="3427"/>
                  </a:cubicBezTo>
                  <a:cubicBezTo>
                    <a:pt x="7575" y="3293"/>
                    <a:pt x="7602" y="3159"/>
                    <a:pt x="7629" y="2972"/>
                  </a:cubicBezTo>
                  <a:cubicBezTo>
                    <a:pt x="7709" y="2650"/>
                    <a:pt x="7655" y="2249"/>
                    <a:pt x="7522" y="1874"/>
                  </a:cubicBezTo>
                  <a:cubicBezTo>
                    <a:pt x="7441" y="1580"/>
                    <a:pt x="7254" y="1285"/>
                    <a:pt x="7093" y="1018"/>
                  </a:cubicBezTo>
                  <a:cubicBezTo>
                    <a:pt x="6986" y="884"/>
                    <a:pt x="6933" y="750"/>
                    <a:pt x="6826" y="643"/>
                  </a:cubicBezTo>
                  <a:lnTo>
                    <a:pt x="6826" y="616"/>
                  </a:lnTo>
                  <a:cubicBezTo>
                    <a:pt x="6772" y="509"/>
                    <a:pt x="6665" y="402"/>
                    <a:pt x="6558" y="295"/>
                  </a:cubicBezTo>
                  <a:cubicBezTo>
                    <a:pt x="6451" y="215"/>
                    <a:pt x="6397" y="134"/>
                    <a:pt x="6290" y="108"/>
                  </a:cubicBezTo>
                  <a:lnTo>
                    <a:pt x="6264" y="108"/>
                  </a:lnTo>
                  <a:cubicBezTo>
                    <a:pt x="6237" y="81"/>
                    <a:pt x="6237" y="81"/>
                    <a:pt x="6183" y="81"/>
                  </a:cubicBezTo>
                  <a:cubicBezTo>
                    <a:pt x="6237" y="1"/>
                    <a:pt x="6183" y="1"/>
                    <a:pt x="6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7" name="Google Shape;6727;p44"/>
            <p:cNvSpPr/>
            <p:nvPr/>
          </p:nvSpPr>
          <p:spPr>
            <a:xfrm>
              <a:off x="7190500" y="8752625"/>
              <a:ext cx="65600" cy="129825"/>
            </a:xfrm>
            <a:custGeom>
              <a:avLst/>
              <a:gdLst/>
              <a:ahLst/>
              <a:cxnLst/>
              <a:rect l="l" t="t" r="r" b="b"/>
              <a:pathLst>
                <a:path w="2624" h="5193" extrusionOk="0">
                  <a:moveTo>
                    <a:pt x="964" y="0"/>
                  </a:moveTo>
                  <a:cubicBezTo>
                    <a:pt x="937" y="0"/>
                    <a:pt x="883" y="27"/>
                    <a:pt x="830" y="54"/>
                  </a:cubicBezTo>
                  <a:cubicBezTo>
                    <a:pt x="803" y="107"/>
                    <a:pt x="776" y="134"/>
                    <a:pt x="803" y="188"/>
                  </a:cubicBezTo>
                  <a:cubicBezTo>
                    <a:pt x="803" y="268"/>
                    <a:pt x="803" y="321"/>
                    <a:pt x="830" y="428"/>
                  </a:cubicBezTo>
                  <a:cubicBezTo>
                    <a:pt x="749" y="562"/>
                    <a:pt x="616" y="696"/>
                    <a:pt x="509" y="910"/>
                  </a:cubicBezTo>
                  <a:cubicBezTo>
                    <a:pt x="375" y="1124"/>
                    <a:pt x="268" y="1392"/>
                    <a:pt x="214" y="1713"/>
                  </a:cubicBezTo>
                  <a:cubicBezTo>
                    <a:pt x="134" y="1981"/>
                    <a:pt x="80" y="2302"/>
                    <a:pt x="27" y="2596"/>
                  </a:cubicBezTo>
                  <a:cubicBezTo>
                    <a:pt x="0" y="2918"/>
                    <a:pt x="0" y="3212"/>
                    <a:pt x="27" y="3506"/>
                  </a:cubicBezTo>
                  <a:cubicBezTo>
                    <a:pt x="80" y="3801"/>
                    <a:pt x="134" y="4122"/>
                    <a:pt x="268" y="4336"/>
                  </a:cubicBezTo>
                  <a:cubicBezTo>
                    <a:pt x="375" y="4577"/>
                    <a:pt x="562" y="4791"/>
                    <a:pt x="776" y="4952"/>
                  </a:cubicBezTo>
                  <a:cubicBezTo>
                    <a:pt x="964" y="5086"/>
                    <a:pt x="1231" y="5193"/>
                    <a:pt x="1579" y="5193"/>
                  </a:cubicBezTo>
                  <a:lnTo>
                    <a:pt x="1633" y="5193"/>
                  </a:lnTo>
                  <a:cubicBezTo>
                    <a:pt x="1874" y="5193"/>
                    <a:pt x="2168" y="5139"/>
                    <a:pt x="2382" y="4925"/>
                  </a:cubicBezTo>
                  <a:cubicBezTo>
                    <a:pt x="2570" y="4711"/>
                    <a:pt x="2623" y="4417"/>
                    <a:pt x="2623" y="4202"/>
                  </a:cubicBezTo>
                  <a:cubicBezTo>
                    <a:pt x="2623" y="4042"/>
                    <a:pt x="2570" y="3908"/>
                    <a:pt x="2570" y="3774"/>
                  </a:cubicBezTo>
                  <a:lnTo>
                    <a:pt x="2489" y="3373"/>
                  </a:lnTo>
                  <a:cubicBezTo>
                    <a:pt x="2302" y="2837"/>
                    <a:pt x="2088" y="2329"/>
                    <a:pt x="1847" y="1901"/>
                  </a:cubicBezTo>
                  <a:lnTo>
                    <a:pt x="1767" y="1740"/>
                  </a:lnTo>
                  <a:cubicBezTo>
                    <a:pt x="1686" y="1526"/>
                    <a:pt x="1552" y="1312"/>
                    <a:pt x="1445" y="1071"/>
                  </a:cubicBezTo>
                  <a:cubicBezTo>
                    <a:pt x="1365" y="857"/>
                    <a:pt x="1312" y="696"/>
                    <a:pt x="1285" y="535"/>
                  </a:cubicBezTo>
                  <a:cubicBezTo>
                    <a:pt x="1312" y="455"/>
                    <a:pt x="1312" y="375"/>
                    <a:pt x="1231" y="295"/>
                  </a:cubicBezTo>
                  <a:lnTo>
                    <a:pt x="1231" y="188"/>
                  </a:lnTo>
                  <a:cubicBezTo>
                    <a:pt x="1151" y="107"/>
                    <a:pt x="1071" y="0"/>
                    <a:pt x="9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8" name="Google Shape;6728;p44"/>
            <p:cNvSpPr/>
            <p:nvPr/>
          </p:nvSpPr>
          <p:spPr>
            <a:xfrm>
              <a:off x="7003800" y="8591750"/>
              <a:ext cx="87000" cy="114275"/>
            </a:xfrm>
            <a:custGeom>
              <a:avLst/>
              <a:gdLst/>
              <a:ahLst/>
              <a:cxnLst/>
              <a:rect l="l" t="t" r="r" b="b"/>
              <a:pathLst>
                <a:path w="3480" h="4571" extrusionOk="0">
                  <a:moveTo>
                    <a:pt x="3332" y="1"/>
                  </a:moveTo>
                  <a:cubicBezTo>
                    <a:pt x="3272" y="1"/>
                    <a:pt x="3219" y="26"/>
                    <a:pt x="3239" y="65"/>
                  </a:cubicBezTo>
                  <a:cubicBezTo>
                    <a:pt x="3239" y="92"/>
                    <a:pt x="3212" y="145"/>
                    <a:pt x="3212" y="172"/>
                  </a:cubicBezTo>
                  <a:lnTo>
                    <a:pt x="3186" y="172"/>
                  </a:lnTo>
                  <a:cubicBezTo>
                    <a:pt x="3078" y="199"/>
                    <a:pt x="3052" y="306"/>
                    <a:pt x="3052" y="359"/>
                  </a:cubicBezTo>
                  <a:cubicBezTo>
                    <a:pt x="2945" y="520"/>
                    <a:pt x="2811" y="654"/>
                    <a:pt x="2650" y="761"/>
                  </a:cubicBezTo>
                  <a:cubicBezTo>
                    <a:pt x="2436" y="948"/>
                    <a:pt x="2249" y="1109"/>
                    <a:pt x="2035" y="1243"/>
                  </a:cubicBezTo>
                  <a:lnTo>
                    <a:pt x="1901" y="1350"/>
                  </a:lnTo>
                  <a:cubicBezTo>
                    <a:pt x="1553" y="1617"/>
                    <a:pt x="1071" y="1965"/>
                    <a:pt x="696" y="2367"/>
                  </a:cubicBezTo>
                  <a:cubicBezTo>
                    <a:pt x="616" y="2501"/>
                    <a:pt x="509" y="2608"/>
                    <a:pt x="429" y="2715"/>
                  </a:cubicBezTo>
                  <a:cubicBezTo>
                    <a:pt x="375" y="2822"/>
                    <a:pt x="268" y="2956"/>
                    <a:pt x="215" y="3089"/>
                  </a:cubicBezTo>
                  <a:cubicBezTo>
                    <a:pt x="107" y="3277"/>
                    <a:pt x="0" y="3544"/>
                    <a:pt x="107" y="3812"/>
                  </a:cubicBezTo>
                  <a:cubicBezTo>
                    <a:pt x="215" y="4133"/>
                    <a:pt x="429" y="4294"/>
                    <a:pt x="643" y="4401"/>
                  </a:cubicBezTo>
                  <a:lnTo>
                    <a:pt x="670" y="4428"/>
                  </a:lnTo>
                  <a:cubicBezTo>
                    <a:pt x="898" y="4532"/>
                    <a:pt x="1110" y="4571"/>
                    <a:pt x="1319" y="4571"/>
                  </a:cubicBezTo>
                  <a:cubicBezTo>
                    <a:pt x="1379" y="4571"/>
                    <a:pt x="1439" y="4568"/>
                    <a:pt x="1499" y="4562"/>
                  </a:cubicBezTo>
                  <a:cubicBezTo>
                    <a:pt x="1767" y="4481"/>
                    <a:pt x="2008" y="4401"/>
                    <a:pt x="2222" y="4214"/>
                  </a:cubicBezTo>
                  <a:cubicBezTo>
                    <a:pt x="2409" y="4053"/>
                    <a:pt x="2623" y="3866"/>
                    <a:pt x="2784" y="3598"/>
                  </a:cubicBezTo>
                  <a:cubicBezTo>
                    <a:pt x="2945" y="3357"/>
                    <a:pt x="3078" y="3089"/>
                    <a:pt x="3186" y="2795"/>
                  </a:cubicBezTo>
                  <a:cubicBezTo>
                    <a:pt x="3293" y="2474"/>
                    <a:pt x="3373" y="2179"/>
                    <a:pt x="3426" y="1885"/>
                  </a:cubicBezTo>
                  <a:cubicBezTo>
                    <a:pt x="3480" y="1591"/>
                    <a:pt x="3480" y="1269"/>
                    <a:pt x="3480" y="1002"/>
                  </a:cubicBezTo>
                  <a:cubicBezTo>
                    <a:pt x="3453" y="761"/>
                    <a:pt x="3426" y="600"/>
                    <a:pt x="3400" y="440"/>
                  </a:cubicBezTo>
                  <a:lnTo>
                    <a:pt x="3480" y="226"/>
                  </a:lnTo>
                  <a:lnTo>
                    <a:pt x="3480" y="92"/>
                  </a:lnTo>
                  <a:lnTo>
                    <a:pt x="3400" y="11"/>
                  </a:lnTo>
                  <a:cubicBezTo>
                    <a:pt x="3378" y="4"/>
                    <a:pt x="3355" y="1"/>
                    <a:pt x="333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9" name="Google Shape;6729;p44"/>
            <p:cNvSpPr/>
            <p:nvPr/>
          </p:nvSpPr>
          <p:spPr>
            <a:xfrm>
              <a:off x="6905425" y="8458025"/>
              <a:ext cx="129850" cy="58675"/>
            </a:xfrm>
            <a:custGeom>
              <a:avLst/>
              <a:gdLst/>
              <a:ahLst/>
              <a:cxnLst/>
              <a:rect l="l" t="t" r="r" b="b"/>
              <a:pathLst>
                <a:path w="5194" h="2347" extrusionOk="0">
                  <a:moveTo>
                    <a:pt x="1834" y="0"/>
                  </a:moveTo>
                  <a:cubicBezTo>
                    <a:pt x="1733" y="0"/>
                    <a:pt x="1631" y="3"/>
                    <a:pt x="1527" y="7"/>
                  </a:cubicBezTo>
                  <a:cubicBezTo>
                    <a:pt x="1366" y="7"/>
                    <a:pt x="1232" y="7"/>
                    <a:pt x="1098" y="34"/>
                  </a:cubicBezTo>
                  <a:cubicBezTo>
                    <a:pt x="991" y="61"/>
                    <a:pt x="831" y="61"/>
                    <a:pt x="697" y="141"/>
                  </a:cubicBezTo>
                  <a:cubicBezTo>
                    <a:pt x="509" y="248"/>
                    <a:pt x="269" y="382"/>
                    <a:pt x="135" y="596"/>
                  </a:cubicBezTo>
                  <a:cubicBezTo>
                    <a:pt x="1" y="864"/>
                    <a:pt x="54" y="1185"/>
                    <a:pt x="135" y="1372"/>
                  </a:cubicBezTo>
                  <a:lnTo>
                    <a:pt x="161" y="1399"/>
                  </a:lnTo>
                  <a:cubicBezTo>
                    <a:pt x="295" y="1720"/>
                    <a:pt x="456" y="1934"/>
                    <a:pt x="670" y="2068"/>
                  </a:cubicBezTo>
                  <a:cubicBezTo>
                    <a:pt x="911" y="2202"/>
                    <a:pt x="1125" y="2309"/>
                    <a:pt x="1393" y="2336"/>
                  </a:cubicBezTo>
                  <a:cubicBezTo>
                    <a:pt x="1464" y="2343"/>
                    <a:pt x="1540" y="2346"/>
                    <a:pt x="1618" y="2346"/>
                  </a:cubicBezTo>
                  <a:cubicBezTo>
                    <a:pt x="1831" y="2346"/>
                    <a:pt x="2060" y="2322"/>
                    <a:pt x="2276" y="2282"/>
                  </a:cubicBezTo>
                  <a:cubicBezTo>
                    <a:pt x="2544" y="2202"/>
                    <a:pt x="2838" y="2095"/>
                    <a:pt x="3106" y="1988"/>
                  </a:cubicBezTo>
                  <a:cubicBezTo>
                    <a:pt x="3400" y="1854"/>
                    <a:pt x="3668" y="1667"/>
                    <a:pt x="3909" y="1506"/>
                  </a:cubicBezTo>
                  <a:cubicBezTo>
                    <a:pt x="4150" y="1319"/>
                    <a:pt x="4390" y="1131"/>
                    <a:pt x="4551" y="944"/>
                  </a:cubicBezTo>
                  <a:cubicBezTo>
                    <a:pt x="4685" y="757"/>
                    <a:pt x="4819" y="596"/>
                    <a:pt x="4872" y="462"/>
                  </a:cubicBezTo>
                  <a:cubicBezTo>
                    <a:pt x="4953" y="436"/>
                    <a:pt x="5006" y="436"/>
                    <a:pt x="5086" y="409"/>
                  </a:cubicBezTo>
                  <a:lnTo>
                    <a:pt x="5193" y="302"/>
                  </a:lnTo>
                  <a:lnTo>
                    <a:pt x="5193" y="168"/>
                  </a:lnTo>
                  <a:cubicBezTo>
                    <a:pt x="5159" y="134"/>
                    <a:pt x="5114" y="88"/>
                    <a:pt x="5058" y="88"/>
                  </a:cubicBezTo>
                  <a:cubicBezTo>
                    <a:pt x="5026" y="88"/>
                    <a:pt x="4991" y="103"/>
                    <a:pt x="4953" y="141"/>
                  </a:cubicBezTo>
                  <a:cubicBezTo>
                    <a:pt x="4926" y="141"/>
                    <a:pt x="4872" y="168"/>
                    <a:pt x="4845" y="168"/>
                  </a:cubicBezTo>
                  <a:cubicBezTo>
                    <a:pt x="4819" y="161"/>
                    <a:pt x="4794" y="158"/>
                    <a:pt x="4770" y="158"/>
                  </a:cubicBezTo>
                  <a:cubicBezTo>
                    <a:pt x="4700" y="158"/>
                    <a:pt x="4645" y="188"/>
                    <a:pt x="4605" y="248"/>
                  </a:cubicBezTo>
                  <a:lnTo>
                    <a:pt x="4042" y="248"/>
                  </a:lnTo>
                  <a:cubicBezTo>
                    <a:pt x="3802" y="195"/>
                    <a:pt x="3534" y="168"/>
                    <a:pt x="3320" y="141"/>
                  </a:cubicBezTo>
                  <a:lnTo>
                    <a:pt x="3132" y="114"/>
                  </a:lnTo>
                  <a:cubicBezTo>
                    <a:pt x="2736" y="48"/>
                    <a:pt x="2303" y="0"/>
                    <a:pt x="183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0" name="Google Shape;6730;p44"/>
            <p:cNvSpPr/>
            <p:nvPr/>
          </p:nvSpPr>
          <p:spPr>
            <a:xfrm>
              <a:off x="6883350" y="8309475"/>
              <a:ext cx="100400" cy="75800"/>
            </a:xfrm>
            <a:custGeom>
              <a:avLst/>
              <a:gdLst/>
              <a:ahLst/>
              <a:cxnLst/>
              <a:rect l="l" t="t" r="r" b="b"/>
              <a:pathLst>
                <a:path w="4016" h="3032" extrusionOk="0">
                  <a:moveTo>
                    <a:pt x="887" y="0"/>
                  </a:moveTo>
                  <a:cubicBezTo>
                    <a:pt x="816" y="0"/>
                    <a:pt x="743" y="10"/>
                    <a:pt x="670" y="34"/>
                  </a:cubicBezTo>
                  <a:cubicBezTo>
                    <a:pt x="402" y="88"/>
                    <a:pt x="242" y="329"/>
                    <a:pt x="188" y="489"/>
                  </a:cubicBezTo>
                  <a:lnTo>
                    <a:pt x="134" y="516"/>
                  </a:lnTo>
                  <a:cubicBezTo>
                    <a:pt x="54" y="784"/>
                    <a:pt x="1" y="1024"/>
                    <a:pt x="54" y="1265"/>
                  </a:cubicBezTo>
                  <a:cubicBezTo>
                    <a:pt x="81" y="1506"/>
                    <a:pt x="188" y="1720"/>
                    <a:pt x="322" y="1908"/>
                  </a:cubicBezTo>
                  <a:cubicBezTo>
                    <a:pt x="456" y="2095"/>
                    <a:pt x="643" y="2229"/>
                    <a:pt x="884" y="2389"/>
                  </a:cubicBezTo>
                  <a:cubicBezTo>
                    <a:pt x="1071" y="2523"/>
                    <a:pt x="1312" y="2630"/>
                    <a:pt x="1580" y="2737"/>
                  </a:cubicBezTo>
                  <a:cubicBezTo>
                    <a:pt x="1847" y="2844"/>
                    <a:pt x="2115" y="2898"/>
                    <a:pt x="2383" y="2925"/>
                  </a:cubicBezTo>
                  <a:cubicBezTo>
                    <a:pt x="2650" y="3005"/>
                    <a:pt x="2891" y="3005"/>
                    <a:pt x="3132" y="3005"/>
                  </a:cubicBezTo>
                  <a:cubicBezTo>
                    <a:pt x="3320" y="3005"/>
                    <a:pt x="3480" y="2978"/>
                    <a:pt x="3614" y="2925"/>
                  </a:cubicBezTo>
                  <a:cubicBezTo>
                    <a:pt x="3694" y="2978"/>
                    <a:pt x="3721" y="3005"/>
                    <a:pt x="3801" y="3032"/>
                  </a:cubicBezTo>
                  <a:lnTo>
                    <a:pt x="3882" y="3032"/>
                  </a:lnTo>
                  <a:cubicBezTo>
                    <a:pt x="3935" y="3032"/>
                    <a:pt x="3962" y="3005"/>
                    <a:pt x="3989" y="2978"/>
                  </a:cubicBezTo>
                  <a:cubicBezTo>
                    <a:pt x="4015" y="2898"/>
                    <a:pt x="3989" y="2791"/>
                    <a:pt x="3935" y="2711"/>
                  </a:cubicBezTo>
                  <a:cubicBezTo>
                    <a:pt x="3935" y="2711"/>
                    <a:pt x="3882" y="2657"/>
                    <a:pt x="3855" y="2657"/>
                  </a:cubicBezTo>
                  <a:cubicBezTo>
                    <a:pt x="3828" y="2604"/>
                    <a:pt x="3748" y="2577"/>
                    <a:pt x="3694" y="2577"/>
                  </a:cubicBezTo>
                  <a:cubicBezTo>
                    <a:pt x="3560" y="2470"/>
                    <a:pt x="3453" y="2363"/>
                    <a:pt x="3320" y="2229"/>
                  </a:cubicBezTo>
                  <a:lnTo>
                    <a:pt x="2918" y="1720"/>
                  </a:lnTo>
                  <a:lnTo>
                    <a:pt x="2811" y="1587"/>
                  </a:lnTo>
                  <a:cubicBezTo>
                    <a:pt x="2597" y="1265"/>
                    <a:pt x="2276" y="864"/>
                    <a:pt x="1928" y="516"/>
                  </a:cubicBezTo>
                  <a:cubicBezTo>
                    <a:pt x="1794" y="436"/>
                    <a:pt x="1714" y="355"/>
                    <a:pt x="1607" y="302"/>
                  </a:cubicBezTo>
                  <a:cubicBezTo>
                    <a:pt x="1553" y="221"/>
                    <a:pt x="1446" y="168"/>
                    <a:pt x="1312" y="88"/>
                  </a:cubicBezTo>
                  <a:cubicBezTo>
                    <a:pt x="1200" y="50"/>
                    <a:pt x="1050" y="0"/>
                    <a:pt x="8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1" name="Google Shape;6731;p44"/>
            <p:cNvSpPr/>
            <p:nvPr/>
          </p:nvSpPr>
          <p:spPr>
            <a:xfrm>
              <a:off x="6900075" y="8177150"/>
              <a:ext cx="85675" cy="95050"/>
            </a:xfrm>
            <a:custGeom>
              <a:avLst/>
              <a:gdLst/>
              <a:ahLst/>
              <a:cxnLst/>
              <a:rect l="l" t="t" r="r" b="b"/>
              <a:pathLst>
                <a:path w="3427" h="3802" extrusionOk="0">
                  <a:moveTo>
                    <a:pt x="991" y="1"/>
                  </a:moveTo>
                  <a:cubicBezTo>
                    <a:pt x="723" y="28"/>
                    <a:pt x="509" y="188"/>
                    <a:pt x="375" y="322"/>
                  </a:cubicBezTo>
                  <a:lnTo>
                    <a:pt x="349" y="375"/>
                  </a:lnTo>
                  <a:cubicBezTo>
                    <a:pt x="188" y="590"/>
                    <a:pt x="81" y="804"/>
                    <a:pt x="54" y="1045"/>
                  </a:cubicBezTo>
                  <a:cubicBezTo>
                    <a:pt x="1" y="1259"/>
                    <a:pt x="54" y="1500"/>
                    <a:pt x="135" y="1714"/>
                  </a:cubicBezTo>
                  <a:cubicBezTo>
                    <a:pt x="215" y="1928"/>
                    <a:pt x="349" y="2142"/>
                    <a:pt x="536" y="2329"/>
                  </a:cubicBezTo>
                  <a:cubicBezTo>
                    <a:pt x="723" y="2543"/>
                    <a:pt x="884" y="2704"/>
                    <a:pt x="1125" y="2865"/>
                  </a:cubicBezTo>
                  <a:cubicBezTo>
                    <a:pt x="1339" y="3052"/>
                    <a:pt x="1580" y="3213"/>
                    <a:pt x="1821" y="3320"/>
                  </a:cubicBezTo>
                  <a:cubicBezTo>
                    <a:pt x="2062" y="3454"/>
                    <a:pt x="2276" y="3507"/>
                    <a:pt x="2517" y="3587"/>
                  </a:cubicBezTo>
                  <a:cubicBezTo>
                    <a:pt x="2731" y="3641"/>
                    <a:pt x="2891" y="3641"/>
                    <a:pt x="3025" y="3641"/>
                  </a:cubicBezTo>
                  <a:lnTo>
                    <a:pt x="3159" y="3775"/>
                  </a:lnTo>
                  <a:cubicBezTo>
                    <a:pt x="3186" y="3801"/>
                    <a:pt x="3213" y="3801"/>
                    <a:pt x="3266" y="3801"/>
                  </a:cubicBezTo>
                  <a:cubicBezTo>
                    <a:pt x="3293" y="3801"/>
                    <a:pt x="3320" y="3775"/>
                    <a:pt x="3346" y="3748"/>
                  </a:cubicBezTo>
                  <a:cubicBezTo>
                    <a:pt x="3427" y="3668"/>
                    <a:pt x="3427" y="3587"/>
                    <a:pt x="3400" y="3427"/>
                  </a:cubicBezTo>
                  <a:lnTo>
                    <a:pt x="3320" y="3373"/>
                  </a:lnTo>
                  <a:cubicBezTo>
                    <a:pt x="3320" y="3293"/>
                    <a:pt x="3266" y="3239"/>
                    <a:pt x="3186" y="3239"/>
                  </a:cubicBezTo>
                  <a:cubicBezTo>
                    <a:pt x="3079" y="3106"/>
                    <a:pt x="3025" y="2972"/>
                    <a:pt x="2918" y="2811"/>
                  </a:cubicBezTo>
                  <a:cubicBezTo>
                    <a:pt x="2865" y="2597"/>
                    <a:pt x="2758" y="2410"/>
                    <a:pt x="2677" y="2196"/>
                  </a:cubicBezTo>
                  <a:lnTo>
                    <a:pt x="2624" y="2062"/>
                  </a:lnTo>
                  <a:cubicBezTo>
                    <a:pt x="2463" y="1660"/>
                    <a:pt x="2276" y="1205"/>
                    <a:pt x="2008" y="804"/>
                  </a:cubicBezTo>
                  <a:cubicBezTo>
                    <a:pt x="1955" y="670"/>
                    <a:pt x="1874" y="590"/>
                    <a:pt x="1821" y="509"/>
                  </a:cubicBezTo>
                  <a:cubicBezTo>
                    <a:pt x="1794" y="429"/>
                    <a:pt x="1687" y="322"/>
                    <a:pt x="1580" y="242"/>
                  </a:cubicBezTo>
                  <a:cubicBezTo>
                    <a:pt x="1446" y="135"/>
                    <a:pt x="1205" y="1"/>
                    <a:pt x="99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2" name="Google Shape;6732;p44"/>
            <p:cNvSpPr/>
            <p:nvPr/>
          </p:nvSpPr>
          <p:spPr>
            <a:xfrm>
              <a:off x="6906775" y="8177825"/>
              <a:ext cx="77650" cy="94375"/>
            </a:xfrm>
            <a:custGeom>
              <a:avLst/>
              <a:gdLst/>
              <a:ahLst/>
              <a:cxnLst/>
              <a:rect l="l" t="t" r="r" b="b"/>
              <a:pathLst>
                <a:path w="3106" h="3775" extrusionOk="0">
                  <a:moveTo>
                    <a:pt x="670" y="1"/>
                  </a:moveTo>
                  <a:cubicBezTo>
                    <a:pt x="402" y="1"/>
                    <a:pt x="215" y="161"/>
                    <a:pt x="81" y="348"/>
                  </a:cubicBezTo>
                  <a:lnTo>
                    <a:pt x="54" y="375"/>
                  </a:lnTo>
                  <a:cubicBezTo>
                    <a:pt x="54" y="375"/>
                    <a:pt x="54" y="402"/>
                    <a:pt x="0" y="402"/>
                  </a:cubicBezTo>
                  <a:cubicBezTo>
                    <a:pt x="54" y="402"/>
                    <a:pt x="107" y="429"/>
                    <a:pt x="134" y="429"/>
                  </a:cubicBezTo>
                  <a:cubicBezTo>
                    <a:pt x="322" y="509"/>
                    <a:pt x="429" y="563"/>
                    <a:pt x="562" y="670"/>
                  </a:cubicBezTo>
                  <a:cubicBezTo>
                    <a:pt x="696" y="777"/>
                    <a:pt x="884" y="884"/>
                    <a:pt x="991" y="1018"/>
                  </a:cubicBezTo>
                  <a:cubicBezTo>
                    <a:pt x="1232" y="1285"/>
                    <a:pt x="1473" y="1580"/>
                    <a:pt x="1687" y="1901"/>
                  </a:cubicBezTo>
                  <a:cubicBezTo>
                    <a:pt x="1767" y="2088"/>
                    <a:pt x="1874" y="2276"/>
                    <a:pt x="1954" y="2436"/>
                  </a:cubicBezTo>
                  <a:cubicBezTo>
                    <a:pt x="2008" y="2624"/>
                    <a:pt x="2088" y="2811"/>
                    <a:pt x="2142" y="2971"/>
                  </a:cubicBezTo>
                  <a:cubicBezTo>
                    <a:pt x="2222" y="3186"/>
                    <a:pt x="2275" y="3373"/>
                    <a:pt x="2329" y="3587"/>
                  </a:cubicBezTo>
                  <a:cubicBezTo>
                    <a:pt x="2436" y="3614"/>
                    <a:pt x="2543" y="3614"/>
                    <a:pt x="2650" y="3614"/>
                  </a:cubicBezTo>
                  <a:lnTo>
                    <a:pt x="2677" y="3614"/>
                  </a:lnTo>
                  <a:lnTo>
                    <a:pt x="2811" y="3748"/>
                  </a:lnTo>
                  <a:cubicBezTo>
                    <a:pt x="2864" y="3774"/>
                    <a:pt x="2891" y="3774"/>
                    <a:pt x="2918" y="3774"/>
                  </a:cubicBezTo>
                  <a:cubicBezTo>
                    <a:pt x="2945" y="3774"/>
                    <a:pt x="3025" y="3748"/>
                    <a:pt x="3052" y="3721"/>
                  </a:cubicBezTo>
                  <a:cubicBezTo>
                    <a:pt x="3105" y="3641"/>
                    <a:pt x="3105" y="3560"/>
                    <a:pt x="3052" y="3480"/>
                  </a:cubicBezTo>
                  <a:lnTo>
                    <a:pt x="2971" y="3427"/>
                  </a:lnTo>
                  <a:cubicBezTo>
                    <a:pt x="2971" y="3346"/>
                    <a:pt x="2918" y="3239"/>
                    <a:pt x="2838" y="3239"/>
                  </a:cubicBezTo>
                  <a:cubicBezTo>
                    <a:pt x="2757" y="3105"/>
                    <a:pt x="2677" y="2971"/>
                    <a:pt x="2570" y="2811"/>
                  </a:cubicBezTo>
                  <a:cubicBezTo>
                    <a:pt x="2490" y="2624"/>
                    <a:pt x="2409" y="2409"/>
                    <a:pt x="2356" y="2249"/>
                  </a:cubicBezTo>
                  <a:lnTo>
                    <a:pt x="2356" y="2222"/>
                  </a:lnTo>
                  <a:lnTo>
                    <a:pt x="2275" y="2088"/>
                  </a:lnTo>
                  <a:cubicBezTo>
                    <a:pt x="2115" y="1687"/>
                    <a:pt x="1954" y="1205"/>
                    <a:pt x="1687" y="803"/>
                  </a:cubicBezTo>
                  <a:lnTo>
                    <a:pt x="1473" y="509"/>
                  </a:lnTo>
                  <a:cubicBezTo>
                    <a:pt x="1419" y="429"/>
                    <a:pt x="1312" y="348"/>
                    <a:pt x="1232" y="241"/>
                  </a:cubicBezTo>
                  <a:cubicBezTo>
                    <a:pt x="1151" y="134"/>
                    <a:pt x="937" y="1"/>
                    <a:pt x="670" y="1"/>
                  </a:cubicBezTo>
                  <a:close/>
                </a:path>
              </a:pathLst>
            </a:custGeom>
            <a:solidFill>
              <a:srgbClr val="FFB3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3" name="Google Shape;6733;p44"/>
            <p:cNvSpPr/>
            <p:nvPr/>
          </p:nvSpPr>
          <p:spPr>
            <a:xfrm>
              <a:off x="6884025" y="8309650"/>
              <a:ext cx="99050" cy="76300"/>
            </a:xfrm>
            <a:custGeom>
              <a:avLst/>
              <a:gdLst/>
              <a:ahLst/>
              <a:cxnLst/>
              <a:rect l="l" t="t" r="r" b="b"/>
              <a:pathLst>
                <a:path w="3962" h="3052" extrusionOk="0">
                  <a:moveTo>
                    <a:pt x="777" y="0"/>
                  </a:moveTo>
                  <a:cubicBezTo>
                    <a:pt x="750" y="27"/>
                    <a:pt x="696" y="27"/>
                    <a:pt x="616" y="54"/>
                  </a:cubicBezTo>
                  <a:cubicBezTo>
                    <a:pt x="348" y="107"/>
                    <a:pt x="215" y="348"/>
                    <a:pt x="107" y="509"/>
                  </a:cubicBezTo>
                  <a:lnTo>
                    <a:pt x="81" y="562"/>
                  </a:lnTo>
                  <a:cubicBezTo>
                    <a:pt x="54" y="616"/>
                    <a:pt x="54" y="696"/>
                    <a:pt x="0" y="723"/>
                  </a:cubicBezTo>
                  <a:cubicBezTo>
                    <a:pt x="81" y="723"/>
                    <a:pt x="134" y="696"/>
                    <a:pt x="215" y="696"/>
                  </a:cubicBezTo>
                  <a:lnTo>
                    <a:pt x="348" y="696"/>
                  </a:lnTo>
                  <a:cubicBezTo>
                    <a:pt x="455" y="696"/>
                    <a:pt x="509" y="696"/>
                    <a:pt x="616" y="723"/>
                  </a:cubicBezTo>
                  <a:cubicBezTo>
                    <a:pt x="777" y="750"/>
                    <a:pt x="937" y="777"/>
                    <a:pt x="1125" y="857"/>
                  </a:cubicBezTo>
                  <a:cubicBezTo>
                    <a:pt x="1285" y="910"/>
                    <a:pt x="1446" y="991"/>
                    <a:pt x="1606" y="1098"/>
                  </a:cubicBezTo>
                  <a:cubicBezTo>
                    <a:pt x="1954" y="1285"/>
                    <a:pt x="2275" y="1526"/>
                    <a:pt x="2543" y="1767"/>
                  </a:cubicBezTo>
                  <a:cubicBezTo>
                    <a:pt x="2864" y="2035"/>
                    <a:pt x="3132" y="2302"/>
                    <a:pt x="3346" y="2597"/>
                  </a:cubicBezTo>
                  <a:cubicBezTo>
                    <a:pt x="3480" y="2730"/>
                    <a:pt x="3587" y="2891"/>
                    <a:pt x="3721" y="3052"/>
                  </a:cubicBezTo>
                  <a:lnTo>
                    <a:pt x="3828" y="3052"/>
                  </a:lnTo>
                  <a:cubicBezTo>
                    <a:pt x="3855" y="3052"/>
                    <a:pt x="3908" y="3025"/>
                    <a:pt x="3935" y="2998"/>
                  </a:cubicBezTo>
                  <a:cubicBezTo>
                    <a:pt x="3962" y="2918"/>
                    <a:pt x="3935" y="2837"/>
                    <a:pt x="3855" y="2784"/>
                  </a:cubicBezTo>
                  <a:cubicBezTo>
                    <a:pt x="3828" y="2784"/>
                    <a:pt x="3801" y="2757"/>
                    <a:pt x="3801" y="2757"/>
                  </a:cubicBezTo>
                  <a:cubicBezTo>
                    <a:pt x="3748" y="2677"/>
                    <a:pt x="3694" y="2623"/>
                    <a:pt x="3614" y="2623"/>
                  </a:cubicBezTo>
                  <a:lnTo>
                    <a:pt x="3587" y="2623"/>
                  </a:lnTo>
                  <a:cubicBezTo>
                    <a:pt x="3453" y="2516"/>
                    <a:pt x="3346" y="2436"/>
                    <a:pt x="3212" y="2302"/>
                  </a:cubicBezTo>
                  <a:cubicBezTo>
                    <a:pt x="3078" y="2115"/>
                    <a:pt x="2945" y="1954"/>
                    <a:pt x="2864" y="1794"/>
                  </a:cubicBezTo>
                  <a:lnTo>
                    <a:pt x="2811" y="1767"/>
                  </a:lnTo>
                  <a:lnTo>
                    <a:pt x="2730" y="1633"/>
                  </a:lnTo>
                  <a:cubicBezTo>
                    <a:pt x="2463" y="1285"/>
                    <a:pt x="2142" y="884"/>
                    <a:pt x="1820" y="562"/>
                  </a:cubicBezTo>
                  <a:cubicBezTo>
                    <a:pt x="1713" y="455"/>
                    <a:pt x="1606" y="375"/>
                    <a:pt x="1526" y="322"/>
                  </a:cubicBezTo>
                  <a:lnTo>
                    <a:pt x="1205" y="107"/>
                  </a:lnTo>
                  <a:cubicBezTo>
                    <a:pt x="1125" y="54"/>
                    <a:pt x="937" y="0"/>
                    <a:pt x="777" y="0"/>
                  </a:cubicBezTo>
                  <a:close/>
                </a:path>
              </a:pathLst>
            </a:custGeom>
            <a:solidFill>
              <a:srgbClr val="FFB3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4" name="Google Shape;6734;p44"/>
            <p:cNvSpPr/>
            <p:nvPr/>
          </p:nvSpPr>
          <p:spPr>
            <a:xfrm>
              <a:off x="6905425" y="8455525"/>
              <a:ext cx="91700" cy="54875"/>
            </a:xfrm>
            <a:custGeom>
              <a:avLst/>
              <a:gdLst/>
              <a:ahLst/>
              <a:cxnLst/>
              <a:rect l="l" t="t" r="r" b="b"/>
              <a:pathLst>
                <a:path w="3668" h="2195" extrusionOk="0">
                  <a:moveTo>
                    <a:pt x="1767" y="0"/>
                  </a:moveTo>
                  <a:cubicBezTo>
                    <a:pt x="1714" y="27"/>
                    <a:pt x="1607" y="27"/>
                    <a:pt x="1527" y="27"/>
                  </a:cubicBezTo>
                  <a:cubicBezTo>
                    <a:pt x="1366" y="27"/>
                    <a:pt x="1232" y="81"/>
                    <a:pt x="1098" y="81"/>
                  </a:cubicBezTo>
                  <a:cubicBezTo>
                    <a:pt x="964" y="107"/>
                    <a:pt x="831" y="107"/>
                    <a:pt x="697" y="161"/>
                  </a:cubicBezTo>
                  <a:cubicBezTo>
                    <a:pt x="509" y="241"/>
                    <a:pt x="242" y="375"/>
                    <a:pt x="135" y="643"/>
                  </a:cubicBezTo>
                  <a:cubicBezTo>
                    <a:pt x="1" y="910"/>
                    <a:pt x="54" y="1205"/>
                    <a:pt x="135" y="1419"/>
                  </a:cubicBezTo>
                  <a:lnTo>
                    <a:pt x="161" y="1446"/>
                  </a:lnTo>
                  <a:cubicBezTo>
                    <a:pt x="269" y="1740"/>
                    <a:pt x="429" y="1981"/>
                    <a:pt x="670" y="2115"/>
                  </a:cubicBezTo>
                  <a:cubicBezTo>
                    <a:pt x="697" y="2141"/>
                    <a:pt x="777" y="2168"/>
                    <a:pt x="804" y="2195"/>
                  </a:cubicBezTo>
                  <a:lnTo>
                    <a:pt x="911" y="1794"/>
                  </a:lnTo>
                  <a:cubicBezTo>
                    <a:pt x="964" y="1660"/>
                    <a:pt x="1045" y="1579"/>
                    <a:pt x="1098" y="1472"/>
                  </a:cubicBezTo>
                  <a:cubicBezTo>
                    <a:pt x="1205" y="1365"/>
                    <a:pt x="1259" y="1258"/>
                    <a:pt x="1366" y="1178"/>
                  </a:cubicBezTo>
                  <a:cubicBezTo>
                    <a:pt x="1473" y="1071"/>
                    <a:pt x="1580" y="991"/>
                    <a:pt x="1714" y="910"/>
                  </a:cubicBezTo>
                  <a:cubicBezTo>
                    <a:pt x="1955" y="750"/>
                    <a:pt x="2276" y="616"/>
                    <a:pt x="2570" y="482"/>
                  </a:cubicBezTo>
                  <a:cubicBezTo>
                    <a:pt x="2918" y="375"/>
                    <a:pt x="3240" y="268"/>
                    <a:pt x="3587" y="241"/>
                  </a:cubicBezTo>
                  <a:lnTo>
                    <a:pt x="3668" y="241"/>
                  </a:lnTo>
                  <a:cubicBezTo>
                    <a:pt x="3534" y="188"/>
                    <a:pt x="3400" y="188"/>
                    <a:pt x="3293" y="161"/>
                  </a:cubicBezTo>
                  <a:lnTo>
                    <a:pt x="3132" y="134"/>
                  </a:lnTo>
                  <a:cubicBezTo>
                    <a:pt x="2731" y="54"/>
                    <a:pt x="2222" y="0"/>
                    <a:pt x="1767" y="0"/>
                  </a:cubicBezTo>
                  <a:close/>
                </a:path>
              </a:pathLst>
            </a:custGeom>
            <a:solidFill>
              <a:srgbClr val="FFB3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5" name="Google Shape;6735;p44"/>
            <p:cNvSpPr/>
            <p:nvPr/>
          </p:nvSpPr>
          <p:spPr>
            <a:xfrm>
              <a:off x="7029900" y="8459525"/>
              <a:ext cx="2700" cy="25"/>
            </a:xfrm>
            <a:custGeom>
              <a:avLst/>
              <a:gdLst/>
              <a:ahLst/>
              <a:cxnLst/>
              <a:rect l="l" t="t" r="r" b="b"/>
              <a:pathLst>
                <a:path w="108" h="1" extrusionOk="0">
                  <a:moveTo>
                    <a:pt x="0" y="1"/>
                  </a:moveTo>
                  <a:lnTo>
                    <a:pt x="107" y="1"/>
                  </a:lnTo>
                  <a:lnTo>
                    <a:pt x="0" y="1"/>
                  </a:lnTo>
                  <a:cubicBezTo>
                    <a:pt x="27" y="1"/>
                    <a:pt x="0" y="1"/>
                    <a:pt x="0" y="1"/>
                  </a:cubicBezTo>
                  <a:close/>
                </a:path>
              </a:pathLst>
            </a:custGeom>
            <a:solidFill>
              <a:srgbClr val="FFB3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6" name="Google Shape;6736;p44"/>
            <p:cNvSpPr/>
            <p:nvPr/>
          </p:nvSpPr>
          <p:spPr>
            <a:xfrm>
              <a:off x="7003125" y="8592025"/>
              <a:ext cx="87675" cy="113775"/>
            </a:xfrm>
            <a:custGeom>
              <a:avLst/>
              <a:gdLst/>
              <a:ahLst/>
              <a:cxnLst/>
              <a:rect l="l" t="t" r="r" b="b"/>
              <a:pathLst>
                <a:path w="3507" h="4551" extrusionOk="0">
                  <a:moveTo>
                    <a:pt x="3346" y="0"/>
                  </a:moveTo>
                  <a:cubicBezTo>
                    <a:pt x="3293" y="0"/>
                    <a:pt x="3213" y="27"/>
                    <a:pt x="3186" y="107"/>
                  </a:cubicBezTo>
                  <a:cubicBezTo>
                    <a:pt x="3159" y="134"/>
                    <a:pt x="3159" y="161"/>
                    <a:pt x="3159" y="188"/>
                  </a:cubicBezTo>
                  <a:cubicBezTo>
                    <a:pt x="3052" y="241"/>
                    <a:pt x="2972" y="322"/>
                    <a:pt x="3025" y="402"/>
                  </a:cubicBezTo>
                  <a:cubicBezTo>
                    <a:pt x="2918" y="536"/>
                    <a:pt x="2784" y="670"/>
                    <a:pt x="2597" y="803"/>
                  </a:cubicBezTo>
                  <a:cubicBezTo>
                    <a:pt x="2436" y="964"/>
                    <a:pt x="2249" y="1098"/>
                    <a:pt x="2008" y="1258"/>
                  </a:cubicBezTo>
                  <a:lnTo>
                    <a:pt x="1874" y="1365"/>
                  </a:lnTo>
                  <a:cubicBezTo>
                    <a:pt x="1473" y="1660"/>
                    <a:pt x="1045" y="2008"/>
                    <a:pt x="670" y="2409"/>
                  </a:cubicBezTo>
                  <a:cubicBezTo>
                    <a:pt x="563" y="2543"/>
                    <a:pt x="482" y="2650"/>
                    <a:pt x="402" y="2731"/>
                  </a:cubicBezTo>
                  <a:cubicBezTo>
                    <a:pt x="349" y="2838"/>
                    <a:pt x="242" y="2971"/>
                    <a:pt x="161" y="3105"/>
                  </a:cubicBezTo>
                  <a:cubicBezTo>
                    <a:pt x="81" y="3319"/>
                    <a:pt x="1" y="3587"/>
                    <a:pt x="81" y="3855"/>
                  </a:cubicBezTo>
                  <a:cubicBezTo>
                    <a:pt x="161" y="4149"/>
                    <a:pt x="402" y="4310"/>
                    <a:pt x="616" y="4417"/>
                  </a:cubicBezTo>
                  <a:lnTo>
                    <a:pt x="643" y="4444"/>
                  </a:lnTo>
                  <a:cubicBezTo>
                    <a:pt x="750" y="4524"/>
                    <a:pt x="884" y="4551"/>
                    <a:pt x="964" y="4551"/>
                  </a:cubicBezTo>
                  <a:lnTo>
                    <a:pt x="937" y="4524"/>
                  </a:lnTo>
                  <a:cubicBezTo>
                    <a:pt x="884" y="4417"/>
                    <a:pt x="830" y="4310"/>
                    <a:pt x="804" y="4176"/>
                  </a:cubicBezTo>
                  <a:cubicBezTo>
                    <a:pt x="777" y="4069"/>
                    <a:pt x="777" y="3935"/>
                    <a:pt x="777" y="3855"/>
                  </a:cubicBezTo>
                  <a:cubicBezTo>
                    <a:pt x="777" y="3587"/>
                    <a:pt x="884" y="3346"/>
                    <a:pt x="964" y="3105"/>
                  </a:cubicBezTo>
                  <a:cubicBezTo>
                    <a:pt x="1098" y="2838"/>
                    <a:pt x="1232" y="2570"/>
                    <a:pt x="1446" y="2329"/>
                  </a:cubicBezTo>
                  <a:cubicBezTo>
                    <a:pt x="1633" y="2061"/>
                    <a:pt x="1847" y="1847"/>
                    <a:pt x="2035" y="1606"/>
                  </a:cubicBezTo>
                  <a:cubicBezTo>
                    <a:pt x="2249" y="1365"/>
                    <a:pt x="2490" y="1125"/>
                    <a:pt x="2704" y="937"/>
                  </a:cubicBezTo>
                  <a:cubicBezTo>
                    <a:pt x="2918" y="723"/>
                    <a:pt x="3105" y="536"/>
                    <a:pt x="3346" y="375"/>
                  </a:cubicBezTo>
                  <a:lnTo>
                    <a:pt x="3507" y="188"/>
                  </a:lnTo>
                  <a:lnTo>
                    <a:pt x="3507" y="134"/>
                  </a:lnTo>
                  <a:cubicBezTo>
                    <a:pt x="3507" y="54"/>
                    <a:pt x="3453" y="27"/>
                    <a:pt x="3427" y="27"/>
                  </a:cubicBezTo>
                  <a:cubicBezTo>
                    <a:pt x="3373" y="27"/>
                    <a:pt x="3346" y="0"/>
                    <a:pt x="3346" y="0"/>
                  </a:cubicBezTo>
                  <a:close/>
                </a:path>
              </a:pathLst>
            </a:custGeom>
            <a:solidFill>
              <a:srgbClr val="FFB3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7" name="Google Shape;6737;p44"/>
            <p:cNvSpPr/>
            <p:nvPr/>
          </p:nvSpPr>
          <p:spPr>
            <a:xfrm>
              <a:off x="7189825" y="8774025"/>
              <a:ext cx="56225" cy="107100"/>
            </a:xfrm>
            <a:custGeom>
              <a:avLst/>
              <a:gdLst/>
              <a:ahLst/>
              <a:cxnLst/>
              <a:rect l="l" t="t" r="r" b="b"/>
              <a:pathLst>
                <a:path w="2249" h="4284" extrusionOk="0">
                  <a:moveTo>
                    <a:pt x="509" y="1"/>
                  </a:moveTo>
                  <a:cubicBezTo>
                    <a:pt x="375" y="242"/>
                    <a:pt x="268" y="509"/>
                    <a:pt x="188" y="804"/>
                  </a:cubicBezTo>
                  <a:cubicBezTo>
                    <a:pt x="134" y="1125"/>
                    <a:pt x="54" y="1419"/>
                    <a:pt x="27" y="1714"/>
                  </a:cubicBezTo>
                  <a:cubicBezTo>
                    <a:pt x="0" y="2008"/>
                    <a:pt x="0" y="2329"/>
                    <a:pt x="27" y="2624"/>
                  </a:cubicBezTo>
                  <a:cubicBezTo>
                    <a:pt x="54" y="2945"/>
                    <a:pt x="134" y="3213"/>
                    <a:pt x="268" y="3453"/>
                  </a:cubicBezTo>
                  <a:cubicBezTo>
                    <a:pt x="375" y="3694"/>
                    <a:pt x="562" y="3882"/>
                    <a:pt x="776" y="4069"/>
                  </a:cubicBezTo>
                  <a:cubicBezTo>
                    <a:pt x="964" y="4230"/>
                    <a:pt x="1231" y="4283"/>
                    <a:pt x="1579" y="4283"/>
                  </a:cubicBezTo>
                  <a:lnTo>
                    <a:pt x="1633" y="4283"/>
                  </a:lnTo>
                  <a:cubicBezTo>
                    <a:pt x="1794" y="4283"/>
                    <a:pt x="2034" y="4256"/>
                    <a:pt x="2249" y="4123"/>
                  </a:cubicBezTo>
                  <a:cubicBezTo>
                    <a:pt x="2061" y="4069"/>
                    <a:pt x="1901" y="3989"/>
                    <a:pt x="1767" y="3935"/>
                  </a:cubicBezTo>
                  <a:cubicBezTo>
                    <a:pt x="1633" y="3855"/>
                    <a:pt x="1526" y="3748"/>
                    <a:pt x="1446" y="3694"/>
                  </a:cubicBezTo>
                  <a:cubicBezTo>
                    <a:pt x="1339" y="3587"/>
                    <a:pt x="1231" y="3480"/>
                    <a:pt x="1178" y="3400"/>
                  </a:cubicBezTo>
                  <a:cubicBezTo>
                    <a:pt x="991" y="3159"/>
                    <a:pt x="857" y="2918"/>
                    <a:pt x="776" y="2650"/>
                  </a:cubicBezTo>
                  <a:cubicBezTo>
                    <a:pt x="669" y="2356"/>
                    <a:pt x="589" y="2088"/>
                    <a:pt x="536" y="1794"/>
                  </a:cubicBezTo>
                  <a:cubicBezTo>
                    <a:pt x="429" y="1178"/>
                    <a:pt x="429" y="590"/>
                    <a:pt x="50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8" name="Google Shape;6738;p44"/>
            <p:cNvSpPr/>
            <p:nvPr/>
          </p:nvSpPr>
          <p:spPr>
            <a:xfrm>
              <a:off x="6950275" y="8160425"/>
              <a:ext cx="157925" cy="166650"/>
            </a:xfrm>
            <a:custGeom>
              <a:avLst/>
              <a:gdLst/>
              <a:ahLst/>
              <a:cxnLst/>
              <a:rect l="l" t="t" r="r" b="b"/>
              <a:pathLst>
                <a:path w="6317" h="6666" extrusionOk="0">
                  <a:moveTo>
                    <a:pt x="3185" y="1"/>
                  </a:moveTo>
                  <a:cubicBezTo>
                    <a:pt x="3051" y="1"/>
                    <a:pt x="2918" y="1"/>
                    <a:pt x="2757" y="27"/>
                  </a:cubicBezTo>
                  <a:cubicBezTo>
                    <a:pt x="2516" y="54"/>
                    <a:pt x="2275" y="161"/>
                    <a:pt x="2008" y="322"/>
                  </a:cubicBezTo>
                  <a:cubicBezTo>
                    <a:pt x="1793" y="456"/>
                    <a:pt x="1579" y="643"/>
                    <a:pt x="1392" y="857"/>
                  </a:cubicBezTo>
                  <a:cubicBezTo>
                    <a:pt x="1178" y="1071"/>
                    <a:pt x="1017" y="1312"/>
                    <a:pt x="857" y="1607"/>
                  </a:cubicBezTo>
                  <a:cubicBezTo>
                    <a:pt x="723" y="1874"/>
                    <a:pt x="589" y="2142"/>
                    <a:pt x="455" y="2436"/>
                  </a:cubicBezTo>
                  <a:cubicBezTo>
                    <a:pt x="214" y="3052"/>
                    <a:pt x="80" y="3667"/>
                    <a:pt x="27" y="4337"/>
                  </a:cubicBezTo>
                  <a:cubicBezTo>
                    <a:pt x="0" y="4658"/>
                    <a:pt x="27" y="4952"/>
                    <a:pt x="80" y="5247"/>
                  </a:cubicBezTo>
                  <a:cubicBezTo>
                    <a:pt x="107" y="5541"/>
                    <a:pt x="161" y="5862"/>
                    <a:pt x="268" y="6130"/>
                  </a:cubicBezTo>
                  <a:cubicBezTo>
                    <a:pt x="321" y="6264"/>
                    <a:pt x="375" y="6344"/>
                    <a:pt x="455" y="6478"/>
                  </a:cubicBezTo>
                  <a:cubicBezTo>
                    <a:pt x="482" y="6531"/>
                    <a:pt x="509" y="6558"/>
                    <a:pt x="589" y="6585"/>
                  </a:cubicBezTo>
                  <a:cubicBezTo>
                    <a:pt x="616" y="6612"/>
                    <a:pt x="643" y="6665"/>
                    <a:pt x="669" y="6665"/>
                  </a:cubicBezTo>
                  <a:lnTo>
                    <a:pt x="696" y="6665"/>
                  </a:lnTo>
                  <a:cubicBezTo>
                    <a:pt x="750" y="6665"/>
                    <a:pt x="776" y="6665"/>
                    <a:pt x="803" y="6612"/>
                  </a:cubicBezTo>
                  <a:cubicBezTo>
                    <a:pt x="2516" y="5327"/>
                    <a:pt x="4283" y="4069"/>
                    <a:pt x="6022" y="2972"/>
                  </a:cubicBezTo>
                  <a:cubicBezTo>
                    <a:pt x="6103" y="2945"/>
                    <a:pt x="6130" y="2838"/>
                    <a:pt x="6130" y="2784"/>
                  </a:cubicBezTo>
                  <a:lnTo>
                    <a:pt x="6156" y="2784"/>
                  </a:lnTo>
                  <a:cubicBezTo>
                    <a:pt x="6183" y="2784"/>
                    <a:pt x="6237" y="2784"/>
                    <a:pt x="6263" y="2731"/>
                  </a:cubicBezTo>
                  <a:cubicBezTo>
                    <a:pt x="6290" y="2704"/>
                    <a:pt x="6317" y="2677"/>
                    <a:pt x="6317" y="2650"/>
                  </a:cubicBezTo>
                  <a:cubicBezTo>
                    <a:pt x="6317" y="2597"/>
                    <a:pt x="6317" y="2543"/>
                    <a:pt x="6290" y="2517"/>
                  </a:cubicBezTo>
                  <a:cubicBezTo>
                    <a:pt x="6156" y="2329"/>
                    <a:pt x="6022" y="2142"/>
                    <a:pt x="5915" y="1981"/>
                  </a:cubicBezTo>
                  <a:lnTo>
                    <a:pt x="5915" y="1928"/>
                  </a:lnTo>
                  <a:lnTo>
                    <a:pt x="5434" y="1232"/>
                  </a:lnTo>
                  <a:cubicBezTo>
                    <a:pt x="5166" y="911"/>
                    <a:pt x="4818" y="643"/>
                    <a:pt x="4443" y="402"/>
                  </a:cubicBezTo>
                  <a:cubicBezTo>
                    <a:pt x="4176" y="241"/>
                    <a:pt x="3881" y="108"/>
                    <a:pt x="3614" y="54"/>
                  </a:cubicBezTo>
                  <a:cubicBezTo>
                    <a:pt x="3453" y="1"/>
                    <a:pt x="3319" y="1"/>
                    <a:pt x="318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9" name="Google Shape;6739;p44"/>
            <p:cNvSpPr/>
            <p:nvPr/>
          </p:nvSpPr>
          <p:spPr>
            <a:xfrm>
              <a:off x="6949600" y="8160425"/>
              <a:ext cx="70950" cy="166650"/>
            </a:xfrm>
            <a:custGeom>
              <a:avLst/>
              <a:gdLst/>
              <a:ahLst/>
              <a:cxnLst/>
              <a:rect l="l" t="t" r="r" b="b"/>
              <a:pathLst>
                <a:path w="2838" h="6666" extrusionOk="0">
                  <a:moveTo>
                    <a:pt x="2838" y="1"/>
                  </a:moveTo>
                  <a:lnTo>
                    <a:pt x="2838" y="1"/>
                  </a:lnTo>
                  <a:cubicBezTo>
                    <a:pt x="2825" y="9"/>
                    <a:pt x="2812" y="18"/>
                    <a:pt x="2799" y="27"/>
                  </a:cubicBezTo>
                  <a:lnTo>
                    <a:pt x="2799" y="27"/>
                  </a:lnTo>
                  <a:cubicBezTo>
                    <a:pt x="2820" y="26"/>
                    <a:pt x="2838" y="22"/>
                    <a:pt x="2838" y="1"/>
                  </a:cubicBezTo>
                  <a:close/>
                  <a:moveTo>
                    <a:pt x="2799" y="27"/>
                  </a:moveTo>
                  <a:cubicBezTo>
                    <a:pt x="2794" y="27"/>
                    <a:pt x="2789" y="27"/>
                    <a:pt x="2784" y="27"/>
                  </a:cubicBezTo>
                  <a:cubicBezTo>
                    <a:pt x="2543" y="54"/>
                    <a:pt x="2275" y="161"/>
                    <a:pt x="2035" y="322"/>
                  </a:cubicBezTo>
                  <a:cubicBezTo>
                    <a:pt x="1820" y="456"/>
                    <a:pt x="1606" y="616"/>
                    <a:pt x="1419" y="857"/>
                  </a:cubicBezTo>
                  <a:cubicBezTo>
                    <a:pt x="1205" y="1071"/>
                    <a:pt x="1044" y="1285"/>
                    <a:pt x="884" y="1607"/>
                  </a:cubicBezTo>
                  <a:cubicBezTo>
                    <a:pt x="750" y="1874"/>
                    <a:pt x="616" y="2142"/>
                    <a:pt x="482" y="2436"/>
                  </a:cubicBezTo>
                  <a:cubicBezTo>
                    <a:pt x="241" y="3052"/>
                    <a:pt x="107" y="3667"/>
                    <a:pt x="27" y="4337"/>
                  </a:cubicBezTo>
                  <a:cubicBezTo>
                    <a:pt x="0" y="4658"/>
                    <a:pt x="27" y="4952"/>
                    <a:pt x="81" y="5247"/>
                  </a:cubicBezTo>
                  <a:cubicBezTo>
                    <a:pt x="107" y="5595"/>
                    <a:pt x="161" y="5862"/>
                    <a:pt x="268" y="6130"/>
                  </a:cubicBezTo>
                  <a:cubicBezTo>
                    <a:pt x="295" y="6210"/>
                    <a:pt x="375" y="6344"/>
                    <a:pt x="429" y="6478"/>
                  </a:cubicBezTo>
                  <a:cubicBezTo>
                    <a:pt x="482" y="6531"/>
                    <a:pt x="509" y="6558"/>
                    <a:pt x="562" y="6585"/>
                  </a:cubicBezTo>
                  <a:cubicBezTo>
                    <a:pt x="616" y="6612"/>
                    <a:pt x="643" y="6612"/>
                    <a:pt x="670" y="6665"/>
                  </a:cubicBezTo>
                  <a:lnTo>
                    <a:pt x="696" y="6665"/>
                  </a:lnTo>
                  <a:cubicBezTo>
                    <a:pt x="750" y="6665"/>
                    <a:pt x="777" y="6665"/>
                    <a:pt x="803" y="6612"/>
                  </a:cubicBezTo>
                  <a:cubicBezTo>
                    <a:pt x="1151" y="6398"/>
                    <a:pt x="1446" y="6130"/>
                    <a:pt x="1767" y="5889"/>
                  </a:cubicBezTo>
                  <a:cubicBezTo>
                    <a:pt x="1687" y="5621"/>
                    <a:pt x="1580" y="5327"/>
                    <a:pt x="1499" y="5006"/>
                  </a:cubicBezTo>
                  <a:cubicBezTo>
                    <a:pt x="1419" y="4604"/>
                    <a:pt x="1365" y="4176"/>
                    <a:pt x="1365" y="3748"/>
                  </a:cubicBezTo>
                  <a:cubicBezTo>
                    <a:pt x="1365" y="3507"/>
                    <a:pt x="1365" y="3266"/>
                    <a:pt x="1419" y="3052"/>
                  </a:cubicBezTo>
                  <a:cubicBezTo>
                    <a:pt x="1419" y="2918"/>
                    <a:pt x="1446" y="2811"/>
                    <a:pt x="1446" y="2677"/>
                  </a:cubicBezTo>
                  <a:cubicBezTo>
                    <a:pt x="1446" y="2570"/>
                    <a:pt x="1473" y="2463"/>
                    <a:pt x="1499" y="2383"/>
                  </a:cubicBezTo>
                  <a:cubicBezTo>
                    <a:pt x="1553" y="2169"/>
                    <a:pt x="1606" y="2008"/>
                    <a:pt x="1687" y="1794"/>
                  </a:cubicBezTo>
                  <a:cubicBezTo>
                    <a:pt x="1740" y="1607"/>
                    <a:pt x="1820" y="1446"/>
                    <a:pt x="1901" y="1232"/>
                  </a:cubicBezTo>
                  <a:cubicBezTo>
                    <a:pt x="2008" y="1044"/>
                    <a:pt x="2115" y="857"/>
                    <a:pt x="2222" y="697"/>
                  </a:cubicBezTo>
                  <a:cubicBezTo>
                    <a:pt x="2302" y="536"/>
                    <a:pt x="2436" y="375"/>
                    <a:pt x="2570" y="241"/>
                  </a:cubicBezTo>
                  <a:cubicBezTo>
                    <a:pt x="2638" y="151"/>
                    <a:pt x="2725" y="79"/>
                    <a:pt x="2799" y="27"/>
                  </a:cubicBezTo>
                  <a:close/>
                </a:path>
              </a:pathLst>
            </a:custGeom>
            <a:solidFill>
              <a:srgbClr val="434343">
                <a:alpha val="24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0" name="Google Shape;6740;p44"/>
            <p:cNvSpPr/>
            <p:nvPr/>
          </p:nvSpPr>
          <p:spPr>
            <a:xfrm>
              <a:off x="6948250" y="8215975"/>
              <a:ext cx="236250" cy="222175"/>
            </a:xfrm>
            <a:custGeom>
              <a:avLst/>
              <a:gdLst/>
              <a:ahLst/>
              <a:cxnLst/>
              <a:rect l="l" t="t" r="r" b="b"/>
              <a:pathLst>
                <a:path w="9450" h="8887" extrusionOk="0">
                  <a:moveTo>
                    <a:pt x="6746" y="0"/>
                  </a:moveTo>
                  <a:lnTo>
                    <a:pt x="6103" y="27"/>
                  </a:lnTo>
                  <a:cubicBezTo>
                    <a:pt x="5943" y="27"/>
                    <a:pt x="5755" y="27"/>
                    <a:pt x="5568" y="54"/>
                  </a:cubicBezTo>
                  <a:cubicBezTo>
                    <a:pt x="5220" y="80"/>
                    <a:pt x="4872" y="161"/>
                    <a:pt x="4498" y="214"/>
                  </a:cubicBezTo>
                  <a:cubicBezTo>
                    <a:pt x="4123" y="321"/>
                    <a:pt x="3775" y="455"/>
                    <a:pt x="3400" y="616"/>
                  </a:cubicBezTo>
                  <a:cubicBezTo>
                    <a:pt x="2624" y="964"/>
                    <a:pt x="1928" y="1499"/>
                    <a:pt x="1393" y="2088"/>
                  </a:cubicBezTo>
                  <a:cubicBezTo>
                    <a:pt x="831" y="2703"/>
                    <a:pt x="429" y="3426"/>
                    <a:pt x="215" y="4202"/>
                  </a:cubicBezTo>
                  <a:cubicBezTo>
                    <a:pt x="1" y="5005"/>
                    <a:pt x="1" y="5862"/>
                    <a:pt x="215" y="6718"/>
                  </a:cubicBezTo>
                  <a:cubicBezTo>
                    <a:pt x="322" y="7120"/>
                    <a:pt x="483" y="7521"/>
                    <a:pt x="697" y="7816"/>
                  </a:cubicBezTo>
                  <a:cubicBezTo>
                    <a:pt x="884" y="8137"/>
                    <a:pt x="1205" y="8485"/>
                    <a:pt x="1527" y="8726"/>
                  </a:cubicBezTo>
                  <a:cubicBezTo>
                    <a:pt x="1527" y="8726"/>
                    <a:pt x="1553" y="8726"/>
                    <a:pt x="1553" y="8753"/>
                  </a:cubicBezTo>
                  <a:cubicBezTo>
                    <a:pt x="1553" y="8779"/>
                    <a:pt x="1607" y="8806"/>
                    <a:pt x="1634" y="8860"/>
                  </a:cubicBezTo>
                  <a:cubicBezTo>
                    <a:pt x="1660" y="8886"/>
                    <a:pt x="1687" y="8886"/>
                    <a:pt x="1741" y="8886"/>
                  </a:cubicBezTo>
                  <a:lnTo>
                    <a:pt x="1767" y="8886"/>
                  </a:lnTo>
                  <a:cubicBezTo>
                    <a:pt x="1821" y="8886"/>
                    <a:pt x="1821" y="8860"/>
                    <a:pt x="1874" y="8806"/>
                  </a:cubicBezTo>
                  <a:cubicBezTo>
                    <a:pt x="2196" y="8405"/>
                    <a:pt x="2490" y="8057"/>
                    <a:pt x="2838" y="7655"/>
                  </a:cubicBezTo>
                  <a:lnTo>
                    <a:pt x="2838" y="7602"/>
                  </a:lnTo>
                  <a:cubicBezTo>
                    <a:pt x="3935" y="6263"/>
                    <a:pt x="5300" y="4764"/>
                    <a:pt x="6987" y="3560"/>
                  </a:cubicBezTo>
                  <a:lnTo>
                    <a:pt x="7040" y="3480"/>
                  </a:lnTo>
                  <a:lnTo>
                    <a:pt x="7174" y="3399"/>
                  </a:lnTo>
                  <a:lnTo>
                    <a:pt x="7228" y="3399"/>
                  </a:lnTo>
                  <a:cubicBezTo>
                    <a:pt x="7924" y="2918"/>
                    <a:pt x="8619" y="2516"/>
                    <a:pt x="9315" y="2195"/>
                  </a:cubicBezTo>
                  <a:lnTo>
                    <a:pt x="9422" y="2088"/>
                  </a:lnTo>
                  <a:cubicBezTo>
                    <a:pt x="9449" y="2008"/>
                    <a:pt x="9422" y="1981"/>
                    <a:pt x="9422" y="1927"/>
                  </a:cubicBezTo>
                  <a:lnTo>
                    <a:pt x="9422" y="1874"/>
                  </a:lnTo>
                  <a:cubicBezTo>
                    <a:pt x="9449" y="1847"/>
                    <a:pt x="9449" y="1793"/>
                    <a:pt x="9422" y="1713"/>
                  </a:cubicBezTo>
                  <a:cubicBezTo>
                    <a:pt x="9262" y="1392"/>
                    <a:pt x="9021" y="1071"/>
                    <a:pt x="8753" y="857"/>
                  </a:cubicBezTo>
                  <a:cubicBezTo>
                    <a:pt x="8486" y="616"/>
                    <a:pt x="8138" y="455"/>
                    <a:pt x="7816" y="268"/>
                  </a:cubicBezTo>
                  <a:cubicBezTo>
                    <a:pt x="7522" y="134"/>
                    <a:pt x="7147" y="80"/>
                    <a:pt x="674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1" name="Google Shape;6741;p44"/>
            <p:cNvSpPr/>
            <p:nvPr/>
          </p:nvSpPr>
          <p:spPr>
            <a:xfrm>
              <a:off x="6946925" y="8223325"/>
              <a:ext cx="111775" cy="214825"/>
            </a:xfrm>
            <a:custGeom>
              <a:avLst/>
              <a:gdLst/>
              <a:ahLst/>
              <a:cxnLst/>
              <a:rect l="l" t="t" r="r" b="b"/>
              <a:pathLst>
                <a:path w="4471" h="8593" extrusionOk="0">
                  <a:moveTo>
                    <a:pt x="4470" y="1"/>
                  </a:moveTo>
                  <a:cubicBezTo>
                    <a:pt x="4149" y="27"/>
                    <a:pt x="3801" y="161"/>
                    <a:pt x="3426" y="322"/>
                  </a:cubicBezTo>
                  <a:cubicBezTo>
                    <a:pt x="2650" y="670"/>
                    <a:pt x="1954" y="1151"/>
                    <a:pt x="1419" y="1794"/>
                  </a:cubicBezTo>
                  <a:cubicBezTo>
                    <a:pt x="830" y="2436"/>
                    <a:pt x="455" y="3132"/>
                    <a:pt x="241" y="3908"/>
                  </a:cubicBezTo>
                  <a:cubicBezTo>
                    <a:pt x="0" y="4711"/>
                    <a:pt x="0" y="5568"/>
                    <a:pt x="241" y="6424"/>
                  </a:cubicBezTo>
                  <a:cubicBezTo>
                    <a:pt x="348" y="6826"/>
                    <a:pt x="509" y="7227"/>
                    <a:pt x="723" y="7522"/>
                  </a:cubicBezTo>
                  <a:cubicBezTo>
                    <a:pt x="910" y="7843"/>
                    <a:pt x="1205" y="8191"/>
                    <a:pt x="1553" y="8432"/>
                  </a:cubicBezTo>
                  <a:cubicBezTo>
                    <a:pt x="1553" y="8432"/>
                    <a:pt x="1580" y="8432"/>
                    <a:pt x="1580" y="8459"/>
                  </a:cubicBezTo>
                  <a:cubicBezTo>
                    <a:pt x="1580" y="8485"/>
                    <a:pt x="1606" y="8512"/>
                    <a:pt x="1660" y="8566"/>
                  </a:cubicBezTo>
                  <a:cubicBezTo>
                    <a:pt x="1687" y="8592"/>
                    <a:pt x="1713" y="8592"/>
                    <a:pt x="1740" y="8592"/>
                  </a:cubicBezTo>
                  <a:lnTo>
                    <a:pt x="1794" y="8592"/>
                  </a:lnTo>
                  <a:cubicBezTo>
                    <a:pt x="1847" y="8592"/>
                    <a:pt x="1874" y="8566"/>
                    <a:pt x="1927" y="8512"/>
                  </a:cubicBezTo>
                  <a:cubicBezTo>
                    <a:pt x="2008" y="8378"/>
                    <a:pt x="2115" y="8271"/>
                    <a:pt x="2222" y="8137"/>
                  </a:cubicBezTo>
                  <a:cubicBezTo>
                    <a:pt x="2061" y="7950"/>
                    <a:pt x="1874" y="7709"/>
                    <a:pt x="1740" y="7522"/>
                  </a:cubicBezTo>
                  <a:cubicBezTo>
                    <a:pt x="1553" y="7174"/>
                    <a:pt x="1392" y="6853"/>
                    <a:pt x="1285" y="6505"/>
                  </a:cubicBezTo>
                  <a:cubicBezTo>
                    <a:pt x="1178" y="6130"/>
                    <a:pt x="1125" y="5755"/>
                    <a:pt x="1125" y="5380"/>
                  </a:cubicBezTo>
                  <a:cubicBezTo>
                    <a:pt x="1125" y="4952"/>
                    <a:pt x="1151" y="4497"/>
                    <a:pt x="1258" y="4096"/>
                  </a:cubicBezTo>
                  <a:cubicBezTo>
                    <a:pt x="1312" y="3908"/>
                    <a:pt x="1339" y="3667"/>
                    <a:pt x="1446" y="3480"/>
                  </a:cubicBezTo>
                  <a:cubicBezTo>
                    <a:pt x="1526" y="3266"/>
                    <a:pt x="1606" y="3105"/>
                    <a:pt x="1687" y="2945"/>
                  </a:cubicBezTo>
                  <a:cubicBezTo>
                    <a:pt x="1874" y="2570"/>
                    <a:pt x="2115" y="2195"/>
                    <a:pt x="2382" y="1874"/>
                  </a:cubicBezTo>
                  <a:cubicBezTo>
                    <a:pt x="2650" y="1499"/>
                    <a:pt x="2945" y="1151"/>
                    <a:pt x="3293" y="857"/>
                  </a:cubicBezTo>
                  <a:cubicBezTo>
                    <a:pt x="3614" y="563"/>
                    <a:pt x="3988" y="295"/>
                    <a:pt x="4363" y="54"/>
                  </a:cubicBezTo>
                  <a:cubicBezTo>
                    <a:pt x="4390" y="27"/>
                    <a:pt x="4417" y="27"/>
                    <a:pt x="4470" y="1"/>
                  </a:cubicBezTo>
                  <a:close/>
                </a:path>
              </a:pathLst>
            </a:custGeom>
            <a:solidFill>
              <a:srgbClr val="434343">
                <a:alpha val="24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2" name="Google Shape;6742;p44"/>
            <p:cNvSpPr/>
            <p:nvPr/>
          </p:nvSpPr>
          <p:spPr>
            <a:xfrm>
              <a:off x="7172321" y="8404176"/>
              <a:ext cx="311175" cy="294450"/>
            </a:xfrm>
            <a:custGeom>
              <a:avLst/>
              <a:gdLst/>
              <a:ahLst/>
              <a:cxnLst/>
              <a:rect l="l" t="t" r="r" b="b"/>
              <a:pathLst>
                <a:path w="12447" h="11778" extrusionOk="0">
                  <a:moveTo>
                    <a:pt x="7735" y="1"/>
                  </a:moveTo>
                  <a:cubicBezTo>
                    <a:pt x="7280" y="1"/>
                    <a:pt x="6852" y="54"/>
                    <a:pt x="6424" y="134"/>
                  </a:cubicBezTo>
                  <a:cubicBezTo>
                    <a:pt x="5996" y="242"/>
                    <a:pt x="5594" y="349"/>
                    <a:pt x="5112" y="536"/>
                  </a:cubicBezTo>
                  <a:cubicBezTo>
                    <a:pt x="4711" y="723"/>
                    <a:pt x="4283" y="911"/>
                    <a:pt x="3881" y="1152"/>
                  </a:cubicBezTo>
                  <a:cubicBezTo>
                    <a:pt x="3078" y="1607"/>
                    <a:pt x="2382" y="2222"/>
                    <a:pt x="1767" y="2891"/>
                  </a:cubicBezTo>
                  <a:cubicBezTo>
                    <a:pt x="1472" y="3213"/>
                    <a:pt x="1205" y="3587"/>
                    <a:pt x="990" y="3962"/>
                  </a:cubicBezTo>
                  <a:cubicBezTo>
                    <a:pt x="830" y="4256"/>
                    <a:pt x="669" y="4551"/>
                    <a:pt x="535" y="4899"/>
                  </a:cubicBezTo>
                  <a:cubicBezTo>
                    <a:pt x="295" y="5541"/>
                    <a:pt x="134" y="6210"/>
                    <a:pt x="54" y="6906"/>
                  </a:cubicBezTo>
                  <a:cubicBezTo>
                    <a:pt x="0" y="7602"/>
                    <a:pt x="54" y="8298"/>
                    <a:pt x="241" y="8940"/>
                  </a:cubicBezTo>
                  <a:cubicBezTo>
                    <a:pt x="402" y="9610"/>
                    <a:pt x="723" y="10225"/>
                    <a:pt x="1178" y="10680"/>
                  </a:cubicBezTo>
                  <a:cubicBezTo>
                    <a:pt x="1633" y="11189"/>
                    <a:pt x="2275" y="11563"/>
                    <a:pt x="2998" y="11751"/>
                  </a:cubicBezTo>
                  <a:cubicBezTo>
                    <a:pt x="3078" y="11751"/>
                    <a:pt x="3105" y="11778"/>
                    <a:pt x="3185" y="11778"/>
                  </a:cubicBezTo>
                  <a:lnTo>
                    <a:pt x="3239" y="11778"/>
                  </a:lnTo>
                  <a:cubicBezTo>
                    <a:pt x="3266" y="11778"/>
                    <a:pt x="3319" y="11778"/>
                    <a:pt x="3319" y="11751"/>
                  </a:cubicBezTo>
                  <a:lnTo>
                    <a:pt x="3399" y="11644"/>
                  </a:lnTo>
                  <a:lnTo>
                    <a:pt x="3399" y="11510"/>
                  </a:lnTo>
                  <a:lnTo>
                    <a:pt x="3453" y="11456"/>
                  </a:lnTo>
                  <a:cubicBezTo>
                    <a:pt x="3480" y="11376"/>
                    <a:pt x="3506" y="11323"/>
                    <a:pt x="3533" y="11296"/>
                  </a:cubicBezTo>
                  <a:lnTo>
                    <a:pt x="3506" y="11296"/>
                  </a:lnTo>
                  <a:cubicBezTo>
                    <a:pt x="4015" y="10279"/>
                    <a:pt x="4657" y="9288"/>
                    <a:pt x="5460" y="8352"/>
                  </a:cubicBezTo>
                  <a:lnTo>
                    <a:pt x="5487" y="8298"/>
                  </a:lnTo>
                  <a:lnTo>
                    <a:pt x="5487" y="8271"/>
                  </a:lnTo>
                  <a:cubicBezTo>
                    <a:pt x="6558" y="7013"/>
                    <a:pt x="7869" y="5836"/>
                    <a:pt x="9395" y="4765"/>
                  </a:cubicBezTo>
                  <a:cubicBezTo>
                    <a:pt x="10332" y="4123"/>
                    <a:pt x="11295" y="3534"/>
                    <a:pt x="12339" y="2998"/>
                  </a:cubicBezTo>
                  <a:lnTo>
                    <a:pt x="12446" y="2891"/>
                  </a:lnTo>
                  <a:lnTo>
                    <a:pt x="12446" y="2758"/>
                  </a:lnTo>
                  <a:cubicBezTo>
                    <a:pt x="12419" y="2677"/>
                    <a:pt x="12339" y="2650"/>
                    <a:pt x="12286" y="2650"/>
                  </a:cubicBezTo>
                  <a:cubicBezTo>
                    <a:pt x="12232" y="2517"/>
                    <a:pt x="12178" y="2410"/>
                    <a:pt x="12152" y="2276"/>
                  </a:cubicBezTo>
                  <a:cubicBezTo>
                    <a:pt x="12071" y="2115"/>
                    <a:pt x="11964" y="1981"/>
                    <a:pt x="11831" y="1794"/>
                  </a:cubicBezTo>
                  <a:cubicBezTo>
                    <a:pt x="11643" y="1526"/>
                    <a:pt x="11349" y="1259"/>
                    <a:pt x="11001" y="1018"/>
                  </a:cubicBezTo>
                  <a:cubicBezTo>
                    <a:pt x="10706" y="804"/>
                    <a:pt x="10358" y="616"/>
                    <a:pt x="9957" y="456"/>
                  </a:cubicBezTo>
                  <a:cubicBezTo>
                    <a:pt x="9636" y="322"/>
                    <a:pt x="9261" y="188"/>
                    <a:pt x="8860" y="108"/>
                  </a:cubicBezTo>
                  <a:cubicBezTo>
                    <a:pt x="8431" y="54"/>
                    <a:pt x="8057" y="1"/>
                    <a:pt x="773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3" name="Google Shape;6743;p44"/>
            <p:cNvSpPr/>
            <p:nvPr/>
          </p:nvSpPr>
          <p:spPr>
            <a:xfrm>
              <a:off x="6979050" y="8250100"/>
              <a:ext cx="178000" cy="293100"/>
            </a:xfrm>
            <a:custGeom>
              <a:avLst/>
              <a:gdLst/>
              <a:ahLst/>
              <a:cxnLst/>
              <a:rect l="l" t="t" r="r" b="b"/>
              <a:pathLst>
                <a:path w="7120" h="11724" extrusionOk="0">
                  <a:moveTo>
                    <a:pt x="7120" y="0"/>
                  </a:moveTo>
                  <a:lnTo>
                    <a:pt x="6424" y="80"/>
                  </a:lnTo>
                  <a:cubicBezTo>
                    <a:pt x="6022" y="188"/>
                    <a:pt x="5594" y="295"/>
                    <a:pt x="5112" y="482"/>
                  </a:cubicBezTo>
                  <a:cubicBezTo>
                    <a:pt x="4711" y="669"/>
                    <a:pt x="4283" y="857"/>
                    <a:pt x="3881" y="1098"/>
                  </a:cubicBezTo>
                  <a:cubicBezTo>
                    <a:pt x="3078" y="1553"/>
                    <a:pt x="2382" y="2168"/>
                    <a:pt x="1767" y="2837"/>
                  </a:cubicBezTo>
                  <a:cubicBezTo>
                    <a:pt x="1472" y="3159"/>
                    <a:pt x="1205" y="3533"/>
                    <a:pt x="990" y="3908"/>
                  </a:cubicBezTo>
                  <a:cubicBezTo>
                    <a:pt x="830" y="4202"/>
                    <a:pt x="669" y="4497"/>
                    <a:pt x="535" y="4845"/>
                  </a:cubicBezTo>
                  <a:cubicBezTo>
                    <a:pt x="295" y="5487"/>
                    <a:pt x="134" y="6156"/>
                    <a:pt x="54" y="6852"/>
                  </a:cubicBezTo>
                  <a:cubicBezTo>
                    <a:pt x="0" y="7548"/>
                    <a:pt x="54" y="8244"/>
                    <a:pt x="241" y="8886"/>
                  </a:cubicBezTo>
                  <a:cubicBezTo>
                    <a:pt x="402" y="9556"/>
                    <a:pt x="723" y="10171"/>
                    <a:pt x="1178" y="10626"/>
                  </a:cubicBezTo>
                  <a:cubicBezTo>
                    <a:pt x="1633" y="11135"/>
                    <a:pt x="2275" y="11509"/>
                    <a:pt x="2998" y="11697"/>
                  </a:cubicBezTo>
                  <a:cubicBezTo>
                    <a:pt x="3051" y="11697"/>
                    <a:pt x="3078" y="11724"/>
                    <a:pt x="3105" y="11724"/>
                  </a:cubicBezTo>
                  <a:cubicBezTo>
                    <a:pt x="3078" y="11697"/>
                    <a:pt x="3051" y="11670"/>
                    <a:pt x="3051" y="11643"/>
                  </a:cubicBezTo>
                  <a:lnTo>
                    <a:pt x="2998" y="11590"/>
                  </a:lnTo>
                  <a:cubicBezTo>
                    <a:pt x="2784" y="11295"/>
                    <a:pt x="2543" y="11001"/>
                    <a:pt x="2382" y="10653"/>
                  </a:cubicBezTo>
                  <a:cubicBezTo>
                    <a:pt x="2168" y="10305"/>
                    <a:pt x="2008" y="9850"/>
                    <a:pt x="1874" y="9422"/>
                  </a:cubicBezTo>
                  <a:cubicBezTo>
                    <a:pt x="1740" y="8913"/>
                    <a:pt x="1633" y="8378"/>
                    <a:pt x="1606" y="7843"/>
                  </a:cubicBezTo>
                  <a:lnTo>
                    <a:pt x="1606" y="7093"/>
                  </a:lnTo>
                  <a:cubicBezTo>
                    <a:pt x="1606" y="6825"/>
                    <a:pt x="1633" y="6558"/>
                    <a:pt x="1713" y="6317"/>
                  </a:cubicBezTo>
                  <a:cubicBezTo>
                    <a:pt x="1793" y="5808"/>
                    <a:pt x="1927" y="5300"/>
                    <a:pt x="2141" y="4818"/>
                  </a:cubicBezTo>
                  <a:cubicBezTo>
                    <a:pt x="2302" y="4417"/>
                    <a:pt x="2516" y="4015"/>
                    <a:pt x="2730" y="3640"/>
                  </a:cubicBezTo>
                  <a:cubicBezTo>
                    <a:pt x="2971" y="3266"/>
                    <a:pt x="3239" y="2944"/>
                    <a:pt x="3506" y="2596"/>
                  </a:cubicBezTo>
                  <a:cubicBezTo>
                    <a:pt x="3801" y="2275"/>
                    <a:pt x="4095" y="1927"/>
                    <a:pt x="4443" y="1633"/>
                  </a:cubicBezTo>
                  <a:cubicBezTo>
                    <a:pt x="4818" y="1285"/>
                    <a:pt x="5166" y="1017"/>
                    <a:pt x="5541" y="803"/>
                  </a:cubicBezTo>
                  <a:cubicBezTo>
                    <a:pt x="5942" y="536"/>
                    <a:pt x="6317" y="321"/>
                    <a:pt x="6718" y="161"/>
                  </a:cubicBezTo>
                  <a:cubicBezTo>
                    <a:pt x="6852" y="80"/>
                    <a:pt x="6986" y="27"/>
                    <a:pt x="7120" y="0"/>
                  </a:cubicBezTo>
                  <a:close/>
                </a:path>
              </a:pathLst>
            </a:custGeom>
            <a:solidFill>
              <a:srgbClr val="434343">
                <a:alpha val="24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4" name="Google Shape;6744;p44"/>
            <p:cNvSpPr/>
            <p:nvPr/>
          </p:nvSpPr>
          <p:spPr>
            <a:xfrm>
              <a:off x="7025875" y="8302950"/>
              <a:ext cx="386800" cy="374075"/>
            </a:xfrm>
            <a:custGeom>
              <a:avLst/>
              <a:gdLst/>
              <a:ahLst/>
              <a:cxnLst/>
              <a:rect l="l" t="t" r="r" b="b"/>
              <a:pathLst>
                <a:path w="15472" h="14963" extrusionOk="0">
                  <a:moveTo>
                    <a:pt x="10627" y="1"/>
                  </a:moveTo>
                  <a:cubicBezTo>
                    <a:pt x="10479" y="27"/>
                    <a:pt x="10339" y="34"/>
                    <a:pt x="10198" y="34"/>
                  </a:cubicBezTo>
                  <a:cubicBezTo>
                    <a:pt x="10058" y="34"/>
                    <a:pt x="9917" y="27"/>
                    <a:pt x="9770" y="27"/>
                  </a:cubicBezTo>
                  <a:lnTo>
                    <a:pt x="9369" y="27"/>
                  </a:lnTo>
                  <a:cubicBezTo>
                    <a:pt x="8459" y="54"/>
                    <a:pt x="7522" y="215"/>
                    <a:pt x="6665" y="482"/>
                  </a:cubicBezTo>
                  <a:cubicBezTo>
                    <a:pt x="4845" y="1045"/>
                    <a:pt x="3266" y="2088"/>
                    <a:pt x="2062" y="3453"/>
                  </a:cubicBezTo>
                  <a:cubicBezTo>
                    <a:pt x="1767" y="3828"/>
                    <a:pt x="1473" y="4203"/>
                    <a:pt x="1232" y="4551"/>
                  </a:cubicBezTo>
                  <a:cubicBezTo>
                    <a:pt x="991" y="4926"/>
                    <a:pt x="804" y="5354"/>
                    <a:pt x="590" y="5809"/>
                  </a:cubicBezTo>
                  <a:cubicBezTo>
                    <a:pt x="268" y="6639"/>
                    <a:pt x="54" y="7522"/>
                    <a:pt x="27" y="8378"/>
                  </a:cubicBezTo>
                  <a:cubicBezTo>
                    <a:pt x="1" y="9262"/>
                    <a:pt x="135" y="10145"/>
                    <a:pt x="402" y="10975"/>
                  </a:cubicBezTo>
                  <a:cubicBezTo>
                    <a:pt x="697" y="11858"/>
                    <a:pt x="1205" y="12688"/>
                    <a:pt x="1821" y="13357"/>
                  </a:cubicBezTo>
                  <a:cubicBezTo>
                    <a:pt x="2169" y="13731"/>
                    <a:pt x="2543" y="14026"/>
                    <a:pt x="2972" y="14320"/>
                  </a:cubicBezTo>
                  <a:cubicBezTo>
                    <a:pt x="3400" y="14641"/>
                    <a:pt x="3882" y="14829"/>
                    <a:pt x="4310" y="14963"/>
                  </a:cubicBezTo>
                  <a:lnTo>
                    <a:pt x="4363" y="14963"/>
                  </a:lnTo>
                  <a:cubicBezTo>
                    <a:pt x="4444" y="14963"/>
                    <a:pt x="4497" y="14936"/>
                    <a:pt x="4551" y="14909"/>
                  </a:cubicBezTo>
                  <a:lnTo>
                    <a:pt x="4604" y="14909"/>
                  </a:lnTo>
                  <a:cubicBezTo>
                    <a:pt x="4658" y="14909"/>
                    <a:pt x="4685" y="14909"/>
                    <a:pt x="4711" y="14856"/>
                  </a:cubicBezTo>
                  <a:lnTo>
                    <a:pt x="4819" y="14775"/>
                  </a:lnTo>
                  <a:cubicBezTo>
                    <a:pt x="4872" y="14641"/>
                    <a:pt x="4952" y="14508"/>
                    <a:pt x="5006" y="14320"/>
                  </a:cubicBezTo>
                  <a:cubicBezTo>
                    <a:pt x="5514" y="13330"/>
                    <a:pt x="6103" y="12366"/>
                    <a:pt x="6639" y="11590"/>
                  </a:cubicBezTo>
                  <a:cubicBezTo>
                    <a:pt x="7281" y="10653"/>
                    <a:pt x="7897" y="9850"/>
                    <a:pt x="8485" y="9101"/>
                  </a:cubicBezTo>
                  <a:cubicBezTo>
                    <a:pt x="8967" y="8539"/>
                    <a:pt x="9449" y="8030"/>
                    <a:pt x="9931" y="7575"/>
                  </a:cubicBezTo>
                  <a:cubicBezTo>
                    <a:pt x="10466" y="7040"/>
                    <a:pt x="10921" y="6665"/>
                    <a:pt x="11376" y="6344"/>
                  </a:cubicBezTo>
                  <a:cubicBezTo>
                    <a:pt x="11724" y="6076"/>
                    <a:pt x="12126" y="5836"/>
                    <a:pt x="12500" y="5595"/>
                  </a:cubicBezTo>
                  <a:lnTo>
                    <a:pt x="12527" y="5595"/>
                  </a:lnTo>
                  <a:cubicBezTo>
                    <a:pt x="12848" y="5407"/>
                    <a:pt x="13196" y="5193"/>
                    <a:pt x="13544" y="4952"/>
                  </a:cubicBezTo>
                  <a:cubicBezTo>
                    <a:pt x="14213" y="4497"/>
                    <a:pt x="14909" y="3989"/>
                    <a:pt x="15391" y="3266"/>
                  </a:cubicBezTo>
                  <a:cubicBezTo>
                    <a:pt x="15418" y="3213"/>
                    <a:pt x="15418" y="3186"/>
                    <a:pt x="15444" y="3159"/>
                  </a:cubicBezTo>
                  <a:cubicBezTo>
                    <a:pt x="15471" y="3132"/>
                    <a:pt x="15471" y="3079"/>
                    <a:pt x="15471" y="3025"/>
                  </a:cubicBezTo>
                  <a:cubicBezTo>
                    <a:pt x="15471" y="2998"/>
                    <a:pt x="15471" y="2945"/>
                    <a:pt x="15444" y="2918"/>
                  </a:cubicBezTo>
                  <a:cubicBezTo>
                    <a:pt x="14775" y="1152"/>
                    <a:pt x="12902" y="456"/>
                    <a:pt x="11804" y="215"/>
                  </a:cubicBezTo>
                  <a:cubicBezTo>
                    <a:pt x="11430" y="108"/>
                    <a:pt x="11028" y="54"/>
                    <a:pt x="1062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5" name="Google Shape;6745;p44"/>
            <p:cNvSpPr/>
            <p:nvPr/>
          </p:nvSpPr>
          <p:spPr>
            <a:xfrm>
              <a:off x="7025875" y="8302275"/>
              <a:ext cx="254975" cy="374750"/>
            </a:xfrm>
            <a:custGeom>
              <a:avLst/>
              <a:gdLst/>
              <a:ahLst/>
              <a:cxnLst/>
              <a:rect l="l" t="t" r="r" b="b"/>
              <a:pathLst>
                <a:path w="10199" h="14990" extrusionOk="0">
                  <a:moveTo>
                    <a:pt x="10198" y="1"/>
                  </a:moveTo>
                  <a:lnTo>
                    <a:pt x="10198" y="1"/>
                  </a:lnTo>
                  <a:cubicBezTo>
                    <a:pt x="10134" y="17"/>
                    <a:pt x="10069" y="33"/>
                    <a:pt x="10004" y="50"/>
                  </a:cubicBezTo>
                  <a:lnTo>
                    <a:pt x="10004" y="50"/>
                  </a:lnTo>
                  <a:cubicBezTo>
                    <a:pt x="10096" y="44"/>
                    <a:pt x="10168" y="31"/>
                    <a:pt x="10198" y="1"/>
                  </a:cubicBezTo>
                  <a:close/>
                  <a:moveTo>
                    <a:pt x="10004" y="50"/>
                  </a:moveTo>
                  <a:lnTo>
                    <a:pt x="10004" y="50"/>
                  </a:lnTo>
                  <a:cubicBezTo>
                    <a:pt x="9934" y="54"/>
                    <a:pt x="9852" y="54"/>
                    <a:pt x="9770" y="54"/>
                  </a:cubicBezTo>
                  <a:lnTo>
                    <a:pt x="9369" y="54"/>
                  </a:lnTo>
                  <a:cubicBezTo>
                    <a:pt x="8459" y="81"/>
                    <a:pt x="7522" y="242"/>
                    <a:pt x="6665" y="509"/>
                  </a:cubicBezTo>
                  <a:cubicBezTo>
                    <a:pt x="4845" y="1072"/>
                    <a:pt x="3239" y="2115"/>
                    <a:pt x="2062" y="3480"/>
                  </a:cubicBezTo>
                  <a:cubicBezTo>
                    <a:pt x="1767" y="3855"/>
                    <a:pt x="1473" y="4230"/>
                    <a:pt x="1232" y="4578"/>
                  </a:cubicBezTo>
                  <a:cubicBezTo>
                    <a:pt x="991" y="4979"/>
                    <a:pt x="777" y="5381"/>
                    <a:pt x="590" y="5836"/>
                  </a:cubicBezTo>
                  <a:cubicBezTo>
                    <a:pt x="268" y="6666"/>
                    <a:pt x="54" y="7549"/>
                    <a:pt x="27" y="8405"/>
                  </a:cubicBezTo>
                  <a:cubicBezTo>
                    <a:pt x="1" y="9289"/>
                    <a:pt x="135" y="10172"/>
                    <a:pt x="402" y="11002"/>
                  </a:cubicBezTo>
                  <a:cubicBezTo>
                    <a:pt x="697" y="11885"/>
                    <a:pt x="1205" y="12715"/>
                    <a:pt x="1821" y="13384"/>
                  </a:cubicBezTo>
                  <a:cubicBezTo>
                    <a:pt x="2169" y="13758"/>
                    <a:pt x="2570" y="14106"/>
                    <a:pt x="2972" y="14347"/>
                  </a:cubicBezTo>
                  <a:cubicBezTo>
                    <a:pt x="3427" y="14668"/>
                    <a:pt x="3882" y="14856"/>
                    <a:pt x="4310" y="14990"/>
                  </a:cubicBezTo>
                  <a:lnTo>
                    <a:pt x="4363" y="14990"/>
                  </a:lnTo>
                  <a:cubicBezTo>
                    <a:pt x="4417" y="14990"/>
                    <a:pt x="4444" y="14990"/>
                    <a:pt x="4471" y="14963"/>
                  </a:cubicBezTo>
                  <a:cubicBezTo>
                    <a:pt x="3935" y="14535"/>
                    <a:pt x="3507" y="14080"/>
                    <a:pt x="3132" y="13625"/>
                  </a:cubicBezTo>
                  <a:cubicBezTo>
                    <a:pt x="2704" y="13089"/>
                    <a:pt x="2410" y="12527"/>
                    <a:pt x="2169" y="11912"/>
                  </a:cubicBezTo>
                  <a:cubicBezTo>
                    <a:pt x="2035" y="11590"/>
                    <a:pt x="1955" y="11269"/>
                    <a:pt x="1901" y="10948"/>
                  </a:cubicBezTo>
                  <a:cubicBezTo>
                    <a:pt x="1821" y="10600"/>
                    <a:pt x="1794" y="10252"/>
                    <a:pt x="1794" y="9877"/>
                  </a:cubicBezTo>
                  <a:cubicBezTo>
                    <a:pt x="1794" y="9503"/>
                    <a:pt x="1794" y="9101"/>
                    <a:pt x="1874" y="8700"/>
                  </a:cubicBezTo>
                  <a:cubicBezTo>
                    <a:pt x="1901" y="8512"/>
                    <a:pt x="1928" y="8271"/>
                    <a:pt x="1981" y="8111"/>
                  </a:cubicBezTo>
                  <a:cubicBezTo>
                    <a:pt x="2008" y="7870"/>
                    <a:pt x="2062" y="7656"/>
                    <a:pt x="2115" y="7495"/>
                  </a:cubicBezTo>
                  <a:cubicBezTo>
                    <a:pt x="2195" y="7201"/>
                    <a:pt x="2303" y="6880"/>
                    <a:pt x="2436" y="6558"/>
                  </a:cubicBezTo>
                  <a:cubicBezTo>
                    <a:pt x="2570" y="6237"/>
                    <a:pt x="2784" y="5943"/>
                    <a:pt x="2945" y="5595"/>
                  </a:cubicBezTo>
                  <a:cubicBezTo>
                    <a:pt x="3346" y="4926"/>
                    <a:pt x="3855" y="4283"/>
                    <a:pt x="4417" y="3668"/>
                  </a:cubicBezTo>
                  <a:cubicBezTo>
                    <a:pt x="5006" y="3025"/>
                    <a:pt x="5648" y="2410"/>
                    <a:pt x="6291" y="1928"/>
                  </a:cubicBezTo>
                  <a:cubicBezTo>
                    <a:pt x="6612" y="1660"/>
                    <a:pt x="6987" y="1419"/>
                    <a:pt x="7334" y="1205"/>
                  </a:cubicBezTo>
                  <a:cubicBezTo>
                    <a:pt x="7682" y="964"/>
                    <a:pt x="8057" y="777"/>
                    <a:pt x="8432" y="617"/>
                  </a:cubicBezTo>
                  <a:cubicBezTo>
                    <a:pt x="8807" y="456"/>
                    <a:pt x="9181" y="322"/>
                    <a:pt x="9529" y="188"/>
                  </a:cubicBezTo>
                  <a:cubicBezTo>
                    <a:pt x="9698" y="132"/>
                    <a:pt x="9853" y="89"/>
                    <a:pt x="10004" y="50"/>
                  </a:cubicBezTo>
                  <a:close/>
                </a:path>
              </a:pathLst>
            </a:custGeom>
            <a:solidFill>
              <a:srgbClr val="434343">
                <a:alpha val="24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6" name="Google Shape;6746;p44"/>
            <p:cNvSpPr/>
            <p:nvPr/>
          </p:nvSpPr>
          <p:spPr>
            <a:xfrm>
              <a:off x="7099475" y="8364525"/>
              <a:ext cx="472450" cy="445000"/>
            </a:xfrm>
            <a:custGeom>
              <a:avLst/>
              <a:gdLst/>
              <a:ahLst/>
              <a:cxnLst/>
              <a:rect l="l" t="t" r="r" b="b"/>
              <a:pathLst>
                <a:path w="18898" h="17800" extrusionOk="0">
                  <a:moveTo>
                    <a:pt x="10038" y="0"/>
                  </a:moveTo>
                  <a:cubicBezTo>
                    <a:pt x="9396" y="0"/>
                    <a:pt x="8780" y="27"/>
                    <a:pt x="8164" y="134"/>
                  </a:cubicBezTo>
                  <a:cubicBezTo>
                    <a:pt x="7335" y="268"/>
                    <a:pt x="6558" y="509"/>
                    <a:pt x="5809" y="803"/>
                  </a:cubicBezTo>
                  <a:cubicBezTo>
                    <a:pt x="5006" y="1178"/>
                    <a:pt x="4203" y="1633"/>
                    <a:pt x="3507" y="2248"/>
                  </a:cubicBezTo>
                  <a:cubicBezTo>
                    <a:pt x="2811" y="2811"/>
                    <a:pt x="2196" y="3506"/>
                    <a:pt x="1660" y="4283"/>
                  </a:cubicBezTo>
                  <a:cubicBezTo>
                    <a:pt x="1179" y="5005"/>
                    <a:pt x="724" y="5862"/>
                    <a:pt x="456" y="6718"/>
                  </a:cubicBezTo>
                  <a:cubicBezTo>
                    <a:pt x="162" y="7602"/>
                    <a:pt x="28" y="8485"/>
                    <a:pt x="1" y="9395"/>
                  </a:cubicBezTo>
                  <a:cubicBezTo>
                    <a:pt x="1" y="10332"/>
                    <a:pt x="135" y="11242"/>
                    <a:pt x="429" y="12098"/>
                  </a:cubicBezTo>
                  <a:cubicBezTo>
                    <a:pt x="1018" y="13811"/>
                    <a:pt x="2196" y="15310"/>
                    <a:pt x="3748" y="16381"/>
                  </a:cubicBezTo>
                  <a:cubicBezTo>
                    <a:pt x="4471" y="16889"/>
                    <a:pt x="5327" y="17291"/>
                    <a:pt x="6157" y="17532"/>
                  </a:cubicBezTo>
                  <a:cubicBezTo>
                    <a:pt x="6585" y="17665"/>
                    <a:pt x="7014" y="17719"/>
                    <a:pt x="7442" y="17772"/>
                  </a:cubicBezTo>
                  <a:cubicBezTo>
                    <a:pt x="7656" y="17799"/>
                    <a:pt x="7897" y="17799"/>
                    <a:pt x="8084" y="17799"/>
                  </a:cubicBezTo>
                  <a:cubicBezTo>
                    <a:pt x="8325" y="17799"/>
                    <a:pt x="8593" y="17799"/>
                    <a:pt x="8834" y="17772"/>
                  </a:cubicBezTo>
                  <a:cubicBezTo>
                    <a:pt x="8860" y="17772"/>
                    <a:pt x="8914" y="17719"/>
                    <a:pt x="8914" y="17692"/>
                  </a:cubicBezTo>
                  <a:cubicBezTo>
                    <a:pt x="8967" y="17665"/>
                    <a:pt x="8967" y="17585"/>
                    <a:pt x="8967" y="17558"/>
                  </a:cubicBezTo>
                  <a:cubicBezTo>
                    <a:pt x="8967" y="17532"/>
                    <a:pt x="8914" y="17451"/>
                    <a:pt x="8887" y="17451"/>
                  </a:cubicBezTo>
                  <a:cubicBezTo>
                    <a:pt x="8860" y="17425"/>
                    <a:pt x="8834" y="17425"/>
                    <a:pt x="8780" y="17425"/>
                  </a:cubicBezTo>
                  <a:cubicBezTo>
                    <a:pt x="8914" y="17425"/>
                    <a:pt x="9048" y="17398"/>
                    <a:pt x="9208" y="17344"/>
                  </a:cubicBezTo>
                  <a:cubicBezTo>
                    <a:pt x="9690" y="17264"/>
                    <a:pt x="10199" y="17130"/>
                    <a:pt x="10627" y="16943"/>
                  </a:cubicBezTo>
                  <a:cubicBezTo>
                    <a:pt x="11109" y="16782"/>
                    <a:pt x="11537" y="16541"/>
                    <a:pt x="11965" y="16274"/>
                  </a:cubicBezTo>
                  <a:cubicBezTo>
                    <a:pt x="12260" y="16086"/>
                    <a:pt x="12581" y="15872"/>
                    <a:pt x="12929" y="15604"/>
                  </a:cubicBezTo>
                  <a:cubicBezTo>
                    <a:pt x="13598" y="15149"/>
                    <a:pt x="14240" y="14587"/>
                    <a:pt x="14883" y="13945"/>
                  </a:cubicBezTo>
                  <a:cubicBezTo>
                    <a:pt x="15552" y="13303"/>
                    <a:pt x="16141" y="12607"/>
                    <a:pt x="16649" y="11911"/>
                  </a:cubicBezTo>
                  <a:cubicBezTo>
                    <a:pt x="17211" y="11161"/>
                    <a:pt x="17666" y="10385"/>
                    <a:pt x="18014" y="9636"/>
                  </a:cubicBezTo>
                  <a:cubicBezTo>
                    <a:pt x="18389" y="8833"/>
                    <a:pt x="18630" y="8030"/>
                    <a:pt x="18737" y="7254"/>
                  </a:cubicBezTo>
                  <a:cubicBezTo>
                    <a:pt x="18764" y="6906"/>
                    <a:pt x="18790" y="6584"/>
                    <a:pt x="18764" y="6237"/>
                  </a:cubicBezTo>
                  <a:cubicBezTo>
                    <a:pt x="18817" y="6210"/>
                    <a:pt x="18897" y="6156"/>
                    <a:pt x="18871" y="6049"/>
                  </a:cubicBezTo>
                  <a:cubicBezTo>
                    <a:pt x="18737" y="5273"/>
                    <a:pt x="18469" y="4550"/>
                    <a:pt x="18094" y="3881"/>
                  </a:cubicBezTo>
                  <a:cubicBezTo>
                    <a:pt x="17720" y="3239"/>
                    <a:pt x="17265" y="2703"/>
                    <a:pt x="16676" y="2195"/>
                  </a:cubicBezTo>
                  <a:cubicBezTo>
                    <a:pt x="15605" y="1285"/>
                    <a:pt x="14240" y="616"/>
                    <a:pt x="12661" y="295"/>
                  </a:cubicBezTo>
                  <a:cubicBezTo>
                    <a:pt x="11831" y="107"/>
                    <a:pt x="10948" y="0"/>
                    <a:pt x="1003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7" name="Google Shape;6747;p44"/>
            <p:cNvSpPr/>
            <p:nvPr/>
          </p:nvSpPr>
          <p:spPr>
            <a:xfrm>
              <a:off x="7099475" y="8364525"/>
              <a:ext cx="290450" cy="445000"/>
            </a:xfrm>
            <a:custGeom>
              <a:avLst/>
              <a:gdLst/>
              <a:ahLst/>
              <a:cxnLst/>
              <a:rect l="l" t="t" r="r" b="b"/>
              <a:pathLst>
                <a:path w="11618" h="17800" extrusionOk="0">
                  <a:moveTo>
                    <a:pt x="10038" y="0"/>
                  </a:moveTo>
                  <a:cubicBezTo>
                    <a:pt x="9396" y="0"/>
                    <a:pt x="8780" y="27"/>
                    <a:pt x="8164" y="134"/>
                  </a:cubicBezTo>
                  <a:cubicBezTo>
                    <a:pt x="7335" y="268"/>
                    <a:pt x="6558" y="509"/>
                    <a:pt x="5809" y="803"/>
                  </a:cubicBezTo>
                  <a:cubicBezTo>
                    <a:pt x="5006" y="1178"/>
                    <a:pt x="4203" y="1633"/>
                    <a:pt x="3507" y="2248"/>
                  </a:cubicBezTo>
                  <a:cubicBezTo>
                    <a:pt x="2811" y="2811"/>
                    <a:pt x="2196" y="3506"/>
                    <a:pt x="1660" y="4283"/>
                  </a:cubicBezTo>
                  <a:cubicBezTo>
                    <a:pt x="1179" y="5059"/>
                    <a:pt x="724" y="5862"/>
                    <a:pt x="456" y="6718"/>
                  </a:cubicBezTo>
                  <a:cubicBezTo>
                    <a:pt x="162" y="7602"/>
                    <a:pt x="28" y="8485"/>
                    <a:pt x="1" y="9395"/>
                  </a:cubicBezTo>
                  <a:cubicBezTo>
                    <a:pt x="1" y="10332"/>
                    <a:pt x="135" y="11242"/>
                    <a:pt x="429" y="12098"/>
                  </a:cubicBezTo>
                  <a:cubicBezTo>
                    <a:pt x="1018" y="13811"/>
                    <a:pt x="2196" y="15310"/>
                    <a:pt x="3775" y="16381"/>
                  </a:cubicBezTo>
                  <a:cubicBezTo>
                    <a:pt x="4524" y="16889"/>
                    <a:pt x="5354" y="17291"/>
                    <a:pt x="6184" y="17532"/>
                  </a:cubicBezTo>
                  <a:cubicBezTo>
                    <a:pt x="6612" y="17665"/>
                    <a:pt x="7067" y="17719"/>
                    <a:pt x="7495" y="17772"/>
                  </a:cubicBezTo>
                  <a:cubicBezTo>
                    <a:pt x="7683" y="17799"/>
                    <a:pt x="7924" y="17799"/>
                    <a:pt x="8111" y="17799"/>
                  </a:cubicBezTo>
                  <a:lnTo>
                    <a:pt x="8218" y="17799"/>
                  </a:lnTo>
                  <a:lnTo>
                    <a:pt x="8084" y="17719"/>
                  </a:lnTo>
                  <a:cubicBezTo>
                    <a:pt x="8004" y="17692"/>
                    <a:pt x="7924" y="17665"/>
                    <a:pt x="7816" y="17639"/>
                  </a:cubicBezTo>
                  <a:cubicBezTo>
                    <a:pt x="7228" y="17371"/>
                    <a:pt x="6719" y="17103"/>
                    <a:pt x="6291" y="16782"/>
                  </a:cubicBezTo>
                  <a:cubicBezTo>
                    <a:pt x="6023" y="16622"/>
                    <a:pt x="5809" y="16461"/>
                    <a:pt x="5622" y="16247"/>
                  </a:cubicBezTo>
                  <a:cubicBezTo>
                    <a:pt x="5381" y="16059"/>
                    <a:pt x="5193" y="15845"/>
                    <a:pt x="4979" y="15658"/>
                  </a:cubicBezTo>
                  <a:cubicBezTo>
                    <a:pt x="4605" y="15257"/>
                    <a:pt x="4283" y="14775"/>
                    <a:pt x="4016" y="14320"/>
                  </a:cubicBezTo>
                  <a:cubicBezTo>
                    <a:pt x="3748" y="13811"/>
                    <a:pt x="3507" y="13303"/>
                    <a:pt x="3347" y="12821"/>
                  </a:cubicBezTo>
                  <a:cubicBezTo>
                    <a:pt x="3240" y="12553"/>
                    <a:pt x="3186" y="12286"/>
                    <a:pt x="3106" y="12018"/>
                  </a:cubicBezTo>
                  <a:cubicBezTo>
                    <a:pt x="3025" y="11697"/>
                    <a:pt x="2999" y="11483"/>
                    <a:pt x="2972" y="11242"/>
                  </a:cubicBezTo>
                  <a:cubicBezTo>
                    <a:pt x="2892" y="10840"/>
                    <a:pt x="2892" y="10412"/>
                    <a:pt x="2945" y="9957"/>
                  </a:cubicBezTo>
                  <a:cubicBezTo>
                    <a:pt x="2972" y="9127"/>
                    <a:pt x="3186" y="8271"/>
                    <a:pt x="3480" y="7387"/>
                  </a:cubicBezTo>
                  <a:cubicBezTo>
                    <a:pt x="3775" y="6531"/>
                    <a:pt x="4203" y="5674"/>
                    <a:pt x="4712" y="4871"/>
                  </a:cubicBezTo>
                  <a:cubicBezTo>
                    <a:pt x="5247" y="4068"/>
                    <a:pt x="5863" y="3346"/>
                    <a:pt x="6532" y="2703"/>
                  </a:cubicBezTo>
                  <a:cubicBezTo>
                    <a:pt x="7228" y="2034"/>
                    <a:pt x="7950" y="1472"/>
                    <a:pt x="8727" y="1071"/>
                  </a:cubicBezTo>
                  <a:cubicBezTo>
                    <a:pt x="9556" y="589"/>
                    <a:pt x="10413" y="295"/>
                    <a:pt x="11216" y="161"/>
                  </a:cubicBezTo>
                  <a:cubicBezTo>
                    <a:pt x="11350" y="134"/>
                    <a:pt x="11457" y="134"/>
                    <a:pt x="11617" y="107"/>
                  </a:cubicBezTo>
                  <a:cubicBezTo>
                    <a:pt x="11082" y="27"/>
                    <a:pt x="10573" y="0"/>
                    <a:pt x="10038" y="0"/>
                  </a:cubicBezTo>
                  <a:close/>
                </a:path>
              </a:pathLst>
            </a:custGeom>
            <a:solidFill>
              <a:srgbClr val="434343">
                <a:alpha val="24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8" name="Google Shape;6748;p44"/>
            <p:cNvSpPr/>
            <p:nvPr/>
          </p:nvSpPr>
          <p:spPr>
            <a:xfrm>
              <a:off x="7280825" y="8484800"/>
              <a:ext cx="402175" cy="419725"/>
            </a:xfrm>
            <a:custGeom>
              <a:avLst/>
              <a:gdLst/>
              <a:ahLst/>
              <a:cxnLst/>
              <a:rect l="l" t="t" r="r" b="b"/>
              <a:pathLst>
                <a:path w="16087" h="16789" extrusionOk="0">
                  <a:moveTo>
                    <a:pt x="6531" y="542"/>
                  </a:moveTo>
                  <a:cubicBezTo>
                    <a:pt x="6665" y="542"/>
                    <a:pt x="6772" y="542"/>
                    <a:pt x="6906" y="569"/>
                  </a:cubicBezTo>
                  <a:cubicBezTo>
                    <a:pt x="6959" y="569"/>
                    <a:pt x="7040" y="596"/>
                    <a:pt x="7093" y="623"/>
                  </a:cubicBezTo>
                  <a:lnTo>
                    <a:pt x="7120" y="623"/>
                  </a:lnTo>
                  <a:lnTo>
                    <a:pt x="7227" y="676"/>
                  </a:lnTo>
                  <a:cubicBezTo>
                    <a:pt x="7307" y="703"/>
                    <a:pt x="7334" y="703"/>
                    <a:pt x="7388" y="730"/>
                  </a:cubicBezTo>
                  <a:cubicBezTo>
                    <a:pt x="7522" y="810"/>
                    <a:pt x="7655" y="917"/>
                    <a:pt x="7736" y="970"/>
                  </a:cubicBezTo>
                  <a:cubicBezTo>
                    <a:pt x="7762" y="1051"/>
                    <a:pt x="7789" y="1078"/>
                    <a:pt x="7843" y="1131"/>
                  </a:cubicBezTo>
                  <a:cubicBezTo>
                    <a:pt x="7870" y="1211"/>
                    <a:pt x="7870" y="1265"/>
                    <a:pt x="7896" y="1345"/>
                  </a:cubicBezTo>
                  <a:cubicBezTo>
                    <a:pt x="7896" y="1479"/>
                    <a:pt x="7870" y="1586"/>
                    <a:pt x="7843" y="1666"/>
                  </a:cubicBezTo>
                  <a:cubicBezTo>
                    <a:pt x="7789" y="1720"/>
                    <a:pt x="7789" y="1773"/>
                    <a:pt x="7762" y="1800"/>
                  </a:cubicBezTo>
                  <a:lnTo>
                    <a:pt x="7736" y="1854"/>
                  </a:lnTo>
                  <a:cubicBezTo>
                    <a:pt x="7736" y="1881"/>
                    <a:pt x="7709" y="1907"/>
                    <a:pt x="7709" y="1907"/>
                  </a:cubicBezTo>
                  <a:cubicBezTo>
                    <a:pt x="7629" y="2041"/>
                    <a:pt x="7522" y="2148"/>
                    <a:pt x="7388" y="2255"/>
                  </a:cubicBezTo>
                  <a:cubicBezTo>
                    <a:pt x="7200" y="2443"/>
                    <a:pt x="6959" y="2603"/>
                    <a:pt x="6692" y="2737"/>
                  </a:cubicBezTo>
                  <a:cubicBezTo>
                    <a:pt x="6665" y="2737"/>
                    <a:pt x="6638" y="2791"/>
                    <a:pt x="6585" y="2791"/>
                  </a:cubicBezTo>
                  <a:cubicBezTo>
                    <a:pt x="6264" y="2951"/>
                    <a:pt x="5969" y="3058"/>
                    <a:pt x="5648" y="3112"/>
                  </a:cubicBezTo>
                  <a:cubicBezTo>
                    <a:pt x="5487" y="3139"/>
                    <a:pt x="5354" y="3139"/>
                    <a:pt x="5220" y="3139"/>
                  </a:cubicBezTo>
                  <a:cubicBezTo>
                    <a:pt x="5077" y="3218"/>
                    <a:pt x="4963" y="3241"/>
                    <a:pt x="4865" y="3241"/>
                  </a:cubicBezTo>
                  <a:cubicBezTo>
                    <a:pt x="4798" y="3241"/>
                    <a:pt x="4739" y="3230"/>
                    <a:pt x="4684" y="3219"/>
                  </a:cubicBezTo>
                  <a:cubicBezTo>
                    <a:pt x="4658" y="3219"/>
                    <a:pt x="4631" y="3192"/>
                    <a:pt x="4577" y="3192"/>
                  </a:cubicBezTo>
                  <a:cubicBezTo>
                    <a:pt x="4310" y="3085"/>
                    <a:pt x="4149" y="2924"/>
                    <a:pt x="4015" y="2683"/>
                  </a:cubicBezTo>
                  <a:cubicBezTo>
                    <a:pt x="3962" y="2576"/>
                    <a:pt x="3908" y="2443"/>
                    <a:pt x="3881" y="2309"/>
                  </a:cubicBezTo>
                  <a:lnTo>
                    <a:pt x="3881" y="2282"/>
                  </a:lnTo>
                  <a:lnTo>
                    <a:pt x="3881" y="2255"/>
                  </a:lnTo>
                  <a:lnTo>
                    <a:pt x="3881" y="2202"/>
                  </a:lnTo>
                  <a:lnTo>
                    <a:pt x="3881" y="2175"/>
                  </a:lnTo>
                  <a:lnTo>
                    <a:pt x="3881" y="1934"/>
                  </a:lnTo>
                  <a:cubicBezTo>
                    <a:pt x="3881" y="1881"/>
                    <a:pt x="3908" y="1800"/>
                    <a:pt x="3962" y="1747"/>
                  </a:cubicBezTo>
                  <a:cubicBezTo>
                    <a:pt x="3988" y="1613"/>
                    <a:pt x="4096" y="1506"/>
                    <a:pt x="4176" y="1372"/>
                  </a:cubicBezTo>
                  <a:cubicBezTo>
                    <a:pt x="4283" y="1265"/>
                    <a:pt x="4417" y="1158"/>
                    <a:pt x="4551" y="1078"/>
                  </a:cubicBezTo>
                  <a:cubicBezTo>
                    <a:pt x="4684" y="970"/>
                    <a:pt x="4845" y="890"/>
                    <a:pt x="4952" y="863"/>
                  </a:cubicBezTo>
                  <a:lnTo>
                    <a:pt x="5032" y="837"/>
                  </a:lnTo>
                  <a:cubicBezTo>
                    <a:pt x="5113" y="810"/>
                    <a:pt x="5246" y="730"/>
                    <a:pt x="5380" y="703"/>
                  </a:cubicBezTo>
                  <a:cubicBezTo>
                    <a:pt x="5434" y="703"/>
                    <a:pt x="5461" y="676"/>
                    <a:pt x="5514" y="676"/>
                  </a:cubicBezTo>
                  <a:cubicBezTo>
                    <a:pt x="5862" y="569"/>
                    <a:pt x="6183" y="542"/>
                    <a:pt x="6504" y="542"/>
                  </a:cubicBezTo>
                  <a:close/>
                  <a:moveTo>
                    <a:pt x="4577" y="3620"/>
                  </a:moveTo>
                  <a:cubicBezTo>
                    <a:pt x="4658" y="3647"/>
                    <a:pt x="4684" y="3674"/>
                    <a:pt x="4711" y="3754"/>
                  </a:cubicBezTo>
                  <a:lnTo>
                    <a:pt x="4711" y="3808"/>
                  </a:lnTo>
                  <a:lnTo>
                    <a:pt x="4711" y="3888"/>
                  </a:lnTo>
                  <a:cubicBezTo>
                    <a:pt x="4711" y="3915"/>
                    <a:pt x="4711" y="3941"/>
                    <a:pt x="4684" y="3941"/>
                  </a:cubicBezTo>
                  <a:cubicBezTo>
                    <a:pt x="4631" y="4075"/>
                    <a:pt x="4524" y="4209"/>
                    <a:pt x="4390" y="4289"/>
                  </a:cubicBezTo>
                  <a:cubicBezTo>
                    <a:pt x="4310" y="4316"/>
                    <a:pt x="4283" y="4316"/>
                    <a:pt x="4176" y="4343"/>
                  </a:cubicBezTo>
                  <a:lnTo>
                    <a:pt x="4149" y="4343"/>
                  </a:lnTo>
                  <a:cubicBezTo>
                    <a:pt x="4166" y="4394"/>
                    <a:pt x="4162" y="4412"/>
                    <a:pt x="4149" y="4412"/>
                  </a:cubicBezTo>
                  <a:cubicBezTo>
                    <a:pt x="4142" y="4412"/>
                    <a:pt x="4132" y="4406"/>
                    <a:pt x="4122" y="4396"/>
                  </a:cubicBezTo>
                  <a:cubicBezTo>
                    <a:pt x="4042" y="4396"/>
                    <a:pt x="3988" y="4343"/>
                    <a:pt x="3962" y="4316"/>
                  </a:cubicBezTo>
                  <a:cubicBezTo>
                    <a:pt x="3908" y="4289"/>
                    <a:pt x="3908" y="4263"/>
                    <a:pt x="3908" y="4209"/>
                  </a:cubicBezTo>
                  <a:cubicBezTo>
                    <a:pt x="3881" y="4182"/>
                    <a:pt x="3881" y="4129"/>
                    <a:pt x="3881" y="4022"/>
                  </a:cubicBezTo>
                  <a:cubicBezTo>
                    <a:pt x="3908" y="3888"/>
                    <a:pt x="4015" y="3781"/>
                    <a:pt x="4122" y="3727"/>
                  </a:cubicBezTo>
                  <a:cubicBezTo>
                    <a:pt x="4176" y="3674"/>
                    <a:pt x="4256" y="3647"/>
                    <a:pt x="4363" y="3620"/>
                  </a:cubicBezTo>
                  <a:close/>
                  <a:moveTo>
                    <a:pt x="2838" y="2978"/>
                  </a:moveTo>
                  <a:cubicBezTo>
                    <a:pt x="2945" y="2978"/>
                    <a:pt x="3025" y="3005"/>
                    <a:pt x="3105" y="3031"/>
                  </a:cubicBezTo>
                  <a:lnTo>
                    <a:pt x="3159" y="3031"/>
                  </a:lnTo>
                  <a:cubicBezTo>
                    <a:pt x="3239" y="3085"/>
                    <a:pt x="3346" y="3139"/>
                    <a:pt x="3426" y="3246"/>
                  </a:cubicBezTo>
                  <a:cubicBezTo>
                    <a:pt x="3507" y="3379"/>
                    <a:pt x="3587" y="3620"/>
                    <a:pt x="3507" y="3808"/>
                  </a:cubicBezTo>
                  <a:cubicBezTo>
                    <a:pt x="3507" y="3888"/>
                    <a:pt x="3480" y="3995"/>
                    <a:pt x="3426" y="4049"/>
                  </a:cubicBezTo>
                  <a:cubicBezTo>
                    <a:pt x="3346" y="4129"/>
                    <a:pt x="3319" y="4209"/>
                    <a:pt x="3212" y="4289"/>
                  </a:cubicBezTo>
                  <a:cubicBezTo>
                    <a:pt x="3186" y="4316"/>
                    <a:pt x="3159" y="4343"/>
                    <a:pt x="3078" y="4396"/>
                  </a:cubicBezTo>
                  <a:lnTo>
                    <a:pt x="2945" y="4530"/>
                  </a:lnTo>
                  <a:cubicBezTo>
                    <a:pt x="2784" y="4664"/>
                    <a:pt x="2516" y="4852"/>
                    <a:pt x="2249" y="4852"/>
                  </a:cubicBezTo>
                  <a:cubicBezTo>
                    <a:pt x="2195" y="4860"/>
                    <a:pt x="2151" y="4863"/>
                    <a:pt x="2114" y="4863"/>
                  </a:cubicBezTo>
                  <a:cubicBezTo>
                    <a:pt x="2041" y="4863"/>
                    <a:pt x="1999" y="4852"/>
                    <a:pt x="1981" y="4852"/>
                  </a:cubicBezTo>
                  <a:cubicBezTo>
                    <a:pt x="1820" y="4825"/>
                    <a:pt x="1687" y="4691"/>
                    <a:pt x="1580" y="4530"/>
                  </a:cubicBezTo>
                  <a:cubicBezTo>
                    <a:pt x="1473" y="4343"/>
                    <a:pt x="1446" y="4182"/>
                    <a:pt x="1499" y="3995"/>
                  </a:cubicBezTo>
                  <a:cubicBezTo>
                    <a:pt x="1526" y="3861"/>
                    <a:pt x="1606" y="3727"/>
                    <a:pt x="1740" y="3540"/>
                  </a:cubicBezTo>
                  <a:cubicBezTo>
                    <a:pt x="1767" y="3513"/>
                    <a:pt x="1767" y="3486"/>
                    <a:pt x="1820" y="3486"/>
                  </a:cubicBezTo>
                  <a:cubicBezTo>
                    <a:pt x="1874" y="3406"/>
                    <a:pt x="1981" y="3353"/>
                    <a:pt x="2035" y="3272"/>
                  </a:cubicBezTo>
                  <a:cubicBezTo>
                    <a:pt x="2142" y="3219"/>
                    <a:pt x="2222" y="3192"/>
                    <a:pt x="2275" y="3112"/>
                  </a:cubicBezTo>
                  <a:cubicBezTo>
                    <a:pt x="2302" y="3085"/>
                    <a:pt x="2356" y="3085"/>
                    <a:pt x="2409" y="3031"/>
                  </a:cubicBezTo>
                  <a:cubicBezTo>
                    <a:pt x="2543" y="3005"/>
                    <a:pt x="2650" y="2978"/>
                    <a:pt x="2784" y="2978"/>
                  </a:cubicBezTo>
                  <a:close/>
                  <a:moveTo>
                    <a:pt x="2035" y="5628"/>
                  </a:moveTo>
                  <a:cubicBezTo>
                    <a:pt x="2115" y="5654"/>
                    <a:pt x="2142" y="5654"/>
                    <a:pt x="2168" y="5681"/>
                  </a:cubicBezTo>
                  <a:lnTo>
                    <a:pt x="2249" y="5762"/>
                  </a:lnTo>
                  <a:cubicBezTo>
                    <a:pt x="2302" y="5815"/>
                    <a:pt x="2302" y="5922"/>
                    <a:pt x="2302" y="5949"/>
                  </a:cubicBezTo>
                  <a:lnTo>
                    <a:pt x="2302" y="6002"/>
                  </a:lnTo>
                  <a:lnTo>
                    <a:pt x="2302" y="6056"/>
                  </a:lnTo>
                  <a:cubicBezTo>
                    <a:pt x="2302" y="6083"/>
                    <a:pt x="2302" y="6083"/>
                    <a:pt x="2275" y="6136"/>
                  </a:cubicBezTo>
                  <a:cubicBezTo>
                    <a:pt x="2275" y="6163"/>
                    <a:pt x="2249" y="6217"/>
                    <a:pt x="2222" y="6270"/>
                  </a:cubicBezTo>
                  <a:cubicBezTo>
                    <a:pt x="2168" y="6350"/>
                    <a:pt x="2115" y="6457"/>
                    <a:pt x="2008" y="6538"/>
                  </a:cubicBezTo>
                  <a:cubicBezTo>
                    <a:pt x="1954" y="6591"/>
                    <a:pt x="1874" y="6672"/>
                    <a:pt x="1820" y="6698"/>
                  </a:cubicBezTo>
                  <a:lnTo>
                    <a:pt x="1740" y="6725"/>
                  </a:lnTo>
                  <a:cubicBezTo>
                    <a:pt x="1633" y="6805"/>
                    <a:pt x="1553" y="6859"/>
                    <a:pt x="1446" y="6859"/>
                  </a:cubicBezTo>
                  <a:cubicBezTo>
                    <a:pt x="1365" y="6886"/>
                    <a:pt x="1365" y="6886"/>
                    <a:pt x="1339" y="6886"/>
                  </a:cubicBezTo>
                  <a:cubicBezTo>
                    <a:pt x="1178" y="6859"/>
                    <a:pt x="1071" y="6672"/>
                    <a:pt x="1071" y="6484"/>
                  </a:cubicBezTo>
                  <a:cubicBezTo>
                    <a:pt x="1071" y="6431"/>
                    <a:pt x="1071" y="6350"/>
                    <a:pt x="1098" y="6297"/>
                  </a:cubicBezTo>
                  <a:cubicBezTo>
                    <a:pt x="1098" y="6270"/>
                    <a:pt x="1151" y="6217"/>
                    <a:pt x="1178" y="6190"/>
                  </a:cubicBezTo>
                  <a:cubicBezTo>
                    <a:pt x="1178" y="6163"/>
                    <a:pt x="1205" y="6136"/>
                    <a:pt x="1232" y="6136"/>
                  </a:cubicBezTo>
                  <a:cubicBezTo>
                    <a:pt x="1312" y="6056"/>
                    <a:pt x="1339" y="6002"/>
                    <a:pt x="1419" y="5922"/>
                  </a:cubicBezTo>
                  <a:cubicBezTo>
                    <a:pt x="1473" y="5842"/>
                    <a:pt x="1553" y="5788"/>
                    <a:pt x="1606" y="5762"/>
                  </a:cubicBezTo>
                  <a:cubicBezTo>
                    <a:pt x="1633" y="5762"/>
                    <a:pt x="1687" y="5708"/>
                    <a:pt x="1713" y="5681"/>
                  </a:cubicBezTo>
                  <a:cubicBezTo>
                    <a:pt x="1820" y="5654"/>
                    <a:pt x="1874" y="5628"/>
                    <a:pt x="1954" y="5628"/>
                  </a:cubicBezTo>
                  <a:close/>
                  <a:moveTo>
                    <a:pt x="7801" y="0"/>
                  </a:moveTo>
                  <a:cubicBezTo>
                    <a:pt x="7419" y="0"/>
                    <a:pt x="6979" y="52"/>
                    <a:pt x="6558" y="141"/>
                  </a:cubicBezTo>
                  <a:cubicBezTo>
                    <a:pt x="6531" y="141"/>
                    <a:pt x="6504" y="141"/>
                    <a:pt x="6424" y="168"/>
                  </a:cubicBezTo>
                  <a:cubicBezTo>
                    <a:pt x="5621" y="328"/>
                    <a:pt x="4845" y="596"/>
                    <a:pt x="4176" y="970"/>
                  </a:cubicBezTo>
                  <a:cubicBezTo>
                    <a:pt x="3988" y="1078"/>
                    <a:pt x="3774" y="1211"/>
                    <a:pt x="3614" y="1318"/>
                  </a:cubicBezTo>
                  <a:cubicBezTo>
                    <a:pt x="3587" y="1318"/>
                    <a:pt x="3587" y="1345"/>
                    <a:pt x="3533" y="1345"/>
                  </a:cubicBezTo>
                  <a:cubicBezTo>
                    <a:pt x="3587" y="1399"/>
                    <a:pt x="3587" y="1479"/>
                    <a:pt x="3587" y="1533"/>
                  </a:cubicBezTo>
                  <a:cubicBezTo>
                    <a:pt x="3587" y="1613"/>
                    <a:pt x="3533" y="1640"/>
                    <a:pt x="3533" y="1720"/>
                  </a:cubicBezTo>
                  <a:cubicBezTo>
                    <a:pt x="3507" y="1773"/>
                    <a:pt x="3507" y="1800"/>
                    <a:pt x="3453" y="1854"/>
                  </a:cubicBezTo>
                  <a:cubicBezTo>
                    <a:pt x="3373" y="1907"/>
                    <a:pt x="3319" y="1988"/>
                    <a:pt x="3212" y="2041"/>
                  </a:cubicBezTo>
                  <a:cubicBezTo>
                    <a:pt x="3132" y="2121"/>
                    <a:pt x="3052" y="2148"/>
                    <a:pt x="2918" y="2175"/>
                  </a:cubicBezTo>
                  <a:cubicBezTo>
                    <a:pt x="2838" y="2202"/>
                    <a:pt x="2784" y="2202"/>
                    <a:pt x="2704" y="2255"/>
                  </a:cubicBezTo>
                  <a:lnTo>
                    <a:pt x="2409" y="2336"/>
                  </a:lnTo>
                  <a:lnTo>
                    <a:pt x="2329" y="2336"/>
                  </a:lnTo>
                  <a:lnTo>
                    <a:pt x="2275" y="2416"/>
                  </a:lnTo>
                  <a:cubicBezTo>
                    <a:pt x="1660" y="3085"/>
                    <a:pt x="1178" y="3808"/>
                    <a:pt x="803" y="4584"/>
                  </a:cubicBezTo>
                  <a:cubicBezTo>
                    <a:pt x="429" y="5360"/>
                    <a:pt x="188" y="6163"/>
                    <a:pt x="107" y="6966"/>
                  </a:cubicBezTo>
                  <a:cubicBezTo>
                    <a:pt x="0" y="7796"/>
                    <a:pt x="27" y="8599"/>
                    <a:pt x="161" y="9402"/>
                  </a:cubicBezTo>
                  <a:cubicBezTo>
                    <a:pt x="322" y="10231"/>
                    <a:pt x="643" y="11034"/>
                    <a:pt x="1044" y="11784"/>
                  </a:cubicBezTo>
                  <a:cubicBezTo>
                    <a:pt x="1125" y="11971"/>
                    <a:pt x="1285" y="12159"/>
                    <a:pt x="1365" y="12346"/>
                  </a:cubicBezTo>
                  <a:cubicBezTo>
                    <a:pt x="1499" y="12560"/>
                    <a:pt x="1633" y="12747"/>
                    <a:pt x="1767" y="12881"/>
                  </a:cubicBezTo>
                  <a:cubicBezTo>
                    <a:pt x="2035" y="13256"/>
                    <a:pt x="2356" y="13550"/>
                    <a:pt x="2677" y="13898"/>
                  </a:cubicBezTo>
                  <a:cubicBezTo>
                    <a:pt x="3346" y="14487"/>
                    <a:pt x="4122" y="14996"/>
                    <a:pt x="4979" y="15424"/>
                  </a:cubicBezTo>
                  <a:cubicBezTo>
                    <a:pt x="5835" y="15825"/>
                    <a:pt x="6719" y="16173"/>
                    <a:pt x="7629" y="16387"/>
                  </a:cubicBezTo>
                  <a:cubicBezTo>
                    <a:pt x="8057" y="16495"/>
                    <a:pt x="8539" y="16602"/>
                    <a:pt x="8967" y="16655"/>
                  </a:cubicBezTo>
                  <a:cubicBezTo>
                    <a:pt x="9475" y="16735"/>
                    <a:pt x="9930" y="16762"/>
                    <a:pt x="10385" y="16789"/>
                  </a:cubicBezTo>
                  <a:lnTo>
                    <a:pt x="10600" y="16789"/>
                  </a:lnTo>
                  <a:lnTo>
                    <a:pt x="11322" y="16709"/>
                  </a:lnTo>
                  <a:cubicBezTo>
                    <a:pt x="11804" y="16602"/>
                    <a:pt x="12286" y="16468"/>
                    <a:pt x="12687" y="16334"/>
                  </a:cubicBezTo>
                  <a:cubicBezTo>
                    <a:pt x="13142" y="16173"/>
                    <a:pt x="13597" y="15932"/>
                    <a:pt x="13945" y="15692"/>
                  </a:cubicBezTo>
                  <a:cubicBezTo>
                    <a:pt x="14159" y="15558"/>
                    <a:pt x="14347" y="15424"/>
                    <a:pt x="14534" y="15263"/>
                  </a:cubicBezTo>
                  <a:cubicBezTo>
                    <a:pt x="14748" y="15049"/>
                    <a:pt x="14936" y="14889"/>
                    <a:pt x="15016" y="14701"/>
                  </a:cubicBezTo>
                  <a:cubicBezTo>
                    <a:pt x="15096" y="14594"/>
                    <a:pt x="15150" y="14487"/>
                    <a:pt x="15230" y="14353"/>
                  </a:cubicBezTo>
                  <a:cubicBezTo>
                    <a:pt x="15284" y="14246"/>
                    <a:pt x="15337" y="14166"/>
                    <a:pt x="15364" y="14059"/>
                  </a:cubicBezTo>
                  <a:cubicBezTo>
                    <a:pt x="15417" y="13818"/>
                    <a:pt x="15498" y="13577"/>
                    <a:pt x="15498" y="13363"/>
                  </a:cubicBezTo>
                  <a:cubicBezTo>
                    <a:pt x="15551" y="12828"/>
                    <a:pt x="15498" y="12292"/>
                    <a:pt x="15417" y="11837"/>
                  </a:cubicBezTo>
                  <a:cubicBezTo>
                    <a:pt x="15739" y="11034"/>
                    <a:pt x="15926" y="10205"/>
                    <a:pt x="16006" y="9428"/>
                  </a:cubicBezTo>
                  <a:cubicBezTo>
                    <a:pt x="16087" y="8599"/>
                    <a:pt x="16060" y="7796"/>
                    <a:pt x="15926" y="7020"/>
                  </a:cubicBezTo>
                  <a:cubicBezTo>
                    <a:pt x="15872" y="6591"/>
                    <a:pt x="15739" y="6163"/>
                    <a:pt x="15605" y="5788"/>
                  </a:cubicBezTo>
                  <a:cubicBezTo>
                    <a:pt x="15471" y="5387"/>
                    <a:pt x="15284" y="4985"/>
                    <a:pt x="15069" y="4611"/>
                  </a:cubicBezTo>
                  <a:cubicBezTo>
                    <a:pt x="14614" y="3861"/>
                    <a:pt x="14079" y="3139"/>
                    <a:pt x="13410" y="2523"/>
                  </a:cubicBezTo>
                  <a:cubicBezTo>
                    <a:pt x="13249" y="2389"/>
                    <a:pt x="13089" y="2202"/>
                    <a:pt x="12955" y="2068"/>
                  </a:cubicBezTo>
                  <a:cubicBezTo>
                    <a:pt x="12741" y="1907"/>
                    <a:pt x="12553" y="1773"/>
                    <a:pt x="12339" y="1613"/>
                  </a:cubicBezTo>
                  <a:cubicBezTo>
                    <a:pt x="11991" y="1345"/>
                    <a:pt x="11590" y="1104"/>
                    <a:pt x="11188" y="863"/>
                  </a:cubicBezTo>
                  <a:cubicBezTo>
                    <a:pt x="10707" y="596"/>
                    <a:pt x="10198" y="408"/>
                    <a:pt x="9743" y="194"/>
                  </a:cubicBezTo>
                  <a:cubicBezTo>
                    <a:pt x="9663" y="168"/>
                    <a:pt x="9609" y="141"/>
                    <a:pt x="9529" y="141"/>
                  </a:cubicBezTo>
                  <a:cubicBezTo>
                    <a:pt x="9235" y="114"/>
                    <a:pt x="8967" y="60"/>
                    <a:pt x="8699" y="34"/>
                  </a:cubicBezTo>
                  <a:cubicBezTo>
                    <a:pt x="8458" y="34"/>
                    <a:pt x="8271" y="7"/>
                    <a:pt x="8030" y="7"/>
                  </a:cubicBezTo>
                  <a:cubicBezTo>
                    <a:pt x="7957" y="2"/>
                    <a:pt x="7880" y="0"/>
                    <a:pt x="78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9" name="Google Shape;6749;p44"/>
            <p:cNvSpPr/>
            <p:nvPr/>
          </p:nvSpPr>
          <p:spPr>
            <a:xfrm>
              <a:off x="7236000" y="8472250"/>
              <a:ext cx="311175" cy="432950"/>
            </a:xfrm>
            <a:custGeom>
              <a:avLst/>
              <a:gdLst/>
              <a:ahLst/>
              <a:cxnLst/>
              <a:rect l="l" t="t" r="r" b="b"/>
              <a:pathLst>
                <a:path w="12447" h="17318" extrusionOk="0">
                  <a:moveTo>
                    <a:pt x="7789" y="0"/>
                  </a:moveTo>
                  <a:cubicBezTo>
                    <a:pt x="7147" y="27"/>
                    <a:pt x="6504" y="107"/>
                    <a:pt x="5915" y="268"/>
                  </a:cubicBezTo>
                  <a:cubicBezTo>
                    <a:pt x="5648" y="348"/>
                    <a:pt x="5380" y="429"/>
                    <a:pt x="5112" y="536"/>
                  </a:cubicBezTo>
                  <a:cubicBezTo>
                    <a:pt x="4684" y="696"/>
                    <a:pt x="4229" y="937"/>
                    <a:pt x="3881" y="1205"/>
                  </a:cubicBezTo>
                  <a:cubicBezTo>
                    <a:pt x="3506" y="1446"/>
                    <a:pt x="3132" y="1740"/>
                    <a:pt x="2810" y="2088"/>
                  </a:cubicBezTo>
                  <a:cubicBezTo>
                    <a:pt x="2141" y="2704"/>
                    <a:pt x="1553" y="3453"/>
                    <a:pt x="1097" y="4283"/>
                  </a:cubicBezTo>
                  <a:cubicBezTo>
                    <a:pt x="616" y="5113"/>
                    <a:pt x="321" y="6023"/>
                    <a:pt x="161" y="6933"/>
                  </a:cubicBezTo>
                  <a:cubicBezTo>
                    <a:pt x="0" y="7896"/>
                    <a:pt x="0" y="8833"/>
                    <a:pt x="134" y="9690"/>
                  </a:cubicBezTo>
                  <a:cubicBezTo>
                    <a:pt x="295" y="10680"/>
                    <a:pt x="696" y="11670"/>
                    <a:pt x="1258" y="12500"/>
                  </a:cubicBezTo>
                  <a:cubicBezTo>
                    <a:pt x="1767" y="13276"/>
                    <a:pt x="2355" y="13945"/>
                    <a:pt x="3105" y="14588"/>
                  </a:cubicBezTo>
                  <a:cubicBezTo>
                    <a:pt x="3158" y="14668"/>
                    <a:pt x="3266" y="14721"/>
                    <a:pt x="3346" y="14748"/>
                  </a:cubicBezTo>
                  <a:cubicBezTo>
                    <a:pt x="4149" y="15391"/>
                    <a:pt x="5032" y="15899"/>
                    <a:pt x="6022" y="16301"/>
                  </a:cubicBezTo>
                  <a:cubicBezTo>
                    <a:pt x="6103" y="16327"/>
                    <a:pt x="6210" y="16354"/>
                    <a:pt x="6290" y="16381"/>
                  </a:cubicBezTo>
                  <a:cubicBezTo>
                    <a:pt x="6718" y="16568"/>
                    <a:pt x="7147" y="16702"/>
                    <a:pt x="7628" y="16836"/>
                  </a:cubicBezTo>
                  <a:cubicBezTo>
                    <a:pt x="7976" y="16916"/>
                    <a:pt x="8378" y="17023"/>
                    <a:pt x="8833" y="17104"/>
                  </a:cubicBezTo>
                  <a:cubicBezTo>
                    <a:pt x="9689" y="17264"/>
                    <a:pt x="10492" y="17318"/>
                    <a:pt x="11295" y="17318"/>
                  </a:cubicBezTo>
                  <a:lnTo>
                    <a:pt x="11723" y="17318"/>
                  </a:lnTo>
                  <a:cubicBezTo>
                    <a:pt x="11964" y="17318"/>
                    <a:pt x="12205" y="17291"/>
                    <a:pt x="12446" y="17264"/>
                  </a:cubicBezTo>
                  <a:lnTo>
                    <a:pt x="12205" y="17264"/>
                  </a:lnTo>
                  <a:cubicBezTo>
                    <a:pt x="11777" y="17264"/>
                    <a:pt x="11322" y="17237"/>
                    <a:pt x="10787" y="17130"/>
                  </a:cubicBezTo>
                  <a:cubicBezTo>
                    <a:pt x="10358" y="17050"/>
                    <a:pt x="9877" y="16970"/>
                    <a:pt x="9448" y="16863"/>
                  </a:cubicBezTo>
                  <a:cubicBezTo>
                    <a:pt x="8512" y="16622"/>
                    <a:pt x="7655" y="16301"/>
                    <a:pt x="6799" y="15899"/>
                  </a:cubicBezTo>
                  <a:cubicBezTo>
                    <a:pt x="5942" y="15471"/>
                    <a:pt x="5166" y="14962"/>
                    <a:pt x="4497" y="14347"/>
                  </a:cubicBezTo>
                  <a:cubicBezTo>
                    <a:pt x="4176" y="14052"/>
                    <a:pt x="3881" y="13704"/>
                    <a:pt x="3587" y="13356"/>
                  </a:cubicBezTo>
                  <a:cubicBezTo>
                    <a:pt x="3453" y="13169"/>
                    <a:pt x="3373" y="13008"/>
                    <a:pt x="3185" y="12821"/>
                  </a:cubicBezTo>
                  <a:cubicBezTo>
                    <a:pt x="3105" y="12634"/>
                    <a:pt x="2971" y="12446"/>
                    <a:pt x="2864" y="12232"/>
                  </a:cubicBezTo>
                  <a:cubicBezTo>
                    <a:pt x="2463" y="11510"/>
                    <a:pt x="2168" y="10707"/>
                    <a:pt x="1981" y="9877"/>
                  </a:cubicBezTo>
                  <a:cubicBezTo>
                    <a:pt x="1820" y="9074"/>
                    <a:pt x="1793" y="8217"/>
                    <a:pt x="1927" y="7414"/>
                  </a:cubicBezTo>
                  <a:cubicBezTo>
                    <a:pt x="2034" y="6611"/>
                    <a:pt x="2248" y="5809"/>
                    <a:pt x="2623" y="5059"/>
                  </a:cubicBezTo>
                  <a:cubicBezTo>
                    <a:pt x="2998" y="4283"/>
                    <a:pt x="3506" y="3533"/>
                    <a:pt x="4095" y="2864"/>
                  </a:cubicBezTo>
                  <a:lnTo>
                    <a:pt x="4176" y="2811"/>
                  </a:lnTo>
                  <a:lnTo>
                    <a:pt x="3988" y="2811"/>
                  </a:lnTo>
                  <a:cubicBezTo>
                    <a:pt x="3935" y="2811"/>
                    <a:pt x="3854" y="2784"/>
                    <a:pt x="3774" y="2730"/>
                  </a:cubicBezTo>
                  <a:cubicBezTo>
                    <a:pt x="3774" y="2730"/>
                    <a:pt x="3721" y="2730"/>
                    <a:pt x="3721" y="2704"/>
                  </a:cubicBezTo>
                  <a:cubicBezTo>
                    <a:pt x="3640" y="2650"/>
                    <a:pt x="3560" y="2543"/>
                    <a:pt x="3533" y="2409"/>
                  </a:cubicBezTo>
                  <a:cubicBezTo>
                    <a:pt x="3506" y="2249"/>
                    <a:pt x="3533" y="2061"/>
                    <a:pt x="3587" y="1928"/>
                  </a:cubicBezTo>
                  <a:cubicBezTo>
                    <a:pt x="3694" y="1767"/>
                    <a:pt x="3828" y="1660"/>
                    <a:pt x="3935" y="1580"/>
                  </a:cubicBezTo>
                  <a:cubicBezTo>
                    <a:pt x="4068" y="1472"/>
                    <a:pt x="4229" y="1392"/>
                    <a:pt x="4390" y="1339"/>
                  </a:cubicBezTo>
                  <a:cubicBezTo>
                    <a:pt x="4497" y="1312"/>
                    <a:pt x="4604" y="1258"/>
                    <a:pt x="4711" y="1258"/>
                  </a:cubicBezTo>
                  <a:cubicBezTo>
                    <a:pt x="4764" y="1258"/>
                    <a:pt x="4845" y="1258"/>
                    <a:pt x="4871" y="1312"/>
                  </a:cubicBezTo>
                  <a:cubicBezTo>
                    <a:pt x="4898" y="1312"/>
                    <a:pt x="4898" y="1312"/>
                    <a:pt x="4925" y="1339"/>
                  </a:cubicBezTo>
                  <a:cubicBezTo>
                    <a:pt x="4925" y="1339"/>
                    <a:pt x="4979" y="1339"/>
                    <a:pt x="4979" y="1365"/>
                  </a:cubicBezTo>
                  <a:cubicBezTo>
                    <a:pt x="5059" y="1446"/>
                    <a:pt x="5166" y="1499"/>
                    <a:pt x="5193" y="1606"/>
                  </a:cubicBezTo>
                  <a:cubicBezTo>
                    <a:pt x="5246" y="1633"/>
                    <a:pt x="5246" y="1713"/>
                    <a:pt x="5273" y="1740"/>
                  </a:cubicBezTo>
                  <a:cubicBezTo>
                    <a:pt x="5460" y="1606"/>
                    <a:pt x="5701" y="1472"/>
                    <a:pt x="5915" y="1365"/>
                  </a:cubicBezTo>
                  <a:cubicBezTo>
                    <a:pt x="6584" y="991"/>
                    <a:pt x="7334" y="723"/>
                    <a:pt x="8137" y="562"/>
                  </a:cubicBezTo>
                  <a:cubicBezTo>
                    <a:pt x="8190" y="562"/>
                    <a:pt x="8217" y="536"/>
                    <a:pt x="8271" y="536"/>
                  </a:cubicBezTo>
                  <a:cubicBezTo>
                    <a:pt x="8806" y="429"/>
                    <a:pt x="9341" y="402"/>
                    <a:pt x="9877" y="402"/>
                  </a:cubicBezTo>
                  <a:cubicBezTo>
                    <a:pt x="10091" y="402"/>
                    <a:pt x="10332" y="402"/>
                    <a:pt x="10546" y="429"/>
                  </a:cubicBezTo>
                  <a:cubicBezTo>
                    <a:pt x="10813" y="455"/>
                    <a:pt x="11081" y="509"/>
                    <a:pt x="11402" y="536"/>
                  </a:cubicBezTo>
                  <a:lnTo>
                    <a:pt x="11429" y="536"/>
                  </a:lnTo>
                  <a:cubicBezTo>
                    <a:pt x="11135" y="429"/>
                    <a:pt x="10787" y="295"/>
                    <a:pt x="10492" y="241"/>
                  </a:cubicBezTo>
                  <a:cubicBezTo>
                    <a:pt x="9689" y="107"/>
                    <a:pt x="8860" y="0"/>
                    <a:pt x="80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0" name="Google Shape;6750;p44"/>
            <p:cNvSpPr/>
            <p:nvPr/>
          </p:nvSpPr>
          <p:spPr>
            <a:xfrm>
              <a:off x="7377175" y="8499675"/>
              <a:ext cx="99050" cy="68950"/>
            </a:xfrm>
            <a:custGeom>
              <a:avLst/>
              <a:gdLst/>
              <a:ahLst/>
              <a:cxnLst/>
              <a:rect l="l" t="t" r="r" b="b"/>
              <a:pathLst>
                <a:path w="3962" h="2758" extrusionOk="0">
                  <a:moveTo>
                    <a:pt x="2650" y="1"/>
                  </a:moveTo>
                  <a:cubicBezTo>
                    <a:pt x="2329" y="1"/>
                    <a:pt x="2008" y="81"/>
                    <a:pt x="1660" y="135"/>
                  </a:cubicBezTo>
                  <a:cubicBezTo>
                    <a:pt x="1633" y="135"/>
                    <a:pt x="1607" y="188"/>
                    <a:pt x="1526" y="188"/>
                  </a:cubicBezTo>
                  <a:cubicBezTo>
                    <a:pt x="1392" y="215"/>
                    <a:pt x="1259" y="242"/>
                    <a:pt x="1178" y="322"/>
                  </a:cubicBezTo>
                  <a:lnTo>
                    <a:pt x="1098" y="349"/>
                  </a:lnTo>
                  <a:cubicBezTo>
                    <a:pt x="991" y="375"/>
                    <a:pt x="830" y="429"/>
                    <a:pt x="697" y="536"/>
                  </a:cubicBezTo>
                  <a:cubicBezTo>
                    <a:pt x="536" y="643"/>
                    <a:pt x="429" y="750"/>
                    <a:pt x="322" y="857"/>
                  </a:cubicBezTo>
                  <a:cubicBezTo>
                    <a:pt x="188" y="991"/>
                    <a:pt x="134" y="1071"/>
                    <a:pt x="81" y="1205"/>
                  </a:cubicBezTo>
                  <a:cubicBezTo>
                    <a:pt x="54" y="1286"/>
                    <a:pt x="27" y="1339"/>
                    <a:pt x="27" y="1419"/>
                  </a:cubicBezTo>
                  <a:cubicBezTo>
                    <a:pt x="27" y="1473"/>
                    <a:pt x="1" y="1580"/>
                    <a:pt x="27" y="1660"/>
                  </a:cubicBezTo>
                  <a:lnTo>
                    <a:pt x="27" y="1687"/>
                  </a:lnTo>
                  <a:lnTo>
                    <a:pt x="27" y="1714"/>
                  </a:lnTo>
                  <a:lnTo>
                    <a:pt x="27" y="1741"/>
                  </a:lnTo>
                  <a:lnTo>
                    <a:pt x="27" y="1794"/>
                  </a:lnTo>
                  <a:cubicBezTo>
                    <a:pt x="54" y="1928"/>
                    <a:pt x="81" y="2008"/>
                    <a:pt x="161" y="2142"/>
                  </a:cubicBezTo>
                  <a:cubicBezTo>
                    <a:pt x="295" y="2383"/>
                    <a:pt x="482" y="2544"/>
                    <a:pt x="723" y="2651"/>
                  </a:cubicBezTo>
                  <a:cubicBezTo>
                    <a:pt x="750" y="2651"/>
                    <a:pt x="804" y="2677"/>
                    <a:pt x="830" y="2677"/>
                  </a:cubicBezTo>
                  <a:cubicBezTo>
                    <a:pt x="964" y="2731"/>
                    <a:pt x="1125" y="2758"/>
                    <a:pt x="1285" y="2758"/>
                  </a:cubicBezTo>
                  <a:cubicBezTo>
                    <a:pt x="1419" y="2758"/>
                    <a:pt x="1607" y="2758"/>
                    <a:pt x="1740" y="2731"/>
                  </a:cubicBezTo>
                  <a:cubicBezTo>
                    <a:pt x="2035" y="2651"/>
                    <a:pt x="2356" y="2544"/>
                    <a:pt x="2677" y="2383"/>
                  </a:cubicBezTo>
                  <a:cubicBezTo>
                    <a:pt x="2704" y="2383"/>
                    <a:pt x="2731" y="2356"/>
                    <a:pt x="2758" y="2356"/>
                  </a:cubicBezTo>
                  <a:cubicBezTo>
                    <a:pt x="3025" y="2222"/>
                    <a:pt x="3266" y="2062"/>
                    <a:pt x="3480" y="1848"/>
                  </a:cubicBezTo>
                  <a:cubicBezTo>
                    <a:pt x="3614" y="1741"/>
                    <a:pt x="3694" y="1607"/>
                    <a:pt x="3775" y="1526"/>
                  </a:cubicBezTo>
                  <a:cubicBezTo>
                    <a:pt x="3801" y="1473"/>
                    <a:pt x="3801" y="1446"/>
                    <a:pt x="3801" y="1446"/>
                  </a:cubicBezTo>
                  <a:lnTo>
                    <a:pt x="3828" y="1419"/>
                  </a:lnTo>
                  <a:cubicBezTo>
                    <a:pt x="3882" y="1393"/>
                    <a:pt x="3908" y="1312"/>
                    <a:pt x="3908" y="1286"/>
                  </a:cubicBezTo>
                  <a:cubicBezTo>
                    <a:pt x="3935" y="1178"/>
                    <a:pt x="3962" y="1045"/>
                    <a:pt x="3962" y="938"/>
                  </a:cubicBezTo>
                  <a:cubicBezTo>
                    <a:pt x="3962" y="884"/>
                    <a:pt x="3935" y="804"/>
                    <a:pt x="3908" y="750"/>
                  </a:cubicBezTo>
                  <a:cubicBezTo>
                    <a:pt x="3882" y="670"/>
                    <a:pt x="3828" y="643"/>
                    <a:pt x="3801" y="590"/>
                  </a:cubicBezTo>
                  <a:cubicBezTo>
                    <a:pt x="3748" y="483"/>
                    <a:pt x="3614" y="402"/>
                    <a:pt x="3480" y="349"/>
                  </a:cubicBezTo>
                  <a:cubicBezTo>
                    <a:pt x="3400" y="322"/>
                    <a:pt x="3373" y="322"/>
                    <a:pt x="3293" y="268"/>
                  </a:cubicBezTo>
                  <a:lnTo>
                    <a:pt x="3213" y="242"/>
                  </a:lnTo>
                  <a:lnTo>
                    <a:pt x="3159" y="242"/>
                  </a:lnTo>
                  <a:cubicBezTo>
                    <a:pt x="3105" y="215"/>
                    <a:pt x="3025" y="215"/>
                    <a:pt x="2972" y="188"/>
                  </a:cubicBezTo>
                  <a:cubicBezTo>
                    <a:pt x="2918" y="54"/>
                    <a:pt x="2811" y="1"/>
                    <a:pt x="267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1" name="Google Shape;6751;p44"/>
            <p:cNvSpPr/>
            <p:nvPr/>
          </p:nvSpPr>
          <p:spPr>
            <a:xfrm>
              <a:off x="7324325" y="8507700"/>
              <a:ext cx="47525" cy="38175"/>
            </a:xfrm>
            <a:custGeom>
              <a:avLst/>
              <a:gdLst/>
              <a:ahLst/>
              <a:cxnLst/>
              <a:rect l="l" t="t" r="r" b="b"/>
              <a:pathLst>
                <a:path w="1901" h="1527" extrusionOk="0">
                  <a:moveTo>
                    <a:pt x="1205" y="1"/>
                  </a:moveTo>
                  <a:cubicBezTo>
                    <a:pt x="1098" y="1"/>
                    <a:pt x="1017" y="28"/>
                    <a:pt x="910" y="54"/>
                  </a:cubicBezTo>
                  <a:cubicBezTo>
                    <a:pt x="750" y="135"/>
                    <a:pt x="562" y="188"/>
                    <a:pt x="428" y="295"/>
                  </a:cubicBezTo>
                  <a:cubicBezTo>
                    <a:pt x="348" y="349"/>
                    <a:pt x="161" y="483"/>
                    <a:pt x="107" y="670"/>
                  </a:cubicBezTo>
                  <a:cubicBezTo>
                    <a:pt x="27" y="804"/>
                    <a:pt x="0" y="965"/>
                    <a:pt x="27" y="1125"/>
                  </a:cubicBezTo>
                  <a:cubicBezTo>
                    <a:pt x="80" y="1259"/>
                    <a:pt x="134" y="1366"/>
                    <a:pt x="241" y="1420"/>
                  </a:cubicBezTo>
                  <a:cubicBezTo>
                    <a:pt x="241" y="1420"/>
                    <a:pt x="268" y="1420"/>
                    <a:pt x="268" y="1473"/>
                  </a:cubicBezTo>
                  <a:cubicBezTo>
                    <a:pt x="348" y="1500"/>
                    <a:pt x="402" y="1527"/>
                    <a:pt x="509" y="1527"/>
                  </a:cubicBezTo>
                  <a:lnTo>
                    <a:pt x="750" y="1527"/>
                  </a:lnTo>
                  <a:lnTo>
                    <a:pt x="1044" y="1420"/>
                  </a:lnTo>
                  <a:cubicBezTo>
                    <a:pt x="1098" y="1420"/>
                    <a:pt x="1178" y="1393"/>
                    <a:pt x="1231" y="1366"/>
                  </a:cubicBezTo>
                  <a:cubicBezTo>
                    <a:pt x="1365" y="1339"/>
                    <a:pt x="1472" y="1259"/>
                    <a:pt x="1553" y="1232"/>
                  </a:cubicBezTo>
                  <a:cubicBezTo>
                    <a:pt x="1633" y="1152"/>
                    <a:pt x="1713" y="1098"/>
                    <a:pt x="1767" y="1018"/>
                  </a:cubicBezTo>
                  <a:cubicBezTo>
                    <a:pt x="1820" y="991"/>
                    <a:pt x="1847" y="938"/>
                    <a:pt x="1874" y="884"/>
                  </a:cubicBezTo>
                  <a:cubicBezTo>
                    <a:pt x="1901" y="831"/>
                    <a:pt x="1901" y="750"/>
                    <a:pt x="1901" y="724"/>
                  </a:cubicBezTo>
                  <a:cubicBezTo>
                    <a:pt x="1901" y="670"/>
                    <a:pt x="1901" y="590"/>
                    <a:pt x="1874" y="536"/>
                  </a:cubicBezTo>
                  <a:cubicBezTo>
                    <a:pt x="1874" y="483"/>
                    <a:pt x="1847" y="429"/>
                    <a:pt x="1820" y="402"/>
                  </a:cubicBezTo>
                  <a:cubicBezTo>
                    <a:pt x="1740" y="295"/>
                    <a:pt x="1686" y="188"/>
                    <a:pt x="1579" y="162"/>
                  </a:cubicBezTo>
                  <a:cubicBezTo>
                    <a:pt x="1579" y="162"/>
                    <a:pt x="1553" y="162"/>
                    <a:pt x="1553" y="135"/>
                  </a:cubicBezTo>
                  <a:cubicBezTo>
                    <a:pt x="1499" y="135"/>
                    <a:pt x="1499" y="135"/>
                    <a:pt x="1472" y="81"/>
                  </a:cubicBezTo>
                  <a:cubicBezTo>
                    <a:pt x="1338" y="1"/>
                    <a:pt x="1285" y="1"/>
                    <a:pt x="120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2" name="Google Shape;6752;p44"/>
            <p:cNvSpPr/>
            <p:nvPr/>
          </p:nvSpPr>
          <p:spPr>
            <a:xfrm>
              <a:off x="7315625" y="8559225"/>
              <a:ext cx="50875" cy="47550"/>
            </a:xfrm>
            <a:custGeom>
              <a:avLst/>
              <a:gdLst/>
              <a:ahLst/>
              <a:cxnLst/>
              <a:rect l="l" t="t" r="r" b="b"/>
              <a:pathLst>
                <a:path w="2035" h="1902" extrusionOk="0">
                  <a:moveTo>
                    <a:pt x="1312" y="1"/>
                  </a:moveTo>
                  <a:cubicBezTo>
                    <a:pt x="1178" y="1"/>
                    <a:pt x="1098" y="28"/>
                    <a:pt x="964" y="81"/>
                  </a:cubicBezTo>
                  <a:cubicBezTo>
                    <a:pt x="910" y="81"/>
                    <a:pt x="883" y="108"/>
                    <a:pt x="830" y="135"/>
                  </a:cubicBezTo>
                  <a:cubicBezTo>
                    <a:pt x="750" y="162"/>
                    <a:pt x="643" y="242"/>
                    <a:pt x="589" y="295"/>
                  </a:cubicBezTo>
                  <a:cubicBezTo>
                    <a:pt x="509" y="376"/>
                    <a:pt x="428" y="429"/>
                    <a:pt x="348" y="509"/>
                  </a:cubicBezTo>
                  <a:cubicBezTo>
                    <a:pt x="321" y="536"/>
                    <a:pt x="321" y="563"/>
                    <a:pt x="268" y="563"/>
                  </a:cubicBezTo>
                  <a:cubicBezTo>
                    <a:pt x="188" y="697"/>
                    <a:pt x="81" y="831"/>
                    <a:pt x="54" y="1018"/>
                  </a:cubicBezTo>
                  <a:cubicBezTo>
                    <a:pt x="0" y="1205"/>
                    <a:pt x="0" y="1419"/>
                    <a:pt x="107" y="1553"/>
                  </a:cubicBezTo>
                  <a:cubicBezTo>
                    <a:pt x="214" y="1714"/>
                    <a:pt x="348" y="1848"/>
                    <a:pt x="509" y="1875"/>
                  </a:cubicBezTo>
                  <a:cubicBezTo>
                    <a:pt x="589" y="1901"/>
                    <a:pt x="643" y="1901"/>
                    <a:pt x="696" y="1901"/>
                  </a:cubicBezTo>
                  <a:cubicBezTo>
                    <a:pt x="937" y="1901"/>
                    <a:pt x="1231" y="1741"/>
                    <a:pt x="1392" y="1580"/>
                  </a:cubicBezTo>
                  <a:cubicBezTo>
                    <a:pt x="1419" y="1553"/>
                    <a:pt x="1472" y="1500"/>
                    <a:pt x="1526" y="1446"/>
                  </a:cubicBezTo>
                  <a:cubicBezTo>
                    <a:pt x="1553" y="1419"/>
                    <a:pt x="1606" y="1366"/>
                    <a:pt x="1660" y="1339"/>
                  </a:cubicBezTo>
                  <a:cubicBezTo>
                    <a:pt x="1713" y="1286"/>
                    <a:pt x="1794" y="1205"/>
                    <a:pt x="1847" y="1098"/>
                  </a:cubicBezTo>
                  <a:cubicBezTo>
                    <a:pt x="1927" y="1018"/>
                    <a:pt x="1954" y="938"/>
                    <a:pt x="1954" y="884"/>
                  </a:cubicBezTo>
                  <a:cubicBezTo>
                    <a:pt x="2034" y="643"/>
                    <a:pt x="1954" y="429"/>
                    <a:pt x="1847" y="295"/>
                  </a:cubicBezTo>
                  <a:cubicBezTo>
                    <a:pt x="1794" y="215"/>
                    <a:pt x="1686" y="135"/>
                    <a:pt x="1579" y="108"/>
                  </a:cubicBezTo>
                  <a:lnTo>
                    <a:pt x="1553" y="108"/>
                  </a:lnTo>
                  <a:cubicBezTo>
                    <a:pt x="1446" y="81"/>
                    <a:pt x="1392" y="28"/>
                    <a:pt x="1285" y="28"/>
                  </a:cubicBezTo>
                  <a:cubicBezTo>
                    <a:pt x="1365" y="1"/>
                    <a:pt x="1365" y="1"/>
                    <a:pt x="13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3" name="Google Shape;6753;p44"/>
            <p:cNvSpPr/>
            <p:nvPr/>
          </p:nvSpPr>
          <p:spPr>
            <a:xfrm>
              <a:off x="7306925" y="8624800"/>
              <a:ext cx="30800" cy="31475"/>
            </a:xfrm>
            <a:custGeom>
              <a:avLst/>
              <a:gdLst/>
              <a:ahLst/>
              <a:cxnLst/>
              <a:rect l="l" t="t" r="r" b="b"/>
              <a:pathLst>
                <a:path w="1232" h="1259" extrusionOk="0">
                  <a:moveTo>
                    <a:pt x="910" y="1"/>
                  </a:moveTo>
                  <a:cubicBezTo>
                    <a:pt x="830" y="1"/>
                    <a:pt x="723" y="28"/>
                    <a:pt x="669" y="54"/>
                  </a:cubicBezTo>
                  <a:cubicBezTo>
                    <a:pt x="616" y="81"/>
                    <a:pt x="589" y="81"/>
                    <a:pt x="562" y="135"/>
                  </a:cubicBezTo>
                  <a:cubicBezTo>
                    <a:pt x="482" y="162"/>
                    <a:pt x="429" y="215"/>
                    <a:pt x="375" y="295"/>
                  </a:cubicBezTo>
                  <a:cubicBezTo>
                    <a:pt x="295" y="349"/>
                    <a:pt x="241" y="429"/>
                    <a:pt x="188" y="483"/>
                  </a:cubicBezTo>
                  <a:cubicBezTo>
                    <a:pt x="161" y="536"/>
                    <a:pt x="161" y="563"/>
                    <a:pt x="134" y="563"/>
                  </a:cubicBezTo>
                  <a:cubicBezTo>
                    <a:pt x="81" y="590"/>
                    <a:pt x="81" y="617"/>
                    <a:pt x="54" y="670"/>
                  </a:cubicBezTo>
                  <a:cubicBezTo>
                    <a:pt x="27" y="724"/>
                    <a:pt x="0" y="804"/>
                    <a:pt x="27" y="857"/>
                  </a:cubicBezTo>
                  <a:cubicBezTo>
                    <a:pt x="54" y="1018"/>
                    <a:pt x="134" y="1232"/>
                    <a:pt x="295" y="1259"/>
                  </a:cubicBezTo>
                  <a:lnTo>
                    <a:pt x="348" y="1259"/>
                  </a:lnTo>
                  <a:cubicBezTo>
                    <a:pt x="455" y="1259"/>
                    <a:pt x="562" y="1232"/>
                    <a:pt x="669" y="1125"/>
                  </a:cubicBezTo>
                  <a:lnTo>
                    <a:pt x="723" y="1098"/>
                  </a:lnTo>
                  <a:cubicBezTo>
                    <a:pt x="803" y="1072"/>
                    <a:pt x="857" y="991"/>
                    <a:pt x="937" y="938"/>
                  </a:cubicBezTo>
                  <a:cubicBezTo>
                    <a:pt x="1017" y="831"/>
                    <a:pt x="1098" y="724"/>
                    <a:pt x="1124" y="670"/>
                  </a:cubicBezTo>
                  <a:cubicBezTo>
                    <a:pt x="1151" y="617"/>
                    <a:pt x="1151" y="563"/>
                    <a:pt x="1205" y="536"/>
                  </a:cubicBezTo>
                  <a:cubicBezTo>
                    <a:pt x="1205" y="483"/>
                    <a:pt x="1205" y="483"/>
                    <a:pt x="1231" y="456"/>
                  </a:cubicBezTo>
                  <a:lnTo>
                    <a:pt x="1231" y="402"/>
                  </a:lnTo>
                  <a:lnTo>
                    <a:pt x="1231" y="349"/>
                  </a:lnTo>
                  <a:cubicBezTo>
                    <a:pt x="1231" y="322"/>
                    <a:pt x="1231" y="215"/>
                    <a:pt x="1151" y="162"/>
                  </a:cubicBezTo>
                  <a:cubicBezTo>
                    <a:pt x="1124" y="135"/>
                    <a:pt x="1124" y="81"/>
                    <a:pt x="1098" y="81"/>
                  </a:cubicBezTo>
                  <a:cubicBezTo>
                    <a:pt x="1071" y="54"/>
                    <a:pt x="1017" y="54"/>
                    <a:pt x="964" y="28"/>
                  </a:cubicBezTo>
                  <a:cubicBezTo>
                    <a:pt x="964" y="1"/>
                    <a:pt x="937" y="1"/>
                    <a:pt x="91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4" name="Google Shape;6754;p44"/>
            <p:cNvSpPr/>
            <p:nvPr/>
          </p:nvSpPr>
          <p:spPr>
            <a:xfrm>
              <a:off x="7377850" y="8576625"/>
              <a:ext cx="22100" cy="19425"/>
            </a:xfrm>
            <a:custGeom>
              <a:avLst/>
              <a:gdLst/>
              <a:ahLst/>
              <a:cxnLst/>
              <a:rect l="l" t="t" r="r" b="b"/>
              <a:pathLst>
                <a:path w="884" h="777" extrusionOk="0">
                  <a:moveTo>
                    <a:pt x="482" y="1"/>
                  </a:moveTo>
                  <a:cubicBezTo>
                    <a:pt x="375" y="54"/>
                    <a:pt x="295" y="81"/>
                    <a:pt x="241" y="108"/>
                  </a:cubicBezTo>
                  <a:cubicBezTo>
                    <a:pt x="134" y="188"/>
                    <a:pt x="27" y="268"/>
                    <a:pt x="0" y="402"/>
                  </a:cubicBezTo>
                  <a:cubicBezTo>
                    <a:pt x="0" y="483"/>
                    <a:pt x="0" y="536"/>
                    <a:pt x="27" y="616"/>
                  </a:cubicBezTo>
                  <a:cubicBezTo>
                    <a:pt x="27" y="643"/>
                    <a:pt x="81" y="670"/>
                    <a:pt x="81" y="697"/>
                  </a:cubicBezTo>
                  <a:cubicBezTo>
                    <a:pt x="107" y="750"/>
                    <a:pt x="134" y="750"/>
                    <a:pt x="215" y="777"/>
                  </a:cubicBezTo>
                  <a:lnTo>
                    <a:pt x="348" y="777"/>
                  </a:lnTo>
                  <a:cubicBezTo>
                    <a:pt x="402" y="777"/>
                    <a:pt x="482" y="750"/>
                    <a:pt x="536" y="697"/>
                  </a:cubicBezTo>
                  <a:cubicBezTo>
                    <a:pt x="643" y="643"/>
                    <a:pt x="750" y="536"/>
                    <a:pt x="830" y="376"/>
                  </a:cubicBezTo>
                  <a:cubicBezTo>
                    <a:pt x="830" y="349"/>
                    <a:pt x="884" y="349"/>
                    <a:pt x="884" y="295"/>
                  </a:cubicBezTo>
                  <a:lnTo>
                    <a:pt x="884" y="242"/>
                  </a:lnTo>
                  <a:lnTo>
                    <a:pt x="884" y="161"/>
                  </a:lnTo>
                  <a:cubicBezTo>
                    <a:pt x="830" y="108"/>
                    <a:pt x="803" y="28"/>
                    <a:pt x="750" y="28"/>
                  </a:cubicBezTo>
                  <a:lnTo>
                    <a:pt x="696" y="28"/>
                  </a:lnTo>
                  <a:cubicBezTo>
                    <a:pt x="643" y="1"/>
                    <a:pt x="643" y="1"/>
                    <a:pt x="61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5" name="Google Shape;6755;p44"/>
            <p:cNvSpPr/>
            <p:nvPr/>
          </p:nvSpPr>
          <p:spPr>
            <a:xfrm>
              <a:off x="7254725" y="8380575"/>
              <a:ext cx="97050" cy="71625"/>
            </a:xfrm>
            <a:custGeom>
              <a:avLst/>
              <a:gdLst/>
              <a:ahLst/>
              <a:cxnLst/>
              <a:rect l="l" t="t" r="r" b="b"/>
              <a:pathLst>
                <a:path w="3882" h="2865" extrusionOk="0">
                  <a:moveTo>
                    <a:pt x="2517" y="0"/>
                  </a:moveTo>
                  <a:cubicBezTo>
                    <a:pt x="2409" y="27"/>
                    <a:pt x="2356" y="27"/>
                    <a:pt x="2249" y="27"/>
                  </a:cubicBezTo>
                  <a:cubicBezTo>
                    <a:pt x="2008" y="27"/>
                    <a:pt x="1794" y="54"/>
                    <a:pt x="1553" y="134"/>
                  </a:cubicBezTo>
                  <a:cubicBezTo>
                    <a:pt x="1259" y="188"/>
                    <a:pt x="937" y="348"/>
                    <a:pt x="670" y="536"/>
                  </a:cubicBezTo>
                  <a:cubicBezTo>
                    <a:pt x="402" y="723"/>
                    <a:pt x="215" y="964"/>
                    <a:pt x="108" y="1205"/>
                  </a:cubicBezTo>
                  <a:cubicBezTo>
                    <a:pt x="27" y="1339"/>
                    <a:pt x="1" y="1499"/>
                    <a:pt x="1" y="1633"/>
                  </a:cubicBezTo>
                  <a:cubicBezTo>
                    <a:pt x="1" y="1767"/>
                    <a:pt x="54" y="1928"/>
                    <a:pt x="108" y="2088"/>
                  </a:cubicBezTo>
                  <a:cubicBezTo>
                    <a:pt x="188" y="2276"/>
                    <a:pt x="241" y="2409"/>
                    <a:pt x="375" y="2490"/>
                  </a:cubicBezTo>
                  <a:cubicBezTo>
                    <a:pt x="482" y="2597"/>
                    <a:pt x="616" y="2677"/>
                    <a:pt x="750" y="2731"/>
                  </a:cubicBezTo>
                  <a:cubicBezTo>
                    <a:pt x="991" y="2838"/>
                    <a:pt x="1205" y="2864"/>
                    <a:pt x="1499" y="2864"/>
                  </a:cubicBezTo>
                  <a:lnTo>
                    <a:pt x="1714" y="2864"/>
                  </a:lnTo>
                  <a:cubicBezTo>
                    <a:pt x="2035" y="2838"/>
                    <a:pt x="2356" y="2757"/>
                    <a:pt x="2677" y="2624"/>
                  </a:cubicBezTo>
                  <a:cubicBezTo>
                    <a:pt x="2972" y="2490"/>
                    <a:pt x="3212" y="2356"/>
                    <a:pt x="3427" y="2195"/>
                  </a:cubicBezTo>
                  <a:cubicBezTo>
                    <a:pt x="3560" y="2061"/>
                    <a:pt x="3667" y="1928"/>
                    <a:pt x="3721" y="1767"/>
                  </a:cubicBezTo>
                  <a:cubicBezTo>
                    <a:pt x="3801" y="1606"/>
                    <a:pt x="3828" y="1419"/>
                    <a:pt x="3855" y="1258"/>
                  </a:cubicBezTo>
                  <a:cubicBezTo>
                    <a:pt x="3882" y="937"/>
                    <a:pt x="3748" y="589"/>
                    <a:pt x="3480" y="402"/>
                  </a:cubicBezTo>
                  <a:cubicBezTo>
                    <a:pt x="3346" y="295"/>
                    <a:pt x="3186" y="188"/>
                    <a:pt x="2972" y="134"/>
                  </a:cubicBezTo>
                  <a:cubicBezTo>
                    <a:pt x="2945" y="134"/>
                    <a:pt x="2918" y="134"/>
                    <a:pt x="2918" y="81"/>
                  </a:cubicBezTo>
                  <a:cubicBezTo>
                    <a:pt x="2811" y="54"/>
                    <a:pt x="2677" y="27"/>
                    <a:pt x="251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6" name="Google Shape;6756;p44"/>
            <p:cNvSpPr/>
            <p:nvPr/>
          </p:nvSpPr>
          <p:spPr>
            <a:xfrm>
              <a:off x="7238000" y="8460200"/>
              <a:ext cx="56900" cy="47525"/>
            </a:xfrm>
            <a:custGeom>
              <a:avLst/>
              <a:gdLst/>
              <a:ahLst/>
              <a:cxnLst/>
              <a:rect l="l" t="t" r="r" b="b"/>
              <a:pathLst>
                <a:path w="2276" h="1901" extrusionOk="0">
                  <a:moveTo>
                    <a:pt x="1580" y="1"/>
                  </a:moveTo>
                  <a:cubicBezTo>
                    <a:pt x="1446" y="108"/>
                    <a:pt x="1339" y="108"/>
                    <a:pt x="1285" y="108"/>
                  </a:cubicBezTo>
                  <a:cubicBezTo>
                    <a:pt x="1125" y="161"/>
                    <a:pt x="991" y="215"/>
                    <a:pt x="857" y="295"/>
                  </a:cubicBezTo>
                  <a:cubicBezTo>
                    <a:pt x="857" y="295"/>
                    <a:pt x="803" y="295"/>
                    <a:pt x="803" y="322"/>
                  </a:cubicBezTo>
                  <a:cubicBezTo>
                    <a:pt x="777" y="349"/>
                    <a:pt x="750" y="349"/>
                    <a:pt x="723" y="375"/>
                  </a:cubicBezTo>
                  <a:cubicBezTo>
                    <a:pt x="589" y="456"/>
                    <a:pt x="455" y="563"/>
                    <a:pt x="348" y="697"/>
                  </a:cubicBezTo>
                  <a:cubicBezTo>
                    <a:pt x="241" y="777"/>
                    <a:pt x="134" y="911"/>
                    <a:pt x="107" y="1018"/>
                  </a:cubicBezTo>
                  <a:cubicBezTo>
                    <a:pt x="54" y="1125"/>
                    <a:pt x="0" y="1259"/>
                    <a:pt x="54" y="1392"/>
                  </a:cubicBezTo>
                  <a:cubicBezTo>
                    <a:pt x="54" y="1446"/>
                    <a:pt x="81" y="1526"/>
                    <a:pt x="107" y="1580"/>
                  </a:cubicBezTo>
                  <a:cubicBezTo>
                    <a:pt x="134" y="1660"/>
                    <a:pt x="188" y="1687"/>
                    <a:pt x="241" y="1714"/>
                  </a:cubicBezTo>
                  <a:cubicBezTo>
                    <a:pt x="375" y="1821"/>
                    <a:pt x="536" y="1901"/>
                    <a:pt x="723" y="1901"/>
                  </a:cubicBezTo>
                  <a:lnTo>
                    <a:pt x="937" y="1901"/>
                  </a:lnTo>
                  <a:cubicBezTo>
                    <a:pt x="1044" y="1901"/>
                    <a:pt x="1125" y="1847"/>
                    <a:pt x="1205" y="1821"/>
                  </a:cubicBezTo>
                  <a:cubicBezTo>
                    <a:pt x="1392" y="1767"/>
                    <a:pt x="1553" y="1687"/>
                    <a:pt x="1713" y="1580"/>
                  </a:cubicBezTo>
                  <a:cubicBezTo>
                    <a:pt x="1874" y="1499"/>
                    <a:pt x="2008" y="1339"/>
                    <a:pt x="2115" y="1178"/>
                  </a:cubicBezTo>
                  <a:cubicBezTo>
                    <a:pt x="2222" y="1044"/>
                    <a:pt x="2275" y="884"/>
                    <a:pt x="2275" y="670"/>
                  </a:cubicBezTo>
                  <a:cubicBezTo>
                    <a:pt x="2275" y="616"/>
                    <a:pt x="2249" y="509"/>
                    <a:pt x="2249" y="456"/>
                  </a:cubicBezTo>
                  <a:cubicBezTo>
                    <a:pt x="2222" y="375"/>
                    <a:pt x="2195" y="322"/>
                    <a:pt x="2115" y="241"/>
                  </a:cubicBezTo>
                  <a:cubicBezTo>
                    <a:pt x="2008" y="134"/>
                    <a:pt x="1874" y="81"/>
                    <a:pt x="1740" y="54"/>
                  </a:cubicBezTo>
                  <a:cubicBezTo>
                    <a:pt x="1687" y="54"/>
                    <a:pt x="1606" y="1"/>
                    <a:pt x="158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7" name="Google Shape;6757;p44"/>
            <p:cNvSpPr/>
            <p:nvPr/>
          </p:nvSpPr>
          <p:spPr>
            <a:xfrm>
              <a:off x="7326325" y="8449200"/>
              <a:ext cx="26800" cy="22400"/>
            </a:xfrm>
            <a:custGeom>
              <a:avLst/>
              <a:gdLst/>
              <a:ahLst/>
              <a:cxnLst/>
              <a:rect l="l" t="t" r="r" b="b"/>
              <a:pathLst>
                <a:path w="1072" h="896" extrusionOk="0">
                  <a:moveTo>
                    <a:pt x="663" y="0"/>
                  </a:moveTo>
                  <a:cubicBezTo>
                    <a:pt x="619" y="0"/>
                    <a:pt x="571" y="12"/>
                    <a:pt x="536" y="12"/>
                  </a:cubicBezTo>
                  <a:cubicBezTo>
                    <a:pt x="402" y="66"/>
                    <a:pt x="295" y="93"/>
                    <a:pt x="188" y="146"/>
                  </a:cubicBezTo>
                  <a:cubicBezTo>
                    <a:pt x="81" y="226"/>
                    <a:pt x="0" y="360"/>
                    <a:pt x="0" y="494"/>
                  </a:cubicBezTo>
                  <a:cubicBezTo>
                    <a:pt x="0" y="548"/>
                    <a:pt x="27" y="628"/>
                    <a:pt x="54" y="655"/>
                  </a:cubicBezTo>
                  <a:cubicBezTo>
                    <a:pt x="81" y="735"/>
                    <a:pt x="134" y="762"/>
                    <a:pt x="188" y="789"/>
                  </a:cubicBezTo>
                  <a:cubicBezTo>
                    <a:pt x="295" y="869"/>
                    <a:pt x="402" y="896"/>
                    <a:pt x="536" y="896"/>
                  </a:cubicBezTo>
                  <a:cubicBezTo>
                    <a:pt x="670" y="896"/>
                    <a:pt x="803" y="815"/>
                    <a:pt x="884" y="708"/>
                  </a:cubicBezTo>
                  <a:cubicBezTo>
                    <a:pt x="964" y="655"/>
                    <a:pt x="991" y="574"/>
                    <a:pt x="1018" y="521"/>
                  </a:cubicBezTo>
                  <a:cubicBezTo>
                    <a:pt x="1071" y="494"/>
                    <a:pt x="1071" y="441"/>
                    <a:pt x="1071" y="387"/>
                  </a:cubicBezTo>
                  <a:lnTo>
                    <a:pt x="1071" y="226"/>
                  </a:lnTo>
                  <a:cubicBezTo>
                    <a:pt x="1071" y="146"/>
                    <a:pt x="991" y="93"/>
                    <a:pt x="937" y="39"/>
                  </a:cubicBezTo>
                  <a:cubicBezTo>
                    <a:pt x="857" y="12"/>
                    <a:pt x="803" y="12"/>
                    <a:pt x="723" y="12"/>
                  </a:cubicBezTo>
                  <a:cubicBezTo>
                    <a:pt x="705" y="3"/>
                    <a:pt x="684" y="0"/>
                    <a:pt x="66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8" name="Google Shape;6758;p44"/>
            <p:cNvSpPr/>
            <p:nvPr/>
          </p:nvSpPr>
          <p:spPr>
            <a:xfrm>
              <a:off x="7197175" y="8433650"/>
              <a:ext cx="37500" cy="27925"/>
            </a:xfrm>
            <a:custGeom>
              <a:avLst/>
              <a:gdLst/>
              <a:ahLst/>
              <a:cxnLst/>
              <a:rect l="l" t="t" r="r" b="b"/>
              <a:pathLst>
                <a:path w="1500" h="1117" extrusionOk="0">
                  <a:moveTo>
                    <a:pt x="829" y="1"/>
                  </a:moveTo>
                  <a:cubicBezTo>
                    <a:pt x="739" y="1"/>
                    <a:pt x="638" y="52"/>
                    <a:pt x="536" y="72"/>
                  </a:cubicBezTo>
                  <a:cubicBezTo>
                    <a:pt x="402" y="153"/>
                    <a:pt x="268" y="233"/>
                    <a:pt x="161" y="340"/>
                  </a:cubicBezTo>
                  <a:cubicBezTo>
                    <a:pt x="135" y="367"/>
                    <a:pt x="108" y="447"/>
                    <a:pt x="81" y="501"/>
                  </a:cubicBezTo>
                  <a:cubicBezTo>
                    <a:pt x="27" y="581"/>
                    <a:pt x="27" y="634"/>
                    <a:pt x="1" y="715"/>
                  </a:cubicBezTo>
                  <a:cubicBezTo>
                    <a:pt x="1" y="848"/>
                    <a:pt x="108" y="982"/>
                    <a:pt x="215" y="1036"/>
                  </a:cubicBezTo>
                  <a:cubicBezTo>
                    <a:pt x="268" y="1089"/>
                    <a:pt x="375" y="1116"/>
                    <a:pt x="429" y="1116"/>
                  </a:cubicBezTo>
                  <a:lnTo>
                    <a:pt x="697" y="1116"/>
                  </a:lnTo>
                  <a:cubicBezTo>
                    <a:pt x="777" y="1116"/>
                    <a:pt x="830" y="1089"/>
                    <a:pt x="911" y="1036"/>
                  </a:cubicBezTo>
                  <a:cubicBezTo>
                    <a:pt x="964" y="1009"/>
                    <a:pt x="1071" y="982"/>
                    <a:pt x="1152" y="902"/>
                  </a:cubicBezTo>
                  <a:cubicBezTo>
                    <a:pt x="1285" y="822"/>
                    <a:pt x="1446" y="688"/>
                    <a:pt x="1473" y="474"/>
                  </a:cubicBezTo>
                  <a:cubicBezTo>
                    <a:pt x="1500" y="313"/>
                    <a:pt x="1419" y="153"/>
                    <a:pt x="1232" y="46"/>
                  </a:cubicBezTo>
                  <a:cubicBezTo>
                    <a:pt x="1178" y="19"/>
                    <a:pt x="1098" y="19"/>
                    <a:pt x="1045" y="19"/>
                  </a:cubicBezTo>
                  <a:lnTo>
                    <a:pt x="911" y="19"/>
                  </a:lnTo>
                  <a:cubicBezTo>
                    <a:pt x="885" y="6"/>
                    <a:pt x="858" y="1"/>
                    <a:pt x="82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9" name="Google Shape;6759;p44"/>
            <p:cNvSpPr/>
            <p:nvPr/>
          </p:nvSpPr>
          <p:spPr>
            <a:xfrm>
              <a:off x="7372500" y="8395300"/>
              <a:ext cx="44850" cy="30275"/>
            </a:xfrm>
            <a:custGeom>
              <a:avLst/>
              <a:gdLst/>
              <a:ahLst/>
              <a:cxnLst/>
              <a:rect l="l" t="t" r="r" b="b"/>
              <a:pathLst>
                <a:path w="1794" h="1211" extrusionOk="0">
                  <a:moveTo>
                    <a:pt x="750" y="884"/>
                  </a:moveTo>
                  <a:cubicBezTo>
                    <a:pt x="696" y="910"/>
                    <a:pt x="616" y="910"/>
                    <a:pt x="589" y="910"/>
                  </a:cubicBezTo>
                  <a:lnTo>
                    <a:pt x="509" y="910"/>
                  </a:lnTo>
                  <a:cubicBezTo>
                    <a:pt x="589" y="884"/>
                    <a:pt x="643" y="884"/>
                    <a:pt x="750" y="884"/>
                  </a:cubicBezTo>
                  <a:close/>
                  <a:moveTo>
                    <a:pt x="1124" y="0"/>
                  </a:moveTo>
                  <a:cubicBezTo>
                    <a:pt x="1017" y="27"/>
                    <a:pt x="910" y="81"/>
                    <a:pt x="857" y="81"/>
                  </a:cubicBezTo>
                  <a:lnTo>
                    <a:pt x="777" y="81"/>
                  </a:lnTo>
                  <a:cubicBezTo>
                    <a:pt x="643" y="81"/>
                    <a:pt x="509" y="107"/>
                    <a:pt x="375" y="161"/>
                  </a:cubicBezTo>
                  <a:cubicBezTo>
                    <a:pt x="295" y="241"/>
                    <a:pt x="188" y="295"/>
                    <a:pt x="107" y="402"/>
                  </a:cubicBezTo>
                  <a:cubicBezTo>
                    <a:pt x="81" y="429"/>
                    <a:pt x="54" y="509"/>
                    <a:pt x="54" y="536"/>
                  </a:cubicBezTo>
                  <a:cubicBezTo>
                    <a:pt x="0" y="616"/>
                    <a:pt x="0" y="669"/>
                    <a:pt x="0" y="750"/>
                  </a:cubicBezTo>
                  <a:cubicBezTo>
                    <a:pt x="0" y="830"/>
                    <a:pt x="54" y="937"/>
                    <a:pt x="107" y="1017"/>
                  </a:cubicBezTo>
                  <a:cubicBezTo>
                    <a:pt x="188" y="1098"/>
                    <a:pt x="241" y="1151"/>
                    <a:pt x="348" y="1178"/>
                  </a:cubicBezTo>
                  <a:cubicBezTo>
                    <a:pt x="422" y="1200"/>
                    <a:pt x="500" y="1210"/>
                    <a:pt x="579" y="1210"/>
                  </a:cubicBezTo>
                  <a:cubicBezTo>
                    <a:pt x="787" y="1210"/>
                    <a:pt x="1003" y="1141"/>
                    <a:pt x="1178" y="1044"/>
                  </a:cubicBezTo>
                  <a:cubicBezTo>
                    <a:pt x="1312" y="964"/>
                    <a:pt x="1446" y="910"/>
                    <a:pt x="1553" y="777"/>
                  </a:cubicBezTo>
                  <a:cubicBezTo>
                    <a:pt x="1660" y="696"/>
                    <a:pt x="1713" y="616"/>
                    <a:pt x="1767" y="482"/>
                  </a:cubicBezTo>
                  <a:cubicBezTo>
                    <a:pt x="1794" y="375"/>
                    <a:pt x="1767" y="268"/>
                    <a:pt x="1687" y="214"/>
                  </a:cubicBezTo>
                  <a:cubicBezTo>
                    <a:pt x="1606" y="107"/>
                    <a:pt x="1526" y="81"/>
                    <a:pt x="1419" y="27"/>
                  </a:cubicBezTo>
                  <a:cubicBezTo>
                    <a:pt x="1312" y="0"/>
                    <a:pt x="1205" y="0"/>
                    <a:pt x="11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0" name="Google Shape;6760;p44"/>
            <p:cNvSpPr/>
            <p:nvPr/>
          </p:nvSpPr>
          <p:spPr>
            <a:xfrm>
              <a:off x="7186475" y="8323700"/>
              <a:ext cx="50875" cy="38825"/>
            </a:xfrm>
            <a:custGeom>
              <a:avLst/>
              <a:gdLst/>
              <a:ahLst/>
              <a:cxnLst/>
              <a:rect l="l" t="t" r="r" b="b"/>
              <a:pathLst>
                <a:path w="2035" h="1553" extrusionOk="0">
                  <a:moveTo>
                    <a:pt x="429" y="1140"/>
                  </a:moveTo>
                  <a:cubicBezTo>
                    <a:pt x="473" y="1168"/>
                    <a:pt x="513" y="1205"/>
                    <a:pt x="536" y="1205"/>
                  </a:cubicBezTo>
                  <a:lnTo>
                    <a:pt x="509" y="1205"/>
                  </a:lnTo>
                  <a:cubicBezTo>
                    <a:pt x="455" y="1205"/>
                    <a:pt x="429" y="1205"/>
                    <a:pt x="429" y="1151"/>
                  </a:cubicBezTo>
                  <a:cubicBezTo>
                    <a:pt x="429" y="1147"/>
                    <a:pt x="429" y="1143"/>
                    <a:pt x="429" y="1140"/>
                  </a:cubicBezTo>
                  <a:close/>
                  <a:moveTo>
                    <a:pt x="1178" y="0"/>
                  </a:moveTo>
                  <a:cubicBezTo>
                    <a:pt x="1071" y="0"/>
                    <a:pt x="991" y="27"/>
                    <a:pt x="910" y="54"/>
                  </a:cubicBezTo>
                  <a:cubicBezTo>
                    <a:pt x="723" y="134"/>
                    <a:pt x="563" y="188"/>
                    <a:pt x="429" y="295"/>
                  </a:cubicBezTo>
                  <a:cubicBezTo>
                    <a:pt x="322" y="348"/>
                    <a:pt x="241" y="482"/>
                    <a:pt x="188" y="616"/>
                  </a:cubicBezTo>
                  <a:cubicBezTo>
                    <a:pt x="134" y="723"/>
                    <a:pt x="54" y="830"/>
                    <a:pt x="27" y="937"/>
                  </a:cubicBezTo>
                  <a:cubicBezTo>
                    <a:pt x="27" y="991"/>
                    <a:pt x="0" y="1071"/>
                    <a:pt x="27" y="1125"/>
                  </a:cubicBezTo>
                  <a:cubicBezTo>
                    <a:pt x="27" y="1205"/>
                    <a:pt x="54" y="1258"/>
                    <a:pt x="108" y="1339"/>
                  </a:cubicBezTo>
                  <a:cubicBezTo>
                    <a:pt x="134" y="1365"/>
                    <a:pt x="161" y="1419"/>
                    <a:pt x="241" y="1419"/>
                  </a:cubicBezTo>
                  <a:cubicBezTo>
                    <a:pt x="295" y="1473"/>
                    <a:pt x="375" y="1499"/>
                    <a:pt x="455" y="1526"/>
                  </a:cubicBezTo>
                  <a:cubicBezTo>
                    <a:pt x="536" y="1526"/>
                    <a:pt x="643" y="1553"/>
                    <a:pt x="696" y="1553"/>
                  </a:cubicBezTo>
                  <a:cubicBezTo>
                    <a:pt x="803" y="1553"/>
                    <a:pt x="857" y="1553"/>
                    <a:pt x="964" y="1526"/>
                  </a:cubicBezTo>
                  <a:cubicBezTo>
                    <a:pt x="1125" y="1499"/>
                    <a:pt x="1258" y="1419"/>
                    <a:pt x="1446" y="1339"/>
                  </a:cubicBezTo>
                  <a:cubicBezTo>
                    <a:pt x="1580" y="1232"/>
                    <a:pt x="1713" y="1125"/>
                    <a:pt x="1794" y="991"/>
                  </a:cubicBezTo>
                  <a:cubicBezTo>
                    <a:pt x="1847" y="964"/>
                    <a:pt x="1874" y="884"/>
                    <a:pt x="1901" y="830"/>
                  </a:cubicBezTo>
                  <a:cubicBezTo>
                    <a:pt x="1928" y="750"/>
                    <a:pt x="1981" y="696"/>
                    <a:pt x="2008" y="589"/>
                  </a:cubicBezTo>
                  <a:cubicBezTo>
                    <a:pt x="2035" y="455"/>
                    <a:pt x="1981" y="295"/>
                    <a:pt x="1874" y="188"/>
                  </a:cubicBezTo>
                  <a:cubicBezTo>
                    <a:pt x="1794" y="107"/>
                    <a:pt x="1740" y="81"/>
                    <a:pt x="1633" y="54"/>
                  </a:cubicBezTo>
                  <a:cubicBezTo>
                    <a:pt x="1606" y="27"/>
                    <a:pt x="1580" y="27"/>
                    <a:pt x="1499" y="27"/>
                  </a:cubicBezTo>
                  <a:cubicBezTo>
                    <a:pt x="1473" y="27"/>
                    <a:pt x="1392" y="0"/>
                    <a:pt x="133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1" name="Google Shape;6761;p44"/>
            <p:cNvSpPr/>
            <p:nvPr/>
          </p:nvSpPr>
          <p:spPr>
            <a:xfrm>
              <a:off x="7163725" y="8375900"/>
              <a:ext cx="36150" cy="32125"/>
            </a:xfrm>
            <a:custGeom>
              <a:avLst/>
              <a:gdLst/>
              <a:ahLst/>
              <a:cxnLst/>
              <a:rect l="l" t="t" r="r" b="b"/>
              <a:pathLst>
                <a:path w="1446" h="1285" extrusionOk="0">
                  <a:moveTo>
                    <a:pt x="991" y="0"/>
                  </a:moveTo>
                  <a:cubicBezTo>
                    <a:pt x="964" y="0"/>
                    <a:pt x="910" y="54"/>
                    <a:pt x="803" y="54"/>
                  </a:cubicBezTo>
                  <a:cubicBezTo>
                    <a:pt x="750" y="80"/>
                    <a:pt x="696" y="80"/>
                    <a:pt x="643" y="107"/>
                  </a:cubicBezTo>
                  <a:cubicBezTo>
                    <a:pt x="616" y="107"/>
                    <a:pt x="616" y="134"/>
                    <a:pt x="562" y="134"/>
                  </a:cubicBezTo>
                  <a:cubicBezTo>
                    <a:pt x="402" y="214"/>
                    <a:pt x="268" y="348"/>
                    <a:pt x="161" y="482"/>
                  </a:cubicBezTo>
                  <a:cubicBezTo>
                    <a:pt x="81" y="616"/>
                    <a:pt x="0" y="776"/>
                    <a:pt x="81" y="910"/>
                  </a:cubicBezTo>
                  <a:cubicBezTo>
                    <a:pt x="107" y="1017"/>
                    <a:pt x="134" y="1071"/>
                    <a:pt x="188" y="1151"/>
                  </a:cubicBezTo>
                  <a:cubicBezTo>
                    <a:pt x="241" y="1178"/>
                    <a:pt x="268" y="1178"/>
                    <a:pt x="295" y="1205"/>
                  </a:cubicBezTo>
                  <a:cubicBezTo>
                    <a:pt x="322" y="1258"/>
                    <a:pt x="402" y="1258"/>
                    <a:pt x="429" y="1285"/>
                  </a:cubicBezTo>
                  <a:lnTo>
                    <a:pt x="643" y="1285"/>
                  </a:lnTo>
                  <a:cubicBezTo>
                    <a:pt x="723" y="1258"/>
                    <a:pt x="803" y="1205"/>
                    <a:pt x="857" y="1178"/>
                  </a:cubicBezTo>
                  <a:cubicBezTo>
                    <a:pt x="1044" y="1071"/>
                    <a:pt x="1178" y="990"/>
                    <a:pt x="1258" y="803"/>
                  </a:cubicBezTo>
                  <a:cubicBezTo>
                    <a:pt x="1365" y="669"/>
                    <a:pt x="1446" y="509"/>
                    <a:pt x="1392" y="348"/>
                  </a:cubicBezTo>
                  <a:cubicBezTo>
                    <a:pt x="1392" y="268"/>
                    <a:pt x="1339" y="187"/>
                    <a:pt x="1312" y="134"/>
                  </a:cubicBezTo>
                  <a:cubicBezTo>
                    <a:pt x="1232" y="80"/>
                    <a:pt x="1178" y="54"/>
                    <a:pt x="107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2" name="Google Shape;6762;p44"/>
            <p:cNvSpPr/>
            <p:nvPr/>
          </p:nvSpPr>
          <p:spPr>
            <a:xfrm>
              <a:off x="7113525" y="8381250"/>
              <a:ext cx="38850" cy="36150"/>
            </a:xfrm>
            <a:custGeom>
              <a:avLst/>
              <a:gdLst/>
              <a:ahLst/>
              <a:cxnLst/>
              <a:rect l="l" t="t" r="r" b="b"/>
              <a:pathLst>
                <a:path w="1554" h="1446" extrusionOk="0">
                  <a:moveTo>
                    <a:pt x="884" y="0"/>
                  </a:moveTo>
                  <a:cubicBezTo>
                    <a:pt x="804" y="0"/>
                    <a:pt x="750" y="27"/>
                    <a:pt x="670" y="54"/>
                  </a:cubicBezTo>
                  <a:lnTo>
                    <a:pt x="483" y="161"/>
                  </a:lnTo>
                  <a:cubicBezTo>
                    <a:pt x="376" y="241"/>
                    <a:pt x="269" y="321"/>
                    <a:pt x="162" y="455"/>
                  </a:cubicBezTo>
                  <a:cubicBezTo>
                    <a:pt x="108" y="562"/>
                    <a:pt x="28" y="696"/>
                    <a:pt x="28" y="803"/>
                  </a:cubicBezTo>
                  <a:lnTo>
                    <a:pt x="28" y="830"/>
                  </a:lnTo>
                  <a:cubicBezTo>
                    <a:pt x="1" y="910"/>
                    <a:pt x="1" y="964"/>
                    <a:pt x="1" y="1071"/>
                  </a:cubicBezTo>
                  <a:cubicBezTo>
                    <a:pt x="1" y="1124"/>
                    <a:pt x="28" y="1205"/>
                    <a:pt x="81" y="1258"/>
                  </a:cubicBezTo>
                  <a:cubicBezTo>
                    <a:pt x="108" y="1339"/>
                    <a:pt x="162" y="1365"/>
                    <a:pt x="242" y="1392"/>
                  </a:cubicBezTo>
                  <a:cubicBezTo>
                    <a:pt x="295" y="1446"/>
                    <a:pt x="376" y="1446"/>
                    <a:pt x="429" y="1446"/>
                  </a:cubicBezTo>
                  <a:cubicBezTo>
                    <a:pt x="536" y="1446"/>
                    <a:pt x="617" y="1446"/>
                    <a:pt x="697" y="1392"/>
                  </a:cubicBezTo>
                  <a:cubicBezTo>
                    <a:pt x="777" y="1365"/>
                    <a:pt x="831" y="1339"/>
                    <a:pt x="911" y="1258"/>
                  </a:cubicBezTo>
                  <a:lnTo>
                    <a:pt x="1098" y="1071"/>
                  </a:lnTo>
                  <a:cubicBezTo>
                    <a:pt x="1313" y="830"/>
                    <a:pt x="1553" y="429"/>
                    <a:pt x="1232" y="161"/>
                  </a:cubicBezTo>
                  <a:cubicBezTo>
                    <a:pt x="1179" y="107"/>
                    <a:pt x="1152" y="54"/>
                    <a:pt x="1045" y="54"/>
                  </a:cubicBezTo>
                  <a:cubicBezTo>
                    <a:pt x="1018" y="54"/>
                    <a:pt x="938" y="27"/>
                    <a:pt x="911" y="27"/>
                  </a:cubicBezTo>
                  <a:cubicBezTo>
                    <a:pt x="938" y="0"/>
                    <a:pt x="911" y="0"/>
                    <a:pt x="88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3" name="Google Shape;6763;p44"/>
            <p:cNvSpPr/>
            <p:nvPr/>
          </p:nvSpPr>
          <p:spPr>
            <a:xfrm>
              <a:off x="7127600" y="8262125"/>
              <a:ext cx="61575" cy="38850"/>
            </a:xfrm>
            <a:custGeom>
              <a:avLst/>
              <a:gdLst/>
              <a:ahLst/>
              <a:cxnLst/>
              <a:rect l="l" t="t" r="r" b="b"/>
              <a:pathLst>
                <a:path w="2463" h="1554" extrusionOk="0">
                  <a:moveTo>
                    <a:pt x="1285" y="1"/>
                  </a:moveTo>
                  <a:cubicBezTo>
                    <a:pt x="1151" y="1"/>
                    <a:pt x="1017" y="1"/>
                    <a:pt x="857" y="55"/>
                  </a:cubicBezTo>
                  <a:cubicBezTo>
                    <a:pt x="723" y="81"/>
                    <a:pt x="589" y="108"/>
                    <a:pt x="455" y="188"/>
                  </a:cubicBezTo>
                  <a:cubicBezTo>
                    <a:pt x="321" y="242"/>
                    <a:pt x="214" y="322"/>
                    <a:pt x="134" y="402"/>
                  </a:cubicBezTo>
                  <a:cubicBezTo>
                    <a:pt x="80" y="510"/>
                    <a:pt x="0" y="643"/>
                    <a:pt x="54" y="777"/>
                  </a:cubicBezTo>
                  <a:cubicBezTo>
                    <a:pt x="54" y="911"/>
                    <a:pt x="107" y="1045"/>
                    <a:pt x="214" y="1179"/>
                  </a:cubicBezTo>
                  <a:cubicBezTo>
                    <a:pt x="241" y="1259"/>
                    <a:pt x="321" y="1286"/>
                    <a:pt x="348" y="1339"/>
                  </a:cubicBezTo>
                  <a:cubicBezTo>
                    <a:pt x="402" y="1393"/>
                    <a:pt x="455" y="1420"/>
                    <a:pt x="509" y="1446"/>
                  </a:cubicBezTo>
                  <a:cubicBezTo>
                    <a:pt x="642" y="1527"/>
                    <a:pt x="776" y="1527"/>
                    <a:pt x="910" y="1553"/>
                  </a:cubicBezTo>
                  <a:lnTo>
                    <a:pt x="1392" y="1553"/>
                  </a:lnTo>
                  <a:cubicBezTo>
                    <a:pt x="1552" y="1527"/>
                    <a:pt x="1686" y="1473"/>
                    <a:pt x="1820" y="1446"/>
                  </a:cubicBezTo>
                  <a:cubicBezTo>
                    <a:pt x="1954" y="1420"/>
                    <a:pt x="2088" y="1339"/>
                    <a:pt x="2195" y="1259"/>
                  </a:cubicBezTo>
                  <a:cubicBezTo>
                    <a:pt x="2248" y="1205"/>
                    <a:pt x="2275" y="1152"/>
                    <a:pt x="2329" y="1125"/>
                  </a:cubicBezTo>
                  <a:lnTo>
                    <a:pt x="2409" y="911"/>
                  </a:lnTo>
                  <a:cubicBezTo>
                    <a:pt x="2463" y="777"/>
                    <a:pt x="2463" y="643"/>
                    <a:pt x="2382" y="510"/>
                  </a:cubicBezTo>
                  <a:cubicBezTo>
                    <a:pt x="2355" y="402"/>
                    <a:pt x="2248" y="322"/>
                    <a:pt x="2141" y="242"/>
                  </a:cubicBezTo>
                  <a:cubicBezTo>
                    <a:pt x="2061" y="188"/>
                    <a:pt x="1900" y="108"/>
                    <a:pt x="1820" y="108"/>
                  </a:cubicBezTo>
                  <a:cubicBezTo>
                    <a:pt x="1713" y="81"/>
                    <a:pt x="1633" y="81"/>
                    <a:pt x="1552" y="81"/>
                  </a:cubicBezTo>
                  <a:cubicBezTo>
                    <a:pt x="1526" y="1"/>
                    <a:pt x="1472" y="1"/>
                    <a:pt x="144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4" name="Google Shape;6764;p44"/>
            <p:cNvSpPr/>
            <p:nvPr/>
          </p:nvSpPr>
          <p:spPr>
            <a:xfrm>
              <a:off x="7106850" y="8302950"/>
              <a:ext cx="32800" cy="25950"/>
            </a:xfrm>
            <a:custGeom>
              <a:avLst/>
              <a:gdLst/>
              <a:ahLst/>
              <a:cxnLst/>
              <a:rect l="l" t="t" r="r" b="b"/>
              <a:pathLst>
                <a:path w="1312" h="1038" extrusionOk="0">
                  <a:moveTo>
                    <a:pt x="777" y="1"/>
                  </a:moveTo>
                  <a:lnTo>
                    <a:pt x="750" y="27"/>
                  </a:lnTo>
                  <a:cubicBezTo>
                    <a:pt x="643" y="27"/>
                    <a:pt x="562" y="54"/>
                    <a:pt x="482" y="54"/>
                  </a:cubicBezTo>
                  <a:cubicBezTo>
                    <a:pt x="348" y="81"/>
                    <a:pt x="241" y="161"/>
                    <a:pt x="134" y="242"/>
                  </a:cubicBezTo>
                  <a:cubicBezTo>
                    <a:pt x="0" y="429"/>
                    <a:pt x="0" y="643"/>
                    <a:pt x="134" y="830"/>
                  </a:cubicBezTo>
                  <a:lnTo>
                    <a:pt x="241" y="911"/>
                  </a:lnTo>
                  <a:cubicBezTo>
                    <a:pt x="295" y="964"/>
                    <a:pt x="348" y="991"/>
                    <a:pt x="402" y="1018"/>
                  </a:cubicBezTo>
                  <a:cubicBezTo>
                    <a:pt x="455" y="1031"/>
                    <a:pt x="516" y="1038"/>
                    <a:pt x="576" y="1038"/>
                  </a:cubicBezTo>
                  <a:cubicBezTo>
                    <a:pt x="636" y="1038"/>
                    <a:pt x="696" y="1031"/>
                    <a:pt x="750" y="1018"/>
                  </a:cubicBezTo>
                  <a:cubicBezTo>
                    <a:pt x="884" y="991"/>
                    <a:pt x="1017" y="884"/>
                    <a:pt x="1098" y="777"/>
                  </a:cubicBezTo>
                  <a:cubicBezTo>
                    <a:pt x="1205" y="697"/>
                    <a:pt x="1312" y="536"/>
                    <a:pt x="1312" y="375"/>
                  </a:cubicBezTo>
                  <a:cubicBezTo>
                    <a:pt x="1312" y="242"/>
                    <a:pt x="1205" y="135"/>
                    <a:pt x="1098" y="81"/>
                  </a:cubicBezTo>
                  <a:cubicBezTo>
                    <a:pt x="1098" y="81"/>
                    <a:pt x="1071" y="81"/>
                    <a:pt x="1071" y="54"/>
                  </a:cubicBezTo>
                  <a:cubicBezTo>
                    <a:pt x="1044" y="1"/>
                    <a:pt x="1044" y="1"/>
                    <a:pt x="101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5" name="Google Shape;6765;p44"/>
            <p:cNvSpPr/>
            <p:nvPr/>
          </p:nvSpPr>
          <p:spPr>
            <a:xfrm>
              <a:off x="7194500" y="8282200"/>
              <a:ext cx="26125" cy="16600"/>
            </a:xfrm>
            <a:custGeom>
              <a:avLst/>
              <a:gdLst/>
              <a:ahLst/>
              <a:cxnLst/>
              <a:rect l="l" t="t" r="r" b="b"/>
              <a:pathLst>
                <a:path w="1045" h="664" extrusionOk="0">
                  <a:moveTo>
                    <a:pt x="804" y="1"/>
                  </a:moveTo>
                  <a:cubicBezTo>
                    <a:pt x="670" y="1"/>
                    <a:pt x="536" y="1"/>
                    <a:pt x="402" y="81"/>
                  </a:cubicBezTo>
                  <a:cubicBezTo>
                    <a:pt x="349" y="108"/>
                    <a:pt x="322" y="135"/>
                    <a:pt x="242" y="188"/>
                  </a:cubicBezTo>
                  <a:cubicBezTo>
                    <a:pt x="188" y="242"/>
                    <a:pt x="134" y="322"/>
                    <a:pt x="81" y="376"/>
                  </a:cubicBezTo>
                  <a:cubicBezTo>
                    <a:pt x="1" y="483"/>
                    <a:pt x="108" y="617"/>
                    <a:pt x="215" y="643"/>
                  </a:cubicBezTo>
                  <a:cubicBezTo>
                    <a:pt x="282" y="657"/>
                    <a:pt x="349" y="663"/>
                    <a:pt x="416" y="663"/>
                  </a:cubicBezTo>
                  <a:cubicBezTo>
                    <a:pt x="482" y="663"/>
                    <a:pt x="549" y="657"/>
                    <a:pt x="616" y="643"/>
                  </a:cubicBezTo>
                  <a:cubicBezTo>
                    <a:pt x="750" y="617"/>
                    <a:pt x="857" y="536"/>
                    <a:pt x="937" y="429"/>
                  </a:cubicBezTo>
                  <a:lnTo>
                    <a:pt x="1018" y="376"/>
                  </a:lnTo>
                  <a:cubicBezTo>
                    <a:pt x="1044" y="349"/>
                    <a:pt x="1044" y="269"/>
                    <a:pt x="1018" y="242"/>
                  </a:cubicBezTo>
                  <a:lnTo>
                    <a:pt x="1018" y="215"/>
                  </a:lnTo>
                  <a:cubicBezTo>
                    <a:pt x="1018" y="162"/>
                    <a:pt x="991" y="135"/>
                    <a:pt x="937" y="135"/>
                  </a:cubicBezTo>
                  <a:lnTo>
                    <a:pt x="911" y="135"/>
                  </a:lnTo>
                  <a:cubicBezTo>
                    <a:pt x="937" y="81"/>
                    <a:pt x="884" y="1"/>
                    <a:pt x="80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6" name="Google Shape;6766;p44"/>
            <p:cNvSpPr/>
            <p:nvPr/>
          </p:nvSpPr>
          <p:spPr>
            <a:xfrm>
              <a:off x="7059325" y="8226675"/>
              <a:ext cx="40175" cy="25450"/>
            </a:xfrm>
            <a:custGeom>
              <a:avLst/>
              <a:gdLst/>
              <a:ahLst/>
              <a:cxnLst/>
              <a:rect l="l" t="t" r="r" b="b"/>
              <a:pathLst>
                <a:path w="1607" h="1018" extrusionOk="0">
                  <a:moveTo>
                    <a:pt x="831" y="0"/>
                  </a:moveTo>
                  <a:cubicBezTo>
                    <a:pt x="697" y="0"/>
                    <a:pt x="563" y="27"/>
                    <a:pt x="429" y="81"/>
                  </a:cubicBezTo>
                  <a:cubicBezTo>
                    <a:pt x="349" y="134"/>
                    <a:pt x="269" y="161"/>
                    <a:pt x="242" y="215"/>
                  </a:cubicBezTo>
                  <a:cubicBezTo>
                    <a:pt x="188" y="268"/>
                    <a:pt x="162" y="295"/>
                    <a:pt x="135" y="295"/>
                  </a:cubicBezTo>
                  <a:cubicBezTo>
                    <a:pt x="55" y="348"/>
                    <a:pt x="28" y="429"/>
                    <a:pt x="28" y="482"/>
                  </a:cubicBezTo>
                  <a:cubicBezTo>
                    <a:pt x="1" y="562"/>
                    <a:pt x="28" y="670"/>
                    <a:pt x="55" y="723"/>
                  </a:cubicBezTo>
                  <a:cubicBezTo>
                    <a:pt x="108" y="803"/>
                    <a:pt x="135" y="857"/>
                    <a:pt x="188" y="884"/>
                  </a:cubicBezTo>
                  <a:cubicBezTo>
                    <a:pt x="322" y="991"/>
                    <a:pt x="456" y="991"/>
                    <a:pt x="643" y="1017"/>
                  </a:cubicBezTo>
                  <a:cubicBezTo>
                    <a:pt x="804" y="1017"/>
                    <a:pt x="965" y="991"/>
                    <a:pt x="1098" y="964"/>
                  </a:cubicBezTo>
                  <a:lnTo>
                    <a:pt x="1312" y="857"/>
                  </a:lnTo>
                  <a:cubicBezTo>
                    <a:pt x="1366" y="830"/>
                    <a:pt x="1446" y="803"/>
                    <a:pt x="1473" y="723"/>
                  </a:cubicBezTo>
                  <a:cubicBezTo>
                    <a:pt x="1500" y="696"/>
                    <a:pt x="1527" y="616"/>
                    <a:pt x="1580" y="589"/>
                  </a:cubicBezTo>
                  <a:cubicBezTo>
                    <a:pt x="1607" y="562"/>
                    <a:pt x="1607" y="536"/>
                    <a:pt x="1607" y="455"/>
                  </a:cubicBezTo>
                  <a:lnTo>
                    <a:pt x="1607" y="322"/>
                  </a:lnTo>
                  <a:cubicBezTo>
                    <a:pt x="1607" y="268"/>
                    <a:pt x="1527" y="188"/>
                    <a:pt x="1500" y="161"/>
                  </a:cubicBezTo>
                  <a:cubicBezTo>
                    <a:pt x="1473" y="134"/>
                    <a:pt x="1393" y="81"/>
                    <a:pt x="1339" y="54"/>
                  </a:cubicBezTo>
                  <a:cubicBezTo>
                    <a:pt x="1205" y="0"/>
                    <a:pt x="1072" y="0"/>
                    <a:pt x="9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7" name="Google Shape;6767;p44"/>
            <p:cNvSpPr/>
            <p:nvPr/>
          </p:nvSpPr>
          <p:spPr>
            <a:xfrm>
              <a:off x="7025200" y="8251425"/>
              <a:ext cx="25450" cy="21175"/>
            </a:xfrm>
            <a:custGeom>
              <a:avLst/>
              <a:gdLst/>
              <a:ahLst/>
              <a:cxnLst/>
              <a:rect l="l" t="t" r="r" b="b"/>
              <a:pathLst>
                <a:path w="1018" h="847" extrusionOk="0">
                  <a:moveTo>
                    <a:pt x="617" y="1"/>
                  </a:moveTo>
                  <a:cubicBezTo>
                    <a:pt x="456" y="27"/>
                    <a:pt x="322" y="81"/>
                    <a:pt x="188" y="161"/>
                  </a:cubicBezTo>
                  <a:cubicBezTo>
                    <a:pt x="81" y="242"/>
                    <a:pt x="28" y="349"/>
                    <a:pt x="1" y="483"/>
                  </a:cubicBezTo>
                  <a:lnTo>
                    <a:pt x="1" y="643"/>
                  </a:lnTo>
                  <a:cubicBezTo>
                    <a:pt x="28" y="697"/>
                    <a:pt x="54" y="777"/>
                    <a:pt x="135" y="804"/>
                  </a:cubicBezTo>
                  <a:cubicBezTo>
                    <a:pt x="166" y="835"/>
                    <a:pt x="210" y="846"/>
                    <a:pt x="262" y="846"/>
                  </a:cubicBezTo>
                  <a:cubicBezTo>
                    <a:pt x="341" y="846"/>
                    <a:pt x="439" y="820"/>
                    <a:pt x="536" y="804"/>
                  </a:cubicBezTo>
                  <a:cubicBezTo>
                    <a:pt x="590" y="777"/>
                    <a:pt x="697" y="750"/>
                    <a:pt x="750" y="697"/>
                  </a:cubicBezTo>
                  <a:cubicBezTo>
                    <a:pt x="831" y="670"/>
                    <a:pt x="884" y="616"/>
                    <a:pt x="964" y="536"/>
                  </a:cubicBezTo>
                  <a:cubicBezTo>
                    <a:pt x="991" y="483"/>
                    <a:pt x="1018" y="402"/>
                    <a:pt x="1018" y="349"/>
                  </a:cubicBezTo>
                  <a:cubicBezTo>
                    <a:pt x="1018" y="268"/>
                    <a:pt x="991" y="215"/>
                    <a:pt x="938" y="161"/>
                  </a:cubicBezTo>
                  <a:cubicBezTo>
                    <a:pt x="884" y="135"/>
                    <a:pt x="857" y="135"/>
                    <a:pt x="804" y="108"/>
                  </a:cubicBezTo>
                  <a:cubicBezTo>
                    <a:pt x="750" y="27"/>
                    <a:pt x="697" y="1"/>
                    <a:pt x="61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8" name="Google Shape;6768;p44"/>
            <p:cNvSpPr/>
            <p:nvPr/>
          </p:nvSpPr>
          <p:spPr>
            <a:xfrm>
              <a:off x="7527725" y="8391950"/>
              <a:ext cx="172000" cy="143900"/>
            </a:xfrm>
            <a:custGeom>
              <a:avLst/>
              <a:gdLst/>
              <a:ahLst/>
              <a:cxnLst/>
              <a:rect l="l" t="t" r="r" b="b"/>
              <a:pathLst>
                <a:path w="6880" h="5756" extrusionOk="0">
                  <a:moveTo>
                    <a:pt x="4390" y="1"/>
                  </a:moveTo>
                  <a:cubicBezTo>
                    <a:pt x="4337" y="1"/>
                    <a:pt x="4310" y="1"/>
                    <a:pt x="4310" y="27"/>
                  </a:cubicBezTo>
                  <a:lnTo>
                    <a:pt x="4283" y="27"/>
                  </a:lnTo>
                  <a:lnTo>
                    <a:pt x="4176" y="108"/>
                  </a:lnTo>
                  <a:cubicBezTo>
                    <a:pt x="4123" y="134"/>
                    <a:pt x="4016" y="215"/>
                    <a:pt x="3935" y="241"/>
                  </a:cubicBezTo>
                  <a:cubicBezTo>
                    <a:pt x="3855" y="295"/>
                    <a:pt x="3775" y="348"/>
                    <a:pt x="3668" y="402"/>
                  </a:cubicBezTo>
                  <a:cubicBezTo>
                    <a:pt x="3266" y="696"/>
                    <a:pt x="2838" y="1071"/>
                    <a:pt x="2463" y="1499"/>
                  </a:cubicBezTo>
                  <a:cubicBezTo>
                    <a:pt x="2115" y="1901"/>
                    <a:pt x="1767" y="2356"/>
                    <a:pt x="1473" y="2784"/>
                  </a:cubicBezTo>
                  <a:cubicBezTo>
                    <a:pt x="831" y="3721"/>
                    <a:pt x="376" y="4658"/>
                    <a:pt x="28" y="5621"/>
                  </a:cubicBezTo>
                  <a:cubicBezTo>
                    <a:pt x="1" y="5702"/>
                    <a:pt x="28" y="5755"/>
                    <a:pt x="108" y="5755"/>
                  </a:cubicBezTo>
                  <a:lnTo>
                    <a:pt x="188" y="5755"/>
                  </a:lnTo>
                  <a:cubicBezTo>
                    <a:pt x="242" y="5755"/>
                    <a:pt x="242" y="5728"/>
                    <a:pt x="269" y="5675"/>
                  </a:cubicBezTo>
                  <a:cubicBezTo>
                    <a:pt x="402" y="5247"/>
                    <a:pt x="590" y="4845"/>
                    <a:pt x="831" y="4417"/>
                  </a:cubicBezTo>
                  <a:cubicBezTo>
                    <a:pt x="1253" y="3677"/>
                    <a:pt x="1781" y="2963"/>
                    <a:pt x="2438" y="2301"/>
                  </a:cubicBezTo>
                  <a:lnTo>
                    <a:pt x="2438" y="2301"/>
                  </a:lnTo>
                  <a:cubicBezTo>
                    <a:pt x="2785" y="1980"/>
                    <a:pt x="3133" y="1686"/>
                    <a:pt x="3507" y="1366"/>
                  </a:cubicBezTo>
                  <a:cubicBezTo>
                    <a:pt x="3668" y="1232"/>
                    <a:pt x="3855" y="1098"/>
                    <a:pt x="4043" y="937"/>
                  </a:cubicBezTo>
                  <a:cubicBezTo>
                    <a:pt x="4150" y="884"/>
                    <a:pt x="4203" y="803"/>
                    <a:pt x="4310" y="750"/>
                  </a:cubicBezTo>
                  <a:lnTo>
                    <a:pt x="4444" y="643"/>
                  </a:lnTo>
                  <a:lnTo>
                    <a:pt x="4551" y="830"/>
                  </a:lnTo>
                  <a:lnTo>
                    <a:pt x="4658" y="1044"/>
                  </a:lnTo>
                  <a:cubicBezTo>
                    <a:pt x="4685" y="1098"/>
                    <a:pt x="4738" y="1205"/>
                    <a:pt x="4819" y="1312"/>
                  </a:cubicBezTo>
                  <a:cubicBezTo>
                    <a:pt x="4953" y="1473"/>
                    <a:pt x="5060" y="1687"/>
                    <a:pt x="5220" y="1874"/>
                  </a:cubicBezTo>
                  <a:cubicBezTo>
                    <a:pt x="5408" y="2115"/>
                    <a:pt x="5595" y="2302"/>
                    <a:pt x="5756" y="2490"/>
                  </a:cubicBezTo>
                  <a:lnTo>
                    <a:pt x="6023" y="2757"/>
                  </a:lnTo>
                  <a:cubicBezTo>
                    <a:pt x="6130" y="2811"/>
                    <a:pt x="6184" y="2891"/>
                    <a:pt x="6291" y="2945"/>
                  </a:cubicBezTo>
                  <a:cubicBezTo>
                    <a:pt x="6318" y="2945"/>
                    <a:pt x="6318" y="2971"/>
                    <a:pt x="6344" y="2971"/>
                  </a:cubicBezTo>
                  <a:cubicBezTo>
                    <a:pt x="6425" y="3025"/>
                    <a:pt x="6478" y="3025"/>
                    <a:pt x="6532" y="3025"/>
                  </a:cubicBezTo>
                  <a:cubicBezTo>
                    <a:pt x="6612" y="3025"/>
                    <a:pt x="6719" y="2971"/>
                    <a:pt x="6799" y="2918"/>
                  </a:cubicBezTo>
                  <a:cubicBezTo>
                    <a:pt x="6826" y="2891"/>
                    <a:pt x="6853" y="2811"/>
                    <a:pt x="6853" y="2757"/>
                  </a:cubicBezTo>
                  <a:cubicBezTo>
                    <a:pt x="6853" y="2704"/>
                    <a:pt x="6880" y="2650"/>
                    <a:pt x="6880" y="2570"/>
                  </a:cubicBezTo>
                  <a:cubicBezTo>
                    <a:pt x="6880" y="2436"/>
                    <a:pt x="6880" y="2276"/>
                    <a:pt x="6853" y="2142"/>
                  </a:cubicBezTo>
                  <a:cubicBezTo>
                    <a:pt x="6799" y="1821"/>
                    <a:pt x="6612" y="1473"/>
                    <a:pt x="6318" y="1178"/>
                  </a:cubicBezTo>
                  <a:cubicBezTo>
                    <a:pt x="6130" y="937"/>
                    <a:pt x="5863" y="696"/>
                    <a:pt x="5541" y="536"/>
                  </a:cubicBezTo>
                  <a:cubicBezTo>
                    <a:pt x="5408" y="429"/>
                    <a:pt x="5274" y="375"/>
                    <a:pt x="5140" y="295"/>
                  </a:cubicBezTo>
                  <a:lnTo>
                    <a:pt x="5113" y="268"/>
                  </a:lnTo>
                  <a:cubicBezTo>
                    <a:pt x="5006" y="215"/>
                    <a:pt x="4872" y="134"/>
                    <a:pt x="4792" y="108"/>
                  </a:cubicBezTo>
                  <a:cubicBezTo>
                    <a:pt x="4685" y="81"/>
                    <a:pt x="4551" y="27"/>
                    <a:pt x="444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9" name="Google Shape;6769;p44"/>
            <p:cNvSpPr/>
            <p:nvPr/>
          </p:nvSpPr>
          <p:spPr>
            <a:xfrm>
              <a:off x="7401925" y="8709125"/>
              <a:ext cx="36175" cy="56900"/>
            </a:xfrm>
            <a:custGeom>
              <a:avLst/>
              <a:gdLst/>
              <a:ahLst/>
              <a:cxnLst/>
              <a:rect l="l" t="t" r="r" b="b"/>
              <a:pathLst>
                <a:path w="1447" h="2276" extrusionOk="0">
                  <a:moveTo>
                    <a:pt x="938" y="0"/>
                  </a:moveTo>
                  <a:cubicBezTo>
                    <a:pt x="643" y="27"/>
                    <a:pt x="269" y="429"/>
                    <a:pt x="108" y="964"/>
                  </a:cubicBezTo>
                  <a:cubicBezTo>
                    <a:pt x="1" y="1258"/>
                    <a:pt x="1" y="1580"/>
                    <a:pt x="28" y="1794"/>
                  </a:cubicBezTo>
                  <a:cubicBezTo>
                    <a:pt x="108" y="2035"/>
                    <a:pt x="215" y="2195"/>
                    <a:pt x="376" y="2275"/>
                  </a:cubicBezTo>
                  <a:lnTo>
                    <a:pt x="510" y="2275"/>
                  </a:lnTo>
                  <a:cubicBezTo>
                    <a:pt x="831" y="2275"/>
                    <a:pt x="1205" y="1874"/>
                    <a:pt x="1339" y="1312"/>
                  </a:cubicBezTo>
                  <a:cubicBezTo>
                    <a:pt x="1446" y="991"/>
                    <a:pt x="1446" y="696"/>
                    <a:pt x="1420" y="455"/>
                  </a:cubicBezTo>
                  <a:cubicBezTo>
                    <a:pt x="1339" y="241"/>
                    <a:pt x="1259" y="54"/>
                    <a:pt x="1072" y="0"/>
                  </a:cubicBezTo>
                  <a:close/>
                </a:path>
              </a:pathLst>
            </a:custGeom>
            <a:solidFill>
              <a:srgbClr val="FFC2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0" name="Google Shape;6770;p44"/>
            <p:cNvSpPr/>
            <p:nvPr/>
          </p:nvSpPr>
          <p:spPr>
            <a:xfrm>
              <a:off x="7468850" y="8754625"/>
              <a:ext cx="89700" cy="82325"/>
            </a:xfrm>
            <a:custGeom>
              <a:avLst/>
              <a:gdLst/>
              <a:ahLst/>
              <a:cxnLst/>
              <a:rect l="l" t="t" r="r" b="b"/>
              <a:pathLst>
                <a:path w="3588" h="3293" extrusionOk="0">
                  <a:moveTo>
                    <a:pt x="241" y="0"/>
                  </a:moveTo>
                  <a:cubicBezTo>
                    <a:pt x="134" y="322"/>
                    <a:pt x="81" y="616"/>
                    <a:pt x="54" y="964"/>
                  </a:cubicBezTo>
                  <a:cubicBezTo>
                    <a:pt x="1" y="1312"/>
                    <a:pt x="1" y="1687"/>
                    <a:pt x="81" y="1981"/>
                  </a:cubicBezTo>
                  <a:cubicBezTo>
                    <a:pt x="108" y="2168"/>
                    <a:pt x="188" y="2329"/>
                    <a:pt x="241" y="2463"/>
                  </a:cubicBezTo>
                  <a:cubicBezTo>
                    <a:pt x="322" y="2597"/>
                    <a:pt x="402" y="2731"/>
                    <a:pt x="509" y="2864"/>
                  </a:cubicBezTo>
                  <a:cubicBezTo>
                    <a:pt x="616" y="2971"/>
                    <a:pt x="777" y="3052"/>
                    <a:pt x="937" y="3159"/>
                  </a:cubicBezTo>
                  <a:cubicBezTo>
                    <a:pt x="1151" y="3266"/>
                    <a:pt x="1312" y="3293"/>
                    <a:pt x="1526" y="3293"/>
                  </a:cubicBezTo>
                  <a:cubicBezTo>
                    <a:pt x="1740" y="3293"/>
                    <a:pt x="1981" y="3186"/>
                    <a:pt x="2222" y="3052"/>
                  </a:cubicBezTo>
                  <a:cubicBezTo>
                    <a:pt x="2329" y="2998"/>
                    <a:pt x="2409" y="2918"/>
                    <a:pt x="2517" y="2838"/>
                  </a:cubicBezTo>
                  <a:cubicBezTo>
                    <a:pt x="2624" y="2731"/>
                    <a:pt x="2677" y="2624"/>
                    <a:pt x="2784" y="2516"/>
                  </a:cubicBezTo>
                  <a:cubicBezTo>
                    <a:pt x="2945" y="2329"/>
                    <a:pt x="3079" y="2115"/>
                    <a:pt x="3212" y="1847"/>
                  </a:cubicBezTo>
                  <a:lnTo>
                    <a:pt x="3427" y="1446"/>
                  </a:lnTo>
                  <a:cubicBezTo>
                    <a:pt x="3480" y="1312"/>
                    <a:pt x="3507" y="1178"/>
                    <a:pt x="3560" y="1044"/>
                  </a:cubicBezTo>
                  <a:lnTo>
                    <a:pt x="3587" y="937"/>
                  </a:lnTo>
                  <a:lnTo>
                    <a:pt x="2891" y="937"/>
                  </a:lnTo>
                  <a:cubicBezTo>
                    <a:pt x="2543" y="911"/>
                    <a:pt x="2222" y="857"/>
                    <a:pt x="1874" y="750"/>
                  </a:cubicBezTo>
                  <a:cubicBezTo>
                    <a:pt x="1553" y="643"/>
                    <a:pt x="1205" y="509"/>
                    <a:pt x="911" y="375"/>
                  </a:cubicBezTo>
                  <a:cubicBezTo>
                    <a:pt x="670" y="268"/>
                    <a:pt x="456" y="134"/>
                    <a:pt x="241" y="0"/>
                  </a:cubicBezTo>
                  <a:close/>
                </a:path>
              </a:pathLst>
            </a:custGeom>
            <a:solidFill>
              <a:srgbClr val="FFC2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1" name="Google Shape;6771;p44"/>
            <p:cNvSpPr/>
            <p:nvPr/>
          </p:nvSpPr>
          <p:spPr>
            <a:xfrm>
              <a:off x="7401925" y="8709125"/>
              <a:ext cx="36175" cy="56900"/>
            </a:xfrm>
            <a:custGeom>
              <a:avLst/>
              <a:gdLst/>
              <a:ahLst/>
              <a:cxnLst/>
              <a:rect l="l" t="t" r="r" b="b"/>
              <a:pathLst>
                <a:path w="1447" h="2276" extrusionOk="0">
                  <a:moveTo>
                    <a:pt x="938" y="0"/>
                  </a:moveTo>
                  <a:cubicBezTo>
                    <a:pt x="643" y="27"/>
                    <a:pt x="269" y="429"/>
                    <a:pt x="108" y="964"/>
                  </a:cubicBezTo>
                  <a:cubicBezTo>
                    <a:pt x="1" y="1258"/>
                    <a:pt x="1" y="1580"/>
                    <a:pt x="28" y="1794"/>
                  </a:cubicBezTo>
                  <a:cubicBezTo>
                    <a:pt x="108" y="2035"/>
                    <a:pt x="215" y="2195"/>
                    <a:pt x="376" y="2275"/>
                  </a:cubicBezTo>
                  <a:lnTo>
                    <a:pt x="510" y="2275"/>
                  </a:lnTo>
                  <a:cubicBezTo>
                    <a:pt x="831" y="2275"/>
                    <a:pt x="1205" y="1874"/>
                    <a:pt x="1339" y="1312"/>
                  </a:cubicBezTo>
                  <a:cubicBezTo>
                    <a:pt x="1446" y="991"/>
                    <a:pt x="1446" y="696"/>
                    <a:pt x="1420" y="455"/>
                  </a:cubicBezTo>
                  <a:cubicBezTo>
                    <a:pt x="1339" y="241"/>
                    <a:pt x="1259" y="54"/>
                    <a:pt x="1072"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2" name="Google Shape;6772;p44"/>
            <p:cNvSpPr/>
            <p:nvPr/>
          </p:nvSpPr>
          <p:spPr>
            <a:xfrm>
              <a:off x="7468850" y="8754625"/>
              <a:ext cx="89700" cy="82325"/>
            </a:xfrm>
            <a:custGeom>
              <a:avLst/>
              <a:gdLst/>
              <a:ahLst/>
              <a:cxnLst/>
              <a:rect l="l" t="t" r="r" b="b"/>
              <a:pathLst>
                <a:path w="3588" h="3293" extrusionOk="0">
                  <a:moveTo>
                    <a:pt x="241" y="0"/>
                  </a:moveTo>
                  <a:cubicBezTo>
                    <a:pt x="134" y="322"/>
                    <a:pt x="81" y="616"/>
                    <a:pt x="54" y="964"/>
                  </a:cubicBezTo>
                  <a:cubicBezTo>
                    <a:pt x="1" y="1312"/>
                    <a:pt x="1" y="1687"/>
                    <a:pt x="81" y="1981"/>
                  </a:cubicBezTo>
                  <a:cubicBezTo>
                    <a:pt x="108" y="2168"/>
                    <a:pt x="188" y="2329"/>
                    <a:pt x="241" y="2463"/>
                  </a:cubicBezTo>
                  <a:cubicBezTo>
                    <a:pt x="322" y="2597"/>
                    <a:pt x="402" y="2731"/>
                    <a:pt x="509" y="2864"/>
                  </a:cubicBezTo>
                  <a:cubicBezTo>
                    <a:pt x="616" y="2971"/>
                    <a:pt x="777" y="3052"/>
                    <a:pt x="937" y="3159"/>
                  </a:cubicBezTo>
                  <a:cubicBezTo>
                    <a:pt x="1151" y="3266"/>
                    <a:pt x="1312" y="3293"/>
                    <a:pt x="1526" y="3293"/>
                  </a:cubicBezTo>
                  <a:cubicBezTo>
                    <a:pt x="1740" y="3293"/>
                    <a:pt x="1981" y="3186"/>
                    <a:pt x="2222" y="3052"/>
                  </a:cubicBezTo>
                  <a:cubicBezTo>
                    <a:pt x="2329" y="2998"/>
                    <a:pt x="2409" y="2918"/>
                    <a:pt x="2517" y="2838"/>
                  </a:cubicBezTo>
                  <a:cubicBezTo>
                    <a:pt x="2624" y="2731"/>
                    <a:pt x="2677" y="2624"/>
                    <a:pt x="2784" y="2516"/>
                  </a:cubicBezTo>
                  <a:cubicBezTo>
                    <a:pt x="2945" y="2329"/>
                    <a:pt x="3079" y="2115"/>
                    <a:pt x="3212" y="1847"/>
                  </a:cubicBezTo>
                  <a:lnTo>
                    <a:pt x="3427" y="1446"/>
                  </a:lnTo>
                  <a:cubicBezTo>
                    <a:pt x="3480" y="1312"/>
                    <a:pt x="3507" y="1178"/>
                    <a:pt x="3560" y="1044"/>
                  </a:cubicBezTo>
                  <a:lnTo>
                    <a:pt x="3587" y="937"/>
                  </a:lnTo>
                  <a:lnTo>
                    <a:pt x="2891" y="937"/>
                  </a:lnTo>
                  <a:cubicBezTo>
                    <a:pt x="2543" y="911"/>
                    <a:pt x="2222" y="857"/>
                    <a:pt x="1874" y="750"/>
                  </a:cubicBezTo>
                  <a:cubicBezTo>
                    <a:pt x="1553" y="643"/>
                    <a:pt x="1205" y="509"/>
                    <a:pt x="911" y="375"/>
                  </a:cubicBezTo>
                  <a:cubicBezTo>
                    <a:pt x="670" y="268"/>
                    <a:pt x="456" y="134"/>
                    <a:pt x="241"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3" name="Google Shape;6773;p44"/>
            <p:cNvSpPr/>
            <p:nvPr/>
          </p:nvSpPr>
          <p:spPr>
            <a:xfrm>
              <a:off x="7588625" y="8755300"/>
              <a:ext cx="36150" cy="56900"/>
            </a:xfrm>
            <a:custGeom>
              <a:avLst/>
              <a:gdLst/>
              <a:ahLst/>
              <a:cxnLst/>
              <a:rect l="l" t="t" r="r" b="b"/>
              <a:pathLst>
                <a:path w="1446" h="2276" extrusionOk="0">
                  <a:moveTo>
                    <a:pt x="937" y="0"/>
                  </a:moveTo>
                  <a:cubicBezTo>
                    <a:pt x="616" y="0"/>
                    <a:pt x="268" y="402"/>
                    <a:pt x="108" y="964"/>
                  </a:cubicBezTo>
                  <a:cubicBezTo>
                    <a:pt x="1" y="1258"/>
                    <a:pt x="1" y="1553"/>
                    <a:pt x="27" y="1794"/>
                  </a:cubicBezTo>
                  <a:cubicBezTo>
                    <a:pt x="108" y="2034"/>
                    <a:pt x="215" y="2195"/>
                    <a:pt x="375" y="2275"/>
                  </a:cubicBezTo>
                  <a:lnTo>
                    <a:pt x="509" y="2275"/>
                  </a:lnTo>
                  <a:cubicBezTo>
                    <a:pt x="830" y="2275"/>
                    <a:pt x="1205" y="1874"/>
                    <a:pt x="1339" y="1285"/>
                  </a:cubicBezTo>
                  <a:cubicBezTo>
                    <a:pt x="1446" y="991"/>
                    <a:pt x="1446" y="696"/>
                    <a:pt x="1419" y="455"/>
                  </a:cubicBezTo>
                  <a:cubicBezTo>
                    <a:pt x="1339" y="214"/>
                    <a:pt x="1232" y="54"/>
                    <a:pt x="1071"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4" name="Google Shape;6774;p44"/>
            <p:cNvSpPr/>
            <p:nvPr/>
          </p:nvSpPr>
          <p:spPr>
            <a:xfrm>
              <a:off x="7468175" y="8784075"/>
              <a:ext cx="54225" cy="51550"/>
            </a:xfrm>
            <a:custGeom>
              <a:avLst/>
              <a:gdLst/>
              <a:ahLst/>
              <a:cxnLst/>
              <a:rect l="l" t="t" r="r" b="b"/>
              <a:pathLst>
                <a:path w="2169" h="2062" extrusionOk="0">
                  <a:moveTo>
                    <a:pt x="242" y="0"/>
                  </a:moveTo>
                  <a:cubicBezTo>
                    <a:pt x="161" y="0"/>
                    <a:pt x="108" y="80"/>
                    <a:pt x="108" y="107"/>
                  </a:cubicBezTo>
                  <a:cubicBezTo>
                    <a:pt x="1" y="857"/>
                    <a:pt x="349" y="1713"/>
                    <a:pt x="1071" y="1981"/>
                  </a:cubicBezTo>
                  <a:cubicBezTo>
                    <a:pt x="1205" y="2061"/>
                    <a:pt x="1366" y="2061"/>
                    <a:pt x="1553" y="2061"/>
                  </a:cubicBezTo>
                  <a:lnTo>
                    <a:pt x="1633" y="2061"/>
                  </a:lnTo>
                  <a:cubicBezTo>
                    <a:pt x="1714" y="2061"/>
                    <a:pt x="1821" y="2008"/>
                    <a:pt x="1874" y="1981"/>
                  </a:cubicBezTo>
                  <a:cubicBezTo>
                    <a:pt x="1955" y="1954"/>
                    <a:pt x="2035" y="1874"/>
                    <a:pt x="2089" y="1820"/>
                  </a:cubicBezTo>
                  <a:cubicBezTo>
                    <a:pt x="2115" y="1740"/>
                    <a:pt x="2169" y="1686"/>
                    <a:pt x="2169" y="1579"/>
                  </a:cubicBezTo>
                  <a:lnTo>
                    <a:pt x="2169" y="1446"/>
                  </a:lnTo>
                  <a:cubicBezTo>
                    <a:pt x="2169" y="1365"/>
                    <a:pt x="2169" y="1338"/>
                    <a:pt x="2142" y="1285"/>
                  </a:cubicBezTo>
                  <a:cubicBezTo>
                    <a:pt x="2115" y="1071"/>
                    <a:pt x="2008" y="910"/>
                    <a:pt x="1874" y="750"/>
                  </a:cubicBezTo>
                  <a:cubicBezTo>
                    <a:pt x="1714" y="535"/>
                    <a:pt x="1500" y="375"/>
                    <a:pt x="1205" y="268"/>
                  </a:cubicBezTo>
                  <a:cubicBezTo>
                    <a:pt x="1098" y="214"/>
                    <a:pt x="964" y="188"/>
                    <a:pt x="884" y="134"/>
                  </a:cubicBezTo>
                  <a:cubicBezTo>
                    <a:pt x="670" y="80"/>
                    <a:pt x="509" y="54"/>
                    <a:pt x="349" y="54"/>
                  </a:cubicBezTo>
                  <a:lnTo>
                    <a:pt x="295" y="54"/>
                  </a:lnTo>
                  <a:cubicBezTo>
                    <a:pt x="349" y="54"/>
                    <a:pt x="295" y="0"/>
                    <a:pt x="24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5" name="Google Shape;6775;p44"/>
            <p:cNvSpPr/>
            <p:nvPr/>
          </p:nvSpPr>
          <p:spPr>
            <a:xfrm>
              <a:off x="7468850" y="8754625"/>
              <a:ext cx="89700" cy="82325"/>
            </a:xfrm>
            <a:custGeom>
              <a:avLst/>
              <a:gdLst/>
              <a:ahLst/>
              <a:cxnLst/>
              <a:rect l="l" t="t" r="r" b="b"/>
              <a:pathLst>
                <a:path w="3588" h="3293" extrusionOk="0">
                  <a:moveTo>
                    <a:pt x="188" y="1312"/>
                  </a:moveTo>
                  <a:cubicBezTo>
                    <a:pt x="349" y="1312"/>
                    <a:pt x="482" y="1312"/>
                    <a:pt x="616" y="1366"/>
                  </a:cubicBezTo>
                  <a:cubicBezTo>
                    <a:pt x="777" y="1392"/>
                    <a:pt x="937" y="1419"/>
                    <a:pt x="1125" y="1499"/>
                  </a:cubicBezTo>
                  <a:cubicBezTo>
                    <a:pt x="1259" y="1553"/>
                    <a:pt x="1339" y="1633"/>
                    <a:pt x="1473" y="1687"/>
                  </a:cubicBezTo>
                  <a:cubicBezTo>
                    <a:pt x="1580" y="1767"/>
                    <a:pt x="1660" y="1847"/>
                    <a:pt x="1740" y="1954"/>
                  </a:cubicBezTo>
                  <a:cubicBezTo>
                    <a:pt x="1821" y="2061"/>
                    <a:pt x="1874" y="2195"/>
                    <a:pt x="1954" y="2302"/>
                  </a:cubicBezTo>
                  <a:cubicBezTo>
                    <a:pt x="2008" y="2436"/>
                    <a:pt x="2035" y="2597"/>
                    <a:pt x="2035" y="2731"/>
                  </a:cubicBezTo>
                  <a:lnTo>
                    <a:pt x="2035" y="2784"/>
                  </a:lnTo>
                  <a:lnTo>
                    <a:pt x="2035" y="2891"/>
                  </a:lnTo>
                  <a:lnTo>
                    <a:pt x="2035" y="2918"/>
                  </a:lnTo>
                  <a:lnTo>
                    <a:pt x="2008" y="2918"/>
                  </a:lnTo>
                  <a:cubicBezTo>
                    <a:pt x="1981" y="2945"/>
                    <a:pt x="1954" y="2945"/>
                    <a:pt x="1928" y="2998"/>
                  </a:cubicBezTo>
                  <a:cubicBezTo>
                    <a:pt x="1821" y="3025"/>
                    <a:pt x="1740" y="3052"/>
                    <a:pt x="1660" y="3079"/>
                  </a:cubicBezTo>
                  <a:lnTo>
                    <a:pt x="1419" y="3079"/>
                  </a:lnTo>
                  <a:cubicBezTo>
                    <a:pt x="1312" y="3079"/>
                    <a:pt x="1205" y="3052"/>
                    <a:pt x="1125" y="3025"/>
                  </a:cubicBezTo>
                  <a:cubicBezTo>
                    <a:pt x="1018" y="2998"/>
                    <a:pt x="911" y="2918"/>
                    <a:pt x="857" y="2864"/>
                  </a:cubicBezTo>
                  <a:cubicBezTo>
                    <a:pt x="777" y="2784"/>
                    <a:pt x="670" y="2731"/>
                    <a:pt x="616" y="2650"/>
                  </a:cubicBezTo>
                  <a:lnTo>
                    <a:pt x="402" y="2356"/>
                  </a:lnTo>
                  <a:cubicBezTo>
                    <a:pt x="322" y="2195"/>
                    <a:pt x="241" y="2035"/>
                    <a:pt x="215" y="1794"/>
                  </a:cubicBezTo>
                  <a:cubicBezTo>
                    <a:pt x="188" y="1660"/>
                    <a:pt x="188" y="1499"/>
                    <a:pt x="188" y="1312"/>
                  </a:cubicBezTo>
                  <a:close/>
                  <a:moveTo>
                    <a:pt x="241" y="0"/>
                  </a:moveTo>
                  <a:cubicBezTo>
                    <a:pt x="134" y="322"/>
                    <a:pt x="81" y="616"/>
                    <a:pt x="54" y="964"/>
                  </a:cubicBezTo>
                  <a:cubicBezTo>
                    <a:pt x="1" y="1312"/>
                    <a:pt x="1" y="1687"/>
                    <a:pt x="81" y="1981"/>
                  </a:cubicBezTo>
                  <a:cubicBezTo>
                    <a:pt x="108" y="2168"/>
                    <a:pt x="188" y="2329"/>
                    <a:pt x="241" y="2463"/>
                  </a:cubicBezTo>
                  <a:cubicBezTo>
                    <a:pt x="322" y="2597"/>
                    <a:pt x="402" y="2731"/>
                    <a:pt x="509" y="2864"/>
                  </a:cubicBezTo>
                  <a:cubicBezTo>
                    <a:pt x="616" y="2971"/>
                    <a:pt x="777" y="3052"/>
                    <a:pt x="937" y="3159"/>
                  </a:cubicBezTo>
                  <a:cubicBezTo>
                    <a:pt x="1151" y="3266"/>
                    <a:pt x="1312" y="3293"/>
                    <a:pt x="1526" y="3293"/>
                  </a:cubicBezTo>
                  <a:cubicBezTo>
                    <a:pt x="1740" y="3293"/>
                    <a:pt x="1981" y="3186"/>
                    <a:pt x="2222" y="3052"/>
                  </a:cubicBezTo>
                  <a:cubicBezTo>
                    <a:pt x="2329" y="2998"/>
                    <a:pt x="2409" y="2918"/>
                    <a:pt x="2517" y="2838"/>
                  </a:cubicBezTo>
                  <a:cubicBezTo>
                    <a:pt x="2624" y="2731"/>
                    <a:pt x="2677" y="2624"/>
                    <a:pt x="2784" y="2516"/>
                  </a:cubicBezTo>
                  <a:cubicBezTo>
                    <a:pt x="2945" y="2329"/>
                    <a:pt x="3079" y="2115"/>
                    <a:pt x="3212" y="1847"/>
                  </a:cubicBezTo>
                  <a:lnTo>
                    <a:pt x="3427" y="1446"/>
                  </a:lnTo>
                  <a:cubicBezTo>
                    <a:pt x="3480" y="1312"/>
                    <a:pt x="3507" y="1178"/>
                    <a:pt x="3560" y="1044"/>
                  </a:cubicBezTo>
                  <a:lnTo>
                    <a:pt x="3587" y="937"/>
                  </a:lnTo>
                  <a:lnTo>
                    <a:pt x="2891" y="937"/>
                  </a:lnTo>
                  <a:cubicBezTo>
                    <a:pt x="2543" y="911"/>
                    <a:pt x="2222" y="857"/>
                    <a:pt x="1874" y="750"/>
                  </a:cubicBezTo>
                  <a:cubicBezTo>
                    <a:pt x="1553" y="643"/>
                    <a:pt x="1205" y="509"/>
                    <a:pt x="911" y="375"/>
                  </a:cubicBezTo>
                  <a:cubicBezTo>
                    <a:pt x="670" y="268"/>
                    <a:pt x="456" y="134"/>
                    <a:pt x="24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6" name="Google Shape;6776;p44"/>
            <p:cNvSpPr/>
            <p:nvPr/>
          </p:nvSpPr>
          <p:spPr>
            <a:xfrm>
              <a:off x="7588625" y="8755300"/>
              <a:ext cx="36150" cy="56900"/>
            </a:xfrm>
            <a:custGeom>
              <a:avLst/>
              <a:gdLst/>
              <a:ahLst/>
              <a:cxnLst/>
              <a:rect l="l" t="t" r="r" b="b"/>
              <a:pathLst>
                <a:path w="1446" h="2276" extrusionOk="0">
                  <a:moveTo>
                    <a:pt x="937" y="0"/>
                  </a:moveTo>
                  <a:cubicBezTo>
                    <a:pt x="616" y="0"/>
                    <a:pt x="268" y="402"/>
                    <a:pt x="108" y="964"/>
                  </a:cubicBezTo>
                  <a:cubicBezTo>
                    <a:pt x="1" y="1258"/>
                    <a:pt x="1" y="1553"/>
                    <a:pt x="27" y="1794"/>
                  </a:cubicBezTo>
                  <a:cubicBezTo>
                    <a:pt x="108" y="2034"/>
                    <a:pt x="215" y="2195"/>
                    <a:pt x="375" y="2275"/>
                  </a:cubicBezTo>
                  <a:lnTo>
                    <a:pt x="509" y="2275"/>
                  </a:lnTo>
                  <a:cubicBezTo>
                    <a:pt x="830" y="2275"/>
                    <a:pt x="1205" y="1874"/>
                    <a:pt x="1339" y="1285"/>
                  </a:cubicBezTo>
                  <a:cubicBezTo>
                    <a:pt x="1446" y="991"/>
                    <a:pt x="1446" y="696"/>
                    <a:pt x="1419" y="455"/>
                  </a:cubicBezTo>
                  <a:cubicBezTo>
                    <a:pt x="1339" y="214"/>
                    <a:pt x="1232" y="54"/>
                    <a:pt x="10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7" name="Google Shape;6777;p44"/>
            <p:cNvSpPr/>
            <p:nvPr/>
          </p:nvSpPr>
          <p:spPr>
            <a:xfrm>
              <a:off x="7401925" y="8709125"/>
              <a:ext cx="36175" cy="56900"/>
            </a:xfrm>
            <a:custGeom>
              <a:avLst/>
              <a:gdLst/>
              <a:ahLst/>
              <a:cxnLst/>
              <a:rect l="l" t="t" r="r" b="b"/>
              <a:pathLst>
                <a:path w="1447" h="2276" extrusionOk="0">
                  <a:moveTo>
                    <a:pt x="938" y="0"/>
                  </a:moveTo>
                  <a:cubicBezTo>
                    <a:pt x="643" y="27"/>
                    <a:pt x="269" y="429"/>
                    <a:pt x="108" y="964"/>
                  </a:cubicBezTo>
                  <a:cubicBezTo>
                    <a:pt x="1" y="1258"/>
                    <a:pt x="1" y="1580"/>
                    <a:pt x="28" y="1794"/>
                  </a:cubicBezTo>
                  <a:cubicBezTo>
                    <a:pt x="108" y="2035"/>
                    <a:pt x="215" y="2195"/>
                    <a:pt x="376" y="2275"/>
                  </a:cubicBezTo>
                  <a:lnTo>
                    <a:pt x="510" y="2275"/>
                  </a:lnTo>
                  <a:cubicBezTo>
                    <a:pt x="831" y="2275"/>
                    <a:pt x="1205" y="1874"/>
                    <a:pt x="1339" y="1312"/>
                  </a:cubicBezTo>
                  <a:cubicBezTo>
                    <a:pt x="1446" y="991"/>
                    <a:pt x="1446" y="696"/>
                    <a:pt x="1420" y="455"/>
                  </a:cubicBezTo>
                  <a:cubicBezTo>
                    <a:pt x="1339" y="241"/>
                    <a:pt x="1259" y="54"/>
                    <a:pt x="10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8" name="Google Shape;6778;p44"/>
            <p:cNvSpPr/>
            <p:nvPr/>
          </p:nvSpPr>
          <p:spPr>
            <a:xfrm>
              <a:off x="7395250" y="8622125"/>
              <a:ext cx="86350" cy="38175"/>
            </a:xfrm>
            <a:custGeom>
              <a:avLst/>
              <a:gdLst/>
              <a:ahLst/>
              <a:cxnLst/>
              <a:rect l="l" t="t" r="r" b="b"/>
              <a:pathLst>
                <a:path w="3454" h="1527" extrusionOk="0">
                  <a:moveTo>
                    <a:pt x="1927" y="1"/>
                  </a:moveTo>
                  <a:cubicBezTo>
                    <a:pt x="1820" y="1"/>
                    <a:pt x="1740" y="1"/>
                    <a:pt x="1660" y="28"/>
                  </a:cubicBezTo>
                  <a:cubicBezTo>
                    <a:pt x="1205" y="54"/>
                    <a:pt x="777" y="188"/>
                    <a:pt x="482" y="376"/>
                  </a:cubicBezTo>
                  <a:cubicBezTo>
                    <a:pt x="188" y="536"/>
                    <a:pt x="0" y="724"/>
                    <a:pt x="54" y="938"/>
                  </a:cubicBezTo>
                  <a:cubicBezTo>
                    <a:pt x="81" y="1312"/>
                    <a:pt x="643" y="1527"/>
                    <a:pt x="1446" y="1527"/>
                  </a:cubicBezTo>
                  <a:lnTo>
                    <a:pt x="1553" y="1527"/>
                  </a:lnTo>
                  <a:cubicBezTo>
                    <a:pt x="1660" y="1527"/>
                    <a:pt x="1713" y="1527"/>
                    <a:pt x="1820" y="1500"/>
                  </a:cubicBezTo>
                  <a:cubicBezTo>
                    <a:pt x="2249" y="1473"/>
                    <a:pt x="2677" y="1339"/>
                    <a:pt x="2998" y="1179"/>
                  </a:cubicBezTo>
                  <a:cubicBezTo>
                    <a:pt x="3293" y="991"/>
                    <a:pt x="3453" y="804"/>
                    <a:pt x="3426" y="590"/>
                  </a:cubicBezTo>
                  <a:cubicBezTo>
                    <a:pt x="3400" y="269"/>
                    <a:pt x="2811" y="1"/>
                    <a:pt x="20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9" name="Google Shape;6779;p44"/>
            <p:cNvSpPr/>
            <p:nvPr/>
          </p:nvSpPr>
          <p:spPr>
            <a:xfrm>
              <a:off x="7598000" y="8665625"/>
              <a:ext cx="71625" cy="60250"/>
            </a:xfrm>
            <a:custGeom>
              <a:avLst/>
              <a:gdLst/>
              <a:ahLst/>
              <a:cxnLst/>
              <a:rect l="l" t="t" r="r" b="b"/>
              <a:pathLst>
                <a:path w="2865" h="2410" extrusionOk="0">
                  <a:moveTo>
                    <a:pt x="509" y="1"/>
                  </a:moveTo>
                  <a:cubicBezTo>
                    <a:pt x="295" y="1"/>
                    <a:pt x="161" y="54"/>
                    <a:pt x="107" y="161"/>
                  </a:cubicBezTo>
                  <a:cubicBezTo>
                    <a:pt x="27" y="242"/>
                    <a:pt x="0" y="375"/>
                    <a:pt x="27" y="509"/>
                  </a:cubicBezTo>
                  <a:cubicBezTo>
                    <a:pt x="54" y="857"/>
                    <a:pt x="455" y="1392"/>
                    <a:pt x="964" y="1794"/>
                  </a:cubicBezTo>
                  <a:cubicBezTo>
                    <a:pt x="1419" y="2169"/>
                    <a:pt x="1954" y="2410"/>
                    <a:pt x="2356" y="2410"/>
                  </a:cubicBezTo>
                  <a:lnTo>
                    <a:pt x="2409" y="2410"/>
                  </a:lnTo>
                  <a:cubicBezTo>
                    <a:pt x="2570" y="2410"/>
                    <a:pt x="2704" y="2329"/>
                    <a:pt x="2784" y="2249"/>
                  </a:cubicBezTo>
                  <a:cubicBezTo>
                    <a:pt x="2837" y="2169"/>
                    <a:pt x="2864" y="2035"/>
                    <a:pt x="2837" y="1901"/>
                  </a:cubicBezTo>
                  <a:cubicBezTo>
                    <a:pt x="2811" y="1526"/>
                    <a:pt x="2409" y="991"/>
                    <a:pt x="1901" y="589"/>
                  </a:cubicBezTo>
                  <a:cubicBezTo>
                    <a:pt x="1446" y="242"/>
                    <a:pt x="910" y="1"/>
                    <a:pt x="5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8524" y="238085"/>
            <a:ext cx="4153476" cy="1364684"/>
          </a:xfrm>
          <a:prstGeom prst="rect">
            <a:avLst/>
          </a:prstGeom>
        </p:spPr>
      </p:pic>
      <p:sp>
        <p:nvSpPr>
          <p:cNvPr id="16" name="TextBox 15"/>
          <p:cNvSpPr txBox="1"/>
          <p:nvPr/>
        </p:nvSpPr>
        <p:spPr>
          <a:xfrm>
            <a:off x="598301" y="619872"/>
            <a:ext cx="3529343" cy="461665"/>
          </a:xfrm>
          <a:prstGeom prst="rect">
            <a:avLst/>
          </a:prstGeom>
          <a:noFill/>
        </p:spPr>
        <p:txBody>
          <a:bodyPr wrap="square" rtlCol="0">
            <a:spAutoFit/>
          </a:bodyPr>
          <a:lstStyle/>
          <a:p>
            <a:pPr algn="ctr"/>
            <a:r>
              <a:rPr lang="en-US" sz="2400" b="1" smtClean="0">
                <a:solidFill>
                  <a:schemeClr val="accent4">
                    <a:lumMod val="75000"/>
                  </a:schemeClr>
                </a:solidFill>
              </a:rPr>
              <a:t>TRÒ CHƠI: GIÓ THỔI</a:t>
            </a:r>
            <a:endParaRPr lang="en-US" sz="2400" b="1" dirty="0">
              <a:solidFill>
                <a:schemeClr val="accent4">
                  <a:lumMod val="75000"/>
                </a:schemeClr>
              </a:solidFill>
            </a:endParaRPr>
          </a:p>
        </p:txBody>
      </p:sp>
      <p:sp>
        <p:nvSpPr>
          <p:cNvPr id="17" name="Rounded Rectangle 16"/>
          <p:cNvSpPr/>
          <p:nvPr/>
        </p:nvSpPr>
        <p:spPr>
          <a:xfrm>
            <a:off x="385007" y="1613823"/>
            <a:ext cx="1092546" cy="606175"/>
          </a:xfrm>
          <a:prstGeom prst="roundRect">
            <a:avLst/>
          </a:prstGeom>
          <a:solidFill>
            <a:schemeClr val="accent2">
              <a:lumMod val="60000"/>
              <a:lumOff val="40000"/>
            </a:schemeClr>
          </a:solidFill>
          <a:ln w="28575">
            <a:solidFill>
              <a:schemeClr val="bg2">
                <a:lumMod val="75000"/>
              </a:schemeClr>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rgbClr val="002060"/>
                </a:solidFill>
              </a:rPr>
              <a:t>HS1</a:t>
            </a:r>
            <a:endParaRPr lang="en-US" sz="2400" b="1" dirty="0">
              <a:solidFill>
                <a:srgbClr val="002060"/>
              </a:solidFill>
            </a:endParaRPr>
          </a:p>
        </p:txBody>
      </p:sp>
      <p:sp>
        <p:nvSpPr>
          <p:cNvPr id="89" name="Rectangle 88"/>
          <p:cNvSpPr/>
          <p:nvPr/>
        </p:nvSpPr>
        <p:spPr>
          <a:xfrm>
            <a:off x="1557884" y="1662910"/>
            <a:ext cx="2953763" cy="461665"/>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2400" smtClean="0">
                <a:solidFill>
                  <a:sysClr val="windowText" lastClr="000000"/>
                </a:solidFill>
              </a:rPr>
              <a:t>Gió thổi, gió thổi!</a:t>
            </a:r>
            <a:endParaRPr kumimoji="0" lang="en-US" sz="2400" b="0" i="0" u="none" strike="noStrike" kern="0" cap="none" spc="0" normalizeH="0" baseline="0" noProof="0" dirty="0" smtClean="0">
              <a:ln>
                <a:noFill/>
              </a:ln>
              <a:solidFill>
                <a:sysClr val="windowText" lastClr="000000"/>
              </a:solidFill>
              <a:effectLst/>
              <a:uLnTx/>
              <a:uFillTx/>
            </a:endParaRPr>
          </a:p>
        </p:txBody>
      </p:sp>
      <p:sp>
        <p:nvSpPr>
          <p:cNvPr id="90" name="Rectangle 89"/>
          <p:cNvSpPr/>
          <p:nvPr/>
        </p:nvSpPr>
        <p:spPr>
          <a:xfrm>
            <a:off x="5784489" y="1677072"/>
            <a:ext cx="4377348" cy="577850"/>
          </a:xfrm>
          <a:prstGeom prst="rect">
            <a:avLst/>
          </a:prstGeom>
        </p:spPr>
        <p:txBody>
          <a:bodyPr wrap="square">
            <a:spAutoFit/>
          </a:body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en-US" sz="2400" b="0" i="0" u="none" strike="noStrike" kern="0" cap="none" spc="0" normalizeH="0" baseline="0" noProof="0" smtClean="0">
                <a:ln>
                  <a:noFill/>
                </a:ln>
                <a:solidFill>
                  <a:sysClr val="windowText" lastClr="000000"/>
                </a:solidFill>
                <a:effectLst/>
                <a:uLnTx/>
                <a:uFillTx/>
              </a:rPr>
              <a:t>Thổi</a:t>
            </a:r>
            <a:r>
              <a:rPr kumimoji="0" lang="en-US" sz="2400" b="0" i="0" u="none" strike="noStrike" kern="0" cap="none" spc="0" normalizeH="0" noProof="0" smtClean="0">
                <a:ln>
                  <a:noFill/>
                </a:ln>
                <a:solidFill>
                  <a:sysClr val="windowText" lastClr="000000"/>
                </a:solidFill>
                <a:effectLst/>
                <a:uLnTx/>
                <a:uFillTx/>
              </a:rPr>
              <a:t> gì, thổi gì?</a:t>
            </a:r>
            <a:endParaRPr kumimoji="0" lang="en-US" sz="2400" b="0" i="0" u="none" strike="noStrike" kern="0" cap="none" spc="0" normalizeH="0" baseline="0" noProof="0" dirty="0" smtClean="0">
              <a:ln>
                <a:noFill/>
              </a:ln>
              <a:solidFill>
                <a:sysClr val="windowText" lastClr="000000"/>
              </a:solidFill>
              <a:effectLst/>
              <a:uLnTx/>
              <a:uFillTx/>
            </a:endParaRPr>
          </a:p>
        </p:txBody>
      </p:sp>
      <p:sp>
        <p:nvSpPr>
          <p:cNvPr id="91" name="Rectangle 90"/>
          <p:cNvSpPr/>
          <p:nvPr/>
        </p:nvSpPr>
        <p:spPr>
          <a:xfrm>
            <a:off x="1477553" y="2700470"/>
            <a:ext cx="6004537" cy="646331"/>
          </a:xfrm>
          <a:prstGeom prst="rect">
            <a:avLst/>
          </a:prstGeom>
        </p:spPr>
        <p:txBody>
          <a:bodyPr wrap="square">
            <a:spAutoFit/>
          </a:bodyPr>
          <a:lstStyle/>
          <a:p>
            <a:pPr lvl="0" algn="just">
              <a:lnSpc>
                <a:spcPct val="150000"/>
              </a:lnSpc>
              <a:buClrTx/>
              <a:defRPr/>
            </a:pPr>
            <a:r>
              <a:rPr lang="vi-VN" sz="2400">
                <a:solidFill>
                  <a:sysClr val="windowText" lastClr="000000"/>
                </a:solidFill>
              </a:rPr>
              <a:t>Thổi thương và số dư trong phép chia 9 : 6 </a:t>
            </a:r>
            <a:endParaRPr kumimoji="0" lang="en-US" sz="2400" b="0" i="0" u="none" strike="noStrike" kern="0" cap="none" spc="0" normalizeH="0" baseline="0" noProof="0" dirty="0" smtClean="0">
              <a:ln>
                <a:noFill/>
              </a:ln>
              <a:solidFill>
                <a:sysClr val="windowText" lastClr="000000"/>
              </a:solidFill>
              <a:effectLst/>
              <a:uLnTx/>
              <a:uFillTx/>
            </a:endParaRPr>
          </a:p>
        </p:txBody>
      </p:sp>
      <p:sp>
        <p:nvSpPr>
          <p:cNvPr id="92" name="Rounded Rectangle 91"/>
          <p:cNvSpPr/>
          <p:nvPr/>
        </p:nvSpPr>
        <p:spPr>
          <a:xfrm>
            <a:off x="4648546" y="1662910"/>
            <a:ext cx="1092546" cy="606175"/>
          </a:xfrm>
          <a:prstGeom prst="roundRect">
            <a:avLst/>
          </a:prstGeom>
          <a:solidFill>
            <a:schemeClr val="tx2">
              <a:lumMod val="60000"/>
              <a:lumOff val="40000"/>
            </a:schemeClr>
          </a:solidFill>
          <a:ln w="28575">
            <a:solidFill>
              <a:schemeClr val="bg2">
                <a:lumMod val="75000"/>
              </a:schemeClr>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rgbClr val="002060"/>
                </a:solidFill>
              </a:rPr>
              <a:t>HS2</a:t>
            </a:r>
            <a:endParaRPr lang="en-US" sz="2400" b="1" dirty="0">
              <a:solidFill>
                <a:srgbClr val="002060"/>
              </a:solidFill>
            </a:endParaRPr>
          </a:p>
        </p:txBody>
      </p:sp>
      <p:sp>
        <p:nvSpPr>
          <p:cNvPr id="93" name="Rounded Rectangle 92"/>
          <p:cNvSpPr/>
          <p:nvPr/>
        </p:nvSpPr>
        <p:spPr>
          <a:xfrm>
            <a:off x="335471" y="2720549"/>
            <a:ext cx="1092546" cy="606175"/>
          </a:xfrm>
          <a:prstGeom prst="roundRect">
            <a:avLst/>
          </a:prstGeom>
          <a:solidFill>
            <a:schemeClr val="accent2">
              <a:lumMod val="60000"/>
              <a:lumOff val="40000"/>
            </a:schemeClr>
          </a:solidFill>
          <a:ln w="28575">
            <a:solidFill>
              <a:schemeClr val="bg2">
                <a:lumMod val="75000"/>
              </a:schemeClr>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solidFill>
                  <a:srgbClr val="002060"/>
                </a:solidFill>
              </a:rPr>
              <a:t>HS1</a:t>
            </a:r>
            <a:endParaRPr lang="en-US" sz="2400" b="1" dirty="0">
              <a:solidFill>
                <a:srgbClr val="002060"/>
              </a:solidFill>
            </a:endParaRPr>
          </a:p>
        </p:txBody>
      </p:sp>
      <p:grpSp>
        <p:nvGrpSpPr>
          <p:cNvPr id="94" name="Google Shape;6578;p43"/>
          <p:cNvGrpSpPr/>
          <p:nvPr/>
        </p:nvGrpSpPr>
        <p:grpSpPr>
          <a:xfrm>
            <a:off x="7309140" y="-54229"/>
            <a:ext cx="1128061" cy="1366839"/>
            <a:chOff x="7579250" y="4405875"/>
            <a:chExt cx="916750" cy="1110800"/>
          </a:xfrm>
        </p:grpSpPr>
        <p:sp>
          <p:nvSpPr>
            <p:cNvPr id="95" name="Google Shape;6579;p43"/>
            <p:cNvSpPr/>
            <p:nvPr/>
          </p:nvSpPr>
          <p:spPr>
            <a:xfrm>
              <a:off x="7579250" y="4405875"/>
              <a:ext cx="916750" cy="1110800"/>
            </a:xfrm>
            <a:custGeom>
              <a:avLst/>
              <a:gdLst/>
              <a:ahLst/>
              <a:cxnLst/>
              <a:rect l="l" t="t" r="r" b="b"/>
              <a:pathLst>
                <a:path w="36670" h="44432" extrusionOk="0">
                  <a:moveTo>
                    <a:pt x="19326" y="1"/>
                  </a:moveTo>
                  <a:cubicBezTo>
                    <a:pt x="16944" y="1"/>
                    <a:pt x="15043" y="1928"/>
                    <a:pt x="15043" y="4283"/>
                  </a:cubicBezTo>
                  <a:cubicBezTo>
                    <a:pt x="15043" y="4738"/>
                    <a:pt x="15097" y="5220"/>
                    <a:pt x="15257" y="5675"/>
                  </a:cubicBezTo>
                  <a:cubicBezTo>
                    <a:pt x="15231" y="5755"/>
                    <a:pt x="15231" y="5809"/>
                    <a:pt x="15204" y="5836"/>
                  </a:cubicBezTo>
                  <a:lnTo>
                    <a:pt x="14535" y="5836"/>
                  </a:lnTo>
                  <a:cubicBezTo>
                    <a:pt x="14160" y="5836"/>
                    <a:pt x="13839" y="5836"/>
                    <a:pt x="13464" y="5889"/>
                  </a:cubicBezTo>
                  <a:cubicBezTo>
                    <a:pt x="13464" y="5836"/>
                    <a:pt x="13437" y="5809"/>
                    <a:pt x="13437" y="5782"/>
                  </a:cubicBezTo>
                  <a:cubicBezTo>
                    <a:pt x="13518" y="5407"/>
                    <a:pt x="13598" y="5006"/>
                    <a:pt x="13598" y="4604"/>
                  </a:cubicBezTo>
                  <a:cubicBezTo>
                    <a:pt x="13598" y="2222"/>
                    <a:pt x="11644" y="322"/>
                    <a:pt x="9315" y="322"/>
                  </a:cubicBezTo>
                  <a:cubicBezTo>
                    <a:pt x="6960" y="322"/>
                    <a:pt x="5033" y="2276"/>
                    <a:pt x="5033" y="4604"/>
                  </a:cubicBezTo>
                  <a:cubicBezTo>
                    <a:pt x="5033" y="5969"/>
                    <a:pt x="5702" y="7227"/>
                    <a:pt x="6692" y="8030"/>
                  </a:cubicBezTo>
                  <a:cubicBezTo>
                    <a:pt x="5809" y="8566"/>
                    <a:pt x="4953" y="9235"/>
                    <a:pt x="4230" y="9931"/>
                  </a:cubicBezTo>
                  <a:cubicBezTo>
                    <a:pt x="3668" y="10520"/>
                    <a:pt x="3132" y="11162"/>
                    <a:pt x="2677" y="11831"/>
                  </a:cubicBezTo>
                  <a:cubicBezTo>
                    <a:pt x="2249" y="12527"/>
                    <a:pt x="1848" y="13303"/>
                    <a:pt x="1553" y="14186"/>
                  </a:cubicBezTo>
                  <a:cubicBezTo>
                    <a:pt x="1045" y="15578"/>
                    <a:pt x="777" y="17024"/>
                    <a:pt x="590" y="18282"/>
                  </a:cubicBezTo>
                  <a:lnTo>
                    <a:pt x="509" y="18603"/>
                  </a:lnTo>
                  <a:cubicBezTo>
                    <a:pt x="456" y="18924"/>
                    <a:pt x="402" y="19218"/>
                    <a:pt x="349" y="19566"/>
                  </a:cubicBezTo>
                  <a:cubicBezTo>
                    <a:pt x="269" y="19888"/>
                    <a:pt x="215" y="20235"/>
                    <a:pt x="188" y="20530"/>
                  </a:cubicBezTo>
                  <a:cubicBezTo>
                    <a:pt x="81" y="21279"/>
                    <a:pt x="1" y="21895"/>
                    <a:pt x="1" y="22537"/>
                  </a:cubicBezTo>
                  <a:cubicBezTo>
                    <a:pt x="1" y="23287"/>
                    <a:pt x="81" y="23983"/>
                    <a:pt x="242" y="24625"/>
                  </a:cubicBezTo>
                  <a:cubicBezTo>
                    <a:pt x="402" y="25348"/>
                    <a:pt x="670" y="26044"/>
                    <a:pt x="1018" y="26686"/>
                  </a:cubicBezTo>
                  <a:cubicBezTo>
                    <a:pt x="1393" y="27355"/>
                    <a:pt x="1848" y="27998"/>
                    <a:pt x="2410" y="28560"/>
                  </a:cubicBezTo>
                  <a:cubicBezTo>
                    <a:pt x="2945" y="29095"/>
                    <a:pt x="3587" y="29603"/>
                    <a:pt x="4364" y="30058"/>
                  </a:cubicBezTo>
                  <a:cubicBezTo>
                    <a:pt x="4819" y="30326"/>
                    <a:pt x="5327" y="30594"/>
                    <a:pt x="5863" y="30861"/>
                  </a:cubicBezTo>
                  <a:cubicBezTo>
                    <a:pt x="5809" y="30968"/>
                    <a:pt x="5729" y="31076"/>
                    <a:pt x="5622" y="31156"/>
                  </a:cubicBezTo>
                  <a:cubicBezTo>
                    <a:pt x="5274" y="31718"/>
                    <a:pt x="4926" y="32200"/>
                    <a:pt x="4685" y="32708"/>
                  </a:cubicBezTo>
                  <a:cubicBezTo>
                    <a:pt x="4551" y="33003"/>
                    <a:pt x="4417" y="33324"/>
                    <a:pt x="4364" y="33592"/>
                  </a:cubicBezTo>
                  <a:cubicBezTo>
                    <a:pt x="4257" y="33913"/>
                    <a:pt x="4123" y="34394"/>
                    <a:pt x="4096" y="34876"/>
                  </a:cubicBezTo>
                  <a:cubicBezTo>
                    <a:pt x="4069" y="35412"/>
                    <a:pt x="4123" y="35920"/>
                    <a:pt x="4257" y="36348"/>
                  </a:cubicBezTo>
                  <a:cubicBezTo>
                    <a:pt x="4283" y="36455"/>
                    <a:pt x="4337" y="36563"/>
                    <a:pt x="4364" y="36616"/>
                  </a:cubicBezTo>
                  <a:lnTo>
                    <a:pt x="4364" y="36670"/>
                  </a:lnTo>
                  <a:cubicBezTo>
                    <a:pt x="4390" y="36723"/>
                    <a:pt x="4417" y="36830"/>
                    <a:pt x="4471" y="36884"/>
                  </a:cubicBezTo>
                  <a:cubicBezTo>
                    <a:pt x="4685" y="37365"/>
                    <a:pt x="5006" y="37767"/>
                    <a:pt x="5408" y="38088"/>
                  </a:cubicBezTo>
                  <a:cubicBezTo>
                    <a:pt x="5836" y="38463"/>
                    <a:pt x="6344" y="38704"/>
                    <a:pt x="6906" y="38864"/>
                  </a:cubicBezTo>
                  <a:lnTo>
                    <a:pt x="6960" y="38864"/>
                  </a:lnTo>
                  <a:cubicBezTo>
                    <a:pt x="7308" y="38945"/>
                    <a:pt x="7602" y="38998"/>
                    <a:pt x="7950" y="38998"/>
                  </a:cubicBezTo>
                  <a:cubicBezTo>
                    <a:pt x="8138" y="38998"/>
                    <a:pt x="8352" y="38998"/>
                    <a:pt x="8539" y="38971"/>
                  </a:cubicBezTo>
                  <a:lnTo>
                    <a:pt x="8619" y="38971"/>
                  </a:lnTo>
                  <a:cubicBezTo>
                    <a:pt x="9101" y="38891"/>
                    <a:pt x="9583" y="38731"/>
                    <a:pt x="10038" y="38490"/>
                  </a:cubicBezTo>
                  <a:cubicBezTo>
                    <a:pt x="10225" y="38757"/>
                    <a:pt x="10413" y="39025"/>
                    <a:pt x="10573" y="39266"/>
                  </a:cubicBezTo>
                  <a:cubicBezTo>
                    <a:pt x="11216" y="40096"/>
                    <a:pt x="11912" y="40845"/>
                    <a:pt x="12688" y="41487"/>
                  </a:cubicBezTo>
                  <a:cubicBezTo>
                    <a:pt x="13036" y="41755"/>
                    <a:pt x="13357" y="41969"/>
                    <a:pt x="13705" y="42210"/>
                  </a:cubicBezTo>
                  <a:cubicBezTo>
                    <a:pt x="13732" y="42237"/>
                    <a:pt x="13785" y="42290"/>
                    <a:pt x="13839" y="42317"/>
                  </a:cubicBezTo>
                  <a:cubicBezTo>
                    <a:pt x="13865" y="42344"/>
                    <a:pt x="13892" y="42344"/>
                    <a:pt x="13919" y="42371"/>
                  </a:cubicBezTo>
                  <a:cubicBezTo>
                    <a:pt x="14374" y="42638"/>
                    <a:pt x="14829" y="42879"/>
                    <a:pt x="15338" y="43120"/>
                  </a:cubicBezTo>
                  <a:cubicBezTo>
                    <a:pt x="15605" y="43227"/>
                    <a:pt x="15873" y="43307"/>
                    <a:pt x="16167" y="43415"/>
                  </a:cubicBezTo>
                  <a:cubicBezTo>
                    <a:pt x="16676" y="43977"/>
                    <a:pt x="17372" y="44325"/>
                    <a:pt x="18175" y="44325"/>
                  </a:cubicBezTo>
                  <a:cubicBezTo>
                    <a:pt x="18683" y="44325"/>
                    <a:pt x="19192" y="44191"/>
                    <a:pt x="19593" y="43923"/>
                  </a:cubicBezTo>
                  <a:cubicBezTo>
                    <a:pt x="19915" y="43923"/>
                    <a:pt x="20289" y="43870"/>
                    <a:pt x="20610" y="43843"/>
                  </a:cubicBezTo>
                  <a:cubicBezTo>
                    <a:pt x="21735" y="44244"/>
                    <a:pt x="22832" y="44432"/>
                    <a:pt x="23929" y="44432"/>
                  </a:cubicBezTo>
                  <a:lnTo>
                    <a:pt x="24063" y="44432"/>
                  </a:lnTo>
                  <a:cubicBezTo>
                    <a:pt x="24491" y="44432"/>
                    <a:pt x="24946" y="44378"/>
                    <a:pt x="25348" y="44325"/>
                  </a:cubicBezTo>
                  <a:cubicBezTo>
                    <a:pt x="25776" y="44244"/>
                    <a:pt x="26178" y="44137"/>
                    <a:pt x="26606" y="43977"/>
                  </a:cubicBezTo>
                  <a:cubicBezTo>
                    <a:pt x="27114" y="43816"/>
                    <a:pt x="27516" y="43602"/>
                    <a:pt x="27944" y="43388"/>
                  </a:cubicBezTo>
                  <a:cubicBezTo>
                    <a:pt x="28372" y="43120"/>
                    <a:pt x="28747" y="42772"/>
                    <a:pt x="29015" y="42451"/>
                  </a:cubicBezTo>
                  <a:cubicBezTo>
                    <a:pt x="29095" y="42371"/>
                    <a:pt x="29122" y="42317"/>
                    <a:pt x="29175" y="42237"/>
                  </a:cubicBezTo>
                  <a:cubicBezTo>
                    <a:pt x="29443" y="41835"/>
                    <a:pt x="29657" y="41380"/>
                    <a:pt x="29764" y="40872"/>
                  </a:cubicBezTo>
                  <a:lnTo>
                    <a:pt x="29764" y="40791"/>
                  </a:lnTo>
                  <a:cubicBezTo>
                    <a:pt x="29791" y="40631"/>
                    <a:pt x="29791" y="40497"/>
                    <a:pt x="29791" y="40336"/>
                  </a:cubicBezTo>
                  <a:cubicBezTo>
                    <a:pt x="30246" y="40122"/>
                    <a:pt x="30701" y="39855"/>
                    <a:pt x="31129" y="39560"/>
                  </a:cubicBezTo>
                  <a:cubicBezTo>
                    <a:pt x="31531" y="39266"/>
                    <a:pt x="31906" y="38971"/>
                    <a:pt x="32200" y="38597"/>
                  </a:cubicBezTo>
                  <a:cubicBezTo>
                    <a:pt x="32361" y="38383"/>
                    <a:pt x="32521" y="38168"/>
                    <a:pt x="32655" y="37901"/>
                  </a:cubicBezTo>
                  <a:cubicBezTo>
                    <a:pt x="32789" y="37633"/>
                    <a:pt x="32896" y="37312"/>
                    <a:pt x="32976" y="37018"/>
                  </a:cubicBezTo>
                  <a:cubicBezTo>
                    <a:pt x="33030" y="36750"/>
                    <a:pt x="33056" y="36482"/>
                    <a:pt x="33030" y="36215"/>
                  </a:cubicBezTo>
                  <a:cubicBezTo>
                    <a:pt x="33030" y="36054"/>
                    <a:pt x="33030" y="35920"/>
                    <a:pt x="33003" y="35760"/>
                  </a:cubicBezTo>
                  <a:cubicBezTo>
                    <a:pt x="32896" y="35224"/>
                    <a:pt x="32708" y="34716"/>
                    <a:pt x="32361" y="34234"/>
                  </a:cubicBezTo>
                  <a:lnTo>
                    <a:pt x="32361" y="34207"/>
                  </a:lnTo>
                  <a:cubicBezTo>
                    <a:pt x="32762" y="33351"/>
                    <a:pt x="32923" y="32307"/>
                    <a:pt x="32762" y="31290"/>
                  </a:cubicBezTo>
                  <a:cubicBezTo>
                    <a:pt x="32735" y="31022"/>
                    <a:pt x="32655" y="30754"/>
                    <a:pt x="32601" y="30540"/>
                  </a:cubicBezTo>
                  <a:cubicBezTo>
                    <a:pt x="32521" y="30273"/>
                    <a:pt x="32387" y="30005"/>
                    <a:pt x="32253" y="29737"/>
                  </a:cubicBezTo>
                  <a:cubicBezTo>
                    <a:pt x="32200" y="29603"/>
                    <a:pt x="32120" y="29470"/>
                    <a:pt x="32039" y="29336"/>
                  </a:cubicBezTo>
                  <a:cubicBezTo>
                    <a:pt x="32494" y="28934"/>
                    <a:pt x="32976" y="28533"/>
                    <a:pt x="33404" y="28078"/>
                  </a:cubicBezTo>
                  <a:cubicBezTo>
                    <a:pt x="33859" y="27623"/>
                    <a:pt x="34261" y="27114"/>
                    <a:pt x="34636" y="26659"/>
                  </a:cubicBezTo>
                  <a:cubicBezTo>
                    <a:pt x="35064" y="26070"/>
                    <a:pt x="35412" y="25508"/>
                    <a:pt x="35679" y="24946"/>
                  </a:cubicBezTo>
                  <a:cubicBezTo>
                    <a:pt x="36375" y="23581"/>
                    <a:pt x="36670" y="22136"/>
                    <a:pt x="36590" y="20798"/>
                  </a:cubicBezTo>
                  <a:cubicBezTo>
                    <a:pt x="36509" y="20021"/>
                    <a:pt x="36322" y="19272"/>
                    <a:pt x="36001" y="18522"/>
                  </a:cubicBezTo>
                  <a:cubicBezTo>
                    <a:pt x="35840" y="18121"/>
                    <a:pt x="35653" y="17800"/>
                    <a:pt x="35439" y="17452"/>
                  </a:cubicBezTo>
                  <a:cubicBezTo>
                    <a:pt x="35278" y="17157"/>
                    <a:pt x="35037" y="16890"/>
                    <a:pt x="34796" y="16595"/>
                  </a:cubicBezTo>
                  <a:cubicBezTo>
                    <a:pt x="34769" y="16542"/>
                    <a:pt x="34743" y="16488"/>
                    <a:pt x="34662" y="16462"/>
                  </a:cubicBezTo>
                  <a:cubicBezTo>
                    <a:pt x="34100" y="15819"/>
                    <a:pt x="33431" y="15257"/>
                    <a:pt x="32655" y="14775"/>
                  </a:cubicBezTo>
                  <a:cubicBezTo>
                    <a:pt x="31959" y="14374"/>
                    <a:pt x="31183" y="14053"/>
                    <a:pt x="30353" y="13865"/>
                  </a:cubicBezTo>
                  <a:cubicBezTo>
                    <a:pt x="29791" y="13731"/>
                    <a:pt x="29175" y="13678"/>
                    <a:pt x="28560" y="13678"/>
                  </a:cubicBezTo>
                  <a:cubicBezTo>
                    <a:pt x="28319" y="13678"/>
                    <a:pt x="28051" y="13678"/>
                    <a:pt x="27810" y="13705"/>
                  </a:cubicBezTo>
                  <a:cubicBezTo>
                    <a:pt x="27516" y="12928"/>
                    <a:pt x="27141" y="12259"/>
                    <a:pt x="26767" y="11644"/>
                  </a:cubicBezTo>
                  <a:cubicBezTo>
                    <a:pt x="26338" y="10975"/>
                    <a:pt x="25830" y="10332"/>
                    <a:pt x="25241" y="9717"/>
                  </a:cubicBezTo>
                  <a:cubicBezTo>
                    <a:pt x="24946" y="9449"/>
                    <a:pt x="24625" y="9181"/>
                    <a:pt x="24304" y="8914"/>
                  </a:cubicBezTo>
                  <a:cubicBezTo>
                    <a:pt x="23688" y="8432"/>
                    <a:pt x="23046" y="8057"/>
                    <a:pt x="22538" y="7763"/>
                  </a:cubicBezTo>
                  <a:cubicBezTo>
                    <a:pt x="22484" y="7709"/>
                    <a:pt x="22430" y="7709"/>
                    <a:pt x="22404" y="7682"/>
                  </a:cubicBezTo>
                  <a:cubicBezTo>
                    <a:pt x="22297" y="7629"/>
                    <a:pt x="22216" y="7575"/>
                    <a:pt x="22136" y="7522"/>
                  </a:cubicBezTo>
                  <a:cubicBezTo>
                    <a:pt x="23019" y="6719"/>
                    <a:pt x="23608" y="5568"/>
                    <a:pt x="23608" y="4283"/>
                  </a:cubicBezTo>
                  <a:cubicBezTo>
                    <a:pt x="23608" y="1901"/>
                    <a:pt x="21654" y="1"/>
                    <a:pt x="19326"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6580;p43"/>
            <p:cNvSpPr/>
            <p:nvPr/>
          </p:nvSpPr>
          <p:spPr>
            <a:xfrm>
              <a:off x="8034275" y="4821425"/>
              <a:ext cx="387450" cy="465725"/>
            </a:xfrm>
            <a:custGeom>
              <a:avLst/>
              <a:gdLst/>
              <a:ahLst/>
              <a:cxnLst/>
              <a:rect l="l" t="t" r="r" b="b"/>
              <a:pathLst>
                <a:path w="15498" h="18629" extrusionOk="0">
                  <a:moveTo>
                    <a:pt x="10091" y="0"/>
                  </a:moveTo>
                  <a:cubicBezTo>
                    <a:pt x="9422" y="0"/>
                    <a:pt x="8753" y="107"/>
                    <a:pt x="8084" y="321"/>
                  </a:cubicBezTo>
                  <a:cubicBezTo>
                    <a:pt x="7843" y="402"/>
                    <a:pt x="7575" y="535"/>
                    <a:pt x="7281" y="669"/>
                  </a:cubicBezTo>
                  <a:cubicBezTo>
                    <a:pt x="7013" y="803"/>
                    <a:pt x="6772" y="910"/>
                    <a:pt x="6531" y="1071"/>
                  </a:cubicBezTo>
                  <a:cubicBezTo>
                    <a:pt x="6076" y="1365"/>
                    <a:pt x="5621" y="1713"/>
                    <a:pt x="5193" y="2115"/>
                  </a:cubicBezTo>
                  <a:cubicBezTo>
                    <a:pt x="4899" y="2409"/>
                    <a:pt x="4604" y="2784"/>
                    <a:pt x="4283" y="3212"/>
                  </a:cubicBezTo>
                  <a:cubicBezTo>
                    <a:pt x="3989" y="3613"/>
                    <a:pt x="3721" y="4042"/>
                    <a:pt x="3453" y="4550"/>
                  </a:cubicBezTo>
                  <a:lnTo>
                    <a:pt x="3453" y="4577"/>
                  </a:lnTo>
                  <a:lnTo>
                    <a:pt x="3453" y="4604"/>
                  </a:lnTo>
                  <a:cubicBezTo>
                    <a:pt x="3159" y="5059"/>
                    <a:pt x="2864" y="5487"/>
                    <a:pt x="2597" y="5889"/>
                  </a:cubicBezTo>
                  <a:cubicBezTo>
                    <a:pt x="2088" y="6665"/>
                    <a:pt x="1687" y="7414"/>
                    <a:pt x="1312" y="8190"/>
                  </a:cubicBezTo>
                  <a:cubicBezTo>
                    <a:pt x="911" y="9020"/>
                    <a:pt x="616" y="9823"/>
                    <a:pt x="375" y="10626"/>
                  </a:cubicBezTo>
                  <a:cubicBezTo>
                    <a:pt x="134" y="11483"/>
                    <a:pt x="1" y="12286"/>
                    <a:pt x="1" y="13008"/>
                  </a:cubicBezTo>
                  <a:cubicBezTo>
                    <a:pt x="1" y="13784"/>
                    <a:pt x="134" y="14561"/>
                    <a:pt x="402" y="15176"/>
                  </a:cubicBezTo>
                  <a:cubicBezTo>
                    <a:pt x="589" y="15551"/>
                    <a:pt x="750" y="15899"/>
                    <a:pt x="991" y="16167"/>
                  </a:cubicBezTo>
                  <a:cubicBezTo>
                    <a:pt x="1205" y="16488"/>
                    <a:pt x="1526" y="16755"/>
                    <a:pt x="1821" y="17023"/>
                  </a:cubicBezTo>
                  <a:cubicBezTo>
                    <a:pt x="2490" y="17558"/>
                    <a:pt x="3346" y="17960"/>
                    <a:pt x="4390" y="18308"/>
                  </a:cubicBezTo>
                  <a:cubicBezTo>
                    <a:pt x="4818" y="18442"/>
                    <a:pt x="5273" y="18495"/>
                    <a:pt x="5621" y="18575"/>
                  </a:cubicBezTo>
                  <a:cubicBezTo>
                    <a:pt x="6023" y="18629"/>
                    <a:pt x="6478" y="18629"/>
                    <a:pt x="6906" y="18629"/>
                  </a:cubicBezTo>
                  <a:cubicBezTo>
                    <a:pt x="7361" y="18629"/>
                    <a:pt x="7816" y="18602"/>
                    <a:pt x="8244" y="18522"/>
                  </a:cubicBezTo>
                  <a:cubicBezTo>
                    <a:pt x="8753" y="18468"/>
                    <a:pt x="9181" y="18361"/>
                    <a:pt x="9583" y="18228"/>
                  </a:cubicBezTo>
                  <a:cubicBezTo>
                    <a:pt x="10252" y="17987"/>
                    <a:pt x="11081" y="17558"/>
                    <a:pt x="11483" y="16729"/>
                  </a:cubicBezTo>
                  <a:cubicBezTo>
                    <a:pt x="11697" y="16327"/>
                    <a:pt x="11751" y="15819"/>
                    <a:pt x="11697" y="15364"/>
                  </a:cubicBezTo>
                  <a:cubicBezTo>
                    <a:pt x="11644" y="15230"/>
                    <a:pt x="11644" y="15096"/>
                    <a:pt x="11590" y="14989"/>
                  </a:cubicBezTo>
                  <a:cubicBezTo>
                    <a:pt x="11563" y="14882"/>
                    <a:pt x="11483" y="14748"/>
                    <a:pt x="11429" y="14614"/>
                  </a:cubicBezTo>
                  <a:cubicBezTo>
                    <a:pt x="11322" y="14427"/>
                    <a:pt x="11189" y="14213"/>
                    <a:pt x="10974" y="14025"/>
                  </a:cubicBezTo>
                  <a:cubicBezTo>
                    <a:pt x="10814" y="13838"/>
                    <a:pt x="10626" y="13677"/>
                    <a:pt x="10386" y="13517"/>
                  </a:cubicBezTo>
                  <a:cubicBezTo>
                    <a:pt x="10171" y="13383"/>
                    <a:pt x="9957" y="13276"/>
                    <a:pt x="9690" y="13142"/>
                  </a:cubicBezTo>
                  <a:cubicBezTo>
                    <a:pt x="9422" y="13008"/>
                    <a:pt x="9101" y="12901"/>
                    <a:pt x="8780" y="12848"/>
                  </a:cubicBezTo>
                  <a:cubicBezTo>
                    <a:pt x="9368" y="12580"/>
                    <a:pt x="9984" y="12232"/>
                    <a:pt x="10573" y="11884"/>
                  </a:cubicBezTo>
                  <a:cubicBezTo>
                    <a:pt x="11483" y="11295"/>
                    <a:pt x="12286" y="10626"/>
                    <a:pt x="13035" y="9903"/>
                  </a:cubicBezTo>
                  <a:cubicBezTo>
                    <a:pt x="13383" y="9529"/>
                    <a:pt x="13731" y="9127"/>
                    <a:pt x="14026" y="8726"/>
                  </a:cubicBezTo>
                  <a:cubicBezTo>
                    <a:pt x="14374" y="8297"/>
                    <a:pt x="14641" y="7869"/>
                    <a:pt x="14829" y="7414"/>
                  </a:cubicBezTo>
                  <a:cubicBezTo>
                    <a:pt x="15310" y="6477"/>
                    <a:pt x="15498" y="5541"/>
                    <a:pt x="15444" y="4684"/>
                  </a:cubicBezTo>
                  <a:cubicBezTo>
                    <a:pt x="15391" y="4202"/>
                    <a:pt x="15257" y="3747"/>
                    <a:pt x="15070" y="3319"/>
                  </a:cubicBezTo>
                  <a:cubicBezTo>
                    <a:pt x="14963" y="3051"/>
                    <a:pt x="14829" y="2811"/>
                    <a:pt x="14695" y="2596"/>
                  </a:cubicBezTo>
                  <a:cubicBezTo>
                    <a:pt x="14561" y="2409"/>
                    <a:pt x="14400" y="2168"/>
                    <a:pt x="14160" y="1927"/>
                  </a:cubicBezTo>
                  <a:cubicBezTo>
                    <a:pt x="13758" y="1499"/>
                    <a:pt x="13330" y="1124"/>
                    <a:pt x="12794" y="803"/>
                  </a:cubicBezTo>
                  <a:cubicBezTo>
                    <a:pt x="12313" y="535"/>
                    <a:pt x="11831" y="321"/>
                    <a:pt x="11242" y="187"/>
                  </a:cubicBezTo>
                  <a:cubicBezTo>
                    <a:pt x="10894" y="27"/>
                    <a:pt x="10493" y="0"/>
                    <a:pt x="10091" y="0"/>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6581;p43"/>
            <p:cNvSpPr/>
            <p:nvPr/>
          </p:nvSpPr>
          <p:spPr>
            <a:xfrm>
              <a:off x="8193525" y="4870925"/>
              <a:ext cx="228200" cy="415575"/>
            </a:xfrm>
            <a:custGeom>
              <a:avLst/>
              <a:gdLst/>
              <a:ahLst/>
              <a:cxnLst/>
              <a:rect l="l" t="t" r="r" b="b"/>
              <a:pathLst>
                <a:path w="9128" h="16623" extrusionOk="0">
                  <a:moveTo>
                    <a:pt x="7897" y="1"/>
                  </a:moveTo>
                  <a:cubicBezTo>
                    <a:pt x="7950" y="135"/>
                    <a:pt x="8004" y="295"/>
                    <a:pt x="8057" y="456"/>
                  </a:cubicBezTo>
                  <a:cubicBezTo>
                    <a:pt x="8084" y="670"/>
                    <a:pt x="8137" y="857"/>
                    <a:pt x="8164" y="1018"/>
                  </a:cubicBezTo>
                  <a:cubicBezTo>
                    <a:pt x="8191" y="1232"/>
                    <a:pt x="8191" y="1419"/>
                    <a:pt x="8164" y="1633"/>
                  </a:cubicBezTo>
                  <a:cubicBezTo>
                    <a:pt x="8164" y="1821"/>
                    <a:pt x="8137" y="2062"/>
                    <a:pt x="8084" y="2276"/>
                  </a:cubicBezTo>
                  <a:cubicBezTo>
                    <a:pt x="8030" y="2704"/>
                    <a:pt x="7897" y="3132"/>
                    <a:pt x="7763" y="3534"/>
                  </a:cubicBezTo>
                  <a:cubicBezTo>
                    <a:pt x="7602" y="3962"/>
                    <a:pt x="7388" y="4417"/>
                    <a:pt x="7120" y="4819"/>
                  </a:cubicBezTo>
                  <a:cubicBezTo>
                    <a:pt x="6585" y="5702"/>
                    <a:pt x="5889" y="6478"/>
                    <a:pt x="5113" y="7227"/>
                  </a:cubicBezTo>
                  <a:cubicBezTo>
                    <a:pt x="4337" y="7923"/>
                    <a:pt x="3480" y="8566"/>
                    <a:pt x="2570" y="9155"/>
                  </a:cubicBezTo>
                  <a:cubicBezTo>
                    <a:pt x="1741" y="9717"/>
                    <a:pt x="857" y="10225"/>
                    <a:pt x="1" y="10734"/>
                  </a:cubicBezTo>
                  <a:cubicBezTo>
                    <a:pt x="402" y="10787"/>
                    <a:pt x="750" y="10921"/>
                    <a:pt x="1125" y="11109"/>
                  </a:cubicBezTo>
                  <a:cubicBezTo>
                    <a:pt x="1339" y="11189"/>
                    <a:pt x="1526" y="11296"/>
                    <a:pt x="1714" y="11430"/>
                  </a:cubicBezTo>
                  <a:lnTo>
                    <a:pt x="2196" y="11831"/>
                  </a:lnTo>
                  <a:cubicBezTo>
                    <a:pt x="2490" y="12126"/>
                    <a:pt x="2731" y="12474"/>
                    <a:pt x="2838" y="12875"/>
                  </a:cubicBezTo>
                  <a:cubicBezTo>
                    <a:pt x="2918" y="13062"/>
                    <a:pt x="2945" y="13277"/>
                    <a:pt x="2945" y="13517"/>
                  </a:cubicBezTo>
                  <a:cubicBezTo>
                    <a:pt x="2945" y="13705"/>
                    <a:pt x="2891" y="13946"/>
                    <a:pt x="2865" y="14133"/>
                  </a:cubicBezTo>
                  <a:cubicBezTo>
                    <a:pt x="2811" y="14481"/>
                    <a:pt x="2677" y="14802"/>
                    <a:pt x="2463" y="15070"/>
                  </a:cubicBezTo>
                  <a:cubicBezTo>
                    <a:pt x="2303" y="15337"/>
                    <a:pt x="2062" y="15605"/>
                    <a:pt x="1821" y="15846"/>
                  </a:cubicBezTo>
                  <a:cubicBezTo>
                    <a:pt x="1553" y="16087"/>
                    <a:pt x="1285" y="16274"/>
                    <a:pt x="991" y="16408"/>
                  </a:cubicBezTo>
                  <a:cubicBezTo>
                    <a:pt x="857" y="16488"/>
                    <a:pt x="697" y="16542"/>
                    <a:pt x="563" y="16622"/>
                  </a:cubicBezTo>
                  <a:cubicBezTo>
                    <a:pt x="991" y="16622"/>
                    <a:pt x="1473" y="16595"/>
                    <a:pt x="1874" y="16515"/>
                  </a:cubicBezTo>
                  <a:cubicBezTo>
                    <a:pt x="2356" y="16462"/>
                    <a:pt x="2838" y="16355"/>
                    <a:pt x="3213" y="16221"/>
                  </a:cubicBezTo>
                  <a:cubicBezTo>
                    <a:pt x="3882" y="15980"/>
                    <a:pt x="4711" y="15552"/>
                    <a:pt x="5113" y="14722"/>
                  </a:cubicBezTo>
                  <a:cubicBezTo>
                    <a:pt x="5300" y="14320"/>
                    <a:pt x="5381" y="13812"/>
                    <a:pt x="5300" y="13330"/>
                  </a:cubicBezTo>
                  <a:cubicBezTo>
                    <a:pt x="5274" y="13196"/>
                    <a:pt x="5274" y="13062"/>
                    <a:pt x="5220" y="12982"/>
                  </a:cubicBezTo>
                  <a:cubicBezTo>
                    <a:pt x="5167" y="12875"/>
                    <a:pt x="5113" y="12741"/>
                    <a:pt x="5059" y="12607"/>
                  </a:cubicBezTo>
                  <a:cubicBezTo>
                    <a:pt x="4952" y="12393"/>
                    <a:pt x="4819" y="12206"/>
                    <a:pt x="4604" y="11992"/>
                  </a:cubicBezTo>
                  <a:cubicBezTo>
                    <a:pt x="4444" y="11831"/>
                    <a:pt x="4256" y="11671"/>
                    <a:pt x="4016" y="11483"/>
                  </a:cubicBezTo>
                  <a:cubicBezTo>
                    <a:pt x="3801" y="11376"/>
                    <a:pt x="3587" y="11269"/>
                    <a:pt x="3320" y="11135"/>
                  </a:cubicBezTo>
                  <a:cubicBezTo>
                    <a:pt x="3052" y="11001"/>
                    <a:pt x="2731" y="10894"/>
                    <a:pt x="2410" y="10814"/>
                  </a:cubicBezTo>
                  <a:cubicBezTo>
                    <a:pt x="2972" y="10600"/>
                    <a:pt x="3614" y="10252"/>
                    <a:pt x="4203" y="9851"/>
                  </a:cubicBezTo>
                  <a:cubicBezTo>
                    <a:pt x="5113" y="9288"/>
                    <a:pt x="5916" y="8619"/>
                    <a:pt x="6639" y="7897"/>
                  </a:cubicBezTo>
                  <a:cubicBezTo>
                    <a:pt x="7013" y="7522"/>
                    <a:pt x="7361" y="7120"/>
                    <a:pt x="7656" y="6719"/>
                  </a:cubicBezTo>
                  <a:cubicBezTo>
                    <a:pt x="7977" y="6291"/>
                    <a:pt x="8245" y="5836"/>
                    <a:pt x="8459" y="5407"/>
                  </a:cubicBezTo>
                  <a:cubicBezTo>
                    <a:pt x="8914" y="4471"/>
                    <a:pt x="9128" y="3534"/>
                    <a:pt x="9048" y="2677"/>
                  </a:cubicBezTo>
                  <a:cubicBezTo>
                    <a:pt x="9021" y="2196"/>
                    <a:pt x="8887" y="1741"/>
                    <a:pt x="8700" y="1259"/>
                  </a:cubicBezTo>
                  <a:cubicBezTo>
                    <a:pt x="8593" y="991"/>
                    <a:pt x="8459" y="750"/>
                    <a:pt x="8325" y="563"/>
                  </a:cubicBezTo>
                  <a:cubicBezTo>
                    <a:pt x="8191" y="349"/>
                    <a:pt x="8057" y="188"/>
                    <a:pt x="7897"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6582;p43"/>
            <p:cNvSpPr/>
            <p:nvPr/>
          </p:nvSpPr>
          <p:spPr>
            <a:xfrm>
              <a:off x="8198225" y="4901575"/>
              <a:ext cx="177325" cy="197550"/>
            </a:xfrm>
            <a:custGeom>
              <a:avLst/>
              <a:gdLst/>
              <a:ahLst/>
              <a:cxnLst/>
              <a:rect l="l" t="t" r="r" b="b"/>
              <a:pathLst>
                <a:path w="7093" h="7902" extrusionOk="0">
                  <a:moveTo>
                    <a:pt x="5460" y="3004"/>
                  </a:moveTo>
                  <a:cubicBezTo>
                    <a:pt x="5460" y="3004"/>
                    <a:pt x="5460" y="3004"/>
                    <a:pt x="5460" y="3004"/>
                  </a:cubicBezTo>
                  <a:lnTo>
                    <a:pt x="5460" y="3004"/>
                  </a:lnTo>
                  <a:cubicBezTo>
                    <a:pt x="5460" y="3004"/>
                    <a:pt x="5460" y="3004"/>
                    <a:pt x="5460" y="3004"/>
                  </a:cubicBezTo>
                  <a:close/>
                  <a:moveTo>
                    <a:pt x="6711" y="1"/>
                  </a:moveTo>
                  <a:cubicBezTo>
                    <a:pt x="6578" y="1"/>
                    <a:pt x="6470" y="77"/>
                    <a:pt x="6424" y="193"/>
                  </a:cubicBezTo>
                  <a:cubicBezTo>
                    <a:pt x="6397" y="515"/>
                    <a:pt x="6344" y="809"/>
                    <a:pt x="6263" y="1077"/>
                  </a:cubicBezTo>
                  <a:cubicBezTo>
                    <a:pt x="6081" y="1753"/>
                    <a:pt x="5772" y="2379"/>
                    <a:pt x="5460" y="3004"/>
                  </a:cubicBezTo>
                  <a:lnTo>
                    <a:pt x="5460" y="3004"/>
                  </a:lnTo>
                  <a:cubicBezTo>
                    <a:pt x="5440" y="3004"/>
                    <a:pt x="5435" y="3034"/>
                    <a:pt x="5434" y="3049"/>
                  </a:cubicBezTo>
                  <a:lnTo>
                    <a:pt x="5434" y="3049"/>
                  </a:lnTo>
                  <a:cubicBezTo>
                    <a:pt x="5443" y="3034"/>
                    <a:pt x="5452" y="3019"/>
                    <a:pt x="5460" y="3004"/>
                  </a:cubicBezTo>
                  <a:lnTo>
                    <a:pt x="5460" y="3004"/>
                  </a:lnTo>
                  <a:cubicBezTo>
                    <a:pt x="5451" y="3022"/>
                    <a:pt x="5442" y="3039"/>
                    <a:pt x="5434" y="3057"/>
                  </a:cubicBezTo>
                  <a:cubicBezTo>
                    <a:pt x="5434" y="3057"/>
                    <a:pt x="5434" y="3054"/>
                    <a:pt x="5434" y="3049"/>
                  </a:cubicBezTo>
                  <a:lnTo>
                    <a:pt x="5434" y="3049"/>
                  </a:lnTo>
                  <a:cubicBezTo>
                    <a:pt x="4930" y="3915"/>
                    <a:pt x="4323" y="4702"/>
                    <a:pt x="3587" y="5386"/>
                  </a:cubicBezTo>
                  <a:cubicBezTo>
                    <a:pt x="3212" y="5734"/>
                    <a:pt x="2864" y="6055"/>
                    <a:pt x="2489" y="6349"/>
                  </a:cubicBezTo>
                  <a:cubicBezTo>
                    <a:pt x="2115" y="6644"/>
                    <a:pt x="1713" y="6912"/>
                    <a:pt x="1285" y="7152"/>
                  </a:cubicBezTo>
                  <a:cubicBezTo>
                    <a:pt x="910" y="7367"/>
                    <a:pt x="509" y="7554"/>
                    <a:pt x="80" y="7688"/>
                  </a:cubicBezTo>
                  <a:cubicBezTo>
                    <a:pt x="0" y="7741"/>
                    <a:pt x="0" y="7768"/>
                    <a:pt x="0" y="7822"/>
                  </a:cubicBezTo>
                  <a:cubicBezTo>
                    <a:pt x="54" y="7902"/>
                    <a:pt x="80" y="7902"/>
                    <a:pt x="134" y="7902"/>
                  </a:cubicBezTo>
                  <a:cubicBezTo>
                    <a:pt x="1071" y="7581"/>
                    <a:pt x="1954" y="7126"/>
                    <a:pt x="2757" y="6564"/>
                  </a:cubicBezTo>
                  <a:cubicBezTo>
                    <a:pt x="3185" y="6242"/>
                    <a:pt x="3587" y="5921"/>
                    <a:pt x="3988" y="5546"/>
                  </a:cubicBezTo>
                  <a:cubicBezTo>
                    <a:pt x="4390" y="5172"/>
                    <a:pt x="4764" y="4770"/>
                    <a:pt x="5086" y="4369"/>
                  </a:cubicBezTo>
                  <a:cubicBezTo>
                    <a:pt x="5594" y="3780"/>
                    <a:pt x="6022" y="3111"/>
                    <a:pt x="6370" y="2442"/>
                  </a:cubicBezTo>
                  <a:cubicBezTo>
                    <a:pt x="6531" y="2094"/>
                    <a:pt x="6665" y="1773"/>
                    <a:pt x="6799" y="1425"/>
                  </a:cubicBezTo>
                  <a:cubicBezTo>
                    <a:pt x="6932" y="1077"/>
                    <a:pt x="6986" y="702"/>
                    <a:pt x="7066" y="327"/>
                  </a:cubicBezTo>
                  <a:cubicBezTo>
                    <a:pt x="7093" y="167"/>
                    <a:pt x="6959" y="6"/>
                    <a:pt x="6799" y="6"/>
                  </a:cubicBezTo>
                  <a:lnTo>
                    <a:pt x="6772" y="6"/>
                  </a:lnTo>
                  <a:cubicBezTo>
                    <a:pt x="6751" y="3"/>
                    <a:pt x="6731" y="1"/>
                    <a:pt x="671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6583;p43"/>
            <p:cNvSpPr/>
            <p:nvPr/>
          </p:nvSpPr>
          <p:spPr>
            <a:xfrm>
              <a:off x="8269825" y="4858225"/>
              <a:ext cx="68925" cy="150175"/>
            </a:xfrm>
            <a:custGeom>
              <a:avLst/>
              <a:gdLst/>
              <a:ahLst/>
              <a:cxnLst/>
              <a:rect l="l" t="t" r="r" b="b"/>
              <a:pathLst>
                <a:path w="2757" h="6007" extrusionOk="0">
                  <a:moveTo>
                    <a:pt x="2302" y="0"/>
                  </a:moveTo>
                  <a:cubicBezTo>
                    <a:pt x="2329" y="107"/>
                    <a:pt x="2329" y="107"/>
                    <a:pt x="2302" y="107"/>
                  </a:cubicBezTo>
                  <a:cubicBezTo>
                    <a:pt x="2222" y="107"/>
                    <a:pt x="2141" y="134"/>
                    <a:pt x="2088" y="188"/>
                  </a:cubicBezTo>
                  <a:cubicBezTo>
                    <a:pt x="2061" y="241"/>
                    <a:pt x="2034" y="295"/>
                    <a:pt x="2034" y="321"/>
                  </a:cubicBezTo>
                  <a:cubicBezTo>
                    <a:pt x="2034" y="402"/>
                    <a:pt x="2034" y="428"/>
                    <a:pt x="2061" y="509"/>
                  </a:cubicBezTo>
                  <a:cubicBezTo>
                    <a:pt x="2168" y="857"/>
                    <a:pt x="2195" y="1231"/>
                    <a:pt x="2195" y="1606"/>
                  </a:cubicBezTo>
                  <a:cubicBezTo>
                    <a:pt x="2195" y="2034"/>
                    <a:pt x="2115" y="2463"/>
                    <a:pt x="2034" y="2864"/>
                  </a:cubicBezTo>
                  <a:cubicBezTo>
                    <a:pt x="1954" y="3105"/>
                    <a:pt x="1900" y="3346"/>
                    <a:pt x="1793" y="3587"/>
                  </a:cubicBezTo>
                  <a:cubicBezTo>
                    <a:pt x="1686" y="3801"/>
                    <a:pt x="1552" y="4042"/>
                    <a:pt x="1419" y="4283"/>
                  </a:cubicBezTo>
                  <a:lnTo>
                    <a:pt x="1445" y="4256"/>
                  </a:lnTo>
                  <a:lnTo>
                    <a:pt x="1445" y="4256"/>
                  </a:lnTo>
                  <a:cubicBezTo>
                    <a:pt x="1204" y="4684"/>
                    <a:pt x="857" y="5086"/>
                    <a:pt x="482" y="5460"/>
                  </a:cubicBezTo>
                  <a:cubicBezTo>
                    <a:pt x="348" y="5594"/>
                    <a:pt x="214" y="5728"/>
                    <a:pt x="54" y="5808"/>
                  </a:cubicBezTo>
                  <a:cubicBezTo>
                    <a:pt x="27" y="5862"/>
                    <a:pt x="0" y="5915"/>
                    <a:pt x="27" y="5942"/>
                  </a:cubicBezTo>
                  <a:cubicBezTo>
                    <a:pt x="46" y="5981"/>
                    <a:pt x="80" y="6006"/>
                    <a:pt x="118" y="6006"/>
                  </a:cubicBezTo>
                  <a:cubicBezTo>
                    <a:pt x="132" y="6006"/>
                    <a:pt x="146" y="6003"/>
                    <a:pt x="161" y="5996"/>
                  </a:cubicBezTo>
                  <a:cubicBezTo>
                    <a:pt x="964" y="5380"/>
                    <a:pt x="1633" y="4550"/>
                    <a:pt x="2088" y="3640"/>
                  </a:cubicBezTo>
                  <a:cubicBezTo>
                    <a:pt x="2222" y="3399"/>
                    <a:pt x="2329" y="3185"/>
                    <a:pt x="2382" y="2944"/>
                  </a:cubicBezTo>
                  <a:cubicBezTo>
                    <a:pt x="2489" y="2704"/>
                    <a:pt x="2570" y="2436"/>
                    <a:pt x="2623" y="2168"/>
                  </a:cubicBezTo>
                  <a:cubicBezTo>
                    <a:pt x="2730" y="1660"/>
                    <a:pt x="2757" y="1124"/>
                    <a:pt x="2703" y="643"/>
                  </a:cubicBezTo>
                  <a:cubicBezTo>
                    <a:pt x="2703" y="509"/>
                    <a:pt x="2677" y="402"/>
                    <a:pt x="2623" y="268"/>
                  </a:cubicBezTo>
                  <a:cubicBezTo>
                    <a:pt x="2623" y="241"/>
                    <a:pt x="2623" y="241"/>
                    <a:pt x="2596" y="188"/>
                  </a:cubicBezTo>
                  <a:cubicBezTo>
                    <a:pt x="2570" y="134"/>
                    <a:pt x="2516" y="107"/>
                    <a:pt x="2489" y="54"/>
                  </a:cubicBezTo>
                  <a:cubicBezTo>
                    <a:pt x="2436" y="27"/>
                    <a:pt x="2355" y="0"/>
                    <a:pt x="230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6584;p43"/>
            <p:cNvSpPr/>
            <p:nvPr/>
          </p:nvSpPr>
          <p:spPr>
            <a:xfrm>
              <a:off x="8203575" y="5154925"/>
              <a:ext cx="51550" cy="61975"/>
            </a:xfrm>
            <a:custGeom>
              <a:avLst/>
              <a:gdLst/>
              <a:ahLst/>
              <a:cxnLst/>
              <a:rect l="l" t="t" r="r" b="b"/>
              <a:pathLst>
                <a:path w="2062" h="2479" extrusionOk="0">
                  <a:moveTo>
                    <a:pt x="45" y="1"/>
                  </a:moveTo>
                  <a:cubicBezTo>
                    <a:pt x="37" y="1"/>
                    <a:pt x="27" y="27"/>
                    <a:pt x="27" y="43"/>
                  </a:cubicBezTo>
                  <a:cubicBezTo>
                    <a:pt x="0" y="70"/>
                    <a:pt x="27" y="150"/>
                    <a:pt x="54" y="177"/>
                  </a:cubicBezTo>
                  <a:cubicBezTo>
                    <a:pt x="241" y="230"/>
                    <a:pt x="375" y="311"/>
                    <a:pt x="509" y="418"/>
                  </a:cubicBezTo>
                  <a:cubicBezTo>
                    <a:pt x="669" y="525"/>
                    <a:pt x="830" y="685"/>
                    <a:pt x="964" y="792"/>
                  </a:cubicBezTo>
                  <a:cubicBezTo>
                    <a:pt x="1098" y="980"/>
                    <a:pt x="1231" y="1167"/>
                    <a:pt x="1339" y="1381"/>
                  </a:cubicBezTo>
                  <a:cubicBezTo>
                    <a:pt x="1419" y="1595"/>
                    <a:pt x="1526" y="1863"/>
                    <a:pt x="1606" y="2131"/>
                  </a:cubicBezTo>
                  <a:lnTo>
                    <a:pt x="1606" y="2238"/>
                  </a:lnTo>
                  <a:lnTo>
                    <a:pt x="1606" y="2318"/>
                  </a:lnTo>
                  <a:cubicBezTo>
                    <a:pt x="1606" y="2345"/>
                    <a:pt x="1633" y="2372"/>
                    <a:pt x="1660" y="2425"/>
                  </a:cubicBezTo>
                  <a:cubicBezTo>
                    <a:pt x="1713" y="2452"/>
                    <a:pt x="1767" y="2479"/>
                    <a:pt x="1847" y="2479"/>
                  </a:cubicBezTo>
                  <a:cubicBezTo>
                    <a:pt x="1901" y="2479"/>
                    <a:pt x="1981" y="2452"/>
                    <a:pt x="2008" y="2425"/>
                  </a:cubicBezTo>
                  <a:cubicBezTo>
                    <a:pt x="2034" y="2372"/>
                    <a:pt x="2061" y="2291"/>
                    <a:pt x="2061" y="2238"/>
                  </a:cubicBezTo>
                  <a:lnTo>
                    <a:pt x="1981" y="1836"/>
                  </a:lnTo>
                  <a:cubicBezTo>
                    <a:pt x="1927" y="1702"/>
                    <a:pt x="1874" y="1569"/>
                    <a:pt x="1794" y="1462"/>
                  </a:cubicBezTo>
                  <a:cubicBezTo>
                    <a:pt x="1713" y="1247"/>
                    <a:pt x="1526" y="1033"/>
                    <a:pt x="1339" y="873"/>
                  </a:cubicBezTo>
                  <a:lnTo>
                    <a:pt x="1071" y="605"/>
                  </a:lnTo>
                  <a:cubicBezTo>
                    <a:pt x="964" y="525"/>
                    <a:pt x="857" y="444"/>
                    <a:pt x="776" y="364"/>
                  </a:cubicBezTo>
                  <a:cubicBezTo>
                    <a:pt x="562" y="230"/>
                    <a:pt x="321" y="96"/>
                    <a:pt x="107" y="43"/>
                  </a:cubicBezTo>
                  <a:lnTo>
                    <a:pt x="54" y="43"/>
                  </a:lnTo>
                  <a:cubicBezTo>
                    <a:pt x="54" y="11"/>
                    <a:pt x="50" y="1"/>
                    <a:pt x="4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6585;p43"/>
            <p:cNvSpPr/>
            <p:nvPr/>
          </p:nvSpPr>
          <p:spPr>
            <a:xfrm>
              <a:off x="7739850" y="5160400"/>
              <a:ext cx="135200" cy="160875"/>
            </a:xfrm>
            <a:custGeom>
              <a:avLst/>
              <a:gdLst/>
              <a:ahLst/>
              <a:cxnLst/>
              <a:rect l="l" t="t" r="r" b="b"/>
              <a:pathLst>
                <a:path w="5408" h="6435" extrusionOk="0">
                  <a:moveTo>
                    <a:pt x="4363" y="1"/>
                  </a:moveTo>
                  <a:cubicBezTo>
                    <a:pt x="4353" y="1"/>
                    <a:pt x="4344" y="4"/>
                    <a:pt x="4337" y="11"/>
                  </a:cubicBezTo>
                  <a:cubicBezTo>
                    <a:pt x="3721" y="306"/>
                    <a:pt x="3186" y="680"/>
                    <a:pt x="2597" y="1189"/>
                  </a:cubicBezTo>
                  <a:cubicBezTo>
                    <a:pt x="1981" y="1724"/>
                    <a:pt x="1473" y="2286"/>
                    <a:pt x="1044" y="2875"/>
                  </a:cubicBezTo>
                  <a:cubicBezTo>
                    <a:pt x="777" y="3250"/>
                    <a:pt x="536" y="3598"/>
                    <a:pt x="375" y="3973"/>
                  </a:cubicBezTo>
                  <a:cubicBezTo>
                    <a:pt x="268" y="4160"/>
                    <a:pt x="215" y="4347"/>
                    <a:pt x="134" y="4508"/>
                  </a:cubicBezTo>
                  <a:cubicBezTo>
                    <a:pt x="81" y="4695"/>
                    <a:pt x="1" y="4909"/>
                    <a:pt x="1" y="5097"/>
                  </a:cubicBezTo>
                  <a:cubicBezTo>
                    <a:pt x="1" y="5311"/>
                    <a:pt x="54" y="5471"/>
                    <a:pt x="81" y="5632"/>
                  </a:cubicBezTo>
                  <a:cubicBezTo>
                    <a:pt x="81" y="5686"/>
                    <a:pt x="108" y="5686"/>
                    <a:pt x="108" y="5712"/>
                  </a:cubicBezTo>
                  <a:cubicBezTo>
                    <a:pt x="188" y="5873"/>
                    <a:pt x="268" y="6034"/>
                    <a:pt x="402" y="6141"/>
                  </a:cubicBezTo>
                  <a:cubicBezTo>
                    <a:pt x="611" y="6328"/>
                    <a:pt x="884" y="6435"/>
                    <a:pt x="1184" y="6435"/>
                  </a:cubicBezTo>
                  <a:cubicBezTo>
                    <a:pt x="1270" y="6435"/>
                    <a:pt x="1357" y="6426"/>
                    <a:pt x="1446" y="6408"/>
                  </a:cubicBezTo>
                  <a:cubicBezTo>
                    <a:pt x="1660" y="6382"/>
                    <a:pt x="1847" y="6301"/>
                    <a:pt x="2062" y="6221"/>
                  </a:cubicBezTo>
                  <a:lnTo>
                    <a:pt x="2650" y="5819"/>
                  </a:lnTo>
                  <a:cubicBezTo>
                    <a:pt x="3025" y="5552"/>
                    <a:pt x="3346" y="5204"/>
                    <a:pt x="3694" y="4776"/>
                  </a:cubicBezTo>
                  <a:cubicBezTo>
                    <a:pt x="4096" y="4267"/>
                    <a:pt x="4470" y="3705"/>
                    <a:pt x="4792" y="3170"/>
                  </a:cubicBezTo>
                  <a:cubicBezTo>
                    <a:pt x="4952" y="2902"/>
                    <a:pt x="5166" y="2634"/>
                    <a:pt x="5327" y="2367"/>
                  </a:cubicBezTo>
                  <a:cubicBezTo>
                    <a:pt x="5354" y="2367"/>
                    <a:pt x="5407" y="2340"/>
                    <a:pt x="5407" y="2286"/>
                  </a:cubicBezTo>
                  <a:lnTo>
                    <a:pt x="5407" y="2206"/>
                  </a:lnTo>
                  <a:cubicBezTo>
                    <a:pt x="5140" y="1751"/>
                    <a:pt x="4926" y="1296"/>
                    <a:pt x="4738" y="787"/>
                  </a:cubicBezTo>
                  <a:cubicBezTo>
                    <a:pt x="4658" y="600"/>
                    <a:pt x="4631" y="413"/>
                    <a:pt x="4551" y="225"/>
                  </a:cubicBezTo>
                  <a:lnTo>
                    <a:pt x="4551" y="199"/>
                  </a:lnTo>
                  <a:lnTo>
                    <a:pt x="4551" y="145"/>
                  </a:lnTo>
                  <a:cubicBezTo>
                    <a:pt x="4551" y="118"/>
                    <a:pt x="4551" y="118"/>
                    <a:pt x="4524" y="92"/>
                  </a:cubicBezTo>
                  <a:cubicBezTo>
                    <a:pt x="4524" y="65"/>
                    <a:pt x="4497" y="65"/>
                    <a:pt x="4470" y="65"/>
                  </a:cubicBezTo>
                  <a:cubicBezTo>
                    <a:pt x="4431" y="26"/>
                    <a:pt x="4392" y="1"/>
                    <a:pt x="43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6586;p43"/>
            <p:cNvSpPr/>
            <p:nvPr/>
          </p:nvSpPr>
          <p:spPr>
            <a:xfrm>
              <a:off x="7743200" y="5206850"/>
              <a:ext cx="130500" cy="113775"/>
            </a:xfrm>
            <a:custGeom>
              <a:avLst/>
              <a:gdLst/>
              <a:ahLst/>
              <a:cxnLst/>
              <a:rect l="l" t="t" r="r" b="b"/>
              <a:pathLst>
                <a:path w="5220" h="4551" extrusionOk="0">
                  <a:moveTo>
                    <a:pt x="5059" y="0"/>
                  </a:moveTo>
                  <a:cubicBezTo>
                    <a:pt x="4899" y="375"/>
                    <a:pt x="4658" y="776"/>
                    <a:pt x="4417" y="1098"/>
                  </a:cubicBezTo>
                  <a:cubicBezTo>
                    <a:pt x="4122" y="1553"/>
                    <a:pt x="3801" y="1954"/>
                    <a:pt x="3426" y="2302"/>
                  </a:cubicBezTo>
                  <a:cubicBezTo>
                    <a:pt x="3052" y="2677"/>
                    <a:pt x="2650" y="2971"/>
                    <a:pt x="2195" y="3292"/>
                  </a:cubicBezTo>
                  <a:cubicBezTo>
                    <a:pt x="2008" y="3373"/>
                    <a:pt x="1821" y="3480"/>
                    <a:pt x="1606" y="3587"/>
                  </a:cubicBezTo>
                  <a:cubicBezTo>
                    <a:pt x="1419" y="3694"/>
                    <a:pt x="1178" y="3774"/>
                    <a:pt x="937" y="3854"/>
                  </a:cubicBezTo>
                  <a:cubicBezTo>
                    <a:pt x="803" y="3881"/>
                    <a:pt x="696" y="3908"/>
                    <a:pt x="563" y="3961"/>
                  </a:cubicBezTo>
                  <a:cubicBezTo>
                    <a:pt x="482" y="3961"/>
                    <a:pt x="375" y="3988"/>
                    <a:pt x="268" y="3988"/>
                  </a:cubicBezTo>
                  <a:cubicBezTo>
                    <a:pt x="188" y="3988"/>
                    <a:pt x="81" y="3988"/>
                    <a:pt x="0" y="3961"/>
                  </a:cubicBezTo>
                  <a:lnTo>
                    <a:pt x="0" y="3961"/>
                  </a:lnTo>
                  <a:cubicBezTo>
                    <a:pt x="81" y="4068"/>
                    <a:pt x="188" y="4229"/>
                    <a:pt x="268" y="4283"/>
                  </a:cubicBezTo>
                  <a:cubicBezTo>
                    <a:pt x="482" y="4443"/>
                    <a:pt x="777" y="4550"/>
                    <a:pt x="1071" y="4550"/>
                  </a:cubicBezTo>
                  <a:lnTo>
                    <a:pt x="1312" y="4550"/>
                  </a:lnTo>
                  <a:cubicBezTo>
                    <a:pt x="1526" y="4524"/>
                    <a:pt x="1713" y="4443"/>
                    <a:pt x="1901" y="4363"/>
                  </a:cubicBezTo>
                  <a:cubicBezTo>
                    <a:pt x="2115" y="4256"/>
                    <a:pt x="2329" y="4122"/>
                    <a:pt x="2516" y="3961"/>
                  </a:cubicBezTo>
                  <a:cubicBezTo>
                    <a:pt x="2891" y="3694"/>
                    <a:pt x="3212" y="3346"/>
                    <a:pt x="3560" y="2918"/>
                  </a:cubicBezTo>
                  <a:cubicBezTo>
                    <a:pt x="3962" y="2409"/>
                    <a:pt x="4310" y="1847"/>
                    <a:pt x="4658" y="1312"/>
                  </a:cubicBezTo>
                  <a:lnTo>
                    <a:pt x="4684" y="1231"/>
                  </a:lnTo>
                  <a:cubicBezTo>
                    <a:pt x="4845" y="1017"/>
                    <a:pt x="5032" y="723"/>
                    <a:pt x="5166" y="509"/>
                  </a:cubicBezTo>
                  <a:cubicBezTo>
                    <a:pt x="5193" y="509"/>
                    <a:pt x="5220" y="455"/>
                    <a:pt x="5220" y="428"/>
                  </a:cubicBezTo>
                  <a:lnTo>
                    <a:pt x="5220" y="348"/>
                  </a:lnTo>
                  <a:cubicBezTo>
                    <a:pt x="5166" y="241"/>
                    <a:pt x="5086" y="107"/>
                    <a:pt x="5059"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6587;p43"/>
            <p:cNvSpPr/>
            <p:nvPr/>
          </p:nvSpPr>
          <p:spPr>
            <a:xfrm>
              <a:off x="8083125" y="5275750"/>
              <a:ext cx="250950" cy="180700"/>
            </a:xfrm>
            <a:custGeom>
              <a:avLst/>
              <a:gdLst/>
              <a:ahLst/>
              <a:cxnLst/>
              <a:rect l="l" t="t" r="r" b="b"/>
              <a:pathLst>
                <a:path w="10038" h="7228" extrusionOk="0">
                  <a:moveTo>
                    <a:pt x="5862" y="1"/>
                  </a:moveTo>
                  <a:cubicBezTo>
                    <a:pt x="5621" y="55"/>
                    <a:pt x="5461" y="135"/>
                    <a:pt x="5327" y="215"/>
                  </a:cubicBezTo>
                  <a:cubicBezTo>
                    <a:pt x="5193" y="322"/>
                    <a:pt x="5059" y="429"/>
                    <a:pt x="4899" y="590"/>
                  </a:cubicBezTo>
                  <a:cubicBezTo>
                    <a:pt x="4818" y="724"/>
                    <a:pt x="4711" y="857"/>
                    <a:pt x="4604" y="1072"/>
                  </a:cubicBezTo>
                  <a:lnTo>
                    <a:pt x="4417" y="1553"/>
                  </a:lnTo>
                  <a:cubicBezTo>
                    <a:pt x="4310" y="1928"/>
                    <a:pt x="4283" y="2330"/>
                    <a:pt x="4310" y="2704"/>
                  </a:cubicBezTo>
                  <a:cubicBezTo>
                    <a:pt x="4336" y="3025"/>
                    <a:pt x="4444" y="3320"/>
                    <a:pt x="4604" y="3614"/>
                  </a:cubicBezTo>
                  <a:cubicBezTo>
                    <a:pt x="4524" y="3614"/>
                    <a:pt x="4417" y="3561"/>
                    <a:pt x="4310" y="3561"/>
                  </a:cubicBezTo>
                  <a:cubicBezTo>
                    <a:pt x="4203" y="3561"/>
                    <a:pt x="4149" y="3641"/>
                    <a:pt x="4149" y="3695"/>
                  </a:cubicBezTo>
                  <a:cubicBezTo>
                    <a:pt x="4149" y="3775"/>
                    <a:pt x="4176" y="3828"/>
                    <a:pt x="4229" y="3855"/>
                  </a:cubicBezTo>
                  <a:cubicBezTo>
                    <a:pt x="4149" y="3828"/>
                    <a:pt x="4069" y="3802"/>
                    <a:pt x="3988" y="3775"/>
                  </a:cubicBezTo>
                  <a:lnTo>
                    <a:pt x="3908" y="3775"/>
                  </a:lnTo>
                  <a:cubicBezTo>
                    <a:pt x="3828" y="3775"/>
                    <a:pt x="3774" y="3802"/>
                    <a:pt x="3774" y="3855"/>
                  </a:cubicBezTo>
                  <a:lnTo>
                    <a:pt x="3774" y="3936"/>
                  </a:lnTo>
                  <a:cubicBezTo>
                    <a:pt x="3560" y="3962"/>
                    <a:pt x="3373" y="3989"/>
                    <a:pt x="3132" y="4043"/>
                  </a:cubicBezTo>
                  <a:cubicBezTo>
                    <a:pt x="2731" y="4123"/>
                    <a:pt x="2383" y="4310"/>
                    <a:pt x="2008" y="4471"/>
                  </a:cubicBezTo>
                  <a:cubicBezTo>
                    <a:pt x="1633" y="4658"/>
                    <a:pt x="1312" y="4899"/>
                    <a:pt x="991" y="5167"/>
                  </a:cubicBezTo>
                  <a:cubicBezTo>
                    <a:pt x="696" y="5461"/>
                    <a:pt x="455" y="5782"/>
                    <a:pt x="322" y="6104"/>
                  </a:cubicBezTo>
                  <a:lnTo>
                    <a:pt x="161" y="6104"/>
                  </a:lnTo>
                  <a:cubicBezTo>
                    <a:pt x="81" y="6104"/>
                    <a:pt x="27" y="6157"/>
                    <a:pt x="27" y="6211"/>
                  </a:cubicBezTo>
                  <a:cubicBezTo>
                    <a:pt x="0" y="6291"/>
                    <a:pt x="27" y="6371"/>
                    <a:pt x="134" y="6425"/>
                  </a:cubicBezTo>
                  <a:cubicBezTo>
                    <a:pt x="1258" y="6960"/>
                    <a:pt x="2409" y="7228"/>
                    <a:pt x="3480" y="7228"/>
                  </a:cubicBezTo>
                  <a:lnTo>
                    <a:pt x="3560" y="7228"/>
                  </a:lnTo>
                  <a:cubicBezTo>
                    <a:pt x="3881" y="7228"/>
                    <a:pt x="4176" y="7174"/>
                    <a:pt x="4470" y="7147"/>
                  </a:cubicBezTo>
                  <a:cubicBezTo>
                    <a:pt x="4738" y="7121"/>
                    <a:pt x="5032" y="7014"/>
                    <a:pt x="5354" y="6907"/>
                  </a:cubicBezTo>
                  <a:cubicBezTo>
                    <a:pt x="5648" y="6826"/>
                    <a:pt x="5889" y="6719"/>
                    <a:pt x="6076" y="6585"/>
                  </a:cubicBezTo>
                  <a:cubicBezTo>
                    <a:pt x="6290" y="6451"/>
                    <a:pt x="6424" y="6344"/>
                    <a:pt x="6504" y="6184"/>
                  </a:cubicBezTo>
                  <a:cubicBezTo>
                    <a:pt x="6585" y="6077"/>
                    <a:pt x="6638" y="5943"/>
                    <a:pt x="6638" y="5836"/>
                  </a:cubicBezTo>
                  <a:cubicBezTo>
                    <a:pt x="6692" y="5756"/>
                    <a:pt x="6638" y="5622"/>
                    <a:pt x="6612" y="5488"/>
                  </a:cubicBezTo>
                  <a:cubicBezTo>
                    <a:pt x="6504" y="5220"/>
                    <a:pt x="6290" y="4979"/>
                    <a:pt x="6103" y="4846"/>
                  </a:cubicBezTo>
                  <a:cubicBezTo>
                    <a:pt x="5889" y="4631"/>
                    <a:pt x="5648" y="4498"/>
                    <a:pt x="5273" y="4310"/>
                  </a:cubicBezTo>
                  <a:cubicBezTo>
                    <a:pt x="5113" y="4203"/>
                    <a:pt x="4899" y="4150"/>
                    <a:pt x="4738" y="4069"/>
                  </a:cubicBezTo>
                  <a:cubicBezTo>
                    <a:pt x="4577" y="4016"/>
                    <a:pt x="4417" y="3936"/>
                    <a:pt x="4283" y="3909"/>
                  </a:cubicBezTo>
                  <a:lnTo>
                    <a:pt x="4283" y="3909"/>
                  </a:lnTo>
                  <a:cubicBezTo>
                    <a:pt x="4577" y="3936"/>
                    <a:pt x="4872" y="3936"/>
                    <a:pt x="5166" y="3936"/>
                  </a:cubicBezTo>
                  <a:cubicBezTo>
                    <a:pt x="5434" y="3936"/>
                    <a:pt x="5675" y="3936"/>
                    <a:pt x="5942" y="3909"/>
                  </a:cubicBezTo>
                  <a:cubicBezTo>
                    <a:pt x="6504" y="3882"/>
                    <a:pt x="7093" y="3748"/>
                    <a:pt x="7629" y="3561"/>
                  </a:cubicBezTo>
                  <a:cubicBezTo>
                    <a:pt x="8164" y="3400"/>
                    <a:pt x="8699" y="3133"/>
                    <a:pt x="9154" y="2811"/>
                  </a:cubicBezTo>
                  <a:cubicBezTo>
                    <a:pt x="9395" y="2624"/>
                    <a:pt x="9556" y="2463"/>
                    <a:pt x="9690" y="2303"/>
                  </a:cubicBezTo>
                  <a:cubicBezTo>
                    <a:pt x="9770" y="2223"/>
                    <a:pt x="9797" y="2169"/>
                    <a:pt x="9850" y="2062"/>
                  </a:cubicBezTo>
                  <a:cubicBezTo>
                    <a:pt x="9904" y="2008"/>
                    <a:pt x="9930" y="1928"/>
                    <a:pt x="9957" y="1821"/>
                  </a:cubicBezTo>
                  <a:cubicBezTo>
                    <a:pt x="10038" y="1607"/>
                    <a:pt x="9930" y="1339"/>
                    <a:pt x="9716" y="1125"/>
                  </a:cubicBezTo>
                  <a:cubicBezTo>
                    <a:pt x="9636" y="1018"/>
                    <a:pt x="9529" y="965"/>
                    <a:pt x="9395" y="857"/>
                  </a:cubicBezTo>
                  <a:cubicBezTo>
                    <a:pt x="9261" y="804"/>
                    <a:pt x="9101" y="697"/>
                    <a:pt x="8887" y="617"/>
                  </a:cubicBezTo>
                  <a:cubicBezTo>
                    <a:pt x="8726" y="563"/>
                    <a:pt x="8565" y="536"/>
                    <a:pt x="8325" y="456"/>
                  </a:cubicBezTo>
                  <a:cubicBezTo>
                    <a:pt x="8164" y="429"/>
                    <a:pt x="7950" y="402"/>
                    <a:pt x="7789" y="349"/>
                  </a:cubicBezTo>
                  <a:lnTo>
                    <a:pt x="7575" y="322"/>
                  </a:lnTo>
                  <a:cubicBezTo>
                    <a:pt x="7120" y="215"/>
                    <a:pt x="6612" y="162"/>
                    <a:pt x="6183" y="55"/>
                  </a:cubicBezTo>
                  <a:lnTo>
                    <a:pt x="6023" y="28"/>
                  </a:lnTo>
                  <a:cubicBezTo>
                    <a:pt x="5942" y="28"/>
                    <a:pt x="5916" y="1"/>
                    <a:pt x="586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6588;p43"/>
            <p:cNvSpPr/>
            <p:nvPr/>
          </p:nvSpPr>
          <p:spPr>
            <a:xfrm>
              <a:off x="8204225" y="5275750"/>
              <a:ext cx="127850" cy="38850"/>
            </a:xfrm>
            <a:custGeom>
              <a:avLst/>
              <a:gdLst/>
              <a:ahLst/>
              <a:cxnLst/>
              <a:rect l="l" t="t" r="r" b="b"/>
              <a:pathLst>
                <a:path w="5114" h="1554" extrusionOk="0">
                  <a:moveTo>
                    <a:pt x="965" y="1"/>
                  </a:moveTo>
                  <a:cubicBezTo>
                    <a:pt x="777" y="28"/>
                    <a:pt x="617" y="135"/>
                    <a:pt x="483" y="215"/>
                  </a:cubicBezTo>
                  <a:cubicBezTo>
                    <a:pt x="349" y="322"/>
                    <a:pt x="215" y="429"/>
                    <a:pt x="55" y="590"/>
                  </a:cubicBezTo>
                  <a:cubicBezTo>
                    <a:pt x="28" y="617"/>
                    <a:pt x="28" y="670"/>
                    <a:pt x="1" y="670"/>
                  </a:cubicBezTo>
                  <a:cubicBezTo>
                    <a:pt x="108" y="670"/>
                    <a:pt x="162" y="697"/>
                    <a:pt x="269" y="697"/>
                  </a:cubicBezTo>
                  <a:cubicBezTo>
                    <a:pt x="643" y="750"/>
                    <a:pt x="965" y="804"/>
                    <a:pt x="1339" y="831"/>
                  </a:cubicBezTo>
                  <a:cubicBezTo>
                    <a:pt x="1848" y="857"/>
                    <a:pt x="2303" y="884"/>
                    <a:pt x="2811" y="938"/>
                  </a:cubicBezTo>
                  <a:cubicBezTo>
                    <a:pt x="3186" y="965"/>
                    <a:pt x="3534" y="965"/>
                    <a:pt x="3909" y="1072"/>
                  </a:cubicBezTo>
                  <a:cubicBezTo>
                    <a:pt x="4069" y="1098"/>
                    <a:pt x="4283" y="1125"/>
                    <a:pt x="4444" y="1205"/>
                  </a:cubicBezTo>
                  <a:cubicBezTo>
                    <a:pt x="4605" y="1259"/>
                    <a:pt x="4739" y="1312"/>
                    <a:pt x="4872" y="1393"/>
                  </a:cubicBezTo>
                  <a:cubicBezTo>
                    <a:pt x="4953" y="1473"/>
                    <a:pt x="5060" y="1500"/>
                    <a:pt x="5113" y="1553"/>
                  </a:cubicBezTo>
                  <a:cubicBezTo>
                    <a:pt x="5086" y="1393"/>
                    <a:pt x="5006" y="1259"/>
                    <a:pt x="4872" y="1125"/>
                  </a:cubicBezTo>
                  <a:cubicBezTo>
                    <a:pt x="4792" y="1018"/>
                    <a:pt x="4685" y="965"/>
                    <a:pt x="4551" y="857"/>
                  </a:cubicBezTo>
                  <a:cubicBezTo>
                    <a:pt x="4417" y="804"/>
                    <a:pt x="4257" y="697"/>
                    <a:pt x="4043" y="617"/>
                  </a:cubicBezTo>
                  <a:cubicBezTo>
                    <a:pt x="3882" y="563"/>
                    <a:pt x="3721" y="536"/>
                    <a:pt x="3481" y="456"/>
                  </a:cubicBezTo>
                  <a:cubicBezTo>
                    <a:pt x="3320" y="429"/>
                    <a:pt x="3133" y="402"/>
                    <a:pt x="2945" y="349"/>
                  </a:cubicBezTo>
                  <a:lnTo>
                    <a:pt x="2731" y="322"/>
                  </a:lnTo>
                  <a:cubicBezTo>
                    <a:pt x="2276" y="269"/>
                    <a:pt x="1794" y="162"/>
                    <a:pt x="1339" y="55"/>
                  </a:cubicBezTo>
                  <a:lnTo>
                    <a:pt x="1179" y="28"/>
                  </a:lnTo>
                  <a:cubicBezTo>
                    <a:pt x="1098" y="28"/>
                    <a:pt x="1072" y="1"/>
                    <a:pt x="965"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6589;p43"/>
            <p:cNvSpPr/>
            <p:nvPr/>
          </p:nvSpPr>
          <p:spPr>
            <a:xfrm>
              <a:off x="7826175" y="5058950"/>
              <a:ext cx="417575" cy="384800"/>
            </a:xfrm>
            <a:custGeom>
              <a:avLst/>
              <a:gdLst/>
              <a:ahLst/>
              <a:cxnLst/>
              <a:rect l="l" t="t" r="r" b="b"/>
              <a:pathLst>
                <a:path w="16703" h="15392" extrusionOk="0">
                  <a:moveTo>
                    <a:pt x="6317" y="1"/>
                  </a:moveTo>
                  <a:cubicBezTo>
                    <a:pt x="5862" y="1"/>
                    <a:pt x="5327" y="28"/>
                    <a:pt x="4818" y="135"/>
                  </a:cubicBezTo>
                  <a:cubicBezTo>
                    <a:pt x="4042" y="269"/>
                    <a:pt x="3319" y="456"/>
                    <a:pt x="2650" y="804"/>
                  </a:cubicBezTo>
                  <a:cubicBezTo>
                    <a:pt x="2035" y="1072"/>
                    <a:pt x="1499" y="1419"/>
                    <a:pt x="1098" y="1794"/>
                  </a:cubicBezTo>
                  <a:cubicBezTo>
                    <a:pt x="830" y="2062"/>
                    <a:pt x="562" y="2356"/>
                    <a:pt x="402" y="2677"/>
                  </a:cubicBezTo>
                  <a:cubicBezTo>
                    <a:pt x="402" y="2624"/>
                    <a:pt x="429" y="2570"/>
                    <a:pt x="429" y="2544"/>
                  </a:cubicBezTo>
                  <a:lnTo>
                    <a:pt x="429" y="2570"/>
                  </a:lnTo>
                  <a:cubicBezTo>
                    <a:pt x="429" y="2517"/>
                    <a:pt x="482" y="2437"/>
                    <a:pt x="482" y="2383"/>
                  </a:cubicBezTo>
                  <a:lnTo>
                    <a:pt x="482" y="2249"/>
                  </a:lnTo>
                  <a:cubicBezTo>
                    <a:pt x="429" y="2196"/>
                    <a:pt x="402" y="2169"/>
                    <a:pt x="375" y="2169"/>
                  </a:cubicBezTo>
                  <a:lnTo>
                    <a:pt x="348" y="2169"/>
                  </a:lnTo>
                  <a:cubicBezTo>
                    <a:pt x="295" y="2169"/>
                    <a:pt x="295" y="2169"/>
                    <a:pt x="268" y="2196"/>
                  </a:cubicBezTo>
                  <a:cubicBezTo>
                    <a:pt x="241" y="2249"/>
                    <a:pt x="215" y="2276"/>
                    <a:pt x="215" y="2303"/>
                  </a:cubicBezTo>
                  <a:cubicBezTo>
                    <a:pt x="27" y="3106"/>
                    <a:pt x="0" y="3935"/>
                    <a:pt x="27" y="4792"/>
                  </a:cubicBezTo>
                  <a:cubicBezTo>
                    <a:pt x="81" y="5622"/>
                    <a:pt x="215" y="6451"/>
                    <a:pt x="402" y="7281"/>
                  </a:cubicBezTo>
                  <a:cubicBezTo>
                    <a:pt x="803" y="8941"/>
                    <a:pt x="1580" y="10493"/>
                    <a:pt x="2570" y="11805"/>
                  </a:cubicBezTo>
                  <a:cubicBezTo>
                    <a:pt x="3078" y="12474"/>
                    <a:pt x="3641" y="13036"/>
                    <a:pt x="4256" y="13544"/>
                  </a:cubicBezTo>
                  <a:cubicBezTo>
                    <a:pt x="4577" y="13812"/>
                    <a:pt x="4899" y="14053"/>
                    <a:pt x="5220" y="14240"/>
                  </a:cubicBezTo>
                  <a:cubicBezTo>
                    <a:pt x="5568" y="14454"/>
                    <a:pt x="5889" y="14615"/>
                    <a:pt x="6290" y="14776"/>
                  </a:cubicBezTo>
                  <a:cubicBezTo>
                    <a:pt x="7040" y="15097"/>
                    <a:pt x="7789" y="15284"/>
                    <a:pt x="8565" y="15364"/>
                  </a:cubicBezTo>
                  <a:cubicBezTo>
                    <a:pt x="8780" y="15391"/>
                    <a:pt x="8967" y="15391"/>
                    <a:pt x="9154" y="15391"/>
                  </a:cubicBezTo>
                  <a:cubicBezTo>
                    <a:pt x="9797" y="15391"/>
                    <a:pt x="10439" y="15311"/>
                    <a:pt x="11081" y="15150"/>
                  </a:cubicBezTo>
                  <a:cubicBezTo>
                    <a:pt x="11510" y="15043"/>
                    <a:pt x="11938" y="14883"/>
                    <a:pt x="12420" y="14722"/>
                  </a:cubicBezTo>
                  <a:cubicBezTo>
                    <a:pt x="12848" y="14561"/>
                    <a:pt x="13276" y="14321"/>
                    <a:pt x="13651" y="14080"/>
                  </a:cubicBezTo>
                  <a:cubicBezTo>
                    <a:pt x="14052" y="13839"/>
                    <a:pt x="14400" y="13571"/>
                    <a:pt x="14722" y="13277"/>
                  </a:cubicBezTo>
                  <a:cubicBezTo>
                    <a:pt x="15069" y="12982"/>
                    <a:pt x="15337" y="12688"/>
                    <a:pt x="15605" y="12313"/>
                  </a:cubicBezTo>
                  <a:cubicBezTo>
                    <a:pt x="16087" y="11617"/>
                    <a:pt x="16461" y="10814"/>
                    <a:pt x="16595" y="9958"/>
                  </a:cubicBezTo>
                  <a:cubicBezTo>
                    <a:pt x="16675" y="9529"/>
                    <a:pt x="16702" y="9074"/>
                    <a:pt x="16702" y="8593"/>
                  </a:cubicBezTo>
                  <a:cubicBezTo>
                    <a:pt x="16702" y="8352"/>
                    <a:pt x="16675" y="8138"/>
                    <a:pt x="16622" y="7870"/>
                  </a:cubicBezTo>
                  <a:cubicBezTo>
                    <a:pt x="16595" y="7602"/>
                    <a:pt x="16568" y="7388"/>
                    <a:pt x="16488" y="7147"/>
                  </a:cubicBezTo>
                  <a:cubicBezTo>
                    <a:pt x="16408" y="6746"/>
                    <a:pt x="16194" y="6344"/>
                    <a:pt x="16006" y="5996"/>
                  </a:cubicBezTo>
                  <a:cubicBezTo>
                    <a:pt x="15792" y="5648"/>
                    <a:pt x="15524" y="5354"/>
                    <a:pt x="15230" y="5086"/>
                  </a:cubicBezTo>
                  <a:cubicBezTo>
                    <a:pt x="14614" y="4524"/>
                    <a:pt x="13919" y="4069"/>
                    <a:pt x="13249" y="3668"/>
                  </a:cubicBezTo>
                  <a:lnTo>
                    <a:pt x="12875" y="3480"/>
                  </a:lnTo>
                  <a:cubicBezTo>
                    <a:pt x="12206" y="3106"/>
                    <a:pt x="11536" y="2704"/>
                    <a:pt x="10921" y="2196"/>
                  </a:cubicBezTo>
                  <a:lnTo>
                    <a:pt x="10867" y="2196"/>
                  </a:lnTo>
                  <a:cubicBezTo>
                    <a:pt x="10814" y="2169"/>
                    <a:pt x="10787" y="2142"/>
                    <a:pt x="10733" y="2062"/>
                  </a:cubicBezTo>
                  <a:lnTo>
                    <a:pt x="10733" y="2035"/>
                  </a:lnTo>
                  <a:lnTo>
                    <a:pt x="10733" y="1901"/>
                  </a:lnTo>
                  <a:lnTo>
                    <a:pt x="10439" y="1500"/>
                  </a:lnTo>
                  <a:cubicBezTo>
                    <a:pt x="10332" y="1393"/>
                    <a:pt x="10198" y="1259"/>
                    <a:pt x="10064" y="1179"/>
                  </a:cubicBezTo>
                  <a:cubicBezTo>
                    <a:pt x="10011" y="1098"/>
                    <a:pt x="9930" y="1072"/>
                    <a:pt x="9877" y="991"/>
                  </a:cubicBezTo>
                  <a:lnTo>
                    <a:pt x="9770" y="831"/>
                  </a:lnTo>
                  <a:cubicBezTo>
                    <a:pt x="9716" y="724"/>
                    <a:pt x="9636" y="670"/>
                    <a:pt x="9609" y="563"/>
                  </a:cubicBezTo>
                  <a:cubicBezTo>
                    <a:pt x="9583" y="536"/>
                    <a:pt x="9583" y="509"/>
                    <a:pt x="9502" y="509"/>
                  </a:cubicBezTo>
                  <a:lnTo>
                    <a:pt x="9475" y="509"/>
                  </a:lnTo>
                  <a:cubicBezTo>
                    <a:pt x="9449" y="509"/>
                    <a:pt x="9395" y="509"/>
                    <a:pt x="9395" y="536"/>
                  </a:cubicBezTo>
                  <a:cubicBezTo>
                    <a:pt x="9368" y="563"/>
                    <a:pt x="9342" y="590"/>
                    <a:pt x="9342" y="643"/>
                  </a:cubicBezTo>
                  <a:lnTo>
                    <a:pt x="9342" y="697"/>
                  </a:lnTo>
                  <a:lnTo>
                    <a:pt x="9315" y="670"/>
                  </a:lnTo>
                  <a:lnTo>
                    <a:pt x="9261" y="643"/>
                  </a:lnTo>
                  <a:cubicBezTo>
                    <a:pt x="8672" y="322"/>
                    <a:pt x="7977" y="162"/>
                    <a:pt x="7200" y="54"/>
                  </a:cubicBezTo>
                  <a:cubicBezTo>
                    <a:pt x="6852" y="1"/>
                    <a:pt x="6585" y="1"/>
                    <a:pt x="63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6590;p43"/>
            <p:cNvSpPr/>
            <p:nvPr/>
          </p:nvSpPr>
          <p:spPr>
            <a:xfrm>
              <a:off x="7832875" y="5129225"/>
              <a:ext cx="368050" cy="281050"/>
            </a:xfrm>
            <a:custGeom>
              <a:avLst/>
              <a:gdLst/>
              <a:ahLst/>
              <a:cxnLst/>
              <a:rect l="l" t="t" r="r" b="b"/>
              <a:pathLst>
                <a:path w="14722" h="11242" extrusionOk="0">
                  <a:moveTo>
                    <a:pt x="11616" y="0"/>
                  </a:moveTo>
                  <a:cubicBezTo>
                    <a:pt x="11375" y="536"/>
                    <a:pt x="11001" y="991"/>
                    <a:pt x="10599" y="1392"/>
                  </a:cubicBezTo>
                  <a:cubicBezTo>
                    <a:pt x="10037" y="2008"/>
                    <a:pt x="9368" y="2516"/>
                    <a:pt x="8672" y="2918"/>
                  </a:cubicBezTo>
                  <a:cubicBezTo>
                    <a:pt x="7923" y="3346"/>
                    <a:pt x="7120" y="3721"/>
                    <a:pt x="6317" y="3935"/>
                  </a:cubicBezTo>
                  <a:cubicBezTo>
                    <a:pt x="5487" y="4203"/>
                    <a:pt x="4657" y="4390"/>
                    <a:pt x="3828" y="4470"/>
                  </a:cubicBezTo>
                  <a:cubicBezTo>
                    <a:pt x="3454" y="4505"/>
                    <a:pt x="3085" y="4525"/>
                    <a:pt x="2719" y="4525"/>
                  </a:cubicBezTo>
                  <a:cubicBezTo>
                    <a:pt x="2247" y="4525"/>
                    <a:pt x="1779" y="4492"/>
                    <a:pt x="1312" y="4417"/>
                  </a:cubicBezTo>
                  <a:cubicBezTo>
                    <a:pt x="910" y="4336"/>
                    <a:pt x="535" y="4283"/>
                    <a:pt x="134" y="4149"/>
                  </a:cubicBezTo>
                  <a:cubicBezTo>
                    <a:pt x="107" y="4149"/>
                    <a:pt x="80" y="4122"/>
                    <a:pt x="0" y="4122"/>
                  </a:cubicBezTo>
                  <a:cubicBezTo>
                    <a:pt x="27" y="4203"/>
                    <a:pt x="27" y="4310"/>
                    <a:pt x="80" y="4417"/>
                  </a:cubicBezTo>
                  <a:cubicBezTo>
                    <a:pt x="482" y="6049"/>
                    <a:pt x="1231" y="7629"/>
                    <a:pt x="2248" y="8940"/>
                  </a:cubicBezTo>
                  <a:cubicBezTo>
                    <a:pt x="2757" y="9609"/>
                    <a:pt x="3319" y="10171"/>
                    <a:pt x="3908" y="10680"/>
                  </a:cubicBezTo>
                  <a:cubicBezTo>
                    <a:pt x="4175" y="10867"/>
                    <a:pt x="4443" y="11081"/>
                    <a:pt x="4684" y="11242"/>
                  </a:cubicBezTo>
                  <a:cubicBezTo>
                    <a:pt x="4818" y="11242"/>
                    <a:pt x="4952" y="11188"/>
                    <a:pt x="5086" y="11188"/>
                  </a:cubicBezTo>
                  <a:cubicBezTo>
                    <a:pt x="5648" y="11135"/>
                    <a:pt x="6236" y="11081"/>
                    <a:pt x="6772" y="10921"/>
                  </a:cubicBezTo>
                  <a:cubicBezTo>
                    <a:pt x="7307" y="10814"/>
                    <a:pt x="7842" y="10626"/>
                    <a:pt x="8324" y="10439"/>
                  </a:cubicBezTo>
                  <a:cubicBezTo>
                    <a:pt x="8806" y="10225"/>
                    <a:pt x="9315" y="10037"/>
                    <a:pt x="9743" y="9797"/>
                  </a:cubicBezTo>
                  <a:cubicBezTo>
                    <a:pt x="10171" y="9556"/>
                    <a:pt x="10599" y="9288"/>
                    <a:pt x="11001" y="8994"/>
                  </a:cubicBezTo>
                  <a:lnTo>
                    <a:pt x="12018" y="8191"/>
                  </a:lnTo>
                  <a:cubicBezTo>
                    <a:pt x="12312" y="7896"/>
                    <a:pt x="12607" y="7602"/>
                    <a:pt x="12874" y="7254"/>
                  </a:cubicBezTo>
                  <a:cubicBezTo>
                    <a:pt x="13115" y="6959"/>
                    <a:pt x="13329" y="6665"/>
                    <a:pt x="13517" y="6344"/>
                  </a:cubicBezTo>
                  <a:cubicBezTo>
                    <a:pt x="13731" y="6049"/>
                    <a:pt x="13891" y="5728"/>
                    <a:pt x="14025" y="5380"/>
                  </a:cubicBezTo>
                  <a:cubicBezTo>
                    <a:pt x="14159" y="5059"/>
                    <a:pt x="14293" y="4711"/>
                    <a:pt x="14400" y="4390"/>
                  </a:cubicBezTo>
                  <a:cubicBezTo>
                    <a:pt x="14480" y="4042"/>
                    <a:pt x="14587" y="3721"/>
                    <a:pt x="14614" y="3346"/>
                  </a:cubicBezTo>
                  <a:cubicBezTo>
                    <a:pt x="14694" y="2998"/>
                    <a:pt x="14721" y="2704"/>
                    <a:pt x="14721" y="2382"/>
                  </a:cubicBezTo>
                  <a:lnTo>
                    <a:pt x="14721" y="2008"/>
                  </a:lnTo>
                  <a:cubicBezTo>
                    <a:pt x="14159" y="1499"/>
                    <a:pt x="13490" y="1098"/>
                    <a:pt x="12874" y="723"/>
                  </a:cubicBezTo>
                  <a:lnTo>
                    <a:pt x="12526" y="536"/>
                  </a:lnTo>
                  <a:cubicBezTo>
                    <a:pt x="12205" y="375"/>
                    <a:pt x="11911" y="188"/>
                    <a:pt x="1161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6591;p43"/>
            <p:cNvSpPr/>
            <p:nvPr/>
          </p:nvSpPr>
          <p:spPr>
            <a:xfrm>
              <a:off x="8100525" y="5130550"/>
              <a:ext cx="99725" cy="112450"/>
            </a:xfrm>
            <a:custGeom>
              <a:avLst/>
              <a:gdLst/>
              <a:ahLst/>
              <a:cxnLst/>
              <a:rect l="l" t="t" r="r" b="b"/>
              <a:pathLst>
                <a:path w="3989" h="4498" extrusionOk="0">
                  <a:moveTo>
                    <a:pt x="964" y="1"/>
                  </a:moveTo>
                  <a:cubicBezTo>
                    <a:pt x="696" y="483"/>
                    <a:pt x="375" y="884"/>
                    <a:pt x="0" y="1286"/>
                  </a:cubicBezTo>
                  <a:cubicBezTo>
                    <a:pt x="429" y="1580"/>
                    <a:pt x="884" y="1874"/>
                    <a:pt x="1285" y="2196"/>
                  </a:cubicBezTo>
                  <a:cubicBezTo>
                    <a:pt x="1446" y="2329"/>
                    <a:pt x="1633" y="2463"/>
                    <a:pt x="1820" y="2597"/>
                  </a:cubicBezTo>
                  <a:cubicBezTo>
                    <a:pt x="2008" y="2731"/>
                    <a:pt x="2222" y="2892"/>
                    <a:pt x="2382" y="3025"/>
                  </a:cubicBezTo>
                  <a:cubicBezTo>
                    <a:pt x="2784" y="3347"/>
                    <a:pt x="3105" y="3721"/>
                    <a:pt x="3426" y="4150"/>
                  </a:cubicBezTo>
                  <a:cubicBezTo>
                    <a:pt x="3480" y="4257"/>
                    <a:pt x="3560" y="4390"/>
                    <a:pt x="3614" y="4497"/>
                  </a:cubicBezTo>
                  <a:cubicBezTo>
                    <a:pt x="3614" y="4444"/>
                    <a:pt x="3640" y="4417"/>
                    <a:pt x="3640" y="4390"/>
                  </a:cubicBezTo>
                  <a:cubicBezTo>
                    <a:pt x="3748" y="4069"/>
                    <a:pt x="3855" y="3694"/>
                    <a:pt x="3881" y="3347"/>
                  </a:cubicBezTo>
                  <a:cubicBezTo>
                    <a:pt x="3962" y="3052"/>
                    <a:pt x="3988" y="2731"/>
                    <a:pt x="3988" y="2383"/>
                  </a:cubicBezTo>
                  <a:lnTo>
                    <a:pt x="3988" y="2008"/>
                  </a:lnTo>
                  <a:cubicBezTo>
                    <a:pt x="3426" y="1473"/>
                    <a:pt x="2704" y="1071"/>
                    <a:pt x="2115" y="750"/>
                  </a:cubicBezTo>
                  <a:lnTo>
                    <a:pt x="1740" y="536"/>
                  </a:lnTo>
                  <a:cubicBezTo>
                    <a:pt x="1553" y="349"/>
                    <a:pt x="1285" y="188"/>
                    <a:pt x="964" y="1"/>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6592;p43"/>
            <p:cNvSpPr/>
            <p:nvPr/>
          </p:nvSpPr>
          <p:spPr>
            <a:xfrm>
              <a:off x="8002150" y="5056950"/>
              <a:ext cx="122475" cy="105075"/>
            </a:xfrm>
            <a:custGeom>
              <a:avLst/>
              <a:gdLst/>
              <a:ahLst/>
              <a:cxnLst/>
              <a:rect l="l" t="t" r="r" b="b"/>
              <a:pathLst>
                <a:path w="4899" h="4203" extrusionOk="0">
                  <a:moveTo>
                    <a:pt x="1" y="1"/>
                  </a:moveTo>
                  <a:cubicBezTo>
                    <a:pt x="1" y="242"/>
                    <a:pt x="54" y="402"/>
                    <a:pt x="161" y="536"/>
                  </a:cubicBezTo>
                  <a:cubicBezTo>
                    <a:pt x="322" y="804"/>
                    <a:pt x="483" y="1044"/>
                    <a:pt x="670" y="1285"/>
                  </a:cubicBezTo>
                  <a:cubicBezTo>
                    <a:pt x="1286" y="2115"/>
                    <a:pt x="2088" y="2784"/>
                    <a:pt x="2891" y="3427"/>
                  </a:cubicBezTo>
                  <a:cubicBezTo>
                    <a:pt x="3239" y="3694"/>
                    <a:pt x="3614" y="3935"/>
                    <a:pt x="3935" y="4203"/>
                  </a:cubicBezTo>
                  <a:cubicBezTo>
                    <a:pt x="4310" y="3801"/>
                    <a:pt x="4631" y="3400"/>
                    <a:pt x="4899" y="2918"/>
                  </a:cubicBezTo>
                  <a:cubicBezTo>
                    <a:pt x="4471" y="2650"/>
                    <a:pt x="4149" y="2410"/>
                    <a:pt x="3882" y="2195"/>
                  </a:cubicBezTo>
                  <a:lnTo>
                    <a:pt x="3828" y="2195"/>
                  </a:lnTo>
                  <a:lnTo>
                    <a:pt x="3801" y="2142"/>
                  </a:lnTo>
                  <a:lnTo>
                    <a:pt x="3694" y="2035"/>
                  </a:lnTo>
                  <a:lnTo>
                    <a:pt x="3694" y="2008"/>
                  </a:lnTo>
                  <a:lnTo>
                    <a:pt x="3694" y="1874"/>
                  </a:lnTo>
                  <a:cubicBezTo>
                    <a:pt x="3614" y="1714"/>
                    <a:pt x="3507" y="1607"/>
                    <a:pt x="3400" y="1473"/>
                  </a:cubicBezTo>
                  <a:cubicBezTo>
                    <a:pt x="3293" y="1366"/>
                    <a:pt x="3159" y="1259"/>
                    <a:pt x="3025" y="1152"/>
                  </a:cubicBezTo>
                  <a:cubicBezTo>
                    <a:pt x="2972" y="1071"/>
                    <a:pt x="2891" y="1044"/>
                    <a:pt x="2838" y="991"/>
                  </a:cubicBezTo>
                  <a:lnTo>
                    <a:pt x="2731" y="804"/>
                  </a:lnTo>
                  <a:lnTo>
                    <a:pt x="2704" y="750"/>
                  </a:lnTo>
                  <a:lnTo>
                    <a:pt x="2677" y="670"/>
                  </a:lnTo>
                  <a:cubicBezTo>
                    <a:pt x="2624" y="616"/>
                    <a:pt x="2597" y="589"/>
                    <a:pt x="2570" y="509"/>
                  </a:cubicBezTo>
                  <a:cubicBezTo>
                    <a:pt x="2544" y="482"/>
                    <a:pt x="2544" y="456"/>
                    <a:pt x="2463" y="456"/>
                  </a:cubicBezTo>
                  <a:lnTo>
                    <a:pt x="2436" y="456"/>
                  </a:lnTo>
                  <a:cubicBezTo>
                    <a:pt x="2410" y="456"/>
                    <a:pt x="2356" y="456"/>
                    <a:pt x="2356" y="482"/>
                  </a:cubicBezTo>
                  <a:cubicBezTo>
                    <a:pt x="2329" y="509"/>
                    <a:pt x="2303" y="536"/>
                    <a:pt x="2303" y="589"/>
                  </a:cubicBezTo>
                  <a:lnTo>
                    <a:pt x="2303" y="643"/>
                  </a:lnTo>
                  <a:lnTo>
                    <a:pt x="2276" y="616"/>
                  </a:lnTo>
                  <a:lnTo>
                    <a:pt x="2222" y="589"/>
                  </a:lnTo>
                  <a:cubicBezTo>
                    <a:pt x="1633" y="268"/>
                    <a:pt x="938" y="108"/>
                    <a:pt x="161"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6593;p43"/>
            <p:cNvSpPr/>
            <p:nvPr/>
          </p:nvSpPr>
          <p:spPr>
            <a:xfrm>
              <a:off x="8033600" y="5180750"/>
              <a:ext cx="210150" cy="262325"/>
            </a:xfrm>
            <a:custGeom>
              <a:avLst/>
              <a:gdLst/>
              <a:ahLst/>
              <a:cxnLst/>
              <a:rect l="l" t="t" r="r" b="b"/>
              <a:pathLst>
                <a:path w="8406" h="10493" extrusionOk="0">
                  <a:moveTo>
                    <a:pt x="6772" y="0"/>
                  </a:moveTo>
                  <a:lnTo>
                    <a:pt x="6772" y="375"/>
                  </a:lnTo>
                  <a:cubicBezTo>
                    <a:pt x="6719" y="723"/>
                    <a:pt x="6692" y="1017"/>
                    <a:pt x="6665" y="1339"/>
                  </a:cubicBezTo>
                  <a:cubicBezTo>
                    <a:pt x="6585" y="1686"/>
                    <a:pt x="6532" y="2061"/>
                    <a:pt x="6425" y="2382"/>
                  </a:cubicBezTo>
                  <a:cubicBezTo>
                    <a:pt x="6425" y="2409"/>
                    <a:pt x="6398" y="2463"/>
                    <a:pt x="6398" y="2489"/>
                  </a:cubicBezTo>
                  <a:cubicBezTo>
                    <a:pt x="6558" y="2784"/>
                    <a:pt x="6719" y="3132"/>
                    <a:pt x="6826" y="3453"/>
                  </a:cubicBezTo>
                  <a:cubicBezTo>
                    <a:pt x="6960" y="3935"/>
                    <a:pt x="7067" y="4390"/>
                    <a:pt x="7040" y="4872"/>
                  </a:cubicBezTo>
                  <a:cubicBezTo>
                    <a:pt x="7040" y="5353"/>
                    <a:pt x="6906" y="5862"/>
                    <a:pt x="6719" y="6344"/>
                  </a:cubicBezTo>
                  <a:cubicBezTo>
                    <a:pt x="6639" y="6558"/>
                    <a:pt x="6532" y="6825"/>
                    <a:pt x="6398" y="7040"/>
                  </a:cubicBezTo>
                  <a:cubicBezTo>
                    <a:pt x="6264" y="7227"/>
                    <a:pt x="6157" y="7441"/>
                    <a:pt x="5996" y="7628"/>
                  </a:cubicBezTo>
                  <a:cubicBezTo>
                    <a:pt x="5729" y="8003"/>
                    <a:pt x="5381" y="8351"/>
                    <a:pt x="5059" y="8646"/>
                  </a:cubicBezTo>
                  <a:cubicBezTo>
                    <a:pt x="4712" y="8940"/>
                    <a:pt x="4364" y="9208"/>
                    <a:pt x="3962" y="9422"/>
                  </a:cubicBezTo>
                  <a:cubicBezTo>
                    <a:pt x="3159" y="9850"/>
                    <a:pt x="2276" y="10144"/>
                    <a:pt x="1366" y="10278"/>
                  </a:cubicBezTo>
                  <a:cubicBezTo>
                    <a:pt x="911" y="10359"/>
                    <a:pt x="483" y="10385"/>
                    <a:pt x="1" y="10412"/>
                  </a:cubicBezTo>
                  <a:cubicBezTo>
                    <a:pt x="108" y="10412"/>
                    <a:pt x="161" y="10439"/>
                    <a:pt x="268" y="10439"/>
                  </a:cubicBezTo>
                  <a:cubicBezTo>
                    <a:pt x="483" y="10492"/>
                    <a:pt x="670" y="10492"/>
                    <a:pt x="857" y="10492"/>
                  </a:cubicBezTo>
                  <a:cubicBezTo>
                    <a:pt x="1500" y="10492"/>
                    <a:pt x="2142" y="10412"/>
                    <a:pt x="2784" y="10251"/>
                  </a:cubicBezTo>
                  <a:cubicBezTo>
                    <a:pt x="3213" y="10144"/>
                    <a:pt x="3641" y="9984"/>
                    <a:pt x="4123" y="9823"/>
                  </a:cubicBezTo>
                  <a:cubicBezTo>
                    <a:pt x="4551" y="9636"/>
                    <a:pt x="4979" y="9422"/>
                    <a:pt x="5354" y="9181"/>
                  </a:cubicBezTo>
                  <a:cubicBezTo>
                    <a:pt x="5729" y="8940"/>
                    <a:pt x="6103" y="8672"/>
                    <a:pt x="6425" y="8378"/>
                  </a:cubicBezTo>
                  <a:cubicBezTo>
                    <a:pt x="6719" y="8083"/>
                    <a:pt x="7040" y="7762"/>
                    <a:pt x="7308" y="7414"/>
                  </a:cubicBezTo>
                  <a:cubicBezTo>
                    <a:pt x="7790" y="6692"/>
                    <a:pt x="8164" y="5889"/>
                    <a:pt x="8298" y="5059"/>
                  </a:cubicBezTo>
                  <a:cubicBezTo>
                    <a:pt x="8378" y="4631"/>
                    <a:pt x="8405" y="4149"/>
                    <a:pt x="8405" y="3694"/>
                  </a:cubicBezTo>
                  <a:cubicBezTo>
                    <a:pt x="8405" y="3453"/>
                    <a:pt x="8378" y="3185"/>
                    <a:pt x="8325" y="2944"/>
                  </a:cubicBezTo>
                  <a:cubicBezTo>
                    <a:pt x="8298" y="2677"/>
                    <a:pt x="8245" y="2489"/>
                    <a:pt x="8191" y="2249"/>
                  </a:cubicBezTo>
                  <a:cubicBezTo>
                    <a:pt x="8111" y="1847"/>
                    <a:pt x="7897" y="1446"/>
                    <a:pt x="7709" y="1071"/>
                  </a:cubicBezTo>
                  <a:cubicBezTo>
                    <a:pt x="7495" y="750"/>
                    <a:pt x="7227" y="455"/>
                    <a:pt x="6933" y="188"/>
                  </a:cubicBezTo>
                  <a:cubicBezTo>
                    <a:pt x="6853" y="81"/>
                    <a:pt x="6826" y="54"/>
                    <a:pt x="6772"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6594;p43"/>
            <p:cNvSpPr/>
            <p:nvPr/>
          </p:nvSpPr>
          <p:spPr>
            <a:xfrm>
              <a:off x="7928550" y="5178725"/>
              <a:ext cx="141875" cy="168000"/>
            </a:xfrm>
            <a:custGeom>
              <a:avLst/>
              <a:gdLst/>
              <a:ahLst/>
              <a:cxnLst/>
              <a:rect l="l" t="t" r="r" b="b"/>
              <a:pathLst>
                <a:path w="5675" h="6720" extrusionOk="0">
                  <a:moveTo>
                    <a:pt x="3105" y="1"/>
                  </a:moveTo>
                  <a:cubicBezTo>
                    <a:pt x="3079" y="1"/>
                    <a:pt x="3025" y="28"/>
                    <a:pt x="2998" y="28"/>
                  </a:cubicBezTo>
                  <a:cubicBezTo>
                    <a:pt x="2972" y="54"/>
                    <a:pt x="2972" y="81"/>
                    <a:pt x="2945" y="135"/>
                  </a:cubicBezTo>
                  <a:cubicBezTo>
                    <a:pt x="2731" y="402"/>
                    <a:pt x="2490" y="670"/>
                    <a:pt x="2276" y="965"/>
                  </a:cubicBezTo>
                  <a:cubicBezTo>
                    <a:pt x="1821" y="1500"/>
                    <a:pt x="1366" y="2062"/>
                    <a:pt x="964" y="2678"/>
                  </a:cubicBezTo>
                  <a:cubicBezTo>
                    <a:pt x="616" y="3159"/>
                    <a:pt x="402" y="3641"/>
                    <a:pt x="215" y="4096"/>
                  </a:cubicBezTo>
                  <a:cubicBezTo>
                    <a:pt x="134" y="4337"/>
                    <a:pt x="54" y="4605"/>
                    <a:pt x="27" y="4872"/>
                  </a:cubicBezTo>
                  <a:cubicBezTo>
                    <a:pt x="1" y="5113"/>
                    <a:pt x="1" y="5354"/>
                    <a:pt x="27" y="5568"/>
                  </a:cubicBezTo>
                  <a:cubicBezTo>
                    <a:pt x="81" y="6023"/>
                    <a:pt x="322" y="6344"/>
                    <a:pt x="670" y="6559"/>
                  </a:cubicBezTo>
                  <a:cubicBezTo>
                    <a:pt x="830" y="6639"/>
                    <a:pt x="1018" y="6719"/>
                    <a:pt x="1232" y="6719"/>
                  </a:cubicBezTo>
                  <a:lnTo>
                    <a:pt x="1285" y="6719"/>
                  </a:lnTo>
                  <a:cubicBezTo>
                    <a:pt x="1473" y="6719"/>
                    <a:pt x="1660" y="6692"/>
                    <a:pt x="1874" y="6585"/>
                  </a:cubicBezTo>
                  <a:cubicBezTo>
                    <a:pt x="2062" y="6505"/>
                    <a:pt x="2276" y="6344"/>
                    <a:pt x="2463" y="6237"/>
                  </a:cubicBezTo>
                  <a:cubicBezTo>
                    <a:pt x="2624" y="6157"/>
                    <a:pt x="2757" y="6023"/>
                    <a:pt x="2972" y="5836"/>
                  </a:cubicBezTo>
                  <a:cubicBezTo>
                    <a:pt x="3266" y="5541"/>
                    <a:pt x="3560" y="5220"/>
                    <a:pt x="3882" y="4765"/>
                  </a:cubicBezTo>
                  <a:cubicBezTo>
                    <a:pt x="4337" y="4150"/>
                    <a:pt x="4738" y="3400"/>
                    <a:pt x="5086" y="2570"/>
                  </a:cubicBezTo>
                  <a:cubicBezTo>
                    <a:pt x="5407" y="1767"/>
                    <a:pt x="5621" y="1072"/>
                    <a:pt x="5675" y="349"/>
                  </a:cubicBezTo>
                  <a:cubicBezTo>
                    <a:pt x="5675" y="295"/>
                    <a:pt x="5648" y="269"/>
                    <a:pt x="5621" y="215"/>
                  </a:cubicBezTo>
                  <a:cubicBezTo>
                    <a:pt x="5621" y="188"/>
                    <a:pt x="5568" y="162"/>
                    <a:pt x="5541" y="162"/>
                  </a:cubicBezTo>
                  <a:cubicBezTo>
                    <a:pt x="5514" y="135"/>
                    <a:pt x="5488" y="135"/>
                    <a:pt x="5434" y="135"/>
                  </a:cubicBezTo>
                  <a:lnTo>
                    <a:pt x="4711" y="135"/>
                  </a:lnTo>
                  <a:cubicBezTo>
                    <a:pt x="4176" y="135"/>
                    <a:pt x="3614" y="81"/>
                    <a:pt x="310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6595;p43"/>
            <p:cNvSpPr/>
            <p:nvPr/>
          </p:nvSpPr>
          <p:spPr>
            <a:xfrm>
              <a:off x="7937925" y="5184750"/>
              <a:ext cx="132500" cy="161975"/>
            </a:xfrm>
            <a:custGeom>
              <a:avLst/>
              <a:gdLst/>
              <a:ahLst/>
              <a:cxnLst/>
              <a:rect l="l" t="t" r="r" b="b"/>
              <a:pathLst>
                <a:path w="5300" h="6479" extrusionOk="0">
                  <a:moveTo>
                    <a:pt x="5273" y="1"/>
                  </a:moveTo>
                  <a:lnTo>
                    <a:pt x="5273" y="161"/>
                  </a:lnTo>
                  <a:cubicBezTo>
                    <a:pt x="5193" y="429"/>
                    <a:pt x="5113" y="697"/>
                    <a:pt x="4979" y="938"/>
                  </a:cubicBezTo>
                  <a:cubicBezTo>
                    <a:pt x="4872" y="1232"/>
                    <a:pt x="4738" y="1446"/>
                    <a:pt x="4604" y="1687"/>
                  </a:cubicBezTo>
                  <a:lnTo>
                    <a:pt x="4202" y="2383"/>
                  </a:lnTo>
                  <a:cubicBezTo>
                    <a:pt x="3908" y="2892"/>
                    <a:pt x="3533" y="3400"/>
                    <a:pt x="3159" y="3855"/>
                  </a:cubicBezTo>
                  <a:cubicBezTo>
                    <a:pt x="2864" y="4230"/>
                    <a:pt x="2516" y="4605"/>
                    <a:pt x="2142" y="4926"/>
                  </a:cubicBezTo>
                  <a:lnTo>
                    <a:pt x="1553" y="5434"/>
                  </a:lnTo>
                  <a:cubicBezTo>
                    <a:pt x="1339" y="5568"/>
                    <a:pt x="1151" y="5702"/>
                    <a:pt x="910" y="5836"/>
                  </a:cubicBezTo>
                  <a:cubicBezTo>
                    <a:pt x="723" y="5943"/>
                    <a:pt x="482" y="6023"/>
                    <a:pt x="241" y="6077"/>
                  </a:cubicBezTo>
                  <a:cubicBezTo>
                    <a:pt x="188" y="6077"/>
                    <a:pt x="107" y="6103"/>
                    <a:pt x="0" y="6103"/>
                  </a:cubicBezTo>
                  <a:cubicBezTo>
                    <a:pt x="81" y="6157"/>
                    <a:pt x="188" y="6264"/>
                    <a:pt x="268" y="6291"/>
                  </a:cubicBezTo>
                  <a:cubicBezTo>
                    <a:pt x="455" y="6398"/>
                    <a:pt x="643" y="6478"/>
                    <a:pt x="857" y="6478"/>
                  </a:cubicBezTo>
                  <a:lnTo>
                    <a:pt x="910" y="6478"/>
                  </a:lnTo>
                  <a:cubicBezTo>
                    <a:pt x="1098" y="6478"/>
                    <a:pt x="1285" y="6425"/>
                    <a:pt x="1499" y="6344"/>
                  </a:cubicBezTo>
                  <a:cubicBezTo>
                    <a:pt x="1687" y="6264"/>
                    <a:pt x="1901" y="6130"/>
                    <a:pt x="2088" y="5996"/>
                  </a:cubicBezTo>
                  <a:cubicBezTo>
                    <a:pt x="2249" y="5916"/>
                    <a:pt x="2382" y="5782"/>
                    <a:pt x="2597" y="5595"/>
                  </a:cubicBezTo>
                  <a:cubicBezTo>
                    <a:pt x="2891" y="5300"/>
                    <a:pt x="3185" y="4979"/>
                    <a:pt x="3507" y="4524"/>
                  </a:cubicBezTo>
                  <a:cubicBezTo>
                    <a:pt x="3962" y="3909"/>
                    <a:pt x="4363" y="3159"/>
                    <a:pt x="4711" y="2329"/>
                  </a:cubicBezTo>
                  <a:cubicBezTo>
                    <a:pt x="5032" y="1526"/>
                    <a:pt x="5246" y="831"/>
                    <a:pt x="5300" y="108"/>
                  </a:cubicBezTo>
                  <a:cubicBezTo>
                    <a:pt x="5300" y="81"/>
                    <a:pt x="5300" y="54"/>
                    <a:pt x="5273"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6596;p43"/>
            <p:cNvSpPr/>
            <p:nvPr/>
          </p:nvSpPr>
          <p:spPr>
            <a:xfrm>
              <a:off x="7935250" y="5179400"/>
              <a:ext cx="71625" cy="104425"/>
            </a:xfrm>
            <a:custGeom>
              <a:avLst/>
              <a:gdLst/>
              <a:ahLst/>
              <a:cxnLst/>
              <a:rect l="l" t="t" r="r" b="b"/>
              <a:pathLst>
                <a:path w="2865" h="4177" extrusionOk="0">
                  <a:moveTo>
                    <a:pt x="2757" y="1"/>
                  </a:moveTo>
                  <a:cubicBezTo>
                    <a:pt x="2222" y="643"/>
                    <a:pt x="1660" y="1232"/>
                    <a:pt x="1205" y="1901"/>
                  </a:cubicBezTo>
                  <a:cubicBezTo>
                    <a:pt x="964" y="2249"/>
                    <a:pt x="723" y="2570"/>
                    <a:pt x="536" y="2918"/>
                  </a:cubicBezTo>
                  <a:cubicBezTo>
                    <a:pt x="428" y="3079"/>
                    <a:pt x="348" y="3266"/>
                    <a:pt x="268" y="3453"/>
                  </a:cubicBezTo>
                  <a:cubicBezTo>
                    <a:pt x="161" y="3641"/>
                    <a:pt x="54" y="3882"/>
                    <a:pt x="0" y="4123"/>
                  </a:cubicBezTo>
                  <a:cubicBezTo>
                    <a:pt x="0" y="4149"/>
                    <a:pt x="0" y="4176"/>
                    <a:pt x="27" y="4176"/>
                  </a:cubicBezTo>
                  <a:cubicBezTo>
                    <a:pt x="54" y="4176"/>
                    <a:pt x="80" y="4176"/>
                    <a:pt x="80" y="4149"/>
                  </a:cubicBezTo>
                  <a:cubicBezTo>
                    <a:pt x="161" y="3989"/>
                    <a:pt x="214" y="3855"/>
                    <a:pt x="295" y="3668"/>
                  </a:cubicBezTo>
                  <a:cubicBezTo>
                    <a:pt x="348" y="3507"/>
                    <a:pt x="455" y="3346"/>
                    <a:pt x="536" y="3186"/>
                  </a:cubicBezTo>
                  <a:cubicBezTo>
                    <a:pt x="616" y="2998"/>
                    <a:pt x="696" y="2865"/>
                    <a:pt x="803" y="2704"/>
                  </a:cubicBezTo>
                  <a:cubicBezTo>
                    <a:pt x="991" y="2410"/>
                    <a:pt x="1205" y="2115"/>
                    <a:pt x="1419" y="1794"/>
                  </a:cubicBezTo>
                  <a:cubicBezTo>
                    <a:pt x="1874" y="1205"/>
                    <a:pt x="2329" y="670"/>
                    <a:pt x="2837" y="108"/>
                  </a:cubicBezTo>
                  <a:cubicBezTo>
                    <a:pt x="2864" y="54"/>
                    <a:pt x="2837" y="27"/>
                    <a:pt x="2837" y="27"/>
                  </a:cubicBezTo>
                  <a:cubicBezTo>
                    <a:pt x="2811" y="1"/>
                    <a:pt x="2757" y="1"/>
                    <a:pt x="2757"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6597;p43"/>
            <p:cNvSpPr/>
            <p:nvPr/>
          </p:nvSpPr>
          <p:spPr>
            <a:xfrm>
              <a:off x="7811450" y="4539875"/>
              <a:ext cx="50875" cy="120300"/>
            </a:xfrm>
            <a:custGeom>
              <a:avLst/>
              <a:gdLst/>
              <a:ahLst/>
              <a:cxnLst/>
              <a:rect l="l" t="t" r="r" b="b"/>
              <a:pathLst>
                <a:path w="2035" h="4812" extrusionOk="0">
                  <a:moveTo>
                    <a:pt x="168" y="0"/>
                  </a:moveTo>
                  <a:cubicBezTo>
                    <a:pt x="161" y="0"/>
                    <a:pt x="148" y="7"/>
                    <a:pt x="134" y="21"/>
                  </a:cubicBezTo>
                  <a:cubicBezTo>
                    <a:pt x="27" y="74"/>
                    <a:pt x="1" y="208"/>
                    <a:pt x="54" y="288"/>
                  </a:cubicBezTo>
                  <a:cubicBezTo>
                    <a:pt x="295" y="609"/>
                    <a:pt x="482" y="984"/>
                    <a:pt x="643" y="1359"/>
                  </a:cubicBezTo>
                  <a:cubicBezTo>
                    <a:pt x="777" y="1734"/>
                    <a:pt x="911" y="2055"/>
                    <a:pt x="991" y="2456"/>
                  </a:cubicBezTo>
                  <a:lnTo>
                    <a:pt x="1098" y="3072"/>
                  </a:lnTo>
                  <a:cubicBezTo>
                    <a:pt x="1125" y="3259"/>
                    <a:pt x="1151" y="3473"/>
                    <a:pt x="1178" y="3687"/>
                  </a:cubicBezTo>
                  <a:cubicBezTo>
                    <a:pt x="1232" y="3928"/>
                    <a:pt x="1259" y="4169"/>
                    <a:pt x="1259" y="4437"/>
                  </a:cubicBezTo>
                  <a:cubicBezTo>
                    <a:pt x="1259" y="4544"/>
                    <a:pt x="1285" y="4624"/>
                    <a:pt x="1366" y="4705"/>
                  </a:cubicBezTo>
                  <a:cubicBezTo>
                    <a:pt x="1419" y="4758"/>
                    <a:pt x="1526" y="4812"/>
                    <a:pt x="1633" y="4812"/>
                  </a:cubicBezTo>
                  <a:cubicBezTo>
                    <a:pt x="1714" y="4812"/>
                    <a:pt x="1821" y="4758"/>
                    <a:pt x="1901" y="4705"/>
                  </a:cubicBezTo>
                  <a:cubicBezTo>
                    <a:pt x="1954" y="4624"/>
                    <a:pt x="2035" y="4544"/>
                    <a:pt x="1981" y="4437"/>
                  </a:cubicBezTo>
                  <a:cubicBezTo>
                    <a:pt x="1928" y="4035"/>
                    <a:pt x="1901" y="3661"/>
                    <a:pt x="1794" y="3286"/>
                  </a:cubicBezTo>
                  <a:cubicBezTo>
                    <a:pt x="1767" y="3099"/>
                    <a:pt x="1687" y="2938"/>
                    <a:pt x="1633" y="2724"/>
                  </a:cubicBezTo>
                  <a:cubicBezTo>
                    <a:pt x="1553" y="2537"/>
                    <a:pt x="1499" y="2349"/>
                    <a:pt x="1419" y="2162"/>
                  </a:cubicBezTo>
                  <a:cubicBezTo>
                    <a:pt x="1125" y="1466"/>
                    <a:pt x="777" y="743"/>
                    <a:pt x="322" y="128"/>
                  </a:cubicBezTo>
                  <a:cubicBezTo>
                    <a:pt x="295" y="47"/>
                    <a:pt x="215" y="21"/>
                    <a:pt x="161" y="21"/>
                  </a:cubicBezTo>
                  <a:cubicBezTo>
                    <a:pt x="175" y="7"/>
                    <a:pt x="175" y="0"/>
                    <a:pt x="16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6598;p43"/>
            <p:cNvSpPr/>
            <p:nvPr/>
          </p:nvSpPr>
          <p:spPr>
            <a:xfrm>
              <a:off x="8005500" y="4532350"/>
              <a:ext cx="42175" cy="123150"/>
            </a:xfrm>
            <a:custGeom>
              <a:avLst/>
              <a:gdLst/>
              <a:ahLst/>
              <a:cxnLst/>
              <a:rect l="l" t="t" r="r" b="b"/>
              <a:pathLst>
                <a:path w="1687" h="4926" extrusionOk="0">
                  <a:moveTo>
                    <a:pt x="1499" y="0"/>
                  </a:moveTo>
                  <a:cubicBezTo>
                    <a:pt x="1419" y="27"/>
                    <a:pt x="1392" y="27"/>
                    <a:pt x="1366" y="81"/>
                  </a:cubicBezTo>
                  <a:cubicBezTo>
                    <a:pt x="1259" y="241"/>
                    <a:pt x="1152" y="429"/>
                    <a:pt x="1071" y="562"/>
                  </a:cubicBezTo>
                  <a:cubicBezTo>
                    <a:pt x="964" y="723"/>
                    <a:pt x="857" y="884"/>
                    <a:pt x="804" y="1044"/>
                  </a:cubicBezTo>
                  <a:cubicBezTo>
                    <a:pt x="589" y="1419"/>
                    <a:pt x="429" y="1794"/>
                    <a:pt x="295" y="2195"/>
                  </a:cubicBezTo>
                  <a:cubicBezTo>
                    <a:pt x="161" y="2597"/>
                    <a:pt x="81" y="2998"/>
                    <a:pt x="27" y="3426"/>
                  </a:cubicBezTo>
                  <a:cubicBezTo>
                    <a:pt x="1" y="3828"/>
                    <a:pt x="1" y="4256"/>
                    <a:pt x="134" y="4658"/>
                  </a:cubicBezTo>
                  <a:cubicBezTo>
                    <a:pt x="161" y="4818"/>
                    <a:pt x="322" y="4925"/>
                    <a:pt x="482" y="4925"/>
                  </a:cubicBezTo>
                  <a:cubicBezTo>
                    <a:pt x="589" y="4925"/>
                    <a:pt x="697" y="4898"/>
                    <a:pt x="750" y="4818"/>
                  </a:cubicBezTo>
                  <a:cubicBezTo>
                    <a:pt x="830" y="4765"/>
                    <a:pt x="857" y="4658"/>
                    <a:pt x="857" y="4551"/>
                  </a:cubicBezTo>
                  <a:cubicBezTo>
                    <a:pt x="884" y="4256"/>
                    <a:pt x="884" y="3962"/>
                    <a:pt x="884" y="3667"/>
                  </a:cubicBezTo>
                  <a:cubicBezTo>
                    <a:pt x="884" y="3346"/>
                    <a:pt x="937" y="3025"/>
                    <a:pt x="991" y="2730"/>
                  </a:cubicBezTo>
                  <a:cubicBezTo>
                    <a:pt x="1098" y="1981"/>
                    <a:pt x="1259" y="1258"/>
                    <a:pt x="1526" y="536"/>
                  </a:cubicBezTo>
                  <a:cubicBezTo>
                    <a:pt x="1553" y="455"/>
                    <a:pt x="1633" y="348"/>
                    <a:pt x="1660" y="268"/>
                  </a:cubicBezTo>
                  <a:cubicBezTo>
                    <a:pt x="1687" y="188"/>
                    <a:pt x="1687" y="81"/>
                    <a:pt x="1607" y="54"/>
                  </a:cubicBezTo>
                  <a:cubicBezTo>
                    <a:pt x="1553" y="54"/>
                    <a:pt x="1526" y="0"/>
                    <a:pt x="14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6599;p43"/>
            <p:cNvSpPr/>
            <p:nvPr/>
          </p:nvSpPr>
          <p:spPr>
            <a:xfrm>
              <a:off x="7762600" y="4488175"/>
              <a:ext cx="80325" cy="80325"/>
            </a:xfrm>
            <a:custGeom>
              <a:avLst/>
              <a:gdLst/>
              <a:ahLst/>
              <a:cxnLst/>
              <a:rect l="l" t="t" r="r" b="b"/>
              <a:pathLst>
                <a:path w="3213" h="3213" extrusionOk="0">
                  <a:moveTo>
                    <a:pt x="1607" y="1"/>
                  </a:moveTo>
                  <a:cubicBezTo>
                    <a:pt x="750" y="1"/>
                    <a:pt x="1" y="724"/>
                    <a:pt x="1" y="1607"/>
                  </a:cubicBezTo>
                  <a:cubicBezTo>
                    <a:pt x="1" y="2490"/>
                    <a:pt x="750" y="3213"/>
                    <a:pt x="1607" y="3213"/>
                  </a:cubicBezTo>
                  <a:cubicBezTo>
                    <a:pt x="2463" y="3213"/>
                    <a:pt x="3213" y="2490"/>
                    <a:pt x="3213" y="1607"/>
                  </a:cubicBezTo>
                  <a:cubicBezTo>
                    <a:pt x="3213" y="750"/>
                    <a:pt x="2463" y="1"/>
                    <a:pt x="16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6600;p43"/>
            <p:cNvSpPr/>
            <p:nvPr/>
          </p:nvSpPr>
          <p:spPr>
            <a:xfrm>
              <a:off x="8014200" y="4480125"/>
              <a:ext cx="80325" cy="80350"/>
            </a:xfrm>
            <a:custGeom>
              <a:avLst/>
              <a:gdLst/>
              <a:ahLst/>
              <a:cxnLst/>
              <a:rect l="l" t="t" r="r" b="b"/>
              <a:pathLst>
                <a:path w="3213" h="3214" extrusionOk="0">
                  <a:moveTo>
                    <a:pt x="1560" y="1"/>
                  </a:moveTo>
                  <a:cubicBezTo>
                    <a:pt x="723" y="1"/>
                    <a:pt x="1" y="714"/>
                    <a:pt x="1" y="1608"/>
                  </a:cubicBezTo>
                  <a:cubicBezTo>
                    <a:pt x="1" y="2464"/>
                    <a:pt x="750" y="3214"/>
                    <a:pt x="1606" y="3214"/>
                  </a:cubicBezTo>
                  <a:cubicBezTo>
                    <a:pt x="2490" y="3214"/>
                    <a:pt x="3212" y="2464"/>
                    <a:pt x="3212" y="1608"/>
                  </a:cubicBezTo>
                  <a:cubicBezTo>
                    <a:pt x="3212" y="724"/>
                    <a:pt x="2490" y="2"/>
                    <a:pt x="1606" y="2"/>
                  </a:cubicBezTo>
                  <a:cubicBezTo>
                    <a:pt x="1591" y="1"/>
                    <a:pt x="1576" y="1"/>
                    <a:pt x="156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6601;p43"/>
            <p:cNvSpPr/>
            <p:nvPr/>
          </p:nvSpPr>
          <p:spPr>
            <a:xfrm>
              <a:off x="7636800" y="4625350"/>
              <a:ext cx="591550" cy="530650"/>
            </a:xfrm>
            <a:custGeom>
              <a:avLst/>
              <a:gdLst/>
              <a:ahLst/>
              <a:cxnLst/>
              <a:rect l="l" t="t" r="r" b="b"/>
              <a:pathLst>
                <a:path w="23662" h="21226" extrusionOk="0">
                  <a:moveTo>
                    <a:pt x="12527" y="1"/>
                  </a:moveTo>
                  <a:lnTo>
                    <a:pt x="12474" y="54"/>
                  </a:lnTo>
                  <a:lnTo>
                    <a:pt x="11885" y="54"/>
                  </a:lnTo>
                  <a:cubicBezTo>
                    <a:pt x="11189" y="54"/>
                    <a:pt x="10493" y="108"/>
                    <a:pt x="9743" y="215"/>
                  </a:cubicBezTo>
                  <a:cubicBezTo>
                    <a:pt x="8539" y="402"/>
                    <a:pt x="7415" y="777"/>
                    <a:pt x="6344" y="1312"/>
                  </a:cubicBezTo>
                  <a:cubicBezTo>
                    <a:pt x="5247" y="1848"/>
                    <a:pt x="4256" y="2517"/>
                    <a:pt x="3453" y="3320"/>
                  </a:cubicBezTo>
                  <a:cubicBezTo>
                    <a:pt x="3025" y="3748"/>
                    <a:pt x="2624" y="4257"/>
                    <a:pt x="2276" y="4765"/>
                  </a:cubicBezTo>
                  <a:cubicBezTo>
                    <a:pt x="1955" y="5300"/>
                    <a:pt x="1660" y="5889"/>
                    <a:pt x="1419" y="6612"/>
                  </a:cubicBezTo>
                  <a:cubicBezTo>
                    <a:pt x="991" y="7763"/>
                    <a:pt x="777" y="9048"/>
                    <a:pt x="536" y="10252"/>
                  </a:cubicBezTo>
                  <a:lnTo>
                    <a:pt x="483" y="10546"/>
                  </a:lnTo>
                  <a:lnTo>
                    <a:pt x="268" y="11564"/>
                  </a:lnTo>
                  <a:cubicBezTo>
                    <a:pt x="215" y="11858"/>
                    <a:pt x="188" y="12152"/>
                    <a:pt x="135" y="12420"/>
                  </a:cubicBezTo>
                  <a:cubicBezTo>
                    <a:pt x="54" y="13036"/>
                    <a:pt x="1" y="13571"/>
                    <a:pt x="1" y="14026"/>
                  </a:cubicBezTo>
                  <a:cubicBezTo>
                    <a:pt x="1" y="14561"/>
                    <a:pt x="81" y="15070"/>
                    <a:pt x="188" y="15525"/>
                  </a:cubicBezTo>
                  <a:cubicBezTo>
                    <a:pt x="268" y="16033"/>
                    <a:pt x="456" y="16462"/>
                    <a:pt x="670" y="16917"/>
                  </a:cubicBezTo>
                  <a:cubicBezTo>
                    <a:pt x="911" y="17345"/>
                    <a:pt x="1259" y="17773"/>
                    <a:pt x="1607" y="18148"/>
                  </a:cubicBezTo>
                  <a:cubicBezTo>
                    <a:pt x="2008" y="18549"/>
                    <a:pt x="2490" y="18924"/>
                    <a:pt x="3052" y="19245"/>
                  </a:cubicBezTo>
                  <a:cubicBezTo>
                    <a:pt x="4149" y="19914"/>
                    <a:pt x="5434" y="20423"/>
                    <a:pt x="6799" y="20744"/>
                  </a:cubicBezTo>
                  <a:cubicBezTo>
                    <a:pt x="8084" y="21065"/>
                    <a:pt x="9449" y="21226"/>
                    <a:pt x="10841" y="21226"/>
                  </a:cubicBezTo>
                  <a:cubicBezTo>
                    <a:pt x="11456" y="21226"/>
                    <a:pt x="12099" y="21199"/>
                    <a:pt x="12795" y="21119"/>
                  </a:cubicBezTo>
                  <a:cubicBezTo>
                    <a:pt x="13357" y="21065"/>
                    <a:pt x="13919" y="20985"/>
                    <a:pt x="14508" y="20878"/>
                  </a:cubicBezTo>
                  <a:cubicBezTo>
                    <a:pt x="15712" y="20691"/>
                    <a:pt x="16810" y="20343"/>
                    <a:pt x="17800" y="19941"/>
                  </a:cubicBezTo>
                  <a:cubicBezTo>
                    <a:pt x="18924" y="19486"/>
                    <a:pt x="19888" y="18924"/>
                    <a:pt x="20691" y="18175"/>
                  </a:cubicBezTo>
                  <a:cubicBezTo>
                    <a:pt x="21119" y="17800"/>
                    <a:pt x="21494" y="17372"/>
                    <a:pt x="21868" y="16917"/>
                  </a:cubicBezTo>
                  <a:cubicBezTo>
                    <a:pt x="22189" y="16435"/>
                    <a:pt x="22537" y="15900"/>
                    <a:pt x="22752" y="15364"/>
                  </a:cubicBezTo>
                  <a:cubicBezTo>
                    <a:pt x="23260" y="14294"/>
                    <a:pt x="23528" y="13089"/>
                    <a:pt x="23608" y="11724"/>
                  </a:cubicBezTo>
                  <a:cubicBezTo>
                    <a:pt x="23662" y="10493"/>
                    <a:pt x="23528" y="9181"/>
                    <a:pt x="23233" y="7897"/>
                  </a:cubicBezTo>
                  <a:cubicBezTo>
                    <a:pt x="23099" y="7308"/>
                    <a:pt x="22885" y="6692"/>
                    <a:pt x="22671" y="6103"/>
                  </a:cubicBezTo>
                  <a:cubicBezTo>
                    <a:pt x="22404" y="5461"/>
                    <a:pt x="22136" y="4926"/>
                    <a:pt x="21815" y="4471"/>
                  </a:cubicBezTo>
                  <a:cubicBezTo>
                    <a:pt x="21520" y="3962"/>
                    <a:pt x="21119" y="3480"/>
                    <a:pt x="20691" y="3052"/>
                  </a:cubicBezTo>
                  <a:cubicBezTo>
                    <a:pt x="20450" y="2811"/>
                    <a:pt x="20209" y="2624"/>
                    <a:pt x="19941" y="2410"/>
                  </a:cubicBezTo>
                  <a:cubicBezTo>
                    <a:pt x="19513" y="2062"/>
                    <a:pt x="19004" y="1741"/>
                    <a:pt x="18549" y="1473"/>
                  </a:cubicBezTo>
                  <a:cubicBezTo>
                    <a:pt x="18549" y="1473"/>
                    <a:pt x="18523" y="1473"/>
                    <a:pt x="18523" y="1446"/>
                  </a:cubicBezTo>
                  <a:cubicBezTo>
                    <a:pt x="18282" y="1312"/>
                    <a:pt x="18041" y="1178"/>
                    <a:pt x="17773" y="1071"/>
                  </a:cubicBezTo>
                  <a:cubicBezTo>
                    <a:pt x="17746" y="1045"/>
                    <a:pt x="17720" y="1045"/>
                    <a:pt x="17666" y="1045"/>
                  </a:cubicBezTo>
                  <a:cubicBezTo>
                    <a:pt x="17452" y="911"/>
                    <a:pt x="17184" y="804"/>
                    <a:pt x="16943" y="750"/>
                  </a:cubicBezTo>
                  <a:cubicBezTo>
                    <a:pt x="16729" y="670"/>
                    <a:pt x="16542" y="616"/>
                    <a:pt x="16328" y="590"/>
                  </a:cubicBezTo>
                  <a:cubicBezTo>
                    <a:pt x="16194" y="536"/>
                    <a:pt x="16114" y="509"/>
                    <a:pt x="16007" y="483"/>
                  </a:cubicBezTo>
                  <a:cubicBezTo>
                    <a:pt x="15873" y="456"/>
                    <a:pt x="15712" y="402"/>
                    <a:pt x="15525" y="376"/>
                  </a:cubicBezTo>
                  <a:cubicBezTo>
                    <a:pt x="15043" y="242"/>
                    <a:pt x="14508" y="135"/>
                    <a:pt x="13892" y="108"/>
                  </a:cubicBezTo>
                  <a:cubicBezTo>
                    <a:pt x="13517" y="54"/>
                    <a:pt x="13169" y="1"/>
                    <a:pt x="1266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6602;p43"/>
            <p:cNvSpPr/>
            <p:nvPr/>
          </p:nvSpPr>
          <p:spPr>
            <a:xfrm>
              <a:off x="7761925" y="4643425"/>
              <a:ext cx="469100" cy="513250"/>
            </a:xfrm>
            <a:custGeom>
              <a:avLst/>
              <a:gdLst/>
              <a:ahLst/>
              <a:cxnLst/>
              <a:rect l="l" t="t" r="r" b="b"/>
              <a:pathLst>
                <a:path w="18764" h="20530" extrusionOk="0">
                  <a:moveTo>
                    <a:pt x="11858" y="0"/>
                  </a:moveTo>
                  <a:cubicBezTo>
                    <a:pt x="12099" y="161"/>
                    <a:pt x="12367" y="322"/>
                    <a:pt x="12608" y="455"/>
                  </a:cubicBezTo>
                  <a:cubicBezTo>
                    <a:pt x="13491" y="1018"/>
                    <a:pt x="14294" y="1660"/>
                    <a:pt x="14990" y="2409"/>
                  </a:cubicBezTo>
                  <a:cubicBezTo>
                    <a:pt x="15686" y="3132"/>
                    <a:pt x="16328" y="3962"/>
                    <a:pt x="16836" y="4872"/>
                  </a:cubicBezTo>
                  <a:cubicBezTo>
                    <a:pt x="17318" y="5782"/>
                    <a:pt x="17693" y="6745"/>
                    <a:pt x="17934" y="7762"/>
                  </a:cubicBezTo>
                  <a:cubicBezTo>
                    <a:pt x="18041" y="8244"/>
                    <a:pt x="18121" y="8780"/>
                    <a:pt x="18175" y="9288"/>
                  </a:cubicBezTo>
                  <a:cubicBezTo>
                    <a:pt x="18202" y="9823"/>
                    <a:pt x="18202" y="10386"/>
                    <a:pt x="18175" y="10921"/>
                  </a:cubicBezTo>
                  <a:cubicBezTo>
                    <a:pt x="18121" y="11429"/>
                    <a:pt x="18041" y="11965"/>
                    <a:pt x="17934" y="12473"/>
                  </a:cubicBezTo>
                  <a:cubicBezTo>
                    <a:pt x="17800" y="12982"/>
                    <a:pt x="17666" y="13437"/>
                    <a:pt x="17425" y="13919"/>
                  </a:cubicBezTo>
                  <a:cubicBezTo>
                    <a:pt x="17238" y="14374"/>
                    <a:pt x="16997" y="14802"/>
                    <a:pt x="16703" y="15257"/>
                  </a:cubicBezTo>
                  <a:cubicBezTo>
                    <a:pt x="16435" y="15685"/>
                    <a:pt x="16087" y="16060"/>
                    <a:pt x="15766" y="16408"/>
                  </a:cubicBezTo>
                  <a:cubicBezTo>
                    <a:pt x="15016" y="17184"/>
                    <a:pt x="14187" y="17853"/>
                    <a:pt x="13250" y="18362"/>
                  </a:cubicBezTo>
                  <a:cubicBezTo>
                    <a:pt x="12153" y="18951"/>
                    <a:pt x="10975" y="19406"/>
                    <a:pt x="9770" y="19700"/>
                  </a:cubicBezTo>
                  <a:cubicBezTo>
                    <a:pt x="8566" y="19994"/>
                    <a:pt x="7335" y="20155"/>
                    <a:pt x="6077" y="20155"/>
                  </a:cubicBezTo>
                  <a:cubicBezTo>
                    <a:pt x="5859" y="20164"/>
                    <a:pt x="5640" y="20169"/>
                    <a:pt x="5420" y="20169"/>
                  </a:cubicBezTo>
                  <a:cubicBezTo>
                    <a:pt x="4400" y="20169"/>
                    <a:pt x="3365" y="20073"/>
                    <a:pt x="2330" y="19941"/>
                  </a:cubicBezTo>
                  <a:cubicBezTo>
                    <a:pt x="1527" y="19834"/>
                    <a:pt x="777" y="19673"/>
                    <a:pt x="1" y="19459"/>
                  </a:cubicBezTo>
                  <a:lnTo>
                    <a:pt x="1" y="19459"/>
                  </a:lnTo>
                  <a:cubicBezTo>
                    <a:pt x="590" y="19700"/>
                    <a:pt x="1232" y="19887"/>
                    <a:pt x="1874" y="20075"/>
                  </a:cubicBezTo>
                  <a:cubicBezTo>
                    <a:pt x="3132" y="20369"/>
                    <a:pt x="4524" y="20530"/>
                    <a:pt x="5916" y="20530"/>
                  </a:cubicBezTo>
                  <a:cubicBezTo>
                    <a:pt x="6532" y="20530"/>
                    <a:pt x="7147" y="20503"/>
                    <a:pt x="7870" y="20423"/>
                  </a:cubicBezTo>
                  <a:cubicBezTo>
                    <a:pt x="8432" y="20369"/>
                    <a:pt x="8994" y="20289"/>
                    <a:pt x="9556" y="20209"/>
                  </a:cubicBezTo>
                  <a:cubicBezTo>
                    <a:pt x="10761" y="19994"/>
                    <a:pt x="11912" y="19673"/>
                    <a:pt x="12875" y="19272"/>
                  </a:cubicBezTo>
                  <a:cubicBezTo>
                    <a:pt x="13973" y="18790"/>
                    <a:pt x="14963" y="18228"/>
                    <a:pt x="15766" y="17478"/>
                  </a:cubicBezTo>
                  <a:cubicBezTo>
                    <a:pt x="16194" y="17130"/>
                    <a:pt x="16569" y="16675"/>
                    <a:pt x="16917" y="16220"/>
                  </a:cubicBezTo>
                  <a:cubicBezTo>
                    <a:pt x="17292" y="15739"/>
                    <a:pt x="17586" y="15203"/>
                    <a:pt x="17854" y="14668"/>
                  </a:cubicBezTo>
                  <a:cubicBezTo>
                    <a:pt x="18362" y="13597"/>
                    <a:pt x="18630" y="12366"/>
                    <a:pt x="18710" y="11028"/>
                  </a:cubicBezTo>
                  <a:cubicBezTo>
                    <a:pt x="18764" y="9797"/>
                    <a:pt x="18630" y="8485"/>
                    <a:pt x="18335" y="7227"/>
                  </a:cubicBezTo>
                  <a:cubicBezTo>
                    <a:pt x="18202" y="6612"/>
                    <a:pt x="17987" y="6023"/>
                    <a:pt x="17747" y="5407"/>
                  </a:cubicBezTo>
                  <a:cubicBezTo>
                    <a:pt x="17532" y="4765"/>
                    <a:pt x="17211" y="4229"/>
                    <a:pt x="16917" y="3774"/>
                  </a:cubicBezTo>
                  <a:cubicBezTo>
                    <a:pt x="16596" y="3266"/>
                    <a:pt x="16221" y="2811"/>
                    <a:pt x="15793" y="2356"/>
                  </a:cubicBezTo>
                  <a:cubicBezTo>
                    <a:pt x="15552" y="2142"/>
                    <a:pt x="15311" y="1928"/>
                    <a:pt x="15043" y="1740"/>
                  </a:cubicBezTo>
                  <a:cubicBezTo>
                    <a:pt x="14615" y="1366"/>
                    <a:pt x="14106" y="1071"/>
                    <a:pt x="13651" y="803"/>
                  </a:cubicBezTo>
                  <a:cubicBezTo>
                    <a:pt x="13651" y="803"/>
                    <a:pt x="13598" y="803"/>
                    <a:pt x="13598" y="750"/>
                  </a:cubicBezTo>
                  <a:cubicBezTo>
                    <a:pt x="13384" y="616"/>
                    <a:pt x="13143" y="482"/>
                    <a:pt x="12875" y="402"/>
                  </a:cubicBezTo>
                  <a:lnTo>
                    <a:pt x="12768" y="348"/>
                  </a:lnTo>
                  <a:cubicBezTo>
                    <a:pt x="12527" y="215"/>
                    <a:pt x="12260" y="134"/>
                    <a:pt x="12045" y="54"/>
                  </a:cubicBezTo>
                  <a:cubicBezTo>
                    <a:pt x="11965" y="27"/>
                    <a:pt x="11912" y="27"/>
                    <a:pt x="1185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6603;p43"/>
            <p:cNvSpPr/>
            <p:nvPr/>
          </p:nvSpPr>
          <p:spPr>
            <a:xfrm>
              <a:off x="8189525" y="4785275"/>
              <a:ext cx="25" cy="25"/>
            </a:xfrm>
            <a:custGeom>
              <a:avLst/>
              <a:gdLst/>
              <a:ahLst/>
              <a:cxnLst/>
              <a:rect l="l" t="t" r="r" b="b"/>
              <a:pathLst>
                <a:path w="1" h="1" extrusionOk="0">
                  <a:moveTo>
                    <a:pt x="0" y="1"/>
                  </a:moveTo>
                  <a:lnTo>
                    <a:pt x="0" y="1"/>
                  </a:lnTo>
                  <a:lnTo>
                    <a:pt x="0" y="1"/>
                  </a:lnTo>
                  <a:lnTo>
                    <a:pt x="0" y="1"/>
                  </a:lnTo>
                  <a:lnTo>
                    <a:pt x="0" y="1"/>
                  </a:ln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6604;p43"/>
            <p:cNvSpPr/>
            <p:nvPr/>
          </p:nvSpPr>
          <p:spPr>
            <a:xfrm>
              <a:off x="7665575" y="4655475"/>
              <a:ext cx="531325" cy="475100"/>
            </a:xfrm>
            <a:custGeom>
              <a:avLst/>
              <a:gdLst/>
              <a:ahLst/>
              <a:cxnLst/>
              <a:rect l="l" t="t" r="r" b="b"/>
              <a:pathLst>
                <a:path w="21253" h="19004" extrusionOk="0">
                  <a:moveTo>
                    <a:pt x="10600" y="0"/>
                  </a:moveTo>
                  <a:cubicBezTo>
                    <a:pt x="9984" y="0"/>
                    <a:pt x="9342" y="81"/>
                    <a:pt x="8699" y="188"/>
                  </a:cubicBezTo>
                  <a:cubicBezTo>
                    <a:pt x="7629" y="348"/>
                    <a:pt x="6585" y="669"/>
                    <a:pt x="5621" y="1151"/>
                  </a:cubicBezTo>
                  <a:cubicBezTo>
                    <a:pt x="4631" y="1606"/>
                    <a:pt x="3748" y="2249"/>
                    <a:pt x="3052" y="2944"/>
                  </a:cubicBezTo>
                  <a:cubicBezTo>
                    <a:pt x="2650" y="3346"/>
                    <a:pt x="2302" y="3774"/>
                    <a:pt x="2008" y="4256"/>
                  </a:cubicBezTo>
                  <a:cubicBezTo>
                    <a:pt x="1714" y="4711"/>
                    <a:pt x="1446" y="5300"/>
                    <a:pt x="1205" y="5889"/>
                  </a:cubicBezTo>
                  <a:cubicBezTo>
                    <a:pt x="830" y="6959"/>
                    <a:pt x="643" y="8057"/>
                    <a:pt x="429" y="9181"/>
                  </a:cubicBezTo>
                  <a:lnTo>
                    <a:pt x="402" y="9449"/>
                  </a:lnTo>
                  <a:cubicBezTo>
                    <a:pt x="322" y="9743"/>
                    <a:pt x="295" y="10037"/>
                    <a:pt x="242" y="10332"/>
                  </a:cubicBezTo>
                  <a:cubicBezTo>
                    <a:pt x="161" y="10599"/>
                    <a:pt x="134" y="10867"/>
                    <a:pt x="108" y="11108"/>
                  </a:cubicBezTo>
                  <a:cubicBezTo>
                    <a:pt x="27" y="11643"/>
                    <a:pt x="1" y="12125"/>
                    <a:pt x="1" y="12553"/>
                  </a:cubicBezTo>
                  <a:cubicBezTo>
                    <a:pt x="1" y="13008"/>
                    <a:pt x="27" y="13490"/>
                    <a:pt x="134" y="13892"/>
                  </a:cubicBezTo>
                  <a:cubicBezTo>
                    <a:pt x="242" y="14320"/>
                    <a:pt x="402" y="14721"/>
                    <a:pt x="616" y="15123"/>
                  </a:cubicBezTo>
                  <a:cubicBezTo>
                    <a:pt x="804" y="15524"/>
                    <a:pt x="1098" y="15899"/>
                    <a:pt x="1446" y="16220"/>
                  </a:cubicBezTo>
                  <a:cubicBezTo>
                    <a:pt x="1821" y="16595"/>
                    <a:pt x="2195" y="16889"/>
                    <a:pt x="2758" y="17237"/>
                  </a:cubicBezTo>
                  <a:cubicBezTo>
                    <a:pt x="3721" y="17826"/>
                    <a:pt x="4845" y="18281"/>
                    <a:pt x="6130" y="18602"/>
                  </a:cubicBezTo>
                  <a:cubicBezTo>
                    <a:pt x="7254" y="18870"/>
                    <a:pt x="8512" y="19004"/>
                    <a:pt x="9743" y="19004"/>
                  </a:cubicBezTo>
                  <a:cubicBezTo>
                    <a:pt x="10279" y="19004"/>
                    <a:pt x="10841" y="18977"/>
                    <a:pt x="11456" y="18897"/>
                  </a:cubicBezTo>
                  <a:cubicBezTo>
                    <a:pt x="11938" y="18870"/>
                    <a:pt x="12473" y="18763"/>
                    <a:pt x="12982" y="18709"/>
                  </a:cubicBezTo>
                  <a:cubicBezTo>
                    <a:pt x="14053" y="18495"/>
                    <a:pt x="15070" y="18228"/>
                    <a:pt x="15953" y="17880"/>
                  </a:cubicBezTo>
                  <a:cubicBezTo>
                    <a:pt x="16917" y="17478"/>
                    <a:pt x="17800" y="16943"/>
                    <a:pt x="18549" y="16301"/>
                  </a:cubicBezTo>
                  <a:cubicBezTo>
                    <a:pt x="18897" y="15953"/>
                    <a:pt x="19272" y="15605"/>
                    <a:pt x="19566" y="15150"/>
                  </a:cubicBezTo>
                  <a:cubicBezTo>
                    <a:pt x="19888" y="14748"/>
                    <a:pt x="20182" y="14293"/>
                    <a:pt x="20423" y="13785"/>
                  </a:cubicBezTo>
                  <a:cubicBezTo>
                    <a:pt x="20851" y="12848"/>
                    <a:pt x="21119" y="11750"/>
                    <a:pt x="21172" y="10546"/>
                  </a:cubicBezTo>
                  <a:cubicBezTo>
                    <a:pt x="21253" y="9449"/>
                    <a:pt x="21119" y="8271"/>
                    <a:pt x="20851" y="7120"/>
                  </a:cubicBezTo>
                  <a:cubicBezTo>
                    <a:pt x="20717" y="6585"/>
                    <a:pt x="20557" y="6049"/>
                    <a:pt x="20316" y="5514"/>
                  </a:cubicBezTo>
                  <a:cubicBezTo>
                    <a:pt x="20075" y="4952"/>
                    <a:pt x="19834" y="4497"/>
                    <a:pt x="19566" y="4042"/>
                  </a:cubicBezTo>
                  <a:cubicBezTo>
                    <a:pt x="19272" y="3587"/>
                    <a:pt x="18924" y="3185"/>
                    <a:pt x="18576" y="2811"/>
                  </a:cubicBezTo>
                  <a:cubicBezTo>
                    <a:pt x="18201" y="2436"/>
                    <a:pt x="17800" y="2141"/>
                    <a:pt x="17318" y="1847"/>
                  </a:cubicBezTo>
                  <a:cubicBezTo>
                    <a:pt x="16515" y="1339"/>
                    <a:pt x="15578" y="910"/>
                    <a:pt x="14427" y="589"/>
                  </a:cubicBezTo>
                  <a:cubicBezTo>
                    <a:pt x="14186" y="509"/>
                    <a:pt x="13946" y="455"/>
                    <a:pt x="13651" y="375"/>
                  </a:cubicBezTo>
                  <a:cubicBezTo>
                    <a:pt x="13276" y="268"/>
                    <a:pt x="13009" y="241"/>
                    <a:pt x="12741" y="214"/>
                  </a:cubicBezTo>
                  <a:cubicBezTo>
                    <a:pt x="12447" y="161"/>
                    <a:pt x="12179" y="134"/>
                    <a:pt x="11831" y="107"/>
                  </a:cubicBezTo>
                  <a:cubicBezTo>
                    <a:pt x="11456" y="0"/>
                    <a:pt x="11055" y="0"/>
                    <a:pt x="1060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6605;p43"/>
            <p:cNvSpPr/>
            <p:nvPr/>
          </p:nvSpPr>
          <p:spPr>
            <a:xfrm>
              <a:off x="7949975" y="4655475"/>
              <a:ext cx="56225" cy="16075"/>
            </a:xfrm>
            <a:custGeom>
              <a:avLst/>
              <a:gdLst/>
              <a:ahLst/>
              <a:cxnLst/>
              <a:rect l="l" t="t" r="r" b="b"/>
              <a:pathLst>
                <a:path w="2249" h="643" extrusionOk="0">
                  <a:moveTo>
                    <a:pt x="134" y="0"/>
                  </a:moveTo>
                  <a:cubicBezTo>
                    <a:pt x="134" y="54"/>
                    <a:pt x="107" y="54"/>
                    <a:pt x="80" y="54"/>
                  </a:cubicBezTo>
                  <a:cubicBezTo>
                    <a:pt x="27" y="81"/>
                    <a:pt x="0" y="107"/>
                    <a:pt x="0" y="134"/>
                  </a:cubicBezTo>
                  <a:cubicBezTo>
                    <a:pt x="0" y="188"/>
                    <a:pt x="0" y="214"/>
                    <a:pt x="27" y="241"/>
                  </a:cubicBezTo>
                  <a:cubicBezTo>
                    <a:pt x="80" y="268"/>
                    <a:pt x="107" y="321"/>
                    <a:pt x="134" y="321"/>
                  </a:cubicBezTo>
                  <a:cubicBezTo>
                    <a:pt x="803" y="348"/>
                    <a:pt x="1445" y="455"/>
                    <a:pt x="2088" y="643"/>
                  </a:cubicBezTo>
                  <a:cubicBezTo>
                    <a:pt x="2115" y="643"/>
                    <a:pt x="2141" y="643"/>
                    <a:pt x="2168" y="616"/>
                  </a:cubicBezTo>
                  <a:cubicBezTo>
                    <a:pt x="2195" y="589"/>
                    <a:pt x="2248" y="536"/>
                    <a:pt x="2248" y="509"/>
                  </a:cubicBezTo>
                  <a:cubicBezTo>
                    <a:pt x="2248" y="482"/>
                    <a:pt x="2248" y="455"/>
                    <a:pt x="2195" y="402"/>
                  </a:cubicBezTo>
                  <a:cubicBezTo>
                    <a:pt x="2168" y="375"/>
                    <a:pt x="2141" y="348"/>
                    <a:pt x="2115" y="348"/>
                  </a:cubicBezTo>
                  <a:cubicBezTo>
                    <a:pt x="1472" y="134"/>
                    <a:pt x="803" y="54"/>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6606;p43"/>
            <p:cNvSpPr/>
            <p:nvPr/>
          </p:nvSpPr>
          <p:spPr>
            <a:xfrm>
              <a:off x="7933900" y="4655475"/>
              <a:ext cx="59575" cy="13825"/>
            </a:xfrm>
            <a:custGeom>
              <a:avLst/>
              <a:gdLst/>
              <a:ahLst/>
              <a:cxnLst/>
              <a:rect l="l" t="t" r="r" b="b"/>
              <a:pathLst>
                <a:path w="2383" h="553" extrusionOk="0">
                  <a:moveTo>
                    <a:pt x="108" y="0"/>
                  </a:moveTo>
                  <a:cubicBezTo>
                    <a:pt x="81" y="0"/>
                    <a:pt x="1" y="107"/>
                    <a:pt x="54" y="188"/>
                  </a:cubicBezTo>
                  <a:cubicBezTo>
                    <a:pt x="54" y="214"/>
                    <a:pt x="81" y="241"/>
                    <a:pt x="81" y="268"/>
                  </a:cubicBezTo>
                  <a:cubicBezTo>
                    <a:pt x="108" y="321"/>
                    <a:pt x="134" y="321"/>
                    <a:pt x="188" y="321"/>
                  </a:cubicBezTo>
                  <a:cubicBezTo>
                    <a:pt x="456" y="321"/>
                    <a:pt x="750" y="321"/>
                    <a:pt x="1018" y="348"/>
                  </a:cubicBezTo>
                  <a:lnTo>
                    <a:pt x="991" y="348"/>
                  </a:lnTo>
                  <a:cubicBezTo>
                    <a:pt x="1392" y="375"/>
                    <a:pt x="1821" y="455"/>
                    <a:pt x="2222" y="536"/>
                  </a:cubicBezTo>
                  <a:cubicBezTo>
                    <a:pt x="2234" y="547"/>
                    <a:pt x="2248" y="553"/>
                    <a:pt x="2263" y="553"/>
                  </a:cubicBezTo>
                  <a:cubicBezTo>
                    <a:pt x="2318" y="553"/>
                    <a:pt x="2383" y="485"/>
                    <a:pt x="2383" y="402"/>
                  </a:cubicBezTo>
                  <a:cubicBezTo>
                    <a:pt x="2383" y="375"/>
                    <a:pt x="2383" y="348"/>
                    <a:pt x="2356" y="321"/>
                  </a:cubicBezTo>
                  <a:cubicBezTo>
                    <a:pt x="2329" y="268"/>
                    <a:pt x="2276" y="241"/>
                    <a:pt x="2249" y="241"/>
                  </a:cubicBezTo>
                  <a:cubicBezTo>
                    <a:pt x="1553" y="54"/>
                    <a:pt x="857" y="0"/>
                    <a:pt x="10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6607;p43"/>
            <p:cNvSpPr/>
            <p:nvPr/>
          </p:nvSpPr>
          <p:spPr>
            <a:xfrm>
              <a:off x="7929900" y="4655475"/>
              <a:ext cx="62925" cy="13825"/>
            </a:xfrm>
            <a:custGeom>
              <a:avLst/>
              <a:gdLst/>
              <a:ahLst/>
              <a:cxnLst/>
              <a:rect l="l" t="t" r="r" b="b"/>
              <a:pathLst>
                <a:path w="2517" h="553" extrusionOk="0">
                  <a:moveTo>
                    <a:pt x="134" y="0"/>
                  </a:moveTo>
                  <a:cubicBezTo>
                    <a:pt x="80" y="0"/>
                    <a:pt x="0" y="81"/>
                    <a:pt x="0" y="188"/>
                  </a:cubicBezTo>
                  <a:cubicBezTo>
                    <a:pt x="0" y="268"/>
                    <a:pt x="80" y="321"/>
                    <a:pt x="161" y="321"/>
                  </a:cubicBezTo>
                  <a:cubicBezTo>
                    <a:pt x="509" y="321"/>
                    <a:pt x="830" y="321"/>
                    <a:pt x="1178" y="348"/>
                  </a:cubicBezTo>
                  <a:cubicBezTo>
                    <a:pt x="1579" y="375"/>
                    <a:pt x="1954" y="455"/>
                    <a:pt x="2355" y="536"/>
                  </a:cubicBezTo>
                  <a:cubicBezTo>
                    <a:pt x="2367" y="547"/>
                    <a:pt x="2381" y="553"/>
                    <a:pt x="2397" y="553"/>
                  </a:cubicBezTo>
                  <a:cubicBezTo>
                    <a:pt x="2451" y="553"/>
                    <a:pt x="2516" y="485"/>
                    <a:pt x="2516" y="402"/>
                  </a:cubicBezTo>
                  <a:cubicBezTo>
                    <a:pt x="2516" y="375"/>
                    <a:pt x="2516" y="348"/>
                    <a:pt x="2489" y="321"/>
                  </a:cubicBezTo>
                  <a:cubicBezTo>
                    <a:pt x="2436" y="268"/>
                    <a:pt x="2409" y="241"/>
                    <a:pt x="2382" y="241"/>
                  </a:cubicBezTo>
                  <a:cubicBezTo>
                    <a:pt x="1713" y="54"/>
                    <a:pt x="1044" y="0"/>
                    <a:pt x="34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6608;p43"/>
            <p:cNvSpPr/>
            <p:nvPr/>
          </p:nvSpPr>
          <p:spPr>
            <a:xfrm>
              <a:off x="7929900" y="4655475"/>
              <a:ext cx="57550" cy="12900"/>
            </a:xfrm>
            <a:custGeom>
              <a:avLst/>
              <a:gdLst/>
              <a:ahLst/>
              <a:cxnLst/>
              <a:rect l="l" t="t" r="r" b="b"/>
              <a:pathLst>
                <a:path w="2302" h="516" extrusionOk="0">
                  <a:moveTo>
                    <a:pt x="80" y="0"/>
                  </a:moveTo>
                  <a:cubicBezTo>
                    <a:pt x="80" y="0"/>
                    <a:pt x="0" y="107"/>
                    <a:pt x="0" y="188"/>
                  </a:cubicBezTo>
                  <a:cubicBezTo>
                    <a:pt x="0" y="214"/>
                    <a:pt x="27" y="241"/>
                    <a:pt x="27" y="268"/>
                  </a:cubicBezTo>
                  <a:cubicBezTo>
                    <a:pt x="80" y="321"/>
                    <a:pt x="107" y="321"/>
                    <a:pt x="134" y="321"/>
                  </a:cubicBezTo>
                  <a:cubicBezTo>
                    <a:pt x="509" y="321"/>
                    <a:pt x="830" y="321"/>
                    <a:pt x="1205" y="348"/>
                  </a:cubicBezTo>
                  <a:lnTo>
                    <a:pt x="1178" y="348"/>
                  </a:lnTo>
                  <a:cubicBezTo>
                    <a:pt x="1499" y="375"/>
                    <a:pt x="1820" y="402"/>
                    <a:pt x="2115" y="509"/>
                  </a:cubicBezTo>
                  <a:cubicBezTo>
                    <a:pt x="2124" y="513"/>
                    <a:pt x="2135" y="516"/>
                    <a:pt x="2146" y="516"/>
                  </a:cubicBezTo>
                  <a:cubicBezTo>
                    <a:pt x="2202" y="516"/>
                    <a:pt x="2275" y="464"/>
                    <a:pt x="2275" y="375"/>
                  </a:cubicBezTo>
                  <a:cubicBezTo>
                    <a:pt x="2302" y="268"/>
                    <a:pt x="2248" y="214"/>
                    <a:pt x="2141" y="214"/>
                  </a:cubicBezTo>
                  <a:cubicBezTo>
                    <a:pt x="1472" y="54"/>
                    <a:pt x="776" y="54"/>
                    <a:pt x="8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6609;p43"/>
            <p:cNvSpPr/>
            <p:nvPr/>
          </p:nvSpPr>
          <p:spPr>
            <a:xfrm>
              <a:off x="7937250" y="4654800"/>
              <a:ext cx="63600" cy="16375"/>
            </a:xfrm>
            <a:custGeom>
              <a:avLst/>
              <a:gdLst/>
              <a:ahLst/>
              <a:cxnLst/>
              <a:rect l="l" t="t" r="r" b="b"/>
              <a:pathLst>
                <a:path w="2544" h="655" extrusionOk="0">
                  <a:moveTo>
                    <a:pt x="215" y="0"/>
                  </a:moveTo>
                  <a:cubicBezTo>
                    <a:pt x="81" y="0"/>
                    <a:pt x="54" y="27"/>
                    <a:pt x="54" y="81"/>
                  </a:cubicBezTo>
                  <a:cubicBezTo>
                    <a:pt x="0" y="108"/>
                    <a:pt x="0" y="134"/>
                    <a:pt x="0" y="161"/>
                  </a:cubicBezTo>
                  <a:cubicBezTo>
                    <a:pt x="0" y="215"/>
                    <a:pt x="54" y="241"/>
                    <a:pt x="54" y="268"/>
                  </a:cubicBezTo>
                  <a:cubicBezTo>
                    <a:pt x="81" y="295"/>
                    <a:pt x="108" y="295"/>
                    <a:pt x="134" y="295"/>
                  </a:cubicBezTo>
                  <a:cubicBezTo>
                    <a:pt x="375" y="295"/>
                    <a:pt x="589" y="348"/>
                    <a:pt x="803" y="348"/>
                  </a:cubicBezTo>
                  <a:lnTo>
                    <a:pt x="777" y="348"/>
                  </a:lnTo>
                  <a:cubicBezTo>
                    <a:pt x="1258" y="375"/>
                    <a:pt x="1740" y="429"/>
                    <a:pt x="2222" y="616"/>
                  </a:cubicBezTo>
                  <a:cubicBezTo>
                    <a:pt x="2249" y="616"/>
                    <a:pt x="2249" y="616"/>
                    <a:pt x="2276" y="643"/>
                  </a:cubicBezTo>
                  <a:cubicBezTo>
                    <a:pt x="2311" y="643"/>
                    <a:pt x="2335" y="655"/>
                    <a:pt x="2363" y="655"/>
                  </a:cubicBezTo>
                  <a:cubicBezTo>
                    <a:pt x="2377" y="655"/>
                    <a:pt x="2392" y="652"/>
                    <a:pt x="2409" y="643"/>
                  </a:cubicBezTo>
                  <a:cubicBezTo>
                    <a:pt x="2463" y="643"/>
                    <a:pt x="2490" y="616"/>
                    <a:pt x="2516" y="563"/>
                  </a:cubicBezTo>
                  <a:cubicBezTo>
                    <a:pt x="2543" y="536"/>
                    <a:pt x="2543" y="509"/>
                    <a:pt x="2516" y="429"/>
                  </a:cubicBezTo>
                  <a:cubicBezTo>
                    <a:pt x="2516" y="402"/>
                    <a:pt x="2490" y="375"/>
                    <a:pt x="2436" y="348"/>
                  </a:cubicBezTo>
                  <a:cubicBezTo>
                    <a:pt x="2276" y="268"/>
                    <a:pt x="2088" y="215"/>
                    <a:pt x="1901" y="161"/>
                  </a:cubicBezTo>
                  <a:cubicBezTo>
                    <a:pt x="1714" y="134"/>
                    <a:pt x="1499" y="108"/>
                    <a:pt x="1339" y="81"/>
                  </a:cubicBezTo>
                  <a:cubicBezTo>
                    <a:pt x="964" y="27"/>
                    <a:pt x="563" y="0"/>
                    <a:pt x="2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6610;p43"/>
            <p:cNvSpPr/>
            <p:nvPr/>
          </p:nvSpPr>
          <p:spPr>
            <a:xfrm>
              <a:off x="7938600" y="4655475"/>
              <a:ext cx="56225" cy="14000"/>
            </a:xfrm>
            <a:custGeom>
              <a:avLst/>
              <a:gdLst/>
              <a:ahLst/>
              <a:cxnLst/>
              <a:rect l="l" t="t" r="r" b="b"/>
              <a:pathLst>
                <a:path w="2249" h="560" extrusionOk="0">
                  <a:moveTo>
                    <a:pt x="134" y="0"/>
                  </a:moveTo>
                  <a:cubicBezTo>
                    <a:pt x="54" y="0"/>
                    <a:pt x="0" y="81"/>
                    <a:pt x="0" y="188"/>
                  </a:cubicBezTo>
                  <a:cubicBezTo>
                    <a:pt x="0" y="268"/>
                    <a:pt x="54" y="321"/>
                    <a:pt x="161" y="321"/>
                  </a:cubicBezTo>
                  <a:cubicBezTo>
                    <a:pt x="428" y="321"/>
                    <a:pt x="696" y="321"/>
                    <a:pt x="937" y="348"/>
                  </a:cubicBezTo>
                  <a:lnTo>
                    <a:pt x="883" y="348"/>
                  </a:lnTo>
                  <a:cubicBezTo>
                    <a:pt x="1285" y="375"/>
                    <a:pt x="1660" y="455"/>
                    <a:pt x="2034" y="536"/>
                  </a:cubicBezTo>
                  <a:cubicBezTo>
                    <a:pt x="2052" y="536"/>
                    <a:pt x="2070" y="559"/>
                    <a:pt x="2088" y="559"/>
                  </a:cubicBezTo>
                  <a:cubicBezTo>
                    <a:pt x="2097" y="559"/>
                    <a:pt x="2106" y="553"/>
                    <a:pt x="2115" y="536"/>
                  </a:cubicBezTo>
                  <a:cubicBezTo>
                    <a:pt x="2168" y="536"/>
                    <a:pt x="2195" y="509"/>
                    <a:pt x="2222" y="482"/>
                  </a:cubicBezTo>
                  <a:cubicBezTo>
                    <a:pt x="2248" y="455"/>
                    <a:pt x="2248" y="402"/>
                    <a:pt x="2222" y="348"/>
                  </a:cubicBezTo>
                  <a:cubicBezTo>
                    <a:pt x="2222" y="321"/>
                    <a:pt x="2195" y="268"/>
                    <a:pt x="2168" y="241"/>
                  </a:cubicBezTo>
                  <a:cubicBezTo>
                    <a:pt x="1981" y="188"/>
                    <a:pt x="1820" y="134"/>
                    <a:pt x="1660" y="107"/>
                  </a:cubicBezTo>
                  <a:cubicBezTo>
                    <a:pt x="1499" y="81"/>
                    <a:pt x="1312" y="54"/>
                    <a:pt x="1151" y="54"/>
                  </a:cubicBezTo>
                  <a:cubicBezTo>
                    <a:pt x="830" y="0"/>
                    <a:pt x="509" y="0"/>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6611;p43"/>
            <p:cNvSpPr/>
            <p:nvPr/>
          </p:nvSpPr>
          <p:spPr>
            <a:xfrm>
              <a:off x="7925200" y="4654800"/>
              <a:ext cx="60925" cy="11825"/>
            </a:xfrm>
            <a:custGeom>
              <a:avLst/>
              <a:gdLst/>
              <a:ahLst/>
              <a:cxnLst/>
              <a:rect l="l" t="t" r="r" b="b"/>
              <a:pathLst>
                <a:path w="2437" h="473" extrusionOk="0">
                  <a:moveTo>
                    <a:pt x="938" y="0"/>
                  </a:moveTo>
                  <a:cubicBezTo>
                    <a:pt x="616" y="0"/>
                    <a:pt x="349" y="27"/>
                    <a:pt x="135" y="81"/>
                  </a:cubicBezTo>
                  <a:cubicBezTo>
                    <a:pt x="54" y="81"/>
                    <a:pt x="1" y="134"/>
                    <a:pt x="1" y="241"/>
                  </a:cubicBezTo>
                  <a:cubicBezTo>
                    <a:pt x="1" y="289"/>
                    <a:pt x="43" y="379"/>
                    <a:pt x="128" y="379"/>
                  </a:cubicBezTo>
                  <a:cubicBezTo>
                    <a:pt x="139" y="379"/>
                    <a:pt x="150" y="378"/>
                    <a:pt x="161" y="375"/>
                  </a:cubicBezTo>
                  <a:cubicBezTo>
                    <a:pt x="438" y="357"/>
                    <a:pt x="715" y="326"/>
                    <a:pt x="992" y="326"/>
                  </a:cubicBezTo>
                  <a:cubicBezTo>
                    <a:pt x="1117" y="326"/>
                    <a:pt x="1241" y="332"/>
                    <a:pt x="1366" y="348"/>
                  </a:cubicBezTo>
                  <a:lnTo>
                    <a:pt x="1339" y="348"/>
                  </a:lnTo>
                  <a:cubicBezTo>
                    <a:pt x="1633" y="375"/>
                    <a:pt x="1928" y="402"/>
                    <a:pt x="2222" y="455"/>
                  </a:cubicBezTo>
                  <a:cubicBezTo>
                    <a:pt x="2240" y="468"/>
                    <a:pt x="2260" y="473"/>
                    <a:pt x="2279" y="473"/>
                  </a:cubicBezTo>
                  <a:cubicBezTo>
                    <a:pt x="2345" y="473"/>
                    <a:pt x="2410" y="411"/>
                    <a:pt x="2410" y="348"/>
                  </a:cubicBezTo>
                  <a:cubicBezTo>
                    <a:pt x="2436" y="241"/>
                    <a:pt x="2356" y="161"/>
                    <a:pt x="2276" y="161"/>
                  </a:cubicBezTo>
                  <a:cubicBezTo>
                    <a:pt x="1928" y="54"/>
                    <a:pt x="1553" y="27"/>
                    <a:pt x="123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6612;p43"/>
            <p:cNvSpPr/>
            <p:nvPr/>
          </p:nvSpPr>
          <p:spPr>
            <a:xfrm>
              <a:off x="8042975" y="4677550"/>
              <a:ext cx="28125" cy="15300"/>
            </a:xfrm>
            <a:custGeom>
              <a:avLst/>
              <a:gdLst/>
              <a:ahLst/>
              <a:cxnLst/>
              <a:rect l="l" t="t" r="r" b="b"/>
              <a:pathLst>
                <a:path w="1125" h="612" extrusionOk="0">
                  <a:moveTo>
                    <a:pt x="161" y="1"/>
                  </a:moveTo>
                  <a:cubicBezTo>
                    <a:pt x="134" y="1"/>
                    <a:pt x="108" y="27"/>
                    <a:pt x="54" y="27"/>
                  </a:cubicBezTo>
                  <a:cubicBezTo>
                    <a:pt x="27" y="54"/>
                    <a:pt x="0" y="108"/>
                    <a:pt x="0" y="134"/>
                  </a:cubicBezTo>
                  <a:cubicBezTo>
                    <a:pt x="0" y="161"/>
                    <a:pt x="0" y="188"/>
                    <a:pt x="27" y="241"/>
                  </a:cubicBezTo>
                  <a:cubicBezTo>
                    <a:pt x="54" y="268"/>
                    <a:pt x="108" y="295"/>
                    <a:pt x="134" y="295"/>
                  </a:cubicBezTo>
                  <a:cubicBezTo>
                    <a:pt x="161" y="322"/>
                    <a:pt x="215" y="322"/>
                    <a:pt x="268" y="375"/>
                  </a:cubicBezTo>
                  <a:cubicBezTo>
                    <a:pt x="455" y="429"/>
                    <a:pt x="696" y="536"/>
                    <a:pt x="884" y="589"/>
                  </a:cubicBezTo>
                  <a:cubicBezTo>
                    <a:pt x="907" y="605"/>
                    <a:pt x="933" y="612"/>
                    <a:pt x="958" y="612"/>
                  </a:cubicBezTo>
                  <a:cubicBezTo>
                    <a:pt x="1020" y="612"/>
                    <a:pt x="1079" y="574"/>
                    <a:pt x="1098" y="536"/>
                  </a:cubicBezTo>
                  <a:cubicBezTo>
                    <a:pt x="1125" y="456"/>
                    <a:pt x="1098" y="375"/>
                    <a:pt x="1018" y="322"/>
                  </a:cubicBezTo>
                  <a:cubicBezTo>
                    <a:pt x="750" y="188"/>
                    <a:pt x="455" y="108"/>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6613;p43"/>
            <p:cNvSpPr/>
            <p:nvPr/>
          </p:nvSpPr>
          <p:spPr>
            <a:xfrm>
              <a:off x="8033600" y="4674200"/>
              <a:ext cx="44200" cy="21275"/>
            </a:xfrm>
            <a:custGeom>
              <a:avLst/>
              <a:gdLst/>
              <a:ahLst/>
              <a:cxnLst/>
              <a:rect l="l" t="t" r="r" b="b"/>
              <a:pathLst>
                <a:path w="1768" h="851" extrusionOk="0">
                  <a:moveTo>
                    <a:pt x="242" y="1"/>
                  </a:moveTo>
                  <a:cubicBezTo>
                    <a:pt x="135" y="1"/>
                    <a:pt x="81" y="54"/>
                    <a:pt x="28" y="135"/>
                  </a:cubicBezTo>
                  <a:cubicBezTo>
                    <a:pt x="1" y="242"/>
                    <a:pt x="81" y="295"/>
                    <a:pt x="161" y="295"/>
                  </a:cubicBezTo>
                  <a:cubicBezTo>
                    <a:pt x="402" y="375"/>
                    <a:pt x="616" y="402"/>
                    <a:pt x="830" y="509"/>
                  </a:cubicBezTo>
                  <a:cubicBezTo>
                    <a:pt x="1071" y="590"/>
                    <a:pt x="1312" y="697"/>
                    <a:pt x="1500" y="830"/>
                  </a:cubicBezTo>
                  <a:cubicBezTo>
                    <a:pt x="1526" y="844"/>
                    <a:pt x="1546" y="850"/>
                    <a:pt x="1567" y="850"/>
                  </a:cubicBezTo>
                  <a:cubicBezTo>
                    <a:pt x="1587" y="850"/>
                    <a:pt x="1607" y="844"/>
                    <a:pt x="1633" y="830"/>
                  </a:cubicBezTo>
                  <a:cubicBezTo>
                    <a:pt x="1687" y="830"/>
                    <a:pt x="1714" y="804"/>
                    <a:pt x="1741" y="777"/>
                  </a:cubicBezTo>
                  <a:cubicBezTo>
                    <a:pt x="1767" y="723"/>
                    <a:pt x="1767" y="697"/>
                    <a:pt x="1741" y="643"/>
                  </a:cubicBezTo>
                  <a:cubicBezTo>
                    <a:pt x="1741" y="590"/>
                    <a:pt x="1714" y="563"/>
                    <a:pt x="1660" y="536"/>
                  </a:cubicBezTo>
                  <a:cubicBezTo>
                    <a:pt x="1232" y="268"/>
                    <a:pt x="777" y="108"/>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6614;p43"/>
            <p:cNvSpPr/>
            <p:nvPr/>
          </p:nvSpPr>
          <p:spPr>
            <a:xfrm>
              <a:off x="8030925" y="4672200"/>
              <a:ext cx="48875" cy="22600"/>
            </a:xfrm>
            <a:custGeom>
              <a:avLst/>
              <a:gdLst/>
              <a:ahLst/>
              <a:cxnLst/>
              <a:rect l="l" t="t" r="r" b="b"/>
              <a:pathLst>
                <a:path w="1955" h="904" extrusionOk="0">
                  <a:moveTo>
                    <a:pt x="215" y="0"/>
                  </a:moveTo>
                  <a:cubicBezTo>
                    <a:pt x="81" y="54"/>
                    <a:pt x="1" y="81"/>
                    <a:pt x="1" y="134"/>
                  </a:cubicBezTo>
                  <a:cubicBezTo>
                    <a:pt x="1" y="215"/>
                    <a:pt x="54" y="322"/>
                    <a:pt x="135" y="322"/>
                  </a:cubicBezTo>
                  <a:cubicBezTo>
                    <a:pt x="456" y="375"/>
                    <a:pt x="750" y="455"/>
                    <a:pt x="1018" y="536"/>
                  </a:cubicBezTo>
                  <a:cubicBezTo>
                    <a:pt x="1259" y="616"/>
                    <a:pt x="1473" y="750"/>
                    <a:pt x="1687" y="884"/>
                  </a:cubicBezTo>
                  <a:cubicBezTo>
                    <a:pt x="1700" y="897"/>
                    <a:pt x="1714" y="904"/>
                    <a:pt x="1734" y="904"/>
                  </a:cubicBezTo>
                  <a:cubicBezTo>
                    <a:pt x="1754" y="904"/>
                    <a:pt x="1781" y="897"/>
                    <a:pt x="1821" y="884"/>
                  </a:cubicBezTo>
                  <a:cubicBezTo>
                    <a:pt x="1848" y="884"/>
                    <a:pt x="1874" y="857"/>
                    <a:pt x="1928" y="803"/>
                  </a:cubicBezTo>
                  <a:cubicBezTo>
                    <a:pt x="1955" y="777"/>
                    <a:pt x="1955" y="750"/>
                    <a:pt x="1928" y="670"/>
                  </a:cubicBezTo>
                  <a:cubicBezTo>
                    <a:pt x="1928" y="643"/>
                    <a:pt x="1874" y="616"/>
                    <a:pt x="1848" y="589"/>
                  </a:cubicBezTo>
                  <a:cubicBezTo>
                    <a:pt x="1393" y="268"/>
                    <a:pt x="777" y="107"/>
                    <a:pt x="2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6615;p43"/>
            <p:cNvSpPr/>
            <p:nvPr/>
          </p:nvSpPr>
          <p:spPr>
            <a:xfrm>
              <a:off x="8012200" y="4667525"/>
              <a:ext cx="64250" cy="25325"/>
            </a:xfrm>
            <a:custGeom>
              <a:avLst/>
              <a:gdLst/>
              <a:ahLst/>
              <a:cxnLst/>
              <a:rect l="l" t="t" r="r" b="b"/>
              <a:pathLst>
                <a:path w="2570" h="1013" extrusionOk="0">
                  <a:moveTo>
                    <a:pt x="188" y="0"/>
                  </a:moveTo>
                  <a:cubicBezTo>
                    <a:pt x="54" y="0"/>
                    <a:pt x="0" y="54"/>
                    <a:pt x="0" y="134"/>
                  </a:cubicBezTo>
                  <a:cubicBezTo>
                    <a:pt x="0" y="187"/>
                    <a:pt x="27" y="294"/>
                    <a:pt x="134" y="294"/>
                  </a:cubicBezTo>
                  <a:cubicBezTo>
                    <a:pt x="589" y="402"/>
                    <a:pt x="1044" y="509"/>
                    <a:pt x="1499" y="642"/>
                  </a:cubicBezTo>
                  <a:lnTo>
                    <a:pt x="1526" y="642"/>
                  </a:lnTo>
                  <a:cubicBezTo>
                    <a:pt x="1794" y="723"/>
                    <a:pt x="2061" y="857"/>
                    <a:pt x="2329" y="990"/>
                  </a:cubicBezTo>
                  <a:cubicBezTo>
                    <a:pt x="2352" y="1006"/>
                    <a:pt x="2376" y="1013"/>
                    <a:pt x="2399" y="1013"/>
                  </a:cubicBezTo>
                  <a:cubicBezTo>
                    <a:pt x="2454" y="1013"/>
                    <a:pt x="2505" y="975"/>
                    <a:pt x="2543" y="937"/>
                  </a:cubicBezTo>
                  <a:cubicBezTo>
                    <a:pt x="2570" y="857"/>
                    <a:pt x="2543" y="776"/>
                    <a:pt x="2463" y="723"/>
                  </a:cubicBezTo>
                  <a:cubicBezTo>
                    <a:pt x="1767" y="321"/>
                    <a:pt x="991" y="134"/>
                    <a:pt x="214"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6616;p43"/>
            <p:cNvSpPr/>
            <p:nvPr/>
          </p:nvSpPr>
          <p:spPr>
            <a:xfrm>
              <a:off x="8000150" y="4663500"/>
              <a:ext cx="64250" cy="24375"/>
            </a:xfrm>
            <a:custGeom>
              <a:avLst/>
              <a:gdLst/>
              <a:ahLst/>
              <a:cxnLst/>
              <a:rect l="l" t="t" r="r" b="b"/>
              <a:pathLst>
                <a:path w="2570" h="975" extrusionOk="0">
                  <a:moveTo>
                    <a:pt x="134" y="0"/>
                  </a:moveTo>
                  <a:cubicBezTo>
                    <a:pt x="81" y="0"/>
                    <a:pt x="0" y="54"/>
                    <a:pt x="0" y="134"/>
                  </a:cubicBezTo>
                  <a:cubicBezTo>
                    <a:pt x="0" y="188"/>
                    <a:pt x="27" y="295"/>
                    <a:pt x="134" y="295"/>
                  </a:cubicBezTo>
                  <a:cubicBezTo>
                    <a:pt x="643" y="348"/>
                    <a:pt x="1151" y="455"/>
                    <a:pt x="1606" y="616"/>
                  </a:cubicBezTo>
                  <a:cubicBezTo>
                    <a:pt x="1874" y="723"/>
                    <a:pt x="2115" y="830"/>
                    <a:pt x="2356" y="964"/>
                  </a:cubicBezTo>
                  <a:cubicBezTo>
                    <a:pt x="2369" y="971"/>
                    <a:pt x="2386" y="974"/>
                    <a:pt x="2404" y="974"/>
                  </a:cubicBezTo>
                  <a:cubicBezTo>
                    <a:pt x="2458" y="974"/>
                    <a:pt x="2523" y="944"/>
                    <a:pt x="2543" y="884"/>
                  </a:cubicBezTo>
                  <a:cubicBezTo>
                    <a:pt x="2570" y="857"/>
                    <a:pt x="2570" y="830"/>
                    <a:pt x="2543" y="803"/>
                  </a:cubicBezTo>
                  <a:cubicBezTo>
                    <a:pt x="2543" y="750"/>
                    <a:pt x="2516" y="723"/>
                    <a:pt x="2490" y="696"/>
                  </a:cubicBezTo>
                  <a:cubicBezTo>
                    <a:pt x="2142" y="482"/>
                    <a:pt x="1767" y="322"/>
                    <a:pt x="1366" y="215"/>
                  </a:cubicBezTo>
                  <a:cubicBezTo>
                    <a:pt x="964" y="134"/>
                    <a:pt x="563" y="27"/>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6617;p43"/>
            <p:cNvSpPr/>
            <p:nvPr/>
          </p:nvSpPr>
          <p:spPr>
            <a:xfrm>
              <a:off x="7976725" y="4660150"/>
              <a:ext cx="87025" cy="27725"/>
            </a:xfrm>
            <a:custGeom>
              <a:avLst/>
              <a:gdLst/>
              <a:ahLst/>
              <a:cxnLst/>
              <a:rect l="l" t="t" r="r" b="b"/>
              <a:pathLst>
                <a:path w="3481" h="1109" extrusionOk="0">
                  <a:moveTo>
                    <a:pt x="161" y="1"/>
                  </a:moveTo>
                  <a:cubicBezTo>
                    <a:pt x="81" y="1"/>
                    <a:pt x="1" y="27"/>
                    <a:pt x="1" y="81"/>
                  </a:cubicBezTo>
                  <a:cubicBezTo>
                    <a:pt x="1" y="161"/>
                    <a:pt x="27" y="268"/>
                    <a:pt x="135" y="268"/>
                  </a:cubicBezTo>
                  <a:cubicBezTo>
                    <a:pt x="964" y="402"/>
                    <a:pt x="1821" y="563"/>
                    <a:pt x="2624" y="830"/>
                  </a:cubicBezTo>
                  <a:cubicBezTo>
                    <a:pt x="2811" y="884"/>
                    <a:pt x="3052" y="991"/>
                    <a:pt x="3239" y="1098"/>
                  </a:cubicBezTo>
                  <a:cubicBezTo>
                    <a:pt x="3259" y="1105"/>
                    <a:pt x="3281" y="1108"/>
                    <a:pt x="3303" y="1108"/>
                  </a:cubicBezTo>
                  <a:cubicBezTo>
                    <a:pt x="3368" y="1108"/>
                    <a:pt x="3433" y="1078"/>
                    <a:pt x="3453" y="1018"/>
                  </a:cubicBezTo>
                  <a:cubicBezTo>
                    <a:pt x="3480" y="964"/>
                    <a:pt x="3453" y="857"/>
                    <a:pt x="3373" y="830"/>
                  </a:cubicBezTo>
                  <a:cubicBezTo>
                    <a:pt x="2891" y="589"/>
                    <a:pt x="2383" y="429"/>
                    <a:pt x="1848" y="295"/>
                  </a:cubicBezTo>
                  <a:cubicBezTo>
                    <a:pt x="1312" y="161"/>
                    <a:pt x="750"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6618;p43"/>
            <p:cNvSpPr/>
            <p:nvPr/>
          </p:nvSpPr>
          <p:spPr>
            <a:xfrm>
              <a:off x="7968700" y="4658150"/>
              <a:ext cx="71625" cy="22350"/>
            </a:xfrm>
            <a:custGeom>
              <a:avLst/>
              <a:gdLst/>
              <a:ahLst/>
              <a:cxnLst/>
              <a:rect l="l" t="t" r="r" b="b"/>
              <a:pathLst>
                <a:path w="2865" h="894" extrusionOk="0">
                  <a:moveTo>
                    <a:pt x="108" y="0"/>
                  </a:moveTo>
                  <a:cubicBezTo>
                    <a:pt x="81" y="27"/>
                    <a:pt x="81" y="27"/>
                    <a:pt x="54" y="27"/>
                  </a:cubicBezTo>
                  <a:cubicBezTo>
                    <a:pt x="27" y="81"/>
                    <a:pt x="0" y="107"/>
                    <a:pt x="0" y="134"/>
                  </a:cubicBezTo>
                  <a:cubicBezTo>
                    <a:pt x="0" y="161"/>
                    <a:pt x="0" y="214"/>
                    <a:pt x="27" y="241"/>
                  </a:cubicBezTo>
                  <a:cubicBezTo>
                    <a:pt x="54" y="268"/>
                    <a:pt x="81" y="295"/>
                    <a:pt x="108" y="295"/>
                  </a:cubicBezTo>
                  <a:cubicBezTo>
                    <a:pt x="830" y="375"/>
                    <a:pt x="1526" y="482"/>
                    <a:pt x="2195" y="696"/>
                  </a:cubicBezTo>
                  <a:cubicBezTo>
                    <a:pt x="2356" y="777"/>
                    <a:pt x="2490" y="803"/>
                    <a:pt x="2624" y="884"/>
                  </a:cubicBezTo>
                  <a:cubicBezTo>
                    <a:pt x="2644" y="890"/>
                    <a:pt x="2664" y="894"/>
                    <a:pt x="2683" y="894"/>
                  </a:cubicBezTo>
                  <a:cubicBezTo>
                    <a:pt x="2742" y="894"/>
                    <a:pt x="2797" y="863"/>
                    <a:pt x="2838" y="803"/>
                  </a:cubicBezTo>
                  <a:cubicBezTo>
                    <a:pt x="2864" y="750"/>
                    <a:pt x="2838" y="643"/>
                    <a:pt x="2757" y="616"/>
                  </a:cubicBezTo>
                  <a:cubicBezTo>
                    <a:pt x="1954" y="241"/>
                    <a:pt x="1044" y="81"/>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6619;p43"/>
            <p:cNvSpPr/>
            <p:nvPr/>
          </p:nvSpPr>
          <p:spPr>
            <a:xfrm>
              <a:off x="7959325" y="4656800"/>
              <a:ext cx="75650" cy="21750"/>
            </a:xfrm>
            <a:custGeom>
              <a:avLst/>
              <a:gdLst/>
              <a:ahLst/>
              <a:cxnLst/>
              <a:rect l="l" t="t" r="r" b="b"/>
              <a:pathLst>
                <a:path w="3026" h="870" extrusionOk="0">
                  <a:moveTo>
                    <a:pt x="188" y="1"/>
                  </a:moveTo>
                  <a:cubicBezTo>
                    <a:pt x="108" y="28"/>
                    <a:pt x="54" y="28"/>
                    <a:pt x="54" y="54"/>
                  </a:cubicBezTo>
                  <a:cubicBezTo>
                    <a:pt x="28" y="81"/>
                    <a:pt x="1" y="135"/>
                    <a:pt x="1" y="161"/>
                  </a:cubicBezTo>
                  <a:cubicBezTo>
                    <a:pt x="1" y="188"/>
                    <a:pt x="1" y="215"/>
                    <a:pt x="28" y="268"/>
                  </a:cubicBezTo>
                  <a:cubicBezTo>
                    <a:pt x="54" y="295"/>
                    <a:pt x="108" y="322"/>
                    <a:pt x="135" y="322"/>
                  </a:cubicBezTo>
                  <a:cubicBezTo>
                    <a:pt x="938" y="402"/>
                    <a:pt x="1714" y="536"/>
                    <a:pt x="2463" y="750"/>
                  </a:cubicBezTo>
                  <a:lnTo>
                    <a:pt x="2758" y="857"/>
                  </a:lnTo>
                  <a:cubicBezTo>
                    <a:pt x="2793" y="857"/>
                    <a:pt x="2817" y="869"/>
                    <a:pt x="2845" y="869"/>
                  </a:cubicBezTo>
                  <a:cubicBezTo>
                    <a:pt x="2859" y="869"/>
                    <a:pt x="2874" y="866"/>
                    <a:pt x="2891" y="857"/>
                  </a:cubicBezTo>
                  <a:cubicBezTo>
                    <a:pt x="2945" y="857"/>
                    <a:pt x="2972" y="831"/>
                    <a:pt x="2999" y="804"/>
                  </a:cubicBezTo>
                  <a:cubicBezTo>
                    <a:pt x="3025" y="723"/>
                    <a:pt x="2999" y="616"/>
                    <a:pt x="2945" y="590"/>
                  </a:cubicBezTo>
                  <a:cubicBezTo>
                    <a:pt x="2490" y="429"/>
                    <a:pt x="2062" y="295"/>
                    <a:pt x="1633" y="188"/>
                  </a:cubicBezTo>
                  <a:cubicBezTo>
                    <a:pt x="1152" y="81"/>
                    <a:pt x="697"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6620;p43"/>
            <p:cNvSpPr/>
            <p:nvPr/>
          </p:nvSpPr>
          <p:spPr>
            <a:xfrm>
              <a:off x="7959325" y="4657650"/>
              <a:ext cx="76325" cy="21825"/>
            </a:xfrm>
            <a:custGeom>
              <a:avLst/>
              <a:gdLst/>
              <a:ahLst/>
              <a:cxnLst/>
              <a:rect l="l" t="t" r="r" b="b"/>
              <a:pathLst>
                <a:path w="3053" h="873" extrusionOk="0">
                  <a:moveTo>
                    <a:pt x="115" y="0"/>
                  </a:moveTo>
                  <a:cubicBezTo>
                    <a:pt x="101" y="0"/>
                    <a:pt x="81" y="7"/>
                    <a:pt x="54" y="20"/>
                  </a:cubicBezTo>
                  <a:cubicBezTo>
                    <a:pt x="28" y="47"/>
                    <a:pt x="1" y="101"/>
                    <a:pt x="1" y="127"/>
                  </a:cubicBezTo>
                  <a:cubicBezTo>
                    <a:pt x="1" y="154"/>
                    <a:pt x="1" y="181"/>
                    <a:pt x="28" y="234"/>
                  </a:cubicBezTo>
                  <a:cubicBezTo>
                    <a:pt x="54" y="261"/>
                    <a:pt x="108" y="288"/>
                    <a:pt x="135" y="288"/>
                  </a:cubicBezTo>
                  <a:cubicBezTo>
                    <a:pt x="938" y="395"/>
                    <a:pt x="1741" y="449"/>
                    <a:pt x="2463" y="716"/>
                  </a:cubicBezTo>
                  <a:cubicBezTo>
                    <a:pt x="2570" y="770"/>
                    <a:pt x="2704" y="823"/>
                    <a:pt x="2811" y="850"/>
                  </a:cubicBezTo>
                  <a:cubicBezTo>
                    <a:pt x="2827" y="866"/>
                    <a:pt x="2847" y="872"/>
                    <a:pt x="2869" y="872"/>
                  </a:cubicBezTo>
                  <a:cubicBezTo>
                    <a:pt x="2921" y="872"/>
                    <a:pt x="2980" y="834"/>
                    <a:pt x="2999" y="797"/>
                  </a:cubicBezTo>
                  <a:cubicBezTo>
                    <a:pt x="3052" y="716"/>
                    <a:pt x="2999" y="636"/>
                    <a:pt x="2945" y="582"/>
                  </a:cubicBezTo>
                  <a:cubicBezTo>
                    <a:pt x="2490" y="395"/>
                    <a:pt x="2035" y="261"/>
                    <a:pt x="1553" y="181"/>
                  </a:cubicBezTo>
                  <a:cubicBezTo>
                    <a:pt x="1098" y="101"/>
                    <a:pt x="616" y="47"/>
                    <a:pt x="161" y="20"/>
                  </a:cubicBezTo>
                  <a:lnTo>
                    <a:pt x="135" y="20"/>
                  </a:lnTo>
                  <a:cubicBezTo>
                    <a:pt x="135" y="7"/>
                    <a:pt x="128" y="0"/>
                    <a:pt x="1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6621;p43"/>
            <p:cNvSpPr/>
            <p:nvPr/>
          </p:nvSpPr>
          <p:spPr>
            <a:xfrm>
              <a:off x="7959325" y="4656800"/>
              <a:ext cx="81000" cy="22675"/>
            </a:xfrm>
            <a:custGeom>
              <a:avLst/>
              <a:gdLst/>
              <a:ahLst/>
              <a:cxnLst/>
              <a:rect l="l" t="t" r="r" b="b"/>
              <a:pathLst>
                <a:path w="3240" h="907" extrusionOk="0">
                  <a:moveTo>
                    <a:pt x="161" y="1"/>
                  </a:moveTo>
                  <a:cubicBezTo>
                    <a:pt x="54" y="28"/>
                    <a:pt x="1" y="81"/>
                    <a:pt x="1" y="161"/>
                  </a:cubicBezTo>
                  <a:cubicBezTo>
                    <a:pt x="1" y="188"/>
                    <a:pt x="28" y="215"/>
                    <a:pt x="54" y="268"/>
                  </a:cubicBezTo>
                  <a:cubicBezTo>
                    <a:pt x="108" y="295"/>
                    <a:pt x="135" y="295"/>
                    <a:pt x="161" y="295"/>
                  </a:cubicBezTo>
                  <a:cubicBezTo>
                    <a:pt x="295" y="295"/>
                    <a:pt x="456" y="295"/>
                    <a:pt x="643" y="322"/>
                  </a:cubicBezTo>
                  <a:lnTo>
                    <a:pt x="590" y="322"/>
                  </a:lnTo>
                  <a:cubicBezTo>
                    <a:pt x="1232" y="349"/>
                    <a:pt x="1874" y="483"/>
                    <a:pt x="2463" y="697"/>
                  </a:cubicBezTo>
                  <a:lnTo>
                    <a:pt x="2517" y="697"/>
                  </a:lnTo>
                  <a:lnTo>
                    <a:pt x="2999" y="884"/>
                  </a:lnTo>
                  <a:cubicBezTo>
                    <a:pt x="3022" y="900"/>
                    <a:pt x="3048" y="906"/>
                    <a:pt x="3073" y="906"/>
                  </a:cubicBezTo>
                  <a:cubicBezTo>
                    <a:pt x="3135" y="906"/>
                    <a:pt x="3194" y="868"/>
                    <a:pt x="3213" y="831"/>
                  </a:cubicBezTo>
                  <a:cubicBezTo>
                    <a:pt x="3239" y="750"/>
                    <a:pt x="3213" y="670"/>
                    <a:pt x="3132" y="616"/>
                  </a:cubicBezTo>
                  <a:cubicBezTo>
                    <a:pt x="2196" y="188"/>
                    <a:pt x="1205" y="2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6622;p43"/>
            <p:cNvSpPr/>
            <p:nvPr/>
          </p:nvSpPr>
          <p:spPr>
            <a:xfrm>
              <a:off x="7976725" y="4658825"/>
              <a:ext cx="63600" cy="20675"/>
            </a:xfrm>
            <a:custGeom>
              <a:avLst/>
              <a:gdLst/>
              <a:ahLst/>
              <a:cxnLst/>
              <a:rect l="l" t="t" r="r" b="b"/>
              <a:pathLst>
                <a:path w="2544" h="827" extrusionOk="0">
                  <a:moveTo>
                    <a:pt x="135" y="0"/>
                  </a:moveTo>
                  <a:cubicBezTo>
                    <a:pt x="108" y="80"/>
                    <a:pt x="81" y="80"/>
                    <a:pt x="27" y="107"/>
                  </a:cubicBezTo>
                  <a:cubicBezTo>
                    <a:pt x="1" y="134"/>
                    <a:pt x="1" y="187"/>
                    <a:pt x="1" y="214"/>
                  </a:cubicBezTo>
                  <a:cubicBezTo>
                    <a:pt x="1" y="241"/>
                    <a:pt x="27" y="268"/>
                    <a:pt x="27" y="321"/>
                  </a:cubicBezTo>
                  <a:cubicBezTo>
                    <a:pt x="81" y="348"/>
                    <a:pt x="108" y="348"/>
                    <a:pt x="135" y="348"/>
                  </a:cubicBezTo>
                  <a:cubicBezTo>
                    <a:pt x="804" y="375"/>
                    <a:pt x="1473" y="509"/>
                    <a:pt x="2115" y="750"/>
                  </a:cubicBezTo>
                  <a:cubicBezTo>
                    <a:pt x="2169" y="776"/>
                    <a:pt x="2195" y="776"/>
                    <a:pt x="2276" y="803"/>
                  </a:cubicBezTo>
                  <a:cubicBezTo>
                    <a:pt x="2294" y="803"/>
                    <a:pt x="2323" y="827"/>
                    <a:pt x="2357" y="827"/>
                  </a:cubicBezTo>
                  <a:cubicBezTo>
                    <a:pt x="2374" y="827"/>
                    <a:pt x="2392" y="821"/>
                    <a:pt x="2410" y="803"/>
                  </a:cubicBezTo>
                  <a:cubicBezTo>
                    <a:pt x="2436" y="803"/>
                    <a:pt x="2463" y="776"/>
                    <a:pt x="2517" y="750"/>
                  </a:cubicBezTo>
                  <a:cubicBezTo>
                    <a:pt x="2543" y="723"/>
                    <a:pt x="2543" y="669"/>
                    <a:pt x="2517" y="616"/>
                  </a:cubicBezTo>
                  <a:cubicBezTo>
                    <a:pt x="2517" y="589"/>
                    <a:pt x="2463" y="535"/>
                    <a:pt x="2436" y="509"/>
                  </a:cubicBezTo>
                  <a:cubicBezTo>
                    <a:pt x="2062" y="375"/>
                    <a:pt x="1714" y="268"/>
                    <a:pt x="1312" y="187"/>
                  </a:cubicBezTo>
                  <a:cubicBezTo>
                    <a:pt x="937" y="107"/>
                    <a:pt x="536" y="54"/>
                    <a:pt x="13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6623;p43"/>
            <p:cNvSpPr/>
            <p:nvPr/>
          </p:nvSpPr>
          <p:spPr>
            <a:xfrm>
              <a:off x="7996125" y="4662150"/>
              <a:ext cx="54225" cy="20675"/>
            </a:xfrm>
            <a:custGeom>
              <a:avLst/>
              <a:gdLst/>
              <a:ahLst/>
              <a:cxnLst/>
              <a:rect l="l" t="t" r="r" b="b"/>
              <a:pathLst>
                <a:path w="2169" h="827" extrusionOk="0">
                  <a:moveTo>
                    <a:pt x="54" y="1"/>
                  </a:moveTo>
                  <a:cubicBezTo>
                    <a:pt x="28" y="54"/>
                    <a:pt x="1" y="81"/>
                    <a:pt x="1" y="108"/>
                  </a:cubicBezTo>
                  <a:cubicBezTo>
                    <a:pt x="1" y="135"/>
                    <a:pt x="1" y="188"/>
                    <a:pt x="28" y="215"/>
                  </a:cubicBezTo>
                  <a:cubicBezTo>
                    <a:pt x="54" y="242"/>
                    <a:pt x="108" y="269"/>
                    <a:pt x="135" y="269"/>
                  </a:cubicBezTo>
                  <a:cubicBezTo>
                    <a:pt x="536" y="322"/>
                    <a:pt x="938" y="402"/>
                    <a:pt x="1339" y="536"/>
                  </a:cubicBezTo>
                  <a:cubicBezTo>
                    <a:pt x="1527" y="617"/>
                    <a:pt x="1741" y="724"/>
                    <a:pt x="1928" y="804"/>
                  </a:cubicBezTo>
                  <a:cubicBezTo>
                    <a:pt x="1952" y="820"/>
                    <a:pt x="1977" y="826"/>
                    <a:pt x="2003" y="826"/>
                  </a:cubicBezTo>
                  <a:cubicBezTo>
                    <a:pt x="2064" y="826"/>
                    <a:pt x="2123" y="788"/>
                    <a:pt x="2142" y="750"/>
                  </a:cubicBezTo>
                  <a:cubicBezTo>
                    <a:pt x="2169" y="670"/>
                    <a:pt x="2142" y="590"/>
                    <a:pt x="2062" y="536"/>
                  </a:cubicBezTo>
                  <a:cubicBezTo>
                    <a:pt x="1767" y="376"/>
                    <a:pt x="1473" y="269"/>
                    <a:pt x="1152" y="188"/>
                  </a:cubicBezTo>
                  <a:cubicBezTo>
                    <a:pt x="857" y="81"/>
                    <a:pt x="536" y="5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6624;p43"/>
            <p:cNvSpPr/>
            <p:nvPr/>
          </p:nvSpPr>
          <p:spPr>
            <a:xfrm>
              <a:off x="7995475" y="4660825"/>
              <a:ext cx="54225" cy="19675"/>
            </a:xfrm>
            <a:custGeom>
              <a:avLst/>
              <a:gdLst/>
              <a:ahLst/>
              <a:cxnLst/>
              <a:rect l="l" t="t" r="r" b="b"/>
              <a:pathLst>
                <a:path w="2169" h="787" extrusionOk="0">
                  <a:moveTo>
                    <a:pt x="161" y="0"/>
                  </a:moveTo>
                  <a:cubicBezTo>
                    <a:pt x="54" y="27"/>
                    <a:pt x="0" y="54"/>
                    <a:pt x="0" y="134"/>
                  </a:cubicBezTo>
                  <a:cubicBezTo>
                    <a:pt x="0" y="188"/>
                    <a:pt x="27" y="295"/>
                    <a:pt x="134" y="295"/>
                  </a:cubicBezTo>
                  <a:cubicBezTo>
                    <a:pt x="589" y="375"/>
                    <a:pt x="1098" y="455"/>
                    <a:pt x="1553" y="643"/>
                  </a:cubicBezTo>
                  <a:cubicBezTo>
                    <a:pt x="1686" y="670"/>
                    <a:pt x="1793" y="723"/>
                    <a:pt x="1927" y="777"/>
                  </a:cubicBezTo>
                  <a:cubicBezTo>
                    <a:pt x="1947" y="783"/>
                    <a:pt x="1967" y="787"/>
                    <a:pt x="1987" y="787"/>
                  </a:cubicBezTo>
                  <a:cubicBezTo>
                    <a:pt x="2046" y="787"/>
                    <a:pt x="2101" y="756"/>
                    <a:pt x="2141" y="696"/>
                  </a:cubicBezTo>
                  <a:cubicBezTo>
                    <a:pt x="2168" y="643"/>
                    <a:pt x="2141" y="536"/>
                    <a:pt x="2061" y="482"/>
                  </a:cubicBezTo>
                  <a:cubicBezTo>
                    <a:pt x="1472" y="214"/>
                    <a:pt x="830" y="107"/>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6625;p43"/>
            <p:cNvSpPr/>
            <p:nvPr/>
          </p:nvSpPr>
          <p:spPr>
            <a:xfrm>
              <a:off x="7962675" y="4656800"/>
              <a:ext cx="78325" cy="22675"/>
            </a:xfrm>
            <a:custGeom>
              <a:avLst/>
              <a:gdLst/>
              <a:ahLst/>
              <a:cxnLst/>
              <a:rect l="l" t="t" r="r" b="b"/>
              <a:pathLst>
                <a:path w="3133" h="907" extrusionOk="0">
                  <a:moveTo>
                    <a:pt x="134" y="1"/>
                  </a:moveTo>
                  <a:lnTo>
                    <a:pt x="27" y="81"/>
                  </a:lnTo>
                  <a:cubicBezTo>
                    <a:pt x="1" y="135"/>
                    <a:pt x="1" y="161"/>
                    <a:pt x="1" y="188"/>
                  </a:cubicBezTo>
                  <a:cubicBezTo>
                    <a:pt x="1" y="215"/>
                    <a:pt x="27" y="268"/>
                    <a:pt x="27" y="295"/>
                  </a:cubicBezTo>
                  <a:cubicBezTo>
                    <a:pt x="54" y="322"/>
                    <a:pt x="108" y="322"/>
                    <a:pt x="134" y="322"/>
                  </a:cubicBezTo>
                  <a:cubicBezTo>
                    <a:pt x="937" y="402"/>
                    <a:pt x="1714" y="483"/>
                    <a:pt x="2463" y="723"/>
                  </a:cubicBezTo>
                  <a:cubicBezTo>
                    <a:pt x="2597" y="804"/>
                    <a:pt x="2784" y="831"/>
                    <a:pt x="2918" y="884"/>
                  </a:cubicBezTo>
                  <a:cubicBezTo>
                    <a:pt x="2934" y="900"/>
                    <a:pt x="2954" y="906"/>
                    <a:pt x="2975" y="906"/>
                  </a:cubicBezTo>
                  <a:cubicBezTo>
                    <a:pt x="3027" y="906"/>
                    <a:pt x="3086" y="868"/>
                    <a:pt x="3105" y="831"/>
                  </a:cubicBezTo>
                  <a:cubicBezTo>
                    <a:pt x="3132" y="750"/>
                    <a:pt x="3105" y="670"/>
                    <a:pt x="3025" y="616"/>
                  </a:cubicBezTo>
                  <a:cubicBezTo>
                    <a:pt x="2142" y="188"/>
                    <a:pt x="1098" y="81"/>
                    <a:pt x="134"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6626;p43"/>
            <p:cNvSpPr/>
            <p:nvPr/>
          </p:nvSpPr>
          <p:spPr>
            <a:xfrm>
              <a:off x="7943275" y="4655475"/>
              <a:ext cx="70275" cy="18325"/>
            </a:xfrm>
            <a:custGeom>
              <a:avLst/>
              <a:gdLst/>
              <a:ahLst/>
              <a:cxnLst/>
              <a:rect l="l" t="t" r="r" b="b"/>
              <a:pathLst>
                <a:path w="2811" h="733" extrusionOk="0">
                  <a:moveTo>
                    <a:pt x="107" y="0"/>
                  </a:moveTo>
                  <a:cubicBezTo>
                    <a:pt x="107" y="0"/>
                    <a:pt x="27" y="54"/>
                    <a:pt x="27" y="81"/>
                  </a:cubicBezTo>
                  <a:cubicBezTo>
                    <a:pt x="0" y="107"/>
                    <a:pt x="0" y="134"/>
                    <a:pt x="0" y="188"/>
                  </a:cubicBezTo>
                  <a:cubicBezTo>
                    <a:pt x="0" y="214"/>
                    <a:pt x="27" y="241"/>
                    <a:pt x="27" y="268"/>
                  </a:cubicBezTo>
                  <a:cubicBezTo>
                    <a:pt x="81" y="321"/>
                    <a:pt x="107" y="321"/>
                    <a:pt x="134" y="321"/>
                  </a:cubicBezTo>
                  <a:cubicBezTo>
                    <a:pt x="402" y="321"/>
                    <a:pt x="670" y="348"/>
                    <a:pt x="910" y="348"/>
                  </a:cubicBezTo>
                  <a:lnTo>
                    <a:pt x="857" y="348"/>
                  </a:lnTo>
                  <a:cubicBezTo>
                    <a:pt x="1365" y="375"/>
                    <a:pt x="1847" y="455"/>
                    <a:pt x="2329" y="616"/>
                  </a:cubicBezTo>
                  <a:cubicBezTo>
                    <a:pt x="2409" y="643"/>
                    <a:pt x="2516" y="669"/>
                    <a:pt x="2570" y="723"/>
                  </a:cubicBezTo>
                  <a:cubicBezTo>
                    <a:pt x="2590" y="730"/>
                    <a:pt x="2610" y="733"/>
                    <a:pt x="2630" y="733"/>
                  </a:cubicBezTo>
                  <a:cubicBezTo>
                    <a:pt x="2689" y="733"/>
                    <a:pt x="2744" y="703"/>
                    <a:pt x="2784" y="643"/>
                  </a:cubicBezTo>
                  <a:cubicBezTo>
                    <a:pt x="2811" y="589"/>
                    <a:pt x="2784" y="482"/>
                    <a:pt x="2704" y="455"/>
                  </a:cubicBezTo>
                  <a:cubicBezTo>
                    <a:pt x="1901" y="81"/>
                    <a:pt x="964" y="54"/>
                    <a:pt x="10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6627;p43"/>
            <p:cNvSpPr/>
            <p:nvPr/>
          </p:nvSpPr>
          <p:spPr>
            <a:xfrm>
              <a:off x="7931900" y="4655475"/>
              <a:ext cx="68950" cy="15400"/>
            </a:xfrm>
            <a:custGeom>
              <a:avLst/>
              <a:gdLst/>
              <a:ahLst/>
              <a:cxnLst/>
              <a:rect l="l" t="t" r="r" b="b"/>
              <a:pathLst>
                <a:path w="2758" h="616" extrusionOk="0">
                  <a:moveTo>
                    <a:pt x="134" y="0"/>
                  </a:moveTo>
                  <a:cubicBezTo>
                    <a:pt x="54" y="0"/>
                    <a:pt x="0" y="81"/>
                    <a:pt x="0" y="188"/>
                  </a:cubicBezTo>
                  <a:cubicBezTo>
                    <a:pt x="0" y="268"/>
                    <a:pt x="54" y="321"/>
                    <a:pt x="161" y="321"/>
                  </a:cubicBezTo>
                  <a:cubicBezTo>
                    <a:pt x="482" y="321"/>
                    <a:pt x="830" y="321"/>
                    <a:pt x="1125" y="348"/>
                  </a:cubicBezTo>
                  <a:lnTo>
                    <a:pt x="1098" y="348"/>
                  </a:lnTo>
                  <a:cubicBezTo>
                    <a:pt x="1606" y="375"/>
                    <a:pt x="2142" y="482"/>
                    <a:pt x="2597" y="616"/>
                  </a:cubicBezTo>
                  <a:cubicBezTo>
                    <a:pt x="2623" y="616"/>
                    <a:pt x="2704" y="616"/>
                    <a:pt x="2704" y="589"/>
                  </a:cubicBezTo>
                  <a:cubicBezTo>
                    <a:pt x="2730" y="536"/>
                    <a:pt x="2757" y="509"/>
                    <a:pt x="2757" y="482"/>
                  </a:cubicBezTo>
                  <a:cubicBezTo>
                    <a:pt x="2757" y="428"/>
                    <a:pt x="2757" y="402"/>
                    <a:pt x="2730" y="375"/>
                  </a:cubicBezTo>
                  <a:cubicBezTo>
                    <a:pt x="2704" y="348"/>
                    <a:pt x="2677" y="321"/>
                    <a:pt x="2623" y="321"/>
                  </a:cubicBezTo>
                  <a:cubicBezTo>
                    <a:pt x="1901" y="81"/>
                    <a:pt x="1151" y="0"/>
                    <a:pt x="40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6628;p43"/>
            <p:cNvSpPr/>
            <p:nvPr/>
          </p:nvSpPr>
          <p:spPr>
            <a:xfrm>
              <a:off x="7931900" y="4655175"/>
              <a:ext cx="68275" cy="15700"/>
            </a:xfrm>
            <a:custGeom>
              <a:avLst/>
              <a:gdLst/>
              <a:ahLst/>
              <a:cxnLst/>
              <a:rect l="l" t="t" r="r" b="b"/>
              <a:pathLst>
                <a:path w="2731" h="628" extrusionOk="0">
                  <a:moveTo>
                    <a:pt x="342" y="0"/>
                  </a:moveTo>
                  <a:cubicBezTo>
                    <a:pt x="265" y="0"/>
                    <a:pt x="188" y="12"/>
                    <a:pt x="134" y="12"/>
                  </a:cubicBezTo>
                  <a:cubicBezTo>
                    <a:pt x="54" y="12"/>
                    <a:pt x="0" y="93"/>
                    <a:pt x="0" y="200"/>
                  </a:cubicBezTo>
                  <a:cubicBezTo>
                    <a:pt x="0" y="280"/>
                    <a:pt x="54" y="333"/>
                    <a:pt x="161" y="333"/>
                  </a:cubicBezTo>
                  <a:cubicBezTo>
                    <a:pt x="482" y="333"/>
                    <a:pt x="857" y="333"/>
                    <a:pt x="1205" y="360"/>
                  </a:cubicBezTo>
                  <a:lnTo>
                    <a:pt x="1151" y="360"/>
                  </a:lnTo>
                  <a:cubicBezTo>
                    <a:pt x="1633" y="387"/>
                    <a:pt x="2142" y="467"/>
                    <a:pt x="2570" y="628"/>
                  </a:cubicBezTo>
                  <a:cubicBezTo>
                    <a:pt x="2597" y="628"/>
                    <a:pt x="2677" y="628"/>
                    <a:pt x="2677" y="601"/>
                  </a:cubicBezTo>
                  <a:cubicBezTo>
                    <a:pt x="2704" y="548"/>
                    <a:pt x="2730" y="521"/>
                    <a:pt x="2730" y="494"/>
                  </a:cubicBezTo>
                  <a:cubicBezTo>
                    <a:pt x="2730" y="440"/>
                    <a:pt x="2730" y="414"/>
                    <a:pt x="2704" y="387"/>
                  </a:cubicBezTo>
                  <a:cubicBezTo>
                    <a:pt x="2677" y="360"/>
                    <a:pt x="2623" y="333"/>
                    <a:pt x="2597" y="333"/>
                  </a:cubicBezTo>
                  <a:cubicBezTo>
                    <a:pt x="1928" y="93"/>
                    <a:pt x="1205" y="12"/>
                    <a:pt x="455" y="12"/>
                  </a:cubicBezTo>
                  <a:cubicBezTo>
                    <a:pt x="420" y="3"/>
                    <a:pt x="381" y="0"/>
                    <a:pt x="3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6629;p43"/>
            <p:cNvSpPr/>
            <p:nvPr/>
          </p:nvSpPr>
          <p:spPr>
            <a:xfrm>
              <a:off x="7933900" y="4655475"/>
              <a:ext cx="63600" cy="13825"/>
            </a:xfrm>
            <a:custGeom>
              <a:avLst/>
              <a:gdLst/>
              <a:ahLst/>
              <a:cxnLst/>
              <a:rect l="l" t="t" r="r" b="b"/>
              <a:pathLst>
                <a:path w="2544" h="553" extrusionOk="0">
                  <a:moveTo>
                    <a:pt x="134" y="0"/>
                  </a:moveTo>
                  <a:cubicBezTo>
                    <a:pt x="81" y="0"/>
                    <a:pt x="1" y="81"/>
                    <a:pt x="1" y="188"/>
                  </a:cubicBezTo>
                  <a:cubicBezTo>
                    <a:pt x="1" y="268"/>
                    <a:pt x="81" y="321"/>
                    <a:pt x="188" y="321"/>
                  </a:cubicBezTo>
                  <a:lnTo>
                    <a:pt x="1045" y="321"/>
                  </a:lnTo>
                  <a:cubicBezTo>
                    <a:pt x="1473" y="348"/>
                    <a:pt x="1955" y="402"/>
                    <a:pt x="2383" y="536"/>
                  </a:cubicBezTo>
                  <a:cubicBezTo>
                    <a:pt x="2400" y="547"/>
                    <a:pt x="2418" y="553"/>
                    <a:pt x="2435" y="553"/>
                  </a:cubicBezTo>
                  <a:cubicBezTo>
                    <a:pt x="2494" y="553"/>
                    <a:pt x="2543" y="485"/>
                    <a:pt x="2543" y="402"/>
                  </a:cubicBezTo>
                  <a:cubicBezTo>
                    <a:pt x="2543" y="375"/>
                    <a:pt x="2543" y="348"/>
                    <a:pt x="2517" y="321"/>
                  </a:cubicBezTo>
                  <a:cubicBezTo>
                    <a:pt x="2490" y="268"/>
                    <a:pt x="2463" y="241"/>
                    <a:pt x="2410" y="241"/>
                  </a:cubicBezTo>
                  <a:cubicBezTo>
                    <a:pt x="1794" y="27"/>
                    <a:pt x="1125" y="0"/>
                    <a:pt x="48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6630;p43"/>
            <p:cNvSpPr/>
            <p:nvPr/>
          </p:nvSpPr>
          <p:spPr>
            <a:xfrm>
              <a:off x="7933900" y="4655175"/>
              <a:ext cx="61600" cy="13700"/>
            </a:xfrm>
            <a:custGeom>
              <a:avLst/>
              <a:gdLst/>
              <a:ahLst/>
              <a:cxnLst/>
              <a:rect l="l" t="t" r="r" b="b"/>
              <a:pathLst>
                <a:path w="2464" h="548" extrusionOk="0">
                  <a:moveTo>
                    <a:pt x="368" y="0"/>
                  </a:moveTo>
                  <a:cubicBezTo>
                    <a:pt x="289" y="0"/>
                    <a:pt x="206" y="12"/>
                    <a:pt x="134" y="12"/>
                  </a:cubicBezTo>
                  <a:cubicBezTo>
                    <a:pt x="81" y="12"/>
                    <a:pt x="1" y="93"/>
                    <a:pt x="1" y="200"/>
                  </a:cubicBezTo>
                  <a:cubicBezTo>
                    <a:pt x="1" y="280"/>
                    <a:pt x="81" y="333"/>
                    <a:pt x="188" y="333"/>
                  </a:cubicBezTo>
                  <a:lnTo>
                    <a:pt x="1152" y="333"/>
                  </a:lnTo>
                  <a:cubicBezTo>
                    <a:pt x="1526" y="360"/>
                    <a:pt x="1928" y="414"/>
                    <a:pt x="2276" y="548"/>
                  </a:cubicBezTo>
                  <a:cubicBezTo>
                    <a:pt x="2329" y="548"/>
                    <a:pt x="2383" y="548"/>
                    <a:pt x="2383" y="521"/>
                  </a:cubicBezTo>
                  <a:cubicBezTo>
                    <a:pt x="2410" y="494"/>
                    <a:pt x="2463" y="440"/>
                    <a:pt x="2463" y="414"/>
                  </a:cubicBezTo>
                  <a:cubicBezTo>
                    <a:pt x="2463" y="387"/>
                    <a:pt x="2463" y="360"/>
                    <a:pt x="2410" y="307"/>
                  </a:cubicBezTo>
                  <a:cubicBezTo>
                    <a:pt x="2383" y="280"/>
                    <a:pt x="2356" y="253"/>
                    <a:pt x="2329" y="253"/>
                  </a:cubicBezTo>
                  <a:cubicBezTo>
                    <a:pt x="1714" y="39"/>
                    <a:pt x="1125" y="12"/>
                    <a:pt x="482" y="12"/>
                  </a:cubicBezTo>
                  <a:cubicBezTo>
                    <a:pt x="447" y="3"/>
                    <a:pt x="408" y="0"/>
                    <a:pt x="3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6631;p43"/>
            <p:cNvSpPr/>
            <p:nvPr/>
          </p:nvSpPr>
          <p:spPr>
            <a:xfrm>
              <a:off x="7918525" y="4655475"/>
              <a:ext cx="75625" cy="12900"/>
            </a:xfrm>
            <a:custGeom>
              <a:avLst/>
              <a:gdLst/>
              <a:ahLst/>
              <a:cxnLst/>
              <a:rect l="l" t="t" r="r" b="b"/>
              <a:pathLst>
                <a:path w="3025" h="516" extrusionOk="0">
                  <a:moveTo>
                    <a:pt x="990" y="0"/>
                  </a:moveTo>
                  <a:cubicBezTo>
                    <a:pt x="696" y="0"/>
                    <a:pt x="402" y="0"/>
                    <a:pt x="134" y="54"/>
                  </a:cubicBezTo>
                  <a:cubicBezTo>
                    <a:pt x="54" y="54"/>
                    <a:pt x="0" y="107"/>
                    <a:pt x="0" y="214"/>
                  </a:cubicBezTo>
                  <a:cubicBezTo>
                    <a:pt x="0" y="321"/>
                    <a:pt x="54" y="348"/>
                    <a:pt x="161" y="348"/>
                  </a:cubicBezTo>
                  <a:cubicBezTo>
                    <a:pt x="415" y="335"/>
                    <a:pt x="676" y="328"/>
                    <a:pt x="934" y="328"/>
                  </a:cubicBezTo>
                  <a:cubicBezTo>
                    <a:pt x="1191" y="328"/>
                    <a:pt x="1445" y="335"/>
                    <a:pt x="1686" y="348"/>
                  </a:cubicBezTo>
                  <a:cubicBezTo>
                    <a:pt x="2088" y="375"/>
                    <a:pt x="2463" y="455"/>
                    <a:pt x="2837" y="509"/>
                  </a:cubicBezTo>
                  <a:cubicBezTo>
                    <a:pt x="2846" y="513"/>
                    <a:pt x="2857" y="516"/>
                    <a:pt x="2869" y="516"/>
                  </a:cubicBezTo>
                  <a:cubicBezTo>
                    <a:pt x="2924" y="516"/>
                    <a:pt x="2998" y="464"/>
                    <a:pt x="2998" y="375"/>
                  </a:cubicBezTo>
                  <a:cubicBezTo>
                    <a:pt x="3025" y="268"/>
                    <a:pt x="2971" y="214"/>
                    <a:pt x="2864" y="214"/>
                  </a:cubicBezTo>
                  <a:cubicBezTo>
                    <a:pt x="2275" y="54"/>
                    <a:pt x="1633" y="0"/>
                    <a:pt x="99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6632;p43"/>
            <p:cNvSpPr/>
            <p:nvPr/>
          </p:nvSpPr>
          <p:spPr>
            <a:xfrm>
              <a:off x="7895775" y="4654800"/>
              <a:ext cx="77625" cy="11150"/>
            </a:xfrm>
            <a:custGeom>
              <a:avLst/>
              <a:gdLst/>
              <a:ahLst/>
              <a:cxnLst/>
              <a:rect l="l" t="t" r="r" b="b"/>
              <a:pathLst>
                <a:path w="3105" h="446" extrusionOk="0">
                  <a:moveTo>
                    <a:pt x="1713" y="0"/>
                  </a:moveTo>
                  <a:cubicBezTo>
                    <a:pt x="1178" y="27"/>
                    <a:pt x="669" y="81"/>
                    <a:pt x="134" y="134"/>
                  </a:cubicBezTo>
                  <a:cubicBezTo>
                    <a:pt x="54" y="134"/>
                    <a:pt x="0" y="215"/>
                    <a:pt x="0" y="295"/>
                  </a:cubicBezTo>
                  <a:cubicBezTo>
                    <a:pt x="0" y="360"/>
                    <a:pt x="35" y="443"/>
                    <a:pt x="106" y="443"/>
                  </a:cubicBezTo>
                  <a:cubicBezTo>
                    <a:pt x="122" y="443"/>
                    <a:pt x="141" y="439"/>
                    <a:pt x="161" y="429"/>
                  </a:cubicBezTo>
                  <a:cubicBezTo>
                    <a:pt x="634" y="372"/>
                    <a:pt x="1107" y="315"/>
                    <a:pt x="1580" y="315"/>
                  </a:cubicBezTo>
                  <a:cubicBezTo>
                    <a:pt x="1776" y="315"/>
                    <a:pt x="1972" y="325"/>
                    <a:pt x="2168" y="348"/>
                  </a:cubicBezTo>
                  <a:lnTo>
                    <a:pt x="2141" y="348"/>
                  </a:lnTo>
                  <a:lnTo>
                    <a:pt x="2944" y="429"/>
                  </a:lnTo>
                  <a:cubicBezTo>
                    <a:pt x="2956" y="440"/>
                    <a:pt x="2970" y="446"/>
                    <a:pt x="2985" y="446"/>
                  </a:cubicBezTo>
                  <a:cubicBezTo>
                    <a:pt x="3040" y="446"/>
                    <a:pt x="3105" y="378"/>
                    <a:pt x="3105" y="295"/>
                  </a:cubicBezTo>
                  <a:cubicBezTo>
                    <a:pt x="3105" y="241"/>
                    <a:pt x="3078" y="134"/>
                    <a:pt x="2971" y="134"/>
                  </a:cubicBezTo>
                  <a:cubicBezTo>
                    <a:pt x="2543" y="27"/>
                    <a:pt x="2115"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6633;p43"/>
            <p:cNvSpPr/>
            <p:nvPr/>
          </p:nvSpPr>
          <p:spPr>
            <a:xfrm>
              <a:off x="7895100" y="4654800"/>
              <a:ext cx="68950" cy="12175"/>
            </a:xfrm>
            <a:custGeom>
              <a:avLst/>
              <a:gdLst/>
              <a:ahLst/>
              <a:cxnLst/>
              <a:rect l="l" t="t" r="r" b="b"/>
              <a:pathLst>
                <a:path w="2758" h="487" extrusionOk="0">
                  <a:moveTo>
                    <a:pt x="1713" y="0"/>
                  </a:moveTo>
                  <a:cubicBezTo>
                    <a:pt x="1205" y="27"/>
                    <a:pt x="669" y="108"/>
                    <a:pt x="134" y="215"/>
                  </a:cubicBezTo>
                  <a:cubicBezTo>
                    <a:pt x="81" y="215"/>
                    <a:pt x="54" y="241"/>
                    <a:pt x="27" y="241"/>
                  </a:cubicBezTo>
                  <a:cubicBezTo>
                    <a:pt x="0" y="268"/>
                    <a:pt x="0" y="295"/>
                    <a:pt x="0" y="348"/>
                  </a:cubicBezTo>
                  <a:cubicBezTo>
                    <a:pt x="0" y="396"/>
                    <a:pt x="43" y="486"/>
                    <a:pt x="128" y="486"/>
                  </a:cubicBezTo>
                  <a:cubicBezTo>
                    <a:pt x="138" y="486"/>
                    <a:pt x="149" y="485"/>
                    <a:pt x="161" y="482"/>
                  </a:cubicBezTo>
                  <a:cubicBezTo>
                    <a:pt x="662" y="399"/>
                    <a:pt x="1148" y="331"/>
                    <a:pt x="1655" y="331"/>
                  </a:cubicBezTo>
                  <a:cubicBezTo>
                    <a:pt x="1797" y="331"/>
                    <a:pt x="1941" y="337"/>
                    <a:pt x="2088" y="348"/>
                  </a:cubicBezTo>
                  <a:lnTo>
                    <a:pt x="2061" y="348"/>
                  </a:lnTo>
                  <a:cubicBezTo>
                    <a:pt x="2222" y="348"/>
                    <a:pt x="2382" y="375"/>
                    <a:pt x="2597" y="402"/>
                  </a:cubicBezTo>
                  <a:cubicBezTo>
                    <a:pt x="2677" y="402"/>
                    <a:pt x="2757" y="375"/>
                    <a:pt x="2757" y="268"/>
                  </a:cubicBezTo>
                  <a:cubicBezTo>
                    <a:pt x="2757" y="215"/>
                    <a:pt x="2730" y="108"/>
                    <a:pt x="2623" y="108"/>
                  </a:cubicBezTo>
                  <a:cubicBezTo>
                    <a:pt x="2329" y="27"/>
                    <a:pt x="2034"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6634;p43"/>
            <p:cNvSpPr/>
            <p:nvPr/>
          </p:nvSpPr>
          <p:spPr>
            <a:xfrm>
              <a:off x="8047000" y="4680225"/>
              <a:ext cx="46850" cy="26000"/>
            </a:xfrm>
            <a:custGeom>
              <a:avLst/>
              <a:gdLst/>
              <a:ahLst/>
              <a:cxnLst/>
              <a:rect l="l" t="t" r="r" b="b"/>
              <a:pathLst>
                <a:path w="1874" h="1040" extrusionOk="0">
                  <a:moveTo>
                    <a:pt x="134" y="1"/>
                  </a:moveTo>
                  <a:cubicBezTo>
                    <a:pt x="107" y="1"/>
                    <a:pt x="80" y="27"/>
                    <a:pt x="27" y="54"/>
                  </a:cubicBezTo>
                  <a:cubicBezTo>
                    <a:pt x="0" y="81"/>
                    <a:pt x="0" y="134"/>
                    <a:pt x="27" y="188"/>
                  </a:cubicBezTo>
                  <a:cubicBezTo>
                    <a:pt x="27" y="215"/>
                    <a:pt x="80" y="268"/>
                    <a:pt x="107" y="295"/>
                  </a:cubicBezTo>
                  <a:cubicBezTo>
                    <a:pt x="642" y="482"/>
                    <a:pt x="1151" y="723"/>
                    <a:pt x="1633" y="1018"/>
                  </a:cubicBezTo>
                  <a:cubicBezTo>
                    <a:pt x="1656" y="1033"/>
                    <a:pt x="1682" y="1040"/>
                    <a:pt x="1708" y="1040"/>
                  </a:cubicBezTo>
                  <a:cubicBezTo>
                    <a:pt x="1769" y="1040"/>
                    <a:pt x="1828" y="1002"/>
                    <a:pt x="1847" y="964"/>
                  </a:cubicBezTo>
                  <a:cubicBezTo>
                    <a:pt x="1874" y="884"/>
                    <a:pt x="1847" y="804"/>
                    <a:pt x="1767" y="750"/>
                  </a:cubicBezTo>
                  <a:cubicBezTo>
                    <a:pt x="1285" y="456"/>
                    <a:pt x="776" y="215"/>
                    <a:pt x="241" y="27"/>
                  </a:cubicBezTo>
                  <a:lnTo>
                    <a:pt x="161" y="27"/>
                  </a:lnTo>
                  <a:lnTo>
                    <a:pt x="134" y="1"/>
                  </a:ln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6635;p43"/>
            <p:cNvSpPr/>
            <p:nvPr/>
          </p:nvSpPr>
          <p:spPr>
            <a:xfrm>
              <a:off x="8039625" y="4676450"/>
              <a:ext cx="53550" cy="28150"/>
            </a:xfrm>
            <a:custGeom>
              <a:avLst/>
              <a:gdLst/>
              <a:ahLst/>
              <a:cxnLst/>
              <a:rect l="l" t="t" r="r" b="b"/>
              <a:pathLst>
                <a:path w="2142" h="1126" extrusionOk="0">
                  <a:moveTo>
                    <a:pt x="159" y="0"/>
                  </a:moveTo>
                  <a:cubicBezTo>
                    <a:pt x="156" y="0"/>
                    <a:pt x="150" y="18"/>
                    <a:pt x="134" y="18"/>
                  </a:cubicBezTo>
                  <a:cubicBezTo>
                    <a:pt x="108" y="18"/>
                    <a:pt x="54" y="45"/>
                    <a:pt x="27" y="71"/>
                  </a:cubicBezTo>
                  <a:cubicBezTo>
                    <a:pt x="1" y="98"/>
                    <a:pt x="1" y="152"/>
                    <a:pt x="27" y="205"/>
                  </a:cubicBezTo>
                  <a:cubicBezTo>
                    <a:pt x="27" y="232"/>
                    <a:pt x="54" y="259"/>
                    <a:pt x="108" y="312"/>
                  </a:cubicBezTo>
                  <a:cubicBezTo>
                    <a:pt x="723" y="526"/>
                    <a:pt x="1339" y="767"/>
                    <a:pt x="1901" y="1115"/>
                  </a:cubicBezTo>
                  <a:cubicBezTo>
                    <a:pt x="1921" y="1122"/>
                    <a:pt x="1941" y="1125"/>
                    <a:pt x="1961" y="1125"/>
                  </a:cubicBezTo>
                  <a:cubicBezTo>
                    <a:pt x="2020" y="1125"/>
                    <a:pt x="2075" y="1095"/>
                    <a:pt x="2115" y="1035"/>
                  </a:cubicBezTo>
                  <a:cubicBezTo>
                    <a:pt x="2142" y="981"/>
                    <a:pt x="2115" y="874"/>
                    <a:pt x="2035" y="847"/>
                  </a:cubicBezTo>
                  <a:cubicBezTo>
                    <a:pt x="1473" y="500"/>
                    <a:pt x="857" y="232"/>
                    <a:pt x="242" y="45"/>
                  </a:cubicBezTo>
                  <a:lnTo>
                    <a:pt x="161" y="45"/>
                  </a:lnTo>
                  <a:cubicBezTo>
                    <a:pt x="161" y="10"/>
                    <a:pt x="161" y="0"/>
                    <a:pt x="159"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6636;p43"/>
            <p:cNvSpPr/>
            <p:nvPr/>
          </p:nvSpPr>
          <p:spPr>
            <a:xfrm>
              <a:off x="8037625" y="4673525"/>
              <a:ext cx="56900" cy="29800"/>
            </a:xfrm>
            <a:custGeom>
              <a:avLst/>
              <a:gdLst/>
              <a:ahLst/>
              <a:cxnLst/>
              <a:rect l="l" t="t" r="r" b="b"/>
              <a:pathLst>
                <a:path w="2276" h="1192" extrusionOk="0">
                  <a:moveTo>
                    <a:pt x="214" y="1"/>
                  </a:moveTo>
                  <a:cubicBezTo>
                    <a:pt x="107" y="54"/>
                    <a:pt x="81" y="54"/>
                    <a:pt x="81" y="54"/>
                  </a:cubicBezTo>
                  <a:cubicBezTo>
                    <a:pt x="54" y="81"/>
                    <a:pt x="0" y="135"/>
                    <a:pt x="0" y="162"/>
                  </a:cubicBezTo>
                  <a:cubicBezTo>
                    <a:pt x="0" y="188"/>
                    <a:pt x="0" y="215"/>
                    <a:pt x="54" y="269"/>
                  </a:cubicBezTo>
                  <a:cubicBezTo>
                    <a:pt x="81" y="295"/>
                    <a:pt x="107" y="322"/>
                    <a:pt x="134" y="322"/>
                  </a:cubicBezTo>
                  <a:lnTo>
                    <a:pt x="455" y="429"/>
                  </a:lnTo>
                  <a:lnTo>
                    <a:pt x="482" y="429"/>
                  </a:lnTo>
                  <a:cubicBezTo>
                    <a:pt x="1017" y="617"/>
                    <a:pt x="1526" y="857"/>
                    <a:pt x="2008" y="1152"/>
                  </a:cubicBezTo>
                  <a:cubicBezTo>
                    <a:pt x="2035" y="1179"/>
                    <a:pt x="2055" y="1192"/>
                    <a:pt x="2075" y="1192"/>
                  </a:cubicBezTo>
                  <a:cubicBezTo>
                    <a:pt x="2095" y="1192"/>
                    <a:pt x="2115" y="1179"/>
                    <a:pt x="2142" y="1152"/>
                  </a:cubicBezTo>
                  <a:cubicBezTo>
                    <a:pt x="2195" y="1152"/>
                    <a:pt x="2222" y="1125"/>
                    <a:pt x="2249" y="1098"/>
                  </a:cubicBezTo>
                  <a:cubicBezTo>
                    <a:pt x="2275" y="1072"/>
                    <a:pt x="2275" y="1018"/>
                    <a:pt x="2249" y="964"/>
                  </a:cubicBezTo>
                  <a:cubicBezTo>
                    <a:pt x="2249" y="938"/>
                    <a:pt x="2222" y="884"/>
                    <a:pt x="2168" y="857"/>
                  </a:cubicBezTo>
                  <a:cubicBezTo>
                    <a:pt x="1580" y="456"/>
                    <a:pt x="910" y="188"/>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6637;p43"/>
            <p:cNvSpPr/>
            <p:nvPr/>
          </p:nvSpPr>
          <p:spPr>
            <a:xfrm>
              <a:off x="8033600" y="4673100"/>
              <a:ext cx="58925" cy="32250"/>
            </a:xfrm>
            <a:custGeom>
              <a:avLst/>
              <a:gdLst/>
              <a:ahLst/>
              <a:cxnLst/>
              <a:rect l="l" t="t" r="r" b="b"/>
              <a:pathLst>
                <a:path w="2357" h="1290" extrusionOk="0">
                  <a:moveTo>
                    <a:pt x="127" y="0"/>
                  </a:moveTo>
                  <a:cubicBezTo>
                    <a:pt x="112" y="0"/>
                    <a:pt x="96" y="18"/>
                    <a:pt x="81" y="18"/>
                  </a:cubicBezTo>
                  <a:cubicBezTo>
                    <a:pt x="28" y="45"/>
                    <a:pt x="1" y="71"/>
                    <a:pt x="1" y="98"/>
                  </a:cubicBezTo>
                  <a:cubicBezTo>
                    <a:pt x="1" y="152"/>
                    <a:pt x="1" y="179"/>
                    <a:pt x="28" y="205"/>
                  </a:cubicBezTo>
                  <a:cubicBezTo>
                    <a:pt x="81" y="232"/>
                    <a:pt x="108" y="286"/>
                    <a:pt x="135" y="286"/>
                  </a:cubicBezTo>
                  <a:cubicBezTo>
                    <a:pt x="349" y="339"/>
                    <a:pt x="509" y="419"/>
                    <a:pt x="697" y="473"/>
                  </a:cubicBezTo>
                  <a:cubicBezTo>
                    <a:pt x="1071" y="607"/>
                    <a:pt x="1473" y="767"/>
                    <a:pt x="1821" y="1008"/>
                  </a:cubicBezTo>
                  <a:cubicBezTo>
                    <a:pt x="1901" y="1089"/>
                    <a:pt x="2008" y="1142"/>
                    <a:pt x="2088" y="1249"/>
                  </a:cubicBezTo>
                  <a:cubicBezTo>
                    <a:pt x="2115" y="1276"/>
                    <a:pt x="2155" y="1289"/>
                    <a:pt x="2192" y="1289"/>
                  </a:cubicBezTo>
                  <a:cubicBezTo>
                    <a:pt x="2229" y="1289"/>
                    <a:pt x="2262" y="1276"/>
                    <a:pt x="2276" y="1249"/>
                  </a:cubicBezTo>
                  <a:cubicBezTo>
                    <a:pt x="2356" y="1169"/>
                    <a:pt x="2356" y="1089"/>
                    <a:pt x="2276" y="1035"/>
                  </a:cubicBezTo>
                  <a:cubicBezTo>
                    <a:pt x="1981" y="767"/>
                    <a:pt x="1633" y="607"/>
                    <a:pt x="1312" y="446"/>
                  </a:cubicBezTo>
                  <a:cubicBezTo>
                    <a:pt x="938" y="286"/>
                    <a:pt x="563" y="179"/>
                    <a:pt x="215" y="45"/>
                  </a:cubicBezTo>
                  <a:lnTo>
                    <a:pt x="161" y="45"/>
                  </a:lnTo>
                  <a:cubicBezTo>
                    <a:pt x="150" y="10"/>
                    <a:pt x="138" y="0"/>
                    <a:pt x="12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6638;p43"/>
            <p:cNvSpPr/>
            <p:nvPr/>
          </p:nvSpPr>
          <p:spPr>
            <a:xfrm>
              <a:off x="8032275" y="4670850"/>
              <a:ext cx="62250" cy="33500"/>
            </a:xfrm>
            <a:custGeom>
              <a:avLst/>
              <a:gdLst/>
              <a:ahLst/>
              <a:cxnLst/>
              <a:rect l="l" t="t" r="r" b="b"/>
              <a:pathLst>
                <a:path w="2490" h="1340" extrusionOk="0">
                  <a:moveTo>
                    <a:pt x="107" y="1"/>
                  </a:moveTo>
                  <a:cubicBezTo>
                    <a:pt x="134" y="28"/>
                    <a:pt x="81" y="28"/>
                    <a:pt x="54" y="28"/>
                  </a:cubicBezTo>
                  <a:cubicBezTo>
                    <a:pt x="27" y="54"/>
                    <a:pt x="0" y="108"/>
                    <a:pt x="0" y="135"/>
                  </a:cubicBezTo>
                  <a:cubicBezTo>
                    <a:pt x="0" y="161"/>
                    <a:pt x="0" y="188"/>
                    <a:pt x="27" y="242"/>
                  </a:cubicBezTo>
                  <a:cubicBezTo>
                    <a:pt x="54" y="269"/>
                    <a:pt x="81" y="295"/>
                    <a:pt x="134" y="295"/>
                  </a:cubicBezTo>
                  <a:cubicBezTo>
                    <a:pt x="214" y="322"/>
                    <a:pt x="348" y="376"/>
                    <a:pt x="455" y="402"/>
                  </a:cubicBezTo>
                  <a:cubicBezTo>
                    <a:pt x="1044" y="590"/>
                    <a:pt x="1633" y="857"/>
                    <a:pt x="2141" y="1205"/>
                  </a:cubicBezTo>
                  <a:cubicBezTo>
                    <a:pt x="2168" y="1232"/>
                    <a:pt x="2222" y="1259"/>
                    <a:pt x="2249" y="1312"/>
                  </a:cubicBezTo>
                  <a:cubicBezTo>
                    <a:pt x="2302" y="1339"/>
                    <a:pt x="2329" y="1339"/>
                    <a:pt x="2356" y="1339"/>
                  </a:cubicBezTo>
                  <a:cubicBezTo>
                    <a:pt x="2382" y="1339"/>
                    <a:pt x="2436" y="1312"/>
                    <a:pt x="2463" y="1312"/>
                  </a:cubicBezTo>
                  <a:cubicBezTo>
                    <a:pt x="2489" y="1259"/>
                    <a:pt x="2489" y="1232"/>
                    <a:pt x="2489" y="1205"/>
                  </a:cubicBezTo>
                  <a:cubicBezTo>
                    <a:pt x="2489" y="1179"/>
                    <a:pt x="2463" y="1125"/>
                    <a:pt x="2436" y="1098"/>
                  </a:cubicBezTo>
                  <a:cubicBezTo>
                    <a:pt x="2088" y="857"/>
                    <a:pt x="1713" y="643"/>
                    <a:pt x="1365" y="456"/>
                  </a:cubicBezTo>
                  <a:cubicBezTo>
                    <a:pt x="964" y="295"/>
                    <a:pt x="562" y="135"/>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6639;p43"/>
            <p:cNvSpPr/>
            <p:nvPr/>
          </p:nvSpPr>
          <p:spPr>
            <a:xfrm>
              <a:off x="8026250" y="4670200"/>
              <a:ext cx="66275" cy="31975"/>
            </a:xfrm>
            <a:custGeom>
              <a:avLst/>
              <a:gdLst/>
              <a:ahLst/>
              <a:cxnLst/>
              <a:rect l="l" t="t" r="r" b="b"/>
              <a:pathLst>
                <a:path w="2651" h="1279" extrusionOk="0">
                  <a:moveTo>
                    <a:pt x="214" y="0"/>
                  </a:moveTo>
                  <a:cubicBezTo>
                    <a:pt x="134" y="27"/>
                    <a:pt x="54" y="80"/>
                    <a:pt x="27" y="161"/>
                  </a:cubicBezTo>
                  <a:cubicBezTo>
                    <a:pt x="0" y="268"/>
                    <a:pt x="54" y="321"/>
                    <a:pt x="161" y="321"/>
                  </a:cubicBezTo>
                  <a:lnTo>
                    <a:pt x="857" y="535"/>
                  </a:lnTo>
                  <a:cubicBezTo>
                    <a:pt x="1392" y="723"/>
                    <a:pt x="1901" y="964"/>
                    <a:pt x="2382" y="1258"/>
                  </a:cubicBezTo>
                  <a:cubicBezTo>
                    <a:pt x="2396" y="1271"/>
                    <a:pt x="2409" y="1278"/>
                    <a:pt x="2429" y="1278"/>
                  </a:cubicBezTo>
                  <a:cubicBezTo>
                    <a:pt x="2449" y="1278"/>
                    <a:pt x="2476" y="1271"/>
                    <a:pt x="2516" y="1258"/>
                  </a:cubicBezTo>
                  <a:cubicBezTo>
                    <a:pt x="2543" y="1258"/>
                    <a:pt x="2570" y="1231"/>
                    <a:pt x="2597" y="1205"/>
                  </a:cubicBezTo>
                  <a:cubicBezTo>
                    <a:pt x="2650" y="1151"/>
                    <a:pt x="2650" y="1124"/>
                    <a:pt x="2597" y="1071"/>
                  </a:cubicBezTo>
                  <a:cubicBezTo>
                    <a:pt x="2597" y="1017"/>
                    <a:pt x="2570" y="990"/>
                    <a:pt x="2543" y="964"/>
                  </a:cubicBezTo>
                  <a:cubicBezTo>
                    <a:pt x="2195" y="723"/>
                    <a:pt x="1820" y="535"/>
                    <a:pt x="1472" y="402"/>
                  </a:cubicBezTo>
                  <a:cubicBezTo>
                    <a:pt x="1071" y="214"/>
                    <a:pt x="669" y="80"/>
                    <a:pt x="2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6640;p43"/>
            <p:cNvSpPr/>
            <p:nvPr/>
          </p:nvSpPr>
          <p:spPr>
            <a:xfrm>
              <a:off x="8029600" y="4671525"/>
              <a:ext cx="56225" cy="28975"/>
            </a:xfrm>
            <a:custGeom>
              <a:avLst/>
              <a:gdLst/>
              <a:ahLst/>
              <a:cxnLst/>
              <a:rect l="l" t="t" r="r" b="b"/>
              <a:pathLst>
                <a:path w="2249" h="1159" extrusionOk="0">
                  <a:moveTo>
                    <a:pt x="134" y="1"/>
                  </a:moveTo>
                  <a:cubicBezTo>
                    <a:pt x="54" y="1"/>
                    <a:pt x="0" y="27"/>
                    <a:pt x="0" y="108"/>
                  </a:cubicBezTo>
                  <a:cubicBezTo>
                    <a:pt x="0" y="161"/>
                    <a:pt x="27" y="268"/>
                    <a:pt x="134" y="268"/>
                  </a:cubicBezTo>
                  <a:cubicBezTo>
                    <a:pt x="375" y="295"/>
                    <a:pt x="562" y="375"/>
                    <a:pt x="776" y="429"/>
                  </a:cubicBezTo>
                  <a:cubicBezTo>
                    <a:pt x="1098" y="563"/>
                    <a:pt x="1446" y="697"/>
                    <a:pt x="1740" y="937"/>
                  </a:cubicBezTo>
                  <a:cubicBezTo>
                    <a:pt x="1793" y="1018"/>
                    <a:pt x="1901" y="1044"/>
                    <a:pt x="1981" y="1098"/>
                  </a:cubicBezTo>
                  <a:cubicBezTo>
                    <a:pt x="2008" y="1138"/>
                    <a:pt x="2048" y="1158"/>
                    <a:pt x="2085" y="1158"/>
                  </a:cubicBezTo>
                  <a:cubicBezTo>
                    <a:pt x="2121" y="1158"/>
                    <a:pt x="2155" y="1138"/>
                    <a:pt x="2168" y="1098"/>
                  </a:cubicBezTo>
                  <a:cubicBezTo>
                    <a:pt x="2248" y="1044"/>
                    <a:pt x="2248" y="937"/>
                    <a:pt x="2168" y="911"/>
                  </a:cubicBezTo>
                  <a:cubicBezTo>
                    <a:pt x="1874" y="670"/>
                    <a:pt x="1579" y="456"/>
                    <a:pt x="1231" y="349"/>
                  </a:cubicBezTo>
                  <a:cubicBezTo>
                    <a:pt x="910" y="161"/>
                    <a:pt x="535" y="54"/>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6641;p43"/>
            <p:cNvSpPr/>
            <p:nvPr/>
          </p:nvSpPr>
          <p:spPr>
            <a:xfrm>
              <a:off x="8044325" y="4677550"/>
              <a:ext cx="58225" cy="32475"/>
            </a:xfrm>
            <a:custGeom>
              <a:avLst/>
              <a:gdLst/>
              <a:ahLst/>
              <a:cxnLst/>
              <a:rect l="l" t="t" r="r" b="b"/>
              <a:pathLst>
                <a:path w="2329" h="1299" extrusionOk="0">
                  <a:moveTo>
                    <a:pt x="134" y="1"/>
                  </a:moveTo>
                  <a:cubicBezTo>
                    <a:pt x="107" y="1"/>
                    <a:pt x="80" y="27"/>
                    <a:pt x="54" y="54"/>
                  </a:cubicBezTo>
                  <a:cubicBezTo>
                    <a:pt x="0" y="108"/>
                    <a:pt x="0" y="134"/>
                    <a:pt x="54" y="188"/>
                  </a:cubicBezTo>
                  <a:cubicBezTo>
                    <a:pt x="54" y="241"/>
                    <a:pt x="80" y="268"/>
                    <a:pt x="107" y="295"/>
                  </a:cubicBezTo>
                  <a:cubicBezTo>
                    <a:pt x="803" y="536"/>
                    <a:pt x="1445" y="857"/>
                    <a:pt x="2061" y="1258"/>
                  </a:cubicBezTo>
                  <a:cubicBezTo>
                    <a:pt x="2074" y="1285"/>
                    <a:pt x="2088" y="1299"/>
                    <a:pt x="2108" y="1299"/>
                  </a:cubicBezTo>
                  <a:cubicBezTo>
                    <a:pt x="2128" y="1299"/>
                    <a:pt x="2155" y="1285"/>
                    <a:pt x="2195" y="1258"/>
                  </a:cubicBezTo>
                  <a:cubicBezTo>
                    <a:pt x="2222" y="1258"/>
                    <a:pt x="2248" y="1232"/>
                    <a:pt x="2275" y="1205"/>
                  </a:cubicBezTo>
                  <a:cubicBezTo>
                    <a:pt x="2329" y="1151"/>
                    <a:pt x="2329" y="1125"/>
                    <a:pt x="2275" y="1071"/>
                  </a:cubicBezTo>
                  <a:cubicBezTo>
                    <a:pt x="2275" y="1044"/>
                    <a:pt x="2248" y="991"/>
                    <a:pt x="2222" y="964"/>
                  </a:cubicBezTo>
                  <a:cubicBezTo>
                    <a:pt x="1606" y="563"/>
                    <a:pt x="937" y="241"/>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6642;p43"/>
            <p:cNvSpPr/>
            <p:nvPr/>
          </p:nvSpPr>
          <p:spPr>
            <a:xfrm>
              <a:off x="8054350" y="4680225"/>
              <a:ext cx="48875" cy="27975"/>
            </a:xfrm>
            <a:custGeom>
              <a:avLst/>
              <a:gdLst/>
              <a:ahLst/>
              <a:cxnLst/>
              <a:rect l="l" t="t" r="r" b="b"/>
              <a:pathLst>
                <a:path w="1955" h="1119" extrusionOk="0">
                  <a:moveTo>
                    <a:pt x="215" y="1"/>
                  </a:moveTo>
                  <a:cubicBezTo>
                    <a:pt x="134" y="27"/>
                    <a:pt x="108" y="27"/>
                    <a:pt x="81" y="54"/>
                  </a:cubicBezTo>
                  <a:cubicBezTo>
                    <a:pt x="54" y="81"/>
                    <a:pt x="0" y="134"/>
                    <a:pt x="0" y="161"/>
                  </a:cubicBezTo>
                  <a:cubicBezTo>
                    <a:pt x="0" y="188"/>
                    <a:pt x="0" y="215"/>
                    <a:pt x="54" y="268"/>
                  </a:cubicBezTo>
                  <a:cubicBezTo>
                    <a:pt x="81" y="295"/>
                    <a:pt x="108" y="322"/>
                    <a:pt x="134" y="322"/>
                  </a:cubicBezTo>
                  <a:lnTo>
                    <a:pt x="188" y="322"/>
                  </a:lnTo>
                  <a:cubicBezTo>
                    <a:pt x="723" y="536"/>
                    <a:pt x="1205" y="804"/>
                    <a:pt x="1687" y="1098"/>
                  </a:cubicBezTo>
                  <a:cubicBezTo>
                    <a:pt x="1700" y="1111"/>
                    <a:pt x="1713" y="1118"/>
                    <a:pt x="1734" y="1118"/>
                  </a:cubicBezTo>
                  <a:cubicBezTo>
                    <a:pt x="1754" y="1118"/>
                    <a:pt x="1780" y="1111"/>
                    <a:pt x="1821" y="1098"/>
                  </a:cubicBezTo>
                  <a:cubicBezTo>
                    <a:pt x="1847" y="1098"/>
                    <a:pt x="1874" y="1071"/>
                    <a:pt x="1928" y="1018"/>
                  </a:cubicBezTo>
                  <a:cubicBezTo>
                    <a:pt x="1954" y="991"/>
                    <a:pt x="1954" y="964"/>
                    <a:pt x="1928" y="937"/>
                  </a:cubicBezTo>
                  <a:cubicBezTo>
                    <a:pt x="1928" y="884"/>
                    <a:pt x="1874" y="857"/>
                    <a:pt x="1847" y="830"/>
                  </a:cubicBezTo>
                  <a:cubicBezTo>
                    <a:pt x="1580" y="670"/>
                    <a:pt x="1339" y="482"/>
                    <a:pt x="1071" y="349"/>
                  </a:cubicBezTo>
                  <a:cubicBezTo>
                    <a:pt x="803" y="215"/>
                    <a:pt x="536" y="8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6643;p43"/>
            <p:cNvSpPr/>
            <p:nvPr/>
          </p:nvSpPr>
          <p:spPr>
            <a:xfrm>
              <a:off x="8034275" y="4671525"/>
              <a:ext cx="63600" cy="33475"/>
            </a:xfrm>
            <a:custGeom>
              <a:avLst/>
              <a:gdLst/>
              <a:ahLst/>
              <a:cxnLst/>
              <a:rect l="l" t="t" r="r" b="b"/>
              <a:pathLst>
                <a:path w="2544" h="1339" extrusionOk="0">
                  <a:moveTo>
                    <a:pt x="2169" y="1205"/>
                  </a:moveTo>
                  <a:cubicBezTo>
                    <a:pt x="2169" y="1224"/>
                    <a:pt x="2195" y="1229"/>
                    <a:pt x="2211" y="1231"/>
                  </a:cubicBezTo>
                  <a:lnTo>
                    <a:pt x="2211" y="1231"/>
                  </a:lnTo>
                  <a:cubicBezTo>
                    <a:pt x="2197" y="1221"/>
                    <a:pt x="2183" y="1212"/>
                    <a:pt x="2169" y="1205"/>
                  </a:cubicBezTo>
                  <a:close/>
                  <a:moveTo>
                    <a:pt x="134" y="1"/>
                  </a:moveTo>
                  <a:cubicBezTo>
                    <a:pt x="134" y="81"/>
                    <a:pt x="108" y="81"/>
                    <a:pt x="81" y="81"/>
                  </a:cubicBezTo>
                  <a:cubicBezTo>
                    <a:pt x="54" y="108"/>
                    <a:pt x="1" y="134"/>
                    <a:pt x="1" y="161"/>
                  </a:cubicBezTo>
                  <a:cubicBezTo>
                    <a:pt x="1" y="215"/>
                    <a:pt x="1" y="242"/>
                    <a:pt x="54" y="268"/>
                  </a:cubicBezTo>
                  <a:cubicBezTo>
                    <a:pt x="81" y="295"/>
                    <a:pt x="108" y="349"/>
                    <a:pt x="134" y="349"/>
                  </a:cubicBezTo>
                  <a:cubicBezTo>
                    <a:pt x="268" y="375"/>
                    <a:pt x="429" y="429"/>
                    <a:pt x="563" y="482"/>
                  </a:cubicBezTo>
                  <a:lnTo>
                    <a:pt x="616" y="482"/>
                  </a:lnTo>
                  <a:cubicBezTo>
                    <a:pt x="1178" y="670"/>
                    <a:pt x="1714" y="911"/>
                    <a:pt x="2222" y="1232"/>
                  </a:cubicBezTo>
                  <a:cubicBezTo>
                    <a:pt x="2222" y="1232"/>
                    <a:pt x="2217" y="1232"/>
                    <a:pt x="2211" y="1231"/>
                  </a:cubicBezTo>
                  <a:lnTo>
                    <a:pt x="2211" y="1231"/>
                  </a:lnTo>
                  <a:cubicBezTo>
                    <a:pt x="2249" y="1258"/>
                    <a:pt x="2283" y="1292"/>
                    <a:pt x="2302" y="1312"/>
                  </a:cubicBezTo>
                  <a:cubicBezTo>
                    <a:pt x="2356" y="1339"/>
                    <a:pt x="2383" y="1339"/>
                    <a:pt x="2409" y="1339"/>
                  </a:cubicBezTo>
                  <a:cubicBezTo>
                    <a:pt x="2436" y="1339"/>
                    <a:pt x="2490" y="1312"/>
                    <a:pt x="2516" y="1285"/>
                  </a:cubicBezTo>
                  <a:cubicBezTo>
                    <a:pt x="2543" y="1232"/>
                    <a:pt x="2543" y="1205"/>
                    <a:pt x="2543" y="1178"/>
                  </a:cubicBezTo>
                  <a:cubicBezTo>
                    <a:pt x="2543" y="1152"/>
                    <a:pt x="2516" y="1098"/>
                    <a:pt x="2490" y="1071"/>
                  </a:cubicBezTo>
                  <a:cubicBezTo>
                    <a:pt x="2142" y="830"/>
                    <a:pt x="1767" y="616"/>
                    <a:pt x="1366" y="429"/>
                  </a:cubicBezTo>
                  <a:cubicBezTo>
                    <a:pt x="964" y="268"/>
                    <a:pt x="563" y="10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6644;p43"/>
            <p:cNvSpPr/>
            <p:nvPr/>
          </p:nvSpPr>
          <p:spPr>
            <a:xfrm>
              <a:off x="8032275" y="4672725"/>
              <a:ext cx="65600" cy="33300"/>
            </a:xfrm>
            <a:custGeom>
              <a:avLst/>
              <a:gdLst/>
              <a:ahLst/>
              <a:cxnLst/>
              <a:rect l="l" t="t" r="r" b="b"/>
              <a:pathLst>
                <a:path w="2624" h="1332" extrusionOk="0">
                  <a:moveTo>
                    <a:pt x="120" y="1"/>
                  </a:moveTo>
                  <a:cubicBezTo>
                    <a:pt x="40" y="1"/>
                    <a:pt x="0" y="67"/>
                    <a:pt x="0" y="113"/>
                  </a:cubicBezTo>
                  <a:cubicBezTo>
                    <a:pt x="0" y="167"/>
                    <a:pt x="0" y="194"/>
                    <a:pt x="27" y="220"/>
                  </a:cubicBezTo>
                  <a:cubicBezTo>
                    <a:pt x="54" y="247"/>
                    <a:pt x="81" y="301"/>
                    <a:pt x="134" y="301"/>
                  </a:cubicBezTo>
                  <a:cubicBezTo>
                    <a:pt x="348" y="354"/>
                    <a:pt x="616" y="434"/>
                    <a:pt x="857" y="515"/>
                  </a:cubicBezTo>
                  <a:cubicBezTo>
                    <a:pt x="1339" y="702"/>
                    <a:pt x="1767" y="889"/>
                    <a:pt x="2168" y="1157"/>
                  </a:cubicBezTo>
                  <a:lnTo>
                    <a:pt x="2195" y="1157"/>
                  </a:lnTo>
                  <a:cubicBezTo>
                    <a:pt x="2275" y="1184"/>
                    <a:pt x="2329" y="1264"/>
                    <a:pt x="2356" y="1291"/>
                  </a:cubicBezTo>
                  <a:cubicBezTo>
                    <a:pt x="2396" y="1318"/>
                    <a:pt x="2443" y="1331"/>
                    <a:pt x="2483" y="1331"/>
                  </a:cubicBezTo>
                  <a:cubicBezTo>
                    <a:pt x="2523" y="1331"/>
                    <a:pt x="2556" y="1318"/>
                    <a:pt x="2570" y="1291"/>
                  </a:cubicBezTo>
                  <a:cubicBezTo>
                    <a:pt x="2623" y="1237"/>
                    <a:pt x="2623" y="1130"/>
                    <a:pt x="2570" y="1077"/>
                  </a:cubicBezTo>
                  <a:cubicBezTo>
                    <a:pt x="2222" y="809"/>
                    <a:pt x="1874" y="622"/>
                    <a:pt x="1472" y="461"/>
                  </a:cubicBezTo>
                  <a:cubicBezTo>
                    <a:pt x="1071" y="301"/>
                    <a:pt x="616" y="167"/>
                    <a:pt x="188" y="6"/>
                  </a:cubicBezTo>
                  <a:lnTo>
                    <a:pt x="161" y="6"/>
                  </a:lnTo>
                  <a:cubicBezTo>
                    <a:pt x="146" y="2"/>
                    <a:pt x="133" y="1"/>
                    <a:pt x="120"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6645;p43"/>
            <p:cNvSpPr/>
            <p:nvPr/>
          </p:nvSpPr>
          <p:spPr>
            <a:xfrm>
              <a:off x="8029600" y="4671525"/>
              <a:ext cx="64925" cy="32325"/>
            </a:xfrm>
            <a:custGeom>
              <a:avLst/>
              <a:gdLst/>
              <a:ahLst/>
              <a:cxnLst/>
              <a:rect l="l" t="t" r="r" b="b"/>
              <a:pathLst>
                <a:path w="2597" h="1293" extrusionOk="0">
                  <a:moveTo>
                    <a:pt x="188" y="1"/>
                  </a:moveTo>
                  <a:cubicBezTo>
                    <a:pt x="107" y="1"/>
                    <a:pt x="27" y="27"/>
                    <a:pt x="27" y="108"/>
                  </a:cubicBezTo>
                  <a:cubicBezTo>
                    <a:pt x="0" y="161"/>
                    <a:pt x="54" y="268"/>
                    <a:pt x="161" y="268"/>
                  </a:cubicBezTo>
                  <a:cubicBezTo>
                    <a:pt x="428" y="349"/>
                    <a:pt x="696" y="402"/>
                    <a:pt x="964" y="509"/>
                  </a:cubicBezTo>
                  <a:cubicBezTo>
                    <a:pt x="1365" y="643"/>
                    <a:pt x="1740" y="804"/>
                    <a:pt x="2061" y="1044"/>
                  </a:cubicBezTo>
                  <a:cubicBezTo>
                    <a:pt x="2168" y="1098"/>
                    <a:pt x="2248" y="1178"/>
                    <a:pt x="2329" y="1232"/>
                  </a:cubicBezTo>
                  <a:cubicBezTo>
                    <a:pt x="2369" y="1272"/>
                    <a:pt x="2409" y="1292"/>
                    <a:pt x="2446" y="1292"/>
                  </a:cubicBezTo>
                  <a:cubicBezTo>
                    <a:pt x="2483" y="1292"/>
                    <a:pt x="2516" y="1272"/>
                    <a:pt x="2543" y="1232"/>
                  </a:cubicBezTo>
                  <a:cubicBezTo>
                    <a:pt x="2596" y="1178"/>
                    <a:pt x="2596" y="1071"/>
                    <a:pt x="2543" y="1044"/>
                  </a:cubicBezTo>
                  <a:cubicBezTo>
                    <a:pt x="1874" y="509"/>
                    <a:pt x="1071" y="16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6646;p43"/>
            <p:cNvSpPr/>
            <p:nvPr/>
          </p:nvSpPr>
          <p:spPr>
            <a:xfrm>
              <a:off x="8032275" y="4671525"/>
              <a:ext cx="63575" cy="33150"/>
            </a:xfrm>
            <a:custGeom>
              <a:avLst/>
              <a:gdLst/>
              <a:ahLst/>
              <a:cxnLst/>
              <a:rect l="l" t="t" r="r" b="b"/>
              <a:pathLst>
                <a:path w="2543" h="1326" extrusionOk="0">
                  <a:moveTo>
                    <a:pt x="2034" y="1152"/>
                  </a:moveTo>
                  <a:cubicBezTo>
                    <a:pt x="2034" y="1165"/>
                    <a:pt x="2041" y="1172"/>
                    <a:pt x="2044" y="1172"/>
                  </a:cubicBezTo>
                  <a:cubicBezTo>
                    <a:pt x="2048" y="1172"/>
                    <a:pt x="2048" y="1165"/>
                    <a:pt x="2034" y="1152"/>
                  </a:cubicBezTo>
                  <a:close/>
                  <a:moveTo>
                    <a:pt x="161" y="1"/>
                  </a:moveTo>
                  <a:cubicBezTo>
                    <a:pt x="54" y="1"/>
                    <a:pt x="0" y="27"/>
                    <a:pt x="0" y="108"/>
                  </a:cubicBezTo>
                  <a:cubicBezTo>
                    <a:pt x="0" y="134"/>
                    <a:pt x="0" y="161"/>
                    <a:pt x="27" y="215"/>
                  </a:cubicBezTo>
                  <a:cubicBezTo>
                    <a:pt x="54" y="242"/>
                    <a:pt x="81" y="268"/>
                    <a:pt x="134" y="268"/>
                  </a:cubicBezTo>
                  <a:cubicBezTo>
                    <a:pt x="295" y="349"/>
                    <a:pt x="455" y="375"/>
                    <a:pt x="616" y="429"/>
                  </a:cubicBezTo>
                  <a:cubicBezTo>
                    <a:pt x="1124" y="616"/>
                    <a:pt x="1633" y="830"/>
                    <a:pt x="2061" y="1152"/>
                  </a:cubicBezTo>
                  <a:cubicBezTo>
                    <a:pt x="2141" y="1178"/>
                    <a:pt x="2195" y="1232"/>
                    <a:pt x="2249" y="1285"/>
                  </a:cubicBezTo>
                  <a:cubicBezTo>
                    <a:pt x="2289" y="1312"/>
                    <a:pt x="2336" y="1326"/>
                    <a:pt x="2376" y="1326"/>
                  </a:cubicBezTo>
                  <a:cubicBezTo>
                    <a:pt x="2416" y="1326"/>
                    <a:pt x="2449" y="1312"/>
                    <a:pt x="2463" y="1285"/>
                  </a:cubicBezTo>
                  <a:cubicBezTo>
                    <a:pt x="2543" y="1205"/>
                    <a:pt x="2543" y="1098"/>
                    <a:pt x="2463" y="1071"/>
                  </a:cubicBezTo>
                  <a:cubicBezTo>
                    <a:pt x="2141" y="804"/>
                    <a:pt x="1767" y="616"/>
                    <a:pt x="1392" y="429"/>
                  </a:cubicBezTo>
                  <a:cubicBezTo>
                    <a:pt x="1017" y="268"/>
                    <a:pt x="616" y="13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6647;p43"/>
            <p:cNvSpPr/>
            <p:nvPr/>
          </p:nvSpPr>
          <p:spPr>
            <a:xfrm>
              <a:off x="8007500" y="4664825"/>
              <a:ext cx="69625" cy="29825"/>
            </a:xfrm>
            <a:custGeom>
              <a:avLst/>
              <a:gdLst/>
              <a:ahLst/>
              <a:cxnLst/>
              <a:rect l="l" t="t" r="r" b="b"/>
              <a:pathLst>
                <a:path w="2785" h="1193" extrusionOk="0">
                  <a:moveTo>
                    <a:pt x="188" y="1"/>
                  </a:moveTo>
                  <a:cubicBezTo>
                    <a:pt x="108" y="1"/>
                    <a:pt x="54" y="28"/>
                    <a:pt x="1" y="108"/>
                  </a:cubicBezTo>
                  <a:cubicBezTo>
                    <a:pt x="1" y="162"/>
                    <a:pt x="54" y="269"/>
                    <a:pt x="135" y="269"/>
                  </a:cubicBezTo>
                  <a:cubicBezTo>
                    <a:pt x="617" y="349"/>
                    <a:pt x="1045" y="429"/>
                    <a:pt x="1473" y="617"/>
                  </a:cubicBezTo>
                  <a:cubicBezTo>
                    <a:pt x="1794" y="697"/>
                    <a:pt x="2115" y="884"/>
                    <a:pt x="2383" y="1045"/>
                  </a:cubicBezTo>
                  <a:cubicBezTo>
                    <a:pt x="2410" y="1072"/>
                    <a:pt x="2490" y="1098"/>
                    <a:pt x="2517" y="1152"/>
                  </a:cubicBezTo>
                  <a:cubicBezTo>
                    <a:pt x="2557" y="1179"/>
                    <a:pt x="2597" y="1192"/>
                    <a:pt x="2634" y="1192"/>
                  </a:cubicBezTo>
                  <a:cubicBezTo>
                    <a:pt x="2671" y="1192"/>
                    <a:pt x="2704" y="1179"/>
                    <a:pt x="2731" y="1152"/>
                  </a:cubicBezTo>
                  <a:cubicBezTo>
                    <a:pt x="2785" y="1072"/>
                    <a:pt x="2785" y="965"/>
                    <a:pt x="2731" y="938"/>
                  </a:cubicBezTo>
                  <a:cubicBezTo>
                    <a:pt x="2544" y="804"/>
                    <a:pt x="2356" y="697"/>
                    <a:pt x="2196" y="617"/>
                  </a:cubicBezTo>
                  <a:cubicBezTo>
                    <a:pt x="1982" y="510"/>
                    <a:pt x="1741" y="402"/>
                    <a:pt x="1553" y="349"/>
                  </a:cubicBezTo>
                  <a:cubicBezTo>
                    <a:pt x="1125" y="215"/>
                    <a:pt x="670" y="108"/>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6648;p43"/>
            <p:cNvSpPr/>
            <p:nvPr/>
          </p:nvSpPr>
          <p:spPr>
            <a:xfrm>
              <a:off x="8044325" y="4675875"/>
              <a:ext cx="14725" cy="10275"/>
            </a:xfrm>
            <a:custGeom>
              <a:avLst/>
              <a:gdLst/>
              <a:ahLst/>
              <a:cxnLst/>
              <a:rect l="l" t="t" r="r" b="b"/>
              <a:pathLst>
                <a:path w="589" h="411" extrusionOk="0">
                  <a:moveTo>
                    <a:pt x="181" y="1"/>
                  </a:moveTo>
                  <a:cubicBezTo>
                    <a:pt x="174" y="1"/>
                    <a:pt x="161" y="14"/>
                    <a:pt x="134" y="41"/>
                  </a:cubicBezTo>
                  <a:cubicBezTo>
                    <a:pt x="107" y="41"/>
                    <a:pt x="80" y="68"/>
                    <a:pt x="54" y="94"/>
                  </a:cubicBezTo>
                  <a:cubicBezTo>
                    <a:pt x="0" y="175"/>
                    <a:pt x="54" y="255"/>
                    <a:pt x="107" y="308"/>
                  </a:cubicBezTo>
                  <a:cubicBezTo>
                    <a:pt x="187" y="335"/>
                    <a:pt x="268" y="362"/>
                    <a:pt x="348" y="389"/>
                  </a:cubicBezTo>
                  <a:cubicBezTo>
                    <a:pt x="364" y="404"/>
                    <a:pt x="384" y="411"/>
                    <a:pt x="405" y="411"/>
                  </a:cubicBezTo>
                  <a:cubicBezTo>
                    <a:pt x="457" y="411"/>
                    <a:pt x="516" y="373"/>
                    <a:pt x="535" y="335"/>
                  </a:cubicBezTo>
                  <a:cubicBezTo>
                    <a:pt x="589" y="255"/>
                    <a:pt x="535" y="175"/>
                    <a:pt x="482" y="121"/>
                  </a:cubicBezTo>
                  <a:cubicBezTo>
                    <a:pt x="401" y="94"/>
                    <a:pt x="321" y="68"/>
                    <a:pt x="241" y="41"/>
                  </a:cubicBezTo>
                  <a:lnTo>
                    <a:pt x="187" y="41"/>
                  </a:lnTo>
                  <a:cubicBezTo>
                    <a:pt x="187" y="14"/>
                    <a:pt x="187" y="1"/>
                    <a:pt x="18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6649;p43"/>
            <p:cNvSpPr/>
            <p:nvPr/>
          </p:nvSpPr>
          <p:spPr>
            <a:xfrm>
              <a:off x="7996125" y="4660825"/>
              <a:ext cx="61600" cy="25325"/>
            </a:xfrm>
            <a:custGeom>
              <a:avLst/>
              <a:gdLst/>
              <a:ahLst/>
              <a:cxnLst/>
              <a:rect l="l" t="t" r="r" b="b"/>
              <a:pathLst>
                <a:path w="2464" h="1013" extrusionOk="0">
                  <a:moveTo>
                    <a:pt x="161" y="0"/>
                  </a:moveTo>
                  <a:cubicBezTo>
                    <a:pt x="108" y="0"/>
                    <a:pt x="28" y="54"/>
                    <a:pt x="1" y="134"/>
                  </a:cubicBezTo>
                  <a:cubicBezTo>
                    <a:pt x="1" y="188"/>
                    <a:pt x="28" y="295"/>
                    <a:pt x="135" y="295"/>
                  </a:cubicBezTo>
                  <a:cubicBezTo>
                    <a:pt x="563" y="402"/>
                    <a:pt x="991" y="509"/>
                    <a:pt x="1393" y="643"/>
                  </a:cubicBezTo>
                  <a:lnTo>
                    <a:pt x="1446" y="643"/>
                  </a:lnTo>
                  <a:cubicBezTo>
                    <a:pt x="1687" y="723"/>
                    <a:pt x="1982" y="830"/>
                    <a:pt x="2249" y="991"/>
                  </a:cubicBezTo>
                  <a:cubicBezTo>
                    <a:pt x="2265" y="1006"/>
                    <a:pt x="2285" y="1013"/>
                    <a:pt x="2307" y="1013"/>
                  </a:cubicBezTo>
                  <a:cubicBezTo>
                    <a:pt x="2359" y="1013"/>
                    <a:pt x="2418" y="975"/>
                    <a:pt x="2437" y="937"/>
                  </a:cubicBezTo>
                  <a:cubicBezTo>
                    <a:pt x="2463" y="857"/>
                    <a:pt x="2437" y="777"/>
                    <a:pt x="2356" y="723"/>
                  </a:cubicBezTo>
                  <a:cubicBezTo>
                    <a:pt x="1687" y="375"/>
                    <a:pt x="938" y="161"/>
                    <a:pt x="18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6650;p43"/>
            <p:cNvSpPr/>
            <p:nvPr/>
          </p:nvSpPr>
          <p:spPr>
            <a:xfrm>
              <a:off x="8087150" y="4698975"/>
              <a:ext cx="36825" cy="29800"/>
            </a:xfrm>
            <a:custGeom>
              <a:avLst/>
              <a:gdLst/>
              <a:ahLst/>
              <a:cxnLst/>
              <a:rect l="l" t="t" r="r" b="b"/>
              <a:pathLst>
                <a:path w="1473" h="1192" extrusionOk="0">
                  <a:moveTo>
                    <a:pt x="161" y="0"/>
                  </a:moveTo>
                  <a:cubicBezTo>
                    <a:pt x="107" y="0"/>
                    <a:pt x="80" y="0"/>
                    <a:pt x="27" y="80"/>
                  </a:cubicBezTo>
                  <a:cubicBezTo>
                    <a:pt x="0" y="134"/>
                    <a:pt x="0" y="241"/>
                    <a:pt x="107" y="268"/>
                  </a:cubicBezTo>
                  <a:cubicBezTo>
                    <a:pt x="375" y="401"/>
                    <a:pt x="616" y="589"/>
                    <a:pt x="830" y="749"/>
                  </a:cubicBezTo>
                  <a:cubicBezTo>
                    <a:pt x="964" y="857"/>
                    <a:pt x="1097" y="990"/>
                    <a:pt x="1231" y="1151"/>
                  </a:cubicBezTo>
                  <a:cubicBezTo>
                    <a:pt x="1271" y="1178"/>
                    <a:pt x="1318" y="1191"/>
                    <a:pt x="1358" y="1191"/>
                  </a:cubicBezTo>
                  <a:cubicBezTo>
                    <a:pt x="1399" y="1191"/>
                    <a:pt x="1432" y="1178"/>
                    <a:pt x="1445" y="1151"/>
                  </a:cubicBezTo>
                  <a:cubicBezTo>
                    <a:pt x="1472" y="1124"/>
                    <a:pt x="1472" y="1071"/>
                    <a:pt x="1472" y="1044"/>
                  </a:cubicBezTo>
                  <a:cubicBezTo>
                    <a:pt x="1472" y="1017"/>
                    <a:pt x="1472" y="990"/>
                    <a:pt x="1445" y="937"/>
                  </a:cubicBezTo>
                  <a:cubicBezTo>
                    <a:pt x="1097" y="535"/>
                    <a:pt x="669" y="268"/>
                    <a:pt x="241" y="54"/>
                  </a:cubicBezTo>
                  <a:cubicBezTo>
                    <a:pt x="214" y="54"/>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6651;p43"/>
            <p:cNvSpPr/>
            <p:nvPr/>
          </p:nvSpPr>
          <p:spPr>
            <a:xfrm>
              <a:off x="8077100" y="4691350"/>
              <a:ext cx="45525" cy="35250"/>
            </a:xfrm>
            <a:custGeom>
              <a:avLst/>
              <a:gdLst/>
              <a:ahLst/>
              <a:cxnLst/>
              <a:rect l="l" t="t" r="r" b="b"/>
              <a:pathLst>
                <a:path w="1821" h="1410" extrusionOk="0">
                  <a:moveTo>
                    <a:pt x="125" y="1"/>
                  </a:moveTo>
                  <a:cubicBezTo>
                    <a:pt x="93" y="1"/>
                    <a:pt x="67" y="31"/>
                    <a:pt x="27" y="91"/>
                  </a:cubicBezTo>
                  <a:cubicBezTo>
                    <a:pt x="1" y="144"/>
                    <a:pt x="27" y="251"/>
                    <a:pt x="108" y="278"/>
                  </a:cubicBezTo>
                  <a:cubicBezTo>
                    <a:pt x="429" y="519"/>
                    <a:pt x="803" y="706"/>
                    <a:pt x="1098" y="947"/>
                  </a:cubicBezTo>
                  <a:cubicBezTo>
                    <a:pt x="1285" y="1081"/>
                    <a:pt x="1419" y="1188"/>
                    <a:pt x="1553" y="1349"/>
                  </a:cubicBezTo>
                  <a:cubicBezTo>
                    <a:pt x="1580" y="1389"/>
                    <a:pt x="1620" y="1409"/>
                    <a:pt x="1657" y="1409"/>
                  </a:cubicBezTo>
                  <a:cubicBezTo>
                    <a:pt x="1693" y="1409"/>
                    <a:pt x="1727" y="1389"/>
                    <a:pt x="1740" y="1349"/>
                  </a:cubicBezTo>
                  <a:cubicBezTo>
                    <a:pt x="1821" y="1295"/>
                    <a:pt x="1821" y="1188"/>
                    <a:pt x="1740" y="1162"/>
                  </a:cubicBezTo>
                  <a:cubicBezTo>
                    <a:pt x="1312" y="680"/>
                    <a:pt x="777" y="385"/>
                    <a:pt x="241" y="37"/>
                  </a:cubicBezTo>
                  <a:cubicBezTo>
                    <a:pt x="215" y="37"/>
                    <a:pt x="215" y="11"/>
                    <a:pt x="161" y="11"/>
                  </a:cubicBezTo>
                  <a:cubicBezTo>
                    <a:pt x="148" y="4"/>
                    <a:pt x="136" y="1"/>
                    <a:pt x="12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6652;p43"/>
            <p:cNvSpPr/>
            <p:nvPr/>
          </p:nvSpPr>
          <p:spPr>
            <a:xfrm>
              <a:off x="8073750" y="4688925"/>
              <a:ext cx="48875" cy="35000"/>
            </a:xfrm>
            <a:custGeom>
              <a:avLst/>
              <a:gdLst/>
              <a:ahLst/>
              <a:cxnLst/>
              <a:rect l="l" t="t" r="r" b="b"/>
              <a:pathLst>
                <a:path w="1955" h="1400" extrusionOk="0">
                  <a:moveTo>
                    <a:pt x="161" y="1"/>
                  </a:moveTo>
                  <a:cubicBezTo>
                    <a:pt x="135" y="54"/>
                    <a:pt x="81" y="54"/>
                    <a:pt x="27" y="108"/>
                  </a:cubicBezTo>
                  <a:cubicBezTo>
                    <a:pt x="1" y="188"/>
                    <a:pt x="1" y="268"/>
                    <a:pt x="108" y="322"/>
                  </a:cubicBezTo>
                  <a:cubicBezTo>
                    <a:pt x="536" y="536"/>
                    <a:pt x="964" y="777"/>
                    <a:pt x="1339" y="1071"/>
                  </a:cubicBezTo>
                  <a:cubicBezTo>
                    <a:pt x="1446" y="1178"/>
                    <a:pt x="1580" y="1259"/>
                    <a:pt x="1687" y="1339"/>
                  </a:cubicBezTo>
                  <a:cubicBezTo>
                    <a:pt x="1714" y="1379"/>
                    <a:pt x="1754" y="1399"/>
                    <a:pt x="1791" y="1399"/>
                  </a:cubicBezTo>
                  <a:cubicBezTo>
                    <a:pt x="1827" y="1399"/>
                    <a:pt x="1861" y="1379"/>
                    <a:pt x="1874" y="1339"/>
                  </a:cubicBezTo>
                  <a:cubicBezTo>
                    <a:pt x="1955" y="1285"/>
                    <a:pt x="1955" y="1178"/>
                    <a:pt x="1874" y="1151"/>
                  </a:cubicBezTo>
                  <a:cubicBezTo>
                    <a:pt x="1419" y="670"/>
                    <a:pt x="804" y="375"/>
                    <a:pt x="242" y="54"/>
                  </a:cubicBezTo>
                  <a:cubicBezTo>
                    <a:pt x="215" y="54"/>
                    <a:pt x="161" y="1"/>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6653;p43"/>
            <p:cNvSpPr/>
            <p:nvPr/>
          </p:nvSpPr>
          <p:spPr>
            <a:xfrm>
              <a:off x="8075750" y="4688925"/>
              <a:ext cx="47550" cy="36500"/>
            </a:xfrm>
            <a:custGeom>
              <a:avLst/>
              <a:gdLst/>
              <a:ahLst/>
              <a:cxnLst/>
              <a:rect l="l" t="t" r="r" b="b"/>
              <a:pathLst>
                <a:path w="1902" h="1460" extrusionOk="0">
                  <a:moveTo>
                    <a:pt x="1099" y="916"/>
                  </a:moveTo>
                  <a:lnTo>
                    <a:pt x="1099" y="916"/>
                  </a:lnTo>
                  <a:cubicBezTo>
                    <a:pt x="1102" y="937"/>
                    <a:pt x="1125" y="937"/>
                    <a:pt x="1125" y="937"/>
                  </a:cubicBezTo>
                  <a:cubicBezTo>
                    <a:pt x="1116" y="930"/>
                    <a:pt x="1108" y="923"/>
                    <a:pt x="1099" y="916"/>
                  </a:cubicBezTo>
                  <a:close/>
                  <a:moveTo>
                    <a:pt x="162" y="1"/>
                  </a:moveTo>
                  <a:cubicBezTo>
                    <a:pt x="81" y="1"/>
                    <a:pt x="55" y="54"/>
                    <a:pt x="28" y="81"/>
                  </a:cubicBezTo>
                  <a:cubicBezTo>
                    <a:pt x="1" y="134"/>
                    <a:pt x="1" y="241"/>
                    <a:pt x="81" y="268"/>
                  </a:cubicBezTo>
                  <a:cubicBezTo>
                    <a:pt x="446" y="476"/>
                    <a:pt x="785" y="659"/>
                    <a:pt x="1099" y="916"/>
                  </a:cubicBezTo>
                  <a:lnTo>
                    <a:pt x="1099" y="916"/>
                  </a:lnTo>
                  <a:cubicBezTo>
                    <a:pt x="1098" y="914"/>
                    <a:pt x="1098" y="912"/>
                    <a:pt x="1098" y="911"/>
                  </a:cubicBezTo>
                  <a:lnTo>
                    <a:pt x="1098" y="911"/>
                  </a:lnTo>
                  <a:cubicBezTo>
                    <a:pt x="1286" y="1044"/>
                    <a:pt x="1473" y="1205"/>
                    <a:pt x="1634" y="1419"/>
                  </a:cubicBezTo>
                  <a:cubicBezTo>
                    <a:pt x="1660" y="1446"/>
                    <a:pt x="1701" y="1459"/>
                    <a:pt x="1737" y="1459"/>
                  </a:cubicBezTo>
                  <a:cubicBezTo>
                    <a:pt x="1774" y="1459"/>
                    <a:pt x="1808" y="1446"/>
                    <a:pt x="1821" y="1419"/>
                  </a:cubicBezTo>
                  <a:cubicBezTo>
                    <a:pt x="1901" y="1339"/>
                    <a:pt x="1901" y="1259"/>
                    <a:pt x="1821" y="1205"/>
                  </a:cubicBezTo>
                  <a:cubicBezTo>
                    <a:pt x="1393" y="696"/>
                    <a:pt x="831" y="348"/>
                    <a:pt x="215" y="27"/>
                  </a:cubicBezTo>
                  <a:cubicBezTo>
                    <a:pt x="188" y="27"/>
                    <a:pt x="162" y="1"/>
                    <a:pt x="162"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6654;p43"/>
            <p:cNvSpPr/>
            <p:nvPr/>
          </p:nvSpPr>
          <p:spPr>
            <a:xfrm>
              <a:off x="8062375" y="4683575"/>
              <a:ext cx="60250" cy="41175"/>
            </a:xfrm>
            <a:custGeom>
              <a:avLst/>
              <a:gdLst/>
              <a:ahLst/>
              <a:cxnLst/>
              <a:rect l="l" t="t" r="r" b="b"/>
              <a:pathLst>
                <a:path w="2410" h="1647" extrusionOk="0">
                  <a:moveTo>
                    <a:pt x="161" y="0"/>
                  </a:moveTo>
                  <a:lnTo>
                    <a:pt x="135" y="27"/>
                  </a:lnTo>
                  <a:cubicBezTo>
                    <a:pt x="81" y="27"/>
                    <a:pt x="54" y="54"/>
                    <a:pt x="27" y="81"/>
                  </a:cubicBezTo>
                  <a:cubicBezTo>
                    <a:pt x="1" y="161"/>
                    <a:pt x="1" y="268"/>
                    <a:pt x="81" y="295"/>
                  </a:cubicBezTo>
                  <a:cubicBezTo>
                    <a:pt x="670" y="562"/>
                    <a:pt x="1205" y="857"/>
                    <a:pt x="1687" y="1232"/>
                  </a:cubicBezTo>
                  <a:cubicBezTo>
                    <a:pt x="1874" y="1365"/>
                    <a:pt x="2008" y="1473"/>
                    <a:pt x="2142" y="1606"/>
                  </a:cubicBezTo>
                  <a:cubicBezTo>
                    <a:pt x="2169" y="1633"/>
                    <a:pt x="2209" y="1646"/>
                    <a:pt x="2246" y="1646"/>
                  </a:cubicBezTo>
                  <a:cubicBezTo>
                    <a:pt x="2282" y="1646"/>
                    <a:pt x="2316" y="1633"/>
                    <a:pt x="2329" y="1606"/>
                  </a:cubicBezTo>
                  <a:cubicBezTo>
                    <a:pt x="2410" y="1526"/>
                    <a:pt x="2410" y="1419"/>
                    <a:pt x="2329" y="1392"/>
                  </a:cubicBezTo>
                  <a:cubicBezTo>
                    <a:pt x="1740" y="803"/>
                    <a:pt x="991" y="402"/>
                    <a:pt x="215" y="27"/>
                  </a:cubicBezTo>
                  <a:cubicBezTo>
                    <a:pt x="188" y="27"/>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6655;p43"/>
            <p:cNvSpPr/>
            <p:nvPr/>
          </p:nvSpPr>
          <p:spPr>
            <a:xfrm>
              <a:off x="8083125" y="4694275"/>
              <a:ext cx="18100" cy="15300"/>
            </a:xfrm>
            <a:custGeom>
              <a:avLst/>
              <a:gdLst/>
              <a:ahLst/>
              <a:cxnLst/>
              <a:rect l="l" t="t" r="r" b="b"/>
              <a:pathLst>
                <a:path w="724" h="612" extrusionOk="0">
                  <a:moveTo>
                    <a:pt x="188" y="1"/>
                  </a:moveTo>
                  <a:cubicBezTo>
                    <a:pt x="107" y="27"/>
                    <a:pt x="27" y="54"/>
                    <a:pt x="27" y="108"/>
                  </a:cubicBezTo>
                  <a:cubicBezTo>
                    <a:pt x="0" y="161"/>
                    <a:pt x="27" y="268"/>
                    <a:pt x="107" y="295"/>
                  </a:cubicBezTo>
                  <a:lnTo>
                    <a:pt x="509" y="589"/>
                  </a:lnTo>
                  <a:cubicBezTo>
                    <a:pt x="525" y="605"/>
                    <a:pt x="545" y="612"/>
                    <a:pt x="566" y="612"/>
                  </a:cubicBezTo>
                  <a:cubicBezTo>
                    <a:pt x="618" y="612"/>
                    <a:pt x="677" y="574"/>
                    <a:pt x="696" y="536"/>
                  </a:cubicBezTo>
                  <a:cubicBezTo>
                    <a:pt x="723" y="509"/>
                    <a:pt x="723" y="456"/>
                    <a:pt x="723" y="429"/>
                  </a:cubicBezTo>
                  <a:cubicBezTo>
                    <a:pt x="723" y="402"/>
                    <a:pt x="696" y="375"/>
                    <a:pt x="670" y="322"/>
                  </a:cubicBezTo>
                  <a:lnTo>
                    <a:pt x="268" y="27"/>
                  </a:lnTo>
                  <a:cubicBezTo>
                    <a:pt x="241" y="27"/>
                    <a:pt x="241" y="1"/>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6656;p43"/>
            <p:cNvSpPr/>
            <p:nvPr/>
          </p:nvSpPr>
          <p:spPr>
            <a:xfrm>
              <a:off x="7759250" y="4654800"/>
              <a:ext cx="437650" cy="477125"/>
            </a:xfrm>
            <a:custGeom>
              <a:avLst/>
              <a:gdLst/>
              <a:ahLst/>
              <a:cxnLst/>
              <a:rect l="l" t="t" r="r" b="b"/>
              <a:pathLst>
                <a:path w="17506" h="19085" extrusionOk="0">
                  <a:moveTo>
                    <a:pt x="6291" y="0"/>
                  </a:moveTo>
                  <a:cubicBezTo>
                    <a:pt x="6585" y="0"/>
                    <a:pt x="6906" y="27"/>
                    <a:pt x="7201" y="81"/>
                  </a:cubicBezTo>
                  <a:cubicBezTo>
                    <a:pt x="8057" y="161"/>
                    <a:pt x="8941" y="295"/>
                    <a:pt x="9770" y="536"/>
                  </a:cubicBezTo>
                  <a:cubicBezTo>
                    <a:pt x="10573" y="777"/>
                    <a:pt x="11376" y="1071"/>
                    <a:pt x="12126" y="1499"/>
                  </a:cubicBezTo>
                  <a:cubicBezTo>
                    <a:pt x="12822" y="1901"/>
                    <a:pt x="13491" y="2409"/>
                    <a:pt x="14026" y="3052"/>
                  </a:cubicBezTo>
                  <a:cubicBezTo>
                    <a:pt x="14294" y="3346"/>
                    <a:pt x="14561" y="3694"/>
                    <a:pt x="14749" y="4042"/>
                  </a:cubicBezTo>
                  <a:cubicBezTo>
                    <a:pt x="14883" y="4256"/>
                    <a:pt x="14990" y="4444"/>
                    <a:pt x="15097" y="4658"/>
                  </a:cubicBezTo>
                  <a:cubicBezTo>
                    <a:pt x="15204" y="4899"/>
                    <a:pt x="15284" y="5086"/>
                    <a:pt x="15391" y="5327"/>
                  </a:cubicBezTo>
                  <a:cubicBezTo>
                    <a:pt x="15766" y="6183"/>
                    <a:pt x="16033" y="7120"/>
                    <a:pt x="16141" y="8110"/>
                  </a:cubicBezTo>
                  <a:cubicBezTo>
                    <a:pt x="16221" y="8994"/>
                    <a:pt x="16221" y="9931"/>
                    <a:pt x="16087" y="10841"/>
                  </a:cubicBezTo>
                  <a:cubicBezTo>
                    <a:pt x="16033" y="11269"/>
                    <a:pt x="15900" y="11724"/>
                    <a:pt x="15766" y="12152"/>
                  </a:cubicBezTo>
                  <a:cubicBezTo>
                    <a:pt x="15632" y="12580"/>
                    <a:pt x="15418" y="12982"/>
                    <a:pt x="15230" y="13383"/>
                  </a:cubicBezTo>
                  <a:cubicBezTo>
                    <a:pt x="14802" y="14213"/>
                    <a:pt x="14187" y="14962"/>
                    <a:pt x="13491" y="15605"/>
                  </a:cubicBezTo>
                  <a:cubicBezTo>
                    <a:pt x="12741" y="16301"/>
                    <a:pt x="11885" y="16863"/>
                    <a:pt x="10948" y="17291"/>
                  </a:cubicBezTo>
                  <a:cubicBezTo>
                    <a:pt x="10466" y="17505"/>
                    <a:pt x="10011" y="17693"/>
                    <a:pt x="9503" y="17826"/>
                  </a:cubicBezTo>
                  <a:cubicBezTo>
                    <a:pt x="8994" y="17960"/>
                    <a:pt x="8512" y="18094"/>
                    <a:pt x="8004" y="18201"/>
                  </a:cubicBezTo>
                  <a:cubicBezTo>
                    <a:pt x="6960" y="18362"/>
                    <a:pt x="5889" y="18442"/>
                    <a:pt x="4845" y="18442"/>
                  </a:cubicBezTo>
                  <a:cubicBezTo>
                    <a:pt x="3775" y="18415"/>
                    <a:pt x="2758" y="18308"/>
                    <a:pt x="1687" y="18148"/>
                  </a:cubicBezTo>
                  <a:cubicBezTo>
                    <a:pt x="1098" y="18041"/>
                    <a:pt x="536" y="17933"/>
                    <a:pt x="1" y="17800"/>
                  </a:cubicBezTo>
                  <a:lnTo>
                    <a:pt x="1" y="17800"/>
                  </a:lnTo>
                  <a:cubicBezTo>
                    <a:pt x="750" y="18148"/>
                    <a:pt x="1500" y="18415"/>
                    <a:pt x="2383" y="18629"/>
                  </a:cubicBezTo>
                  <a:cubicBezTo>
                    <a:pt x="3507" y="18897"/>
                    <a:pt x="4765" y="19084"/>
                    <a:pt x="5996" y="19084"/>
                  </a:cubicBezTo>
                  <a:cubicBezTo>
                    <a:pt x="6532" y="19084"/>
                    <a:pt x="7094" y="19031"/>
                    <a:pt x="7709" y="18977"/>
                  </a:cubicBezTo>
                  <a:cubicBezTo>
                    <a:pt x="8191" y="18897"/>
                    <a:pt x="8726" y="18843"/>
                    <a:pt x="9235" y="18763"/>
                  </a:cubicBezTo>
                  <a:cubicBezTo>
                    <a:pt x="10306" y="18576"/>
                    <a:pt x="11323" y="18308"/>
                    <a:pt x="12206" y="17933"/>
                  </a:cubicBezTo>
                  <a:cubicBezTo>
                    <a:pt x="13196" y="17532"/>
                    <a:pt x="14053" y="16997"/>
                    <a:pt x="14802" y="16354"/>
                  </a:cubicBezTo>
                  <a:cubicBezTo>
                    <a:pt x="15150" y="16033"/>
                    <a:pt x="15525" y="15658"/>
                    <a:pt x="15819" y="15230"/>
                  </a:cubicBezTo>
                  <a:cubicBezTo>
                    <a:pt x="16141" y="14829"/>
                    <a:pt x="16435" y="14347"/>
                    <a:pt x="16676" y="13812"/>
                  </a:cubicBezTo>
                  <a:cubicBezTo>
                    <a:pt x="17104" y="12848"/>
                    <a:pt x="17372" y="11777"/>
                    <a:pt x="17425" y="10573"/>
                  </a:cubicBezTo>
                  <a:cubicBezTo>
                    <a:pt x="17506" y="9476"/>
                    <a:pt x="17372" y="8298"/>
                    <a:pt x="17104" y="7174"/>
                  </a:cubicBezTo>
                  <a:cubicBezTo>
                    <a:pt x="16970" y="6638"/>
                    <a:pt x="16810" y="6103"/>
                    <a:pt x="16569" y="5568"/>
                  </a:cubicBezTo>
                  <a:cubicBezTo>
                    <a:pt x="16328" y="4979"/>
                    <a:pt x="16087" y="4524"/>
                    <a:pt x="15819" y="4096"/>
                  </a:cubicBezTo>
                  <a:cubicBezTo>
                    <a:pt x="15552" y="3641"/>
                    <a:pt x="15204" y="3212"/>
                    <a:pt x="14829" y="2811"/>
                  </a:cubicBezTo>
                  <a:cubicBezTo>
                    <a:pt x="14615" y="2624"/>
                    <a:pt x="14401" y="2409"/>
                    <a:pt x="14160" y="2249"/>
                  </a:cubicBezTo>
                  <a:cubicBezTo>
                    <a:pt x="13785" y="1901"/>
                    <a:pt x="13330" y="1633"/>
                    <a:pt x="12929" y="1419"/>
                  </a:cubicBezTo>
                  <a:lnTo>
                    <a:pt x="12875" y="1419"/>
                  </a:lnTo>
                  <a:cubicBezTo>
                    <a:pt x="12688" y="1285"/>
                    <a:pt x="12447" y="1178"/>
                    <a:pt x="12206" y="1071"/>
                  </a:cubicBezTo>
                  <a:cubicBezTo>
                    <a:pt x="12179" y="1071"/>
                    <a:pt x="12152" y="1044"/>
                    <a:pt x="12126" y="1044"/>
                  </a:cubicBezTo>
                  <a:cubicBezTo>
                    <a:pt x="11885" y="937"/>
                    <a:pt x="11671" y="830"/>
                    <a:pt x="11483" y="777"/>
                  </a:cubicBezTo>
                  <a:cubicBezTo>
                    <a:pt x="11323" y="696"/>
                    <a:pt x="11109" y="670"/>
                    <a:pt x="10948" y="616"/>
                  </a:cubicBezTo>
                  <a:lnTo>
                    <a:pt x="10654" y="509"/>
                  </a:lnTo>
                  <a:lnTo>
                    <a:pt x="10252" y="402"/>
                  </a:lnTo>
                  <a:cubicBezTo>
                    <a:pt x="9797" y="268"/>
                    <a:pt x="9315" y="215"/>
                    <a:pt x="8807" y="134"/>
                  </a:cubicBezTo>
                  <a:cubicBezTo>
                    <a:pt x="8512" y="81"/>
                    <a:pt x="8138" y="27"/>
                    <a:pt x="7709" y="27"/>
                  </a:cubicBezTo>
                  <a:lnTo>
                    <a:pt x="7388" y="27"/>
                  </a:lnTo>
                  <a:cubicBezTo>
                    <a:pt x="7254" y="0"/>
                    <a:pt x="7120" y="0"/>
                    <a:pt x="7040" y="0"/>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6657;p43"/>
            <p:cNvSpPr/>
            <p:nvPr/>
          </p:nvSpPr>
          <p:spPr>
            <a:xfrm>
              <a:off x="7869675" y="4952575"/>
              <a:ext cx="47525" cy="31325"/>
            </a:xfrm>
            <a:custGeom>
              <a:avLst/>
              <a:gdLst/>
              <a:ahLst/>
              <a:cxnLst/>
              <a:rect l="l" t="t" r="r" b="b"/>
              <a:pathLst>
                <a:path w="1901" h="1253" extrusionOk="0">
                  <a:moveTo>
                    <a:pt x="964" y="0"/>
                  </a:moveTo>
                  <a:cubicBezTo>
                    <a:pt x="830" y="27"/>
                    <a:pt x="750" y="80"/>
                    <a:pt x="616" y="134"/>
                  </a:cubicBezTo>
                  <a:cubicBezTo>
                    <a:pt x="535" y="161"/>
                    <a:pt x="482" y="241"/>
                    <a:pt x="402" y="268"/>
                  </a:cubicBezTo>
                  <a:cubicBezTo>
                    <a:pt x="375" y="295"/>
                    <a:pt x="295" y="348"/>
                    <a:pt x="268" y="375"/>
                  </a:cubicBezTo>
                  <a:cubicBezTo>
                    <a:pt x="241" y="375"/>
                    <a:pt x="241" y="402"/>
                    <a:pt x="134" y="428"/>
                  </a:cubicBezTo>
                  <a:cubicBezTo>
                    <a:pt x="134" y="428"/>
                    <a:pt x="107" y="482"/>
                    <a:pt x="107" y="509"/>
                  </a:cubicBezTo>
                  <a:cubicBezTo>
                    <a:pt x="107" y="535"/>
                    <a:pt x="54" y="535"/>
                    <a:pt x="54" y="562"/>
                  </a:cubicBezTo>
                  <a:cubicBezTo>
                    <a:pt x="54" y="616"/>
                    <a:pt x="27" y="643"/>
                    <a:pt x="27" y="669"/>
                  </a:cubicBezTo>
                  <a:lnTo>
                    <a:pt x="27" y="696"/>
                  </a:lnTo>
                  <a:lnTo>
                    <a:pt x="27" y="776"/>
                  </a:lnTo>
                  <a:cubicBezTo>
                    <a:pt x="0" y="803"/>
                    <a:pt x="0" y="830"/>
                    <a:pt x="0" y="910"/>
                  </a:cubicBezTo>
                  <a:cubicBezTo>
                    <a:pt x="0" y="937"/>
                    <a:pt x="27" y="1017"/>
                    <a:pt x="54" y="1044"/>
                  </a:cubicBezTo>
                  <a:cubicBezTo>
                    <a:pt x="54" y="1071"/>
                    <a:pt x="107" y="1071"/>
                    <a:pt x="134" y="1071"/>
                  </a:cubicBezTo>
                  <a:cubicBezTo>
                    <a:pt x="161" y="1098"/>
                    <a:pt x="188" y="1098"/>
                    <a:pt x="241" y="1151"/>
                  </a:cubicBezTo>
                  <a:cubicBezTo>
                    <a:pt x="357" y="1209"/>
                    <a:pt x="500" y="1253"/>
                    <a:pt x="642" y="1253"/>
                  </a:cubicBezTo>
                  <a:cubicBezTo>
                    <a:pt x="696" y="1253"/>
                    <a:pt x="751" y="1246"/>
                    <a:pt x="803" y="1231"/>
                  </a:cubicBezTo>
                  <a:cubicBezTo>
                    <a:pt x="1231" y="1151"/>
                    <a:pt x="1606" y="803"/>
                    <a:pt x="1874" y="375"/>
                  </a:cubicBezTo>
                  <a:cubicBezTo>
                    <a:pt x="1901" y="295"/>
                    <a:pt x="1901" y="214"/>
                    <a:pt x="1847" y="134"/>
                  </a:cubicBezTo>
                  <a:cubicBezTo>
                    <a:pt x="1814" y="123"/>
                    <a:pt x="1780" y="116"/>
                    <a:pt x="1749" y="116"/>
                  </a:cubicBezTo>
                  <a:cubicBezTo>
                    <a:pt x="1705" y="116"/>
                    <a:pt x="1664" y="129"/>
                    <a:pt x="1633" y="161"/>
                  </a:cubicBezTo>
                  <a:cubicBezTo>
                    <a:pt x="1606" y="80"/>
                    <a:pt x="1472" y="0"/>
                    <a:pt x="1365" y="0"/>
                  </a:cubicBezTo>
                  <a:close/>
                </a:path>
              </a:pathLst>
            </a:custGeom>
            <a:solidFill>
              <a:srgbClr val="FF6D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6658;p43"/>
            <p:cNvSpPr/>
            <p:nvPr/>
          </p:nvSpPr>
          <p:spPr>
            <a:xfrm>
              <a:off x="7848250" y="4911750"/>
              <a:ext cx="81675" cy="76575"/>
            </a:xfrm>
            <a:custGeom>
              <a:avLst/>
              <a:gdLst/>
              <a:ahLst/>
              <a:cxnLst/>
              <a:rect l="l" t="t" r="r" b="b"/>
              <a:pathLst>
                <a:path w="3267" h="3063" extrusionOk="0">
                  <a:moveTo>
                    <a:pt x="1981" y="1720"/>
                  </a:moveTo>
                  <a:cubicBezTo>
                    <a:pt x="2042" y="1720"/>
                    <a:pt x="2102" y="1727"/>
                    <a:pt x="2169" y="1740"/>
                  </a:cubicBezTo>
                  <a:cubicBezTo>
                    <a:pt x="2276" y="1767"/>
                    <a:pt x="2329" y="1767"/>
                    <a:pt x="2436" y="1847"/>
                  </a:cubicBezTo>
                  <a:cubicBezTo>
                    <a:pt x="2490" y="1874"/>
                    <a:pt x="2570" y="1901"/>
                    <a:pt x="2597" y="1981"/>
                  </a:cubicBezTo>
                  <a:cubicBezTo>
                    <a:pt x="2570" y="2035"/>
                    <a:pt x="2543" y="2061"/>
                    <a:pt x="2490" y="2142"/>
                  </a:cubicBezTo>
                  <a:cubicBezTo>
                    <a:pt x="2436" y="2249"/>
                    <a:pt x="2356" y="2302"/>
                    <a:pt x="2276" y="2409"/>
                  </a:cubicBezTo>
                  <a:lnTo>
                    <a:pt x="2195" y="2463"/>
                  </a:lnTo>
                  <a:cubicBezTo>
                    <a:pt x="2088" y="2543"/>
                    <a:pt x="2008" y="2597"/>
                    <a:pt x="1901" y="2650"/>
                  </a:cubicBezTo>
                  <a:cubicBezTo>
                    <a:pt x="1794" y="2677"/>
                    <a:pt x="1660" y="2704"/>
                    <a:pt x="1553" y="2704"/>
                  </a:cubicBezTo>
                  <a:cubicBezTo>
                    <a:pt x="1473" y="2704"/>
                    <a:pt x="1366" y="2704"/>
                    <a:pt x="1232" y="2677"/>
                  </a:cubicBezTo>
                  <a:cubicBezTo>
                    <a:pt x="1125" y="2624"/>
                    <a:pt x="1018" y="2597"/>
                    <a:pt x="964" y="2543"/>
                  </a:cubicBezTo>
                  <a:lnTo>
                    <a:pt x="991" y="2543"/>
                  </a:lnTo>
                  <a:lnTo>
                    <a:pt x="964" y="2490"/>
                  </a:lnTo>
                  <a:lnTo>
                    <a:pt x="937" y="2490"/>
                  </a:lnTo>
                  <a:cubicBezTo>
                    <a:pt x="937" y="2490"/>
                    <a:pt x="964" y="2463"/>
                    <a:pt x="964" y="2409"/>
                  </a:cubicBezTo>
                  <a:cubicBezTo>
                    <a:pt x="991" y="2329"/>
                    <a:pt x="991" y="2276"/>
                    <a:pt x="1018" y="2222"/>
                  </a:cubicBezTo>
                  <a:cubicBezTo>
                    <a:pt x="1071" y="2168"/>
                    <a:pt x="1125" y="2115"/>
                    <a:pt x="1152" y="2061"/>
                  </a:cubicBezTo>
                  <a:lnTo>
                    <a:pt x="1205" y="2035"/>
                  </a:lnTo>
                  <a:cubicBezTo>
                    <a:pt x="1259" y="1954"/>
                    <a:pt x="1339" y="1928"/>
                    <a:pt x="1392" y="1874"/>
                  </a:cubicBezTo>
                  <a:cubicBezTo>
                    <a:pt x="1553" y="1794"/>
                    <a:pt x="1660" y="1767"/>
                    <a:pt x="1794" y="1740"/>
                  </a:cubicBezTo>
                  <a:cubicBezTo>
                    <a:pt x="1861" y="1727"/>
                    <a:pt x="1921" y="1720"/>
                    <a:pt x="1981" y="1720"/>
                  </a:cubicBezTo>
                  <a:close/>
                  <a:moveTo>
                    <a:pt x="81" y="0"/>
                  </a:moveTo>
                  <a:lnTo>
                    <a:pt x="81" y="27"/>
                  </a:lnTo>
                  <a:cubicBezTo>
                    <a:pt x="1" y="696"/>
                    <a:pt x="27" y="1312"/>
                    <a:pt x="161" y="1794"/>
                  </a:cubicBezTo>
                  <a:cubicBezTo>
                    <a:pt x="295" y="2249"/>
                    <a:pt x="536" y="2597"/>
                    <a:pt x="804" y="2811"/>
                  </a:cubicBezTo>
                  <a:cubicBezTo>
                    <a:pt x="857" y="2838"/>
                    <a:pt x="937" y="2918"/>
                    <a:pt x="991" y="2945"/>
                  </a:cubicBezTo>
                  <a:cubicBezTo>
                    <a:pt x="1071" y="2971"/>
                    <a:pt x="1125" y="2998"/>
                    <a:pt x="1205" y="2998"/>
                  </a:cubicBezTo>
                  <a:cubicBezTo>
                    <a:pt x="1303" y="3037"/>
                    <a:pt x="1401" y="3062"/>
                    <a:pt x="1499" y="3062"/>
                  </a:cubicBezTo>
                  <a:cubicBezTo>
                    <a:pt x="1535" y="3062"/>
                    <a:pt x="1571" y="3059"/>
                    <a:pt x="1607" y="3052"/>
                  </a:cubicBezTo>
                  <a:cubicBezTo>
                    <a:pt x="1874" y="2998"/>
                    <a:pt x="2169" y="2918"/>
                    <a:pt x="2410" y="2677"/>
                  </a:cubicBezTo>
                  <a:lnTo>
                    <a:pt x="2436" y="2650"/>
                  </a:lnTo>
                  <a:cubicBezTo>
                    <a:pt x="2677" y="2409"/>
                    <a:pt x="2865" y="2115"/>
                    <a:pt x="2998" y="1740"/>
                  </a:cubicBezTo>
                  <a:cubicBezTo>
                    <a:pt x="3079" y="1526"/>
                    <a:pt x="3132" y="1312"/>
                    <a:pt x="3159" y="1071"/>
                  </a:cubicBezTo>
                  <a:cubicBezTo>
                    <a:pt x="3239" y="857"/>
                    <a:pt x="3266" y="643"/>
                    <a:pt x="3239" y="322"/>
                  </a:cubicBezTo>
                  <a:cubicBezTo>
                    <a:pt x="2195" y="188"/>
                    <a:pt x="1125" y="134"/>
                    <a:pt x="81"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6659;p43"/>
            <p:cNvSpPr/>
            <p:nvPr/>
          </p:nvSpPr>
          <p:spPr>
            <a:xfrm>
              <a:off x="8025575" y="4878950"/>
              <a:ext cx="38175" cy="60925"/>
            </a:xfrm>
            <a:custGeom>
              <a:avLst/>
              <a:gdLst/>
              <a:ahLst/>
              <a:cxnLst/>
              <a:rect l="l" t="t" r="r" b="b"/>
              <a:pathLst>
                <a:path w="1527" h="2437" extrusionOk="0">
                  <a:moveTo>
                    <a:pt x="723" y="1"/>
                  </a:moveTo>
                  <a:cubicBezTo>
                    <a:pt x="322" y="1"/>
                    <a:pt x="1" y="563"/>
                    <a:pt x="27" y="1232"/>
                  </a:cubicBezTo>
                  <a:cubicBezTo>
                    <a:pt x="54" y="1901"/>
                    <a:pt x="402" y="2437"/>
                    <a:pt x="804" y="2437"/>
                  </a:cubicBezTo>
                  <a:cubicBezTo>
                    <a:pt x="1205" y="2437"/>
                    <a:pt x="1526" y="1875"/>
                    <a:pt x="1499" y="1205"/>
                  </a:cubicBezTo>
                  <a:cubicBezTo>
                    <a:pt x="1473" y="536"/>
                    <a:pt x="1125" y="1"/>
                    <a:pt x="723"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6660;p43"/>
            <p:cNvSpPr/>
            <p:nvPr/>
          </p:nvSpPr>
          <p:spPr>
            <a:xfrm>
              <a:off x="7748550" y="4872950"/>
              <a:ext cx="37500" cy="61575"/>
            </a:xfrm>
            <a:custGeom>
              <a:avLst/>
              <a:gdLst/>
              <a:ahLst/>
              <a:cxnLst/>
              <a:rect l="l" t="t" r="r" b="b"/>
              <a:pathLst>
                <a:path w="1500" h="2463" extrusionOk="0">
                  <a:moveTo>
                    <a:pt x="696" y="0"/>
                  </a:moveTo>
                  <a:cubicBezTo>
                    <a:pt x="295" y="0"/>
                    <a:pt x="1" y="589"/>
                    <a:pt x="1" y="1258"/>
                  </a:cubicBezTo>
                  <a:cubicBezTo>
                    <a:pt x="27" y="1927"/>
                    <a:pt x="375" y="2463"/>
                    <a:pt x="777" y="2463"/>
                  </a:cubicBezTo>
                  <a:cubicBezTo>
                    <a:pt x="1178" y="2463"/>
                    <a:pt x="1499" y="1874"/>
                    <a:pt x="1473" y="1205"/>
                  </a:cubicBezTo>
                  <a:cubicBezTo>
                    <a:pt x="1446" y="535"/>
                    <a:pt x="1098" y="0"/>
                    <a:pt x="696"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6661;p43"/>
            <p:cNvSpPr/>
            <p:nvPr/>
          </p:nvSpPr>
          <p:spPr>
            <a:xfrm>
              <a:off x="8019550" y="4802175"/>
              <a:ext cx="74300" cy="43050"/>
            </a:xfrm>
            <a:custGeom>
              <a:avLst/>
              <a:gdLst/>
              <a:ahLst/>
              <a:cxnLst/>
              <a:rect l="l" t="t" r="r" b="b"/>
              <a:pathLst>
                <a:path w="2972" h="1722" extrusionOk="0">
                  <a:moveTo>
                    <a:pt x="856" y="1"/>
                  </a:moveTo>
                  <a:cubicBezTo>
                    <a:pt x="490" y="1"/>
                    <a:pt x="212" y="113"/>
                    <a:pt x="135" y="315"/>
                  </a:cubicBezTo>
                  <a:cubicBezTo>
                    <a:pt x="1" y="690"/>
                    <a:pt x="509" y="1225"/>
                    <a:pt x="1232" y="1520"/>
                  </a:cubicBezTo>
                  <a:cubicBezTo>
                    <a:pt x="1555" y="1658"/>
                    <a:pt x="1873" y="1722"/>
                    <a:pt x="2141" y="1722"/>
                  </a:cubicBezTo>
                  <a:cubicBezTo>
                    <a:pt x="2495" y="1722"/>
                    <a:pt x="2762" y="1610"/>
                    <a:pt x="2838" y="1412"/>
                  </a:cubicBezTo>
                  <a:cubicBezTo>
                    <a:pt x="2972" y="1038"/>
                    <a:pt x="2463" y="502"/>
                    <a:pt x="1740" y="181"/>
                  </a:cubicBezTo>
                  <a:cubicBezTo>
                    <a:pt x="1427" y="58"/>
                    <a:pt x="1119" y="1"/>
                    <a:pt x="856"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6662;p43"/>
            <p:cNvSpPr/>
            <p:nvPr/>
          </p:nvSpPr>
          <p:spPr>
            <a:xfrm>
              <a:off x="7732500" y="4800150"/>
              <a:ext cx="75625" cy="40150"/>
            </a:xfrm>
            <a:custGeom>
              <a:avLst/>
              <a:gdLst/>
              <a:ahLst/>
              <a:cxnLst/>
              <a:rect l="l" t="t" r="r" b="b"/>
              <a:pathLst>
                <a:path w="3025" h="1606" extrusionOk="0">
                  <a:moveTo>
                    <a:pt x="2033" y="0"/>
                  </a:moveTo>
                  <a:cubicBezTo>
                    <a:pt x="1814" y="0"/>
                    <a:pt x="1568" y="33"/>
                    <a:pt x="1312" y="102"/>
                  </a:cubicBezTo>
                  <a:cubicBezTo>
                    <a:pt x="536" y="343"/>
                    <a:pt x="0" y="851"/>
                    <a:pt x="107" y="1226"/>
                  </a:cubicBezTo>
                  <a:cubicBezTo>
                    <a:pt x="181" y="1467"/>
                    <a:pt x="551" y="1605"/>
                    <a:pt x="1029" y="1605"/>
                  </a:cubicBezTo>
                  <a:cubicBezTo>
                    <a:pt x="1241" y="1605"/>
                    <a:pt x="1475" y="1578"/>
                    <a:pt x="1713" y="1520"/>
                  </a:cubicBezTo>
                  <a:cubicBezTo>
                    <a:pt x="2489" y="1279"/>
                    <a:pt x="3025" y="771"/>
                    <a:pt x="2918" y="423"/>
                  </a:cubicBezTo>
                  <a:cubicBezTo>
                    <a:pt x="2845" y="150"/>
                    <a:pt x="2499" y="0"/>
                    <a:pt x="2033"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6663;p43"/>
            <p:cNvSpPr/>
            <p:nvPr/>
          </p:nvSpPr>
          <p:spPr>
            <a:xfrm>
              <a:off x="8049675" y="4940650"/>
              <a:ext cx="56225" cy="55000"/>
            </a:xfrm>
            <a:custGeom>
              <a:avLst/>
              <a:gdLst/>
              <a:ahLst/>
              <a:cxnLst/>
              <a:rect l="l" t="t" r="r" b="b"/>
              <a:pathLst>
                <a:path w="2249" h="2200" extrusionOk="0">
                  <a:moveTo>
                    <a:pt x="1031" y="1"/>
                  </a:moveTo>
                  <a:cubicBezTo>
                    <a:pt x="888" y="1"/>
                    <a:pt x="758" y="45"/>
                    <a:pt x="643" y="102"/>
                  </a:cubicBezTo>
                  <a:cubicBezTo>
                    <a:pt x="535" y="183"/>
                    <a:pt x="455" y="210"/>
                    <a:pt x="402" y="290"/>
                  </a:cubicBezTo>
                  <a:cubicBezTo>
                    <a:pt x="161" y="424"/>
                    <a:pt x="27" y="745"/>
                    <a:pt x="27" y="1012"/>
                  </a:cubicBezTo>
                  <a:cubicBezTo>
                    <a:pt x="0" y="1307"/>
                    <a:pt x="80" y="1575"/>
                    <a:pt x="295" y="1815"/>
                  </a:cubicBezTo>
                  <a:cubicBezTo>
                    <a:pt x="455" y="2056"/>
                    <a:pt x="723" y="2163"/>
                    <a:pt x="1017" y="2190"/>
                  </a:cubicBezTo>
                  <a:cubicBezTo>
                    <a:pt x="1068" y="2196"/>
                    <a:pt x="1118" y="2200"/>
                    <a:pt x="1168" y="2200"/>
                  </a:cubicBezTo>
                  <a:cubicBezTo>
                    <a:pt x="1329" y="2200"/>
                    <a:pt x="1483" y="2165"/>
                    <a:pt x="1606" y="2083"/>
                  </a:cubicBezTo>
                  <a:cubicBezTo>
                    <a:pt x="1660" y="2030"/>
                    <a:pt x="1767" y="1976"/>
                    <a:pt x="1847" y="1923"/>
                  </a:cubicBezTo>
                  <a:cubicBezTo>
                    <a:pt x="2061" y="1789"/>
                    <a:pt x="2195" y="1441"/>
                    <a:pt x="2195" y="1173"/>
                  </a:cubicBezTo>
                  <a:cubicBezTo>
                    <a:pt x="2248" y="879"/>
                    <a:pt x="2141" y="611"/>
                    <a:pt x="1927" y="370"/>
                  </a:cubicBezTo>
                  <a:cubicBezTo>
                    <a:pt x="1767" y="156"/>
                    <a:pt x="1499" y="49"/>
                    <a:pt x="1205" y="22"/>
                  </a:cubicBezTo>
                  <a:cubicBezTo>
                    <a:pt x="1145" y="7"/>
                    <a:pt x="1087" y="1"/>
                    <a:pt x="103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6664;p43"/>
            <p:cNvSpPr/>
            <p:nvPr/>
          </p:nvSpPr>
          <p:spPr>
            <a:xfrm>
              <a:off x="7701700" y="4923925"/>
              <a:ext cx="56250" cy="55000"/>
            </a:xfrm>
            <a:custGeom>
              <a:avLst/>
              <a:gdLst/>
              <a:ahLst/>
              <a:cxnLst/>
              <a:rect l="l" t="t" r="r" b="b"/>
              <a:pathLst>
                <a:path w="2250" h="2200" extrusionOk="0">
                  <a:moveTo>
                    <a:pt x="1032" y="0"/>
                  </a:moveTo>
                  <a:cubicBezTo>
                    <a:pt x="889" y="0"/>
                    <a:pt x="759" y="44"/>
                    <a:pt x="643" y="102"/>
                  </a:cubicBezTo>
                  <a:cubicBezTo>
                    <a:pt x="536" y="183"/>
                    <a:pt x="456" y="209"/>
                    <a:pt x="402" y="290"/>
                  </a:cubicBezTo>
                  <a:cubicBezTo>
                    <a:pt x="162" y="424"/>
                    <a:pt x="28" y="745"/>
                    <a:pt x="28" y="1012"/>
                  </a:cubicBezTo>
                  <a:cubicBezTo>
                    <a:pt x="1" y="1307"/>
                    <a:pt x="81" y="1574"/>
                    <a:pt x="295" y="1815"/>
                  </a:cubicBezTo>
                  <a:cubicBezTo>
                    <a:pt x="456" y="2056"/>
                    <a:pt x="724" y="2163"/>
                    <a:pt x="1045" y="2190"/>
                  </a:cubicBezTo>
                  <a:cubicBezTo>
                    <a:pt x="1089" y="2196"/>
                    <a:pt x="1135" y="2200"/>
                    <a:pt x="1181" y="2200"/>
                  </a:cubicBezTo>
                  <a:cubicBezTo>
                    <a:pt x="1330" y="2200"/>
                    <a:pt x="1484" y="2165"/>
                    <a:pt x="1607" y="2083"/>
                  </a:cubicBezTo>
                  <a:cubicBezTo>
                    <a:pt x="1660" y="2029"/>
                    <a:pt x="1768" y="1976"/>
                    <a:pt x="1848" y="1922"/>
                  </a:cubicBezTo>
                  <a:cubicBezTo>
                    <a:pt x="2062" y="1789"/>
                    <a:pt x="2196" y="1441"/>
                    <a:pt x="2196" y="1173"/>
                  </a:cubicBezTo>
                  <a:cubicBezTo>
                    <a:pt x="2249" y="879"/>
                    <a:pt x="2142" y="611"/>
                    <a:pt x="1928" y="370"/>
                  </a:cubicBezTo>
                  <a:cubicBezTo>
                    <a:pt x="1768" y="156"/>
                    <a:pt x="1500" y="49"/>
                    <a:pt x="1205" y="22"/>
                  </a:cubicBezTo>
                  <a:cubicBezTo>
                    <a:pt x="1146" y="7"/>
                    <a:pt x="1088" y="0"/>
                    <a:pt x="103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81" name="Rectangle 180"/>
          <p:cNvSpPr/>
          <p:nvPr/>
        </p:nvSpPr>
        <p:spPr>
          <a:xfrm>
            <a:off x="5762756" y="3458582"/>
            <a:ext cx="4377348" cy="577850"/>
          </a:xfrm>
          <a:prstGeom prst="rect">
            <a:avLst/>
          </a:prstGeom>
        </p:spPr>
        <p:txBody>
          <a:bodyPr wrap="square">
            <a:spAutoFit/>
          </a:bodyPr>
          <a:lstStyle/>
          <a:p>
            <a:pPr marL="0" marR="0" lvl="0" indent="0" algn="just" defTabSz="914400" eaLnBrk="1" fontAlgn="auto" latinLnBrk="0" hangingPunct="1">
              <a:lnSpc>
                <a:spcPct val="150000"/>
              </a:lnSpc>
              <a:spcBef>
                <a:spcPts val="0"/>
              </a:spcBef>
              <a:spcAft>
                <a:spcPts val="0"/>
              </a:spcAft>
              <a:buClrTx/>
              <a:buSzTx/>
              <a:buFontTx/>
              <a:buNone/>
              <a:tabLst/>
              <a:defRPr/>
            </a:pPr>
            <a:r>
              <a:rPr kumimoji="0" lang="en-US" sz="2400" b="1" i="0" u="none" strike="noStrike" kern="0" cap="none" spc="0" normalizeH="0" baseline="0" noProof="0" smtClean="0">
                <a:ln>
                  <a:noFill/>
                </a:ln>
                <a:solidFill>
                  <a:schemeClr val="accent4">
                    <a:lumMod val="75000"/>
                  </a:schemeClr>
                </a:solidFill>
                <a:effectLst/>
                <a:uLnTx/>
                <a:uFillTx/>
              </a:rPr>
              <a:t>9 : 6 = 1 (dư</a:t>
            </a:r>
            <a:r>
              <a:rPr kumimoji="0" lang="en-US" sz="2400" b="1" i="0" u="none" strike="noStrike" kern="0" cap="none" spc="0" normalizeH="0" noProof="0" smtClean="0">
                <a:ln>
                  <a:noFill/>
                </a:ln>
                <a:solidFill>
                  <a:schemeClr val="accent4">
                    <a:lumMod val="75000"/>
                  </a:schemeClr>
                </a:solidFill>
                <a:effectLst/>
                <a:uLnTx/>
                <a:uFillTx/>
              </a:rPr>
              <a:t> 3)</a:t>
            </a:r>
            <a:endParaRPr kumimoji="0" lang="en-US" sz="2400" b="1" i="0" u="none" strike="noStrike" kern="0" cap="none" spc="0" normalizeH="0" baseline="0" noProof="0" dirty="0" smtClean="0">
              <a:ln>
                <a:noFill/>
              </a:ln>
              <a:solidFill>
                <a:schemeClr val="accent4">
                  <a:lumMod val="75000"/>
                </a:schemeClr>
              </a:solidFill>
              <a:effectLst/>
              <a:uLnTx/>
              <a:uFillTx/>
            </a:endParaRPr>
          </a:p>
        </p:txBody>
      </p:sp>
      <p:sp>
        <p:nvSpPr>
          <p:cNvPr id="182" name="Rounded Rectangle 181"/>
          <p:cNvSpPr/>
          <p:nvPr/>
        </p:nvSpPr>
        <p:spPr>
          <a:xfrm>
            <a:off x="4626813" y="3444420"/>
            <a:ext cx="1092546" cy="606175"/>
          </a:xfrm>
          <a:prstGeom prst="roundRect">
            <a:avLst/>
          </a:prstGeom>
          <a:solidFill>
            <a:schemeClr val="tx2">
              <a:lumMod val="60000"/>
              <a:lumOff val="40000"/>
            </a:schemeClr>
          </a:solidFill>
          <a:ln w="28575">
            <a:solidFill>
              <a:schemeClr val="bg2">
                <a:lumMod val="75000"/>
              </a:schemeClr>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solidFill>
                  <a:srgbClr val="002060"/>
                </a:solidFill>
              </a:rPr>
              <a:t>HS2</a:t>
            </a:r>
            <a:endParaRPr lang="en-US" sz="2400" b="1" dirty="0">
              <a:solidFill>
                <a:srgbClr val="002060"/>
              </a:solidFill>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anim calcmode="lin" valueType="num">
                                      <p:cBhvr>
                                        <p:cTn id="13" dur="500" fill="hold"/>
                                        <p:tgtEl>
                                          <p:spTgt spid="15"/>
                                        </p:tgtEl>
                                        <p:attrNameLst>
                                          <p:attrName>ppt_x</p:attrName>
                                        </p:attrNameLst>
                                      </p:cBhvr>
                                      <p:tavLst>
                                        <p:tav tm="0">
                                          <p:val>
                                            <p:strVal val="#ppt_x"/>
                                          </p:val>
                                        </p:tav>
                                        <p:tav tm="100000">
                                          <p:val>
                                            <p:strVal val="#ppt_x"/>
                                          </p:val>
                                        </p:tav>
                                      </p:tavLst>
                                    </p:anim>
                                    <p:anim calcmode="lin" valueType="num">
                                      <p:cBhvr>
                                        <p:cTn id="14"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p:cTn id="19" dur="500" fill="hold"/>
                                        <p:tgtEl>
                                          <p:spTgt spid="17"/>
                                        </p:tgtEl>
                                        <p:attrNameLst>
                                          <p:attrName>ppt_w</p:attrName>
                                        </p:attrNameLst>
                                      </p:cBhvr>
                                      <p:tavLst>
                                        <p:tav tm="0">
                                          <p:val>
                                            <p:fltVal val="0"/>
                                          </p:val>
                                        </p:tav>
                                        <p:tav tm="100000">
                                          <p:val>
                                            <p:strVal val="#ppt_w"/>
                                          </p:val>
                                        </p:tav>
                                      </p:tavLst>
                                    </p:anim>
                                    <p:anim calcmode="lin" valueType="num">
                                      <p:cBhvr>
                                        <p:cTn id="20" dur="500" fill="hold"/>
                                        <p:tgtEl>
                                          <p:spTgt spid="17"/>
                                        </p:tgtEl>
                                        <p:attrNameLst>
                                          <p:attrName>ppt_h</p:attrName>
                                        </p:attrNameLst>
                                      </p:cBhvr>
                                      <p:tavLst>
                                        <p:tav tm="0">
                                          <p:val>
                                            <p:fltVal val="0"/>
                                          </p:val>
                                        </p:tav>
                                        <p:tav tm="100000">
                                          <p:val>
                                            <p:strVal val="#ppt_h"/>
                                          </p:val>
                                        </p:tav>
                                      </p:tavLst>
                                    </p:anim>
                                    <p:animEffect transition="in" filter="fade">
                                      <p:cBhvr>
                                        <p:cTn id="21" dur="500"/>
                                        <p:tgtEl>
                                          <p:spTgt spid="17"/>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89"/>
                                        </p:tgtEl>
                                        <p:attrNameLst>
                                          <p:attrName>style.visibility</p:attrName>
                                        </p:attrNameLst>
                                      </p:cBhvr>
                                      <p:to>
                                        <p:strVal val="visible"/>
                                      </p:to>
                                    </p:set>
                                    <p:anim calcmode="lin" valueType="num">
                                      <p:cBhvr>
                                        <p:cTn id="24" dur="500" fill="hold"/>
                                        <p:tgtEl>
                                          <p:spTgt spid="89"/>
                                        </p:tgtEl>
                                        <p:attrNameLst>
                                          <p:attrName>ppt_w</p:attrName>
                                        </p:attrNameLst>
                                      </p:cBhvr>
                                      <p:tavLst>
                                        <p:tav tm="0">
                                          <p:val>
                                            <p:fltVal val="0"/>
                                          </p:val>
                                        </p:tav>
                                        <p:tav tm="100000">
                                          <p:val>
                                            <p:strVal val="#ppt_w"/>
                                          </p:val>
                                        </p:tav>
                                      </p:tavLst>
                                    </p:anim>
                                    <p:anim calcmode="lin" valueType="num">
                                      <p:cBhvr>
                                        <p:cTn id="25" dur="500" fill="hold"/>
                                        <p:tgtEl>
                                          <p:spTgt spid="89"/>
                                        </p:tgtEl>
                                        <p:attrNameLst>
                                          <p:attrName>ppt_h</p:attrName>
                                        </p:attrNameLst>
                                      </p:cBhvr>
                                      <p:tavLst>
                                        <p:tav tm="0">
                                          <p:val>
                                            <p:fltVal val="0"/>
                                          </p:val>
                                        </p:tav>
                                        <p:tav tm="100000">
                                          <p:val>
                                            <p:strVal val="#ppt_h"/>
                                          </p:val>
                                        </p:tav>
                                      </p:tavLst>
                                    </p:anim>
                                    <p:animEffect transition="in" filter="fade">
                                      <p:cBhvr>
                                        <p:cTn id="26" dur="500"/>
                                        <p:tgtEl>
                                          <p:spTgt spid="89"/>
                                        </p:tgtEl>
                                      </p:cBhvr>
                                    </p:animEffect>
                                  </p:childTnLst>
                                </p:cTn>
                              </p:par>
                            </p:childTnLst>
                          </p:cTn>
                        </p:par>
                      </p:childTnLst>
                    </p:cTn>
                  </p:par>
                  <p:par>
                    <p:cTn id="27" fill="hold">
                      <p:stCondLst>
                        <p:cond delay="indefinite"/>
                      </p:stCondLst>
                      <p:childTnLst>
                        <p:par>
                          <p:cTn id="28" fill="hold">
                            <p:stCondLst>
                              <p:cond delay="0"/>
                            </p:stCondLst>
                            <p:childTnLst>
                              <p:par>
                                <p:cTn id="29" presetID="17" presetClass="entr" presetSubtype="10" fill="hold" grpId="0" nodeType="clickEffect">
                                  <p:stCondLst>
                                    <p:cond delay="0"/>
                                  </p:stCondLst>
                                  <p:childTnLst>
                                    <p:set>
                                      <p:cBhvr>
                                        <p:cTn id="30" dur="1" fill="hold">
                                          <p:stCondLst>
                                            <p:cond delay="0"/>
                                          </p:stCondLst>
                                        </p:cTn>
                                        <p:tgtEl>
                                          <p:spTgt spid="92"/>
                                        </p:tgtEl>
                                        <p:attrNameLst>
                                          <p:attrName>style.visibility</p:attrName>
                                        </p:attrNameLst>
                                      </p:cBhvr>
                                      <p:to>
                                        <p:strVal val="visible"/>
                                      </p:to>
                                    </p:set>
                                    <p:anim calcmode="lin" valueType="num">
                                      <p:cBhvr>
                                        <p:cTn id="31" dur="500" fill="hold"/>
                                        <p:tgtEl>
                                          <p:spTgt spid="92"/>
                                        </p:tgtEl>
                                        <p:attrNameLst>
                                          <p:attrName>ppt_w</p:attrName>
                                        </p:attrNameLst>
                                      </p:cBhvr>
                                      <p:tavLst>
                                        <p:tav tm="0">
                                          <p:val>
                                            <p:fltVal val="0"/>
                                          </p:val>
                                        </p:tav>
                                        <p:tav tm="100000">
                                          <p:val>
                                            <p:strVal val="#ppt_w"/>
                                          </p:val>
                                        </p:tav>
                                      </p:tavLst>
                                    </p:anim>
                                    <p:anim calcmode="lin" valueType="num">
                                      <p:cBhvr>
                                        <p:cTn id="32" dur="500" fill="hold"/>
                                        <p:tgtEl>
                                          <p:spTgt spid="92"/>
                                        </p:tgtEl>
                                        <p:attrNameLst>
                                          <p:attrName>ppt_h</p:attrName>
                                        </p:attrNameLst>
                                      </p:cBhvr>
                                      <p:tavLst>
                                        <p:tav tm="0">
                                          <p:val>
                                            <p:strVal val="#ppt_h"/>
                                          </p:val>
                                        </p:tav>
                                        <p:tav tm="100000">
                                          <p:val>
                                            <p:strVal val="#ppt_h"/>
                                          </p:val>
                                        </p:tav>
                                      </p:tavLst>
                                    </p:anim>
                                  </p:childTnLst>
                                </p:cTn>
                              </p:par>
                              <p:par>
                                <p:cTn id="33" presetID="17" presetClass="entr" presetSubtype="10" fill="hold" grpId="0" nodeType="withEffect">
                                  <p:stCondLst>
                                    <p:cond delay="0"/>
                                  </p:stCondLst>
                                  <p:childTnLst>
                                    <p:set>
                                      <p:cBhvr>
                                        <p:cTn id="34" dur="1" fill="hold">
                                          <p:stCondLst>
                                            <p:cond delay="0"/>
                                          </p:stCondLst>
                                        </p:cTn>
                                        <p:tgtEl>
                                          <p:spTgt spid="90"/>
                                        </p:tgtEl>
                                        <p:attrNameLst>
                                          <p:attrName>style.visibility</p:attrName>
                                        </p:attrNameLst>
                                      </p:cBhvr>
                                      <p:to>
                                        <p:strVal val="visible"/>
                                      </p:to>
                                    </p:set>
                                    <p:anim calcmode="lin" valueType="num">
                                      <p:cBhvr>
                                        <p:cTn id="35" dur="500" fill="hold"/>
                                        <p:tgtEl>
                                          <p:spTgt spid="90"/>
                                        </p:tgtEl>
                                        <p:attrNameLst>
                                          <p:attrName>ppt_w</p:attrName>
                                        </p:attrNameLst>
                                      </p:cBhvr>
                                      <p:tavLst>
                                        <p:tav tm="0">
                                          <p:val>
                                            <p:fltVal val="0"/>
                                          </p:val>
                                        </p:tav>
                                        <p:tav tm="100000">
                                          <p:val>
                                            <p:strVal val="#ppt_w"/>
                                          </p:val>
                                        </p:tav>
                                      </p:tavLst>
                                    </p:anim>
                                    <p:anim calcmode="lin" valueType="num">
                                      <p:cBhvr>
                                        <p:cTn id="36" dur="500" fill="hold"/>
                                        <p:tgtEl>
                                          <p:spTgt spid="90"/>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2" presetClass="entr" presetSubtype="1" fill="hold" grpId="0" nodeType="clickEffect">
                                  <p:stCondLst>
                                    <p:cond delay="0"/>
                                  </p:stCondLst>
                                  <p:childTnLst>
                                    <p:set>
                                      <p:cBhvr>
                                        <p:cTn id="40" dur="1" fill="hold">
                                          <p:stCondLst>
                                            <p:cond delay="0"/>
                                          </p:stCondLst>
                                        </p:cTn>
                                        <p:tgtEl>
                                          <p:spTgt spid="93"/>
                                        </p:tgtEl>
                                        <p:attrNameLst>
                                          <p:attrName>style.visibility</p:attrName>
                                        </p:attrNameLst>
                                      </p:cBhvr>
                                      <p:to>
                                        <p:strVal val="visible"/>
                                      </p:to>
                                    </p:set>
                                    <p:anim calcmode="lin" valueType="num">
                                      <p:cBhvr additive="base">
                                        <p:cTn id="41" dur="500"/>
                                        <p:tgtEl>
                                          <p:spTgt spid="93"/>
                                        </p:tgtEl>
                                        <p:attrNameLst>
                                          <p:attrName>ppt_y</p:attrName>
                                        </p:attrNameLst>
                                      </p:cBhvr>
                                      <p:tavLst>
                                        <p:tav tm="0">
                                          <p:val>
                                            <p:strVal val="#ppt_y-#ppt_h*1.125000"/>
                                          </p:val>
                                        </p:tav>
                                        <p:tav tm="100000">
                                          <p:val>
                                            <p:strVal val="#ppt_y"/>
                                          </p:val>
                                        </p:tav>
                                      </p:tavLst>
                                    </p:anim>
                                    <p:animEffect transition="in" filter="wipe(down)">
                                      <p:cBhvr>
                                        <p:cTn id="42" dur="500"/>
                                        <p:tgtEl>
                                          <p:spTgt spid="93"/>
                                        </p:tgtEl>
                                      </p:cBhvr>
                                    </p:animEffect>
                                  </p:childTnLst>
                                </p:cTn>
                              </p:par>
                              <p:par>
                                <p:cTn id="43" presetID="12" presetClass="entr" presetSubtype="1" fill="hold" grpId="0" nodeType="withEffect">
                                  <p:stCondLst>
                                    <p:cond delay="0"/>
                                  </p:stCondLst>
                                  <p:childTnLst>
                                    <p:set>
                                      <p:cBhvr>
                                        <p:cTn id="44" dur="1" fill="hold">
                                          <p:stCondLst>
                                            <p:cond delay="0"/>
                                          </p:stCondLst>
                                        </p:cTn>
                                        <p:tgtEl>
                                          <p:spTgt spid="91"/>
                                        </p:tgtEl>
                                        <p:attrNameLst>
                                          <p:attrName>style.visibility</p:attrName>
                                        </p:attrNameLst>
                                      </p:cBhvr>
                                      <p:to>
                                        <p:strVal val="visible"/>
                                      </p:to>
                                    </p:set>
                                    <p:anim calcmode="lin" valueType="num">
                                      <p:cBhvr additive="base">
                                        <p:cTn id="45" dur="500"/>
                                        <p:tgtEl>
                                          <p:spTgt spid="91"/>
                                        </p:tgtEl>
                                        <p:attrNameLst>
                                          <p:attrName>ppt_y</p:attrName>
                                        </p:attrNameLst>
                                      </p:cBhvr>
                                      <p:tavLst>
                                        <p:tav tm="0">
                                          <p:val>
                                            <p:strVal val="#ppt_y-#ppt_h*1.125000"/>
                                          </p:val>
                                        </p:tav>
                                        <p:tav tm="100000">
                                          <p:val>
                                            <p:strVal val="#ppt_y"/>
                                          </p:val>
                                        </p:tav>
                                      </p:tavLst>
                                    </p:anim>
                                    <p:animEffect transition="in" filter="wipe(down)">
                                      <p:cBhvr>
                                        <p:cTn id="46" dur="500"/>
                                        <p:tgtEl>
                                          <p:spTgt spid="91"/>
                                        </p:tgtEl>
                                      </p:cBhvr>
                                    </p:animEffect>
                                  </p:childTnLst>
                                </p:cTn>
                              </p:par>
                            </p:childTnLst>
                          </p:cTn>
                        </p:par>
                      </p:childTnLst>
                    </p:cTn>
                  </p:par>
                  <p:par>
                    <p:cTn id="47" fill="hold">
                      <p:stCondLst>
                        <p:cond delay="indefinite"/>
                      </p:stCondLst>
                      <p:childTnLst>
                        <p:par>
                          <p:cTn id="48" fill="hold">
                            <p:stCondLst>
                              <p:cond delay="0"/>
                            </p:stCondLst>
                            <p:childTnLst>
                              <p:par>
                                <p:cTn id="49" presetID="17" presetClass="entr" presetSubtype="10" fill="hold" grpId="0" nodeType="clickEffect">
                                  <p:stCondLst>
                                    <p:cond delay="0"/>
                                  </p:stCondLst>
                                  <p:childTnLst>
                                    <p:set>
                                      <p:cBhvr>
                                        <p:cTn id="50" dur="1" fill="hold">
                                          <p:stCondLst>
                                            <p:cond delay="0"/>
                                          </p:stCondLst>
                                        </p:cTn>
                                        <p:tgtEl>
                                          <p:spTgt spid="182"/>
                                        </p:tgtEl>
                                        <p:attrNameLst>
                                          <p:attrName>style.visibility</p:attrName>
                                        </p:attrNameLst>
                                      </p:cBhvr>
                                      <p:to>
                                        <p:strVal val="visible"/>
                                      </p:to>
                                    </p:set>
                                    <p:anim calcmode="lin" valueType="num">
                                      <p:cBhvr>
                                        <p:cTn id="51" dur="500" fill="hold"/>
                                        <p:tgtEl>
                                          <p:spTgt spid="182"/>
                                        </p:tgtEl>
                                        <p:attrNameLst>
                                          <p:attrName>ppt_w</p:attrName>
                                        </p:attrNameLst>
                                      </p:cBhvr>
                                      <p:tavLst>
                                        <p:tav tm="0">
                                          <p:val>
                                            <p:fltVal val="0"/>
                                          </p:val>
                                        </p:tav>
                                        <p:tav tm="100000">
                                          <p:val>
                                            <p:strVal val="#ppt_w"/>
                                          </p:val>
                                        </p:tav>
                                      </p:tavLst>
                                    </p:anim>
                                    <p:anim calcmode="lin" valueType="num">
                                      <p:cBhvr>
                                        <p:cTn id="52" dur="500" fill="hold"/>
                                        <p:tgtEl>
                                          <p:spTgt spid="182"/>
                                        </p:tgtEl>
                                        <p:attrNameLst>
                                          <p:attrName>ppt_h</p:attrName>
                                        </p:attrNameLst>
                                      </p:cBhvr>
                                      <p:tavLst>
                                        <p:tav tm="0">
                                          <p:val>
                                            <p:strVal val="#ppt_h"/>
                                          </p:val>
                                        </p:tav>
                                        <p:tav tm="100000">
                                          <p:val>
                                            <p:strVal val="#ppt_h"/>
                                          </p:val>
                                        </p:tav>
                                      </p:tavLst>
                                    </p:anim>
                                  </p:childTnLst>
                                </p:cTn>
                              </p:par>
                              <p:par>
                                <p:cTn id="53" presetID="17" presetClass="entr" presetSubtype="10" fill="hold" grpId="0" nodeType="withEffect">
                                  <p:stCondLst>
                                    <p:cond delay="0"/>
                                  </p:stCondLst>
                                  <p:childTnLst>
                                    <p:set>
                                      <p:cBhvr>
                                        <p:cTn id="54" dur="1" fill="hold">
                                          <p:stCondLst>
                                            <p:cond delay="0"/>
                                          </p:stCondLst>
                                        </p:cTn>
                                        <p:tgtEl>
                                          <p:spTgt spid="181"/>
                                        </p:tgtEl>
                                        <p:attrNameLst>
                                          <p:attrName>style.visibility</p:attrName>
                                        </p:attrNameLst>
                                      </p:cBhvr>
                                      <p:to>
                                        <p:strVal val="visible"/>
                                      </p:to>
                                    </p:set>
                                    <p:anim calcmode="lin" valueType="num">
                                      <p:cBhvr>
                                        <p:cTn id="55" dur="500" fill="hold"/>
                                        <p:tgtEl>
                                          <p:spTgt spid="181"/>
                                        </p:tgtEl>
                                        <p:attrNameLst>
                                          <p:attrName>ppt_w</p:attrName>
                                        </p:attrNameLst>
                                      </p:cBhvr>
                                      <p:tavLst>
                                        <p:tav tm="0">
                                          <p:val>
                                            <p:fltVal val="0"/>
                                          </p:val>
                                        </p:tav>
                                        <p:tav tm="100000">
                                          <p:val>
                                            <p:strVal val="#ppt_w"/>
                                          </p:val>
                                        </p:tav>
                                      </p:tavLst>
                                    </p:anim>
                                    <p:anim calcmode="lin" valueType="num">
                                      <p:cBhvr>
                                        <p:cTn id="56" dur="500" fill="hold"/>
                                        <p:tgtEl>
                                          <p:spTgt spid="18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P spid="89" grpId="0"/>
      <p:bldP spid="90" grpId="0"/>
      <p:bldP spid="91" grpId="0"/>
      <p:bldP spid="92" grpId="0" animBg="1"/>
      <p:bldP spid="93" grpId="0" animBg="1"/>
      <p:bldP spid="181" grpId="0"/>
      <p:bldP spid="18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6858"/>
        <p:cNvGrpSpPr/>
        <p:nvPr/>
      </p:nvGrpSpPr>
      <p:grpSpPr>
        <a:xfrm>
          <a:off x="0" y="0"/>
          <a:ext cx="0" cy="0"/>
          <a:chOff x="0" y="0"/>
          <a:chExt cx="0" cy="0"/>
        </a:xfrm>
      </p:grpSpPr>
      <p:grpSp>
        <p:nvGrpSpPr>
          <p:cNvPr id="6861" name="Google Shape;6861;p46"/>
          <p:cNvGrpSpPr/>
          <p:nvPr/>
        </p:nvGrpSpPr>
        <p:grpSpPr>
          <a:xfrm>
            <a:off x="4781093" y="4038600"/>
            <a:ext cx="693113" cy="956162"/>
            <a:chOff x="9804150" y="5519325"/>
            <a:chExt cx="839125" cy="1060625"/>
          </a:xfrm>
        </p:grpSpPr>
        <p:sp>
          <p:nvSpPr>
            <p:cNvPr id="6862" name="Google Shape;6862;p46"/>
            <p:cNvSpPr/>
            <p:nvPr/>
          </p:nvSpPr>
          <p:spPr>
            <a:xfrm>
              <a:off x="9804150" y="5519325"/>
              <a:ext cx="839125" cy="1060625"/>
            </a:xfrm>
            <a:custGeom>
              <a:avLst/>
              <a:gdLst/>
              <a:ahLst/>
              <a:cxnLst/>
              <a:rect l="l" t="t" r="r" b="b"/>
              <a:pathLst>
                <a:path w="33565" h="42425" extrusionOk="0">
                  <a:moveTo>
                    <a:pt x="10439" y="1"/>
                  </a:moveTo>
                  <a:cubicBezTo>
                    <a:pt x="10145" y="1"/>
                    <a:pt x="9904" y="54"/>
                    <a:pt x="9717" y="81"/>
                  </a:cubicBezTo>
                  <a:cubicBezTo>
                    <a:pt x="9636" y="81"/>
                    <a:pt x="9583" y="108"/>
                    <a:pt x="9502" y="108"/>
                  </a:cubicBezTo>
                  <a:lnTo>
                    <a:pt x="9021" y="215"/>
                  </a:lnTo>
                  <a:cubicBezTo>
                    <a:pt x="8967" y="215"/>
                    <a:pt x="8914" y="242"/>
                    <a:pt x="8887" y="242"/>
                  </a:cubicBezTo>
                  <a:cubicBezTo>
                    <a:pt x="8378" y="375"/>
                    <a:pt x="7870" y="536"/>
                    <a:pt x="7441" y="750"/>
                  </a:cubicBezTo>
                  <a:cubicBezTo>
                    <a:pt x="6665" y="1125"/>
                    <a:pt x="6023" y="1660"/>
                    <a:pt x="5595" y="2276"/>
                  </a:cubicBezTo>
                  <a:cubicBezTo>
                    <a:pt x="5434" y="2249"/>
                    <a:pt x="5300" y="2249"/>
                    <a:pt x="5166" y="2249"/>
                  </a:cubicBezTo>
                  <a:lnTo>
                    <a:pt x="5033" y="2249"/>
                  </a:lnTo>
                  <a:cubicBezTo>
                    <a:pt x="4926" y="2249"/>
                    <a:pt x="4872" y="2276"/>
                    <a:pt x="4765" y="2276"/>
                  </a:cubicBezTo>
                  <a:cubicBezTo>
                    <a:pt x="4738" y="2329"/>
                    <a:pt x="4658" y="2329"/>
                    <a:pt x="4631" y="2329"/>
                  </a:cubicBezTo>
                  <a:cubicBezTo>
                    <a:pt x="4256" y="2356"/>
                    <a:pt x="3935" y="2490"/>
                    <a:pt x="3587" y="2624"/>
                  </a:cubicBezTo>
                  <a:cubicBezTo>
                    <a:pt x="3320" y="2758"/>
                    <a:pt x="3079" y="2891"/>
                    <a:pt x="2918" y="2998"/>
                  </a:cubicBezTo>
                  <a:cubicBezTo>
                    <a:pt x="2918" y="2998"/>
                    <a:pt x="2865" y="3025"/>
                    <a:pt x="2811" y="3052"/>
                  </a:cubicBezTo>
                  <a:cubicBezTo>
                    <a:pt x="2650" y="3132"/>
                    <a:pt x="2517" y="3266"/>
                    <a:pt x="2356" y="3346"/>
                  </a:cubicBezTo>
                  <a:cubicBezTo>
                    <a:pt x="1874" y="3694"/>
                    <a:pt x="1446" y="4069"/>
                    <a:pt x="1125" y="4497"/>
                  </a:cubicBezTo>
                  <a:cubicBezTo>
                    <a:pt x="536" y="5193"/>
                    <a:pt x="215" y="5969"/>
                    <a:pt x="81" y="6772"/>
                  </a:cubicBezTo>
                  <a:cubicBezTo>
                    <a:pt x="1" y="7174"/>
                    <a:pt x="1" y="7575"/>
                    <a:pt x="54" y="7950"/>
                  </a:cubicBezTo>
                  <a:cubicBezTo>
                    <a:pt x="81" y="8218"/>
                    <a:pt x="134" y="8432"/>
                    <a:pt x="215" y="8673"/>
                  </a:cubicBezTo>
                  <a:cubicBezTo>
                    <a:pt x="349" y="9047"/>
                    <a:pt x="536" y="9369"/>
                    <a:pt x="777" y="9690"/>
                  </a:cubicBezTo>
                  <a:cubicBezTo>
                    <a:pt x="1312" y="10359"/>
                    <a:pt x="2142" y="10707"/>
                    <a:pt x="3052" y="10707"/>
                  </a:cubicBezTo>
                  <a:lnTo>
                    <a:pt x="3293" y="10707"/>
                  </a:lnTo>
                  <a:cubicBezTo>
                    <a:pt x="3132" y="10948"/>
                    <a:pt x="2998" y="11162"/>
                    <a:pt x="2865" y="11376"/>
                  </a:cubicBezTo>
                  <a:cubicBezTo>
                    <a:pt x="2329" y="12259"/>
                    <a:pt x="1874" y="13250"/>
                    <a:pt x="1607" y="14294"/>
                  </a:cubicBezTo>
                  <a:cubicBezTo>
                    <a:pt x="1392" y="15096"/>
                    <a:pt x="1259" y="15899"/>
                    <a:pt x="1205" y="16783"/>
                  </a:cubicBezTo>
                  <a:cubicBezTo>
                    <a:pt x="1045" y="17184"/>
                    <a:pt x="857" y="17612"/>
                    <a:pt x="723" y="18121"/>
                  </a:cubicBezTo>
                  <a:cubicBezTo>
                    <a:pt x="616" y="18549"/>
                    <a:pt x="536" y="18977"/>
                    <a:pt x="509" y="19406"/>
                  </a:cubicBezTo>
                  <a:cubicBezTo>
                    <a:pt x="482" y="19620"/>
                    <a:pt x="482" y="19861"/>
                    <a:pt x="509" y="20075"/>
                  </a:cubicBezTo>
                  <a:cubicBezTo>
                    <a:pt x="536" y="20316"/>
                    <a:pt x="589" y="20557"/>
                    <a:pt x="643" y="20824"/>
                  </a:cubicBezTo>
                  <a:cubicBezTo>
                    <a:pt x="750" y="21253"/>
                    <a:pt x="911" y="21681"/>
                    <a:pt x="1178" y="22189"/>
                  </a:cubicBezTo>
                  <a:cubicBezTo>
                    <a:pt x="1339" y="22484"/>
                    <a:pt x="1553" y="22778"/>
                    <a:pt x="1740" y="23073"/>
                  </a:cubicBezTo>
                  <a:cubicBezTo>
                    <a:pt x="2115" y="23608"/>
                    <a:pt x="2543" y="24116"/>
                    <a:pt x="3079" y="24572"/>
                  </a:cubicBezTo>
                  <a:cubicBezTo>
                    <a:pt x="3560" y="24973"/>
                    <a:pt x="4069" y="25348"/>
                    <a:pt x="4631" y="25696"/>
                  </a:cubicBezTo>
                  <a:cubicBezTo>
                    <a:pt x="4818" y="25829"/>
                    <a:pt x="5033" y="25990"/>
                    <a:pt x="5273" y="26070"/>
                  </a:cubicBezTo>
                  <a:cubicBezTo>
                    <a:pt x="5300" y="26070"/>
                    <a:pt x="5354" y="26124"/>
                    <a:pt x="5407" y="26151"/>
                  </a:cubicBezTo>
                  <a:cubicBezTo>
                    <a:pt x="5675" y="26285"/>
                    <a:pt x="5969" y="26418"/>
                    <a:pt x="6264" y="26552"/>
                  </a:cubicBezTo>
                  <a:cubicBezTo>
                    <a:pt x="6906" y="26793"/>
                    <a:pt x="7575" y="27007"/>
                    <a:pt x="8271" y="27221"/>
                  </a:cubicBezTo>
                  <a:lnTo>
                    <a:pt x="8271" y="27248"/>
                  </a:lnTo>
                  <a:cubicBezTo>
                    <a:pt x="8004" y="28078"/>
                    <a:pt x="8030" y="28934"/>
                    <a:pt x="8298" y="29684"/>
                  </a:cubicBezTo>
                  <a:cubicBezTo>
                    <a:pt x="8512" y="30219"/>
                    <a:pt x="8807" y="30701"/>
                    <a:pt x="9288" y="31102"/>
                  </a:cubicBezTo>
                  <a:cubicBezTo>
                    <a:pt x="9636" y="31424"/>
                    <a:pt x="10091" y="31664"/>
                    <a:pt x="10653" y="31825"/>
                  </a:cubicBezTo>
                  <a:lnTo>
                    <a:pt x="10760" y="31879"/>
                  </a:lnTo>
                  <a:cubicBezTo>
                    <a:pt x="11055" y="31959"/>
                    <a:pt x="11349" y="32012"/>
                    <a:pt x="11697" y="32012"/>
                  </a:cubicBezTo>
                  <a:lnTo>
                    <a:pt x="11885" y="32012"/>
                  </a:lnTo>
                  <a:cubicBezTo>
                    <a:pt x="11911" y="32039"/>
                    <a:pt x="11911" y="32066"/>
                    <a:pt x="11965" y="32093"/>
                  </a:cubicBezTo>
                  <a:lnTo>
                    <a:pt x="12045" y="32200"/>
                  </a:lnTo>
                  <a:cubicBezTo>
                    <a:pt x="12179" y="32360"/>
                    <a:pt x="12313" y="32494"/>
                    <a:pt x="12500" y="32628"/>
                  </a:cubicBezTo>
                  <a:cubicBezTo>
                    <a:pt x="12286" y="32976"/>
                    <a:pt x="12152" y="33324"/>
                    <a:pt x="12099" y="33725"/>
                  </a:cubicBezTo>
                  <a:cubicBezTo>
                    <a:pt x="11885" y="33913"/>
                    <a:pt x="11724" y="34073"/>
                    <a:pt x="11563" y="34287"/>
                  </a:cubicBezTo>
                  <a:cubicBezTo>
                    <a:pt x="11189" y="34716"/>
                    <a:pt x="10948" y="35224"/>
                    <a:pt x="10814" y="35813"/>
                  </a:cubicBezTo>
                  <a:cubicBezTo>
                    <a:pt x="10680" y="36563"/>
                    <a:pt x="10814" y="37151"/>
                    <a:pt x="10894" y="37392"/>
                  </a:cubicBezTo>
                  <a:cubicBezTo>
                    <a:pt x="10894" y="37392"/>
                    <a:pt x="10921" y="37446"/>
                    <a:pt x="10921" y="37499"/>
                  </a:cubicBezTo>
                  <a:cubicBezTo>
                    <a:pt x="11055" y="37928"/>
                    <a:pt x="11242" y="38356"/>
                    <a:pt x="11510" y="38731"/>
                  </a:cubicBezTo>
                  <a:cubicBezTo>
                    <a:pt x="11831" y="39132"/>
                    <a:pt x="12233" y="39453"/>
                    <a:pt x="12661" y="39721"/>
                  </a:cubicBezTo>
                  <a:cubicBezTo>
                    <a:pt x="13036" y="39935"/>
                    <a:pt x="13383" y="40069"/>
                    <a:pt x="13838" y="40176"/>
                  </a:cubicBezTo>
                  <a:cubicBezTo>
                    <a:pt x="14053" y="40229"/>
                    <a:pt x="14320" y="40256"/>
                    <a:pt x="14534" y="40256"/>
                  </a:cubicBezTo>
                  <a:cubicBezTo>
                    <a:pt x="14802" y="40524"/>
                    <a:pt x="15123" y="40765"/>
                    <a:pt x="15498" y="40925"/>
                  </a:cubicBezTo>
                  <a:cubicBezTo>
                    <a:pt x="15605" y="41006"/>
                    <a:pt x="15739" y="41059"/>
                    <a:pt x="15846" y="41086"/>
                  </a:cubicBezTo>
                  <a:cubicBezTo>
                    <a:pt x="16274" y="41434"/>
                    <a:pt x="16729" y="41728"/>
                    <a:pt x="17264" y="41942"/>
                  </a:cubicBezTo>
                  <a:cubicBezTo>
                    <a:pt x="18121" y="42264"/>
                    <a:pt x="19004" y="42424"/>
                    <a:pt x="19995" y="42424"/>
                  </a:cubicBezTo>
                  <a:cubicBezTo>
                    <a:pt x="20209" y="42424"/>
                    <a:pt x="20476" y="42424"/>
                    <a:pt x="20931" y="42344"/>
                  </a:cubicBezTo>
                  <a:cubicBezTo>
                    <a:pt x="22002" y="42237"/>
                    <a:pt x="23099" y="41942"/>
                    <a:pt x="24143" y="41461"/>
                  </a:cubicBezTo>
                  <a:cubicBezTo>
                    <a:pt x="25214" y="41006"/>
                    <a:pt x="26151" y="40363"/>
                    <a:pt x="26954" y="39614"/>
                  </a:cubicBezTo>
                  <a:cubicBezTo>
                    <a:pt x="27409" y="39186"/>
                    <a:pt x="27810" y="38731"/>
                    <a:pt x="28185" y="38195"/>
                  </a:cubicBezTo>
                  <a:cubicBezTo>
                    <a:pt x="28693" y="37874"/>
                    <a:pt x="29148" y="37580"/>
                    <a:pt x="29577" y="37258"/>
                  </a:cubicBezTo>
                  <a:cubicBezTo>
                    <a:pt x="30487" y="36536"/>
                    <a:pt x="31236" y="35733"/>
                    <a:pt x="31771" y="34876"/>
                  </a:cubicBezTo>
                  <a:cubicBezTo>
                    <a:pt x="32093" y="34368"/>
                    <a:pt x="32334" y="33832"/>
                    <a:pt x="32494" y="33297"/>
                  </a:cubicBezTo>
                  <a:cubicBezTo>
                    <a:pt x="32655" y="32708"/>
                    <a:pt x="32762" y="32066"/>
                    <a:pt x="32762" y="31424"/>
                  </a:cubicBezTo>
                  <a:lnTo>
                    <a:pt x="32762" y="31290"/>
                  </a:lnTo>
                  <a:cubicBezTo>
                    <a:pt x="32896" y="30995"/>
                    <a:pt x="33056" y="30647"/>
                    <a:pt x="33163" y="30326"/>
                  </a:cubicBezTo>
                  <a:cubicBezTo>
                    <a:pt x="33377" y="29711"/>
                    <a:pt x="33511" y="29041"/>
                    <a:pt x="33538" y="28372"/>
                  </a:cubicBezTo>
                  <a:cubicBezTo>
                    <a:pt x="33565" y="27542"/>
                    <a:pt x="33431" y="26713"/>
                    <a:pt x="33137" y="25963"/>
                  </a:cubicBezTo>
                  <a:lnTo>
                    <a:pt x="32842" y="25374"/>
                  </a:lnTo>
                  <a:cubicBezTo>
                    <a:pt x="32896" y="25027"/>
                    <a:pt x="32922" y="24679"/>
                    <a:pt x="32976" y="24331"/>
                  </a:cubicBezTo>
                  <a:cubicBezTo>
                    <a:pt x="33029" y="23287"/>
                    <a:pt x="32922" y="22296"/>
                    <a:pt x="32708" y="21279"/>
                  </a:cubicBezTo>
                  <a:cubicBezTo>
                    <a:pt x="32441" y="20262"/>
                    <a:pt x="31986" y="19245"/>
                    <a:pt x="31397" y="18415"/>
                  </a:cubicBezTo>
                  <a:cubicBezTo>
                    <a:pt x="31183" y="18121"/>
                    <a:pt x="30968" y="17853"/>
                    <a:pt x="30728" y="17586"/>
                  </a:cubicBezTo>
                  <a:cubicBezTo>
                    <a:pt x="30647" y="17184"/>
                    <a:pt x="30594" y="16809"/>
                    <a:pt x="30487" y="16435"/>
                  </a:cubicBezTo>
                  <a:cubicBezTo>
                    <a:pt x="30353" y="15846"/>
                    <a:pt x="30112" y="15257"/>
                    <a:pt x="29844" y="14668"/>
                  </a:cubicBezTo>
                  <a:cubicBezTo>
                    <a:pt x="29577" y="14133"/>
                    <a:pt x="29282" y="13598"/>
                    <a:pt x="28908" y="13062"/>
                  </a:cubicBezTo>
                  <a:cubicBezTo>
                    <a:pt x="28238" y="12045"/>
                    <a:pt x="27409" y="11162"/>
                    <a:pt x="26445" y="10359"/>
                  </a:cubicBezTo>
                  <a:cubicBezTo>
                    <a:pt x="25803" y="9824"/>
                    <a:pt x="25107" y="9369"/>
                    <a:pt x="24411" y="8967"/>
                  </a:cubicBezTo>
                  <a:cubicBezTo>
                    <a:pt x="24304" y="8940"/>
                    <a:pt x="24224" y="8914"/>
                    <a:pt x="24170" y="8887"/>
                  </a:cubicBezTo>
                  <a:cubicBezTo>
                    <a:pt x="23822" y="8699"/>
                    <a:pt x="23554" y="8566"/>
                    <a:pt x="23260" y="8432"/>
                  </a:cubicBezTo>
                  <a:cubicBezTo>
                    <a:pt x="22698" y="8164"/>
                    <a:pt x="22082" y="7977"/>
                    <a:pt x="21493" y="7843"/>
                  </a:cubicBezTo>
                  <a:cubicBezTo>
                    <a:pt x="20958" y="7709"/>
                    <a:pt x="20396" y="7602"/>
                    <a:pt x="19780" y="7575"/>
                  </a:cubicBezTo>
                  <a:cubicBezTo>
                    <a:pt x="19325" y="7281"/>
                    <a:pt x="18817" y="7013"/>
                    <a:pt x="18308" y="6799"/>
                  </a:cubicBezTo>
                  <a:cubicBezTo>
                    <a:pt x="17345" y="6398"/>
                    <a:pt x="16301" y="6103"/>
                    <a:pt x="15177" y="5969"/>
                  </a:cubicBezTo>
                  <a:cubicBezTo>
                    <a:pt x="15177" y="5889"/>
                    <a:pt x="15123" y="5862"/>
                    <a:pt x="15123" y="5836"/>
                  </a:cubicBezTo>
                  <a:cubicBezTo>
                    <a:pt x="14989" y="5166"/>
                    <a:pt x="14802" y="4497"/>
                    <a:pt x="14561" y="3882"/>
                  </a:cubicBezTo>
                  <a:cubicBezTo>
                    <a:pt x="14293" y="3159"/>
                    <a:pt x="13999" y="2517"/>
                    <a:pt x="13624" y="1955"/>
                  </a:cubicBezTo>
                  <a:cubicBezTo>
                    <a:pt x="13517" y="1847"/>
                    <a:pt x="13464" y="1714"/>
                    <a:pt x="13357" y="1580"/>
                  </a:cubicBezTo>
                  <a:cubicBezTo>
                    <a:pt x="13303" y="1446"/>
                    <a:pt x="13196" y="1339"/>
                    <a:pt x="13116" y="1259"/>
                  </a:cubicBezTo>
                  <a:lnTo>
                    <a:pt x="13062" y="1178"/>
                  </a:lnTo>
                  <a:cubicBezTo>
                    <a:pt x="12982" y="1125"/>
                    <a:pt x="12928" y="1018"/>
                    <a:pt x="12848" y="937"/>
                  </a:cubicBezTo>
                  <a:lnTo>
                    <a:pt x="12795" y="884"/>
                  </a:lnTo>
                  <a:cubicBezTo>
                    <a:pt x="12527" y="616"/>
                    <a:pt x="12233" y="402"/>
                    <a:pt x="11885" y="268"/>
                  </a:cubicBezTo>
                  <a:cubicBezTo>
                    <a:pt x="11858" y="268"/>
                    <a:pt x="11831" y="242"/>
                    <a:pt x="11724" y="215"/>
                  </a:cubicBezTo>
                  <a:cubicBezTo>
                    <a:pt x="11644" y="188"/>
                    <a:pt x="11563" y="188"/>
                    <a:pt x="11483" y="134"/>
                  </a:cubicBezTo>
                  <a:cubicBezTo>
                    <a:pt x="11162" y="54"/>
                    <a:pt x="10814" y="1"/>
                    <a:pt x="10439"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3" name="Google Shape;6863;p46"/>
            <p:cNvSpPr/>
            <p:nvPr/>
          </p:nvSpPr>
          <p:spPr>
            <a:xfrm>
              <a:off x="9870400" y="5643800"/>
              <a:ext cx="176675" cy="141200"/>
            </a:xfrm>
            <a:custGeom>
              <a:avLst/>
              <a:gdLst/>
              <a:ahLst/>
              <a:cxnLst/>
              <a:rect l="l" t="t" r="r" b="b"/>
              <a:pathLst>
                <a:path w="7067" h="5648" extrusionOk="0">
                  <a:moveTo>
                    <a:pt x="2302" y="0"/>
                  </a:moveTo>
                  <a:cubicBezTo>
                    <a:pt x="2222" y="0"/>
                    <a:pt x="2115" y="54"/>
                    <a:pt x="1981" y="80"/>
                  </a:cubicBezTo>
                  <a:cubicBezTo>
                    <a:pt x="1847" y="161"/>
                    <a:pt x="1740" y="214"/>
                    <a:pt x="1633" y="294"/>
                  </a:cubicBezTo>
                  <a:lnTo>
                    <a:pt x="1606" y="321"/>
                  </a:lnTo>
                  <a:cubicBezTo>
                    <a:pt x="1473" y="402"/>
                    <a:pt x="1365" y="482"/>
                    <a:pt x="1232" y="589"/>
                  </a:cubicBezTo>
                  <a:cubicBezTo>
                    <a:pt x="937" y="803"/>
                    <a:pt x="696" y="1017"/>
                    <a:pt x="509" y="1258"/>
                  </a:cubicBezTo>
                  <a:cubicBezTo>
                    <a:pt x="241" y="1606"/>
                    <a:pt x="81" y="1927"/>
                    <a:pt x="27" y="2275"/>
                  </a:cubicBezTo>
                  <a:cubicBezTo>
                    <a:pt x="0" y="2436"/>
                    <a:pt x="0" y="2570"/>
                    <a:pt x="27" y="2703"/>
                  </a:cubicBezTo>
                  <a:cubicBezTo>
                    <a:pt x="27" y="2757"/>
                    <a:pt x="81" y="2810"/>
                    <a:pt x="81" y="2864"/>
                  </a:cubicBezTo>
                  <a:cubicBezTo>
                    <a:pt x="108" y="2944"/>
                    <a:pt x="108" y="2971"/>
                    <a:pt x="161" y="2998"/>
                  </a:cubicBezTo>
                  <a:cubicBezTo>
                    <a:pt x="241" y="3078"/>
                    <a:pt x="295" y="3105"/>
                    <a:pt x="402" y="3105"/>
                  </a:cubicBezTo>
                  <a:cubicBezTo>
                    <a:pt x="482" y="3105"/>
                    <a:pt x="536" y="3105"/>
                    <a:pt x="616" y="3078"/>
                  </a:cubicBezTo>
                  <a:cubicBezTo>
                    <a:pt x="643" y="3078"/>
                    <a:pt x="670" y="3025"/>
                    <a:pt x="670" y="3025"/>
                  </a:cubicBezTo>
                  <a:cubicBezTo>
                    <a:pt x="777" y="2971"/>
                    <a:pt x="884" y="2891"/>
                    <a:pt x="937" y="2837"/>
                  </a:cubicBezTo>
                  <a:lnTo>
                    <a:pt x="1205" y="2570"/>
                  </a:lnTo>
                  <a:cubicBezTo>
                    <a:pt x="1365" y="2409"/>
                    <a:pt x="1553" y="2195"/>
                    <a:pt x="1713" y="1927"/>
                  </a:cubicBezTo>
                  <a:cubicBezTo>
                    <a:pt x="1874" y="1686"/>
                    <a:pt x="1981" y="1526"/>
                    <a:pt x="2115" y="1365"/>
                  </a:cubicBezTo>
                  <a:cubicBezTo>
                    <a:pt x="2168" y="1258"/>
                    <a:pt x="2222" y="1205"/>
                    <a:pt x="2249" y="1097"/>
                  </a:cubicBezTo>
                  <a:lnTo>
                    <a:pt x="2276" y="990"/>
                  </a:lnTo>
                  <a:lnTo>
                    <a:pt x="2302" y="937"/>
                  </a:lnTo>
                  <a:lnTo>
                    <a:pt x="2329" y="857"/>
                  </a:lnTo>
                  <a:lnTo>
                    <a:pt x="2436" y="669"/>
                  </a:lnTo>
                  <a:lnTo>
                    <a:pt x="2570" y="750"/>
                  </a:lnTo>
                  <a:cubicBezTo>
                    <a:pt x="2677" y="830"/>
                    <a:pt x="2784" y="883"/>
                    <a:pt x="2838" y="964"/>
                  </a:cubicBezTo>
                  <a:cubicBezTo>
                    <a:pt x="3052" y="1097"/>
                    <a:pt x="3239" y="1231"/>
                    <a:pt x="3426" y="1365"/>
                  </a:cubicBezTo>
                  <a:cubicBezTo>
                    <a:pt x="3828" y="1660"/>
                    <a:pt x="4176" y="1954"/>
                    <a:pt x="4524" y="2275"/>
                  </a:cubicBezTo>
                  <a:lnTo>
                    <a:pt x="4497" y="2222"/>
                  </a:lnTo>
                  <a:lnTo>
                    <a:pt x="4497" y="2222"/>
                  </a:lnTo>
                  <a:cubicBezTo>
                    <a:pt x="5193" y="2864"/>
                    <a:pt x="5755" y="3560"/>
                    <a:pt x="6237" y="4309"/>
                  </a:cubicBezTo>
                  <a:cubicBezTo>
                    <a:pt x="6504" y="4738"/>
                    <a:pt x="6692" y="5139"/>
                    <a:pt x="6852" y="5567"/>
                  </a:cubicBezTo>
                  <a:cubicBezTo>
                    <a:pt x="6852" y="5621"/>
                    <a:pt x="6906" y="5621"/>
                    <a:pt x="6933" y="5648"/>
                  </a:cubicBezTo>
                  <a:lnTo>
                    <a:pt x="6986" y="5648"/>
                  </a:lnTo>
                  <a:cubicBezTo>
                    <a:pt x="7067" y="5621"/>
                    <a:pt x="7067" y="5541"/>
                    <a:pt x="7067" y="5514"/>
                  </a:cubicBezTo>
                  <a:cubicBezTo>
                    <a:pt x="6692" y="4577"/>
                    <a:pt x="6157" y="3640"/>
                    <a:pt x="5487" y="2730"/>
                  </a:cubicBezTo>
                  <a:cubicBezTo>
                    <a:pt x="5166" y="2302"/>
                    <a:pt x="4791" y="1874"/>
                    <a:pt x="4417" y="1499"/>
                  </a:cubicBezTo>
                  <a:cubicBezTo>
                    <a:pt x="4015" y="1097"/>
                    <a:pt x="3587" y="723"/>
                    <a:pt x="3159" y="455"/>
                  </a:cubicBezTo>
                  <a:cubicBezTo>
                    <a:pt x="3052" y="402"/>
                    <a:pt x="2971" y="348"/>
                    <a:pt x="2891" y="294"/>
                  </a:cubicBezTo>
                  <a:cubicBezTo>
                    <a:pt x="2811" y="268"/>
                    <a:pt x="2704" y="214"/>
                    <a:pt x="2650" y="161"/>
                  </a:cubicBezTo>
                  <a:lnTo>
                    <a:pt x="2543" y="80"/>
                  </a:lnTo>
                  <a:lnTo>
                    <a:pt x="2490" y="80"/>
                  </a:lnTo>
                  <a:cubicBezTo>
                    <a:pt x="2516" y="27"/>
                    <a:pt x="2490" y="0"/>
                    <a:pt x="243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4" name="Google Shape;6864;p46"/>
            <p:cNvSpPr/>
            <p:nvPr/>
          </p:nvSpPr>
          <p:spPr>
            <a:xfrm>
              <a:off x="10138050" y="6408625"/>
              <a:ext cx="99725" cy="51550"/>
            </a:xfrm>
            <a:custGeom>
              <a:avLst/>
              <a:gdLst/>
              <a:ahLst/>
              <a:cxnLst/>
              <a:rect l="l" t="t" r="r" b="b"/>
              <a:pathLst>
                <a:path w="3989" h="2062" extrusionOk="0">
                  <a:moveTo>
                    <a:pt x="1848" y="0"/>
                  </a:moveTo>
                  <a:cubicBezTo>
                    <a:pt x="1719" y="48"/>
                    <a:pt x="1648" y="58"/>
                    <a:pt x="1589" y="58"/>
                  </a:cubicBezTo>
                  <a:cubicBezTo>
                    <a:pt x="1550" y="58"/>
                    <a:pt x="1516" y="54"/>
                    <a:pt x="1473" y="54"/>
                  </a:cubicBezTo>
                  <a:cubicBezTo>
                    <a:pt x="1232" y="54"/>
                    <a:pt x="1045" y="80"/>
                    <a:pt x="830" y="107"/>
                  </a:cubicBezTo>
                  <a:cubicBezTo>
                    <a:pt x="563" y="188"/>
                    <a:pt x="322" y="268"/>
                    <a:pt x="188" y="455"/>
                  </a:cubicBezTo>
                  <a:cubicBezTo>
                    <a:pt x="135" y="535"/>
                    <a:pt x="54" y="643"/>
                    <a:pt x="27" y="776"/>
                  </a:cubicBezTo>
                  <a:cubicBezTo>
                    <a:pt x="1" y="910"/>
                    <a:pt x="27" y="1071"/>
                    <a:pt x="54" y="1178"/>
                  </a:cubicBezTo>
                  <a:lnTo>
                    <a:pt x="54" y="1205"/>
                  </a:lnTo>
                  <a:cubicBezTo>
                    <a:pt x="108" y="1338"/>
                    <a:pt x="161" y="1472"/>
                    <a:pt x="242" y="1579"/>
                  </a:cubicBezTo>
                  <a:cubicBezTo>
                    <a:pt x="295" y="1686"/>
                    <a:pt x="429" y="1793"/>
                    <a:pt x="563" y="1847"/>
                  </a:cubicBezTo>
                  <a:cubicBezTo>
                    <a:pt x="670" y="1927"/>
                    <a:pt x="804" y="1954"/>
                    <a:pt x="964" y="1981"/>
                  </a:cubicBezTo>
                  <a:cubicBezTo>
                    <a:pt x="1125" y="2008"/>
                    <a:pt x="1312" y="2008"/>
                    <a:pt x="1446" y="2061"/>
                  </a:cubicBezTo>
                  <a:lnTo>
                    <a:pt x="1607" y="2061"/>
                  </a:lnTo>
                  <a:cubicBezTo>
                    <a:pt x="1740" y="2061"/>
                    <a:pt x="1874" y="2061"/>
                    <a:pt x="2035" y="2008"/>
                  </a:cubicBezTo>
                  <a:cubicBezTo>
                    <a:pt x="2303" y="1981"/>
                    <a:pt x="2543" y="1954"/>
                    <a:pt x="2811" y="1927"/>
                  </a:cubicBezTo>
                  <a:lnTo>
                    <a:pt x="2865" y="1927"/>
                  </a:lnTo>
                  <a:cubicBezTo>
                    <a:pt x="3239" y="1847"/>
                    <a:pt x="3587" y="1820"/>
                    <a:pt x="3935" y="1793"/>
                  </a:cubicBezTo>
                  <a:cubicBezTo>
                    <a:pt x="3935" y="1793"/>
                    <a:pt x="3935" y="1740"/>
                    <a:pt x="3989" y="1740"/>
                  </a:cubicBezTo>
                  <a:cubicBezTo>
                    <a:pt x="3989" y="1713"/>
                    <a:pt x="3935" y="1660"/>
                    <a:pt x="3935" y="1606"/>
                  </a:cubicBezTo>
                  <a:cubicBezTo>
                    <a:pt x="3908" y="1526"/>
                    <a:pt x="3882" y="1446"/>
                    <a:pt x="3855" y="1338"/>
                  </a:cubicBezTo>
                  <a:cubicBezTo>
                    <a:pt x="3828" y="1285"/>
                    <a:pt x="3748" y="1178"/>
                    <a:pt x="3721" y="1124"/>
                  </a:cubicBezTo>
                  <a:cubicBezTo>
                    <a:pt x="3641" y="1017"/>
                    <a:pt x="3587" y="937"/>
                    <a:pt x="3507" y="857"/>
                  </a:cubicBezTo>
                  <a:lnTo>
                    <a:pt x="3266" y="616"/>
                  </a:lnTo>
                  <a:cubicBezTo>
                    <a:pt x="3186" y="535"/>
                    <a:pt x="3079" y="455"/>
                    <a:pt x="2972" y="402"/>
                  </a:cubicBezTo>
                  <a:cubicBezTo>
                    <a:pt x="2865" y="348"/>
                    <a:pt x="2731" y="268"/>
                    <a:pt x="2650" y="241"/>
                  </a:cubicBezTo>
                  <a:cubicBezTo>
                    <a:pt x="2383" y="134"/>
                    <a:pt x="2115" y="54"/>
                    <a:pt x="184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5" name="Google Shape;6865;p46"/>
            <p:cNvSpPr/>
            <p:nvPr/>
          </p:nvSpPr>
          <p:spPr>
            <a:xfrm>
              <a:off x="10172175" y="6353750"/>
              <a:ext cx="99075" cy="50200"/>
            </a:xfrm>
            <a:custGeom>
              <a:avLst/>
              <a:gdLst/>
              <a:ahLst/>
              <a:cxnLst/>
              <a:rect l="l" t="t" r="r" b="b"/>
              <a:pathLst>
                <a:path w="3963" h="2008" extrusionOk="0">
                  <a:moveTo>
                    <a:pt x="1285" y="0"/>
                  </a:moveTo>
                  <a:cubicBezTo>
                    <a:pt x="1045" y="27"/>
                    <a:pt x="857" y="54"/>
                    <a:pt x="670" y="134"/>
                  </a:cubicBezTo>
                  <a:cubicBezTo>
                    <a:pt x="402" y="241"/>
                    <a:pt x="215" y="375"/>
                    <a:pt x="108" y="562"/>
                  </a:cubicBezTo>
                  <a:cubicBezTo>
                    <a:pt x="54" y="670"/>
                    <a:pt x="1" y="803"/>
                    <a:pt x="1" y="910"/>
                  </a:cubicBezTo>
                  <a:cubicBezTo>
                    <a:pt x="1" y="1071"/>
                    <a:pt x="54" y="1205"/>
                    <a:pt x="81" y="1312"/>
                  </a:cubicBezTo>
                  <a:lnTo>
                    <a:pt x="81" y="1339"/>
                  </a:lnTo>
                  <a:cubicBezTo>
                    <a:pt x="135" y="1473"/>
                    <a:pt x="215" y="1580"/>
                    <a:pt x="322" y="1660"/>
                  </a:cubicBezTo>
                  <a:cubicBezTo>
                    <a:pt x="402" y="1767"/>
                    <a:pt x="509" y="1847"/>
                    <a:pt x="670" y="1901"/>
                  </a:cubicBezTo>
                  <a:cubicBezTo>
                    <a:pt x="777" y="1928"/>
                    <a:pt x="911" y="1981"/>
                    <a:pt x="1071" y="2008"/>
                  </a:cubicBezTo>
                  <a:lnTo>
                    <a:pt x="1259" y="2008"/>
                  </a:lnTo>
                  <a:cubicBezTo>
                    <a:pt x="1339" y="2008"/>
                    <a:pt x="1473" y="2008"/>
                    <a:pt x="1553" y="1981"/>
                  </a:cubicBezTo>
                  <a:cubicBezTo>
                    <a:pt x="1714" y="1928"/>
                    <a:pt x="1928" y="1928"/>
                    <a:pt x="2115" y="1874"/>
                  </a:cubicBezTo>
                  <a:lnTo>
                    <a:pt x="2811" y="1660"/>
                  </a:lnTo>
                  <a:lnTo>
                    <a:pt x="2918" y="1660"/>
                  </a:lnTo>
                  <a:cubicBezTo>
                    <a:pt x="3293" y="1580"/>
                    <a:pt x="3614" y="1473"/>
                    <a:pt x="3962" y="1392"/>
                  </a:cubicBezTo>
                  <a:lnTo>
                    <a:pt x="3962" y="1365"/>
                  </a:lnTo>
                  <a:cubicBezTo>
                    <a:pt x="3935" y="1339"/>
                    <a:pt x="3935" y="1258"/>
                    <a:pt x="3882" y="1232"/>
                  </a:cubicBezTo>
                  <a:cubicBezTo>
                    <a:pt x="3828" y="1125"/>
                    <a:pt x="3801" y="1071"/>
                    <a:pt x="3748" y="991"/>
                  </a:cubicBezTo>
                  <a:cubicBezTo>
                    <a:pt x="3694" y="937"/>
                    <a:pt x="3641" y="857"/>
                    <a:pt x="3587" y="803"/>
                  </a:cubicBezTo>
                  <a:cubicBezTo>
                    <a:pt x="3507" y="696"/>
                    <a:pt x="3427" y="643"/>
                    <a:pt x="3346" y="562"/>
                  </a:cubicBezTo>
                  <a:cubicBezTo>
                    <a:pt x="3239" y="482"/>
                    <a:pt x="3186" y="429"/>
                    <a:pt x="3079" y="348"/>
                  </a:cubicBezTo>
                  <a:cubicBezTo>
                    <a:pt x="2972" y="295"/>
                    <a:pt x="2838" y="241"/>
                    <a:pt x="2758" y="188"/>
                  </a:cubicBezTo>
                  <a:cubicBezTo>
                    <a:pt x="2651" y="161"/>
                    <a:pt x="2517" y="107"/>
                    <a:pt x="2383" y="54"/>
                  </a:cubicBezTo>
                  <a:cubicBezTo>
                    <a:pt x="2115" y="54"/>
                    <a:pt x="1848" y="0"/>
                    <a:pt x="15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6" name="Google Shape;6866;p46"/>
            <p:cNvSpPr/>
            <p:nvPr/>
          </p:nvSpPr>
          <p:spPr>
            <a:xfrm>
              <a:off x="10183550" y="6290175"/>
              <a:ext cx="95725" cy="60925"/>
            </a:xfrm>
            <a:custGeom>
              <a:avLst/>
              <a:gdLst/>
              <a:ahLst/>
              <a:cxnLst/>
              <a:rect l="l" t="t" r="r" b="b"/>
              <a:pathLst>
                <a:path w="3829" h="2437" extrusionOk="0">
                  <a:moveTo>
                    <a:pt x="2222" y="1"/>
                  </a:moveTo>
                  <a:cubicBezTo>
                    <a:pt x="2088" y="1"/>
                    <a:pt x="2008" y="1"/>
                    <a:pt x="1874" y="27"/>
                  </a:cubicBezTo>
                  <a:cubicBezTo>
                    <a:pt x="1607" y="54"/>
                    <a:pt x="1339" y="161"/>
                    <a:pt x="1071" y="268"/>
                  </a:cubicBezTo>
                  <a:cubicBezTo>
                    <a:pt x="964" y="295"/>
                    <a:pt x="884" y="322"/>
                    <a:pt x="830" y="402"/>
                  </a:cubicBezTo>
                  <a:cubicBezTo>
                    <a:pt x="616" y="536"/>
                    <a:pt x="456" y="643"/>
                    <a:pt x="322" y="804"/>
                  </a:cubicBezTo>
                  <a:cubicBezTo>
                    <a:pt x="135" y="991"/>
                    <a:pt x="28" y="1205"/>
                    <a:pt x="1" y="1446"/>
                  </a:cubicBezTo>
                  <a:cubicBezTo>
                    <a:pt x="1" y="1526"/>
                    <a:pt x="1" y="1660"/>
                    <a:pt x="28" y="1794"/>
                  </a:cubicBezTo>
                  <a:cubicBezTo>
                    <a:pt x="81" y="1928"/>
                    <a:pt x="188" y="2035"/>
                    <a:pt x="268" y="2142"/>
                  </a:cubicBezTo>
                  <a:lnTo>
                    <a:pt x="295" y="2169"/>
                  </a:lnTo>
                  <a:cubicBezTo>
                    <a:pt x="402" y="2276"/>
                    <a:pt x="483" y="2329"/>
                    <a:pt x="616" y="2383"/>
                  </a:cubicBezTo>
                  <a:cubicBezTo>
                    <a:pt x="723" y="2410"/>
                    <a:pt x="857" y="2436"/>
                    <a:pt x="991" y="2436"/>
                  </a:cubicBezTo>
                  <a:lnTo>
                    <a:pt x="1071" y="2436"/>
                  </a:lnTo>
                  <a:cubicBezTo>
                    <a:pt x="1205" y="2436"/>
                    <a:pt x="1339" y="2410"/>
                    <a:pt x="1473" y="2329"/>
                  </a:cubicBezTo>
                  <a:cubicBezTo>
                    <a:pt x="1633" y="2276"/>
                    <a:pt x="1767" y="2195"/>
                    <a:pt x="1901" y="2142"/>
                  </a:cubicBezTo>
                  <a:cubicBezTo>
                    <a:pt x="2035" y="2035"/>
                    <a:pt x="2196" y="1928"/>
                    <a:pt x="2356" y="1794"/>
                  </a:cubicBezTo>
                  <a:cubicBezTo>
                    <a:pt x="2543" y="1660"/>
                    <a:pt x="2731" y="1500"/>
                    <a:pt x="2891" y="1339"/>
                  </a:cubicBezTo>
                  <a:lnTo>
                    <a:pt x="2999" y="1259"/>
                  </a:lnTo>
                  <a:cubicBezTo>
                    <a:pt x="3266" y="1045"/>
                    <a:pt x="3534" y="804"/>
                    <a:pt x="3828" y="590"/>
                  </a:cubicBezTo>
                  <a:lnTo>
                    <a:pt x="3828" y="563"/>
                  </a:lnTo>
                  <a:lnTo>
                    <a:pt x="3748" y="456"/>
                  </a:lnTo>
                  <a:cubicBezTo>
                    <a:pt x="3641" y="402"/>
                    <a:pt x="3561" y="375"/>
                    <a:pt x="3507" y="295"/>
                  </a:cubicBezTo>
                  <a:cubicBezTo>
                    <a:pt x="3427" y="268"/>
                    <a:pt x="3346" y="242"/>
                    <a:pt x="3266" y="188"/>
                  </a:cubicBezTo>
                  <a:lnTo>
                    <a:pt x="2972" y="108"/>
                  </a:lnTo>
                  <a:cubicBezTo>
                    <a:pt x="2865" y="54"/>
                    <a:pt x="2758" y="54"/>
                    <a:pt x="2624" y="27"/>
                  </a:cubicBezTo>
                  <a:cubicBezTo>
                    <a:pt x="2490" y="1"/>
                    <a:pt x="2410" y="1"/>
                    <a:pt x="230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7" name="Google Shape;6867;p46"/>
            <p:cNvSpPr/>
            <p:nvPr/>
          </p:nvSpPr>
          <p:spPr>
            <a:xfrm>
              <a:off x="10151450" y="6235975"/>
              <a:ext cx="99725" cy="55575"/>
            </a:xfrm>
            <a:custGeom>
              <a:avLst/>
              <a:gdLst/>
              <a:ahLst/>
              <a:cxnLst/>
              <a:rect l="l" t="t" r="r" b="b"/>
              <a:pathLst>
                <a:path w="3989" h="2223" extrusionOk="0">
                  <a:moveTo>
                    <a:pt x="2114" y="1"/>
                  </a:moveTo>
                  <a:cubicBezTo>
                    <a:pt x="1847" y="1"/>
                    <a:pt x="1552" y="27"/>
                    <a:pt x="1285" y="81"/>
                  </a:cubicBezTo>
                  <a:cubicBezTo>
                    <a:pt x="1178" y="134"/>
                    <a:pt x="1097" y="161"/>
                    <a:pt x="1017" y="188"/>
                  </a:cubicBezTo>
                  <a:cubicBezTo>
                    <a:pt x="803" y="295"/>
                    <a:pt x="616" y="375"/>
                    <a:pt x="482" y="482"/>
                  </a:cubicBezTo>
                  <a:cubicBezTo>
                    <a:pt x="241" y="643"/>
                    <a:pt x="107" y="857"/>
                    <a:pt x="27" y="1045"/>
                  </a:cubicBezTo>
                  <a:cubicBezTo>
                    <a:pt x="0" y="1152"/>
                    <a:pt x="0" y="1285"/>
                    <a:pt x="27" y="1419"/>
                  </a:cubicBezTo>
                  <a:cubicBezTo>
                    <a:pt x="80" y="1607"/>
                    <a:pt x="161" y="1687"/>
                    <a:pt x="241" y="1794"/>
                  </a:cubicBezTo>
                  <a:lnTo>
                    <a:pt x="268" y="1821"/>
                  </a:lnTo>
                  <a:cubicBezTo>
                    <a:pt x="375" y="1928"/>
                    <a:pt x="455" y="2035"/>
                    <a:pt x="562" y="2088"/>
                  </a:cubicBezTo>
                  <a:cubicBezTo>
                    <a:pt x="669" y="2169"/>
                    <a:pt x="830" y="2195"/>
                    <a:pt x="964" y="2222"/>
                  </a:cubicBezTo>
                  <a:lnTo>
                    <a:pt x="1071" y="2222"/>
                  </a:lnTo>
                  <a:cubicBezTo>
                    <a:pt x="1178" y="2222"/>
                    <a:pt x="1285" y="2222"/>
                    <a:pt x="1365" y="2195"/>
                  </a:cubicBezTo>
                  <a:cubicBezTo>
                    <a:pt x="1552" y="2169"/>
                    <a:pt x="1686" y="2088"/>
                    <a:pt x="1820" y="2062"/>
                  </a:cubicBezTo>
                  <a:cubicBezTo>
                    <a:pt x="1981" y="1981"/>
                    <a:pt x="2141" y="1928"/>
                    <a:pt x="2355" y="1821"/>
                  </a:cubicBezTo>
                  <a:cubicBezTo>
                    <a:pt x="2570" y="1687"/>
                    <a:pt x="2784" y="1553"/>
                    <a:pt x="3025" y="1419"/>
                  </a:cubicBezTo>
                  <a:lnTo>
                    <a:pt x="3051" y="1392"/>
                  </a:lnTo>
                  <a:cubicBezTo>
                    <a:pt x="3346" y="1178"/>
                    <a:pt x="3640" y="1018"/>
                    <a:pt x="3988" y="857"/>
                  </a:cubicBezTo>
                  <a:lnTo>
                    <a:pt x="3988" y="830"/>
                  </a:lnTo>
                  <a:lnTo>
                    <a:pt x="3881" y="723"/>
                  </a:lnTo>
                  <a:cubicBezTo>
                    <a:pt x="3801" y="643"/>
                    <a:pt x="3747" y="589"/>
                    <a:pt x="3694" y="563"/>
                  </a:cubicBezTo>
                  <a:cubicBezTo>
                    <a:pt x="3613" y="482"/>
                    <a:pt x="3560" y="456"/>
                    <a:pt x="3453" y="375"/>
                  </a:cubicBezTo>
                  <a:cubicBezTo>
                    <a:pt x="3346" y="322"/>
                    <a:pt x="3239" y="295"/>
                    <a:pt x="3132" y="242"/>
                  </a:cubicBezTo>
                  <a:lnTo>
                    <a:pt x="2837" y="161"/>
                  </a:lnTo>
                  <a:cubicBezTo>
                    <a:pt x="2703" y="108"/>
                    <a:pt x="2570" y="81"/>
                    <a:pt x="2462" y="81"/>
                  </a:cubicBezTo>
                  <a:cubicBezTo>
                    <a:pt x="2355" y="27"/>
                    <a:pt x="2222" y="1"/>
                    <a:pt x="211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8" name="Google Shape;6868;p46"/>
            <p:cNvSpPr/>
            <p:nvPr/>
          </p:nvSpPr>
          <p:spPr>
            <a:xfrm>
              <a:off x="10071800" y="6173750"/>
              <a:ext cx="76975" cy="77650"/>
            </a:xfrm>
            <a:custGeom>
              <a:avLst/>
              <a:gdLst/>
              <a:ahLst/>
              <a:cxnLst/>
              <a:rect l="l" t="t" r="r" b="b"/>
              <a:pathLst>
                <a:path w="3079" h="3106" extrusionOk="0">
                  <a:moveTo>
                    <a:pt x="2410" y="0"/>
                  </a:moveTo>
                  <a:cubicBezTo>
                    <a:pt x="2330" y="0"/>
                    <a:pt x="2196" y="27"/>
                    <a:pt x="2089" y="81"/>
                  </a:cubicBezTo>
                  <a:lnTo>
                    <a:pt x="1794" y="161"/>
                  </a:lnTo>
                  <a:cubicBezTo>
                    <a:pt x="1634" y="215"/>
                    <a:pt x="1553" y="268"/>
                    <a:pt x="1446" y="348"/>
                  </a:cubicBezTo>
                  <a:lnTo>
                    <a:pt x="1152" y="536"/>
                  </a:lnTo>
                  <a:cubicBezTo>
                    <a:pt x="911" y="696"/>
                    <a:pt x="724" y="910"/>
                    <a:pt x="536" y="1098"/>
                  </a:cubicBezTo>
                  <a:cubicBezTo>
                    <a:pt x="483" y="1178"/>
                    <a:pt x="456" y="1285"/>
                    <a:pt x="376" y="1339"/>
                  </a:cubicBezTo>
                  <a:cubicBezTo>
                    <a:pt x="269" y="1553"/>
                    <a:pt x="188" y="1713"/>
                    <a:pt x="108" y="1901"/>
                  </a:cubicBezTo>
                  <a:cubicBezTo>
                    <a:pt x="54" y="2168"/>
                    <a:pt x="1" y="2409"/>
                    <a:pt x="108" y="2623"/>
                  </a:cubicBezTo>
                  <a:cubicBezTo>
                    <a:pt x="135" y="2704"/>
                    <a:pt x="215" y="2811"/>
                    <a:pt x="295" y="2918"/>
                  </a:cubicBezTo>
                  <a:cubicBezTo>
                    <a:pt x="402" y="3025"/>
                    <a:pt x="563" y="3052"/>
                    <a:pt x="670" y="3078"/>
                  </a:cubicBezTo>
                  <a:lnTo>
                    <a:pt x="697" y="3078"/>
                  </a:lnTo>
                  <a:cubicBezTo>
                    <a:pt x="804" y="3105"/>
                    <a:pt x="884" y="3105"/>
                    <a:pt x="964" y="3105"/>
                  </a:cubicBezTo>
                  <a:lnTo>
                    <a:pt x="1098" y="3105"/>
                  </a:lnTo>
                  <a:cubicBezTo>
                    <a:pt x="1232" y="3105"/>
                    <a:pt x="1366" y="3052"/>
                    <a:pt x="1500" y="2971"/>
                  </a:cubicBezTo>
                  <a:cubicBezTo>
                    <a:pt x="1607" y="2918"/>
                    <a:pt x="1714" y="2838"/>
                    <a:pt x="1848" y="2704"/>
                  </a:cubicBezTo>
                  <a:cubicBezTo>
                    <a:pt x="1955" y="2570"/>
                    <a:pt x="2035" y="2436"/>
                    <a:pt x="2115" y="2356"/>
                  </a:cubicBezTo>
                  <a:cubicBezTo>
                    <a:pt x="2222" y="2222"/>
                    <a:pt x="2276" y="2035"/>
                    <a:pt x="2383" y="1847"/>
                  </a:cubicBezTo>
                  <a:cubicBezTo>
                    <a:pt x="2490" y="1606"/>
                    <a:pt x="2570" y="1365"/>
                    <a:pt x="2651" y="1151"/>
                  </a:cubicBezTo>
                  <a:lnTo>
                    <a:pt x="2677" y="1071"/>
                  </a:lnTo>
                  <a:cubicBezTo>
                    <a:pt x="2785" y="777"/>
                    <a:pt x="2945" y="402"/>
                    <a:pt x="3079" y="81"/>
                  </a:cubicBezTo>
                  <a:cubicBezTo>
                    <a:pt x="3079" y="81"/>
                    <a:pt x="3079" y="27"/>
                    <a:pt x="3052" y="27"/>
                  </a:cubicBezTo>
                  <a:cubicBezTo>
                    <a:pt x="2972" y="27"/>
                    <a:pt x="2945" y="0"/>
                    <a:pt x="291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9" name="Google Shape;6869;p46"/>
            <p:cNvSpPr/>
            <p:nvPr/>
          </p:nvSpPr>
          <p:spPr>
            <a:xfrm>
              <a:off x="10217025" y="6355075"/>
              <a:ext cx="246250" cy="157275"/>
            </a:xfrm>
            <a:custGeom>
              <a:avLst/>
              <a:gdLst/>
              <a:ahLst/>
              <a:cxnLst/>
              <a:rect l="l" t="t" r="r" b="b"/>
              <a:pathLst>
                <a:path w="9850" h="6291" extrusionOk="0">
                  <a:moveTo>
                    <a:pt x="2034" y="1"/>
                  </a:moveTo>
                  <a:cubicBezTo>
                    <a:pt x="2007" y="1"/>
                    <a:pt x="1954" y="1"/>
                    <a:pt x="1927" y="54"/>
                  </a:cubicBezTo>
                  <a:cubicBezTo>
                    <a:pt x="857" y="857"/>
                    <a:pt x="107" y="2008"/>
                    <a:pt x="27" y="3213"/>
                  </a:cubicBezTo>
                  <a:cubicBezTo>
                    <a:pt x="0" y="3480"/>
                    <a:pt x="27" y="3802"/>
                    <a:pt x="54" y="4096"/>
                  </a:cubicBezTo>
                  <a:cubicBezTo>
                    <a:pt x="80" y="4364"/>
                    <a:pt x="187" y="4631"/>
                    <a:pt x="321" y="4872"/>
                  </a:cubicBezTo>
                  <a:cubicBezTo>
                    <a:pt x="589" y="5354"/>
                    <a:pt x="1097" y="5756"/>
                    <a:pt x="1686" y="5996"/>
                  </a:cubicBezTo>
                  <a:cubicBezTo>
                    <a:pt x="2195" y="6211"/>
                    <a:pt x="2784" y="6291"/>
                    <a:pt x="3426" y="6291"/>
                  </a:cubicBezTo>
                  <a:cubicBezTo>
                    <a:pt x="3587" y="6291"/>
                    <a:pt x="3801" y="6291"/>
                    <a:pt x="3988" y="6264"/>
                  </a:cubicBezTo>
                  <a:cubicBezTo>
                    <a:pt x="4791" y="6184"/>
                    <a:pt x="5567" y="5970"/>
                    <a:pt x="6370" y="5622"/>
                  </a:cubicBezTo>
                  <a:cubicBezTo>
                    <a:pt x="7146" y="5247"/>
                    <a:pt x="7842" y="4819"/>
                    <a:pt x="8458" y="4257"/>
                  </a:cubicBezTo>
                  <a:cubicBezTo>
                    <a:pt x="9047" y="3695"/>
                    <a:pt x="9555" y="3025"/>
                    <a:pt x="9823" y="2356"/>
                  </a:cubicBezTo>
                  <a:cubicBezTo>
                    <a:pt x="9850" y="2276"/>
                    <a:pt x="9850" y="2249"/>
                    <a:pt x="9823" y="2222"/>
                  </a:cubicBezTo>
                  <a:cubicBezTo>
                    <a:pt x="9823" y="2169"/>
                    <a:pt x="9796" y="2169"/>
                    <a:pt x="9796" y="2142"/>
                  </a:cubicBezTo>
                  <a:lnTo>
                    <a:pt x="9796" y="2115"/>
                  </a:lnTo>
                  <a:cubicBezTo>
                    <a:pt x="9796" y="2089"/>
                    <a:pt x="9743" y="2008"/>
                    <a:pt x="9689" y="2008"/>
                  </a:cubicBezTo>
                  <a:cubicBezTo>
                    <a:pt x="9662" y="2008"/>
                    <a:pt x="9609" y="1982"/>
                    <a:pt x="9609" y="1982"/>
                  </a:cubicBezTo>
                  <a:lnTo>
                    <a:pt x="9555" y="1982"/>
                  </a:lnTo>
                  <a:cubicBezTo>
                    <a:pt x="9475" y="1982"/>
                    <a:pt x="9422" y="2008"/>
                    <a:pt x="9341" y="2008"/>
                  </a:cubicBezTo>
                  <a:lnTo>
                    <a:pt x="9314" y="2008"/>
                  </a:lnTo>
                  <a:cubicBezTo>
                    <a:pt x="8967" y="2089"/>
                    <a:pt x="8538" y="2115"/>
                    <a:pt x="8137" y="2115"/>
                  </a:cubicBezTo>
                  <a:cubicBezTo>
                    <a:pt x="7923" y="2115"/>
                    <a:pt x="7655" y="2115"/>
                    <a:pt x="7414" y="2089"/>
                  </a:cubicBezTo>
                  <a:lnTo>
                    <a:pt x="7387" y="2089"/>
                  </a:lnTo>
                  <a:cubicBezTo>
                    <a:pt x="6638" y="2008"/>
                    <a:pt x="5835" y="1821"/>
                    <a:pt x="5032" y="1500"/>
                  </a:cubicBezTo>
                  <a:cubicBezTo>
                    <a:pt x="4175" y="1179"/>
                    <a:pt x="3292" y="750"/>
                    <a:pt x="2222" y="108"/>
                  </a:cubicBezTo>
                  <a:cubicBezTo>
                    <a:pt x="2222" y="81"/>
                    <a:pt x="2222" y="81"/>
                    <a:pt x="2195" y="28"/>
                  </a:cubicBezTo>
                  <a:cubicBezTo>
                    <a:pt x="2189" y="33"/>
                    <a:pt x="2182" y="35"/>
                    <a:pt x="2173" y="35"/>
                  </a:cubicBezTo>
                  <a:cubicBezTo>
                    <a:pt x="2137" y="35"/>
                    <a:pt x="2077" y="1"/>
                    <a:pt x="20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0" name="Google Shape;6870;p46"/>
            <p:cNvSpPr/>
            <p:nvPr/>
          </p:nvSpPr>
          <p:spPr>
            <a:xfrm>
              <a:off x="10218350" y="6404600"/>
              <a:ext cx="244925" cy="107750"/>
            </a:xfrm>
            <a:custGeom>
              <a:avLst/>
              <a:gdLst/>
              <a:ahLst/>
              <a:cxnLst/>
              <a:rect l="l" t="t" r="r" b="b"/>
              <a:pathLst>
                <a:path w="9797" h="4310" extrusionOk="0">
                  <a:moveTo>
                    <a:pt x="9583" y="1"/>
                  </a:moveTo>
                  <a:cubicBezTo>
                    <a:pt x="9583" y="27"/>
                    <a:pt x="9583" y="81"/>
                    <a:pt x="9529" y="81"/>
                  </a:cubicBezTo>
                  <a:cubicBezTo>
                    <a:pt x="9476" y="81"/>
                    <a:pt x="9395" y="108"/>
                    <a:pt x="9342" y="108"/>
                  </a:cubicBezTo>
                  <a:lnTo>
                    <a:pt x="9315" y="108"/>
                  </a:lnTo>
                  <a:cubicBezTo>
                    <a:pt x="8940" y="161"/>
                    <a:pt x="8566" y="215"/>
                    <a:pt x="8164" y="215"/>
                  </a:cubicBezTo>
                  <a:cubicBezTo>
                    <a:pt x="8057" y="375"/>
                    <a:pt x="7923" y="509"/>
                    <a:pt x="7789" y="643"/>
                  </a:cubicBezTo>
                  <a:cubicBezTo>
                    <a:pt x="7522" y="937"/>
                    <a:pt x="7254" y="1232"/>
                    <a:pt x="6960" y="1499"/>
                  </a:cubicBezTo>
                  <a:cubicBezTo>
                    <a:pt x="6665" y="1767"/>
                    <a:pt x="6371" y="2035"/>
                    <a:pt x="5996" y="2276"/>
                  </a:cubicBezTo>
                  <a:cubicBezTo>
                    <a:pt x="5648" y="2517"/>
                    <a:pt x="5327" y="2704"/>
                    <a:pt x="4952" y="2865"/>
                  </a:cubicBezTo>
                  <a:cubicBezTo>
                    <a:pt x="4631" y="3052"/>
                    <a:pt x="4256" y="3186"/>
                    <a:pt x="3882" y="3266"/>
                  </a:cubicBezTo>
                  <a:cubicBezTo>
                    <a:pt x="3507" y="3373"/>
                    <a:pt x="3159" y="3400"/>
                    <a:pt x="2784" y="3400"/>
                  </a:cubicBezTo>
                  <a:cubicBezTo>
                    <a:pt x="2409" y="3400"/>
                    <a:pt x="2035" y="3346"/>
                    <a:pt x="1687" y="3212"/>
                  </a:cubicBezTo>
                  <a:cubicBezTo>
                    <a:pt x="1473" y="3132"/>
                    <a:pt x="1312" y="3079"/>
                    <a:pt x="1151" y="2972"/>
                  </a:cubicBezTo>
                  <a:cubicBezTo>
                    <a:pt x="937" y="2865"/>
                    <a:pt x="777" y="2784"/>
                    <a:pt x="563" y="2650"/>
                  </a:cubicBezTo>
                  <a:cubicBezTo>
                    <a:pt x="375" y="2517"/>
                    <a:pt x="161" y="2329"/>
                    <a:pt x="1" y="2142"/>
                  </a:cubicBezTo>
                  <a:lnTo>
                    <a:pt x="1" y="2142"/>
                  </a:lnTo>
                  <a:cubicBezTo>
                    <a:pt x="27" y="2409"/>
                    <a:pt x="134" y="2650"/>
                    <a:pt x="268" y="2865"/>
                  </a:cubicBezTo>
                  <a:cubicBezTo>
                    <a:pt x="536" y="3373"/>
                    <a:pt x="1044" y="3775"/>
                    <a:pt x="1633" y="4015"/>
                  </a:cubicBezTo>
                  <a:cubicBezTo>
                    <a:pt x="2142" y="4203"/>
                    <a:pt x="2757" y="4310"/>
                    <a:pt x="3373" y="4310"/>
                  </a:cubicBezTo>
                  <a:cubicBezTo>
                    <a:pt x="3560" y="4310"/>
                    <a:pt x="3748" y="4310"/>
                    <a:pt x="3962" y="4283"/>
                  </a:cubicBezTo>
                  <a:cubicBezTo>
                    <a:pt x="4765" y="4203"/>
                    <a:pt x="5514" y="3989"/>
                    <a:pt x="6317" y="3641"/>
                  </a:cubicBezTo>
                  <a:cubicBezTo>
                    <a:pt x="7093" y="3266"/>
                    <a:pt x="7789" y="2838"/>
                    <a:pt x="8405" y="2276"/>
                  </a:cubicBezTo>
                  <a:cubicBezTo>
                    <a:pt x="8994" y="1714"/>
                    <a:pt x="9502" y="1044"/>
                    <a:pt x="9770" y="375"/>
                  </a:cubicBezTo>
                  <a:cubicBezTo>
                    <a:pt x="9797" y="295"/>
                    <a:pt x="9797" y="268"/>
                    <a:pt x="9770" y="241"/>
                  </a:cubicBezTo>
                  <a:cubicBezTo>
                    <a:pt x="9770" y="188"/>
                    <a:pt x="9743" y="188"/>
                    <a:pt x="9743" y="161"/>
                  </a:cubicBezTo>
                  <a:lnTo>
                    <a:pt x="9743" y="134"/>
                  </a:lnTo>
                  <a:cubicBezTo>
                    <a:pt x="9743" y="108"/>
                    <a:pt x="9717" y="27"/>
                    <a:pt x="9636" y="27"/>
                  </a:cubicBezTo>
                  <a:cubicBezTo>
                    <a:pt x="9609" y="27"/>
                    <a:pt x="9583" y="1"/>
                    <a:pt x="9583" y="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1" name="Google Shape;6871;p46"/>
            <p:cNvSpPr/>
            <p:nvPr/>
          </p:nvSpPr>
          <p:spPr>
            <a:xfrm>
              <a:off x="10252475" y="6269425"/>
              <a:ext cx="300475" cy="174675"/>
            </a:xfrm>
            <a:custGeom>
              <a:avLst/>
              <a:gdLst/>
              <a:ahLst/>
              <a:cxnLst/>
              <a:rect l="l" t="t" r="r" b="b"/>
              <a:pathLst>
                <a:path w="12019" h="6987" extrusionOk="0">
                  <a:moveTo>
                    <a:pt x="11483" y="1"/>
                  </a:moveTo>
                  <a:cubicBezTo>
                    <a:pt x="11456" y="1"/>
                    <a:pt x="11403" y="28"/>
                    <a:pt x="11376" y="81"/>
                  </a:cubicBezTo>
                  <a:cubicBezTo>
                    <a:pt x="11376" y="135"/>
                    <a:pt x="11349" y="135"/>
                    <a:pt x="11349" y="162"/>
                  </a:cubicBezTo>
                  <a:cubicBezTo>
                    <a:pt x="10894" y="456"/>
                    <a:pt x="10386" y="750"/>
                    <a:pt x="9850" y="1018"/>
                  </a:cubicBezTo>
                  <a:cubicBezTo>
                    <a:pt x="8887" y="1500"/>
                    <a:pt x="7816" y="1794"/>
                    <a:pt x="6692" y="2008"/>
                  </a:cubicBezTo>
                  <a:cubicBezTo>
                    <a:pt x="6023" y="2089"/>
                    <a:pt x="5354" y="2169"/>
                    <a:pt x="4685" y="2169"/>
                  </a:cubicBezTo>
                  <a:cubicBezTo>
                    <a:pt x="4337" y="2169"/>
                    <a:pt x="3962" y="2142"/>
                    <a:pt x="3614" y="2089"/>
                  </a:cubicBezTo>
                  <a:lnTo>
                    <a:pt x="3641" y="2089"/>
                  </a:lnTo>
                  <a:cubicBezTo>
                    <a:pt x="2891" y="2035"/>
                    <a:pt x="2142" y="1848"/>
                    <a:pt x="1473" y="1607"/>
                  </a:cubicBezTo>
                  <a:cubicBezTo>
                    <a:pt x="1366" y="1553"/>
                    <a:pt x="1285" y="1527"/>
                    <a:pt x="1152" y="1473"/>
                  </a:cubicBezTo>
                  <a:cubicBezTo>
                    <a:pt x="1098" y="1473"/>
                    <a:pt x="1071" y="1420"/>
                    <a:pt x="1044" y="1420"/>
                  </a:cubicBezTo>
                  <a:lnTo>
                    <a:pt x="964" y="1366"/>
                  </a:lnTo>
                  <a:cubicBezTo>
                    <a:pt x="937" y="1312"/>
                    <a:pt x="911" y="1312"/>
                    <a:pt x="830" y="1312"/>
                  </a:cubicBezTo>
                  <a:cubicBezTo>
                    <a:pt x="777" y="1312"/>
                    <a:pt x="750" y="1366"/>
                    <a:pt x="697" y="1393"/>
                  </a:cubicBezTo>
                  <a:cubicBezTo>
                    <a:pt x="536" y="1553"/>
                    <a:pt x="375" y="1767"/>
                    <a:pt x="268" y="1982"/>
                  </a:cubicBezTo>
                  <a:cubicBezTo>
                    <a:pt x="161" y="2196"/>
                    <a:pt x="81" y="2437"/>
                    <a:pt x="27" y="2624"/>
                  </a:cubicBezTo>
                  <a:cubicBezTo>
                    <a:pt x="1" y="2865"/>
                    <a:pt x="1" y="3106"/>
                    <a:pt x="27" y="3320"/>
                  </a:cubicBezTo>
                  <a:cubicBezTo>
                    <a:pt x="81" y="3534"/>
                    <a:pt x="108" y="3721"/>
                    <a:pt x="215" y="3989"/>
                  </a:cubicBezTo>
                  <a:cubicBezTo>
                    <a:pt x="482" y="4738"/>
                    <a:pt x="911" y="5381"/>
                    <a:pt x="1553" y="5836"/>
                  </a:cubicBezTo>
                  <a:cubicBezTo>
                    <a:pt x="2115" y="6264"/>
                    <a:pt x="2784" y="6612"/>
                    <a:pt x="3587" y="6799"/>
                  </a:cubicBezTo>
                  <a:cubicBezTo>
                    <a:pt x="4042" y="6906"/>
                    <a:pt x="4551" y="6987"/>
                    <a:pt x="5059" y="6987"/>
                  </a:cubicBezTo>
                  <a:cubicBezTo>
                    <a:pt x="5327" y="6987"/>
                    <a:pt x="5595" y="6987"/>
                    <a:pt x="5862" y="6933"/>
                  </a:cubicBezTo>
                  <a:cubicBezTo>
                    <a:pt x="6531" y="6880"/>
                    <a:pt x="7201" y="6666"/>
                    <a:pt x="7896" y="6371"/>
                  </a:cubicBezTo>
                  <a:cubicBezTo>
                    <a:pt x="8646" y="6077"/>
                    <a:pt x="9315" y="5675"/>
                    <a:pt x="9877" y="5193"/>
                  </a:cubicBezTo>
                  <a:cubicBezTo>
                    <a:pt x="10520" y="4712"/>
                    <a:pt x="11055" y="4123"/>
                    <a:pt x="11403" y="3534"/>
                  </a:cubicBezTo>
                  <a:cubicBezTo>
                    <a:pt x="11617" y="3240"/>
                    <a:pt x="11751" y="2892"/>
                    <a:pt x="11858" y="2570"/>
                  </a:cubicBezTo>
                  <a:cubicBezTo>
                    <a:pt x="11938" y="2222"/>
                    <a:pt x="12018" y="1848"/>
                    <a:pt x="12018" y="1527"/>
                  </a:cubicBezTo>
                  <a:cubicBezTo>
                    <a:pt x="12018" y="1098"/>
                    <a:pt x="11911" y="590"/>
                    <a:pt x="11724" y="162"/>
                  </a:cubicBezTo>
                  <a:cubicBezTo>
                    <a:pt x="11670" y="108"/>
                    <a:pt x="11670" y="81"/>
                    <a:pt x="11617" y="54"/>
                  </a:cubicBezTo>
                  <a:cubicBezTo>
                    <a:pt x="11617" y="28"/>
                    <a:pt x="11590" y="1"/>
                    <a:pt x="1156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2" name="Google Shape;6872;p46"/>
            <p:cNvSpPr/>
            <p:nvPr/>
          </p:nvSpPr>
          <p:spPr>
            <a:xfrm>
              <a:off x="10255825" y="6286825"/>
              <a:ext cx="297125" cy="157950"/>
            </a:xfrm>
            <a:custGeom>
              <a:avLst/>
              <a:gdLst/>
              <a:ahLst/>
              <a:cxnLst/>
              <a:rect l="l" t="t" r="r" b="b"/>
              <a:pathLst>
                <a:path w="11885" h="6318" extrusionOk="0">
                  <a:moveTo>
                    <a:pt x="11751" y="1"/>
                  </a:moveTo>
                  <a:cubicBezTo>
                    <a:pt x="11724" y="108"/>
                    <a:pt x="11644" y="242"/>
                    <a:pt x="11590" y="402"/>
                  </a:cubicBezTo>
                  <a:cubicBezTo>
                    <a:pt x="11456" y="777"/>
                    <a:pt x="11269" y="1098"/>
                    <a:pt x="11108" y="1446"/>
                  </a:cubicBezTo>
                  <a:cubicBezTo>
                    <a:pt x="10948" y="1767"/>
                    <a:pt x="10760" y="2115"/>
                    <a:pt x="10519" y="2410"/>
                  </a:cubicBezTo>
                  <a:cubicBezTo>
                    <a:pt x="10278" y="2677"/>
                    <a:pt x="10038" y="2945"/>
                    <a:pt x="9770" y="3159"/>
                  </a:cubicBezTo>
                  <a:cubicBezTo>
                    <a:pt x="9529" y="3373"/>
                    <a:pt x="9261" y="3587"/>
                    <a:pt x="8967" y="3775"/>
                  </a:cubicBezTo>
                  <a:cubicBezTo>
                    <a:pt x="8378" y="4150"/>
                    <a:pt x="7736" y="4417"/>
                    <a:pt x="7093" y="4631"/>
                  </a:cubicBezTo>
                  <a:cubicBezTo>
                    <a:pt x="6424" y="4845"/>
                    <a:pt x="5728" y="4979"/>
                    <a:pt x="4979" y="5006"/>
                  </a:cubicBezTo>
                  <a:cubicBezTo>
                    <a:pt x="4863" y="5010"/>
                    <a:pt x="4747" y="5013"/>
                    <a:pt x="4631" y="5013"/>
                  </a:cubicBezTo>
                  <a:cubicBezTo>
                    <a:pt x="4052" y="5013"/>
                    <a:pt x="3476" y="4957"/>
                    <a:pt x="2918" y="4845"/>
                  </a:cubicBezTo>
                  <a:cubicBezTo>
                    <a:pt x="2249" y="4685"/>
                    <a:pt x="1633" y="4444"/>
                    <a:pt x="1071" y="4069"/>
                  </a:cubicBezTo>
                  <a:cubicBezTo>
                    <a:pt x="803" y="3882"/>
                    <a:pt x="536" y="3668"/>
                    <a:pt x="295" y="3454"/>
                  </a:cubicBezTo>
                  <a:cubicBezTo>
                    <a:pt x="215" y="3347"/>
                    <a:pt x="108" y="3239"/>
                    <a:pt x="0" y="3106"/>
                  </a:cubicBezTo>
                  <a:lnTo>
                    <a:pt x="0" y="3106"/>
                  </a:lnTo>
                  <a:cubicBezTo>
                    <a:pt x="27" y="3186"/>
                    <a:pt x="27" y="3266"/>
                    <a:pt x="81" y="3347"/>
                  </a:cubicBezTo>
                  <a:cubicBezTo>
                    <a:pt x="348" y="4069"/>
                    <a:pt x="777" y="4712"/>
                    <a:pt x="1419" y="5193"/>
                  </a:cubicBezTo>
                  <a:cubicBezTo>
                    <a:pt x="1981" y="5622"/>
                    <a:pt x="2650" y="5943"/>
                    <a:pt x="3453" y="6157"/>
                  </a:cubicBezTo>
                  <a:cubicBezTo>
                    <a:pt x="3908" y="6264"/>
                    <a:pt x="4417" y="6318"/>
                    <a:pt x="4925" y="6318"/>
                  </a:cubicBezTo>
                  <a:cubicBezTo>
                    <a:pt x="5193" y="6318"/>
                    <a:pt x="5461" y="6291"/>
                    <a:pt x="5728" y="6291"/>
                  </a:cubicBezTo>
                  <a:cubicBezTo>
                    <a:pt x="6397" y="6210"/>
                    <a:pt x="7067" y="6023"/>
                    <a:pt x="7762" y="5702"/>
                  </a:cubicBezTo>
                  <a:cubicBezTo>
                    <a:pt x="8512" y="5407"/>
                    <a:pt x="9181" y="5006"/>
                    <a:pt x="9743" y="4551"/>
                  </a:cubicBezTo>
                  <a:cubicBezTo>
                    <a:pt x="10386" y="4042"/>
                    <a:pt x="10921" y="3480"/>
                    <a:pt x="11269" y="2865"/>
                  </a:cubicBezTo>
                  <a:cubicBezTo>
                    <a:pt x="11483" y="2570"/>
                    <a:pt x="11617" y="2249"/>
                    <a:pt x="11724" y="1901"/>
                  </a:cubicBezTo>
                  <a:cubicBezTo>
                    <a:pt x="11804" y="1580"/>
                    <a:pt x="11884" y="1205"/>
                    <a:pt x="11884" y="857"/>
                  </a:cubicBezTo>
                  <a:cubicBezTo>
                    <a:pt x="11884" y="590"/>
                    <a:pt x="11858" y="295"/>
                    <a:pt x="11751" y="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3" name="Google Shape;6873;p46"/>
            <p:cNvSpPr/>
            <p:nvPr/>
          </p:nvSpPr>
          <p:spPr>
            <a:xfrm>
              <a:off x="10248475" y="6157700"/>
              <a:ext cx="324550" cy="206775"/>
            </a:xfrm>
            <a:custGeom>
              <a:avLst/>
              <a:gdLst/>
              <a:ahLst/>
              <a:cxnLst/>
              <a:rect l="l" t="t" r="r" b="b"/>
              <a:pathLst>
                <a:path w="12982" h="8271" extrusionOk="0">
                  <a:moveTo>
                    <a:pt x="11482" y="0"/>
                  </a:moveTo>
                  <a:cubicBezTo>
                    <a:pt x="11456" y="0"/>
                    <a:pt x="11402" y="0"/>
                    <a:pt x="11375" y="54"/>
                  </a:cubicBezTo>
                  <a:cubicBezTo>
                    <a:pt x="9796" y="1017"/>
                    <a:pt x="8003" y="2088"/>
                    <a:pt x="6103" y="2891"/>
                  </a:cubicBezTo>
                  <a:lnTo>
                    <a:pt x="6049" y="2891"/>
                  </a:lnTo>
                  <a:cubicBezTo>
                    <a:pt x="4711" y="3453"/>
                    <a:pt x="3372" y="3828"/>
                    <a:pt x="2115" y="3988"/>
                  </a:cubicBezTo>
                  <a:cubicBezTo>
                    <a:pt x="1552" y="4068"/>
                    <a:pt x="964" y="4095"/>
                    <a:pt x="402" y="4095"/>
                  </a:cubicBezTo>
                  <a:lnTo>
                    <a:pt x="348" y="4095"/>
                  </a:lnTo>
                  <a:cubicBezTo>
                    <a:pt x="268" y="4095"/>
                    <a:pt x="214" y="4122"/>
                    <a:pt x="161" y="4176"/>
                  </a:cubicBezTo>
                  <a:lnTo>
                    <a:pt x="134" y="4176"/>
                  </a:lnTo>
                  <a:cubicBezTo>
                    <a:pt x="107" y="4229"/>
                    <a:pt x="80" y="4256"/>
                    <a:pt x="80" y="4283"/>
                  </a:cubicBezTo>
                  <a:cubicBezTo>
                    <a:pt x="0" y="4631"/>
                    <a:pt x="0" y="4925"/>
                    <a:pt x="27" y="5219"/>
                  </a:cubicBezTo>
                  <a:cubicBezTo>
                    <a:pt x="80" y="5380"/>
                    <a:pt x="80" y="5514"/>
                    <a:pt x="134" y="5648"/>
                  </a:cubicBezTo>
                  <a:cubicBezTo>
                    <a:pt x="161" y="5781"/>
                    <a:pt x="241" y="5915"/>
                    <a:pt x="294" y="6049"/>
                  </a:cubicBezTo>
                  <a:cubicBezTo>
                    <a:pt x="509" y="6504"/>
                    <a:pt x="883" y="6906"/>
                    <a:pt x="1419" y="7227"/>
                  </a:cubicBezTo>
                  <a:cubicBezTo>
                    <a:pt x="1633" y="7361"/>
                    <a:pt x="1874" y="7494"/>
                    <a:pt x="2168" y="7628"/>
                  </a:cubicBezTo>
                  <a:cubicBezTo>
                    <a:pt x="2436" y="7735"/>
                    <a:pt x="2703" y="7842"/>
                    <a:pt x="3025" y="7923"/>
                  </a:cubicBezTo>
                  <a:cubicBezTo>
                    <a:pt x="3587" y="8110"/>
                    <a:pt x="4175" y="8190"/>
                    <a:pt x="4898" y="8244"/>
                  </a:cubicBezTo>
                  <a:cubicBezTo>
                    <a:pt x="5166" y="8271"/>
                    <a:pt x="5380" y="8271"/>
                    <a:pt x="5648" y="8271"/>
                  </a:cubicBezTo>
                  <a:cubicBezTo>
                    <a:pt x="5996" y="8271"/>
                    <a:pt x="6317" y="8271"/>
                    <a:pt x="6638" y="8244"/>
                  </a:cubicBezTo>
                  <a:cubicBezTo>
                    <a:pt x="6906" y="8190"/>
                    <a:pt x="7173" y="8164"/>
                    <a:pt x="7387" y="8137"/>
                  </a:cubicBezTo>
                  <a:cubicBezTo>
                    <a:pt x="7709" y="8057"/>
                    <a:pt x="8003" y="8003"/>
                    <a:pt x="8324" y="7869"/>
                  </a:cubicBezTo>
                  <a:cubicBezTo>
                    <a:pt x="9100" y="7602"/>
                    <a:pt x="9850" y="7227"/>
                    <a:pt x="10465" y="6772"/>
                  </a:cubicBezTo>
                  <a:cubicBezTo>
                    <a:pt x="11188" y="6263"/>
                    <a:pt x="11777" y="5648"/>
                    <a:pt x="12178" y="5032"/>
                  </a:cubicBezTo>
                  <a:cubicBezTo>
                    <a:pt x="12419" y="4684"/>
                    <a:pt x="12580" y="4309"/>
                    <a:pt x="12714" y="3961"/>
                  </a:cubicBezTo>
                  <a:cubicBezTo>
                    <a:pt x="12848" y="3587"/>
                    <a:pt x="12901" y="3185"/>
                    <a:pt x="12955" y="2784"/>
                  </a:cubicBezTo>
                  <a:cubicBezTo>
                    <a:pt x="12981" y="2302"/>
                    <a:pt x="12928" y="1874"/>
                    <a:pt x="12740" y="1472"/>
                  </a:cubicBezTo>
                  <a:cubicBezTo>
                    <a:pt x="12580" y="1071"/>
                    <a:pt x="12339" y="696"/>
                    <a:pt x="12018" y="348"/>
                  </a:cubicBezTo>
                  <a:lnTo>
                    <a:pt x="11750" y="80"/>
                  </a:lnTo>
                  <a:cubicBezTo>
                    <a:pt x="11723" y="27"/>
                    <a:pt x="11643" y="0"/>
                    <a:pt x="1161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4" name="Google Shape;6874;p46"/>
            <p:cNvSpPr/>
            <p:nvPr/>
          </p:nvSpPr>
          <p:spPr>
            <a:xfrm>
              <a:off x="10255150" y="6165725"/>
              <a:ext cx="317875" cy="198075"/>
            </a:xfrm>
            <a:custGeom>
              <a:avLst/>
              <a:gdLst/>
              <a:ahLst/>
              <a:cxnLst/>
              <a:rect l="l" t="t" r="r" b="b"/>
              <a:pathLst>
                <a:path w="12715" h="7923" extrusionOk="0">
                  <a:moveTo>
                    <a:pt x="1" y="5675"/>
                  </a:moveTo>
                  <a:cubicBezTo>
                    <a:pt x="1" y="5675"/>
                    <a:pt x="1" y="5696"/>
                    <a:pt x="20" y="5701"/>
                  </a:cubicBezTo>
                  <a:lnTo>
                    <a:pt x="20" y="5701"/>
                  </a:lnTo>
                  <a:cubicBezTo>
                    <a:pt x="14" y="5692"/>
                    <a:pt x="7" y="5683"/>
                    <a:pt x="1" y="5675"/>
                  </a:cubicBezTo>
                  <a:close/>
                  <a:moveTo>
                    <a:pt x="20" y="5701"/>
                  </a:moveTo>
                  <a:cubicBezTo>
                    <a:pt x="26" y="5709"/>
                    <a:pt x="33" y="5717"/>
                    <a:pt x="39" y="5725"/>
                  </a:cubicBezTo>
                  <a:lnTo>
                    <a:pt x="39" y="5725"/>
                  </a:lnTo>
                  <a:cubicBezTo>
                    <a:pt x="35" y="5717"/>
                    <a:pt x="31" y="5709"/>
                    <a:pt x="27" y="5701"/>
                  </a:cubicBezTo>
                  <a:cubicBezTo>
                    <a:pt x="25" y="5701"/>
                    <a:pt x="22" y="5701"/>
                    <a:pt x="20" y="5701"/>
                  </a:cubicBezTo>
                  <a:close/>
                  <a:moveTo>
                    <a:pt x="11751" y="0"/>
                  </a:moveTo>
                  <a:lnTo>
                    <a:pt x="11751" y="54"/>
                  </a:lnTo>
                  <a:cubicBezTo>
                    <a:pt x="11778" y="295"/>
                    <a:pt x="11804" y="562"/>
                    <a:pt x="11804" y="803"/>
                  </a:cubicBezTo>
                  <a:cubicBezTo>
                    <a:pt x="11804" y="1686"/>
                    <a:pt x="11537" y="2570"/>
                    <a:pt x="11135" y="3373"/>
                  </a:cubicBezTo>
                  <a:cubicBezTo>
                    <a:pt x="10948" y="3774"/>
                    <a:pt x="10680" y="4176"/>
                    <a:pt x="10413" y="4550"/>
                  </a:cubicBezTo>
                  <a:cubicBezTo>
                    <a:pt x="10145" y="4898"/>
                    <a:pt x="9877" y="5246"/>
                    <a:pt x="9529" y="5541"/>
                  </a:cubicBezTo>
                  <a:cubicBezTo>
                    <a:pt x="9369" y="5701"/>
                    <a:pt x="9235" y="5835"/>
                    <a:pt x="9074" y="5969"/>
                  </a:cubicBezTo>
                  <a:cubicBezTo>
                    <a:pt x="8914" y="6103"/>
                    <a:pt x="8700" y="6237"/>
                    <a:pt x="8539" y="6370"/>
                  </a:cubicBezTo>
                  <a:cubicBezTo>
                    <a:pt x="8164" y="6638"/>
                    <a:pt x="7763" y="6852"/>
                    <a:pt x="7334" y="7013"/>
                  </a:cubicBezTo>
                  <a:cubicBezTo>
                    <a:pt x="6906" y="7173"/>
                    <a:pt x="6451" y="7307"/>
                    <a:pt x="6023" y="7414"/>
                  </a:cubicBezTo>
                  <a:cubicBezTo>
                    <a:pt x="5595" y="7521"/>
                    <a:pt x="5113" y="7548"/>
                    <a:pt x="4685" y="7548"/>
                  </a:cubicBezTo>
                  <a:cubicBezTo>
                    <a:pt x="4230" y="7548"/>
                    <a:pt x="3775" y="7521"/>
                    <a:pt x="3320" y="7441"/>
                  </a:cubicBezTo>
                  <a:cubicBezTo>
                    <a:pt x="2838" y="7388"/>
                    <a:pt x="2410" y="7254"/>
                    <a:pt x="1981" y="7093"/>
                  </a:cubicBezTo>
                  <a:cubicBezTo>
                    <a:pt x="1553" y="6906"/>
                    <a:pt x="1152" y="6692"/>
                    <a:pt x="777" y="6424"/>
                  </a:cubicBezTo>
                  <a:cubicBezTo>
                    <a:pt x="616" y="6290"/>
                    <a:pt x="402" y="6156"/>
                    <a:pt x="268" y="5969"/>
                  </a:cubicBezTo>
                  <a:cubicBezTo>
                    <a:pt x="178" y="5901"/>
                    <a:pt x="107" y="5815"/>
                    <a:pt x="39" y="5725"/>
                  </a:cubicBezTo>
                  <a:lnTo>
                    <a:pt x="39" y="5725"/>
                  </a:lnTo>
                  <a:cubicBezTo>
                    <a:pt x="255" y="6170"/>
                    <a:pt x="626" y="6563"/>
                    <a:pt x="1152" y="6879"/>
                  </a:cubicBezTo>
                  <a:cubicBezTo>
                    <a:pt x="1366" y="7013"/>
                    <a:pt x="1607" y="7147"/>
                    <a:pt x="1901" y="7281"/>
                  </a:cubicBezTo>
                  <a:cubicBezTo>
                    <a:pt x="2169" y="7388"/>
                    <a:pt x="2436" y="7495"/>
                    <a:pt x="2758" y="7575"/>
                  </a:cubicBezTo>
                  <a:cubicBezTo>
                    <a:pt x="3320" y="7762"/>
                    <a:pt x="3908" y="7843"/>
                    <a:pt x="4631" y="7896"/>
                  </a:cubicBezTo>
                  <a:cubicBezTo>
                    <a:pt x="4899" y="7923"/>
                    <a:pt x="5166" y="7923"/>
                    <a:pt x="5381" y="7923"/>
                  </a:cubicBezTo>
                  <a:cubicBezTo>
                    <a:pt x="5729" y="7923"/>
                    <a:pt x="6023" y="7923"/>
                    <a:pt x="6371" y="7896"/>
                  </a:cubicBezTo>
                  <a:cubicBezTo>
                    <a:pt x="6639" y="7843"/>
                    <a:pt x="6906" y="7816"/>
                    <a:pt x="7120" y="7789"/>
                  </a:cubicBezTo>
                  <a:cubicBezTo>
                    <a:pt x="7442" y="7709"/>
                    <a:pt x="7736" y="7655"/>
                    <a:pt x="8057" y="7521"/>
                  </a:cubicBezTo>
                  <a:cubicBezTo>
                    <a:pt x="8833" y="7254"/>
                    <a:pt x="9583" y="6879"/>
                    <a:pt x="10198" y="6424"/>
                  </a:cubicBezTo>
                  <a:cubicBezTo>
                    <a:pt x="10921" y="5915"/>
                    <a:pt x="11510" y="5300"/>
                    <a:pt x="11911" y="4684"/>
                  </a:cubicBezTo>
                  <a:cubicBezTo>
                    <a:pt x="12152" y="4336"/>
                    <a:pt x="12313" y="3962"/>
                    <a:pt x="12447" y="3614"/>
                  </a:cubicBezTo>
                  <a:cubicBezTo>
                    <a:pt x="12581" y="3239"/>
                    <a:pt x="12634" y="2837"/>
                    <a:pt x="12688" y="2436"/>
                  </a:cubicBezTo>
                  <a:cubicBezTo>
                    <a:pt x="12714" y="1954"/>
                    <a:pt x="12661" y="1526"/>
                    <a:pt x="12473" y="1124"/>
                  </a:cubicBezTo>
                  <a:cubicBezTo>
                    <a:pt x="12313" y="723"/>
                    <a:pt x="12072" y="348"/>
                    <a:pt x="11751"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5" name="Google Shape;6875;p46"/>
            <p:cNvSpPr/>
            <p:nvPr/>
          </p:nvSpPr>
          <p:spPr>
            <a:xfrm>
              <a:off x="10207650" y="5982375"/>
              <a:ext cx="351325" cy="321875"/>
            </a:xfrm>
            <a:custGeom>
              <a:avLst/>
              <a:gdLst/>
              <a:ahLst/>
              <a:cxnLst/>
              <a:rect l="l" t="t" r="r" b="b"/>
              <a:pathLst>
                <a:path w="14053" h="12875" extrusionOk="0">
                  <a:moveTo>
                    <a:pt x="11269" y="0"/>
                  </a:moveTo>
                  <a:cubicBezTo>
                    <a:pt x="11188" y="0"/>
                    <a:pt x="11135" y="27"/>
                    <a:pt x="11108" y="81"/>
                  </a:cubicBezTo>
                  <a:cubicBezTo>
                    <a:pt x="11081" y="134"/>
                    <a:pt x="11081" y="188"/>
                    <a:pt x="11081" y="215"/>
                  </a:cubicBezTo>
                  <a:cubicBezTo>
                    <a:pt x="11081" y="268"/>
                    <a:pt x="11108" y="322"/>
                    <a:pt x="11135" y="322"/>
                  </a:cubicBezTo>
                  <a:lnTo>
                    <a:pt x="11162" y="348"/>
                  </a:lnTo>
                  <a:lnTo>
                    <a:pt x="11188" y="402"/>
                  </a:lnTo>
                  <a:cubicBezTo>
                    <a:pt x="9689" y="991"/>
                    <a:pt x="8164" y="1928"/>
                    <a:pt x="6558" y="3212"/>
                  </a:cubicBezTo>
                  <a:cubicBezTo>
                    <a:pt x="5086" y="4363"/>
                    <a:pt x="3614" y="5809"/>
                    <a:pt x="2195" y="7441"/>
                  </a:cubicBezTo>
                  <a:cubicBezTo>
                    <a:pt x="1633" y="8110"/>
                    <a:pt x="1098" y="8833"/>
                    <a:pt x="589" y="9502"/>
                  </a:cubicBezTo>
                  <a:cubicBezTo>
                    <a:pt x="482" y="9181"/>
                    <a:pt x="402" y="8860"/>
                    <a:pt x="322" y="8485"/>
                  </a:cubicBezTo>
                  <a:cubicBezTo>
                    <a:pt x="322" y="8458"/>
                    <a:pt x="295" y="8405"/>
                    <a:pt x="268" y="8405"/>
                  </a:cubicBezTo>
                  <a:cubicBezTo>
                    <a:pt x="214" y="8405"/>
                    <a:pt x="188" y="8351"/>
                    <a:pt x="161" y="8351"/>
                  </a:cubicBezTo>
                  <a:lnTo>
                    <a:pt x="134" y="8351"/>
                  </a:lnTo>
                  <a:cubicBezTo>
                    <a:pt x="107" y="8351"/>
                    <a:pt x="54" y="8405"/>
                    <a:pt x="27" y="8432"/>
                  </a:cubicBezTo>
                  <a:cubicBezTo>
                    <a:pt x="0" y="8458"/>
                    <a:pt x="0" y="8485"/>
                    <a:pt x="0" y="8565"/>
                  </a:cubicBezTo>
                  <a:cubicBezTo>
                    <a:pt x="134" y="9395"/>
                    <a:pt x="429" y="10171"/>
                    <a:pt x="910" y="10814"/>
                  </a:cubicBezTo>
                  <a:cubicBezTo>
                    <a:pt x="1339" y="11429"/>
                    <a:pt x="1927" y="11938"/>
                    <a:pt x="2650" y="12286"/>
                  </a:cubicBezTo>
                  <a:cubicBezTo>
                    <a:pt x="3346" y="12607"/>
                    <a:pt x="4149" y="12821"/>
                    <a:pt x="5139" y="12875"/>
                  </a:cubicBezTo>
                  <a:lnTo>
                    <a:pt x="5648" y="12875"/>
                  </a:lnTo>
                  <a:cubicBezTo>
                    <a:pt x="6344" y="12875"/>
                    <a:pt x="7093" y="12768"/>
                    <a:pt x="7816" y="12607"/>
                  </a:cubicBezTo>
                  <a:cubicBezTo>
                    <a:pt x="9556" y="12179"/>
                    <a:pt x="11135" y="11162"/>
                    <a:pt x="12339" y="9797"/>
                  </a:cubicBezTo>
                  <a:cubicBezTo>
                    <a:pt x="12634" y="9422"/>
                    <a:pt x="12875" y="9128"/>
                    <a:pt x="13089" y="8806"/>
                  </a:cubicBezTo>
                  <a:cubicBezTo>
                    <a:pt x="13249" y="8485"/>
                    <a:pt x="13410" y="8191"/>
                    <a:pt x="13544" y="7816"/>
                  </a:cubicBezTo>
                  <a:cubicBezTo>
                    <a:pt x="13811" y="7147"/>
                    <a:pt x="13945" y="6451"/>
                    <a:pt x="14026" y="5675"/>
                  </a:cubicBezTo>
                  <a:cubicBezTo>
                    <a:pt x="14052" y="4952"/>
                    <a:pt x="14026" y="4176"/>
                    <a:pt x="13811" y="3480"/>
                  </a:cubicBezTo>
                  <a:cubicBezTo>
                    <a:pt x="13651" y="2731"/>
                    <a:pt x="13303" y="2061"/>
                    <a:pt x="12901" y="1499"/>
                  </a:cubicBezTo>
                  <a:cubicBezTo>
                    <a:pt x="12607" y="1071"/>
                    <a:pt x="12205" y="670"/>
                    <a:pt x="11777" y="322"/>
                  </a:cubicBezTo>
                  <a:cubicBezTo>
                    <a:pt x="11750" y="268"/>
                    <a:pt x="11670" y="241"/>
                    <a:pt x="11617" y="241"/>
                  </a:cubicBezTo>
                  <a:lnTo>
                    <a:pt x="11295" y="27"/>
                  </a:lnTo>
                  <a:cubicBezTo>
                    <a:pt x="11349" y="0"/>
                    <a:pt x="11295" y="0"/>
                    <a:pt x="1126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6" name="Google Shape;6876;p46"/>
            <p:cNvSpPr/>
            <p:nvPr/>
          </p:nvSpPr>
          <p:spPr>
            <a:xfrm>
              <a:off x="10244450" y="6006475"/>
              <a:ext cx="315200" cy="299800"/>
            </a:xfrm>
            <a:custGeom>
              <a:avLst/>
              <a:gdLst/>
              <a:ahLst/>
              <a:cxnLst/>
              <a:rect l="l" t="t" r="r" b="b"/>
              <a:pathLst>
                <a:path w="12608" h="11992" extrusionOk="0">
                  <a:moveTo>
                    <a:pt x="10974" y="0"/>
                  </a:moveTo>
                  <a:cubicBezTo>
                    <a:pt x="11000" y="26"/>
                    <a:pt x="11026" y="53"/>
                    <a:pt x="11052" y="81"/>
                  </a:cubicBezTo>
                  <a:lnTo>
                    <a:pt x="11052" y="81"/>
                  </a:lnTo>
                  <a:cubicBezTo>
                    <a:pt x="11028" y="34"/>
                    <a:pt x="11001" y="0"/>
                    <a:pt x="10974" y="0"/>
                  </a:cubicBezTo>
                  <a:close/>
                  <a:moveTo>
                    <a:pt x="11052" y="81"/>
                  </a:moveTo>
                  <a:cubicBezTo>
                    <a:pt x="11075" y="128"/>
                    <a:pt x="11095" y="188"/>
                    <a:pt x="11108" y="241"/>
                  </a:cubicBezTo>
                  <a:cubicBezTo>
                    <a:pt x="11215" y="562"/>
                    <a:pt x="11296" y="910"/>
                    <a:pt x="11349" y="1231"/>
                  </a:cubicBezTo>
                  <a:cubicBezTo>
                    <a:pt x="11429" y="1900"/>
                    <a:pt x="11429" y="2623"/>
                    <a:pt x="11349" y="3319"/>
                  </a:cubicBezTo>
                  <a:cubicBezTo>
                    <a:pt x="11215" y="4122"/>
                    <a:pt x="10974" y="4925"/>
                    <a:pt x="10626" y="5701"/>
                  </a:cubicBezTo>
                  <a:cubicBezTo>
                    <a:pt x="10305" y="6451"/>
                    <a:pt x="9877" y="7173"/>
                    <a:pt x="9368" y="7842"/>
                  </a:cubicBezTo>
                  <a:cubicBezTo>
                    <a:pt x="8860" y="8458"/>
                    <a:pt x="8298" y="9074"/>
                    <a:pt x="7655" y="9582"/>
                  </a:cubicBezTo>
                  <a:cubicBezTo>
                    <a:pt x="7361" y="9796"/>
                    <a:pt x="7013" y="10037"/>
                    <a:pt x="6692" y="10251"/>
                  </a:cubicBezTo>
                  <a:cubicBezTo>
                    <a:pt x="6264" y="10519"/>
                    <a:pt x="5782" y="10706"/>
                    <a:pt x="5273" y="10867"/>
                  </a:cubicBezTo>
                  <a:cubicBezTo>
                    <a:pt x="4818" y="11001"/>
                    <a:pt x="4336" y="11108"/>
                    <a:pt x="3855" y="11188"/>
                  </a:cubicBezTo>
                  <a:cubicBezTo>
                    <a:pt x="3614" y="11201"/>
                    <a:pt x="3366" y="11208"/>
                    <a:pt x="3119" y="11208"/>
                  </a:cubicBezTo>
                  <a:cubicBezTo>
                    <a:pt x="2871" y="11208"/>
                    <a:pt x="2623" y="11201"/>
                    <a:pt x="2383" y="11188"/>
                  </a:cubicBezTo>
                  <a:cubicBezTo>
                    <a:pt x="1874" y="11108"/>
                    <a:pt x="1392" y="11001"/>
                    <a:pt x="937" y="10867"/>
                  </a:cubicBezTo>
                  <a:cubicBezTo>
                    <a:pt x="696" y="10813"/>
                    <a:pt x="455" y="10706"/>
                    <a:pt x="241" y="10599"/>
                  </a:cubicBezTo>
                  <a:cubicBezTo>
                    <a:pt x="161" y="10572"/>
                    <a:pt x="54" y="10546"/>
                    <a:pt x="0" y="10519"/>
                  </a:cubicBezTo>
                  <a:lnTo>
                    <a:pt x="0" y="10519"/>
                  </a:lnTo>
                  <a:cubicBezTo>
                    <a:pt x="375" y="10840"/>
                    <a:pt x="777" y="11135"/>
                    <a:pt x="1205" y="11375"/>
                  </a:cubicBezTo>
                  <a:cubicBezTo>
                    <a:pt x="1901" y="11723"/>
                    <a:pt x="2704" y="11911"/>
                    <a:pt x="3721" y="11991"/>
                  </a:cubicBezTo>
                  <a:lnTo>
                    <a:pt x="4203" y="11991"/>
                  </a:lnTo>
                  <a:cubicBezTo>
                    <a:pt x="4925" y="11991"/>
                    <a:pt x="5648" y="11884"/>
                    <a:pt x="6397" y="11723"/>
                  </a:cubicBezTo>
                  <a:cubicBezTo>
                    <a:pt x="8137" y="11268"/>
                    <a:pt x="9743" y="10278"/>
                    <a:pt x="10894" y="8913"/>
                  </a:cubicBezTo>
                  <a:cubicBezTo>
                    <a:pt x="11215" y="8538"/>
                    <a:pt x="11429" y="8244"/>
                    <a:pt x="11643" y="7896"/>
                  </a:cubicBezTo>
                  <a:cubicBezTo>
                    <a:pt x="11804" y="7601"/>
                    <a:pt x="11965" y="7307"/>
                    <a:pt x="12099" y="6932"/>
                  </a:cubicBezTo>
                  <a:cubicBezTo>
                    <a:pt x="12366" y="6263"/>
                    <a:pt x="12500" y="5567"/>
                    <a:pt x="12580" y="4791"/>
                  </a:cubicBezTo>
                  <a:cubicBezTo>
                    <a:pt x="12607" y="4042"/>
                    <a:pt x="12580" y="3292"/>
                    <a:pt x="12366" y="2570"/>
                  </a:cubicBezTo>
                  <a:cubicBezTo>
                    <a:pt x="12206" y="1847"/>
                    <a:pt x="11884" y="1178"/>
                    <a:pt x="11483" y="616"/>
                  </a:cubicBezTo>
                  <a:cubicBezTo>
                    <a:pt x="11326" y="413"/>
                    <a:pt x="11187" y="230"/>
                    <a:pt x="11052" y="8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7" name="Google Shape;6877;p46"/>
            <p:cNvSpPr/>
            <p:nvPr/>
          </p:nvSpPr>
          <p:spPr>
            <a:xfrm>
              <a:off x="10077175" y="5774275"/>
              <a:ext cx="428925" cy="459050"/>
            </a:xfrm>
            <a:custGeom>
              <a:avLst/>
              <a:gdLst/>
              <a:ahLst/>
              <a:cxnLst/>
              <a:rect l="l" t="t" r="r" b="b"/>
              <a:pathLst>
                <a:path w="17157" h="18362" extrusionOk="0">
                  <a:moveTo>
                    <a:pt x="8458" y="0"/>
                  </a:moveTo>
                  <a:cubicBezTo>
                    <a:pt x="8217" y="81"/>
                    <a:pt x="8030" y="81"/>
                    <a:pt x="7789" y="81"/>
                  </a:cubicBezTo>
                  <a:cubicBezTo>
                    <a:pt x="7414" y="81"/>
                    <a:pt x="7093" y="134"/>
                    <a:pt x="6718" y="161"/>
                  </a:cubicBezTo>
                  <a:lnTo>
                    <a:pt x="6691" y="161"/>
                  </a:lnTo>
                  <a:cubicBezTo>
                    <a:pt x="6611" y="161"/>
                    <a:pt x="6531" y="214"/>
                    <a:pt x="6531" y="295"/>
                  </a:cubicBezTo>
                  <a:cubicBezTo>
                    <a:pt x="6210" y="1392"/>
                    <a:pt x="5888" y="2463"/>
                    <a:pt x="5514" y="3533"/>
                  </a:cubicBezTo>
                  <a:cubicBezTo>
                    <a:pt x="4764" y="5675"/>
                    <a:pt x="3988" y="7548"/>
                    <a:pt x="3078" y="9261"/>
                  </a:cubicBezTo>
                  <a:cubicBezTo>
                    <a:pt x="2864" y="9636"/>
                    <a:pt x="2677" y="9957"/>
                    <a:pt x="2462" y="10332"/>
                  </a:cubicBezTo>
                  <a:cubicBezTo>
                    <a:pt x="2248" y="10760"/>
                    <a:pt x="2034" y="11055"/>
                    <a:pt x="1847" y="11376"/>
                  </a:cubicBezTo>
                  <a:lnTo>
                    <a:pt x="1874" y="11322"/>
                  </a:lnTo>
                  <a:lnTo>
                    <a:pt x="1258" y="12125"/>
                  </a:lnTo>
                  <a:cubicBezTo>
                    <a:pt x="830" y="12741"/>
                    <a:pt x="348" y="13330"/>
                    <a:pt x="27" y="14052"/>
                  </a:cubicBezTo>
                  <a:cubicBezTo>
                    <a:pt x="0" y="14106"/>
                    <a:pt x="27" y="14213"/>
                    <a:pt x="54" y="14240"/>
                  </a:cubicBezTo>
                  <a:cubicBezTo>
                    <a:pt x="27" y="14320"/>
                    <a:pt x="27" y="14374"/>
                    <a:pt x="54" y="14454"/>
                  </a:cubicBezTo>
                  <a:cubicBezTo>
                    <a:pt x="455" y="15150"/>
                    <a:pt x="990" y="15792"/>
                    <a:pt x="1633" y="16327"/>
                  </a:cubicBezTo>
                  <a:cubicBezTo>
                    <a:pt x="2222" y="16809"/>
                    <a:pt x="2944" y="17264"/>
                    <a:pt x="3694" y="17585"/>
                  </a:cubicBezTo>
                  <a:cubicBezTo>
                    <a:pt x="4871" y="18094"/>
                    <a:pt x="6183" y="18362"/>
                    <a:pt x="7521" y="18362"/>
                  </a:cubicBezTo>
                  <a:cubicBezTo>
                    <a:pt x="7869" y="18362"/>
                    <a:pt x="8190" y="18335"/>
                    <a:pt x="8538" y="18281"/>
                  </a:cubicBezTo>
                  <a:cubicBezTo>
                    <a:pt x="9368" y="18201"/>
                    <a:pt x="10117" y="18014"/>
                    <a:pt x="10894" y="17719"/>
                  </a:cubicBezTo>
                  <a:cubicBezTo>
                    <a:pt x="11670" y="17425"/>
                    <a:pt x="12393" y="17023"/>
                    <a:pt x="13062" y="16515"/>
                  </a:cubicBezTo>
                  <a:cubicBezTo>
                    <a:pt x="13784" y="15979"/>
                    <a:pt x="14400" y="15337"/>
                    <a:pt x="14989" y="14588"/>
                  </a:cubicBezTo>
                  <a:cubicBezTo>
                    <a:pt x="15551" y="13838"/>
                    <a:pt x="16006" y="13035"/>
                    <a:pt x="16354" y="12152"/>
                  </a:cubicBezTo>
                  <a:cubicBezTo>
                    <a:pt x="16729" y="11295"/>
                    <a:pt x="16943" y="10385"/>
                    <a:pt x="17050" y="9529"/>
                  </a:cubicBezTo>
                  <a:cubicBezTo>
                    <a:pt x="17157" y="8592"/>
                    <a:pt x="17077" y="7682"/>
                    <a:pt x="16862" y="6852"/>
                  </a:cubicBezTo>
                  <a:cubicBezTo>
                    <a:pt x="16755" y="6451"/>
                    <a:pt x="16595" y="6023"/>
                    <a:pt x="16381" y="5568"/>
                  </a:cubicBezTo>
                  <a:cubicBezTo>
                    <a:pt x="16193" y="5139"/>
                    <a:pt x="15952" y="4738"/>
                    <a:pt x="15685" y="4336"/>
                  </a:cubicBezTo>
                  <a:cubicBezTo>
                    <a:pt x="15149" y="3560"/>
                    <a:pt x="14480" y="2838"/>
                    <a:pt x="13704" y="2195"/>
                  </a:cubicBezTo>
                  <a:cubicBezTo>
                    <a:pt x="12928" y="1553"/>
                    <a:pt x="12098" y="1071"/>
                    <a:pt x="11242" y="670"/>
                  </a:cubicBezTo>
                  <a:cubicBezTo>
                    <a:pt x="10787" y="455"/>
                    <a:pt x="10332" y="322"/>
                    <a:pt x="9850" y="188"/>
                  </a:cubicBezTo>
                  <a:cubicBezTo>
                    <a:pt x="9422" y="81"/>
                    <a:pt x="8967" y="27"/>
                    <a:pt x="845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8" name="Google Shape;6878;p46"/>
            <p:cNvSpPr/>
            <p:nvPr/>
          </p:nvSpPr>
          <p:spPr>
            <a:xfrm>
              <a:off x="10164150" y="5803050"/>
              <a:ext cx="341950" cy="432275"/>
            </a:xfrm>
            <a:custGeom>
              <a:avLst/>
              <a:gdLst/>
              <a:ahLst/>
              <a:cxnLst/>
              <a:rect l="l" t="t" r="r" b="b"/>
              <a:pathLst>
                <a:path w="13678" h="17291" extrusionOk="0">
                  <a:moveTo>
                    <a:pt x="8619" y="0"/>
                  </a:moveTo>
                  <a:lnTo>
                    <a:pt x="8619" y="0"/>
                  </a:lnTo>
                  <a:cubicBezTo>
                    <a:pt x="8699" y="134"/>
                    <a:pt x="8806" y="241"/>
                    <a:pt x="8887" y="348"/>
                  </a:cubicBezTo>
                  <a:cubicBezTo>
                    <a:pt x="9128" y="616"/>
                    <a:pt x="9395" y="884"/>
                    <a:pt x="9583" y="1178"/>
                  </a:cubicBezTo>
                  <a:cubicBezTo>
                    <a:pt x="9850" y="1553"/>
                    <a:pt x="10091" y="1954"/>
                    <a:pt x="10305" y="2382"/>
                  </a:cubicBezTo>
                  <a:cubicBezTo>
                    <a:pt x="10493" y="2811"/>
                    <a:pt x="10653" y="3292"/>
                    <a:pt x="10787" y="3747"/>
                  </a:cubicBezTo>
                  <a:cubicBezTo>
                    <a:pt x="10921" y="4229"/>
                    <a:pt x="11028" y="4738"/>
                    <a:pt x="11055" y="5193"/>
                  </a:cubicBezTo>
                  <a:cubicBezTo>
                    <a:pt x="11135" y="5701"/>
                    <a:pt x="11162" y="6210"/>
                    <a:pt x="11162" y="6665"/>
                  </a:cubicBezTo>
                  <a:cubicBezTo>
                    <a:pt x="11162" y="6906"/>
                    <a:pt x="11162" y="7173"/>
                    <a:pt x="11135" y="7414"/>
                  </a:cubicBezTo>
                  <a:cubicBezTo>
                    <a:pt x="11135" y="7628"/>
                    <a:pt x="11108" y="7869"/>
                    <a:pt x="11055" y="8110"/>
                  </a:cubicBezTo>
                  <a:cubicBezTo>
                    <a:pt x="11001" y="8539"/>
                    <a:pt x="10921" y="8967"/>
                    <a:pt x="10841" y="9422"/>
                  </a:cubicBezTo>
                  <a:cubicBezTo>
                    <a:pt x="10600" y="10278"/>
                    <a:pt x="10252" y="11081"/>
                    <a:pt x="9824" y="11857"/>
                  </a:cubicBezTo>
                  <a:cubicBezTo>
                    <a:pt x="9395" y="12607"/>
                    <a:pt x="8860" y="13330"/>
                    <a:pt x="8218" y="13945"/>
                  </a:cubicBezTo>
                  <a:cubicBezTo>
                    <a:pt x="7575" y="14588"/>
                    <a:pt x="6879" y="15123"/>
                    <a:pt x="6103" y="15605"/>
                  </a:cubicBezTo>
                  <a:cubicBezTo>
                    <a:pt x="5916" y="15685"/>
                    <a:pt x="5702" y="15819"/>
                    <a:pt x="5514" y="15899"/>
                  </a:cubicBezTo>
                  <a:cubicBezTo>
                    <a:pt x="5300" y="16006"/>
                    <a:pt x="5113" y="16060"/>
                    <a:pt x="4899" y="16167"/>
                  </a:cubicBezTo>
                  <a:cubicBezTo>
                    <a:pt x="4470" y="16327"/>
                    <a:pt x="4042" y="16461"/>
                    <a:pt x="3614" y="16541"/>
                  </a:cubicBezTo>
                  <a:cubicBezTo>
                    <a:pt x="3059" y="16639"/>
                    <a:pt x="2503" y="16698"/>
                    <a:pt x="1948" y="16698"/>
                  </a:cubicBezTo>
                  <a:cubicBezTo>
                    <a:pt x="1593" y="16698"/>
                    <a:pt x="1238" y="16674"/>
                    <a:pt x="884" y="16622"/>
                  </a:cubicBezTo>
                  <a:cubicBezTo>
                    <a:pt x="589" y="16595"/>
                    <a:pt x="295" y="16541"/>
                    <a:pt x="1" y="16434"/>
                  </a:cubicBezTo>
                  <a:lnTo>
                    <a:pt x="1" y="16434"/>
                  </a:lnTo>
                  <a:cubicBezTo>
                    <a:pt x="54" y="16461"/>
                    <a:pt x="134" y="16488"/>
                    <a:pt x="215" y="16541"/>
                  </a:cubicBezTo>
                  <a:cubicBezTo>
                    <a:pt x="1392" y="17023"/>
                    <a:pt x="2704" y="17291"/>
                    <a:pt x="4042" y="17291"/>
                  </a:cubicBezTo>
                  <a:cubicBezTo>
                    <a:pt x="4390" y="17291"/>
                    <a:pt x="4711" y="17264"/>
                    <a:pt x="5059" y="17237"/>
                  </a:cubicBezTo>
                  <a:cubicBezTo>
                    <a:pt x="5889" y="17130"/>
                    <a:pt x="6692" y="16970"/>
                    <a:pt x="7415" y="16675"/>
                  </a:cubicBezTo>
                  <a:cubicBezTo>
                    <a:pt x="8191" y="16354"/>
                    <a:pt x="8914" y="15953"/>
                    <a:pt x="9583" y="15417"/>
                  </a:cubicBezTo>
                  <a:cubicBezTo>
                    <a:pt x="10305" y="14882"/>
                    <a:pt x="10921" y="14266"/>
                    <a:pt x="11510" y="13490"/>
                  </a:cubicBezTo>
                  <a:cubicBezTo>
                    <a:pt x="12072" y="12741"/>
                    <a:pt x="12527" y="11938"/>
                    <a:pt x="12875" y="11081"/>
                  </a:cubicBezTo>
                  <a:cubicBezTo>
                    <a:pt x="13250" y="10198"/>
                    <a:pt x="13464" y="9315"/>
                    <a:pt x="13571" y="8431"/>
                  </a:cubicBezTo>
                  <a:cubicBezTo>
                    <a:pt x="13678" y="7495"/>
                    <a:pt x="13598" y="6585"/>
                    <a:pt x="13383" y="5755"/>
                  </a:cubicBezTo>
                  <a:cubicBezTo>
                    <a:pt x="13276" y="5353"/>
                    <a:pt x="13116" y="4925"/>
                    <a:pt x="12902" y="4497"/>
                  </a:cubicBezTo>
                  <a:cubicBezTo>
                    <a:pt x="12714" y="4095"/>
                    <a:pt x="12473" y="3640"/>
                    <a:pt x="12206" y="3239"/>
                  </a:cubicBezTo>
                  <a:cubicBezTo>
                    <a:pt x="11670" y="2489"/>
                    <a:pt x="11001" y="1740"/>
                    <a:pt x="10225" y="1098"/>
                  </a:cubicBezTo>
                  <a:cubicBezTo>
                    <a:pt x="9716" y="669"/>
                    <a:pt x="9181" y="295"/>
                    <a:pt x="8619"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9" name="Google Shape;6879;p46"/>
            <p:cNvSpPr/>
            <p:nvPr/>
          </p:nvSpPr>
          <p:spPr>
            <a:xfrm>
              <a:off x="9883100" y="5735450"/>
              <a:ext cx="471100" cy="414225"/>
            </a:xfrm>
            <a:custGeom>
              <a:avLst/>
              <a:gdLst/>
              <a:ahLst/>
              <a:cxnLst/>
              <a:rect l="l" t="t" r="r" b="b"/>
              <a:pathLst>
                <a:path w="18844" h="16569" extrusionOk="0">
                  <a:moveTo>
                    <a:pt x="10199" y="1"/>
                  </a:moveTo>
                  <a:cubicBezTo>
                    <a:pt x="9663" y="1"/>
                    <a:pt x="9128" y="28"/>
                    <a:pt x="8593" y="108"/>
                  </a:cubicBezTo>
                  <a:cubicBezTo>
                    <a:pt x="8165" y="162"/>
                    <a:pt x="7683" y="242"/>
                    <a:pt x="7228" y="376"/>
                  </a:cubicBezTo>
                  <a:cubicBezTo>
                    <a:pt x="6960" y="429"/>
                    <a:pt x="6719" y="510"/>
                    <a:pt x="6478" y="563"/>
                  </a:cubicBezTo>
                  <a:cubicBezTo>
                    <a:pt x="6291" y="643"/>
                    <a:pt x="6077" y="697"/>
                    <a:pt x="5889" y="804"/>
                  </a:cubicBezTo>
                  <a:cubicBezTo>
                    <a:pt x="5060" y="1152"/>
                    <a:pt x="4283" y="1607"/>
                    <a:pt x="3614" y="2223"/>
                  </a:cubicBezTo>
                  <a:cubicBezTo>
                    <a:pt x="3266" y="2490"/>
                    <a:pt x="2972" y="2811"/>
                    <a:pt x="2704" y="3106"/>
                  </a:cubicBezTo>
                  <a:cubicBezTo>
                    <a:pt x="2437" y="3427"/>
                    <a:pt x="2196" y="3775"/>
                    <a:pt x="1982" y="4150"/>
                  </a:cubicBezTo>
                  <a:cubicBezTo>
                    <a:pt x="1580" y="4819"/>
                    <a:pt x="1259" y="5568"/>
                    <a:pt x="1045" y="6371"/>
                  </a:cubicBezTo>
                  <a:cubicBezTo>
                    <a:pt x="831" y="7121"/>
                    <a:pt x="724" y="7977"/>
                    <a:pt x="697" y="8834"/>
                  </a:cubicBezTo>
                  <a:cubicBezTo>
                    <a:pt x="510" y="9208"/>
                    <a:pt x="269" y="9663"/>
                    <a:pt x="108" y="10199"/>
                  </a:cubicBezTo>
                  <a:cubicBezTo>
                    <a:pt x="28" y="10440"/>
                    <a:pt x="1" y="10680"/>
                    <a:pt x="1" y="10921"/>
                  </a:cubicBezTo>
                  <a:lnTo>
                    <a:pt x="1" y="11243"/>
                  </a:lnTo>
                  <a:cubicBezTo>
                    <a:pt x="1" y="11376"/>
                    <a:pt x="28" y="11510"/>
                    <a:pt x="55" y="11617"/>
                  </a:cubicBezTo>
                  <a:cubicBezTo>
                    <a:pt x="108" y="11805"/>
                    <a:pt x="188" y="12045"/>
                    <a:pt x="322" y="12313"/>
                  </a:cubicBezTo>
                  <a:cubicBezTo>
                    <a:pt x="429" y="12527"/>
                    <a:pt x="563" y="12715"/>
                    <a:pt x="697" y="12929"/>
                  </a:cubicBezTo>
                  <a:cubicBezTo>
                    <a:pt x="965" y="13277"/>
                    <a:pt x="1259" y="13651"/>
                    <a:pt x="1634" y="13946"/>
                  </a:cubicBezTo>
                  <a:cubicBezTo>
                    <a:pt x="1982" y="14267"/>
                    <a:pt x="2330" y="14535"/>
                    <a:pt x="2811" y="14802"/>
                  </a:cubicBezTo>
                  <a:cubicBezTo>
                    <a:pt x="3213" y="15016"/>
                    <a:pt x="3641" y="15257"/>
                    <a:pt x="4123" y="15471"/>
                  </a:cubicBezTo>
                  <a:cubicBezTo>
                    <a:pt x="4953" y="15819"/>
                    <a:pt x="5889" y="16087"/>
                    <a:pt x="6880" y="16301"/>
                  </a:cubicBezTo>
                  <a:cubicBezTo>
                    <a:pt x="7790" y="16462"/>
                    <a:pt x="8673" y="16569"/>
                    <a:pt x="9503" y="16569"/>
                  </a:cubicBezTo>
                  <a:lnTo>
                    <a:pt x="9797" y="16569"/>
                  </a:lnTo>
                  <a:cubicBezTo>
                    <a:pt x="10841" y="16542"/>
                    <a:pt x="11885" y="16355"/>
                    <a:pt x="12848" y="16060"/>
                  </a:cubicBezTo>
                  <a:cubicBezTo>
                    <a:pt x="12956" y="16034"/>
                    <a:pt x="13036" y="16007"/>
                    <a:pt x="13116" y="15953"/>
                  </a:cubicBezTo>
                  <a:cubicBezTo>
                    <a:pt x="14026" y="15659"/>
                    <a:pt x="14856" y="15231"/>
                    <a:pt x="15579" y="14695"/>
                  </a:cubicBezTo>
                  <a:cubicBezTo>
                    <a:pt x="16435" y="14080"/>
                    <a:pt x="17131" y="13330"/>
                    <a:pt x="17666" y="12447"/>
                  </a:cubicBezTo>
                  <a:cubicBezTo>
                    <a:pt x="18121" y="11671"/>
                    <a:pt x="18469" y="10814"/>
                    <a:pt x="18630" y="9851"/>
                  </a:cubicBezTo>
                  <a:cubicBezTo>
                    <a:pt x="18790" y="8941"/>
                    <a:pt x="18844" y="8004"/>
                    <a:pt x="18710" y="7040"/>
                  </a:cubicBezTo>
                  <a:cubicBezTo>
                    <a:pt x="18576" y="6104"/>
                    <a:pt x="18309" y="5193"/>
                    <a:pt x="17907" y="4364"/>
                  </a:cubicBezTo>
                  <a:cubicBezTo>
                    <a:pt x="17693" y="3962"/>
                    <a:pt x="17452" y="3561"/>
                    <a:pt x="17185" y="3186"/>
                  </a:cubicBezTo>
                  <a:cubicBezTo>
                    <a:pt x="16917" y="2811"/>
                    <a:pt x="16622" y="2437"/>
                    <a:pt x="16248" y="2142"/>
                  </a:cubicBezTo>
                  <a:cubicBezTo>
                    <a:pt x="15632" y="1553"/>
                    <a:pt x="14856" y="1045"/>
                    <a:pt x="13973" y="670"/>
                  </a:cubicBezTo>
                  <a:cubicBezTo>
                    <a:pt x="13170" y="349"/>
                    <a:pt x="12286" y="108"/>
                    <a:pt x="1129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0" name="Google Shape;6880;p46"/>
            <p:cNvSpPr/>
            <p:nvPr/>
          </p:nvSpPr>
          <p:spPr>
            <a:xfrm>
              <a:off x="9970100" y="5734800"/>
              <a:ext cx="385450" cy="416225"/>
            </a:xfrm>
            <a:custGeom>
              <a:avLst/>
              <a:gdLst/>
              <a:ahLst/>
              <a:cxnLst/>
              <a:rect l="l" t="t" r="r" b="b"/>
              <a:pathLst>
                <a:path w="15418" h="16649" extrusionOk="0">
                  <a:moveTo>
                    <a:pt x="6879" y="0"/>
                  </a:moveTo>
                  <a:cubicBezTo>
                    <a:pt x="7227" y="54"/>
                    <a:pt x="7495" y="134"/>
                    <a:pt x="7763" y="241"/>
                  </a:cubicBezTo>
                  <a:cubicBezTo>
                    <a:pt x="8539" y="455"/>
                    <a:pt x="9261" y="803"/>
                    <a:pt x="9931" y="1231"/>
                  </a:cubicBezTo>
                  <a:cubicBezTo>
                    <a:pt x="10600" y="1660"/>
                    <a:pt x="11215" y="2168"/>
                    <a:pt x="11751" y="2784"/>
                  </a:cubicBezTo>
                  <a:cubicBezTo>
                    <a:pt x="12018" y="3078"/>
                    <a:pt x="12232" y="3373"/>
                    <a:pt x="12447" y="3694"/>
                  </a:cubicBezTo>
                  <a:cubicBezTo>
                    <a:pt x="12554" y="3881"/>
                    <a:pt x="12634" y="4042"/>
                    <a:pt x="12741" y="4256"/>
                  </a:cubicBezTo>
                  <a:cubicBezTo>
                    <a:pt x="12848" y="4417"/>
                    <a:pt x="12902" y="4604"/>
                    <a:pt x="12982" y="4818"/>
                  </a:cubicBezTo>
                  <a:cubicBezTo>
                    <a:pt x="13303" y="5621"/>
                    <a:pt x="13517" y="6477"/>
                    <a:pt x="13571" y="7361"/>
                  </a:cubicBezTo>
                  <a:cubicBezTo>
                    <a:pt x="13651" y="8190"/>
                    <a:pt x="13571" y="9020"/>
                    <a:pt x="13383" y="9823"/>
                  </a:cubicBezTo>
                  <a:cubicBezTo>
                    <a:pt x="13169" y="10626"/>
                    <a:pt x="12875" y="11402"/>
                    <a:pt x="12447" y="12071"/>
                  </a:cubicBezTo>
                  <a:cubicBezTo>
                    <a:pt x="12018" y="12767"/>
                    <a:pt x="11429" y="13437"/>
                    <a:pt x="10760" y="13972"/>
                  </a:cubicBezTo>
                  <a:lnTo>
                    <a:pt x="10279" y="14373"/>
                  </a:lnTo>
                  <a:cubicBezTo>
                    <a:pt x="10091" y="14507"/>
                    <a:pt x="9904" y="14641"/>
                    <a:pt x="9690" y="14748"/>
                  </a:cubicBezTo>
                  <a:cubicBezTo>
                    <a:pt x="9288" y="14989"/>
                    <a:pt x="8887" y="15176"/>
                    <a:pt x="8485" y="15364"/>
                  </a:cubicBezTo>
                  <a:cubicBezTo>
                    <a:pt x="7629" y="15685"/>
                    <a:pt x="6719" y="15899"/>
                    <a:pt x="5782" y="15979"/>
                  </a:cubicBezTo>
                  <a:cubicBezTo>
                    <a:pt x="5371" y="16026"/>
                    <a:pt x="4955" y="16047"/>
                    <a:pt x="4539" y="16047"/>
                  </a:cubicBezTo>
                  <a:cubicBezTo>
                    <a:pt x="4005" y="16047"/>
                    <a:pt x="3471" y="16013"/>
                    <a:pt x="2945" y="15953"/>
                  </a:cubicBezTo>
                  <a:cubicBezTo>
                    <a:pt x="2516" y="15899"/>
                    <a:pt x="2035" y="15819"/>
                    <a:pt x="1606" y="15712"/>
                  </a:cubicBezTo>
                  <a:cubicBezTo>
                    <a:pt x="1125" y="15631"/>
                    <a:pt x="696" y="15497"/>
                    <a:pt x="268" y="15310"/>
                  </a:cubicBezTo>
                  <a:cubicBezTo>
                    <a:pt x="161" y="15283"/>
                    <a:pt x="108" y="15257"/>
                    <a:pt x="1" y="15230"/>
                  </a:cubicBezTo>
                  <a:lnTo>
                    <a:pt x="1" y="15230"/>
                  </a:lnTo>
                  <a:cubicBezTo>
                    <a:pt x="241" y="15310"/>
                    <a:pt x="429" y="15444"/>
                    <a:pt x="696" y="15551"/>
                  </a:cubicBezTo>
                  <a:cubicBezTo>
                    <a:pt x="1526" y="15926"/>
                    <a:pt x="2463" y="16193"/>
                    <a:pt x="3480" y="16381"/>
                  </a:cubicBezTo>
                  <a:cubicBezTo>
                    <a:pt x="4390" y="16568"/>
                    <a:pt x="5247" y="16648"/>
                    <a:pt x="6076" y="16648"/>
                  </a:cubicBezTo>
                  <a:lnTo>
                    <a:pt x="6398" y="16648"/>
                  </a:lnTo>
                  <a:cubicBezTo>
                    <a:pt x="7415" y="16622"/>
                    <a:pt x="8458" y="16461"/>
                    <a:pt x="9422" y="16167"/>
                  </a:cubicBezTo>
                  <a:cubicBezTo>
                    <a:pt x="9529" y="16113"/>
                    <a:pt x="9636" y="16086"/>
                    <a:pt x="9690" y="16060"/>
                  </a:cubicBezTo>
                  <a:cubicBezTo>
                    <a:pt x="10600" y="15765"/>
                    <a:pt x="11429" y="15310"/>
                    <a:pt x="12179" y="14775"/>
                  </a:cubicBezTo>
                  <a:cubicBezTo>
                    <a:pt x="13009" y="14186"/>
                    <a:pt x="13705" y="13410"/>
                    <a:pt x="14240" y="12553"/>
                  </a:cubicBezTo>
                  <a:cubicBezTo>
                    <a:pt x="14722" y="11777"/>
                    <a:pt x="15043" y="10894"/>
                    <a:pt x="15230" y="9930"/>
                  </a:cubicBezTo>
                  <a:cubicBezTo>
                    <a:pt x="15391" y="9020"/>
                    <a:pt x="15418" y="8083"/>
                    <a:pt x="15284" y="7120"/>
                  </a:cubicBezTo>
                  <a:cubicBezTo>
                    <a:pt x="15150" y="6183"/>
                    <a:pt x="14882" y="5273"/>
                    <a:pt x="14481" y="4443"/>
                  </a:cubicBezTo>
                  <a:cubicBezTo>
                    <a:pt x="14293" y="4042"/>
                    <a:pt x="14052" y="3640"/>
                    <a:pt x="13785" y="3266"/>
                  </a:cubicBezTo>
                  <a:cubicBezTo>
                    <a:pt x="13517" y="2918"/>
                    <a:pt x="13223" y="2543"/>
                    <a:pt x="12848" y="2195"/>
                  </a:cubicBezTo>
                  <a:cubicBezTo>
                    <a:pt x="12206" y="1606"/>
                    <a:pt x="11429" y="1098"/>
                    <a:pt x="10573" y="723"/>
                  </a:cubicBezTo>
                  <a:cubicBezTo>
                    <a:pt x="9770" y="402"/>
                    <a:pt x="8860" y="161"/>
                    <a:pt x="7896" y="54"/>
                  </a:cubicBezTo>
                  <a:cubicBezTo>
                    <a:pt x="7548" y="27"/>
                    <a:pt x="7227" y="0"/>
                    <a:pt x="6879"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1" name="Google Shape;6881;p46"/>
            <p:cNvSpPr/>
            <p:nvPr/>
          </p:nvSpPr>
          <p:spPr>
            <a:xfrm>
              <a:off x="10172175" y="5770925"/>
              <a:ext cx="90375" cy="80325"/>
            </a:xfrm>
            <a:custGeom>
              <a:avLst/>
              <a:gdLst/>
              <a:ahLst/>
              <a:cxnLst/>
              <a:rect l="l" t="t" r="r" b="b"/>
              <a:pathLst>
                <a:path w="3615" h="3213" extrusionOk="0">
                  <a:moveTo>
                    <a:pt x="1071" y="1"/>
                  </a:moveTo>
                  <a:cubicBezTo>
                    <a:pt x="1018" y="27"/>
                    <a:pt x="938" y="27"/>
                    <a:pt x="911" y="27"/>
                  </a:cubicBezTo>
                  <a:lnTo>
                    <a:pt x="750" y="27"/>
                  </a:lnTo>
                  <a:cubicBezTo>
                    <a:pt x="590" y="27"/>
                    <a:pt x="456" y="81"/>
                    <a:pt x="349" y="134"/>
                  </a:cubicBezTo>
                  <a:cubicBezTo>
                    <a:pt x="268" y="161"/>
                    <a:pt x="242" y="188"/>
                    <a:pt x="215" y="215"/>
                  </a:cubicBezTo>
                  <a:cubicBezTo>
                    <a:pt x="135" y="295"/>
                    <a:pt x="108" y="322"/>
                    <a:pt x="81" y="402"/>
                  </a:cubicBezTo>
                  <a:cubicBezTo>
                    <a:pt x="1" y="482"/>
                    <a:pt x="1" y="616"/>
                    <a:pt x="1" y="723"/>
                  </a:cubicBezTo>
                  <a:cubicBezTo>
                    <a:pt x="1" y="804"/>
                    <a:pt x="1" y="857"/>
                    <a:pt x="28" y="937"/>
                  </a:cubicBezTo>
                  <a:cubicBezTo>
                    <a:pt x="81" y="1098"/>
                    <a:pt x="135" y="1259"/>
                    <a:pt x="215" y="1473"/>
                  </a:cubicBezTo>
                  <a:cubicBezTo>
                    <a:pt x="349" y="1740"/>
                    <a:pt x="536" y="2008"/>
                    <a:pt x="777" y="2276"/>
                  </a:cubicBezTo>
                  <a:cubicBezTo>
                    <a:pt x="1018" y="2543"/>
                    <a:pt x="1285" y="2731"/>
                    <a:pt x="1553" y="2891"/>
                  </a:cubicBezTo>
                  <a:cubicBezTo>
                    <a:pt x="1848" y="3079"/>
                    <a:pt x="2142" y="3159"/>
                    <a:pt x="2410" y="3212"/>
                  </a:cubicBezTo>
                  <a:lnTo>
                    <a:pt x="2517" y="3212"/>
                  </a:lnTo>
                  <a:cubicBezTo>
                    <a:pt x="2784" y="3212"/>
                    <a:pt x="3025" y="3105"/>
                    <a:pt x="3213" y="2945"/>
                  </a:cubicBezTo>
                  <a:cubicBezTo>
                    <a:pt x="3346" y="2838"/>
                    <a:pt x="3454" y="2704"/>
                    <a:pt x="3507" y="2570"/>
                  </a:cubicBezTo>
                  <a:cubicBezTo>
                    <a:pt x="3561" y="2490"/>
                    <a:pt x="3587" y="2436"/>
                    <a:pt x="3587" y="2356"/>
                  </a:cubicBezTo>
                  <a:cubicBezTo>
                    <a:pt x="3614" y="2302"/>
                    <a:pt x="3614" y="2195"/>
                    <a:pt x="3614" y="2142"/>
                  </a:cubicBezTo>
                  <a:cubicBezTo>
                    <a:pt x="3614" y="2008"/>
                    <a:pt x="3587" y="1874"/>
                    <a:pt x="3507" y="1687"/>
                  </a:cubicBezTo>
                  <a:cubicBezTo>
                    <a:pt x="3454" y="1553"/>
                    <a:pt x="3373" y="1419"/>
                    <a:pt x="3293" y="1285"/>
                  </a:cubicBezTo>
                  <a:cubicBezTo>
                    <a:pt x="3186" y="1151"/>
                    <a:pt x="3052" y="1018"/>
                    <a:pt x="2918" y="937"/>
                  </a:cubicBezTo>
                  <a:cubicBezTo>
                    <a:pt x="2811" y="830"/>
                    <a:pt x="2677" y="723"/>
                    <a:pt x="2517" y="589"/>
                  </a:cubicBezTo>
                  <a:cubicBezTo>
                    <a:pt x="2249" y="402"/>
                    <a:pt x="1955" y="215"/>
                    <a:pt x="1633" y="134"/>
                  </a:cubicBezTo>
                  <a:cubicBezTo>
                    <a:pt x="1500" y="54"/>
                    <a:pt x="1366" y="27"/>
                    <a:pt x="1285" y="27"/>
                  </a:cubicBezTo>
                  <a:cubicBezTo>
                    <a:pt x="1205" y="27"/>
                    <a:pt x="1152" y="1"/>
                    <a:pt x="107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2" name="Google Shape;6882;p46"/>
            <p:cNvSpPr/>
            <p:nvPr/>
          </p:nvSpPr>
          <p:spPr>
            <a:xfrm>
              <a:off x="10255825" y="5862600"/>
              <a:ext cx="44175" cy="51550"/>
            </a:xfrm>
            <a:custGeom>
              <a:avLst/>
              <a:gdLst/>
              <a:ahLst/>
              <a:cxnLst/>
              <a:rect l="l" t="t" r="r" b="b"/>
              <a:pathLst>
                <a:path w="1767" h="2062" extrusionOk="0">
                  <a:moveTo>
                    <a:pt x="616" y="0"/>
                  </a:moveTo>
                  <a:cubicBezTo>
                    <a:pt x="509" y="0"/>
                    <a:pt x="402" y="27"/>
                    <a:pt x="295" y="107"/>
                  </a:cubicBezTo>
                  <a:cubicBezTo>
                    <a:pt x="134" y="188"/>
                    <a:pt x="54" y="402"/>
                    <a:pt x="0" y="589"/>
                  </a:cubicBezTo>
                  <a:lnTo>
                    <a:pt x="0" y="857"/>
                  </a:lnTo>
                  <a:lnTo>
                    <a:pt x="108" y="1178"/>
                  </a:lnTo>
                  <a:cubicBezTo>
                    <a:pt x="134" y="1205"/>
                    <a:pt x="134" y="1258"/>
                    <a:pt x="161" y="1312"/>
                  </a:cubicBezTo>
                  <a:cubicBezTo>
                    <a:pt x="215" y="1365"/>
                    <a:pt x="241" y="1392"/>
                    <a:pt x="241" y="1473"/>
                  </a:cubicBezTo>
                  <a:cubicBezTo>
                    <a:pt x="402" y="1740"/>
                    <a:pt x="643" y="2035"/>
                    <a:pt x="964" y="2061"/>
                  </a:cubicBezTo>
                  <a:cubicBezTo>
                    <a:pt x="1151" y="2061"/>
                    <a:pt x="1339" y="2008"/>
                    <a:pt x="1473" y="1901"/>
                  </a:cubicBezTo>
                  <a:cubicBezTo>
                    <a:pt x="1633" y="1767"/>
                    <a:pt x="1713" y="1606"/>
                    <a:pt x="1740" y="1446"/>
                  </a:cubicBezTo>
                  <a:cubicBezTo>
                    <a:pt x="1767" y="1232"/>
                    <a:pt x="1713" y="1044"/>
                    <a:pt x="1633" y="857"/>
                  </a:cubicBezTo>
                  <a:cubicBezTo>
                    <a:pt x="1606" y="777"/>
                    <a:pt x="1553" y="696"/>
                    <a:pt x="1499" y="589"/>
                  </a:cubicBezTo>
                  <a:cubicBezTo>
                    <a:pt x="1446" y="536"/>
                    <a:pt x="1419" y="429"/>
                    <a:pt x="1339" y="375"/>
                  </a:cubicBezTo>
                  <a:cubicBezTo>
                    <a:pt x="1205" y="241"/>
                    <a:pt x="1071" y="134"/>
                    <a:pt x="884" y="54"/>
                  </a:cubicBezTo>
                  <a:cubicBezTo>
                    <a:pt x="777" y="27"/>
                    <a:pt x="696" y="27"/>
                    <a:pt x="616" y="27"/>
                  </a:cubicBezTo>
                  <a:lnTo>
                    <a:pt x="61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3" name="Google Shape;6883;p46"/>
            <p:cNvSpPr/>
            <p:nvPr/>
          </p:nvSpPr>
          <p:spPr>
            <a:xfrm>
              <a:off x="10261850" y="5931525"/>
              <a:ext cx="26125" cy="35725"/>
            </a:xfrm>
            <a:custGeom>
              <a:avLst/>
              <a:gdLst/>
              <a:ahLst/>
              <a:cxnLst/>
              <a:rect l="l" t="t" r="r" b="b"/>
              <a:pathLst>
                <a:path w="1045" h="1429" extrusionOk="0">
                  <a:moveTo>
                    <a:pt x="402" y="0"/>
                  </a:moveTo>
                  <a:cubicBezTo>
                    <a:pt x="375" y="0"/>
                    <a:pt x="348" y="27"/>
                    <a:pt x="268" y="27"/>
                  </a:cubicBezTo>
                  <a:cubicBezTo>
                    <a:pt x="241" y="27"/>
                    <a:pt x="214" y="54"/>
                    <a:pt x="161" y="54"/>
                  </a:cubicBezTo>
                  <a:cubicBezTo>
                    <a:pt x="107" y="81"/>
                    <a:pt x="81" y="161"/>
                    <a:pt x="27" y="214"/>
                  </a:cubicBezTo>
                  <a:lnTo>
                    <a:pt x="27" y="268"/>
                  </a:lnTo>
                  <a:cubicBezTo>
                    <a:pt x="27" y="295"/>
                    <a:pt x="0" y="295"/>
                    <a:pt x="0" y="321"/>
                  </a:cubicBezTo>
                  <a:lnTo>
                    <a:pt x="0" y="402"/>
                  </a:lnTo>
                  <a:lnTo>
                    <a:pt x="0" y="562"/>
                  </a:lnTo>
                  <a:cubicBezTo>
                    <a:pt x="0" y="669"/>
                    <a:pt x="27" y="803"/>
                    <a:pt x="107" y="884"/>
                  </a:cubicBezTo>
                  <a:cubicBezTo>
                    <a:pt x="134" y="964"/>
                    <a:pt x="161" y="1071"/>
                    <a:pt x="241" y="1124"/>
                  </a:cubicBezTo>
                  <a:cubicBezTo>
                    <a:pt x="241" y="1151"/>
                    <a:pt x="268" y="1151"/>
                    <a:pt x="268" y="1205"/>
                  </a:cubicBezTo>
                  <a:cubicBezTo>
                    <a:pt x="348" y="1339"/>
                    <a:pt x="482" y="1419"/>
                    <a:pt x="616" y="1419"/>
                  </a:cubicBezTo>
                  <a:cubicBezTo>
                    <a:pt x="635" y="1425"/>
                    <a:pt x="654" y="1428"/>
                    <a:pt x="674" y="1428"/>
                  </a:cubicBezTo>
                  <a:cubicBezTo>
                    <a:pt x="814" y="1428"/>
                    <a:pt x="947" y="1269"/>
                    <a:pt x="1017" y="1151"/>
                  </a:cubicBezTo>
                  <a:cubicBezTo>
                    <a:pt x="1044" y="1098"/>
                    <a:pt x="1044" y="1017"/>
                    <a:pt x="1044" y="964"/>
                  </a:cubicBezTo>
                  <a:cubicBezTo>
                    <a:pt x="1044" y="884"/>
                    <a:pt x="1044" y="830"/>
                    <a:pt x="1017" y="750"/>
                  </a:cubicBezTo>
                  <a:cubicBezTo>
                    <a:pt x="964" y="589"/>
                    <a:pt x="884" y="429"/>
                    <a:pt x="777" y="268"/>
                  </a:cubicBezTo>
                  <a:cubicBezTo>
                    <a:pt x="696" y="134"/>
                    <a:pt x="562" y="27"/>
                    <a:pt x="4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4" name="Google Shape;6884;p46"/>
            <p:cNvSpPr/>
            <p:nvPr/>
          </p:nvSpPr>
          <p:spPr>
            <a:xfrm>
              <a:off x="10271875" y="5812850"/>
              <a:ext cx="42200" cy="43075"/>
            </a:xfrm>
            <a:custGeom>
              <a:avLst/>
              <a:gdLst/>
              <a:ahLst/>
              <a:cxnLst/>
              <a:rect l="l" t="t" r="r" b="b"/>
              <a:pathLst>
                <a:path w="1688" h="1723" extrusionOk="0">
                  <a:moveTo>
                    <a:pt x="531" y="0"/>
                  </a:moveTo>
                  <a:cubicBezTo>
                    <a:pt x="411" y="0"/>
                    <a:pt x="303" y="35"/>
                    <a:pt x="242" y="117"/>
                  </a:cubicBezTo>
                  <a:cubicBezTo>
                    <a:pt x="135" y="197"/>
                    <a:pt x="81" y="277"/>
                    <a:pt x="28" y="384"/>
                  </a:cubicBezTo>
                  <a:cubicBezTo>
                    <a:pt x="1" y="465"/>
                    <a:pt x="1" y="518"/>
                    <a:pt x="1" y="572"/>
                  </a:cubicBezTo>
                  <a:cubicBezTo>
                    <a:pt x="1" y="652"/>
                    <a:pt x="1" y="679"/>
                    <a:pt x="28" y="759"/>
                  </a:cubicBezTo>
                  <a:cubicBezTo>
                    <a:pt x="81" y="840"/>
                    <a:pt x="108" y="947"/>
                    <a:pt x="161" y="1027"/>
                  </a:cubicBezTo>
                  <a:cubicBezTo>
                    <a:pt x="242" y="1107"/>
                    <a:pt x="295" y="1187"/>
                    <a:pt x="402" y="1241"/>
                  </a:cubicBezTo>
                  <a:cubicBezTo>
                    <a:pt x="483" y="1295"/>
                    <a:pt x="509" y="1348"/>
                    <a:pt x="563" y="1375"/>
                  </a:cubicBezTo>
                  <a:cubicBezTo>
                    <a:pt x="643" y="1455"/>
                    <a:pt x="750" y="1509"/>
                    <a:pt x="804" y="1589"/>
                  </a:cubicBezTo>
                  <a:lnTo>
                    <a:pt x="1018" y="1696"/>
                  </a:lnTo>
                  <a:cubicBezTo>
                    <a:pt x="1071" y="1723"/>
                    <a:pt x="1152" y="1723"/>
                    <a:pt x="1232" y="1723"/>
                  </a:cubicBezTo>
                  <a:cubicBezTo>
                    <a:pt x="1366" y="1723"/>
                    <a:pt x="1500" y="1616"/>
                    <a:pt x="1580" y="1509"/>
                  </a:cubicBezTo>
                  <a:cubicBezTo>
                    <a:pt x="1634" y="1375"/>
                    <a:pt x="1687" y="1214"/>
                    <a:pt x="1687" y="1054"/>
                  </a:cubicBezTo>
                  <a:cubicBezTo>
                    <a:pt x="1634" y="893"/>
                    <a:pt x="1580" y="759"/>
                    <a:pt x="1473" y="572"/>
                  </a:cubicBezTo>
                  <a:cubicBezTo>
                    <a:pt x="1366" y="465"/>
                    <a:pt x="1286" y="331"/>
                    <a:pt x="1152" y="224"/>
                  </a:cubicBezTo>
                  <a:cubicBezTo>
                    <a:pt x="1018" y="117"/>
                    <a:pt x="884" y="37"/>
                    <a:pt x="697" y="10"/>
                  </a:cubicBezTo>
                  <a:lnTo>
                    <a:pt x="643" y="10"/>
                  </a:lnTo>
                  <a:cubicBezTo>
                    <a:pt x="605" y="3"/>
                    <a:pt x="567" y="0"/>
                    <a:pt x="5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5" name="Google Shape;6885;p46"/>
            <p:cNvSpPr/>
            <p:nvPr/>
          </p:nvSpPr>
          <p:spPr>
            <a:xfrm>
              <a:off x="10225050" y="5862600"/>
              <a:ext cx="19425" cy="21350"/>
            </a:xfrm>
            <a:custGeom>
              <a:avLst/>
              <a:gdLst/>
              <a:ahLst/>
              <a:cxnLst/>
              <a:rect l="l" t="t" r="r" b="b"/>
              <a:pathLst>
                <a:path w="777" h="854" extrusionOk="0">
                  <a:moveTo>
                    <a:pt x="214" y="0"/>
                  </a:moveTo>
                  <a:cubicBezTo>
                    <a:pt x="134" y="81"/>
                    <a:pt x="81" y="107"/>
                    <a:pt x="27" y="134"/>
                  </a:cubicBezTo>
                  <a:cubicBezTo>
                    <a:pt x="0" y="161"/>
                    <a:pt x="0" y="215"/>
                    <a:pt x="0" y="241"/>
                  </a:cubicBezTo>
                  <a:lnTo>
                    <a:pt x="0" y="295"/>
                  </a:lnTo>
                  <a:cubicBezTo>
                    <a:pt x="0" y="429"/>
                    <a:pt x="81" y="589"/>
                    <a:pt x="161" y="696"/>
                  </a:cubicBezTo>
                  <a:cubicBezTo>
                    <a:pt x="188" y="777"/>
                    <a:pt x="268" y="803"/>
                    <a:pt x="348" y="803"/>
                  </a:cubicBezTo>
                  <a:cubicBezTo>
                    <a:pt x="375" y="803"/>
                    <a:pt x="402" y="830"/>
                    <a:pt x="428" y="830"/>
                  </a:cubicBezTo>
                  <a:cubicBezTo>
                    <a:pt x="446" y="830"/>
                    <a:pt x="488" y="854"/>
                    <a:pt x="522" y="854"/>
                  </a:cubicBezTo>
                  <a:cubicBezTo>
                    <a:pt x="539" y="854"/>
                    <a:pt x="553" y="848"/>
                    <a:pt x="562" y="830"/>
                  </a:cubicBezTo>
                  <a:cubicBezTo>
                    <a:pt x="616" y="830"/>
                    <a:pt x="643" y="803"/>
                    <a:pt x="643" y="777"/>
                  </a:cubicBezTo>
                  <a:cubicBezTo>
                    <a:pt x="696" y="723"/>
                    <a:pt x="750" y="670"/>
                    <a:pt x="750" y="589"/>
                  </a:cubicBezTo>
                  <a:cubicBezTo>
                    <a:pt x="776" y="482"/>
                    <a:pt x="696" y="348"/>
                    <a:pt x="616" y="268"/>
                  </a:cubicBezTo>
                  <a:lnTo>
                    <a:pt x="428" y="107"/>
                  </a:lnTo>
                  <a:lnTo>
                    <a:pt x="24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6" name="Google Shape;6886;p46"/>
            <p:cNvSpPr/>
            <p:nvPr/>
          </p:nvSpPr>
          <p:spPr>
            <a:xfrm>
              <a:off x="10358875" y="5882675"/>
              <a:ext cx="75625" cy="96375"/>
            </a:xfrm>
            <a:custGeom>
              <a:avLst/>
              <a:gdLst/>
              <a:ahLst/>
              <a:cxnLst/>
              <a:rect l="l" t="t" r="r" b="b"/>
              <a:pathLst>
                <a:path w="3025" h="3855" extrusionOk="0">
                  <a:moveTo>
                    <a:pt x="1151" y="0"/>
                  </a:moveTo>
                  <a:cubicBezTo>
                    <a:pt x="1044" y="0"/>
                    <a:pt x="910" y="27"/>
                    <a:pt x="803" y="81"/>
                  </a:cubicBezTo>
                  <a:cubicBezTo>
                    <a:pt x="643" y="134"/>
                    <a:pt x="482" y="295"/>
                    <a:pt x="348" y="482"/>
                  </a:cubicBezTo>
                  <a:cubicBezTo>
                    <a:pt x="268" y="536"/>
                    <a:pt x="241" y="643"/>
                    <a:pt x="161" y="750"/>
                  </a:cubicBezTo>
                  <a:cubicBezTo>
                    <a:pt x="107" y="910"/>
                    <a:pt x="81" y="1071"/>
                    <a:pt x="27" y="1285"/>
                  </a:cubicBezTo>
                  <a:cubicBezTo>
                    <a:pt x="0" y="1633"/>
                    <a:pt x="54" y="2035"/>
                    <a:pt x="188" y="2436"/>
                  </a:cubicBezTo>
                  <a:cubicBezTo>
                    <a:pt x="268" y="2623"/>
                    <a:pt x="348" y="2784"/>
                    <a:pt x="429" y="2945"/>
                  </a:cubicBezTo>
                  <a:cubicBezTo>
                    <a:pt x="536" y="3078"/>
                    <a:pt x="643" y="3239"/>
                    <a:pt x="777" y="3373"/>
                  </a:cubicBezTo>
                  <a:cubicBezTo>
                    <a:pt x="910" y="3507"/>
                    <a:pt x="1071" y="3614"/>
                    <a:pt x="1232" y="3721"/>
                  </a:cubicBezTo>
                  <a:cubicBezTo>
                    <a:pt x="1419" y="3774"/>
                    <a:pt x="1580" y="3801"/>
                    <a:pt x="1740" y="3855"/>
                  </a:cubicBezTo>
                  <a:lnTo>
                    <a:pt x="1820" y="3855"/>
                  </a:lnTo>
                  <a:cubicBezTo>
                    <a:pt x="1954" y="3855"/>
                    <a:pt x="2088" y="3801"/>
                    <a:pt x="2222" y="3774"/>
                  </a:cubicBezTo>
                  <a:cubicBezTo>
                    <a:pt x="2356" y="3721"/>
                    <a:pt x="2490" y="3641"/>
                    <a:pt x="2623" y="3507"/>
                  </a:cubicBezTo>
                  <a:cubicBezTo>
                    <a:pt x="2704" y="3426"/>
                    <a:pt x="2811" y="3266"/>
                    <a:pt x="2891" y="3105"/>
                  </a:cubicBezTo>
                  <a:cubicBezTo>
                    <a:pt x="2945" y="2945"/>
                    <a:pt x="3025" y="2784"/>
                    <a:pt x="3025" y="2570"/>
                  </a:cubicBezTo>
                  <a:cubicBezTo>
                    <a:pt x="3025" y="2383"/>
                    <a:pt x="3025" y="2195"/>
                    <a:pt x="2971" y="2008"/>
                  </a:cubicBezTo>
                  <a:cubicBezTo>
                    <a:pt x="2945" y="1874"/>
                    <a:pt x="2918" y="1740"/>
                    <a:pt x="2891" y="1660"/>
                  </a:cubicBezTo>
                  <a:cubicBezTo>
                    <a:pt x="2757" y="1392"/>
                    <a:pt x="2623" y="1098"/>
                    <a:pt x="2409" y="857"/>
                  </a:cubicBezTo>
                  <a:cubicBezTo>
                    <a:pt x="2275" y="670"/>
                    <a:pt x="2115" y="509"/>
                    <a:pt x="1954" y="375"/>
                  </a:cubicBezTo>
                  <a:cubicBezTo>
                    <a:pt x="1767" y="188"/>
                    <a:pt x="1580" y="107"/>
                    <a:pt x="1365" y="27"/>
                  </a:cubicBezTo>
                  <a:cubicBezTo>
                    <a:pt x="1312" y="27"/>
                    <a:pt x="1205" y="0"/>
                    <a:pt x="115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7" name="Google Shape;6887;p46"/>
            <p:cNvSpPr/>
            <p:nvPr/>
          </p:nvSpPr>
          <p:spPr>
            <a:xfrm>
              <a:off x="10436500" y="5956275"/>
              <a:ext cx="39500" cy="56400"/>
            </a:xfrm>
            <a:custGeom>
              <a:avLst/>
              <a:gdLst/>
              <a:ahLst/>
              <a:cxnLst/>
              <a:rect l="l" t="t" r="r" b="b"/>
              <a:pathLst>
                <a:path w="1580" h="2256" extrusionOk="0">
                  <a:moveTo>
                    <a:pt x="750" y="1"/>
                  </a:moveTo>
                  <a:cubicBezTo>
                    <a:pt x="589" y="1"/>
                    <a:pt x="482" y="27"/>
                    <a:pt x="375" y="81"/>
                  </a:cubicBezTo>
                  <a:cubicBezTo>
                    <a:pt x="268" y="134"/>
                    <a:pt x="188" y="242"/>
                    <a:pt x="107" y="322"/>
                  </a:cubicBezTo>
                  <a:cubicBezTo>
                    <a:pt x="54" y="429"/>
                    <a:pt x="0" y="563"/>
                    <a:pt x="0" y="697"/>
                  </a:cubicBezTo>
                  <a:lnTo>
                    <a:pt x="0" y="964"/>
                  </a:lnTo>
                  <a:lnTo>
                    <a:pt x="0" y="1125"/>
                  </a:lnTo>
                  <a:cubicBezTo>
                    <a:pt x="0" y="1312"/>
                    <a:pt x="54" y="1446"/>
                    <a:pt x="80" y="1607"/>
                  </a:cubicBezTo>
                  <a:cubicBezTo>
                    <a:pt x="107" y="1740"/>
                    <a:pt x="188" y="1874"/>
                    <a:pt x="268" y="1981"/>
                  </a:cubicBezTo>
                  <a:cubicBezTo>
                    <a:pt x="348" y="2062"/>
                    <a:pt x="482" y="2169"/>
                    <a:pt x="589" y="2195"/>
                  </a:cubicBezTo>
                  <a:cubicBezTo>
                    <a:pt x="656" y="2236"/>
                    <a:pt x="730" y="2256"/>
                    <a:pt x="803" y="2256"/>
                  </a:cubicBezTo>
                  <a:cubicBezTo>
                    <a:pt x="877" y="2256"/>
                    <a:pt x="950" y="2236"/>
                    <a:pt x="1017" y="2195"/>
                  </a:cubicBezTo>
                  <a:lnTo>
                    <a:pt x="1205" y="2115"/>
                  </a:lnTo>
                  <a:cubicBezTo>
                    <a:pt x="1285" y="2088"/>
                    <a:pt x="1338" y="2008"/>
                    <a:pt x="1392" y="1955"/>
                  </a:cubicBezTo>
                  <a:cubicBezTo>
                    <a:pt x="1446" y="1821"/>
                    <a:pt x="1526" y="1687"/>
                    <a:pt x="1553" y="1526"/>
                  </a:cubicBezTo>
                  <a:cubicBezTo>
                    <a:pt x="1579" y="1366"/>
                    <a:pt x="1579" y="1232"/>
                    <a:pt x="1579" y="1071"/>
                  </a:cubicBezTo>
                  <a:cubicBezTo>
                    <a:pt x="1579" y="911"/>
                    <a:pt x="1553" y="750"/>
                    <a:pt x="1472" y="616"/>
                  </a:cubicBezTo>
                  <a:cubicBezTo>
                    <a:pt x="1392" y="349"/>
                    <a:pt x="1178" y="81"/>
                    <a:pt x="8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8" name="Google Shape;6888;p46"/>
            <p:cNvSpPr/>
            <p:nvPr/>
          </p:nvSpPr>
          <p:spPr>
            <a:xfrm>
              <a:off x="10395000" y="6013150"/>
              <a:ext cx="30150" cy="46875"/>
            </a:xfrm>
            <a:custGeom>
              <a:avLst/>
              <a:gdLst/>
              <a:ahLst/>
              <a:cxnLst/>
              <a:rect l="l" t="t" r="r" b="b"/>
              <a:pathLst>
                <a:path w="1206" h="1875" extrusionOk="0">
                  <a:moveTo>
                    <a:pt x="616" y="1"/>
                  </a:moveTo>
                  <a:cubicBezTo>
                    <a:pt x="590" y="1"/>
                    <a:pt x="536" y="27"/>
                    <a:pt x="429" y="81"/>
                  </a:cubicBezTo>
                  <a:cubicBezTo>
                    <a:pt x="349" y="108"/>
                    <a:pt x="322" y="135"/>
                    <a:pt x="268" y="161"/>
                  </a:cubicBezTo>
                  <a:cubicBezTo>
                    <a:pt x="188" y="215"/>
                    <a:pt x="161" y="268"/>
                    <a:pt x="135" y="349"/>
                  </a:cubicBezTo>
                  <a:cubicBezTo>
                    <a:pt x="54" y="429"/>
                    <a:pt x="27" y="536"/>
                    <a:pt x="27" y="643"/>
                  </a:cubicBezTo>
                  <a:cubicBezTo>
                    <a:pt x="1" y="830"/>
                    <a:pt x="54" y="1045"/>
                    <a:pt x="135" y="1232"/>
                  </a:cubicBezTo>
                  <a:cubicBezTo>
                    <a:pt x="161" y="1500"/>
                    <a:pt x="268" y="1848"/>
                    <a:pt x="536" y="1874"/>
                  </a:cubicBezTo>
                  <a:cubicBezTo>
                    <a:pt x="590" y="1874"/>
                    <a:pt x="670" y="1874"/>
                    <a:pt x="723" y="1848"/>
                  </a:cubicBezTo>
                  <a:cubicBezTo>
                    <a:pt x="804" y="1794"/>
                    <a:pt x="857" y="1767"/>
                    <a:pt x="938" y="1714"/>
                  </a:cubicBezTo>
                  <a:cubicBezTo>
                    <a:pt x="991" y="1633"/>
                    <a:pt x="1018" y="1580"/>
                    <a:pt x="1098" y="1473"/>
                  </a:cubicBezTo>
                  <a:cubicBezTo>
                    <a:pt x="1125" y="1393"/>
                    <a:pt x="1152" y="1339"/>
                    <a:pt x="1152" y="1259"/>
                  </a:cubicBezTo>
                  <a:cubicBezTo>
                    <a:pt x="1205" y="1125"/>
                    <a:pt x="1205" y="964"/>
                    <a:pt x="1205" y="830"/>
                  </a:cubicBezTo>
                  <a:cubicBezTo>
                    <a:pt x="1205" y="670"/>
                    <a:pt x="1152" y="536"/>
                    <a:pt x="1098" y="375"/>
                  </a:cubicBezTo>
                  <a:cubicBezTo>
                    <a:pt x="1018" y="242"/>
                    <a:pt x="964" y="108"/>
                    <a:pt x="830" y="27"/>
                  </a:cubicBezTo>
                  <a:cubicBezTo>
                    <a:pt x="750" y="1"/>
                    <a:pt x="697" y="1"/>
                    <a:pt x="61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9" name="Google Shape;6889;p46"/>
            <p:cNvSpPr/>
            <p:nvPr/>
          </p:nvSpPr>
          <p:spPr>
            <a:xfrm>
              <a:off x="10416425" y="6062675"/>
              <a:ext cx="22775" cy="32700"/>
            </a:xfrm>
            <a:custGeom>
              <a:avLst/>
              <a:gdLst/>
              <a:ahLst/>
              <a:cxnLst/>
              <a:rect l="l" t="t" r="r" b="b"/>
              <a:pathLst>
                <a:path w="911" h="1308" extrusionOk="0">
                  <a:moveTo>
                    <a:pt x="509" y="0"/>
                  </a:moveTo>
                  <a:cubicBezTo>
                    <a:pt x="402" y="54"/>
                    <a:pt x="348" y="54"/>
                    <a:pt x="268" y="134"/>
                  </a:cubicBezTo>
                  <a:cubicBezTo>
                    <a:pt x="134" y="214"/>
                    <a:pt x="81" y="402"/>
                    <a:pt x="54" y="536"/>
                  </a:cubicBezTo>
                  <a:cubicBezTo>
                    <a:pt x="0" y="616"/>
                    <a:pt x="0" y="723"/>
                    <a:pt x="0" y="830"/>
                  </a:cubicBezTo>
                  <a:cubicBezTo>
                    <a:pt x="0" y="937"/>
                    <a:pt x="54" y="1044"/>
                    <a:pt x="81" y="1125"/>
                  </a:cubicBezTo>
                  <a:cubicBezTo>
                    <a:pt x="107" y="1232"/>
                    <a:pt x="214" y="1258"/>
                    <a:pt x="321" y="1285"/>
                  </a:cubicBezTo>
                  <a:cubicBezTo>
                    <a:pt x="345" y="1301"/>
                    <a:pt x="371" y="1307"/>
                    <a:pt x="398" y="1307"/>
                  </a:cubicBezTo>
                  <a:cubicBezTo>
                    <a:pt x="464" y="1307"/>
                    <a:pt x="540" y="1269"/>
                    <a:pt x="616" y="1232"/>
                  </a:cubicBezTo>
                  <a:cubicBezTo>
                    <a:pt x="669" y="1205"/>
                    <a:pt x="750" y="1098"/>
                    <a:pt x="776" y="1017"/>
                  </a:cubicBezTo>
                  <a:lnTo>
                    <a:pt x="803" y="991"/>
                  </a:lnTo>
                  <a:cubicBezTo>
                    <a:pt x="857" y="937"/>
                    <a:pt x="883" y="857"/>
                    <a:pt x="883" y="803"/>
                  </a:cubicBezTo>
                  <a:cubicBezTo>
                    <a:pt x="910" y="723"/>
                    <a:pt x="910" y="669"/>
                    <a:pt x="910" y="562"/>
                  </a:cubicBezTo>
                  <a:lnTo>
                    <a:pt x="910" y="429"/>
                  </a:lnTo>
                  <a:cubicBezTo>
                    <a:pt x="910" y="402"/>
                    <a:pt x="910" y="348"/>
                    <a:pt x="883" y="295"/>
                  </a:cubicBezTo>
                  <a:cubicBezTo>
                    <a:pt x="883" y="214"/>
                    <a:pt x="803" y="161"/>
                    <a:pt x="750" y="81"/>
                  </a:cubicBezTo>
                  <a:cubicBezTo>
                    <a:pt x="669" y="27"/>
                    <a:pt x="616" y="0"/>
                    <a:pt x="50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0" name="Google Shape;6890;p46"/>
            <p:cNvSpPr/>
            <p:nvPr/>
          </p:nvSpPr>
          <p:spPr>
            <a:xfrm>
              <a:off x="10490025" y="6112850"/>
              <a:ext cx="50200" cy="66275"/>
            </a:xfrm>
            <a:custGeom>
              <a:avLst/>
              <a:gdLst/>
              <a:ahLst/>
              <a:cxnLst/>
              <a:rect l="l" t="t" r="r" b="b"/>
              <a:pathLst>
                <a:path w="2008" h="2651" extrusionOk="0">
                  <a:moveTo>
                    <a:pt x="1312" y="1"/>
                  </a:moveTo>
                  <a:cubicBezTo>
                    <a:pt x="1178" y="1"/>
                    <a:pt x="1071" y="28"/>
                    <a:pt x="937" y="108"/>
                  </a:cubicBezTo>
                  <a:cubicBezTo>
                    <a:pt x="910" y="135"/>
                    <a:pt x="857" y="135"/>
                    <a:pt x="803" y="161"/>
                  </a:cubicBezTo>
                  <a:cubicBezTo>
                    <a:pt x="750" y="188"/>
                    <a:pt x="723" y="242"/>
                    <a:pt x="670" y="268"/>
                  </a:cubicBezTo>
                  <a:cubicBezTo>
                    <a:pt x="536" y="375"/>
                    <a:pt x="429" y="509"/>
                    <a:pt x="348" y="643"/>
                  </a:cubicBezTo>
                  <a:cubicBezTo>
                    <a:pt x="134" y="938"/>
                    <a:pt x="27" y="1259"/>
                    <a:pt x="0" y="1607"/>
                  </a:cubicBezTo>
                  <a:cubicBezTo>
                    <a:pt x="0" y="1767"/>
                    <a:pt x="27" y="1928"/>
                    <a:pt x="107" y="2115"/>
                  </a:cubicBezTo>
                  <a:cubicBezTo>
                    <a:pt x="161" y="2276"/>
                    <a:pt x="268" y="2383"/>
                    <a:pt x="402" y="2463"/>
                  </a:cubicBezTo>
                  <a:cubicBezTo>
                    <a:pt x="536" y="2570"/>
                    <a:pt x="723" y="2651"/>
                    <a:pt x="884" y="2651"/>
                  </a:cubicBezTo>
                  <a:cubicBezTo>
                    <a:pt x="1018" y="2651"/>
                    <a:pt x="1178" y="2597"/>
                    <a:pt x="1285" y="2544"/>
                  </a:cubicBezTo>
                  <a:cubicBezTo>
                    <a:pt x="1553" y="2383"/>
                    <a:pt x="1713" y="2062"/>
                    <a:pt x="1847" y="1794"/>
                  </a:cubicBezTo>
                  <a:cubicBezTo>
                    <a:pt x="1981" y="1500"/>
                    <a:pt x="2008" y="1178"/>
                    <a:pt x="2008" y="857"/>
                  </a:cubicBezTo>
                  <a:cubicBezTo>
                    <a:pt x="2008" y="723"/>
                    <a:pt x="1981" y="563"/>
                    <a:pt x="1928" y="429"/>
                  </a:cubicBezTo>
                  <a:cubicBezTo>
                    <a:pt x="1820" y="268"/>
                    <a:pt x="1687" y="108"/>
                    <a:pt x="1473" y="28"/>
                  </a:cubicBezTo>
                  <a:cubicBezTo>
                    <a:pt x="1419" y="1"/>
                    <a:pt x="1392" y="1"/>
                    <a:pt x="13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1" name="Google Shape;6891;p46"/>
            <p:cNvSpPr/>
            <p:nvPr/>
          </p:nvSpPr>
          <p:spPr>
            <a:xfrm>
              <a:off x="10457900" y="6159700"/>
              <a:ext cx="26800" cy="37325"/>
            </a:xfrm>
            <a:custGeom>
              <a:avLst/>
              <a:gdLst/>
              <a:ahLst/>
              <a:cxnLst/>
              <a:rect l="l" t="t" r="r" b="b"/>
              <a:pathLst>
                <a:path w="1072" h="1493" extrusionOk="0">
                  <a:moveTo>
                    <a:pt x="590" y="0"/>
                  </a:moveTo>
                  <a:cubicBezTo>
                    <a:pt x="590" y="27"/>
                    <a:pt x="563" y="27"/>
                    <a:pt x="536" y="27"/>
                  </a:cubicBezTo>
                  <a:cubicBezTo>
                    <a:pt x="482" y="27"/>
                    <a:pt x="456" y="27"/>
                    <a:pt x="429" y="54"/>
                  </a:cubicBezTo>
                  <a:cubicBezTo>
                    <a:pt x="402" y="54"/>
                    <a:pt x="349" y="107"/>
                    <a:pt x="349" y="107"/>
                  </a:cubicBezTo>
                  <a:cubicBezTo>
                    <a:pt x="268" y="161"/>
                    <a:pt x="188" y="268"/>
                    <a:pt x="135" y="375"/>
                  </a:cubicBezTo>
                  <a:cubicBezTo>
                    <a:pt x="54" y="536"/>
                    <a:pt x="1" y="723"/>
                    <a:pt x="1" y="910"/>
                  </a:cubicBezTo>
                  <a:lnTo>
                    <a:pt x="1" y="1178"/>
                  </a:lnTo>
                  <a:cubicBezTo>
                    <a:pt x="27" y="1312"/>
                    <a:pt x="81" y="1419"/>
                    <a:pt x="215" y="1472"/>
                  </a:cubicBezTo>
                  <a:cubicBezTo>
                    <a:pt x="255" y="1486"/>
                    <a:pt x="288" y="1493"/>
                    <a:pt x="325" y="1493"/>
                  </a:cubicBezTo>
                  <a:cubicBezTo>
                    <a:pt x="362" y="1493"/>
                    <a:pt x="402" y="1486"/>
                    <a:pt x="456" y="1472"/>
                  </a:cubicBezTo>
                  <a:cubicBezTo>
                    <a:pt x="563" y="1472"/>
                    <a:pt x="616" y="1419"/>
                    <a:pt x="697" y="1365"/>
                  </a:cubicBezTo>
                  <a:lnTo>
                    <a:pt x="750" y="1312"/>
                  </a:lnTo>
                  <a:cubicBezTo>
                    <a:pt x="804" y="1258"/>
                    <a:pt x="804" y="1232"/>
                    <a:pt x="830" y="1232"/>
                  </a:cubicBezTo>
                  <a:cubicBezTo>
                    <a:pt x="884" y="1151"/>
                    <a:pt x="937" y="1071"/>
                    <a:pt x="964" y="964"/>
                  </a:cubicBezTo>
                  <a:cubicBezTo>
                    <a:pt x="1018" y="803"/>
                    <a:pt x="1071" y="589"/>
                    <a:pt x="1018" y="429"/>
                  </a:cubicBezTo>
                  <a:cubicBezTo>
                    <a:pt x="1018" y="348"/>
                    <a:pt x="991" y="268"/>
                    <a:pt x="937" y="188"/>
                  </a:cubicBezTo>
                  <a:cubicBezTo>
                    <a:pt x="884" y="134"/>
                    <a:pt x="804" y="54"/>
                    <a:pt x="723" y="27"/>
                  </a:cubicBezTo>
                  <a:cubicBezTo>
                    <a:pt x="697" y="0"/>
                    <a:pt x="616" y="0"/>
                    <a:pt x="59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2" name="Google Shape;6892;p46"/>
            <p:cNvSpPr/>
            <p:nvPr/>
          </p:nvSpPr>
          <p:spPr>
            <a:xfrm>
              <a:off x="10488025" y="6197175"/>
              <a:ext cx="18750" cy="23675"/>
            </a:xfrm>
            <a:custGeom>
              <a:avLst/>
              <a:gdLst/>
              <a:ahLst/>
              <a:cxnLst/>
              <a:rect l="l" t="t" r="r" b="b"/>
              <a:pathLst>
                <a:path w="750" h="947" extrusionOk="0">
                  <a:moveTo>
                    <a:pt x="535" y="0"/>
                  </a:moveTo>
                  <a:cubicBezTo>
                    <a:pt x="482" y="81"/>
                    <a:pt x="455" y="81"/>
                    <a:pt x="455" y="81"/>
                  </a:cubicBezTo>
                  <a:lnTo>
                    <a:pt x="428" y="81"/>
                  </a:lnTo>
                  <a:cubicBezTo>
                    <a:pt x="402" y="81"/>
                    <a:pt x="348" y="81"/>
                    <a:pt x="321" y="107"/>
                  </a:cubicBezTo>
                  <a:cubicBezTo>
                    <a:pt x="187" y="214"/>
                    <a:pt x="80" y="348"/>
                    <a:pt x="27" y="482"/>
                  </a:cubicBezTo>
                  <a:cubicBezTo>
                    <a:pt x="0" y="616"/>
                    <a:pt x="27" y="750"/>
                    <a:pt x="80" y="830"/>
                  </a:cubicBezTo>
                  <a:cubicBezTo>
                    <a:pt x="142" y="912"/>
                    <a:pt x="234" y="947"/>
                    <a:pt x="334" y="947"/>
                  </a:cubicBezTo>
                  <a:cubicBezTo>
                    <a:pt x="365" y="947"/>
                    <a:pt x="397" y="943"/>
                    <a:pt x="428" y="937"/>
                  </a:cubicBezTo>
                  <a:cubicBezTo>
                    <a:pt x="562" y="910"/>
                    <a:pt x="669" y="776"/>
                    <a:pt x="723" y="643"/>
                  </a:cubicBezTo>
                  <a:cubicBezTo>
                    <a:pt x="750" y="562"/>
                    <a:pt x="750" y="482"/>
                    <a:pt x="750" y="375"/>
                  </a:cubicBezTo>
                  <a:cubicBezTo>
                    <a:pt x="750" y="295"/>
                    <a:pt x="750" y="214"/>
                    <a:pt x="723" y="134"/>
                  </a:cubicBezTo>
                  <a:cubicBezTo>
                    <a:pt x="696" y="81"/>
                    <a:pt x="616" y="0"/>
                    <a:pt x="5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3" name="Google Shape;6893;p46"/>
            <p:cNvSpPr/>
            <p:nvPr/>
          </p:nvSpPr>
          <p:spPr>
            <a:xfrm>
              <a:off x="10499400" y="6252700"/>
              <a:ext cx="32125" cy="40850"/>
            </a:xfrm>
            <a:custGeom>
              <a:avLst/>
              <a:gdLst/>
              <a:ahLst/>
              <a:cxnLst/>
              <a:rect l="l" t="t" r="r" b="b"/>
              <a:pathLst>
                <a:path w="1285" h="1634" extrusionOk="0">
                  <a:moveTo>
                    <a:pt x="535" y="1"/>
                  </a:moveTo>
                  <a:cubicBezTo>
                    <a:pt x="509" y="28"/>
                    <a:pt x="428" y="54"/>
                    <a:pt x="402" y="81"/>
                  </a:cubicBezTo>
                  <a:cubicBezTo>
                    <a:pt x="295" y="161"/>
                    <a:pt x="214" y="215"/>
                    <a:pt x="161" y="322"/>
                  </a:cubicBezTo>
                  <a:cubicBezTo>
                    <a:pt x="134" y="402"/>
                    <a:pt x="107" y="483"/>
                    <a:pt x="80" y="590"/>
                  </a:cubicBezTo>
                  <a:cubicBezTo>
                    <a:pt x="27" y="670"/>
                    <a:pt x="27" y="697"/>
                    <a:pt x="27" y="750"/>
                  </a:cubicBezTo>
                  <a:cubicBezTo>
                    <a:pt x="0" y="884"/>
                    <a:pt x="0" y="1018"/>
                    <a:pt x="27" y="1152"/>
                  </a:cubicBezTo>
                  <a:cubicBezTo>
                    <a:pt x="80" y="1286"/>
                    <a:pt x="107" y="1393"/>
                    <a:pt x="214" y="1473"/>
                  </a:cubicBezTo>
                  <a:cubicBezTo>
                    <a:pt x="214" y="1473"/>
                    <a:pt x="241" y="1500"/>
                    <a:pt x="268" y="1500"/>
                  </a:cubicBezTo>
                  <a:cubicBezTo>
                    <a:pt x="295" y="1526"/>
                    <a:pt x="375" y="1553"/>
                    <a:pt x="402" y="1607"/>
                  </a:cubicBezTo>
                  <a:cubicBezTo>
                    <a:pt x="482" y="1633"/>
                    <a:pt x="535" y="1633"/>
                    <a:pt x="562" y="1633"/>
                  </a:cubicBezTo>
                  <a:cubicBezTo>
                    <a:pt x="643" y="1633"/>
                    <a:pt x="669" y="1607"/>
                    <a:pt x="696" y="1607"/>
                  </a:cubicBezTo>
                  <a:cubicBezTo>
                    <a:pt x="803" y="1526"/>
                    <a:pt x="910" y="1473"/>
                    <a:pt x="964" y="1366"/>
                  </a:cubicBezTo>
                  <a:cubicBezTo>
                    <a:pt x="1044" y="1259"/>
                    <a:pt x="1098" y="1125"/>
                    <a:pt x="1151" y="1018"/>
                  </a:cubicBezTo>
                  <a:cubicBezTo>
                    <a:pt x="1151" y="991"/>
                    <a:pt x="1151" y="964"/>
                    <a:pt x="1178" y="964"/>
                  </a:cubicBezTo>
                  <a:cubicBezTo>
                    <a:pt x="1205" y="911"/>
                    <a:pt x="1205" y="857"/>
                    <a:pt x="1231" y="831"/>
                  </a:cubicBezTo>
                  <a:cubicBezTo>
                    <a:pt x="1231" y="750"/>
                    <a:pt x="1285" y="723"/>
                    <a:pt x="1285" y="643"/>
                  </a:cubicBezTo>
                  <a:cubicBezTo>
                    <a:pt x="1285" y="590"/>
                    <a:pt x="1285" y="509"/>
                    <a:pt x="1231" y="456"/>
                  </a:cubicBezTo>
                  <a:cubicBezTo>
                    <a:pt x="1205" y="349"/>
                    <a:pt x="1151" y="295"/>
                    <a:pt x="1044" y="215"/>
                  </a:cubicBezTo>
                  <a:cubicBezTo>
                    <a:pt x="937" y="161"/>
                    <a:pt x="830" y="108"/>
                    <a:pt x="750" y="108"/>
                  </a:cubicBezTo>
                  <a:cubicBezTo>
                    <a:pt x="696" y="81"/>
                    <a:pt x="669" y="81"/>
                    <a:pt x="643" y="81"/>
                  </a:cubicBezTo>
                  <a:cubicBezTo>
                    <a:pt x="589" y="1"/>
                    <a:pt x="562" y="1"/>
                    <a:pt x="53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4" name="Google Shape;6894;p46"/>
            <p:cNvSpPr/>
            <p:nvPr/>
          </p:nvSpPr>
          <p:spPr>
            <a:xfrm>
              <a:off x="10496725" y="6248025"/>
              <a:ext cx="35475" cy="48700"/>
            </a:xfrm>
            <a:custGeom>
              <a:avLst/>
              <a:gdLst/>
              <a:ahLst/>
              <a:cxnLst/>
              <a:rect l="l" t="t" r="r" b="b"/>
              <a:pathLst>
                <a:path w="1419" h="1948" extrusionOk="0">
                  <a:moveTo>
                    <a:pt x="910" y="348"/>
                  </a:moveTo>
                  <a:lnTo>
                    <a:pt x="937" y="375"/>
                  </a:lnTo>
                  <a:cubicBezTo>
                    <a:pt x="937" y="402"/>
                    <a:pt x="964" y="402"/>
                    <a:pt x="964" y="455"/>
                  </a:cubicBezTo>
                  <a:cubicBezTo>
                    <a:pt x="1017" y="482"/>
                    <a:pt x="1017" y="536"/>
                    <a:pt x="1044" y="589"/>
                  </a:cubicBezTo>
                  <a:cubicBezTo>
                    <a:pt x="1071" y="643"/>
                    <a:pt x="1071" y="750"/>
                    <a:pt x="1071" y="857"/>
                  </a:cubicBezTo>
                  <a:cubicBezTo>
                    <a:pt x="1071" y="937"/>
                    <a:pt x="1071" y="1044"/>
                    <a:pt x="1044" y="1125"/>
                  </a:cubicBezTo>
                  <a:cubicBezTo>
                    <a:pt x="1017" y="1178"/>
                    <a:pt x="1017" y="1232"/>
                    <a:pt x="964" y="1285"/>
                  </a:cubicBezTo>
                  <a:cubicBezTo>
                    <a:pt x="937" y="1339"/>
                    <a:pt x="910" y="1419"/>
                    <a:pt x="830" y="1446"/>
                  </a:cubicBezTo>
                  <a:cubicBezTo>
                    <a:pt x="803" y="1473"/>
                    <a:pt x="776" y="1473"/>
                    <a:pt x="776" y="1526"/>
                  </a:cubicBezTo>
                  <a:cubicBezTo>
                    <a:pt x="776" y="1526"/>
                    <a:pt x="750" y="1553"/>
                    <a:pt x="696" y="1553"/>
                  </a:cubicBezTo>
                  <a:lnTo>
                    <a:pt x="616" y="1553"/>
                  </a:lnTo>
                  <a:cubicBezTo>
                    <a:pt x="589" y="1553"/>
                    <a:pt x="589" y="1526"/>
                    <a:pt x="589" y="1526"/>
                  </a:cubicBezTo>
                  <a:cubicBezTo>
                    <a:pt x="535" y="1473"/>
                    <a:pt x="535" y="1446"/>
                    <a:pt x="509" y="1446"/>
                  </a:cubicBezTo>
                  <a:cubicBezTo>
                    <a:pt x="482" y="1419"/>
                    <a:pt x="482" y="1339"/>
                    <a:pt x="455" y="1312"/>
                  </a:cubicBezTo>
                  <a:cubicBezTo>
                    <a:pt x="455" y="1232"/>
                    <a:pt x="402" y="1178"/>
                    <a:pt x="402" y="1125"/>
                  </a:cubicBezTo>
                  <a:lnTo>
                    <a:pt x="402" y="1071"/>
                  </a:lnTo>
                  <a:cubicBezTo>
                    <a:pt x="482" y="1044"/>
                    <a:pt x="535" y="1018"/>
                    <a:pt x="535" y="910"/>
                  </a:cubicBezTo>
                  <a:cubicBezTo>
                    <a:pt x="535" y="884"/>
                    <a:pt x="535" y="830"/>
                    <a:pt x="589" y="803"/>
                  </a:cubicBezTo>
                  <a:cubicBezTo>
                    <a:pt x="616" y="750"/>
                    <a:pt x="616" y="670"/>
                    <a:pt x="642" y="616"/>
                  </a:cubicBezTo>
                  <a:cubicBezTo>
                    <a:pt x="642" y="563"/>
                    <a:pt x="669" y="563"/>
                    <a:pt x="669" y="536"/>
                  </a:cubicBezTo>
                  <a:cubicBezTo>
                    <a:pt x="696" y="536"/>
                    <a:pt x="696" y="509"/>
                    <a:pt x="750" y="509"/>
                  </a:cubicBezTo>
                  <a:cubicBezTo>
                    <a:pt x="750" y="482"/>
                    <a:pt x="776" y="482"/>
                    <a:pt x="803" y="455"/>
                  </a:cubicBezTo>
                  <a:lnTo>
                    <a:pt x="910" y="348"/>
                  </a:lnTo>
                  <a:close/>
                  <a:moveTo>
                    <a:pt x="857" y="0"/>
                  </a:moveTo>
                  <a:cubicBezTo>
                    <a:pt x="750" y="0"/>
                    <a:pt x="642" y="81"/>
                    <a:pt x="589" y="134"/>
                  </a:cubicBezTo>
                  <a:lnTo>
                    <a:pt x="455" y="268"/>
                  </a:lnTo>
                  <a:lnTo>
                    <a:pt x="402" y="322"/>
                  </a:lnTo>
                  <a:cubicBezTo>
                    <a:pt x="348" y="348"/>
                    <a:pt x="321" y="402"/>
                    <a:pt x="241" y="482"/>
                  </a:cubicBezTo>
                  <a:cubicBezTo>
                    <a:pt x="134" y="616"/>
                    <a:pt x="80" y="750"/>
                    <a:pt x="54" y="910"/>
                  </a:cubicBezTo>
                  <a:cubicBezTo>
                    <a:pt x="0" y="1044"/>
                    <a:pt x="0" y="1178"/>
                    <a:pt x="54" y="1312"/>
                  </a:cubicBezTo>
                  <a:cubicBezTo>
                    <a:pt x="80" y="1446"/>
                    <a:pt x="107" y="1580"/>
                    <a:pt x="214" y="1687"/>
                  </a:cubicBezTo>
                  <a:cubicBezTo>
                    <a:pt x="268" y="1794"/>
                    <a:pt x="375" y="1847"/>
                    <a:pt x="482" y="1928"/>
                  </a:cubicBezTo>
                  <a:cubicBezTo>
                    <a:pt x="549" y="1941"/>
                    <a:pt x="616" y="1948"/>
                    <a:pt x="679" y="1948"/>
                  </a:cubicBezTo>
                  <a:cubicBezTo>
                    <a:pt x="743" y="1948"/>
                    <a:pt x="803" y="1941"/>
                    <a:pt x="857" y="1928"/>
                  </a:cubicBezTo>
                  <a:cubicBezTo>
                    <a:pt x="990" y="1847"/>
                    <a:pt x="1124" y="1740"/>
                    <a:pt x="1178" y="1606"/>
                  </a:cubicBezTo>
                  <a:cubicBezTo>
                    <a:pt x="1205" y="1553"/>
                    <a:pt x="1285" y="1473"/>
                    <a:pt x="1312" y="1392"/>
                  </a:cubicBezTo>
                  <a:cubicBezTo>
                    <a:pt x="1338" y="1285"/>
                    <a:pt x="1392" y="1205"/>
                    <a:pt x="1392" y="1125"/>
                  </a:cubicBezTo>
                  <a:cubicBezTo>
                    <a:pt x="1419" y="1018"/>
                    <a:pt x="1419" y="910"/>
                    <a:pt x="1392" y="803"/>
                  </a:cubicBezTo>
                  <a:cubicBezTo>
                    <a:pt x="1392" y="723"/>
                    <a:pt x="1338" y="643"/>
                    <a:pt x="1338" y="536"/>
                  </a:cubicBezTo>
                  <a:cubicBezTo>
                    <a:pt x="1338" y="509"/>
                    <a:pt x="1312" y="455"/>
                    <a:pt x="1312" y="402"/>
                  </a:cubicBezTo>
                  <a:cubicBezTo>
                    <a:pt x="1285" y="375"/>
                    <a:pt x="1285" y="322"/>
                    <a:pt x="1258" y="268"/>
                  </a:cubicBezTo>
                  <a:cubicBezTo>
                    <a:pt x="1205" y="215"/>
                    <a:pt x="1151" y="134"/>
                    <a:pt x="1071" y="107"/>
                  </a:cubicBezTo>
                  <a:cubicBezTo>
                    <a:pt x="1044" y="81"/>
                    <a:pt x="990" y="81"/>
                    <a:pt x="937" y="54"/>
                  </a:cubicBezTo>
                  <a:lnTo>
                    <a:pt x="883" y="54"/>
                  </a:lnTo>
                  <a:cubicBezTo>
                    <a:pt x="883" y="0"/>
                    <a:pt x="857" y="0"/>
                    <a:pt x="85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5" name="Google Shape;6895;p46"/>
            <p:cNvSpPr/>
            <p:nvPr/>
          </p:nvSpPr>
          <p:spPr>
            <a:xfrm>
              <a:off x="10533525" y="6222775"/>
              <a:ext cx="19425" cy="28975"/>
            </a:xfrm>
            <a:custGeom>
              <a:avLst/>
              <a:gdLst/>
              <a:ahLst/>
              <a:cxnLst/>
              <a:rect l="l" t="t" r="r" b="b"/>
              <a:pathLst>
                <a:path w="777" h="1159" extrusionOk="0">
                  <a:moveTo>
                    <a:pt x="301" y="0"/>
                  </a:moveTo>
                  <a:cubicBezTo>
                    <a:pt x="275" y="0"/>
                    <a:pt x="254" y="7"/>
                    <a:pt x="241" y="20"/>
                  </a:cubicBezTo>
                  <a:cubicBezTo>
                    <a:pt x="161" y="47"/>
                    <a:pt x="107" y="127"/>
                    <a:pt x="80" y="181"/>
                  </a:cubicBezTo>
                  <a:lnTo>
                    <a:pt x="80" y="207"/>
                  </a:lnTo>
                  <a:lnTo>
                    <a:pt x="80" y="261"/>
                  </a:lnTo>
                  <a:lnTo>
                    <a:pt x="80" y="288"/>
                  </a:lnTo>
                  <a:cubicBezTo>
                    <a:pt x="54" y="448"/>
                    <a:pt x="0" y="609"/>
                    <a:pt x="54" y="796"/>
                  </a:cubicBezTo>
                  <a:cubicBezTo>
                    <a:pt x="54" y="850"/>
                    <a:pt x="80" y="930"/>
                    <a:pt x="134" y="984"/>
                  </a:cubicBezTo>
                  <a:cubicBezTo>
                    <a:pt x="161" y="1064"/>
                    <a:pt x="241" y="1091"/>
                    <a:pt x="268" y="1117"/>
                  </a:cubicBezTo>
                  <a:cubicBezTo>
                    <a:pt x="307" y="1147"/>
                    <a:pt x="350" y="1158"/>
                    <a:pt x="394" y="1158"/>
                  </a:cubicBezTo>
                  <a:cubicBezTo>
                    <a:pt x="470" y="1158"/>
                    <a:pt x="548" y="1125"/>
                    <a:pt x="616" y="1091"/>
                  </a:cubicBezTo>
                  <a:cubicBezTo>
                    <a:pt x="723" y="1010"/>
                    <a:pt x="776" y="877"/>
                    <a:pt x="776" y="743"/>
                  </a:cubicBezTo>
                  <a:lnTo>
                    <a:pt x="776" y="529"/>
                  </a:lnTo>
                  <a:lnTo>
                    <a:pt x="669" y="207"/>
                  </a:lnTo>
                  <a:cubicBezTo>
                    <a:pt x="643" y="181"/>
                    <a:pt x="643" y="154"/>
                    <a:pt x="616" y="127"/>
                  </a:cubicBezTo>
                  <a:cubicBezTo>
                    <a:pt x="589" y="74"/>
                    <a:pt x="536" y="47"/>
                    <a:pt x="509" y="47"/>
                  </a:cubicBezTo>
                  <a:cubicBezTo>
                    <a:pt x="482" y="47"/>
                    <a:pt x="455" y="20"/>
                    <a:pt x="402" y="20"/>
                  </a:cubicBezTo>
                  <a:cubicBezTo>
                    <a:pt x="362" y="7"/>
                    <a:pt x="328" y="0"/>
                    <a:pt x="3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6" name="Google Shape;6896;p46"/>
            <p:cNvSpPr/>
            <p:nvPr/>
          </p:nvSpPr>
          <p:spPr>
            <a:xfrm>
              <a:off x="10475975" y="6357750"/>
              <a:ext cx="29475" cy="35500"/>
            </a:xfrm>
            <a:custGeom>
              <a:avLst/>
              <a:gdLst/>
              <a:ahLst/>
              <a:cxnLst/>
              <a:rect l="l" t="t" r="r" b="b"/>
              <a:pathLst>
                <a:path w="1179" h="1420" extrusionOk="0">
                  <a:moveTo>
                    <a:pt x="777" y="1"/>
                  </a:moveTo>
                  <a:cubicBezTo>
                    <a:pt x="750" y="1"/>
                    <a:pt x="669" y="28"/>
                    <a:pt x="616" y="28"/>
                  </a:cubicBezTo>
                  <a:cubicBezTo>
                    <a:pt x="509" y="108"/>
                    <a:pt x="402" y="162"/>
                    <a:pt x="295" y="269"/>
                  </a:cubicBezTo>
                  <a:cubicBezTo>
                    <a:pt x="241" y="376"/>
                    <a:pt x="161" y="483"/>
                    <a:pt x="107" y="617"/>
                  </a:cubicBezTo>
                  <a:cubicBezTo>
                    <a:pt x="81" y="697"/>
                    <a:pt x="27" y="804"/>
                    <a:pt x="27" y="938"/>
                  </a:cubicBezTo>
                  <a:cubicBezTo>
                    <a:pt x="0" y="1072"/>
                    <a:pt x="0" y="1205"/>
                    <a:pt x="107" y="1313"/>
                  </a:cubicBezTo>
                  <a:cubicBezTo>
                    <a:pt x="134" y="1339"/>
                    <a:pt x="161" y="1339"/>
                    <a:pt x="188" y="1366"/>
                  </a:cubicBezTo>
                  <a:cubicBezTo>
                    <a:pt x="241" y="1366"/>
                    <a:pt x="268" y="1420"/>
                    <a:pt x="295" y="1420"/>
                  </a:cubicBezTo>
                  <a:cubicBezTo>
                    <a:pt x="402" y="1420"/>
                    <a:pt x="509" y="1366"/>
                    <a:pt x="562" y="1366"/>
                  </a:cubicBezTo>
                  <a:cubicBezTo>
                    <a:pt x="589" y="1366"/>
                    <a:pt x="643" y="1339"/>
                    <a:pt x="669" y="1313"/>
                  </a:cubicBezTo>
                  <a:lnTo>
                    <a:pt x="723" y="1232"/>
                  </a:lnTo>
                  <a:cubicBezTo>
                    <a:pt x="803" y="1179"/>
                    <a:pt x="857" y="1098"/>
                    <a:pt x="910" y="1045"/>
                  </a:cubicBezTo>
                  <a:cubicBezTo>
                    <a:pt x="937" y="965"/>
                    <a:pt x="991" y="911"/>
                    <a:pt x="1044" y="831"/>
                  </a:cubicBezTo>
                  <a:cubicBezTo>
                    <a:pt x="1071" y="777"/>
                    <a:pt x="1098" y="670"/>
                    <a:pt x="1125" y="563"/>
                  </a:cubicBezTo>
                  <a:cubicBezTo>
                    <a:pt x="1178" y="402"/>
                    <a:pt x="1178" y="242"/>
                    <a:pt x="1044" y="108"/>
                  </a:cubicBezTo>
                  <a:cubicBezTo>
                    <a:pt x="1017" y="81"/>
                    <a:pt x="964" y="28"/>
                    <a:pt x="910" y="28"/>
                  </a:cubicBezTo>
                  <a:cubicBezTo>
                    <a:pt x="857" y="28"/>
                    <a:pt x="830" y="1"/>
                    <a:pt x="8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7" name="Google Shape;6897;p46"/>
            <p:cNvSpPr/>
            <p:nvPr/>
          </p:nvSpPr>
          <p:spPr>
            <a:xfrm>
              <a:off x="10454550" y="6364450"/>
              <a:ext cx="16750" cy="21775"/>
            </a:xfrm>
            <a:custGeom>
              <a:avLst/>
              <a:gdLst/>
              <a:ahLst/>
              <a:cxnLst/>
              <a:rect l="l" t="t" r="r" b="b"/>
              <a:pathLst>
                <a:path w="670" h="871" extrusionOk="0">
                  <a:moveTo>
                    <a:pt x="429" y="1"/>
                  </a:moveTo>
                  <a:cubicBezTo>
                    <a:pt x="402" y="1"/>
                    <a:pt x="402" y="27"/>
                    <a:pt x="349" y="27"/>
                  </a:cubicBezTo>
                  <a:cubicBezTo>
                    <a:pt x="295" y="27"/>
                    <a:pt x="269" y="81"/>
                    <a:pt x="215" y="108"/>
                  </a:cubicBezTo>
                  <a:cubicBezTo>
                    <a:pt x="188" y="161"/>
                    <a:pt x="161" y="215"/>
                    <a:pt x="135" y="242"/>
                  </a:cubicBezTo>
                  <a:cubicBezTo>
                    <a:pt x="81" y="268"/>
                    <a:pt x="54" y="349"/>
                    <a:pt x="28" y="402"/>
                  </a:cubicBezTo>
                  <a:cubicBezTo>
                    <a:pt x="1" y="482"/>
                    <a:pt x="1" y="536"/>
                    <a:pt x="1" y="616"/>
                  </a:cubicBezTo>
                  <a:lnTo>
                    <a:pt x="1" y="697"/>
                  </a:lnTo>
                  <a:cubicBezTo>
                    <a:pt x="1" y="777"/>
                    <a:pt x="54" y="804"/>
                    <a:pt x="81" y="830"/>
                  </a:cubicBezTo>
                  <a:cubicBezTo>
                    <a:pt x="121" y="857"/>
                    <a:pt x="168" y="871"/>
                    <a:pt x="208" y="871"/>
                  </a:cubicBezTo>
                  <a:cubicBezTo>
                    <a:pt x="248" y="871"/>
                    <a:pt x="282" y="857"/>
                    <a:pt x="295" y="830"/>
                  </a:cubicBezTo>
                  <a:cubicBezTo>
                    <a:pt x="376" y="777"/>
                    <a:pt x="456" y="670"/>
                    <a:pt x="536" y="563"/>
                  </a:cubicBezTo>
                  <a:cubicBezTo>
                    <a:pt x="590" y="482"/>
                    <a:pt x="616" y="349"/>
                    <a:pt x="670" y="215"/>
                  </a:cubicBezTo>
                  <a:cubicBezTo>
                    <a:pt x="670" y="134"/>
                    <a:pt x="616" y="81"/>
                    <a:pt x="590" y="27"/>
                  </a:cubicBezTo>
                  <a:cubicBezTo>
                    <a:pt x="563" y="1"/>
                    <a:pt x="536" y="1"/>
                    <a:pt x="4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8" name="Google Shape;6898;p46"/>
            <p:cNvSpPr/>
            <p:nvPr/>
          </p:nvSpPr>
          <p:spPr>
            <a:xfrm>
              <a:off x="10245125" y="6129575"/>
              <a:ext cx="60900" cy="87700"/>
            </a:xfrm>
            <a:custGeom>
              <a:avLst/>
              <a:gdLst/>
              <a:ahLst/>
              <a:cxnLst/>
              <a:rect l="l" t="t" r="r" b="b"/>
              <a:pathLst>
                <a:path w="2436" h="3508" extrusionOk="0">
                  <a:moveTo>
                    <a:pt x="2302" y="1"/>
                  </a:moveTo>
                  <a:cubicBezTo>
                    <a:pt x="2222" y="1"/>
                    <a:pt x="2115" y="28"/>
                    <a:pt x="2034" y="28"/>
                  </a:cubicBezTo>
                  <a:cubicBezTo>
                    <a:pt x="1954" y="54"/>
                    <a:pt x="1874" y="54"/>
                    <a:pt x="1767" y="108"/>
                  </a:cubicBezTo>
                  <a:cubicBezTo>
                    <a:pt x="1686" y="135"/>
                    <a:pt x="1579" y="188"/>
                    <a:pt x="1472" y="242"/>
                  </a:cubicBezTo>
                  <a:cubicBezTo>
                    <a:pt x="1365" y="269"/>
                    <a:pt x="1312" y="322"/>
                    <a:pt x="1205" y="402"/>
                  </a:cubicBezTo>
                  <a:cubicBezTo>
                    <a:pt x="1098" y="456"/>
                    <a:pt x="1017" y="563"/>
                    <a:pt x="910" y="643"/>
                  </a:cubicBezTo>
                  <a:lnTo>
                    <a:pt x="643" y="911"/>
                  </a:lnTo>
                  <a:cubicBezTo>
                    <a:pt x="482" y="1125"/>
                    <a:pt x="295" y="1366"/>
                    <a:pt x="214" y="1607"/>
                  </a:cubicBezTo>
                  <a:cubicBezTo>
                    <a:pt x="161" y="1660"/>
                    <a:pt x="134" y="1767"/>
                    <a:pt x="107" y="1875"/>
                  </a:cubicBezTo>
                  <a:cubicBezTo>
                    <a:pt x="27" y="2062"/>
                    <a:pt x="0" y="2303"/>
                    <a:pt x="0" y="2463"/>
                  </a:cubicBezTo>
                  <a:cubicBezTo>
                    <a:pt x="0" y="2731"/>
                    <a:pt x="27" y="2972"/>
                    <a:pt x="161" y="3186"/>
                  </a:cubicBezTo>
                  <a:cubicBezTo>
                    <a:pt x="241" y="3266"/>
                    <a:pt x="348" y="3347"/>
                    <a:pt x="428" y="3400"/>
                  </a:cubicBezTo>
                  <a:cubicBezTo>
                    <a:pt x="562" y="3480"/>
                    <a:pt x="750" y="3480"/>
                    <a:pt x="830" y="3507"/>
                  </a:cubicBezTo>
                  <a:lnTo>
                    <a:pt x="883" y="3507"/>
                  </a:lnTo>
                  <a:cubicBezTo>
                    <a:pt x="1017" y="3507"/>
                    <a:pt x="1151" y="3480"/>
                    <a:pt x="1285" y="3427"/>
                  </a:cubicBezTo>
                  <a:cubicBezTo>
                    <a:pt x="1419" y="3400"/>
                    <a:pt x="1499" y="3293"/>
                    <a:pt x="1633" y="3213"/>
                  </a:cubicBezTo>
                  <a:cubicBezTo>
                    <a:pt x="1740" y="3106"/>
                    <a:pt x="1820" y="2999"/>
                    <a:pt x="1874" y="2865"/>
                  </a:cubicBezTo>
                  <a:cubicBezTo>
                    <a:pt x="1954" y="2731"/>
                    <a:pt x="2008" y="2570"/>
                    <a:pt x="2034" y="2437"/>
                  </a:cubicBezTo>
                  <a:cubicBezTo>
                    <a:pt x="2115" y="2276"/>
                    <a:pt x="2141" y="2089"/>
                    <a:pt x="2168" y="1875"/>
                  </a:cubicBezTo>
                  <a:cubicBezTo>
                    <a:pt x="2222" y="1607"/>
                    <a:pt x="2249" y="1339"/>
                    <a:pt x="2275" y="1098"/>
                  </a:cubicBezTo>
                  <a:lnTo>
                    <a:pt x="2275" y="1072"/>
                  </a:lnTo>
                  <a:cubicBezTo>
                    <a:pt x="2382" y="777"/>
                    <a:pt x="2409" y="402"/>
                    <a:pt x="243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9" name="Google Shape;6899;p46"/>
            <p:cNvSpPr/>
            <p:nvPr/>
          </p:nvSpPr>
          <p:spPr>
            <a:xfrm>
              <a:off x="10284600" y="6236650"/>
              <a:ext cx="88350" cy="70275"/>
            </a:xfrm>
            <a:custGeom>
              <a:avLst/>
              <a:gdLst/>
              <a:ahLst/>
              <a:cxnLst/>
              <a:rect l="l" t="t" r="r" b="b"/>
              <a:pathLst>
                <a:path w="3534" h="2811" extrusionOk="0">
                  <a:moveTo>
                    <a:pt x="2543" y="0"/>
                  </a:moveTo>
                  <a:cubicBezTo>
                    <a:pt x="2409" y="0"/>
                    <a:pt x="2302" y="0"/>
                    <a:pt x="2195" y="27"/>
                  </a:cubicBezTo>
                  <a:cubicBezTo>
                    <a:pt x="2061" y="54"/>
                    <a:pt x="1927" y="54"/>
                    <a:pt x="1847" y="107"/>
                  </a:cubicBezTo>
                  <a:cubicBezTo>
                    <a:pt x="1713" y="134"/>
                    <a:pt x="1606" y="161"/>
                    <a:pt x="1472" y="241"/>
                  </a:cubicBezTo>
                  <a:cubicBezTo>
                    <a:pt x="1205" y="322"/>
                    <a:pt x="964" y="509"/>
                    <a:pt x="777" y="670"/>
                  </a:cubicBezTo>
                  <a:cubicBezTo>
                    <a:pt x="696" y="696"/>
                    <a:pt x="643" y="777"/>
                    <a:pt x="562" y="830"/>
                  </a:cubicBezTo>
                  <a:cubicBezTo>
                    <a:pt x="402" y="991"/>
                    <a:pt x="295" y="1178"/>
                    <a:pt x="188" y="1339"/>
                  </a:cubicBezTo>
                  <a:cubicBezTo>
                    <a:pt x="54" y="1580"/>
                    <a:pt x="0" y="1794"/>
                    <a:pt x="27" y="2035"/>
                  </a:cubicBezTo>
                  <a:cubicBezTo>
                    <a:pt x="27" y="2142"/>
                    <a:pt x="107" y="2275"/>
                    <a:pt x="161" y="2383"/>
                  </a:cubicBezTo>
                  <a:cubicBezTo>
                    <a:pt x="268" y="2516"/>
                    <a:pt x="402" y="2570"/>
                    <a:pt x="509" y="2650"/>
                  </a:cubicBezTo>
                  <a:lnTo>
                    <a:pt x="536" y="2677"/>
                  </a:lnTo>
                  <a:cubicBezTo>
                    <a:pt x="670" y="2731"/>
                    <a:pt x="803" y="2784"/>
                    <a:pt x="910" y="2811"/>
                  </a:cubicBezTo>
                  <a:lnTo>
                    <a:pt x="991" y="2811"/>
                  </a:lnTo>
                  <a:cubicBezTo>
                    <a:pt x="1098" y="2811"/>
                    <a:pt x="1205" y="2784"/>
                    <a:pt x="1339" y="2731"/>
                  </a:cubicBezTo>
                  <a:cubicBezTo>
                    <a:pt x="1472" y="2704"/>
                    <a:pt x="1580" y="2650"/>
                    <a:pt x="1713" y="2543"/>
                  </a:cubicBezTo>
                  <a:cubicBezTo>
                    <a:pt x="1847" y="2436"/>
                    <a:pt x="1981" y="2329"/>
                    <a:pt x="2061" y="2249"/>
                  </a:cubicBezTo>
                  <a:cubicBezTo>
                    <a:pt x="2195" y="2115"/>
                    <a:pt x="2302" y="1981"/>
                    <a:pt x="2436" y="1794"/>
                  </a:cubicBezTo>
                  <a:cubicBezTo>
                    <a:pt x="2597" y="1606"/>
                    <a:pt x="2730" y="1365"/>
                    <a:pt x="2918" y="1178"/>
                  </a:cubicBezTo>
                  <a:lnTo>
                    <a:pt x="2918" y="1125"/>
                  </a:lnTo>
                  <a:cubicBezTo>
                    <a:pt x="3105" y="857"/>
                    <a:pt x="3319" y="562"/>
                    <a:pt x="3533" y="268"/>
                  </a:cubicBezTo>
                  <a:lnTo>
                    <a:pt x="3533" y="241"/>
                  </a:lnTo>
                  <a:cubicBezTo>
                    <a:pt x="3507" y="188"/>
                    <a:pt x="3453" y="188"/>
                    <a:pt x="3400" y="161"/>
                  </a:cubicBezTo>
                  <a:cubicBezTo>
                    <a:pt x="3319" y="134"/>
                    <a:pt x="3212" y="81"/>
                    <a:pt x="3132" y="54"/>
                  </a:cubicBezTo>
                  <a:cubicBezTo>
                    <a:pt x="3052" y="27"/>
                    <a:pt x="2971" y="27"/>
                    <a:pt x="28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0" name="Google Shape;6900;p46"/>
            <p:cNvSpPr/>
            <p:nvPr/>
          </p:nvSpPr>
          <p:spPr>
            <a:xfrm>
              <a:off x="10287275" y="6324975"/>
              <a:ext cx="97725" cy="56225"/>
            </a:xfrm>
            <a:custGeom>
              <a:avLst/>
              <a:gdLst/>
              <a:ahLst/>
              <a:cxnLst/>
              <a:rect l="l" t="t" r="r" b="b"/>
              <a:pathLst>
                <a:path w="3909" h="2249" extrusionOk="0">
                  <a:moveTo>
                    <a:pt x="2035" y="0"/>
                  </a:moveTo>
                  <a:cubicBezTo>
                    <a:pt x="1767" y="0"/>
                    <a:pt x="1499" y="81"/>
                    <a:pt x="1232" y="134"/>
                  </a:cubicBezTo>
                  <a:cubicBezTo>
                    <a:pt x="1125" y="161"/>
                    <a:pt x="1018" y="215"/>
                    <a:pt x="964" y="241"/>
                  </a:cubicBezTo>
                  <a:cubicBezTo>
                    <a:pt x="750" y="348"/>
                    <a:pt x="589" y="429"/>
                    <a:pt x="429" y="563"/>
                  </a:cubicBezTo>
                  <a:cubicBezTo>
                    <a:pt x="188" y="750"/>
                    <a:pt x="54" y="937"/>
                    <a:pt x="27" y="1151"/>
                  </a:cubicBezTo>
                  <a:cubicBezTo>
                    <a:pt x="0" y="1232"/>
                    <a:pt x="0" y="1392"/>
                    <a:pt x="27" y="1499"/>
                  </a:cubicBezTo>
                  <a:cubicBezTo>
                    <a:pt x="54" y="1633"/>
                    <a:pt x="161" y="1767"/>
                    <a:pt x="215" y="1874"/>
                  </a:cubicBezTo>
                  <a:lnTo>
                    <a:pt x="241" y="1928"/>
                  </a:lnTo>
                  <a:cubicBezTo>
                    <a:pt x="348" y="2008"/>
                    <a:pt x="455" y="2115"/>
                    <a:pt x="563" y="2142"/>
                  </a:cubicBezTo>
                  <a:cubicBezTo>
                    <a:pt x="696" y="2222"/>
                    <a:pt x="830" y="2249"/>
                    <a:pt x="964" y="2249"/>
                  </a:cubicBezTo>
                  <a:lnTo>
                    <a:pt x="1018" y="2249"/>
                  </a:lnTo>
                  <a:cubicBezTo>
                    <a:pt x="1125" y="2249"/>
                    <a:pt x="1232" y="2249"/>
                    <a:pt x="1365" y="2222"/>
                  </a:cubicBezTo>
                  <a:cubicBezTo>
                    <a:pt x="1526" y="2168"/>
                    <a:pt x="1660" y="2115"/>
                    <a:pt x="1794" y="2061"/>
                  </a:cubicBezTo>
                  <a:cubicBezTo>
                    <a:pt x="1954" y="1981"/>
                    <a:pt x="2142" y="1928"/>
                    <a:pt x="2302" y="1794"/>
                  </a:cubicBezTo>
                  <a:cubicBezTo>
                    <a:pt x="2543" y="1660"/>
                    <a:pt x="2757" y="1473"/>
                    <a:pt x="2971" y="1339"/>
                  </a:cubicBezTo>
                  <a:lnTo>
                    <a:pt x="2998" y="1312"/>
                  </a:lnTo>
                  <a:cubicBezTo>
                    <a:pt x="3266" y="1151"/>
                    <a:pt x="3587" y="911"/>
                    <a:pt x="3908" y="750"/>
                  </a:cubicBezTo>
                  <a:lnTo>
                    <a:pt x="3908" y="723"/>
                  </a:lnTo>
                  <a:lnTo>
                    <a:pt x="3801" y="616"/>
                  </a:lnTo>
                  <a:cubicBezTo>
                    <a:pt x="3721" y="536"/>
                    <a:pt x="3667" y="482"/>
                    <a:pt x="3614" y="455"/>
                  </a:cubicBezTo>
                  <a:cubicBezTo>
                    <a:pt x="3534" y="375"/>
                    <a:pt x="3426" y="348"/>
                    <a:pt x="3373" y="322"/>
                  </a:cubicBezTo>
                  <a:cubicBezTo>
                    <a:pt x="3266" y="241"/>
                    <a:pt x="3159" y="215"/>
                    <a:pt x="3052" y="188"/>
                  </a:cubicBezTo>
                  <a:lnTo>
                    <a:pt x="2757" y="81"/>
                  </a:lnTo>
                  <a:cubicBezTo>
                    <a:pt x="2623" y="54"/>
                    <a:pt x="2490" y="0"/>
                    <a:pt x="238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1" name="Google Shape;6901;p46"/>
            <p:cNvSpPr/>
            <p:nvPr/>
          </p:nvSpPr>
          <p:spPr>
            <a:xfrm>
              <a:off x="10261850" y="6395900"/>
              <a:ext cx="99725" cy="51550"/>
            </a:xfrm>
            <a:custGeom>
              <a:avLst/>
              <a:gdLst/>
              <a:ahLst/>
              <a:cxnLst/>
              <a:rect l="l" t="t" r="r" b="b"/>
              <a:pathLst>
                <a:path w="3989" h="2062" extrusionOk="0">
                  <a:moveTo>
                    <a:pt x="1472" y="1"/>
                  </a:moveTo>
                  <a:cubicBezTo>
                    <a:pt x="1365" y="1"/>
                    <a:pt x="1285" y="54"/>
                    <a:pt x="1205" y="54"/>
                  </a:cubicBezTo>
                  <a:cubicBezTo>
                    <a:pt x="964" y="81"/>
                    <a:pt x="777" y="134"/>
                    <a:pt x="616" y="242"/>
                  </a:cubicBezTo>
                  <a:cubicBezTo>
                    <a:pt x="348" y="375"/>
                    <a:pt x="161" y="509"/>
                    <a:pt x="81" y="723"/>
                  </a:cubicBezTo>
                  <a:cubicBezTo>
                    <a:pt x="0" y="804"/>
                    <a:pt x="0" y="964"/>
                    <a:pt x="0" y="1044"/>
                  </a:cubicBezTo>
                  <a:cubicBezTo>
                    <a:pt x="0" y="1232"/>
                    <a:pt x="81" y="1339"/>
                    <a:pt x="107" y="1446"/>
                  </a:cubicBezTo>
                  <a:lnTo>
                    <a:pt x="134" y="1500"/>
                  </a:lnTo>
                  <a:cubicBezTo>
                    <a:pt x="214" y="1633"/>
                    <a:pt x="268" y="1714"/>
                    <a:pt x="375" y="1794"/>
                  </a:cubicBezTo>
                  <a:cubicBezTo>
                    <a:pt x="482" y="1901"/>
                    <a:pt x="616" y="1955"/>
                    <a:pt x="750" y="1981"/>
                  </a:cubicBezTo>
                  <a:cubicBezTo>
                    <a:pt x="830" y="2035"/>
                    <a:pt x="1017" y="2062"/>
                    <a:pt x="1178" y="2062"/>
                  </a:cubicBezTo>
                  <a:cubicBezTo>
                    <a:pt x="1339" y="2062"/>
                    <a:pt x="1472" y="2035"/>
                    <a:pt x="1633" y="2035"/>
                  </a:cubicBezTo>
                  <a:cubicBezTo>
                    <a:pt x="1820" y="1981"/>
                    <a:pt x="1981" y="1955"/>
                    <a:pt x="2222" y="1901"/>
                  </a:cubicBezTo>
                  <a:cubicBezTo>
                    <a:pt x="2490" y="1794"/>
                    <a:pt x="2757" y="1687"/>
                    <a:pt x="2971" y="1633"/>
                  </a:cubicBezTo>
                  <a:cubicBezTo>
                    <a:pt x="3319" y="1500"/>
                    <a:pt x="3640" y="1392"/>
                    <a:pt x="3988" y="1259"/>
                  </a:cubicBezTo>
                  <a:lnTo>
                    <a:pt x="3988" y="1232"/>
                  </a:lnTo>
                  <a:cubicBezTo>
                    <a:pt x="3962" y="1178"/>
                    <a:pt x="3962" y="1152"/>
                    <a:pt x="3908" y="1098"/>
                  </a:cubicBezTo>
                  <a:cubicBezTo>
                    <a:pt x="3855" y="991"/>
                    <a:pt x="3774" y="911"/>
                    <a:pt x="3748" y="857"/>
                  </a:cubicBezTo>
                  <a:cubicBezTo>
                    <a:pt x="3694" y="777"/>
                    <a:pt x="3640" y="723"/>
                    <a:pt x="3560" y="643"/>
                  </a:cubicBezTo>
                  <a:cubicBezTo>
                    <a:pt x="3453" y="589"/>
                    <a:pt x="3373" y="509"/>
                    <a:pt x="3293" y="456"/>
                  </a:cubicBezTo>
                  <a:cubicBezTo>
                    <a:pt x="3185" y="375"/>
                    <a:pt x="3105" y="349"/>
                    <a:pt x="3025" y="295"/>
                  </a:cubicBezTo>
                  <a:cubicBezTo>
                    <a:pt x="2891" y="215"/>
                    <a:pt x="2784" y="188"/>
                    <a:pt x="2677" y="161"/>
                  </a:cubicBezTo>
                  <a:cubicBezTo>
                    <a:pt x="2543" y="108"/>
                    <a:pt x="2436" y="81"/>
                    <a:pt x="2302" y="54"/>
                  </a:cubicBezTo>
                  <a:cubicBezTo>
                    <a:pt x="2115" y="54"/>
                    <a:pt x="1874" y="1"/>
                    <a:pt x="168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2" name="Google Shape;6902;p46"/>
            <p:cNvSpPr/>
            <p:nvPr/>
          </p:nvSpPr>
          <p:spPr>
            <a:xfrm>
              <a:off x="10203625" y="6436725"/>
              <a:ext cx="91700" cy="60250"/>
            </a:xfrm>
            <a:custGeom>
              <a:avLst/>
              <a:gdLst/>
              <a:ahLst/>
              <a:cxnLst/>
              <a:rect l="l" t="t" r="r" b="b"/>
              <a:pathLst>
                <a:path w="3668" h="2410" extrusionOk="0">
                  <a:moveTo>
                    <a:pt x="991" y="0"/>
                  </a:moveTo>
                  <a:cubicBezTo>
                    <a:pt x="697" y="0"/>
                    <a:pt x="456" y="54"/>
                    <a:pt x="295" y="188"/>
                  </a:cubicBezTo>
                  <a:cubicBezTo>
                    <a:pt x="188" y="268"/>
                    <a:pt x="135" y="348"/>
                    <a:pt x="54" y="455"/>
                  </a:cubicBezTo>
                  <a:cubicBezTo>
                    <a:pt x="1" y="589"/>
                    <a:pt x="1" y="750"/>
                    <a:pt x="1" y="857"/>
                  </a:cubicBezTo>
                  <a:lnTo>
                    <a:pt x="1" y="884"/>
                  </a:lnTo>
                  <a:cubicBezTo>
                    <a:pt x="1" y="1017"/>
                    <a:pt x="27" y="1151"/>
                    <a:pt x="81" y="1285"/>
                  </a:cubicBezTo>
                  <a:cubicBezTo>
                    <a:pt x="161" y="1419"/>
                    <a:pt x="215" y="1526"/>
                    <a:pt x="349" y="1660"/>
                  </a:cubicBezTo>
                  <a:cubicBezTo>
                    <a:pt x="456" y="1767"/>
                    <a:pt x="563" y="1820"/>
                    <a:pt x="723" y="1901"/>
                  </a:cubicBezTo>
                  <a:cubicBezTo>
                    <a:pt x="857" y="1954"/>
                    <a:pt x="1018" y="2035"/>
                    <a:pt x="1152" y="2061"/>
                  </a:cubicBezTo>
                  <a:cubicBezTo>
                    <a:pt x="1312" y="2088"/>
                    <a:pt x="1500" y="2168"/>
                    <a:pt x="1714" y="2195"/>
                  </a:cubicBezTo>
                  <a:cubicBezTo>
                    <a:pt x="1955" y="2222"/>
                    <a:pt x="2196" y="2275"/>
                    <a:pt x="2463" y="2275"/>
                  </a:cubicBezTo>
                  <a:lnTo>
                    <a:pt x="2570" y="2275"/>
                  </a:lnTo>
                  <a:cubicBezTo>
                    <a:pt x="2891" y="2302"/>
                    <a:pt x="3266" y="2329"/>
                    <a:pt x="3641" y="2409"/>
                  </a:cubicBezTo>
                  <a:lnTo>
                    <a:pt x="3668" y="2356"/>
                  </a:lnTo>
                  <a:lnTo>
                    <a:pt x="3668" y="2222"/>
                  </a:lnTo>
                  <a:cubicBezTo>
                    <a:pt x="3668" y="2142"/>
                    <a:pt x="3641" y="2035"/>
                    <a:pt x="3587" y="1954"/>
                  </a:cubicBezTo>
                  <a:cubicBezTo>
                    <a:pt x="3561" y="1874"/>
                    <a:pt x="3534" y="1794"/>
                    <a:pt x="3507" y="1687"/>
                  </a:cubicBezTo>
                  <a:cubicBezTo>
                    <a:pt x="3480" y="1606"/>
                    <a:pt x="3400" y="1499"/>
                    <a:pt x="3373" y="1392"/>
                  </a:cubicBezTo>
                  <a:cubicBezTo>
                    <a:pt x="3293" y="1285"/>
                    <a:pt x="3266" y="1232"/>
                    <a:pt x="3186" y="1124"/>
                  </a:cubicBezTo>
                  <a:cubicBezTo>
                    <a:pt x="3132" y="1017"/>
                    <a:pt x="3025" y="937"/>
                    <a:pt x="2972" y="857"/>
                  </a:cubicBezTo>
                  <a:cubicBezTo>
                    <a:pt x="2865" y="750"/>
                    <a:pt x="2758" y="696"/>
                    <a:pt x="2704" y="616"/>
                  </a:cubicBezTo>
                  <a:cubicBezTo>
                    <a:pt x="2463" y="455"/>
                    <a:pt x="2222" y="322"/>
                    <a:pt x="1955" y="214"/>
                  </a:cubicBezTo>
                  <a:cubicBezTo>
                    <a:pt x="1901" y="188"/>
                    <a:pt x="1794" y="161"/>
                    <a:pt x="1687" y="134"/>
                  </a:cubicBezTo>
                  <a:cubicBezTo>
                    <a:pt x="1393" y="27"/>
                    <a:pt x="1205" y="0"/>
                    <a:pt x="99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3" name="Google Shape;6903;p46"/>
            <p:cNvSpPr/>
            <p:nvPr/>
          </p:nvSpPr>
          <p:spPr>
            <a:xfrm>
              <a:off x="10202950" y="6436725"/>
              <a:ext cx="90375" cy="56900"/>
            </a:xfrm>
            <a:custGeom>
              <a:avLst/>
              <a:gdLst/>
              <a:ahLst/>
              <a:cxnLst/>
              <a:rect l="l" t="t" r="r" b="b"/>
              <a:pathLst>
                <a:path w="3615" h="2276" extrusionOk="0">
                  <a:moveTo>
                    <a:pt x="991" y="0"/>
                  </a:moveTo>
                  <a:cubicBezTo>
                    <a:pt x="724" y="0"/>
                    <a:pt x="483" y="54"/>
                    <a:pt x="322" y="188"/>
                  </a:cubicBezTo>
                  <a:cubicBezTo>
                    <a:pt x="215" y="268"/>
                    <a:pt x="162" y="348"/>
                    <a:pt x="81" y="455"/>
                  </a:cubicBezTo>
                  <a:cubicBezTo>
                    <a:pt x="1" y="589"/>
                    <a:pt x="1" y="750"/>
                    <a:pt x="1" y="857"/>
                  </a:cubicBezTo>
                  <a:lnTo>
                    <a:pt x="1" y="884"/>
                  </a:lnTo>
                  <a:cubicBezTo>
                    <a:pt x="54" y="964"/>
                    <a:pt x="81" y="991"/>
                    <a:pt x="108" y="1017"/>
                  </a:cubicBezTo>
                  <a:cubicBezTo>
                    <a:pt x="188" y="1098"/>
                    <a:pt x="242" y="1124"/>
                    <a:pt x="322" y="1151"/>
                  </a:cubicBezTo>
                  <a:cubicBezTo>
                    <a:pt x="456" y="1232"/>
                    <a:pt x="617" y="1285"/>
                    <a:pt x="777" y="1339"/>
                  </a:cubicBezTo>
                  <a:cubicBezTo>
                    <a:pt x="938" y="1365"/>
                    <a:pt x="1152" y="1392"/>
                    <a:pt x="1339" y="1419"/>
                  </a:cubicBezTo>
                  <a:cubicBezTo>
                    <a:pt x="1420" y="1419"/>
                    <a:pt x="1527" y="1472"/>
                    <a:pt x="1580" y="1472"/>
                  </a:cubicBezTo>
                  <a:cubicBezTo>
                    <a:pt x="1714" y="1499"/>
                    <a:pt x="1901" y="1499"/>
                    <a:pt x="2008" y="1526"/>
                  </a:cubicBezTo>
                  <a:cubicBezTo>
                    <a:pt x="2330" y="1606"/>
                    <a:pt x="2624" y="1687"/>
                    <a:pt x="2892" y="1820"/>
                  </a:cubicBezTo>
                  <a:lnTo>
                    <a:pt x="3293" y="2035"/>
                  </a:lnTo>
                  <a:cubicBezTo>
                    <a:pt x="3400" y="2088"/>
                    <a:pt x="3534" y="2168"/>
                    <a:pt x="3614" y="2275"/>
                  </a:cubicBezTo>
                  <a:lnTo>
                    <a:pt x="3614" y="2195"/>
                  </a:lnTo>
                  <a:cubicBezTo>
                    <a:pt x="3614" y="2088"/>
                    <a:pt x="3588" y="2008"/>
                    <a:pt x="3561" y="1927"/>
                  </a:cubicBezTo>
                  <a:cubicBezTo>
                    <a:pt x="3534" y="1874"/>
                    <a:pt x="3534" y="1767"/>
                    <a:pt x="3454" y="1660"/>
                  </a:cubicBezTo>
                  <a:cubicBezTo>
                    <a:pt x="3427" y="1553"/>
                    <a:pt x="3347" y="1472"/>
                    <a:pt x="3320" y="1365"/>
                  </a:cubicBezTo>
                  <a:cubicBezTo>
                    <a:pt x="3293" y="1285"/>
                    <a:pt x="3213" y="1205"/>
                    <a:pt x="3159" y="1098"/>
                  </a:cubicBezTo>
                  <a:cubicBezTo>
                    <a:pt x="3079" y="991"/>
                    <a:pt x="2999" y="884"/>
                    <a:pt x="2918" y="803"/>
                  </a:cubicBezTo>
                  <a:cubicBezTo>
                    <a:pt x="2811" y="696"/>
                    <a:pt x="2731" y="616"/>
                    <a:pt x="2624" y="562"/>
                  </a:cubicBezTo>
                  <a:cubicBezTo>
                    <a:pt x="2383" y="402"/>
                    <a:pt x="2142" y="268"/>
                    <a:pt x="1875" y="161"/>
                  </a:cubicBezTo>
                  <a:cubicBezTo>
                    <a:pt x="1821" y="134"/>
                    <a:pt x="1714" y="81"/>
                    <a:pt x="1607" y="54"/>
                  </a:cubicBezTo>
                  <a:cubicBezTo>
                    <a:pt x="1420" y="27"/>
                    <a:pt x="1232" y="0"/>
                    <a:pt x="9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4" name="Google Shape;6904;p46"/>
            <p:cNvSpPr/>
            <p:nvPr/>
          </p:nvSpPr>
          <p:spPr>
            <a:xfrm>
              <a:off x="10223700" y="6470850"/>
              <a:ext cx="25" cy="25"/>
            </a:xfrm>
            <a:custGeom>
              <a:avLst/>
              <a:gdLst/>
              <a:ahLst/>
              <a:cxnLst/>
              <a:rect l="l" t="t" r="r" b="b"/>
              <a:pathLst>
                <a:path w="1" h="1" extrusionOk="0">
                  <a:moveTo>
                    <a:pt x="1" y="0"/>
                  </a:moveTo>
                  <a:lnTo>
                    <a:pt x="1" y="0"/>
                  </a:ln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5" name="Google Shape;6905;p46"/>
            <p:cNvSpPr/>
            <p:nvPr/>
          </p:nvSpPr>
          <p:spPr>
            <a:xfrm>
              <a:off x="10261850" y="6394575"/>
              <a:ext cx="99725" cy="38150"/>
            </a:xfrm>
            <a:custGeom>
              <a:avLst/>
              <a:gdLst/>
              <a:ahLst/>
              <a:cxnLst/>
              <a:rect l="l" t="t" r="r" b="b"/>
              <a:pathLst>
                <a:path w="3989" h="1526" extrusionOk="0">
                  <a:moveTo>
                    <a:pt x="1713" y="0"/>
                  </a:moveTo>
                  <a:cubicBezTo>
                    <a:pt x="1606" y="54"/>
                    <a:pt x="1553" y="54"/>
                    <a:pt x="1472" y="54"/>
                  </a:cubicBezTo>
                  <a:cubicBezTo>
                    <a:pt x="1365" y="54"/>
                    <a:pt x="1285" y="107"/>
                    <a:pt x="1205" y="107"/>
                  </a:cubicBezTo>
                  <a:cubicBezTo>
                    <a:pt x="964" y="134"/>
                    <a:pt x="777" y="187"/>
                    <a:pt x="616" y="295"/>
                  </a:cubicBezTo>
                  <a:cubicBezTo>
                    <a:pt x="348" y="428"/>
                    <a:pt x="161" y="562"/>
                    <a:pt x="81" y="776"/>
                  </a:cubicBezTo>
                  <a:cubicBezTo>
                    <a:pt x="27" y="830"/>
                    <a:pt x="0" y="937"/>
                    <a:pt x="0" y="1017"/>
                  </a:cubicBezTo>
                  <a:cubicBezTo>
                    <a:pt x="27" y="1071"/>
                    <a:pt x="27" y="1097"/>
                    <a:pt x="81" y="1178"/>
                  </a:cubicBezTo>
                  <a:cubicBezTo>
                    <a:pt x="107" y="1231"/>
                    <a:pt x="134" y="1285"/>
                    <a:pt x="214" y="1312"/>
                  </a:cubicBezTo>
                  <a:cubicBezTo>
                    <a:pt x="241" y="1338"/>
                    <a:pt x="295" y="1365"/>
                    <a:pt x="348" y="1392"/>
                  </a:cubicBezTo>
                  <a:cubicBezTo>
                    <a:pt x="402" y="1445"/>
                    <a:pt x="509" y="1472"/>
                    <a:pt x="616" y="1499"/>
                  </a:cubicBezTo>
                  <a:cubicBezTo>
                    <a:pt x="777" y="1526"/>
                    <a:pt x="937" y="1526"/>
                    <a:pt x="1098" y="1526"/>
                  </a:cubicBezTo>
                  <a:cubicBezTo>
                    <a:pt x="1419" y="1526"/>
                    <a:pt x="1713" y="1499"/>
                    <a:pt x="1981" y="1445"/>
                  </a:cubicBezTo>
                  <a:cubicBezTo>
                    <a:pt x="2275" y="1365"/>
                    <a:pt x="2570" y="1338"/>
                    <a:pt x="2891" y="1285"/>
                  </a:cubicBezTo>
                  <a:cubicBezTo>
                    <a:pt x="3025" y="1231"/>
                    <a:pt x="3159" y="1205"/>
                    <a:pt x="3319" y="1205"/>
                  </a:cubicBezTo>
                  <a:cubicBezTo>
                    <a:pt x="3453" y="1178"/>
                    <a:pt x="3560" y="1178"/>
                    <a:pt x="3694" y="1178"/>
                  </a:cubicBezTo>
                  <a:lnTo>
                    <a:pt x="3988" y="1178"/>
                  </a:lnTo>
                  <a:cubicBezTo>
                    <a:pt x="3988" y="1124"/>
                    <a:pt x="3962" y="1124"/>
                    <a:pt x="3962" y="1097"/>
                  </a:cubicBezTo>
                  <a:cubicBezTo>
                    <a:pt x="3881" y="990"/>
                    <a:pt x="3828" y="937"/>
                    <a:pt x="3774" y="857"/>
                  </a:cubicBezTo>
                  <a:cubicBezTo>
                    <a:pt x="3721" y="803"/>
                    <a:pt x="3694" y="723"/>
                    <a:pt x="3587" y="669"/>
                  </a:cubicBezTo>
                  <a:cubicBezTo>
                    <a:pt x="3480" y="589"/>
                    <a:pt x="3426" y="535"/>
                    <a:pt x="3319" y="455"/>
                  </a:cubicBezTo>
                  <a:cubicBezTo>
                    <a:pt x="3212" y="402"/>
                    <a:pt x="3159" y="375"/>
                    <a:pt x="3052" y="295"/>
                  </a:cubicBezTo>
                  <a:cubicBezTo>
                    <a:pt x="2918" y="241"/>
                    <a:pt x="2811" y="187"/>
                    <a:pt x="2704" y="161"/>
                  </a:cubicBezTo>
                  <a:cubicBezTo>
                    <a:pt x="2570" y="134"/>
                    <a:pt x="2490" y="107"/>
                    <a:pt x="2356" y="54"/>
                  </a:cubicBezTo>
                  <a:cubicBezTo>
                    <a:pt x="2142" y="27"/>
                    <a:pt x="1901" y="0"/>
                    <a:pt x="171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6" name="Google Shape;6906;p46"/>
            <p:cNvSpPr/>
            <p:nvPr/>
          </p:nvSpPr>
          <p:spPr>
            <a:xfrm>
              <a:off x="10285925" y="6324975"/>
              <a:ext cx="97050" cy="40850"/>
            </a:xfrm>
            <a:custGeom>
              <a:avLst/>
              <a:gdLst/>
              <a:ahLst/>
              <a:cxnLst/>
              <a:rect l="l" t="t" r="r" b="b"/>
              <a:pathLst>
                <a:path w="3882" h="1634" extrusionOk="0">
                  <a:moveTo>
                    <a:pt x="2062" y="0"/>
                  </a:moveTo>
                  <a:cubicBezTo>
                    <a:pt x="1794" y="0"/>
                    <a:pt x="1473" y="81"/>
                    <a:pt x="1259" y="134"/>
                  </a:cubicBezTo>
                  <a:cubicBezTo>
                    <a:pt x="1152" y="161"/>
                    <a:pt x="1072" y="215"/>
                    <a:pt x="991" y="241"/>
                  </a:cubicBezTo>
                  <a:cubicBezTo>
                    <a:pt x="777" y="348"/>
                    <a:pt x="617" y="429"/>
                    <a:pt x="456" y="563"/>
                  </a:cubicBezTo>
                  <a:cubicBezTo>
                    <a:pt x="215" y="750"/>
                    <a:pt x="81" y="937"/>
                    <a:pt x="54" y="1151"/>
                  </a:cubicBezTo>
                  <a:cubicBezTo>
                    <a:pt x="54" y="1178"/>
                    <a:pt x="1" y="1232"/>
                    <a:pt x="1" y="1285"/>
                  </a:cubicBezTo>
                  <a:cubicBezTo>
                    <a:pt x="54" y="1312"/>
                    <a:pt x="54" y="1339"/>
                    <a:pt x="81" y="1366"/>
                  </a:cubicBezTo>
                  <a:cubicBezTo>
                    <a:pt x="135" y="1419"/>
                    <a:pt x="188" y="1473"/>
                    <a:pt x="242" y="1499"/>
                  </a:cubicBezTo>
                  <a:cubicBezTo>
                    <a:pt x="322" y="1553"/>
                    <a:pt x="402" y="1580"/>
                    <a:pt x="483" y="1606"/>
                  </a:cubicBezTo>
                  <a:cubicBezTo>
                    <a:pt x="617" y="1633"/>
                    <a:pt x="777" y="1633"/>
                    <a:pt x="911" y="1633"/>
                  </a:cubicBezTo>
                  <a:cubicBezTo>
                    <a:pt x="1125" y="1633"/>
                    <a:pt x="1339" y="1606"/>
                    <a:pt x="1553" y="1553"/>
                  </a:cubicBezTo>
                  <a:cubicBezTo>
                    <a:pt x="1660" y="1499"/>
                    <a:pt x="1741" y="1473"/>
                    <a:pt x="1821" y="1446"/>
                  </a:cubicBezTo>
                  <a:cubicBezTo>
                    <a:pt x="1955" y="1419"/>
                    <a:pt x="2062" y="1339"/>
                    <a:pt x="2196" y="1285"/>
                  </a:cubicBezTo>
                  <a:cubicBezTo>
                    <a:pt x="2410" y="1178"/>
                    <a:pt x="2624" y="1044"/>
                    <a:pt x="2865" y="964"/>
                  </a:cubicBezTo>
                  <a:cubicBezTo>
                    <a:pt x="2945" y="937"/>
                    <a:pt x="3079" y="884"/>
                    <a:pt x="3186" y="830"/>
                  </a:cubicBezTo>
                  <a:cubicBezTo>
                    <a:pt x="3293" y="803"/>
                    <a:pt x="3427" y="777"/>
                    <a:pt x="3534" y="777"/>
                  </a:cubicBezTo>
                  <a:cubicBezTo>
                    <a:pt x="3614" y="777"/>
                    <a:pt x="3721" y="750"/>
                    <a:pt x="3828" y="750"/>
                  </a:cubicBezTo>
                  <a:lnTo>
                    <a:pt x="3882" y="750"/>
                  </a:lnTo>
                  <a:lnTo>
                    <a:pt x="3828" y="670"/>
                  </a:lnTo>
                  <a:cubicBezTo>
                    <a:pt x="3748" y="616"/>
                    <a:pt x="3695" y="536"/>
                    <a:pt x="3614" y="509"/>
                  </a:cubicBezTo>
                  <a:cubicBezTo>
                    <a:pt x="3561" y="429"/>
                    <a:pt x="3454" y="402"/>
                    <a:pt x="3400" y="375"/>
                  </a:cubicBezTo>
                  <a:cubicBezTo>
                    <a:pt x="3293" y="295"/>
                    <a:pt x="3186" y="268"/>
                    <a:pt x="3079" y="241"/>
                  </a:cubicBezTo>
                  <a:lnTo>
                    <a:pt x="2785" y="134"/>
                  </a:lnTo>
                  <a:cubicBezTo>
                    <a:pt x="2651" y="108"/>
                    <a:pt x="2517" y="81"/>
                    <a:pt x="2410" y="81"/>
                  </a:cubicBezTo>
                  <a:lnTo>
                    <a:pt x="2115" y="81"/>
                  </a:lnTo>
                  <a:cubicBezTo>
                    <a:pt x="2115" y="0"/>
                    <a:pt x="2089" y="0"/>
                    <a:pt x="20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7" name="Google Shape;6907;p46"/>
            <p:cNvSpPr/>
            <p:nvPr/>
          </p:nvSpPr>
          <p:spPr>
            <a:xfrm>
              <a:off x="10291950" y="6362450"/>
              <a:ext cx="700" cy="25"/>
            </a:xfrm>
            <a:custGeom>
              <a:avLst/>
              <a:gdLst/>
              <a:ahLst/>
              <a:cxnLst/>
              <a:rect l="l" t="t" r="r" b="b"/>
              <a:pathLst>
                <a:path w="28" h="1" extrusionOk="0">
                  <a:moveTo>
                    <a:pt x="28" y="0"/>
                  </a:moveTo>
                  <a:lnTo>
                    <a:pt x="1" y="0"/>
                  </a:lnTo>
                  <a:lnTo>
                    <a:pt x="28" y="0"/>
                  </a:ln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8" name="Google Shape;6908;p46"/>
            <p:cNvSpPr/>
            <p:nvPr/>
          </p:nvSpPr>
          <p:spPr>
            <a:xfrm>
              <a:off x="10284600" y="6236650"/>
              <a:ext cx="86350" cy="57575"/>
            </a:xfrm>
            <a:custGeom>
              <a:avLst/>
              <a:gdLst/>
              <a:ahLst/>
              <a:cxnLst/>
              <a:rect l="l" t="t" r="r" b="b"/>
              <a:pathLst>
                <a:path w="3454" h="2303" extrusionOk="0">
                  <a:moveTo>
                    <a:pt x="2543" y="0"/>
                  </a:moveTo>
                  <a:cubicBezTo>
                    <a:pt x="2436" y="0"/>
                    <a:pt x="2302" y="0"/>
                    <a:pt x="2195" y="27"/>
                  </a:cubicBezTo>
                  <a:cubicBezTo>
                    <a:pt x="2061" y="54"/>
                    <a:pt x="1927" y="54"/>
                    <a:pt x="1847" y="107"/>
                  </a:cubicBezTo>
                  <a:cubicBezTo>
                    <a:pt x="1713" y="134"/>
                    <a:pt x="1606" y="161"/>
                    <a:pt x="1472" y="241"/>
                  </a:cubicBezTo>
                  <a:cubicBezTo>
                    <a:pt x="1205" y="322"/>
                    <a:pt x="964" y="509"/>
                    <a:pt x="777" y="670"/>
                  </a:cubicBezTo>
                  <a:cubicBezTo>
                    <a:pt x="696" y="723"/>
                    <a:pt x="643" y="777"/>
                    <a:pt x="562" y="830"/>
                  </a:cubicBezTo>
                  <a:cubicBezTo>
                    <a:pt x="402" y="991"/>
                    <a:pt x="295" y="1178"/>
                    <a:pt x="188" y="1339"/>
                  </a:cubicBezTo>
                  <a:cubicBezTo>
                    <a:pt x="54" y="1580"/>
                    <a:pt x="0" y="1794"/>
                    <a:pt x="27" y="2035"/>
                  </a:cubicBezTo>
                  <a:lnTo>
                    <a:pt x="107" y="2115"/>
                  </a:lnTo>
                  <a:cubicBezTo>
                    <a:pt x="134" y="2142"/>
                    <a:pt x="188" y="2168"/>
                    <a:pt x="241" y="2195"/>
                  </a:cubicBezTo>
                  <a:cubicBezTo>
                    <a:pt x="295" y="2249"/>
                    <a:pt x="375" y="2275"/>
                    <a:pt x="402" y="2275"/>
                  </a:cubicBezTo>
                  <a:cubicBezTo>
                    <a:pt x="509" y="2302"/>
                    <a:pt x="562" y="2302"/>
                    <a:pt x="670" y="2302"/>
                  </a:cubicBezTo>
                  <a:cubicBezTo>
                    <a:pt x="803" y="2302"/>
                    <a:pt x="937" y="2275"/>
                    <a:pt x="1044" y="2249"/>
                  </a:cubicBezTo>
                  <a:cubicBezTo>
                    <a:pt x="1205" y="2168"/>
                    <a:pt x="1365" y="2115"/>
                    <a:pt x="1499" y="2035"/>
                  </a:cubicBezTo>
                  <a:cubicBezTo>
                    <a:pt x="1633" y="1981"/>
                    <a:pt x="1740" y="1874"/>
                    <a:pt x="1874" y="1767"/>
                  </a:cubicBezTo>
                  <a:cubicBezTo>
                    <a:pt x="1901" y="1740"/>
                    <a:pt x="1927" y="1713"/>
                    <a:pt x="1981" y="1633"/>
                  </a:cubicBezTo>
                  <a:cubicBezTo>
                    <a:pt x="2008" y="1606"/>
                    <a:pt x="2035" y="1526"/>
                    <a:pt x="2061" y="1499"/>
                  </a:cubicBezTo>
                  <a:cubicBezTo>
                    <a:pt x="2142" y="1392"/>
                    <a:pt x="2195" y="1339"/>
                    <a:pt x="2275" y="1232"/>
                  </a:cubicBezTo>
                  <a:cubicBezTo>
                    <a:pt x="2409" y="1071"/>
                    <a:pt x="2543" y="910"/>
                    <a:pt x="2677" y="777"/>
                  </a:cubicBezTo>
                  <a:lnTo>
                    <a:pt x="2918" y="536"/>
                  </a:lnTo>
                  <a:cubicBezTo>
                    <a:pt x="2971" y="455"/>
                    <a:pt x="3078" y="402"/>
                    <a:pt x="3185" y="375"/>
                  </a:cubicBezTo>
                  <a:cubicBezTo>
                    <a:pt x="3266" y="295"/>
                    <a:pt x="3346" y="268"/>
                    <a:pt x="3453" y="241"/>
                  </a:cubicBezTo>
                  <a:cubicBezTo>
                    <a:pt x="3400" y="241"/>
                    <a:pt x="3400" y="188"/>
                    <a:pt x="3373" y="188"/>
                  </a:cubicBezTo>
                  <a:cubicBezTo>
                    <a:pt x="3266" y="161"/>
                    <a:pt x="3185" y="134"/>
                    <a:pt x="3105" y="107"/>
                  </a:cubicBezTo>
                  <a:cubicBezTo>
                    <a:pt x="2998" y="54"/>
                    <a:pt x="2945" y="54"/>
                    <a:pt x="2838" y="27"/>
                  </a:cubicBezTo>
                  <a:cubicBezTo>
                    <a:pt x="2730" y="0"/>
                    <a:pt x="2650" y="0"/>
                    <a:pt x="25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9" name="Google Shape;6909;p46"/>
            <p:cNvSpPr/>
            <p:nvPr/>
          </p:nvSpPr>
          <p:spPr>
            <a:xfrm>
              <a:off x="10245125" y="6129575"/>
              <a:ext cx="59575" cy="85025"/>
            </a:xfrm>
            <a:custGeom>
              <a:avLst/>
              <a:gdLst/>
              <a:ahLst/>
              <a:cxnLst/>
              <a:rect l="l" t="t" r="r" b="b"/>
              <a:pathLst>
                <a:path w="2383" h="3401" extrusionOk="0">
                  <a:moveTo>
                    <a:pt x="2382" y="1"/>
                  </a:moveTo>
                  <a:lnTo>
                    <a:pt x="2382" y="1"/>
                  </a:lnTo>
                  <a:cubicBezTo>
                    <a:pt x="2356" y="1"/>
                    <a:pt x="2302" y="28"/>
                    <a:pt x="2302" y="28"/>
                  </a:cubicBezTo>
                  <a:cubicBezTo>
                    <a:pt x="2222" y="28"/>
                    <a:pt x="2115" y="54"/>
                    <a:pt x="2034" y="54"/>
                  </a:cubicBezTo>
                  <a:cubicBezTo>
                    <a:pt x="1954" y="108"/>
                    <a:pt x="1874" y="108"/>
                    <a:pt x="1767" y="135"/>
                  </a:cubicBezTo>
                  <a:cubicBezTo>
                    <a:pt x="1686" y="162"/>
                    <a:pt x="1579" y="242"/>
                    <a:pt x="1472" y="269"/>
                  </a:cubicBezTo>
                  <a:cubicBezTo>
                    <a:pt x="1365" y="295"/>
                    <a:pt x="1285" y="376"/>
                    <a:pt x="1205" y="429"/>
                  </a:cubicBezTo>
                  <a:cubicBezTo>
                    <a:pt x="1098" y="509"/>
                    <a:pt x="1017" y="590"/>
                    <a:pt x="910" y="670"/>
                  </a:cubicBezTo>
                  <a:lnTo>
                    <a:pt x="643" y="938"/>
                  </a:lnTo>
                  <a:cubicBezTo>
                    <a:pt x="482" y="1179"/>
                    <a:pt x="295" y="1393"/>
                    <a:pt x="214" y="1634"/>
                  </a:cubicBezTo>
                  <a:cubicBezTo>
                    <a:pt x="161" y="1741"/>
                    <a:pt x="134" y="1794"/>
                    <a:pt x="107" y="1901"/>
                  </a:cubicBezTo>
                  <a:cubicBezTo>
                    <a:pt x="27" y="2142"/>
                    <a:pt x="0" y="2330"/>
                    <a:pt x="0" y="2544"/>
                  </a:cubicBezTo>
                  <a:cubicBezTo>
                    <a:pt x="0" y="2811"/>
                    <a:pt x="27" y="3052"/>
                    <a:pt x="161" y="3240"/>
                  </a:cubicBezTo>
                  <a:cubicBezTo>
                    <a:pt x="214" y="3266"/>
                    <a:pt x="241" y="3347"/>
                    <a:pt x="268" y="3373"/>
                  </a:cubicBezTo>
                  <a:lnTo>
                    <a:pt x="295" y="3373"/>
                  </a:lnTo>
                  <a:cubicBezTo>
                    <a:pt x="321" y="3373"/>
                    <a:pt x="375" y="3373"/>
                    <a:pt x="402" y="3400"/>
                  </a:cubicBezTo>
                  <a:lnTo>
                    <a:pt x="562" y="3400"/>
                  </a:lnTo>
                  <a:cubicBezTo>
                    <a:pt x="589" y="3400"/>
                    <a:pt x="643" y="3400"/>
                    <a:pt x="643" y="3373"/>
                  </a:cubicBezTo>
                  <a:cubicBezTo>
                    <a:pt x="669" y="3373"/>
                    <a:pt x="696" y="3347"/>
                    <a:pt x="776" y="3347"/>
                  </a:cubicBezTo>
                  <a:cubicBezTo>
                    <a:pt x="803" y="3293"/>
                    <a:pt x="830" y="3293"/>
                    <a:pt x="910" y="3266"/>
                  </a:cubicBezTo>
                  <a:cubicBezTo>
                    <a:pt x="964" y="3240"/>
                    <a:pt x="1017" y="3213"/>
                    <a:pt x="1071" y="3132"/>
                  </a:cubicBezTo>
                  <a:lnTo>
                    <a:pt x="1205" y="2999"/>
                  </a:lnTo>
                  <a:lnTo>
                    <a:pt x="1499" y="2597"/>
                  </a:lnTo>
                  <a:cubicBezTo>
                    <a:pt x="1553" y="2544"/>
                    <a:pt x="1579" y="2437"/>
                    <a:pt x="1606" y="2356"/>
                  </a:cubicBezTo>
                  <a:cubicBezTo>
                    <a:pt x="1633" y="2276"/>
                    <a:pt x="1686" y="2196"/>
                    <a:pt x="1686" y="2089"/>
                  </a:cubicBezTo>
                  <a:cubicBezTo>
                    <a:pt x="1740" y="1901"/>
                    <a:pt x="1767" y="1660"/>
                    <a:pt x="1820" y="1473"/>
                  </a:cubicBezTo>
                  <a:cubicBezTo>
                    <a:pt x="1847" y="1259"/>
                    <a:pt x="1874" y="1072"/>
                    <a:pt x="1954" y="857"/>
                  </a:cubicBezTo>
                  <a:cubicBezTo>
                    <a:pt x="2008" y="670"/>
                    <a:pt x="2088" y="456"/>
                    <a:pt x="2168" y="295"/>
                  </a:cubicBezTo>
                  <a:cubicBezTo>
                    <a:pt x="2222" y="188"/>
                    <a:pt x="2275" y="135"/>
                    <a:pt x="2356" y="28"/>
                  </a:cubicBezTo>
                  <a:cubicBezTo>
                    <a:pt x="2356" y="28"/>
                    <a:pt x="2356" y="1"/>
                    <a:pt x="23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0" name="Google Shape;6910;p46"/>
            <p:cNvSpPr/>
            <p:nvPr/>
          </p:nvSpPr>
          <p:spPr>
            <a:xfrm>
              <a:off x="9991525" y="5590250"/>
              <a:ext cx="133175" cy="174675"/>
            </a:xfrm>
            <a:custGeom>
              <a:avLst/>
              <a:gdLst/>
              <a:ahLst/>
              <a:cxnLst/>
              <a:rect l="l" t="t" r="r" b="b"/>
              <a:pathLst>
                <a:path w="5327" h="6987" extrusionOk="0">
                  <a:moveTo>
                    <a:pt x="2810" y="1"/>
                  </a:moveTo>
                  <a:cubicBezTo>
                    <a:pt x="2623" y="1"/>
                    <a:pt x="2382" y="1"/>
                    <a:pt x="2168" y="28"/>
                  </a:cubicBezTo>
                  <a:cubicBezTo>
                    <a:pt x="1767" y="81"/>
                    <a:pt x="1419" y="188"/>
                    <a:pt x="1071" y="349"/>
                  </a:cubicBezTo>
                  <a:cubicBezTo>
                    <a:pt x="723" y="536"/>
                    <a:pt x="402" y="804"/>
                    <a:pt x="241" y="1071"/>
                  </a:cubicBezTo>
                  <a:cubicBezTo>
                    <a:pt x="134" y="1205"/>
                    <a:pt x="80" y="1339"/>
                    <a:pt x="54" y="1473"/>
                  </a:cubicBezTo>
                  <a:cubicBezTo>
                    <a:pt x="0" y="1526"/>
                    <a:pt x="0" y="1553"/>
                    <a:pt x="0" y="1634"/>
                  </a:cubicBezTo>
                  <a:cubicBezTo>
                    <a:pt x="0" y="1687"/>
                    <a:pt x="0" y="1741"/>
                    <a:pt x="54" y="1794"/>
                  </a:cubicBezTo>
                  <a:cubicBezTo>
                    <a:pt x="80" y="1874"/>
                    <a:pt x="134" y="1928"/>
                    <a:pt x="214" y="2008"/>
                  </a:cubicBezTo>
                  <a:cubicBezTo>
                    <a:pt x="268" y="2035"/>
                    <a:pt x="321" y="2035"/>
                    <a:pt x="402" y="2035"/>
                  </a:cubicBezTo>
                  <a:lnTo>
                    <a:pt x="482" y="2035"/>
                  </a:lnTo>
                  <a:cubicBezTo>
                    <a:pt x="589" y="2035"/>
                    <a:pt x="669" y="2008"/>
                    <a:pt x="803" y="1955"/>
                  </a:cubicBezTo>
                  <a:cubicBezTo>
                    <a:pt x="937" y="1928"/>
                    <a:pt x="1044" y="1874"/>
                    <a:pt x="1151" y="1821"/>
                  </a:cubicBezTo>
                  <a:cubicBezTo>
                    <a:pt x="1392" y="1741"/>
                    <a:pt x="1606" y="1634"/>
                    <a:pt x="1874" y="1473"/>
                  </a:cubicBezTo>
                  <a:cubicBezTo>
                    <a:pt x="2115" y="1339"/>
                    <a:pt x="2329" y="1205"/>
                    <a:pt x="2489" y="1098"/>
                  </a:cubicBezTo>
                  <a:cubicBezTo>
                    <a:pt x="2543" y="1018"/>
                    <a:pt x="2650" y="964"/>
                    <a:pt x="2730" y="884"/>
                  </a:cubicBezTo>
                  <a:cubicBezTo>
                    <a:pt x="2784" y="831"/>
                    <a:pt x="2864" y="804"/>
                    <a:pt x="2891" y="723"/>
                  </a:cubicBezTo>
                  <a:cubicBezTo>
                    <a:pt x="2944" y="697"/>
                    <a:pt x="2998" y="616"/>
                    <a:pt x="3051" y="590"/>
                  </a:cubicBezTo>
                  <a:lnTo>
                    <a:pt x="3132" y="723"/>
                  </a:lnTo>
                  <a:cubicBezTo>
                    <a:pt x="3185" y="831"/>
                    <a:pt x="3265" y="938"/>
                    <a:pt x="3292" y="1018"/>
                  </a:cubicBezTo>
                  <a:cubicBezTo>
                    <a:pt x="3426" y="1232"/>
                    <a:pt x="3533" y="1419"/>
                    <a:pt x="3613" y="1634"/>
                  </a:cubicBezTo>
                  <a:cubicBezTo>
                    <a:pt x="3854" y="2062"/>
                    <a:pt x="4068" y="2490"/>
                    <a:pt x="4256" y="2892"/>
                  </a:cubicBezTo>
                  <a:lnTo>
                    <a:pt x="4256" y="2865"/>
                  </a:lnTo>
                  <a:cubicBezTo>
                    <a:pt x="4630" y="3748"/>
                    <a:pt x="4871" y="4605"/>
                    <a:pt x="5005" y="5488"/>
                  </a:cubicBezTo>
                  <a:cubicBezTo>
                    <a:pt x="5059" y="5970"/>
                    <a:pt x="5085" y="6451"/>
                    <a:pt x="5059" y="6880"/>
                  </a:cubicBezTo>
                  <a:cubicBezTo>
                    <a:pt x="5059" y="6906"/>
                    <a:pt x="5059" y="6960"/>
                    <a:pt x="5085" y="6960"/>
                  </a:cubicBezTo>
                  <a:cubicBezTo>
                    <a:pt x="5139" y="6987"/>
                    <a:pt x="5166" y="6987"/>
                    <a:pt x="5166" y="6987"/>
                  </a:cubicBezTo>
                  <a:cubicBezTo>
                    <a:pt x="5219" y="6987"/>
                    <a:pt x="5273" y="6960"/>
                    <a:pt x="5273" y="6880"/>
                  </a:cubicBezTo>
                  <a:cubicBezTo>
                    <a:pt x="5326" y="5889"/>
                    <a:pt x="5219" y="4819"/>
                    <a:pt x="5005" y="3694"/>
                  </a:cubicBezTo>
                  <a:cubicBezTo>
                    <a:pt x="4871" y="3159"/>
                    <a:pt x="4738" y="2624"/>
                    <a:pt x="4523" y="2142"/>
                  </a:cubicBezTo>
                  <a:cubicBezTo>
                    <a:pt x="4336" y="1607"/>
                    <a:pt x="4095" y="1098"/>
                    <a:pt x="3828" y="670"/>
                  </a:cubicBezTo>
                  <a:cubicBezTo>
                    <a:pt x="3747" y="563"/>
                    <a:pt x="3720" y="483"/>
                    <a:pt x="3667" y="402"/>
                  </a:cubicBezTo>
                  <a:cubicBezTo>
                    <a:pt x="3587" y="322"/>
                    <a:pt x="3560" y="268"/>
                    <a:pt x="3480" y="161"/>
                  </a:cubicBezTo>
                  <a:lnTo>
                    <a:pt x="3426" y="81"/>
                  </a:lnTo>
                  <a:lnTo>
                    <a:pt x="3346" y="28"/>
                  </a:lnTo>
                  <a:cubicBezTo>
                    <a:pt x="3346" y="1"/>
                    <a:pt x="3319" y="1"/>
                    <a:pt x="329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1" name="Google Shape;6911;p46"/>
            <p:cNvSpPr/>
            <p:nvPr/>
          </p:nvSpPr>
          <p:spPr>
            <a:xfrm>
              <a:off x="10069800" y="5590925"/>
              <a:ext cx="5375" cy="3375"/>
            </a:xfrm>
            <a:custGeom>
              <a:avLst/>
              <a:gdLst/>
              <a:ahLst/>
              <a:cxnLst/>
              <a:rect l="l" t="t" r="r" b="b"/>
              <a:pathLst>
                <a:path w="215" h="135" extrusionOk="0">
                  <a:moveTo>
                    <a:pt x="54" y="1"/>
                  </a:moveTo>
                  <a:cubicBezTo>
                    <a:pt x="1" y="1"/>
                    <a:pt x="1" y="1"/>
                    <a:pt x="1" y="27"/>
                  </a:cubicBezTo>
                  <a:cubicBezTo>
                    <a:pt x="1" y="54"/>
                    <a:pt x="1" y="54"/>
                    <a:pt x="27" y="108"/>
                  </a:cubicBezTo>
                  <a:cubicBezTo>
                    <a:pt x="54" y="108"/>
                    <a:pt x="134" y="108"/>
                    <a:pt x="161" y="134"/>
                  </a:cubicBezTo>
                  <a:cubicBezTo>
                    <a:pt x="188" y="134"/>
                    <a:pt x="188" y="134"/>
                    <a:pt x="215" y="108"/>
                  </a:cubicBezTo>
                  <a:cubicBezTo>
                    <a:pt x="215" y="54"/>
                    <a:pt x="215" y="54"/>
                    <a:pt x="188" y="27"/>
                  </a:cubicBezTo>
                  <a:cubicBezTo>
                    <a:pt x="161" y="27"/>
                    <a:pt x="81" y="27"/>
                    <a:pt x="54"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2" name="Google Shape;6912;p46"/>
            <p:cNvSpPr/>
            <p:nvPr/>
          </p:nvSpPr>
          <p:spPr>
            <a:xfrm>
              <a:off x="10070475" y="5590925"/>
              <a:ext cx="4025" cy="2700"/>
            </a:xfrm>
            <a:custGeom>
              <a:avLst/>
              <a:gdLst/>
              <a:ahLst/>
              <a:cxnLst/>
              <a:rect l="l" t="t" r="r" b="b"/>
              <a:pathLst>
                <a:path w="161" h="108" extrusionOk="0">
                  <a:moveTo>
                    <a:pt x="54" y="1"/>
                  </a:moveTo>
                  <a:cubicBezTo>
                    <a:pt x="27" y="1"/>
                    <a:pt x="27" y="27"/>
                    <a:pt x="0" y="27"/>
                  </a:cubicBezTo>
                  <a:cubicBezTo>
                    <a:pt x="0" y="54"/>
                    <a:pt x="0" y="54"/>
                    <a:pt x="27" y="108"/>
                  </a:cubicBezTo>
                  <a:lnTo>
                    <a:pt x="107" y="108"/>
                  </a:lnTo>
                  <a:cubicBezTo>
                    <a:pt x="134" y="108"/>
                    <a:pt x="134" y="108"/>
                    <a:pt x="161" y="54"/>
                  </a:cubicBezTo>
                  <a:cubicBezTo>
                    <a:pt x="161" y="27"/>
                    <a:pt x="161" y="27"/>
                    <a:pt x="134"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3" name="Google Shape;6913;p46"/>
            <p:cNvSpPr/>
            <p:nvPr/>
          </p:nvSpPr>
          <p:spPr>
            <a:xfrm>
              <a:off x="10067125" y="5590250"/>
              <a:ext cx="8050" cy="4050"/>
            </a:xfrm>
            <a:custGeom>
              <a:avLst/>
              <a:gdLst/>
              <a:ahLst/>
              <a:cxnLst/>
              <a:rect l="l" t="t" r="r" b="b"/>
              <a:pathLst>
                <a:path w="322" h="162" extrusionOk="0">
                  <a:moveTo>
                    <a:pt x="54" y="1"/>
                  </a:moveTo>
                  <a:cubicBezTo>
                    <a:pt x="27" y="1"/>
                    <a:pt x="1" y="28"/>
                    <a:pt x="1" y="54"/>
                  </a:cubicBezTo>
                  <a:cubicBezTo>
                    <a:pt x="1" y="81"/>
                    <a:pt x="27" y="135"/>
                    <a:pt x="54" y="135"/>
                  </a:cubicBezTo>
                  <a:cubicBezTo>
                    <a:pt x="134" y="135"/>
                    <a:pt x="188" y="161"/>
                    <a:pt x="268" y="161"/>
                  </a:cubicBezTo>
                  <a:cubicBezTo>
                    <a:pt x="295" y="161"/>
                    <a:pt x="322" y="135"/>
                    <a:pt x="322" y="81"/>
                  </a:cubicBezTo>
                  <a:cubicBezTo>
                    <a:pt x="322" y="54"/>
                    <a:pt x="295" y="28"/>
                    <a:pt x="268" y="28"/>
                  </a:cubicBezTo>
                  <a:cubicBezTo>
                    <a:pt x="188" y="28"/>
                    <a:pt x="134" y="1"/>
                    <a:pt x="54"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4" name="Google Shape;6914;p46"/>
            <p:cNvSpPr/>
            <p:nvPr/>
          </p:nvSpPr>
          <p:spPr>
            <a:xfrm>
              <a:off x="10066450" y="5589250"/>
              <a:ext cx="10075" cy="6950"/>
            </a:xfrm>
            <a:custGeom>
              <a:avLst/>
              <a:gdLst/>
              <a:ahLst/>
              <a:cxnLst/>
              <a:rect l="l" t="t" r="r" b="b"/>
              <a:pathLst>
                <a:path w="403" h="278" extrusionOk="0">
                  <a:moveTo>
                    <a:pt x="54" y="1"/>
                  </a:moveTo>
                  <a:cubicBezTo>
                    <a:pt x="48" y="1"/>
                    <a:pt x="41" y="14"/>
                    <a:pt x="28" y="41"/>
                  </a:cubicBezTo>
                  <a:cubicBezTo>
                    <a:pt x="1" y="41"/>
                    <a:pt x="1" y="68"/>
                    <a:pt x="1" y="94"/>
                  </a:cubicBezTo>
                  <a:cubicBezTo>
                    <a:pt x="1" y="121"/>
                    <a:pt x="28" y="201"/>
                    <a:pt x="54" y="201"/>
                  </a:cubicBezTo>
                  <a:cubicBezTo>
                    <a:pt x="81" y="201"/>
                    <a:pt x="135" y="201"/>
                    <a:pt x="188" y="228"/>
                  </a:cubicBezTo>
                  <a:cubicBezTo>
                    <a:pt x="188" y="228"/>
                    <a:pt x="215" y="228"/>
                    <a:pt x="215" y="255"/>
                  </a:cubicBezTo>
                  <a:cubicBezTo>
                    <a:pt x="231" y="272"/>
                    <a:pt x="248" y="278"/>
                    <a:pt x="264" y="278"/>
                  </a:cubicBezTo>
                  <a:cubicBezTo>
                    <a:pt x="299" y="278"/>
                    <a:pt x="330" y="247"/>
                    <a:pt x="349" y="228"/>
                  </a:cubicBezTo>
                  <a:cubicBezTo>
                    <a:pt x="402" y="201"/>
                    <a:pt x="349" y="121"/>
                    <a:pt x="322" y="94"/>
                  </a:cubicBezTo>
                  <a:cubicBezTo>
                    <a:pt x="295" y="94"/>
                    <a:pt x="268" y="68"/>
                    <a:pt x="215" y="68"/>
                  </a:cubicBezTo>
                  <a:cubicBezTo>
                    <a:pt x="188" y="68"/>
                    <a:pt x="135" y="41"/>
                    <a:pt x="81" y="41"/>
                  </a:cubicBezTo>
                  <a:cubicBezTo>
                    <a:pt x="68" y="14"/>
                    <a:pt x="61" y="1"/>
                    <a:pt x="54"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5" name="Google Shape;6915;p46"/>
            <p:cNvSpPr/>
            <p:nvPr/>
          </p:nvSpPr>
          <p:spPr>
            <a:xfrm>
              <a:off x="10055075" y="5590425"/>
              <a:ext cx="20100" cy="3875"/>
            </a:xfrm>
            <a:custGeom>
              <a:avLst/>
              <a:gdLst/>
              <a:ahLst/>
              <a:cxnLst/>
              <a:rect l="l" t="t" r="r" b="b"/>
              <a:pathLst>
                <a:path w="804" h="155" extrusionOk="0">
                  <a:moveTo>
                    <a:pt x="198" y="1"/>
                  </a:moveTo>
                  <a:cubicBezTo>
                    <a:pt x="141" y="1"/>
                    <a:pt x="94" y="7"/>
                    <a:pt x="54" y="21"/>
                  </a:cubicBezTo>
                  <a:cubicBezTo>
                    <a:pt x="1" y="21"/>
                    <a:pt x="1" y="47"/>
                    <a:pt x="1" y="74"/>
                  </a:cubicBezTo>
                  <a:cubicBezTo>
                    <a:pt x="1" y="128"/>
                    <a:pt x="54" y="128"/>
                    <a:pt x="81" y="128"/>
                  </a:cubicBezTo>
                  <a:lnTo>
                    <a:pt x="616" y="128"/>
                  </a:lnTo>
                  <a:cubicBezTo>
                    <a:pt x="643" y="128"/>
                    <a:pt x="723" y="128"/>
                    <a:pt x="750" y="154"/>
                  </a:cubicBezTo>
                  <a:cubicBezTo>
                    <a:pt x="777" y="154"/>
                    <a:pt x="804" y="154"/>
                    <a:pt x="804" y="128"/>
                  </a:cubicBezTo>
                  <a:cubicBezTo>
                    <a:pt x="804" y="74"/>
                    <a:pt x="804" y="47"/>
                    <a:pt x="777" y="47"/>
                  </a:cubicBezTo>
                  <a:cubicBezTo>
                    <a:pt x="723" y="47"/>
                    <a:pt x="670" y="21"/>
                    <a:pt x="616" y="21"/>
                  </a:cubicBezTo>
                  <a:lnTo>
                    <a:pt x="402" y="21"/>
                  </a:lnTo>
                  <a:cubicBezTo>
                    <a:pt x="322" y="7"/>
                    <a:pt x="255" y="1"/>
                    <a:pt x="198"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6" name="Google Shape;6916;p46"/>
            <p:cNvSpPr/>
            <p:nvPr/>
          </p:nvSpPr>
          <p:spPr>
            <a:xfrm>
              <a:off x="10052400" y="5588925"/>
              <a:ext cx="18775" cy="4025"/>
            </a:xfrm>
            <a:custGeom>
              <a:avLst/>
              <a:gdLst/>
              <a:ahLst/>
              <a:cxnLst/>
              <a:rect l="l" t="t" r="r" b="b"/>
              <a:pathLst>
                <a:path w="751" h="161" extrusionOk="0">
                  <a:moveTo>
                    <a:pt x="349" y="0"/>
                  </a:moveTo>
                  <a:cubicBezTo>
                    <a:pt x="295" y="54"/>
                    <a:pt x="188" y="54"/>
                    <a:pt x="81" y="54"/>
                  </a:cubicBezTo>
                  <a:cubicBezTo>
                    <a:pt x="54" y="54"/>
                    <a:pt x="1" y="81"/>
                    <a:pt x="1" y="107"/>
                  </a:cubicBezTo>
                  <a:cubicBezTo>
                    <a:pt x="1" y="134"/>
                    <a:pt x="54" y="161"/>
                    <a:pt x="81" y="161"/>
                  </a:cubicBezTo>
                  <a:cubicBezTo>
                    <a:pt x="215" y="161"/>
                    <a:pt x="349" y="134"/>
                    <a:pt x="482" y="134"/>
                  </a:cubicBezTo>
                  <a:cubicBezTo>
                    <a:pt x="563" y="134"/>
                    <a:pt x="616" y="134"/>
                    <a:pt x="670" y="161"/>
                  </a:cubicBezTo>
                  <a:cubicBezTo>
                    <a:pt x="723" y="161"/>
                    <a:pt x="750" y="134"/>
                    <a:pt x="750" y="107"/>
                  </a:cubicBezTo>
                  <a:cubicBezTo>
                    <a:pt x="750" y="81"/>
                    <a:pt x="723" y="54"/>
                    <a:pt x="670" y="54"/>
                  </a:cubicBezTo>
                  <a:cubicBezTo>
                    <a:pt x="616" y="54"/>
                    <a:pt x="590" y="0"/>
                    <a:pt x="509"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7" name="Google Shape;6917;p46"/>
            <p:cNvSpPr/>
            <p:nvPr/>
          </p:nvSpPr>
          <p:spPr>
            <a:xfrm>
              <a:off x="10053750" y="5589600"/>
              <a:ext cx="19425" cy="3350"/>
            </a:xfrm>
            <a:custGeom>
              <a:avLst/>
              <a:gdLst/>
              <a:ahLst/>
              <a:cxnLst/>
              <a:rect l="l" t="t" r="r" b="b"/>
              <a:pathLst>
                <a:path w="777" h="134" extrusionOk="0">
                  <a:moveTo>
                    <a:pt x="402" y="0"/>
                  </a:moveTo>
                  <a:lnTo>
                    <a:pt x="54" y="27"/>
                  </a:lnTo>
                  <a:cubicBezTo>
                    <a:pt x="27" y="27"/>
                    <a:pt x="0" y="54"/>
                    <a:pt x="0" y="80"/>
                  </a:cubicBezTo>
                  <a:cubicBezTo>
                    <a:pt x="0" y="107"/>
                    <a:pt x="27" y="134"/>
                    <a:pt x="54" y="134"/>
                  </a:cubicBezTo>
                  <a:cubicBezTo>
                    <a:pt x="134" y="134"/>
                    <a:pt x="188" y="107"/>
                    <a:pt x="295" y="107"/>
                  </a:cubicBezTo>
                  <a:lnTo>
                    <a:pt x="509" y="107"/>
                  </a:lnTo>
                  <a:cubicBezTo>
                    <a:pt x="562" y="107"/>
                    <a:pt x="643" y="107"/>
                    <a:pt x="696" y="134"/>
                  </a:cubicBezTo>
                  <a:cubicBezTo>
                    <a:pt x="723" y="134"/>
                    <a:pt x="776" y="134"/>
                    <a:pt x="776" y="107"/>
                  </a:cubicBezTo>
                  <a:cubicBezTo>
                    <a:pt x="776" y="80"/>
                    <a:pt x="776" y="54"/>
                    <a:pt x="723" y="54"/>
                  </a:cubicBezTo>
                  <a:cubicBezTo>
                    <a:pt x="669" y="54"/>
                    <a:pt x="643" y="0"/>
                    <a:pt x="562"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8" name="Google Shape;6918;p46"/>
            <p:cNvSpPr/>
            <p:nvPr/>
          </p:nvSpPr>
          <p:spPr>
            <a:xfrm>
              <a:off x="10060425" y="5588925"/>
              <a:ext cx="12750" cy="4700"/>
            </a:xfrm>
            <a:custGeom>
              <a:avLst/>
              <a:gdLst/>
              <a:ahLst/>
              <a:cxnLst/>
              <a:rect l="l" t="t" r="r" b="b"/>
              <a:pathLst>
                <a:path w="510" h="188" extrusionOk="0">
                  <a:moveTo>
                    <a:pt x="54" y="0"/>
                  </a:moveTo>
                  <a:cubicBezTo>
                    <a:pt x="28" y="0"/>
                    <a:pt x="1" y="54"/>
                    <a:pt x="1" y="81"/>
                  </a:cubicBezTo>
                  <a:cubicBezTo>
                    <a:pt x="1" y="107"/>
                    <a:pt x="28" y="134"/>
                    <a:pt x="54" y="134"/>
                  </a:cubicBezTo>
                  <a:lnTo>
                    <a:pt x="269" y="134"/>
                  </a:lnTo>
                  <a:cubicBezTo>
                    <a:pt x="322" y="134"/>
                    <a:pt x="402" y="134"/>
                    <a:pt x="429" y="188"/>
                  </a:cubicBezTo>
                  <a:cubicBezTo>
                    <a:pt x="456" y="188"/>
                    <a:pt x="509" y="134"/>
                    <a:pt x="509" y="107"/>
                  </a:cubicBezTo>
                  <a:cubicBezTo>
                    <a:pt x="509" y="81"/>
                    <a:pt x="456" y="54"/>
                    <a:pt x="429" y="54"/>
                  </a:cubicBezTo>
                  <a:cubicBezTo>
                    <a:pt x="349" y="0"/>
                    <a:pt x="295" y="0"/>
                    <a:pt x="242"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9" name="Google Shape;6919;p46"/>
            <p:cNvSpPr/>
            <p:nvPr/>
          </p:nvSpPr>
          <p:spPr>
            <a:xfrm>
              <a:off x="10053750" y="5589675"/>
              <a:ext cx="19425" cy="4625"/>
            </a:xfrm>
            <a:custGeom>
              <a:avLst/>
              <a:gdLst/>
              <a:ahLst/>
              <a:cxnLst/>
              <a:rect l="l" t="t" r="r" b="b"/>
              <a:pathLst>
                <a:path w="777" h="185" extrusionOk="0">
                  <a:moveTo>
                    <a:pt x="302" y="0"/>
                  </a:moveTo>
                  <a:cubicBezTo>
                    <a:pt x="220" y="0"/>
                    <a:pt x="143" y="24"/>
                    <a:pt x="54" y="24"/>
                  </a:cubicBezTo>
                  <a:cubicBezTo>
                    <a:pt x="27" y="24"/>
                    <a:pt x="0" y="51"/>
                    <a:pt x="0" y="77"/>
                  </a:cubicBezTo>
                  <a:cubicBezTo>
                    <a:pt x="0" y="104"/>
                    <a:pt x="27" y="131"/>
                    <a:pt x="54" y="131"/>
                  </a:cubicBezTo>
                  <a:cubicBezTo>
                    <a:pt x="143" y="131"/>
                    <a:pt x="256" y="119"/>
                    <a:pt x="361" y="119"/>
                  </a:cubicBezTo>
                  <a:cubicBezTo>
                    <a:pt x="414" y="119"/>
                    <a:pt x="464" y="122"/>
                    <a:pt x="509" y="131"/>
                  </a:cubicBezTo>
                  <a:cubicBezTo>
                    <a:pt x="562" y="131"/>
                    <a:pt x="643" y="131"/>
                    <a:pt x="696" y="184"/>
                  </a:cubicBezTo>
                  <a:cubicBezTo>
                    <a:pt x="723" y="184"/>
                    <a:pt x="776" y="184"/>
                    <a:pt x="776" y="104"/>
                  </a:cubicBezTo>
                  <a:cubicBezTo>
                    <a:pt x="776" y="77"/>
                    <a:pt x="723" y="51"/>
                    <a:pt x="723" y="51"/>
                  </a:cubicBezTo>
                  <a:cubicBezTo>
                    <a:pt x="643" y="24"/>
                    <a:pt x="536" y="24"/>
                    <a:pt x="428" y="24"/>
                  </a:cubicBezTo>
                  <a:cubicBezTo>
                    <a:pt x="384" y="6"/>
                    <a:pt x="342" y="0"/>
                    <a:pt x="302"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0" name="Google Shape;6920;p46"/>
            <p:cNvSpPr/>
            <p:nvPr/>
          </p:nvSpPr>
          <p:spPr>
            <a:xfrm>
              <a:off x="10046375" y="5590250"/>
              <a:ext cx="23450" cy="3375"/>
            </a:xfrm>
            <a:custGeom>
              <a:avLst/>
              <a:gdLst/>
              <a:ahLst/>
              <a:cxnLst/>
              <a:rect l="l" t="t" r="r" b="b"/>
              <a:pathLst>
                <a:path w="938" h="135" extrusionOk="0">
                  <a:moveTo>
                    <a:pt x="456" y="1"/>
                  </a:moveTo>
                  <a:cubicBezTo>
                    <a:pt x="322" y="1"/>
                    <a:pt x="161" y="28"/>
                    <a:pt x="28" y="54"/>
                  </a:cubicBezTo>
                  <a:cubicBezTo>
                    <a:pt x="1" y="54"/>
                    <a:pt x="1" y="81"/>
                    <a:pt x="1" y="81"/>
                  </a:cubicBezTo>
                  <a:cubicBezTo>
                    <a:pt x="1" y="135"/>
                    <a:pt x="28" y="135"/>
                    <a:pt x="28" y="135"/>
                  </a:cubicBezTo>
                  <a:cubicBezTo>
                    <a:pt x="135" y="135"/>
                    <a:pt x="215" y="81"/>
                    <a:pt x="322" y="81"/>
                  </a:cubicBezTo>
                  <a:lnTo>
                    <a:pt x="723" y="81"/>
                  </a:lnTo>
                  <a:cubicBezTo>
                    <a:pt x="750" y="81"/>
                    <a:pt x="804" y="81"/>
                    <a:pt x="857" y="135"/>
                  </a:cubicBezTo>
                  <a:cubicBezTo>
                    <a:pt x="884" y="135"/>
                    <a:pt x="884" y="135"/>
                    <a:pt x="938" y="81"/>
                  </a:cubicBezTo>
                  <a:cubicBezTo>
                    <a:pt x="938" y="54"/>
                    <a:pt x="938" y="54"/>
                    <a:pt x="884" y="28"/>
                  </a:cubicBezTo>
                  <a:cubicBezTo>
                    <a:pt x="857" y="28"/>
                    <a:pt x="831" y="28"/>
                    <a:pt x="804"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1" name="Google Shape;6921;p46"/>
            <p:cNvSpPr/>
            <p:nvPr/>
          </p:nvSpPr>
          <p:spPr>
            <a:xfrm>
              <a:off x="10040350" y="5588250"/>
              <a:ext cx="31475" cy="6725"/>
            </a:xfrm>
            <a:custGeom>
              <a:avLst/>
              <a:gdLst/>
              <a:ahLst/>
              <a:cxnLst/>
              <a:rect l="l" t="t" r="r" b="b"/>
              <a:pathLst>
                <a:path w="1259" h="269" extrusionOk="0">
                  <a:moveTo>
                    <a:pt x="804" y="1"/>
                  </a:moveTo>
                  <a:cubicBezTo>
                    <a:pt x="697" y="81"/>
                    <a:pt x="643" y="81"/>
                    <a:pt x="590" y="81"/>
                  </a:cubicBezTo>
                  <a:cubicBezTo>
                    <a:pt x="402" y="81"/>
                    <a:pt x="242" y="108"/>
                    <a:pt x="28" y="161"/>
                  </a:cubicBezTo>
                  <a:lnTo>
                    <a:pt x="1" y="215"/>
                  </a:lnTo>
                  <a:lnTo>
                    <a:pt x="1" y="241"/>
                  </a:lnTo>
                  <a:cubicBezTo>
                    <a:pt x="1" y="241"/>
                    <a:pt x="1" y="268"/>
                    <a:pt x="28" y="268"/>
                  </a:cubicBezTo>
                  <a:lnTo>
                    <a:pt x="54" y="268"/>
                  </a:lnTo>
                  <a:cubicBezTo>
                    <a:pt x="81" y="268"/>
                    <a:pt x="135" y="268"/>
                    <a:pt x="162" y="241"/>
                  </a:cubicBezTo>
                  <a:cubicBezTo>
                    <a:pt x="269" y="215"/>
                    <a:pt x="402" y="215"/>
                    <a:pt x="536" y="161"/>
                  </a:cubicBezTo>
                  <a:cubicBezTo>
                    <a:pt x="670" y="134"/>
                    <a:pt x="804" y="134"/>
                    <a:pt x="938" y="134"/>
                  </a:cubicBezTo>
                  <a:cubicBezTo>
                    <a:pt x="1018" y="134"/>
                    <a:pt x="1098" y="161"/>
                    <a:pt x="1205" y="161"/>
                  </a:cubicBezTo>
                  <a:cubicBezTo>
                    <a:pt x="1232" y="161"/>
                    <a:pt x="1232" y="161"/>
                    <a:pt x="1259" y="134"/>
                  </a:cubicBezTo>
                  <a:cubicBezTo>
                    <a:pt x="1259" y="108"/>
                    <a:pt x="1259" y="108"/>
                    <a:pt x="1232" y="81"/>
                  </a:cubicBezTo>
                  <a:cubicBezTo>
                    <a:pt x="1205" y="81"/>
                    <a:pt x="1152" y="27"/>
                    <a:pt x="1098" y="27"/>
                  </a:cubicBezTo>
                  <a:cubicBezTo>
                    <a:pt x="1018" y="27"/>
                    <a:pt x="991" y="27"/>
                    <a:pt x="938"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2" name="Google Shape;6922;p46"/>
            <p:cNvSpPr/>
            <p:nvPr/>
          </p:nvSpPr>
          <p:spPr>
            <a:xfrm>
              <a:off x="10040350" y="5589700"/>
              <a:ext cx="30825" cy="5275"/>
            </a:xfrm>
            <a:custGeom>
              <a:avLst/>
              <a:gdLst/>
              <a:ahLst/>
              <a:cxnLst/>
              <a:rect l="l" t="t" r="r" b="b"/>
              <a:pathLst>
                <a:path w="1233" h="211" extrusionOk="0">
                  <a:moveTo>
                    <a:pt x="560" y="1"/>
                  </a:moveTo>
                  <a:cubicBezTo>
                    <a:pt x="382" y="1"/>
                    <a:pt x="198" y="38"/>
                    <a:pt x="28" y="76"/>
                  </a:cubicBezTo>
                  <a:cubicBezTo>
                    <a:pt x="1" y="76"/>
                    <a:pt x="1" y="103"/>
                    <a:pt x="1" y="103"/>
                  </a:cubicBezTo>
                  <a:lnTo>
                    <a:pt x="1" y="183"/>
                  </a:lnTo>
                  <a:lnTo>
                    <a:pt x="28" y="210"/>
                  </a:lnTo>
                  <a:lnTo>
                    <a:pt x="135" y="210"/>
                  </a:lnTo>
                  <a:cubicBezTo>
                    <a:pt x="269" y="183"/>
                    <a:pt x="402" y="183"/>
                    <a:pt x="536" y="157"/>
                  </a:cubicBezTo>
                  <a:cubicBezTo>
                    <a:pt x="625" y="157"/>
                    <a:pt x="703" y="133"/>
                    <a:pt x="784" y="133"/>
                  </a:cubicBezTo>
                  <a:cubicBezTo>
                    <a:pt x="825" y="133"/>
                    <a:pt x="866" y="139"/>
                    <a:pt x="911" y="157"/>
                  </a:cubicBezTo>
                  <a:cubicBezTo>
                    <a:pt x="991" y="157"/>
                    <a:pt x="1072" y="157"/>
                    <a:pt x="1179" y="183"/>
                  </a:cubicBezTo>
                  <a:cubicBezTo>
                    <a:pt x="1205" y="183"/>
                    <a:pt x="1232" y="157"/>
                    <a:pt x="1232" y="103"/>
                  </a:cubicBezTo>
                  <a:cubicBezTo>
                    <a:pt x="1232" y="76"/>
                    <a:pt x="1205" y="50"/>
                    <a:pt x="1179" y="50"/>
                  </a:cubicBezTo>
                  <a:cubicBezTo>
                    <a:pt x="1045" y="23"/>
                    <a:pt x="911" y="23"/>
                    <a:pt x="777" y="23"/>
                  </a:cubicBezTo>
                  <a:cubicBezTo>
                    <a:pt x="707" y="7"/>
                    <a:pt x="634" y="1"/>
                    <a:pt x="560"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3" name="Google Shape;6923;p46"/>
            <p:cNvSpPr/>
            <p:nvPr/>
          </p:nvSpPr>
          <p:spPr>
            <a:xfrm>
              <a:off x="10036350" y="5588925"/>
              <a:ext cx="34150" cy="6700"/>
            </a:xfrm>
            <a:custGeom>
              <a:avLst/>
              <a:gdLst/>
              <a:ahLst/>
              <a:cxnLst/>
              <a:rect l="l" t="t" r="r" b="b"/>
              <a:pathLst>
                <a:path w="1366" h="268" extrusionOk="0">
                  <a:moveTo>
                    <a:pt x="1017" y="0"/>
                  </a:moveTo>
                  <a:cubicBezTo>
                    <a:pt x="884" y="54"/>
                    <a:pt x="750" y="54"/>
                    <a:pt x="669" y="54"/>
                  </a:cubicBezTo>
                  <a:cubicBezTo>
                    <a:pt x="455" y="81"/>
                    <a:pt x="214" y="107"/>
                    <a:pt x="27" y="161"/>
                  </a:cubicBezTo>
                  <a:cubicBezTo>
                    <a:pt x="0" y="161"/>
                    <a:pt x="0" y="214"/>
                    <a:pt x="0" y="241"/>
                  </a:cubicBezTo>
                  <a:cubicBezTo>
                    <a:pt x="0" y="241"/>
                    <a:pt x="0" y="268"/>
                    <a:pt x="27" y="268"/>
                  </a:cubicBezTo>
                  <a:lnTo>
                    <a:pt x="54" y="268"/>
                  </a:lnTo>
                  <a:cubicBezTo>
                    <a:pt x="161" y="241"/>
                    <a:pt x="214" y="241"/>
                    <a:pt x="322" y="214"/>
                  </a:cubicBezTo>
                  <a:cubicBezTo>
                    <a:pt x="455" y="161"/>
                    <a:pt x="589" y="134"/>
                    <a:pt x="723" y="134"/>
                  </a:cubicBezTo>
                  <a:cubicBezTo>
                    <a:pt x="812" y="134"/>
                    <a:pt x="901" y="122"/>
                    <a:pt x="991" y="122"/>
                  </a:cubicBezTo>
                  <a:cubicBezTo>
                    <a:pt x="1035" y="122"/>
                    <a:pt x="1080" y="125"/>
                    <a:pt x="1124" y="134"/>
                  </a:cubicBezTo>
                  <a:lnTo>
                    <a:pt x="1285" y="134"/>
                  </a:lnTo>
                  <a:cubicBezTo>
                    <a:pt x="1312" y="134"/>
                    <a:pt x="1365" y="134"/>
                    <a:pt x="1365" y="107"/>
                  </a:cubicBezTo>
                  <a:cubicBezTo>
                    <a:pt x="1365" y="81"/>
                    <a:pt x="1365" y="54"/>
                    <a:pt x="1339" y="54"/>
                  </a:cubicBezTo>
                  <a:cubicBezTo>
                    <a:pt x="1232" y="54"/>
                    <a:pt x="1124" y="0"/>
                    <a:pt x="1071"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4" name="Google Shape;6924;p46"/>
            <p:cNvSpPr/>
            <p:nvPr/>
          </p:nvSpPr>
          <p:spPr>
            <a:xfrm>
              <a:off x="10056425" y="5588925"/>
              <a:ext cx="16750" cy="3375"/>
            </a:xfrm>
            <a:custGeom>
              <a:avLst/>
              <a:gdLst/>
              <a:ahLst/>
              <a:cxnLst/>
              <a:rect l="l" t="t" r="r" b="b"/>
              <a:pathLst>
                <a:path w="670" h="135" extrusionOk="0">
                  <a:moveTo>
                    <a:pt x="295" y="0"/>
                  </a:moveTo>
                  <a:cubicBezTo>
                    <a:pt x="241" y="54"/>
                    <a:pt x="214" y="54"/>
                    <a:pt x="188" y="54"/>
                  </a:cubicBezTo>
                  <a:cubicBezTo>
                    <a:pt x="134" y="54"/>
                    <a:pt x="81" y="54"/>
                    <a:pt x="27" y="81"/>
                  </a:cubicBezTo>
                  <a:cubicBezTo>
                    <a:pt x="0" y="81"/>
                    <a:pt x="0" y="107"/>
                    <a:pt x="0" y="107"/>
                  </a:cubicBezTo>
                  <a:cubicBezTo>
                    <a:pt x="0" y="134"/>
                    <a:pt x="27" y="134"/>
                    <a:pt x="27" y="134"/>
                  </a:cubicBezTo>
                  <a:cubicBezTo>
                    <a:pt x="81" y="134"/>
                    <a:pt x="134" y="134"/>
                    <a:pt x="188" y="107"/>
                  </a:cubicBezTo>
                  <a:lnTo>
                    <a:pt x="455" y="107"/>
                  </a:lnTo>
                  <a:cubicBezTo>
                    <a:pt x="482" y="107"/>
                    <a:pt x="562" y="107"/>
                    <a:pt x="589" y="134"/>
                  </a:cubicBezTo>
                  <a:cubicBezTo>
                    <a:pt x="616" y="134"/>
                    <a:pt x="616" y="134"/>
                    <a:pt x="669" y="107"/>
                  </a:cubicBezTo>
                  <a:cubicBezTo>
                    <a:pt x="669" y="81"/>
                    <a:pt x="669" y="81"/>
                    <a:pt x="616" y="54"/>
                  </a:cubicBezTo>
                  <a:cubicBezTo>
                    <a:pt x="536" y="0"/>
                    <a:pt x="455" y="0"/>
                    <a:pt x="348"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5" name="Google Shape;6925;p46"/>
            <p:cNvSpPr/>
            <p:nvPr/>
          </p:nvSpPr>
          <p:spPr>
            <a:xfrm>
              <a:off x="10051075" y="5588925"/>
              <a:ext cx="22100" cy="3950"/>
            </a:xfrm>
            <a:custGeom>
              <a:avLst/>
              <a:gdLst/>
              <a:ahLst/>
              <a:cxnLst/>
              <a:rect l="l" t="t" r="r" b="b"/>
              <a:pathLst>
                <a:path w="884" h="158" extrusionOk="0">
                  <a:moveTo>
                    <a:pt x="402" y="0"/>
                  </a:moveTo>
                  <a:cubicBezTo>
                    <a:pt x="268" y="0"/>
                    <a:pt x="134" y="0"/>
                    <a:pt x="27" y="54"/>
                  </a:cubicBezTo>
                  <a:cubicBezTo>
                    <a:pt x="27" y="54"/>
                    <a:pt x="0" y="54"/>
                    <a:pt x="0" y="81"/>
                  </a:cubicBezTo>
                  <a:lnTo>
                    <a:pt x="0" y="107"/>
                  </a:lnTo>
                  <a:cubicBezTo>
                    <a:pt x="0" y="107"/>
                    <a:pt x="0" y="134"/>
                    <a:pt x="27" y="134"/>
                  </a:cubicBezTo>
                  <a:cubicBezTo>
                    <a:pt x="27" y="134"/>
                    <a:pt x="39" y="158"/>
                    <a:pt x="47" y="158"/>
                  </a:cubicBezTo>
                  <a:cubicBezTo>
                    <a:pt x="51" y="158"/>
                    <a:pt x="54" y="152"/>
                    <a:pt x="54" y="134"/>
                  </a:cubicBezTo>
                  <a:cubicBezTo>
                    <a:pt x="134" y="134"/>
                    <a:pt x="214" y="107"/>
                    <a:pt x="295" y="107"/>
                  </a:cubicBezTo>
                  <a:lnTo>
                    <a:pt x="535" y="107"/>
                  </a:lnTo>
                  <a:cubicBezTo>
                    <a:pt x="643" y="107"/>
                    <a:pt x="723" y="134"/>
                    <a:pt x="803" y="134"/>
                  </a:cubicBezTo>
                  <a:cubicBezTo>
                    <a:pt x="830" y="134"/>
                    <a:pt x="830" y="134"/>
                    <a:pt x="883" y="107"/>
                  </a:cubicBezTo>
                  <a:cubicBezTo>
                    <a:pt x="883" y="81"/>
                    <a:pt x="883" y="81"/>
                    <a:pt x="830" y="54"/>
                  </a:cubicBezTo>
                  <a:cubicBezTo>
                    <a:pt x="776" y="54"/>
                    <a:pt x="696" y="0"/>
                    <a:pt x="643"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6" name="Google Shape;6926;p46"/>
            <p:cNvSpPr/>
            <p:nvPr/>
          </p:nvSpPr>
          <p:spPr>
            <a:xfrm>
              <a:off x="10050400" y="5589400"/>
              <a:ext cx="21425" cy="3550"/>
            </a:xfrm>
            <a:custGeom>
              <a:avLst/>
              <a:gdLst/>
              <a:ahLst/>
              <a:cxnLst/>
              <a:rect l="l" t="t" r="r" b="b"/>
              <a:pathLst>
                <a:path w="857" h="142" extrusionOk="0">
                  <a:moveTo>
                    <a:pt x="362" y="1"/>
                  </a:moveTo>
                  <a:cubicBezTo>
                    <a:pt x="242" y="1"/>
                    <a:pt x="140" y="35"/>
                    <a:pt x="54" y="35"/>
                  </a:cubicBezTo>
                  <a:cubicBezTo>
                    <a:pt x="27" y="35"/>
                    <a:pt x="0" y="62"/>
                    <a:pt x="0" y="88"/>
                  </a:cubicBezTo>
                  <a:cubicBezTo>
                    <a:pt x="0" y="115"/>
                    <a:pt x="27" y="142"/>
                    <a:pt x="54" y="142"/>
                  </a:cubicBezTo>
                  <a:cubicBezTo>
                    <a:pt x="134" y="142"/>
                    <a:pt x="241" y="115"/>
                    <a:pt x="295" y="115"/>
                  </a:cubicBezTo>
                  <a:lnTo>
                    <a:pt x="562" y="115"/>
                  </a:lnTo>
                  <a:cubicBezTo>
                    <a:pt x="643" y="115"/>
                    <a:pt x="723" y="115"/>
                    <a:pt x="803" y="142"/>
                  </a:cubicBezTo>
                  <a:cubicBezTo>
                    <a:pt x="830" y="142"/>
                    <a:pt x="857" y="142"/>
                    <a:pt x="857" y="115"/>
                  </a:cubicBezTo>
                  <a:cubicBezTo>
                    <a:pt x="857" y="88"/>
                    <a:pt x="857" y="62"/>
                    <a:pt x="830" y="62"/>
                  </a:cubicBezTo>
                  <a:cubicBezTo>
                    <a:pt x="777" y="62"/>
                    <a:pt x="723" y="8"/>
                    <a:pt x="670" y="8"/>
                  </a:cubicBezTo>
                  <a:lnTo>
                    <a:pt x="455" y="8"/>
                  </a:lnTo>
                  <a:cubicBezTo>
                    <a:pt x="423" y="3"/>
                    <a:pt x="392" y="1"/>
                    <a:pt x="362"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7" name="Google Shape;6927;p46"/>
            <p:cNvSpPr/>
            <p:nvPr/>
          </p:nvSpPr>
          <p:spPr>
            <a:xfrm>
              <a:off x="10056425" y="5588925"/>
              <a:ext cx="15400" cy="4700"/>
            </a:xfrm>
            <a:custGeom>
              <a:avLst/>
              <a:gdLst/>
              <a:ahLst/>
              <a:cxnLst/>
              <a:rect l="l" t="t" r="r" b="b"/>
              <a:pathLst>
                <a:path w="616" h="188" extrusionOk="0">
                  <a:moveTo>
                    <a:pt x="54" y="0"/>
                  </a:moveTo>
                  <a:cubicBezTo>
                    <a:pt x="27" y="0"/>
                    <a:pt x="0" y="54"/>
                    <a:pt x="0" y="81"/>
                  </a:cubicBezTo>
                  <a:cubicBezTo>
                    <a:pt x="0" y="107"/>
                    <a:pt x="27" y="134"/>
                    <a:pt x="54" y="134"/>
                  </a:cubicBezTo>
                  <a:lnTo>
                    <a:pt x="429" y="134"/>
                  </a:lnTo>
                  <a:cubicBezTo>
                    <a:pt x="455" y="134"/>
                    <a:pt x="536" y="134"/>
                    <a:pt x="562" y="188"/>
                  </a:cubicBezTo>
                  <a:cubicBezTo>
                    <a:pt x="589" y="188"/>
                    <a:pt x="616" y="188"/>
                    <a:pt x="616" y="134"/>
                  </a:cubicBezTo>
                  <a:cubicBezTo>
                    <a:pt x="616" y="107"/>
                    <a:pt x="616" y="81"/>
                    <a:pt x="589" y="81"/>
                  </a:cubicBezTo>
                  <a:cubicBezTo>
                    <a:pt x="536" y="54"/>
                    <a:pt x="429" y="54"/>
                    <a:pt x="348" y="54"/>
                  </a:cubicBezTo>
                  <a:lnTo>
                    <a:pt x="295" y="54"/>
                  </a:lnTo>
                  <a:cubicBezTo>
                    <a:pt x="214" y="0"/>
                    <a:pt x="188" y="0"/>
                    <a:pt x="188"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8" name="Google Shape;6928;p46"/>
            <p:cNvSpPr/>
            <p:nvPr/>
          </p:nvSpPr>
          <p:spPr>
            <a:xfrm>
              <a:off x="10051725" y="5588250"/>
              <a:ext cx="22125" cy="5375"/>
            </a:xfrm>
            <a:custGeom>
              <a:avLst/>
              <a:gdLst/>
              <a:ahLst/>
              <a:cxnLst/>
              <a:rect l="l" t="t" r="r" b="b"/>
              <a:pathLst>
                <a:path w="885" h="215" extrusionOk="0">
                  <a:moveTo>
                    <a:pt x="483" y="1"/>
                  </a:moveTo>
                  <a:cubicBezTo>
                    <a:pt x="322" y="1"/>
                    <a:pt x="188" y="27"/>
                    <a:pt x="81" y="27"/>
                  </a:cubicBezTo>
                  <a:cubicBezTo>
                    <a:pt x="54" y="27"/>
                    <a:pt x="1" y="81"/>
                    <a:pt x="1" y="134"/>
                  </a:cubicBezTo>
                  <a:cubicBezTo>
                    <a:pt x="1" y="161"/>
                    <a:pt x="28" y="215"/>
                    <a:pt x="108" y="215"/>
                  </a:cubicBezTo>
                  <a:cubicBezTo>
                    <a:pt x="242" y="215"/>
                    <a:pt x="402" y="161"/>
                    <a:pt x="536" y="161"/>
                  </a:cubicBezTo>
                  <a:cubicBezTo>
                    <a:pt x="617" y="161"/>
                    <a:pt x="697" y="215"/>
                    <a:pt x="777" y="215"/>
                  </a:cubicBezTo>
                  <a:cubicBezTo>
                    <a:pt x="804" y="215"/>
                    <a:pt x="884" y="161"/>
                    <a:pt x="884" y="134"/>
                  </a:cubicBezTo>
                  <a:cubicBezTo>
                    <a:pt x="884" y="108"/>
                    <a:pt x="857" y="27"/>
                    <a:pt x="804" y="27"/>
                  </a:cubicBezTo>
                  <a:cubicBezTo>
                    <a:pt x="697" y="1"/>
                    <a:pt x="563" y="1"/>
                    <a:pt x="483"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9" name="Google Shape;6929;p46"/>
            <p:cNvSpPr/>
            <p:nvPr/>
          </p:nvSpPr>
          <p:spPr>
            <a:xfrm>
              <a:off x="10035000" y="5588925"/>
              <a:ext cx="32825" cy="6700"/>
            </a:xfrm>
            <a:custGeom>
              <a:avLst/>
              <a:gdLst/>
              <a:ahLst/>
              <a:cxnLst/>
              <a:rect l="l" t="t" r="r" b="b"/>
              <a:pathLst>
                <a:path w="1313" h="268" extrusionOk="0">
                  <a:moveTo>
                    <a:pt x="911" y="0"/>
                  </a:moveTo>
                  <a:cubicBezTo>
                    <a:pt x="804" y="0"/>
                    <a:pt x="723" y="54"/>
                    <a:pt x="616" y="54"/>
                  </a:cubicBezTo>
                  <a:cubicBezTo>
                    <a:pt x="509" y="54"/>
                    <a:pt x="402" y="81"/>
                    <a:pt x="295" y="107"/>
                  </a:cubicBezTo>
                  <a:cubicBezTo>
                    <a:pt x="215" y="134"/>
                    <a:pt x="108" y="134"/>
                    <a:pt x="28" y="188"/>
                  </a:cubicBezTo>
                  <a:cubicBezTo>
                    <a:pt x="1" y="188"/>
                    <a:pt x="1" y="214"/>
                    <a:pt x="1" y="241"/>
                  </a:cubicBezTo>
                  <a:cubicBezTo>
                    <a:pt x="1" y="241"/>
                    <a:pt x="1" y="268"/>
                    <a:pt x="28" y="268"/>
                  </a:cubicBezTo>
                  <a:lnTo>
                    <a:pt x="81" y="268"/>
                  </a:lnTo>
                  <a:cubicBezTo>
                    <a:pt x="135" y="268"/>
                    <a:pt x="161" y="241"/>
                    <a:pt x="242" y="241"/>
                  </a:cubicBezTo>
                  <a:cubicBezTo>
                    <a:pt x="402" y="214"/>
                    <a:pt x="536" y="188"/>
                    <a:pt x="697" y="188"/>
                  </a:cubicBezTo>
                  <a:cubicBezTo>
                    <a:pt x="790" y="161"/>
                    <a:pt x="877" y="148"/>
                    <a:pt x="961" y="148"/>
                  </a:cubicBezTo>
                  <a:cubicBezTo>
                    <a:pt x="1045" y="148"/>
                    <a:pt x="1125" y="161"/>
                    <a:pt x="1205" y="188"/>
                  </a:cubicBezTo>
                  <a:lnTo>
                    <a:pt x="1286" y="188"/>
                  </a:lnTo>
                  <a:lnTo>
                    <a:pt x="1312" y="134"/>
                  </a:lnTo>
                  <a:lnTo>
                    <a:pt x="1312" y="107"/>
                  </a:lnTo>
                  <a:lnTo>
                    <a:pt x="1286" y="81"/>
                  </a:lnTo>
                  <a:lnTo>
                    <a:pt x="1071" y="81"/>
                  </a:lnTo>
                  <a:cubicBezTo>
                    <a:pt x="1018" y="0"/>
                    <a:pt x="938" y="0"/>
                    <a:pt x="911"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0" name="Google Shape;6930;p46"/>
            <p:cNvSpPr/>
            <p:nvPr/>
          </p:nvSpPr>
          <p:spPr>
            <a:xfrm>
              <a:off x="10023625" y="5986400"/>
              <a:ext cx="36825" cy="35150"/>
            </a:xfrm>
            <a:custGeom>
              <a:avLst/>
              <a:gdLst/>
              <a:ahLst/>
              <a:cxnLst/>
              <a:rect l="l" t="t" r="r" b="b"/>
              <a:pathLst>
                <a:path w="1473" h="1406" extrusionOk="0">
                  <a:moveTo>
                    <a:pt x="135" y="0"/>
                  </a:moveTo>
                  <a:cubicBezTo>
                    <a:pt x="108" y="27"/>
                    <a:pt x="54" y="27"/>
                    <a:pt x="54" y="80"/>
                  </a:cubicBezTo>
                  <a:cubicBezTo>
                    <a:pt x="1" y="241"/>
                    <a:pt x="1" y="402"/>
                    <a:pt x="1" y="562"/>
                  </a:cubicBezTo>
                  <a:cubicBezTo>
                    <a:pt x="1" y="642"/>
                    <a:pt x="1" y="696"/>
                    <a:pt x="28" y="776"/>
                  </a:cubicBezTo>
                  <a:cubicBezTo>
                    <a:pt x="28" y="830"/>
                    <a:pt x="54" y="910"/>
                    <a:pt x="81" y="964"/>
                  </a:cubicBezTo>
                  <a:cubicBezTo>
                    <a:pt x="188" y="1178"/>
                    <a:pt x="349" y="1338"/>
                    <a:pt x="563" y="1365"/>
                  </a:cubicBezTo>
                  <a:cubicBezTo>
                    <a:pt x="616" y="1392"/>
                    <a:pt x="663" y="1405"/>
                    <a:pt x="710" y="1405"/>
                  </a:cubicBezTo>
                  <a:cubicBezTo>
                    <a:pt x="757" y="1405"/>
                    <a:pt x="804" y="1392"/>
                    <a:pt x="857" y="1365"/>
                  </a:cubicBezTo>
                  <a:lnTo>
                    <a:pt x="884" y="1365"/>
                  </a:lnTo>
                  <a:cubicBezTo>
                    <a:pt x="991" y="1338"/>
                    <a:pt x="1071" y="1285"/>
                    <a:pt x="1152" y="1205"/>
                  </a:cubicBezTo>
                  <a:cubicBezTo>
                    <a:pt x="1232" y="1151"/>
                    <a:pt x="1339" y="1017"/>
                    <a:pt x="1366" y="883"/>
                  </a:cubicBezTo>
                  <a:cubicBezTo>
                    <a:pt x="1419" y="750"/>
                    <a:pt x="1473" y="562"/>
                    <a:pt x="1473" y="402"/>
                  </a:cubicBezTo>
                  <a:lnTo>
                    <a:pt x="1473" y="214"/>
                  </a:lnTo>
                  <a:cubicBezTo>
                    <a:pt x="1473" y="161"/>
                    <a:pt x="1419" y="107"/>
                    <a:pt x="1366" y="107"/>
                  </a:cubicBezTo>
                  <a:lnTo>
                    <a:pt x="1339" y="107"/>
                  </a:lnTo>
                  <a:cubicBezTo>
                    <a:pt x="1312" y="107"/>
                    <a:pt x="1259" y="134"/>
                    <a:pt x="1259" y="161"/>
                  </a:cubicBezTo>
                  <a:lnTo>
                    <a:pt x="1259" y="535"/>
                  </a:lnTo>
                  <a:cubicBezTo>
                    <a:pt x="1259" y="642"/>
                    <a:pt x="1232" y="750"/>
                    <a:pt x="1205" y="830"/>
                  </a:cubicBezTo>
                  <a:cubicBezTo>
                    <a:pt x="1152" y="910"/>
                    <a:pt x="1125" y="964"/>
                    <a:pt x="1098" y="1017"/>
                  </a:cubicBezTo>
                  <a:lnTo>
                    <a:pt x="991" y="1097"/>
                  </a:lnTo>
                  <a:cubicBezTo>
                    <a:pt x="964" y="1151"/>
                    <a:pt x="938" y="1178"/>
                    <a:pt x="857" y="1178"/>
                  </a:cubicBezTo>
                  <a:lnTo>
                    <a:pt x="831" y="1178"/>
                  </a:lnTo>
                  <a:cubicBezTo>
                    <a:pt x="804" y="1178"/>
                    <a:pt x="750" y="1205"/>
                    <a:pt x="723" y="1205"/>
                  </a:cubicBezTo>
                  <a:lnTo>
                    <a:pt x="643" y="1205"/>
                  </a:lnTo>
                  <a:cubicBezTo>
                    <a:pt x="590" y="1205"/>
                    <a:pt x="563" y="1205"/>
                    <a:pt x="483" y="1178"/>
                  </a:cubicBezTo>
                  <a:cubicBezTo>
                    <a:pt x="456" y="1178"/>
                    <a:pt x="429" y="1151"/>
                    <a:pt x="402" y="1097"/>
                  </a:cubicBezTo>
                  <a:lnTo>
                    <a:pt x="295" y="1017"/>
                  </a:lnTo>
                  <a:cubicBezTo>
                    <a:pt x="268" y="964"/>
                    <a:pt x="215" y="937"/>
                    <a:pt x="215" y="883"/>
                  </a:cubicBezTo>
                  <a:cubicBezTo>
                    <a:pt x="188" y="803"/>
                    <a:pt x="188" y="750"/>
                    <a:pt x="161" y="669"/>
                  </a:cubicBezTo>
                  <a:lnTo>
                    <a:pt x="161" y="402"/>
                  </a:lnTo>
                  <a:cubicBezTo>
                    <a:pt x="161" y="294"/>
                    <a:pt x="188" y="214"/>
                    <a:pt x="215" y="107"/>
                  </a:cubicBezTo>
                  <a:lnTo>
                    <a:pt x="215" y="27"/>
                  </a:lnTo>
                  <a:cubicBezTo>
                    <a:pt x="215" y="0"/>
                    <a:pt x="188" y="0"/>
                    <a:pt x="161"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1" name="Google Shape;6931;p46"/>
            <p:cNvSpPr/>
            <p:nvPr/>
          </p:nvSpPr>
          <p:spPr>
            <a:xfrm>
              <a:off x="10023625" y="5986400"/>
              <a:ext cx="36825" cy="35150"/>
            </a:xfrm>
            <a:custGeom>
              <a:avLst/>
              <a:gdLst/>
              <a:ahLst/>
              <a:cxnLst/>
              <a:rect l="l" t="t" r="r" b="b"/>
              <a:pathLst>
                <a:path w="1473" h="1406" extrusionOk="0">
                  <a:moveTo>
                    <a:pt x="135" y="0"/>
                  </a:moveTo>
                  <a:cubicBezTo>
                    <a:pt x="108" y="27"/>
                    <a:pt x="54" y="27"/>
                    <a:pt x="54" y="80"/>
                  </a:cubicBezTo>
                  <a:cubicBezTo>
                    <a:pt x="1" y="241"/>
                    <a:pt x="1" y="402"/>
                    <a:pt x="1" y="562"/>
                  </a:cubicBezTo>
                  <a:cubicBezTo>
                    <a:pt x="1" y="642"/>
                    <a:pt x="1" y="696"/>
                    <a:pt x="28" y="776"/>
                  </a:cubicBezTo>
                  <a:cubicBezTo>
                    <a:pt x="28" y="830"/>
                    <a:pt x="54" y="910"/>
                    <a:pt x="81" y="964"/>
                  </a:cubicBezTo>
                  <a:cubicBezTo>
                    <a:pt x="188" y="1178"/>
                    <a:pt x="349" y="1338"/>
                    <a:pt x="563" y="1365"/>
                  </a:cubicBezTo>
                  <a:cubicBezTo>
                    <a:pt x="616" y="1392"/>
                    <a:pt x="663" y="1405"/>
                    <a:pt x="710" y="1405"/>
                  </a:cubicBezTo>
                  <a:cubicBezTo>
                    <a:pt x="757" y="1405"/>
                    <a:pt x="804" y="1392"/>
                    <a:pt x="857" y="1365"/>
                  </a:cubicBezTo>
                  <a:lnTo>
                    <a:pt x="884" y="1365"/>
                  </a:lnTo>
                  <a:cubicBezTo>
                    <a:pt x="991" y="1338"/>
                    <a:pt x="1071" y="1285"/>
                    <a:pt x="1152" y="1205"/>
                  </a:cubicBezTo>
                  <a:cubicBezTo>
                    <a:pt x="1232" y="1151"/>
                    <a:pt x="1339" y="1017"/>
                    <a:pt x="1366" y="883"/>
                  </a:cubicBezTo>
                  <a:cubicBezTo>
                    <a:pt x="1419" y="750"/>
                    <a:pt x="1473" y="562"/>
                    <a:pt x="1473" y="402"/>
                  </a:cubicBezTo>
                  <a:lnTo>
                    <a:pt x="1473" y="214"/>
                  </a:lnTo>
                  <a:cubicBezTo>
                    <a:pt x="1473" y="161"/>
                    <a:pt x="1419" y="107"/>
                    <a:pt x="1366" y="107"/>
                  </a:cubicBezTo>
                  <a:lnTo>
                    <a:pt x="1339" y="107"/>
                  </a:lnTo>
                  <a:cubicBezTo>
                    <a:pt x="1312" y="107"/>
                    <a:pt x="1259" y="134"/>
                    <a:pt x="1259" y="161"/>
                  </a:cubicBezTo>
                  <a:lnTo>
                    <a:pt x="1259" y="535"/>
                  </a:lnTo>
                  <a:cubicBezTo>
                    <a:pt x="1259" y="642"/>
                    <a:pt x="1232" y="750"/>
                    <a:pt x="1205" y="830"/>
                  </a:cubicBezTo>
                  <a:cubicBezTo>
                    <a:pt x="1152" y="910"/>
                    <a:pt x="1125" y="964"/>
                    <a:pt x="1098" y="1017"/>
                  </a:cubicBezTo>
                  <a:lnTo>
                    <a:pt x="991" y="1097"/>
                  </a:lnTo>
                  <a:cubicBezTo>
                    <a:pt x="964" y="1151"/>
                    <a:pt x="938" y="1178"/>
                    <a:pt x="857" y="1178"/>
                  </a:cubicBezTo>
                  <a:lnTo>
                    <a:pt x="831" y="1178"/>
                  </a:lnTo>
                  <a:cubicBezTo>
                    <a:pt x="804" y="1178"/>
                    <a:pt x="750" y="1205"/>
                    <a:pt x="723" y="1205"/>
                  </a:cubicBezTo>
                  <a:lnTo>
                    <a:pt x="643" y="1205"/>
                  </a:lnTo>
                  <a:cubicBezTo>
                    <a:pt x="590" y="1205"/>
                    <a:pt x="563" y="1205"/>
                    <a:pt x="483" y="1178"/>
                  </a:cubicBezTo>
                  <a:cubicBezTo>
                    <a:pt x="456" y="1178"/>
                    <a:pt x="429" y="1151"/>
                    <a:pt x="402" y="1097"/>
                  </a:cubicBezTo>
                  <a:lnTo>
                    <a:pt x="295" y="1017"/>
                  </a:lnTo>
                  <a:cubicBezTo>
                    <a:pt x="268" y="964"/>
                    <a:pt x="215" y="937"/>
                    <a:pt x="215" y="883"/>
                  </a:cubicBezTo>
                  <a:cubicBezTo>
                    <a:pt x="188" y="803"/>
                    <a:pt x="188" y="750"/>
                    <a:pt x="161" y="669"/>
                  </a:cubicBezTo>
                  <a:lnTo>
                    <a:pt x="161" y="402"/>
                  </a:lnTo>
                  <a:cubicBezTo>
                    <a:pt x="161" y="294"/>
                    <a:pt x="188" y="214"/>
                    <a:pt x="215" y="107"/>
                  </a:cubicBezTo>
                  <a:lnTo>
                    <a:pt x="215" y="27"/>
                  </a:lnTo>
                  <a:cubicBezTo>
                    <a:pt x="215" y="0"/>
                    <a:pt x="188" y="0"/>
                    <a:pt x="1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2" name="Google Shape;6932;p46"/>
            <p:cNvSpPr/>
            <p:nvPr/>
          </p:nvSpPr>
          <p:spPr>
            <a:xfrm>
              <a:off x="10106600" y="5948550"/>
              <a:ext cx="72300" cy="61950"/>
            </a:xfrm>
            <a:custGeom>
              <a:avLst/>
              <a:gdLst/>
              <a:ahLst/>
              <a:cxnLst/>
              <a:rect l="l" t="t" r="r" b="b"/>
              <a:pathLst>
                <a:path w="2892" h="2478" extrusionOk="0">
                  <a:moveTo>
                    <a:pt x="1686" y="1"/>
                  </a:moveTo>
                  <a:cubicBezTo>
                    <a:pt x="1588" y="1"/>
                    <a:pt x="1489" y="14"/>
                    <a:pt x="1393" y="42"/>
                  </a:cubicBezTo>
                  <a:lnTo>
                    <a:pt x="1339" y="42"/>
                  </a:lnTo>
                  <a:cubicBezTo>
                    <a:pt x="1125" y="122"/>
                    <a:pt x="991" y="176"/>
                    <a:pt x="857" y="310"/>
                  </a:cubicBezTo>
                  <a:cubicBezTo>
                    <a:pt x="723" y="417"/>
                    <a:pt x="616" y="577"/>
                    <a:pt x="482" y="738"/>
                  </a:cubicBezTo>
                  <a:cubicBezTo>
                    <a:pt x="402" y="925"/>
                    <a:pt x="295" y="1113"/>
                    <a:pt x="188" y="1380"/>
                  </a:cubicBezTo>
                  <a:cubicBezTo>
                    <a:pt x="135" y="1541"/>
                    <a:pt x="54" y="1755"/>
                    <a:pt x="27" y="1969"/>
                  </a:cubicBezTo>
                  <a:cubicBezTo>
                    <a:pt x="1" y="2049"/>
                    <a:pt x="54" y="2103"/>
                    <a:pt x="135" y="2156"/>
                  </a:cubicBezTo>
                  <a:lnTo>
                    <a:pt x="188" y="2156"/>
                  </a:lnTo>
                  <a:cubicBezTo>
                    <a:pt x="215" y="2156"/>
                    <a:pt x="268" y="2103"/>
                    <a:pt x="295" y="2049"/>
                  </a:cubicBezTo>
                  <a:cubicBezTo>
                    <a:pt x="349" y="1755"/>
                    <a:pt x="456" y="1487"/>
                    <a:pt x="563" y="1220"/>
                  </a:cubicBezTo>
                  <a:lnTo>
                    <a:pt x="563" y="1166"/>
                  </a:lnTo>
                  <a:cubicBezTo>
                    <a:pt x="670" y="979"/>
                    <a:pt x="750" y="818"/>
                    <a:pt x="884" y="631"/>
                  </a:cubicBezTo>
                  <a:cubicBezTo>
                    <a:pt x="964" y="551"/>
                    <a:pt x="1071" y="470"/>
                    <a:pt x="1125" y="417"/>
                  </a:cubicBezTo>
                  <a:cubicBezTo>
                    <a:pt x="1205" y="363"/>
                    <a:pt x="1259" y="310"/>
                    <a:pt x="1339" y="283"/>
                  </a:cubicBezTo>
                  <a:lnTo>
                    <a:pt x="1366" y="283"/>
                  </a:lnTo>
                  <a:cubicBezTo>
                    <a:pt x="1393" y="283"/>
                    <a:pt x="1446" y="229"/>
                    <a:pt x="1526" y="229"/>
                  </a:cubicBezTo>
                  <a:lnTo>
                    <a:pt x="1794" y="229"/>
                  </a:lnTo>
                  <a:cubicBezTo>
                    <a:pt x="1901" y="229"/>
                    <a:pt x="1955" y="283"/>
                    <a:pt x="2035" y="310"/>
                  </a:cubicBezTo>
                  <a:cubicBezTo>
                    <a:pt x="2088" y="336"/>
                    <a:pt x="2169" y="390"/>
                    <a:pt x="2195" y="417"/>
                  </a:cubicBezTo>
                  <a:cubicBezTo>
                    <a:pt x="2249" y="443"/>
                    <a:pt x="2303" y="497"/>
                    <a:pt x="2356" y="577"/>
                  </a:cubicBezTo>
                  <a:cubicBezTo>
                    <a:pt x="2436" y="684"/>
                    <a:pt x="2463" y="738"/>
                    <a:pt x="2517" y="845"/>
                  </a:cubicBezTo>
                  <a:cubicBezTo>
                    <a:pt x="2597" y="1006"/>
                    <a:pt x="2624" y="1220"/>
                    <a:pt x="2677" y="1407"/>
                  </a:cubicBezTo>
                  <a:lnTo>
                    <a:pt x="2677" y="1434"/>
                  </a:lnTo>
                  <a:lnTo>
                    <a:pt x="2677" y="1835"/>
                  </a:lnTo>
                  <a:lnTo>
                    <a:pt x="2677" y="2049"/>
                  </a:lnTo>
                  <a:cubicBezTo>
                    <a:pt x="2677" y="2156"/>
                    <a:pt x="2677" y="2210"/>
                    <a:pt x="2624" y="2317"/>
                  </a:cubicBezTo>
                  <a:lnTo>
                    <a:pt x="2624" y="2344"/>
                  </a:lnTo>
                  <a:cubicBezTo>
                    <a:pt x="2624" y="2397"/>
                    <a:pt x="2624" y="2424"/>
                    <a:pt x="2677" y="2451"/>
                  </a:cubicBezTo>
                  <a:cubicBezTo>
                    <a:pt x="2704" y="2478"/>
                    <a:pt x="2731" y="2478"/>
                    <a:pt x="2758" y="2478"/>
                  </a:cubicBezTo>
                  <a:lnTo>
                    <a:pt x="2784" y="2478"/>
                  </a:lnTo>
                  <a:cubicBezTo>
                    <a:pt x="2838" y="2478"/>
                    <a:pt x="2838" y="2478"/>
                    <a:pt x="2865" y="2451"/>
                  </a:cubicBezTo>
                  <a:cubicBezTo>
                    <a:pt x="2891" y="2424"/>
                    <a:pt x="2891" y="2371"/>
                    <a:pt x="2891" y="2344"/>
                  </a:cubicBezTo>
                  <a:lnTo>
                    <a:pt x="2891" y="2317"/>
                  </a:lnTo>
                  <a:lnTo>
                    <a:pt x="2891" y="2290"/>
                  </a:lnTo>
                  <a:lnTo>
                    <a:pt x="2891" y="2183"/>
                  </a:lnTo>
                  <a:lnTo>
                    <a:pt x="2891" y="2076"/>
                  </a:lnTo>
                  <a:lnTo>
                    <a:pt x="2891" y="2049"/>
                  </a:lnTo>
                  <a:lnTo>
                    <a:pt x="2891" y="1782"/>
                  </a:lnTo>
                  <a:cubicBezTo>
                    <a:pt x="2891" y="1621"/>
                    <a:pt x="2891" y="1407"/>
                    <a:pt x="2865" y="1246"/>
                  </a:cubicBezTo>
                  <a:cubicBezTo>
                    <a:pt x="2784" y="845"/>
                    <a:pt x="2677" y="497"/>
                    <a:pt x="2436" y="310"/>
                  </a:cubicBezTo>
                  <a:cubicBezTo>
                    <a:pt x="2238" y="111"/>
                    <a:pt x="1966" y="1"/>
                    <a:pt x="1686" y="1"/>
                  </a:cubicBezTo>
                  <a:close/>
                </a:path>
              </a:pathLst>
            </a:custGeom>
            <a:solidFill>
              <a:srgbClr val="FFC2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3" name="Google Shape;6933;p46"/>
            <p:cNvSpPr/>
            <p:nvPr/>
          </p:nvSpPr>
          <p:spPr>
            <a:xfrm>
              <a:off x="9933975" y="5932850"/>
              <a:ext cx="60250" cy="56900"/>
            </a:xfrm>
            <a:custGeom>
              <a:avLst/>
              <a:gdLst/>
              <a:ahLst/>
              <a:cxnLst/>
              <a:rect l="l" t="t" r="r" b="b"/>
              <a:pathLst>
                <a:path w="2410" h="2276" extrusionOk="0">
                  <a:moveTo>
                    <a:pt x="1338" y="1"/>
                  </a:moveTo>
                  <a:cubicBezTo>
                    <a:pt x="1231" y="1"/>
                    <a:pt x="1178" y="1"/>
                    <a:pt x="1044" y="28"/>
                  </a:cubicBezTo>
                  <a:cubicBezTo>
                    <a:pt x="776" y="135"/>
                    <a:pt x="509" y="402"/>
                    <a:pt x="295" y="804"/>
                  </a:cubicBezTo>
                  <a:cubicBezTo>
                    <a:pt x="134" y="1125"/>
                    <a:pt x="27" y="1500"/>
                    <a:pt x="0" y="1874"/>
                  </a:cubicBezTo>
                  <a:cubicBezTo>
                    <a:pt x="0" y="1901"/>
                    <a:pt x="0" y="1955"/>
                    <a:pt x="27" y="1981"/>
                  </a:cubicBezTo>
                  <a:cubicBezTo>
                    <a:pt x="54" y="2008"/>
                    <a:pt x="107" y="2008"/>
                    <a:pt x="134" y="2008"/>
                  </a:cubicBezTo>
                  <a:lnTo>
                    <a:pt x="161" y="2008"/>
                  </a:lnTo>
                  <a:cubicBezTo>
                    <a:pt x="241" y="2008"/>
                    <a:pt x="268" y="1928"/>
                    <a:pt x="268" y="1874"/>
                  </a:cubicBezTo>
                  <a:cubicBezTo>
                    <a:pt x="268" y="1794"/>
                    <a:pt x="268" y="1741"/>
                    <a:pt x="295" y="1714"/>
                  </a:cubicBezTo>
                  <a:cubicBezTo>
                    <a:pt x="321" y="1446"/>
                    <a:pt x="428" y="1205"/>
                    <a:pt x="535" y="964"/>
                  </a:cubicBezTo>
                  <a:cubicBezTo>
                    <a:pt x="589" y="804"/>
                    <a:pt x="669" y="697"/>
                    <a:pt x="776" y="563"/>
                  </a:cubicBezTo>
                  <a:cubicBezTo>
                    <a:pt x="830" y="509"/>
                    <a:pt x="857" y="429"/>
                    <a:pt x="937" y="402"/>
                  </a:cubicBezTo>
                  <a:lnTo>
                    <a:pt x="964" y="376"/>
                  </a:lnTo>
                  <a:cubicBezTo>
                    <a:pt x="991" y="322"/>
                    <a:pt x="1044" y="322"/>
                    <a:pt x="1071" y="295"/>
                  </a:cubicBezTo>
                  <a:lnTo>
                    <a:pt x="1098" y="295"/>
                  </a:lnTo>
                  <a:cubicBezTo>
                    <a:pt x="1124" y="295"/>
                    <a:pt x="1178" y="268"/>
                    <a:pt x="1231" y="268"/>
                  </a:cubicBezTo>
                  <a:lnTo>
                    <a:pt x="1392" y="268"/>
                  </a:lnTo>
                  <a:cubicBezTo>
                    <a:pt x="1472" y="268"/>
                    <a:pt x="1499" y="295"/>
                    <a:pt x="1579" y="295"/>
                  </a:cubicBezTo>
                  <a:cubicBezTo>
                    <a:pt x="1606" y="322"/>
                    <a:pt x="1660" y="376"/>
                    <a:pt x="1713" y="376"/>
                  </a:cubicBezTo>
                  <a:lnTo>
                    <a:pt x="1847" y="509"/>
                  </a:lnTo>
                  <a:cubicBezTo>
                    <a:pt x="1901" y="590"/>
                    <a:pt x="1927" y="697"/>
                    <a:pt x="2008" y="804"/>
                  </a:cubicBezTo>
                  <a:cubicBezTo>
                    <a:pt x="2061" y="991"/>
                    <a:pt x="2115" y="1205"/>
                    <a:pt x="2141" y="1473"/>
                  </a:cubicBezTo>
                  <a:lnTo>
                    <a:pt x="2141" y="1500"/>
                  </a:lnTo>
                  <a:lnTo>
                    <a:pt x="2141" y="1580"/>
                  </a:lnTo>
                  <a:lnTo>
                    <a:pt x="2141" y="1794"/>
                  </a:lnTo>
                  <a:lnTo>
                    <a:pt x="2141" y="1981"/>
                  </a:lnTo>
                  <a:lnTo>
                    <a:pt x="2141" y="2035"/>
                  </a:lnTo>
                  <a:lnTo>
                    <a:pt x="2141" y="2142"/>
                  </a:lnTo>
                  <a:cubicBezTo>
                    <a:pt x="2141" y="2222"/>
                    <a:pt x="2195" y="2276"/>
                    <a:pt x="2275" y="2276"/>
                  </a:cubicBezTo>
                  <a:lnTo>
                    <a:pt x="2302" y="2276"/>
                  </a:lnTo>
                  <a:cubicBezTo>
                    <a:pt x="2329" y="2276"/>
                    <a:pt x="2409" y="2196"/>
                    <a:pt x="2409" y="2142"/>
                  </a:cubicBezTo>
                  <a:lnTo>
                    <a:pt x="2409" y="2008"/>
                  </a:lnTo>
                  <a:lnTo>
                    <a:pt x="2409" y="1928"/>
                  </a:lnTo>
                  <a:lnTo>
                    <a:pt x="2409" y="1714"/>
                  </a:lnTo>
                  <a:cubicBezTo>
                    <a:pt x="2409" y="1526"/>
                    <a:pt x="2382" y="1366"/>
                    <a:pt x="2329" y="1205"/>
                  </a:cubicBezTo>
                  <a:cubicBezTo>
                    <a:pt x="2275" y="804"/>
                    <a:pt x="2141" y="509"/>
                    <a:pt x="1981" y="295"/>
                  </a:cubicBezTo>
                  <a:cubicBezTo>
                    <a:pt x="1874" y="161"/>
                    <a:pt x="1740" y="108"/>
                    <a:pt x="1579" y="28"/>
                  </a:cubicBezTo>
                  <a:cubicBezTo>
                    <a:pt x="1499" y="1"/>
                    <a:pt x="1446" y="1"/>
                    <a:pt x="1338"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4" name="Google Shape;6934;p46"/>
            <p:cNvSpPr/>
            <p:nvPr/>
          </p:nvSpPr>
          <p:spPr>
            <a:xfrm>
              <a:off x="10106600" y="5948550"/>
              <a:ext cx="72300" cy="61950"/>
            </a:xfrm>
            <a:custGeom>
              <a:avLst/>
              <a:gdLst/>
              <a:ahLst/>
              <a:cxnLst/>
              <a:rect l="l" t="t" r="r" b="b"/>
              <a:pathLst>
                <a:path w="2892" h="2478" extrusionOk="0">
                  <a:moveTo>
                    <a:pt x="1686" y="1"/>
                  </a:moveTo>
                  <a:cubicBezTo>
                    <a:pt x="1588" y="1"/>
                    <a:pt x="1489" y="14"/>
                    <a:pt x="1393" y="42"/>
                  </a:cubicBezTo>
                  <a:lnTo>
                    <a:pt x="1339" y="42"/>
                  </a:lnTo>
                  <a:cubicBezTo>
                    <a:pt x="1125" y="122"/>
                    <a:pt x="991" y="176"/>
                    <a:pt x="857" y="310"/>
                  </a:cubicBezTo>
                  <a:cubicBezTo>
                    <a:pt x="723" y="417"/>
                    <a:pt x="616" y="577"/>
                    <a:pt x="482" y="738"/>
                  </a:cubicBezTo>
                  <a:cubicBezTo>
                    <a:pt x="402" y="925"/>
                    <a:pt x="295" y="1113"/>
                    <a:pt x="188" y="1380"/>
                  </a:cubicBezTo>
                  <a:cubicBezTo>
                    <a:pt x="135" y="1541"/>
                    <a:pt x="54" y="1755"/>
                    <a:pt x="27" y="1969"/>
                  </a:cubicBezTo>
                  <a:cubicBezTo>
                    <a:pt x="1" y="2049"/>
                    <a:pt x="54" y="2103"/>
                    <a:pt x="135" y="2156"/>
                  </a:cubicBezTo>
                  <a:lnTo>
                    <a:pt x="188" y="2156"/>
                  </a:lnTo>
                  <a:cubicBezTo>
                    <a:pt x="215" y="2156"/>
                    <a:pt x="268" y="2103"/>
                    <a:pt x="295" y="2049"/>
                  </a:cubicBezTo>
                  <a:cubicBezTo>
                    <a:pt x="349" y="1755"/>
                    <a:pt x="456" y="1487"/>
                    <a:pt x="563" y="1220"/>
                  </a:cubicBezTo>
                  <a:lnTo>
                    <a:pt x="563" y="1166"/>
                  </a:lnTo>
                  <a:cubicBezTo>
                    <a:pt x="670" y="979"/>
                    <a:pt x="750" y="818"/>
                    <a:pt x="884" y="631"/>
                  </a:cubicBezTo>
                  <a:cubicBezTo>
                    <a:pt x="964" y="551"/>
                    <a:pt x="1071" y="470"/>
                    <a:pt x="1125" y="417"/>
                  </a:cubicBezTo>
                  <a:cubicBezTo>
                    <a:pt x="1205" y="363"/>
                    <a:pt x="1259" y="310"/>
                    <a:pt x="1339" y="283"/>
                  </a:cubicBezTo>
                  <a:lnTo>
                    <a:pt x="1366" y="283"/>
                  </a:lnTo>
                  <a:cubicBezTo>
                    <a:pt x="1393" y="283"/>
                    <a:pt x="1446" y="229"/>
                    <a:pt x="1526" y="229"/>
                  </a:cubicBezTo>
                  <a:lnTo>
                    <a:pt x="1794" y="229"/>
                  </a:lnTo>
                  <a:cubicBezTo>
                    <a:pt x="1901" y="229"/>
                    <a:pt x="1955" y="283"/>
                    <a:pt x="2035" y="310"/>
                  </a:cubicBezTo>
                  <a:cubicBezTo>
                    <a:pt x="2088" y="336"/>
                    <a:pt x="2169" y="390"/>
                    <a:pt x="2195" y="417"/>
                  </a:cubicBezTo>
                  <a:cubicBezTo>
                    <a:pt x="2249" y="443"/>
                    <a:pt x="2303" y="497"/>
                    <a:pt x="2356" y="577"/>
                  </a:cubicBezTo>
                  <a:cubicBezTo>
                    <a:pt x="2436" y="684"/>
                    <a:pt x="2463" y="738"/>
                    <a:pt x="2517" y="845"/>
                  </a:cubicBezTo>
                  <a:cubicBezTo>
                    <a:pt x="2597" y="1006"/>
                    <a:pt x="2624" y="1220"/>
                    <a:pt x="2677" y="1407"/>
                  </a:cubicBezTo>
                  <a:lnTo>
                    <a:pt x="2677" y="1434"/>
                  </a:lnTo>
                  <a:lnTo>
                    <a:pt x="2677" y="1835"/>
                  </a:lnTo>
                  <a:lnTo>
                    <a:pt x="2677" y="2049"/>
                  </a:lnTo>
                  <a:cubicBezTo>
                    <a:pt x="2677" y="2156"/>
                    <a:pt x="2677" y="2210"/>
                    <a:pt x="2624" y="2317"/>
                  </a:cubicBezTo>
                  <a:lnTo>
                    <a:pt x="2624" y="2344"/>
                  </a:lnTo>
                  <a:cubicBezTo>
                    <a:pt x="2624" y="2397"/>
                    <a:pt x="2624" y="2424"/>
                    <a:pt x="2677" y="2451"/>
                  </a:cubicBezTo>
                  <a:cubicBezTo>
                    <a:pt x="2704" y="2478"/>
                    <a:pt x="2731" y="2478"/>
                    <a:pt x="2758" y="2478"/>
                  </a:cubicBezTo>
                  <a:lnTo>
                    <a:pt x="2784" y="2478"/>
                  </a:lnTo>
                  <a:cubicBezTo>
                    <a:pt x="2838" y="2478"/>
                    <a:pt x="2838" y="2478"/>
                    <a:pt x="2865" y="2451"/>
                  </a:cubicBezTo>
                  <a:cubicBezTo>
                    <a:pt x="2891" y="2424"/>
                    <a:pt x="2891" y="2371"/>
                    <a:pt x="2891" y="2344"/>
                  </a:cubicBezTo>
                  <a:lnTo>
                    <a:pt x="2891" y="2317"/>
                  </a:lnTo>
                  <a:lnTo>
                    <a:pt x="2891" y="2290"/>
                  </a:lnTo>
                  <a:lnTo>
                    <a:pt x="2891" y="2183"/>
                  </a:lnTo>
                  <a:lnTo>
                    <a:pt x="2891" y="2076"/>
                  </a:lnTo>
                  <a:lnTo>
                    <a:pt x="2891" y="2049"/>
                  </a:lnTo>
                  <a:lnTo>
                    <a:pt x="2891" y="1782"/>
                  </a:lnTo>
                  <a:cubicBezTo>
                    <a:pt x="2891" y="1621"/>
                    <a:pt x="2891" y="1407"/>
                    <a:pt x="2865" y="1246"/>
                  </a:cubicBezTo>
                  <a:cubicBezTo>
                    <a:pt x="2784" y="845"/>
                    <a:pt x="2677" y="497"/>
                    <a:pt x="2436" y="310"/>
                  </a:cubicBezTo>
                  <a:cubicBezTo>
                    <a:pt x="2238" y="111"/>
                    <a:pt x="1966" y="1"/>
                    <a:pt x="1686"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5" name="Google Shape;6935;p46"/>
            <p:cNvSpPr/>
            <p:nvPr/>
          </p:nvSpPr>
          <p:spPr>
            <a:xfrm>
              <a:off x="9933975" y="5932850"/>
              <a:ext cx="60250" cy="56900"/>
            </a:xfrm>
            <a:custGeom>
              <a:avLst/>
              <a:gdLst/>
              <a:ahLst/>
              <a:cxnLst/>
              <a:rect l="l" t="t" r="r" b="b"/>
              <a:pathLst>
                <a:path w="2410" h="2276" extrusionOk="0">
                  <a:moveTo>
                    <a:pt x="1338" y="1"/>
                  </a:moveTo>
                  <a:cubicBezTo>
                    <a:pt x="1231" y="1"/>
                    <a:pt x="1178" y="1"/>
                    <a:pt x="1044" y="28"/>
                  </a:cubicBezTo>
                  <a:cubicBezTo>
                    <a:pt x="776" y="135"/>
                    <a:pt x="509" y="402"/>
                    <a:pt x="295" y="804"/>
                  </a:cubicBezTo>
                  <a:cubicBezTo>
                    <a:pt x="134" y="1125"/>
                    <a:pt x="27" y="1500"/>
                    <a:pt x="0" y="1874"/>
                  </a:cubicBezTo>
                  <a:cubicBezTo>
                    <a:pt x="0" y="1901"/>
                    <a:pt x="0" y="1955"/>
                    <a:pt x="27" y="1981"/>
                  </a:cubicBezTo>
                  <a:cubicBezTo>
                    <a:pt x="54" y="2008"/>
                    <a:pt x="107" y="2008"/>
                    <a:pt x="134" y="2008"/>
                  </a:cubicBezTo>
                  <a:lnTo>
                    <a:pt x="161" y="2008"/>
                  </a:lnTo>
                  <a:cubicBezTo>
                    <a:pt x="241" y="2008"/>
                    <a:pt x="268" y="1928"/>
                    <a:pt x="268" y="1874"/>
                  </a:cubicBezTo>
                  <a:cubicBezTo>
                    <a:pt x="268" y="1794"/>
                    <a:pt x="268" y="1741"/>
                    <a:pt x="295" y="1714"/>
                  </a:cubicBezTo>
                  <a:cubicBezTo>
                    <a:pt x="321" y="1446"/>
                    <a:pt x="428" y="1205"/>
                    <a:pt x="535" y="964"/>
                  </a:cubicBezTo>
                  <a:cubicBezTo>
                    <a:pt x="589" y="804"/>
                    <a:pt x="669" y="697"/>
                    <a:pt x="776" y="563"/>
                  </a:cubicBezTo>
                  <a:cubicBezTo>
                    <a:pt x="830" y="509"/>
                    <a:pt x="857" y="429"/>
                    <a:pt x="937" y="402"/>
                  </a:cubicBezTo>
                  <a:lnTo>
                    <a:pt x="964" y="376"/>
                  </a:lnTo>
                  <a:cubicBezTo>
                    <a:pt x="991" y="322"/>
                    <a:pt x="1044" y="322"/>
                    <a:pt x="1071" y="295"/>
                  </a:cubicBezTo>
                  <a:lnTo>
                    <a:pt x="1098" y="295"/>
                  </a:lnTo>
                  <a:cubicBezTo>
                    <a:pt x="1124" y="295"/>
                    <a:pt x="1178" y="268"/>
                    <a:pt x="1231" y="268"/>
                  </a:cubicBezTo>
                  <a:lnTo>
                    <a:pt x="1392" y="268"/>
                  </a:lnTo>
                  <a:cubicBezTo>
                    <a:pt x="1472" y="268"/>
                    <a:pt x="1499" y="295"/>
                    <a:pt x="1579" y="295"/>
                  </a:cubicBezTo>
                  <a:cubicBezTo>
                    <a:pt x="1606" y="322"/>
                    <a:pt x="1660" y="376"/>
                    <a:pt x="1713" y="376"/>
                  </a:cubicBezTo>
                  <a:lnTo>
                    <a:pt x="1847" y="509"/>
                  </a:lnTo>
                  <a:cubicBezTo>
                    <a:pt x="1901" y="590"/>
                    <a:pt x="1927" y="697"/>
                    <a:pt x="2008" y="804"/>
                  </a:cubicBezTo>
                  <a:cubicBezTo>
                    <a:pt x="2061" y="964"/>
                    <a:pt x="2115" y="1125"/>
                    <a:pt x="2141" y="1339"/>
                  </a:cubicBezTo>
                  <a:lnTo>
                    <a:pt x="2141" y="1473"/>
                  </a:lnTo>
                  <a:lnTo>
                    <a:pt x="2141" y="1500"/>
                  </a:lnTo>
                  <a:lnTo>
                    <a:pt x="2141" y="1580"/>
                  </a:lnTo>
                  <a:lnTo>
                    <a:pt x="2141" y="1794"/>
                  </a:lnTo>
                  <a:lnTo>
                    <a:pt x="2141" y="1981"/>
                  </a:lnTo>
                  <a:lnTo>
                    <a:pt x="2141" y="2035"/>
                  </a:lnTo>
                  <a:lnTo>
                    <a:pt x="2141" y="2142"/>
                  </a:lnTo>
                  <a:cubicBezTo>
                    <a:pt x="2141" y="2222"/>
                    <a:pt x="2195" y="2276"/>
                    <a:pt x="2275" y="2276"/>
                  </a:cubicBezTo>
                  <a:lnTo>
                    <a:pt x="2302" y="2276"/>
                  </a:lnTo>
                  <a:cubicBezTo>
                    <a:pt x="2329" y="2276"/>
                    <a:pt x="2409" y="2196"/>
                    <a:pt x="2409" y="2142"/>
                  </a:cubicBezTo>
                  <a:lnTo>
                    <a:pt x="2409" y="2008"/>
                  </a:lnTo>
                  <a:lnTo>
                    <a:pt x="2409" y="1928"/>
                  </a:lnTo>
                  <a:lnTo>
                    <a:pt x="2409" y="1714"/>
                  </a:lnTo>
                  <a:cubicBezTo>
                    <a:pt x="2409" y="1526"/>
                    <a:pt x="2382" y="1366"/>
                    <a:pt x="2329" y="1205"/>
                  </a:cubicBezTo>
                  <a:cubicBezTo>
                    <a:pt x="2275" y="804"/>
                    <a:pt x="2141" y="509"/>
                    <a:pt x="1981" y="295"/>
                  </a:cubicBezTo>
                  <a:cubicBezTo>
                    <a:pt x="1874" y="161"/>
                    <a:pt x="1740" y="108"/>
                    <a:pt x="1579" y="28"/>
                  </a:cubicBezTo>
                  <a:cubicBezTo>
                    <a:pt x="1499" y="1"/>
                    <a:pt x="1446" y="1"/>
                    <a:pt x="13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6" name="Google Shape;6936;p46"/>
            <p:cNvSpPr/>
            <p:nvPr/>
          </p:nvSpPr>
          <p:spPr>
            <a:xfrm>
              <a:off x="10106600" y="5948550"/>
              <a:ext cx="72300" cy="61950"/>
            </a:xfrm>
            <a:custGeom>
              <a:avLst/>
              <a:gdLst/>
              <a:ahLst/>
              <a:cxnLst/>
              <a:rect l="l" t="t" r="r" b="b"/>
              <a:pathLst>
                <a:path w="2892" h="2478" extrusionOk="0">
                  <a:moveTo>
                    <a:pt x="1686" y="1"/>
                  </a:moveTo>
                  <a:cubicBezTo>
                    <a:pt x="1588" y="1"/>
                    <a:pt x="1489" y="14"/>
                    <a:pt x="1393" y="42"/>
                  </a:cubicBezTo>
                  <a:lnTo>
                    <a:pt x="1339" y="42"/>
                  </a:lnTo>
                  <a:cubicBezTo>
                    <a:pt x="1125" y="122"/>
                    <a:pt x="991" y="176"/>
                    <a:pt x="857" y="310"/>
                  </a:cubicBezTo>
                  <a:cubicBezTo>
                    <a:pt x="723" y="417"/>
                    <a:pt x="616" y="577"/>
                    <a:pt x="482" y="738"/>
                  </a:cubicBezTo>
                  <a:cubicBezTo>
                    <a:pt x="402" y="925"/>
                    <a:pt x="295" y="1113"/>
                    <a:pt x="188" y="1380"/>
                  </a:cubicBezTo>
                  <a:cubicBezTo>
                    <a:pt x="135" y="1541"/>
                    <a:pt x="54" y="1755"/>
                    <a:pt x="27" y="1969"/>
                  </a:cubicBezTo>
                  <a:cubicBezTo>
                    <a:pt x="1" y="2049"/>
                    <a:pt x="54" y="2103"/>
                    <a:pt x="135" y="2156"/>
                  </a:cubicBezTo>
                  <a:lnTo>
                    <a:pt x="188" y="2156"/>
                  </a:lnTo>
                  <a:cubicBezTo>
                    <a:pt x="215" y="2156"/>
                    <a:pt x="268" y="2103"/>
                    <a:pt x="295" y="2049"/>
                  </a:cubicBezTo>
                  <a:cubicBezTo>
                    <a:pt x="349" y="1755"/>
                    <a:pt x="456" y="1487"/>
                    <a:pt x="563" y="1220"/>
                  </a:cubicBezTo>
                  <a:lnTo>
                    <a:pt x="563" y="1166"/>
                  </a:lnTo>
                  <a:cubicBezTo>
                    <a:pt x="670" y="979"/>
                    <a:pt x="750" y="818"/>
                    <a:pt x="884" y="631"/>
                  </a:cubicBezTo>
                  <a:cubicBezTo>
                    <a:pt x="964" y="551"/>
                    <a:pt x="1071" y="470"/>
                    <a:pt x="1125" y="417"/>
                  </a:cubicBezTo>
                  <a:cubicBezTo>
                    <a:pt x="1205" y="363"/>
                    <a:pt x="1259" y="310"/>
                    <a:pt x="1339" y="283"/>
                  </a:cubicBezTo>
                  <a:lnTo>
                    <a:pt x="1366" y="283"/>
                  </a:lnTo>
                  <a:cubicBezTo>
                    <a:pt x="1393" y="283"/>
                    <a:pt x="1446" y="229"/>
                    <a:pt x="1526" y="229"/>
                  </a:cubicBezTo>
                  <a:lnTo>
                    <a:pt x="1794" y="229"/>
                  </a:lnTo>
                  <a:cubicBezTo>
                    <a:pt x="1901" y="229"/>
                    <a:pt x="1955" y="283"/>
                    <a:pt x="2035" y="310"/>
                  </a:cubicBezTo>
                  <a:cubicBezTo>
                    <a:pt x="2088" y="336"/>
                    <a:pt x="2169" y="390"/>
                    <a:pt x="2195" y="417"/>
                  </a:cubicBezTo>
                  <a:cubicBezTo>
                    <a:pt x="2249" y="443"/>
                    <a:pt x="2303" y="497"/>
                    <a:pt x="2356" y="577"/>
                  </a:cubicBezTo>
                  <a:cubicBezTo>
                    <a:pt x="2436" y="684"/>
                    <a:pt x="2463" y="738"/>
                    <a:pt x="2517" y="845"/>
                  </a:cubicBezTo>
                  <a:cubicBezTo>
                    <a:pt x="2597" y="1006"/>
                    <a:pt x="2624" y="1220"/>
                    <a:pt x="2677" y="1407"/>
                  </a:cubicBezTo>
                  <a:lnTo>
                    <a:pt x="2677" y="1434"/>
                  </a:lnTo>
                  <a:lnTo>
                    <a:pt x="2677" y="1835"/>
                  </a:lnTo>
                  <a:lnTo>
                    <a:pt x="2677" y="2049"/>
                  </a:lnTo>
                  <a:cubicBezTo>
                    <a:pt x="2677" y="2156"/>
                    <a:pt x="2677" y="2210"/>
                    <a:pt x="2624" y="2317"/>
                  </a:cubicBezTo>
                  <a:lnTo>
                    <a:pt x="2624" y="2344"/>
                  </a:lnTo>
                  <a:cubicBezTo>
                    <a:pt x="2624" y="2397"/>
                    <a:pt x="2624" y="2424"/>
                    <a:pt x="2677" y="2451"/>
                  </a:cubicBezTo>
                  <a:cubicBezTo>
                    <a:pt x="2704" y="2478"/>
                    <a:pt x="2731" y="2478"/>
                    <a:pt x="2758" y="2478"/>
                  </a:cubicBezTo>
                  <a:lnTo>
                    <a:pt x="2784" y="2478"/>
                  </a:lnTo>
                  <a:cubicBezTo>
                    <a:pt x="2838" y="2478"/>
                    <a:pt x="2838" y="2478"/>
                    <a:pt x="2865" y="2451"/>
                  </a:cubicBezTo>
                  <a:cubicBezTo>
                    <a:pt x="2891" y="2424"/>
                    <a:pt x="2891" y="2371"/>
                    <a:pt x="2891" y="2344"/>
                  </a:cubicBezTo>
                  <a:lnTo>
                    <a:pt x="2891" y="2317"/>
                  </a:lnTo>
                  <a:lnTo>
                    <a:pt x="2891" y="2290"/>
                  </a:lnTo>
                  <a:lnTo>
                    <a:pt x="2891" y="2183"/>
                  </a:lnTo>
                  <a:lnTo>
                    <a:pt x="2891" y="2076"/>
                  </a:lnTo>
                  <a:lnTo>
                    <a:pt x="2891" y="2049"/>
                  </a:lnTo>
                  <a:lnTo>
                    <a:pt x="2891" y="1782"/>
                  </a:lnTo>
                  <a:cubicBezTo>
                    <a:pt x="2891" y="1621"/>
                    <a:pt x="2891" y="1407"/>
                    <a:pt x="2865" y="1246"/>
                  </a:cubicBezTo>
                  <a:cubicBezTo>
                    <a:pt x="2784" y="845"/>
                    <a:pt x="2677" y="497"/>
                    <a:pt x="2436" y="310"/>
                  </a:cubicBezTo>
                  <a:cubicBezTo>
                    <a:pt x="2238" y="111"/>
                    <a:pt x="1966" y="1"/>
                    <a:pt x="168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7" name="Google Shape;6937;p46"/>
            <p:cNvSpPr/>
            <p:nvPr/>
          </p:nvSpPr>
          <p:spPr>
            <a:xfrm>
              <a:off x="10127350" y="5871975"/>
              <a:ext cx="79650" cy="50200"/>
            </a:xfrm>
            <a:custGeom>
              <a:avLst/>
              <a:gdLst/>
              <a:ahLst/>
              <a:cxnLst/>
              <a:rect l="l" t="t" r="r" b="b"/>
              <a:pathLst>
                <a:path w="3186" h="2008" extrusionOk="0">
                  <a:moveTo>
                    <a:pt x="696" y="0"/>
                  </a:moveTo>
                  <a:cubicBezTo>
                    <a:pt x="563" y="0"/>
                    <a:pt x="455" y="0"/>
                    <a:pt x="375" y="27"/>
                  </a:cubicBezTo>
                  <a:cubicBezTo>
                    <a:pt x="241" y="54"/>
                    <a:pt x="161" y="134"/>
                    <a:pt x="108" y="241"/>
                  </a:cubicBezTo>
                  <a:cubicBezTo>
                    <a:pt x="0" y="402"/>
                    <a:pt x="54" y="669"/>
                    <a:pt x="295" y="937"/>
                  </a:cubicBezTo>
                  <a:cubicBezTo>
                    <a:pt x="509" y="1205"/>
                    <a:pt x="857" y="1472"/>
                    <a:pt x="1232" y="1660"/>
                  </a:cubicBezTo>
                  <a:cubicBezTo>
                    <a:pt x="1660" y="1901"/>
                    <a:pt x="2088" y="2008"/>
                    <a:pt x="2463" y="2008"/>
                  </a:cubicBezTo>
                  <a:cubicBezTo>
                    <a:pt x="2597" y="2008"/>
                    <a:pt x="2704" y="2008"/>
                    <a:pt x="2811" y="1981"/>
                  </a:cubicBezTo>
                  <a:cubicBezTo>
                    <a:pt x="2945" y="1927"/>
                    <a:pt x="2998" y="1874"/>
                    <a:pt x="3078" y="1767"/>
                  </a:cubicBezTo>
                  <a:cubicBezTo>
                    <a:pt x="3186" y="1606"/>
                    <a:pt x="3105" y="1338"/>
                    <a:pt x="2864" y="1071"/>
                  </a:cubicBezTo>
                  <a:cubicBezTo>
                    <a:pt x="2650" y="803"/>
                    <a:pt x="2302" y="535"/>
                    <a:pt x="1928" y="321"/>
                  </a:cubicBezTo>
                  <a:cubicBezTo>
                    <a:pt x="1499" y="134"/>
                    <a:pt x="1071" y="0"/>
                    <a:pt x="6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8" name="Google Shape;6938;p46"/>
            <p:cNvSpPr/>
            <p:nvPr/>
          </p:nvSpPr>
          <p:spPr>
            <a:xfrm>
              <a:off x="9926600" y="5853225"/>
              <a:ext cx="85000" cy="42850"/>
            </a:xfrm>
            <a:custGeom>
              <a:avLst/>
              <a:gdLst/>
              <a:ahLst/>
              <a:cxnLst/>
              <a:rect l="l" t="t" r="r" b="b"/>
              <a:pathLst>
                <a:path w="3400" h="1714" extrusionOk="0">
                  <a:moveTo>
                    <a:pt x="2410" y="1"/>
                  </a:moveTo>
                  <a:cubicBezTo>
                    <a:pt x="2142" y="1"/>
                    <a:pt x="1794" y="54"/>
                    <a:pt x="1500" y="135"/>
                  </a:cubicBezTo>
                  <a:cubicBezTo>
                    <a:pt x="1419" y="188"/>
                    <a:pt x="1393" y="188"/>
                    <a:pt x="1339" y="215"/>
                  </a:cubicBezTo>
                  <a:cubicBezTo>
                    <a:pt x="536" y="482"/>
                    <a:pt x="1" y="964"/>
                    <a:pt x="81" y="1312"/>
                  </a:cubicBezTo>
                  <a:cubicBezTo>
                    <a:pt x="161" y="1526"/>
                    <a:pt x="349" y="1633"/>
                    <a:pt x="697" y="1687"/>
                  </a:cubicBezTo>
                  <a:cubicBezTo>
                    <a:pt x="804" y="1687"/>
                    <a:pt x="884" y="1714"/>
                    <a:pt x="991" y="1714"/>
                  </a:cubicBezTo>
                  <a:cubicBezTo>
                    <a:pt x="1259" y="1714"/>
                    <a:pt x="1607" y="1687"/>
                    <a:pt x="1901" y="1580"/>
                  </a:cubicBezTo>
                  <a:cubicBezTo>
                    <a:pt x="1981" y="1580"/>
                    <a:pt x="2008" y="1553"/>
                    <a:pt x="2062" y="1553"/>
                  </a:cubicBezTo>
                  <a:cubicBezTo>
                    <a:pt x="2865" y="1285"/>
                    <a:pt x="3400" y="777"/>
                    <a:pt x="3320" y="402"/>
                  </a:cubicBezTo>
                  <a:cubicBezTo>
                    <a:pt x="3239" y="215"/>
                    <a:pt x="3052" y="81"/>
                    <a:pt x="2704" y="54"/>
                  </a:cubicBezTo>
                  <a:cubicBezTo>
                    <a:pt x="2597" y="1"/>
                    <a:pt x="2517" y="1"/>
                    <a:pt x="24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39" name="Google Shape;6939;p46"/>
          <p:cNvGrpSpPr/>
          <p:nvPr/>
        </p:nvGrpSpPr>
        <p:grpSpPr>
          <a:xfrm flipH="1">
            <a:off x="50852" y="4038600"/>
            <a:ext cx="814223" cy="871585"/>
            <a:chOff x="348525" y="8752625"/>
            <a:chExt cx="1114150" cy="927450"/>
          </a:xfrm>
        </p:grpSpPr>
        <p:sp>
          <p:nvSpPr>
            <p:cNvPr id="6940" name="Google Shape;6940;p46"/>
            <p:cNvSpPr/>
            <p:nvPr/>
          </p:nvSpPr>
          <p:spPr>
            <a:xfrm>
              <a:off x="348525" y="8752625"/>
              <a:ext cx="1114150" cy="927450"/>
            </a:xfrm>
            <a:custGeom>
              <a:avLst/>
              <a:gdLst/>
              <a:ahLst/>
              <a:cxnLst/>
              <a:rect l="l" t="t" r="r" b="b"/>
              <a:pathLst>
                <a:path w="44566" h="37098" extrusionOk="0">
                  <a:moveTo>
                    <a:pt x="13303" y="0"/>
                  </a:moveTo>
                  <a:cubicBezTo>
                    <a:pt x="11884" y="0"/>
                    <a:pt x="10573" y="643"/>
                    <a:pt x="9663" y="1767"/>
                  </a:cubicBezTo>
                  <a:cubicBezTo>
                    <a:pt x="9502" y="2008"/>
                    <a:pt x="9342" y="2248"/>
                    <a:pt x="9208" y="2516"/>
                  </a:cubicBezTo>
                  <a:cubicBezTo>
                    <a:pt x="8887" y="1981"/>
                    <a:pt x="8485" y="1499"/>
                    <a:pt x="8003" y="1098"/>
                  </a:cubicBezTo>
                  <a:cubicBezTo>
                    <a:pt x="7200" y="455"/>
                    <a:pt x="6183" y="134"/>
                    <a:pt x="5193" y="134"/>
                  </a:cubicBezTo>
                  <a:cubicBezTo>
                    <a:pt x="3748" y="134"/>
                    <a:pt x="2436" y="776"/>
                    <a:pt x="1526" y="1901"/>
                  </a:cubicBezTo>
                  <a:cubicBezTo>
                    <a:pt x="0" y="3908"/>
                    <a:pt x="322" y="6799"/>
                    <a:pt x="2329" y="8351"/>
                  </a:cubicBezTo>
                  <a:cubicBezTo>
                    <a:pt x="2704" y="8672"/>
                    <a:pt x="3132" y="8886"/>
                    <a:pt x="3587" y="9074"/>
                  </a:cubicBezTo>
                  <a:cubicBezTo>
                    <a:pt x="2463" y="10305"/>
                    <a:pt x="1874" y="11938"/>
                    <a:pt x="1874" y="13784"/>
                  </a:cubicBezTo>
                  <a:cubicBezTo>
                    <a:pt x="1874" y="16354"/>
                    <a:pt x="3052" y="19031"/>
                    <a:pt x="4925" y="20744"/>
                  </a:cubicBezTo>
                  <a:cubicBezTo>
                    <a:pt x="6424" y="22109"/>
                    <a:pt x="6424" y="25320"/>
                    <a:pt x="6424" y="27033"/>
                  </a:cubicBezTo>
                  <a:cubicBezTo>
                    <a:pt x="6424" y="28211"/>
                    <a:pt x="6611" y="30513"/>
                    <a:pt x="7869" y="32654"/>
                  </a:cubicBezTo>
                  <a:cubicBezTo>
                    <a:pt x="9234" y="34983"/>
                    <a:pt x="11483" y="36375"/>
                    <a:pt x="14159" y="36482"/>
                  </a:cubicBezTo>
                  <a:cubicBezTo>
                    <a:pt x="14481" y="36482"/>
                    <a:pt x="14775" y="36535"/>
                    <a:pt x="15123" y="36535"/>
                  </a:cubicBezTo>
                  <a:cubicBezTo>
                    <a:pt x="17773" y="36535"/>
                    <a:pt x="19593" y="35946"/>
                    <a:pt x="20797" y="35598"/>
                  </a:cubicBezTo>
                  <a:cubicBezTo>
                    <a:pt x="21172" y="35491"/>
                    <a:pt x="21573" y="35358"/>
                    <a:pt x="21814" y="35331"/>
                  </a:cubicBezTo>
                  <a:cubicBezTo>
                    <a:pt x="22002" y="35384"/>
                    <a:pt x="22457" y="35625"/>
                    <a:pt x="22724" y="35786"/>
                  </a:cubicBezTo>
                  <a:cubicBezTo>
                    <a:pt x="23688" y="36321"/>
                    <a:pt x="25026" y="37097"/>
                    <a:pt x="26686" y="37097"/>
                  </a:cubicBezTo>
                  <a:cubicBezTo>
                    <a:pt x="28399" y="37097"/>
                    <a:pt x="29683" y="36455"/>
                    <a:pt x="30567" y="36027"/>
                  </a:cubicBezTo>
                  <a:cubicBezTo>
                    <a:pt x="31022" y="35813"/>
                    <a:pt x="31370" y="35625"/>
                    <a:pt x="31637" y="35598"/>
                  </a:cubicBezTo>
                  <a:cubicBezTo>
                    <a:pt x="31691" y="35598"/>
                    <a:pt x="31771" y="35572"/>
                    <a:pt x="31905" y="35572"/>
                  </a:cubicBezTo>
                  <a:cubicBezTo>
                    <a:pt x="32306" y="35572"/>
                    <a:pt x="32815" y="35625"/>
                    <a:pt x="33350" y="35732"/>
                  </a:cubicBezTo>
                  <a:cubicBezTo>
                    <a:pt x="34019" y="35813"/>
                    <a:pt x="34715" y="35973"/>
                    <a:pt x="35465" y="35973"/>
                  </a:cubicBezTo>
                  <a:cubicBezTo>
                    <a:pt x="35759" y="35973"/>
                    <a:pt x="36054" y="35920"/>
                    <a:pt x="36321" y="35893"/>
                  </a:cubicBezTo>
                  <a:cubicBezTo>
                    <a:pt x="38409" y="35598"/>
                    <a:pt x="39399" y="33885"/>
                    <a:pt x="39935" y="32975"/>
                  </a:cubicBezTo>
                  <a:cubicBezTo>
                    <a:pt x="40015" y="32842"/>
                    <a:pt x="40122" y="32681"/>
                    <a:pt x="40202" y="32547"/>
                  </a:cubicBezTo>
                  <a:cubicBezTo>
                    <a:pt x="41755" y="31584"/>
                    <a:pt x="44565" y="29416"/>
                    <a:pt x="43816" y="26659"/>
                  </a:cubicBezTo>
                  <a:cubicBezTo>
                    <a:pt x="43521" y="25535"/>
                    <a:pt x="42772" y="24865"/>
                    <a:pt x="41889" y="24410"/>
                  </a:cubicBezTo>
                  <a:cubicBezTo>
                    <a:pt x="42397" y="22885"/>
                    <a:pt x="42558" y="21279"/>
                    <a:pt x="42397" y="19646"/>
                  </a:cubicBezTo>
                  <a:cubicBezTo>
                    <a:pt x="41674" y="12205"/>
                    <a:pt x="35518" y="6611"/>
                    <a:pt x="28104" y="6611"/>
                  </a:cubicBezTo>
                  <a:cubicBezTo>
                    <a:pt x="27622" y="6611"/>
                    <a:pt x="27167" y="6665"/>
                    <a:pt x="26686" y="6692"/>
                  </a:cubicBezTo>
                  <a:cubicBezTo>
                    <a:pt x="23313" y="7013"/>
                    <a:pt x="20182" y="8324"/>
                    <a:pt x="17585" y="10439"/>
                  </a:cubicBezTo>
                  <a:cubicBezTo>
                    <a:pt x="17452" y="10171"/>
                    <a:pt x="17291" y="9930"/>
                    <a:pt x="17130" y="9689"/>
                  </a:cubicBezTo>
                  <a:cubicBezTo>
                    <a:pt x="16756" y="9208"/>
                    <a:pt x="16354" y="8753"/>
                    <a:pt x="15926" y="8351"/>
                  </a:cubicBezTo>
                  <a:cubicBezTo>
                    <a:pt x="16301" y="8083"/>
                    <a:pt x="16649" y="7762"/>
                    <a:pt x="16916" y="7387"/>
                  </a:cubicBezTo>
                  <a:cubicBezTo>
                    <a:pt x="17692" y="6424"/>
                    <a:pt x="17987" y="5219"/>
                    <a:pt x="17853" y="4015"/>
                  </a:cubicBezTo>
                  <a:cubicBezTo>
                    <a:pt x="17692" y="2811"/>
                    <a:pt x="17104" y="1713"/>
                    <a:pt x="16113" y="964"/>
                  </a:cubicBezTo>
                  <a:cubicBezTo>
                    <a:pt x="15310" y="321"/>
                    <a:pt x="14320" y="0"/>
                    <a:pt x="13303" y="0"/>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1" name="Google Shape;6941;p46"/>
            <p:cNvSpPr/>
            <p:nvPr/>
          </p:nvSpPr>
          <p:spPr>
            <a:xfrm>
              <a:off x="432825" y="8832250"/>
              <a:ext cx="79000" cy="78300"/>
            </a:xfrm>
            <a:custGeom>
              <a:avLst/>
              <a:gdLst/>
              <a:ahLst/>
              <a:cxnLst/>
              <a:rect l="l" t="t" r="r" b="b"/>
              <a:pathLst>
                <a:path w="3160" h="3132" extrusionOk="0">
                  <a:moveTo>
                    <a:pt x="1580" y="0"/>
                  </a:moveTo>
                  <a:cubicBezTo>
                    <a:pt x="723" y="0"/>
                    <a:pt x="1" y="696"/>
                    <a:pt x="1" y="1553"/>
                  </a:cubicBezTo>
                  <a:cubicBezTo>
                    <a:pt x="1" y="2436"/>
                    <a:pt x="723" y="3132"/>
                    <a:pt x="1580" y="3132"/>
                  </a:cubicBezTo>
                  <a:cubicBezTo>
                    <a:pt x="2436" y="3132"/>
                    <a:pt x="3159" y="2436"/>
                    <a:pt x="3159" y="1553"/>
                  </a:cubicBezTo>
                  <a:cubicBezTo>
                    <a:pt x="3159" y="696"/>
                    <a:pt x="2436" y="0"/>
                    <a:pt x="1580" y="0"/>
                  </a:cubicBezTo>
                  <a:close/>
                </a:path>
              </a:pathLst>
            </a:custGeom>
            <a:solidFill>
              <a:srgbClr val="FFBB1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2" name="Google Shape;6942;p46"/>
            <p:cNvSpPr/>
            <p:nvPr/>
          </p:nvSpPr>
          <p:spPr>
            <a:xfrm>
              <a:off x="636250" y="8832250"/>
              <a:ext cx="78325" cy="78300"/>
            </a:xfrm>
            <a:custGeom>
              <a:avLst/>
              <a:gdLst/>
              <a:ahLst/>
              <a:cxnLst/>
              <a:rect l="l" t="t" r="r" b="b"/>
              <a:pathLst>
                <a:path w="3133" h="3132" extrusionOk="0">
                  <a:moveTo>
                    <a:pt x="1580" y="0"/>
                  </a:moveTo>
                  <a:cubicBezTo>
                    <a:pt x="696" y="0"/>
                    <a:pt x="1" y="696"/>
                    <a:pt x="1" y="1553"/>
                  </a:cubicBezTo>
                  <a:cubicBezTo>
                    <a:pt x="1" y="2436"/>
                    <a:pt x="696" y="3132"/>
                    <a:pt x="1580" y="3132"/>
                  </a:cubicBezTo>
                  <a:cubicBezTo>
                    <a:pt x="2436" y="3132"/>
                    <a:pt x="3132" y="2436"/>
                    <a:pt x="3132" y="1553"/>
                  </a:cubicBezTo>
                  <a:cubicBezTo>
                    <a:pt x="3132" y="696"/>
                    <a:pt x="2436" y="0"/>
                    <a:pt x="1580" y="0"/>
                  </a:cubicBezTo>
                  <a:close/>
                </a:path>
              </a:pathLst>
            </a:custGeom>
            <a:solidFill>
              <a:srgbClr val="FFBB1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3" name="Google Shape;6943;p46"/>
            <p:cNvSpPr/>
            <p:nvPr/>
          </p:nvSpPr>
          <p:spPr>
            <a:xfrm>
              <a:off x="422125" y="8818650"/>
              <a:ext cx="1026675" cy="793825"/>
            </a:xfrm>
            <a:custGeom>
              <a:avLst/>
              <a:gdLst/>
              <a:ahLst/>
              <a:cxnLst/>
              <a:rect l="l" t="t" r="r" b="b"/>
              <a:pathLst>
                <a:path w="41067" h="31753" extrusionOk="0">
                  <a:moveTo>
                    <a:pt x="10169" y="896"/>
                  </a:moveTo>
                  <a:cubicBezTo>
                    <a:pt x="10432" y="896"/>
                    <a:pt x="10697" y="981"/>
                    <a:pt x="10921" y="1160"/>
                  </a:cubicBezTo>
                  <a:cubicBezTo>
                    <a:pt x="11456" y="1561"/>
                    <a:pt x="11537" y="2338"/>
                    <a:pt x="11108" y="2873"/>
                  </a:cubicBezTo>
                  <a:cubicBezTo>
                    <a:pt x="10872" y="3172"/>
                    <a:pt x="10507" y="3332"/>
                    <a:pt x="10138" y="3332"/>
                  </a:cubicBezTo>
                  <a:cubicBezTo>
                    <a:pt x="9878" y="3332"/>
                    <a:pt x="9616" y="3253"/>
                    <a:pt x="9395" y="3087"/>
                  </a:cubicBezTo>
                  <a:cubicBezTo>
                    <a:pt x="8860" y="2686"/>
                    <a:pt x="8780" y="1909"/>
                    <a:pt x="9208" y="1374"/>
                  </a:cubicBezTo>
                  <a:cubicBezTo>
                    <a:pt x="9442" y="1062"/>
                    <a:pt x="9803" y="896"/>
                    <a:pt x="10169" y="896"/>
                  </a:cubicBezTo>
                  <a:close/>
                  <a:moveTo>
                    <a:pt x="2033" y="1029"/>
                  </a:moveTo>
                  <a:cubicBezTo>
                    <a:pt x="2295" y="1029"/>
                    <a:pt x="2561" y="1115"/>
                    <a:pt x="2784" y="1294"/>
                  </a:cubicBezTo>
                  <a:cubicBezTo>
                    <a:pt x="3319" y="1695"/>
                    <a:pt x="3400" y="2471"/>
                    <a:pt x="2972" y="3007"/>
                  </a:cubicBezTo>
                  <a:cubicBezTo>
                    <a:pt x="2738" y="3319"/>
                    <a:pt x="2386" y="3485"/>
                    <a:pt x="2027" y="3485"/>
                  </a:cubicBezTo>
                  <a:cubicBezTo>
                    <a:pt x="1770" y="3485"/>
                    <a:pt x="1509" y="3400"/>
                    <a:pt x="1285" y="3221"/>
                  </a:cubicBezTo>
                  <a:cubicBezTo>
                    <a:pt x="750" y="2819"/>
                    <a:pt x="643" y="2043"/>
                    <a:pt x="1071" y="1508"/>
                  </a:cubicBezTo>
                  <a:cubicBezTo>
                    <a:pt x="1305" y="1196"/>
                    <a:pt x="1666" y="1029"/>
                    <a:pt x="2033" y="1029"/>
                  </a:cubicBezTo>
                  <a:close/>
                  <a:moveTo>
                    <a:pt x="10343" y="1"/>
                  </a:moveTo>
                  <a:cubicBezTo>
                    <a:pt x="9769" y="1"/>
                    <a:pt x="9197" y="248"/>
                    <a:pt x="8806" y="732"/>
                  </a:cubicBezTo>
                  <a:cubicBezTo>
                    <a:pt x="8164" y="1561"/>
                    <a:pt x="8298" y="2766"/>
                    <a:pt x="9128" y="3435"/>
                  </a:cubicBezTo>
                  <a:cubicBezTo>
                    <a:pt x="8673" y="4184"/>
                    <a:pt x="8191" y="5175"/>
                    <a:pt x="7977" y="6379"/>
                  </a:cubicBezTo>
                  <a:cubicBezTo>
                    <a:pt x="7762" y="6362"/>
                    <a:pt x="7546" y="6354"/>
                    <a:pt x="7330" y="6354"/>
                  </a:cubicBezTo>
                  <a:cubicBezTo>
                    <a:pt x="6524" y="6354"/>
                    <a:pt x="5718" y="6474"/>
                    <a:pt x="4979" y="6727"/>
                  </a:cubicBezTo>
                  <a:cubicBezTo>
                    <a:pt x="4765" y="5282"/>
                    <a:pt x="4176" y="4104"/>
                    <a:pt x="3641" y="3274"/>
                  </a:cubicBezTo>
                  <a:lnTo>
                    <a:pt x="3694" y="3248"/>
                  </a:lnTo>
                  <a:cubicBezTo>
                    <a:pt x="4310" y="2391"/>
                    <a:pt x="4176" y="1187"/>
                    <a:pt x="3346" y="518"/>
                  </a:cubicBezTo>
                  <a:cubicBezTo>
                    <a:pt x="3000" y="261"/>
                    <a:pt x="2589" y="134"/>
                    <a:pt x="2179" y="134"/>
                  </a:cubicBezTo>
                  <a:cubicBezTo>
                    <a:pt x="1605" y="134"/>
                    <a:pt x="1033" y="382"/>
                    <a:pt x="643" y="865"/>
                  </a:cubicBezTo>
                  <a:cubicBezTo>
                    <a:pt x="1" y="1695"/>
                    <a:pt x="134" y="2900"/>
                    <a:pt x="964" y="3569"/>
                  </a:cubicBezTo>
                  <a:cubicBezTo>
                    <a:pt x="1320" y="3850"/>
                    <a:pt x="1732" y="3984"/>
                    <a:pt x="2144" y="3984"/>
                  </a:cubicBezTo>
                  <a:cubicBezTo>
                    <a:pt x="2475" y="3984"/>
                    <a:pt x="2806" y="3897"/>
                    <a:pt x="3105" y="3729"/>
                  </a:cubicBezTo>
                  <a:cubicBezTo>
                    <a:pt x="3748" y="4827"/>
                    <a:pt x="4122" y="6058"/>
                    <a:pt x="4310" y="6995"/>
                  </a:cubicBezTo>
                  <a:cubicBezTo>
                    <a:pt x="3748" y="7236"/>
                    <a:pt x="3239" y="7557"/>
                    <a:pt x="2838" y="7932"/>
                  </a:cubicBezTo>
                  <a:cubicBezTo>
                    <a:pt x="670" y="9885"/>
                    <a:pt x="1473" y="14034"/>
                    <a:pt x="3748" y="16095"/>
                  </a:cubicBezTo>
                  <a:cubicBezTo>
                    <a:pt x="6023" y="18156"/>
                    <a:pt x="6130" y="21796"/>
                    <a:pt x="6130" y="24366"/>
                  </a:cubicBezTo>
                  <a:cubicBezTo>
                    <a:pt x="6130" y="26935"/>
                    <a:pt x="7227" y="30950"/>
                    <a:pt x="11322" y="31137"/>
                  </a:cubicBezTo>
                  <a:cubicBezTo>
                    <a:pt x="11634" y="31154"/>
                    <a:pt x="11933" y="31161"/>
                    <a:pt x="12220" y="31161"/>
                  </a:cubicBezTo>
                  <a:cubicBezTo>
                    <a:pt x="15676" y="31161"/>
                    <a:pt x="17383" y="30059"/>
                    <a:pt x="18817" y="29960"/>
                  </a:cubicBezTo>
                  <a:cubicBezTo>
                    <a:pt x="18848" y="29958"/>
                    <a:pt x="18880" y="29957"/>
                    <a:pt x="18911" y="29957"/>
                  </a:cubicBezTo>
                  <a:cubicBezTo>
                    <a:pt x="20382" y="29957"/>
                    <a:pt x="21934" y="31753"/>
                    <a:pt x="23768" y="31753"/>
                  </a:cubicBezTo>
                  <a:cubicBezTo>
                    <a:pt x="25642" y="31753"/>
                    <a:pt x="26632" y="30575"/>
                    <a:pt x="28212" y="30281"/>
                  </a:cubicBezTo>
                  <a:cubicBezTo>
                    <a:pt x="28480" y="30226"/>
                    <a:pt x="28758" y="30204"/>
                    <a:pt x="29041" y="30204"/>
                  </a:cubicBezTo>
                  <a:cubicBezTo>
                    <a:pt x="30243" y="30204"/>
                    <a:pt x="31535" y="30604"/>
                    <a:pt x="32583" y="30604"/>
                  </a:cubicBezTo>
                  <a:cubicBezTo>
                    <a:pt x="32737" y="30604"/>
                    <a:pt x="32886" y="30595"/>
                    <a:pt x="33029" y="30575"/>
                  </a:cubicBezTo>
                  <a:cubicBezTo>
                    <a:pt x="34394" y="30361"/>
                    <a:pt x="34742" y="28300"/>
                    <a:pt x="35679" y="27738"/>
                  </a:cubicBezTo>
                  <a:cubicBezTo>
                    <a:pt x="37186" y="26840"/>
                    <a:pt x="41066" y="23775"/>
                    <a:pt x="35161" y="23775"/>
                  </a:cubicBezTo>
                  <a:cubicBezTo>
                    <a:pt x="35086" y="23775"/>
                    <a:pt x="35009" y="23776"/>
                    <a:pt x="34930" y="23777"/>
                  </a:cubicBezTo>
                  <a:cubicBezTo>
                    <a:pt x="32263" y="23816"/>
                    <a:pt x="29003" y="24163"/>
                    <a:pt x="25808" y="24163"/>
                  </a:cubicBezTo>
                  <a:cubicBezTo>
                    <a:pt x="20313" y="24163"/>
                    <a:pt x="15010" y="23137"/>
                    <a:pt x="13250" y="17755"/>
                  </a:cubicBezTo>
                  <a:cubicBezTo>
                    <a:pt x="13250" y="17755"/>
                    <a:pt x="14213" y="11652"/>
                    <a:pt x="12018" y="8601"/>
                  </a:cubicBezTo>
                  <a:cubicBezTo>
                    <a:pt x="11189" y="7450"/>
                    <a:pt x="10011" y="6781"/>
                    <a:pt x="8726" y="6513"/>
                  </a:cubicBezTo>
                  <a:cubicBezTo>
                    <a:pt x="8940" y="5657"/>
                    <a:pt x="9261" y="4639"/>
                    <a:pt x="9797" y="3783"/>
                  </a:cubicBezTo>
                  <a:cubicBezTo>
                    <a:pt x="9963" y="3824"/>
                    <a:pt x="10133" y="3845"/>
                    <a:pt x="10303" y="3845"/>
                  </a:cubicBezTo>
                  <a:cubicBezTo>
                    <a:pt x="10897" y="3845"/>
                    <a:pt x="11483" y="3593"/>
                    <a:pt x="11858" y="3114"/>
                  </a:cubicBezTo>
                  <a:cubicBezTo>
                    <a:pt x="12473" y="2284"/>
                    <a:pt x="12340" y="1053"/>
                    <a:pt x="11510" y="384"/>
                  </a:cubicBezTo>
                  <a:cubicBezTo>
                    <a:pt x="11164" y="127"/>
                    <a:pt x="10753" y="1"/>
                    <a:pt x="103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4" name="Google Shape;6944;p46"/>
            <p:cNvSpPr/>
            <p:nvPr/>
          </p:nvSpPr>
          <p:spPr>
            <a:xfrm>
              <a:off x="683750" y="8983575"/>
              <a:ext cx="670525" cy="520750"/>
            </a:xfrm>
            <a:custGeom>
              <a:avLst/>
              <a:gdLst/>
              <a:ahLst/>
              <a:cxnLst/>
              <a:rect l="l" t="t" r="r" b="b"/>
              <a:pathLst>
                <a:path w="26821" h="20830" extrusionOk="0">
                  <a:moveTo>
                    <a:pt x="14659" y="0"/>
                  </a:moveTo>
                  <a:cubicBezTo>
                    <a:pt x="14299" y="0"/>
                    <a:pt x="13936" y="16"/>
                    <a:pt x="13571" y="50"/>
                  </a:cubicBezTo>
                  <a:cubicBezTo>
                    <a:pt x="5541" y="826"/>
                    <a:pt x="1" y="7946"/>
                    <a:pt x="402" y="16029"/>
                  </a:cubicBezTo>
                  <a:cubicBezTo>
                    <a:pt x="590" y="19535"/>
                    <a:pt x="7038" y="20044"/>
                    <a:pt x="13835" y="20044"/>
                  </a:cubicBezTo>
                  <a:lnTo>
                    <a:pt x="13835" y="20044"/>
                  </a:lnTo>
                  <a:cubicBezTo>
                    <a:pt x="14844" y="20548"/>
                    <a:pt x="15978" y="20829"/>
                    <a:pt x="17168" y="20829"/>
                  </a:cubicBezTo>
                  <a:cubicBezTo>
                    <a:pt x="17412" y="20829"/>
                    <a:pt x="17659" y="20817"/>
                    <a:pt x="17907" y="20793"/>
                  </a:cubicBezTo>
                  <a:cubicBezTo>
                    <a:pt x="23073" y="20311"/>
                    <a:pt x="26820" y="15708"/>
                    <a:pt x="26338" y="10596"/>
                  </a:cubicBezTo>
                  <a:cubicBezTo>
                    <a:pt x="25732" y="4536"/>
                    <a:pt x="20648" y="0"/>
                    <a:pt x="1465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5" name="Google Shape;6945;p46"/>
            <p:cNvSpPr/>
            <p:nvPr/>
          </p:nvSpPr>
          <p:spPr>
            <a:xfrm>
              <a:off x="692450" y="9384950"/>
              <a:ext cx="335950" cy="115375"/>
            </a:xfrm>
            <a:custGeom>
              <a:avLst/>
              <a:gdLst/>
              <a:ahLst/>
              <a:cxnLst/>
              <a:rect l="l" t="t" r="r" b="b"/>
              <a:pathLst>
                <a:path w="13438" h="4615" extrusionOk="0">
                  <a:moveTo>
                    <a:pt x="54" y="1"/>
                  </a:moveTo>
                  <a:cubicBezTo>
                    <a:pt x="1" y="322"/>
                    <a:pt x="1" y="670"/>
                    <a:pt x="28" y="991"/>
                  </a:cubicBezTo>
                  <a:cubicBezTo>
                    <a:pt x="108" y="1339"/>
                    <a:pt x="269" y="1660"/>
                    <a:pt x="456" y="1981"/>
                  </a:cubicBezTo>
                  <a:cubicBezTo>
                    <a:pt x="911" y="2543"/>
                    <a:pt x="1473" y="2972"/>
                    <a:pt x="2062" y="3320"/>
                  </a:cubicBezTo>
                  <a:cubicBezTo>
                    <a:pt x="3266" y="3935"/>
                    <a:pt x="4578" y="4256"/>
                    <a:pt x="5863" y="4444"/>
                  </a:cubicBezTo>
                  <a:cubicBezTo>
                    <a:pt x="6731" y="4555"/>
                    <a:pt x="7612" y="4615"/>
                    <a:pt x="8489" y="4615"/>
                  </a:cubicBezTo>
                  <a:cubicBezTo>
                    <a:pt x="8882" y="4615"/>
                    <a:pt x="9274" y="4602"/>
                    <a:pt x="9663" y="4578"/>
                  </a:cubicBezTo>
                  <a:cubicBezTo>
                    <a:pt x="10948" y="4524"/>
                    <a:pt x="12206" y="4337"/>
                    <a:pt x="13437" y="3989"/>
                  </a:cubicBezTo>
                  <a:cubicBezTo>
                    <a:pt x="12206" y="3614"/>
                    <a:pt x="10975" y="3400"/>
                    <a:pt x="9744" y="3239"/>
                  </a:cubicBezTo>
                  <a:cubicBezTo>
                    <a:pt x="8486" y="3052"/>
                    <a:pt x="7281" y="2918"/>
                    <a:pt x="6077" y="2731"/>
                  </a:cubicBezTo>
                  <a:cubicBezTo>
                    <a:pt x="4872" y="2570"/>
                    <a:pt x="3695" y="2410"/>
                    <a:pt x="2597" y="2062"/>
                  </a:cubicBezTo>
                  <a:cubicBezTo>
                    <a:pt x="2062" y="1901"/>
                    <a:pt x="1553" y="1660"/>
                    <a:pt x="1098" y="1366"/>
                  </a:cubicBezTo>
                  <a:cubicBezTo>
                    <a:pt x="911" y="1232"/>
                    <a:pt x="670" y="1045"/>
                    <a:pt x="509" y="804"/>
                  </a:cubicBezTo>
                  <a:cubicBezTo>
                    <a:pt x="322" y="563"/>
                    <a:pt x="161" y="295"/>
                    <a:pt x="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6" name="Google Shape;6946;p46"/>
            <p:cNvSpPr/>
            <p:nvPr/>
          </p:nvSpPr>
          <p:spPr>
            <a:xfrm>
              <a:off x="1000275" y="9235600"/>
              <a:ext cx="198075" cy="169625"/>
            </a:xfrm>
            <a:custGeom>
              <a:avLst/>
              <a:gdLst/>
              <a:ahLst/>
              <a:cxnLst/>
              <a:rect l="l" t="t" r="r" b="b"/>
              <a:pathLst>
                <a:path w="7923" h="6785" extrusionOk="0">
                  <a:moveTo>
                    <a:pt x="2867" y="1"/>
                  </a:moveTo>
                  <a:cubicBezTo>
                    <a:pt x="2812" y="1"/>
                    <a:pt x="2757" y="3"/>
                    <a:pt x="2703" y="6"/>
                  </a:cubicBezTo>
                  <a:cubicBezTo>
                    <a:pt x="2222" y="59"/>
                    <a:pt x="1793" y="220"/>
                    <a:pt x="1392" y="488"/>
                  </a:cubicBezTo>
                  <a:cubicBezTo>
                    <a:pt x="589" y="1023"/>
                    <a:pt x="54" y="1960"/>
                    <a:pt x="27" y="2923"/>
                  </a:cubicBezTo>
                  <a:cubicBezTo>
                    <a:pt x="0" y="3887"/>
                    <a:pt x="348" y="4824"/>
                    <a:pt x="990" y="5546"/>
                  </a:cubicBezTo>
                  <a:cubicBezTo>
                    <a:pt x="1633" y="6242"/>
                    <a:pt x="2543" y="6697"/>
                    <a:pt x="3480" y="6778"/>
                  </a:cubicBezTo>
                  <a:cubicBezTo>
                    <a:pt x="3567" y="6782"/>
                    <a:pt x="3652" y="6784"/>
                    <a:pt x="3735" y="6784"/>
                  </a:cubicBezTo>
                  <a:cubicBezTo>
                    <a:pt x="4135" y="6784"/>
                    <a:pt x="4490" y="6733"/>
                    <a:pt x="4845" y="6644"/>
                  </a:cubicBezTo>
                  <a:cubicBezTo>
                    <a:pt x="5273" y="6537"/>
                    <a:pt x="5674" y="6349"/>
                    <a:pt x="6049" y="6109"/>
                  </a:cubicBezTo>
                  <a:cubicBezTo>
                    <a:pt x="6799" y="5627"/>
                    <a:pt x="7307" y="4931"/>
                    <a:pt x="7628" y="4155"/>
                  </a:cubicBezTo>
                  <a:cubicBezTo>
                    <a:pt x="7923" y="3405"/>
                    <a:pt x="7923" y="2549"/>
                    <a:pt x="7682" y="1826"/>
                  </a:cubicBezTo>
                  <a:lnTo>
                    <a:pt x="7682" y="1826"/>
                  </a:lnTo>
                  <a:cubicBezTo>
                    <a:pt x="7494" y="3352"/>
                    <a:pt x="6558" y="4503"/>
                    <a:pt x="5407" y="4958"/>
                  </a:cubicBezTo>
                  <a:cubicBezTo>
                    <a:pt x="5139" y="5065"/>
                    <a:pt x="4845" y="5172"/>
                    <a:pt x="4550" y="5198"/>
                  </a:cubicBezTo>
                  <a:cubicBezTo>
                    <a:pt x="4403" y="5212"/>
                    <a:pt x="4262" y="5219"/>
                    <a:pt x="4125" y="5219"/>
                  </a:cubicBezTo>
                  <a:cubicBezTo>
                    <a:pt x="3988" y="5219"/>
                    <a:pt x="3854" y="5212"/>
                    <a:pt x="3720" y="5198"/>
                  </a:cubicBezTo>
                  <a:cubicBezTo>
                    <a:pt x="3132" y="5091"/>
                    <a:pt x="2677" y="4824"/>
                    <a:pt x="2302" y="4422"/>
                  </a:cubicBezTo>
                  <a:cubicBezTo>
                    <a:pt x="1981" y="4074"/>
                    <a:pt x="1740" y="3485"/>
                    <a:pt x="1713" y="3004"/>
                  </a:cubicBezTo>
                  <a:cubicBezTo>
                    <a:pt x="1660" y="2495"/>
                    <a:pt x="1874" y="1960"/>
                    <a:pt x="2275" y="1585"/>
                  </a:cubicBezTo>
                  <a:cubicBezTo>
                    <a:pt x="2590" y="1248"/>
                    <a:pt x="3055" y="1024"/>
                    <a:pt x="3529" y="1024"/>
                  </a:cubicBezTo>
                  <a:cubicBezTo>
                    <a:pt x="3619" y="1024"/>
                    <a:pt x="3710" y="1033"/>
                    <a:pt x="3801" y="1050"/>
                  </a:cubicBezTo>
                  <a:cubicBezTo>
                    <a:pt x="4416" y="1157"/>
                    <a:pt x="4978" y="1585"/>
                    <a:pt x="5246" y="2335"/>
                  </a:cubicBezTo>
                  <a:cubicBezTo>
                    <a:pt x="5380" y="1558"/>
                    <a:pt x="4925" y="648"/>
                    <a:pt x="4042" y="247"/>
                  </a:cubicBezTo>
                  <a:cubicBezTo>
                    <a:pt x="3690" y="83"/>
                    <a:pt x="3257" y="1"/>
                    <a:pt x="28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7" name="Google Shape;6947;p46"/>
            <p:cNvSpPr/>
            <p:nvPr/>
          </p:nvSpPr>
          <p:spPr>
            <a:xfrm>
              <a:off x="901225" y="9171700"/>
              <a:ext cx="226200" cy="339475"/>
            </a:xfrm>
            <a:custGeom>
              <a:avLst/>
              <a:gdLst/>
              <a:ahLst/>
              <a:cxnLst/>
              <a:rect l="l" t="t" r="r" b="b"/>
              <a:pathLst>
                <a:path w="9048" h="13579" extrusionOk="0">
                  <a:moveTo>
                    <a:pt x="5847" y="1"/>
                  </a:moveTo>
                  <a:cubicBezTo>
                    <a:pt x="5070" y="1"/>
                    <a:pt x="4287" y="187"/>
                    <a:pt x="3561" y="528"/>
                  </a:cubicBezTo>
                  <a:cubicBezTo>
                    <a:pt x="2677" y="902"/>
                    <a:pt x="1928" y="1545"/>
                    <a:pt x="1312" y="2294"/>
                  </a:cubicBezTo>
                  <a:cubicBezTo>
                    <a:pt x="750" y="3097"/>
                    <a:pt x="322" y="4034"/>
                    <a:pt x="135" y="5024"/>
                  </a:cubicBezTo>
                  <a:cubicBezTo>
                    <a:pt x="81" y="5239"/>
                    <a:pt x="81" y="5506"/>
                    <a:pt x="54" y="5747"/>
                  </a:cubicBezTo>
                  <a:cubicBezTo>
                    <a:pt x="1" y="5988"/>
                    <a:pt x="54" y="6229"/>
                    <a:pt x="54" y="6497"/>
                  </a:cubicBezTo>
                  <a:cubicBezTo>
                    <a:pt x="54" y="6764"/>
                    <a:pt x="108" y="6978"/>
                    <a:pt x="135" y="7219"/>
                  </a:cubicBezTo>
                  <a:cubicBezTo>
                    <a:pt x="135" y="7487"/>
                    <a:pt x="215" y="7728"/>
                    <a:pt x="268" y="7969"/>
                  </a:cubicBezTo>
                  <a:cubicBezTo>
                    <a:pt x="750" y="9869"/>
                    <a:pt x="1981" y="11582"/>
                    <a:pt x="3668" y="12546"/>
                  </a:cubicBezTo>
                  <a:cubicBezTo>
                    <a:pt x="4771" y="13215"/>
                    <a:pt x="6046" y="13579"/>
                    <a:pt x="7294" y="13579"/>
                  </a:cubicBezTo>
                  <a:cubicBezTo>
                    <a:pt x="7892" y="13579"/>
                    <a:pt x="8484" y="13495"/>
                    <a:pt x="9048" y="13322"/>
                  </a:cubicBezTo>
                  <a:cubicBezTo>
                    <a:pt x="7281" y="13108"/>
                    <a:pt x="5675" y="12465"/>
                    <a:pt x="4417" y="11448"/>
                  </a:cubicBezTo>
                  <a:cubicBezTo>
                    <a:pt x="3186" y="10431"/>
                    <a:pt x="2329" y="9039"/>
                    <a:pt x="1928" y="7514"/>
                  </a:cubicBezTo>
                  <a:cubicBezTo>
                    <a:pt x="1848" y="7326"/>
                    <a:pt x="1821" y="7166"/>
                    <a:pt x="1794" y="6952"/>
                  </a:cubicBezTo>
                  <a:cubicBezTo>
                    <a:pt x="1794" y="6791"/>
                    <a:pt x="1714" y="6577"/>
                    <a:pt x="1714" y="6389"/>
                  </a:cubicBezTo>
                  <a:cubicBezTo>
                    <a:pt x="1687" y="6015"/>
                    <a:pt x="1687" y="5613"/>
                    <a:pt x="1714" y="5239"/>
                  </a:cubicBezTo>
                  <a:cubicBezTo>
                    <a:pt x="1794" y="4489"/>
                    <a:pt x="2062" y="3740"/>
                    <a:pt x="2410" y="3044"/>
                  </a:cubicBezTo>
                  <a:cubicBezTo>
                    <a:pt x="3186" y="1679"/>
                    <a:pt x="4551" y="555"/>
                    <a:pt x="6264" y="19"/>
                  </a:cubicBezTo>
                  <a:cubicBezTo>
                    <a:pt x="6125" y="7"/>
                    <a:pt x="5986" y="1"/>
                    <a:pt x="584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8" name="Google Shape;6948;p46"/>
            <p:cNvSpPr/>
            <p:nvPr/>
          </p:nvSpPr>
          <p:spPr>
            <a:xfrm>
              <a:off x="545250" y="9141800"/>
              <a:ext cx="49550" cy="30100"/>
            </a:xfrm>
            <a:custGeom>
              <a:avLst/>
              <a:gdLst/>
              <a:ahLst/>
              <a:cxnLst/>
              <a:rect l="l" t="t" r="r" b="b"/>
              <a:pathLst>
                <a:path w="1982" h="1204" extrusionOk="0">
                  <a:moveTo>
                    <a:pt x="927" y="1"/>
                  </a:moveTo>
                  <a:cubicBezTo>
                    <a:pt x="765" y="1"/>
                    <a:pt x="629" y="31"/>
                    <a:pt x="509" y="91"/>
                  </a:cubicBezTo>
                  <a:cubicBezTo>
                    <a:pt x="375" y="118"/>
                    <a:pt x="241" y="225"/>
                    <a:pt x="134" y="332"/>
                  </a:cubicBezTo>
                  <a:cubicBezTo>
                    <a:pt x="107" y="359"/>
                    <a:pt x="107" y="385"/>
                    <a:pt x="54" y="412"/>
                  </a:cubicBezTo>
                  <a:cubicBezTo>
                    <a:pt x="54" y="466"/>
                    <a:pt x="27" y="493"/>
                    <a:pt x="27" y="519"/>
                  </a:cubicBezTo>
                  <a:cubicBezTo>
                    <a:pt x="0" y="600"/>
                    <a:pt x="0" y="653"/>
                    <a:pt x="0" y="733"/>
                  </a:cubicBezTo>
                  <a:cubicBezTo>
                    <a:pt x="27" y="787"/>
                    <a:pt x="54" y="867"/>
                    <a:pt x="107" y="894"/>
                  </a:cubicBezTo>
                  <a:cubicBezTo>
                    <a:pt x="134" y="948"/>
                    <a:pt x="161" y="1001"/>
                    <a:pt x="241" y="1028"/>
                  </a:cubicBezTo>
                  <a:cubicBezTo>
                    <a:pt x="268" y="1028"/>
                    <a:pt x="268" y="1055"/>
                    <a:pt x="295" y="1055"/>
                  </a:cubicBezTo>
                  <a:cubicBezTo>
                    <a:pt x="402" y="1135"/>
                    <a:pt x="536" y="1162"/>
                    <a:pt x="643" y="1188"/>
                  </a:cubicBezTo>
                  <a:cubicBezTo>
                    <a:pt x="699" y="1199"/>
                    <a:pt x="755" y="1204"/>
                    <a:pt x="809" y="1204"/>
                  </a:cubicBezTo>
                  <a:cubicBezTo>
                    <a:pt x="1326" y="1204"/>
                    <a:pt x="1758" y="768"/>
                    <a:pt x="1928" y="332"/>
                  </a:cubicBezTo>
                  <a:cubicBezTo>
                    <a:pt x="1981" y="252"/>
                    <a:pt x="1928" y="225"/>
                    <a:pt x="1901" y="198"/>
                  </a:cubicBezTo>
                  <a:lnTo>
                    <a:pt x="1740" y="198"/>
                  </a:lnTo>
                  <a:cubicBezTo>
                    <a:pt x="1633" y="118"/>
                    <a:pt x="1499" y="91"/>
                    <a:pt x="1365" y="64"/>
                  </a:cubicBezTo>
                  <a:cubicBezTo>
                    <a:pt x="1258" y="64"/>
                    <a:pt x="1205" y="11"/>
                    <a:pt x="1098" y="11"/>
                  </a:cubicBezTo>
                  <a:cubicBezTo>
                    <a:pt x="1038" y="4"/>
                    <a:pt x="981" y="1"/>
                    <a:pt x="927" y="1"/>
                  </a:cubicBezTo>
                  <a:close/>
                </a:path>
              </a:pathLst>
            </a:custGeom>
            <a:solidFill>
              <a:srgbClr val="FF67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9" name="Google Shape;6949;p46"/>
            <p:cNvSpPr/>
            <p:nvPr/>
          </p:nvSpPr>
          <p:spPr>
            <a:xfrm>
              <a:off x="539225" y="9113275"/>
              <a:ext cx="64925" cy="58925"/>
            </a:xfrm>
            <a:custGeom>
              <a:avLst/>
              <a:gdLst/>
              <a:ahLst/>
              <a:cxnLst/>
              <a:rect l="l" t="t" r="r" b="b"/>
              <a:pathLst>
                <a:path w="2597" h="2357" extrusionOk="0">
                  <a:moveTo>
                    <a:pt x="1446" y="1205"/>
                  </a:moveTo>
                  <a:cubicBezTo>
                    <a:pt x="1580" y="1232"/>
                    <a:pt x="1687" y="1259"/>
                    <a:pt x="1821" y="1286"/>
                  </a:cubicBezTo>
                  <a:cubicBezTo>
                    <a:pt x="1874" y="1339"/>
                    <a:pt x="1981" y="1366"/>
                    <a:pt x="2088" y="1419"/>
                  </a:cubicBezTo>
                  <a:cubicBezTo>
                    <a:pt x="2035" y="1553"/>
                    <a:pt x="1981" y="1634"/>
                    <a:pt x="1901" y="1741"/>
                  </a:cubicBezTo>
                  <a:cubicBezTo>
                    <a:pt x="1847" y="1874"/>
                    <a:pt x="1740" y="1955"/>
                    <a:pt x="1633" y="2035"/>
                  </a:cubicBezTo>
                  <a:cubicBezTo>
                    <a:pt x="1580" y="2089"/>
                    <a:pt x="1473" y="2142"/>
                    <a:pt x="1419" y="2169"/>
                  </a:cubicBezTo>
                  <a:cubicBezTo>
                    <a:pt x="1312" y="2196"/>
                    <a:pt x="1232" y="2222"/>
                    <a:pt x="1178" y="2222"/>
                  </a:cubicBezTo>
                  <a:lnTo>
                    <a:pt x="937" y="2222"/>
                  </a:lnTo>
                  <a:cubicBezTo>
                    <a:pt x="830" y="2196"/>
                    <a:pt x="777" y="2196"/>
                    <a:pt x="696" y="2169"/>
                  </a:cubicBezTo>
                  <a:cubicBezTo>
                    <a:pt x="670" y="2169"/>
                    <a:pt x="670" y="2142"/>
                    <a:pt x="643" y="2142"/>
                  </a:cubicBezTo>
                  <a:cubicBezTo>
                    <a:pt x="616" y="2089"/>
                    <a:pt x="563" y="2089"/>
                    <a:pt x="536" y="2062"/>
                  </a:cubicBezTo>
                  <a:cubicBezTo>
                    <a:pt x="482" y="2008"/>
                    <a:pt x="402" y="1955"/>
                    <a:pt x="375" y="1901"/>
                  </a:cubicBezTo>
                  <a:cubicBezTo>
                    <a:pt x="375" y="1874"/>
                    <a:pt x="348" y="1874"/>
                    <a:pt x="348" y="1821"/>
                  </a:cubicBezTo>
                  <a:lnTo>
                    <a:pt x="348" y="1794"/>
                  </a:lnTo>
                  <a:lnTo>
                    <a:pt x="375" y="1741"/>
                  </a:lnTo>
                  <a:lnTo>
                    <a:pt x="402" y="1660"/>
                  </a:lnTo>
                  <a:lnTo>
                    <a:pt x="402" y="1687"/>
                  </a:lnTo>
                  <a:cubicBezTo>
                    <a:pt x="482" y="1607"/>
                    <a:pt x="536" y="1500"/>
                    <a:pt x="643" y="1419"/>
                  </a:cubicBezTo>
                  <a:cubicBezTo>
                    <a:pt x="696" y="1366"/>
                    <a:pt x="777" y="1286"/>
                    <a:pt x="884" y="1259"/>
                  </a:cubicBezTo>
                  <a:cubicBezTo>
                    <a:pt x="964" y="1232"/>
                    <a:pt x="1044" y="1232"/>
                    <a:pt x="1151" y="1205"/>
                  </a:cubicBezTo>
                  <a:close/>
                  <a:moveTo>
                    <a:pt x="108" y="1"/>
                  </a:moveTo>
                  <a:lnTo>
                    <a:pt x="54" y="54"/>
                  </a:lnTo>
                  <a:cubicBezTo>
                    <a:pt x="54" y="161"/>
                    <a:pt x="27" y="269"/>
                    <a:pt x="27" y="349"/>
                  </a:cubicBezTo>
                  <a:cubicBezTo>
                    <a:pt x="1" y="483"/>
                    <a:pt x="1" y="590"/>
                    <a:pt x="1" y="697"/>
                  </a:cubicBezTo>
                  <a:cubicBezTo>
                    <a:pt x="1" y="884"/>
                    <a:pt x="1" y="1098"/>
                    <a:pt x="27" y="1259"/>
                  </a:cubicBezTo>
                  <a:cubicBezTo>
                    <a:pt x="54" y="1393"/>
                    <a:pt x="54" y="1473"/>
                    <a:pt x="108" y="1553"/>
                  </a:cubicBezTo>
                  <a:cubicBezTo>
                    <a:pt x="134" y="1660"/>
                    <a:pt x="161" y="1767"/>
                    <a:pt x="188" y="1821"/>
                  </a:cubicBezTo>
                  <a:cubicBezTo>
                    <a:pt x="295" y="2035"/>
                    <a:pt x="429" y="2169"/>
                    <a:pt x="563" y="2222"/>
                  </a:cubicBezTo>
                  <a:cubicBezTo>
                    <a:pt x="670" y="2303"/>
                    <a:pt x="830" y="2356"/>
                    <a:pt x="964" y="2356"/>
                  </a:cubicBezTo>
                  <a:cubicBezTo>
                    <a:pt x="1098" y="2356"/>
                    <a:pt x="1232" y="2356"/>
                    <a:pt x="1339" y="2329"/>
                  </a:cubicBezTo>
                  <a:cubicBezTo>
                    <a:pt x="1473" y="2303"/>
                    <a:pt x="1580" y="2222"/>
                    <a:pt x="1687" y="2169"/>
                  </a:cubicBezTo>
                  <a:cubicBezTo>
                    <a:pt x="1767" y="2089"/>
                    <a:pt x="1874" y="2035"/>
                    <a:pt x="1954" y="1928"/>
                  </a:cubicBezTo>
                  <a:cubicBezTo>
                    <a:pt x="2115" y="1741"/>
                    <a:pt x="2249" y="1526"/>
                    <a:pt x="2356" y="1259"/>
                  </a:cubicBezTo>
                  <a:cubicBezTo>
                    <a:pt x="2436" y="1018"/>
                    <a:pt x="2517" y="804"/>
                    <a:pt x="2597" y="590"/>
                  </a:cubicBezTo>
                  <a:lnTo>
                    <a:pt x="2035" y="590"/>
                  </a:lnTo>
                  <a:cubicBezTo>
                    <a:pt x="1767" y="590"/>
                    <a:pt x="1526" y="563"/>
                    <a:pt x="1259" y="483"/>
                  </a:cubicBezTo>
                  <a:cubicBezTo>
                    <a:pt x="1044" y="429"/>
                    <a:pt x="777" y="349"/>
                    <a:pt x="563" y="269"/>
                  </a:cubicBezTo>
                  <a:cubicBezTo>
                    <a:pt x="456" y="215"/>
                    <a:pt x="375" y="161"/>
                    <a:pt x="295" y="135"/>
                  </a:cubicBezTo>
                  <a:cubicBezTo>
                    <a:pt x="268" y="81"/>
                    <a:pt x="241" y="81"/>
                    <a:pt x="188" y="54"/>
                  </a:cubicBezTo>
                  <a:cubicBezTo>
                    <a:pt x="161" y="28"/>
                    <a:pt x="134" y="28"/>
                    <a:pt x="108"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0" name="Google Shape;6950;p46"/>
            <p:cNvSpPr/>
            <p:nvPr/>
          </p:nvSpPr>
          <p:spPr>
            <a:xfrm>
              <a:off x="454250" y="8854200"/>
              <a:ext cx="27450" cy="42475"/>
            </a:xfrm>
            <a:custGeom>
              <a:avLst/>
              <a:gdLst/>
              <a:ahLst/>
              <a:cxnLst/>
              <a:rect l="l" t="t" r="r" b="b"/>
              <a:pathLst>
                <a:path w="1098" h="1699" extrusionOk="0">
                  <a:moveTo>
                    <a:pt x="698" y="0"/>
                  </a:moveTo>
                  <a:cubicBezTo>
                    <a:pt x="581" y="0"/>
                    <a:pt x="465" y="76"/>
                    <a:pt x="348" y="193"/>
                  </a:cubicBezTo>
                  <a:cubicBezTo>
                    <a:pt x="214" y="327"/>
                    <a:pt x="134" y="514"/>
                    <a:pt x="81" y="755"/>
                  </a:cubicBezTo>
                  <a:cubicBezTo>
                    <a:pt x="0" y="1156"/>
                    <a:pt x="81" y="1531"/>
                    <a:pt x="295" y="1665"/>
                  </a:cubicBezTo>
                  <a:cubicBezTo>
                    <a:pt x="295" y="1665"/>
                    <a:pt x="321" y="1692"/>
                    <a:pt x="348" y="1692"/>
                  </a:cubicBezTo>
                  <a:cubicBezTo>
                    <a:pt x="371" y="1696"/>
                    <a:pt x="393" y="1698"/>
                    <a:pt x="415" y="1698"/>
                  </a:cubicBezTo>
                  <a:cubicBezTo>
                    <a:pt x="527" y="1698"/>
                    <a:pt x="638" y="1643"/>
                    <a:pt x="750" y="1531"/>
                  </a:cubicBezTo>
                  <a:cubicBezTo>
                    <a:pt x="884" y="1397"/>
                    <a:pt x="991" y="1183"/>
                    <a:pt x="1017" y="942"/>
                  </a:cubicBezTo>
                  <a:cubicBezTo>
                    <a:pt x="1098" y="514"/>
                    <a:pt x="1017" y="139"/>
                    <a:pt x="830" y="59"/>
                  </a:cubicBezTo>
                  <a:cubicBezTo>
                    <a:pt x="830" y="59"/>
                    <a:pt x="803" y="6"/>
                    <a:pt x="750" y="6"/>
                  </a:cubicBezTo>
                  <a:cubicBezTo>
                    <a:pt x="732" y="2"/>
                    <a:pt x="715" y="0"/>
                    <a:pt x="698" y="0"/>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1" name="Google Shape;6951;p46"/>
            <p:cNvSpPr/>
            <p:nvPr/>
          </p:nvSpPr>
          <p:spPr>
            <a:xfrm>
              <a:off x="662350" y="8853500"/>
              <a:ext cx="27450" cy="42475"/>
            </a:xfrm>
            <a:custGeom>
              <a:avLst/>
              <a:gdLst/>
              <a:ahLst/>
              <a:cxnLst/>
              <a:rect l="l" t="t" r="r" b="b"/>
              <a:pathLst>
                <a:path w="1098" h="1699" extrusionOk="0">
                  <a:moveTo>
                    <a:pt x="683" y="0"/>
                  </a:moveTo>
                  <a:cubicBezTo>
                    <a:pt x="571" y="0"/>
                    <a:pt x="460" y="56"/>
                    <a:pt x="348" y="167"/>
                  </a:cubicBezTo>
                  <a:cubicBezTo>
                    <a:pt x="215" y="301"/>
                    <a:pt x="134" y="515"/>
                    <a:pt x="81" y="756"/>
                  </a:cubicBezTo>
                  <a:cubicBezTo>
                    <a:pt x="0" y="1158"/>
                    <a:pt x="81" y="1506"/>
                    <a:pt x="295" y="1639"/>
                  </a:cubicBezTo>
                  <a:cubicBezTo>
                    <a:pt x="295" y="1639"/>
                    <a:pt x="322" y="1693"/>
                    <a:pt x="375" y="1693"/>
                  </a:cubicBezTo>
                  <a:cubicBezTo>
                    <a:pt x="392" y="1696"/>
                    <a:pt x="410" y="1698"/>
                    <a:pt x="427" y="1698"/>
                  </a:cubicBezTo>
                  <a:cubicBezTo>
                    <a:pt x="544" y="1698"/>
                    <a:pt x="660" y="1622"/>
                    <a:pt x="777" y="1506"/>
                  </a:cubicBezTo>
                  <a:cubicBezTo>
                    <a:pt x="910" y="1372"/>
                    <a:pt x="991" y="1184"/>
                    <a:pt x="1044" y="944"/>
                  </a:cubicBezTo>
                  <a:cubicBezTo>
                    <a:pt x="1098" y="542"/>
                    <a:pt x="991" y="141"/>
                    <a:pt x="830" y="34"/>
                  </a:cubicBezTo>
                  <a:cubicBezTo>
                    <a:pt x="830" y="34"/>
                    <a:pt x="803" y="7"/>
                    <a:pt x="750" y="7"/>
                  </a:cubicBezTo>
                  <a:cubicBezTo>
                    <a:pt x="728" y="2"/>
                    <a:pt x="705" y="0"/>
                    <a:pt x="683" y="0"/>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52" name="Google Shape;6952;p46"/>
          <p:cNvGrpSpPr/>
          <p:nvPr/>
        </p:nvGrpSpPr>
        <p:grpSpPr>
          <a:xfrm>
            <a:off x="6500510" y="88731"/>
            <a:ext cx="1172771" cy="978883"/>
            <a:chOff x="7350012" y="1346743"/>
            <a:chExt cx="994601" cy="830169"/>
          </a:xfrm>
        </p:grpSpPr>
        <p:grpSp>
          <p:nvGrpSpPr>
            <p:cNvPr id="6953" name="Google Shape;6953;p46"/>
            <p:cNvGrpSpPr/>
            <p:nvPr/>
          </p:nvGrpSpPr>
          <p:grpSpPr>
            <a:xfrm flipH="1">
              <a:off x="7350012" y="1346743"/>
              <a:ext cx="994601" cy="830169"/>
              <a:chOff x="3290600" y="504850"/>
              <a:chExt cx="1503100" cy="1254600"/>
            </a:xfrm>
          </p:grpSpPr>
          <p:sp>
            <p:nvSpPr>
              <p:cNvPr id="6954" name="Google Shape;6954;p46"/>
              <p:cNvSpPr/>
              <p:nvPr/>
            </p:nvSpPr>
            <p:spPr>
              <a:xfrm>
                <a:off x="3290600" y="504850"/>
                <a:ext cx="1503100" cy="1254600"/>
              </a:xfrm>
              <a:custGeom>
                <a:avLst/>
                <a:gdLst/>
                <a:ahLst/>
                <a:cxnLst/>
                <a:rect l="l" t="t" r="r" b="b"/>
                <a:pathLst>
                  <a:path w="60124" h="50184" extrusionOk="0">
                    <a:moveTo>
                      <a:pt x="32737" y="1"/>
                    </a:moveTo>
                    <a:cubicBezTo>
                      <a:pt x="29545" y="1"/>
                      <a:pt x="26718" y="2068"/>
                      <a:pt x="24986" y="5624"/>
                    </a:cubicBezTo>
                    <a:cubicBezTo>
                      <a:pt x="24165" y="7265"/>
                      <a:pt x="23162" y="9241"/>
                      <a:pt x="22433" y="9910"/>
                    </a:cubicBezTo>
                    <a:cubicBezTo>
                      <a:pt x="22250" y="10123"/>
                      <a:pt x="22159" y="10183"/>
                      <a:pt x="21308" y="10183"/>
                    </a:cubicBezTo>
                    <a:cubicBezTo>
                      <a:pt x="20791" y="10183"/>
                      <a:pt x="20153" y="10153"/>
                      <a:pt x="19393" y="10123"/>
                    </a:cubicBezTo>
                    <a:lnTo>
                      <a:pt x="18664" y="10062"/>
                    </a:lnTo>
                    <a:cubicBezTo>
                      <a:pt x="18451" y="10062"/>
                      <a:pt x="18208" y="10031"/>
                      <a:pt x="17995" y="10031"/>
                    </a:cubicBezTo>
                    <a:cubicBezTo>
                      <a:pt x="14499" y="10031"/>
                      <a:pt x="11521" y="11703"/>
                      <a:pt x="10092" y="14530"/>
                    </a:cubicBezTo>
                    <a:cubicBezTo>
                      <a:pt x="9150" y="16384"/>
                      <a:pt x="8998" y="18481"/>
                      <a:pt x="9545" y="20548"/>
                    </a:cubicBezTo>
                    <a:cubicBezTo>
                      <a:pt x="9514" y="20548"/>
                      <a:pt x="9484" y="20548"/>
                      <a:pt x="9484" y="20609"/>
                    </a:cubicBezTo>
                    <a:cubicBezTo>
                      <a:pt x="3922" y="21126"/>
                      <a:pt x="1034" y="24864"/>
                      <a:pt x="639" y="28360"/>
                    </a:cubicBezTo>
                    <a:cubicBezTo>
                      <a:pt x="1" y="33466"/>
                      <a:pt x="4165" y="37175"/>
                      <a:pt x="8542" y="38542"/>
                    </a:cubicBezTo>
                    <a:cubicBezTo>
                      <a:pt x="12220" y="39667"/>
                      <a:pt x="17356" y="40913"/>
                      <a:pt x="22007" y="41977"/>
                    </a:cubicBezTo>
                    <a:cubicBezTo>
                      <a:pt x="22007" y="42099"/>
                      <a:pt x="21977" y="42190"/>
                      <a:pt x="21977" y="42281"/>
                    </a:cubicBezTo>
                    <a:lnTo>
                      <a:pt x="21977" y="42555"/>
                    </a:lnTo>
                    <a:lnTo>
                      <a:pt x="21977" y="43011"/>
                    </a:lnTo>
                    <a:cubicBezTo>
                      <a:pt x="21977" y="43102"/>
                      <a:pt x="21977" y="43193"/>
                      <a:pt x="22007" y="43284"/>
                    </a:cubicBezTo>
                    <a:cubicBezTo>
                      <a:pt x="22068" y="43436"/>
                      <a:pt x="22068" y="43618"/>
                      <a:pt x="22098" y="43740"/>
                    </a:cubicBezTo>
                    <a:cubicBezTo>
                      <a:pt x="22098" y="43801"/>
                      <a:pt x="22129" y="43892"/>
                      <a:pt x="22129" y="43953"/>
                    </a:cubicBezTo>
                    <a:cubicBezTo>
                      <a:pt x="22220" y="44196"/>
                      <a:pt x="22250" y="44409"/>
                      <a:pt x="22372" y="44652"/>
                    </a:cubicBezTo>
                    <a:cubicBezTo>
                      <a:pt x="22372" y="44652"/>
                      <a:pt x="22402" y="44713"/>
                      <a:pt x="22402" y="44773"/>
                    </a:cubicBezTo>
                    <a:cubicBezTo>
                      <a:pt x="22463" y="44956"/>
                      <a:pt x="22554" y="45108"/>
                      <a:pt x="22676" y="45290"/>
                    </a:cubicBezTo>
                    <a:cubicBezTo>
                      <a:pt x="22706" y="45381"/>
                      <a:pt x="22737" y="45412"/>
                      <a:pt x="22767" y="45473"/>
                    </a:cubicBezTo>
                    <a:cubicBezTo>
                      <a:pt x="22858" y="45625"/>
                      <a:pt x="22919" y="45746"/>
                      <a:pt x="23040" y="45898"/>
                    </a:cubicBezTo>
                    <a:cubicBezTo>
                      <a:pt x="23071" y="45989"/>
                      <a:pt x="23162" y="46050"/>
                      <a:pt x="23192" y="46111"/>
                    </a:cubicBezTo>
                    <a:cubicBezTo>
                      <a:pt x="23284" y="46232"/>
                      <a:pt x="23375" y="46354"/>
                      <a:pt x="23496" y="46506"/>
                    </a:cubicBezTo>
                    <a:cubicBezTo>
                      <a:pt x="23527" y="46536"/>
                      <a:pt x="23588" y="46628"/>
                      <a:pt x="23648" y="46658"/>
                    </a:cubicBezTo>
                    <a:cubicBezTo>
                      <a:pt x="23770" y="46780"/>
                      <a:pt x="23892" y="46932"/>
                      <a:pt x="24044" y="47053"/>
                    </a:cubicBezTo>
                    <a:lnTo>
                      <a:pt x="24135" y="47144"/>
                    </a:lnTo>
                    <a:cubicBezTo>
                      <a:pt x="24287" y="47296"/>
                      <a:pt x="24499" y="47448"/>
                      <a:pt x="24682" y="47600"/>
                    </a:cubicBezTo>
                    <a:cubicBezTo>
                      <a:pt x="24712" y="47631"/>
                      <a:pt x="24803" y="47691"/>
                      <a:pt x="24834" y="47722"/>
                    </a:cubicBezTo>
                    <a:cubicBezTo>
                      <a:pt x="24986" y="47843"/>
                      <a:pt x="25107" y="47904"/>
                      <a:pt x="25259" y="48026"/>
                    </a:cubicBezTo>
                    <a:cubicBezTo>
                      <a:pt x="25320" y="48056"/>
                      <a:pt x="25411" y="48087"/>
                      <a:pt x="25472" y="48178"/>
                    </a:cubicBezTo>
                    <a:cubicBezTo>
                      <a:pt x="25624" y="48269"/>
                      <a:pt x="25746" y="48330"/>
                      <a:pt x="25898" y="48451"/>
                    </a:cubicBezTo>
                    <a:lnTo>
                      <a:pt x="26110" y="48573"/>
                    </a:lnTo>
                    <a:cubicBezTo>
                      <a:pt x="26262" y="48634"/>
                      <a:pt x="26475" y="48725"/>
                      <a:pt x="26658" y="48816"/>
                    </a:cubicBezTo>
                    <a:cubicBezTo>
                      <a:pt x="26688" y="48846"/>
                      <a:pt x="26779" y="48846"/>
                      <a:pt x="26840" y="48907"/>
                    </a:cubicBezTo>
                    <a:cubicBezTo>
                      <a:pt x="27083" y="49029"/>
                      <a:pt x="27296" y="49090"/>
                      <a:pt x="27569" y="49211"/>
                    </a:cubicBezTo>
                    <a:cubicBezTo>
                      <a:pt x="27600" y="49211"/>
                      <a:pt x="27691" y="49242"/>
                      <a:pt x="27721" y="49242"/>
                    </a:cubicBezTo>
                    <a:cubicBezTo>
                      <a:pt x="27904" y="49302"/>
                      <a:pt x="28147" y="49394"/>
                      <a:pt x="28329" y="49424"/>
                    </a:cubicBezTo>
                    <a:cubicBezTo>
                      <a:pt x="28390" y="49454"/>
                      <a:pt x="28603" y="49515"/>
                      <a:pt x="28603" y="49515"/>
                    </a:cubicBezTo>
                    <a:cubicBezTo>
                      <a:pt x="28785" y="49546"/>
                      <a:pt x="28968" y="49606"/>
                      <a:pt x="29120" y="49667"/>
                    </a:cubicBezTo>
                    <a:cubicBezTo>
                      <a:pt x="29241" y="49698"/>
                      <a:pt x="29302" y="49698"/>
                      <a:pt x="29424" y="49728"/>
                    </a:cubicBezTo>
                    <a:cubicBezTo>
                      <a:pt x="29606" y="49758"/>
                      <a:pt x="29819" y="49819"/>
                      <a:pt x="30031" y="49850"/>
                    </a:cubicBezTo>
                    <a:cubicBezTo>
                      <a:pt x="30031" y="49850"/>
                      <a:pt x="30214" y="49880"/>
                      <a:pt x="30305" y="49880"/>
                    </a:cubicBezTo>
                    <a:cubicBezTo>
                      <a:pt x="30609" y="49910"/>
                      <a:pt x="30883" y="50002"/>
                      <a:pt x="31187" y="50032"/>
                    </a:cubicBezTo>
                    <a:lnTo>
                      <a:pt x="31217" y="50032"/>
                    </a:lnTo>
                    <a:cubicBezTo>
                      <a:pt x="31855" y="50123"/>
                      <a:pt x="32494" y="50184"/>
                      <a:pt x="33162" y="50184"/>
                    </a:cubicBezTo>
                    <a:lnTo>
                      <a:pt x="33405" y="50184"/>
                    </a:lnTo>
                    <a:cubicBezTo>
                      <a:pt x="36567" y="50154"/>
                      <a:pt x="39545" y="49029"/>
                      <a:pt x="42281" y="46840"/>
                    </a:cubicBezTo>
                    <a:cubicBezTo>
                      <a:pt x="42676" y="46506"/>
                      <a:pt x="43132" y="46111"/>
                      <a:pt x="43558" y="45746"/>
                    </a:cubicBezTo>
                    <a:cubicBezTo>
                      <a:pt x="45381" y="44044"/>
                      <a:pt x="46749" y="42099"/>
                      <a:pt x="47631" y="40700"/>
                    </a:cubicBezTo>
                    <a:cubicBezTo>
                      <a:pt x="50397" y="40275"/>
                      <a:pt x="52555" y="37995"/>
                      <a:pt x="52707" y="35108"/>
                    </a:cubicBezTo>
                    <a:cubicBezTo>
                      <a:pt x="52798" y="34044"/>
                      <a:pt x="52555" y="33010"/>
                      <a:pt x="52099" y="32099"/>
                    </a:cubicBezTo>
                    <a:cubicBezTo>
                      <a:pt x="52524" y="31308"/>
                      <a:pt x="53163" y="30518"/>
                      <a:pt x="54196" y="29940"/>
                    </a:cubicBezTo>
                    <a:cubicBezTo>
                      <a:pt x="54622" y="30123"/>
                      <a:pt x="55078" y="30244"/>
                      <a:pt x="55564" y="30244"/>
                    </a:cubicBezTo>
                    <a:lnTo>
                      <a:pt x="55807" y="30244"/>
                    </a:lnTo>
                    <a:cubicBezTo>
                      <a:pt x="57965" y="30244"/>
                      <a:pt x="59758" y="28573"/>
                      <a:pt x="59850" y="26415"/>
                    </a:cubicBezTo>
                    <a:cubicBezTo>
                      <a:pt x="60123" y="24165"/>
                      <a:pt x="58421" y="22281"/>
                      <a:pt x="56172" y="22129"/>
                    </a:cubicBezTo>
                    <a:lnTo>
                      <a:pt x="55959" y="22129"/>
                    </a:lnTo>
                    <a:cubicBezTo>
                      <a:pt x="55442" y="22129"/>
                      <a:pt x="54986" y="22190"/>
                      <a:pt x="54530" y="22342"/>
                    </a:cubicBezTo>
                    <a:cubicBezTo>
                      <a:pt x="54622" y="22068"/>
                      <a:pt x="54652" y="21825"/>
                      <a:pt x="54682" y="21521"/>
                    </a:cubicBezTo>
                    <a:cubicBezTo>
                      <a:pt x="54774" y="20396"/>
                      <a:pt x="54378" y="19363"/>
                      <a:pt x="53679" y="18542"/>
                    </a:cubicBezTo>
                    <a:cubicBezTo>
                      <a:pt x="52950" y="17752"/>
                      <a:pt x="51947" y="17265"/>
                      <a:pt x="50853" y="17174"/>
                    </a:cubicBezTo>
                    <a:lnTo>
                      <a:pt x="50640" y="17174"/>
                    </a:lnTo>
                    <a:cubicBezTo>
                      <a:pt x="50366" y="17174"/>
                      <a:pt x="50062" y="17205"/>
                      <a:pt x="49819" y="17265"/>
                    </a:cubicBezTo>
                    <a:cubicBezTo>
                      <a:pt x="50001" y="14013"/>
                      <a:pt x="49789" y="11855"/>
                      <a:pt x="49515" y="10639"/>
                    </a:cubicBezTo>
                    <a:cubicBezTo>
                      <a:pt x="48330" y="4591"/>
                      <a:pt x="44014" y="730"/>
                      <a:pt x="38421" y="730"/>
                    </a:cubicBezTo>
                    <a:cubicBezTo>
                      <a:pt x="37722" y="730"/>
                      <a:pt x="36992" y="791"/>
                      <a:pt x="36293" y="913"/>
                    </a:cubicBezTo>
                    <a:cubicBezTo>
                      <a:pt x="35168" y="305"/>
                      <a:pt x="33953" y="1"/>
                      <a:pt x="32737"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5" name="Google Shape;6955;p46"/>
              <p:cNvSpPr/>
              <p:nvPr/>
            </p:nvSpPr>
            <p:spPr>
              <a:xfrm>
                <a:off x="3307325" y="1093000"/>
                <a:ext cx="914925" cy="455200"/>
              </a:xfrm>
              <a:custGeom>
                <a:avLst/>
                <a:gdLst/>
                <a:ahLst/>
                <a:cxnLst/>
                <a:rect l="l" t="t" r="r" b="b"/>
                <a:pathLst>
                  <a:path w="36597" h="18208" extrusionOk="0">
                    <a:moveTo>
                      <a:pt x="10213" y="1"/>
                    </a:moveTo>
                    <a:cubicBezTo>
                      <a:pt x="1611" y="1"/>
                      <a:pt x="0" y="9332"/>
                      <a:pt x="8785" y="12068"/>
                    </a:cubicBezTo>
                    <a:cubicBezTo>
                      <a:pt x="17539" y="14804"/>
                      <a:pt x="35077" y="18208"/>
                      <a:pt x="35077" y="18208"/>
                    </a:cubicBezTo>
                    <a:lnTo>
                      <a:pt x="36597" y="17782"/>
                    </a:lnTo>
                    <a:cubicBezTo>
                      <a:pt x="36597" y="17782"/>
                      <a:pt x="18815" y="1"/>
                      <a:pt x="10213" y="1"/>
                    </a:cubicBezTo>
                    <a:close/>
                  </a:path>
                </a:pathLst>
              </a:custGeom>
              <a:solidFill>
                <a:srgbClr val="DBB41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6" name="Google Shape;6956;p46"/>
              <p:cNvSpPr/>
              <p:nvPr/>
            </p:nvSpPr>
            <p:spPr>
              <a:xfrm>
                <a:off x="3550225" y="580675"/>
                <a:ext cx="784500" cy="923000"/>
              </a:xfrm>
              <a:custGeom>
                <a:avLst/>
                <a:gdLst/>
                <a:ahLst/>
                <a:cxnLst/>
                <a:rect l="l" t="t" r="r" b="b"/>
                <a:pathLst>
                  <a:path w="31380" h="36920" extrusionOk="0">
                    <a:moveTo>
                      <a:pt x="22330" y="0"/>
                    </a:moveTo>
                    <a:cubicBezTo>
                      <a:pt x="20447" y="0"/>
                      <a:pt x="18602" y="1277"/>
                      <a:pt x="17306" y="3928"/>
                    </a:cubicBezTo>
                    <a:cubicBezTo>
                      <a:pt x="14698" y="9263"/>
                      <a:pt x="13680" y="10178"/>
                      <a:pt x="10921" y="10178"/>
                    </a:cubicBezTo>
                    <a:cubicBezTo>
                      <a:pt x="10143" y="10178"/>
                      <a:pt x="9226" y="10105"/>
                      <a:pt x="8096" y="10038"/>
                    </a:cubicBezTo>
                    <a:cubicBezTo>
                      <a:pt x="7936" y="10028"/>
                      <a:pt x="7778" y="10024"/>
                      <a:pt x="7622" y="10024"/>
                    </a:cubicBezTo>
                    <a:cubicBezTo>
                      <a:pt x="2829" y="10024"/>
                      <a:pt x="0" y="14479"/>
                      <a:pt x="3415" y="19248"/>
                    </a:cubicBezTo>
                    <a:cubicBezTo>
                      <a:pt x="6971" y="24141"/>
                      <a:pt x="22838" y="36421"/>
                      <a:pt x="24601" y="36877"/>
                    </a:cubicBezTo>
                    <a:cubicBezTo>
                      <a:pt x="24718" y="36906"/>
                      <a:pt x="24843" y="36919"/>
                      <a:pt x="24977" y="36919"/>
                    </a:cubicBezTo>
                    <a:cubicBezTo>
                      <a:pt x="26824" y="36919"/>
                      <a:pt x="30103" y="34354"/>
                      <a:pt x="30103" y="34354"/>
                    </a:cubicBezTo>
                    <a:cubicBezTo>
                      <a:pt x="30103" y="34354"/>
                      <a:pt x="31379" y="18944"/>
                      <a:pt x="29525" y="9156"/>
                    </a:cubicBezTo>
                    <a:cubicBezTo>
                      <a:pt x="28371" y="3183"/>
                      <a:pt x="25303" y="0"/>
                      <a:pt x="2233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7" name="Google Shape;6957;p46"/>
              <p:cNvSpPr/>
              <p:nvPr/>
            </p:nvSpPr>
            <p:spPr>
              <a:xfrm>
                <a:off x="3379375" y="1080625"/>
                <a:ext cx="883150" cy="439025"/>
              </a:xfrm>
              <a:custGeom>
                <a:avLst/>
                <a:gdLst/>
                <a:ahLst/>
                <a:cxnLst/>
                <a:rect l="l" t="t" r="r" b="b"/>
                <a:pathLst>
                  <a:path w="35326" h="17561" extrusionOk="0">
                    <a:moveTo>
                      <a:pt x="9938" y="0"/>
                    </a:moveTo>
                    <a:cubicBezTo>
                      <a:pt x="3597" y="0"/>
                      <a:pt x="1" y="5457"/>
                      <a:pt x="3562" y="9523"/>
                    </a:cubicBezTo>
                    <a:cubicBezTo>
                      <a:pt x="7095" y="13556"/>
                      <a:pt x="28388" y="17561"/>
                      <a:pt x="32240" y="17561"/>
                    </a:cubicBezTo>
                    <a:cubicBezTo>
                      <a:pt x="32366" y="17561"/>
                      <a:pt x="32472" y="17557"/>
                      <a:pt x="32560" y="17548"/>
                    </a:cubicBezTo>
                    <a:cubicBezTo>
                      <a:pt x="35326" y="17274"/>
                      <a:pt x="34505" y="16606"/>
                      <a:pt x="34505" y="16606"/>
                    </a:cubicBezTo>
                    <a:cubicBezTo>
                      <a:pt x="34505" y="16606"/>
                      <a:pt x="17027" y="253"/>
                      <a:pt x="10401" y="10"/>
                    </a:cubicBezTo>
                    <a:cubicBezTo>
                      <a:pt x="10245" y="3"/>
                      <a:pt x="10091" y="0"/>
                      <a:pt x="99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8" name="Google Shape;6958;p46"/>
              <p:cNvSpPr/>
              <p:nvPr/>
            </p:nvSpPr>
            <p:spPr>
              <a:xfrm>
                <a:off x="3471450" y="1169550"/>
                <a:ext cx="557025" cy="268475"/>
              </a:xfrm>
              <a:custGeom>
                <a:avLst/>
                <a:gdLst/>
                <a:ahLst/>
                <a:cxnLst/>
                <a:rect l="l" t="t" r="r" b="b"/>
                <a:pathLst>
                  <a:path w="22281" h="10739" extrusionOk="0">
                    <a:moveTo>
                      <a:pt x="5382" y="0"/>
                    </a:moveTo>
                    <a:cubicBezTo>
                      <a:pt x="4891" y="0"/>
                      <a:pt x="4459" y="98"/>
                      <a:pt x="4104" y="313"/>
                    </a:cubicBezTo>
                    <a:cubicBezTo>
                      <a:pt x="1" y="2775"/>
                      <a:pt x="1946" y="5571"/>
                      <a:pt x="7934" y="7699"/>
                    </a:cubicBezTo>
                    <a:cubicBezTo>
                      <a:pt x="13922" y="9857"/>
                      <a:pt x="22281" y="10739"/>
                      <a:pt x="22281" y="10739"/>
                    </a:cubicBezTo>
                    <a:cubicBezTo>
                      <a:pt x="22281" y="10739"/>
                      <a:pt x="10529" y="0"/>
                      <a:pt x="53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9" name="Google Shape;6959;p46"/>
              <p:cNvSpPr/>
              <p:nvPr/>
            </p:nvSpPr>
            <p:spPr>
              <a:xfrm>
                <a:off x="3498050" y="1169700"/>
                <a:ext cx="529675" cy="268325"/>
              </a:xfrm>
              <a:custGeom>
                <a:avLst/>
                <a:gdLst/>
                <a:ahLst/>
                <a:cxnLst/>
                <a:rect l="l" t="t" r="r" b="b"/>
                <a:pathLst>
                  <a:path w="21187" h="10733" extrusionOk="0">
                    <a:moveTo>
                      <a:pt x="4304" y="1"/>
                    </a:moveTo>
                    <a:cubicBezTo>
                      <a:pt x="3819" y="1"/>
                      <a:pt x="3392" y="97"/>
                      <a:pt x="3040" y="307"/>
                    </a:cubicBezTo>
                    <a:cubicBezTo>
                      <a:pt x="1" y="2131"/>
                      <a:pt x="305" y="4137"/>
                      <a:pt x="3131" y="5930"/>
                    </a:cubicBezTo>
                    <a:cubicBezTo>
                      <a:pt x="2219" y="4593"/>
                      <a:pt x="2706" y="3225"/>
                      <a:pt x="4833" y="1948"/>
                    </a:cubicBezTo>
                    <a:cubicBezTo>
                      <a:pt x="5191" y="1732"/>
                      <a:pt x="5625" y="1633"/>
                      <a:pt x="6119" y="1633"/>
                    </a:cubicBezTo>
                    <a:cubicBezTo>
                      <a:pt x="9997" y="1633"/>
                      <a:pt x="17594" y="7713"/>
                      <a:pt x="21126" y="10733"/>
                    </a:cubicBezTo>
                    <a:lnTo>
                      <a:pt x="21186" y="10733"/>
                    </a:lnTo>
                    <a:cubicBezTo>
                      <a:pt x="21186" y="10733"/>
                      <a:pt x="9440" y="1"/>
                      <a:pt x="4304" y="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0" name="Google Shape;6960;p46"/>
              <p:cNvSpPr/>
              <p:nvPr/>
            </p:nvSpPr>
            <p:spPr>
              <a:xfrm>
                <a:off x="3614250" y="599500"/>
                <a:ext cx="886875" cy="909050"/>
              </a:xfrm>
              <a:custGeom>
                <a:avLst/>
                <a:gdLst/>
                <a:ahLst/>
                <a:cxnLst/>
                <a:rect l="l" t="t" r="r" b="b"/>
                <a:pathLst>
                  <a:path w="35475" h="36362" extrusionOk="0">
                    <a:moveTo>
                      <a:pt x="25473" y="0"/>
                    </a:moveTo>
                    <a:cubicBezTo>
                      <a:pt x="22289" y="0"/>
                      <a:pt x="19054" y="1812"/>
                      <a:pt x="17481" y="5030"/>
                    </a:cubicBezTo>
                    <a:cubicBezTo>
                      <a:pt x="14955" y="10195"/>
                      <a:pt x="13262" y="11095"/>
                      <a:pt x="10384" y="11095"/>
                    </a:cubicBezTo>
                    <a:cubicBezTo>
                      <a:pt x="9452" y="11095"/>
                      <a:pt x="8395" y="11001"/>
                      <a:pt x="7146" y="10926"/>
                    </a:cubicBezTo>
                    <a:cubicBezTo>
                      <a:pt x="6975" y="10916"/>
                      <a:pt x="6806" y="10911"/>
                      <a:pt x="6641" y="10911"/>
                    </a:cubicBezTo>
                    <a:cubicBezTo>
                      <a:pt x="1901" y="10911"/>
                      <a:pt x="0" y="15073"/>
                      <a:pt x="3407" y="19802"/>
                    </a:cubicBezTo>
                    <a:cubicBezTo>
                      <a:pt x="6933" y="24695"/>
                      <a:pt x="22374" y="35851"/>
                      <a:pt x="24107" y="36307"/>
                    </a:cubicBezTo>
                    <a:cubicBezTo>
                      <a:pt x="24249" y="36344"/>
                      <a:pt x="24398" y="36361"/>
                      <a:pt x="24552" y="36361"/>
                    </a:cubicBezTo>
                    <a:cubicBezTo>
                      <a:pt x="26274" y="36361"/>
                      <a:pt x="28605" y="34209"/>
                      <a:pt x="28605" y="34209"/>
                    </a:cubicBezTo>
                    <a:cubicBezTo>
                      <a:pt x="28605" y="34209"/>
                      <a:pt x="35475" y="17218"/>
                      <a:pt x="33590" y="7461"/>
                    </a:cubicBezTo>
                    <a:cubicBezTo>
                      <a:pt x="32576" y="2295"/>
                      <a:pt x="29057" y="0"/>
                      <a:pt x="2547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1" name="Google Shape;6961;p46"/>
              <p:cNvSpPr/>
              <p:nvPr/>
            </p:nvSpPr>
            <p:spPr>
              <a:xfrm>
                <a:off x="4034525" y="959275"/>
                <a:ext cx="72225" cy="72200"/>
              </a:xfrm>
              <a:custGeom>
                <a:avLst/>
                <a:gdLst/>
                <a:ahLst/>
                <a:cxnLst/>
                <a:rect l="l" t="t" r="r" b="b"/>
                <a:pathLst>
                  <a:path w="2889" h="2888" extrusionOk="0">
                    <a:moveTo>
                      <a:pt x="1460" y="0"/>
                    </a:moveTo>
                    <a:cubicBezTo>
                      <a:pt x="670" y="0"/>
                      <a:pt x="1" y="639"/>
                      <a:pt x="1" y="1429"/>
                    </a:cubicBezTo>
                    <a:cubicBezTo>
                      <a:pt x="1" y="2219"/>
                      <a:pt x="670" y="2888"/>
                      <a:pt x="1460" y="2888"/>
                    </a:cubicBezTo>
                    <a:cubicBezTo>
                      <a:pt x="2250" y="2888"/>
                      <a:pt x="2889" y="2219"/>
                      <a:pt x="2889" y="1429"/>
                    </a:cubicBezTo>
                    <a:cubicBezTo>
                      <a:pt x="2889" y="639"/>
                      <a:pt x="2250" y="0"/>
                      <a:pt x="14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2" name="Google Shape;6962;p46"/>
              <p:cNvSpPr/>
              <p:nvPr/>
            </p:nvSpPr>
            <p:spPr>
              <a:xfrm>
                <a:off x="4102175" y="858200"/>
                <a:ext cx="57000" cy="57025"/>
              </a:xfrm>
              <a:custGeom>
                <a:avLst/>
                <a:gdLst/>
                <a:ahLst/>
                <a:cxnLst/>
                <a:rect l="l" t="t" r="r" b="b"/>
                <a:pathLst>
                  <a:path w="2280" h="2281" extrusionOk="0">
                    <a:moveTo>
                      <a:pt x="1125" y="1"/>
                    </a:moveTo>
                    <a:cubicBezTo>
                      <a:pt x="517" y="1"/>
                      <a:pt x="0" y="517"/>
                      <a:pt x="0" y="1125"/>
                    </a:cubicBezTo>
                    <a:cubicBezTo>
                      <a:pt x="0" y="1764"/>
                      <a:pt x="517" y="2280"/>
                      <a:pt x="1125" y="2280"/>
                    </a:cubicBezTo>
                    <a:cubicBezTo>
                      <a:pt x="1763" y="2280"/>
                      <a:pt x="2280" y="1764"/>
                      <a:pt x="2280" y="1125"/>
                    </a:cubicBezTo>
                    <a:cubicBezTo>
                      <a:pt x="2280" y="517"/>
                      <a:pt x="1763" y="1"/>
                      <a:pt x="11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3" name="Google Shape;6963;p46"/>
              <p:cNvSpPr/>
              <p:nvPr/>
            </p:nvSpPr>
            <p:spPr>
              <a:xfrm>
                <a:off x="4117375" y="1033750"/>
                <a:ext cx="57000" cy="57000"/>
              </a:xfrm>
              <a:custGeom>
                <a:avLst/>
                <a:gdLst/>
                <a:ahLst/>
                <a:cxnLst/>
                <a:rect l="l" t="t" r="r" b="b"/>
                <a:pathLst>
                  <a:path w="2280" h="2280" extrusionOk="0">
                    <a:moveTo>
                      <a:pt x="1125" y="0"/>
                    </a:moveTo>
                    <a:cubicBezTo>
                      <a:pt x="517" y="0"/>
                      <a:pt x="0" y="517"/>
                      <a:pt x="0" y="1155"/>
                    </a:cubicBezTo>
                    <a:cubicBezTo>
                      <a:pt x="0" y="1763"/>
                      <a:pt x="517" y="2280"/>
                      <a:pt x="1125" y="2280"/>
                    </a:cubicBezTo>
                    <a:cubicBezTo>
                      <a:pt x="1763" y="2280"/>
                      <a:pt x="2280" y="1763"/>
                      <a:pt x="2280" y="1155"/>
                    </a:cubicBezTo>
                    <a:cubicBezTo>
                      <a:pt x="2280" y="517"/>
                      <a:pt x="1763" y="0"/>
                      <a:pt x="11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4" name="Google Shape;6964;p46"/>
              <p:cNvSpPr/>
              <p:nvPr/>
            </p:nvSpPr>
            <p:spPr>
              <a:xfrm>
                <a:off x="4105200" y="693300"/>
                <a:ext cx="91225" cy="91225"/>
              </a:xfrm>
              <a:custGeom>
                <a:avLst/>
                <a:gdLst/>
                <a:ahLst/>
                <a:cxnLst/>
                <a:rect l="l" t="t" r="r" b="b"/>
                <a:pathLst>
                  <a:path w="3649" h="3649" extrusionOk="0">
                    <a:moveTo>
                      <a:pt x="1824" y="1"/>
                    </a:moveTo>
                    <a:cubicBezTo>
                      <a:pt x="821" y="1"/>
                      <a:pt x="1" y="791"/>
                      <a:pt x="1" y="1825"/>
                    </a:cubicBezTo>
                    <a:cubicBezTo>
                      <a:pt x="1" y="2828"/>
                      <a:pt x="821" y="3648"/>
                      <a:pt x="1824" y="3648"/>
                    </a:cubicBezTo>
                    <a:cubicBezTo>
                      <a:pt x="2828" y="3648"/>
                      <a:pt x="3648" y="2828"/>
                      <a:pt x="3648" y="1825"/>
                    </a:cubicBezTo>
                    <a:cubicBezTo>
                      <a:pt x="3648" y="791"/>
                      <a:pt x="2828" y="1"/>
                      <a:pt x="18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5" name="Google Shape;6965;p46"/>
              <p:cNvSpPr/>
              <p:nvPr/>
            </p:nvSpPr>
            <p:spPr>
              <a:xfrm>
                <a:off x="4227550" y="621125"/>
                <a:ext cx="47900" cy="47125"/>
              </a:xfrm>
              <a:custGeom>
                <a:avLst/>
                <a:gdLst/>
                <a:ahLst/>
                <a:cxnLst/>
                <a:rect l="l" t="t" r="r" b="b"/>
                <a:pathLst>
                  <a:path w="1916" h="1885" extrusionOk="0">
                    <a:moveTo>
                      <a:pt x="943" y="0"/>
                    </a:moveTo>
                    <a:cubicBezTo>
                      <a:pt x="426" y="0"/>
                      <a:pt x="0" y="395"/>
                      <a:pt x="0" y="943"/>
                    </a:cubicBezTo>
                    <a:cubicBezTo>
                      <a:pt x="0" y="1459"/>
                      <a:pt x="426" y="1885"/>
                      <a:pt x="943" y="1885"/>
                    </a:cubicBezTo>
                    <a:cubicBezTo>
                      <a:pt x="1490" y="1885"/>
                      <a:pt x="1915" y="1459"/>
                      <a:pt x="1915" y="943"/>
                    </a:cubicBezTo>
                    <a:cubicBezTo>
                      <a:pt x="1915" y="395"/>
                      <a:pt x="1490" y="0"/>
                      <a:pt x="9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6" name="Google Shape;6966;p46"/>
              <p:cNvSpPr/>
              <p:nvPr/>
            </p:nvSpPr>
            <p:spPr>
              <a:xfrm>
                <a:off x="3979075" y="869600"/>
                <a:ext cx="69925" cy="70700"/>
              </a:xfrm>
              <a:custGeom>
                <a:avLst/>
                <a:gdLst/>
                <a:ahLst/>
                <a:cxnLst/>
                <a:rect l="l" t="t" r="r" b="b"/>
                <a:pathLst>
                  <a:path w="2797" h="2828" extrusionOk="0">
                    <a:moveTo>
                      <a:pt x="1398" y="1"/>
                    </a:moveTo>
                    <a:cubicBezTo>
                      <a:pt x="608" y="1"/>
                      <a:pt x="0" y="639"/>
                      <a:pt x="0" y="1399"/>
                    </a:cubicBezTo>
                    <a:cubicBezTo>
                      <a:pt x="0" y="2220"/>
                      <a:pt x="638" y="2827"/>
                      <a:pt x="1398" y="2827"/>
                    </a:cubicBezTo>
                    <a:cubicBezTo>
                      <a:pt x="2189" y="2827"/>
                      <a:pt x="2796" y="2159"/>
                      <a:pt x="2796" y="1399"/>
                    </a:cubicBezTo>
                    <a:cubicBezTo>
                      <a:pt x="2796" y="639"/>
                      <a:pt x="2189" y="31"/>
                      <a:pt x="13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7" name="Google Shape;6967;p46"/>
              <p:cNvSpPr/>
              <p:nvPr/>
            </p:nvSpPr>
            <p:spPr>
              <a:xfrm>
                <a:off x="3885600" y="884800"/>
                <a:ext cx="53225" cy="53225"/>
              </a:xfrm>
              <a:custGeom>
                <a:avLst/>
                <a:gdLst/>
                <a:ahLst/>
                <a:cxnLst/>
                <a:rect l="l" t="t" r="r" b="b"/>
                <a:pathLst>
                  <a:path w="2129" h="2129" extrusionOk="0">
                    <a:moveTo>
                      <a:pt x="1064" y="1"/>
                    </a:moveTo>
                    <a:cubicBezTo>
                      <a:pt x="456" y="1"/>
                      <a:pt x="0" y="457"/>
                      <a:pt x="0" y="1064"/>
                    </a:cubicBezTo>
                    <a:cubicBezTo>
                      <a:pt x="0" y="1672"/>
                      <a:pt x="487" y="2128"/>
                      <a:pt x="1064" y="2128"/>
                    </a:cubicBezTo>
                    <a:cubicBezTo>
                      <a:pt x="1672" y="2128"/>
                      <a:pt x="2128" y="1642"/>
                      <a:pt x="2128" y="1064"/>
                    </a:cubicBezTo>
                    <a:cubicBezTo>
                      <a:pt x="2128" y="457"/>
                      <a:pt x="1672" y="1"/>
                      <a:pt x="10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8" name="Google Shape;6968;p46"/>
              <p:cNvSpPr/>
              <p:nvPr/>
            </p:nvSpPr>
            <p:spPr>
              <a:xfrm>
                <a:off x="4193700" y="683250"/>
                <a:ext cx="288425" cy="653700"/>
              </a:xfrm>
              <a:custGeom>
                <a:avLst/>
                <a:gdLst/>
                <a:ahLst/>
                <a:cxnLst/>
                <a:rect l="l" t="t" r="r" b="b"/>
                <a:pathLst>
                  <a:path w="11537" h="26148" extrusionOk="0">
                    <a:moveTo>
                      <a:pt x="3609" y="1"/>
                    </a:moveTo>
                    <a:cubicBezTo>
                      <a:pt x="1322" y="1"/>
                      <a:pt x="1" y="2775"/>
                      <a:pt x="443" y="7911"/>
                    </a:cubicBezTo>
                    <a:cubicBezTo>
                      <a:pt x="1050" y="15327"/>
                      <a:pt x="5488" y="26148"/>
                      <a:pt x="5488" y="26148"/>
                    </a:cubicBezTo>
                    <a:cubicBezTo>
                      <a:pt x="5488" y="26148"/>
                      <a:pt x="11537" y="5357"/>
                      <a:pt x="7160" y="1680"/>
                    </a:cubicBezTo>
                    <a:cubicBezTo>
                      <a:pt x="5832" y="548"/>
                      <a:pt x="4626" y="1"/>
                      <a:pt x="360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9" name="Google Shape;6969;p46"/>
              <p:cNvSpPr/>
              <p:nvPr/>
            </p:nvSpPr>
            <p:spPr>
              <a:xfrm>
                <a:off x="4204000" y="684150"/>
                <a:ext cx="274350" cy="652050"/>
              </a:xfrm>
              <a:custGeom>
                <a:avLst/>
                <a:gdLst/>
                <a:ahLst/>
                <a:cxnLst/>
                <a:rect l="l" t="t" r="r" b="b"/>
                <a:pathLst>
                  <a:path w="10974" h="26082" extrusionOk="0">
                    <a:moveTo>
                      <a:pt x="3184" y="0"/>
                    </a:moveTo>
                    <a:cubicBezTo>
                      <a:pt x="1438" y="0"/>
                      <a:pt x="269" y="1615"/>
                      <a:pt x="0" y="4653"/>
                    </a:cubicBezTo>
                    <a:cubicBezTo>
                      <a:pt x="557" y="3615"/>
                      <a:pt x="1373" y="3083"/>
                      <a:pt x="2373" y="3083"/>
                    </a:cubicBezTo>
                    <a:cubicBezTo>
                      <a:pt x="3395" y="3083"/>
                      <a:pt x="4607" y="3638"/>
                      <a:pt x="5927" y="4774"/>
                    </a:cubicBezTo>
                    <a:cubicBezTo>
                      <a:pt x="9240" y="7540"/>
                      <a:pt x="6566" y="20124"/>
                      <a:pt x="5076" y="26082"/>
                    </a:cubicBezTo>
                    <a:cubicBezTo>
                      <a:pt x="5441" y="24866"/>
                      <a:pt x="10973" y="5261"/>
                      <a:pt x="6748" y="1674"/>
                    </a:cubicBezTo>
                    <a:cubicBezTo>
                      <a:pt x="5407" y="546"/>
                      <a:pt x="4198" y="0"/>
                      <a:pt x="318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0" name="Google Shape;6970;p46"/>
              <p:cNvSpPr/>
              <p:nvPr/>
            </p:nvSpPr>
            <p:spPr>
              <a:xfrm>
                <a:off x="3647750" y="940225"/>
                <a:ext cx="582100" cy="431700"/>
              </a:xfrm>
              <a:custGeom>
                <a:avLst/>
                <a:gdLst/>
                <a:ahLst/>
                <a:cxnLst/>
                <a:rect l="l" t="t" r="r" b="b"/>
                <a:pathLst>
                  <a:path w="23284" h="17268" extrusionOk="0">
                    <a:moveTo>
                      <a:pt x="7798" y="0"/>
                    </a:moveTo>
                    <a:cubicBezTo>
                      <a:pt x="7558" y="0"/>
                      <a:pt x="7319" y="21"/>
                      <a:pt x="7083" y="63"/>
                    </a:cubicBezTo>
                    <a:cubicBezTo>
                      <a:pt x="1" y="1370"/>
                      <a:pt x="7964" y="9638"/>
                      <a:pt x="14560" y="13255"/>
                    </a:cubicBezTo>
                    <a:cubicBezTo>
                      <a:pt x="21217" y="16902"/>
                      <a:pt x="23284" y="17267"/>
                      <a:pt x="23284" y="17267"/>
                    </a:cubicBezTo>
                    <a:cubicBezTo>
                      <a:pt x="23284" y="17267"/>
                      <a:pt x="14764" y="0"/>
                      <a:pt x="779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1" name="Google Shape;6971;p46"/>
              <p:cNvSpPr/>
              <p:nvPr/>
            </p:nvSpPr>
            <p:spPr>
              <a:xfrm>
                <a:off x="3732850" y="940900"/>
                <a:ext cx="484075" cy="407450"/>
              </a:xfrm>
              <a:custGeom>
                <a:avLst/>
                <a:gdLst/>
                <a:ahLst/>
                <a:cxnLst/>
                <a:rect l="l" t="t" r="r" b="b"/>
                <a:pathLst>
                  <a:path w="19363" h="16298" extrusionOk="0">
                    <a:moveTo>
                      <a:pt x="4406" y="1"/>
                    </a:moveTo>
                    <a:cubicBezTo>
                      <a:pt x="4162" y="1"/>
                      <a:pt x="3919" y="22"/>
                      <a:pt x="3679" y="67"/>
                    </a:cubicBezTo>
                    <a:cubicBezTo>
                      <a:pt x="1" y="766"/>
                      <a:pt x="366" y="3319"/>
                      <a:pt x="2493" y="6115"/>
                    </a:cubicBezTo>
                    <a:cubicBezTo>
                      <a:pt x="2037" y="4444"/>
                      <a:pt x="2706" y="3167"/>
                      <a:pt x="5138" y="2711"/>
                    </a:cubicBezTo>
                    <a:cubicBezTo>
                      <a:pt x="5386" y="2663"/>
                      <a:pt x="5636" y="2640"/>
                      <a:pt x="5889" y="2640"/>
                    </a:cubicBezTo>
                    <a:cubicBezTo>
                      <a:pt x="10777" y="2640"/>
                      <a:pt x="16444" y="11269"/>
                      <a:pt x="19363" y="16298"/>
                    </a:cubicBezTo>
                    <a:cubicBezTo>
                      <a:pt x="17465" y="12678"/>
                      <a:pt x="10352" y="1"/>
                      <a:pt x="440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2" name="Google Shape;6972;p46"/>
              <p:cNvSpPr/>
              <p:nvPr/>
            </p:nvSpPr>
            <p:spPr>
              <a:xfrm>
                <a:off x="3859925" y="1382525"/>
                <a:ext cx="587250" cy="302150"/>
              </a:xfrm>
              <a:custGeom>
                <a:avLst/>
                <a:gdLst/>
                <a:ahLst/>
                <a:cxnLst/>
                <a:rect l="l" t="t" r="r" b="b"/>
                <a:pathLst>
                  <a:path w="23490" h="12086" extrusionOk="0">
                    <a:moveTo>
                      <a:pt x="21727" y="1"/>
                    </a:moveTo>
                    <a:cubicBezTo>
                      <a:pt x="21727" y="1"/>
                      <a:pt x="16806" y="4580"/>
                      <a:pt x="9975" y="4580"/>
                    </a:cubicBezTo>
                    <a:cubicBezTo>
                      <a:pt x="9465" y="4580"/>
                      <a:pt x="8944" y="4554"/>
                      <a:pt x="8414" y="4499"/>
                    </a:cubicBezTo>
                    <a:cubicBezTo>
                      <a:pt x="7989" y="4454"/>
                      <a:pt x="7585" y="4432"/>
                      <a:pt x="7201" y="4432"/>
                    </a:cubicBezTo>
                    <a:cubicBezTo>
                      <a:pt x="645" y="4432"/>
                      <a:pt x="1" y="10713"/>
                      <a:pt x="8930" y="11977"/>
                    </a:cubicBezTo>
                    <a:cubicBezTo>
                      <a:pt x="9459" y="12051"/>
                      <a:pt x="9974" y="12086"/>
                      <a:pt x="10474" y="12086"/>
                    </a:cubicBezTo>
                    <a:cubicBezTo>
                      <a:pt x="18989" y="12086"/>
                      <a:pt x="23490" y="1946"/>
                      <a:pt x="23490" y="1946"/>
                    </a:cubicBezTo>
                    <a:lnTo>
                      <a:pt x="21727"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3" name="Google Shape;6973;p46"/>
              <p:cNvSpPr/>
              <p:nvPr/>
            </p:nvSpPr>
            <p:spPr>
              <a:xfrm>
                <a:off x="3874950" y="1409875"/>
                <a:ext cx="572225" cy="274800"/>
              </a:xfrm>
              <a:custGeom>
                <a:avLst/>
                <a:gdLst/>
                <a:ahLst/>
                <a:cxnLst/>
                <a:rect l="l" t="t" r="r" b="b"/>
                <a:pathLst>
                  <a:path w="22889" h="10992" extrusionOk="0">
                    <a:moveTo>
                      <a:pt x="22129" y="1"/>
                    </a:moveTo>
                    <a:cubicBezTo>
                      <a:pt x="20835" y="2358"/>
                      <a:pt x="17122" y="7869"/>
                      <a:pt x="11195" y="7869"/>
                    </a:cubicBezTo>
                    <a:cubicBezTo>
                      <a:pt x="10855" y="7869"/>
                      <a:pt x="10508" y="7851"/>
                      <a:pt x="10153" y="7813"/>
                    </a:cubicBezTo>
                    <a:cubicBezTo>
                      <a:pt x="5381" y="7265"/>
                      <a:pt x="4256" y="5259"/>
                      <a:pt x="4195" y="3648"/>
                    </a:cubicBezTo>
                    <a:lnTo>
                      <a:pt x="4195" y="3648"/>
                    </a:lnTo>
                    <a:cubicBezTo>
                      <a:pt x="1" y="4986"/>
                      <a:pt x="609" y="9788"/>
                      <a:pt x="8329" y="10883"/>
                    </a:cubicBezTo>
                    <a:cubicBezTo>
                      <a:pt x="8854" y="10957"/>
                      <a:pt x="9366" y="10992"/>
                      <a:pt x="9864" y="10992"/>
                    </a:cubicBezTo>
                    <a:cubicBezTo>
                      <a:pt x="18334" y="10992"/>
                      <a:pt x="22889" y="852"/>
                      <a:pt x="22889" y="852"/>
                    </a:cubicBezTo>
                    <a:lnTo>
                      <a:pt x="22129" y="1"/>
                    </a:ln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4" name="Google Shape;6974;p46"/>
              <p:cNvSpPr/>
              <p:nvPr/>
            </p:nvSpPr>
            <p:spPr>
              <a:xfrm>
                <a:off x="4501100" y="1133900"/>
                <a:ext cx="215075" cy="213700"/>
              </a:xfrm>
              <a:custGeom>
                <a:avLst/>
                <a:gdLst/>
                <a:ahLst/>
                <a:cxnLst/>
                <a:rect l="l" t="t" r="r" b="b"/>
                <a:pathLst>
                  <a:path w="8603" h="8548" extrusionOk="0">
                    <a:moveTo>
                      <a:pt x="7466" y="1"/>
                    </a:moveTo>
                    <a:cubicBezTo>
                      <a:pt x="6935" y="1"/>
                      <a:pt x="6504" y="436"/>
                      <a:pt x="6475" y="979"/>
                    </a:cubicBezTo>
                    <a:lnTo>
                      <a:pt x="6475" y="1101"/>
                    </a:lnTo>
                    <a:cubicBezTo>
                      <a:pt x="426" y="2803"/>
                      <a:pt x="31" y="8335"/>
                      <a:pt x="1" y="8426"/>
                    </a:cubicBezTo>
                    <a:cubicBezTo>
                      <a:pt x="1" y="8456"/>
                      <a:pt x="31" y="8547"/>
                      <a:pt x="92" y="8547"/>
                    </a:cubicBezTo>
                    <a:cubicBezTo>
                      <a:pt x="122" y="8547"/>
                      <a:pt x="183" y="8487"/>
                      <a:pt x="183" y="8456"/>
                    </a:cubicBezTo>
                    <a:cubicBezTo>
                      <a:pt x="183" y="8396"/>
                      <a:pt x="578" y="2985"/>
                      <a:pt x="6475" y="1313"/>
                    </a:cubicBezTo>
                    <a:cubicBezTo>
                      <a:pt x="6566" y="1739"/>
                      <a:pt x="6962" y="2073"/>
                      <a:pt x="7417" y="2104"/>
                    </a:cubicBezTo>
                    <a:cubicBezTo>
                      <a:pt x="7452" y="2107"/>
                      <a:pt x="7487" y="2109"/>
                      <a:pt x="7521" y="2109"/>
                    </a:cubicBezTo>
                    <a:cubicBezTo>
                      <a:pt x="8052" y="2109"/>
                      <a:pt x="8483" y="1674"/>
                      <a:pt x="8512" y="1131"/>
                    </a:cubicBezTo>
                    <a:cubicBezTo>
                      <a:pt x="8603" y="523"/>
                      <a:pt x="8147" y="37"/>
                      <a:pt x="7569" y="6"/>
                    </a:cubicBezTo>
                    <a:cubicBezTo>
                      <a:pt x="7535" y="3"/>
                      <a:pt x="7500" y="1"/>
                      <a:pt x="74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5" name="Google Shape;6975;p46"/>
              <p:cNvSpPr/>
              <p:nvPr/>
            </p:nvSpPr>
            <p:spPr>
              <a:xfrm>
                <a:off x="4385600" y="1301025"/>
                <a:ext cx="152000" cy="147075"/>
              </a:xfrm>
              <a:custGeom>
                <a:avLst/>
                <a:gdLst/>
                <a:ahLst/>
                <a:cxnLst/>
                <a:rect l="l" t="t" r="r" b="b"/>
                <a:pathLst>
                  <a:path w="6080" h="5883" extrusionOk="0">
                    <a:moveTo>
                      <a:pt x="3002" y="0"/>
                    </a:moveTo>
                    <a:cubicBezTo>
                      <a:pt x="1460" y="0"/>
                      <a:pt x="208" y="1207"/>
                      <a:pt x="92" y="2774"/>
                    </a:cubicBezTo>
                    <a:cubicBezTo>
                      <a:pt x="1" y="4385"/>
                      <a:pt x="1247" y="5784"/>
                      <a:pt x="2888" y="5875"/>
                    </a:cubicBezTo>
                    <a:cubicBezTo>
                      <a:pt x="2961" y="5880"/>
                      <a:pt x="3033" y="5883"/>
                      <a:pt x="3105" y="5883"/>
                    </a:cubicBezTo>
                    <a:cubicBezTo>
                      <a:pt x="4620" y="5883"/>
                      <a:pt x="5873" y="4676"/>
                      <a:pt x="5989" y="3109"/>
                    </a:cubicBezTo>
                    <a:cubicBezTo>
                      <a:pt x="6080" y="1467"/>
                      <a:pt x="4803" y="69"/>
                      <a:pt x="3223" y="8"/>
                    </a:cubicBezTo>
                    <a:cubicBezTo>
                      <a:pt x="3149" y="3"/>
                      <a:pt x="3075" y="0"/>
                      <a:pt x="300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6" name="Google Shape;6976;p46"/>
              <p:cNvSpPr/>
              <p:nvPr/>
            </p:nvSpPr>
            <p:spPr>
              <a:xfrm>
                <a:off x="4409175" y="1039175"/>
                <a:ext cx="141350" cy="289425"/>
              </a:xfrm>
              <a:custGeom>
                <a:avLst/>
                <a:gdLst/>
                <a:ahLst/>
                <a:cxnLst/>
                <a:rect l="l" t="t" r="r" b="b"/>
                <a:pathLst>
                  <a:path w="5654" h="11577" extrusionOk="0">
                    <a:moveTo>
                      <a:pt x="5513" y="0"/>
                    </a:moveTo>
                    <a:cubicBezTo>
                      <a:pt x="5496" y="0"/>
                      <a:pt x="5481" y="7"/>
                      <a:pt x="5471" y="26"/>
                    </a:cubicBezTo>
                    <a:cubicBezTo>
                      <a:pt x="0" y="3400"/>
                      <a:pt x="1125" y="11425"/>
                      <a:pt x="1125" y="11485"/>
                    </a:cubicBezTo>
                    <a:cubicBezTo>
                      <a:pt x="1125" y="11546"/>
                      <a:pt x="1185" y="11577"/>
                      <a:pt x="1216" y="11577"/>
                    </a:cubicBezTo>
                    <a:cubicBezTo>
                      <a:pt x="1277" y="11577"/>
                      <a:pt x="1337" y="11546"/>
                      <a:pt x="1337" y="11485"/>
                    </a:cubicBezTo>
                    <a:cubicBezTo>
                      <a:pt x="1337" y="11425"/>
                      <a:pt x="213" y="3552"/>
                      <a:pt x="5562" y="209"/>
                    </a:cubicBezTo>
                    <a:cubicBezTo>
                      <a:pt x="5623" y="178"/>
                      <a:pt x="5654" y="87"/>
                      <a:pt x="5623" y="57"/>
                    </a:cubicBezTo>
                    <a:cubicBezTo>
                      <a:pt x="5602" y="36"/>
                      <a:pt x="5552" y="0"/>
                      <a:pt x="55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7" name="Google Shape;6977;p46"/>
              <p:cNvSpPr/>
              <p:nvPr/>
            </p:nvSpPr>
            <p:spPr>
              <a:xfrm>
                <a:off x="4435000" y="1328450"/>
                <a:ext cx="58525" cy="57175"/>
              </a:xfrm>
              <a:custGeom>
                <a:avLst/>
                <a:gdLst/>
                <a:ahLst/>
                <a:cxnLst/>
                <a:rect l="l" t="t" r="r" b="b"/>
                <a:pathLst>
                  <a:path w="2341" h="2287" extrusionOk="0">
                    <a:moveTo>
                      <a:pt x="1139" y="0"/>
                    </a:moveTo>
                    <a:cubicBezTo>
                      <a:pt x="548" y="0"/>
                      <a:pt x="60" y="467"/>
                      <a:pt x="31" y="1069"/>
                    </a:cubicBezTo>
                    <a:cubicBezTo>
                      <a:pt x="0" y="1708"/>
                      <a:pt x="456" y="2255"/>
                      <a:pt x="1095" y="2285"/>
                    </a:cubicBezTo>
                    <a:cubicBezTo>
                      <a:pt x="1115" y="2286"/>
                      <a:pt x="1135" y="2287"/>
                      <a:pt x="1155" y="2287"/>
                    </a:cubicBezTo>
                    <a:cubicBezTo>
                      <a:pt x="1765" y="2287"/>
                      <a:pt x="2252" y="1840"/>
                      <a:pt x="2311" y="1221"/>
                    </a:cubicBezTo>
                    <a:cubicBezTo>
                      <a:pt x="2341" y="583"/>
                      <a:pt x="1855" y="36"/>
                      <a:pt x="1247" y="6"/>
                    </a:cubicBezTo>
                    <a:cubicBezTo>
                      <a:pt x="1210" y="2"/>
                      <a:pt x="1175" y="0"/>
                      <a:pt x="113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978" name="Google Shape;6978;p46"/>
            <p:cNvSpPr/>
            <p:nvPr/>
          </p:nvSpPr>
          <p:spPr>
            <a:xfrm>
              <a:off x="7485350" y="1681150"/>
              <a:ext cx="35100" cy="35100"/>
            </a:xfrm>
            <a:prstGeom prst="ellipse">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Rounded Rectangular Callout 3"/>
          <p:cNvSpPr/>
          <p:nvPr/>
        </p:nvSpPr>
        <p:spPr>
          <a:xfrm>
            <a:off x="2502339" y="284996"/>
            <a:ext cx="3839330" cy="557013"/>
          </a:xfrm>
          <a:prstGeom prst="wedgeRoundRectCallout">
            <a:avLst>
              <a:gd name="adj1" fmla="val 57649"/>
              <a:gd name="adj2" fmla="val 40737"/>
              <a:gd name="adj3" fmla="val 16667"/>
            </a:avLst>
          </a:prstGeom>
          <a:solidFill>
            <a:schemeClr val="accent5"/>
          </a:solidFill>
          <a:ln>
            <a:solidFill>
              <a:schemeClr val="accent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solidFill>
                  <a:schemeClr val="bg1"/>
                </a:solidFill>
              </a:rPr>
              <a:t>VẬN DỤNG – CỦNG CỐ</a:t>
            </a:r>
            <a:endParaRPr lang="en-US" sz="2400" b="1" dirty="0">
              <a:solidFill>
                <a:schemeClr val="bg1"/>
              </a:solidFill>
            </a:endParaRPr>
          </a:p>
        </p:txBody>
      </p:sp>
      <p:sp>
        <p:nvSpPr>
          <p:cNvPr id="3" name="Snip Diagonal Corner Rectangle 2"/>
          <p:cNvSpPr/>
          <p:nvPr/>
        </p:nvSpPr>
        <p:spPr>
          <a:xfrm>
            <a:off x="2601355" y="3003550"/>
            <a:ext cx="1789014" cy="495300"/>
          </a:xfrm>
          <a:prstGeom prst="snip2DiagRect">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t>Đúng</a:t>
            </a:r>
            <a:endParaRPr lang="en-US" sz="2400" b="1"/>
          </a:p>
        </p:txBody>
      </p:sp>
      <p:sp>
        <p:nvSpPr>
          <p:cNvPr id="124" name="Snip Diagonal Corner Rectangle 123"/>
          <p:cNvSpPr/>
          <p:nvPr/>
        </p:nvSpPr>
        <p:spPr>
          <a:xfrm>
            <a:off x="4614190" y="3003550"/>
            <a:ext cx="1566989" cy="495300"/>
          </a:xfrm>
          <a:prstGeom prst="snip2Diag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solidFill>
                  <a:schemeClr val="bg1"/>
                </a:solidFill>
              </a:rPr>
              <a:t>Sai</a:t>
            </a:r>
            <a:endParaRPr lang="en-US" b="1">
              <a:solidFill>
                <a:schemeClr val="bg1"/>
              </a:solidFill>
            </a:endParaRPr>
          </a:p>
        </p:txBody>
      </p:sp>
      <p:sp>
        <p:nvSpPr>
          <p:cNvPr id="125" name="Rounded Rectangle 124"/>
          <p:cNvSpPr/>
          <p:nvPr/>
        </p:nvSpPr>
        <p:spPr>
          <a:xfrm>
            <a:off x="731363" y="1067614"/>
            <a:ext cx="8048005" cy="1751786"/>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vi-VN" sz="2400">
                <a:solidFill>
                  <a:schemeClr val="accent1">
                    <a:lumMod val="50000"/>
                  </a:schemeClr>
                </a:solidFill>
              </a:rPr>
              <a:t>Cuộn dây thép dài </a:t>
            </a:r>
            <a:r>
              <a:rPr lang="vi-VN" sz="2400" smtClean="0">
                <a:solidFill>
                  <a:schemeClr val="accent1">
                    <a:lumMod val="50000"/>
                  </a:schemeClr>
                </a:solidFill>
              </a:rPr>
              <a:t>1</a:t>
            </a:r>
            <a:r>
              <a:rPr lang="en-US" sz="2400" smtClean="0">
                <a:solidFill>
                  <a:schemeClr val="accent1">
                    <a:lumMod val="50000"/>
                  </a:schemeClr>
                </a:solidFill>
              </a:rPr>
              <a:t>46</a:t>
            </a:r>
            <a:r>
              <a:rPr lang="vi-VN" sz="2400" smtClean="0">
                <a:solidFill>
                  <a:schemeClr val="accent1">
                    <a:lumMod val="50000"/>
                  </a:schemeClr>
                </a:solidFill>
              </a:rPr>
              <a:t>m</a:t>
            </a:r>
            <a:r>
              <a:rPr lang="vi-VN" sz="2400">
                <a:solidFill>
                  <a:schemeClr val="accent1">
                    <a:lumMod val="50000"/>
                  </a:schemeClr>
                </a:solidFill>
              </a:rPr>
              <a:t>, người ta định cắt cuộn dây thành các đoạn dây dài 5m. </a:t>
            </a:r>
            <a:r>
              <a:rPr lang="en-US" sz="2400" smtClean="0">
                <a:solidFill>
                  <a:schemeClr val="accent1">
                    <a:lumMod val="50000"/>
                  </a:schemeClr>
                </a:solidFill>
              </a:rPr>
              <a:t>Như vậy, ta có thể cắt được </a:t>
            </a:r>
            <a:r>
              <a:rPr lang="en-US" sz="2400" smtClean="0">
                <a:solidFill>
                  <a:schemeClr val="accent4">
                    <a:lumMod val="75000"/>
                  </a:schemeClr>
                </a:solidFill>
              </a:rPr>
              <a:t>29 </a:t>
            </a:r>
            <a:r>
              <a:rPr lang="en-US" sz="2400" smtClean="0">
                <a:solidFill>
                  <a:schemeClr val="accent4">
                    <a:lumMod val="75000"/>
                  </a:schemeClr>
                </a:solidFill>
              </a:rPr>
              <a:t>đoạn dây 5m </a:t>
            </a:r>
            <a:r>
              <a:rPr lang="en-US" sz="2400" smtClean="0">
                <a:solidFill>
                  <a:schemeClr val="tx1">
                    <a:lumMod val="50000"/>
                  </a:schemeClr>
                </a:solidFill>
              </a:rPr>
              <a:t>và còn </a:t>
            </a:r>
            <a:r>
              <a:rPr lang="en-US" sz="2400" smtClean="0">
                <a:solidFill>
                  <a:schemeClr val="accent4">
                    <a:lumMod val="75000"/>
                  </a:schemeClr>
                </a:solidFill>
              </a:rPr>
              <a:t>thừa </a:t>
            </a:r>
            <a:r>
              <a:rPr lang="en-US" sz="2400" smtClean="0">
                <a:solidFill>
                  <a:schemeClr val="accent4">
                    <a:lumMod val="75000"/>
                  </a:schemeClr>
                </a:solidFill>
              </a:rPr>
              <a:t>3m</a:t>
            </a:r>
            <a:r>
              <a:rPr lang="en-US" sz="2400" smtClean="0">
                <a:solidFill>
                  <a:schemeClr val="accent1">
                    <a:lumMod val="50000"/>
                  </a:schemeClr>
                </a:solidFill>
              </a:rPr>
              <a:t>.</a:t>
            </a:r>
            <a:endParaRPr lang="vi-VN" sz="2400">
              <a:solidFill>
                <a:schemeClr val="accent1">
                  <a:lumMod val="50000"/>
                </a:schemeClr>
              </a:solidFill>
            </a:endParaRPr>
          </a:p>
        </p:txBody>
      </p:sp>
      <p:sp>
        <p:nvSpPr>
          <p:cNvPr id="126" name="Rounded Rectangle 125"/>
          <p:cNvSpPr/>
          <p:nvPr/>
        </p:nvSpPr>
        <p:spPr>
          <a:xfrm>
            <a:off x="886900" y="4279411"/>
            <a:ext cx="3868466" cy="58320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solidFill>
                  <a:schemeClr val="tx1">
                    <a:lumMod val="50000"/>
                  </a:schemeClr>
                </a:solidFill>
              </a:rPr>
              <a:t>Sửa</a:t>
            </a:r>
            <a:r>
              <a:rPr lang="en-US" sz="2400" smtClean="0">
                <a:solidFill>
                  <a:schemeClr val="tx1">
                    <a:lumMod val="50000"/>
                  </a:schemeClr>
                </a:solidFill>
              </a:rPr>
              <a:t>: </a:t>
            </a:r>
            <a:r>
              <a:rPr lang="en-US" sz="2400" smtClean="0">
                <a:solidFill>
                  <a:schemeClr val="tx1">
                    <a:lumMod val="50000"/>
                  </a:schemeClr>
                </a:solidFill>
              </a:rPr>
              <a:t>146 </a:t>
            </a:r>
            <a:r>
              <a:rPr lang="en-US" sz="2400" smtClean="0">
                <a:solidFill>
                  <a:schemeClr val="tx1">
                    <a:lumMod val="50000"/>
                  </a:schemeClr>
                </a:solidFill>
              </a:rPr>
              <a:t>: 5 = </a:t>
            </a:r>
            <a:r>
              <a:rPr lang="en-US" sz="2400" smtClean="0">
                <a:solidFill>
                  <a:schemeClr val="tx1">
                    <a:lumMod val="50000"/>
                  </a:schemeClr>
                </a:solidFill>
              </a:rPr>
              <a:t>29 </a:t>
            </a:r>
            <a:r>
              <a:rPr lang="en-US" sz="2400" smtClean="0">
                <a:solidFill>
                  <a:schemeClr val="tx1">
                    <a:lumMod val="50000"/>
                  </a:schemeClr>
                </a:solidFill>
              </a:rPr>
              <a:t>(dư </a:t>
            </a:r>
            <a:r>
              <a:rPr lang="en-US" sz="2400" smtClean="0">
                <a:solidFill>
                  <a:schemeClr val="tx1">
                    <a:lumMod val="50000"/>
                  </a:schemeClr>
                </a:solidFill>
              </a:rPr>
              <a:t>1)</a:t>
            </a:r>
            <a:endParaRPr lang="en-US" sz="2400">
              <a:solidFill>
                <a:schemeClr val="tx1">
                  <a:lumMod val="50000"/>
                </a:schemeClr>
              </a:solidFill>
            </a:endParaRPr>
          </a:p>
        </p:txBody>
      </p:sp>
      <p:pic>
        <p:nvPicPr>
          <p:cNvPr id="127" name="Picture 126"/>
          <p:cNvPicPr>
            <a:picLocks noChangeAspect="1"/>
          </p:cNvPicPr>
          <p:nvPr/>
        </p:nvPicPr>
        <p:blipFill>
          <a:blip r:embed="rId3">
            <a:extLst>
              <a:ext uri="{28A0092B-C50C-407E-A947-70E740481C1C}">
                <a14:useLocalDpi xmlns:a14="http://schemas.microsoft.com/office/drawing/2010/main" val="0"/>
              </a:ext>
              <a:ext uri="{96DAC541-7B7A-43D3-8B79-37D633B846F1}">
                <asvg:svgBlip xmlns:lc="http://schemas.openxmlformats.org/drawingml/2006/lockedCanvas" xmlns:asvg="http://schemas.microsoft.com/office/drawing/2016/SVG/main" xmlns="" r:embed="rId4"/>
              </a:ext>
            </a:extLst>
          </a:blip>
          <a:srcRect/>
          <a:stretch>
            <a:fillRect/>
          </a:stretch>
        </p:blipFill>
        <p:spPr>
          <a:xfrm>
            <a:off x="6073004" y="3060700"/>
            <a:ext cx="571898" cy="571898"/>
          </a:xfrm>
          <a:prstGeom prst="rect">
            <a:avLst/>
          </a:prstGeom>
        </p:spPr>
      </p:pic>
      <p:pic>
        <p:nvPicPr>
          <p:cNvPr id="128" name="Picture 127"/>
          <p:cNvPicPr>
            <a:picLocks noChangeAspect="1"/>
          </p:cNvPicPr>
          <p:nvPr/>
        </p:nvPicPr>
        <p:blipFill>
          <a:blip r:embed="rId5">
            <a:extLst>
              <a:ext uri="{28A0092B-C50C-407E-A947-70E740481C1C}">
                <a14:useLocalDpi xmlns:a14="http://schemas.microsoft.com/office/drawing/2010/main" val="0"/>
              </a:ext>
              <a:ext uri="{96DAC541-7B7A-43D3-8B79-37D633B846F1}">
                <asvg:svgBlip xmlns:lc="http://schemas.openxmlformats.org/drawingml/2006/lockedCanvas" xmlns:asvg="http://schemas.microsoft.com/office/drawing/2016/SVG/main" xmlns="" r:embed="rId9"/>
              </a:ext>
            </a:extLst>
          </a:blip>
          <a:srcRect/>
          <a:stretch>
            <a:fillRect/>
          </a:stretch>
        </p:blipFill>
        <p:spPr>
          <a:xfrm>
            <a:off x="4044028" y="3169934"/>
            <a:ext cx="737065" cy="657831"/>
          </a:xfrm>
          <a:prstGeom prst="rect">
            <a:avLst/>
          </a:prstGeom>
        </p:spPr>
      </p:pic>
    </p:spTree>
    <p:extLst>
      <p:ext uri="{BB962C8B-B14F-4D97-AF65-F5344CB8AC3E}">
        <p14:creationId xmlns:p14="http://schemas.microsoft.com/office/powerpoint/2010/main" val="223122309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5"/>
                                        </p:tgtEl>
                                        <p:attrNameLst>
                                          <p:attrName>style.visibility</p:attrName>
                                        </p:attrNameLst>
                                      </p:cBhvr>
                                      <p:to>
                                        <p:strVal val="visible"/>
                                      </p:to>
                                    </p:set>
                                    <p:animEffect transition="in" filter="barn(inVertical)">
                                      <p:cBhvr>
                                        <p:cTn id="7" dur="500"/>
                                        <p:tgtEl>
                                          <p:spTgt spid="1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24"/>
                                        </p:tgtEl>
                                        <p:attrNameLst>
                                          <p:attrName>style.visibility</p:attrName>
                                        </p:attrNameLst>
                                      </p:cBhvr>
                                      <p:to>
                                        <p:strVal val="visible"/>
                                      </p:to>
                                    </p:set>
                                    <p:animEffect transition="in" filter="wipe(down)">
                                      <p:cBhvr>
                                        <p:cTn id="15" dur="500"/>
                                        <p:tgtEl>
                                          <p:spTgt spid="12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28"/>
                                        </p:tgtEl>
                                        <p:attrNameLst>
                                          <p:attrName>style.visibility</p:attrName>
                                        </p:attrNameLst>
                                      </p:cBhvr>
                                      <p:to>
                                        <p:strVal val="visible"/>
                                      </p:to>
                                    </p:set>
                                    <p:animEffect transition="in" filter="barn(inVertical)">
                                      <p:cBhvr>
                                        <p:cTn id="20" dur="500"/>
                                        <p:tgtEl>
                                          <p:spTgt spid="128"/>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27"/>
                                        </p:tgtEl>
                                        <p:attrNameLst>
                                          <p:attrName>style.visibility</p:attrName>
                                        </p:attrNameLst>
                                      </p:cBhvr>
                                      <p:to>
                                        <p:strVal val="visible"/>
                                      </p:to>
                                    </p:set>
                                    <p:animEffect transition="in" filter="barn(inVertical)">
                                      <p:cBhvr>
                                        <p:cTn id="25" dur="500"/>
                                        <p:tgtEl>
                                          <p:spTgt spid="12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6939"/>
                                        </p:tgtEl>
                                        <p:attrNameLst>
                                          <p:attrName>style.visibility</p:attrName>
                                        </p:attrNameLst>
                                      </p:cBhvr>
                                      <p:to>
                                        <p:strVal val="visible"/>
                                      </p:to>
                                    </p:set>
                                    <p:animEffect transition="in" filter="barn(inVertical)">
                                      <p:cBhvr>
                                        <p:cTn id="30" dur="500"/>
                                        <p:tgtEl>
                                          <p:spTgt spid="6939"/>
                                        </p:tgtEl>
                                      </p:cBhvr>
                                    </p:animEffect>
                                  </p:childTnLst>
                                </p:cTn>
                              </p:par>
                              <p:par>
                                <p:cTn id="31" presetID="16" presetClass="entr" presetSubtype="21" fill="hold" nodeType="withEffect">
                                  <p:stCondLst>
                                    <p:cond delay="0"/>
                                  </p:stCondLst>
                                  <p:childTnLst>
                                    <p:set>
                                      <p:cBhvr>
                                        <p:cTn id="32" dur="1" fill="hold">
                                          <p:stCondLst>
                                            <p:cond delay="0"/>
                                          </p:stCondLst>
                                        </p:cTn>
                                        <p:tgtEl>
                                          <p:spTgt spid="6861"/>
                                        </p:tgtEl>
                                        <p:attrNameLst>
                                          <p:attrName>style.visibility</p:attrName>
                                        </p:attrNameLst>
                                      </p:cBhvr>
                                      <p:to>
                                        <p:strVal val="visible"/>
                                      </p:to>
                                    </p:set>
                                    <p:animEffect transition="in" filter="barn(inVertical)">
                                      <p:cBhvr>
                                        <p:cTn id="33" dur="500"/>
                                        <p:tgtEl>
                                          <p:spTgt spid="6861"/>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126"/>
                                        </p:tgtEl>
                                        <p:attrNameLst>
                                          <p:attrName>style.visibility</p:attrName>
                                        </p:attrNameLst>
                                      </p:cBhvr>
                                      <p:to>
                                        <p:strVal val="visible"/>
                                      </p:to>
                                    </p:set>
                                    <p:animEffect transition="in" filter="barn(inVertical)">
                                      <p:cBhvr>
                                        <p:cTn id="36"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24" grpId="0" animBg="1"/>
      <p:bldP spid="125" grpId="0" animBg="1"/>
      <p:bldP spid="12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6858"/>
        <p:cNvGrpSpPr/>
        <p:nvPr/>
      </p:nvGrpSpPr>
      <p:grpSpPr>
        <a:xfrm>
          <a:off x="0" y="0"/>
          <a:ext cx="0" cy="0"/>
          <a:chOff x="0" y="0"/>
          <a:chExt cx="0" cy="0"/>
        </a:xfrm>
      </p:grpSpPr>
      <p:grpSp>
        <p:nvGrpSpPr>
          <p:cNvPr id="6861" name="Google Shape;6861;p46"/>
          <p:cNvGrpSpPr/>
          <p:nvPr/>
        </p:nvGrpSpPr>
        <p:grpSpPr>
          <a:xfrm flipH="1">
            <a:off x="4550859" y="3925092"/>
            <a:ext cx="756478" cy="956162"/>
            <a:chOff x="9804150" y="5519325"/>
            <a:chExt cx="839125" cy="1060625"/>
          </a:xfrm>
        </p:grpSpPr>
        <p:sp>
          <p:nvSpPr>
            <p:cNvPr id="6862" name="Google Shape;6862;p46"/>
            <p:cNvSpPr/>
            <p:nvPr/>
          </p:nvSpPr>
          <p:spPr>
            <a:xfrm>
              <a:off x="9804150" y="5519325"/>
              <a:ext cx="839125" cy="1060625"/>
            </a:xfrm>
            <a:custGeom>
              <a:avLst/>
              <a:gdLst/>
              <a:ahLst/>
              <a:cxnLst/>
              <a:rect l="l" t="t" r="r" b="b"/>
              <a:pathLst>
                <a:path w="33565" h="42425" extrusionOk="0">
                  <a:moveTo>
                    <a:pt x="10439" y="1"/>
                  </a:moveTo>
                  <a:cubicBezTo>
                    <a:pt x="10145" y="1"/>
                    <a:pt x="9904" y="54"/>
                    <a:pt x="9717" y="81"/>
                  </a:cubicBezTo>
                  <a:cubicBezTo>
                    <a:pt x="9636" y="81"/>
                    <a:pt x="9583" y="108"/>
                    <a:pt x="9502" y="108"/>
                  </a:cubicBezTo>
                  <a:lnTo>
                    <a:pt x="9021" y="215"/>
                  </a:lnTo>
                  <a:cubicBezTo>
                    <a:pt x="8967" y="215"/>
                    <a:pt x="8914" y="242"/>
                    <a:pt x="8887" y="242"/>
                  </a:cubicBezTo>
                  <a:cubicBezTo>
                    <a:pt x="8378" y="375"/>
                    <a:pt x="7870" y="536"/>
                    <a:pt x="7441" y="750"/>
                  </a:cubicBezTo>
                  <a:cubicBezTo>
                    <a:pt x="6665" y="1125"/>
                    <a:pt x="6023" y="1660"/>
                    <a:pt x="5595" y="2276"/>
                  </a:cubicBezTo>
                  <a:cubicBezTo>
                    <a:pt x="5434" y="2249"/>
                    <a:pt x="5300" y="2249"/>
                    <a:pt x="5166" y="2249"/>
                  </a:cubicBezTo>
                  <a:lnTo>
                    <a:pt x="5033" y="2249"/>
                  </a:lnTo>
                  <a:cubicBezTo>
                    <a:pt x="4926" y="2249"/>
                    <a:pt x="4872" y="2276"/>
                    <a:pt x="4765" y="2276"/>
                  </a:cubicBezTo>
                  <a:cubicBezTo>
                    <a:pt x="4738" y="2329"/>
                    <a:pt x="4658" y="2329"/>
                    <a:pt x="4631" y="2329"/>
                  </a:cubicBezTo>
                  <a:cubicBezTo>
                    <a:pt x="4256" y="2356"/>
                    <a:pt x="3935" y="2490"/>
                    <a:pt x="3587" y="2624"/>
                  </a:cubicBezTo>
                  <a:cubicBezTo>
                    <a:pt x="3320" y="2758"/>
                    <a:pt x="3079" y="2891"/>
                    <a:pt x="2918" y="2998"/>
                  </a:cubicBezTo>
                  <a:cubicBezTo>
                    <a:pt x="2918" y="2998"/>
                    <a:pt x="2865" y="3025"/>
                    <a:pt x="2811" y="3052"/>
                  </a:cubicBezTo>
                  <a:cubicBezTo>
                    <a:pt x="2650" y="3132"/>
                    <a:pt x="2517" y="3266"/>
                    <a:pt x="2356" y="3346"/>
                  </a:cubicBezTo>
                  <a:cubicBezTo>
                    <a:pt x="1874" y="3694"/>
                    <a:pt x="1446" y="4069"/>
                    <a:pt x="1125" y="4497"/>
                  </a:cubicBezTo>
                  <a:cubicBezTo>
                    <a:pt x="536" y="5193"/>
                    <a:pt x="215" y="5969"/>
                    <a:pt x="81" y="6772"/>
                  </a:cubicBezTo>
                  <a:cubicBezTo>
                    <a:pt x="1" y="7174"/>
                    <a:pt x="1" y="7575"/>
                    <a:pt x="54" y="7950"/>
                  </a:cubicBezTo>
                  <a:cubicBezTo>
                    <a:pt x="81" y="8218"/>
                    <a:pt x="134" y="8432"/>
                    <a:pt x="215" y="8673"/>
                  </a:cubicBezTo>
                  <a:cubicBezTo>
                    <a:pt x="349" y="9047"/>
                    <a:pt x="536" y="9369"/>
                    <a:pt x="777" y="9690"/>
                  </a:cubicBezTo>
                  <a:cubicBezTo>
                    <a:pt x="1312" y="10359"/>
                    <a:pt x="2142" y="10707"/>
                    <a:pt x="3052" y="10707"/>
                  </a:cubicBezTo>
                  <a:lnTo>
                    <a:pt x="3293" y="10707"/>
                  </a:lnTo>
                  <a:cubicBezTo>
                    <a:pt x="3132" y="10948"/>
                    <a:pt x="2998" y="11162"/>
                    <a:pt x="2865" y="11376"/>
                  </a:cubicBezTo>
                  <a:cubicBezTo>
                    <a:pt x="2329" y="12259"/>
                    <a:pt x="1874" y="13250"/>
                    <a:pt x="1607" y="14294"/>
                  </a:cubicBezTo>
                  <a:cubicBezTo>
                    <a:pt x="1392" y="15096"/>
                    <a:pt x="1259" y="15899"/>
                    <a:pt x="1205" y="16783"/>
                  </a:cubicBezTo>
                  <a:cubicBezTo>
                    <a:pt x="1045" y="17184"/>
                    <a:pt x="857" y="17612"/>
                    <a:pt x="723" y="18121"/>
                  </a:cubicBezTo>
                  <a:cubicBezTo>
                    <a:pt x="616" y="18549"/>
                    <a:pt x="536" y="18977"/>
                    <a:pt x="509" y="19406"/>
                  </a:cubicBezTo>
                  <a:cubicBezTo>
                    <a:pt x="482" y="19620"/>
                    <a:pt x="482" y="19861"/>
                    <a:pt x="509" y="20075"/>
                  </a:cubicBezTo>
                  <a:cubicBezTo>
                    <a:pt x="536" y="20316"/>
                    <a:pt x="589" y="20557"/>
                    <a:pt x="643" y="20824"/>
                  </a:cubicBezTo>
                  <a:cubicBezTo>
                    <a:pt x="750" y="21253"/>
                    <a:pt x="911" y="21681"/>
                    <a:pt x="1178" y="22189"/>
                  </a:cubicBezTo>
                  <a:cubicBezTo>
                    <a:pt x="1339" y="22484"/>
                    <a:pt x="1553" y="22778"/>
                    <a:pt x="1740" y="23073"/>
                  </a:cubicBezTo>
                  <a:cubicBezTo>
                    <a:pt x="2115" y="23608"/>
                    <a:pt x="2543" y="24116"/>
                    <a:pt x="3079" y="24572"/>
                  </a:cubicBezTo>
                  <a:cubicBezTo>
                    <a:pt x="3560" y="24973"/>
                    <a:pt x="4069" y="25348"/>
                    <a:pt x="4631" y="25696"/>
                  </a:cubicBezTo>
                  <a:cubicBezTo>
                    <a:pt x="4818" y="25829"/>
                    <a:pt x="5033" y="25990"/>
                    <a:pt x="5273" y="26070"/>
                  </a:cubicBezTo>
                  <a:cubicBezTo>
                    <a:pt x="5300" y="26070"/>
                    <a:pt x="5354" y="26124"/>
                    <a:pt x="5407" y="26151"/>
                  </a:cubicBezTo>
                  <a:cubicBezTo>
                    <a:pt x="5675" y="26285"/>
                    <a:pt x="5969" y="26418"/>
                    <a:pt x="6264" y="26552"/>
                  </a:cubicBezTo>
                  <a:cubicBezTo>
                    <a:pt x="6906" y="26793"/>
                    <a:pt x="7575" y="27007"/>
                    <a:pt x="8271" y="27221"/>
                  </a:cubicBezTo>
                  <a:lnTo>
                    <a:pt x="8271" y="27248"/>
                  </a:lnTo>
                  <a:cubicBezTo>
                    <a:pt x="8004" y="28078"/>
                    <a:pt x="8030" y="28934"/>
                    <a:pt x="8298" y="29684"/>
                  </a:cubicBezTo>
                  <a:cubicBezTo>
                    <a:pt x="8512" y="30219"/>
                    <a:pt x="8807" y="30701"/>
                    <a:pt x="9288" y="31102"/>
                  </a:cubicBezTo>
                  <a:cubicBezTo>
                    <a:pt x="9636" y="31424"/>
                    <a:pt x="10091" y="31664"/>
                    <a:pt x="10653" y="31825"/>
                  </a:cubicBezTo>
                  <a:lnTo>
                    <a:pt x="10760" y="31879"/>
                  </a:lnTo>
                  <a:cubicBezTo>
                    <a:pt x="11055" y="31959"/>
                    <a:pt x="11349" y="32012"/>
                    <a:pt x="11697" y="32012"/>
                  </a:cubicBezTo>
                  <a:lnTo>
                    <a:pt x="11885" y="32012"/>
                  </a:lnTo>
                  <a:cubicBezTo>
                    <a:pt x="11911" y="32039"/>
                    <a:pt x="11911" y="32066"/>
                    <a:pt x="11965" y="32093"/>
                  </a:cubicBezTo>
                  <a:lnTo>
                    <a:pt x="12045" y="32200"/>
                  </a:lnTo>
                  <a:cubicBezTo>
                    <a:pt x="12179" y="32360"/>
                    <a:pt x="12313" y="32494"/>
                    <a:pt x="12500" y="32628"/>
                  </a:cubicBezTo>
                  <a:cubicBezTo>
                    <a:pt x="12286" y="32976"/>
                    <a:pt x="12152" y="33324"/>
                    <a:pt x="12099" y="33725"/>
                  </a:cubicBezTo>
                  <a:cubicBezTo>
                    <a:pt x="11885" y="33913"/>
                    <a:pt x="11724" y="34073"/>
                    <a:pt x="11563" y="34287"/>
                  </a:cubicBezTo>
                  <a:cubicBezTo>
                    <a:pt x="11189" y="34716"/>
                    <a:pt x="10948" y="35224"/>
                    <a:pt x="10814" y="35813"/>
                  </a:cubicBezTo>
                  <a:cubicBezTo>
                    <a:pt x="10680" y="36563"/>
                    <a:pt x="10814" y="37151"/>
                    <a:pt x="10894" y="37392"/>
                  </a:cubicBezTo>
                  <a:cubicBezTo>
                    <a:pt x="10894" y="37392"/>
                    <a:pt x="10921" y="37446"/>
                    <a:pt x="10921" y="37499"/>
                  </a:cubicBezTo>
                  <a:cubicBezTo>
                    <a:pt x="11055" y="37928"/>
                    <a:pt x="11242" y="38356"/>
                    <a:pt x="11510" y="38731"/>
                  </a:cubicBezTo>
                  <a:cubicBezTo>
                    <a:pt x="11831" y="39132"/>
                    <a:pt x="12233" y="39453"/>
                    <a:pt x="12661" y="39721"/>
                  </a:cubicBezTo>
                  <a:cubicBezTo>
                    <a:pt x="13036" y="39935"/>
                    <a:pt x="13383" y="40069"/>
                    <a:pt x="13838" y="40176"/>
                  </a:cubicBezTo>
                  <a:cubicBezTo>
                    <a:pt x="14053" y="40229"/>
                    <a:pt x="14320" y="40256"/>
                    <a:pt x="14534" y="40256"/>
                  </a:cubicBezTo>
                  <a:cubicBezTo>
                    <a:pt x="14802" y="40524"/>
                    <a:pt x="15123" y="40765"/>
                    <a:pt x="15498" y="40925"/>
                  </a:cubicBezTo>
                  <a:cubicBezTo>
                    <a:pt x="15605" y="41006"/>
                    <a:pt x="15739" y="41059"/>
                    <a:pt x="15846" y="41086"/>
                  </a:cubicBezTo>
                  <a:cubicBezTo>
                    <a:pt x="16274" y="41434"/>
                    <a:pt x="16729" y="41728"/>
                    <a:pt x="17264" y="41942"/>
                  </a:cubicBezTo>
                  <a:cubicBezTo>
                    <a:pt x="18121" y="42264"/>
                    <a:pt x="19004" y="42424"/>
                    <a:pt x="19995" y="42424"/>
                  </a:cubicBezTo>
                  <a:cubicBezTo>
                    <a:pt x="20209" y="42424"/>
                    <a:pt x="20476" y="42424"/>
                    <a:pt x="20931" y="42344"/>
                  </a:cubicBezTo>
                  <a:cubicBezTo>
                    <a:pt x="22002" y="42237"/>
                    <a:pt x="23099" y="41942"/>
                    <a:pt x="24143" y="41461"/>
                  </a:cubicBezTo>
                  <a:cubicBezTo>
                    <a:pt x="25214" y="41006"/>
                    <a:pt x="26151" y="40363"/>
                    <a:pt x="26954" y="39614"/>
                  </a:cubicBezTo>
                  <a:cubicBezTo>
                    <a:pt x="27409" y="39186"/>
                    <a:pt x="27810" y="38731"/>
                    <a:pt x="28185" y="38195"/>
                  </a:cubicBezTo>
                  <a:cubicBezTo>
                    <a:pt x="28693" y="37874"/>
                    <a:pt x="29148" y="37580"/>
                    <a:pt x="29577" y="37258"/>
                  </a:cubicBezTo>
                  <a:cubicBezTo>
                    <a:pt x="30487" y="36536"/>
                    <a:pt x="31236" y="35733"/>
                    <a:pt x="31771" y="34876"/>
                  </a:cubicBezTo>
                  <a:cubicBezTo>
                    <a:pt x="32093" y="34368"/>
                    <a:pt x="32334" y="33832"/>
                    <a:pt x="32494" y="33297"/>
                  </a:cubicBezTo>
                  <a:cubicBezTo>
                    <a:pt x="32655" y="32708"/>
                    <a:pt x="32762" y="32066"/>
                    <a:pt x="32762" y="31424"/>
                  </a:cubicBezTo>
                  <a:lnTo>
                    <a:pt x="32762" y="31290"/>
                  </a:lnTo>
                  <a:cubicBezTo>
                    <a:pt x="32896" y="30995"/>
                    <a:pt x="33056" y="30647"/>
                    <a:pt x="33163" y="30326"/>
                  </a:cubicBezTo>
                  <a:cubicBezTo>
                    <a:pt x="33377" y="29711"/>
                    <a:pt x="33511" y="29041"/>
                    <a:pt x="33538" y="28372"/>
                  </a:cubicBezTo>
                  <a:cubicBezTo>
                    <a:pt x="33565" y="27542"/>
                    <a:pt x="33431" y="26713"/>
                    <a:pt x="33137" y="25963"/>
                  </a:cubicBezTo>
                  <a:lnTo>
                    <a:pt x="32842" y="25374"/>
                  </a:lnTo>
                  <a:cubicBezTo>
                    <a:pt x="32896" y="25027"/>
                    <a:pt x="32922" y="24679"/>
                    <a:pt x="32976" y="24331"/>
                  </a:cubicBezTo>
                  <a:cubicBezTo>
                    <a:pt x="33029" y="23287"/>
                    <a:pt x="32922" y="22296"/>
                    <a:pt x="32708" y="21279"/>
                  </a:cubicBezTo>
                  <a:cubicBezTo>
                    <a:pt x="32441" y="20262"/>
                    <a:pt x="31986" y="19245"/>
                    <a:pt x="31397" y="18415"/>
                  </a:cubicBezTo>
                  <a:cubicBezTo>
                    <a:pt x="31183" y="18121"/>
                    <a:pt x="30968" y="17853"/>
                    <a:pt x="30728" y="17586"/>
                  </a:cubicBezTo>
                  <a:cubicBezTo>
                    <a:pt x="30647" y="17184"/>
                    <a:pt x="30594" y="16809"/>
                    <a:pt x="30487" y="16435"/>
                  </a:cubicBezTo>
                  <a:cubicBezTo>
                    <a:pt x="30353" y="15846"/>
                    <a:pt x="30112" y="15257"/>
                    <a:pt x="29844" y="14668"/>
                  </a:cubicBezTo>
                  <a:cubicBezTo>
                    <a:pt x="29577" y="14133"/>
                    <a:pt x="29282" y="13598"/>
                    <a:pt x="28908" y="13062"/>
                  </a:cubicBezTo>
                  <a:cubicBezTo>
                    <a:pt x="28238" y="12045"/>
                    <a:pt x="27409" y="11162"/>
                    <a:pt x="26445" y="10359"/>
                  </a:cubicBezTo>
                  <a:cubicBezTo>
                    <a:pt x="25803" y="9824"/>
                    <a:pt x="25107" y="9369"/>
                    <a:pt x="24411" y="8967"/>
                  </a:cubicBezTo>
                  <a:cubicBezTo>
                    <a:pt x="24304" y="8940"/>
                    <a:pt x="24224" y="8914"/>
                    <a:pt x="24170" y="8887"/>
                  </a:cubicBezTo>
                  <a:cubicBezTo>
                    <a:pt x="23822" y="8699"/>
                    <a:pt x="23554" y="8566"/>
                    <a:pt x="23260" y="8432"/>
                  </a:cubicBezTo>
                  <a:cubicBezTo>
                    <a:pt x="22698" y="8164"/>
                    <a:pt x="22082" y="7977"/>
                    <a:pt x="21493" y="7843"/>
                  </a:cubicBezTo>
                  <a:cubicBezTo>
                    <a:pt x="20958" y="7709"/>
                    <a:pt x="20396" y="7602"/>
                    <a:pt x="19780" y="7575"/>
                  </a:cubicBezTo>
                  <a:cubicBezTo>
                    <a:pt x="19325" y="7281"/>
                    <a:pt x="18817" y="7013"/>
                    <a:pt x="18308" y="6799"/>
                  </a:cubicBezTo>
                  <a:cubicBezTo>
                    <a:pt x="17345" y="6398"/>
                    <a:pt x="16301" y="6103"/>
                    <a:pt x="15177" y="5969"/>
                  </a:cubicBezTo>
                  <a:cubicBezTo>
                    <a:pt x="15177" y="5889"/>
                    <a:pt x="15123" y="5862"/>
                    <a:pt x="15123" y="5836"/>
                  </a:cubicBezTo>
                  <a:cubicBezTo>
                    <a:pt x="14989" y="5166"/>
                    <a:pt x="14802" y="4497"/>
                    <a:pt x="14561" y="3882"/>
                  </a:cubicBezTo>
                  <a:cubicBezTo>
                    <a:pt x="14293" y="3159"/>
                    <a:pt x="13999" y="2517"/>
                    <a:pt x="13624" y="1955"/>
                  </a:cubicBezTo>
                  <a:cubicBezTo>
                    <a:pt x="13517" y="1847"/>
                    <a:pt x="13464" y="1714"/>
                    <a:pt x="13357" y="1580"/>
                  </a:cubicBezTo>
                  <a:cubicBezTo>
                    <a:pt x="13303" y="1446"/>
                    <a:pt x="13196" y="1339"/>
                    <a:pt x="13116" y="1259"/>
                  </a:cubicBezTo>
                  <a:lnTo>
                    <a:pt x="13062" y="1178"/>
                  </a:lnTo>
                  <a:cubicBezTo>
                    <a:pt x="12982" y="1125"/>
                    <a:pt x="12928" y="1018"/>
                    <a:pt x="12848" y="937"/>
                  </a:cubicBezTo>
                  <a:lnTo>
                    <a:pt x="12795" y="884"/>
                  </a:lnTo>
                  <a:cubicBezTo>
                    <a:pt x="12527" y="616"/>
                    <a:pt x="12233" y="402"/>
                    <a:pt x="11885" y="268"/>
                  </a:cubicBezTo>
                  <a:cubicBezTo>
                    <a:pt x="11858" y="268"/>
                    <a:pt x="11831" y="242"/>
                    <a:pt x="11724" y="215"/>
                  </a:cubicBezTo>
                  <a:cubicBezTo>
                    <a:pt x="11644" y="188"/>
                    <a:pt x="11563" y="188"/>
                    <a:pt x="11483" y="134"/>
                  </a:cubicBezTo>
                  <a:cubicBezTo>
                    <a:pt x="11162" y="54"/>
                    <a:pt x="10814" y="1"/>
                    <a:pt x="10439"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3" name="Google Shape;6863;p46"/>
            <p:cNvSpPr/>
            <p:nvPr/>
          </p:nvSpPr>
          <p:spPr>
            <a:xfrm>
              <a:off x="9870400" y="5643800"/>
              <a:ext cx="176675" cy="141200"/>
            </a:xfrm>
            <a:custGeom>
              <a:avLst/>
              <a:gdLst/>
              <a:ahLst/>
              <a:cxnLst/>
              <a:rect l="l" t="t" r="r" b="b"/>
              <a:pathLst>
                <a:path w="7067" h="5648" extrusionOk="0">
                  <a:moveTo>
                    <a:pt x="2302" y="0"/>
                  </a:moveTo>
                  <a:cubicBezTo>
                    <a:pt x="2222" y="0"/>
                    <a:pt x="2115" y="54"/>
                    <a:pt x="1981" y="80"/>
                  </a:cubicBezTo>
                  <a:cubicBezTo>
                    <a:pt x="1847" y="161"/>
                    <a:pt x="1740" y="214"/>
                    <a:pt x="1633" y="294"/>
                  </a:cubicBezTo>
                  <a:lnTo>
                    <a:pt x="1606" y="321"/>
                  </a:lnTo>
                  <a:cubicBezTo>
                    <a:pt x="1473" y="402"/>
                    <a:pt x="1365" y="482"/>
                    <a:pt x="1232" y="589"/>
                  </a:cubicBezTo>
                  <a:cubicBezTo>
                    <a:pt x="937" y="803"/>
                    <a:pt x="696" y="1017"/>
                    <a:pt x="509" y="1258"/>
                  </a:cubicBezTo>
                  <a:cubicBezTo>
                    <a:pt x="241" y="1606"/>
                    <a:pt x="81" y="1927"/>
                    <a:pt x="27" y="2275"/>
                  </a:cubicBezTo>
                  <a:cubicBezTo>
                    <a:pt x="0" y="2436"/>
                    <a:pt x="0" y="2570"/>
                    <a:pt x="27" y="2703"/>
                  </a:cubicBezTo>
                  <a:cubicBezTo>
                    <a:pt x="27" y="2757"/>
                    <a:pt x="81" y="2810"/>
                    <a:pt x="81" y="2864"/>
                  </a:cubicBezTo>
                  <a:cubicBezTo>
                    <a:pt x="108" y="2944"/>
                    <a:pt x="108" y="2971"/>
                    <a:pt x="161" y="2998"/>
                  </a:cubicBezTo>
                  <a:cubicBezTo>
                    <a:pt x="241" y="3078"/>
                    <a:pt x="295" y="3105"/>
                    <a:pt x="402" y="3105"/>
                  </a:cubicBezTo>
                  <a:cubicBezTo>
                    <a:pt x="482" y="3105"/>
                    <a:pt x="536" y="3105"/>
                    <a:pt x="616" y="3078"/>
                  </a:cubicBezTo>
                  <a:cubicBezTo>
                    <a:pt x="643" y="3078"/>
                    <a:pt x="670" y="3025"/>
                    <a:pt x="670" y="3025"/>
                  </a:cubicBezTo>
                  <a:cubicBezTo>
                    <a:pt x="777" y="2971"/>
                    <a:pt x="884" y="2891"/>
                    <a:pt x="937" y="2837"/>
                  </a:cubicBezTo>
                  <a:lnTo>
                    <a:pt x="1205" y="2570"/>
                  </a:lnTo>
                  <a:cubicBezTo>
                    <a:pt x="1365" y="2409"/>
                    <a:pt x="1553" y="2195"/>
                    <a:pt x="1713" y="1927"/>
                  </a:cubicBezTo>
                  <a:cubicBezTo>
                    <a:pt x="1874" y="1686"/>
                    <a:pt x="1981" y="1526"/>
                    <a:pt x="2115" y="1365"/>
                  </a:cubicBezTo>
                  <a:cubicBezTo>
                    <a:pt x="2168" y="1258"/>
                    <a:pt x="2222" y="1205"/>
                    <a:pt x="2249" y="1097"/>
                  </a:cubicBezTo>
                  <a:lnTo>
                    <a:pt x="2276" y="990"/>
                  </a:lnTo>
                  <a:lnTo>
                    <a:pt x="2302" y="937"/>
                  </a:lnTo>
                  <a:lnTo>
                    <a:pt x="2329" y="857"/>
                  </a:lnTo>
                  <a:lnTo>
                    <a:pt x="2436" y="669"/>
                  </a:lnTo>
                  <a:lnTo>
                    <a:pt x="2570" y="750"/>
                  </a:lnTo>
                  <a:cubicBezTo>
                    <a:pt x="2677" y="830"/>
                    <a:pt x="2784" y="883"/>
                    <a:pt x="2838" y="964"/>
                  </a:cubicBezTo>
                  <a:cubicBezTo>
                    <a:pt x="3052" y="1097"/>
                    <a:pt x="3239" y="1231"/>
                    <a:pt x="3426" y="1365"/>
                  </a:cubicBezTo>
                  <a:cubicBezTo>
                    <a:pt x="3828" y="1660"/>
                    <a:pt x="4176" y="1954"/>
                    <a:pt x="4524" y="2275"/>
                  </a:cubicBezTo>
                  <a:lnTo>
                    <a:pt x="4497" y="2222"/>
                  </a:lnTo>
                  <a:lnTo>
                    <a:pt x="4497" y="2222"/>
                  </a:lnTo>
                  <a:cubicBezTo>
                    <a:pt x="5193" y="2864"/>
                    <a:pt x="5755" y="3560"/>
                    <a:pt x="6237" y="4309"/>
                  </a:cubicBezTo>
                  <a:cubicBezTo>
                    <a:pt x="6504" y="4738"/>
                    <a:pt x="6692" y="5139"/>
                    <a:pt x="6852" y="5567"/>
                  </a:cubicBezTo>
                  <a:cubicBezTo>
                    <a:pt x="6852" y="5621"/>
                    <a:pt x="6906" y="5621"/>
                    <a:pt x="6933" y="5648"/>
                  </a:cubicBezTo>
                  <a:lnTo>
                    <a:pt x="6986" y="5648"/>
                  </a:lnTo>
                  <a:cubicBezTo>
                    <a:pt x="7067" y="5621"/>
                    <a:pt x="7067" y="5541"/>
                    <a:pt x="7067" y="5514"/>
                  </a:cubicBezTo>
                  <a:cubicBezTo>
                    <a:pt x="6692" y="4577"/>
                    <a:pt x="6157" y="3640"/>
                    <a:pt x="5487" y="2730"/>
                  </a:cubicBezTo>
                  <a:cubicBezTo>
                    <a:pt x="5166" y="2302"/>
                    <a:pt x="4791" y="1874"/>
                    <a:pt x="4417" y="1499"/>
                  </a:cubicBezTo>
                  <a:cubicBezTo>
                    <a:pt x="4015" y="1097"/>
                    <a:pt x="3587" y="723"/>
                    <a:pt x="3159" y="455"/>
                  </a:cubicBezTo>
                  <a:cubicBezTo>
                    <a:pt x="3052" y="402"/>
                    <a:pt x="2971" y="348"/>
                    <a:pt x="2891" y="294"/>
                  </a:cubicBezTo>
                  <a:cubicBezTo>
                    <a:pt x="2811" y="268"/>
                    <a:pt x="2704" y="214"/>
                    <a:pt x="2650" y="161"/>
                  </a:cubicBezTo>
                  <a:lnTo>
                    <a:pt x="2543" y="80"/>
                  </a:lnTo>
                  <a:lnTo>
                    <a:pt x="2490" y="80"/>
                  </a:lnTo>
                  <a:cubicBezTo>
                    <a:pt x="2516" y="27"/>
                    <a:pt x="2490" y="0"/>
                    <a:pt x="243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4" name="Google Shape;6864;p46"/>
            <p:cNvSpPr/>
            <p:nvPr/>
          </p:nvSpPr>
          <p:spPr>
            <a:xfrm>
              <a:off x="10138050" y="6408625"/>
              <a:ext cx="99725" cy="51550"/>
            </a:xfrm>
            <a:custGeom>
              <a:avLst/>
              <a:gdLst/>
              <a:ahLst/>
              <a:cxnLst/>
              <a:rect l="l" t="t" r="r" b="b"/>
              <a:pathLst>
                <a:path w="3989" h="2062" extrusionOk="0">
                  <a:moveTo>
                    <a:pt x="1848" y="0"/>
                  </a:moveTo>
                  <a:cubicBezTo>
                    <a:pt x="1719" y="48"/>
                    <a:pt x="1648" y="58"/>
                    <a:pt x="1589" y="58"/>
                  </a:cubicBezTo>
                  <a:cubicBezTo>
                    <a:pt x="1550" y="58"/>
                    <a:pt x="1516" y="54"/>
                    <a:pt x="1473" y="54"/>
                  </a:cubicBezTo>
                  <a:cubicBezTo>
                    <a:pt x="1232" y="54"/>
                    <a:pt x="1045" y="80"/>
                    <a:pt x="830" y="107"/>
                  </a:cubicBezTo>
                  <a:cubicBezTo>
                    <a:pt x="563" y="188"/>
                    <a:pt x="322" y="268"/>
                    <a:pt x="188" y="455"/>
                  </a:cubicBezTo>
                  <a:cubicBezTo>
                    <a:pt x="135" y="535"/>
                    <a:pt x="54" y="643"/>
                    <a:pt x="27" y="776"/>
                  </a:cubicBezTo>
                  <a:cubicBezTo>
                    <a:pt x="1" y="910"/>
                    <a:pt x="27" y="1071"/>
                    <a:pt x="54" y="1178"/>
                  </a:cubicBezTo>
                  <a:lnTo>
                    <a:pt x="54" y="1205"/>
                  </a:lnTo>
                  <a:cubicBezTo>
                    <a:pt x="108" y="1338"/>
                    <a:pt x="161" y="1472"/>
                    <a:pt x="242" y="1579"/>
                  </a:cubicBezTo>
                  <a:cubicBezTo>
                    <a:pt x="295" y="1686"/>
                    <a:pt x="429" y="1793"/>
                    <a:pt x="563" y="1847"/>
                  </a:cubicBezTo>
                  <a:cubicBezTo>
                    <a:pt x="670" y="1927"/>
                    <a:pt x="804" y="1954"/>
                    <a:pt x="964" y="1981"/>
                  </a:cubicBezTo>
                  <a:cubicBezTo>
                    <a:pt x="1125" y="2008"/>
                    <a:pt x="1312" y="2008"/>
                    <a:pt x="1446" y="2061"/>
                  </a:cubicBezTo>
                  <a:lnTo>
                    <a:pt x="1607" y="2061"/>
                  </a:lnTo>
                  <a:cubicBezTo>
                    <a:pt x="1740" y="2061"/>
                    <a:pt x="1874" y="2061"/>
                    <a:pt x="2035" y="2008"/>
                  </a:cubicBezTo>
                  <a:cubicBezTo>
                    <a:pt x="2303" y="1981"/>
                    <a:pt x="2543" y="1954"/>
                    <a:pt x="2811" y="1927"/>
                  </a:cubicBezTo>
                  <a:lnTo>
                    <a:pt x="2865" y="1927"/>
                  </a:lnTo>
                  <a:cubicBezTo>
                    <a:pt x="3239" y="1847"/>
                    <a:pt x="3587" y="1820"/>
                    <a:pt x="3935" y="1793"/>
                  </a:cubicBezTo>
                  <a:cubicBezTo>
                    <a:pt x="3935" y="1793"/>
                    <a:pt x="3935" y="1740"/>
                    <a:pt x="3989" y="1740"/>
                  </a:cubicBezTo>
                  <a:cubicBezTo>
                    <a:pt x="3989" y="1713"/>
                    <a:pt x="3935" y="1660"/>
                    <a:pt x="3935" y="1606"/>
                  </a:cubicBezTo>
                  <a:cubicBezTo>
                    <a:pt x="3908" y="1526"/>
                    <a:pt x="3882" y="1446"/>
                    <a:pt x="3855" y="1338"/>
                  </a:cubicBezTo>
                  <a:cubicBezTo>
                    <a:pt x="3828" y="1285"/>
                    <a:pt x="3748" y="1178"/>
                    <a:pt x="3721" y="1124"/>
                  </a:cubicBezTo>
                  <a:cubicBezTo>
                    <a:pt x="3641" y="1017"/>
                    <a:pt x="3587" y="937"/>
                    <a:pt x="3507" y="857"/>
                  </a:cubicBezTo>
                  <a:lnTo>
                    <a:pt x="3266" y="616"/>
                  </a:lnTo>
                  <a:cubicBezTo>
                    <a:pt x="3186" y="535"/>
                    <a:pt x="3079" y="455"/>
                    <a:pt x="2972" y="402"/>
                  </a:cubicBezTo>
                  <a:cubicBezTo>
                    <a:pt x="2865" y="348"/>
                    <a:pt x="2731" y="268"/>
                    <a:pt x="2650" y="241"/>
                  </a:cubicBezTo>
                  <a:cubicBezTo>
                    <a:pt x="2383" y="134"/>
                    <a:pt x="2115" y="54"/>
                    <a:pt x="184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5" name="Google Shape;6865;p46"/>
            <p:cNvSpPr/>
            <p:nvPr/>
          </p:nvSpPr>
          <p:spPr>
            <a:xfrm>
              <a:off x="10172175" y="6353750"/>
              <a:ext cx="99075" cy="50200"/>
            </a:xfrm>
            <a:custGeom>
              <a:avLst/>
              <a:gdLst/>
              <a:ahLst/>
              <a:cxnLst/>
              <a:rect l="l" t="t" r="r" b="b"/>
              <a:pathLst>
                <a:path w="3963" h="2008" extrusionOk="0">
                  <a:moveTo>
                    <a:pt x="1285" y="0"/>
                  </a:moveTo>
                  <a:cubicBezTo>
                    <a:pt x="1045" y="27"/>
                    <a:pt x="857" y="54"/>
                    <a:pt x="670" y="134"/>
                  </a:cubicBezTo>
                  <a:cubicBezTo>
                    <a:pt x="402" y="241"/>
                    <a:pt x="215" y="375"/>
                    <a:pt x="108" y="562"/>
                  </a:cubicBezTo>
                  <a:cubicBezTo>
                    <a:pt x="54" y="670"/>
                    <a:pt x="1" y="803"/>
                    <a:pt x="1" y="910"/>
                  </a:cubicBezTo>
                  <a:cubicBezTo>
                    <a:pt x="1" y="1071"/>
                    <a:pt x="54" y="1205"/>
                    <a:pt x="81" y="1312"/>
                  </a:cubicBezTo>
                  <a:lnTo>
                    <a:pt x="81" y="1339"/>
                  </a:lnTo>
                  <a:cubicBezTo>
                    <a:pt x="135" y="1473"/>
                    <a:pt x="215" y="1580"/>
                    <a:pt x="322" y="1660"/>
                  </a:cubicBezTo>
                  <a:cubicBezTo>
                    <a:pt x="402" y="1767"/>
                    <a:pt x="509" y="1847"/>
                    <a:pt x="670" y="1901"/>
                  </a:cubicBezTo>
                  <a:cubicBezTo>
                    <a:pt x="777" y="1928"/>
                    <a:pt x="911" y="1981"/>
                    <a:pt x="1071" y="2008"/>
                  </a:cubicBezTo>
                  <a:lnTo>
                    <a:pt x="1259" y="2008"/>
                  </a:lnTo>
                  <a:cubicBezTo>
                    <a:pt x="1339" y="2008"/>
                    <a:pt x="1473" y="2008"/>
                    <a:pt x="1553" y="1981"/>
                  </a:cubicBezTo>
                  <a:cubicBezTo>
                    <a:pt x="1714" y="1928"/>
                    <a:pt x="1928" y="1928"/>
                    <a:pt x="2115" y="1874"/>
                  </a:cubicBezTo>
                  <a:lnTo>
                    <a:pt x="2811" y="1660"/>
                  </a:lnTo>
                  <a:lnTo>
                    <a:pt x="2918" y="1660"/>
                  </a:lnTo>
                  <a:cubicBezTo>
                    <a:pt x="3293" y="1580"/>
                    <a:pt x="3614" y="1473"/>
                    <a:pt x="3962" y="1392"/>
                  </a:cubicBezTo>
                  <a:lnTo>
                    <a:pt x="3962" y="1365"/>
                  </a:lnTo>
                  <a:cubicBezTo>
                    <a:pt x="3935" y="1339"/>
                    <a:pt x="3935" y="1258"/>
                    <a:pt x="3882" y="1232"/>
                  </a:cubicBezTo>
                  <a:cubicBezTo>
                    <a:pt x="3828" y="1125"/>
                    <a:pt x="3801" y="1071"/>
                    <a:pt x="3748" y="991"/>
                  </a:cubicBezTo>
                  <a:cubicBezTo>
                    <a:pt x="3694" y="937"/>
                    <a:pt x="3641" y="857"/>
                    <a:pt x="3587" y="803"/>
                  </a:cubicBezTo>
                  <a:cubicBezTo>
                    <a:pt x="3507" y="696"/>
                    <a:pt x="3427" y="643"/>
                    <a:pt x="3346" y="562"/>
                  </a:cubicBezTo>
                  <a:cubicBezTo>
                    <a:pt x="3239" y="482"/>
                    <a:pt x="3186" y="429"/>
                    <a:pt x="3079" y="348"/>
                  </a:cubicBezTo>
                  <a:cubicBezTo>
                    <a:pt x="2972" y="295"/>
                    <a:pt x="2838" y="241"/>
                    <a:pt x="2758" y="188"/>
                  </a:cubicBezTo>
                  <a:cubicBezTo>
                    <a:pt x="2651" y="161"/>
                    <a:pt x="2517" y="107"/>
                    <a:pt x="2383" y="54"/>
                  </a:cubicBezTo>
                  <a:cubicBezTo>
                    <a:pt x="2115" y="54"/>
                    <a:pt x="1848" y="0"/>
                    <a:pt x="15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6" name="Google Shape;6866;p46"/>
            <p:cNvSpPr/>
            <p:nvPr/>
          </p:nvSpPr>
          <p:spPr>
            <a:xfrm>
              <a:off x="10183550" y="6290175"/>
              <a:ext cx="95725" cy="60925"/>
            </a:xfrm>
            <a:custGeom>
              <a:avLst/>
              <a:gdLst/>
              <a:ahLst/>
              <a:cxnLst/>
              <a:rect l="l" t="t" r="r" b="b"/>
              <a:pathLst>
                <a:path w="3829" h="2437" extrusionOk="0">
                  <a:moveTo>
                    <a:pt x="2222" y="1"/>
                  </a:moveTo>
                  <a:cubicBezTo>
                    <a:pt x="2088" y="1"/>
                    <a:pt x="2008" y="1"/>
                    <a:pt x="1874" y="27"/>
                  </a:cubicBezTo>
                  <a:cubicBezTo>
                    <a:pt x="1607" y="54"/>
                    <a:pt x="1339" y="161"/>
                    <a:pt x="1071" y="268"/>
                  </a:cubicBezTo>
                  <a:cubicBezTo>
                    <a:pt x="964" y="295"/>
                    <a:pt x="884" y="322"/>
                    <a:pt x="830" y="402"/>
                  </a:cubicBezTo>
                  <a:cubicBezTo>
                    <a:pt x="616" y="536"/>
                    <a:pt x="456" y="643"/>
                    <a:pt x="322" y="804"/>
                  </a:cubicBezTo>
                  <a:cubicBezTo>
                    <a:pt x="135" y="991"/>
                    <a:pt x="28" y="1205"/>
                    <a:pt x="1" y="1446"/>
                  </a:cubicBezTo>
                  <a:cubicBezTo>
                    <a:pt x="1" y="1526"/>
                    <a:pt x="1" y="1660"/>
                    <a:pt x="28" y="1794"/>
                  </a:cubicBezTo>
                  <a:cubicBezTo>
                    <a:pt x="81" y="1928"/>
                    <a:pt x="188" y="2035"/>
                    <a:pt x="268" y="2142"/>
                  </a:cubicBezTo>
                  <a:lnTo>
                    <a:pt x="295" y="2169"/>
                  </a:lnTo>
                  <a:cubicBezTo>
                    <a:pt x="402" y="2276"/>
                    <a:pt x="483" y="2329"/>
                    <a:pt x="616" y="2383"/>
                  </a:cubicBezTo>
                  <a:cubicBezTo>
                    <a:pt x="723" y="2410"/>
                    <a:pt x="857" y="2436"/>
                    <a:pt x="991" y="2436"/>
                  </a:cubicBezTo>
                  <a:lnTo>
                    <a:pt x="1071" y="2436"/>
                  </a:lnTo>
                  <a:cubicBezTo>
                    <a:pt x="1205" y="2436"/>
                    <a:pt x="1339" y="2410"/>
                    <a:pt x="1473" y="2329"/>
                  </a:cubicBezTo>
                  <a:cubicBezTo>
                    <a:pt x="1633" y="2276"/>
                    <a:pt x="1767" y="2195"/>
                    <a:pt x="1901" y="2142"/>
                  </a:cubicBezTo>
                  <a:cubicBezTo>
                    <a:pt x="2035" y="2035"/>
                    <a:pt x="2196" y="1928"/>
                    <a:pt x="2356" y="1794"/>
                  </a:cubicBezTo>
                  <a:cubicBezTo>
                    <a:pt x="2543" y="1660"/>
                    <a:pt x="2731" y="1500"/>
                    <a:pt x="2891" y="1339"/>
                  </a:cubicBezTo>
                  <a:lnTo>
                    <a:pt x="2999" y="1259"/>
                  </a:lnTo>
                  <a:cubicBezTo>
                    <a:pt x="3266" y="1045"/>
                    <a:pt x="3534" y="804"/>
                    <a:pt x="3828" y="590"/>
                  </a:cubicBezTo>
                  <a:lnTo>
                    <a:pt x="3828" y="563"/>
                  </a:lnTo>
                  <a:lnTo>
                    <a:pt x="3748" y="456"/>
                  </a:lnTo>
                  <a:cubicBezTo>
                    <a:pt x="3641" y="402"/>
                    <a:pt x="3561" y="375"/>
                    <a:pt x="3507" y="295"/>
                  </a:cubicBezTo>
                  <a:cubicBezTo>
                    <a:pt x="3427" y="268"/>
                    <a:pt x="3346" y="242"/>
                    <a:pt x="3266" y="188"/>
                  </a:cubicBezTo>
                  <a:lnTo>
                    <a:pt x="2972" y="108"/>
                  </a:lnTo>
                  <a:cubicBezTo>
                    <a:pt x="2865" y="54"/>
                    <a:pt x="2758" y="54"/>
                    <a:pt x="2624" y="27"/>
                  </a:cubicBezTo>
                  <a:cubicBezTo>
                    <a:pt x="2490" y="1"/>
                    <a:pt x="2410" y="1"/>
                    <a:pt x="230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7" name="Google Shape;6867;p46"/>
            <p:cNvSpPr/>
            <p:nvPr/>
          </p:nvSpPr>
          <p:spPr>
            <a:xfrm>
              <a:off x="10151450" y="6235975"/>
              <a:ext cx="99725" cy="55575"/>
            </a:xfrm>
            <a:custGeom>
              <a:avLst/>
              <a:gdLst/>
              <a:ahLst/>
              <a:cxnLst/>
              <a:rect l="l" t="t" r="r" b="b"/>
              <a:pathLst>
                <a:path w="3989" h="2223" extrusionOk="0">
                  <a:moveTo>
                    <a:pt x="2114" y="1"/>
                  </a:moveTo>
                  <a:cubicBezTo>
                    <a:pt x="1847" y="1"/>
                    <a:pt x="1552" y="27"/>
                    <a:pt x="1285" y="81"/>
                  </a:cubicBezTo>
                  <a:cubicBezTo>
                    <a:pt x="1178" y="134"/>
                    <a:pt x="1097" y="161"/>
                    <a:pt x="1017" y="188"/>
                  </a:cubicBezTo>
                  <a:cubicBezTo>
                    <a:pt x="803" y="295"/>
                    <a:pt x="616" y="375"/>
                    <a:pt x="482" y="482"/>
                  </a:cubicBezTo>
                  <a:cubicBezTo>
                    <a:pt x="241" y="643"/>
                    <a:pt x="107" y="857"/>
                    <a:pt x="27" y="1045"/>
                  </a:cubicBezTo>
                  <a:cubicBezTo>
                    <a:pt x="0" y="1152"/>
                    <a:pt x="0" y="1285"/>
                    <a:pt x="27" y="1419"/>
                  </a:cubicBezTo>
                  <a:cubicBezTo>
                    <a:pt x="80" y="1607"/>
                    <a:pt x="161" y="1687"/>
                    <a:pt x="241" y="1794"/>
                  </a:cubicBezTo>
                  <a:lnTo>
                    <a:pt x="268" y="1821"/>
                  </a:lnTo>
                  <a:cubicBezTo>
                    <a:pt x="375" y="1928"/>
                    <a:pt x="455" y="2035"/>
                    <a:pt x="562" y="2088"/>
                  </a:cubicBezTo>
                  <a:cubicBezTo>
                    <a:pt x="669" y="2169"/>
                    <a:pt x="830" y="2195"/>
                    <a:pt x="964" y="2222"/>
                  </a:cubicBezTo>
                  <a:lnTo>
                    <a:pt x="1071" y="2222"/>
                  </a:lnTo>
                  <a:cubicBezTo>
                    <a:pt x="1178" y="2222"/>
                    <a:pt x="1285" y="2222"/>
                    <a:pt x="1365" y="2195"/>
                  </a:cubicBezTo>
                  <a:cubicBezTo>
                    <a:pt x="1552" y="2169"/>
                    <a:pt x="1686" y="2088"/>
                    <a:pt x="1820" y="2062"/>
                  </a:cubicBezTo>
                  <a:cubicBezTo>
                    <a:pt x="1981" y="1981"/>
                    <a:pt x="2141" y="1928"/>
                    <a:pt x="2355" y="1821"/>
                  </a:cubicBezTo>
                  <a:cubicBezTo>
                    <a:pt x="2570" y="1687"/>
                    <a:pt x="2784" y="1553"/>
                    <a:pt x="3025" y="1419"/>
                  </a:cubicBezTo>
                  <a:lnTo>
                    <a:pt x="3051" y="1392"/>
                  </a:lnTo>
                  <a:cubicBezTo>
                    <a:pt x="3346" y="1178"/>
                    <a:pt x="3640" y="1018"/>
                    <a:pt x="3988" y="857"/>
                  </a:cubicBezTo>
                  <a:lnTo>
                    <a:pt x="3988" y="830"/>
                  </a:lnTo>
                  <a:lnTo>
                    <a:pt x="3881" y="723"/>
                  </a:lnTo>
                  <a:cubicBezTo>
                    <a:pt x="3801" y="643"/>
                    <a:pt x="3747" y="589"/>
                    <a:pt x="3694" y="563"/>
                  </a:cubicBezTo>
                  <a:cubicBezTo>
                    <a:pt x="3613" y="482"/>
                    <a:pt x="3560" y="456"/>
                    <a:pt x="3453" y="375"/>
                  </a:cubicBezTo>
                  <a:cubicBezTo>
                    <a:pt x="3346" y="322"/>
                    <a:pt x="3239" y="295"/>
                    <a:pt x="3132" y="242"/>
                  </a:cubicBezTo>
                  <a:lnTo>
                    <a:pt x="2837" y="161"/>
                  </a:lnTo>
                  <a:cubicBezTo>
                    <a:pt x="2703" y="108"/>
                    <a:pt x="2570" y="81"/>
                    <a:pt x="2462" y="81"/>
                  </a:cubicBezTo>
                  <a:cubicBezTo>
                    <a:pt x="2355" y="27"/>
                    <a:pt x="2222" y="1"/>
                    <a:pt x="211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8" name="Google Shape;6868;p46"/>
            <p:cNvSpPr/>
            <p:nvPr/>
          </p:nvSpPr>
          <p:spPr>
            <a:xfrm>
              <a:off x="10071800" y="6173750"/>
              <a:ext cx="76975" cy="77650"/>
            </a:xfrm>
            <a:custGeom>
              <a:avLst/>
              <a:gdLst/>
              <a:ahLst/>
              <a:cxnLst/>
              <a:rect l="l" t="t" r="r" b="b"/>
              <a:pathLst>
                <a:path w="3079" h="3106" extrusionOk="0">
                  <a:moveTo>
                    <a:pt x="2410" y="0"/>
                  </a:moveTo>
                  <a:cubicBezTo>
                    <a:pt x="2330" y="0"/>
                    <a:pt x="2196" y="27"/>
                    <a:pt x="2089" y="81"/>
                  </a:cubicBezTo>
                  <a:lnTo>
                    <a:pt x="1794" y="161"/>
                  </a:lnTo>
                  <a:cubicBezTo>
                    <a:pt x="1634" y="215"/>
                    <a:pt x="1553" y="268"/>
                    <a:pt x="1446" y="348"/>
                  </a:cubicBezTo>
                  <a:lnTo>
                    <a:pt x="1152" y="536"/>
                  </a:lnTo>
                  <a:cubicBezTo>
                    <a:pt x="911" y="696"/>
                    <a:pt x="724" y="910"/>
                    <a:pt x="536" y="1098"/>
                  </a:cubicBezTo>
                  <a:cubicBezTo>
                    <a:pt x="483" y="1178"/>
                    <a:pt x="456" y="1285"/>
                    <a:pt x="376" y="1339"/>
                  </a:cubicBezTo>
                  <a:cubicBezTo>
                    <a:pt x="269" y="1553"/>
                    <a:pt x="188" y="1713"/>
                    <a:pt x="108" y="1901"/>
                  </a:cubicBezTo>
                  <a:cubicBezTo>
                    <a:pt x="54" y="2168"/>
                    <a:pt x="1" y="2409"/>
                    <a:pt x="108" y="2623"/>
                  </a:cubicBezTo>
                  <a:cubicBezTo>
                    <a:pt x="135" y="2704"/>
                    <a:pt x="215" y="2811"/>
                    <a:pt x="295" y="2918"/>
                  </a:cubicBezTo>
                  <a:cubicBezTo>
                    <a:pt x="402" y="3025"/>
                    <a:pt x="563" y="3052"/>
                    <a:pt x="670" y="3078"/>
                  </a:cubicBezTo>
                  <a:lnTo>
                    <a:pt x="697" y="3078"/>
                  </a:lnTo>
                  <a:cubicBezTo>
                    <a:pt x="804" y="3105"/>
                    <a:pt x="884" y="3105"/>
                    <a:pt x="964" y="3105"/>
                  </a:cubicBezTo>
                  <a:lnTo>
                    <a:pt x="1098" y="3105"/>
                  </a:lnTo>
                  <a:cubicBezTo>
                    <a:pt x="1232" y="3105"/>
                    <a:pt x="1366" y="3052"/>
                    <a:pt x="1500" y="2971"/>
                  </a:cubicBezTo>
                  <a:cubicBezTo>
                    <a:pt x="1607" y="2918"/>
                    <a:pt x="1714" y="2838"/>
                    <a:pt x="1848" y="2704"/>
                  </a:cubicBezTo>
                  <a:cubicBezTo>
                    <a:pt x="1955" y="2570"/>
                    <a:pt x="2035" y="2436"/>
                    <a:pt x="2115" y="2356"/>
                  </a:cubicBezTo>
                  <a:cubicBezTo>
                    <a:pt x="2222" y="2222"/>
                    <a:pt x="2276" y="2035"/>
                    <a:pt x="2383" y="1847"/>
                  </a:cubicBezTo>
                  <a:cubicBezTo>
                    <a:pt x="2490" y="1606"/>
                    <a:pt x="2570" y="1365"/>
                    <a:pt x="2651" y="1151"/>
                  </a:cubicBezTo>
                  <a:lnTo>
                    <a:pt x="2677" y="1071"/>
                  </a:lnTo>
                  <a:cubicBezTo>
                    <a:pt x="2785" y="777"/>
                    <a:pt x="2945" y="402"/>
                    <a:pt x="3079" y="81"/>
                  </a:cubicBezTo>
                  <a:cubicBezTo>
                    <a:pt x="3079" y="81"/>
                    <a:pt x="3079" y="27"/>
                    <a:pt x="3052" y="27"/>
                  </a:cubicBezTo>
                  <a:cubicBezTo>
                    <a:pt x="2972" y="27"/>
                    <a:pt x="2945" y="0"/>
                    <a:pt x="291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9" name="Google Shape;6869;p46"/>
            <p:cNvSpPr/>
            <p:nvPr/>
          </p:nvSpPr>
          <p:spPr>
            <a:xfrm>
              <a:off x="10217025" y="6355075"/>
              <a:ext cx="246250" cy="157275"/>
            </a:xfrm>
            <a:custGeom>
              <a:avLst/>
              <a:gdLst/>
              <a:ahLst/>
              <a:cxnLst/>
              <a:rect l="l" t="t" r="r" b="b"/>
              <a:pathLst>
                <a:path w="9850" h="6291" extrusionOk="0">
                  <a:moveTo>
                    <a:pt x="2034" y="1"/>
                  </a:moveTo>
                  <a:cubicBezTo>
                    <a:pt x="2007" y="1"/>
                    <a:pt x="1954" y="1"/>
                    <a:pt x="1927" y="54"/>
                  </a:cubicBezTo>
                  <a:cubicBezTo>
                    <a:pt x="857" y="857"/>
                    <a:pt x="107" y="2008"/>
                    <a:pt x="27" y="3213"/>
                  </a:cubicBezTo>
                  <a:cubicBezTo>
                    <a:pt x="0" y="3480"/>
                    <a:pt x="27" y="3802"/>
                    <a:pt x="54" y="4096"/>
                  </a:cubicBezTo>
                  <a:cubicBezTo>
                    <a:pt x="80" y="4364"/>
                    <a:pt x="187" y="4631"/>
                    <a:pt x="321" y="4872"/>
                  </a:cubicBezTo>
                  <a:cubicBezTo>
                    <a:pt x="589" y="5354"/>
                    <a:pt x="1097" y="5756"/>
                    <a:pt x="1686" y="5996"/>
                  </a:cubicBezTo>
                  <a:cubicBezTo>
                    <a:pt x="2195" y="6211"/>
                    <a:pt x="2784" y="6291"/>
                    <a:pt x="3426" y="6291"/>
                  </a:cubicBezTo>
                  <a:cubicBezTo>
                    <a:pt x="3587" y="6291"/>
                    <a:pt x="3801" y="6291"/>
                    <a:pt x="3988" y="6264"/>
                  </a:cubicBezTo>
                  <a:cubicBezTo>
                    <a:pt x="4791" y="6184"/>
                    <a:pt x="5567" y="5970"/>
                    <a:pt x="6370" y="5622"/>
                  </a:cubicBezTo>
                  <a:cubicBezTo>
                    <a:pt x="7146" y="5247"/>
                    <a:pt x="7842" y="4819"/>
                    <a:pt x="8458" y="4257"/>
                  </a:cubicBezTo>
                  <a:cubicBezTo>
                    <a:pt x="9047" y="3695"/>
                    <a:pt x="9555" y="3025"/>
                    <a:pt x="9823" y="2356"/>
                  </a:cubicBezTo>
                  <a:cubicBezTo>
                    <a:pt x="9850" y="2276"/>
                    <a:pt x="9850" y="2249"/>
                    <a:pt x="9823" y="2222"/>
                  </a:cubicBezTo>
                  <a:cubicBezTo>
                    <a:pt x="9823" y="2169"/>
                    <a:pt x="9796" y="2169"/>
                    <a:pt x="9796" y="2142"/>
                  </a:cubicBezTo>
                  <a:lnTo>
                    <a:pt x="9796" y="2115"/>
                  </a:lnTo>
                  <a:cubicBezTo>
                    <a:pt x="9796" y="2089"/>
                    <a:pt x="9743" y="2008"/>
                    <a:pt x="9689" y="2008"/>
                  </a:cubicBezTo>
                  <a:cubicBezTo>
                    <a:pt x="9662" y="2008"/>
                    <a:pt x="9609" y="1982"/>
                    <a:pt x="9609" y="1982"/>
                  </a:cubicBezTo>
                  <a:lnTo>
                    <a:pt x="9555" y="1982"/>
                  </a:lnTo>
                  <a:cubicBezTo>
                    <a:pt x="9475" y="1982"/>
                    <a:pt x="9422" y="2008"/>
                    <a:pt x="9341" y="2008"/>
                  </a:cubicBezTo>
                  <a:lnTo>
                    <a:pt x="9314" y="2008"/>
                  </a:lnTo>
                  <a:cubicBezTo>
                    <a:pt x="8967" y="2089"/>
                    <a:pt x="8538" y="2115"/>
                    <a:pt x="8137" y="2115"/>
                  </a:cubicBezTo>
                  <a:cubicBezTo>
                    <a:pt x="7923" y="2115"/>
                    <a:pt x="7655" y="2115"/>
                    <a:pt x="7414" y="2089"/>
                  </a:cubicBezTo>
                  <a:lnTo>
                    <a:pt x="7387" y="2089"/>
                  </a:lnTo>
                  <a:cubicBezTo>
                    <a:pt x="6638" y="2008"/>
                    <a:pt x="5835" y="1821"/>
                    <a:pt x="5032" y="1500"/>
                  </a:cubicBezTo>
                  <a:cubicBezTo>
                    <a:pt x="4175" y="1179"/>
                    <a:pt x="3292" y="750"/>
                    <a:pt x="2222" y="108"/>
                  </a:cubicBezTo>
                  <a:cubicBezTo>
                    <a:pt x="2222" y="81"/>
                    <a:pt x="2222" y="81"/>
                    <a:pt x="2195" y="28"/>
                  </a:cubicBezTo>
                  <a:cubicBezTo>
                    <a:pt x="2189" y="33"/>
                    <a:pt x="2182" y="35"/>
                    <a:pt x="2173" y="35"/>
                  </a:cubicBezTo>
                  <a:cubicBezTo>
                    <a:pt x="2137" y="35"/>
                    <a:pt x="2077" y="1"/>
                    <a:pt x="203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0" name="Google Shape;6870;p46"/>
            <p:cNvSpPr/>
            <p:nvPr/>
          </p:nvSpPr>
          <p:spPr>
            <a:xfrm>
              <a:off x="10218350" y="6404600"/>
              <a:ext cx="244925" cy="107750"/>
            </a:xfrm>
            <a:custGeom>
              <a:avLst/>
              <a:gdLst/>
              <a:ahLst/>
              <a:cxnLst/>
              <a:rect l="l" t="t" r="r" b="b"/>
              <a:pathLst>
                <a:path w="9797" h="4310" extrusionOk="0">
                  <a:moveTo>
                    <a:pt x="9583" y="1"/>
                  </a:moveTo>
                  <a:cubicBezTo>
                    <a:pt x="9583" y="27"/>
                    <a:pt x="9583" y="81"/>
                    <a:pt x="9529" y="81"/>
                  </a:cubicBezTo>
                  <a:cubicBezTo>
                    <a:pt x="9476" y="81"/>
                    <a:pt x="9395" y="108"/>
                    <a:pt x="9342" y="108"/>
                  </a:cubicBezTo>
                  <a:lnTo>
                    <a:pt x="9315" y="108"/>
                  </a:lnTo>
                  <a:cubicBezTo>
                    <a:pt x="8940" y="161"/>
                    <a:pt x="8566" y="215"/>
                    <a:pt x="8164" y="215"/>
                  </a:cubicBezTo>
                  <a:cubicBezTo>
                    <a:pt x="8057" y="375"/>
                    <a:pt x="7923" y="509"/>
                    <a:pt x="7789" y="643"/>
                  </a:cubicBezTo>
                  <a:cubicBezTo>
                    <a:pt x="7522" y="937"/>
                    <a:pt x="7254" y="1232"/>
                    <a:pt x="6960" y="1499"/>
                  </a:cubicBezTo>
                  <a:cubicBezTo>
                    <a:pt x="6665" y="1767"/>
                    <a:pt x="6371" y="2035"/>
                    <a:pt x="5996" y="2276"/>
                  </a:cubicBezTo>
                  <a:cubicBezTo>
                    <a:pt x="5648" y="2517"/>
                    <a:pt x="5327" y="2704"/>
                    <a:pt x="4952" y="2865"/>
                  </a:cubicBezTo>
                  <a:cubicBezTo>
                    <a:pt x="4631" y="3052"/>
                    <a:pt x="4256" y="3186"/>
                    <a:pt x="3882" y="3266"/>
                  </a:cubicBezTo>
                  <a:cubicBezTo>
                    <a:pt x="3507" y="3373"/>
                    <a:pt x="3159" y="3400"/>
                    <a:pt x="2784" y="3400"/>
                  </a:cubicBezTo>
                  <a:cubicBezTo>
                    <a:pt x="2409" y="3400"/>
                    <a:pt x="2035" y="3346"/>
                    <a:pt x="1687" y="3212"/>
                  </a:cubicBezTo>
                  <a:cubicBezTo>
                    <a:pt x="1473" y="3132"/>
                    <a:pt x="1312" y="3079"/>
                    <a:pt x="1151" y="2972"/>
                  </a:cubicBezTo>
                  <a:cubicBezTo>
                    <a:pt x="937" y="2865"/>
                    <a:pt x="777" y="2784"/>
                    <a:pt x="563" y="2650"/>
                  </a:cubicBezTo>
                  <a:cubicBezTo>
                    <a:pt x="375" y="2517"/>
                    <a:pt x="161" y="2329"/>
                    <a:pt x="1" y="2142"/>
                  </a:cubicBezTo>
                  <a:lnTo>
                    <a:pt x="1" y="2142"/>
                  </a:lnTo>
                  <a:cubicBezTo>
                    <a:pt x="27" y="2409"/>
                    <a:pt x="134" y="2650"/>
                    <a:pt x="268" y="2865"/>
                  </a:cubicBezTo>
                  <a:cubicBezTo>
                    <a:pt x="536" y="3373"/>
                    <a:pt x="1044" y="3775"/>
                    <a:pt x="1633" y="4015"/>
                  </a:cubicBezTo>
                  <a:cubicBezTo>
                    <a:pt x="2142" y="4203"/>
                    <a:pt x="2757" y="4310"/>
                    <a:pt x="3373" y="4310"/>
                  </a:cubicBezTo>
                  <a:cubicBezTo>
                    <a:pt x="3560" y="4310"/>
                    <a:pt x="3748" y="4310"/>
                    <a:pt x="3962" y="4283"/>
                  </a:cubicBezTo>
                  <a:cubicBezTo>
                    <a:pt x="4765" y="4203"/>
                    <a:pt x="5514" y="3989"/>
                    <a:pt x="6317" y="3641"/>
                  </a:cubicBezTo>
                  <a:cubicBezTo>
                    <a:pt x="7093" y="3266"/>
                    <a:pt x="7789" y="2838"/>
                    <a:pt x="8405" y="2276"/>
                  </a:cubicBezTo>
                  <a:cubicBezTo>
                    <a:pt x="8994" y="1714"/>
                    <a:pt x="9502" y="1044"/>
                    <a:pt x="9770" y="375"/>
                  </a:cubicBezTo>
                  <a:cubicBezTo>
                    <a:pt x="9797" y="295"/>
                    <a:pt x="9797" y="268"/>
                    <a:pt x="9770" y="241"/>
                  </a:cubicBezTo>
                  <a:cubicBezTo>
                    <a:pt x="9770" y="188"/>
                    <a:pt x="9743" y="188"/>
                    <a:pt x="9743" y="161"/>
                  </a:cubicBezTo>
                  <a:lnTo>
                    <a:pt x="9743" y="134"/>
                  </a:lnTo>
                  <a:cubicBezTo>
                    <a:pt x="9743" y="108"/>
                    <a:pt x="9717" y="27"/>
                    <a:pt x="9636" y="27"/>
                  </a:cubicBezTo>
                  <a:cubicBezTo>
                    <a:pt x="9609" y="27"/>
                    <a:pt x="9583" y="1"/>
                    <a:pt x="9583" y="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1" name="Google Shape;6871;p46"/>
            <p:cNvSpPr/>
            <p:nvPr/>
          </p:nvSpPr>
          <p:spPr>
            <a:xfrm>
              <a:off x="10252475" y="6269425"/>
              <a:ext cx="300475" cy="174675"/>
            </a:xfrm>
            <a:custGeom>
              <a:avLst/>
              <a:gdLst/>
              <a:ahLst/>
              <a:cxnLst/>
              <a:rect l="l" t="t" r="r" b="b"/>
              <a:pathLst>
                <a:path w="12019" h="6987" extrusionOk="0">
                  <a:moveTo>
                    <a:pt x="11483" y="1"/>
                  </a:moveTo>
                  <a:cubicBezTo>
                    <a:pt x="11456" y="1"/>
                    <a:pt x="11403" y="28"/>
                    <a:pt x="11376" y="81"/>
                  </a:cubicBezTo>
                  <a:cubicBezTo>
                    <a:pt x="11376" y="135"/>
                    <a:pt x="11349" y="135"/>
                    <a:pt x="11349" y="162"/>
                  </a:cubicBezTo>
                  <a:cubicBezTo>
                    <a:pt x="10894" y="456"/>
                    <a:pt x="10386" y="750"/>
                    <a:pt x="9850" y="1018"/>
                  </a:cubicBezTo>
                  <a:cubicBezTo>
                    <a:pt x="8887" y="1500"/>
                    <a:pt x="7816" y="1794"/>
                    <a:pt x="6692" y="2008"/>
                  </a:cubicBezTo>
                  <a:cubicBezTo>
                    <a:pt x="6023" y="2089"/>
                    <a:pt x="5354" y="2169"/>
                    <a:pt x="4685" y="2169"/>
                  </a:cubicBezTo>
                  <a:cubicBezTo>
                    <a:pt x="4337" y="2169"/>
                    <a:pt x="3962" y="2142"/>
                    <a:pt x="3614" y="2089"/>
                  </a:cubicBezTo>
                  <a:lnTo>
                    <a:pt x="3641" y="2089"/>
                  </a:lnTo>
                  <a:cubicBezTo>
                    <a:pt x="2891" y="2035"/>
                    <a:pt x="2142" y="1848"/>
                    <a:pt x="1473" y="1607"/>
                  </a:cubicBezTo>
                  <a:cubicBezTo>
                    <a:pt x="1366" y="1553"/>
                    <a:pt x="1285" y="1527"/>
                    <a:pt x="1152" y="1473"/>
                  </a:cubicBezTo>
                  <a:cubicBezTo>
                    <a:pt x="1098" y="1473"/>
                    <a:pt x="1071" y="1420"/>
                    <a:pt x="1044" y="1420"/>
                  </a:cubicBezTo>
                  <a:lnTo>
                    <a:pt x="964" y="1366"/>
                  </a:lnTo>
                  <a:cubicBezTo>
                    <a:pt x="937" y="1312"/>
                    <a:pt x="911" y="1312"/>
                    <a:pt x="830" y="1312"/>
                  </a:cubicBezTo>
                  <a:cubicBezTo>
                    <a:pt x="777" y="1312"/>
                    <a:pt x="750" y="1366"/>
                    <a:pt x="697" y="1393"/>
                  </a:cubicBezTo>
                  <a:cubicBezTo>
                    <a:pt x="536" y="1553"/>
                    <a:pt x="375" y="1767"/>
                    <a:pt x="268" y="1982"/>
                  </a:cubicBezTo>
                  <a:cubicBezTo>
                    <a:pt x="161" y="2196"/>
                    <a:pt x="81" y="2437"/>
                    <a:pt x="27" y="2624"/>
                  </a:cubicBezTo>
                  <a:cubicBezTo>
                    <a:pt x="1" y="2865"/>
                    <a:pt x="1" y="3106"/>
                    <a:pt x="27" y="3320"/>
                  </a:cubicBezTo>
                  <a:cubicBezTo>
                    <a:pt x="81" y="3534"/>
                    <a:pt x="108" y="3721"/>
                    <a:pt x="215" y="3989"/>
                  </a:cubicBezTo>
                  <a:cubicBezTo>
                    <a:pt x="482" y="4738"/>
                    <a:pt x="911" y="5381"/>
                    <a:pt x="1553" y="5836"/>
                  </a:cubicBezTo>
                  <a:cubicBezTo>
                    <a:pt x="2115" y="6264"/>
                    <a:pt x="2784" y="6612"/>
                    <a:pt x="3587" y="6799"/>
                  </a:cubicBezTo>
                  <a:cubicBezTo>
                    <a:pt x="4042" y="6906"/>
                    <a:pt x="4551" y="6987"/>
                    <a:pt x="5059" y="6987"/>
                  </a:cubicBezTo>
                  <a:cubicBezTo>
                    <a:pt x="5327" y="6987"/>
                    <a:pt x="5595" y="6987"/>
                    <a:pt x="5862" y="6933"/>
                  </a:cubicBezTo>
                  <a:cubicBezTo>
                    <a:pt x="6531" y="6880"/>
                    <a:pt x="7201" y="6666"/>
                    <a:pt x="7896" y="6371"/>
                  </a:cubicBezTo>
                  <a:cubicBezTo>
                    <a:pt x="8646" y="6077"/>
                    <a:pt x="9315" y="5675"/>
                    <a:pt x="9877" y="5193"/>
                  </a:cubicBezTo>
                  <a:cubicBezTo>
                    <a:pt x="10520" y="4712"/>
                    <a:pt x="11055" y="4123"/>
                    <a:pt x="11403" y="3534"/>
                  </a:cubicBezTo>
                  <a:cubicBezTo>
                    <a:pt x="11617" y="3240"/>
                    <a:pt x="11751" y="2892"/>
                    <a:pt x="11858" y="2570"/>
                  </a:cubicBezTo>
                  <a:cubicBezTo>
                    <a:pt x="11938" y="2222"/>
                    <a:pt x="12018" y="1848"/>
                    <a:pt x="12018" y="1527"/>
                  </a:cubicBezTo>
                  <a:cubicBezTo>
                    <a:pt x="12018" y="1098"/>
                    <a:pt x="11911" y="590"/>
                    <a:pt x="11724" y="162"/>
                  </a:cubicBezTo>
                  <a:cubicBezTo>
                    <a:pt x="11670" y="108"/>
                    <a:pt x="11670" y="81"/>
                    <a:pt x="11617" y="54"/>
                  </a:cubicBezTo>
                  <a:cubicBezTo>
                    <a:pt x="11617" y="28"/>
                    <a:pt x="11590" y="1"/>
                    <a:pt x="1156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2" name="Google Shape;6872;p46"/>
            <p:cNvSpPr/>
            <p:nvPr/>
          </p:nvSpPr>
          <p:spPr>
            <a:xfrm>
              <a:off x="10255825" y="6286825"/>
              <a:ext cx="297125" cy="157950"/>
            </a:xfrm>
            <a:custGeom>
              <a:avLst/>
              <a:gdLst/>
              <a:ahLst/>
              <a:cxnLst/>
              <a:rect l="l" t="t" r="r" b="b"/>
              <a:pathLst>
                <a:path w="11885" h="6318" extrusionOk="0">
                  <a:moveTo>
                    <a:pt x="11751" y="1"/>
                  </a:moveTo>
                  <a:cubicBezTo>
                    <a:pt x="11724" y="108"/>
                    <a:pt x="11644" y="242"/>
                    <a:pt x="11590" y="402"/>
                  </a:cubicBezTo>
                  <a:cubicBezTo>
                    <a:pt x="11456" y="777"/>
                    <a:pt x="11269" y="1098"/>
                    <a:pt x="11108" y="1446"/>
                  </a:cubicBezTo>
                  <a:cubicBezTo>
                    <a:pt x="10948" y="1767"/>
                    <a:pt x="10760" y="2115"/>
                    <a:pt x="10519" y="2410"/>
                  </a:cubicBezTo>
                  <a:cubicBezTo>
                    <a:pt x="10278" y="2677"/>
                    <a:pt x="10038" y="2945"/>
                    <a:pt x="9770" y="3159"/>
                  </a:cubicBezTo>
                  <a:cubicBezTo>
                    <a:pt x="9529" y="3373"/>
                    <a:pt x="9261" y="3587"/>
                    <a:pt x="8967" y="3775"/>
                  </a:cubicBezTo>
                  <a:cubicBezTo>
                    <a:pt x="8378" y="4150"/>
                    <a:pt x="7736" y="4417"/>
                    <a:pt x="7093" y="4631"/>
                  </a:cubicBezTo>
                  <a:cubicBezTo>
                    <a:pt x="6424" y="4845"/>
                    <a:pt x="5728" y="4979"/>
                    <a:pt x="4979" y="5006"/>
                  </a:cubicBezTo>
                  <a:cubicBezTo>
                    <a:pt x="4863" y="5010"/>
                    <a:pt x="4747" y="5013"/>
                    <a:pt x="4631" y="5013"/>
                  </a:cubicBezTo>
                  <a:cubicBezTo>
                    <a:pt x="4052" y="5013"/>
                    <a:pt x="3476" y="4957"/>
                    <a:pt x="2918" y="4845"/>
                  </a:cubicBezTo>
                  <a:cubicBezTo>
                    <a:pt x="2249" y="4685"/>
                    <a:pt x="1633" y="4444"/>
                    <a:pt x="1071" y="4069"/>
                  </a:cubicBezTo>
                  <a:cubicBezTo>
                    <a:pt x="803" y="3882"/>
                    <a:pt x="536" y="3668"/>
                    <a:pt x="295" y="3454"/>
                  </a:cubicBezTo>
                  <a:cubicBezTo>
                    <a:pt x="215" y="3347"/>
                    <a:pt x="108" y="3239"/>
                    <a:pt x="0" y="3106"/>
                  </a:cubicBezTo>
                  <a:lnTo>
                    <a:pt x="0" y="3106"/>
                  </a:lnTo>
                  <a:cubicBezTo>
                    <a:pt x="27" y="3186"/>
                    <a:pt x="27" y="3266"/>
                    <a:pt x="81" y="3347"/>
                  </a:cubicBezTo>
                  <a:cubicBezTo>
                    <a:pt x="348" y="4069"/>
                    <a:pt x="777" y="4712"/>
                    <a:pt x="1419" y="5193"/>
                  </a:cubicBezTo>
                  <a:cubicBezTo>
                    <a:pt x="1981" y="5622"/>
                    <a:pt x="2650" y="5943"/>
                    <a:pt x="3453" y="6157"/>
                  </a:cubicBezTo>
                  <a:cubicBezTo>
                    <a:pt x="3908" y="6264"/>
                    <a:pt x="4417" y="6318"/>
                    <a:pt x="4925" y="6318"/>
                  </a:cubicBezTo>
                  <a:cubicBezTo>
                    <a:pt x="5193" y="6318"/>
                    <a:pt x="5461" y="6291"/>
                    <a:pt x="5728" y="6291"/>
                  </a:cubicBezTo>
                  <a:cubicBezTo>
                    <a:pt x="6397" y="6210"/>
                    <a:pt x="7067" y="6023"/>
                    <a:pt x="7762" y="5702"/>
                  </a:cubicBezTo>
                  <a:cubicBezTo>
                    <a:pt x="8512" y="5407"/>
                    <a:pt x="9181" y="5006"/>
                    <a:pt x="9743" y="4551"/>
                  </a:cubicBezTo>
                  <a:cubicBezTo>
                    <a:pt x="10386" y="4042"/>
                    <a:pt x="10921" y="3480"/>
                    <a:pt x="11269" y="2865"/>
                  </a:cubicBezTo>
                  <a:cubicBezTo>
                    <a:pt x="11483" y="2570"/>
                    <a:pt x="11617" y="2249"/>
                    <a:pt x="11724" y="1901"/>
                  </a:cubicBezTo>
                  <a:cubicBezTo>
                    <a:pt x="11804" y="1580"/>
                    <a:pt x="11884" y="1205"/>
                    <a:pt x="11884" y="857"/>
                  </a:cubicBezTo>
                  <a:cubicBezTo>
                    <a:pt x="11884" y="590"/>
                    <a:pt x="11858" y="295"/>
                    <a:pt x="11751" y="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3" name="Google Shape;6873;p46"/>
            <p:cNvSpPr/>
            <p:nvPr/>
          </p:nvSpPr>
          <p:spPr>
            <a:xfrm>
              <a:off x="10248475" y="6157700"/>
              <a:ext cx="324550" cy="206775"/>
            </a:xfrm>
            <a:custGeom>
              <a:avLst/>
              <a:gdLst/>
              <a:ahLst/>
              <a:cxnLst/>
              <a:rect l="l" t="t" r="r" b="b"/>
              <a:pathLst>
                <a:path w="12982" h="8271" extrusionOk="0">
                  <a:moveTo>
                    <a:pt x="11482" y="0"/>
                  </a:moveTo>
                  <a:cubicBezTo>
                    <a:pt x="11456" y="0"/>
                    <a:pt x="11402" y="0"/>
                    <a:pt x="11375" y="54"/>
                  </a:cubicBezTo>
                  <a:cubicBezTo>
                    <a:pt x="9796" y="1017"/>
                    <a:pt x="8003" y="2088"/>
                    <a:pt x="6103" y="2891"/>
                  </a:cubicBezTo>
                  <a:lnTo>
                    <a:pt x="6049" y="2891"/>
                  </a:lnTo>
                  <a:cubicBezTo>
                    <a:pt x="4711" y="3453"/>
                    <a:pt x="3372" y="3828"/>
                    <a:pt x="2115" y="3988"/>
                  </a:cubicBezTo>
                  <a:cubicBezTo>
                    <a:pt x="1552" y="4068"/>
                    <a:pt x="964" y="4095"/>
                    <a:pt x="402" y="4095"/>
                  </a:cubicBezTo>
                  <a:lnTo>
                    <a:pt x="348" y="4095"/>
                  </a:lnTo>
                  <a:cubicBezTo>
                    <a:pt x="268" y="4095"/>
                    <a:pt x="214" y="4122"/>
                    <a:pt x="161" y="4176"/>
                  </a:cubicBezTo>
                  <a:lnTo>
                    <a:pt x="134" y="4176"/>
                  </a:lnTo>
                  <a:cubicBezTo>
                    <a:pt x="107" y="4229"/>
                    <a:pt x="80" y="4256"/>
                    <a:pt x="80" y="4283"/>
                  </a:cubicBezTo>
                  <a:cubicBezTo>
                    <a:pt x="0" y="4631"/>
                    <a:pt x="0" y="4925"/>
                    <a:pt x="27" y="5219"/>
                  </a:cubicBezTo>
                  <a:cubicBezTo>
                    <a:pt x="80" y="5380"/>
                    <a:pt x="80" y="5514"/>
                    <a:pt x="134" y="5648"/>
                  </a:cubicBezTo>
                  <a:cubicBezTo>
                    <a:pt x="161" y="5781"/>
                    <a:pt x="241" y="5915"/>
                    <a:pt x="294" y="6049"/>
                  </a:cubicBezTo>
                  <a:cubicBezTo>
                    <a:pt x="509" y="6504"/>
                    <a:pt x="883" y="6906"/>
                    <a:pt x="1419" y="7227"/>
                  </a:cubicBezTo>
                  <a:cubicBezTo>
                    <a:pt x="1633" y="7361"/>
                    <a:pt x="1874" y="7494"/>
                    <a:pt x="2168" y="7628"/>
                  </a:cubicBezTo>
                  <a:cubicBezTo>
                    <a:pt x="2436" y="7735"/>
                    <a:pt x="2703" y="7842"/>
                    <a:pt x="3025" y="7923"/>
                  </a:cubicBezTo>
                  <a:cubicBezTo>
                    <a:pt x="3587" y="8110"/>
                    <a:pt x="4175" y="8190"/>
                    <a:pt x="4898" y="8244"/>
                  </a:cubicBezTo>
                  <a:cubicBezTo>
                    <a:pt x="5166" y="8271"/>
                    <a:pt x="5380" y="8271"/>
                    <a:pt x="5648" y="8271"/>
                  </a:cubicBezTo>
                  <a:cubicBezTo>
                    <a:pt x="5996" y="8271"/>
                    <a:pt x="6317" y="8271"/>
                    <a:pt x="6638" y="8244"/>
                  </a:cubicBezTo>
                  <a:cubicBezTo>
                    <a:pt x="6906" y="8190"/>
                    <a:pt x="7173" y="8164"/>
                    <a:pt x="7387" y="8137"/>
                  </a:cubicBezTo>
                  <a:cubicBezTo>
                    <a:pt x="7709" y="8057"/>
                    <a:pt x="8003" y="8003"/>
                    <a:pt x="8324" y="7869"/>
                  </a:cubicBezTo>
                  <a:cubicBezTo>
                    <a:pt x="9100" y="7602"/>
                    <a:pt x="9850" y="7227"/>
                    <a:pt x="10465" y="6772"/>
                  </a:cubicBezTo>
                  <a:cubicBezTo>
                    <a:pt x="11188" y="6263"/>
                    <a:pt x="11777" y="5648"/>
                    <a:pt x="12178" y="5032"/>
                  </a:cubicBezTo>
                  <a:cubicBezTo>
                    <a:pt x="12419" y="4684"/>
                    <a:pt x="12580" y="4309"/>
                    <a:pt x="12714" y="3961"/>
                  </a:cubicBezTo>
                  <a:cubicBezTo>
                    <a:pt x="12848" y="3587"/>
                    <a:pt x="12901" y="3185"/>
                    <a:pt x="12955" y="2784"/>
                  </a:cubicBezTo>
                  <a:cubicBezTo>
                    <a:pt x="12981" y="2302"/>
                    <a:pt x="12928" y="1874"/>
                    <a:pt x="12740" y="1472"/>
                  </a:cubicBezTo>
                  <a:cubicBezTo>
                    <a:pt x="12580" y="1071"/>
                    <a:pt x="12339" y="696"/>
                    <a:pt x="12018" y="348"/>
                  </a:cubicBezTo>
                  <a:lnTo>
                    <a:pt x="11750" y="80"/>
                  </a:lnTo>
                  <a:cubicBezTo>
                    <a:pt x="11723" y="27"/>
                    <a:pt x="11643" y="0"/>
                    <a:pt x="1161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4" name="Google Shape;6874;p46"/>
            <p:cNvSpPr/>
            <p:nvPr/>
          </p:nvSpPr>
          <p:spPr>
            <a:xfrm>
              <a:off x="10255150" y="6165725"/>
              <a:ext cx="317875" cy="198075"/>
            </a:xfrm>
            <a:custGeom>
              <a:avLst/>
              <a:gdLst/>
              <a:ahLst/>
              <a:cxnLst/>
              <a:rect l="l" t="t" r="r" b="b"/>
              <a:pathLst>
                <a:path w="12715" h="7923" extrusionOk="0">
                  <a:moveTo>
                    <a:pt x="1" y="5675"/>
                  </a:moveTo>
                  <a:cubicBezTo>
                    <a:pt x="1" y="5675"/>
                    <a:pt x="1" y="5696"/>
                    <a:pt x="20" y="5701"/>
                  </a:cubicBezTo>
                  <a:lnTo>
                    <a:pt x="20" y="5701"/>
                  </a:lnTo>
                  <a:cubicBezTo>
                    <a:pt x="14" y="5692"/>
                    <a:pt x="7" y="5683"/>
                    <a:pt x="1" y="5675"/>
                  </a:cubicBezTo>
                  <a:close/>
                  <a:moveTo>
                    <a:pt x="20" y="5701"/>
                  </a:moveTo>
                  <a:cubicBezTo>
                    <a:pt x="26" y="5709"/>
                    <a:pt x="33" y="5717"/>
                    <a:pt x="39" y="5725"/>
                  </a:cubicBezTo>
                  <a:lnTo>
                    <a:pt x="39" y="5725"/>
                  </a:lnTo>
                  <a:cubicBezTo>
                    <a:pt x="35" y="5717"/>
                    <a:pt x="31" y="5709"/>
                    <a:pt x="27" y="5701"/>
                  </a:cubicBezTo>
                  <a:cubicBezTo>
                    <a:pt x="25" y="5701"/>
                    <a:pt x="22" y="5701"/>
                    <a:pt x="20" y="5701"/>
                  </a:cubicBezTo>
                  <a:close/>
                  <a:moveTo>
                    <a:pt x="11751" y="0"/>
                  </a:moveTo>
                  <a:lnTo>
                    <a:pt x="11751" y="54"/>
                  </a:lnTo>
                  <a:cubicBezTo>
                    <a:pt x="11778" y="295"/>
                    <a:pt x="11804" y="562"/>
                    <a:pt x="11804" y="803"/>
                  </a:cubicBezTo>
                  <a:cubicBezTo>
                    <a:pt x="11804" y="1686"/>
                    <a:pt x="11537" y="2570"/>
                    <a:pt x="11135" y="3373"/>
                  </a:cubicBezTo>
                  <a:cubicBezTo>
                    <a:pt x="10948" y="3774"/>
                    <a:pt x="10680" y="4176"/>
                    <a:pt x="10413" y="4550"/>
                  </a:cubicBezTo>
                  <a:cubicBezTo>
                    <a:pt x="10145" y="4898"/>
                    <a:pt x="9877" y="5246"/>
                    <a:pt x="9529" y="5541"/>
                  </a:cubicBezTo>
                  <a:cubicBezTo>
                    <a:pt x="9369" y="5701"/>
                    <a:pt x="9235" y="5835"/>
                    <a:pt x="9074" y="5969"/>
                  </a:cubicBezTo>
                  <a:cubicBezTo>
                    <a:pt x="8914" y="6103"/>
                    <a:pt x="8700" y="6237"/>
                    <a:pt x="8539" y="6370"/>
                  </a:cubicBezTo>
                  <a:cubicBezTo>
                    <a:pt x="8164" y="6638"/>
                    <a:pt x="7763" y="6852"/>
                    <a:pt x="7334" y="7013"/>
                  </a:cubicBezTo>
                  <a:cubicBezTo>
                    <a:pt x="6906" y="7173"/>
                    <a:pt x="6451" y="7307"/>
                    <a:pt x="6023" y="7414"/>
                  </a:cubicBezTo>
                  <a:cubicBezTo>
                    <a:pt x="5595" y="7521"/>
                    <a:pt x="5113" y="7548"/>
                    <a:pt x="4685" y="7548"/>
                  </a:cubicBezTo>
                  <a:cubicBezTo>
                    <a:pt x="4230" y="7548"/>
                    <a:pt x="3775" y="7521"/>
                    <a:pt x="3320" y="7441"/>
                  </a:cubicBezTo>
                  <a:cubicBezTo>
                    <a:pt x="2838" y="7388"/>
                    <a:pt x="2410" y="7254"/>
                    <a:pt x="1981" y="7093"/>
                  </a:cubicBezTo>
                  <a:cubicBezTo>
                    <a:pt x="1553" y="6906"/>
                    <a:pt x="1152" y="6692"/>
                    <a:pt x="777" y="6424"/>
                  </a:cubicBezTo>
                  <a:cubicBezTo>
                    <a:pt x="616" y="6290"/>
                    <a:pt x="402" y="6156"/>
                    <a:pt x="268" y="5969"/>
                  </a:cubicBezTo>
                  <a:cubicBezTo>
                    <a:pt x="178" y="5901"/>
                    <a:pt x="107" y="5815"/>
                    <a:pt x="39" y="5725"/>
                  </a:cubicBezTo>
                  <a:lnTo>
                    <a:pt x="39" y="5725"/>
                  </a:lnTo>
                  <a:cubicBezTo>
                    <a:pt x="255" y="6170"/>
                    <a:pt x="626" y="6563"/>
                    <a:pt x="1152" y="6879"/>
                  </a:cubicBezTo>
                  <a:cubicBezTo>
                    <a:pt x="1366" y="7013"/>
                    <a:pt x="1607" y="7147"/>
                    <a:pt x="1901" y="7281"/>
                  </a:cubicBezTo>
                  <a:cubicBezTo>
                    <a:pt x="2169" y="7388"/>
                    <a:pt x="2436" y="7495"/>
                    <a:pt x="2758" y="7575"/>
                  </a:cubicBezTo>
                  <a:cubicBezTo>
                    <a:pt x="3320" y="7762"/>
                    <a:pt x="3908" y="7843"/>
                    <a:pt x="4631" y="7896"/>
                  </a:cubicBezTo>
                  <a:cubicBezTo>
                    <a:pt x="4899" y="7923"/>
                    <a:pt x="5166" y="7923"/>
                    <a:pt x="5381" y="7923"/>
                  </a:cubicBezTo>
                  <a:cubicBezTo>
                    <a:pt x="5729" y="7923"/>
                    <a:pt x="6023" y="7923"/>
                    <a:pt x="6371" y="7896"/>
                  </a:cubicBezTo>
                  <a:cubicBezTo>
                    <a:pt x="6639" y="7843"/>
                    <a:pt x="6906" y="7816"/>
                    <a:pt x="7120" y="7789"/>
                  </a:cubicBezTo>
                  <a:cubicBezTo>
                    <a:pt x="7442" y="7709"/>
                    <a:pt x="7736" y="7655"/>
                    <a:pt x="8057" y="7521"/>
                  </a:cubicBezTo>
                  <a:cubicBezTo>
                    <a:pt x="8833" y="7254"/>
                    <a:pt x="9583" y="6879"/>
                    <a:pt x="10198" y="6424"/>
                  </a:cubicBezTo>
                  <a:cubicBezTo>
                    <a:pt x="10921" y="5915"/>
                    <a:pt x="11510" y="5300"/>
                    <a:pt x="11911" y="4684"/>
                  </a:cubicBezTo>
                  <a:cubicBezTo>
                    <a:pt x="12152" y="4336"/>
                    <a:pt x="12313" y="3962"/>
                    <a:pt x="12447" y="3614"/>
                  </a:cubicBezTo>
                  <a:cubicBezTo>
                    <a:pt x="12581" y="3239"/>
                    <a:pt x="12634" y="2837"/>
                    <a:pt x="12688" y="2436"/>
                  </a:cubicBezTo>
                  <a:cubicBezTo>
                    <a:pt x="12714" y="1954"/>
                    <a:pt x="12661" y="1526"/>
                    <a:pt x="12473" y="1124"/>
                  </a:cubicBezTo>
                  <a:cubicBezTo>
                    <a:pt x="12313" y="723"/>
                    <a:pt x="12072" y="348"/>
                    <a:pt x="11751"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5" name="Google Shape;6875;p46"/>
            <p:cNvSpPr/>
            <p:nvPr/>
          </p:nvSpPr>
          <p:spPr>
            <a:xfrm>
              <a:off x="10207650" y="5982375"/>
              <a:ext cx="351325" cy="321875"/>
            </a:xfrm>
            <a:custGeom>
              <a:avLst/>
              <a:gdLst/>
              <a:ahLst/>
              <a:cxnLst/>
              <a:rect l="l" t="t" r="r" b="b"/>
              <a:pathLst>
                <a:path w="14053" h="12875" extrusionOk="0">
                  <a:moveTo>
                    <a:pt x="11269" y="0"/>
                  </a:moveTo>
                  <a:cubicBezTo>
                    <a:pt x="11188" y="0"/>
                    <a:pt x="11135" y="27"/>
                    <a:pt x="11108" y="81"/>
                  </a:cubicBezTo>
                  <a:cubicBezTo>
                    <a:pt x="11081" y="134"/>
                    <a:pt x="11081" y="188"/>
                    <a:pt x="11081" y="215"/>
                  </a:cubicBezTo>
                  <a:cubicBezTo>
                    <a:pt x="11081" y="268"/>
                    <a:pt x="11108" y="322"/>
                    <a:pt x="11135" y="322"/>
                  </a:cubicBezTo>
                  <a:lnTo>
                    <a:pt x="11162" y="348"/>
                  </a:lnTo>
                  <a:lnTo>
                    <a:pt x="11188" y="402"/>
                  </a:lnTo>
                  <a:cubicBezTo>
                    <a:pt x="9689" y="991"/>
                    <a:pt x="8164" y="1928"/>
                    <a:pt x="6558" y="3212"/>
                  </a:cubicBezTo>
                  <a:cubicBezTo>
                    <a:pt x="5086" y="4363"/>
                    <a:pt x="3614" y="5809"/>
                    <a:pt x="2195" y="7441"/>
                  </a:cubicBezTo>
                  <a:cubicBezTo>
                    <a:pt x="1633" y="8110"/>
                    <a:pt x="1098" y="8833"/>
                    <a:pt x="589" y="9502"/>
                  </a:cubicBezTo>
                  <a:cubicBezTo>
                    <a:pt x="482" y="9181"/>
                    <a:pt x="402" y="8860"/>
                    <a:pt x="322" y="8485"/>
                  </a:cubicBezTo>
                  <a:cubicBezTo>
                    <a:pt x="322" y="8458"/>
                    <a:pt x="295" y="8405"/>
                    <a:pt x="268" y="8405"/>
                  </a:cubicBezTo>
                  <a:cubicBezTo>
                    <a:pt x="214" y="8405"/>
                    <a:pt x="188" y="8351"/>
                    <a:pt x="161" y="8351"/>
                  </a:cubicBezTo>
                  <a:lnTo>
                    <a:pt x="134" y="8351"/>
                  </a:lnTo>
                  <a:cubicBezTo>
                    <a:pt x="107" y="8351"/>
                    <a:pt x="54" y="8405"/>
                    <a:pt x="27" y="8432"/>
                  </a:cubicBezTo>
                  <a:cubicBezTo>
                    <a:pt x="0" y="8458"/>
                    <a:pt x="0" y="8485"/>
                    <a:pt x="0" y="8565"/>
                  </a:cubicBezTo>
                  <a:cubicBezTo>
                    <a:pt x="134" y="9395"/>
                    <a:pt x="429" y="10171"/>
                    <a:pt x="910" y="10814"/>
                  </a:cubicBezTo>
                  <a:cubicBezTo>
                    <a:pt x="1339" y="11429"/>
                    <a:pt x="1927" y="11938"/>
                    <a:pt x="2650" y="12286"/>
                  </a:cubicBezTo>
                  <a:cubicBezTo>
                    <a:pt x="3346" y="12607"/>
                    <a:pt x="4149" y="12821"/>
                    <a:pt x="5139" y="12875"/>
                  </a:cubicBezTo>
                  <a:lnTo>
                    <a:pt x="5648" y="12875"/>
                  </a:lnTo>
                  <a:cubicBezTo>
                    <a:pt x="6344" y="12875"/>
                    <a:pt x="7093" y="12768"/>
                    <a:pt x="7816" y="12607"/>
                  </a:cubicBezTo>
                  <a:cubicBezTo>
                    <a:pt x="9556" y="12179"/>
                    <a:pt x="11135" y="11162"/>
                    <a:pt x="12339" y="9797"/>
                  </a:cubicBezTo>
                  <a:cubicBezTo>
                    <a:pt x="12634" y="9422"/>
                    <a:pt x="12875" y="9128"/>
                    <a:pt x="13089" y="8806"/>
                  </a:cubicBezTo>
                  <a:cubicBezTo>
                    <a:pt x="13249" y="8485"/>
                    <a:pt x="13410" y="8191"/>
                    <a:pt x="13544" y="7816"/>
                  </a:cubicBezTo>
                  <a:cubicBezTo>
                    <a:pt x="13811" y="7147"/>
                    <a:pt x="13945" y="6451"/>
                    <a:pt x="14026" y="5675"/>
                  </a:cubicBezTo>
                  <a:cubicBezTo>
                    <a:pt x="14052" y="4952"/>
                    <a:pt x="14026" y="4176"/>
                    <a:pt x="13811" y="3480"/>
                  </a:cubicBezTo>
                  <a:cubicBezTo>
                    <a:pt x="13651" y="2731"/>
                    <a:pt x="13303" y="2061"/>
                    <a:pt x="12901" y="1499"/>
                  </a:cubicBezTo>
                  <a:cubicBezTo>
                    <a:pt x="12607" y="1071"/>
                    <a:pt x="12205" y="670"/>
                    <a:pt x="11777" y="322"/>
                  </a:cubicBezTo>
                  <a:cubicBezTo>
                    <a:pt x="11750" y="268"/>
                    <a:pt x="11670" y="241"/>
                    <a:pt x="11617" y="241"/>
                  </a:cubicBezTo>
                  <a:lnTo>
                    <a:pt x="11295" y="27"/>
                  </a:lnTo>
                  <a:cubicBezTo>
                    <a:pt x="11349" y="0"/>
                    <a:pt x="11295" y="0"/>
                    <a:pt x="1126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6" name="Google Shape;6876;p46"/>
            <p:cNvSpPr/>
            <p:nvPr/>
          </p:nvSpPr>
          <p:spPr>
            <a:xfrm>
              <a:off x="10244450" y="6006475"/>
              <a:ext cx="315200" cy="299800"/>
            </a:xfrm>
            <a:custGeom>
              <a:avLst/>
              <a:gdLst/>
              <a:ahLst/>
              <a:cxnLst/>
              <a:rect l="l" t="t" r="r" b="b"/>
              <a:pathLst>
                <a:path w="12608" h="11992" extrusionOk="0">
                  <a:moveTo>
                    <a:pt x="10974" y="0"/>
                  </a:moveTo>
                  <a:cubicBezTo>
                    <a:pt x="11000" y="26"/>
                    <a:pt x="11026" y="53"/>
                    <a:pt x="11052" y="81"/>
                  </a:cubicBezTo>
                  <a:lnTo>
                    <a:pt x="11052" y="81"/>
                  </a:lnTo>
                  <a:cubicBezTo>
                    <a:pt x="11028" y="34"/>
                    <a:pt x="11001" y="0"/>
                    <a:pt x="10974" y="0"/>
                  </a:cubicBezTo>
                  <a:close/>
                  <a:moveTo>
                    <a:pt x="11052" y="81"/>
                  </a:moveTo>
                  <a:cubicBezTo>
                    <a:pt x="11075" y="128"/>
                    <a:pt x="11095" y="188"/>
                    <a:pt x="11108" y="241"/>
                  </a:cubicBezTo>
                  <a:cubicBezTo>
                    <a:pt x="11215" y="562"/>
                    <a:pt x="11296" y="910"/>
                    <a:pt x="11349" y="1231"/>
                  </a:cubicBezTo>
                  <a:cubicBezTo>
                    <a:pt x="11429" y="1900"/>
                    <a:pt x="11429" y="2623"/>
                    <a:pt x="11349" y="3319"/>
                  </a:cubicBezTo>
                  <a:cubicBezTo>
                    <a:pt x="11215" y="4122"/>
                    <a:pt x="10974" y="4925"/>
                    <a:pt x="10626" y="5701"/>
                  </a:cubicBezTo>
                  <a:cubicBezTo>
                    <a:pt x="10305" y="6451"/>
                    <a:pt x="9877" y="7173"/>
                    <a:pt x="9368" y="7842"/>
                  </a:cubicBezTo>
                  <a:cubicBezTo>
                    <a:pt x="8860" y="8458"/>
                    <a:pt x="8298" y="9074"/>
                    <a:pt x="7655" y="9582"/>
                  </a:cubicBezTo>
                  <a:cubicBezTo>
                    <a:pt x="7361" y="9796"/>
                    <a:pt x="7013" y="10037"/>
                    <a:pt x="6692" y="10251"/>
                  </a:cubicBezTo>
                  <a:cubicBezTo>
                    <a:pt x="6264" y="10519"/>
                    <a:pt x="5782" y="10706"/>
                    <a:pt x="5273" y="10867"/>
                  </a:cubicBezTo>
                  <a:cubicBezTo>
                    <a:pt x="4818" y="11001"/>
                    <a:pt x="4336" y="11108"/>
                    <a:pt x="3855" y="11188"/>
                  </a:cubicBezTo>
                  <a:cubicBezTo>
                    <a:pt x="3614" y="11201"/>
                    <a:pt x="3366" y="11208"/>
                    <a:pt x="3119" y="11208"/>
                  </a:cubicBezTo>
                  <a:cubicBezTo>
                    <a:pt x="2871" y="11208"/>
                    <a:pt x="2623" y="11201"/>
                    <a:pt x="2383" y="11188"/>
                  </a:cubicBezTo>
                  <a:cubicBezTo>
                    <a:pt x="1874" y="11108"/>
                    <a:pt x="1392" y="11001"/>
                    <a:pt x="937" y="10867"/>
                  </a:cubicBezTo>
                  <a:cubicBezTo>
                    <a:pt x="696" y="10813"/>
                    <a:pt x="455" y="10706"/>
                    <a:pt x="241" y="10599"/>
                  </a:cubicBezTo>
                  <a:cubicBezTo>
                    <a:pt x="161" y="10572"/>
                    <a:pt x="54" y="10546"/>
                    <a:pt x="0" y="10519"/>
                  </a:cubicBezTo>
                  <a:lnTo>
                    <a:pt x="0" y="10519"/>
                  </a:lnTo>
                  <a:cubicBezTo>
                    <a:pt x="375" y="10840"/>
                    <a:pt x="777" y="11135"/>
                    <a:pt x="1205" y="11375"/>
                  </a:cubicBezTo>
                  <a:cubicBezTo>
                    <a:pt x="1901" y="11723"/>
                    <a:pt x="2704" y="11911"/>
                    <a:pt x="3721" y="11991"/>
                  </a:cubicBezTo>
                  <a:lnTo>
                    <a:pt x="4203" y="11991"/>
                  </a:lnTo>
                  <a:cubicBezTo>
                    <a:pt x="4925" y="11991"/>
                    <a:pt x="5648" y="11884"/>
                    <a:pt x="6397" y="11723"/>
                  </a:cubicBezTo>
                  <a:cubicBezTo>
                    <a:pt x="8137" y="11268"/>
                    <a:pt x="9743" y="10278"/>
                    <a:pt x="10894" y="8913"/>
                  </a:cubicBezTo>
                  <a:cubicBezTo>
                    <a:pt x="11215" y="8538"/>
                    <a:pt x="11429" y="8244"/>
                    <a:pt x="11643" y="7896"/>
                  </a:cubicBezTo>
                  <a:cubicBezTo>
                    <a:pt x="11804" y="7601"/>
                    <a:pt x="11965" y="7307"/>
                    <a:pt x="12099" y="6932"/>
                  </a:cubicBezTo>
                  <a:cubicBezTo>
                    <a:pt x="12366" y="6263"/>
                    <a:pt x="12500" y="5567"/>
                    <a:pt x="12580" y="4791"/>
                  </a:cubicBezTo>
                  <a:cubicBezTo>
                    <a:pt x="12607" y="4042"/>
                    <a:pt x="12580" y="3292"/>
                    <a:pt x="12366" y="2570"/>
                  </a:cubicBezTo>
                  <a:cubicBezTo>
                    <a:pt x="12206" y="1847"/>
                    <a:pt x="11884" y="1178"/>
                    <a:pt x="11483" y="616"/>
                  </a:cubicBezTo>
                  <a:cubicBezTo>
                    <a:pt x="11326" y="413"/>
                    <a:pt x="11187" y="230"/>
                    <a:pt x="11052" y="8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7" name="Google Shape;6877;p46"/>
            <p:cNvSpPr/>
            <p:nvPr/>
          </p:nvSpPr>
          <p:spPr>
            <a:xfrm>
              <a:off x="10077175" y="5774275"/>
              <a:ext cx="428925" cy="459050"/>
            </a:xfrm>
            <a:custGeom>
              <a:avLst/>
              <a:gdLst/>
              <a:ahLst/>
              <a:cxnLst/>
              <a:rect l="l" t="t" r="r" b="b"/>
              <a:pathLst>
                <a:path w="17157" h="18362" extrusionOk="0">
                  <a:moveTo>
                    <a:pt x="8458" y="0"/>
                  </a:moveTo>
                  <a:cubicBezTo>
                    <a:pt x="8217" y="81"/>
                    <a:pt x="8030" y="81"/>
                    <a:pt x="7789" y="81"/>
                  </a:cubicBezTo>
                  <a:cubicBezTo>
                    <a:pt x="7414" y="81"/>
                    <a:pt x="7093" y="134"/>
                    <a:pt x="6718" y="161"/>
                  </a:cubicBezTo>
                  <a:lnTo>
                    <a:pt x="6691" y="161"/>
                  </a:lnTo>
                  <a:cubicBezTo>
                    <a:pt x="6611" y="161"/>
                    <a:pt x="6531" y="214"/>
                    <a:pt x="6531" y="295"/>
                  </a:cubicBezTo>
                  <a:cubicBezTo>
                    <a:pt x="6210" y="1392"/>
                    <a:pt x="5888" y="2463"/>
                    <a:pt x="5514" y="3533"/>
                  </a:cubicBezTo>
                  <a:cubicBezTo>
                    <a:pt x="4764" y="5675"/>
                    <a:pt x="3988" y="7548"/>
                    <a:pt x="3078" y="9261"/>
                  </a:cubicBezTo>
                  <a:cubicBezTo>
                    <a:pt x="2864" y="9636"/>
                    <a:pt x="2677" y="9957"/>
                    <a:pt x="2462" y="10332"/>
                  </a:cubicBezTo>
                  <a:cubicBezTo>
                    <a:pt x="2248" y="10760"/>
                    <a:pt x="2034" y="11055"/>
                    <a:pt x="1847" y="11376"/>
                  </a:cubicBezTo>
                  <a:lnTo>
                    <a:pt x="1874" y="11322"/>
                  </a:lnTo>
                  <a:lnTo>
                    <a:pt x="1258" y="12125"/>
                  </a:lnTo>
                  <a:cubicBezTo>
                    <a:pt x="830" y="12741"/>
                    <a:pt x="348" y="13330"/>
                    <a:pt x="27" y="14052"/>
                  </a:cubicBezTo>
                  <a:cubicBezTo>
                    <a:pt x="0" y="14106"/>
                    <a:pt x="27" y="14213"/>
                    <a:pt x="54" y="14240"/>
                  </a:cubicBezTo>
                  <a:cubicBezTo>
                    <a:pt x="27" y="14320"/>
                    <a:pt x="27" y="14374"/>
                    <a:pt x="54" y="14454"/>
                  </a:cubicBezTo>
                  <a:cubicBezTo>
                    <a:pt x="455" y="15150"/>
                    <a:pt x="990" y="15792"/>
                    <a:pt x="1633" y="16327"/>
                  </a:cubicBezTo>
                  <a:cubicBezTo>
                    <a:pt x="2222" y="16809"/>
                    <a:pt x="2944" y="17264"/>
                    <a:pt x="3694" y="17585"/>
                  </a:cubicBezTo>
                  <a:cubicBezTo>
                    <a:pt x="4871" y="18094"/>
                    <a:pt x="6183" y="18362"/>
                    <a:pt x="7521" y="18362"/>
                  </a:cubicBezTo>
                  <a:cubicBezTo>
                    <a:pt x="7869" y="18362"/>
                    <a:pt x="8190" y="18335"/>
                    <a:pt x="8538" y="18281"/>
                  </a:cubicBezTo>
                  <a:cubicBezTo>
                    <a:pt x="9368" y="18201"/>
                    <a:pt x="10117" y="18014"/>
                    <a:pt x="10894" y="17719"/>
                  </a:cubicBezTo>
                  <a:cubicBezTo>
                    <a:pt x="11670" y="17425"/>
                    <a:pt x="12393" y="17023"/>
                    <a:pt x="13062" y="16515"/>
                  </a:cubicBezTo>
                  <a:cubicBezTo>
                    <a:pt x="13784" y="15979"/>
                    <a:pt x="14400" y="15337"/>
                    <a:pt x="14989" y="14588"/>
                  </a:cubicBezTo>
                  <a:cubicBezTo>
                    <a:pt x="15551" y="13838"/>
                    <a:pt x="16006" y="13035"/>
                    <a:pt x="16354" y="12152"/>
                  </a:cubicBezTo>
                  <a:cubicBezTo>
                    <a:pt x="16729" y="11295"/>
                    <a:pt x="16943" y="10385"/>
                    <a:pt x="17050" y="9529"/>
                  </a:cubicBezTo>
                  <a:cubicBezTo>
                    <a:pt x="17157" y="8592"/>
                    <a:pt x="17077" y="7682"/>
                    <a:pt x="16862" y="6852"/>
                  </a:cubicBezTo>
                  <a:cubicBezTo>
                    <a:pt x="16755" y="6451"/>
                    <a:pt x="16595" y="6023"/>
                    <a:pt x="16381" y="5568"/>
                  </a:cubicBezTo>
                  <a:cubicBezTo>
                    <a:pt x="16193" y="5139"/>
                    <a:pt x="15952" y="4738"/>
                    <a:pt x="15685" y="4336"/>
                  </a:cubicBezTo>
                  <a:cubicBezTo>
                    <a:pt x="15149" y="3560"/>
                    <a:pt x="14480" y="2838"/>
                    <a:pt x="13704" y="2195"/>
                  </a:cubicBezTo>
                  <a:cubicBezTo>
                    <a:pt x="12928" y="1553"/>
                    <a:pt x="12098" y="1071"/>
                    <a:pt x="11242" y="670"/>
                  </a:cubicBezTo>
                  <a:cubicBezTo>
                    <a:pt x="10787" y="455"/>
                    <a:pt x="10332" y="322"/>
                    <a:pt x="9850" y="188"/>
                  </a:cubicBezTo>
                  <a:cubicBezTo>
                    <a:pt x="9422" y="81"/>
                    <a:pt x="8967" y="27"/>
                    <a:pt x="845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8" name="Google Shape;6878;p46"/>
            <p:cNvSpPr/>
            <p:nvPr/>
          </p:nvSpPr>
          <p:spPr>
            <a:xfrm>
              <a:off x="10164150" y="5803050"/>
              <a:ext cx="341950" cy="432275"/>
            </a:xfrm>
            <a:custGeom>
              <a:avLst/>
              <a:gdLst/>
              <a:ahLst/>
              <a:cxnLst/>
              <a:rect l="l" t="t" r="r" b="b"/>
              <a:pathLst>
                <a:path w="13678" h="17291" extrusionOk="0">
                  <a:moveTo>
                    <a:pt x="8619" y="0"/>
                  </a:moveTo>
                  <a:lnTo>
                    <a:pt x="8619" y="0"/>
                  </a:lnTo>
                  <a:cubicBezTo>
                    <a:pt x="8699" y="134"/>
                    <a:pt x="8806" y="241"/>
                    <a:pt x="8887" y="348"/>
                  </a:cubicBezTo>
                  <a:cubicBezTo>
                    <a:pt x="9128" y="616"/>
                    <a:pt x="9395" y="884"/>
                    <a:pt x="9583" y="1178"/>
                  </a:cubicBezTo>
                  <a:cubicBezTo>
                    <a:pt x="9850" y="1553"/>
                    <a:pt x="10091" y="1954"/>
                    <a:pt x="10305" y="2382"/>
                  </a:cubicBezTo>
                  <a:cubicBezTo>
                    <a:pt x="10493" y="2811"/>
                    <a:pt x="10653" y="3292"/>
                    <a:pt x="10787" y="3747"/>
                  </a:cubicBezTo>
                  <a:cubicBezTo>
                    <a:pt x="10921" y="4229"/>
                    <a:pt x="11028" y="4738"/>
                    <a:pt x="11055" y="5193"/>
                  </a:cubicBezTo>
                  <a:cubicBezTo>
                    <a:pt x="11135" y="5701"/>
                    <a:pt x="11162" y="6210"/>
                    <a:pt x="11162" y="6665"/>
                  </a:cubicBezTo>
                  <a:cubicBezTo>
                    <a:pt x="11162" y="6906"/>
                    <a:pt x="11162" y="7173"/>
                    <a:pt x="11135" y="7414"/>
                  </a:cubicBezTo>
                  <a:cubicBezTo>
                    <a:pt x="11135" y="7628"/>
                    <a:pt x="11108" y="7869"/>
                    <a:pt x="11055" y="8110"/>
                  </a:cubicBezTo>
                  <a:cubicBezTo>
                    <a:pt x="11001" y="8539"/>
                    <a:pt x="10921" y="8967"/>
                    <a:pt x="10841" y="9422"/>
                  </a:cubicBezTo>
                  <a:cubicBezTo>
                    <a:pt x="10600" y="10278"/>
                    <a:pt x="10252" y="11081"/>
                    <a:pt x="9824" y="11857"/>
                  </a:cubicBezTo>
                  <a:cubicBezTo>
                    <a:pt x="9395" y="12607"/>
                    <a:pt x="8860" y="13330"/>
                    <a:pt x="8218" y="13945"/>
                  </a:cubicBezTo>
                  <a:cubicBezTo>
                    <a:pt x="7575" y="14588"/>
                    <a:pt x="6879" y="15123"/>
                    <a:pt x="6103" y="15605"/>
                  </a:cubicBezTo>
                  <a:cubicBezTo>
                    <a:pt x="5916" y="15685"/>
                    <a:pt x="5702" y="15819"/>
                    <a:pt x="5514" y="15899"/>
                  </a:cubicBezTo>
                  <a:cubicBezTo>
                    <a:pt x="5300" y="16006"/>
                    <a:pt x="5113" y="16060"/>
                    <a:pt x="4899" y="16167"/>
                  </a:cubicBezTo>
                  <a:cubicBezTo>
                    <a:pt x="4470" y="16327"/>
                    <a:pt x="4042" y="16461"/>
                    <a:pt x="3614" y="16541"/>
                  </a:cubicBezTo>
                  <a:cubicBezTo>
                    <a:pt x="3059" y="16639"/>
                    <a:pt x="2503" y="16698"/>
                    <a:pt x="1948" y="16698"/>
                  </a:cubicBezTo>
                  <a:cubicBezTo>
                    <a:pt x="1593" y="16698"/>
                    <a:pt x="1238" y="16674"/>
                    <a:pt x="884" y="16622"/>
                  </a:cubicBezTo>
                  <a:cubicBezTo>
                    <a:pt x="589" y="16595"/>
                    <a:pt x="295" y="16541"/>
                    <a:pt x="1" y="16434"/>
                  </a:cubicBezTo>
                  <a:lnTo>
                    <a:pt x="1" y="16434"/>
                  </a:lnTo>
                  <a:cubicBezTo>
                    <a:pt x="54" y="16461"/>
                    <a:pt x="134" y="16488"/>
                    <a:pt x="215" y="16541"/>
                  </a:cubicBezTo>
                  <a:cubicBezTo>
                    <a:pt x="1392" y="17023"/>
                    <a:pt x="2704" y="17291"/>
                    <a:pt x="4042" y="17291"/>
                  </a:cubicBezTo>
                  <a:cubicBezTo>
                    <a:pt x="4390" y="17291"/>
                    <a:pt x="4711" y="17264"/>
                    <a:pt x="5059" y="17237"/>
                  </a:cubicBezTo>
                  <a:cubicBezTo>
                    <a:pt x="5889" y="17130"/>
                    <a:pt x="6692" y="16970"/>
                    <a:pt x="7415" y="16675"/>
                  </a:cubicBezTo>
                  <a:cubicBezTo>
                    <a:pt x="8191" y="16354"/>
                    <a:pt x="8914" y="15953"/>
                    <a:pt x="9583" y="15417"/>
                  </a:cubicBezTo>
                  <a:cubicBezTo>
                    <a:pt x="10305" y="14882"/>
                    <a:pt x="10921" y="14266"/>
                    <a:pt x="11510" y="13490"/>
                  </a:cubicBezTo>
                  <a:cubicBezTo>
                    <a:pt x="12072" y="12741"/>
                    <a:pt x="12527" y="11938"/>
                    <a:pt x="12875" y="11081"/>
                  </a:cubicBezTo>
                  <a:cubicBezTo>
                    <a:pt x="13250" y="10198"/>
                    <a:pt x="13464" y="9315"/>
                    <a:pt x="13571" y="8431"/>
                  </a:cubicBezTo>
                  <a:cubicBezTo>
                    <a:pt x="13678" y="7495"/>
                    <a:pt x="13598" y="6585"/>
                    <a:pt x="13383" y="5755"/>
                  </a:cubicBezTo>
                  <a:cubicBezTo>
                    <a:pt x="13276" y="5353"/>
                    <a:pt x="13116" y="4925"/>
                    <a:pt x="12902" y="4497"/>
                  </a:cubicBezTo>
                  <a:cubicBezTo>
                    <a:pt x="12714" y="4095"/>
                    <a:pt x="12473" y="3640"/>
                    <a:pt x="12206" y="3239"/>
                  </a:cubicBezTo>
                  <a:cubicBezTo>
                    <a:pt x="11670" y="2489"/>
                    <a:pt x="11001" y="1740"/>
                    <a:pt x="10225" y="1098"/>
                  </a:cubicBezTo>
                  <a:cubicBezTo>
                    <a:pt x="9716" y="669"/>
                    <a:pt x="9181" y="295"/>
                    <a:pt x="8619"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9" name="Google Shape;6879;p46"/>
            <p:cNvSpPr/>
            <p:nvPr/>
          </p:nvSpPr>
          <p:spPr>
            <a:xfrm>
              <a:off x="9883100" y="5735450"/>
              <a:ext cx="471100" cy="414225"/>
            </a:xfrm>
            <a:custGeom>
              <a:avLst/>
              <a:gdLst/>
              <a:ahLst/>
              <a:cxnLst/>
              <a:rect l="l" t="t" r="r" b="b"/>
              <a:pathLst>
                <a:path w="18844" h="16569" extrusionOk="0">
                  <a:moveTo>
                    <a:pt x="10199" y="1"/>
                  </a:moveTo>
                  <a:cubicBezTo>
                    <a:pt x="9663" y="1"/>
                    <a:pt x="9128" y="28"/>
                    <a:pt x="8593" y="108"/>
                  </a:cubicBezTo>
                  <a:cubicBezTo>
                    <a:pt x="8165" y="162"/>
                    <a:pt x="7683" y="242"/>
                    <a:pt x="7228" y="376"/>
                  </a:cubicBezTo>
                  <a:cubicBezTo>
                    <a:pt x="6960" y="429"/>
                    <a:pt x="6719" y="510"/>
                    <a:pt x="6478" y="563"/>
                  </a:cubicBezTo>
                  <a:cubicBezTo>
                    <a:pt x="6291" y="643"/>
                    <a:pt x="6077" y="697"/>
                    <a:pt x="5889" y="804"/>
                  </a:cubicBezTo>
                  <a:cubicBezTo>
                    <a:pt x="5060" y="1152"/>
                    <a:pt x="4283" y="1607"/>
                    <a:pt x="3614" y="2223"/>
                  </a:cubicBezTo>
                  <a:cubicBezTo>
                    <a:pt x="3266" y="2490"/>
                    <a:pt x="2972" y="2811"/>
                    <a:pt x="2704" y="3106"/>
                  </a:cubicBezTo>
                  <a:cubicBezTo>
                    <a:pt x="2437" y="3427"/>
                    <a:pt x="2196" y="3775"/>
                    <a:pt x="1982" y="4150"/>
                  </a:cubicBezTo>
                  <a:cubicBezTo>
                    <a:pt x="1580" y="4819"/>
                    <a:pt x="1259" y="5568"/>
                    <a:pt x="1045" y="6371"/>
                  </a:cubicBezTo>
                  <a:cubicBezTo>
                    <a:pt x="831" y="7121"/>
                    <a:pt x="724" y="7977"/>
                    <a:pt x="697" y="8834"/>
                  </a:cubicBezTo>
                  <a:cubicBezTo>
                    <a:pt x="510" y="9208"/>
                    <a:pt x="269" y="9663"/>
                    <a:pt x="108" y="10199"/>
                  </a:cubicBezTo>
                  <a:cubicBezTo>
                    <a:pt x="28" y="10440"/>
                    <a:pt x="1" y="10680"/>
                    <a:pt x="1" y="10921"/>
                  </a:cubicBezTo>
                  <a:lnTo>
                    <a:pt x="1" y="11243"/>
                  </a:lnTo>
                  <a:cubicBezTo>
                    <a:pt x="1" y="11376"/>
                    <a:pt x="28" y="11510"/>
                    <a:pt x="55" y="11617"/>
                  </a:cubicBezTo>
                  <a:cubicBezTo>
                    <a:pt x="108" y="11805"/>
                    <a:pt x="188" y="12045"/>
                    <a:pt x="322" y="12313"/>
                  </a:cubicBezTo>
                  <a:cubicBezTo>
                    <a:pt x="429" y="12527"/>
                    <a:pt x="563" y="12715"/>
                    <a:pt x="697" y="12929"/>
                  </a:cubicBezTo>
                  <a:cubicBezTo>
                    <a:pt x="965" y="13277"/>
                    <a:pt x="1259" y="13651"/>
                    <a:pt x="1634" y="13946"/>
                  </a:cubicBezTo>
                  <a:cubicBezTo>
                    <a:pt x="1982" y="14267"/>
                    <a:pt x="2330" y="14535"/>
                    <a:pt x="2811" y="14802"/>
                  </a:cubicBezTo>
                  <a:cubicBezTo>
                    <a:pt x="3213" y="15016"/>
                    <a:pt x="3641" y="15257"/>
                    <a:pt x="4123" y="15471"/>
                  </a:cubicBezTo>
                  <a:cubicBezTo>
                    <a:pt x="4953" y="15819"/>
                    <a:pt x="5889" y="16087"/>
                    <a:pt x="6880" y="16301"/>
                  </a:cubicBezTo>
                  <a:cubicBezTo>
                    <a:pt x="7790" y="16462"/>
                    <a:pt x="8673" y="16569"/>
                    <a:pt x="9503" y="16569"/>
                  </a:cubicBezTo>
                  <a:lnTo>
                    <a:pt x="9797" y="16569"/>
                  </a:lnTo>
                  <a:cubicBezTo>
                    <a:pt x="10841" y="16542"/>
                    <a:pt x="11885" y="16355"/>
                    <a:pt x="12848" y="16060"/>
                  </a:cubicBezTo>
                  <a:cubicBezTo>
                    <a:pt x="12956" y="16034"/>
                    <a:pt x="13036" y="16007"/>
                    <a:pt x="13116" y="15953"/>
                  </a:cubicBezTo>
                  <a:cubicBezTo>
                    <a:pt x="14026" y="15659"/>
                    <a:pt x="14856" y="15231"/>
                    <a:pt x="15579" y="14695"/>
                  </a:cubicBezTo>
                  <a:cubicBezTo>
                    <a:pt x="16435" y="14080"/>
                    <a:pt x="17131" y="13330"/>
                    <a:pt x="17666" y="12447"/>
                  </a:cubicBezTo>
                  <a:cubicBezTo>
                    <a:pt x="18121" y="11671"/>
                    <a:pt x="18469" y="10814"/>
                    <a:pt x="18630" y="9851"/>
                  </a:cubicBezTo>
                  <a:cubicBezTo>
                    <a:pt x="18790" y="8941"/>
                    <a:pt x="18844" y="8004"/>
                    <a:pt x="18710" y="7040"/>
                  </a:cubicBezTo>
                  <a:cubicBezTo>
                    <a:pt x="18576" y="6104"/>
                    <a:pt x="18309" y="5193"/>
                    <a:pt x="17907" y="4364"/>
                  </a:cubicBezTo>
                  <a:cubicBezTo>
                    <a:pt x="17693" y="3962"/>
                    <a:pt x="17452" y="3561"/>
                    <a:pt x="17185" y="3186"/>
                  </a:cubicBezTo>
                  <a:cubicBezTo>
                    <a:pt x="16917" y="2811"/>
                    <a:pt x="16622" y="2437"/>
                    <a:pt x="16248" y="2142"/>
                  </a:cubicBezTo>
                  <a:cubicBezTo>
                    <a:pt x="15632" y="1553"/>
                    <a:pt x="14856" y="1045"/>
                    <a:pt x="13973" y="670"/>
                  </a:cubicBezTo>
                  <a:cubicBezTo>
                    <a:pt x="13170" y="349"/>
                    <a:pt x="12286" y="108"/>
                    <a:pt x="1129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0" name="Google Shape;6880;p46"/>
            <p:cNvSpPr/>
            <p:nvPr/>
          </p:nvSpPr>
          <p:spPr>
            <a:xfrm>
              <a:off x="9970100" y="5734800"/>
              <a:ext cx="385450" cy="416225"/>
            </a:xfrm>
            <a:custGeom>
              <a:avLst/>
              <a:gdLst/>
              <a:ahLst/>
              <a:cxnLst/>
              <a:rect l="l" t="t" r="r" b="b"/>
              <a:pathLst>
                <a:path w="15418" h="16649" extrusionOk="0">
                  <a:moveTo>
                    <a:pt x="6879" y="0"/>
                  </a:moveTo>
                  <a:cubicBezTo>
                    <a:pt x="7227" y="54"/>
                    <a:pt x="7495" y="134"/>
                    <a:pt x="7763" y="241"/>
                  </a:cubicBezTo>
                  <a:cubicBezTo>
                    <a:pt x="8539" y="455"/>
                    <a:pt x="9261" y="803"/>
                    <a:pt x="9931" y="1231"/>
                  </a:cubicBezTo>
                  <a:cubicBezTo>
                    <a:pt x="10600" y="1660"/>
                    <a:pt x="11215" y="2168"/>
                    <a:pt x="11751" y="2784"/>
                  </a:cubicBezTo>
                  <a:cubicBezTo>
                    <a:pt x="12018" y="3078"/>
                    <a:pt x="12232" y="3373"/>
                    <a:pt x="12447" y="3694"/>
                  </a:cubicBezTo>
                  <a:cubicBezTo>
                    <a:pt x="12554" y="3881"/>
                    <a:pt x="12634" y="4042"/>
                    <a:pt x="12741" y="4256"/>
                  </a:cubicBezTo>
                  <a:cubicBezTo>
                    <a:pt x="12848" y="4417"/>
                    <a:pt x="12902" y="4604"/>
                    <a:pt x="12982" y="4818"/>
                  </a:cubicBezTo>
                  <a:cubicBezTo>
                    <a:pt x="13303" y="5621"/>
                    <a:pt x="13517" y="6477"/>
                    <a:pt x="13571" y="7361"/>
                  </a:cubicBezTo>
                  <a:cubicBezTo>
                    <a:pt x="13651" y="8190"/>
                    <a:pt x="13571" y="9020"/>
                    <a:pt x="13383" y="9823"/>
                  </a:cubicBezTo>
                  <a:cubicBezTo>
                    <a:pt x="13169" y="10626"/>
                    <a:pt x="12875" y="11402"/>
                    <a:pt x="12447" y="12071"/>
                  </a:cubicBezTo>
                  <a:cubicBezTo>
                    <a:pt x="12018" y="12767"/>
                    <a:pt x="11429" y="13437"/>
                    <a:pt x="10760" y="13972"/>
                  </a:cubicBezTo>
                  <a:lnTo>
                    <a:pt x="10279" y="14373"/>
                  </a:lnTo>
                  <a:cubicBezTo>
                    <a:pt x="10091" y="14507"/>
                    <a:pt x="9904" y="14641"/>
                    <a:pt x="9690" y="14748"/>
                  </a:cubicBezTo>
                  <a:cubicBezTo>
                    <a:pt x="9288" y="14989"/>
                    <a:pt x="8887" y="15176"/>
                    <a:pt x="8485" y="15364"/>
                  </a:cubicBezTo>
                  <a:cubicBezTo>
                    <a:pt x="7629" y="15685"/>
                    <a:pt x="6719" y="15899"/>
                    <a:pt x="5782" y="15979"/>
                  </a:cubicBezTo>
                  <a:cubicBezTo>
                    <a:pt x="5371" y="16026"/>
                    <a:pt x="4955" y="16047"/>
                    <a:pt x="4539" y="16047"/>
                  </a:cubicBezTo>
                  <a:cubicBezTo>
                    <a:pt x="4005" y="16047"/>
                    <a:pt x="3471" y="16013"/>
                    <a:pt x="2945" y="15953"/>
                  </a:cubicBezTo>
                  <a:cubicBezTo>
                    <a:pt x="2516" y="15899"/>
                    <a:pt x="2035" y="15819"/>
                    <a:pt x="1606" y="15712"/>
                  </a:cubicBezTo>
                  <a:cubicBezTo>
                    <a:pt x="1125" y="15631"/>
                    <a:pt x="696" y="15497"/>
                    <a:pt x="268" y="15310"/>
                  </a:cubicBezTo>
                  <a:cubicBezTo>
                    <a:pt x="161" y="15283"/>
                    <a:pt x="108" y="15257"/>
                    <a:pt x="1" y="15230"/>
                  </a:cubicBezTo>
                  <a:lnTo>
                    <a:pt x="1" y="15230"/>
                  </a:lnTo>
                  <a:cubicBezTo>
                    <a:pt x="241" y="15310"/>
                    <a:pt x="429" y="15444"/>
                    <a:pt x="696" y="15551"/>
                  </a:cubicBezTo>
                  <a:cubicBezTo>
                    <a:pt x="1526" y="15926"/>
                    <a:pt x="2463" y="16193"/>
                    <a:pt x="3480" y="16381"/>
                  </a:cubicBezTo>
                  <a:cubicBezTo>
                    <a:pt x="4390" y="16568"/>
                    <a:pt x="5247" y="16648"/>
                    <a:pt x="6076" y="16648"/>
                  </a:cubicBezTo>
                  <a:lnTo>
                    <a:pt x="6398" y="16648"/>
                  </a:lnTo>
                  <a:cubicBezTo>
                    <a:pt x="7415" y="16622"/>
                    <a:pt x="8458" y="16461"/>
                    <a:pt x="9422" y="16167"/>
                  </a:cubicBezTo>
                  <a:cubicBezTo>
                    <a:pt x="9529" y="16113"/>
                    <a:pt x="9636" y="16086"/>
                    <a:pt x="9690" y="16060"/>
                  </a:cubicBezTo>
                  <a:cubicBezTo>
                    <a:pt x="10600" y="15765"/>
                    <a:pt x="11429" y="15310"/>
                    <a:pt x="12179" y="14775"/>
                  </a:cubicBezTo>
                  <a:cubicBezTo>
                    <a:pt x="13009" y="14186"/>
                    <a:pt x="13705" y="13410"/>
                    <a:pt x="14240" y="12553"/>
                  </a:cubicBezTo>
                  <a:cubicBezTo>
                    <a:pt x="14722" y="11777"/>
                    <a:pt x="15043" y="10894"/>
                    <a:pt x="15230" y="9930"/>
                  </a:cubicBezTo>
                  <a:cubicBezTo>
                    <a:pt x="15391" y="9020"/>
                    <a:pt x="15418" y="8083"/>
                    <a:pt x="15284" y="7120"/>
                  </a:cubicBezTo>
                  <a:cubicBezTo>
                    <a:pt x="15150" y="6183"/>
                    <a:pt x="14882" y="5273"/>
                    <a:pt x="14481" y="4443"/>
                  </a:cubicBezTo>
                  <a:cubicBezTo>
                    <a:pt x="14293" y="4042"/>
                    <a:pt x="14052" y="3640"/>
                    <a:pt x="13785" y="3266"/>
                  </a:cubicBezTo>
                  <a:cubicBezTo>
                    <a:pt x="13517" y="2918"/>
                    <a:pt x="13223" y="2543"/>
                    <a:pt x="12848" y="2195"/>
                  </a:cubicBezTo>
                  <a:cubicBezTo>
                    <a:pt x="12206" y="1606"/>
                    <a:pt x="11429" y="1098"/>
                    <a:pt x="10573" y="723"/>
                  </a:cubicBezTo>
                  <a:cubicBezTo>
                    <a:pt x="9770" y="402"/>
                    <a:pt x="8860" y="161"/>
                    <a:pt x="7896" y="54"/>
                  </a:cubicBezTo>
                  <a:cubicBezTo>
                    <a:pt x="7548" y="27"/>
                    <a:pt x="7227" y="0"/>
                    <a:pt x="6879"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1" name="Google Shape;6881;p46"/>
            <p:cNvSpPr/>
            <p:nvPr/>
          </p:nvSpPr>
          <p:spPr>
            <a:xfrm>
              <a:off x="10172175" y="5770925"/>
              <a:ext cx="90375" cy="80325"/>
            </a:xfrm>
            <a:custGeom>
              <a:avLst/>
              <a:gdLst/>
              <a:ahLst/>
              <a:cxnLst/>
              <a:rect l="l" t="t" r="r" b="b"/>
              <a:pathLst>
                <a:path w="3615" h="3213" extrusionOk="0">
                  <a:moveTo>
                    <a:pt x="1071" y="1"/>
                  </a:moveTo>
                  <a:cubicBezTo>
                    <a:pt x="1018" y="27"/>
                    <a:pt x="938" y="27"/>
                    <a:pt x="911" y="27"/>
                  </a:cubicBezTo>
                  <a:lnTo>
                    <a:pt x="750" y="27"/>
                  </a:lnTo>
                  <a:cubicBezTo>
                    <a:pt x="590" y="27"/>
                    <a:pt x="456" y="81"/>
                    <a:pt x="349" y="134"/>
                  </a:cubicBezTo>
                  <a:cubicBezTo>
                    <a:pt x="268" y="161"/>
                    <a:pt x="242" y="188"/>
                    <a:pt x="215" y="215"/>
                  </a:cubicBezTo>
                  <a:cubicBezTo>
                    <a:pt x="135" y="295"/>
                    <a:pt x="108" y="322"/>
                    <a:pt x="81" y="402"/>
                  </a:cubicBezTo>
                  <a:cubicBezTo>
                    <a:pt x="1" y="482"/>
                    <a:pt x="1" y="616"/>
                    <a:pt x="1" y="723"/>
                  </a:cubicBezTo>
                  <a:cubicBezTo>
                    <a:pt x="1" y="804"/>
                    <a:pt x="1" y="857"/>
                    <a:pt x="28" y="937"/>
                  </a:cubicBezTo>
                  <a:cubicBezTo>
                    <a:pt x="81" y="1098"/>
                    <a:pt x="135" y="1259"/>
                    <a:pt x="215" y="1473"/>
                  </a:cubicBezTo>
                  <a:cubicBezTo>
                    <a:pt x="349" y="1740"/>
                    <a:pt x="536" y="2008"/>
                    <a:pt x="777" y="2276"/>
                  </a:cubicBezTo>
                  <a:cubicBezTo>
                    <a:pt x="1018" y="2543"/>
                    <a:pt x="1285" y="2731"/>
                    <a:pt x="1553" y="2891"/>
                  </a:cubicBezTo>
                  <a:cubicBezTo>
                    <a:pt x="1848" y="3079"/>
                    <a:pt x="2142" y="3159"/>
                    <a:pt x="2410" y="3212"/>
                  </a:cubicBezTo>
                  <a:lnTo>
                    <a:pt x="2517" y="3212"/>
                  </a:lnTo>
                  <a:cubicBezTo>
                    <a:pt x="2784" y="3212"/>
                    <a:pt x="3025" y="3105"/>
                    <a:pt x="3213" y="2945"/>
                  </a:cubicBezTo>
                  <a:cubicBezTo>
                    <a:pt x="3346" y="2838"/>
                    <a:pt x="3454" y="2704"/>
                    <a:pt x="3507" y="2570"/>
                  </a:cubicBezTo>
                  <a:cubicBezTo>
                    <a:pt x="3561" y="2490"/>
                    <a:pt x="3587" y="2436"/>
                    <a:pt x="3587" y="2356"/>
                  </a:cubicBezTo>
                  <a:cubicBezTo>
                    <a:pt x="3614" y="2302"/>
                    <a:pt x="3614" y="2195"/>
                    <a:pt x="3614" y="2142"/>
                  </a:cubicBezTo>
                  <a:cubicBezTo>
                    <a:pt x="3614" y="2008"/>
                    <a:pt x="3587" y="1874"/>
                    <a:pt x="3507" y="1687"/>
                  </a:cubicBezTo>
                  <a:cubicBezTo>
                    <a:pt x="3454" y="1553"/>
                    <a:pt x="3373" y="1419"/>
                    <a:pt x="3293" y="1285"/>
                  </a:cubicBezTo>
                  <a:cubicBezTo>
                    <a:pt x="3186" y="1151"/>
                    <a:pt x="3052" y="1018"/>
                    <a:pt x="2918" y="937"/>
                  </a:cubicBezTo>
                  <a:cubicBezTo>
                    <a:pt x="2811" y="830"/>
                    <a:pt x="2677" y="723"/>
                    <a:pt x="2517" y="589"/>
                  </a:cubicBezTo>
                  <a:cubicBezTo>
                    <a:pt x="2249" y="402"/>
                    <a:pt x="1955" y="215"/>
                    <a:pt x="1633" y="134"/>
                  </a:cubicBezTo>
                  <a:cubicBezTo>
                    <a:pt x="1500" y="54"/>
                    <a:pt x="1366" y="27"/>
                    <a:pt x="1285" y="27"/>
                  </a:cubicBezTo>
                  <a:cubicBezTo>
                    <a:pt x="1205" y="27"/>
                    <a:pt x="1152" y="1"/>
                    <a:pt x="107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2" name="Google Shape;6882;p46"/>
            <p:cNvSpPr/>
            <p:nvPr/>
          </p:nvSpPr>
          <p:spPr>
            <a:xfrm>
              <a:off x="10255825" y="5862600"/>
              <a:ext cx="44175" cy="51550"/>
            </a:xfrm>
            <a:custGeom>
              <a:avLst/>
              <a:gdLst/>
              <a:ahLst/>
              <a:cxnLst/>
              <a:rect l="l" t="t" r="r" b="b"/>
              <a:pathLst>
                <a:path w="1767" h="2062" extrusionOk="0">
                  <a:moveTo>
                    <a:pt x="616" y="0"/>
                  </a:moveTo>
                  <a:cubicBezTo>
                    <a:pt x="509" y="0"/>
                    <a:pt x="402" y="27"/>
                    <a:pt x="295" y="107"/>
                  </a:cubicBezTo>
                  <a:cubicBezTo>
                    <a:pt x="134" y="188"/>
                    <a:pt x="54" y="402"/>
                    <a:pt x="0" y="589"/>
                  </a:cubicBezTo>
                  <a:lnTo>
                    <a:pt x="0" y="857"/>
                  </a:lnTo>
                  <a:lnTo>
                    <a:pt x="108" y="1178"/>
                  </a:lnTo>
                  <a:cubicBezTo>
                    <a:pt x="134" y="1205"/>
                    <a:pt x="134" y="1258"/>
                    <a:pt x="161" y="1312"/>
                  </a:cubicBezTo>
                  <a:cubicBezTo>
                    <a:pt x="215" y="1365"/>
                    <a:pt x="241" y="1392"/>
                    <a:pt x="241" y="1473"/>
                  </a:cubicBezTo>
                  <a:cubicBezTo>
                    <a:pt x="402" y="1740"/>
                    <a:pt x="643" y="2035"/>
                    <a:pt x="964" y="2061"/>
                  </a:cubicBezTo>
                  <a:cubicBezTo>
                    <a:pt x="1151" y="2061"/>
                    <a:pt x="1339" y="2008"/>
                    <a:pt x="1473" y="1901"/>
                  </a:cubicBezTo>
                  <a:cubicBezTo>
                    <a:pt x="1633" y="1767"/>
                    <a:pt x="1713" y="1606"/>
                    <a:pt x="1740" y="1446"/>
                  </a:cubicBezTo>
                  <a:cubicBezTo>
                    <a:pt x="1767" y="1232"/>
                    <a:pt x="1713" y="1044"/>
                    <a:pt x="1633" y="857"/>
                  </a:cubicBezTo>
                  <a:cubicBezTo>
                    <a:pt x="1606" y="777"/>
                    <a:pt x="1553" y="696"/>
                    <a:pt x="1499" y="589"/>
                  </a:cubicBezTo>
                  <a:cubicBezTo>
                    <a:pt x="1446" y="536"/>
                    <a:pt x="1419" y="429"/>
                    <a:pt x="1339" y="375"/>
                  </a:cubicBezTo>
                  <a:cubicBezTo>
                    <a:pt x="1205" y="241"/>
                    <a:pt x="1071" y="134"/>
                    <a:pt x="884" y="54"/>
                  </a:cubicBezTo>
                  <a:cubicBezTo>
                    <a:pt x="777" y="27"/>
                    <a:pt x="696" y="27"/>
                    <a:pt x="616" y="27"/>
                  </a:cubicBezTo>
                  <a:lnTo>
                    <a:pt x="616"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3" name="Google Shape;6883;p46"/>
            <p:cNvSpPr/>
            <p:nvPr/>
          </p:nvSpPr>
          <p:spPr>
            <a:xfrm>
              <a:off x="10261850" y="5931525"/>
              <a:ext cx="26125" cy="35725"/>
            </a:xfrm>
            <a:custGeom>
              <a:avLst/>
              <a:gdLst/>
              <a:ahLst/>
              <a:cxnLst/>
              <a:rect l="l" t="t" r="r" b="b"/>
              <a:pathLst>
                <a:path w="1045" h="1429" extrusionOk="0">
                  <a:moveTo>
                    <a:pt x="402" y="0"/>
                  </a:moveTo>
                  <a:cubicBezTo>
                    <a:pt x="375" y="0"/>
                    <a:pt x="348" y="27"/>
                    <a:pt x="268" y="27"/>
                  </a:cubicBezTo>
                  <a:cubicBezTo>
                    <a:pt x="241" y="27"/>
                    <a:pt x="214" y="54"/>
                    <a:pt x="161" y="54"/>
                  </a:cubicBezTo>
                  <a:cubicBezTo>
                    <a:pt x="107" y="81"/>
                    <a:pt x="81" y="161"/>
                    <a:pt x="27" y="214"/>
                  </a:cubicBezTo>
                  <a:lnTo>
                    <a:pt x="27" y="268"/>
                  </a:lnTo>
                  <a:cubicBezTo>
                    <a:pt x="27" y="295"/>
                    <a:pt x="0" y="295"/>
                    <a:pt x="0" y="321"/>
                  </a:cubicBezTo>
                  <a:lnTo>
                    <a:pt x="0" y="402"/>
                  </a:lnTo>
                  <a:lnTo>
                    <a:pt x="0" y="562"/>
                  </a:lnTo>
                  <a:cubicBezTo>
                    <a:pt x="0" y="669"/>
                    <a:pt x="27" y="803"/>
                    <a:pt x="107" y="884"/>
                  </a:cubicBezTo>
                  <a:cubicBezTo>
                    <a:pt x="134" y="964"/>
                    <a:pt x="161" y="1071"/>
                    <a:pt x="241" y="1124"/>
                  </a:cubicBezTo>
                  <a:cubicBezTo>
                    <a:pt x="241" y="1151"/>
                    <a:pt x="268" y="1151"/>
                    <a:pt x="268" y="1205"/>
                  </a:cubicBezTo>
                  <a:cubicBezTo>
                    <a:pt x="348" y="1339"/>
                    <a:pt x="482" y="1419"/>
                    <a:pt x="616" y="1419"/>
                  </a:cubicBezTo>
                  <a:cubicBezTo>
                    <a:pt x="635" y="1425"/>
                    <a:pt x="654" y="1428"/>
                    <a:pt x="674" y="1428"/>
                  </a:cubicBezTo>
                  <a:cubicBezTo>
                    <a:pt x="814" y="1428"/>
                    <a:pt x="947" y="1269"/>
                    <a:pt x="1017" y="1151"/>
                  </a:cubicBezTo>
                  <a:cubicBezTo>
                    <a:pt x="1044" y="1098"/>
                    <a:pt x="1044" y="1017"/>
                    <a:pt x="1044" y="964"/>
                  </a:cubicBezTo>
                  <a:cubicBezTo>
                    <a:pt x="1044" y="884"/>
                    <a:pt x="1044" y="830"/>
                    <a:pt x="1017" y="750"/>
                  </a:cubicBezTo>
                  <a:cubicBezTo>
                    <a:pt x="964" y="589"/>
                    <a:pt x="884" y="429"/>
                    <a:pt x="777" y="268"/>
                  </a:cubicBezTo>
                  <a:cubicBezTo>
                    <a:pt x="696" y="134"/>
                    <a:pt x="562" y="27"/>
                    <a:pt x="40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4" name="Google Shape;6884;p46"/>
            <p:cNvSpPr/>
            <p:nvPr/>
          </p:nvSpPr>
          <p:spPr>
            <a:xfrm>
              <a:off x="10271875" y="5812850"/>
              <a:ext cx="42200" cy="43075"/>
            </a:xfrm>
            <a:custGeom>
              <a:avLst/>
              <a:gdLst/>
              <a:ahLst/>
              <a:cxnLst/>
              <a:rect l="l" t="t" r="r" b="b"/>
              <a:pathLst>
                <a:path w="1688" h="1723" extrusionOk="0">
                  <a:moveTo>
                    <a:pt x="531" y="0"/>
                  </a:moveTo>
                  <a:cubicBezTo>
                    <a:pt x="411" y="0"/>
                    <a:pt x="303" y="35"/>
                    <a:pt x="242" y="117"/>
                  </a:cubicBezTo>
                  <a:cubicBezTo>
                    <a:pt x="135" y="197"/>
                    <a:pt x="81" y="277"/>
                    <a:pt x="28" y="384"/>
                  </a:cubicBezTo>
                  <a:cubicBezTo>
                    <a:pt x="1" y="465"/>
                    <a:pt x="1" y="518"/>
                    <a:pt x="1" y="572"/>
                  </a:cubicBezTo>
                  <a:cubicBezTo>
                    <a:pt x="1" y="652"/>
                    <a:pt x="1" y="679"/>
                    <a:pt x="28" y="759"/>
                  </a:cubicBezTo>
                  <a:cubicBezTo>
                    <a:pt x="81" y="840"/>
                    <a:pt x="108" y="947"/>
                    <a:pt x="161" y="1027"/>
                  </a:cubicBezTo>
                  <a:cubicBezTo>
                    <a:pt x="242" y="1107"/>
                    <a:pt x="295" y="1187"/>
                    <a:pt x="402" y="1241"/>
                  </a:cubicBezTo>
                  <a:cubicBezTo>
                    <a:pt x="483" y="1295"/>
                    <a:pt x="509" y="1348"/>
                    <a:pt x="563" y="1375"/>
                  </a:cubicBezTo>
                  <a:cubicBezTo>
                    <a:pt x="643" y="1455"/>
                    <a:pt x="750" y="1509"/>
                    <a:pt x="804" y="1589"/>
                  </a:cubicBezTo>
                  <a:lnTo>
                    <a:pt x="1018" y="1696"/>
                  </a:lnTo>
                  <a:cubicBezTo>
                    <a:pt x="1071" y="1723"/>
                    <a:pt x="1152" y="1723"/>
                    <a:pt x="1232" y="1723"/>
                  </a:cubicBezTo>
                  <a:cubicBezTo>
                    <a:pt x="1366" y="1723"/>
                    <a:pt x="1500" y="1616"/>
                    <a:pt x="1580" y="1509"/>
                  </a:cubicBezTo>
                  <a:cubicBezTo>
                    <a:pt x="1634" y="1375"/>
                    <a:pt x="1687" y="1214"/>
                    <a:pt x="1687" y="1054"/>
                  </a:cubicBezTo>
                  <a:cubicBezTo>
                    <a:pt x="1634" y="893"/>
                    <a:pt x="1580" y="759"/>
                    <a:pt x="1473" y="572"/>
                  </a:cubicBezTo>
                  <a:cubicBezTo>
                    <a:pt x="1366" y="465"/>
                    <a:pt x="1286" y="331"/>
                    <a:pt x="1152" y="224"/>
                  </a:cubicBezTo>
                  <a:cubicBezTo>
                    <a:pt x="1018" y="117"/>
                    <a:pt x="884" y="37"/>
                    <a:pt x="697" y="10"/>
                  </a:cubicBezTo>
                  <a:lnTo>
                    <a:pt x="643" y="10"/>
                  </a:lnTo>
                  <a:cubicBezTo>
                    <a:pt x="605" y="3"/>
                    <a:pt x="567" y="0"/>
                    <a:pt x="5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5" name="Google Shape;6885;p46"/>
            <p:cNvSpPr/>
            <p:nvPr/>
          </p:nvSpPr>
          <p:spPr>
            <a:xfrm>
              <a:off x="10225050" y="5862600"/>
              <a:ext cx="19425" cy="21350"/>
            </a:xfrm>
            <a:custGeom>
              <a:avLst/>
              <a:gdLst/>
              <a:ahLst/>
              <a:cxnLst/>
              <a:rect l="l" t="t" r="r" b="b"/>
              <a:pathLst>
                <a:path w="777" h="854" extrusionOk="0">
                  <a:moveTo>
                    <a:pt x="214" y="0"/>
                  </a:moveTo>
                  <a:cubicBezTo>
                    <a:pt x="134" y="81"/>
                    <a:pt x="81" y="107"/>
                    <a:pt x="27" y="134"/>
                  </a:cubicBezTo>
                  <a:cubicBezTo>
                    <a:pt x="0" y="161"/>
                    <a:pt x="0" y="215"/>
                    <a:pt x="0" y="241"/>
                  </a:cubicBezTo>
                  <a:lnTo>
                    <a:pt x="0" y="295"/>
                  </a:lnTo>
                  <a:cubicBezTo>
                    <a:pt x="0" y="429"/>
                    <a:pt x="81" y="589"/>
                    <a:pt x="161" y="696"/>
                  </a:cubicBezTo>
                  <a:cubicBezTo>
                    <a:pt x="188" y="777"/>
                    <a:pt x="268" y="803"/>
                    <a:pt x="348" y="803"/>
                  </a:cubicBezTo>
                  <a:cubicBezTo>
                    <a:pt x="375" y="803"/>
                    <a:pt x="402" y="830"/>
                    <a:pt x="428" y="830"/>
                  </a:cubicBezTo>
                  <a:cubicBezTo>
                    <a:pt x="446" y="830"/>
                    <a:pt x="488" y="854"/>
                    <a:pt x="522" y="854"/>
                  </a:cubicBezTo>
                  <a:cubicBezTo>
                    <a:pt x="539" y="854"/>
                    <a:pt x="553" y="848"/>
                    <a:pt x="562" y="830"/>
                  </a:cubicBezTo>
                  <a:cubicBezTo>
                    <a:pt x="616" y="830"/>
                    <a:pt x="643" y="803"/>
                    <a:pt x="643" y="777"/>
                  </a:cubicBezTo>
                  <a:cubicBezTo>
                    <a:pt x="696" y="723"/>
                    <a:pt x="750" y="670"/>
                    <a:pt x="750" y="589"/>
                  </a:cubicBezTo>
                  <a:cubicBezTo>
                    <a:pt x="776" y="482"/>
                    <a:pt x="696" y="348"/>
                    <a:pt x="616" y="268"/>
                  </a:cubicBezTo>
                  <a:lnTo>
                    <a:pt x="428" y="107"/>
                  </a:lnTo>
                  <a:lnTo>
                    <a:pt x="24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6" name="Google Shape;6886;p46"/>
            <p:cNvSpPr/>
            <p:nvPr/>
          </p:nvSpPr>
          <p:spPr>
            <a:xfrm>
              <a:off x="10358875" y="5882675"/>
              <a:ext cx="75625" cy="96375"/>
            </a:xfrm>
            <a:custGeom>
              <a:avLst/>
              <a:gdLst/>
              <a:ahLst/>
              <a:cxnLst/>
              <a:rect l="l" t="t" r="r" b="b"/>
              <a:pathLst>
                <a:path w="3025" h="3855" extrusionOk="0">
                  <a:moveTo>
                    <a:pt x="1151" y="0"/>
                  </a:moveTo>
                  <a:cubicBezTo>
                    <a:pt x="1044" y="0"/>
                    <a:pt x="910" y="27"/>
                    <a:pt x="803" y="81"/>
                  </a:cubicBezTo>
                  <a:cubicBezTo>
                    <a:pt x="643" y="134"/>
                    <a:pt x="482" y="295"/>
                    <a:pt x="348" y="482"/>
                  </a:cubicBezTo>
                  <a:cubicBezTo>
                    <a:pt x="268" y="536"/>
                    <a:pt x="241" y="643"/>
                    <a:pt x="161" y="750"/>
                  </a:cubicBezTo>
                  <a:cubicBezTo>
                    <a:pt x="107" y="910"/>
                    <a:pt x="81" y="1071"/>
                    <a:pt x="27" y="1285"/>
                  </a:cubicBezTo>
                  <a:cubicBezTo>
                    <a:pt x="0" y="1633"/>
                    <a:pt x="54" y="2035"/>
                    <a:pt x="188" y="2436"/>
                  </a:cubicBezTo>
                  <a:cubicBezTo>
                    <a:pt x="268" y="2623"/>
                    <a:pt x="348" y="2784"/>
                    <a:pt x="429" y="2945"/>
                  </a:cubicBezTo>
                  <a:cubicBezTo>
                    <a:pt x="536" y="3078"/>
                    <a:pt x="643" y="3239"/>
                    <a:pt x="777" y="3373"/>
                  </a:cubicBezTo>
                  <a:cubicBezTo>
                    <a:pt x="910" y="3507"/>
                    <a:pt x="1071" y="3614"/>
                    <a:pt x="1232" y="3721"/>
                  </a:cubicBezTo>
                  <a:cubicBezTo>
                    <a:pt x="1419" y="3774"/>
                    <a:pt x="1580" y="3801"/>
                    <a:pt x="1740" y="3855"/>
                  </a:cubicBezTo>
                  <a:lnTo>
                    <a:pt x="1820" y="3855"/>
                  </a:lnTo>
                  <a:cubicBezTo>
                    <a:pt x="1954" y="3855"/>
                    <a:pt x="2088" y="3801"/>
                    <a:pt x="2222" y="3774"/>
                  </a:cubicBezTo>
                  <a:cubicBezTo>
                    <a:pt x="2356" y="3721"/>
                    <a:pt x="2490" y="3641"/>
                    <a:pt x="2623" y="3507"/>
                  </a:cubicBezTo>
                  <a:cubicBezTo>
                    <a:pt x="2704" y="3426"/>
                    <a:pt x="2811" y="3266"/>
                    <a:pt x="2891" y="3105"/>
                  </a:cubicBezTo>
                  <a:cubicBezTo>
                    <a:pt x="2945" y="2945"/>
                    <a:pt x="3025" y="2784"/>
                    <a:pt x="3025" y="2570"/>
                  </a:cubicBezTo>
                  <a:cubicBezTo>
                    <a:pt x="3025" y="2383"/>
                    <a:pt x="3025" y="2195"/>
                    <a:pt x="2971" y="2008"/>
                  </a:cubicBezTo>
                  <a:cubicBezTo>
                    <a:pt x="2945" y="1874"/>
                    <a:pt x="2918" y="1740"/>
                    <a:pt x="2891" y="1660"/>
                  </a:cubicBezTo>
                  <a:cubicBezTo>
                    <a:pt x="2757" y="1392"/>
                    <a:pt x="2623" y="1098"/>
                    <a:pt x="2409" y="857"/>
                  </a:cubicBezTo>
                  <a:cubicBezTo>
                    <a:pt x="2275" y="670"/>
                    <a:pt x="2115" y="509"/>
                    <a:pt x="1954" y="375"/>
                  </a:cubicBezTo>
                  <a:cubicBezTo>
                    <a:pt x="1767" y="188"/>
                    <a:pt x="1580" y="107"/>
                    <a:pt x="1365" y="27"/>
                  </a:cubicBezTo>
                  <a:cubicBezTo>
                    <a:pt x="1312" y="27"/>
                    <a:pt x="1205" y="0"/>
                    <a:pt x="115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7" name="Google Shape;6887;p46"/>
            <p:cNvSpPr/>
            <p:nvPr/>
          </p:nvSpPr>
          <p:spPr>
            <a:xfrm>
              <a:off x="10436500" y="5956275"/>
              <a:ext cx="39500" cy="56400"/>
            </a:xfrm>
            <a:custGeom>
              <a:avLst/>
              <a:gdLst/>
              <a:ahLst/>
              <a:cxnLst/>
              <a:rect l="l" t="t" r="r" b="b"/>
              <a:pathLst>
                <a:path w="1580" h="2256" extrusionOk="0">
                  <a:moveTo>
                    <a:pt x="750" y="1"/>
                  </a:moveTo>
                  <a:cubicBezTo>
                    <a:pt x="589" y="1"/>
                    <a:pt x="482" y="27"/>
                    <a:pt x="375" y="81"/>
                  </a:cubicBezTo>
                  <a:cubicBezTo>
                    <a:pt x="268" y="134"/>
                    <a:pt x="188" y="242"/>
                    <a:pt x="107" y="322"/>
                  </a:cubicBezTo>
                  <a:cubicBezTo>
                    <a:pt x="54" y="429"/>
                    <a:pt x="0" y="563"/>
                    <a:pt x="0" y="697"/>
                  </a:cubicBezTo>
                  <a:lnTo>
                    <a:pt x="0" y="964"/>
                  </a:lnTo>
                  <a:lnTo>
                    <a:pt x="0" y="1125"/>
                  </a:lnTo>
                  <a:cubicBezTo>
                    <a:pt x="0" y="1312"/>
                    <a:pt x="54" y="1446"/>
                    <a:pt x="80" y="1607"/>
                  </a:cubicBezTo>
                  <a:cubicBezTo>
                    <a:pt x="107" y="1740"/>
                    <a:pt x="188" y="1874"/>
                    <a:pt x="268" y="1981"/>
                  </a:cubicBezTo>
                  <a:cubicBezTo>
                    <a:pt x="348" y="2062"/>
                    <a:pt x="482" y="2169"/>
                    <a:pt x="589" y="2195"/>
                  </a:cubicBezTo>
                  <a:cubicBezTo>
                    <a:pt x="656" y="2236"/>
                    <a:pt x="730" y="2256"/>
                    <a:pt x="803" y="2256"/>
                  </a:cubicBezTo>
                  <a:cubicBezTo>
                    <a:pt x="877" y="2256"/>
                    <a:pt x="950" y="2236"/>
                    <a:pt x="1017" y="2195"/>
                  </a:cubicBezTo>
                  <a:lnTo>
                    <a:pt x="1205" y="2115"/>
                  </a:lnTo>
                  <a:cubicBezTo>
                    <a:pt x="1285" y="2088"/>
                    <a:pt x="1338" y="2008"/>
                    <a:pt x="1392" y="1955"/>
                  </a:cubicBezTo>
                  <a:cubicBezTo>
                    <a:pt x="1446" y="1821"/>
                    <a:pt x="1526" y="1687"/>
                    <a:pt x="1553" y="1526"/>
                  </a:cubicBezTo>
                  <a:cubicBezTo>
                    <a:pt x="1579" y="1366"/>
                    <a:pt x="1579" y="1232"/>
                    <a:pt x="1579" y="1071"/>
                  </a:cubicBezTo>
                  <a:cubicBezTo>
                    <a:pt x="1579" y="911"/>
                    <a:pt x="1553" y="750"/>
                    <a:pt x="1472" y="616"/>
                  </a:cubicBezTo>
                  <a:cubicBezTo>
                    <a:pt x="1392" y="349"/>
                    <a:pt x="1178" y="81"/>
                    <a:pt x="8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8" name="Google Shape;6888;p46"/>
            <p:cNvSpPr/>
            <p:nvPr/>
          </p:nvSpPr>
          <p:spPr>
            <a:xfrm>
              <a:off x="10395000" y="6013150"/>
              <a:ext cx="30150" cy="46875"/>
            </a:xfrm>
            <a:custGeom>
              <a:avLst/>
              <a:gdLst/>
              <a:ahLst/>
              <a:cxnLst/>
              <a:rect l="l" t="t" r="r" b="b"/>
              <a:pathLst>
                <a:path w="1206" h="1875" extrusionOk="0">
                  <a:moveTo>
                    <a:pt x="616" y="1"/>
                  </a:moveTo>
                  <a:cubicBezTo>
                    <a:pt x="590" y="1"/>
                    <a:pt x="536" y="27"/>
                    <a:pt x="429" y="81"/>
                  </a:cubicBezTo>
                  <a:cubicBezTo>
                    <a:pt x="349" y="108"/>
                    <a:pt x="322" y="135"/>
                    <a:pt x="268" y="161"/>
                  </a:cubicBezTo>
                  <a:cubicBezTo>
                    <a:pt x="188" y="215"/>
                    <a:pt x="161" y="268"/>
                    <a:pt x="135" y="349"/>
                  </a:cubicBezTo>
                  <a:cubicBezTo>
                    <a:pt x="54" y="429"/>
                    <a:pt x="27" y="536"/>
                    <a:pt x="27" y="643"/>
                  </a:cubicBezTo>
                  <a:cubicBezTo>
                    <a:pt x="1" y="830"/>
                    <a:pt x="54" y="1045"/>
                    <a:pt x="135" y="1232"/>
                  </a:cubicBezTo>
                  <a:cubicBezTo>
                    <a:pt x="161" y="1500"/>
                    <a:pt x="268" y="1848"/>
                    <a:pt x="536" y="1874"/>
                  </a:cubicBezTo>
                  <a:cubicBezTo>
                    <a:pt x="590" y="1874"/>
                    <a:pt x="670" y="1874"/>
                    <a:pt x="723" y="1848"/>
                  </a:cubicBezTo>
                  <a:cubicBezTo>
                    <a:pt x="804" y="1794"/>
                    <a:pt x="857" y="1767"/>
                    <a:pt x="938" y="1714"/>
                  </a:cubicBezTo>
                  <a:cubicBezTo>
                    <a:pt x="991" y="1633"/>
                    <a:pt x="1018" y="1580"/>
                    <a:pt x="1098" y="1473"/>
                  </a:cubicBezTo>
                  <a:cubicBezTo>
                    <a:pt x="1125" y="1393"/>
                    <a:pt x="1152" y="1339"/>
                    <a:pt x="1152" y="1259"/>
                  </a:cubicBezTo>
                  <a:cubicBezTo>
                    <a:pt x="1205" y="1125"/>
                    <a:pt x="1205" y="964"/>
                    <a:pt x="1205" y="830"/>
                  </a:cubicBezTo>
                  <a:cubicBezTo>
                    <a:pt x="1205" y="670"/>
                    <a:pt x="1152" y="536"/>
                    <a:pt x="1098" y="375"/>
                  </a:cubicBezTo>
                  <a:cubicBezTo>
                    <a:pt x="1018" y="242"/>
                    <a:pt x="964" y="108"/>
                    <a:pt x="830" y="27"/>
                  </a:cubicBezTo>
                  <a:cubicBezTo>
                    <a:pt x="750" y="1"/>
                    <a:pt x="697" y="1"/>
                    <a:pt x="61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9" name="Google Shape;6889;p46"/>
            <p:cNvSpPr/>
            <p:nvPr/>
          </p:nvSpPr>
          <p:spPr>
            <a:xfrm>
              <a:off x="10416425" y="6062675"/>
              <a:ext cx="22775" cy="32700"/>
            </a:xfrm>
            <a:custGeom>
              <a:avLst/>
              <a:gdLst/>
              <a:ahLst/>
              <a:cxnLst/>
              <a:rect l="l" t="t" r="r" b="b"/>
              <a:pathLst>
                <a:path w="911" h="1308" extrusionOk="0">
                  <a:moveTo>
                    <a:pt x="509" y="0"/>
                  </a:moveTo>
                  <a:cubicBezTo>
                    <a:pt x="402" y="54"/>
                    <a:pt x="348" y="54"/>
                    <a:pt x="268" y="134"/>
                  </a:cubicBezTo>
                  <a:cubicBezTo>
                    <a:pt x="134" y="214"/>
                    <a:pt x="81" y="402"/>
                    <a:pt x="54" y="536"/>
                  </a:cubicBezTo>
                  <a:cubicBezTo>
                    <a:pt x="0" y="616"/>
                    <a:pt x="0" y="723"/>
                    <a:pt x="0" y="830"/>
                  </a:cubicBezTo>
                  <a:cubicBezTo>
                    <a:pt x="0" y="937"/>
                    <a:pt x="54" y="1044"/>
                    <a:pt x="81" y="1125"/>
                  </a:cubicBezTo>
                  <a:cubicBezTo>
                    <a:pt x="107" y="1232"/>
                    <a:pt x="214" y="1258"/>
                    <a:pt x="321" y="1285"/>
                  </a:cubicBezTo>
                  <a:cubicBezTo>
                    <a:pt x="345" y="1301"/>
                    <a:pt x="371" y="1307"/>
                    <a:pt x="398" y="1307"/>
                  </a:cubicBezTo>
                  <a:cubicBezTo>
                    <a:pt x="464" y="1307"/>
                    <a:pt x="540" y="1269"/>
                    <a:pt x="616" y="1232"/>
                  </a:cubicBezTo>
                  <a:cubicBezTo>
                    <a:pt x="669" y="1205"/>
                    <a:pt x="750" y="1098"/>
                    <a:pt x="776" y="1017"/>
                  </a:cubicBezTo>
                  <a:lnTo>
                    <a:pt x="803" y="991"/>
                  </a:lnTo>
                  <a:cubicBezTo>
                    <a:pt x="857" y="937"/>
                    <a:pt x="883" y="857"/>
                    <a:pt x="883" y="803"/>
                  </a:cubicBezTo>
                  <a:cubicBezTo>
                    <a:pt x="910" y="723"/>
                    <a:pt x="910" y="669"/>
                    <a:pt x="910" y="562"/>
                  </a:cubicBezTo>
                  <a:lnTo>
                    <a:pt x="910" y="429"/>
                  </a:lnTo>
                  <a:cubicBezTo>
                    <a:pt x="910" y="402"/>
                    <a:pt x="910" y="348"/>
                    <a:pt x="883" y="295"/>
                  </a:cubicBezTo>
                  <a:cubicBezTo>
                    <a:pt x="883" y="214"/>
                    <a:pt x="803" y="161"/>
                    <a:pt x="750" y="81"/>
                  </a:cubicBezTo>
                  <a:cubicBezTo>
                    <a:pt x="669" y="27"/>
                    <a:pt x="616" y="0"/>
                    <a:pt x="50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0" name="Google Shape;6890;p46"/>
            <p:cNvSpPr/>
            <p:nvPr/>
          </p:nvSpPr>
          <p:spPr>
            <a:xfrm>
              <a:off x="10490025" y="6112850"/>
              <a:ext cx="50200" cy="66275"/>
            </a:xfrm>
            <a:custGeom>
              <a:avLst/>
              <a:gdLst/>
              <a:ahLst/>
              <a:cxnLst/>
              <a:rect l="l" t="t" r="r" b="b"/>
              <a:pathLst>
                <a:path w="2008" h="2651" extrusionOk="0">
                  <a:moveTo>
                    <a:pt x="1312" y="1"/>
                  </a:moveTo>
                  <a:cubicBezTo>
                    <a:pt x="1178" y="1"/>
                    <a:pt x="1071" y="28"/>
                    <a:pt x="937" y="108"/>
                  </a:cubicBezTo>
                  <a:cubicBezTo>
                    <a:pt x="910" y="135"/>
                    <a:pt x="857" y="135"/>
                    <a:pt x="803" y="161"/>
                  </a:cubicBezTo>
                  <a:cubicBezTo>
                    <a:pt x="750" y="188"/>
                    <a:pt x="723" y="242"/>
                    <a:pt x="670" y="268"/>
                  </a:cubicBezTo>
                  <a:cubicBezTo>
                    <a:pt x="536" y="375"/>
                    <a:pt x="429" y="509"/>
                    <a:pt x="348" y="643"/>
                  </a:cubicBezTo>
                  <a:cubicBezTo>
                    <a:pt x="134" y="938"/>
                    <a:pt x="27" y="1259"/>
                    <a:pt x="0" y="1607"/>
                  </a:cubicBezTo>
                  <a:cubicBezTo>
                    <a:pt x="0" y="1767"/>
                    <a:pt x="27" y="1928"/>
                    <a:pt x="107" y="2115"/>
                  </a:cubicBezTo>
                  <a:cubicBezTo>
                    <a:pt x="161" y="2276"/>
                    <a:pt x="268" y="2383"/>
                    <a:pt x="402" y="2463"/>
                  </a:cubicBezTo>
                  <a:cubicBezTo>
                    <a:pt x="536" y="2570"/>
                    <a:pt x="723" y="2651"/>
                    <a:pt x="884" y="2651"/>
                  </a:cubicBezTo>
                  <a:cubicBezTo>
                    <a:pt x="1018" y="2651"/>
                    <a:pt x="1178" y="2597"/>
                    <a:pt x="1285" y="2544"/>
                  </a:cubicBezTo>
                  <a:cubicBezTo>
                    <a:pt x="1553" y="2383"/>
                    <a:pt x="1713" y="2062"/>
                    <a:pt x="1847" y="1794"/>
                  </a:cubicBezTo>
                  <a:cubicBezTo>
                    <a:pt x="1981" y="1500"/>
                    <a:pt x="2008" y="1178"/>
                    <a:pt x="2008" y="857"/>
                  </a:cubicBezTo>
                  <a:cubicBezTo>
                    <a:pt x="2008" y="723"/>
                    <a:pt x="1981" y="563"/>
                    <a:pt x="1928" y="429"/>
                  </a:cubicBezTo>
                  <a:cubicBezTo>
                    <a:pt x="1820" y="268"/>
                    <a:pt x="1687" y="108"/>
                    <a:pt x="1473" y="28"/>
                  </a:cubicBezTo>
                  <a:cubicBezTo>
                    <a:pt x="1419" y="1"/>
                    <a:pt x="1392" y="1"/>
                    <a:pt x="13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1" name="Google Shape;6891;p46"/>
            <p:cNvSpPr/>
            <p:nvPr/>
          </p:nvSpPr>
          <p:spPr>
            <a:xfrm>
              <a:off x="10457900" y="6159700"/>
              <a:ext cx="26800" cy="37325"/>
            </a:xfrm>
            <a:custGeom>
              <a:avLst/>
              <a:gdLst/>
              <a:ahLst/>
              <a:cxnLst/>
              <a:rect l="l" t="t" r="r" b="b"/>
              <a:pathLst>
                <a:path w="1072" h="1493" extrusionOk="0">
                  <a:moveTo>
                    <a:pt x="590" y="0"/>
                  </a:moveTo>
                  <a:cubicBezTo>
                    <a:pt x="590" y="27"/>
                    <a:pt x="563" y="27"/>
                    <a:pt x="536" y="27"/>
                  </a:cubicBezTo>
                  <a:cubicBezTo>
                    <a:pt x="482" y="27"/>
                    <a:pt x="456" y="27"/>
                    <a:pt x="429" y="54"/>
                  </a:cubicBezTo>
                  <a:cubicBezTo>
                    <a:pt x="402" y="54"/>
                    <a:pt x="349" y="107"/>
                    <a:pt x="349" y="107"/>
                  </a:cubicBezTo>
                  <a:cubicBezTo>
                    <a:pt x="268" y="161"/>
                    <a:pt x="188" y="268"/>
                    <a:pt x="135" y="375"/>
                  </a:cubicBezTo>
                  <a:cubicBezTo>
                    <a:pt x="54" y="536"/>
                    <a:pt x="1" y="723"/>
                    <a:pt x="1" y="910"/>
                  </a:cubicBezTo>
                  <a:lnTo>
                    <a:pt x="1" y="1178"/>
                  </a:lnTo>
                  <a:cubicBezTo>
                    <a:pt x="27" y="1312"/>
                    <a:pt x="81" y="1419"/>
                    <a:pt x="215" y="1472"/>
                  </a:cubicBezTo>
                  <a:cubicBezTo>
                    <a:pt x="255" y="1486"/>
                    <a:pt x="288" y="1493"/>
                    <a:pt x="325" y="1493"/>
                  </a:cubicBezTo>
                  <a:cubicBezTo>
                    <a:pt x="362" y="1493"/>
                    <a:pt x="402" y="1486"/>
                    <a:pt x="456" y="1472"/>
                  </a:cubicBezTo>
                  <a:cubicBezTo>
                    <a:pt x="563" y="1472"/>
                    <a:pt x="616" y="1419"/>
                    <a:pt x="697" y="1365"/>
                  </a:cubicBezTo>
                  <a:lnTo>
                    <a:pt x="750" y="1312"/>
                  </a:lnTo>
                  <a:cubicBezTo>
                    <a:pt x="804" y="1258"/>
                    <a:pt x="804" y="1232"/>
                    <a:pt x="830" y="1232"/>
                  </a:cubicBezTo>
                  <a:cubicBezTo>
                    <a:pt x="884" y="1151"/>
                    <a:pt x="937" y="1071"/>
                    <a:pt x="964" y="964"/>
                  </a:cubicBezTo>
                  <a:cubicBezTo>
                    <a:pt x="1018" y="803"/>
                    <a:pt x="1071" y="589"/>
                    <a:pt x="1018" y="429"/>
                  </a:cubicBezTo>
                  <a:cubicBezTo>
                    <a:pt x="1018" y="348"/>
                    <a:pt x="991" y="268"/>
                    <a:pt x="937" y="188"/>
                  </a:cubicBezTo>
                  <a:cubicBezTo>
                    <a:pt x="884" y="134"/>
                    <a:pt x="804" y="54"/>
                    <a:pt x="723" y="27"/>
                  </a:cubicBezTo>
                  <a:cubicBezTo>
                    <a:pt x="697" y="0"/>
                    <a:pt x="616" y="0"/>
                    <a:pt x="59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2" name="Google Shape;6892;p46"/>
            <p:cNvSpPr/>
            <p:nvPr/>
          </p:nvSpPr>
          <p:spPr>
            <a:xfrm>
              <a:off x="10488025" y="6197175"/>
              <a:ext cx="18750" cy="23675"/>
            </a:xfrm>
            <a:custGeom>
              <a:avLst/>
              <a:gdLst/>
              <a:ahLst/>
              <a:cxnLst/>
              <a:rect l="l" t="t" r="r" b="b"/>
              <a:pathLst>
                <a:path w="750" h="947" extrusionOk="0">
                  <a:moveTo>
                    <a:pt x="535" y="0"/>
                  </a:moveTo>
                  <a:cubicBezTo>
                    <a:pt x="482" y="81"/>
                    <a:pt x="455" y="81"/>
                    <a:pt x="455" y="81"/>
                  </a:cubicBezTo>
                  <a:lnTo>
                    <a:pt x="428" y="81"/>
                  </a:lnTo>
                  <a:cubicBezTo>
                    <a:pt x="402" y="81"/>
                    <a:pt x="348" y="81"/>
                    <a:pt x="321" y="107"/>
                  </a:cubicBezTo>
                  <a:cubicBezTo>
                    <a:pt x="187" y="214"/>
                    <a:pt x="80" y="348"/>
                    <a:pt x="27" y="482"/>
                  </a:cubicBezTo>
                  <a:cubicBezTo>
                    <a:pt x="0" y="616"/>
                    <a:pt x="27" y="750"/>
                    <a:pt x="80" y="830"/>
                  </a:cubicBezTo>
                  <a:cubicBezTo>
                    <a:pt x="142" y="912"/>
                    <a:pt x="234" y="947"/>
                    <a:pt x="334" y="947"/>
                  </a:cubicBezTo>
                  <a:cubicBezTo>
                    <a:pt x="365" y="947"/>
                    <a:pt x="397" y="943"/>
                    <a:pt x="428" y="937"/>
                  </a:cubicBezTo>
                  <a:cubicBezTo>
                    <a:pt x="562" y="910"/>
                    <a:pt x="669" y="776"/>
                    <a:pt x="723" y="643"/>
                  </a:cubicBezTo>
                  <a:cubicBezTo>
                    <a:pt x="750" y="562"/>
                    <a:pt x="750" y="482"/>
                    <a:pt x="750" y="375"/>
                  </a:cubicBezTo>
                  <a:cubicBezTo>
                    <a:pt x="750" y="295"/>
                    <a:pt x="750" y="214"/>
                    <a:pt x="723" y="134"/>
                  </a:cubicBezTo>
                  <a:cubicBezTo>
                    <a:pt x="696" y="81"/>
                    <a:pt x="616" y="0"/>
                    <a:pt x="5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3" name="Google Shape;6893;p46"/>
            <p:cNvSpPr/>
            <p:nvPr/>
          </p:nvSpPr>
          <p:spPr>
            <a:xfrm>
              <a:off x="10499400" y="6252700"/>
              <a:ext cx="32125" cy="40850"/>
            </a:xfrm>
            <a:custGeom>
              <a:avLst/>
              <a:gdLst/>
              <a:ahLst/>
              <a:cxnLst/>
              <a:rect l="l" t="t" r="r" b="b"/>
              <a:pathLst>
                <a:path w="1285" h="1634" extrusionOk="0">
                  <a:moveTo>
                    <a:pt x="535" y="1"/>
                  </a:moveTo>
                  <a:cubicBezTo>
                    <a:pt x="509" y="28"/>
                    <a:pt x="428" y="54"/>
                    <a:pt x="402" y="81"/>
                  </a:cubicBezTo>
                  <a:cubicBezTo>
                    <a:pt x="295" y="161"/>
                    <a:pt x="214" y="215"/>
                    <a:pt x="161" y="322"/>
                  </a:cubicBezTo>
                  <a:cubicBezTo>
                    <a:pt x="134" y="402"/>
                    <a:pt x="107" y="483"/>
                    <a:pt x="80" y="590"/>
                  </a:cubicBezTo>
                  <a:cubicBezTo>
                    <a:pt x="27" y="670"/>
                    <a:pt x="27" y="697"/>
                    <a:pt x="27" y="750"/>
                  </a:cubicBezTo>
                  <a:cubicBezTo>
                    <a:pt x="0" y="884"/>
                    <a:pt x="0" y="1018"/>
                    <a:pt x="27" y="1152"/>
                  </a:cubicBezTo>
                  <a:cubicBezTo>
                    <a:pt x="80" y="1286"/>
                    <a:pt x="107" y="1393"/>
                    <a:pt x="214" y="1473"/>
                  </a:cubicBezTo>
                  <a:cubicBezTo>
                    <a:pt x="214" y="1473"/>
                    <a:pt x="241" y="1500"/>
                    <a:pt x="268" y="1500"/>
                  </a:cubicBezTo>
                  <a:cubicBezTo>
                    <a:pt x="295" y="1526"/>
                    <a:pt x="375" y="1553"/>
                    <a:pt x="402" y="1607"/>
                  </a:cubicBezTo>
                  <a:cubicBezTo>
                    <a:pt x="482" y="1633"/>
                    <a:pt x="535" y="1633"/>
                    <a:pt x="562" y="1633"/>
                  </a:cubicBezTo>
                  <a:cubicBezTo>
                    <a:pt x="643" y="1633"/>
                    <a:pt x="669" y="1607"/>
                    <a:pt x="696" y="1607"/>
                  </a:cubicBezTo>
                  <a:cubicBezTo>
                    <a:pt x="803" y="1526"/>
                    <a:pt x="910" y="1473"/>
                    <a:pt x="964" y="1366"/>
                  </a:cubicBezTo>
                  <a:cubicBezTo>
                    <a:pt x="1044" y="1259"/>
                    <a:pt x="1098" y="1125"/>
                    <a:pt x="1151" y="1018"/>
                  </a:cubicBezTo>
                  <a:cubicBezTo>
                    <a:pt x="1151" y="991"/>
                    <a:pt x="1151" y="964"/>
                    <a:pt x="1178" y="964"/>
                  </a:cubicBezTo>
                  <a:cubicBezTo>
                    <a:pt x="1205" y="911"/>
                    <a:pt x="1205" y="857"/>
                    <a:pt x="1231" y="831"/>
                  </a:cubicBezTo>
                  <a:cubicBezTo>
                    <a:pt x="1231" y="750"/>
                    <a:pt x="1285" y="723"/>
                    <a:pt x="1285" y="643"/>
                  </a:cubicBezTo>
                  <a:cubicBezTo>
                    <a:pt x="1285" y="590"/>
                    <a:pt x="1285" y="509"/>
                    <a:pt x="1231" y="456"/>
                  </a:cubicBezTo>
                  <a:cubicBezTo>
                    <a:pt x="1205" y="349"/>
                    <a:pt x="1151" y="295"/>
                    <a:pt x="1044" y="215"/>
                  </a:cubicBezTo>
                  <a:cubicBezTo>
                    <a:pt x="937" y="161"/>
                    <a:pt x="830" y="108"/>
                    <a:pt x="750" y="108"/>
                  </a:cubicBezTo>
                  <a:cubicBezTo>
                    <a:pt x="696" y="81"/>
                    <a:pt x="669" y="81"/>
                    <a:pt x="643" y="81"/>
                  </a:cubicBezTo>
                  <a:cubicBezTo>
                    <a:pt x="589" y="1"/>
                    <a:pt x="562" y="1"/>
                    <a:pt x="53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4" name="Google Shape;6894;p46"/>
            <p:cNvSpPr/>
            <p:nvPr/>
          </p:nvSpPr>
          <p:spPr>
            <a:xfrm>
              <a:off x="10496725" y="6248025"/>
              <a:ext cx="35475" cy="48700"/>
            </a:xfrm>
            <a:custGeom>
              <a:avLst/>
              <a:gdLst/>
              <a:ahLst/>
              <a:cxnLst/>
              <a:rect l="l" t="t" r="r" b="b"/>
              <a:pathLst>
                <a:path w="1419" h="1948" extrusionOk="0">
                  <a:moveTo>
                    <a:pt x="910" y="348"/>
                  </a:moveTo>
                  <a:lnTo>
                    <a:pt x="937" y="375"/>
                  </a:lnTo>
                  <a:cubicBezTo>
                    <a:pt x="937" y="402"/>
                    <a:pt x="964" y="402"/>
                    <a:pt x="964" y="455"/>
                  </a:cubicBezTo>
                  <a:cubicBezTo>
                    <a:pt x="1017" y="482"/>
                    <a:pt x="1017" y="536"/>
                    <a:pt x="1044" y="589"/>
                  </a:cubicBezTo>
                  <a:cubicBezTo>
                    <a:pt x="1071" y="643"/>
                    <a:pt x="1071" y="750"/>
                    <a:pt x="1071" y="857"/>
                  </a:cubicBezTo>
                  <a:cubicBezTo>
                    <a:pt x="1071" y="937"/>
                    <a:pt x="1071" y="1044"/>
                    <a:pt x="1044" y="1125"/>
                  </a:cubicBezTo>
                  <a:cubicBezTo>
                    <a:pt x="1017" y="1178"/>
                    <a:pt x="1017" y="1232"/>
                    <a:pt x="964" y="1285"/>
                  </a:cubicBezTo>
                  <a:cubicBezTo>
                    <a:pt x="937" y="1339"/>
                    <a:pt x="910" y="1419"/>
                    <a:pt x="830" y="1446"/>
                  </a:cubicBezTo>
                  <a:cubicBezTo>
                    <a:pt x="803" y="1473"/>
                    <a:pt x="776" y="1473"/>
                    <a:pt x="776" y="1526"/>
                  </a:cubicBezTo>
                  <a:cubicBezTo>
                    <a:pt x="776" y="1526"/>
                    <a:pt x="750" y="1553"/>
                    <a:pt x="696" y="1553"/>
                  </a:cubicBezTo>
                  <a:lnTo>
                    <a:pt x="616" y="1553"/>
                  </a:lnTo>
                  <a:cubicBezTo>
                    <a:pt x="589" y="1553"/>
                    <a:pt x="589" y="1526"/>
                    <a:pt x="589" y="1526"/>
                  </a:cubicBezTo>
                  <a:cubicBezTo>
                    <a:pt x="535" y="1473"/>
                    <a:pt x="535" y="1446"/>
                    <a:pt x="509" y="1446"/>
                  </a:cubicBezTo>
                  <a:cubicBezTo>
                    <a:pt x="482" y="1419"/>
                    <a:pt x="482" y="1339"/>
                    <a:pt x="455" y="1312"/>
                  </a:cubicBezTo>
                  <a:cubicBezTo>
                    <a:pt x="455" y="1232"/>
                    <a:pt x="402" y="1178"/>
                    <a:pt x="402" y="1125"/>
                  </a:cubicBezTo>
                  <a:lnTo>
                    <a:pt x="402" y="1071"/>
                  </a:lnTo>
                  <a:cubicBezTo>
                    <a:pt x="482" y="1044"/>
                    <a:pt x="535" y="1018"/>
                    <a:pt x="535" y="910"/>
                  </a:cubicBezTo>
                  <a:cubicBezTo>
                    <a:pt x="535" y="884"/>
                    <a:pt x="535" y="830"/>
                    <a:pt x="589" y="803"/>
                  </a:cubicBezTo>
                  <a:cubicBezTo>
                    <a:pt x="616" y="750"/>
                    <a:pt x="616" y="670"/>
                    <a:pt x="642" y="616"/>
                  </a:cubicBezTo>
                  <a:cubicBezTo>
                    <a:pt x="642" y="563"/>
                    <a:pt x="669" y="563"/>
                    <a:pt x="669" y="536"/>
                  </a:cubicBezTo>
                  <a:cubicBezTo>
                    <a:pt x="696" y="536"/>
                    <a:pt x="696" y="509"/>
                    <a:pt x="750" y="509"/>
                  </a:cubicBezTo>
                  <a:cubicBezTo>
                    <a:pt x="750" y="482"/>
                    <a:pt x="776" y="482"/>
                    <a:pt x="803" y="455"/>
                  </a:cubicBezTo>
                  <a:lnTo>
                    <a:pt x="910" y="348"/>
                  </a:lnTo>
                  <a:close/>
                  <a:moveTo>
                    <a:pt x="857" y="0"/>
                  </a:moveTo>
                  <a:cubicBezTo>
                    <a:pt x="750" y="0"/>
                    <a:pt x="642" y="81"/>
                    <a:pt x="589" y="134"/>
                  </a:cubicBezTo>
                  <a:lnTo>
                    <a:pt x="455" y="268"/>
                  </a:lnTo>
                  <a:lnTo>
                    <a:pt x="402" y="322"/>
                  </a:lnTo>
                  <a:cubicBezTo>
                    <a:pt x="348" y="348"/>
                    <a:pt x="321" y="402"/>
                    <a:pt x="241" y="482"/>
                  </a:cubicBezTo>
                  <a:cubicBezTo>
                    <a:pt x="134" y="616"/>
                    <a:pt x="80" y="750"/>
                    <a:pt x="54" y="910"/>
                  </a:cubicBezTo>
                  <a:cubicBezTo>
                    <a:pt x="0" y="1044"/>
                    <a:pt x="0" y="1178"/>
                    <a:pt x="54" y="1312"/>
                  </a:cubicBezTo>
                  <a:cubicBezTo>
                    <a:pt x="80" y="1446"/>
                    <a:pt x="107" y="1580"/>
                    <a:pt x="214" y="1687"/>
                  </a:cubicBezTo>
                  <a:cubicBezTo>
                    <a:pt x="268" y="1794"/>
                    <a:pt x="375" y="1847"/>
                    <a:pt x="482" y="1928"/>
                  </a:cubicBezTo>
                  <a:cubicBezTo>
                    <a:pt x="549" y="1941"/>
                    <a:pt x="616" y="1948"/>
                    <a:pt x="679" y="1948"/>
                  </a:cubicBezTo>
                  <a:cubicBezTo>
                    <a:pt x="743" y="1948"/>
                    <a:pt x="803" y="1941"/>
                    <a:pt x="857" y="1928"/>
                  </a:cubicBezTo>
                  <a:cubicBezTo>
                    <a:pt x="990" y="1847"/>
                    <a:pt x="1124" y="1740"/>
                    <a:pt x="1178" y="1606"/>
                  </a:cubicBezTo>
                  <a:cubicBezTo>
                    <a:pt x="1205" y="1553"/>
                    <a:pt x="1285" y="1473"/>
                    <a:pt x="1312" y="1392"/>
                  </a:cubicBezTo>
                  <a:cubicBezTo>
                    <a:pt x="1338" y="1285"/>
                    <a:pt x="1392" y="1205"/>
                    <a:pt x="1392" y="1125"/>
                  </a:cubicBezTo>
                  <a:cubicBezTo>
                    <a:pt x="1419" y="1018"/>
                    <a:pt x="1419" y="910"/>
                    <a:pt x="1392" y="803"/>
                  </a:cubicBezTo>
                  <a:cubicBezTo>
                    <a:pt x="1392" y="723"/>
                    <a:pt x="1338" y="643"/>
                    <a:pt x="1338" y="536"/>
                  </a:cubicBezTo>
                  <a:cubicBezTo>
                    <a:pt x="1338" y="509"/>
                    <a:pt x="1312" y="455"/>
                    <a:pt x="1312" y="402"/>
                  </a:cubicBezTo>
                  <a:cubicBezTo>
                    <a:pt x="1285" y="375"/>
                    <a:pt x="1285" y="322"/>
                    <a:pt x="1258" y="268"/>
                  </a:cubicBezTo>
                  <a:cubicBezTo>
                    <a:pt x="1205" y="215"/>
                    <a:pt x="1151" y="134"/>
                    <a:pt x="1071" y="107"/>
                  </a:cubicBezTo>
                  <a:cubicBezTo>
                    <a:pt x="1044" y="81"/>
                    <a:pt x="990" y="81"/>
                    <a:pt x="937" y="54"/>
                  </a:cubicBezTo>
                  <a:lnTo>
                    <a:pt x="883" y="54"/>
                  </a:lnTo>
                  <a:cubicBezTo>
                    <a:pt x="883" y="0"/>
                    <a:pt x="857" y="0"/>
                    <a:pt x="85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5" name="Google Shape;6895;p46"/>
            <p:cNvSpPr/>
            <p:nvPr/>
          </p:nvSpPr>
          <p:spPr>
            <a:xfrm>
              <a:off x="10533525" y="6222775"/>
              <a:ext cx="19425" cy="28975"/>
            </a:xfrm>
            <a:custGeom>
              <a:avLst/>
              <a:gdLst/>
              <a:ahLst/>
              <a:cxnLst/>
              <a:rect l="l" t="t" r="r" b="b"/>
              <a:pathLst>
                <a:path w="777" h="1159" extrusionOk="0">
                  <a:moveTo>
                    <a:pt x="301" y="0"/>
                  </a:moveTo>
                  <a:cubicBezTo>
                    <a:pt x="275" y="0"/>
                    <a:pt x="254" y="7"/>
                    <a:pt x="241" y="20"/>
                  </a:cubicBezTo>
                  <a:cubicBezTo>
                    <a:pt x="161" y="47"/>
                    <a:pt x="107" y="127"/>
                    <a:pt x="80" y="181"/>
                  </a:cubicBezTo>
                  <a:lnTo>
                    <a:pt x="80" y="207"/>
                  </a:lnTo>
                  <a:lnTo>
                    <a:pt x="80" y="261"/>
                  </a:lnTo>
                  <a:lnTo>
                    <a:pt x="80" y="288"/>
                  </a:lnTo>
                  <a:cubicBezTo>
                    <a:pt x="54" y="448"/>
                    <a:pt x="0" y="609"/>
                    <a:pt x="54" y="796"/>
                  </a:cubicBezTo>
                  <a:cubicBezTo>
                    <a:pt x="54" y="850"/>
                    <a:pt x="80" y="930"/>
                    <a:pt x="134" y="984"/>
                  </a:cubicBezTo>
                  <a:cubicBezTo>
                    <a:pt x="161" y="1064"/>
                    <a:pt x="241" y="1091"/>
                    <a:pt x="268" y="1117"/>
                  </a:cubicBezTo>
                  <a:cubicBezTo>
                    <a:pt x="307" y="1147"/>
                    <a:pt x="350" y="1158"/>
                    <a:pt x="394" y="1158"/>
                  </a:cubicBezTo>
                  <a:cubicBezTo>
                    <a:pt x="470" y="1158"/>
                    <a:pt x="548" y="1125"/>
                    <a:pt x="616" y="1091"/>
                  </a:cubicBezTo>
                  <a:cubicBezTo>
                    <a:pt x="723" y="1010"/>
                    <a:pt x="776" y="877"/>
                    <a:pt x="776" y="743"/>
                  </a:cubicBezTo>
                  <a:lnTo>
                    <a:pt x="776" y="529"/>
                  </a:lnTo>
                  <a:lnTo>
                    <a:pt x="669" y="207"/>
                  </a:lnTo>
                  <a:cubicBezTo>
                    <a:pt x="643" y="181"/>
                    <a:pt x="643" y="154"/>
                    <a:pt x="616" y="127"/>
                  </a:cubicBezTo>
                  <a:cubicBezTo>
                    <a:pt x="589" y="74"/>
                    <a:pt x="536" y="47"/>
                    <a:pt x="509" y="47"/>
                  </a:cubicBezTo>
                  <a:cubicBezTo>
                    <a:pt x="482" y="47"/>
                    <a:pt x="455" y="20"/>
                    <a:pt x="402" y="20"/>
                  </a:cubicBezTo>
                  <a:cubicBezTo>
                    <a:pt x="362" y="7"/>
                    <a:pt x="328" y="0"/>
                    <a:pt x="3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6" name="Google Shape;6896;p46"/>
            <p:cNvSpPr/>
            <p:nvPr/>
          </p:nvSpPr>
          <p:spPr>
            <a:xfrm>
              <a:off x="10475975" y="6357750"/>
              <a:ext cx="29475" cy="35500"/>
            </a:xfrm>
            <a:custGeom>
              <a:avLst/>
              <a:gdLst/>
              <a:ahLst/>
              <a:cxnLst/>
              <a:rect l="l" t="t" r="r" b="b"/>
              <a:pathLst>
                <a:path w="1179" h="1420" extrusionOk="0">
                  <a:moveTo>
                    <a:pt x="777" y="1"/>
                  </a:moveTo>
                  <a:cubicBezTo>
                    <a:pt x="750" y="1"/>
                    <a:pt x="669" y="28"/>
                    <a:pt x="616" y="28"/>
                  </a:cubicBezTo>
                  <a:cubicBezTo>
                    <a:pt x="509" y="108"/>
                    <a:pt x="402" y="162"/>
                    <a:pt x="295" y="269"/>
                  </a:cubicBezTo>
                  <a:cubicBezTo>
                    <a:pt x="241" y="376"/>
                    <a:pt x="161" y="483"/>
                    <a:pt x="107" y="617"/>
                  </a:cubicBezTo>
                  <a:cubicBezTo>
                    <a:pt x="81" y="697"/>
                    <a:pt x="27" y="804"/>
                    <a:pt x="27" y="938"/>
                  </a:cubicBezTo>
                  <a:cubicBezTo>
                    <a:pt x="0" y="1072"/>
                    <a:pt x="0" y="1205"/>
                    <a:pt x="107" y="1313"/>
                  </a:cubicBezTo>
                  <a:cubicBezTo>
                    <a:pt x="134" y="1339"/>
                    <a:pt x="161" y="1339"/>
                    <a:pt x="188" y="1366"/>
                  </a:cubicBezTo>
                  <a:cubicBezTo>
                    <a:pt x="241" y="1366"/>
                    <a:pt x="268" y="1420"/>
                    <a:pt x="295" y="1420"/>
                  </a:cubicBezTo>
                  <a:cubicBezTo>
                    <a:pt x="402" y="1420"/>
                    <a:pt x="509" y="1366"/>
                    <a:pt x="562" y="1366"/>
                  </a:cubicBezTo>
                  <a:cubicBezTo>
                    <a:pt x="589" y="1366"/>
                    <a:pt x="643" y="1339"/>
                    <a:pt x="669" y="1313"/>
                  </a:cubicBezTo>
                  <a:lnTo>
                    <a:pt x="723" y="1232"/>
                  </a:lnTo>
                  <a:cubicBezTo>
                    <a:pt x="803" y="1179"/>
                    <a:pt x="857" y="1098"/>
                    <a:pt x="910" y="1045"/>
                  </a:cubicBezTo>
                  <a:cubicBezTo>
                    <a:pt x="937" y="965"/>
                    <a:pt x="991" y="911"/>
                    <a:pt x="1044" y="831"/>
                  </a:cubicBezTo>
                  <a:cubicBezTo>
                    <a:pt x="1071" y="777"/>
                    <a:pt x="1098" y="670"/>
                    <a:pt x="1125" y="563"/>
                  </a:cubicBezTo>
                  <a:cubicBezTo>
                    <a:pt x="1178" y="402"/>
                    <a:pt x="1178" y="242"/>
                    <a:pt x="1044" y="108"/>
                  </a:cubicBezTo>
                  <a:cubicBezTo>
                    <a:pt x="1017" y="81"/>
                    <a:pt x="964" y="28"/>
                    <a:pt x="910" y="28"/>
                  </a:cubicBezTo>
                  <a:cubicBezTo>
                    <a:pt x="857" y="28"/>
                    <a:pt x="830" y="1"/>
                    <a:pt x="80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7" name="Google Shape;6897;p46"/>
            <p:cNvSpPr/>
            <p:nvPr/>
          </p:nvSpPr>
          <p:spPr>
            <a:xfrm>
              <a:off x="10454550" y="6364450"/>
              <a:ext cx="16750" cy="21775"/>
            </a:xfrm>
            <a:custGeom>
              <a:avLst/>
              <a:gdLst/>
              <a:ahLst/>
              <a:cxnLst/>
              <a:rect l="l" t="t" r="r" b="b"/>
              <a:pathLst>
                <a:path w="670" h="871" extrusionOk="0">
                  <a:moveTo>
                    <a:pt x="429" y="1"/>
                  </a:moveTo>
                  <a:cubicBezTo>
                    <a:pt x="402" y="1"/>
                    <a:pt x="402" y="27"/>
                    <a:pt x="349" y="27"/>
                  </a:cubicBezTo>
                  <a:cubicBezTo>
                    <a:pt x="295" y="27"/>
                    <a:pt x="269" y="81"/>
                    <a:pt x="215" y="108"/>
                  </a:cubicBezTo>
                  <a:cubicBezTo>
                    <a:pt x="188" y="161"/>
                    <a:pt x="161" y="215"/>
                    <a:pt x="135" y="242"/>
                  </a:cubicBezTo>
                  <a:cubicBezTo>
                    <a:pt x="81" y="268"/>
                    <a:pt x="54" y="349"/>
                    <a:pt x="28" y="402"/>
                  </a:cubicBezTo>
                  <a:cubicBezTo>
                    <a:pt x="1" y="482"/>
                    <a:pt x="1" y="536"/>
                    <a:pt x="1" y="616"/>
                  </a:cubicBezTo>
                  <a:lnTo>
                    <a:pt x="1" y="697"/>
                  </a:lnTo>
                  <a:cubicBezTo>
                    <a:pt x="1" y="777"/>
                    <a:pt x="54" y="804"/>
                    <a:pt x="81" y="830"/>
                  </a:cubicBezTo>
                  <a:cubicBezTo>
                    <a:pt x="121" y="857"/>
                    <a:pt x="168" y="871"/>
                    <a:pt x="208" y="871"/>
                  </a:cubicBezTo>
                  <a:cubicBezTo>
                    <a:pt x="248" y="871"/>
                    <a:pt x="282" y="857"/>
                    <a:pt x="295" y="830"/>
                  </a:cubicBezTo>
                  <a:cubicBezTo>
                    <a:pt x="376" y="777"/>
                    <a:pt x="456" y="670"/>
                    <a:pt x="536" y="563"/>
                  </a:cubicBezTo>
                  <a:cubicBezTo>
                    <a:pt x="590" y="482"/>
                    <a:pt x="616" y="349"/>
                    <a:pt x="670" y="215"/>
                  </a:cubicBezTo>
                  <a:cubicBezTo>
                    <a:pt x="670" y="134"/>
                    <a:pt x="616" y="81"/>
                    <a:pt x="590" y="27"/>
                  </a:cubicBezTo>
                  <a:cubicBezTo>
                    <a:pt x="563" y="1"/>
                    <a:pt x="536" y="1"/>
                    <a:pt x="4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8" name="Google Shape;6898;p46"/>
            <p:cNvSpPr/>
            <p:nvPr/>
          </p:nvSpPr>
          <p:spPr>
            <a:xfrm>
              <a:off x="10245125" y="6129575"/>
              <a:ext cx="60900" cy="87700"/>
            </a:xfrm>
            <a:custGeom>
              <a:avLst/>
              <a:gdLst/>
              <a:ahLst/>
              <a:cxnLst/>
              <a:rect l="l" t="t" r="r" b="b"/>
              <a:pathLst>
                <a:path w="2436" h="3508" extrusionOk="0">
                  <a:moveTo>
                    <a:pt x="2302" y="1"/>
                  </a:moveTo>
                  <a:cubicBezTo>
                    <a:pt x="2222" y="1"/>
                    <a:pt x="2115" y="28"/>
                    <a:pt x="2034" y="28"/>
                  </a:cubicBezTo>
                  <a:cubicBezTo>
                    <a:pt x="1954" y="54"/>
                    <a:pt x="1874" y="54"/>
                    <a:pt x="1767" y="108"/>
                  </a:cubicBezTo>
                  <a:cubicBezTo>
                    <a:pt x="1686" y="135"/>
                    <a:pt x="1579" y="188"/>
                    <a:pt x="1472" y="242"/>
                  </a:cubicBezTo>
                  <a:cubicBezTo>
                    <a:pt x="1365" y="269"/>
                    <a:pt x="1312" y="322"/>
                    <a:pt x="1205" y="402"/>
                  </a:cubicBezTo>
                  <a:cubicBezTo>
                    <a:pt x="1098" y="456"/>
                    <a:pt x="1017" y="563"/>
                    <a:pt x="910" y="643"/>
                  </a:cubicBezTo>
                  <a:lnTo>
                    <a:pt x="643" y="911"/>
                  </a:lnTo>
                  <a:cubicBezTo>
                    <a:pt x="482" y="1125"/>
                    <a:pt x="295" y="1366"/>
                    <a:pt x="214" y="1607"/>
                  </a:cubicBezTo>
                  <a:cubicBezTo>
                    <a:pt x="161" y="1660"/>
                    <a:pt x="134" y="1767"/>
                    <a:pt x="107" y="1875"/>
                  </a:cubicBezTo>
                  <a:cubicBezTo>
                    <a:pt x="27" y="2062"/>
                    <a:pt x="0" y="2303"/>
                    <a:pt x="0" y="2463"/>
                  </a:cubicBezTo>
                  <a:cubicBezTo>
                    <a:pt x="0" y="2731"/>
                    <a:pt x="27" y="2972"/>
                    <a:pt x="161" y="3186"/>
                  </a:cubicBezTo>
                  <a:cubicBezTo>
                    <a:pt x="241" y="3266"/>
                    <a:pt x="348" y="3347"/>
                    <a:pt x="428" y="3400"/>
                  </a:cubicBezTo>
                  <a:cubicBezTo>
                    <a:pt x="562" y="3480"/>
                    <a:pt x="750" y="3480"/>
                    <a:pt x="830" y="3507"/>
                  </a:cubicBezTo>
                  <a:lnTo>
                    <a:pt x="883" y="3507"/>
                  </a:lnTo>
                  <a:cubicBezTo>
                    <a:pt x="1017" y="3507"/>
                    <a:pt x="1151" y="3480"/>
                    <a:pt x="1285" y="3427"/>
                  </a:cubicBezTo>
                  <a:cubicBezTo>
                    <a:pt x="1419" y="3400"/>
                    <a:pt x="1499" y="3293"/>
                    <a:pt x="1633" y="3213"/>
                  </a:cubicBezTo>
                  <a:cubicBezTo>
                    <a:pt x="1740" y="3106"/>
                    <a:pt x="1820" y="2999"/>
                    <a:pt x="1874" y="2865"/>
                  </a:cubicBezTo>
                  <a:cubicBezTo>
                    <a:pt x="1954" y="2731"/>
                    <a:pt x="2008" y="2570"/>
                    <a:pt x="2034" y="2437"/>
                  </a:cubicBezTo>
                  <a:cubicBezTo>
                    <a:pt x="2115" y="2276"/>
                    <a:pt x="2141" y="2089"/>
                    <a:pt x="2168" y="1875"/>
                  </a:cubicBezTo>
                  <a:cubicBezTo>
                    <a:pt x="2222" y="1607"/>
                    <a:pt x="2249" y="1339"/>
                    <a:pt x="2275" y="1098"/>
                  </a:cubicBezTo>
                  <a:lnTo>
                    <a:pt x="2275" y="1072"/>
                  </a:lnTo>
                  <a:cubicBezTo>
                    <a:pt x="2382" y="777"/>
                    <a:pt x="2409" y="402"/>
                    <a:pt x="243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9" name="Google Shape;6899;p46"/>
            <p:cNvSpPr/>
            <p:nvPr/>
          </p:nvSpPr>
          <p:spPr>
            <a:xfrm>
              <a:off x="10284600" y="6236650"/>
              <a:ext cx="88350" cy="70275"/>
            </a:xfrm>
            <a:custGeom>
              <a:avLst/>
              <a:gdLst/>
              <a:ahLst/>
              <a:cxnLst/>
              <a:rect l="l" t="t" r="r" b="b"/>
              <a:pathLst>
                <a:path w="3534" h="2811" extrusionOk="0">
                  <a:moveTo>
                    <a:pt x="2543" y="0"/>
                  </a:moveTo>
                  <a:cubicBezTo>
                    <a:pt x="2409" y="0"/>
                    <a:pt x="2302" y="0"/>
                    <a:pt x="2195" y="27"/>
                  </a:cubicBezTo>
                  <a:cubicBezTo>
                    <a:pt x="2061" y="54"/>
                    <a:pt x="1927" y="54"/>
                    <a:pt x="1847" y="107"/>
                  </a:cubicBezTo>
                  <a:cubicBezTo>
                    <a:pt x="1713" y="134"/>
                    <a:pt x="1606" y="161"/>
                    <a:pt x="1472" y="241"/>
                  </a:cubicBezTo>
                  <a:cubicBezTo>
                    <a:pt x="1205" y="322"/>
                    <a:pt x="964" y="509"/>
                    <a:pt x="777" y="670"/>
                  </a:cubicBezTo>
                  <a:cubicBezTo>
                    <a:pt x="696" y="696"/>
                    <a:pt x="643" y="777"/>
                    <a:pt x="562" y="830"/>
                  </a:cubicBezTo>
                  <a:cubicBezTo>
                    <a:pt x="402" y="991"/>
                    <a:pt x="295" y="1178"/>
                    <a:pt x="188" y="1339"/>
                  </a:cubicBezTo>
                  <a:cubicBezTo>
                    <a:pt x="54" y="1580"/>
                    <a:pt x="0" y="1794"/>
                    <a:pt x="27" y="2035"/>
                  </a:cubicBezTo>
                  <a:cubicBezTo>
                    <a:pt x="27" y="2142"/>
                    <a:pt x="107" y="2275"/>
                    <a:pt x="161" y="2383"/>
                  </a:cubicBezTo>
                  <a:cubicBezTo>
                    <a:pt x="268" y="2516"/>
                    <a:pt x="402" y="2570"/>
                    <a:pt x="509" y="2650"/>
                  </a:cubicBezTo>
                  <a:lnTo>
                    <a:pt x="536" y="2677"/>
                  </a:lnTo>
                  <a:cubicBezTo>
                    <a:pt x="670" y="2731"/>
                    <a:pt x="803" y="2784"/>
                    <a:pt x="910" y="2811"/>
                  </a:cubicBezTo>
                  <a:lnTo>
                    <a:pt x="991" y="2811"/>
                  </a:lnTo>
                  <a:cubicBezTo>
                    <a:pt x="1098" y="2811"/>
                    <a:pt x="1205" y="2784"/>
                    <a:pt x="1339" y="2731"/>
                  </a:cubicBezTo>
                  <a:cubicBezTo>
                    <a:pt x="1472" y="2704"/>
                    <a:pt x="1580" y="2650"/>
                    <a:pt x="1713" y="2543"/>
                  </a:cubicBezTo>
                  <a:cubicBezTo>
                    <a:pt x="1847" y="2436"/>
                    <a:pt x="1981" y="2329"/>
                    <a:pt x="2061" y="2249"/>
                  </a:cubicBezTo>
                  <a:cubicBezTo>
                    <a:pt x="2195" y="2115"/>
                    <a:pt x="2302" y="1981"/>
                    <a:pt x="2436" y="1794"/>
                  </a:cubicBezTo>
                  <a:cubicBezTo>
                    <a:pt x="2597" y="1606"/>
                    <a:pt x="2730" y="1365"/>
                    <a:pt x="2918" y="1178"/>
                  </a:cubicBezTo>
                  <a:lnTo>
                    <a:pt x="2918" y="1125"/>
                  </a:lnTo>
                  <a:cubicBezTo>
                    <a:pt x="3105" y="857"/>
                    <a:pt x="3319" y="562"/>
                    <a:pt x="3533" y="268"/>
                  </a:cubicBezTo>
                  <a:lnTo>
                    <a:pt x="3533" y="241"/>
                  </a:lnTo>
                  <a:cubicBezTo>
                    <a:pt x="3507" y="188"/>
                    <a:pt x="3453" y="188"/>
                    <a:pt x="3400" y="161"/>
                  </a:cubicBezTo>
                  <a:cubicBezTo>
                    <a:pt x="3319" y="134"/>
                    <a:pt x="3212" y="81"/>
                    <a:pt x="3132" y="54"/>
                  </a:cubicBezTo>
                  <a:cubicBezTo>
                    <a:pt x="3052" y="27"/>
                    <a:pt x="2971" y="27"/>
                    <a:pt x="28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0" name="Google Shape;6900;p46"/>
            <p:cNvSpPr/>
            <p:nvPr/>
          </p:nvSpPr>
          <p:spPr>
            <a:xfrm>
              <a:off x="10287275" y="6324975"/>
              <a:ext cx="97725" cy="56225"/>
            </a:xfrm>
            <a:custGeom>
              <a:avLst/>
              <a:gdLst/>
              <a:ahLst/>
              <a:cxnLst/>
              <a:rect l="l" t="t" r="r" b="b"/>
              <a:pathLst>
                <a:path w="3909" h="2249" extrusionOk="0">
                  <a:moveTo>
                    <a:pt x="2035" y="0"/>
                  </a:moveTo>
                  <a:cubicBezTo>
                    <a:pt x="1767" y="0"/>
                    <a:pt x="1499" y="81"/>
                    <a:pt x="1232" y="134"/>
                  </a:cubicBezTo>
                  <a:cubicBezTo>
                    <a:pt x="1125" y="161"/>
                    <a:pt x="1018" y="215"/>
                    <a:pt x="964" y="241"/>
                  </a:cubicBezTo>
                  <a:cubicBezTo>
                    <a:pt x="750" y="348"/>
                    <a:pt x="589" y="429"/>
                    <a:pt x="429" y="563"/>
                  </a:cubicBezTo>
                  <a:cubicBezTo>
                    <a:pt x="188" y="750"/>
                    <a:pt x="54" y="937"/>
                    <a:pt x="27" y="1151"/>
                  </a:cubicBezTo>
                  <a:cubicBezTo>
                    <a:pt x="0" y="1232"/>
                    <a:pt x="0" y="1392"/>
                    <a:pt x="27" y="1499"/>
                  </a:cubicBezTo>
                  <a:cubicBezTo>
                    <a:pt x="54" y="1633"/>
                    <a:pt x="161" y="1767"/>
                    <a:pt x="215" y="1874"/>
                  </a:cubicBezTo>
                  <a:lnTo>
                    <a:pt x="241" y="1928"/>
                  </a:lnTo>
                  <a:cubicBezTo>
                    <a:pt x="348" y="2008"/>
                    <a:pt x="455" y="2115"/>
                    <a:pt x="563" y="2142"/>
                  </a:cubicBezTo>
                  <a:cubicBezTo>
                    <a:pt x="696" y="2222"/>
                    <a:pt x="830" y="2249"/>
                    <a:pt x="964" y="2249"/>
                  </a:cubicBezTo>
                  <a:lnTo>
                    <a:pt x="1018" y="2249"/>
                  </a:lnTo>
                  <a:cubicBezTo>
                    <a:pt x="1125" y="2249"/>
                    <a:pt x="1232" y="2249"/>
                    <a:pt x="1365" y="2222"/>
                  </a:cubicBezTo>
                  <a:cubicBezTo>
                    <a:pt x="1526" y="2168"/>
                    <a:pt x="1660" y="2115"/>
                    <a:pt x="1794" y="2061"/>
                  </a:cubicBezTo>
                  <a:cubicBezTo>
                    <a:pt x="1954" y="1981"/>
                    <a:pt x="2142" y="1928"/>
                    <a:pt x="2302" y="1794"/>
                  </a:cubicBezTo>
                  <a:cubicBezTo>
                    <a:pt x="2543" y="1660"/>
                    <a:pt x="2757" y="1473"/>
                    <a:pt x="2971" y="1339"/>
                  </a:cubicBezTo>
                  <a:lnTo>
                    <a:pt x="2998" y="1312"/>
                  </a:lnTo>
                  <a:cubicBezTo>
                    <a:pt x="3266" y="1151"/>
                    <a:pt x="3587" y="911"/>
                    <a:pt x="3908" y="750"/>
                  </a:cubicBezTo>
                  <a:lnTo>
                    <a:pt x="3908" y="723"/>
                  </a:lnTo>
                  <a:lnTo>
                    <a:pt x="3801" y="616"/>
                  </a:lnTo>
                  <a:cubicBezTo>
                    <a:pt x="3721" y="536"/>
                    <a:pt x="3667" y="482"/>
                    <a:pt x="3614" y="455"/>
                  </a:cubicBezTo>
                  <a:cubicBezTo>
                    <a:pt x="3534" y="375"/>
                    <a:pt x="3426" y="348"/>
                    <a:pt x="3373" y="322"/>
                  </a:cubicBezTo>
                  <a:cubicBezTo>
                    <a:pt x="3266" y="241"/>
                    <a:pt x="3159" y="215"/>
                    <a:pt x="3052" y="188"/>
                  </a:cubicBezTo>
                  <a:lnTo>
                    <a:pt x="2757" y="81"/>
                  </a:lnTo>
                  <a:cubicBezTo>
                    <a:pt x="2623" y="54"/>
                    <a:pt x="2490" y="0"/>
                    <a:pt x="238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1" name="Google Shape;6901;p46"/>
            <p:cNvSpPr/>
            <p:nvPr/>
          </p:nvSpPr>
          <p:spPr>
            <a:xfrm>
              <a:off x="10261850" y="6395900"/>
              <a:ext cx="99725" cy="51550"/>
            </a:xfrm>
            <a:custGeom>
              <a:avLst/>
              <a:gdLst/>
              <a:ahLst/>
              <a:cxnLst/>
              <a:rect l="l" t="t" r="r" b="b"/>
              <a:pathLst>
                <a:path w="3989" h="2062" extrusionOk="0">
                  <a:moveTo>
                    <a:pt x="1472" y="1"/>
                  </a:moveTo>
                  <a:cubicBezTo>
                    <a:pt x="1365" y="1"/>
                    <a:pt x="1285" y="54"/>
                    <a:pt x="1205" y="54"/>
                  </a:cubicBezTo>
                  <a:cubicBezTo>
                    <a:pt x="964" y="81"/>
                    <a:pt x="777" y="134"/>
                    <a:pt x="616" y="242"/>
                  </a:cubicBezTo>
                  <a:cubicBezTo>
                    <a:pt x="348" y="375"/>
                    <a:pt x="161" y="509"/>
                    <a:pt x="81" y="723"/>
                  </a:cubicBezTo>
                  <a:cubicBezTo>
                    <a:pt x="0" y="804"/>
                    <a:pt x="0" y="964"/>
                    <a:pt x="0" y="1044"/>
                  </a:cubicBezTo>
                  <a:cubicBezTo>
                    <a:pt x="0" y="1232"/>
                    <a:pt x="81" y="1339"/>
                    <a:pt x="107" y="1446"/>
                  </a:cubicBezTo>
                  <a:lnTo>
                    <a:pt x="134" y="1500"/>
                  </a:lnTo>
                  <a:cubicBezTo>
                    <a:pt x="214" y="1633"/>
                    <a:pt x="268" y="1714"/>
                    <a:pt x="375" y="1794"/>
                  </a:cubicBezTo>
                  <a:cubicBezTo>
                    <a:pt x="482" y="1901"/>
                    <a:pt x="616" y="1955"/>
                    <a:pt x="750" y="1981"/>
                  </a:cubicBezTo>
                  <a:cubicBezTo>
                    <a:pt x="830" y="2035"/>
                    <a:pt x="1017" y="2062"/>
                    <a:pt x="1178" y="2062"/>
                  </a:cubicBezTo>
                  <a:cubicBezTo>
                    <a:pt x="1339" y="2062"/>
                    <a:pt x="1472" y="2035"/>
                    <a:pt x="1633" y="2035"/>
                  </a:cubicBezTo>
                  <a:cubicBezTo>
                    <a:pt x="1820" y="1981"/>
                    <a:pt x="1981" y="1955"/>
                    <a:pt x="2222" y="1901"/>
                  </a:cubicBezTo>
                  <a:cubicBezTo>
                    <a:pt x="2490" y="1794"/>
                    <a:pt x="2757" y="1687"/>
                    <a:pt x="2971" y="1633"/>
                  </a:cubicBezTo>
                  <a:cubicBezTo>
                    <a:pt x="3319" y="1500"/>
                    <a:pt x="3640" y="1392"/>
                    <a:pt x="3988" y="1259"/>
                  </a:cubicBezTo>
                  <a:lnTo>
                    <a:pt x="3988" y="1232"/>
                  </a:lnTo>
                  <a:cubicBezTo>
                    <a:pt x="3962" y="1178"/>
                    <a:pt x="3962" y="1152"/>
                    <a:pt x="3908" y="1098"/>
                  </a:cubicBezTo>
                  <a:cubicBezTo>
                    <a:pt x="3855" y="991"/>
                    <a:pt x="3774" y="911"/>
                    <a:pt x="3748" y="857"/>
                  </a:cubicBezTo>
                  <a:cubicBezTo>
                    <a:pt x="3694" y="777"/>
                    <a:pt x="3640" y="723"/>
                    <a:pt x="3560" y="643"/>
                  </a:cubicBezTo>
                  <a:cubicBezTo>
                    <a:pt x="3453" y="589"/>
                    <a:pt x="3373" y="509"/>
                    <a:pt x="3293" y="456"/>
                  </a:cubicBezTo>
                  <a:cubicBezTo>
                    <a:pt x="3185" y="375"/>
                    <a:pt x="3105" y="349"/>
                    <a:pt x="3025" y="295"/>
                  </a:cubicBezTo>
                  <a:cubicBezTo>
                    <a:pt x="2891" y="215"/>
                    <a:pt x="2784" y="188"/>
                    <a:pt x="2677" y="161"/>
                  </a:cubicBezTo>
                  <a:cubicBezTo>
                    <a:pt x="2543" y="108"/>
                    <a:pt x="2436" y="81"/>
                    <a:pt x="2302" y="54"/>
                  </a:cubicBezTo>
                  <a:cubicBezTo>
                    <a:pt x="2115" y="54"/>
                    <a:pt x="1874" y="1"/>
                    <a:pt x="168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2" name="Google Shape;6902;p46"/>
            <p:cNvSpPr/>
            <p:nvPr/>
          </p:nvSpPr>
          <p:spPr>
            <a:xfrm>
              <a:off x="10203625" y="6436725"/>
              <a:ext cx="91700" cy="60250"/>
            </a:xfrm>
            <a:custGeom>
              <a:avLst/>
              <a:gdLst/>
              <a:ahLst/>
              <a:cxnLst/>
              <a:rect l="l" t="t" r="r" b="b"/>
              <a:pathLst>
                <a:path w="3668" h="2410" extrusionOk="0">
                  <a:moveTo>
                    <a:pt x="991" y="0"/>
                  </a:moveTo>
                  <a:cubicBezTo>
                    <a:pt x="697" y="0"/>
                    <a:pt x="456" y="54"/>
                    <a:pt x="295" y="188"/>
                  </a:cubicBezTo>
                  <a:cubicBezTo>
                    <a:pt x="188" y="268"/>
                    <a:pt x="135" y="348"/>
                    <a:pt x="54" y="455"/>
                  </a:cubicBezTo>
                  <a:cubicBezTo>
                    <a:pt x="1" y="589"/>
                    <a:pt x="1" y="750"/>
                    <a:pt x="1" y="857"/>
                  </a:cubicBezTo>
                  <a:lnTo>
                    <a:pt x="1" y="884"/>
                  </a:lnTo>
                  <a:cubicBezTo>
                    <a:pt x="1" y="1017"/>
                    <a:pt x="27" y="1151"/>
                    <a:pt x="81" y="1285"/>
                  </a:cubicBezTo>
                  <a:cubicBezTo>
                    <a:pt x="161" y="1419"/>
                    <a:pt x="215" y="1526"/>
                    <a:pt x="349" y="1660"/>
                  </a:cubicBezTo>
                  <a:cubicBezTo>
                    <a:pt x="456" y="1767"/>
                    <a:pt x="563" y="1820"/>
                    <a:pt x="723" y="1901"/>
                  </a:cubicBezTo>
                  <a:cubicBezTo>
                    <a:pt x="857" y="1954"/>
                    <a:pt x="1018" y="2035"/>
                    <a:pt x="1152" y="2061"/>
                  </a:cubicBezTo>
                  <a:cubicBezTo>
                    <a:pt x="1312" y="2088"/>
                    <a:pt x="1500" y="2168"/>
                    <a:pt x="1714" y="2195"/>
                  </a:cubicBezTo>
                  <a:cubicBezTo>
                    <a:pt x="1955" y="2222"/>
                    <a:pt x="2196" y="2275"/>
                    <a:pt x="2463" y="2275"/>
                  </a:cubicBezTo>
                  <a:lnTo>
                    <a:pt x="2570" y="2275"/>
                  </a:lnTo>
                  <a:cubicBezTo>
                    <a:pt x="2891" y="2302"/>
                    <a:pt x="3266" y="2329"/>
                    <a:pt x="3641" y="2409"/>
                  </a:cubicBezTo>
                  <a:lnTo>
                    <a:pt x="3668" y="2356"/>
                  </a:lnTo>
                  <a:lnTo>
                    <a:pt x="3668" y="2222"/>
                  </a:lnTo>
                  <a:cubicBezTo>
                    <a:pt x="3668" y="2142"/>
                    <a:pt x="3641" y="2035"/>
                    <a:pt x="3587" y="1954"/>
                  </a:cubicBezTo>
                  <a:cubicBezTo>
                    <a:pt x="3561" y="1874"/>
                    <a:pt x="3534" y="1794"/>
                    <a:pt x="3507" y="1687"/>
                  </a:cubicBezTo>
                  <a:cubicBezTo>
                    <a:pt x="3480" y="1606"/>
                    <a:pt x="3400" y="1499"/>
                    <a:pt x="3373" y="1392"/>
                  </a:cubicBezTo>
                  <a:cubicBezTo>
                    <a:pt x="3293" y="1285"/>
                    <a:pt x="3266" y="1232"/>
                    <a:pt x="3186" y="1124"/>
                  </a:cubicBezTo>
                  <a:cubicBezTo>
                    <a:pt x="3132" y="1017"/>
                    <a:pt x="3025" y="937"/>
                    <a:pt x="2972" y="857"/>
                  </a:cubicBezTo>
                  <a:cubicBezTo>
                    <a:pt x="2865" y="750"/>
                    <a:pt x="2758" y="696"/>
                    <a:pt x="2704" y="616"/>
                  </a:cubicBezTo>
                  <a:cubicBezTo>
                    <a:pt x="2463" y="455"/>
                    <a:pt x="2222" y="322"/>
                    <a:pt x="1955" y="214"/>
                  </a:cubicBezTo>
                  <a:cubicBezTo>
                    <a:pt x="1901" y="188"/>
                    <a:pt x="1794" y="161"/>
                    <a:pt x="1687" y="134"/>
                  </a:cubicBezTo>
                  <a:cubicBezTo>
                    <a:pt x="1393" y="27"/>
                    <a:pt x="1205" y="0"/>
                    <a:pt x="99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3" name="Google Shape;6903;p46"/>
            <p:cNvSpPr/>
            <p:nvPr/>
          </p:nvSpPr>
          <p:spPr>
            <a:xfrm>
              <a:off x="10202950" y="6436725"/>
              <a:ext cx="90375" cy="56900"/>
            </a:xfrm>
            <a:custGeom>
              <a:avLst/>
              <a:gdLst/>
              <a:ahLst/>
              <a:cxnLst/>
              <a:rect l="l" t="t" r="r" b="b"/>
              <a:pathLst>
                <a:path w="3615" h="2276" extrusionOk="0">
                  <a:moveTo>
                    <a:pt x="991" y="0"/>
                  </a:moveTo>
                  <a:cubicBezTo>
                    <a:pt x="724" y="0"/>
                    <a:pt x="483" y="54"/>
                    <a:pt x="322" y="188"/>
                  </a:cubicBezTo>
                  <a:cubicBezTo>
                    <a:pt x="215" y="268"/>
                    <a:pt x="162" y="348"/>
                    <a:pt x="81" y="455"/>
                  </a:cubicBezTo>
                  <a:cubicBezTo>
                    <a:pt x="1" y="589"/>
                    <a:pt x="1" y="750"/>
                    <a:pt x="1" y="857"/>
                  </a:cubicBezTo>
                  <a:lnTo>
                    <a:pt x="1" y="884"/>
                  </a:lnTo>
                  <a:cubicBezTo>
                    <a:pt x="54" y="964"/>
                    <a:pt x="81" y="991"/>
                    <a:pt x="108" y="1017"/>
                  </a:cubicBezTo>
                  <a:cubicBezTo>
                    <a:pt x="188" y="1098"/>
                    <a:pt x="242" y="1124"/>
                    <a:pt x="322" y="1151"/>
                  </a:cubicBezTo>
                  <a:cubicBezTo>
                    <a:pt x="456" y="1232"/>
                    <a:pt x="617" y="1285"/>
                    <a:pt x="777" y="1339"/>
                  </a:cubicBezTo>
                  <a:cubicBezTo>
                    <a:pt x="938" y="1365"/>
                    <a:pt x="1152" y="1392"/>
                    <a:pt x="1339" y="1419"/>
                  </a:cubicBezTo>
                  <a:cubicBezTo>
                    <a:pt x="1420" y="1419"/>
                    <a:pt x="1527" y="1472"/>
                    <a:pt x="1580" y="1472"/>
                  </a:cubicBezTo>
                  <a:cubicBezTo>
                    <a:pt x="1714" y="1499"/>
                    <a:pt x="1901" y="1499"/>
                    <a:pt x="2008" y="1526"/>
                  </a:cubicBezTo>
                  <a:cubicBezTo>
                    <a:pt x="2330" y="1606"/>
                    <a:pt x="2624" y="1687"/>
                    <a:pt x="2892" y="1820"/>
                  </a:cubicBezTo>
                  <a:lnTo>
                    <a:pt x="3293" y="2035"/>
                  </a:lnTo>
                  <a:cubicBezTo>
                    <a:pt x="3400" y="2088"/>
                    <a:pt x="3534" y="2168"/>
                    <a:pt x="3614" y="2275"/>
                  </a:cubicBezTo>
                  <a:lnTo>
                    <a:pt x="3614" y="2195"/>
                  </a:lnTo>
                  <a:cubicBezTo>
                    <a:pt x="3614" y="2088"/>
                    <a:pt x="3588" y="2008"/>
                    <a:pt x="3561" y="1927"/>
                  </a:cubicBezTo>
                  <a:cubicBezTo>
                    <a:pt x="3534" y="1874"/>
                    <a:pt x="3534" y="1767"/>
                    <a:pt x="3454" y="1660"/>
                  </a:cubicBezTo>
                  <a:cubicBezTo>
                    <a:pt x="3427" y="1553"/>
                    <a:pt x="3347" y="1472"/>
                    <a:pt x="3320" y="1365"/>
                  </a:cubicBezTo>
                  <a:cubicBezTo>
                    <a:pt x="3293" y="1285"/>
                    <a:pt x="3213" y="1205"/>
                    <a:pt x="3159" y="1098"/>
                  </a:cubicBezTo>
                  <a:cubicBezTo>
                    <a:pt x="3079" y="991"/>
                    <a:pt x="2999" y="884"/>
                    <a:pt x="2918" y="803"/>
                  </a:cubicBezTo>
                  <a:cubicBezTo>
                    <a:pt x="2811" y="696"/>
                    <a:pt x="2731" y="616"/>
                    <a:pt x="2624" y="562"/>
                  </a:cubicBezTo>
                  <a:cubicBezTo>
                    <a:pt x="2383" y="402"/>
                    <a:pt x="2142" y="268"/>
                    <a:pt x="1875" y="161"/>
                  </a:cubicBezTo>
                  <a:cubicBezTo>
                    <a:pt x="1821" y="134"/>
                    <a:pt x="1714" y="81"/>
                    <a:pt x="1607" y="54"/>
                  </a:cubicBezTo>
                  <a:cubicBezTo>
                    <a:pt x="1420" y="27"/>
                    <a:pt x="1232" y="0"/>
                    <a:pt x="9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4" name="Google Shape;6904;p46"/>
            <p:cNvSpPr/>
            <p:nvPr/>
          </p:nvSpPr>
          <p:spPr>
            <a:xfrm>
              <a:off x="10223700" y="6470850"/>
              <a:ext cx="25" cy="25"/>
            </a:xfrm>
            <a:custGeom>
              <a:avLst/>
              <a:gdLst/>
              <a:ahLst/>
              <a:cxnLst/>
              <a:rect l="l" t="t" r="r" b="b"/>
              <a:pathLst>
                <a:path w="1" h="1" extrusionOk="0">
                  <a:moveTo>
                    <a:pt x="1" y="0"/>
                  </a:moveTo>
                  <a:lnTo>
                    <a:pt x="1" y="0"/>
                  </a:ln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5" name="Google Shape;6905;p46"/>
            <p:cNvSpPr/>
            <p:nvPr/>
          </p:nvSpPr>
          <p:spPr>
            <a:xfrm>
              <a:off x="10261850" y="6394575"/>
              <a:ext cx="99725" cy="38150"/>
            </a:xfrm>
            <a:custGeom>
              <a:avLst/>
              <a:gdLst/>
              <a:ahLst/>
              <a:cxnLst/>
              <a:rect l="l" t="t" r="r" b="b"/>
              <a:pathLst>
                <a:path w="3989" h="1526" extrusionOk="0">
                  <a:moveTo>
                    <a:pt x="1713" y="0"/>
                  </a:moveTo>
                  <a:cubicBezTo>
                    <a:pt x="1606" y="54"/>
                    <a:pt x="1553" y="54"/>
                    <a:pt x="1472" y="54"/>
                  </a:cubicBezTo>
                  <a:cubicBezTo>
                    <a:pt x="1365" y="54"/>
                    <a:pt x="1285" y="107"/>
                    <a:pt x="1205" y="107"/>
                  </a:cubicBezTo>
                  <a:cubicBezTo>
                    <a:pt x="964" y="134"/>
                    <a:pt x="777" y="187"/>
                    <a:pt x="616" y="295"/>
                  </a:cubicBezTo>
                  <a:cubicBezTo>
                    <a:pt x="348" y="428"/>
                    <a:pt x="161" y="562"/>
                    <a:pt x="81" y="776"/>
                  </a:cubicBezTo>
                  <a:cubicBezTo>
                    <a:pt x="27" y="830"/>
                    <a:pt x="0" y="937"/>
                    <a:pt x="0" y="1017"/>
                  </a:cubicBezTo>
                  <a:cubicBezTo>
                    <a:pt x="27" y="1071"/>
                    <a:pt x="27" y="1097"/>
                    <a:pt x="81" y="1178"/>
                  </a:cubicBezTo>
                  <a:cubicBezTo>
                    <a:pt x="107" y="1231"/>
                    <a:pt x="134" y="1285"/>
                    <a:pt x="214" y="1312"/>
                  </a:cubicBezTo>
                  <a:cubicBezTo>
                    <a:pt x="241" y="1338"/>
                    <a:pt x="295" y="1365"/>
                    <a:pt x="348" y="1392"/>
                  </a:cubicBezTo>
                  <a:cubicBezTo>
                    <a:pt x="402" y="1445"/>
                    <a:pt x="509" y="1472"/>
                    <a:pt x="616" y="1499"/>
                  </a:cubicBezTo>
                  <a:cubicBezTo>
                    <a:pt x="777" y="1526"/>
                    <a:pt x="937" y="1526"/>
                    <a:pt x="1098" y="1526"/>
                  </a:cubicBezTo>
                  <a:cubicBezTo>
                    <a:pt x="1419" y="1526"/>
                    <a:pt x="1713" y="1499"/>
                    <a:pt x="1981" y="1445"/>
                  </a:cubicBezTo>
                  <a:cubicBezTo>
                    <a:pt x="2275" y="1365"/>
                    <a:pt x="2570" y="1338"/>
                    <a:pt x="2891" y="1285"/>
                  </a:cubicBezTo>
                  <a:cubicBezTo>
                    <a:pt x="3025" y="1231"/>
                    <a:pt x="3159" y="1205"/>
                    <a:pt x="3319" y="1205"/>
                  </a:cubicBezTo>
                  <a:cubicBezTo>
                    <a:pt x="3453" y="1178"/>
                    <a:pt x="3560" y="1178"/>
                    <a:pt x="3694" y="1178"/>
                  </a:cubicBezTo>
                  <a:lnTo>
                    <a:pt x="3988" y="1178"/>
                  </a:lnTo>
                  <a:cubicBezTo>
                    <a:pt x="3988" y="1124"/>
                    <a:pt x="3962" y="1124"/>
                    <a:pt x="3962" y="1097"/>
                  </a:cubicBezTo>
                  <a:cubicBezTo>
                    <a:pt x="3881" y="990"/>
                    <a:pt x="3828" y="937"/>
                    <a:pt x="3774" y="857"/>
                  </a:cubicBezTo>
                  <a:cubicBezTo>
                    <a:pt x="3721" y="803"/>
                    <a:pt x="3694" y="723"/>
                    <a:pt x="3587" y="669"/>
                  </a:cubicBezTo>
                  <a:cubicBezTo>
                    <a:pt x="3480" y="589"/>
                    <a:pt x="3426" y="535"/>
                    <a:pt x="3319" y="455"/>
                  </a:cubicBezTo>
                  <a:cubicBezTo>
                    <a:pt x="3212" y="402"/>
                    <a:pt x="3159" y="375"/>
                    <a:pt x="3052" y="295"/>
                  </a:cubicBezTo>
                  <a:cubicBezTo>
                    <a:pt x="2918" y="241"/>
                    <a:pt x="2811" y="187"/>
                    <a:pt x="2704" y="161"/>
                  </a:cubicBezTo>
                  <a:cubicBezTo>
                    <a:pt x="2570" y="134"/>
                    <a:pt x="2490" y="107"/>
                    <a:pt x="2356" y="54"/>
                  </a:cubicBezTo>
                  <a:cubicBezTo>
                    <a:pt x="2142" y="27"/>
                    <a:pt x="1901" y="0"/>
                    <a:pt x="171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6" name="Google Shape;6906;p46"/>
            <p:cNvSpPr/>
            <p:nvPr/>
          </p:nvSpPr>
          <p:spPr>
            <a:xfrm>
              <a:off x="10285925" y="6324975"/>
              <a:ext cx="97050" cy="40850"/>
            </a:xfrm>
            <a:custGeom>
              <a:avLst/>
              <a:gdLst/>
              <a:ahLst/>
              <a:cxnLst/>
              <a:rect l="l" t="t" r="r" b="b"/>
              <a:pathLst>
                <a:path w="3882" h="1634" extrusionOk="0">
                  <a:moveTo>
                    <a:pt x="2062" y="0"/>
                  </a:moveTo>
                  <a:cubicBezTo>
                    <a:pt x="1794" y="0"/>
                    <a:pt x="1473" y="81"/>
                    <a:pt x="1259" y="134"/>
                  </a:cubicBezTo>
                  <a:cubicBezTo>
                    <a:pt x="1152" y="161"/>
                    <a:pt x="1072" y="215"/>
                    <a:pt x="991" y="241"/>
                  </a:cubicBezTo>
                  <a:cubicBezTo>
                    <a:pt x="777" y="348"/>
                    <a:pt x="617" y="429"/>
                    <a:pt x="456" y="563"/>
                  </a:cubicBezTo>
                  <a:cubicBezTo>
                    <a:pt x="215" y="750"/>
                    <a:pt x="81" y="937"/>
                    <a:pt x="54" y="1151"/>
                  </a:cubicBezTo>
                  <a:cubicBezTo>
                    <a:pt x="54" y="1178"/>
                    <a:pt x="1" y="1232"/>
                    <a:pt x="1" y="1285"/>
                  </a:cubicBezTo>
                  <a:cubicBezTo>
                    <a:pt x="54" y="1312"/>
                    <a:pt x="54" y="1339"/>
                    <a:pt x="81" y="1366"/>
                  </a:cubicBezTo>
                  <a:cubicBezTo>
                    <a:pt x="135" y="1419"/>
                    <a:pt x="188" y="1473"/>
                    <a:pt x="242" y="1499"/>
                  </a:cubicBezTo>
                  <a:cubicBezTo>
                    <a:pt x="322" y="1553"/>
                    <a:pt x="402" y="1580"/>
                    <a:pt x="483" y="1606"/>
                  </a:cubicBezTo>
                  <a:cubicBezTo>
                    <a:pt x="617" y="1633"/>
                    <a:pt x="777" y="1633"/>
                    <a:pt x="911" y="1633"/>
                  </a:cubicBezTo>
                  <a:cubicBezTo>
                    <a:pt x="1125" y="1633"/>
                    <a:pt x="1339" y="1606"/>
                    <a:pt x="1553" y="1553"/>
                  </a:cubicBezTo>
                  <a:cubicBezTo>
                    <a:pt x="1660" y="1499"/>
                    <a:pt x="1741" y="1473"/>
                    <a:pt x="1821" y="1446"/>
                  </a:cubicBezTo>
                  <a:cubicBezTo>
                    <a:pt x="1955" y="1419"/>
                    <a:pt x="2062" y="1339"/>
                    <a:pt x="2196" y="1285"/>
                  </a:cubicBezTo>
                  <a:cubicBezTo>
                    <a:pt x="2410" y="1178"/>
                    <a:pt x="2624" y="1044"/>
                    <a:pt x="2865" y="964"/>
                  </a:cubicBezTo>
                  <a:cubicBezTo>
                    <a:pt x="2945" y="937"/>
                    <a:pt x="3079" y="884"/>
                    <a:pt x="3186" y="830"/>
                  </a:cubicBezTo>
                  <a:cubicBezTo>
                    <a:pt x="3293" y="803"/>
                    <a:pt x="3427" y="777"/>
                    <a:pt x="3534" y="777"/>
                  </a:cubicBezTo>
                  <a:cubicBezTo>
                    <a:pt x="3614" y="777"/>
                    <a:pt x="3721" y="750"/>
                    <a:pt x="3828" y="750"/>
                  </a:cubicBezTo>
                  <a:lnTo>
                    <a:pt x="3882" y="750"/>
                  </a:lnTo>
                  <a:lnTo>
                    <a:pt x="3828" y="670"/>
                  </a:lnTo>
                  <a:cubicBezTo>
                    <a:pt x="3748" y="616"/>
                    <a:pt x="3695" y="536"/>
                    <a:pt x="3614" y="509"/>
                  </a:cubicBezTo>
                  <a:cubicBezTo>
                    <a:pt x="3561" y="429"/>
                    <a:pt x="3454" y="402"/>
                    <a:pt x="3400" y="375"/>
                  </a:cubicBezTo>
                  <a:cubicBezTo>
                    <a:pt x="3293" y="295"/>
                    <a:pt x="3186" y="268"/>
                    <a:pt x="3079" y="241"/>
                  </a:cubicBezTo>
                  <a:lnTo>
                    <a:pt x="2785" y="134"/>
                  </a:lnTo>
                  <a:cubicBezTo>
                    <a:pt x="2651" y="108"/>
                    <a:pt x="2517" y="81"/>
                    <a:pt x="2410" y="81"/>
                  </a:cubicBezTo>
                  <a:lnTo>
                    <a:pt x="2115" y="81"/>
                  </a:lnTo>
                  <a:cubicBezTo>
                    <a:pt x="2115" y="0"/>
                    <a:pt x="2089" y="0"/>
                    <a:pt x="206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7" name="Google Shape;6907;p46"/>
            <p:cNvSpPr/>
            <p:nvPr/>
          </p:nvSpPr>
          <p:spPr>
            <a:xfrm>
              <a:off x="10291950" y="6362450"/>
              <a:ext cx="700" cy="25"/>
            </a:xfrm>
            <a:custGeom>
              <a:avLst/>
              <a:gdLst/>
              <a:ahLst/>
              <a:cxnLst/>
              <a:rect l="l" t="t" r="r" b="b"/>
              <a:pathLst>
                <a:path w="28" h="1" extrusionOk="0">
                  <a:moveTo>
                    <a:pt x="28" y="0"/>
                  </a:moveTo>
                  <a:lnTo>
                    <a:pt x="1" y="0"/>
                  </a:lnTo>
                  <a:lnTo>
                    <a:pt x="28" y="0"/>
                  </a:ln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8" name="Google Shape;6908;p46"/>
            <p:cNvSpPr/>
            <p:nvPr/>
          </p:nvSpPr>
          <p:spPr>
            <a:xfrm>
              <a:off x="10284600" y="6236650"/>
              <a:ext cx="86350" cy="57575"/>
            </a:xfrm>
            <a:custGeom>
              <a:avLst/>
              <a:gdLst/>
              <a:ahLst/>
              <a:cxnLst/>
              <a:rect l="l" t="t" r="r" b="b"/>
              <a:pathLst>
                <a:path w="3454" h="2303" extrusionOk="0">
                  <a:moveTo>
                    <a:pt x="2543" y="0"/>
                  </a:moveTo>
                  <a:cubicBezTo>
                    <a:pt x="2436" y="0"/>
                    <a:pt x="2302" y="0"/>
                    <a:pt x="2195" y="27"/>
                  </a:cubicBezTo>
                  <a:cubicBezTo>
                    <a:pt x="2061" y="54"/>
                    <a:pt x="1927" y="54"/>
                    <a:pt x="1847" y="107"/>
                  </a:cubicBezTo>
                  <a:cubicBezTo>
                    <a:pt x="1713" y="134"/>
                    <a:pt x="1606" y="161"/>
                    <a:pt x="1472" y="241"/>
                  </a:cubicBezTo>
                  <a:cubicBezTo>
                    <a:pt x="1205" y="322"/>
                    <a:pt x="964" y="509"/>
                    <a:pt x="777" y="670"/>
                  </a:cubicBezTo>
                  <a:cubicBezTo>
                    <a:pt x="696" y="723"/>
                    <a:pt x="643" y="777"/>
                    <a:pt x="562" y="830"/>
                  </a:cubicBezTo>
                  <a:cubicBezTo>
                    <a:pt x="402" y="991"/>
                    <a:pt x="295" y="1178"/>
                    <a:pt x="188" y="1339"/>
                  </a:cubicBezTo>
                  <a:cubicBezTo>
                    <a:pt x="54" y="1580"/>
                    <a:pt x="0" y="1794"/>
                    <a:pt x="27" y="2035"/>
                  </a:cubicBezTo>
                  <a:lnTo>
                    <a:pt x="107" y="2115"/>
                  </a:lnTo>
                  <a:cubicBezTo>
                    <a:pt x="134" y="2142"/>
                    <a:pt x="188" y="2168"/>
                    <a:pt x="241" y="2195"/>
                  </a:cubicBezTo>
                  <a:cubicBezTo>
                    <a:pt x="295" y="2249"/>
                    <a:pt x="375" y="2275"/>
                    <a:pt x="402" y="2275"/>
                  </a:cubicBezTo>
                  <a:cubicBezTo>
                    <a:pt x="509" y="2302"/>
                    <a:pt x="562" y="2302"/>
                    <a:pt x="670" y="2302"/>
                  </a:cubicBezTo>
                  <a:cubicBezTo>
                    <a:pt x="803" y="2302"/>
                    <a:pt x="937" y="2275"/>
                    <a:pt x="1044" y="2249"/>
                  </a:cubicBezTo>
                  <a:cubicBezTo>
                    <a:pt x="1205" y="2168"/>
                    <a:pt x="1365" y="2115"/>
                    <a:pt x="1499" y="2035"/>
                  </a:cubicBezTo>
                  <a:cubicBezTo>
                    <a:pt x="1633" y="1981"/>
                    <a:pt x="1740" y="1874"/>
                    <a:pt x="1874" y="1767"/>
                  </a:cubicBezTo>
                  <a:cubicBezTo>
                    <a:pt x="1901" y="1740"/>
                    <a:pt x="1927" y="1713"/>
                    <a:pt x="1981" y="1633"/>
                  </a:cubicBezTo>
                  <a:cubicBezTo>
                    <a:pt x="2008" y="1606"/>
                    <a:pt x="2035" y="1526"/>
                    <a:pt x="2061" y="1499"/>
                  </a:cubicBezTo>
                  <a:cubicBezTo>
                    <a:pt x="2142" y="1392"/>
                    <a:pt x="2195" y="1339"/>
                    <a:pt x="2275" y="1232"/>
                  </a:cubicBezTo>
                  <a:cubicBezTo>
                    <a:pt x="2409" y="1071"/>
                    <a:pt x="2543" y="910"/>
                    <a:pt x="2677" y="777"/>
                  </a:cubicBezTo>
                  <a:lnTo>
                    <a:pt x="2918" y="536"/>
                  </a:lnTo>
                  <a:cubicBezTo>
                    <a:pt x="2971" y="455"/>
                    <a:pt x="3078" y="402"/>
                    <a:pt x="3185" y="375"/>
                  </a:cubicBezTo>
                  <a:cubicBezTo>
                    <a:pt x="3266" y="295"/>
                    <a:pt x="3346" y="268"/>
                    <a:pt x="3453" y="241"/>
                  </a:cubicBezTo>
                  <a:cubicBezTo>
                    <a:pt x="3400" y="241"/>
                    <a:pt x="3400" y="188"/>
                    <a:pt x="3373" y="188"/>
                  </a:cubicBezTo>
                  <a:cubicBezTo>
                    <a:pt x="3266" y="161"/>
                    <a:pt x="3185" y="134"/>
                    <a:pt x="3105" y="107"/>
                  </a:cubicBezTo>
                  <a:cubicBezTo>
                    <a:pt x="2998" y="54"/>
                    <a:pt x="2945" y="54"/>
                    <a:pt x="2838" y="27"/>
                  </a:cubicBezTo>
                  <a:cubicBezTo>
                    <a:pt x="2730" y="0"/>
                    <a:pt x="2650" y="0"/>
                    <a:pt x="254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9" name="Google Shape;6909;p46"/>
            <p:cNvSpPr/>
            <p:nvPr/>
          </p:nvSpPr>
          <p:spPr>
            <a:xfrm>
              <a:off x="10245125" y="6129575"/>
              <a:ext cx="59575" cy="85025"/>
            </a:xfrm>
            <a:custGeom>
              <a:avLst/>
              <a:gdLst/>
              <a:ahLst/>
              <a:cxnLst/>
              <a:rect l="l" t="t" r="r" b="b"/>
              <a:pathLst>
                <a:path w="2383" h="3401" extrusionOk="0">
                  <a:moveTo>
                    <a:pt x="2382" y="1"/>
                  </a:moveTo>
                  <a:lnTo>
                    <a:pt x="2382" y="1"/>
                  </a:lnTo>
                  <a:cubicBezTo>
                    <a:pt x="2356" y="1"/>
                    <a:pt x="2302" y="28"/>
                    <a:pt x="2302" y="28"/>
                  </a:cubicBezTo>
                  <a:cubicBezTo>
                    <a:pt x="2222" y="28"/>
                    <a:pt x="2115" y="54"/>
                    <a:pt x="2034" y="54"/>
                  </a:cubicBezTo>
                  <a:cubicBezTo>
                    <a:pt x="1954" y="108"/>
                    <a:pt x="1874" y="108"/>
                    <a:pt x="1767" y="135"/>
                  </a:cubicBezTo>
                  <a:cubicBezTo>
                    <a:pt x="1686" y="162"/>
                    <a:pt x="1579" y="242"/>
                    <a:pt x="1472" y="269"/>
                  </a:cubicBezTo>
                  <a:cubicBezTo>
                    <a:pt x="1365" y="295"/>
                    <a:pt x="1285" y="376"/>
                    <a:pt x="1205" y="429"/>
                  </a:cubicBezTo>
                  <a:cubicBezTo>
                    <a:pt x="1098" y="509"/>
                    <a:pt x="1017" y="590"/>
                    <a:pt x="910" y="670"/>
                  </a:cubicBezTo>
                  <a:lnTo>
                    <a:pt x="643" y="938"/>
                  </a:lnTo>
                  <a:cubicBezTo>
                    <a:pt x="482" y="1179"/>
                    <a:pt x="295" y="1393"/>
                    <a:pt x="214" y="1634"/>
                  </a:cubicBezTo>
                  <a:cubicBezTo>
                    <a:pt x="161" y="1741"/>
                    <a:pt x="134" y="1794"/>
                    <a:pt x="107" y="1901"/>
                  </a:cubicBezTo>
                  <a:cubicBezTo>
                    <a:pt x="27" y="2142"/>
                    <a:pt x="0" y="2330"/>
                    <a:pt x="0" y="2544"/>
                  </a:cubicBezTo>
                  <a:cubicBezTo>
                    <a:pt x="0" y="2811"/>
                    <a:pt x="27" y="3052"/>
                    <a:pt x="161" y="3240"/>
                  </a:cubicBezTo>
                  <a:cubicBezTo>
                    <a:pt x="214" y="3266"/>
                    <a:pt x="241" y="3347"/>
                    <a:pt x="268" y="3373"/>
                  </a:cubicBezTo>
                  <a:lnTo>
                    <a:pt x="295" y="3373"/>
                  </a:lnTo>
                  <a:cubicBezTo>
                    <a:pt x="321" y="3373"/>
                    <a:pt x="375" y="3373"/>
                    <a:pt x="402" y="3400"/>
                  </a:cubicBezTo>
                  <a:lnTo>
                    <a:pt x="562" y="3400"/>
                  </a:lnTo>
                  <a:cubicBezTo>
                    <a:pt x="589" y="3400"/>
                    <a:pt x="643" y="3400"/>
                    <a:pt x="643" y="3373"/>
                  </a:cubicBezTo>
                  <a:cubicBezTo>
                    <a:pt x="669" y="3373"/>
                    <a:pt x="696" y="3347"/>
                    <a:pt x="776" y="3347"/>
                  </a:cubicBezTo>
                  <a:cubicBezTo>
                    <a:pt x="803" y="3293"/>
                    <a:pt x="830" y="3293"/>
                    <a:pt x="910" y="3266"/>
                  </a:cubicBezTo>
                  <a:cubicBezTo>
                    <a:pt x="964" y="3240"/>
                    <a:pt x="1017" y="3213"/>
                    <a:pt x="1071" y="3132"/>
                  </a:cubicBezTo>
                  <a:lnTo>
                    <a:pt x="1205" y="2999"/>
                  </a:lnTo>
                  <a:lnTo>
                    <a:pt x="1499" y="2597"/>
                  </a:lnTo>
                  <a:cubicBezTo>
                    <a:pt x="1553" y="2544"/>
                    <a:pt x="1579" y="2437"/>
                    <a:pt x="1606" y="2356"/>
                  </a:cubicBezTo>
                  <a:cubicBezTo>
                    <a:pt x="1633" y="2276"/>
                    <a:pt x="1686" y="2196"/>
                    <a:pt x="1686" y="2089"/>
                  </a:cubicBezTo>
                  <a:cubicBezTo>
                    <a:pt x="1740" y="1901"/>
                    <a:pt x="1767" y="1660"/>
                    <a:pt x="1820" y="1473"/>
                  </a:cubicBezTo>
                  <a:cubicBezTo>
                    <a:pt x="1847" y="1259"/>
                    <a:pt x="1874" y="1072"/>
                    <a:pt x="1954" y="857"/>
                  </a:cubicBezTo>
                  <a:cubicBezTo>
                    <a:pt x="2008" y="670"/>
                    <a:pt x="2088" y="456"/>
                    <a:pt x="2168" y="295"/>
                  </a:cubicBezTo>
                  <a:cubicBezTo>
                    <a:pt x="2222" y="188"/>
                    <a:pt x="2275" y="135"/>
                    <a:pt x="2356" y="28"/>
                  </a:cubicBezTo>
                  <a:cubicBezTo>
                    <a:pt x="2356" y="28"/>
                    <a:pt x="2356" y="1"/>
                    <a:pt x="23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0" name="Google Shape;6910;p46"/>
            <p:cNvSpPr/>
            <p:nvPr/>
          </p:nvSpPr>
          <p:spPr>
            <a:xfrm>
              <a:off x="9991525" y="5590250"/>
              <a:ext cx="133175" cy="174675"/>
            </a:xfrm>
            <a:custGeom>
              <a:avLst/>
              <a:gdLst/>
              <a:ahLst/>
              <a:cxnLst/>
              <a:rect l="l" t="t" r="r" b="b"/>
              <a:pathLst>
                <a:path w="5327" h="6987" extrusionOk="0">
                  <a:moveTo>
                    <a:pt x="2810" y="1"/>
                  </a:moveTo>
                  <a:cubicBezTo>
                    <a:pt x="2623" y="1"/>
                    <a:pt x="2382" y="1"/>
                    <a:pt x="2168" y="28"/>
                  </a:cubicBezTo>
                  <a:cubicBezTo>
                    <a:pt x="1767" y="81"/>
                    <a:pt x="1419" y="188"/>
                    <a:pt x="1071" y="349"/>
                  </a:cubicBezTo>
                  <a:cubicBezTo>
                    <a:pt x="723" y="536"/>
                    <a:pt x="402" y="804"/>
                    <a:pt x="241" y="1071"/>
                  </a:cubicBezTo>
                  <a:cubicBezTo>
                    <a:pt x="134" y="1205"/>
                    <a:pt x="80" y="1339"/>
                    <a:pt x="54" y="1473"/>
                  </a:cubicBezTo>
                  <a:cubicBezTo>
                    <a:pt x="0" y="1526"/>
                    <a:pt x="0" y="1553"/>
                    <a:pt x="0" y="1634"/>
                  </a:cubicBezTo>
                  <a:cubicBezTo>
                    <a:pt x="0" y="1687"/>
                    <a:pt x="0" y="1741"/>
                    <a:pt x="54" y="1794"/>
                  </a:cubicBezTo>
                  <a:cubicBezTo>
                    <a:pt x="80" y="1874"/>
                    <a:pt x="134" y="1928"/>
                    <a:pt x="214" y="2008"/>
                  </a:cubicBezTo>
                  <a:cubicBezTo>
                    <a:pt x="268" y="2035"/>
                    <a:pt x="321" y="2035"/>
                    <a:pt x="402" y="2035"/>
                  </a:cubicBezTo>
                  <a:lnTo>
                    <a:pt x="482" y="2035"/>
                  </a:lnTo>
                  <a:cubicBezTo>
                    <a:pt x="589" y="2035"/>
                    <a:pt x="669" y="2008"/>
                    <a:pt x="803" y="1955"/>
                  </a:cubicBezTo>
                  <a:cubicBezTo>
                    <a:pt x="937" y="1928"/>
                    <a:pt x="1044" y="1874"/>
                    <a:pt x="1151" y="1821"/>
                  </a:cubicBezTo>
                  <a:cubicBezTo>
                    <a:pt x="1392" y="1741"/>
                    <a:pt x="1606" y="1634"/>
                    <a:pt x="1874" y="1473"/>
                  </a:cubicBezTo>
                  <a:cubicBezTo>
                    <a:pt x="2115" y="1339"/>
                    <a:pt x="2329" y="1205"/>
                    <a:pt x="2489" y="1098"/>
                  </a:cubicBezTo>
                  <a:cubicBezTo>
                    <a:pt x="2543" y="1018"/>
                    <a:pt x="2650" y="964"/>
                    <a:pt x="2730" y="884"/>
                  </a:cubicBezTo>
                  <a:cubicBezTo>
                    <a:pt x="2784" y="831"/>
                    <a:pt x="2864" y="804"/>
                    <a:pt x="2891" y="723"/>
                  </a:cubicBezTo>
                  <a:cubicBezTo>
                    <a:pt x="2944" y="697"/>
                    <a:pt x="2998" y="616"/>
                    <a:pt x="3051" y="590"/>
                  </a:cubicBezTo>
                  <a:lnTo>
                    <a:pt x="3132" y="723"/>
                  </a:lnTo>
                  <a:cubicBezTo>
                    <a:pt x="3185" y="831"/>
                    <a:pt x="3265" y="938"/>
                    <a:pt x="3292" y="1018"/>
                  </a:cubicBezTo>
                  <a:cubicBezTo>
                    <a:pt x="3426" y="1232"/>
                    <a:pt x="3533" y="1419"/>
                    <a:pt x="3613" y="1634"/>
                  </a:cubicBezTo>
                  <a:cubicBezTo>
                    <a:pt x="3854" y="2062"/>
                    <a:pt x="4068" y="2490"/>
                    <a:pt x="4256" y="2892"/>
                  </a:cubicBezTo>
                  <a:lnTo>
                    <a:pt x="4256" y="2865"/>
                  </a:lnTo>
                  <a:cubicBezTo>
                    <a:pt x="4630" y="3748"/>
                    <a:pt x="4871" y="4605"/>
                    <a:pt x="5005" y="5488"/>
                  </a:cubicBezTo>
                  <a:cubicBezTo>
                    <a:pt x="5059" y="5970"/>
                    <a:pt x="5085" y="6451"/>
                    <a:pt x="5059" y="6880"/>
                  </a:cubicBezTo>
                  <a:cubicBezTo>
                    <a:pt x="5059" y="6906"/>
                    <a:pt x="5059" y="6960"/>
                    <a:pt x="5085" y="6960"/>
                  </a:cubicBezTo>
                  <a:cubicBezTo>
                    <a:pt x="5139" y="6987"/>
                    <a:pt x="5166" y="6987"/>
                    <a:pt x="5166" y="6987"/>
                  </a:cubicBezTo>
                  <a:cubicBezTo>
                    <a:pt x="5219" y="6987"/>
                    <a:pt x="5273" y="6960"/>
                    <a:pt x="5273" y="6880"/>
                  </a:cubicBezTo>
                  <a:cubicBezTo>
                    <a:pt x="5326" y="5889"/>
                    <a:pt x="5219" y="4819"/>
                    <a:pt x="5005" y="3694"/>
                  </a:cubicBezTo>
                  <a:cubicBezTo>
                    <a:pt x="4871" y="3159"/>
                    <a:pt x="4738" y="2624"/>
                    <a:pt x="4523" y="2142"/>
                  </a:cubicBezTo>
                  <a:cubicBezTo>
                    <a:pt x="4336" y="1607"/>
                    <a:pt x="4095" y="1098"/>
                    <a:pt x="3828" y="670"/>
                  </a:cubicBezTo>
                  <a:cubicBezTo>
                    <a:pt x="3747" y="563"/>
                    <a:pt x="3720" y="483"/>
                    <a:pt x="3667" y="402"/>
                  </a:cubicBezTo>
                  <a:cubicBezTo>
                    <a:pt x="3587" y="322"/>
                    <a:pt x="3560" y="268"/>
                    <a:pt x="3480" y="161"/>
                  </a:cubicBezTo>
                  <a:lnTo>
                    <a:pt x="3426" y="81"/>
                  </a:lnTo>
                  <a:lnTo>
                    <a:pt x="3346" y="28"/>
                  </a:lnTo>
                  <a:cubicBezTo>
                    <a:pt x="3346" y="1"/>
                    <a:pt x="3319" y="1"/>
                    <a:pt x="329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1" name="Google Shape;6911;p46"/>
            <p:cNvSpPr/>
            <p:nvPr/>
          </p:nvSpPr>
          <p:spPr>
            <a:xfrm>
              <a:off x="10069800" y="5590925"/>
              <a:ext cx="5375" cy="3375"/>
            </a:xfrm>
            <a:custGeom>
              <a:avLst/>
              <a:gdLst/>
              <a:ahLst/>
              <a:cxnLst/>
              <a:rect l="l" t="t" r="r" b="b"/>
              <a:pathLst>
                <a:path w="215" h="135" extrusionOk="0">
                  <a:moveTo>
                    <a:pt x="54" y="1"/>
                  </a:moveTo>
                  <a:cubicBezTo>
                    <a:pt x="1" y="1"/>
                    <a:pt x="1" y="1"/>
                    <a:pt x="1" y="27"/>
                  </a:cubicBezTo>
                  <a:cubicBezTo>
                    <a:pt x="1" y="54"/>
                    <a:pt x="1" y="54"/>
                    <a:pt x="27" y="108"/>
                  </a:cubicBezTo>
                  <a:cubicBezTo>
                    <a:pt x="54" y="108"/>
                    <a:pt x="134" y="108"/>
                    <a:pt x="161" y="134"/>
                  </a:cubicBezTo>
                  <a:cubicBezTo>
                    <a:pt x="188" y="134"/>
                    <a:pt x="188" y="134"/>
                    <a:pt x="215" y="108"/>
                  </a:cubicBezTo>
                  <a:cubicBezTo>
                    <a:pt x="215" y="54"/>
                    <a:pt x="215" y="54"/>
                    <a:pt x="188" y="27"/>
                  </a:cubicBezTo>
                  <a:cubicBezTo>
                    <a:pt x="161" y="27"/>
                    <a:pt x="81" y="27"/>
                    <a:pt x="54"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2" name="Google Shape;6912;p46"/>
            <p:cNvSpPr/>
            <p:nvPr/>
          </p:nvSpPr>
          <p:spPr>
            <a:xfrm>
              <a:off x="10070475" y="5590925"/>
              <a:ext cx="4025" cy="2700"/>
            </a:xfrm>
            <a:custGeom>
              <a:avLst/>
              <a:gdLst/>
              <a:ahLst/>
              <a:cxnLst/>
              <a:rect l="l" t="t" r="r" b="b"/>
              <a:pathLst>
                <a:path w="161" h="108" extrusionOk="0">
                  <a:moveTo>
                    <a:pt x="54" y="1"/>
                  </a:moveTo>
                  <a:cubicBezTo>
                    <a:pt x="27" y="1"/>
                    <a:pt x="27" y="27"/>
                    <a:pt x="0" y="27"/>
                  </a:cubicBezTo>
                  <a:cubicBezTo>
                    <a:pt x="0" y="54"/>
                    <a:pt x="0" y="54"/>
                    <a:pt x="27" y="108"/>
                  </a:cubicBezTo>
                  <a:lnTo>
                    <a:pt x="107" y="108"/>
                  </a:lnTo>
                  <a:cubicBezTo>
                    <a:pt x="134" y="108"/>
                    <a:pt x="134" y="108"/>
                    <a:pt x="161" y="54"/>
                  </a:cubicBezTo>
                  <a:cubicBezTo>
                    <a:pt x="161" y="27"/>
                    <a:pt x="161" y="27"/>
                    <a:pt x="134"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3" name="Google Shape;6913;p46"/>
            <p:cNvSpPr/>
            <p:nvPr/>
          </p:nvSpPr>
          <p:spPr>
            <a:xfrm>
              <a:off x="10067125" y="5590250"/>
              <a:ext cx="8050" cy="4050"/>
            </a:xfrm>
            <a:custGeom>
              <a:avLst/>
              <a:gdLst/>
              <a:ahLst/>
              <a:cxnLst/>
              <a:rect l="l" t="t" r="r" b="b"/>
              <a:pathLst>
                <a:path w="322" h="162" extrusionOk="0">
                  <a:moveTo>
                    <a:pt x="54" y="1"/>
                  </a:moveTo>
                  <a:cubicBezTo>
                    <a:pt x="27" y="1"/>
                    <a:pt x="1" y="28"/>
                    <a:pt x="1" y="54"/>
                  </a:cubicBezTo>
                  <a:cubicBezTo>
                    <a:pt x="1" y="81"/>
                    <a:pt x="27" y="135"/>
                    <a:pt x="54" y="135"/>
                  </a:cubicBezTo>
                  <a:cubicBezTo>
                    <a:pt x="134" y="135"/>
                    <a:pt x="188" y="161"/>
                    <a:pt x="268" y="161"/>
                  </a:cubicBezTo>
                  <a:cubicBezTo>
                    <a:pt x="295" y="161"/>
                    <a:pt x="322" y="135"/>
                    <a:pt x="322" y="81"/>
                  </a:cubicBezTo>
                  <a:cubicBezTo>
                    <a:pt x="322" y="54"/>
                    <a:pt x="295" y="28"/>
                    <a:pt x="268" y="28"/>
                  </a:cubicBezTo>
                  <a:cubicBezTo>
                    <a:pt x="188" y="28"/>
                    <a:pt x="134" y="1"/>
                    <a:pt x="54"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4" name="Google Shape;6914;p46"/>
            <p:cNvSpPr/>
            <p:nvPr/>
          </p:nvSpPr>
          <p:spPr>
            <a:xfrm>
              <a:off x="10066450" y="5589250"/>
              <a:ext cx="10075" cy="6950"/>
            </a:xfrm>
            <a:custGeom>
              <a:avLst/>
              <a:gdLst/>
              <a:ahLst/>
              <a:cxnLst/>
              <a:rect l="l" t="t" r="r" b="b"/>
              <a:pathLst>
                <a:path w="403" h="278" extrusionOk="0">
                  <a:moveTo>
                    <a:pt x="54" y="1"/>
                  </a:moveTo>
                  <a:cubicBezTo>
                    <a:pt x="48" y="1"/>
                    <a:pt x="41" y="14"/>
                    <a:pt x="28" y="41"/>
                  </a:cubicBezTo>
                  <a:cubicBezTo>
                    <a:pt x="1" y="41"/>
                    <a:pt x="1" y="68"/>
                    <a:pt x="1" y="94"/>
                  </a:cubicBezTo>
                  <a:cubicBezTo>
                    <a:pt x="1" y="121"/>
                    <a:pt x="28" y="201"/>
                    <a:pt x="54" y="201"/>
                  </a:cubicBezTo>
                  <a:cubicBezTo>
                    <a:pt x="81" y="201"/>
                    <a:pt x="135" y="201"/>
                    <a:pt x="188" y="228"/>
                  </a:cubicBezTo>
                  <a:cubicBezTo>
                    <a:pt x="188" y="228"/>
                    <a:pt x="215" y="228"/>
                    <a:pt x="215" y="255"/>
                  </a:cubicBezTo>
                  <a:cubicBezTo>
                    <a:pt x="231" y="272"/>
                    <a:pt x="248" y="278"/>
                    <a:pt x="264" y="278"/>
                  </a:cubicBezTo>
                  <a:cubicBezTo>
                    <a:pt x="299" y="278"/>
                    <a:pt x="330" y="247"/>
                    <a:pt x="349" y="228"/>
                  </a:cubicBezTo>
                  <a:cubicBezTo>
                    <a:pt x="402" y="201"/>
                    <a:pt x="349" y="121"/>
                    <a:pt x="322" y="94"/>
                  </a:cubicBezTo>
                  <a:cubicBezTo>
                    <a:pt x="295" y="94"/>
                    <a:pt x="268" y="68"/>
                    <a:pt x="215" y="68"/>
                  </a:cubicBezTo>
                  <a:cubicBezTo>
                    <a:pt x="188" y="68"/>
                    <a:pt x="135" y="41"/>
                    <a:pt x="81" y="41"/>
                  </a:cubicBezTo>
                  <a:cubicBezTo>
                    <a:pt x="68" y="14"/>
                    <a:pt x="61" y="1"/>
                    <a:pt x="54"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5" name="Google Shape;6915;p46"/>
            <p:cNvSpPr/>
            <p:nvPr/>
          </p:nvSpPr>
          <p:spPr>
            <a:xfrm>
              <a:off x="10055075" y="5590425"/>
              <a:ext cx="20100" cy="3875"/>
            </a:xfrm>
            <a:custGeom>
              <a:avLst/>
              <a:gdLst/>
              <a:ahLst/>
              <a:cxnLst/>
              <a:rect l="l" t="t" r="r" b="b"/>
              <a:pathLst>
                <a:path w="804" h="155" extrusionOk="0">
                  <a:moveTo>
                    <a:pt x="198" y="1"/>
                  </a:moveTo>
                  <a:cubicBezTo>
                    <a:pt x="141" y="1"/>
                    <a:pt x="94" y="7"/>
                    <a:pt x="54" y="21"/>
                  </a:cubicBezTo>
                  <a:cubicBezTo>
                    <a:pt x="1" y="21"/>
                    <a:pt x="1" y="47"/>
                    <a:pt x="1" y="74"/>
                  </a:cubicBezTo>
                  <a:cubicBezTo>
                    <a:pt x="1" y="128"/>
                    <a:pt x="54" y="128"/>
                    <a:pt x="81" y="128"/>
                  </a:cubicBezTo>
                  <a:lnTo>
                    <a:pt x="616" y="128"/>
                  </a:lnTo>
                  <a:cubicBezTo>
                    <a:pt x="643" y="128"/>
                    <a:pt x="723" y="128"/>
                    <a:pt x="750" y="154"/>
                  </a:cubicBezTo>
                  <a:cubicBezTo>
                    <a:pt x="777" y="154"/>
                    <a:pt x="804" y="154"/>
                    <a:pt x="804" y="128"/>
                  </a:cubicBezTo>
                  <a:cubicBezTo>
                    <a:pt x="804" y="74"/>
                    <a:pt x="804" y="47"/>
                    <a:pt x="777" y="47"/>
                  </a:cubicBezTo>
                  <a:cubicBezTo>
                    <a:pt x="723" y="47"/>
                    <a:pt x="670" y="21"/>
                    <a:pt x="616" y="21"/>
                  </a:cubicBezTo>
                  <a:lnTo>
                    <a:pt x="402" y="21"/>
                  </a:lnTo>
                  <a:cubicBezTo>
                    <a:pt x="322" y="7"/>
                    <a:pt x="255" y="1"/>
                    <a:pt x="198"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6" name="Google Shape;6916;p46"/>
            <p:cNvSpPr/>
            <p:nvPr/>
          </p:nvSpPr>
          <p:spPr>
            <a:xfrm>
              <a:off x="10052400" y="5588925"/>
              <a:ext cx="18775" cy="4025"/>
            </a:xfrm>
            <a:custGeom>
              <a:avLst/>
              <a:gdLst/>
              <a:ahLst/>
              <a:cxnLst/>
              <a:rect l="l" t="t" r="r" b="b"/>
              <a:pathLst>
                <a:path w="751" h="161" extrusionOk="0">
                  <a:moveTo>
                    <a:pt x="349" y="0"/>
                  </a:moveTo>
                  <a:cubicBezTo>
                    <a:pt x="295" y="54"/>
                    <a:pt x="188" y="54"/>
                    <a:pt x="81" y="54"/>
                  </a:cubicBezTo>
                  <a:cubicBezTo>
                    <a:pt x="54" y="54"/>
                    <a:pt x="1" y="81"/>
                    <a:pt x="1" y="107"/>
                  </a:cubicBezTo>
                  <a:cubicBezTo>
                    <a:pt x="1" y="134"/>
                    <a:pt x="54" y="161"/>
                    <a:pt x="81" y="161"/>
                  </a:cubicBezTo>
                  <a:cubicBezTo>
                    <a:pt x="215" y="161"/>
                    <a:pt x="349" y="134"/>
                    <a:pt x="482" y="134"/>
                  </a:cubicBezTo>
                  <a:cubicBezTo>
                    <a:pt x="563" y="134"/>
                    <a:pt x="616" y="134"/>
                    <a:pt x="670" y="161"/>
                  </a:cubicBezTo>
                  <a:cubicBezTo>
                    <a:pt x="723" y="161"/>
                    <a:pt x="750" y="134"/>
                    <a:pt x="750" y="107"/>
                  </a:cubicBezTo>
                  <a:cubicBezTo>
                    <a:pt x="750" y="81"/>
                    <a:pt x="723" y="54"/>
                    <a:pt x="670" y="54"/>
                  </a:cubicBezTo>
                  <a:cubicBezTo>
                    <a:pt x="616" y="54"/>
                    <a:pt x="590" y="0"/>
                    <a:pt x="509"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7" name="Google Shape;6917;p46"/>
            <p:cNvSpPr/>
            <p:nvPr/>
          </p:nvSpPr>
          <p:spPr>
            <a:xfrm>
              <a:off x="10053750" y="5589600"/>
              <a:ext cx="19425" cy="3350"/>
            </a:xfrm>
            <a:custGeom>
              <a:avLst/>
              <a:gdLst/>
              <a:ahLst/>
              <a:cxnLst/>
              <a:rect l="l" t="t" r="r" b="b"/>
              <a:pathLst>
                <a:path w="777" h="134" extrusionOk="0">
                  <a:moveTo>
                    <a:pt x="402" y="0"/>
                  </a:moveTo>
                  <a:lnTo>
                    <a:pt x="54" y="27"/>
                  </a:lnTo>
                  <a:cubicBezTo>
                    <a:pt x="27" y="27"/>
                    <a:pt x="0" y="54"/>
                    <a:pt x="0" y="80"/>
                  </a:cubicBezTo>
                  <a:cubicBezTo>
                    <a:pt x="0" y="107"/>
                    <a:pt x="27" y="134"/>
                    <a:pt x="54" y="134"/>
                  </a:cubicBezTo>
                  <a:cubicBezTo>
                    <a:pt x="134" y="134"/>
                    <a:pt x="188" y="107"/>
                    <a:pt x="295" y="107"/>
                  </a:cubicBezTo>
                  <a:lnTo>
                    <a:pt x="509" y="107"/>
                  </a:lnTo>
                  <a:cubicBezTo>
                    <a:pt x="562" y="107"/>
                    <a:pt x="643" y="107"/>
                    <a:pt x="696" y="134"/>
                  </a:cubicBezTo>
                  <a:cubicBezTo>
                    <a:pt x="723" y="134"/>
                    <a:pt x="776" y="134"/>
                    <a:pt x="776" y="107"/>
                  </a:cubicBezTo>
                  <a:cubicBezTo>
                    <a:pt x="776" y="80"/>
                    <a:pt x="776" y="54"/>
                    <a:pt x="723" y="54"/>
                  </a:cubicBezTo>
                  <a:cubicBezTo>
                    <a:pt x="669" y="54"/>
                    <a:pt x="643" y="0"/>
                    <a:pt x="562"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8" name="Google Shape;6918;p46"/>
            <p:cNvSpPr/>
            <p:nvPr/>
          </p:nvSpPr>
          <p:spPr>
            <a:xfrm>
              <a:off x="10060425" y="5588925"/>
              <a:ext cx="12750" cy="4700"/>
            </a:xfrm>
            <a:custGeom>
              <a:avLst/>
              <a:gdLst/>
              <a:ahLst/>
              <a:cxnLst/>
              <a:rect l="l" t="t" r="r" b="b"/>
              <a:pathLst>
                <a:path w="510" h="188" extrusionOk="0">
                  <a:moveTo>
                    <a:pt x="54" y="0"/>
                  </a:moveTo>
                  <a:cubicBezTo>
                    <a:pt x="28" y="0"/>
                    <a:pt x="1" y="54"/>
                    <a:pt x="1" y="81"/>
                  </a:cubicBezTo>
                  <a:cubicBezTo>
                    <a:pt x="1" y="107"/>
                    <a:pt x="28" y="134"/>
                    <a:pt x="54" y="134"/>
                  </a:cubicBezTo>
                  <a:lnTo>
                    <a:pt x="269" y="134"/>
                  </a:lnTo>
                  <a:cubicBezTo>
                    <a:pt x="322" y="134"/>
                    <a:pt x="402" y="134"/>
                    <a:pt x="429" y="188"/>
                  </a:cubicBezTo>
                  <a:cubicBezTo>
                    <a:pt x="456" y="188"/>
                    <a:pt x="509" y="134"/>
                    <a:pt x="509" y="107"/>
                  </a:cubicBezTo>
                  <a:cubicBezTo>
                    <a:pt x="509" y="81"/>
                    <a:pt x="456" y="54"/>
                    <a:pt x="429" y="54"/>
                  </a:cubicBezTo>
                  <a:cubicBezTo>
                    <a:pt x="349" y="0"/>
                    <a:pt x="295" y="0"/>
                    <a:pt x="242"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9" name="Google Shape;6919;p46"/>
            <p:cNvSpPr/>
            <p:nvPr/>
          </p:nvSpPr>
          <p:spPr>
            <a:xfrm>
              <a:off x="10053750" y="5589675"/>
              <a:ext cx="19425" cy="4625"/>
            </a:xfrm>
            <a:custGeom>
              <a:avLst/>
              <a:gdLst/>
              <a:ahLst/>
              <a:cxnLst/>
              <a:rect l="l" t="t" r="r" b="b"/>
              <a:pathLst>
                <a:path w="777" h="185" extrusionOk="0">
                  <a:moveTo>
                    <a:pt x="302" y="0"/>
                  </a:moveTo>
                  <a:cubicBezTo>
                    <a:pt x="220" y="0"/>
                    <a:pt x="143" y="24"/>
                    <a:pt x="54" y="24"/>
                  </a:cubicBezTo>
                  <a:cubicBezTo>
                    <a:pt x="27" y="24"/>
                    <a:pt x="0" y="51"/>
                    <a:pt x="0" y="77"/>
                  </a:cubicBezTo>
                  <a:cubicBezTo>
                    <a:pt x="0" y="104"/>
                    <a:pt x="27" y="131"/>
                    <a:pt x="54" y="131"/>
                  </a:cubicBezTo>
                  <a:cubicBezTo>
                    <a:pt x="143" y="131"/>
                    <a:pt x="256" y="119"/>
                    <a:pt x="361" y="119"/>
                  </a:cubicBezTo>
                  <a:cubicBezTo>
                    <a:pt x="414" y="119"/>
                    <a:pt x="464" y="122"/>
                    <a:pt x="509" y="131"/>
                  </a:cubicBezTo>
                  <a:cubicBezTo>
                    <a:pt x="562" y="131"/>
                    <a:pt x="643" y="131"/>
                    <a:pt x="696" y="184"/>
                  </a:cubicBezTo>
                  <a:cubicBezTo>
                    <a:pt x="723" y="184"/>
                    <a:pt x="776" y="184"/>
                    <a:pt x="776" y="104"/>
                  </a:cubicBezTo>
                  <a:cubicBezTo>
                    <a:pt x="776" y="77"/>
                    <a:pt x="723" y="51"/>
                    <a:pt x="723" y="51"/>
                  </a:cubicBezTo>
                  <a:cubicBezTo>
                    <a:pt x="643" y="24"/>
                    <a:pt x="536" y="24"/>
                    <a:pt x="428" y="24"/>
                  </a:cubicBezTo>
                  <a:cubicBezTo>
                    <a:pt x="384" y="6"/>
                    <a:pt x="342" y="0"/>
                    <a:pt x="302"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0" name="Google Shape;6920;p46"/>
            <p:cNvSpPr/>
            <p:nvPr/>
          </p:nvSpPr>
          <p:spPr>
            <a:xfrm>
              <a:off x="10046375" y="5590250"/>
              <a:ext cx="23450" cy="3375"/>
            </a:xfrm>
            <a:custGeom>
              <a:avLst/>
              <a:gdLst/>
              <a:ahLst/>
              <a:cxnLst/>
              <a:rect l="l" t="t" r="r" b="b"/>
              <a:pathLst>
                <a:path w="938" h="135" extrusionOk="0">
                  <a:moveTo>
                    <a:pt x="456" y="1"/>
                  </a:moveTo>
                  <a:cubicBezTo>
                    <a:pt x="322" y="1"/>
                    <a:pt x="161" y="28"/>
                    <a:pt x="28" y="54"/>
                  </a:cubicBezTo>
                  <a:cubicBezTo>
                    <a:pt x="1" y="54"/>
                    <a:pt x="1" y="81"/>
                    <a:pt x="1" y="81"/>
                  </a:cubicBezTo>
                  <a:cubicBezTo>
                    <a:pt x="1" y="135"/>
                    <a:pt x="28" y="135"/>
                    <a:pt x="28" y="135"/>
                  </a:cubicBezTo>
                  <a:cubicBezTo>
                    <a:pt x="135" y="135"/>
                    <a:pt x="215" y="81"/>
                    <a:pt x="322" y="81"/>
                  </a:cubicBezTo>
                  <a:lnTo>
                    <a:pt x="723" y="81"/>
                  </a:lnTo>
                  <a:cubicBezTo>
                    <a:pt x="750" y="81"/>
                    <a:pt x="804" y="81"/>
                    <a:pt x="857" y="135"/>
                  </a:cubicBezTo>
                  <a:cubicBezTo>
                    <a:pt x="884" y="135"/>
                    <a:pt x="884" y="135"/>
                    <a:pt x="938" y="81"/>
                  </a:cubicBezTo>
                  <a:cubicBezTo>
                    <a:pt x="938" y="54"/>
                    <a:pt x="938" y="54"/>
                    <a:pt x="884" y="28"/>
                  </a:cubicBezTo>
                  <a:cubicBezTo>
                    <a:pt x="857" y="28"/>
                    <a:pt x="831" y="28"/>
                    <a:pt x="804"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1" name="Google Shape;6921;p46"/>
            <p:cNvSpPr/>
            <p:nvPr/>
          </p:nvSpPr>
          <p:spPr>
            <a:xfrm>
              <a:off x="10040350" y="5588250"/>
              <a:ext cx="31475" cy="6725"/>
            </a:xfrm>
            <a:custGeom>
              <a:avLst/>
              <a:gdLst/>
              <a:ahLst/>
              <a:cxnLst/>
              <a:rect l="l" t="t" r="r" b="b"/>
              <a:pathLst>
                <a:path w="1259" h="269" extrusionOk="0">
                  <a:moveTo>
                    <a:pt x="804" y="1"/>
                  </a:moveTo>
                  <a:cubicBezTo>
                    <a:pt x="697" y="81"/>
                    <a:pt x="643" y="81"/>
                    <a:pt x="590" y="81"/>
                  </a:cubicBezTo>
                  <a:cubicBezTo>
                    <a:pt x="402" y="81"/>
                    <a:pt x="242" y="108"/>
                    <a:pt x="28" y="161"/>
                  </a:cubicBezTo>
                  <a:lnTo>
                    <a:pt x="1" y="215"/>
                  </a:lnTo>
                  <a:lnTo>
                    <a:pt x="1" y="241"/>
                  </a:lnTo>
                  <a:cubicBezTo>
                    <a:pt x="1" y="241"/>
                    <a:pt x="1" y="268"/>
                    <a:pt x="28" y="268"/>
                  </a:cubicBezTo>
                  <a:lnTo>
                    <a:pt x="54" y="268"/>
                  </a:lnTo>
                  <a:cubicBezTo>
                    <a:pt x="81" y="268"/>
                    <a:pt x="135" y="268"/>
                    <a:pt x="162" y="241"/>
                  </a:cubicBezTo>
                  <a:cubicBezTo>
                    <a:pt x="269" y="215"/>
                    <a:pt x="402" y="215"/>
                    <a:pt x="536" y="161"/>
                  </a:cubicBezTo>
                  <a:cubicBezTo>
                    <a:pt x="670" y="134"/>
                    <a:pt x="804" y="134"/>
                    <a:pt x="938" y="134"/>
                  </a:cubicBezTo>
                  <a:cubicBezTo>
                    <a:pt x="1018" y="134"/>
                    <a:pt x="1098" y="161"/>
                    <a:pt x="1205" y="161"/>
                  </a:cubicBezTo>
                  <a:cubicBezTo>
                    <a:pt x="1232" y="161"/>
                    <a:pt x="1232" y="161"/>
                    <a:pt x="1259" y="134"/>
                  </a:cubicBezTo>
                  <a:cubicBezTo>
                    <a:pt x="1259" y="108"/>
                    <a:pt x="1259" y="108"/>
                    <a:pt x="1232" y="81"/>
                  </a:cubicBezTo>
                  <a:cubicBezTo>
                    <a:pt x="1205" y="81"/>
                    <a:pt x="1152" y="27"/>
                    <a:pt x="1098" y="27"/>
                  </a:cubicBezTo>
                  <a:cubicBezTo>
                    <a:pt x="1018" y="27"/>
                    <a:pt x="991" y="27"/>
                    <a:pt x="938"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2" name="Google Shape;6922;p46"/>
            <p:cNvSpPr/>
            <p:nvPr/>
          </p:nvSpPr>
          <p:spPr>
            <a:xfrm>
              <a:off x="10040350" y="5589700"/>
              <a:ext cx="30825" cy="5275"/>
            </a:xfrm>
            <a:custGeom>
              <a:avLst/>
              <a:gdLst/>
              <a:ahLst/>
              <a:cxnLst/>
              <a:rect l="l" t="t" r="r" b="b"/>
              <a:pathLst>
                <a:path w="1233" h="211" extrusionOk="0">
                  <a:moveTo>
                    <a:pt x="560" y="1"/>
                  </a:moveTo>
                  <a:cubicBezTo>
                    <a:pt x="382" y="1"/>
                    <a:pt x="198" y="38"/>
                    <a:pt x="28" y="76"/>
                  </a:cubicBezTo>
                  <a:cubicBezTo>
                    <a:pt x="1" y="76"/>
                    <a:pt x="1" y="103"/>
                    <a:pt x="1" y="103"/>
                  </a:cubicBezTo>
                  <a:lnTo>
                    <a:pt x="1" y="183"/>
                  </a:lnTo>
                  <a:lnTo>
                    <a:pt x="28" y="210"/>
                  </a:lnTo>
                  <a:lnTo>
                    <a:pt x="135" y="210"/>
                  </a:lnTo>
                  <a:cubicBezTo>
                    <a:pt x="269" y="183"/>
                    <a:pt x="402" y="183"/>
                    <a:pt x="536" y="157"/>
                  </a:cubicBezTo>
                  <a:cubicBezTo>
                    <a:pt x="625" y="157"/>
                    <a:pt x="703" y="133"/>
                    <a:pt x="784" y="133"/>
                  </a:cubicBezTo>
                  <a:cubicBezTo>
                    <a:pt x="825" y="133"/>
                    <a:pt x="866" y="139"/>
                    <a:pt x="911" y="157"/>
                  </a:cubicBezTo>
                  <a:cubicBezTo>
                    <a:pt x="991" y="157"/>
                    <a:pt x="1072" y="157"/>
                    <a:pt x="1179" y="183"/>
                  </a:cubicBezTo>
                  <a:cubicBezTo>
                    <a:pt x="1205" y="183"/>
                    <a:pt x="1232" y="157"/>
                    <a:pt x="1232" y="103"/>
                  </a:cubicBezTo>
                  <a:cubicBezTo>
                    <a:pt x="1232" y="76"/>
                    <a:pt x="1205" y="50"/>
                    <a:pt x="1179" y="50"/>
                  </a:cubicBezTo>
                  <a:cubicBezTo>
                    <a:pt x="1045" y="23"/>
                    <a:pt x="911" y="23"/>
                    <a:pt x="777" y="23"/>
                  </a:cubicBezTo>
                  <a:cubicBezTo>
                    <a:pt x="707" y="7"/>
                    <a:pt x="634" y="1"/>
                    <a:pt x="560"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3" name="Google Shape;6923;p46"/>
            <p:cNvSpPr/>
            <p:nvPr/>
          </p:nvSpPr>
          <p:spPr>
            <a:xfrm>
              <a:off x="10036350" y="5588925"/>
              <a:ext cx="34150" cy="6700"/>
            </a:xfrm>
            <a:custGeom>
              <a:avLst/>
              <a:gdLst/>
              <a:ahLst/>
              <a:cxnLst/>
              <a:rect l="l" t="t" r="r" b="b"/>
              <a:pathLst>
                <a:path w="1366" h="268" extrusionOk="0">
                  <a:moveTo>
                    <a:pt x="1017" y="0"/>
                  </a:moveTo>
                  <a:cubicBezTo>
                    <a:pt x="884" y="54"/>
                    <a:pt x="750" y="54"/>
                    <a:pt x="669" y="54"/>
                  </a:cubicBezTo>
                  <a:cubicBezTo>
                    <a:pt x="455" y="81"/>
                    <a:pt x="214" y="107"/>
                    <a:pt x="27" y="161"/>
                  </a:cubicBezTo>
                  <a:cubicBezTo>
                    <a:pt x="0" y="161"/>
                    <a:pt x="0" y="214"/>
                    <a:pt x="0" y="241"/>
                  </a:cubicBezTo>
                  <a:cubicBezTo>
                    <a:pt x="0" y="241"/>
                    <a:pt x="0" y="268"/>
                    <a:pt x="27" y="268"/>
                  </a:cubicBezTo>
                  <a:lnTo>
                    <a:pt x="54" y="268"/>
                  </a:lnTo>
                  <a:cubicBezTo>
                    <a:pt x="161" y="241"/>
                    <a:pt x="214" y="241"/>
                    <a:pt x="322" y="214"/>
                  </a:cubicBezTo>
                  <a:cubicBezTo>
                    <a:pt x="455" y="161"/>
                    <a:pt x="589" y="134"/>
                    <a:pt x="723" y="134"/>
                  </a:cubicBezTo>
                  <a:cubicBezTo>
                    <a:pt x="812" y="134"/>
                    <a:pt x="901" y="122"/>
                    <a:pt x="991" y="122"/>
                  </a:cubicBezTo>
                  <a:cubicBezTo>
                    <a:pt x="1035" y="122"/>
                    <a:pt x="1080" y="125"/>
                    <a:pt x="1124" y="134"/>
                  </a:cubicBezTo>
                  <a:lnTo>
                    <a:pt x="1285" y="134"/>
                  </a:lnTo>
                  <a:cubicBezTo>
                    <a:pt x="1312" y="134"/>
                    <a:pt x="1365" y="134"/>
                    <a:pt x="1365" y="107"/>
                  </a:cubicBezTo>
                  <a:cubicBezTo>
                    <a:pt x="1365" y="81"/>
                    <a:pt x="1365" y="54"/>
                    <a:pt x="1339" y="54"/>
                  </a:cubicBezTo>
                  <a:cubicBezTo>
                    <a:pt x="1232" y="54"/>
                    <a:pt x="1124" y="0"/>
                    <a:pt x="1071"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4" name="Google Shape;6924;p46"/>
            <p:cNvSpPr/>
            <p:nvPr/>
          </p:nvSpPr>
          <p:spPr>
            <a:xfrm>
              <a:off x="10056425" y="5588925"/>
              <a:ext cx="16750" cy="3375"/>
            </a:xfrm>
            <a:custGeom>
              <a:avLst/>
              <a:gdLst/>
              <a:ahLst/>
              <a:cxnLst/>
              <a:rect l="l" t="t" r="r" b="b"/>
              <a:pathLst>
                <a:path w="670" h="135" extrusionOk="0">
                  <a:moveTo>
                    <a:pt x="295" y="0"/>
                  </a:moveTo>
                  <a:cubicBezTo>
                    <a:pt x="241" y="54"/>
                    <a:pt x="214" y="54"/>
                    <a:pt x="188" y="54"/>
                  </a:cubicBezTo>
                  <a:cubicBezTo>
                    <a:pt x="134" y="54"/>
                    <a:pt x="81" y="54"/>
                    <a:pt x="27" y="81"/>
                  </a:cubicBezTo>
                  <a:cubicBezTo>
                    <a:pt x="0" y="81"/>
                    <a:pt x="0" y="107"/>
                    <a:pt x="0" y="107"/>
                  </a:cubicBezTo>
                  <a:cubicBezTo>
                    <a:pt x="0" y="134"/>
                    <a:pt x="27" y="134"/>
                    <a:pt x="27" y="134"/>
                  </a:cubicBezTo>
                  <a:cubicBezTo>
                    <a:pt x="81" y="134"/>
                    <a:pt x="134" y="134"/>
                    <a:pt x="188" y="107"/>
                  </a:cubicBezTo>
                  <a:lnTo>
                    <a:pt x="455" y="107"/>
                  </a:lnTo>
                  <a:cubicBezTo>
                    <a:pt x="482" y="107"/>
                    <a:pt x="562" y="107"/>
                    <a:pt x="589" y="134"/>
                  </a:cubicBezTo>
                  <a:cubicBezTo>
                    <a:pt x="616" y="134"/>
                    <a:pt x="616" y="134"/>
                    <a:pt x="669" y="107"/>
                  </a:cubicBezTo>
                  <a:cubicBezTo>
                    <a:pt x="669" y="81"/>
                    <a:pt x="669" y="81"/>
                    <a:pt x="616" y="54"/>
                  </a:cubicBezTo>
                  <a:cubicBezTo>
                    <a:pt x="536" y="0"/>
                    <a:pt x="455" y="0"/>
                    <a:pt x="348"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5" name="Google Shape;6925;p46"/>
            <p:cNvSpPr/>
            <p:nvPr/>
          </p:nvSpPr>
          <p:spPr>
            <a:xfrm>
              <a:off x="10051075" y="5588925"/>
              <a:ext cx="22100" cy="3950"/>
            </a:xfrm>
            <a:custGeom>
              <a:avLst/>
              <a:gdLst/>
              <a:ahLst/>
              <a:cxnLst/>
              <a:rect l="l" t="t" r="r" b="b"/>
              <a:pathLst>
                <a:path w="884" h="158" extrusionOk="0">
                  <a:moveTo>
                    <a:pt x="402" y="0"/>
                  </a:moveTo>
                  <a:cubicBezTo>
                    <a:pt x="268" y="0"/>
                    <a:pt x="134" y="0"/>
                    <a:pt x="27" y="54"/>
                  </a:cubicBezTo>
                  <a:cubicBezTo>
                    <a:pt x="27" y="54"/>
                    <a:pt x="0" y="54"/>
                    <a:pt x="0" y="81"/>
                  </a:cubicBezTo>
                  <a:lnTo>
                    <a:pt x="0" y="107"/>
                  </a:lnTo>
                  <a:cubicBezTo>
                    <a:pt x="0" y="107"/>
                    <a:pt x="0" y="134"/>
                    <a:pt x="27" y="134"/>
                  </a:cubicBezTo>
                  <a:cubicBezTo>
                    <a:pt x="27" y="134"/>
                    <a:pt x="39" y="158"/>
                    <a:pt x="47" y="158"/>
                  </a:cubicBezTo>
                  <a:cubicBezTo>
                    <a:pt x="51" y="158"/>
                    <a:pt x="54" y="152"/>
                    <a:pt x="54" y="134"/>
                  </a:cubicBezTo>
                  <a:cubicBezTo>
                    <a:pt x="134" y="134"/>
                    <a:pt x="214" y="107"/>
                    <a:pt x="295" y="107"/>
                  </a:cubicBezTo>
                  <a:lnTo>
                    <a:pt x="535" y="107"/>
                  </a:lnTo>
                  <a:cubicBezTo>
                    <a:pt x="643" y="107"/>
                    <a:pt x="723" y="134"/>
                    <a:pt x="803" y="134"/>
                  </a:cubicBezTo>
                  <a:cubicBezTo>
                    <a:pt x="830" y="134"/>
                    <a:pt x="830" y="134"/>
                    <a:pt x="883" y="107"/>
                  </a:cubicBezTo>
                  <a:cubicBezTo>
                    <a:pt x="883" y="81"/>
                    <a:pt x="883" y="81"/>
                    <a:pt x="830" y="54"/>
                  </a:cubicBezTo>
                  <a:cubicBezTo>
                    <a:pt x="776" y="54"/>
                    <a:pt x="696" y="0"/>
                    <a:pt x="643"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6" name="Google Shape;6926;p46"/>
            <p:cNvSpPr/>
            <p:nvPr/>
          </p:nvSpPr>
          <p:spPr>
            <a:xfrm>
              <a:off x="10050400" y="5589400"/>
              <a:ext cx="21425" cy="3550"/>
            </a:xfrm>
            <a:custGeom>
              <a:avLst/>
              <a:gdLst/>
              <a:ahLst/>
              <a:cxnLst/>
              <a:rect l="l" t="t" r="r" b="b"/>
              <a:pathLst>
                <a:path w="857" h="142" extrusionOk="0">
                  <a:moveTo>
                    <a:pt x="362" y="1"/>
                  </a:moveTo>
                  <a:cubicBezTo>
                    <a:pt x="242" y="1"/>
                    <a:pt x="140" y="35"/>
                    <a:pt x="54" y="35"/>
                  </a:cubicBezTo>
                  <a:cubicBezTo>
                    <a:pt x="27" y="35"/>
                    <a:pt x="0" y="62"/>
                    <a:pt x="0" y="88"/>
                  </a:cubicBezTo>
                  <a:cubicBezTo>
                    <a:pt x="0" y="115"/>
                    <a:pt x="27" y="142"/>
                    <a:pt x="54" y="142"/>
                  </a:cubicBezTo>
                  <a:cubicBezTo>
                    <a:pt x="134" y="142"/>
                    <a:pt x="241" y="115"/>
                    <a:pt x="295" y="115"/>
                  </a:cubicBezTo>
                  <a:lnTo>
                    <a:pt x="562" y="115"/>
                  </a:lnTo>
                  <a:cubicBezTo>
                    <a:pt x="643" y="115"/>
                    <a:pt x="723" y="115"/>
                    <a:pt x="803" y="142"/>
                  </a:cubicBezTo>
                  <a:cubicBezTo>
                    <a:pt x="830" y="142"/>
                    <a:pt x="857" y="142"/>
                    <a:pt x="857" y="115"/>
                  </a:cubicBezTo>
                  <a:cubicBezTo>
                    <a:pt x="857" y="88"/>
                    <a:pt x="857" y="62"/>
                    <a:pt x="830" y="62"/>
                  </a:cubicBezTo>
                  <a:cubicBezTo>
                    <a:pt x="777" y="62"/>
                    <a:pt x="723" y="8"/>
                    <a:pt x="670" y="8"/>
                  </a:cubicBezTo>
                  <a:lnTo>
                    <a:pt x="455" y="8"/>
                  </a:lnTo>
                  <a:cubicBezTo>
                    <a:pt x="423" y="3"/>
                    <a:pt x="392" y="1"/>
                    <a:pt x="362"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7" name="Google Shape;6927;p46"/>
            <p:cNvSpPr/>
            <p:nvPr/>
          </p:nvSpPr>
          <p:spPr>
            <a:xfrm>
              <a:off x="10056425" y="5588925"/>
              <a:ext cx="15400" cy="4700"/>
            </a:xfrm>
            <a:custGeom>
              <a:avLst/>
              <a:gdLst/>
              <a:ahLst/>
              <a:cxnLst/>
              <a:rect l="l" t="t" r="r" b="b"/>
              <a:pathLst>
                <a:path w="616" h="188" extrusionOk="0">
                  <a:moveTo>
                    <a:pt x="54" y="0"/>
                  </a:moveTo>
                  <a:cubicBezTo>
                    <a:pt x="27" y="0"/>
                    <a:pt x="0" y="54"/>
                    <a:pt x="0" y="81"/>
                  </a:cubicBezTo>
                  <a:cubicBezTo>
                    <a:pt x="0" y="107"/>
                    <a:pt x="27" y="134"/>
                    <a:pt x="54" y="134"/>
                  </a:cubicBezTo>
                  <a:lnTo>
                    <a:pt x="429" y="134"/>
                  </a:lnTo>
                  <a:cubicBezTo>
                    <a:pt x="455" y="134"/>
                    <a:pt x="536" y="134"/>
                    <a:pt x="562" y="188"/>
                  </a:cubicBezTo>
                  <a:cubicBezTo>
                    <a:pt x="589" y="188"/>
                    <a:pt x="616" y="188"/>
                    <a:pt x="616" y="134"/>
                  </a:cubicBezTo>
                  <a:cubicBezTo>
                    <a:pt x="616" y="107"/>
                    <a:pt x="616" y="81"/>
                    <a:pt x="589" y="81"/>
                  </a:cubicBezTo>
                  <a:cubicBezTo>
                    <a:pt x="536" y="54"/>
                    <a:pt x="429" y="54"/>
                    <a:pt x="348" y="54"/>
                  </a:cubicBezTo>
                  <a:lnTo>
                    <a:pt x="295" y="54"/>
                  </a:lnTo>
                  <a:cubicBezTo>
                    <a:pt x="214" y="0"/>
                    <a:pt x="188" y="0"/>
                    <a:pt x="188"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8" name="Google Shape;6928;p46"/>
            <p:cNvSpPr/>
            <p:nvPr/>
          </p:nvSpPr>
          <p:spPr>
            <a:xfrm>
              <a:off x="10051725" y="5588250"/>
              <a:ext cx="22125" cy="5375"/>
            </a:xfrm>
            <a:custGeom>
              <a:avLst/>
              <a:gdLst/>
              <a:ahLst/>
              <a:cxnLst/>
              <a:rect l="l" t="t" r="r" b="b"/>
              <a:pathLst>
                <a:path w="885" h="215" extrusionOk="0">
                  <a:moveTo>
                    <a:pt x="483" y="1"/>
                  </a:moveTo>
                  <a:cubicBezTo>
                    <a:pt x="322" y="1"/>
                    <a:pt x="188" y="27"/>
                    <a:pt x="81" y="27"/>
                  </a:cubicBezTo>
                  <a:cubicBezTo>
                    <a:pt x="54" y="27"/>
                    <a:pt x="1" y="81"/>
                    <a:pt x="1" y="134"/>
                  </a:cubicBezTo>
                  <a:cubicBezTo>
                    <a:pt x="1" y="161"/>
                    <a:pt x="28" y="215"/>
                    <a:pt x="108" y="215"/>
                  </a:cubicBezTo>
                  <a:cubicBezTo>
                    <a:pt x="242" y="215"/>
                    <a:pt x="402" y="161"/>
                    <a:pt x="536" y="161"/>
                  </a:cubicBezTo>
                  <a:cubicBezTo>
                    <a:pt x="617" y="161"/>
                    <a:pt x="697" y="215"/>
                    <a:pt x="777" y="215"/>
                  </a:cubicBezTo>
                  <a:cubicBezTo>
                    <a:pt x="804" y="215"/>
                    <a:pt x="884" y="161"/>
                    <a:pt x="884" y="134"/>
                  </a:cubicBezTo>
                  <a:cubicBezTo>
                    <a:pt x="884" y="108"/>
                    <a:pt x="857" y="27"/>
                    <a:pt x="804" y="27"/>
                  </a:cubicBezTo>
                  <a:cubicBezTo>
                    <a:pt x="697" y="1"/>
                    <a:pt x="563" y="1"/>
                    <a:pt x="483" y="1"/>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9" name="Google Shape;6929;p46"/>
            <p:cNvSpPr/>
            <p:nvPr/>
          </p:nvSpPr>
          <p:spPr>
            <a:xfrm>
              <a:off x="10035000" y="5588925"/>
              <a:ext cx="32825" cy="6700"/>
            </a:xfrm>
            <a:custGeom>
              <a:avLst/>
              <a:gdLst/>
              <a:ahLst/>
              <a:cxnLst/>
              <a:rect l="l" t="t" r="r" b="b"/>
              <a:pathLst>
                <a:path w="1313" h="268" extrusionOk="0">
                  <a:moveTo>
                    <a:pt x="911" y="0"/>
                  </a:moveTo>
                  <a:cubicBezTo>
                    <a:pt x="804" y="0"/>
                    <a:pt x="723" y="54"/>
                    <a:pt x="616" y="54"/>
                  </a:cubicBezTo>
                  <a:cubicBezTo>
                    <a:pt x="509" y="54"/>
                    <a:pt x="402" y="81"/>
                    <a:pt x="295" y="107"/>
                  </a:cubicBezTo>
                  <a:cubicBezTo>
                    <a:pt x="215" y="134"/>
                    <a:pt x="108" y="134"/>
                    <a:pt x="28" y="188"/>
                  </a:cubicBezTo>
                  <a:cubicBezTo>
                    <a:pt x="1" y="188"/>
                    <a:pt x="1" y="214"/>
                    <a:pt x="1" y="241"/>
                  </a:cubicBezTo>
                  <a:cubicBezTo>
                    <a:pt x="1" y="241"/>
                    <a:pt x="1" y="268"/>
                    <a:pt x="28" y="268"/>
                  </a:cubicBezTo>
                  <a:lnTo>
                    <a:pt x="81" y="268"/>
                  </a:lnTo>
                  <a:cubicBezTo>
                    <a:pt x="135" y="268"/>
                    <a:pt x="161" y="241"/>
                    <a:pt x="242" y="241"/>
                  </a:cubicBezTo>
                  <a:cubicBezTo>
                    <a:pt x="402" y="214"/>
                    <a:pt x="536" y="188"/>
                    <a:pt x="697" y="188"/>
                  </a:cubicBezTo>
                  <a:cubicBezTo>
                    <a:pt x="790" y="161"/>
                    <a:pt x="877" y="148"/>
                    <a:pt x="961" y="148"/>
                  </a:cubicBezTo>
                  <a:cubicBezTo>
                    <a:pt x="1045" y="148"/>
                    <a:pt x="1125" y="161"/>
                    <a:pt x="1205" y="188"/>
                  </a:cubicBezTo>
                  <a:lnTo>
                    <a:pt x="1286" y="188"/>
                  </a:lnTo>
                  <a:lnTo>
                    <a:pt x="1312" y="134"/>
                  </a:lnTo>
                  <a:lnTo>
                    <a:pt x="1312" y="107"/>
                  </a:lnTo>
                  <a:lnTo>
                    <a:pt x="1286" y="81"/>
                  </a:lnTo>
                  <a:lnTo>
                    <a:pt x="1071" y="81"/>
                  </a:lnTo>
                  <a:cubicBezTo>
                    <a:pt x="1018" y="0"/>
                    <a:pt x="938" y="0"/>
                    <a:pt x="911" y="0"/>
                  </a:cubicBezTo>
                  <a:close/>
                </a:path>
              </a:pathLst>
            </a:custGeom>
            <a:solidFill>
              <a:srgbClr val="F455A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0" name="Google Shape;6930;p46"/>
            <p:cNvSpPr/>
            <p:nvPr/>
          </p:nvSpPr>
          <p:spPr>
            <a:xfrm>
              <a:off x="10023625" y="5986400"/>
              <a:ext cx="36825" cy="35150"/>
            </a:xfrm>
            <a:custGeom>
              <a:avLst/>
              <a:gdLst/>
              <a:ahLst/>
              <a:cxnLst/>
              <a:rect l="l" t="t" r="r" b="b"/>
              <a:pathLst>
                <a:path w="1473" h="1406" extrusionOk="0">
                  <a:moveTo>
                    <a:pt x="135" y="0"/>
                  </a:moveTo>
                  <a:cubicBezTo>
                    <a:pt x="108" y="27"/>
                    <a:pt x="54" y="27"/>
                    <a:pt x="54" y="80"/>
                  </a:cubicBezTo>
                  <a:cubicBezTo>
                    <a:pt x="1" y="241"/>
                    <a:pt x="1" y="402"/>
                    <a:pt x="1" y="562"/>
                  </a:cubicBezTo>
                  <a:cubicBezTo>
                    <a:pt x="1" y="642"/>
                    <a:pt x="1" y="696"/>
                    <a:pt x="28" y="776"/>
                  </a:cubicBezTo>
                  <a:cubicBezTo>
                    <a:pt x="28" y="830"/>
                    <a:pt x="54" y="910"/>
                    <a:pt x="81" y="964"/>
                  </a:cubicBezTo>
                  <a:cubicBezTo>
                    <a:pt x="188" y="1178"/>
                    <a:pt x="349" y="1338"/>
                    <a:pt x="563" y="1365"/>
                  </a:cubicBezTo>
                  <a:cubicBezTo>
                    <a:pt x="616" y="1392"/>
                    <a:pt x="663" y="1405"/>
                    <a:pt x="710" y="1405"/>
                  </a:cubicBezTo>
                  <a:cubicBezTo>
                    <a:pt x="757" y="1405"/>
                    <a:pt x="804" y="1392"/>
                    <a:pt x="857" y="1365"/>
                  </a:cubicBezTo>
                  <a:lnTo>
                    <a:pt x="884" y="1365"/>
                  </a:lnTo>
                  <a:cubicBezTo>
                    <a:pt x="991" y="1338"/>
                    <a:pt x="1071" y="1285"/>
                    <a:pt x="1152" y="1205"/>
                  </a:cubicBezTo>
                  <a:cubicBezTo>
                    <a:pt x="1232" y="1151"/>
                    <a:pt x="1339" y="1017"/>
                    <a:pt x="1366" y="883"/>
                  </a:cubicBezTo>
                  <a:cubicBezTo>
                    <a:pt x="1419" y="750"/>
                    <a:pt x="1473" y="562"/>
                    <a:pt x="1473" y="402"/>
                  </a:cubicBezTo>
                  <a:lnTo>
                    <a:pt x="1473" y="214"/>
                  </a:lnTo>
                  <a:cubicBezTo>
                    <a:pt x="1473" y="161"/>
                    <a:pt x="1419" y="107"/>
                    <a:pt x="1366" y="107"/>
                  </a:cubicBezTo>
                  <a:lnTo>
                    <a:pt x="1339" y="107"/>
                  </a:lnTo>
                  <a:cubicBezTo>
                    <a:pt x="1312" y="107"/>
                    <a:pt x="1259" y="134"/>
                    <a:pt x="1259" y="161"/>
                  </a:cubicBezTo>
                  <a:lnTo>
                    <a:pt x="1259" y="535"/>
                  </a:lnTo>
                  <a:cubicBezTo>
                    <a:pt x="1259" y="642"/>
                    <a:pt x="1232" y="750"/>
                    <a:pt x="1205" y="830"/>
                  </a:cubicBezTo>
                  <a:cubicBezTo>
                    <a:pt x="1152" y="910"/>
                    <a:pt x="1125" y="964"/>
                    <a:pt x="1098" y="1017"/>
                  </a:cubicBezTo>
                  <a:lnTo>
                    <a:pt x="991" y="1097"/>
                  </a:lnTo>
                  <a:cubicBezTo>
                    <a:pt x="964" y="1151"/>
                    <a:pt x="938" y="1178"/>
                    <a:pt x="857" y="1178"/>
                  </a:cubicBezTo>
                  <a:lnTo>
                    <a:pt x="831" y="1178"/>
                  </a:lnTo>
                  <a:cubicBezTo>
                    <a:pt x="804" y="1178"/>
                    <a:pt x="750" y="1205"/>
                    <a:pt x="723" y="1205"/>
                  </a:cubicBezTo>
                  <a:lnTo>
                    <a:pt x="643" y="1205"/>
                  </a:lnTo>
                  <a:cubicBezTo>
                    <a:pt x="590" y="1205"/>
                    <a:pt x="563" y="1205"/>
                    <a:pt x="483" y="1178"/>
                  </a:cubicBezTo>
                  <a:cubicBezTo>
                    <a:pt x="456" y="1178"/>
                    <a:pt x="429" y="1151"/>
                    <a:pt x="402" y="1097"/>
                  </a:cubicBezTo>
                  <a:lnTo>
                    <a:pt x="295" y="1017"/>
                  </a:lnTo>
                  <a:cubicBezTo>
                    <a:pt x="268" y="964"/>
                    <a:pt x="215" y="937"/>
                    <a:pt x="215" y="883"/>
                  </a:cubicBezTo>
                  <a:cubicBezTo>
                    <a:pt x="188" y="803"/>
                    <a:pt x="188" y="750"/>
                    <a:pt x="161" y="669"/>
                  </a:cubicBezTo>
                  <a:lnTo>
                    <a:pt x="161" y="402"/>
                  </a:lnTo>
                  <a:cubicBezTo>
                    <a:pt x="161" y="294"/>
                    <a:pt x="188" y="214"/>
                    <a:pt x="215" y="107"/>
                  </a:cubicBezTo>
                  <a:lnTo>
                    <a:pt x="215" y="27"/>
                  </a:lnTo>
                  <a:cubicBezTo>
                    <a:pt x="215" y="0"/>
                    <a:pt x="188" y="0"/>
                    <a:pt x="161"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1" name="Google Shape;6931;p46"/>
            <p:cNvSpPr/>
            <p:nvPr/>
          </p:nvSpPr>
          <p:spPr>
            <a:xfrm>
              <a:off x="10023625" y="5986400"/>
              <a:ext cx="36825" cy="35150"/>
            </a:xfrm>
            <a:custGeom>
              <a:avLst/>
              <a:gdLst/>
              <a:ahLst/>
              <a:cxnLst/>
              <a:rect l="l" t="t" r="r" b="b"/>
              <a:pathLst>
                <a:path w="1473" h="1406" extrusionOk="0">
                  <a:moveTo>
                    <a:pt x="135" y="0"/>
                  </a:moveTo>
                  <a:cubicBezTo>
                    <a:pt x="108" y="27"/>
                    <a:pt x="54" y="27"/>
                    <a:pt x="54" y="80"/>
                  </a:cubicBezTo>
                  <a:cubicBezTo>
                    <a:pt x="1" y="241"/>
                    <a:pt x="1" y="402"/>
                    <a:pt x="1" y="562"/>
                  </a:cubicBezTo>
                  <a:cubicBezTo>
                    <a:pt x="1" y="642"/>
                    <a:pt x="1" y="696"/>
                    <a:pt x="28" y="776"/>
                  </a:cubicBezTo>
                  <a:cubicBezTo>
                    <a:pt x="28" y="830"/>
                    <a:pt x="54" y="910"/>
                    <a:pt x="81" y="964"/>
                  </a:cubicBezTo>
                  <a:cubicBezTo>
                    <a:pt x="188" y="1178"/>
                    <a:pt x="349" y="1338"/>
                    <a:pt x="563" y="1365"/>
                  </a:cubicBezTo>
                  <a:cubicBezTo>
                    <a:pt x="616" y="1392"/>
                    <a:pt x="663" y="1405"/>
                    <a:pt x="710" y="1405"/>
                  </a:cubicBezTo>
                  <a:cubicBezTo>
                    <a:pt x="757" y="1405"/>
                    <a:pt x="804" y="1392"/>
                    <a:pt x="857" y="1365"/>
                  </a:cubicBezTo>
                  <a:lnTo>
                    <a:pt x="884" y="1365"/>
                  </a:lnTo>
                  <a:cubicBezTo>
                    <a:pt x="991" y="1338"/>
                    <a:pt x="1071" y="1285"/>
                    <a:pt x="1152" y="1205"/>
                  </a:cubicBezTo>
                  <a:cubicBezTo>
                    <a:pt x="1232" y="1151"/>
                    <a:pt x="1339" y="1017"/>
                    <a:pt x="1366" y="883"/>
                  </a:cubicBezTo>
                  <a:cubicBezTo>
                    <a:pt x="1419" y="750"/>
                    <a:pt x="1473" y="562"/>
                    <a:pt x="1473" y="402"/>
                  </a:cubicBezTo>
                  <a:lnTo>
                    <a:pt x="1473" y="214"/>
                  </a:lnTo>
                  <a:cubicBezTo>
                    <a:pt x="1473" y="161"/>
                    <a:pt x="1419" y="107"/>
                    <a:pt x="1366" y="107"/>
                  </a:cubicBezTo>
                  <a:lnTo>
                    <a:pt x="1339" y="107"/>
                  </a:lnTo>
                  <a:cubicBezTo>
                    <a:pt x="1312" y="107"/>
                    <a:pt x="1259" y="134"/>
                    <a:pt x="1259" y="161"/>
                  </a:cubicBezTo>
                  <a:lnTo>
                    <a:pt x="1259" y="535"/>
                  </a:lnTo>
                  <a:cubicBezTo>
                    <a:pt x="1259" y="642"/>
                    <a:pt x="1232" y="750"/>
                    <a:pt x="1205" y="830"/>
                  </a:cubicBezTo>
                  <a:cubicBezTo>
                    <a:pt x="1152" y="910"/>
                    <a:pt x="1125" y="964"/>
                    <a:pt x="1098" y="1017"/>
                  </a:cubicBezTo>
                  <a:lnTo>
                    <a:pt x="991" y="1097"/>
                  </a:lnTo>
                  <a:cubicBezTo>
                    <a:pt x="964" y="1151"/>
                    <a:pt x="938" y="1178"/>
                    <a:pt x="857" y="1178"/>
                  </a:cubicBezTo>
                  <a:lnTo>
                    <a:pt x="831" y="1178"/>
                  </a:lnTo>
                  <a:cubicBezTo>
                    <a:pt x="804" y="1178"/>
                    <a:pt x="750" y="1205"/>
                    <a:pt x="723" y="1205"/>
                  </a:cubicBezTo>
                  <a:lnTo>
                    <a:pt x="643" y="1205"/>
                  </a:lnTo>
                  <a:cubicBezTo>
                    <a:pt x="590" y="1205"/>
                    <a:pt x="563" y="1205"/>
                    <a:pt x="483" y="1178"/>
                  </a:cubicBezTo>
                  <a:cubicBezTo>
                    <a:pt x="456" y="1178"/>
                    <a:pt x="429" y="1151"/>
                    <a:pt x="402" y="1097"/>
                  </a:cubicBezTo>
                  <a:lnTo>
                    <a:pt x="295" y="1017"/>
                  </a:lnTo>
                  <a:cubicBezTo>
                    <a:pt x="268" y="964"/>
                    <a:pt x="215" y="937"/>
                    <a:pt x="215" y="883"/>
                  </a:cubicBezTo>
                  <a:cubicBezTo>
                    <a:pt x="188" y="803"/>
                    <a:pt x="188" y="750"/>
                    <a:pt x="161" y="669"/>
                  </a:cubicBezTo>
                  <a:lnTo>
                    <a:pt x="161" y="402"/>
                  </a:lnTo>
                  <a:cubicBezTo>
                    <a:pt x="161" y="294"/>
                    <a:pt x="188" y="214"/>
                    <a:pt x="215" y="107"/>
                  </a:cubicBezTo>
                  <a:lnTo>
                    <a:pt x="215" y="27"/>
                  </a:lnTo>
                  <a:cubicBezTo>
                    <a:pt x="215" y="0"/>
                    <a:pt x="188" y="0"/>
                    <a:pt x="16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2" name="Google Shape;6932;p46"/>
            <p:cNvSpPr/>
            <p:nvPr/>
          </p:nvSpPr>
          <p:spPr>
            <a:xfrm>
              <a:off x="10106600" y="5948550"/>
              <a:ext cx="72300" cy="61950"/>
            </a:xfrm>
            <a:custGeom>
              <a:avLst/>
              <a:gdLst/>
              <a:ahLst/>
              <a:cxnLst/>
              <a:rect l="l" t="t" r="r" b="b"/>
              <a:pathLst>
                <a:path w="2892" h="2478" extrusionOk="0">
                  <a:moveTo>
                    <a:pt x="1686" y="1"/>
                  </a:moveTo>
                  <a:cubicBezTo>
                    <a:pt x="1588" y="1"/>
                    <a:pt x="1489" y="14"/>
                    <a:pt x="1393" y="42"/>
                  </a:cubicBezTo>
                  <a:lnTo>
                    <a:pt x="1339" y="42"/>
                  </a:lnTo>
                  <a:cubicBezTo>
                    <a:pt x="1125" y="122"/>
                    <a:pt x="991" y="176"/>
                    <a:pt x="857" y="310"/>
                  </a:cubicBezTo>
                  <a:cubicBezTo>
                    <a:pt x="723" y="417"/>
                    <a:pt x="616" y="577"/>
                    <a:pt x="482" y="738"/>
                  </a:cubicBezTo>
                  <a:cubicBezTo>
                    <a:pt x="402" y="925"/>
                    <a:pt x="295" y="1113"/>
                    <a:pt x="188" y="1380"/>
                  </a:cubicBezTo>
                  <a:cubicBezTo>
                    <a:pt x="135" y="1541"/>
                    <a:pt x="54" y="1755"/>
                    <a:pt x="27" y="1969"/>
                  </a:cubicBezTo>
                  <a:cubicBezTo>
                    <a:pt x="1" y="2049"/>
                    <a:pt x="54" y="2103"/>
                    <a:pt x="135" y="2156"/>
                  </a:cubicBezTo>
                  <a:lnTo>
                    <a:pt x="188" y="2156"/>
                  </a:lnTo>
                  <a:cubicBezTo>
                    <a:pt x="215" y="2156"/>
                    <a:pt x="268" y="2103"/>
                    <a:pt x="295" y="2049"/>
                  </a:cubicBezTo>
                  <a:cubicBezTo>
                    <a:pt x="349" y="1755"/>
                    <a:pt x="456" y="1487"/>
                    <a:pt x="563" y="1220"/>
                  </a:cubicBezTo>
                  <a:lnTo>
                    <a:pt x="563" y="1166"/>
                  </a:lnTo>
                  <a:cubicBezTo>
                    <a:pt x="670" y="979"/>
                    <a:pt x="750" y="818"/>
                    <a:pt x="884" y="631"/>
                  </a:cubicBezTo>
                  <a:cubicBezTo>
                    <a:pt x="964" y="551"/>
                    <a:pt x="1071" y="470"/>
                    <a:pt x="1125" y="417"/>
                  </a:cubicBezTo>
                  <a:cubicBezTo>
                    <a:pt x="1205" y="363"/>
                    <a:pt x="1259" y="310"/>
                    <a:pt x="1339" y="283"/>
                  </a:cubicBezTo>
                  <a:lnTo>
                    <a:pt x="1366" y="283"/>
                  </a:lnTo>
                  <a:cubicBezTo>
                    <a:pt x="1393" y="283"/>
                    <a:pt x="1446" y="229"/>
                    <a:pt x="1526" y="229"/>
                  </a:cubicBezTo>
                  <a:lnTo>
                    <a:pt x="1794" y="229"/>
                  </a:lnTo>
                  <a:cubicBezTo>
                    <a:pt x="1901" y="229"/>
                    <a:pt x="1955" y="283"/>
                    <a:pt x="2035" y="310"/>
                  </a:cubicBezTo>
                  <a:cubicBezTo>
                    <a:pt x="2088" y="336"/>
                    <a:pt x="2169" y="390"/>
                    <a:pt x="2195" y="417"/>
                  </a:cubicBezTo>
                  <a:cubicBezTo>
                    <a:pt x="2249" y="443"/>
                    <a:pt x="2303" y="497"/>
                    <a:pt x="2356" y="577"/>
                  </a:cubicBezTo>
                  <a:cubicBezTo>
                    <a:pt x="2436" y="684"/>
                    <a:pt x="2463" y="738"/>
                    <a:pt x="2517" y="845"/>
                  </a:cubicBezTo>
                  <a:cubicBezTo>
                    <a:pt x="2597" y="1006"/>
                    <a:pt x="2624" y="1220"/>
                    <a:pt x="2677" y="1407"/>
                  </a:cubicBezTo>
                  <a:lnTo>
                    <a:pt x="2677" y="1434"/>
                  </a:lnTo>
                  <a:lnTo>
                    <a:pt x="2677" y="1835"/>
                  </a:lnTo>
                  <a:lnTo>
                    <a:pt x="2677" y="2049"/>
                  </a:lnTo>
                  <a:cubicBezTo>
                    <a:pt x="2677" y="2156"/>
                    <a:pt x="2677" y="2210"/>
                    <a:pt x="2624" y="2317"/>
                  </a:cubicBezTo>
                  <a:lnTo>
                    <a:pt x="2624" y="2344"/>
                  </a:lnTo>
                  <a:cubicBezTo>
                    <a:pt x="2624" y="2397"/>
                    <a:pt x="2624" y="2424"/>
                    <a:pt x="2677" y="2451"/>
                  </a:cubicBezTo>
                  <a:cubicBezTo>
                    <a:pt x="2704" y="2478"/>
                    <a:pt x="2731" y="2478"/>
                    <a:pt x="2758" y="2478"/>
                  </a:cubicBezTo>
                  <a:lnTo>
                    <a:pt x="2784" y="2478"/>
                  </a:lnTo>
                  <a:cubicBezTo>
                    <a:pt x="2838" y="2478"/>
                    <a:pt x="2838" y="2478"/>
                    <a:pt x="2865" y="2451"/>
                  </a:cubicBezTo>
                  <a:cubicBezTo>
                    <a:pt x="2891" y="2424"/>
                    <a:pt x="2891" y="2371"/>
                    <a:pt x="2891" y="2344"/>
                  </a:cubicBezTo>
                  <a:lnTo>
                    <a:pt x="2891" y="2317"/>
                  </a:lnTo>
                  <a:lnTo>
                    <a:pt x="2891" y="2290"/>
                  </a:lnTo>
                  <a:lnTo>
                    <a:pt x="2891" y="2183"/>
                  </a:lnTo>
                  <a:lnTo>
                    <a:pt x="2891" y="2076"/>
                  </a:lnTo>
                  <a:lnTo>
                    <a:pt x="2891" y="2049"/>
                  </a:lnTo>
                  <a:lnTo>
                    <a:pt x="2891" y="1782"/>
                  </a:lnTo>
                  <a:cubicBezTo>
                    <a:pt x="2891" y="1621"/>
                    <a:pt x="2891" y="1407"/>
                    <a:pt x="2865" y="1246"/>
                  </a:cubicBezTo>
                  <a:cubicBezTo>
                    <a:pt x="2784" y="845"/>
                    <a:pt x="2677" y="497"/>
                    <a:pt x="2436" y="310"/>
                  </a:cubicBezTo>
                  <a:cubicBezTo>
                    <a:pt x="2238" y="111"/>
                    <a:pt x="1966" y="1"/>
                    <a:pt x="1686" y="1"/>
                  </a:cubicBezTo>
                  <a:close/>
                </a:path>
              </a:pathLst>
            </a:custGeom>
            <a:solidFill>
              <a:srgbClr val="FFC2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3" name="Google Shape;6933;p46"/>
            <p:cNvSpPr/>
            <p:nvPr/>
          </p:nvSpPr>
          <p:spPr>
            <a:xfrm>
              <a:off x="9933975" y="5932850"/>
              <a:ext cx="60250" cy="56900"/>
            </a:xfrm>
            <a:custGeom>
              <a:avLst/>
              <a:gdLst/>
              <a:ahLst/>
              <a:cxnLst/>
              <a:rect l="l" t="t" r="r" b="b"/>
              <a:pathLst>
                <a:path w="2410" h="2276" extrusionOk="0">
                  <a:moveTo>
                    <a:pt x="1338" y="1"/>
                  </a:moveTo>
                  <a:cubicBezTo>
                    <a:pt x="1231" y="1"/>
                    <a:pt x="1178" y="1"/>
                    <a:pt x="1044" y="28"/>
                  </a:cubicBezTo>
                  <a:cubicBezTo>
                    <a:pt x="776" y="135"/>
                    <a:pt x="509" y="402"/>
                    <a:pt x="295" y="804"/>
                  </a:cubicBezTo>
                  <a:cubicBezTo>
                    <a:pt x="134" y="1125"/>
                    <a:pt x="27" y="1500"/>
                    <a:pt x="0" y="1874"/>
                  </a:cubicBezTo>
                  <a:cubicBezTo>
                    <a:pt x="0" y="1901"/>
                    <a:pt x="0" y="1955"/>
                    <a:pt x="27" y="1981"/>
                  </a:cubicBezTo>
                  <a:cubicBezTo>
                    <a:pt x="54" y="2008"/>
                    <a:pt x="107" y="2008"/>
                    <a:pt x="134" y="2008"/>
                  </a:cubicBezTo>
                  <a:lnTo>
                    <a:pt x="161" y="2008"/>
                  </a:lnTo>
                  <a:cubicBezTo>
                    <a:pt x="241" y="2008"/>
                    <a:pt x="268" y="1928"/>
                    <a:pt x="268" y="1874"/>
                  </a:cubicBezTo>
                  <a:cubicBezTo>
                    <a:pt x="268" y="1794"/>
                    <a:pt x="268" y="1741"/>
                    <a:pt x="295" y="1714"/>
                  </a:cubicBezTo>
                  <a:cubicBezTo>
                    <a:pt x="321" y="1446"/>
                    <a:pt x="428" y="1205"/>
                    <a:pt x="535" y="964"/>
                  </a:cubicBezTo>
                  <a:cubicBezTo>
                    <a:pt x="589" y="804"/>
                    <a:pt x="669" y="697"/>
                    <a:pt x="776" y="563"/>
                  </a:cubicBezTo>
                  <a:cubicBezTo>
                    <a:pt x="830" y="509"/>
                    <a:pt x="857" y="429"/>
                    <a:pt x="937" y="402"/>
                  </a:cubicBezTo>
                  <a:lnTo>
                    <a:pt x="964" y="376"/>
                  </a:lnTo>
                  <a:cubicBezTo>
                    <a:pt x="991" y="322"/>
                    <a:pt x="1044" y="322"/>
                    <a:pt x="1071" y="295"/>
                  </a:cubicBezTo>
                  <a:lnTo>
                    <a:pt x="1098" y="295"/>
                  </a:lnTo>
                  <a:cubicBezTo>
                    <a:pt x="1124" y="295"/>
                    <a:pt x="1178" y="268"/>
                    <a:pt x="1231" y="268"/>
                  </a:cubicBezTo>
                  <a:lnTo>
                    <a:pt x="1392" y="268"/>
                  </a:lnTo>
                  <a:cubicBezTo>
                    <a:pt x="1472" y="268"/>
                    <a:pt x="1499" y="295"/>
                    <a:pt x="1579" y="295"/>
                  </a:cubicBezTo>
                  <a:cubicBezTo>
                    <a:pt x="1606" y="322"/>
                    <a:pt x="1660" y="376"/>
                    <a:pt x="1713" y="376"/>
                  </a:cubicBezTo>
                  <a:lnTo>
                    <a:pt x="1847" y="509"/>
                  </a:lnTo>
                  <a:cubicBezTo>
                    <a:pt x="1901" y="590"/>
                    <a:pt x="1927" y="697"/>
                    <a:pt x="2008" y="804"/>
                  </a:cubicBezTo>
                  <a:cubicBezTo>
                    <a:pt x="2061" y="991"/>
                    <a:pt x="2115" y="1205"/>
                    <a:pt x="2141" y="1473"/>
                  </a:cubicBezTo>
                  <a:lnTo>
                    <a:pt x="2141" y="1500"/>
                  </a:lnTo>
                  <a:lnTo>
                    <a:pt x="2141" y="1580"/>
                  </a:lnTo>
                  <a:lnTo>
                    <a:pt x="2141" y="1794"/>
                  </a:lnTo>
                  <a:lnTo>
                    <a:pt x="2141" y="1981"/>
                  </a:lnTo>
                  <a:lnTo>
                    <a:pt x="2141" y="2035"/>
                  </a:lnTo>
                  <a:lnTo>
                    <a:pt x="2141" y="2142"/>
                  </a:lnTo>
                  <a:cubicBezTo>
                    <a:pt x="2141" y="2222"/>
                    <a:pt x="2195" y="2276"/>
                    <a:pt x="2275" y="2276"/>
                  </a:cubicBezTo>
                  <a:lnTo>
                    <a:pt x="2302" y="2276"/>
                  </a:lnTo>
                  <a:cubicBezTo>
                    <a:pt x="2329" y="2276"/>
                    <a:pt x="2409" y="2196"/>
                    <a:pt x="2409" y="2142"/>
                  </a:cubicBezTo>
                  <a:lnTo>
                    <a:pt x="2409" y="2008"/>
                  </a:lnTo>
                  <a:lnTo>
                    <a:pt x="2409" y="1928"/>
                  </a:lnTo>
                  <a:lnTo>
                    <a:pt x="2409" y="1714"/>
                  </a:lnTo>
                  <a:cubicBezTo>
                    <a:pt x="2409" y="1526"/>
                    <a:pt x="2382" y="1366"/>
                    <a:pt x="2329" y="1205"/>
                  </a:cubicBezTo>
                  <a:cubicBezTo>
                    <a:pt x="2275" y="804"/>
                    <a:pt x="2141" y="509"/>
                    <a:pt x="1981" y="295"/>
                  </a:cubicBezTo>
                  <a:cubicBezTo>
                    <a:pt x="1874" y="161"/>
                    <a:pt x="1740" y="108"/>
                    <a:pt x="1579" y="28"/>
                  </a:cubicBezTo>
                  <a:cubicBezTo>
                    <a:pt x="1499" y="1"/>
                    <a:pt x="1446" y="1"/>
                    <a:pt x="1338"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4" name="Google Shape;6934;p46"/>
            <p:cNvSpPr/>
            <p:nvPr/>
          </p:nvSpPr>
          <p:spPr>
            <a:xfrm>
              <a:off x="10106600" y="5948550"/>
              <a:ext cx="72300" cy="61950"/>
            </a:xfrm>
            <a:custGeom>
              <a:avLst/>
              <a:gdLst/>
              <a:ahLst/>
              <a:cxnLst/>
              <a:rect l="l" t="t" r="r" b="b"/>
              <a:pathLst>
                <a:path w="2892" h="2478" extrusionOk="0">
                  <a:moveTo>
                    <a:pt x="1686" y="1"/>
                  </a:moveTo>
                  <a:cubicBezTo>
                    <a:pt x="1588" y="1"/>
                    <a:pt x="1489" y="14"/>
                    <a:pt x="1393" y="42"/>
                  </a:cubicBezTo>
                  <a:lnTo>
                    <a:pt x="1339" y="42"/>
                  </a:lnTo>
                  <a:cubicBezTo>
                    <a:pt x="1125" y="122"/>
                    <a:pt x="991" y="176"/>
                    <a:pt x="857" y="310"/>
                  </a:cubicBezTo>
                  <a:cubicBezTo>
                    <a:pt x="723" y="417"/>
                    <a:pt x="616" y="577"/>
                    <a:pt x="482" y="738"/>
                  </a:cubicBezTo>
                  <a:cubicBezTo>
                    <a:pt x="402" y="925"/>
                    <a:pt x="295" y="1113"/>
                    <a:pt x="188" y="1380"/>
                  </a:cubicBezTo>
                  <a:cubicBezTo>
                    <a:pt x="135" y="1541"/>
                    <a:pt x="54" y="1755"/>
                    <a:pt x="27" y="1969"/>
                  </a:cubicBezTo>
                  <a:cubicBezTo>
                    <a:pt x="1" y="2049"/>
                    <a:pt x="54" y="2103"/>
                    <a:pt x="135" y="2156"/>
                  </a:cubicBezTo>
                  <a:lnTo>
                    <a:pt x="188" y="2156"/>
                  </a:lnTo>
                  <a:cubicBezTo>
                    <a:pt x="215" y="2156"/>
                    <a:pt x="268" y="2103"/>
                    <a:pt x="295" y="2049"/>
                  </a:cubicBezTo>
                  <a:cubicBezTo>
                    <a:pt x="349" y="1755"/>
                    <a:pt x="456" y="1487"/>
                    <a:pt x="563" y="1220"/>
                  </a:cubicBezTo>
                  <a:lnTo>
                    <a:pt x="563" y="1166"/>
                  </a:lnTo>
                  <a:cubicBezTo>
                    <a:pt x="670" y="979"/>
                    <a:pt x="750" y="818"/>
                    <a:pt x="884" y="631"/>
                  </a:cubicBezTo>
                  <a:cubicBezTo>
                    <a:pt x="964" y="551"/>
                    <a:pt x="1071" y="470"/>
                    <a:pt x="1125" y="417"/>
                  </a:cubicBezTo>
                  <a:cubicBezTo>
                    <a:pt x="1205" y="363"/>
                    <a:pt x="1259" y="310"/>
                    <a:pt x="1339" y="283"/>
                  </a:cubicBezTo>
                  <a:lnTo>
                    <a:pt x="1366" y="283"/>
                  </a:lnTo>
                  <a:cubicBezTo>
                    <a:pt x="1393" y="283"/>
                    <a:pt x="1446" y="229"/>
                    <a:pt x="1526" y="229"/>
                  </a:cubicBezTo>
                  <a:lnTo>
                    <a:pt x="1794" y="229"/>
                  </a:lnTo>
                  <a:cubicBezTo>
                    <a:pt x="1901" y="229"/>
                    <a:pt x="1955" y="283"/>
                    <a:pt x="2035" y="310"/>
                  </a:cubicBezTo>
                  <a:cubicBezTo>
                    <a:pt x="2088" y="336"/>
                    <a:pt x="2169" y="390"/>
                    <a:pt x="2195" y="417"/>
                  </a:cubicBezTo>
                  <a:cubicBezTo>
                    <a:pt x="2249" y="443"/>
                    <a:pt x="2303" y="497"/>
                    <a:pt x="2356" y="577"/>
                  </a:cubicBezTo>
                  <a:cubicBezTo>
                    <a:pt x="2436" y="684"/>
                    <a:pt x="2463" y="738"/>
                    <a:pt x="2517" y="845"/>
                  </a:cubicBezTo>
                  <a:cubicBezTo>
                    <a:pt x="2597" y="1006"/>
                    <a:pt x="2624" y="1220"/>
                    <a:pt x="2677" y="1407"/>
                  </a:cubicBezTo>
                  <a:lnTo>
                    <a:pt x="2677" y="1434"/>
                  </a:lnTo>
                  <a:lnTo>
                    <a:pt x="2677" y="1835"/>
                  </a:lnTo>
                  <a:lnTo>
                    <a:pt x="2677" y="2049"/>
                  </a:lnTo>
                  <a:cubicBezTo>
                    <a:pt x="2677" y="2156"/>
                    <a:pt x="2677" y="2210"/>
                    <a:pt x="2624" y="2317"/>
                  </a:cubicBezTo>
                  <a:lnTo>
                    <a:pt x="2624" y="2344"/>
                  </a:lnTo>
                  <a:cubicBezTo>
                    <a:pt x="2624" y="2397"/>
                    <a:pt x="2624" y="2424"/>
                    <a:pt x="2677" y="2451"/>
                  </a:cubicBezTo>
                  <a:cubicBezTo>
                    <a:pt x="2704" y="2478"/>
                    <a:pt x="2731" y="2478"/>
                    <a:pt x="2758" y="2478"/>
                  </a:cubicBezTo>
                  <a:lnTo>
                    <a:pt x="2784" y="2478"/>
                  </a:lnTo>
                  <a:cubicBezTo>
                    <a:pt x="2838" y="2478"/>
                    <a:pt x="2838" y="2478"/>
                    <a:pt x="2865" y="2451"/>
                  </a:cubicBezTo>
                  <a:cubicBezTo>
                    <a:pt x="2891" y="2424"/>
                    <a:pt x="2891" y="2371"/>
                    <a:pt x="2891" y="2344"/>
                  </a:cubicBezTo>
                  <a:lnTo>
                    <a:pt x="2891" y="2317"/>
                  </a:lnTo>
                  <a:lnTo>
                    <a:pt x="2891" y="2290"/>
                  </a:lnTo>
                  <a:lnTo>
                    <a:pt x="2891" y="2183"/>
                  </a:lnTo>
                  <a:lnTo>
                    <a:pt x="2891" y="2076"/>
                  </a:lnTo>
                  <a:lnTo>
                    <a:pt x="2891" y="2049"/>
                  </a:lnTo>
                  <a:lnTo>
                    <a:pt x="2891" y="1782"/>
                  </a:lnTo>
                  <a:cubicBezTo>
                    <a:pt x="2891" y="1621"/>
                    <a:pt x="2891" y="1407"/>
                    <a:pt x="2865" y="1246"/>
                  </a:cubicBezTo>
                  <a:cubicBezTo>
                    <a:pt x="2784" y="845"/>
                    <a:pt x="2677" y="497"/>
                    <a:pt x="2436" y="310"/>
                  </a:cubicBezTo>
                  <a:cubicBezTo>
                    <a:pt x="2238" y="111"/>
                    <a:pt x="1966" y="1"/>
                    <a:pt x="1686"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5" name="Google Shape;6935;p46"/>
            <p:cNvSpPr/>
            <p:nvPr/>
          </p:nvSpPr>
          <p:spPr>
            <a:xfrm>
              <a:off x="9933975" y="5932850"/>
              <a:ext cx="60250" cy="56900"/>
            </a:xfrm>
            <a:custGeom>
              <a:avLst/>
              <a:gdLst/>
              <a:ahLst/>
              <a:cxnLst/>
              <a:rect l="l" t="t" r="r" b="b"/>
              <a:pathLst>
                <a:path w="2410" h="2276" extrusionOk="0">
                  <a:moveTo>
                    <a:pt x="1338" y="1"/>
                  </a:moveTo>
                  <a:cubicBezTo>
                    <a:pt x="1231" y="1"/>
                    <a:pt x="1178" y="1"/>
                    <a:pt x="1044" y="28"/>
                  </a:cubicBezTo>
                  <a:cubicBezTo>
                    <a:pt x="776" y="135"/>
                    <a:pt x="509" y="402"/>
                    <a:pt x="295" y="804"/>
                  </a:cubicBezTo>
                  <a:cubicBezTo>
                    <a:pt x="134" y="1125"/>
                    <a:pt x="27" y="1500"/>
                    <a:pt x="0" y="1874"/>
                  </a:cubicBezTo>
                  <a:cubicBezTo>
                    <a:pt x="0" y="1901"/>
                    <a:pt x="0" y="1955"/>
                    <a:pt x="27" y="1981"/>
                  </a:cubicBezTo>
                  <a:cubicBezTo>
                    <a:pt x="54" y="2008"/>
                    <a:pt x="107" y="2008"/>
                    <a:pt x="134" y="2008"/>
                  </a:cubicBezTo>
                  <a:lnTo>
                    <a:pt x="161" y="2008"/>
                  </a:lnTo>
                  <a:cubicBezTo>
                    <a:pt x="241" y="2008"/>
                    <a:pt x="268" y="1928"/>
                    <a:pt x="268" y="1874"/>
                  </a:cubicBezTo>
                  <a:cubicBezTo>
                    <a:pt x="268" y="1794"/>
                    <a:pt x="268" y="1741"/>
                    <a:pt x="295" y="1714"/>
                  </a:cubicBezTo>
                  <a:cubicBezTo>
                    <a:pt x="321" y="1446"/>
                    <a:pt x="428" y="1205"/>
                    <a:pt x="535" y="964"/>
                  </a:cubicBezTo>
                  <a:cubicBezTo>
                    <a:pt x="589" y="804"/>
                    <a:pt x="669" y="697"/>
                    <a:pt x="776" y="563"/>
                  </a:cubicBezTo>
                  <a:cubicBezTo>
                    <a:pt x="830" y="509"/>
                    <a:pt x="857" y="429"/>
                    <a:pt x="937" y="402"/>
                  </a:cubicBezTo>
                  <a:lnTo>
                    <a:pt x="964" y="376"/>
                  </a:lnTo>
                  <a:cubicBezTo>
                    <a:pt x="991" y="322"/>
                    <a:pt x="1044" y="322"/>
                    <a:pt x="1071" y="295"/>
                  </a:cubicBezTo>
                  <a:lnTo>
                    <a:pt x="1098" y="295"/>
                  </a:lnTo>
                  <a:cubicBezTo>
                    <a:pt x="1124" y="295"/>
                    <a:pt x="1178" y="268"/>
                    <a:pt x="1231" y="268"/>
                  </a:cubicBezTo>
                  <a:lnTo>
                    <a:pt x="1392" y="268"/>
                  </a:lnTo>
                  <a:cubicBezTo>
                    <a:pt x="1472" y="268"/>
                    <a:pt x="1499" y="295"/>
                    <a:pt x="1579" y="295"/>
                  </a:cubicBezTo>
                  <a:cubicBezTo>
                    <a:pt x="1606" y="322"/>
                    <a:pt x="1660" y="376"/>
                    <a:pt x="1713" y="376"/>
                  </a:cubicBezTo>
                  <a:lnTo>
                    <a:pt x="1847" y="509"/>
                  </a:lnTo>
                  <a:cubicBezTo>
                    <a:pt x="1901" y="590"/>
                    <a:pt x="1927" y="697"/>
                    <a:pt x="2008" y="804"/>
                  </a:cubicBezTo>
                  <a:cubicBezTo>
                    <a:pt x="2061" y="964"/>
                    <a:pt x="2115" y="1125"/>
                    <a:pt x="2141" y="1339"/>
                  </a:cubicBezTo>
                  <a:lnTo>
                    <a:pt x="2141" y="1473"/>
                  </a:lnTo>
                  <a:lnTo>
                    <a:pt x="2141" y="1500"/>
                  </a:lnTo>
                  <a:lnTo>
                    <a:pt x="2141" y="1580"/>
                  </a:lnTo>
                  <a:lnTo>
                    <a:pt x="2141" y="1794"/>
                  </a:lnTo>
                  <a:lnTo>
                    <a:pt x="2141" y="1981"/>
                  </a:lnTo>
                  <a:lnTo>
                    <a:pt x="2141" y="2035"/>
                  </a:lnTo>
                  <a:lnTo>
                    <a:pt x="2141" y="2142"/>
                  </a:lnTo>
                  <a:cubicBezTo>
                    <a:pt x="2141" y="2222"/>
                    <a:pt x="2195" y="2276"/>
                    <a:pt x="2275" y="2276"/>
                  </a:cubicBezTo>
                  <a:lnTo>
                    <a:pt x="2302" y="2276"/>
                  </a:lnTo>
                  <a:cubicBezTo>
                    <a:pt x="2329" y="2276"/>
                    <a:pt x="2409" y="2196"/>
                    <a:pt x="2409" y="2142"/>
                  </a:cubicBezTo>
                  <a:lnTo>
                    <a:pt x="2409" y="2008"/>
                  </a:lnTo>
                  <a:lnTo>
                    <a:pt x="2409" y="1928"/>
                  </a:lnTo>
                  <a:lnTo>
                    <a:pt x="2409" y="1714"/>
                  </a:lnTo>
                  <a:cubicBezTo>
                    <a:pt x="2409" y="1526"/>
                    <a:pt x="2382" y="1366"/>
                    <a:pt x="2329" y="1205"/>
                  </a:cubicBezTo>
                  <a:cubicBezTo>
                    <a:pt x="2275" y="804"/>
                    <a:pt x="2141" y="509"/>
                    <a:pt x="1981" y="295"/>
                  </a:cubicBezTo>
                  <a:cubicBezTo>
                    <a:pt x="1874" y="161"/>
                    <a:pt x="1740" y="108"/>
                    <a:pt x="1579" y="28"/>
                  </a:cubicBezTo>
                  <a:cubicBezTo>
                    <a:pt x="1499" y="1"/>
                    <a:pt x="1446" y="1"/>
                    <a:pt x="133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6" name="Google Shape;6936;p46"/>
            <p:cNvSpPr/>
            <p:nvPr/>
          </p:nvSpPr>
          <p:spPr>
            <a:xfrm>
              <a:off x="10106600" y="5948550"/>
              <a:ext cx="72300" cy="61950"/>
            </a:xfrm>
            <a:custGeom>
              <a:avLst/>
              <a:gdLst/>
              <a:ahLst/>
              <a:cxnLst/>
              <a:rect l="l" t="t" r="r" b="b"/>
              <a:pathLst>
                <a:path w="2892" h="2478" extrusionOk="0">
                  <a:moveTo>
                    <a:pt x="1686" y="1"/>
                  </a:moveTo>
                  <a:cubicBezTo>
                    <a:pt x="1588" y="1"/>
                    <a:pt x="1489" y="14"/>
                    <a:pt x="1393" y="42"/>
                  </a:cubicBezTo>
                  <a:lnTo>
                    <a:pt x="1339" y="42"/>
                  </a:lnTo>
                  <a:cubicBezTo>
                    <a:pt x="1125" y="122"/>
                    <a:pt x="991" y="176"/>
                    <a:pt x="857" y="310"/>
                  </a:cubicBezTo>
                  <a:cubicBezTo>
                    <a:pt x="723" y="417"/>
                    <a:pt x="616" y="577"/>
                    <a:pt x="482" y="738"/>
                  </a:cubicBezTo>
                  <a:cubicBezTo>
                    <a:pt x="402" y="925"/>
                    <a:pt x="295" y="1113"/>
                    <a:pt x="188" y="1380"/>
                  </a:cubicBezTo>
                  <a:cubicBezTo>
                    <a:pt x="135" y="1541"/>
                    <a:pt x="54" y="1755"/>
                    <a:pt x="27" y="1969"/>
                  </a:cubicBezTo>
                  <a:cubicBezTo>
                    <a:pt x="1" y="2049"/>
                    <a:pt x="54" y="2103"/>
                    <a:pt x="135" y="2156"/>
                  </a:cubicBezTo>
                  <a:lnTo>
                    <a:pt x="188" y="2156"/>
                  </a:lnTo>
                  <a:cubicBezTo>
                    <a:pt x="215" y="2156"/>
                    <a:pt x="268" y="2103"/>
                    <a:pt x="295" y="2049"/>
                  </a:cubicBezTo>
                  <a:cubicBezTo>
                    <a:pt x="349" y="1755"/>
                    <a:pt x="456" y="1487"/>
                    <a:pt x="563" y="1220"/>
                  </a:cubicBezTo>
                  <a:lnTo>
                    <a:pt x="563" y="1166"/>
                  </a:lnTo>
                  <a:cubicBezTo>
                    <a:pt x="670" y="979"/>
                    <a:pt x="750" y="818"/>
                    <a:pt x="884" y="631"/>
                  </a:cubicBezTo>
                  <a:cubicBezTo>
                    <a:pt x="964" y="551"/>
                    <a:pt x="1071" y="470"/>
                    <a:pt x="1125" y="417"/>
                  </a:cubicBezTo>
                  <a:cubicBezTo>
                    <a:pt x="1205" y="363"/>
                    <a:pt x="1259" y="310"/>
                    <a:pt x="1339" y="283"/>
                  </a:cubicBezTo>
                  <a:lnTo>
                    <a:pt x="1366" y="283"/>
                  </a:lnTo>
                  <a:cubicBezTo>
                    <a:pt x="1393" y="283"/>
                    <a:pt x="1446" y="229"/>
                    <a:pt x="1526" y="229"/>
                  </a:cubicBezTo>
                  <a:lnTo>
                    <a:pt x="1794" y="229"/>
                  </a:lnTo>
                  <a:cubicBezTo>
                    <a:pt x="1901" y="229"/>
                    <a:pt x="1955" y="283"/>
                    <a:pt x="2035" y="310"/>
                  </a:cubicBezTo>
                  <a:cubicBezTo>
                    <a:pt x="2088" y="336"/>
                    <a:pt x="2169" y="390"/>
                    <a:pt x="2195" y="417"/>
                  </a:cubicBezTo>
                  <a:cubicBezTo>
                    <a:pt x="2249" y="443"/>
                    <a:pt x="2303" y="497"/>
                    <a:pt x="2356" y="577"/>
                  </a:cubicBezTo>
                  <a:cubicBezTo>
                    <a:pt x="2436" y="684"/>
                    <a:pt x="2463" y="738"/>
                    <a:pt x="2517" y="845"/>
                  </a:cubicBezTo>
                  <a:cubicBezTo>
                    <a:pt x="2597" y="1006"/>
                    <a:pt x="2624" y="1220"/>
                    <a:pt x="2677" y="1407"/>
                  </a:cubicBezTo>
                  <a:lnTo>
                    <a:pt x="2677" y="1434"/>
                  </a:lnTo>
                  <a:lnTo>
                    <a:pt x="2677" y="1835"/>
                  </a:lnTo>
                  <a:lnTo>
                    <a:pt x="2677" y="2049"/>
                  </a:lnTo>
                  <a:cubicBezTo>
                    <a:pt x="2677" y="2156"/>
                    <a:pt x="2677" y="2210"/>
                    <a:pt x="2624" y="2317"/>
                  </a:cubicBezTo>
                  <a:lnTo>
                    <a:pt x="2624" y="2344"/>
                  </a:lnTo>
                  <a:cubicBezTo>
                    <a:pt x="2624" y="2397"/>
                    <a:pt x="2624" y="2424"/>
                    <a:pt x="2677" y="2451"/>
                  </a:cubicBezTo>
                  <a:cubicBezTo>
                    <a:pt x="2704" y="2478"/>
                    <a:pt x="2731" y="2478"/>
                    <a:pt x="2758" y="2478"/>
                  </a:cubicBezTo>
                  <a:lnTo>
                    <a:pt x="2784" y="2478"/>
                  </a:lnTo>
                  <a:cubicBezTo>
                    <a:pt x="2838" y="2478"/>
                    <a:pt x="2838" y="2478"/>
                    <a:pt x="2865" y="2451"/>
                  </a:cubicBezTo>
                  <a:cubicBezTo>
                    <a:pt x="2891" y="2424"/>
                    <a:pt x="2891" y="2371"/>
                    <a:pt x="2891" y="2344"/>
                  </a:cubicBezTo>
                  <a:lnTo>
                    <a:pt x="2891" y="2317"/>
                  </a:lnTo>
                  <a:lnTo>
                    <a:pt x="2891" y="2290"/>
                  </a:lnTo>
                  <a:lnTo>
                    <a:pt x="2891" y="2183"/>
                  </a:lnTo>
                  <a:lnTo>
                    <a:pt x="2891" y="2076"/>
                  </a:lnTo>
                  <a:lnTo>
                    <a:pt x="2891" y="2049"/>
                  </a:lnTo>
                  <a:lnTo>
                    <a:pt x="2891" y="1782"/>
                  </a:lnTo>
                  <a:cubicBezTo>
                    <a:pt x="2891" y="1621"/>
                    <a:pt x="2891" y="1407"/>
                    <a:pt x="2865" y="1246"/>
                  </a:cubicBezTo>
                  <a:cubicBezTo>
                    <a:pt x="2784" y="845"/>
                    <a:pt x="2677" y="497"/>
                    <a:pt x="2436" y="310"/>
                  </a:cubicBezTo>
                  <a:cubicBezTo>
                    <a:pt x="2238" y="111"/>
                    <a:pt x="1966" y="1"/>
                    <a:pt x="168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7" name="Google Shape;6937;p46"/>
            <p:cNvSpPr/>
            <p:nvPr/>
          </p:nvSpPr>
          <p:spPr>
            <a:xfrm>
              <a:off x="10127350" y="5871975"/>
              <a:ext cx="79650" cy="50200"/>
            </a:xfrm>
            <a:custGeom>
              <a:avLst/>
              <a:gdLst/>
              <a:ahLst/>
              <a:cxnLst/>
              <a:rect l="l" t="t" r="r" b="b"/>
              <a:pathLst>
                <a:path w="3186" h="2008" extrusionOk="0">
                  <a:moveTo>
                    <a:pt x="696" y="0"/>
                  </a:moveTo>
                  <a:cubicBezTo>
                    <a:pt x="563" y="0"/>
                    <a:pt x="455" y="0"/>
                    <a:pt x="375" y="27"/>
                  </a:cubicBezTo>
                  <a:cubicBezTo>
                    <a:pt x="241" y="54"/>
                    <a:pt x="161" y="134"/>
                    <a:pt x="108" y="241"/>
                  </a:cubicBezTo>
                  <a:cubicBezTo>
                    <a:pt x="0" y="402"/>
                    <a:pt x="54" y="669"/>
                    <a:pt x="295" y="937"/>
                  </a:cubicBezTo>
                  <a:cubicBezTo>
                    <a:pt x="509" y="1205"/>
                    <a:pt x="857" y="1472"/>
                    <a:pt x="1232" y="1660"/>
                  </a:cubicBezTo>
                  <a:cubicBezTo>
                    <a:pt x="1660" y="1901"/>
                    <a:pt x="2088" y="2008"/>
                    <a:pt x="2463" y="2008"/>
                  </a:cubicBezTo>
                  <a:cubicBezTo>
                    <a:pt x="2597" y="2008"/>
                    <a:pt x="2704" y="2008"/>
                    <a:pt x="2811" y="1981"/>
                  </a:cubicBezTo>
                  <a:cubicBezTo>
                    <a:pt x="2945" y="1927"/>
                    <a:pt x="2998" y="1874"/>
                    <a:pt x="3078" y="1767"/>
                  </a:cubicBezTo>
                  <a:cubicBezTo>
                    <a:pt x="3186" y="1606"/>
                    <a:pt x="3105" y="1338"/>
                    <a:pt x="2864" y="1071"/>
                  </a:cubicBezTo>
                  <a:cubicBezTo>
                    <a:pt x="2650" y="803"/>
                    <a:pt x="2302" y="535"/>
                    <a:pt x="1928" y="321"/>
                  </a:cubicBezTo>
                  <a:cubicBezTo>
                    <a:pt x="1499" y="134"/>
                    <a:pt x="1071" y="0"/>
                    <a:pt x="6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8" name="Google Shape;6938;p46"/>
            <p:cNvSpPr/>
            <p:nvPr/>
          </p:nvSpPr>
          <p:spPr>
            <a:xfrm>
              <a:off x="9926600" y="5853225"/>
              <a:ext cx="85000" cy="42850"/>
            </a:xfrm>
            <a:custGeom>
              <a:avLst/>
              <a:gdLst/>
              <a:ahLst/>
              <a:cxnLst/>
              <a:rect l="l" t="t" r="r" b="b"/>
              <a:pathLst>
                <a:path w="3400" h="1714" extrusionOk="0">
                  <a:moveTo>
                    <a:pt x="2410" y="1"/>
                  </a:moveTo>
                  <a:cubicBezTo>
                    <a:pt x="2142" y="1"/>
                    <a:pt x="1794" y="54"/>
                    <a:pt x="1500" y="135"/>
                  </a:cubicBezTo>
                  <a:cubicBezTo>
                    <a:pt x="1419" y="188"/>
                    <a:pt x="1393" y="188"/>
                    <a:pt x="1339" y="215"/>
                  </a:cubicBezTo>
                  <a:cubicBezTo>
                    <a:pt x="536" y="482"/>
                    <a:pt x="1" y="964"/>
                    <a:pt x="81" y="1312"/>
                  </a:cubicBezTo>
                  <a:cubicBezTo>
                    <a:pt x="161" y="1526"/>
                    <a:pt x="349" y="1633"/>
                    <a:pt x="697" y="1687"/>
                  </a:cubicBezTo>
                  <a:cubicBezTo>
                    <a:pt x="804" y="1687"/>
                    <a:pt x="884" y="1714"/>
                    <a:pt x="991" y="1714"/>
                  </a:cubicBezTo>
                  <a:cubicBezTo>
                    <a:pt x="1259" y="1714"/>
                    <a:pt x="1607" y="1687"/>
                    <a:pt x="1901" y="1580"/>
                  </a:cubicBezTo>
                  <a:cubicBezTo>
                    <a:pt x="1981" y="1580"/>
                    <a:pt x="2008" y="1553"/>
                    <a:pt x="2062" y="1553"/>
                  </a:cubicBezTo>
                  <a:cubicBezTo>
                    <a:pt x="2865" y="1285"/>
                    <a:pt x="3400" y="777"/>
                    <a:pt x="3320" y="402"/>
                  </a:cubicBezTo>
                  <a:cubicBezTo>
                    <a:pt x="3239" y="215"/>
                    <a:pt x="3052" y="81"/>
                    <a:pt x="2704" y="54"/>
                  </a:cubicBezTo>
                  <a:cubicBezTo>
                    <a:pt x="2597" y="1"/>
                    <a:pt x="2517" y="1"/>
                    <a:pt x="241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39" name="Google Shape;6939;p46"/>
          <p:cNvGrpSpPr/>
          <p:nvPr/>
        </p:nvGrpSpPr>
        <p:grpSpPr>
          <a:xfrm flipH="1">
            <a:off x="416332" y="4051134"/>
            <a:ext cx="991228" cy="825126"/>
            <a:chOff x="348525" y="8752625"/>
            <a:chExt cx="1114150" cy="927450"/>
          </a:xfrm>
        </p:grpSpPr>
        <p:sp>
          <p:nvSpPr>
            <p:cNvPr id="6940" name="Google Shape;6940;p46"/>
            <p:cNvSpPr/>
            <p:nvPr/>
          </p:nvSpPr>
          <p:spPr>
            <a:xfrm>
              <a:off x="348525" y="8752625"/>
              <a:ext cx="1114150" cy="927450"/>
            </a:xfrm>
            <a:custGeom>
              <a:avLst/>
              <a:gdLst/>
              <a:ahLst/>
              <a:cxnLst/>
              <a:rect l="l" t="t" r="r" b="b"/>
              <a:pathLst>
                <a:path w="44566" h="37098" extrusionOk="0">
                  <a:moveTo>
                    <a:pt x="13303" y="0"/>
                  </a:moveTo>
                  <a:cubicBezTo>
                    <a:pt x="11884" y="0"/>
                    <a:pt x="10573" y="643"/>
                    <a:pt x="9663" y="1767"/>
                  </a:cubicBezTo>
                  <a:cubicBezTo>
                    <a:pt x="9502" y="2008"/>
                    <a:pt x="9342" y="2248"/>
                    <a:pt x="9208" y="2516"/>
                  </a:cubicBezTo>
                  <a:cubicBezTo>
                    <a:pt x="8887" y="1981"/>
                    <a:pt x="8485" y="1499"/>
                    <a:pt x="8003" y="1098"/>
                  </a:cubicBezTo>
                  <a:cubicBezTo>
                    <a:pt x="7200" y="455"/>
                    <a:pt x="6183" y="134"/>
                    <a:pt x="5193" y="134"/>
                  </a:cubicBezTo>
                  <a:cubicBezTo>
                    <a:pt x="3748" y="134"/>
                    <a:pt x="2436" y="776"/>
                    <a:pt x="1526" y="1901"/>
                  </a:cubicBezTo>
                  <a:cubicBezTo>
                    <a:pt x="0" y="3908"/>
                    <a:pt x="322" y="6799"/>
                    <a:pt x="2329" y="8351"/>
                  </a:cubicBezTo>
                  <a:cubicBezTo>
                    <a:pt x="2704" y="8672"/>
                    <a:pt x="3132" y="8886"/>
                    <a:pt x="3587" y="9074"/>
                  </a:cubicBezTo>
                  <a:cubicBezTo>
                    <a:pt x="2463" y="10305"/>
                    <a:pt x="1874" y="11938"/>
                    <a:pt x="1874" y="13784"/>
                  </a:cubicBezTo>
                  <a:cubicBezTo>
                    <a:pt x="1874" y="16354"/>
                    <a:pt x="3052" y="19031"/>
                    <a:pt x="4925" y="20744"/>
                  </a:cubicBezTo>
                  <a:cubicBezTo>
                    <a:pt x="6424" y="22109"/>
                    <a:pt x="6424" y="25320"/>
                    <a:pt x="6424" y="27033"/>
                  </a:cubicBezTo>
                  <a:cubicBezTo>
                    <a:pt x="6424" y="28211"/>
                    <a:pt x="6611" y="30513"/>
                    <a:pt x="7869" y="32654"/>
                  </a:cubicBezTo>
                  <a:cubicBezTo>
                    <a:pt x="9234" y="34983"/>
                    <a:pt x="11483" y="36375"/>
                    <a:pt x="14159" y="36482"/>
                  </a:cubicBezTo>
                  <a:cubicBezTo>
                    <a:pt x="14481" y="36482"/>
                    <a:pt x="14775" y="36535"/>
                    <a:pt x="15123" y="36535"/>
                  </a:cubicBezTo>
                  <a:cubicBezTo>
                    <a:pt x="17773" y="36535"/>
                    <a:pt x="19593" y="35946"/>
                    <a:pt x="20797" y="35598"/>
                  </a:cubicBezTo>
                  <a:cubicBezTo>
                    <a:pt x="21172" y="35491"/>
                    <a:pt x="21573" y="35358"/>
                    <a:pt x="21814" y="35331"/>
                  </a:cubicBezTo>
                  <a:cubicBezTo>
                    <a:pt x="22002" y="35384"/>
                    <a:pt x="22457" y="35625"/>
                    <a:pt x="22724" y="35786"/>
                  </a:cubicBezTo>
                  <a:cubicBezTo>
                    <a:pt x="23688" y="36321"/>
                    <a:pt x="25026" y="37097"/>
                    <a:pt x="26686" y="37097"/>
                  </a:cubicBezTo>
                  <a:cubicBezTo>
                    <a:pt x="28399" y="37097"/>
                    <a:pt x="29683" y="36455"/>
                    <a:pt x="30567" y="36027"/>
                  </a:cubicBezTo>
                  <a:cubicBezTo>
                    <a:pt x="31022" y="35813"/>
                    <a:pt x="31370" y="35625"/>
                    <a:pt x="31637" y="35598"/>
                  </a:cubicBezTo>
                  <a:cubicBezTo>
                    <a:pt x="31691" y="35598"/>
                    <a:pt x="31771" y="35572"/>
                    <a:pt x="31905" y="35572"/>
                  </a:cubicBezTo>
                  <a:cubicBezTo>
                    <a:pt x="32306" y="35572"/>
                    <a:pt x="32815" y="35625"/>
                    <a:pt x="33350" y="35732"/>
                  </a:cubicBezTo>
                  <a:cubicBezTo>
                    <a:pt x="34019" y="35813"/>
                    <a:pt x="34715" y="35973"/>
                    <a:pt x="35465" y="35973"/>
                  </a:cubicBezTo>
                  <a:cubicBezTo>
                    <a:pt x="35759" y="35973"/>
                    <a:pt x="36054" y="35920"/>
                    <a:pt x="36321" y="35893"/>
                  </a:cubicBezTo>
                  <a:cubicBezTo>
                    <a:pt x="38409" y="35598"/>
                    <a:pt x="39399" y="33885"/>
                    <a:pt x="39935" y="32975"/>
                  </a:cubicBezTo>
                  <a:cubicBezTo>
                    <a:pt x="40015" y="32842"/>
                    <a:pt x="40122" y="32681"/>
                    <a:pt x="40202" y="32547"/>
                  </a:cubicBezTo>
                  <a:cubicBezTo>
                    <a:pt x="41755" y="31584"/>
                    <a:pt x="44565" y="29416"/>
                    <a:pt x="43816" y="26659"/>
                  </a:cubicBezTo>
                  <a:cubicBezTo>
                    <a:pt x="43521" y="25535"/>
                    <a:pt x="42772" y="24865"/>
                    <a:pt x="41889" y="24410"/>
                  </a:cubicBezTo>
                  <a:cubicBezTo>
                    <a:pt x="42397" y="22885"/>
                    <a:pt x="42558" y="21279"/>
                    <a:pt x="42397" y="19646"/>
                  </a:cubicBezTo>
                  <a:cubicBezTo>
                    <a:pt x="41674" y="12205"/>
                    <a:pt x="35518" y="6611"/>
                    <a:pt x="28104" y="6611"/>
                  </a:cubicBezTo>
                  <a:cubicBezTo>
                    <a:pt x="27622" y="6611"/>
                    <a:pt x="27167" y="6665"/>
                    <a:pt x="26686" y="6692"/>
                  </a:cubicBezTo>
                  <a:cubicBezTo>
                    <a:pt x="23313" y="7013"/>
                    <a:pt x="20182" y="8324"/>
                    <a:pt x="17585" y="10439"/>
                  </a:cubicBezTo>
                  <a:cubicBezTo>
                    <a:pt x="17452" y="10171"/>
                    <a:pt x="17291" y="9930"/>
                    <a:pt x="17130" y="9689"/>
                  </a:cubicBezTo>
                  <a:cubicBezTo>
                    <a:pt x="16756" y="9208"/>
                    <a:pt x="16354" y="8753"/>
                    <a:pt x="15926" y="8351"/>
                  </a:cubicBezTo>
                  <a:cubicBezTo>
                    <a:pt x="16301" y="8083"/>
                    <a:pt x="16649" y="7762"/>
                    <a:pt x="16916" y="7387"/>
                  </a:cubicBezTo>
                  <a:cubicBezTo>
                    <a:pt x="17692" y="6424"/>
                    <a:pt x="17987" y="5219"/>
                    <a:pt x="17853" y="4015"/>
                  </a:cubicBezTo>
                  <a:cubicBezTo>
                    <a:pt x="17692" y="2811"/>
                    <a:pt x="17104" y="1713"/>
                    <a:pt x="16113" y="964"/>
                  </a:cubicBezTo>
                  <a:cubicBezTo>
                    <a:pt x="15310" y="321"/>
                    <a:pt x="14320" y="0"/>
                    <a:pt x="13303" y="0"/>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1" name="Google Shape;6941;p46"/>
            <p:cNvSpPr/>
            <p:nvPr/>
          </p:nvSpPr>
          <p:spPr>
            <a:xfrm>
              <a:off x="432825" y="8832250"/>
              <a:ext cx="79000" cy="78300"/>
            </a:xfrm>
            <a:custGeom>
              <a:avLst/>
              <a:gdLst/>
              <a:ahLst/>
              <a:cxnLst/>
              <a:rect l="l" t="t" r="r" b="b"/>
              <a:pathLst>
                <a:path w="3160" h="3132" extrusionOk="0">
                  <a:moveTo>
                    <a:pt x="1580" y="0"/>
                  </a:moveTo>
                  <a:cubicBezTo>
                    <a:pt x="723" y="0"/>
                    <a:pt x="1" y="696"/>
                    <a:pt x="1" y="1553"/>
                  </a:cubicBezTo>
                  <a:cubicBezTo>
                    <a:pt x="1" y="2436"/>
                    <a:pt x="723" y="3132"/>
                    <a:pt x="1580" y="3132"/>
                  </a:cubicBezTo>
                  <a:cubicBezTo>
                    <a:pt x="2436" y="3132"/>
                    <a:pt x="3159" y="2436"/>
                    <a:pt x="3159" y="1553"/>
                  </a:cubicBezTo>
                  <a:cubicBezTo>
                    <a:pt x="3159" y="696"/>
                    <a:pt x="2436" y="0"/>
                    <a:pt x="1580" y="0"/>
                  </a:cubicBezTo>
                  <a:close/>
                </a:path>
              </a:pathLst>
            </a:custGeom>
            <a:solidFill>
              <a:srgbClr val="FFBB1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2" name="Google Shape;6942;p46"/>
            <p:cNvSpPr/>
            <p:nvPr/>
          </p:nvSpPr>
          <p:spPr>
            <a:xfrm>
              <a:off x="636250" y="8832250"/>
              <a:ext cx="78325" cy="78300"/>
            </a:xfrm>
            <a:custGeom>
              <a:avLst/>
              <a:gdLst/>
              <a:ahLst/>
              <a:cxnLst/>
              <a:rect l="l" t="t" r="r" b="b"/>
              <a:pathLst>
                <a:path w="3133" h="3132" extrusionOk="0">
                  <a:moveTo>
                    <a:pt x="1580" y="0"/>
                  </a:moveTo>
                  <a:cubicBezTo>
                    <a:pt x="696" y="0"/>
                    <a:pt x="1" y="696"/>
                    <a:pt x="1" y="1553"/>
                  </a:cubicBezTo>
                  <a:cubicBezTo>
                    <a:pt x="1" y="2436"/>
                    <a:pt x="696" y="3132"/>
                    <a:pt x="1580" y="3132"/>
                  </a:cubicBezTo>
                  <a:cubicBezTo>
                    <a:pt x="2436" y="3132"/>
                    <a:pt x="3132" y="2436"/>
                    <a:pt x="3132" y="1553"/>
                  </a:cubicBezTo>
                  <a:cubicBezTo>
                    <a:pt x="3132" y="696"/>
                    <a:pt x="2436" y="0"/>
                    <a:pt x="1580" y="0"/>
                  </a:cubicBezTo>
                  <a:close/>
                </a:path>
              </a:pathLst>
            </a:custGeom>
            <a:solidFill>
              <a:srgbClr val="FFBB1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3" name="Google Shape;6943;p46"/>
            <p:cNvSpPr/>
            <p:nvPr/>
          </p:nvSpPr>
          <p:spPr>
            <a:xfrm>
              <a:off x="422125" y="8818650"/>
              <a:ext cx="1026675" cy="793825"/>
            </a:xfrm>
            <a:custGeom>
              <a:avLst/>
              <a:gdLst/>
              <a:ahLst/>
              <a:cxnLst/>
              <a:rect l="l" t="t" r="r" b="b"/>
              <a:pathLst>
                <a:path w="41067" h="31753" extrusionOk="0">
                  <a:moveTo>
                    <a:pt x="10169" y="896"/>
                  </a:moveTo>
                  <a:cubicBezTo>
                    <a:pt x="10432" y="896"/>
                    <a:pt x="10697" y="981"/>
                    <a:pt x="10921" y="1160"/>
                  </a:cubicBezTo>
                  <a:cubicBezTo>
                    <a:pt x="11456" y="1561"/>
                    <a:pt x="11537" y="2338"/>
                    <a:pt x="11108" y="2873"/>
                  </a:cubicBezTo>
                  <a:cubicBezTo>
                    <a:pt x="10872" y="3172"/>
                    <a:pt x="10507" y="3332"/>
                    <a:pt x="10138" y="3332"/>
                  </a:cubicBezTo>
                  <a:cubicBezTo>
                    <a:pt x="9878" y="3332"/>
                    <a:pt x="9616" y="3253"/>
                    <a:pt x="9395" y="3087"/>
                  </a:cubicBezTo>
                  <a:cubicBezTo>
                    <a:pt x="8860" y="2686"/>
                    <a:pt x="8780" y="1909"/>
                    <a:pt x="9208" y="1374"/>
                  </a:cubicBezTo>
                  <a:cubicBezTo>
                    <a:pt x="9442" y="1062"/>
                    <a:pt x="9803" y="896"/>
                    <a:pt x="10169" y="896"/>
                  </a:cubicBezTo>
                  <a:close/>
                  <a:moveTo>
                    <a:pt x="2033" y="1029"/>
                  </a:moveTo>
                  <a:cubicBezTo>
                    <a:pt x="2295" y="1029"/>
                    <a:pt x="2561" y="1115"/>
                    <a:pt x="2784" y="1294"/>
                  </a:cubicBezTo>
                  <a:cubicBezTo>
                    <a:pt x="3319" y="1695"/>
                    <a:pt x="3400" y="2471"/>
                    <a:pt x="2972" y="3007"/>
                  </a:cubicBezTo>
                  <a:cubicBezTo>
                    <a:pt x="2738" y="3319"/>
                    <a:pt x="2386" y="3485"/>
                    <a:pt x="2027" y="3485"/>
                  </a:cubicBezTo>
                  <a:cubicBezTo>
                    <a:pt x="1770" y="3485"/>
                    <a:pt x="1509" y="3400"/>
                    <a:pt x="1285" y="3221"/>
                  </a:cubicBezTo>
                  <a:cubicBezTo>
                    <a:pt x="750" y="2819"/>
                    <a:pt x="643" y="2043"/>
                    <a:pt x="1071" y="1508"/>
                  </a:cubicBezTo>
                  <a:cubicBezTo>
                    <a:pt x="1305" y="1196"/>
                    <a:pt x="1666" y="1029"/>
                    <a:pt x="2033" y="1029"/>
                  </a:cubicBezTo>
                  <a:close/>
                  <a:moveTo>
                    <a:pt x="10343" y="1"/>
                  </a:moveTo>
                  <a:cubicBezTo>
                    <a:pt x="9769" y="1"/>
                    <a:pt x="9197" y="248"/>
                    <a:pt x="8806" y="732"/>
                  </a:cubicBezTo>
                  <a:cubicBezTo>
                    <a:pt x="8164" y="1561"/>
                    <a:pt x="8298" y="2766"/>
                    <a:pt x="9128" y="3435"/>
                  </a:cubicBezTo>
                  <a:cubicBezTo>
                    <a:pt x="8673" y="4184"/>
                    <a:pt x="8191" y="5175"/>
                    <a:pt x="7977" y="6379"/>
                  </a:cubicBezTo>
                  <a:cubicBezTo>
                    <a:pt x="7762" y="6362"/>
                    <a:pt x="7546" y="6354"/>
                    <a:pt x="7330" y="6354"/>
                  </a:cubicBezTo>
                  <a:cubicBezTo>
                    <a:pt x="6524" y="6354"/>
                    <a:pt x="5718" y="6474"/>
                    <a:pt x="4979" y="6727"/>
                  </a:cubicBezTo>
                  <a:cubicBezTo>
                    <a:pt x="4765" y="5282"/>
                    <a:pt x="4176" y="4104"/>
                    <a:pt x="3641" y="3274"/>
                  </a:cubicBezTo>
                  <a:lnTo>
                    <a:pt x="3694" y="3248"/>
                  </a:lnTo>
                  <a:cubicBezTo>
                    <a:pt x="4310" y="2391"/>
                    <a:pt x="4176" y="1187"/>
                    <a:pt x="3346" y="518"/>
                  </a:cubicBezTo>
                  <a:cubicBezTo>
                    <a:pt x="3000" y="261"/>
                    <a:pt x="2589" y="134"/>
                    <a:pt x="2179" y="134"/>
                  </a:cubicBezTo>
                  <a:cubicBezTo>
                    <a:pt x="1605" y="134"/>
                    <a:pt x="1033" y="382"/>
                    <a:pt x="643" y="865"/>
                  </a:cubicBezTo>
                  <a:cubicBezTo>
                    <a:pt x="1" y="1695"/>
                    <a:pt x="134" y="2900"/>
                    <a:pt x="964" y="3569"/>
                  </a:cubicBezTo>
                  <a:cubicBezTo>
                    <a:pt x="1320" y="3850"/>
                    <a:pt x="1732" y="3984"/>
                    <a:pt x="2144" y="3984"/>
                  </a:cubicBezTo>
                  <a:cubicBezTo>
                    <a:pt x="2475" y="3984"/>
                    <a:pt x="2806" y="3897"/>
                    <a:pt x="3105" y="3729"/>
                  </a:cubicBezTo>
                  <a:cubicBezTo>
                    <a:pt x="3748" y="4827"/>
                    <a:pt x="4122" y="6058"/>
                    <a:pt x="4310" y="6995"/>
                  </a:cubicBezTo>
                  <a:cubicBezTo>
                    <a:pt x="3748" y="7236"/>
                    <a:pt x="3239" y="7557"/>
                    <a:pt x="2838" y="7932"/>
                  </a:cubicBezTo>
                  <a:cubicBezTo>
                    <a:pt x="670" y="9885"/>
                    <a:pt x="1473" y="14034"/>
                    <a:pt x="3748" y="16095"/>
                  </a:cubicBezTo>
                  <a:cubicBezTo>
                    <a:pt x="6023" y="18156"/>
                    <a:pt x="6130" y="21796"/>
                    <a:pt x="6130" y="24366"/>
                  </a:cubicBezTo>
                  <a:cubicBezTo>
                    <a:pt x="6130" y="26935"/>
                    <a:pt x="7227" y="30950"/>
                    <a:pt x="11322" y="31137"/>
                  </a:cubicBezTo>
                  <a:cubicBezTo>
                    <a:pt x="11634" y="31154"/>
                    <a:pt x="11933" y="31161"/>
                    <a:pt x="12220" y="31161"/>
                  </a:cubicBezTo>
                  <a:cubicBezTo>
                    <a:pt x="15676" y="31161"/>
                    <a:pt x="17383" y="30059"/>
                    <a:pt x="18817" y="29960"/>
                  </a:cubicBezTo>
                  <a:cubicBezTo>
                    <a:pt x="18848" y="29958"/>
                    <a:pt x="18880" y="29957"/>
                    <a:pt x="18911" y="29957"/>
                  </a:cubicBezTo>
                  <a:cubicBezTo>
                    <a:pt x="20382" y="29957"/>
                    <a:pt x="21934" y="31753"/>
                    <a:pt x="23768" y="31753"/>
                  </a:cubicBezTo>
                  <a:cubicBezTo>
                    <a:pt x="25642" y="31753"/>
                    <a:pt x="26632" y="30575"/>
                    <a:pt x="28212" y="30281"/>
                  </a:cubicBezTo>
                  <a:cubicBezTo>
                    <a:pt x="28480" y="30226"/>
                    <a:pt x="28758" y="30204"/>
                    <a:pt x="29041" y="30204"/>
                  </a:cubicBezTo>
                  <a:cubicBezTo>
                    <a:pt x="30243" y="30204"/>
                    <a:pt x="31535" y="30604"/>
                    <a:pt x="32583" y="30604"/>
                  </a:cubicBezTo>
                  <a:cubicBezTo>
                    <a:pt x="32737" y="30604"/>
                    <a:pt x="32886" y="30595"/>
                    <a:pt x="33029" y="30575"/>
                  </a:cubicBezTo>
                  <a:cubicBezTo>
                    <a:pt x="34394" y="30361"/>
                    <a:pt x="34742" y="28300"/>
                    <a:pt x="35679" y="27738"/>
                  </a:cubicBezTo>
                  <a:cubicBezTo>
                    <a:pt x="37186" y="26840"/>
                    <a:pt x="41066" y="23775"/>
                    <a:pt x="35161" y="23775"/>
                  </a:cubicBezTo>
                  <a:cubicBezTo>
                    <a:pt x="35086" y="23775"/>
                    <a:pt x="35009" y="23776"/>
                    <a:pt x="34930" y="23777"/>
                  </a:cubicBezTo>
                  <a:cubicBezTo>
                    <a:pt x="32263" y="23816"/>
                    <a:pt x="29003" y="24163"/>
                    <a:pt x="25808" y="24163"/>
                  </a:cubicBezTo>
                  <a:cubicBezTo>
                    <a:pt x="20313" y="24163"/>
                    <a:pt x="15010" y="23137"/>
                    <a:pt x="13250" y="17755"/>
                  </a:cubicBezTo>
                  <a:cubicBezTo>
                    <a:pt x="13250" y="17755"/>
                    <a:pt x="14213" y="11652"/>
                    <a:pt x="12018" y="8601"/>
                  </a:cubicBezTo>
                  <a:cubicBezTo>
                    <a:pt x="11189" y="7450"/>
                    <a:pt x="10011" y="6781"/>
                    <a:pt x="8726" y="6513"/>
                  </a:cubicBezTo>
                  <a:cubicBezTo>
                    <a:pt x="8940" y="5657"/>
                    <a:pt x="9261" y="4639"/>
                    <a:pt x="9797" y="3783"/>
                  </a:cubicBezTo>
                  <a:cubicBezTo>
                    <a:pt x="9963" y="3824"/>
                    <a:pt x="10133" y="3845"/>
                    <a:pt x="10303" y="3845"/>
                  </a:cubicBezTo>
                  <a:cubicBezTo>
                    <a:pt x="10897" y="3845"/>
                    <a:pt x="11483" y="3593"/>
                    <a:pt x="11858" y="3114"/>
                  </a:cubicBezTo>
                  <a:cubicBezTo>
                    <a:pt x="12473" y="2284"/>
                    <a:pt x="12340" y="1053"/>
                    <a:pt x="11510" y="384"/>
                  </a:cubicBezTo>
                  <a:cubicBezTo>
                    <a:pt x="11164" y="127"/>
                    <a:pt x="10753" y="1"/>
                    <a:pt x="103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4" name="Google Shape;6944;p46"/>
            <p:cNvSpPr/>
            <p:nvPr/>
          </p:nvSpPr>
          <p:spPr>
            <a:xfrm>
              <a:off x="683750" y="8983575"/>
              <a:ext cx="670525" cy="520750"/>
            </a:xfrm>
            <a:custGeom>
              <a:avLst/>
              <a:gdLst/>
              <a:ahLst/>
              <a:cxnLst/>
              <a:rect l="l" t="t" r="r" b="b"/>
              <a:pathLst>
                <a:path w="26821" h="20830" extrusionOk="0">
                  <a:moveTo>
                    <a:pt x="14659" y="0"/>
                  </a:moveTo>
                  <a:cubicBezTo>
                    <a:pt x="14299" y="0"/>
                    <a:pt x="13936" y="16"/>
                    <a:pt x="13571" y="50"/>
                  </a:cubicBezTo>
                  <a:cubicBezTo>
                    <a:pt x="5541" y="826"/>
                    <a:pt x="1" y="7946"/>
                    <a:pt x="402" y="16029"/>
                  </a:cubicBezTo>
                  <a:cubicBezTo>
                    <a:pt x="590" y="19535"/>
                    <a:pt x="7038" y="20044"/>
                    <a:pt x="13835" y="20044"/>
                  </a:cubicBezTo>
                  <a:lnTo>
                    <a:pt x="13835" y="20044"/>
                  </a:lnTo>
                  <a:cubicBezTo>
                    <a:pt x="14844" y="20548"/>
                    <a:pt x="15978" y="20829"/>
                    <a:pt x="17168" y="20829"/>
                  </a:cubicBezTo>
                  <a:cubicBezTo>
                    <a:pt x="17412" y="20829"/>
                    <a:pt x="17659" y="20817"/>
                    <a:pt x="17907" y="20793"/>
                  </a:cubicBezTo>
                  <a:cubicBezTo>
                    <a:pt x="23073" y="20311"/>
                    <a:pt x="26820" y="15708"/>
                    <a:pt x="26338" y="10596"/>
                  </a:cubicBezTo>
                  <a:cubicBezTo>
                    <a:pt x="25732" y="4536"/>
                    <a:pt x="20648" y="0"/>
                    <a:pt x="1465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5" name="Google Shape;6945;p46"/>
            <p:cNvSpPr/>
            <p:nvPr/>
          </p:nvSpPr>
          <p:spPr>
            <a:xfrm>
              <a:off x="692450" y="9384950"/>
              <a:ext cx="335950" cy="115375"/>
            </a:xfrm>
            <a:custGeom>
              <a:avLst/>
              <a:gdLst/>
              <a:ahLst/>
              <a:cxnLst/>
              <a:rect l="l" t="t" r="r" b="b"/>
              <a:pathLst>
                <a:path w="13438" h="4615" extrusionOk="0">
                  <a:moveTo>
                    <a:pt x="54" y="1"/>
                  </a:moveTo>
                  <a:cubicBezTo>
                    <a:pt x="1" y="322"/>
                    <a:pt x="1" y="670"/>
                    <a:pt x="28" y="991"/>
                  </a:cubicBezTo>
                  <a:cubicBezTo>
                    <a:pt x="108" y="1339"/>
                    <a:pt x="269" y="1660"/>
                    <a:pt x="456" y="1981"/>
                  </a:cubicBezTo>
                  <a:cubicBezTo>
                    <a:pt x="911" y="2543"/>
                    <a:pt x="1473" y="2972"/>
                    <a:pt x="2062" y="3320"/>
                  </a:cubicBezTo>
                  <a:cubicBezTo>
                    <a:pt x="3266" y="3935"/>
                    <a:pt x="4578" y="4256"/>
                    <a:pt x="5863" y="4444"/>
                  </a:cubicBezTo>
                  <a:cubicBezTo>
                    <a:pt x="6731" y="4555"/>
                    <a:pt x="7612" y="4615"/>
                    <a:pt x="8489" y="4615"/>
                  </a:cubicBezTo>
                  <a:cubicBezTo>
                    <a:pt x="8882" y="4615"/>
                    <a:pt x="9274" y="4602"/>
                    <a:pt x="9663" y="4578"/>
                  </a:cubicBezTo>
                  <a:cubicBezTo>
                    <a:pt x="10948" y="4524"/>
                    <a:pt x="12206" y="4337"/>
                    <a:pt x="13437" y="3989"/>
                  </a:cubicBezTo>
                  <a:cubicBezTo>
                    <a:pt x="12206" y="3614"/>
                    <a:pt x="10975" y="3400"/>
                    <a:pt x="9744" y="3239"/>
                  </a:cubicBezTo>
                  <a:cubicBezTo>
                    <a:pt x="8486" y="3052"/>
                    <a:pt x="7281" y="2918"/>
                    <a:pt x="6077" y="2731"/>
                  </a:cubicBezTo>
                  <a:cubicBezTo>
                    <a:pt x="4872" y="2570"/>
                    <a:pt x="3695" y="2410"/>
                    <a:pt x="2597" y="2062"/>
                  </a:cubicBezTo>
                  <a:cubicBezTo>
                    <a:pt x="2062" y="1901"/>
                    <a:pt x="1553" y="1660"/>
                    <a:pt x="1098" y="1366"/>
                  </a:cubicBezTo>
                  <a:cubicBezTo>
                    <a:pt x="911" y="1232"/>
                    <a:pt x="670" y="1045"/>
                    <a:pt x="509" y="804"/>
                  </a:cubicBezTo>
                  <a:cubicBezTo>
                    <a:pt x="322" y="563"/>
                    <a:pt x="161" y="295"/>
                    <a:pt x="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6" name="Google Shape;6946;p46"/>
            <p:cNvSpPr/>
            <p:nvPr/>
          </p:nvSpPr>
          <p:spPr>
            <a:xfrm>
              <a:off x="1000275" y="9235600"/>
              <a:ext cx="198075" cy="169625"/>
            </a:xfrm>
            <a:custGeom>
              <a:avLst/>
              <a:gdLst/>
              <a:ahLst/>
              <a:cxnLst/>
              <a:rect l="l" t="t" r="r" b="b"/>
              <a:pathLst>
                <a:path w="7923" h="6785" extrusionOk="0">
                  <a:moveTo>
                    <a:pt x="2867" y="1"/>
                  </a:moveTo>
                  <a:cubicBezTo>
                    <a:pt x="2812" y="1"/>
                    <a:pt x="2757" y="3"/>
                    <a:pt x="2703" y="6"/>
                  </a:cubicBezTo>
                  <a:cubicBezTo>
                    <a:pt x="2222" y="59"/>
                    <a:pt x="1793" y="220"/>
                    <a:pt x="1392" y="488"/>
                  </a:cubicBezTo>
                  <a:cubicBezTo>
                    <a:pt x="589" y="1023"/>
                    <a:pt x="54" y="1960"/>
                    <a:pt x="27" y="2923"/>
                  </a:cubicBezTo>
                  <a:cubicBezTo>
                    <a:pt x="0" y="3887"/>
                    <a:pt x="348" y="4824"/>
                    <a:pt x="990" y="5546"/>
                  </a:cubicBezTo>
                  <a:cubicBezTo>
                    <a:pt x="1633" y="6242"/>
                    <a:pt x="2543" y="6697"/>
                    <a:pt x="3480" y="6778"/>
                  </a:cubicBezTo>
                  <a:cubicBezTo>
                    <a:pt x="3567" y="6782"/>
                    <a:pt x="3652" y="6784"/>
                    <a:pt x="3735" y="6784"/>
                  </a:cubicBezTo>
                  <a:cubicBezTo>
                    <a:pt x="4135" y="6784"/>
                    <a:pt x="4490" y="6733"/>
                    <a:pt x="4845" y="6644"/>
                  </a:cubicBezTo>
                  <a:cubicBezTo>
                    <a:pt x="5273" y="6537"/>
                    <a:pt x="5674" y="6349"/>
                    <a:pt x="6049" y="6109"/>
                  </a:cubicBezTo>
                  <a:cubicBezTo>
                    <a:pt x="6799" y="5627"/>
                    <a:pt x="7307" y="4931"/>
                    <a:pt x="7628" y="4155"/>
                  </a:cubicBezTo>
                  <a:cubicBezTo>
                    <a:pt x="7923" y="3405"/>
                    <a:pt x="7923" y="2549"/>
                    <a:pt x="7682" y="1826"/>
                  </a:cubicBezTo>
                  <a:lnTo>
                    <a:pt x="7682" y="1826"/>
                  </a:lnTo>
                  <a:cubicBezTo>
                    <a:pt x="7494" y="3352"/>
                    <a:pt x="6558" y="4503"/>
                    <a:pt x="5407" y="4958"/>
                  </a:cubicBezTo>
                  <a:cubicBezTo>
                    <a:pt x="5139" y="5065"/>
                    <a:pt x="4845" y="5172"/>
                    <a:pt x="4550" y="5198"/>
                  </a:cubicBezTo>
                  <a:cubicBezTo>
                    <a:pt x="4403" y="5212"/>
                    <a:pt x="4262" y="5219"/>
                    <a:pt x="4125" y="5219"/>
                  </a:cubicBezTo>
                  <a:cubicBezTo>
                    <a:pt x="3988" y="5219"/>
                    <a:pt x="3854" y="5212"/>
                    <a:pt x="3720" y="5198"/>
                  </a:cubicBezTo>
                  <a:cubicBezTo>
                    <a:pt x="3132" y="5091"/>
                    <a:pt x="2677" y="4824"/>
                    <a:pt x="2302" y="4422"/>
                  </a:cubicBezTo>
                  <a:cubicBezTo>
                    <a:pt x="1981" y="4074"/>
                    <a:pt x="1740" y="3485"/>
                    <a:pt x="1713" y="3004"/>
                  </a:cubicBezTo>
                  <a:cubicBezTo>
                    <a:pt x="1660" y="2495"/>
                    <a:pt x="1874" y="1960"/>
                    <a:pt x="2275" y="1585"/>
                  </a:cubicBezTo>
                  <a:cubicBezTo>
                    <a:pt x="2590" y="1248"/>
                    <a:pt x="3055" y="1024"/>
                    <a:pt x="3529" y="1024"/>
                  </a:cubicBezTo>
                  <a:cubicBezTo>
                    <a:pt x="3619" y="1024"/>
                    <a:pt x="3710" y="1033"/>
                    <a:pt x="3801" y="1050"/>
                  </a:cubicBezTo>
                  <a:cubicBezTo>
                    <a:pt x="4416" y="1157"/>
                    <a:pt x="4978" y="1585"/>
                    <a:pt x="5246" y="2335"/>
                  </a:cubicBezTo>
                  <a:cubicBezTo>
                    <a:pt x="5380" y="1558"/>
                    <a:pt x="4925" y="648"/>
                    <a:pt x="4042" y="247"/>
                  </a:cubicBezTo>
                  <a:cubicBezTo>
                    <a:pt x="3690" y="83"/>
                    <a:pt x="3257" y="1"/>
                    <a:pt x="28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7" name="Google Shape;6947;p46"/>
            <p:cNvSpPr/>
            <p:nvPr/>
          </p:nvSpPr>
          <p:spPr>
            <a:xfrm>
              <a:off x="901225" y="9171700"/>
              <a:ext cx="226200" cy="339475"/>
            </a:xfrm>
            <a:custGeom>
              <a:avLst/>
              <a:gdLst/>
              <a:ahLst/>
              <a:cxnLst/>
              <a:rect l="l" t="t" r="r" b="b"/>
              <a:pathLst>
                <a:path w="9048" h="13579" extrusionOk="0">
                  <a:moveTo>
                    <a:pt x="5847" y="1"/>
                  </a:moveTo>
                  <a:cubicBezTo>
                    <a:pt x="5070" y="1"/>
                    <a:pt x="4287" y="187"/>
                    <a:pt x="3561" y="528"/>
                  </a:cubicBezTo>
                  <a:cubicBezTo>
                    <a:pt x="2677" y="902"/>
                    <a:pt x="1928" y="1545"/>
                    <a:pt x="1312" y="2294"/>
                  </a:cubicBezTo>
                  <a:cubicBezTo>
                    <a:pt x="750" y="3097"/>
                    <a:pt x="322" y="4034"/>
                    <a:pt x="135" y="5024"/>
                  </a:cubicBezTo>
                  <a:cubicBezTo>
                    <a:pt x="81" y="5239"/>
                    <a:pt x="81" y="5506"/>
                    <a:pt x="54" y="5747"/>
                  </a:cubicBezTo>
                  <a:cubicBezTo>
                    <a:pt x="1" y="5988"/>
                    <a:pt x="54" y="6229"/>
                    <a:pt x="54" y="6497"/>
                  </a:cubicBezTo>
                  <a:cubicBezTo>
                    <a:pt x="54" y="6764"/>
                    <a:pt x="108" y="6978"/>
                    <a:pt x="135" y="7219"/>
                  </a:cubicBezTo>
                  <a:cubicBezTo>
                    <a:pt x="135" y="7487"/>
                    <a:pt x="215" y="7728"/>
                    <a:pt x="268" y="7969"/>
                  </a:cubicBezTo>
                  <a:cubicBezTo>
                    <a:pt x="750" y="9869"/>
                    <a:pt x="1981" y="11582"/>
                    <a:pt x="3668" y="12546"/>
                  </a:cubicBezTo>
                  <a:cubicBezTo>
                    <a:pt x="4771" y="13215"/>
                    <a:pt x="6046" y="13579"/>
                    <a:pt x="7294" y="13579"/>
                  </a:cubicBezTo>
                  <a:cubicBezTo>
                    <a:pt x="7892" y="13579"/>
                    <a:pt x="8484" y="13495"/>
                    <a:pt x="9048" y="13322"/>
                  </a:cubicBezTo>
                  <a:cubicBezTo>
                    <a:pt x="7281" y="13108"/>
                    <a:pt x="5675" y="12465"/>
                    <a:pt x="4417" y="11448"/>
                  </a:cubicBezTo>
                  <a:cubicBezTo>
                    <a:pt x="3186" y="10431"/>
                    <a:pt x="2329" y="9039"/>
                    <a:pt x="1928" y="7514"/>
                  </a:cubicBezTo>
                  <a:cubicBezTo>
                    <a:pt x="1848" y="7326"/>
                    <a:pt x="1821" y="7166"/>
                    <a:pt x="1794" y="6952"/>
                  </a:cubicBezTo>
                  <a:cubicBezTo>
                    <a:pt x="1794" y="6791"/>
                    <a:pt x="1714" y="6577"/>
                    <a:pt x="1714" y="6389"/>
                  </a:cubicBezTo>
                  <a:cubicBezTo>
                    <a:pt x="1687" y="6015"/>
                    <a:pt x="1687" y="5613"/>
                    <a:pt x="1714" y="5239"/>
                  </a:cubicBezTo>
                  <a:cubicBezTo>
                    <a:pt x="1794" y="4489"/>
                    <a:pt x="2062" y="3740"/>
                    <a:pt x="2410" y="3044"/>
                  </a:cubicBezTo>
                  <a:cubicBezTo>
                    <a:pt x="3186" y="1679"/>
                    <a:pt x="4551" y="555"/>
                    <a:pt x="6264" y="19"/>
                  </a:cubicBezTo>
                  <a:cubicBezTo>
                    <a:pt x="6125" y="7"/>
                    <a:pt x="5986" y="1"/>
                    <a:pt x="584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8" name="Google Shape;6948;p46"/>
            <p:cNvSpPr/>
            <p:nvPr/>
          </p:nvSpPr>
          <p:spPr>
            <a:xfrm>
              <a:off x="545250" y="9141800"/>
              <a:ext cx="49550" cy="30100"/>
            </a:xfrm>
            <a:custGeom>
              <a:avLst/>
              <a:gdLst/>
              <a:ahLst/>
              <a:cxnLst/>
              <a:rect l="l" t="t" r="r" b="b"/>
              <a:pathLst>
                <a:path w="1982" h="1204" extrusionOk="0">
                  <a:moveTo>
                    <a:pt x="927" y="1"/>
                  </a:moveTo>
                  <a:cubicBezTo>
                    <a:pt x="765" y="1"/>
                    <a:pt x="629" y="31"/>
                    <a:pt x="509" y="91"/>
                  </a:cubicBezTo>
                  <a:cubicBezTo>
                    <a:pt x="375" y="118"/>
                    <a:pt x="241" y="225"/>
                    <a:pt x="134" y="332"/>
                  </a:cubicBezTo>
                  <a:cubicBezTo>
                    <a:pt x="107" y="359"/>
                    <a:pt x="107" y="385"/>
                    <a:pt x="54" y="412"/>
                  </a:cubicBezTo>
                  <a:cubicBezTo>
                    <a:pt x="54" y="466"/>
                    <a:pt x="27" y="493"/>
                    <a:pt x="27" y="519"/>
                  </a:cubicBezTo>
                  <a:cubicBezTo>
                    <a:pt x="0" y="600"/>
                    <a:pt x="0" y="653"/>
                    <a:pt x="0" y="733"/>
                  </a:cubicBezTo>
                  <a:cubicBezTo>
                    <a:pt x="27" y="787"/>
                    <a:pt x="54" y="867"/>
                    <a:pt x="107" y="894"/>
                  </a:cubicBezTo>
                  <a:cubicBezTo>
                    <a:pt x="134" y="948"/>
                    <a:pt x="161" y="1001"/>
                    <a:pt x="241" y="1028"/>
                  </a:cubicBezTo>
                  <a:cubicBezTo>
                    <a:pt x="268" y="1028"/>
                    <a:pt x="268" y="1055"/>
                    <a:pt x="295" y="1055"/>
                  </a:cubicBezTo>
                  <a:cubicBezTo>
                    <a:pt x="402" y="1135"/>
                    <a:pt x="536" y="1162"/>
                    <a:pt x="643" y="1188"/>
                  </a:cubicBezTo>
                  <a:cubicBezTo>
                    <a:pt x="699" y="1199"/>
                    <a:pt x="755" y="1204"/>
                    <a:pt x="809" y="1204"/>
                  </a:cubicBezTo>
                  <a:cubicBezTo>
                    <a:pt x="1326" y="1204"/>
                    <a:pt x="1758" y="768"/>
                    <a:pt x="1928" y="332"/>
                  </a:cubicBezTo>
                  <a:cubicBezTo>
                    <a:pt x="1981" y="252"/>
                    <a:pt x="1928" y="225"/>
                    <a:pt x="1901" y="198"/>
                  </a:cubicBezTo>
                  <a:lnTo>
                    <a:pt x="1740" y="198"/>
                  </a:lnTo>
                  <a:cubicBezTo>
                    <a:pt x="1633" y="118"/>
                    <a:pt x="1499" y="91"/>
                    <a:pt x="1365" y="64"/>
                  </a:cubicBezTo>
                  <a:cubicBezTo>
                    <a:pt x="1258" y="64"/>
                    <a:pt x="1205" y="11"/>
                    <a:pt x="1098" y="11"/>
                  </a:cubicBezTo>
                  <a:cubicBezTo>
                    <a:pt x="1038" y="4"/>
                    <a:pt x="981" y="1"/>
                    <a:pt x="927" y="1"/>
                  </a:cubicBezTo>
                  <a:close/>
                </a:path>
              </a:pathLst>
            </a:custGeom>
            <a:solidFill>
              <a:srgbClr val="FF67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9" name="Google Shape;6949;p46"/>
            <p:cNvSpPr/>
            <p:nvPr/>
          </p:nvSpPr>
          <p:spPr>
            <a:xfrm>
              <a:off x="539225" y="9113275"/>
              <a:ext cx="64925" cy="58925"/>
            </a:xfrm>
            <a:custGeom>
              <a:avLst/>
              <a:gdLst/>
              <a:ahLst/>
              <a:cxnLst/>
              <a:rect l="l" t="t" r="r" b="b"/>
              <a:pathLst>
                <a:path w="2597" h="2357" extrusionOk="0">
                  <a:moveTo>
                    <a:pt x="1446" y="1205"/>
                  </a:moveTo>
                  <a:cubicBezTo>
                    <a:pt x="1580" y="1232"/>
                    <a:pt x="1687" y="1259"/>
                    <a:pt x="1821" y="1286"/>
                  </a:cubicBezTo>
                  <a:cubicBezTo>
                    <a:pt x="1874" y="1339"/>
                    <a:pt x="1981" y="1366"/>
                    <a:pt x="2088" y="1419"/>
                  </a:cubicBezTo>
                  <a:cubicBezTo>
                    <a:pt x="2035" y="1553"/>
                    <a:pt x="1981" y="1634"/>
                    <a:pt x="1901" y="1741"/>
                  </a:cubicBezTo>
                  <a:cubicBezTo>
                    <a:pt x="1847" y="1874"/>
                    <a:pt x="1740" y="1955"/>
                    <a:pt x="1633" y="2035"/>
                  </a:cubicBezTo>
                  <a:cubicBezTo>
                    <a:pt x="1580" y="2089"/>
                    <a:pt x="1473" y="2142"/>
                    <a:pt x="1419" y="2169"/>
                  </a:cubicBezTo>
                  <a:cubicBezTo>
                    <a:pt x="1312" y="2196"/>
                    <a:pt x="1232" y="2222"/>
                    <a:pt x="1178" y="2222"/>
                  </a:cubicBezTo>
                  <a:lnTo>
                    <a:pt x="937" y="2222"/>
                  </a:lnTo>
                  <a:cubicBezTo>
                    <a:pt x="830" y="2196"/>
                    <a:pt x="777" y="2196"/>
                    <a:pt x="696" y="2169"/>
                  </a:cubicBezTo>
                  <a:cubicBezTo>
                    <a:pt x="670" y="2169"/>
                    <a:pt x="670" y="2142"/>
                    <a:pt x="643" y="2142"/>
                  </a:cubicBezTo>
                  <a:cubicBezTo>
                    <a:pt x="616" y="2089"/>
                    <a:pt x="563" y="2089"/>
                    <a:pt x="536" y="2062"/>
                  </a:cubicBezTo>
                  <a:cubicBezTo>
                    <a:pt x="482" y="2008"/>
                    <a:pt x="402" y="1955"/>
                    <a:pt x="375" y="1901"/>
                  </a:cubicBezTo>
                  <a:cubicBezTo>
                    <a:pt x="375" y="1874"/>
                    <a:pt x="348" y="1874"/>
                    <a:pt x="348" y="1821"/>
                  </a:cubicBezTo>
                  <a:lnTo>
                    <a:pt x="348" y="1794"/>
                  </a:lnTo>
                  <a:lnTo>
                    <a:pt x="375" y="1741"/>
                  </a:lnTo>
                  <a:lnTo>
                    <a:pt x="402" y="1660"/>
                  </a:lnTo>
                  <a:lnTo>
                    <a:pt x="402" y="1687"/>
                  </a:lnTo>
                  <a:cubicBezTo>
                    <a:pt x="482" y="1607"/>
                    <a:pt x="536" y="1500"/>
                    <a:pt x="643" y="1419"/>
                  </a:cubicBezTo>
                  <a:cubicBezTo>
                    <a:pt x="696" y="1366"/>
                    <a:pt x="777" y="1286"/>
                    <a:pt x="884" y="1259"/>
                  </a:cubicBezTo>
                  <a:cubicBezTo>
                    <a:pt x="964" y="1232"/>
                    <a:pt x="1044" y="1232"/>
                    <a:pt x="1151" y="1205"/>
                  </a:cubicBezTo>
                  <a:close/>
                  <a:moveTo>
                    <a:pt x="108" y="1"/>
                  </a:moveTo>
                  <a:lnTo>
                    <a:pt x="54" y="54"/>
                  </a:lnTo>
                  <a:cubicBezTo>
                    <a:pt x="54" y="161"/>
                    <a:pt x="27" y="269"/>
                    <a:pt x="27" y="349"/>
                  </a:cubicBezTo>
                  <a:cubicBezTo>
                    <a:pt x="1" y="483"/>
                    <a:pt x="1" y="590"/>
                    <a:pt x="1" y="697"/>
                  </a:cubicBezTo>
                  <a:cubicBezTo>
                    <a:pt x="1" y="884"/>
                    <a:pt x="1" y="1098"/>
                    <a:pt x="27" y="1259"/>
                  </a:cubicBezTo>
                  <a:cubicBezTo>
                    <a:pt x="54" y="1393"/>
                    <a:pt x="54" y="1473"/>
                    <a:pt x="108" y="1553"/>
                  </a:cubicBezTo>
                  <a:cubicBezTo>
                    <a:pt x="134" y="1660"/>
                    <a:pt x="161" y="1767"/>
                    <a:pt x="188" y="1821"/>
                  </a:cubicBezTo>
                  <a:cubicBezTo>
                    <a:pt x="295" y="2035"/>
                    <a:pt x="429" y="2169"/>
                    <a:pt x="563" y="2222"/>
                  </a:cubicBezTo>
                  <a:cubicBezTo>
                    <a:pt x="670" y="2303"/>
                    <a:pt x="830" y="2356"/>
                    <a:pt x="964" y="2356"/>
                  </a:cubicBezTo>
                  <a:cubicBezTo>
                    <a:pt x="1098" y="2356"/>
                    <a:pt x="1232" y="2356"/>
                    <a:pt x="1339" y="2329"/>
                  </a:cubicBezTo>
                  <a:cubicBezTo>
                    <a:pt x="1473" y="2303"/>
                    <a:pt x="1580" y="2222"/>
                    <a:pt x="1687" y="2169"/>
                  </a:cubicBezTo>
                  <a:cubicBezTo>
                    <a:pt x="1767" y="2089"/>
                    <a:pt x="1874" y="2035"/>
                    <a:pt x="1954" y="1928"/>
                  </a:cubicBezTo>
                  <a:cubicBezTo>
                    <a:pt x="2115" y="1741"/>
                    <a:pt x="2249" y="1526"/>
                    <a:pt x="2356" y="1259"/>
                  </a:cubicBezTo>
                  <a:cubicBezTo>
                    <a:pt x="2436" y="1018"/>
                    <a:pt x="2517" y="804"/>
                    <a:pt x="2597" y="590"/>
                  </a:cubicBezTo>
                  <a:lnTo>
                    <a:pt x="2035" y="590"/>
                  </a:lnTo>
                  <a:cubicBezTo>
                    <a:pt x="1767" y="590"/>
                    <a:pt x="1526" y="563"/>
                    <a:pt x="1259" y="483"/>
                  </a:cubicBezTo>
                  <a:cubicBezTo>
                    <a:pt x="1044" y="429"/>
                    <a:pt x="777" y="349"/>
                    <a:pt x="563" y="269"/>
                  </a:cubicBezTo>
                  <a:cubicBezTo>
                    <a:pt x="456" y="215"/>
                    <a:pt x="375" y="161"/>
                    <a:pt x="295" y="135"/>
                  </a:cubicBezTo>
                  <a:cubicBezTo>
                    <a:pt x="268" y="81"/>
                    <a:pt x="241" y="81"/>
                    <a:pt x="188" y="54"/>
                  </a:cubicBezTo>
                  <a:cubicBezTo>
                    <a:pt x="161" y="28"/>
                    <a:pt x="134" y="28"/>
                    <a:pt x="108"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0" name="Google Shape;6950;p46"/>
            <p:cNvSpPr/>
            <p:nvPr/>
          </p:nvSpPr>
          <p:spPr>
            <a:xfrm>
              <a:off x="454250" y="8854200"/>
              <a:ext cx="27450" cy="42475"/>
            </a:xfrm>
            <a:custGeom>
              <a:avLst/>
              <a:gdLst/>
              <a:ahLst/>
              <a:cxnLst/>
              <a:rect l="l" t="t" r="r" b="b"/>
              <a:pathLst>
                <a:path w="1098" h="1699" extrusionOk="0">
                  <a:moveTo>
                    <a:pt x="698" y="0"/>
                  </a:moveTo>
                  <a:cubicBezTo>
                    <a:pt x="581" y="0"/>
                    <a:pt x="465" y="76"/>
                    <a:pt x="348" y="193"/>
                  </a:cubicBezTo>
                  <a:cubicBezTo>
                    <a:pt x="214" y="327"/>
                    <a:pt x="134" y="514"/>
                    <a:pt x="81" y="755"/>
                  </a:cubicBezTo>
                  <a:cubicBezTo>
                    <a:pt x="0" y="1156"/>
                    <a:pt x="81" y="1531"/>
                    <a:pt x="295" y="1665"/>
                  </a:cubicBezTo>
                  <a:cubicBezTo>
                    <a:pt x="295" y="1665"/>
                    <a:pt x="321" y="1692"/>
                    <a:pt x="348" y="1692"/>
                  </a:cubicBezTo>
                  <a:cubicBezTo>
                    <a:pt x="371" y="1696"/>
                    <a:pt x="393" y="1698"/>
                    <a:pt x="415" y="1698"/>
                  </a:cubicBezTo>
                  <a:cubicBezTo>
                    <a:pt x="527" y="1698"/>
                    <a:pt x="638" y="1643"/>
                    <a:pt x="750" y="1531"/>
                  </a:cubicBezTo>
                  <a:cubicBezTo>
                    <a:pt x="884" y="1397"/>
                    <a:pt x="991" y="1183"/>
                    <a:pt x="1017" y="942"/>
                  </a:cubicBezTo>
                  <a:cubicBezTo>
                    <a:pt x="1098" y="514"/>
                    <a:pt x="1017" y="139"/>
                    <a:pt x="830" y="59"/>
                  </a:cubicBezTo>
                  <a:cubicBezTo>
                    <a:pt x="830" y="59"/>
                    <a:pt x="803" y="6"/>
                    <a:pt x="750" y="6"/>
                  </a:cubicBezTo>
                  <a:cubicBezTo>
                    <a:pt x="732" y="2"/>
                    <a:pt x="715" y="0"/>
                    <a:pt x="698" y="0"/>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1" name="Google Shape;6951;p46"/>
            <p:cNvSpPr/>
            <p:nvPr/>
          </p:nvSpPr>
          <p:spPr>
            <a:xfrm>
              <a:off x="662350" y="8853500"/>
              <a:ext cx="27450" cy="42475"/>
            </a:xfrm>
            <a:custGeom>
              <a:avLst/>
              <a:gdLst/>
              <a:ahLst/>
              <a:cxnLst/>
              <a:rect l="l" t="t" r="r" b="b"/>
              <a:pathLst>
                <a:path w="1098" h="1699" extrusionOk="0">
                  <a:moveTo>
                    <a:pt x="683" y="0"/>
                  </a:moveTo>
                  <a:cubicBezTo>
                    <a:pt x="571" y="0"/>
                    <a:pt x="460" y="56"/>
                    <a:pt x="348" y="167"/>
                  </a:cubicBezTo>
                  <a:cubicBezTo>
                    <a:pt x="215" y="301"/>
                    <a:pt x="134" y="515"/>
                    <a:pt x="81" y="756"/>
                  </a:cubicBezTo>
                  <a:cubicBezTo>
                    <a:pt x="0" y="1158"/>
                    <a:pt x="81" y="1506"/>
                    <a:pt x="295" y="1639"/>
                  </a:cubicBezTo>
                  <a:cubicBezTo>
                    <a:pt x="295" y="1639"/>
                    <a:pt x="322" y="1693"/>
                    <a:pt x="375" y="1693"/>
                  </a:cubicBezTo>
                  <a:cubicBezTo>
                    <a:pt x="392" y="1696"/>
                    <a:pt x="410" y="1698"/>
                    <a:pt x="427" y="1698"/>
                  </a:cubicBezTo>
                  <a:cubicBezTo>
                    <a:pt x="544" y="1698"/>
                    <a:pt x="660" y="1622"/>
                    <a:pt x="777" y="1506"/>
                  </a:cubicBezTo>
                  <a:cubicBezTo>
                    <a:pt x="910" y="1372"/>
                    <a:pt x="991" y="1184"/>
                    <a:pt x="1044" y="944"/>
                  </a:cubicBezTo>
                  <a:cubicBezTo>
                    <a:pt x="1098" y="542"/>
                    <a:pt x="991" y="141"/>
                    <a:pt x="830" y="34"/>
                  </a:cubicBezTo>
                  <a:cubicBezTo>
                    <a:pt x="830" y="34"/>
                    <a:pt x="803" y="7"/>
                    <a:pt x="750" y="7"/>
                  </a:cubicBezTo>
                  <a:cubicBezTo>
                    <a:pt x="728" y="2"/>
                    <a:pt x="705" y="0"/>
                    <a:pt x="683" y="0"/>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52" name="Google Shape;6952;p46"/>
          <p:cNvGrpSpPr/>
          <p:nvPr/>
        </p:nvGrpSpPr>
        <p:grpSpPr>
          <a:xfrm>
            <a:off x="6500510" y="88731"/>
            <a:ext cx="1172771" cy="978883"/>
            <a:chOff x="7350012" y="1346743"/>
            <a:chExt cx="994601" cy="830169"/>
          </a:xfrm>
        </p:grpSpPr>
        <p:grpSp>
          <p:nvGrpSpPr>
            <p:cNvPr id="6953" name="Google Shape;6953;p46"/>
            <p:cNvGrpSpPr/>
            <p:nvPr/>
          </p:nvGrpSpPr>
          <p:grpSpPr>
            <a:xfrm flipH="1">
              <a:off x="7350012" y="1346743"/>
              <a:ext cx="994601" cy="830169"/>
              <a:chOff x="3290600" y="504850"/>
              <a:chExt cx="1503100" cy="1254600"/>
            </a:xfrm>
          </p:grpSpPr>
          <p:sp>
            <p:nvSpPr>
              <p:cNvPr id="6954" name="Google Shape;6954;p46"/>
              <p:cNvSpPr/>
              <p:nvPr/>
            </p:nvSpPr>
            <p:spPr>
              <a:xfrm>
                <a:off x="3290600" y="504850"/>
                <a:ext cx="1503100" cy="1254600"/>
              </a:xfrm>
              <a:custGeom>
                <a:avLst/>
                <a:gdLst/>
                <a:ahLst/>
                <a:cxnLst/>
                <a:rect l="l" t="t" r="r" b="b"/>
                <a:pathLst>
                  <a:path w="60124" h="50184" extrusionOk="0">
                    <a:moveTo>
                      <a:pt x="32737" y="1"/>
                    </a:moveTo>
                    <a:cubicBezTo>
                      <a:pt x="29545" y="1"/>
                      <a:pt x="26718" y="2068"/>
                      <a:pt x="24986" y="5624"/>
                    </a:cubicBezTo>
                    <a:cubicBezTo>
                      <a:pt x="24165" y="7265"/>
                      <a:pt x="23162" y="9241"/>
                      <a:pt x="22433" y="9910"/>
                    </a:cubicBezTo>
                    <a:cubicBezTo>
                      <a:pt x="22250" y="10123"/>
                      <a:pt x="22159" y="10183"/>
                      <a:pt x="21308" y="10183"/>
                    </a:cubicBezTo>
                    <a:cubicBezTo>
                      <a:pt x="20791" y="10183"/>
                      <a:pt x="20153" y="10153"/>
                      <a:pt x="19393" y="10123"/>
                    </a:cubicBezTo>
                    <a:lnTo>
                      <a:pt x="18664" y="10062"/>
                    </a:lnTo>
                    <a:cubicBezTo>
                      <a:pt x="18451" y="10062"/>
                      <a:pt x="18208" y="10031"/>
                      <a:pt x="17995" y="10031"/>
                    </a:cubicBezTo>
                    <a:cubicBezTo>
                      <a:pt x="14499" y="10031"/>
                      <a:pt x="11521" y="11703"/>
                      <a:pt x="10092" y="14530"/>
                    </a:cubicBezTo>
                    <a:cubicBezTo>
                      <a:pt x="9150" y="16384"/>
                      <a:pt x="8998" y="18481"/>
                      <a:pt x="9545" y="20548"/>
                    </a:cubicBezTo>
                    <a:cubicBezTo>
                      <a:pt x="9514" y="20548"/>
                      <a:pt x="9484" y="20548"/>
                      <a:pt x="9484" y="20609"/>
                    </a:cubicBezTo>
                    <a:cubicBezTo>
                      <a:pt x="3922" y="21126"/>
                      <a:pt x="1034" y="24864"/>
                      <a:pt x="639" y="28360"/>
                    </a:cubicBezTo>
                    <a:cubicBezTo>
                      <a:pt x="1" y="33466"/>
                      <a:pt x="4165" y="37175"/>
                      <a:pt x="8542" y="38542"/>
                    </a:cubicBezTo>
                    <a:cubicBezTo>
                      <a:pt x="12220" y="39667"/>
                      <a:pt x="17356" y="40913"/>
                      <a:pt x="22007" y="41977"/>
                    </a:cubicBezTo>
                    <a:cubicBezTo>
                      <a:pt x="22007" y="42099"/>
                      <a:pt x="21977" y="42190"/>
                      <a:pt x="21977" y="42281"/>
                    </a:cubicBezTo>
                    <a:lnTo>
                      <a:pt x="21977" y="42555"/>
                    </a:lnTo>
                    <a:lnTo>
                      <a:pt x="21977" y="43011"/>
                    </a:lnTo>
                    <a:cubicBezTo>
                      <a:pt x="21977" y="43102"/>
                      <a:pt x="21977" y="43193"/>
                      <a:pt x="22007" y="43284"/>
                    </a:cubicBezTo>
                    <a:cubicBezTo>
                      <a:pt x="22068" y="43436"/>
                      <a:pt x="22068" y="43618"/>
                      <a:pt x="22098" y="43740"/>
                    </a:cubicBezTo>
                    <a:cubicBezTo>
                      <a:pt x="22098" y="43801"/>
                      <a:pt x="22129" y="43892"/>
                      <a:pt x="22129" y="43953"/>
                    </a:cubicBezTo>
                    <a:cubicBezTo>
                      <a:pt x="22220" y="44196"/>
                      <a:pt x="22250" y="44409"/>
                      <a:pt x="22372" y="44652"/>
                    </a:cubicBezTo>
                    <a:cubicBezTo>
                      <a:pt x="22372" y="44652"/>
                      <a:pt x="22402" y="44713"/>
                      <a:pt x="22402" y="44773"/>
                    </a:cubicBezTo>
                    <a:cubicBezTo>
                      <a:pt x="22463" y="44956"/>
                      <a:pt x="22554" y="45108"/>
                      <a:pt x="22676" y="45290"/>
                    </a:cubicBezTo>
                    <a:cubicBezTo>
                      <a:pt x="22706" y="45381"/>
                      <a:pt x="22737" y="45412"/>
                      <a:pt x="22767" y="45473"/>
                    </a:cubicBezTo>
                    <a:cubicBezTo>
                      <a:pt x="22858" y="45625"/>
                      <a:pt x="22919" y="45746"/>
                      <a:pt x="23040" y="45898"/>
                    </a:cubicBezTo>
                    <a:cubicBezTo>
                      <a:pt x="23071" y="45989"/>
                      <a:pt x="23162" y="46050"/>
                      <a:pt x="23192" y="46111"/>
                    </a:cubicBezTo>
                    <a:cubicBezTo>
                      <a:pt x="23284" y="46232"/>
                      <a:pt x="23375" y="46354"/>
                      <a:pt x="23496" y="46506"/>
                    </a:cubicBezTo>
                    <a:cubicBezTo>
                      <a:pt x="23527" y="46536"/>
                      <a:pt x="23588" y="46628"/>
                      <a:pt x="23648" y="46658"/>
                    </a:cubicBezTo>
                    <a:cubicBezTo>
                      <a:pt x="23770" y="46780"/>
                      <a:pt x="23892" y="46932"/>
                      <a:pt x="24044" y="47053"/>
                    </a:cubicBezTo>
                    <a:lnTo>
                      <a:pt x="24135" y="47144"/>
                    </a:lnTo>
                    <a:cubicBezTo>
                      <a:pt x="24287" y="47296"/>
                      <a:pt x="24499" y="47448"/>
                      <a:pt x="24682" y="47600"/>
                    </a:cubicBezTo>
                    <a:cubicBezTo>
                      <a:pt x="24712" y="47631"/>
                      <a:pt x="24803" y="47691"/>
                      <a:pt x="24834" y="47722"/>
                    </a:cubicBezTo>
                    <a:cubicBezTo>
                      <a:pt x="24986" y="47843"/>
                      <a:pt x="25107" y="47904"/>
                      <a:pt x="25259" y="48026"/>
                    </a:cubicBezTo>
                    <a:cubicBezTo>
                      <a:pt x="25320" y="48056"/>
                      <a:pt x="25411" y="48087"/>
                      <a:pt x="25472" y="48178"/>
                    </a:cubicBezTo>
                    <a:cubicBezTo>
                      <a:pt x="25624" y="48269"/>
                      <a:pt x="25746" y="48330"/>
                      <a:pt x="25898" y="48451"/>
                    </a:cubicBezTo>
                    <a:lnTo>
                      <a:pt x="26110" y="48573"/>
                    </a:lnTo>
                    <a:cubicBezTo>
                      <a:pt x="26262" y="48634"/>
                      <a:pt x="26475" y="48725"/>
                      <a:pt x="26658" y="48816"/>
                    </a:cubicBezTo>
                    <a:cubicBezTo>
                      <a:pt x="26688" y="48846"/>
                      <a:pt x="26779" y="48846"/>
                      <a:pt x="26840" y="48907"/>
                    </a:cubicBezTo>
                    <a:cubicBezTo>
                      <a:pt x="27083" y="49029"/>
                      <a:pt x="27296" y="49090"/>
                      <a:pt x="27569" y="49211"/>
                    </a:cubicBezTo>
                    <a:cubicBezTo>
                      <a:pt x="27600" y="49211"/>
                      <a:pt x="27691" y="49242"/>
                      <a:pt x="27721" y="49242"/>
                    </a:cubicBezTo>
                    <a:cubicBezTo>
                      <a:pt x="27904" y="49302"/>
                      <a:pt x="28147" y="49394"/>
                      <a:pt x="28329" y="49424"/>
                    </a:cubicBezTo>
                    <a:cubicBezTo>
                      <a:pt x="28390" y="49454"/>
                      <a:pt x="28603" y="49515"/>
                      <a:pt x="28603" y="49515"/>
                    </a:cubicBezTo>
                    <a:cubicBezTo>
                      <a:pt x="28785" y="49546"/>
                      <a:pt x="28968" y="49606"/>
                      <a:pt x="29120" y="49667"/>
                    </a:cubicBezTo>
                    <a:cubicBezTo>
                      <a:pt x="29241" y="49698"/>
                      <a:pt x="29302" y="49698"/>
                      <a:pt x="29424" y="49728"/>
                    </a:cubicBezTo>
                    <a:cubicBezTo>
                      <a:pt x="29606" y="49758"/>
                      <a:pt x="29819" y="49819"/>
                      <a:pt x="30031" y="49850"/>
                    </a:cubicBezTo>
                    <a:cubicBezTo>
                      <a:pt x="30031" y="49850"/>
                      <a:pt x="30214" y="49880"/>
                      <a:pt x="30305" y="49880"/>
                    </a:cubicBezTo>
                    <a:cubicBezTo>
                      <a:pt x="30609" y="49910"/>
                      <a:pt x="30883" y="50002"/>
                      <a:pt x="31187" y="50032"/>
                    </a:cubicBezTo>
                    <a:lnTo>
                      <a:pt x="31217" y="50032"/>
                    </a:lnTo>
                    <a:cubicBezTo>
                      <a:pt x="31855" y="50123"/>
                      <a:pt x="32494" y="50184"/>
                      <a:pt x="33162" y="50184"/>
                    </a:cubicBezTo>
                    <a:lnTo>
                      <a:pt x="33405" y="50184"/>
                    </a:lnTo>
                    <a:cubicBezTo>
                      <a:pt x="36567" y="50154"/>
                      <a:pt x="39545" y="49029"/>
                      <a:pt x="42281" y="46840"/>
                    </a:cubicBezTo>
                    <a:cubicBezTo>
                      <a:pt x="42676" y="46506"/>
                      <a:pt x="43132" y="46111"/>
                      <a:pt x="43558" y="45746"/>
                    </a:cubicBezTo>
                    <a:cubicBezTo>
                      <a:pt x="45381" y="44044"/>
                      <a:pt x="46749" y="42099"/>
                      <a:pt x="47631" y="40700"/>
                    </a:cubicBezTo>
                    <a:cubicBezTo>
                      <a:pt x="50397" y="40275"/>
                      <a:pt x="52555" y="37995"/>
                      <a:pt x="52707" y="35108"/>
                    </a:cubicBezTo>
                    <a:cubicBezTo>
                      <a:pt x="52798" y="34044"/>
                      <a:pt x="52555" y="33010"/>
                      <a:pt x="52099" y="32099"/>
                    </a:cubicBezTo>
                    <a:cubicBezTo>
                      <a:pt x="52524" y="31308"/>
                      <a:pt x="53163" y="30518"/>
                      <a:pt x="54196" y="29940"/>
                    </a:cubicBezTo>
                    <a:cubicBezTo>
                      <a:pt x="54622" y="30123"/>
                      <a:pt x="55078" y="30244"/>
                      <a:pt x="55564" y="30244"/>
                    </a:cubicBezTo>
                    <a:lnTo>
                      <a:pt x="55807" y="30244"/>
                    </a:lnTo>
                    <a:cubicBezTo>
                      <a:pt x="57965" y="30244"/>
                      <a:pt x="59758" y="28573"/>
                      <a:pt x="59850" y="26415"/>
                    </a:cubicBezTo>
                    <a:cubicBezTo>
                      <a:pt x="60123" y="24165"/>
                      <a:pt x="58421" y="22281"/>
                      <a:pt x="56172" y="22129"/>
                    </a:cubicBezTo>
                    <a:lnTo>
                      <a:pt x="55959" y="22129"/>
                    </a:lnTo>
                    <a:cubicBezTo>
                      <a:pt x="55442" y="22129"/>
                      <a:pt x="54986" y="22190"/>
                      <a:pt x="54530" y="22342"/>
                    </a:cubicBezTo>
                    <a:cubicBezTo>
                      <a:pt x="54622" y="22068"/>
                      <a:pt x="54652" y="21825"/>
                      <a:pt x="54682" y="21521"/>
                    </a:cubicBezTo>
                    <a:cubicBezTo>
                      <a:pt x="54774" y="20396"/>
                      <a:pt x="54378" y="19363"/>
                      <a:pt x="53679" y="18542"/>
                    </a:cubicBezTo>
                    <a:cubicBezTo>
                      <a:pt x="52950" y="17752"/>
                      <a:pt x="51947" y="17265"/>
                      <a:pt x="50853" y="17174"/>
                    </a:cubicBezTo>
                    <a:lnTo>
                      <a:pt x="50640" y="17174"/>
                    </a:lnTo>
                    <a:cubicBezTo>
                      <a:pt x="50366" y="17174"/>
                      <a:pt x="50062" y="17205"/>
                      <a:pt x="49819" y="17265"/>
                    </a:cubicBezTo>
                    <a:cubicBezTo>
                      <a:pt x="50001" y="14013"/>
                      <a:pt x="49789" y="11855"/>
                      <a:pt x="49515" y="10639"/>
                    </a:cubicBezTo>
                    <a:cubicBezTo>
                      <a:pt x="48330" y="4591"/>
                      <a:pt x="44014" y="730"/>
                      <a:pt x="38421" y="730"/>
                    </a:cubicBezTo>
                    <a:cubicBezTo>
                      <a:pt x="37722" y="730"/>
                      <a:pt x="36992" y="791"/>
                      <a:pt x="36293" y="913"/>
                    </a:cubicBezTo>
                    <a:cubicBezTo>
                      <a:pt x="35168" y="305"/>
                      <a:pt x="33953" y="1"/>
                      <a:pt x="32737"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5" name="Google Shape;6955;p46"/>
              <p:cNvSpPr/>
              <p:nvPr/>
            </p:nvSpPr>
            <p:spPr>
              <a:xfrm>
                <a:off x="3307325" y="1093000"/>
                <a:ext cx="914925" cy="455200"/>
              </a:xfrm>
              <a:custGeom>
                <a:avLst/>
                <a:gdLst/>
                <a:ahLst/>
                <a:cxnLst/>
                <a:rect l="l" t="t" r="r" b="b"/>
                <a:pathLst>
                  <a:path w="36597" h="18208" extrusionOk="0">
                    <a:moveTo>
                      <a:pt x="10213" y="1"/>
                    </a:moveTo>
                    <a:cubicBezTo>
                      <a:pt x="1611" y="1"/>
                      <a:pt x="0" y="9332"/>
                      <a:pt x="8785" y="12068"/>
                    </a:cubicBezTo>
                    <a:cubicBezTo>
                      <a:pt x="17539" y="14804"/>
                      <a:pt x="35077" y="18208"/>
                      <a:pt x="35077" y="18208"/>
                    </a:cubicBezTo>
                    <a:lnTo>
                      <a:pt x="36597" y="17782"/>
                    </a:lnTo>
                    <a:cubicBezTo>
                      <a:pt x="36597" y="17782"/>
                      <a:pt x="18815" y="1"/>
                      <a:pt x="10213" y="1"/>
                    </a:cubicBezTo>
                    <a:close/>
                  </a:path>
                </a:pathLst>
              </a:custGeom>
              <a:solidFill>
                <a:srgbClr val="DBB41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6" name="Google Shape;6956;p46"/>
              <p:cNvSpPr/>
              <p:nvPr/>
            </p:nvSpPr>
            <p:spPr>
              <a:xfrm>
                <a:off x="3550225" y="580675"/>
                <a:ext cx="784500" cy="923000"/>
              </a:xfrm>
              <a:custGeom>
                <a:avLst/>
                <a:gdLst/>
                <a:ahLst/>
                <a:cxnLst/>
                <a:rect l="l" t="t" r="r" b="b"/>
                <a:pathLst>
                  <a:path w="31380" h="36920" extrusionOk="0">
                    <a:moveTo>
                      <a:pt x="22330" y="0"/>
                    </a:moveTo>
                    <a:cubicBezTo>
                      <a:pt x="20447" y="0"/>
                      <a:pt x="18602" y="1277"/>
                      <a:pt x="17306" y="3928"/>
                    </a:cubicBezTo>
                    <a:cubicBezTo>
                      <a:pt x="14698" y="9263"/>
                      <a:pt x="13680" y="10178"/>
                      <a:pt x="10921" y="10178"/>
                    </a:cubicBezTo>
                    <a:cubicBezTo>
                      <a:pt x="10143" y="10178"/>
                      <a:pt x="9226" y="10105"/>
                      <a:pt x="8096" y="10038"/>
                    </a:cubicBezTo>
                    <a:cubicBezTo>
                      <a:pt x="7936" y="10028"/>
                      <a:pt x="7778" y="10024"/>
                      <a:pt x="7622" y="10024"/>
                    </a:cubicBezTo>
                    <a:cubicBezTo>
                      <a:pt x="2829" y="10024"/>
                      <a:pt x="0" y="14479"/>
                      <a:pt x="3415" y="19248"/>
                    </a:cubicBezTo>
                    <a:cubicBezTo>
                      <a:pt x="6971" y="24141"/>
                      <a:pt x="22838" y="36421"/>
                      <a:pt x="24601" y="36877"/>
                    </a:cubicBezTo>
                    <a:cubicBezTo>
                      <a:pt x="24718" y="36906"/>
                      <a:pt x="24843" y="36919"/>
                      <a:pt x="24977" y="36919"/>
                    </a:cubicBezTo>
                    <a:cubicBezTo>
                      <a:pt x="26824" y="36919"/>
                      <a:pt x="30103" y="34354"/>
                      <a:pt x="30103" y="34354"/>
                    </a:cubicBezTo>
                    <a:cubicBezTo>
                      <a:pt x="30103" y="34354"/>
                      <a:pt x="31379" y="18944"/>
                      <a:pt x="29525" y="9156"/>
                    </a:cubicBezTo>
                    <a:cubicBezTo>
                      <a:pt x="28371" y="3183"/>
                      <a:pt x="25303" y="0"/>
                      <a:pt x="2233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7" name="Google Shape;6957;p46"/>
              <p:cNvSpPr/>
              <p:nvPr/>
            </p:nvSpPr>
            <p:spPr>
              <a:xfrm>
                <a:off x="3379375" y="1080625"/>
                <a:ext cx="883150" cy="439025"/>
              </a:xfrm>
              <a:custGeom>
                <a:avLst/>
                <a:gdLst/>
                <a:ahLst/>
                <a:cxnLst/>
                <a:rect l="l" t="t" r="r" b="b"/>
                <a:pathLst>
                  <a:path w="35326" h="17561" extrusionOk="0">
                    <a:moveTo>
                      <a:pt x="9938" y="0"/>
                    </a:moveTo>
                    <a:cubicBezTo>
                      <a:pt x="3597" y="0"/>
                      <a:pt x="1" y="5457"/>
                      <a:pt x="3562" y="9523"/>
                    </a:cubicBezTo>
                    <a:cubicBezTo>
                      <a:pt x="7095" y="13556"/>
                      <a:pt x="28388" y="17561"/>
                      <a:pt x="32240" y="17561"/>
                    </a:cubicBezTo>
                    <a:cubicBezTo>
                      <a:pt x="32366" y="17561"/>
                      <a:pt x="32472" y="17557"/>
                      <a:pt x="32560" y="17548"/>
                    </a:cubicBezTo>
                    <a:cubicBezTo>
                      <a:pt x="35326" y="17274"/>
                      <a:pt x="34505" y="16606"/>
                      <a:pt x="34505" y="16606"/>
                    </a:cubicBezTo>
                    <a:cubicBezTo>
                      <a:pt x="34505" y="16606"/>
                      <a:pt x="17027" y="253"/>
                      <a:pt x="10401" y="10"/>
                    </a:cubicBezTo>
                    <a:cubicBezTo>
                      <a:pt x="10245" y="3"/>
                      <a:pt x="10091" y="0"/>
                      <a:pt x="99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8" name="Google Shape;6958;p46"/>
              <p:cNvSpPr/>
              <p:nvPr/>
            </p:nvSpPr>
            <p:spPr>
              <a:xfrm>
                <a:off x="3471450" y="1169550"/>
                <a:ext cx="557025" cy="268475"/>
              </a:xfrm>
              <a:custGeom>
                <a:avLst/>
                <a:gdLst/>
                <a:ahLst/>
                <a:cxnLst/>
                <a:rect l="l" t="t" r="r" b="b"/>
                <a:pathLst>
                  <a:path w="22281" h="10739" extrusionOk="0">
                    <a:moveTo>
                      <a:pt x="5382" y="0"/>
                    </a:moveTo>
                    <a:cubicBezTo>
                      <a:pt x="4891" y="0"/>
                      <a:pt x="4459" y="98"/>
                      <a:pt x="4104" y="313"/>
                    </a:cubicBezTo>
                    <a:cubicBezTo>
                      <a:pt x="1" y="2775"/>
                      <a:pt x="1946" y="5571"/>
                      <a:pt x="7934" y="7699"/>
                    </a:cubicBezTo>
                    <a:cubicBezTo>
                      <a:pt x="13922" y="9857"/>
                      <a:pt x="22281" y="10739"/>
                      <a:pt x="22281" y="10739"/>
                    </a:cubicBezTo>
                    <a:cubicBezTo>
                      <a:pt x="22281" y="10739"/>
                      <a:pt x="10529" y="0"/>
                      <a:pt x="53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9" name="Google Shape;6959;p46"/>
              <p:cNvSpPr/>
              <p:nvPr/>
            </p:nvSpPr>
            <p:spPr>
              <a:xfrm>
                <a:off x="3498050" y="1169700"/>
                <a:ext cx="529675" cy="268325"/>
              </a:xfrm>
              <a:custGeom>
                <a:avLst/>
                <a:gdLst/>
                <a:ahLst/>
                <a:cxnLst/>
                <a:rect l="l" t="t" r="r" b="b"/>
                <a:pathLst>
                  <a:path w="21187" h="10733" extrusionOk="0">
                    <a:moveTo>
                      <a:pt x="4304" y="1"/>
                    </a:moveTo>
                    <a:cubicBezTo>
                      <a:pt x="3819" y="1"/>
                      <a:pt x="3392" y="97"/>
                      <a:pt x="3040" y="307"/>
                    </a:cubicBezTo>
                    <a:cubicBezTo>
                      <a:pt x="1" y="2131"/>
                      <a:pt x="305" y="4137"/>
                      <a:pt x="3131" y="5930"/>
                    </a:cubicBezTo>
                    <a:cubicBezTo>
                      <a:pt x="2219" y="4593"/>
                      <a:pt x="2706" y="3225"/>
                      <a:pt x="4833" y="1948"/>
                    </a:cubicBezTo>
                    <a:cubicBezTo>
                      <a:pt x="5191" y="1732"/>
                      <a:pt x="5625" y="1633"/>
                      <a:pt x="6119" y="1633"/>
                    </a:cubicBezTo>
                    <a:cubicBezTo>
                      <a:pt x="9997" y="1633"/>
                      <a:pt x="17594" y="7713"/>
                      <a:pt x="21126" y="10733"/>
                    </a:cubicBezTo>
                    <a:lnTo>
                      <a:pt x="21186" y="10733"/>
                    </a:lnTo>
                    <a:cubicBezTo>
                      <a:pt x="21186" y="10733"/>
                      <a:pt x="9440" y="1"/>
                      <a:pt x="4304" y="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0" name="Google Shape;6960;p46"/>
              <p:cNvSpPr/>
              <p:nvPr/>
            </p:nvSpPr>
            <p:spPr>
              <a:xfrm>
                <a:off x="3614250" y="599500"/>
                <a:ext cx="886875" cy="909050"/>
              </a:xfrm>
              <a:custGeom>
                <a:avLst/>
                <a:gdLst/>
                <a:ahLst/>
                <a:cxnLst/>
                <a:rect l="l" t="t" r="r" b="b"/>
                <a:pathLst>
                  <a:path w="35475" h="36362" extrusionOk="0">
                    <a:moveTo>
                      <a:pt x="25473" y="0"/>
                    </a:moveTo>
                    <a:cubicBezTo>
                      <a:pt x="22289" y="0"/>
                      <a:pt x="19054" y="1812"/>
                      <a:pt x="17481" y="5030"/>
                    </a:cubicBezTo>
                    <a:cubicBezTo>
                      <a:pt x="14955" y="10195"/>
                      <a:pt x="13262" y="11095"/>
                      <a:pt x="10384" y="11095"/>
                    </a:cubicBezTo>
                    <a:cubicBezTo>
                      <a:pt x="9452" y="11095"/>
                      <a:pt x="8395" y="11001"/>
                      <a:pt x="7146" y="10926"/>
                    </a:cubicBezTo>
                    <a:cubicBezTo>
                      <a:pt x="6975" y="10916"/>
                      <a:pt x="6806" y="10911"/>
                      <a:pt x="6641" y="10911"/>
                    </a:cubicBezTo>
                    <a:cubicBezTo>
                      <a:pt x="1901" y="10911"/>
                      <a:pt x="0" y="15073"/>
                      <a:pt x="3407" y="19802"/>
                    </a:cubicBezTo>
                    <a:cubicBezTo>
                      <a:pt x="6933" y="24695"/>
                      <a:pt x="22374" y="35851"/>
                      <a:pt x="24107" y="36307"/>
                    </a:cubicBezTo>
                    <a:cubicBezTo>
                      <a:pt x="24249" y="36344"/>
                      <a:pt x="24398" y="36361"/>
                      <a:pt x="24552" y="36361"/>
                    </a:cubicBezTo>
                    <a:cubicBezTo>
                      <a:pt x="26274" y="36361"/>
                      <a:pt x="28605" y="34209"/>
                      <a:pt x="28605" y="34209"/>
                    </a:cubicBezTo>
                    <a:cubicBezTo>
                      <a:pt x="28605" y="34209"/>
                      <a:pt x="35475" y="17218"/>
                      <a:pt x="33590" y="7461"/>
                    </a:cubicBezTo>
                    <a:cubicBezTo>
                      <a:pt x="32576" y="2295"/>
                      <a:pt x="29057" y="0"/>
                      <a:pt x="2547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1" name="Google Shape;6961;p46"/>
              <p:cNvSpPr/>
              <p:nvPr/>
            </p:nvSpPr>
            <p:spPr>
              <a:xfrm>
                <a:off x="4034525" y="959275"/>
                <a:ext cx="72225" cy="72200"/>
              </a:xfrm>
              <a:custGeom>
                <a:avLst/>
                <a:gdLst/>
                <a:ahLst/>
                <a:cxnLst/>
                <a:rect l="l" t="t" r="r" b="b"/>
                <a:pathLst>
                  <a:path w="2889" h="2888" extrusionOk="0">
                    <a:moveTo>
                      <a:pt x="1460" y="0"/>
                    </a:moveTo>
                    <a:cubicBezTo>
                      <a:pt x="670" y="0"/>
                      <a:pt x="1" y="639"/>
                      <a:pt x="1" y="1429"/>
                    </a:cubicBezTo>
                    <a:cubicBezTo>
                      <a:pt x="1" y="2219"/>
                      <a:pt x="670" y="2888"/>
                      <a:pt x="1460" y="2888"/>
                    </a:cubicBezTo>
                    <a:cubicBezTo>
                      <a:pt x="2250" y="2888"/>
                      <a:pt x="2889" y="2219"/>
                      <a:pt x="2889" y="1429"/>
                    </a:cubicBezTo>
                    <a:cubicBezTo>
                      <a:pt x="2889" y="639"/>
                      <a:pt x="2250" y="0"/>
                      <a:pt x="146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2" name="Google Shape;6962;p46"/>
              <p:cNvSpPr/>
              <p:nvPr/>
            </p:nvSpPr>
            <p:spPr>
              <a:xfrm>
                <a:off x="4102175" y="858200"/>
                <a:ext cx="57000" cy="57025"/>
              </a:xfrm>
              <a:custGeom>
                <a:avLst/>
                <a:gdLst/>
                <a:ahLst/>
                <a:cxnLst/>
                <a:rect l="l" t="t" r="r" b="b"/>
                <a:pathLst>
                  <a:path w="2280" h="2281" extrusionOk="0">
                    <a:moveTo>
                      <a:pt x="1125" y="1"/>
                    </a:moveTo>
                    <a:cubicBezTo>
                      <a:pt x="517" y="1"/>
                      <a:pt x="0" y="517"/>
                      <a:pt x="0" y="1125"/>
                    </a:cubicBezTo>
                    <a:cubicBezTo>
                      <a:pt x="0" y="1764"/>
                      <a:pt x="517" y="2280"/>
                      <a:pt x="1125" y="2280"/>
                    </a:cubicBezTo>
                    <a:cubicBezTo>
                      <a:pt x="1763" y="2280"/>
                      <a:pt x="2280" y="1764"/>
                      <a:pt x="2280" y="1125"/>
                    </a:cubicBezTo>
                    <a:cubicBezTo>
                      <a:pt x="2280" y="517"/>
                      <a:pt x="1763" y="1"/>
                      <a:pt x="1125"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3" name="Google Shape;6963;p46"/>
              <p:cNvSpPr/>
              <p:nvPr/>
            </p:nvSpPr>
            <p:spPr>
              <a:xfrm>
                <a:off x="4117375" y="1033750"/>
                <a:ext cx="57000" cy="57000"/>
              </a:xfrm>
              <a:custGeom>
                <a:avLst/>
                <a:gdLst/>
                <a:ahLst/>
                <a:cxnLst/>
                <a:rect l="l" t="t" r="r" b="b"/>
                <a:pathLst>
                  <a:path w="2280" h="2280" extrusionOk="0">
                    <a:moveTo>
                      <a:pt x="1125" y="0"/>
                    </a:moveTo>
                    <a:cubicBezTo>
                      <a:pt x="517" y="0"/>
                      <a:pt x="0" y="517"/>
                      <a:pt x="0" y="1155"/>
                    </a:cubicBezTo>
                    <a:cubicBezTo>
                      <a:pt x="0" y="1763"/>
                      <a:pt x="517" y="2280"/>
                      <a:pt x="1125" y="2280"/>
                    </a:cubicBezTo>
                    <a:cubicBezTo>
                      <a:pt x="1763" y="2280"/>
                      <a:pt x="2280" y="1763"/>
                      <a:pt x="2280" y="1155"/>
                    </a:cubicBezTo>
                    <a:cubicBezTo>
                      <a:pt x="2280" y="517"/>
                      <a:pt x="1763" y="0"/>
                      <a:pt x="1125"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4" name="Google Shape;6964;p46"/>
              <p:cNvSpPr/>
              <p:nvPr/>
            </p:nvSpPr>
            <p:spPr>
              <a:xfrm>
                <a:off x="4105200" y="693300"/>
                <a:ext cx="91225" cy="91225"/>
              </a:xfrm>
              <a:custGeom>
                <a:avLst/>
                <a:gdLst/>
                <a:ahLst/>
                <a:cxnLst/>
                <a:rect l="l" t="t" r="r" b="b"/>
                <a:pathLst>
                  <a:path w="3649" h="3649" extrusionOk="0">
                    <a:moveTo>
                      <a:pt x="1824" y="1"/>
                    </a:moveTo>
                    <a:cubicBezTo>
                      <a:pt x="821" y="1"/>
                      <a:pt x="1" y="791"/>
                      <a:pt x="1" y="1825"/>
                    </a:cubicBezTo>
                    <a:cubicBezTo>
                      <a:pt x="1" y="2828"/>
                      <a:pt x="821" y="3648"/>
                      <a:pt x="1824" y="3648"/>
                    </a:cubicBezTo>
                    <a:cubicBezTo>
                      <a:pt x="2828" y="3648"/>
                      <a:pt x="3648" y="2828"/>
                      <a:pt x="3648" y="1825"/>
                    </a:cubicBezTo>
                    <a:cubicBezTo>
                      <a:pt x="3648" y="791"/>
                      <a:pt x="2828" y="1"/>
                      <a:pt x="182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5" name="Google Shape;6965;p46"/>
              <p:cNvSpPr/>
              <p:nvPr/>
            </p:nvSpPr>
            <p:spPr>
              <a:xfrm>
                <a:off x="4227550" y="621125"/>
                <a:ext cx="47900" cy="47125"/>
              </a:xfrm>
              <a:custGeom>
                <a:avLst/>
                <a:gdLst/>
                <a:ahLst/>
                <a:cxnLst/>
                <a:rect l="l" t="t" r="r" b="b"/>
                <a:pathLst>
                  <a:path w="1916" h="1885" extrusionOk="0">
                    <a:moveTo>
                      <a:pt x="943" y="0"/>
                    </a:moveTo>
                    <a:cubicBezTo>
                      <a:pt x="426" y="0"/>
                      <a:pt x="0" y="395"/>
                      <a:pt x="0" y="943"/>
                    </a:cubicBezTo>
                    <a:cubicBezTo>
                      <a:pt x="0" y="1459"/>
                      <a:pt x="426" y="1885"/>
                      <a:pt x="943" y="1885"/>
                    </a:cubicBezTo>
                    <a:cubicBezTo>
                      <a:pt x="1490" y="1885"/>
                      <a:pt x="1915" y="1459"/>
                      <a:pt x="1915" y="943"/>
                    </a:cubicBezTo>
                    <a:cubicBezTo>
                      <a:pt x="1915" y="395"/>
                      <a:pt x="1490" y="0"/>
                      <a:pt x="943"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6" name="Google Shape;6966;p46"/>
              <p:cNvSpPr/>
              <p:nvPr/>
            </p:nvSpPr>
            <p:spPr>
              <a:xfrm>
                <a:off x="3979075" y="869600"/>
                <a:ext cx="69925" cy="70700"/>
              </a:xfrm>
              <a:custGeom>
                <a:avLst/>
                <a:gdLst/>
                <a:ahLst/>
                <a:cxnLst/>
                <a:rect l="l" t="t" r="r" b="b"/>
                <a:pathLst>
                  <a:path w="2797" h="2828" extrusionOk="0">
                    <a:moveTo>
                      <a:pt x="1398" y="1"/>
                    </a:moveTo>
                    <a:cubicBezTo>
                      <a:pt x="608" y="1"/>
                      <a:pt x="0" y="639"/>
                      <a:pt x="0" y="1399"/>
                    </a:cubicBezTo>
                    <a:cubicBezTo>
                      <a:pt x="0" y="2220"/>
                      <a:pt x="638" y="2827"/>
                      <a:pt x="1398" y="2827"/>
                    </a:cubicBezTo>
                    <a:cubicBezTo>
                      <a:pt x="2189" y="2827"/>
                      <a:pt x="2796" y="2159"/>
                      <a:pt x="2796" y="1399"/>
                    </a:cubicBezTo>
                    <a:cubicBezTo>
                      <a:pt x="2796" y="639"/>
                      <a:pt x="2189" y="31"/>
                      <a:pt x="1398"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7" name="Google Shape;6967;p46"/>
              <p:cNvSpPr/>
              <p:nvPr/>
            </p:nvSpPr>
            <p:spPr>
              <a:xfrm>
                <a:off x="3885600" y="884800"/>
                <a:ext cx="53225" cy="53225"/>
              </a:xfrm>
              <a:custGeom>
                <a:avLst/>
                <a:gdLst/>
                <a:ahLst/>
                <a:cxnLst/>
                <a:rect l="l" t="t" r="r" b="b"/>
                <a:pathLst>
                  <a:path w="2129" h="2129" extrusionOk="0">
                    <a:moveTo>
                      <a:pt x="1064" y="1"/>
                    </a:moveTo>
                    <a:cubicBezTo>
                      <a:pt x="456" y="1"/>
                      <a:pt x="0" y="457"/>
                      <a:pt x="0" y="1064"/>
                    </a:cubicBezTo>
                    <a:cubicBezTo>
                      <a:pt x="0" y="1672"/>
                      <a:pt x="487" y="2128"/>
                      <a:pt x="1064" y="2128"/>
                    </a:cubicBezTo>
                    <a:cubicBezTo>
                      <a:pt x="1672" y="2128"/>
                      <a:pt x="2128" y="1642"/>
                      <a:pt x="2128" y="1064"/>
                    </a:cubicBezTo>
                    <a:cubicBezTo>
                      <a:pt x="2128" y="457"/>
                      <a:pt x="1672" y="1"/>
                      <a:pt x="1064"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8" name="Google Shape;6968;p46"/>
              <p:cNvSpPr/>
              <p:nvPr/>
            </p:nvSpPr>
            <p:spPr>
              <a:xfrm>
                <a:off x="4193700" y="683250"/>
                <a:ext cx="288425" cy="653700"/>
              </a:xfrm>
              <a:custGeom>
                <a:avLst/>
                <a:gdLst/>
                <a:ahLst/>
                <a:cxnLst/>
                <a:rect l="l" t="t" r="r" b="b"/>
                <a:pathLst>
                  <a:path w="11537" h="26148" extrusionOk="0">
                    <a:moveTo>
                      <a:pt x="3609" y="1"/>
                    </a:moveTo>
                    <a:cubicBezTo>
                      <a:pt x="1322" y="1"/>
                      <a:pt x="1" y="2775"/>
                      <a:pt x="443" y="7911"/>
                    </a:cubicBezTo>
                    <a:cubicBezTo>
                      <a:pt x="1050" y="15327"/>
                      <a:pt x="5488" y="26148"/>
                      <a:pt x="5488" y="26148"/>
                    </a:cubicBezTo>
                    <a:cubicBezTo>
                      <a:pt x="5488" y="26148"/>
                      <a:pt x="11537" y="5357"/>
                      <a:pt x="7160" y="1680"/>
                    </a:cubicBezTo>
                    <a:cubicBezTo>
                      <a:pt x="5832" y="548"/>
                      <a:pt x="4626" y="1"/>
                      <a:pt x="360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9" name="Google Shape;6969;p46"/>
              <p:cNvSpPr/>
              <p:nvPr/>
            </p:nvSpPr>
            <p:spPr>
              <a:xfrm>
                <a:off x="4204000" y="684150"/>
                <a:ext cx="274350" cy="652050"/>
              </a:xfrm>
              <a:custGeom>
                <a:avLst/>
                <a:gdLst/>
                <a:ahLst/>
                <a:cxnLst/>
                <a:rect l="l" t="t" r="r" b="b"/>
                <a:pathLst>
                  <a:path w="10974" h="26082" extrusionOk="0">
                    <a:moveTo>
                      <a:pt x="3184" y="0"/>
                    </a:moveTo>
                    <a:cubicBezTo>
                      <a:pt x="1438" y="0"/>
                      <a:pt x="269" y="1615"/>
                      <a:pt x="0" y="4653"/>
                    </a:cubicBezTo>
                    <a:cubicBezTo>
                      <a:pt x="557" y="3615"/>
                      <a:pt x="1373" y="3083"/>
                      <a:pt x="2373" y="3083"/>
                    </a:cubicBezTo>
                    <a:cubicBezTo>
                      <a:pt x="3395" y="3083"/>
                      <a:pt x="4607" y="3638"/>
                      <a:pt x="5927" y="4774"/>
                    </a:cubicBezTo>
                    <a:cubicBezTo>
                      <a:pt x="9240" y="7540"/>
                      <a:pt x="6566" y="20124"/>
                      <a:pt x="5076" y="26082"/>
                    </a:cubicBezTo>
                    <a:cubicBezTo>
                      <a:pt x="5441" y="24866"/>
                      <a:pt x="10973" y="5261"/>
                      <a:pt x="6748" y="1674"/>
                    </a:cubicBezTo>
                    <a:cubicBezTo>
                      <a:pt x="5407" y="546"/>
                      <a:pt x="4198" y="0"/>
                      <a:pt x="318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0" name="Google Shape;6970;p46"/>
              <p:cNvSpPr/>
              <p:nvPr/>
            </p:nvSpPr>
            <p:spPr>
              <a:xfrm>
                <a:off x="3647750" y="940225"/>
                <a:ext cx="582100" cy="431700"/>
              </a:xfrm>
              <a:custGeom>
                <a:avLst/>
                <a:gdLst/>
                <a:ahLst/>
                <a:cxnLst/>
                <a:rect l="l" t="t" r="r" b="b"/>
                <a:pathLst>
                  <a:path w="23284" h="17268" extrusionOk="0">
                    <a:moveTo>
                      <a:pt x="7798" y="0"/>
                    </a:moveTo>
                    <a:cubicBezTo>
                      <a:pt x="7558" y="0"/>
                      <a:pt x="7319" y="21"/>
                      <a:pt x="7083" y="63"/>
                    </a:cubicBezTo>
                    <a:cubicBezTo>
                      <a:pt x="1" y="1370"/>
                      <a:pt x="7964" y="9638"/>
                      <a:pt x="14560" y="13255"/>
                    </a:cubicBezTo>
                    <a:cubicBezTo>
                      <a:pt x="21217" y="16902"/>
                      <a:pt x="23284" y="17267"/>
                      <a:pt x="23284" y="17267"/>
                    </a:cubicBezTo>
                    <a:cubicBezTo>
                      <a:pt x="23284" y="17267"/>
                      <a:pt x="14764" y="0"/>
                      <a:pt x="779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1" name="Google Shape;6971;p46"/>
              <p:cNvSpPr/>
              <p:nvPr/>
            </p:nvSpPr>
            <p:spPr>
              <a:xfrm>
                <a:off x="3732850" y="940900"/>
                <a:ext cx="484075" cy="407450"/>
              </a:xfrm>
              <a:custGeom>
                <a:avLst/>
                <a:gdLst/>
                <a:ahLst/>
                <a:cxnLst/>
                <a:rect l="l" t="t" r="r" b="b"/>
                <a:pathLst>
                  <a:path w="19363" h="16298" extrusionOk="0">
                    <a:moveTo>
                      <a:pt x="4406" y="1"/>
                    </a:moveTo>
                    <a:cubicBezTo>
                      <a:pt x="4162" y="1"/>
                      <a:pt x="3919" y="22"/>
                      <a:pt x="3679" y="67"/>
                    </a:cubicBezTo>
                    <a:cubicBezTo>
                      <a:pt x="1" y="766"/>
                      <a:pt x="366" y="3319"/>
                      <a:pt x="2493" y="6115"/>
                    </a:cubicBezTo>
                    <a:cubicBezTo>
                      <a:pt x="2037" y="4444"/>
                      <a:pt x="2706" y="3167"/>
                      <a:pt x="5138" y="2711"/>
                    </a:cubicBezTo>
                    <a:cubicBezTo>
                      <a:pt x="5386" y="2663"/>
                      <a:pt x="5636" y="2640"/>
                      <a:pt x="5889" y="2640"/>
                    </a:cubicBezTo>
                    <a:cubicBezTo>
                      <a:pt x="10777" y="2640"/>
                      <a:pt x="16444" y="11269"/>
                      <a:pt x="19363" y="16298"/>
                    </a:cubicBezTo>
                    <a:cubicBezTo>
                      <a:pt x="17465" y="12678"/>
                      <a:pt x="10352" y="1"/>
                      <a:pt x="440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2" name="Google Shape;6972;p46"/>
              <p:cNvSpPr/>
              <p:nvPr/>
            </p:nvSpPr>
            <p:spPr>
              <a:xfrm>
                <a:off x="3859925" y="1382525"/>
                <a:ext cx="587250" cy="302150"/>
              </a:xfrm>
              <a:custGeom>
                <a:avLst/>
                <a:gdLst/>
                <a:ahLst/>
                <a:cxnLst/>
                <a:rect l="l" t="t" r="r" b="b"/>
                <a:pathLst>
                  <a:path w="23490" h="12086" extrusionOk="0">
                    <a:moveTo>
                      <a:pt x="21727" y="1"/>
                    </a:moveTo>
                    <a:cubicBezTo>
                      <a:pt x="21727" y="1"/>
                      <a:pt x="16806" y="4580"/>
                      <a:pt x="9975" y="4580"/>
                    </a:cubicBezTo>
                    <a:cubicBezTo>
                      <a:pt x="9465" y="4580"/>
                      <a:pt x="8944" y="4554"/>
                      <a:pt x="8414" y="4499"/>
                    </a:cubicBezTo>
                    <a:cubicBezTo>
                      <a:pt x="7989" y="4454"/>
                      <a:pt x="7585" y="4432"/>
                      <a:pt x="7201" y="4432"/>
                    </a:cubicBezTo>
                    <a:cubicBezTo>
                      <a:pt x="645" y="4432"/>
                      <a:pt x="1" y="10713"/>
                      <a:pt x="8930" y="11977"/>
                    </a:cubicBezTo>
                    <a:cubicBezTo>
                      <a:pt x="9459" y="12051"/>
                      <a:pt x="9974" y="12086"/>
                      <a:pt x="10474" y="12086"/>
                    </a:cubicBezTo>
                    <a:cubicBezTo>
                      <a:pt x="18989" y="12086"/>
                      <a:pt x="23490" y="1946"/>
                      <a:pt x="23490" y="1946"/>
                    </a:cubicBezTo>
                    <a:lnTo>
                      <a:pt x="21727"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3" name="Google Shape;6973;p46"/>
              <p:cNvSpPr/>
              <p:nvPr/>
            </p:nvSpPr>
            <p:spPr>
              <a:xfrm>
                <a:off x="3874950" y="1409875"/>
                <a:ext cx="572225" cy="274800"/>
              </a:xfrm>
              <a:custGeom>
                <a:avLst/>
                <a:gdLst/>
                <a:ahLst/>
                <a:cxnLst/>
                <a:rect l="l" t="t" r="r" b="b"/>
                <a:pathLst>
                  <a:path w="22889" h="10992" extrusionOk="0">
                    <a:moveTo>
                      <a:pt x="22129" y="1"/>
                    </a:moveTo>
                    <a:cubicBezTo>
                      <a:pt x="20835" y="2358"/>
                      <a:pt x="17122" y="7869"/>
                      <a:pt x="11195" y="7869"/>
                    </a:cubicBezTo>
                    <a:cubicBezTo>
                      <a:pt x="10855" y="7869"/>
                      <a:pt x="10508" y="7851"/>
                      <a:pt x="10153" y="7813"/>
                    </a:cubicBezTo>
                    <a:cubicBezTo>
                      <a:pt x="5381" y="7265"/>
                      <a:pt x="4256" y="5259"/>
                      <a:pt x="4195" y="3648"/>
                    </a:cubicBezTo>
                    <a:lnTo>
                      <a:pt x="4195" y="3648"/>
                    </a:lnTo>
                    <a:cubicBezTo>
                      <a:pt x="1" y="4986"/>
                      <a:pt x="609" y="9788"/>
                      <a:pt x="8329" y="10883"/>
                    </a:cubicBezTo>
                    <a:cubicBezTo>
                      <a:pt x="8854" y="10957"/>
                      <a:pt x="9366" y="10992"/>
                      <a:pt x="9864" y="10992"/>
                    </a:cubicBezTo>
                    <a:cubicBezTo>
                      <a:pt x="18334" y="10992"/>
                      <a:pt x="22889" y="852"/>
                      <a:pt x="22889" y="852"/>
                    </a:cubicBezTo>
                    <a:lnTo>
                      <a:pt x="22129" y="1"/>
                    </a:ln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4" name="Google Shape;6974;p46"/>
              <p:cNvSpPr/>
              <p:nvPr/>
            </p:nvSpPr>
            <p:spPr>
              <a:xfrm>
                <a:off x="4501100" y="1133900"/>
                <a:ext cx="215075" cy="213700"/>
              </a:xfrm>
              <a:custGeom>
                <a:avLst/>
                <a:gdLst/>
                <a:ahLst/>
                <a:cxnLst/>
                <a:rect l="l" t="t" r="r" b="b"/>
                <a:pathLst>
                  <a:path w="8603" h="8548" extrusionOk="0">
                    <a:moveTo>
                      <a:pt x="7466" y="1"/>
                    </a:moveTo>
                    <a:cubicBezTo>
                      <a:pt x="6935" y="1"/>
                      <a:pt x="6504" y="436"/>
                      <a:pt x="6475" y="979"/>
                    </a:cubicBezTo>
                    <a:lnTo>
                      <a:pt x="6475" y="1101"/>
                    </a:lnTo>
                    <a:cubicBezTo>
                      <a:pt x="426" y="2803"/>
                      <a:pt x="31" y="8335"/>
                      <a:pt x="1" y="8426"/>
                    </a:cubicBezTo>
                    <a:cubicBezTo>
                      <a:pt x="1" y="8456"/>
                      <a:pt x="31" y="8547"/>
                      <a:pt x="92" y="8547"/>
                    </a:cubicBezTo>
                    <a:cubicBezTo>
                      <a:pt x="122" y="8547"/>
                      <a:pt x="183" y="8487"/>
                      <a:pt x="183" y="8456"/>
                    </a:cubicBezTo>
                    <a:cubicBezTo>
                      <a:pt x="183" y="8396"/>
                      <a:pt x="578" y="2985"/>
                      <a:pt x="6475" y="1313"/>
                    </a:cubicBezTo>
                    <a:cubicBezTo>
                      <a:pt x="6566" y="1739"/>
                      <a:pt x="6962" y="2073"/>
                      <a:pt x="7417" y="2104"/>
                    </a:cubicBezTo>
                    <a:cubicBezTo>
                      <a:pt x="7452" y="2107"/>
                      <a:pt x="7487" y="2109"/>
                      <a:pt x="7521" y="2109"/>
                    </a:cubicBezTo>
                    <a:cubicBezTo>
                      <a:pt x="8052" y="2109"/>
                      <a:pt x="8483" y="1674"/>
                      <a:pt x="8512" y="1131"/>
                    </a:cubicBezTo>
                    <a:cubicBezTo>
                      <a:pt x="8603" y="523"/>
                      <a:pt x="8147" y="37"/>
                      <a:pt x="7569" y="6"/>
                    </a:cubicBezTo>
                    <a:cubicBezTo>
                      <a:pt x="7535" y="3"/>
                      <a:pt x="7500" y="1"/>
                      <a:pt x="746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5" name="Google Shape;6975;p46"/>
              <p:cNvSpPr/>
              <p:nvPr/>
            </p:nvSpPr>
            <p:spPr>
              <a:xfrm>
                <a:off x="4385600" y="1301025"/>
                <a:ext cx="152000" cy="147075"/>
              </a:xfrm>
              <a:custGeom>
                <a:avLst/>
                <a:gdLst/>
                <a:ahLst/>
                <a:cxnLst/>
                <a:rect l="l" t="t" r="r" b="b"/>
                <a:pathLst>
                  <a:path w="6080" h="5883" extrusionOk="0">
                    <a:moveTo>
                      <a:pt x="3002" y="0"/>
                    </a:moveTo>
                    <a:cubicBezTo>
                      <a:pt x="1460" y="0"/>
                      <a:pt x="208" y="1207"/>
                      <a:pt x="92" y="2774"/>
                    </a:cubicBezTo>
                    <a:cubicBezTo>
                      <a:pt x="1" y="4385"/>
                      <a:pt x="1247" y="5784"/>
                      <a:pt x="2888" y="5875"/>
                    </a:cubicBezTo>
                    <a:cubicBezTo>
                      <a:pt x="2961" y="5880"/>
                      <a:pt x="3033" y="5883"/>
                      <a:pt x="3105" y="5883"/>
                    </a:cubicBezTo>
                    <a:cubicBezTo>
                      <a:pt x="4620" y="5883"/>
                      <a:pt x="5873" y="4676"/>
                      <a:pt x="5989" y="3109"/>
                    </a:cubicBezTo>
                    <a:cubicBezTo>
                      <a:pt x="6080" y="1467"/>
                      <a:pt x="4803" y="69"/>
                      <a:pt x="3223" y="8"/>
                    </a:cubicBezTo>
                    <a:cubicBezTo>
                      <a:pt x="3149" y="3"/>
                      <a:pt x="3075" y="0"/>
                      <a:pt x="300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6" name="Google Shape;6976;p46"/>
              <p:cNvSpPr/>
              <p:nvPr/>
            </p:nvSpPr>
            <p:spPr>
              <a:xfrm>
                <a:off x="4409175" y="1039175"/>
                <a:ext cx="141350" cy="289425"/>
              </a:xfrm>
              <a:custGeom>
                <a:avLst/>
                <a:gdLst/>
                <a:ahLst/>
                <a:cxnLst/>
                <a:rect l="l" t="t" r="r" b="b"/>
                <a:pathLst>
                  <a:path w="5654" h="11577" extrusionOk="0">
                    <a:moveTo>
                      <a:pt x="5513" y="0"/>
                    </a:moveTo>
                    <a:cubicBezTo>
                      <a:pt x="5496" y="0"/>
                      <a:pt x="5481" y="7"/>
                      <a:pt x="5471" y="26"/>
                    </a:cubicBezTo>
                    <a:cubicBezTo>
                      <a:pt x="0" y="3400"/>
                      <a:pt x="1125" y="11425"/>
                      <a:pt x="1125" y="11485"/>
                    </a:cubicBezTo>
                    <a:cubicBezTo>
                      <a:pt x="1125" y="11546"/>
                      <a:pt x="1185" y="11577"/>
                      <a:pt x="1216" y="11577"/>
                    </a:cubicBezTo>
                    <a:cubicBezTo>
                      <a:pt x="1277" y="11577"/>
                      <a:pt x="1337" y="11546"/>
                      <a:pt x="1337" y="11485"/>
                    </a:cubicBezTo>
                    <a:cubicBezTo>
                      <a:pt x="1337" y="11425"/>
                      <a:pt x="213" y="3552"/>
                      <a:pt x="5562" y="209"/>
                    </a:cubicBezTo>
                    <a:cubicBezTo>
                      <a:pt x="5623" y="178"/>
                      <a:pt x="5654" y="87"/>
                      <a:pt x="5623" y="57"/>
                    </a:cubicBezTo>
                    <a:cubicBezTo>
                      <a:pt x="5602" y="36"/>
                      <a:pt x="5552" y="0"/>
                      <a:pt x="55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7" name="Google Shape;6977;p46"/>
              <p:cNvSpPr/>
              <p:nvPr/>
            </p:nvSpPr>
            <p:spPr>
              <a:xfrm>
                <a:off x="4435000" y="1328450"/>
                <a:ext cx="58525" cy="57175"/>
              </a:xfrm>
              <a:custGeom>
                <a:avLst/>
                <a:gdLst/>
                <a:ahLst/>
                <a:cxnLst/>
                <a:rect l="l" t="t" r="r" b="b"/>
                <a:pathLst>
                  <a:path w="2341" h="2287" extrusionOk="0">
                    <a:moveTo>
                      <a:pt x="1139" y="0"/>
                    </a:moveTo>
                    <a:cubicBezTo>
                      <a:pt x="548" y="0"/>
                      <a:pt x="60" y="467"/>
                      <a:pt x="31" y="1069"/>
                    </a:cubicBezTo>
                    <a:cubicBezTo>
                      <a:pt x="0" y="1708"/>
                      <a:pt x="456" y="2255"/>
                      <a:pt x="1095" y="2285"/>
                    </a:cubicBezTo>
                    <a:cubicBezTo>
                      <a:pt x="1115" y="2286"/>
                      <a:pt x="1135" y="2287"/>
                      <a:pt x="1155" y="2287"/>
                    </a:cubicBezTo>
                    <a:cubicBezTo>
                      <a:pt x="1765" y="2287"/>
                      <a:pt x="2252" y="1840"/>
                      <a:pt x="2311" y="1221"/>
                    </a:cubicBezTo>
                    <a:cubicBezTo>
                      <a:pt x="2341" y="583"/>
                      <a:pt x="1855" y="36"/>
                      <a:pt x="1247" y="6"/>
                    </a:cubicBezTo>
                    <a:cubicBezTo>
                      <a:pt x="1210" y="2"/>
                      <a:pt x="1175" y="0"/>
                      <a:pt x="1139"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978" name="Google Shape;6978;p46"/>
            <p:cNvSpPr/>
            <p:nvPr/>
          </p:nvSpPr>
          <p:spPr>
            <a:xfrm>
              <a:off x="7485350" y="1681150"/>
              <a:ext cx="35100" cy="35100"/>
            </a:xfrm>
            <a:prstGeom prst="ellipse">
              <a:avLst/>
            </a:pr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Rounded Rectangular Callout 3"/>
          <p:cNvSpPr/>
          <p:nvPr/>
        </p:nvSpPr>
        <p:spPr>
          <a:xfrm>
            <a:off x="2502339" y="284996"/>
            <a:ext cx="3839330" cy="557013"/>
          </a:xfrm>
          <a:prstGeom prst="wedgeRoundRectCallout">
            <a:avLst>
              <a:gd name="adj1" fmla="val 57649"/>
              <a:gd name="adj2" fmla="val 40737"/>
              <a:gd name="adj3" fmla="val 16667"/>
            </a:avLst>
          </a:prstGeom>
          <a:solidFill>
            <a:schemeClr val="accent5"/>
          </a:solidFill>
          <a:ln>
            <a:solidFill>
              <a:schemeClr val="accent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solidFill>
                  <a:schemeClr val="bg1"/>
                </a:solidFill>
              </a:rPr>
              <a:t>VẬN DỤNG – CỦNG CỐ</a:t>
            </a:r>
            <a:endParaRPr lang="en-US" sz="2400" b="1" dirty="0">
              <a:solidFill>
                <a:schemeClr val="bg1"/>
              </a:solidFill>
            </a:endParaRPr>
          </a:p>
        </p:txBody>
      </p:sp>
      <p:sp>
        <p:nvSpPr>
          <p:cNvPr id="2" name="Rounded Rectangle 1"/>
          <p:cNvSpPr/>
          <p:nvPr/>
        </p:nvSpPr>
        <p:spPr>
          <a:xfrm>
            <a:off x="731363" y="1257300"/>
            <a:ext cx="8048005" cy="13208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solidFill>
                  <a:schemeClr val="accent1">
                    <a:lumMod val="50000"/>
                  </a:schemeClr>
                </a:solidFill>
              </a:rPr>
              <a:t>2312</a:t>
            </a:r>
            <a:r>
              <a:rPr lang="en-US" sz="2400" smtClean="0">
                <a:solidFill>
                  <a:schemeClr val="accent1">
                    <a:lumMod val="50000"/>
                  </a:schemeClr>
                </a:solidFill>
              </a:rPr>
              <a:t> là kết quả của phép tính </a:t>
            </a:r>
            <a:r>
              <a:rPr lang="en-US" sz="2400" b="1" smtClean="0">
                <a:solidFill>
                  <a:schemeClr val="accent1">
                    <a:lumMod val="50000"/>
                  </a:schemeClr>
                </a:solidFill>
              </a:rPr>
              <a:t>11560 : 5</a:t>
            </a:r>
            <a:r>
              <a:rPr lang="en-US" sz="2400" smtClean="0">
                <a:solidFill>
                  <a:schemeClr val="accent1">
                    <a:lumMod val="50000"/>
                  </a:schemeClr>
                </a:solidFill>
              </a:rPr>
              <a:t>, đúng hay sai?</a:t>
            </a:r>
            <a:endParaRPr lang="en-US" sz="2400">
              <a:solidFill>
                <a:schemeClr val="accent1">
                  <a:lumMod val="50000"/>
                </a:schemeClr>
              </a:solidFill>
            </a:endParaRPr>
          </a:p>
        </p:txBody>
      </p:sp>
      <p:sp>
        <p:nvSpPr>
          <p:cNvPr id="3" name="Snip Diagonal Corner Rectangle 2"/>
          <p:cNvSpPr/>
          <p:nvPr/>
        </p:nvSpPr>
        <p:spPr>
          <a:xfrm>
            <a:off x="2761845" y="2781300"/>
            <a:ext cx="1789014" cy="495300"/>
          </a:xfrm>
          <a:prstGeom prst="snip2DiagRect">
            <a:avLst/>
          </a:prstGeom>
          <a:solidFill>
            <a:schemeClr val="accent4">
              <a:lumMod val="75000"/>
            </a:schemeClr>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t>Đúng</a:t>
            </a:r>
            <a:endParaRPr lang="en-US" sz="2400" b="1"/>
          </a:p>
        </p:txBody>
      </p:sp>
      <p:sp>
        <p:nvSpPr>
          <p:cNvPr id="124" name="Snip Diagonal Corner Rectangle 123"/>
          <p:cNvSpPr/>
          <p:nvPr/>
        </p:nvSpPr>
        <p:spPr>
          <a:xfrm>
            <a:off x="4774680" y="2781300"/>
            <a:ext cx="1566989" cy="495300"/>
          </a:xfrm>
          <a:prstGeom prst="snip2Diag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solidFill>
                  <a:schemeClr val="bg1"/>
                </a:solidFill>
              </a:rPr>
              <a:t>Sai</a:t>
            </a:r>
            <a:endParaRPr lang="en-US" b="1">
              <a:solidFill>
                <a:schemeClr val="bg1"/>
              </a:solidFill>
            </a:endParaRPr>
          </a:p>
        </p:txBody>
      </p:sp>
      <p:pic>
        <p:nvPicPr>
          <p:cNvPr id="125" name="Picture 124"/>
          <p:cNvPicPr>
            <a:picLocks noChangeAspect="1"/>
          </p:cNvPicPr>
          <p:nvPr/>
        </p:nvPicPr>
        <p:blipFill>
          <a:blip r:embed="rId3">
            <a:extLst>
              <a:ext uri="{28A0092B-C50C-407E-A947-70E740481C1C}">
                <a14:useLocalDpi xmlns:a14="http://schemas.microsoft.com/office/drawing/2010/main" val="0"/>
              </a:ext>
              <a:ext uri="{96DAC541-7B7A-43D3-8B79-37D633B846F1}">
                <asvg:svgBlip xmlns:lc="http://schemas.openxmlformats.org/drawingml/2006/lockedCanvas" xmlns:asvg="http://schemas.microsoft.com/office/drawing/2016/SVG/main" xmlns="" r:embed="rId4"/>
              </a:ext>
            </a:extLst>
          </a:blip>
          <a:srcRect/>
          <a:stretch>
            <a:fillRect/>
          </a:stretch>
        </p:blipFill>
        <p:spPr>
          <a:xfrm>
            <a:off x="2429927" y="2990651"/>
            <a:ext cx="571898" cy="571898"/>
          </a:xfrm>
          <a:prstGeom prst="rect">
            <a:avLst/>
          </a:prstGeom>
        </p:spPr>
      </p:pic>
      <p:pic>
        <p:nvPicPr>
          <p:cNvPr id="126" name="Picture 125"/>
          <p:cNvPicPr>
            <a:picLocks noChangeAspect="1"/>
          </p:cNvPicPr>
          <p:nvPr/>
        </p:nvPicPr>
        <p:blipFill>
          <a:blip r:embed="rId5">
            <a:extLst>
              <a:ext uri="{28A0092B-C50C-407E-A947-70E740481C1C}">
                <a14:useLocalDpi xmlns:a14="http://schemas.microsoft.com/office/drawing/2010/main" val="0"/>
              </a:ext>
              <a:ext uri="{96DAC541-7B7A-43D3-8B79-37D633B846F1}">
                <asvg:svgBlip xmlns:lc="http://schemas.openxmlformats.org/drawingml/2006/lockedCanvas" xmlns:asvg="http://schemas.microsoft.com/office/drawing/2016/SVG/main" xmlns="" r:embed="rId9"/>
              </a:ext>
            </a:extLst>
          </a:blip>
          <a:srcRect/>
          <a:stretch>
            <a:fillRect/>
          </a:stretch>
        </p:blipFill>
        <p:spPr>
          <a:xfrm>
            <a:off x="6044085" y="2947684"/>
            <a:ext cx="737065" cy="657831"/>
          </a:xfrm>
          <a:prstGeom prst="rect">
            <a:avLst/>
          </a:prstGeom>
        </p:spPr>
      </p:pic>
    </p:spTree>
    <p:extLst>
      <p:ext uri="{BB962C8B-B14F-4D97-AF65-F5344CB8AC3E}">
        <p14:creationId xmlns:p14="http://schemas.microsoft.com/office/powerpoint/2010/main" val="223122309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24"/>
                                        </p:tgtEl>
                                        <p:attrNameLst>
                                          <p:attrName>style.visibility</p:attrName>
                                        </p:attrNameLst>
                                      </p:cBhvr>
                                      <p:to>
                                        <p:strVal val="visible"/>
                                      </p:to>
                                    </p:set>
                                    <p:animEffect transition="in" filter="barn(inVertical)">
                                      <p:cBhvr>
                                        <p:cTn id="13" dur="500"/>
                                        <p:tgtEl>
                                          <p:spTgt spid="124"/>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25"/>
                                        </p:tgtEl>
                                        <p:attrNameLst>
                                          <p:attrName>style.visibility</p:attrName>
                                        </p:attrNameLst>
                                      </p:cBhvr>
                                      <p:to>
                                        <p:strVal val="visible"/>
                                      </p:to>
                                    </p:set>
                                    <p:animEffect transition="in" filter="barn(inVertical)">
                                      <p:cBhvr>
                                        <p:cTn id="18" dur="500"/>
                                        <p:tgtEl>
                                          <p:spTgt spid="12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26"/>
                                        </p:tgtEl>
                                        <p:attrNameLst>
                                          <p:attrName>style.visibility</p:attrName>
                                        </p:attrNameLst>
                                      </p:cBhvr>
                                      <p:to>
                                        <p:strVal val="visible"/>
                                      </p:to>
                                    </p:set>
                                    <p:animEffect transition="in" filter="barn(inVertical)">
                                      <p:cBhvr>
                                        <p:cTn id="23"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12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7594"/>
        <p:cNvGrpSpPr/>
        <p:nvPr/>
      </p:nvGrpSpPr>
      <p:grpSpPr>
        <a:xfrm>
          <a:off x="0" y="0"/>
          <a:ext cx="0" cy="0"/>
          <a:chOff x="0" y="0"/>
          <a:chExt cx="0" cy="0"/>
        </a:xfrm>
      </p:grpSpPr>
      <p:sp>
        <p:nvSpPr>
          <p:cNvPr id="7595" name="Google Shape;7595;p55"/>
          <p:cNvSpPr txBox="1">
            <a:spLocks noGrp="1"/>
          </p:cNvSpPr>
          <p:nvPr>
            <p:ph type="title"/>
          </p:nvPr>
        </p:nvSpPr>
        <p:spPr>
          <a:xfrm>
            <a:off x="720000" y="540000"/>
            <a:ext cx="7704000" cy="572700"/>
          </a:xfrm>
          <a:prstGeom prst="rect">
            <a:avLst/>
          </a:prstGeom>
        </p:spPr>
        <p:txBody>
          <a:bodyPr spcFirstLastPara="1" wrap="square" lIns="91425" tIns="91425" rIns="91425" bIns="91425" anchor="ctr" anchorCtr="0">
            <a:noAutofit/>
          </a:bodyPr>
          <a:lstStyle/>
          <a:p>
            <a:pPr marL="0" lvl="0" indent="0" algn="ctr" rtl="0">
              <a:lnSpc>
                <a:spcPct val="115000"/>
              </a:lnSpc>
              <a:spcBef>
                <a:spcPts val="0"/>
              </a:spcBef>
              <a:spcAft>
                <a:spcPts val="0"/>
              </a:spcAft>
              <a:buNone/>
            </a:pPr>
            <a:r>
              <a:rPr lang="en-US" sz="3200" b="1" dirty="0" smtClean="0">
                <a:solidFill>
                  <a:schemeClr val="accent4">
                    <a:lumMod val="75000"/>
                  </a:schemeClr>
                </a:solidFill>
                <a:latin typeface="+mn-lt"/>
              </a:rPr>
              <a:t>HƯỚNG DẪN VỀ NHÀ</a:t>
            </a:r>
            <a:endParaRPr sz="3200" b="1" dirty="0">
              <a:solidFill>
                <a:schemeClr val="accent4">
                  <a:lumMod val="75000"/>
                </a:schemeClr>
              </a:solidFill>
              <a:latin typeface="+mn-lt"/>
            </a:endParaRPr>
          </a:p>
        </p:txBody>
      </p:sp>
      <p:sp>
        <p:nvSpPr>
          <p:cNvPr id="7596" name="Google Shape;7596;p55"/>
          <p:cNvSpPr txBox="1">
            <a:spLocks noGrp="1"/>
          </p:cNvSpPr>
          <p:nvPr>
            <p:ph type="title" idx="2"/>
          </p:nvPr>
        </p:nvSpPr>
        <p:spPr>
          <a:xfrm>
            <a:off x="748243" y="2473559"/>
            <a:ext cx="2336400" cy="5277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800" b="1" dirty="0" smtClean="0">
                <a:latin typeface="+mn-lt"/>
              </a:rPr>
              <a:t>01</a:t>
            </a:r>
            <a:endParaRPr sz="2800" b="1" dirty="0">
              <a:latin typeface="+mn-lt"/>
            </a:endParaRPr>
          </a:p>
        </p:txBody>
      </p:sp>
      <p:sp>
        <p:nvSpPr>
          <p:cNvPr id="7598" name="Google Shape;7598;p55"/>
          <p:cNvSpPr txBox="1">
            <a:spLocks noGrp="1"/>
          </p:cNvSpPr>
          <p:nvPr>
            <p:ph type="title" idx="3"/>
          </p:nvPr>
        </p:nvSpPr>
        <p:spPr>
          <a:xfrm>
            <a:off x="3432043" y="3006959"/>
            <a:ext cx="2336400" cy="5277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800" b="1" dirty="0" smtClean="0">
                <a:latin typeface="+mn-lt"/>
              </a:rPr>
              <a:t>02</a:t>
            </a:r>
            <a:endParaRPr sz="2800" b="1" dirty="0">
              <a:latin typeface="+mn-lt"/>
            </a:endParaRPr>
          </a:p>
        </p:txBody>
      </p:sp>
      <p:sp>
        <p:nvSpPr>
          <p:cNvPr id="7600" name="Google Shape;7600;p55"/>
          <p:cNvSpPr txBox="1">
            <a:spLocks noGrp="1"/>
          </p:cNvSpPr>
          <p:nvPr>
            <p:ph type="title" idx="5"/>
          </p:nvPr>
        </p:nvSpPr>
        <p:spPr>
          <a:xfrm>
            <a:off x="6115843" y="2473559"/>
            <a:ext cx="2336400" cy="5277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2800" b="1" dirty="0" smtClean="0">
                <a:latin typeface="+mn-lt"/>
              </a:rPr>
              <a:t>03</a:t>
            </a:r>
            <a:endParaRPr sz="2800" b="1" dirty="0">
              <a:latin typeface="+mn-lt"/>
            </a:endParaRPr>
          </a:p>
        </p:txBody>
      </p:sp>
      <p:grpSp>
        <p:nvGrpSpPr>
          <p:cNvPr id="7602" name="Google Shape;7602;p55"/>
          <p:cNvGrpSpPr/>
          <p:nvPr/>
        </p:nvGrpSpPr>
        <p:grpSpPr>
          <a:xfrm>
            <a:off x="1450520" y="1518919"/>
            <a:ext cx="875363" cy="875363"/>
            <a:chOff x="3192875" y="2032263"/>
            <a:chExt cx="506400" cy="506400"/>
          </a:xfrm>
        </p:grpSpPr>
        <p:sp>
          <p:nvSpPr>
            <p:cNvPr id="7603" name="Google Shape;7603;p55"/>
            <p:cNvSpPr/>
            <p:nvPr/>
          </p:nvSpPr>
          <p:spPr>
            <a:xfrm>
              <a:off x="3192875" y="2032263"/>
              <a:ext cx="506400" cy="506400"/>
            </a:xfrm>
            <a:prstGeom prst="ellipse">
              <a:avLst/>
            </a:prstGeom>
            <a:solidFill>
              <a:schemeClr val="lt2"/>
            </a:solidFill>
            <a:ln w="28575" cap="flat" cmpd="sng">
              <a:solidFill>
                <a:schemeClr val="lt1"/>
              </a:solidFill>
              <a:prstDash val="solid"/>
              <a:round/>
              <a:headEnd type="none" w="sm" len="sm"/>
              <a:tailEnd type="none" w="sm" len="sm"/>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604" name="Google Shape;7604;p55"/>
            <p:cNvGrpSpPr/>
            <p:nvPr/>
          </p:nvGrpSpPr>
          <p:grpSpPr>
            <a:xfrm>
              <a:off x="3262772" y="2156705"/>
              <a:ext cx="366606" cy="257516"/>
              <a:chOff x="3265888" y="2085268"/>
              <a:chExt cx="366606" cy="257516"/>
            </a:xfrm>
          </p:grpSpPr>
          <p:sp>
            <p:nvSpPr>
              <p:cNvPr id="7605" name="Google Shape;7605;p55"/>
              <p:cNvSpPr/>
              <p:nvPr/>
            </p:nvSpPr>
            <p:spPr>
              <a:xfrm>
                <a:off x="3265888" y="2097824"/>
                <a:ext cx="66040" cy="74096"/>
              </a:xfrm>
              <a:custGeom>
                <a:avLst/>
                <a:gdLst/>
                <a:ahLst/>
                <a:cxnLst/>
                <a:rect l="l" t="t" r="r" b="b"/>
                <a:pathLst>
                  <a:path w="2025" h="2272" extrusionOk="0">
                    <a:moveTo>
                      <a:pt x="172" y="0"/>
                    </a:moveTo>
                    <a:cubicBezTo>
                      <a:pt x="102" y="0"/>
                      <a:pt x="42" y="31"/>
                      <a:pt x="24" y="104"/>
                    </a:cubicBezTo>
                    <a:cubicBezTo>
                      <a:pt x="0" y="176"/>
                      <a:pt x="24" y="271"/>
                      <a:pt x="119" y="295"/>
                    </a:cubicBezTo>
                    <a:cubicBezTo>
                      <a:pt x="739" y="533"/>
                      <a:pt x="1191" y="890"/>
                      <a:pt x="1453" y="1414"/>
                    </a:cubicBezTo>
                    <a:cubicBezTo>
                      <a:pt x="1667" y="1771"/>
                      <a:pt x="1667" y="2081"/>
                      <a:pt x="1667" y="2081"/>
                    </a:cubicBezTo>
                    <a:cubicBezTo>
                      <a:pt x="1667" y="2176"/>
                      <a:pt x="1763" y="2271"/>
                      <a:pt x="1834" y="2271"/>
                    </a:cubicBezTo>
                    <a:cubicBezTo>
                      <a:pt x="1953" y="2271"/>
                      <a:pt x="2025" y="2224"/>
                      <a:pt x="2001" y="2128"/>
                    </a:cubicBezTo>
                    <a:cubicBezTo>
                      <a:pt x="2001" y="2081"/>
                      <a:pt x="1953" y="1724"/>
                      <a:pt x="1763" y="1295"/>
                    </a:cubicBezTo>
                    <a:cubicBezTo>
                      <a:pt x="1548" y="866"/>
                      <a:pt x="1120" y="342"/>
                      <a:pt x="239" y="9"/>
                    </a:cubicBezTo>
                    <a:cubicBezTo>
                      <a:pt x="216" y="3"/>
                      <a:pt x="194" y="0"/>
                      <a:pt x="17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6" name="Google Shape;7606;p55"/>
              <p:cNvSpPr/>
              <p:nvPr/>
            </p:nvSpPr>
            <p:spPr>
              <a:xfrm>
                <a:off x="3359848" y="2085268"/>
                <a:ext cx="47419" cy="86651"/>
              </a:xfrm>
              <a:custGeom>
                <a:avLst/>
                <a:gdLst/>
                <a:ahLst/>
                <a:cxnLst/>
                <a:rect l="l" t="t" r="r" b="b"/>
                <a:pathLst>
                  <a:path w="1454" h="2657" extrusionOk="0">
                    <a:moveTo>
                      <a:pt x="208" y="0"/>
                    </a:moveTo>
                    <a:cubicBezTo>
                      <a:pt x="152" y="0"/>
                      <a:pt x="103" y="30"/>
                      <a:pt x="72" y="60"/>
                    </a:cubicBezTo>
                    <a:cubicBezTo>
                      <a:pt x="1" y="156"/>
                      <a:pt x="1" y="251"/>
                      <a:pt x="96" y="299"/>
                    </a:cubicBezTo>
                    <a:cubicBezTo>
                      <a:pt x="620" y="703"/>
                      <a:pt x="954" y="1180"/>
                      <a:pt x="1049" y="1727"/>
                    </a:cubicBezTo>
                    <a:cubicBezTo>
                      <a:pt x="1096" y="2156"/>
                      <a:pt x="1025" y="2442"/>
                      <a:pt x="1025" y="2442"/>
                    </a:cubicBezTo>
                    <a:cubicBezTo>
                      <a:pt x="977" y="2537"/>
                      <a:pt x="1049" y="2632"/>
                      <a:pt x="1144" y="2656"/>
                    </a:cubicBezTo>
                    <a:lnTo>
                      <a:pt x="1192" y="2656"/>
                    </a:lnTo>
                    <a:cubicBezTo>
                      <a:pt x="1263" y="2656"/>
                      <a:pt x="1311" y="2609"/>
                      <a:pt x="1335" y="2561"/>
                    </a:cubicBezTo>
                    <a:cubicBezTo>
                      <a:pt x="1335" y="2537"/>
                      <a:pt x="1454" y="2180"/>
                      <a:pt x="1382" y="1704"/>
                    </a:cubicBezTo>
                    <a:cubicBezTo>
                      <a:pt x="1311" y="1251"/>
                      <a:pt x="1073" y="608"/>
                      <a:pt x="311" y="37"/>
                    </a:cubicBezTo>
                    <a:cubicBezTo>
                      <a:pt x="276" y="10"/>
                      <a:pt x="241" y="0"/>
                      <a:pt x="20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7" name="Google Shape;7607;p55"/>
              <p:cNvSpPr/>
              <p:nvPr/>
            </p:nvSpPr>
            <p:spPr>
              <a:xfrm>
                <a:off x="3552464" y="2280363"/>
                <a:ext cx="27231" cy="62420"/>
              </a:xfrm>
              <a:custGeom>
                <a:avLst/>
                <a:gdLst/>
                <a:ahLst/>
                <a:cxnLst/>
                <a:rect l="l" t="t" r="r" b="b"/>
                <a:pathLst>
                  <a:path w="835" h="1914" extrusionOk="0">
                    <a:moveTo>
                      <a:pt x="624" y="1"/>
                    </a:moveTo>
                    <a:cubicBezTo>
                      <a:pt x="573" y="1"/>
                      <a:pt x="529" y="24"/>
                      <a:pt x="501" y="80"/>
                    </a:cubicBezTo>
                    <a:cubicBezTo>
                      <a:pt x="477" y="104"/>
                      <a:pt x="1" y="747"/>
                      <a:pt x="144" y="1771"/>
                    </a:cubicBezTo>
                    <a:cubicBezTo>
                      <a:pt x="168" y="1866"/>
                      <a:pt x="239" y="1913"/>
                      <a:pt x="311" y="1913"/>
                    </a:cubicBezTo>
                    <a:cubicBezTo>
                      <a:pt x="430" y="1890"/>
                      <a:pt x="501" y="1794"/>
                      <a:pt x="477" y="1723"/>
                    </a:cubicBezTo>
                    <a:cubicBezTo>
                      <a:pt x="358" y="866"/>
                      <a:pt x="763" y="270"/>
                      <a:pt x="763" y="270"/>
                    </a:cubicBezTo>
                    <a:cubicBezTo>
                      <a:pt x="834" y="199"/>
                      <a:pt x="834" y="104"/>
                      <a:pt x="739" y="32"/>
                    </a:cubicBezTo>
                    <a:cubicBezTo>
                      <a:pt x="700" y="12"/>
                      <a:pt x="660" y="1"/>
                      <a:pt x="62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8" name="Google Shape;7608;p55"/>
              <p:cNvSpPr/>
              <p:nvPr/>
            </p:nvSpPr>
            <p:spPr>
              <a:xfrm>
                <a:off x="3435968" y="2280363"/>
                <a:ext cx="27231" cy="62420"/>
              </a:xfrm>
              <a:custGeom>
                <a:avLst/>
                <a:gdLst/>
                <a:ahLst/>
                <a:cxnLst/>
                <a:rect l="l" t="t" r="r" b="b"/>
                <a:pathLst>
                  <a:path w="835" h="1914" extrusionOk="0">
                    <a:moveTo>
                      <a:pt x="624" y="1"/>
                    </a:moveTo>
                    <a:cubicBezTo>
                      <a:pt x="573" y="1"/>
                      <a:pt x="529" y="24"/>
                      <a:pt x="501" y="80"/>
                    </a:cubicBezTo>
                    <a:cubicBezTo>
                      <a:pt x="477" y="104"/>
                      <a:pt x="1" y="747"/>
                      <a:pt x="144" y="1771"/>
                    </a:cubicBezTo>
                    <a:cubicBezTo>
                      <a:pt x="167" y="1866"/>
                      <a:pt x="239" y="1913"/>
                      <a:pt x="310" y="1913"/>
                    </a:cubicBezTo>
                    <a:cubicBezTo>
                      <a:pt x="429" y="1890"/>
                      <a:pt x="501" y="1794"/>
                      <a:pt x="477" y="1723"/>
                    </a:cubicBezTo>
                    <a:cubicBezTo>
                      <a:pt x="358" y="866"/>
                      <a:pt x="763" y="270"/>
                      <a:pt x="763" y="270"/>
                    </a:cubicBezTo>
                    <a:cubicBezTo>
                      <a:pt x="834" y="199"/>
                      <a:pt x="834" y="104"/>
                      <a:pt x="739" y="32"/>
                    </a:cubicBezTo>
                    <a:cubicBezTo>
                      <a:pt x="700" y="12"/>
                      <a:pt x="660" y="1"/>
                      <a:pt x="62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9" name="Google Shape;7609;p55"/>
              <p:cNvSpPr/>
              <p:nvPr/>
            </p:nvSpPr>
            <p:spPr>
              <a:xfrm>
                <a:off x="3510523" y="2189729"/>
                <a:ext cx="121971" cy="114209"/>
              </a:xfrm>
              <a:custGeom>
                <a:avLst/>
                <a:gdLst/>
                <a:ahLst/>
                <a:cxnLst/>
                <a:rect l="l" t="t" r="r" b="b"/>
                <a:pathLst>
                  <a:path w="3740" h="3502" extrusionOk="0">
                    <a:moveTo>
                      <a:pt x="1882" y="1"/>
                    </a:moveTo>
                    <a:cubicBezTo>
                      <a:pt x="834" y="1"/>
                      <a:pt x="1" y="787"/>
                      <a:pt x="1" y="1739"/>
                    </a:cubicBezTo>
                    <a:cubicBezTo>
                      <a:pt x="1" y="2716"/>
                      <a:pt x="834" y="3502"/>
                      <a:pt x="1882" y="3502"/>
                    </a:cubicBezTo>
                    <a:cubicBezTo>
                      <a:pt x="2906" y="3502"/>
                      <a:pt x="3740" y="2692"/>
                      <a:pt x="3740" y="1739"/>
                    </a:cubicBezTo>
                    <a:cubicBezTo>
                      <a:pt x="3740" y="763"/>
                      <a:pt x="2906" y="1"/>
                      <a:pt x="18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0" name="Google Shape;7610;p55"/>
              <p:cNvSpPr/>
              <p:nvPr/>
            </p:nvSpPr>
            <p:spPr>
              <a:xfrm>
                <a:off x="3425891" y="2189729"/>
                <a:ext cx="122721" cy="114209"/>
              </a:xfrm>
              <a:custGeom>
                <a:avLst/>
                <a:gdLst/>
                <a:ahLst/>
                <a:cxnLst/>
                <a:rect l="l" t="t" r="r" b="b"/>
                <a:pathLst>
                  <a:path w="3763" h="3502" extrusionOk="0">
                    <a:moveTo>
                      <a:pt x="1882" y="1"/>
                    </a:moveTo>
                    <a:cubicBezTo>
                      <a:pt x="834" y="1"/>
                      <a:pt x="0" y="787"/>
                      <a:pt x="0" y="1739"/>
                    </a:cubicBezTo>
                    <a:cubicBezTo>
                      <a:pt x="0" y="2716"/>
                      <a:pt x="834" y="3502"/>
                      <a:pt x="1882" y="3502"/>
                    </a:cubicBezTo>
                    <a:cubicBezTo>
                      <a:pt x="2929" y="3502"/>
                      <a:pt x="3763" y="2692"/>
                      <a:pt x="3763" y="1739"/>
                    </a:cubicBezTo>
                    <a:cubicBezTo>
                      <a:pt x="3763" y="763"/>
                      <a:pt x="2929" y="1"/>
                      <a:pt x="18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1" name="Google Shape;7611;p55"/>
              <p:cNvSpPr/>
              <p:nvPr/>
            </p:nvSpPr>
            <p:spPr>
              <a:xfrm>
                <a:off x="3391711" y="2133047"/>
                <a:ext cx="15556" cy="38874"/>
              </a:xfrm>
              <a:custGeom>
                <a:avLst/>
                <a:gdLst/>
                <a:ahLst/>
                <a:cxnLst/>
                <a:rect l="l" t="t" r="r" b="b"/>
                <a:pathLst>
                  <a:path w="477" h="1192" extrusionOk="0">
                    <a:moveTo>
                      <a:pt x="0" y="1"/>
                    </a:moveTo>
                    <a:cubicBezTo>
                      <a:pt x="48" y="120"/>
                      <a:pt x="48" y="191"/>
                      <a:pt x="72" y="262"/>
                    </a:cubicBezTo>
                    <a:cubicBezTo>
                      <a:pt x="119" y="691"/>
                      <a:pt x="72" y="977"/>
                      <a:pt x="48" y="977"/>
                    </a:cubicBezTo>
                    <a:cubicBezTo>
                      <a:pt x="0" y="1072"/>
                      <a:pt x="72" y="1167"/>
                      <a:pt x="143" y="1191"/>
                    </a:cubicBezTo>
                    <a:lnTo>
                      <a:pt x="215" y="1191"/>
                    </a:lnTo>
                    <a:cubicBezTo>
                      <a:pt x="262" y="1191"/>
                      <a:pt x="358" y="1144"/>
                      <a:pt x="358" y="1072"/>
                    </a:cubicBezTo>
                    <a:cubicBezTo>
                      <a:pt x="358" y="1072"/>
                      <a:pt x="477" y="715"/>
                      <a:pt x="381" y="215"/>
                    </a:cubicBezTo>
                    <a:lnTo>
                      <a:pt x="381" y="143"/>
                    </a:lnTo>
                    <a:cubicBezTo>
                      <a:pt x="286" y="96"/>
                      <a:pt x="143" y="72"/>
                      <a:pt x="0" y="1"/>
                    </a:cubicBezTo>
                    <a:close/>
                  </a:path>
                </a:pathLst>
              </a:custGeom>
              <a:solidFill>
                <a:srgbClr val="E63E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2" name="Google Shape;7612;p55"/>
              <p:cNvSpPr/>
              <p:nvPr/>
            </p:nvSpPr>
            <p:spPr>
              <a:xfrm>
                <a:off x="3311710" y="2135362"/>
                <a:ext cx="21002" cy="37341"/>
              </a:xfrm>
              <a:custGeom>
                <a:avLst/>
                <a:gdLst/>
                <a:ahLst/>
                <a:cxnLst/>
                <a:rect l="l" t="t" r="r" b="b"/>
                <a:pathLst>
                  <a:path w="644" h="1145" extrusionOk="0">
                    <a:moveTo>
                      <a:pt x="310" y="1"/>
                    </a:moveTo>
                    <a:cubicBezTo>
                      <a:pt x="191" y="25"/>
                      <a:pt x="120" y="72"/>
                      <a:pt x="0" y="120"/>
                    </a:cubicBezTo>
                    <a:lnTo>
                      <a:pt x="72" y="287"/>
                    </a:lnTo>
                    <a:cubicBezTo>
                      <a:pt x="262" y="644"/>
                      <a:pt x="286" y="977"/>
                      <a:pt x="286" y="977"/>
                    </a:cubicBezTo>
                    <a:cubicBezTo>
                      <a:pt x="286" y="1073"/>
                      <a:pt x="381" y="1144"/>
                      <a:pt x="477" y="1144"/>
                    </a:cubicBezTo>
                    <a:cubicBezTo>
                      <a:pt x="548" y="1144"/>
                      <a:pt x="643" y="1073"/>
                      <a:pt x="643" y="977"/>
                    </a:cubicBezTo>
                    <a:cubicBezTo>
                      <a:pt x="643" y="954"/>
                      <a:pt x="643" y="596"/>
                      <a:pt x="405" y="144"/>
                    </a:cubicBezTo>
                    <a:cubicBezTo>
                      <a:pt x="381" y="120"/>
                      <a:pt x="358" y="49"/>
                      <a:pt x="310" y="1"/>
                    </a:cubicBezTo>
                    <a:close/>
                  </a:path>
                </a:pathLst>
              </a:custGeom>
              <a:solidFill>
                <a:srgbClr val="E63E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3" name="Google Shape;7613;p55"/>
              <p:cNvSpPr/>
              <p:nvPr/>
            </p:nvSpPr>
            <p:spPr>
              <a:xfrm>
                <a:off x="3267453" y="2147821"/>
                <a:ext cx="182532" cy="170890"/>
              </a:xfrm>
              <a:custGeom>
                <a:avLst/>
                <a:gdLst/>
                <a:ahLst/>
                <a:cxnLst/>
                <a:rect l="l" t="t" r="r" b="b"/>
                <a:pathLst>
                  <a:path w="5597" h="5240" extrusionOk="0">
                    <a:moveTo>
                      <a:pt x="2810" y="0"/>
                    </a:moveTo>
                    <a:cubicBezTo>
                      <a:pt x="1262" y="0"/>
                      <a:pt x="0" y="1167"/>
                      <a:pt x="0" y="2620"/>
                    </a:cubicBezTo>
                    <a:cubicBezTo>
                      <a:pt x="0" y="4072"/>
                      <a:pt x="1262" y="5239"/>
                      <a:pt x="2810" y="5239"/>
                    </a:cubicBezTo>
                    <a:cubicBezTo>
                      <a:pt x="4358" y="5239"/>
                      <a:pt x="5596" y="4072"/>
                      <a:pt x="5596" y="2620"/>
                    </a:cubicBezTo>
                    <a:cubicBezTo>
                      <a:pt x="5596" y="1191"/>
                      <a:pt x="4358" y="0"/>
                      <a:pt x="281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4" name="Google Shape;7614;p55"/>
              <p:cNvSpPr/>
              <p:nvPr/>
            </p:nvSpPr>
            <p:spPr>
              <a:xfrm>
                <a:off x="3267453" y="2189729"/>
                <a:ext cx="177869" cy="128982"/>
              </a:xfrm>
              <a:custGeom>
                <a:avLst/>
                <a:gdLst/>
                <a:ahLst/>
                <a:cxnLst/>
                <a:rect l="l" t="t" r="r" b="b"/>
                <a:pathLst>
                  <a:path w="5454" h="3955" extrusionOk="0">
                    <a:moveTo>
                      <a:pt x="405" y="1"/>
                    </a:moveTo>
                    <a:cubicBezTo>
                      <a:pt x="167" y="382"/>
                      <a:pt x="0" y="834"/>
                      <a:pt x="0" y="1335"/>
                    </a:cubicBezTo>
                    <a:cubicBezTo>
                      <a:pt x="0" y="2787"/>
                      <a:pt x="1262" y="3954"/>
                      <a:pt x="2810" y="3954"/>
                    </a:cubicBezTo>
                    <a:cubicBezTo>
                      <a:pt x="4025" y="3954"/>
                      <a:pt x="5073" y="3240"/>
                      <a:pt x="5454" y="2216"/>
                    </a:cubicBezTo>
                    <a:lnTo>
                      <a:pt x="5454" y="2216"/>
                    </a:lnTo>
                    <a:cubicBezTo>
                      <a:pt x="4977" y="3002"/>
                      <a:pt x="4048" y="3502"/>
                      <a:pt x="3048" y="3502"/>
                    </a:cubicBezTo>
                    <a:cubicBezTo>
                      <a:pt x="1500" y="3502"/>
                      <a:pt x="238" y="2335"/>
                      <a:pt x="238" y="882"/>
                    </a:cubicBezTo>
                    <a:cubicBezTo>
                      <a:pt x="238" y="596"/>
                      <a:pt x="310" y="287"/>
                      <a:pt x="40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5" name="Google Shape;7615;p55"/>
              <p:cNvSpPr/>
              <p:nvPr/>
            </p:nvSpPr>
            <p:spPr>
              <a:xfrm>
                <a:off x="3289174" y="2220027"/>
                <a:ext cx="11708" cy="18687"/>
              </a:xfrm>
              <a:custGeom>
                <a:avLst/>
                <a:gdLst/>
                <a:ahLst/>
                <a:cxnLst/>
                <a:rect l="l" t="t" r="r" b="b"/>
                <a:pathLst>
                  <a:path w="359" h="573" extrusionOk="0">
                    <a:moveTo>
                      <a:pt x="144" y="1"/>
                    </a:moveTo>
                    <a:cubicBezTo>
                      <a:pt x="48" y="1"/>
                      <a:pt x="1" y="96"/>
                      <a:pt x="1" y="191"/>
                    </a:cubicBezTo>
                    <a:lnTo>
                      <a:pt x="1" y="406"/>
                    </a:lnTo>
                    <a:cubicBezTo>
                      <a:pt x="1" y="525"/>
                      <a:pt x="96" y="572"/>
                      <a:pt x="168" y="572"/>
                    </a:cubicBezTo>
                    <a:cubicBezTo>
                      <a:pt x="263" y="572"/>
                      <a:pt x="358" y="501"/>
                      <a:pt x="334" y="406"/>
                    </a:cubicBezTo>
                    <a:lnTo>
                      <a:pt x="334" y="191"/>
                    </a:lnTo>
                    <a:cubicBezTo>
                      <a:pt x="334" y="72"/>
                      <a:pt x="239" y="1"/>
                      <a:pt x="144" y="1"/>
                    </a:cubicBezTo>
                    <a:close/>
                  </a:path>
                </a:pathLst>
              </a:custGeom>
              <a:solidFill>
                <a:srgbClr val="3B48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6" name="Google Shape;7616;p55"/>
              <p:cNvSpPr/>
              <p:nvPr/>
            </p:nvSpPr>
            <p:spPr>
              <a:xfrm>
                <a:off x="3372274" y="2220027"/>
                <a:ext cx="10925" cy="18687"/>
              </a:xfrm>
              <a:custGeom>
                <a:avLst/>
                <a:gdLst/>
                <a:ahLst/>
                <a:cxnLst/>
                <a:rect l="l" t="t" r="r" b="b"/>
                <a:pathLst>
                  <a:path w="335" h="573" extrusionOk="0">
                    <a:moveTo>
                      <a:pt x="168" y="1"/>
                    </a:moveTo>
                    <a:cubicBezTo>
                      <a:pt x="72" y="1"/>
                      <a:pt x="1" y="96"/>
                      <a:pt x="1" y="191"/>
                    </a:cubicBezTo>
                    <a:lnTo>
                      <a:pt x="1" y="406"/>
                    </a:lnTo>
                    <a:cubicBezTo>
                      <a:pt x="1" y="525"/>
                      <a:pt x="96" y="572"/>
                      <a:pt x="192" y="572"/>
                    </a:cubicBezTo>
                    <a:cubicBezTo>
                      <a:pt x="287" y="572"/>
                      <a:pt x="334" y="501"/>
                      <a:pt x="334" y="406"/>
                    </a:cubicBezTo>
                    <a:lnTo>
                      <a:pt x="334" y="191"/>
                    </a:lnTo>
                    <a:cubicBezTo>
                      <a:pt x="334" y="72"/>
                      <a:pt x="239" y="1"/>
                      <a:pt x="168" y="1"/>
                    </a:cubicBezTo>
                    <a:close/>
                  </a:path>
                </a:pathLst>
              </a:custGeom>
              <a:solidFill>
                <a:srgbClr val="3B48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7" name="Google Shape;7617;p55"/>
              <p:cNvSpPr/>
              <p:nvPr/>
            </p:nvSpPr>
            <p:spPr>
              <a:xfrm>
                <a:off x="3320255" y="2226909"/>
                <a:ext cx="32645" cy="15687"/>
              </a:xfrm>
              <a:custGeom>
                <a:avLst/>
                <a:gdLst/>
                <a:ahLst/>
                <a:cxnLst/>
                <a:rect l="l" t="t" r="r" b="b"/>
                <a:pathLst>
                  <a:path w="1001" h="481" extrusionOk="0">
                    <a:moveTo>
                      <a:pt x="196" y="1"/>
                    </a:moveTo>
                    <a:cubicBezTo>
                      <a:pt x="155" y="1"/>
                      <a:pt x="118" y="19"/>
                      <a:pt x="96" y="52"/>
                    </a:cubicBezTo>
                    <a:cubicBezTo>
                      <a:pt x="0" y="99"/>
                      <a:pt x="0" y="218"/>
                      <a:pt x="48" y="290"/>
                    </a:cubicBezTo>
                    <a:cubicBezTo>
                      <a:pt x="167" y="433"/>
                      <a:pt x="334" y="480"/>
                      <a:pt x="501" y="480"/>
                    </a:cubicBezTo>
                    <a:cubicBezTo>
                      <a:pt x="691" y="480"/>
                      <a:pt x="834" y="433"/>
                      <a:pt x="953" y="290"/>
                    </a:cubicBezTo>
                    <a:cubicBezTo>
                      <a:pt x="1001" y="218"/>
                      <a:pt x="977" y="99"/>
                      <a:pt x="929" y="52"/>
                    </a:cubicBezTo>
                    <a:cubicBezTo>
                      <a:pt x="899" y="22"/>
                      <a:pt x="861" y="9"/>
                      <a:pt x="823" y="9"/>
                    </a:cubicBezTo>
                    <a:cubicBezTo>
                      <a:pt x="771" y="9"/>
                      <a:pt x="719" y="34"/>
                      <a:pt x="691" y="76"/>
                    </a:cubicBezTo>
                    <a:cubicBezTo>
                      <a:pt x="643" y="123"/>
                      <a:pt x="572" y="171"/>
                      <a:pt x="501" y="171"/>
                    </a:cubicBezTo>
                    <a:cubicBezTo>
                      <a:pt x="453" y="171"/>
                      <a:pt x="358" y="123"/>
                      <a:pt x="334" y="76"/>
                    </a:cubicBezTo>
                    <a:cubicBezTo>
                      <a:pt x="296" y="24"/>
                      <a:pt x="244" y="1"/>
                      <a:pt x="196" y="1"/>
                    </a:cubicBezTo>
                    <a:close/>
                  </a:path>
                </a:pathLst>
              </a:custGeom>
              <a:solidFill>
                <a:srgbClr val="3B48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8" name="Google Shape;7618;p55"/>
              <p:cNvSpPr/>
              <p:nvPr/>
            </p:nvSpPr>
            <p:spPr>
              <a:xfrm>
                <a:off x="3480258" y="2279776"/>
                <a:ext cx="27199" cy="63007"/>
              </a:xfrm>
              <a:custGeom>
                <a:avLst/>
                <a:gdLst/>
                <a:ahLst/>
                <a:cxnLst/>
                <a:rect l="l" t="t" r="r" b="b"/>
                <a:pathLst>
                  <a:path w="834" h="1932" extrusionOk="0">
                    <a:moveTo>
                      <a:pt x="196" y="0"/>
                    </a:moveTo>
                    <a:cubicBezTo>
                      <a:pt x="165" y="0"/>
                      <a:pt x="132" y="8"/>
                      <a:pt x="95" y="26"/>
                    </a:cubicBezTo>
                    <a:cubicBezTo>
                      <a:pt x="24" y="98"/>
                      <a:pt x="0" y="169"/>
                      <a:pt x="48" y="264"/>
                    </a:cubicBezTo>
                    <a:cubicBezTo>
                      <a:pt x="48" y="264"/>
                      <a:pt x="500" y="860"/>
                      <a:pt x="357" y="1717"/>
                    </a:cubicBezTo>
                    <a:cubicBezTo>
                      <a:pt x="357" y="1836"/>
                      <a:pt x="429" y="1908"/>
                      <a:pt x="548" y="1931"/>
                    </a:cubicBezTo>
                    <a:cubicBezTo>
                      <a:pt x="596" y="1931"/>
                      <a:pt x="691" y="1884"/>
                      <a:pt x="691" y="1765"/>
                    </a:cubicBezTo>
                    <a:cubicBezTo>
                      <a:pt x="834" y="765"/>
                      <a:pt x="357" y="98"/>
                      <a:pt x="334" y="50"/>
                    </a:cubicBezTo>
                    <a:cubicBezTo>
                      <a:pt x="289" y="21"/>
                      <a:pt x="245" y="0"/>
                      <a:pt x="19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9" name="Google Shape;7619;p55"/>
              <p:cNvSpPr/>
              <p:nvPr/>
            </p:nvSpPr>
            <p:spPr>
              <a:xfrm>
                <a:off x="3595971" y="2279776"/>
                <a:ext cx="27231" cy="63007"/>
              </a:xfrm>
              <a:custGeom>
                <a:avLst/>
                <a:gdLst/>
                <a:ahLst/>
                <a:cxnLst/>
                <a:rect l="l" t="t" r="r" b="b"/>
                <a:pathLst>
                  <a:path w="835" h="1932" extrusionOk="0">
                    <a:moveTo>
                      <a:pt x="185" y="0"/>
                    </a:moveTo>
                    <a:cubicBezTo>
                      <a:pt x="154" y="0"/>
                      <a:pt x="123" y="8"/>
                      <a:pt x="96" y="26"/>
                    </a:cubicBezTo>
                    <a:cubicBezTo>
                      <a:pt x="24" y="98"/>
                      <a:pt x="1" y="169"/>
                      <a:pt x="48" y="264"/>
                    </a:cubicBezTo>
                    <a:cubicBezTo>
                      <a:pt x="48" y="264"/>
                      <a:pt x="501" y="860"/>
                      <a:pt x="358" y="1717"/>
                    </a:cubicBezTo>
                    <a:cubicBezTo>
                      <a:pt x="358" y="1836"/>
                      <a:pt x="405" y="1908"/>
                      <a:pt x="524" y="1931"/>
                    </a:cubicBezTo>
                    <a:cubicBezTo>
                      <a:pt x="620" y="1931"/>
                      <a:pt x="715" y="1884"/>
                      <a:pt x="691" y="1765"/>
                    </a:cubicBezTo>
                    <a:cubicBezTo>
                      <a:pt x="834" y="765"/>
                      <a:pt x="358" y="98"/>
                      <a:pt x="334" y="50"/>
                    </a:cubicBezTo>
                    <a:cubicBezTo>
                      <a:pt x="290" y="21"/>
                      <a:pt x="237" y="0"/>
                      <a:pt x="18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620" name="Google Shape;7620;p55"/>
          <p:cNvGrpSpPr/>
          <p:nvPr/>
        </p:nvGrpSpPr>
        <p:grpSpPr>
          <a:xfrm>
            <a:off x="4134322" y="2062053"/>
            <a:ext cx="875363" cy="875363"/>
            <a:chOff x="6192475" y="2623945"/>
            <a:chExt cx="506400" cy="506400"/>
          </a:xfrm>
        </p:grpSpPr>
        <p:sp>
          <p:nvSpPr>
            <p:cNvPr id="7621" name="Google Shape;7621;p55"/>
            <p:cNvSpPr/>
            <p:nvPr/>
          </p:nvSpPr>
          <p:spPr>
            <a:xfrm>
              <a:off x="6192475" y="2623945"/>
              <a:ext cx="506400" cy="506400"/>
            </a:xfrm>
            <a:prstGeom prst="ellipse">
              <a:avLst/>
            </a:prstGeom>
            <a:solidFill>
              <a:schemeClr val="accent2"/>
            </a:solidFill>
            <a:ln w="28575" cap="flat" cmpd="sng">
              <a:solidFill>
                <a:schemeClr val="lt1"/>
              </a:solidFill>
              <a:prstDash val="solid"/>
              <a:round/>
              <a:headEnd type="none" w="sm" len="sm"/>
              <a:tailEnd type="none" w="sm" len="sm"/>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622" name="Google Shape;7622;p55"/>
            <p:cNvGrpSpPr/>
            <p:nvPr/>
          </p:nvGrpSpPr>
          <p:grpSpPr>
            <a:xfrm>
              <a:off x="6273248" y="2694480"/>
              <a:ext cx="344854" cy="365329"/>
              <a:chOff x="6289501" y="2585594"/>
              <a:chExt cx="344854" cy="365329"/>
            </a:xfrm>
          </p:grpSpPr>
          <p:sp>
            <p:nvSpPr>
              <p:cNvPr id="7623" name="Google Shape;7623;p55"/>
              <p:cNvSpPr/>
              <p:nvPr/>
            </p:nvSpPr>
            <p:spPr>
              <a:xfrm>
                <a:off x="6548127" y="2800225"/>
                <a:ext cx="86227" cy="40407"/>
              </a:xfrm>
              <a:custGeom>
                <a:avLst/>
                <a:gdLst/>
                <a:ahLst/>
                <a:cxnLst/>
                <a:rect l="l" t="t" r="r" b="b"/>
                <a:pathLst>
                  <a:path w="2644" h="1239" extrusionOk="0">
                    <a:moveTo>
                      <a:pt x="667" y="0"/>
                    </a:moveTo>
                    <a:cubicBezTo>
                      <a:pt x="334" y="0"/>
                      <a:pt x="24" y="262"/>
                      <a:pt x="0" y="595"/>
                    </a:cubicBezTo>
                    <a:cubicBezTo>
                      <a:pt x="0" y="953"/>
                      <a:pt x="262" y="1238"/>
                      <a:pt x="620" y="1238"/>
                    </a:cubicBezTo>
                    <a:lnTo>
                      <a:pt x="2001" y="1238"/>
                    </a:lnTo>
                    <a:cubicBezTo>
                      <a:pt x="2334" y="1238"/>
                      <a:pt x="2620" y="976"/>
                      <a:pt x="2644" y="643"/>
                    </a:cubicBezTo>
                    <a:cubicBezTo>
                      <a:pt x="2644" y="286"/>
                      <a:pt x="2382" y="0"/>
                      <a:pt x="202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4" name="Google Shape;7624;p55"/>
              <p:cNvSpPr/>
              <p:nvPr/>
            </p:nvSpPr>
            <p:spPr>
              <a:xfrm>
                <a:off x="6527939" y="2711288"/>
                <a:ext cx="80781" cy="71813"/>
              </a:xfrm>
              <a:custGeom>
                <a:avLst/>
                <a:gdLst/>
                <a:ahLst/>
                <a:cxnLst/>
                <a:rect l="l" t="t" r="r" b="b"/>
                <a:pathLst>
                  <a:path w="2477" h="2202" extrusionOk="0">
                    <a:moveTo>
                      <a:pt x="1737" y="1"/>
                    </a:moveTo>
                    <a:cubicBezTo>
                      <a:pt x="1593" y="1"/>
                      <a:pt x="1449" y="50"/>
                      <a:pt x="1334" y="155"/>
                    </a:cubicBezTo>
                    <a:lnTo>
                      <a:pt x="286" y="1084"/>
                    </a:lnTo>
                    <a:cubicBezTo>
                      <a:pt x="24" y="1322"/>
                      <a:pt x="0" y="1703"/>
                      <a:pt x="238" y="1989"/>
                    </a:cubicBezTo>
                    <a:cubicBezTo>
                      <a:pt x="366" y="2129"/>
                      <a:pt x="535" y="2201"/>
                      <a:pt x="704" y="2201"/>
                    </a:cubicBezTo>
                    <a:cubicBezTo>
                      <a:pt x="851" y="2201"/>
                      <a:pt x="998" y="2147"/>
                      <a:pt x="1120" y="2036"/>
                    </a:cubicBezTo>
                    <a:lnTo>
                      <a:pt x="2167" y="1108"/>
                    </a:lnTo>
                    <a:cubicBezTo>
                      <a:pt x="2429" y="870"/>
                      <a:pt x="2477" y="489"/>
                      <a:pt x="2239" y="227"/>
                    </a:cubicBezTo>
                    <a:cubicBezTo>
                      <a:pt x="2106" y="80"/>
                      <a:pt x="1920" y="1"/>
                      <a:pt x="173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5" name="Google Shape;7625;p55"/>
              <p:cNvSpPr/>
              <p:nvPr/>
            </p:nvSpPr>
            <p:spPr>
              <a:xfrm>
                <a:off x="6527939" y="2856973"/>
                <a:ext cx="80781" cy="71813"/>
              </a:xfrm>
              <a:custGeom>
                <a:avLst/>
                <a:gdLst/>
                <a:ahLst/>
                <a:cxnLst/>
                <a:rect l="l" t="t" r="r" b="b"/>
                <a:pathLst>
                  <a:path w="2477" h="2202" extrusionOk="0">
                    <a:moveTo>
                      <a:pt x="704" y="1"/>
                    </a:moveTo>
                    <a:cubicBezTo>
                      <a:pt x="535" y="1"/>
                      <a:pt x="366" y="73"/>
                      <a:pt x="238" y="213"/>
                    </a:cubicBezTo>
                    <a:cubicBezTo>
                      <a:pt x="0" y="499"/>
                      <a:pt x="24" y="880"/>
                      <a:pt x="286" y="1118"/>
                    </a:cubicBezTo>
                    <a:lnTo>
                      <a:pt x="1334" y="2047"/>
                    </a:lnTo>
                    <a:cubicBezTo>
                      <a:pt x="1449" y="2152"/>
                      <a:pt x="1593" y="2201"/>
                      <a:pt x="1737" y="2201"/>
                    </a:cubicBezTo>
                    <a:cubicBezTo>
                      <a:pt x="1920" y="2201"/>
                      <a:pt x="2106" y="2122"/>
                      <a:pt x="2239" y="1975"/>
                    </a:cubicBezTo>
                    <a:cubicBezTo>
                      <a:pt x="2477" y="1713"/>
                      <a:pt x="2429" y="1332"/>
                      <a:pt x="2167" y="1094"/>
                    </a:cubicBezTo>
                    <a:lnTo>
                      <a:pt x="1120" y="165"/>
                    </a:lnTo>
                    <a:cubicBezTo>
                      <a:pt x="998" y="55"/>
                      <a:pt x="851" y="1"/>
                      <a:pt x="7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6" name="Google Shape;7626;p55"/>
              <p:cNvSpPr/>
              <p:nvPr/>
            </p:nvSpPr>
            <p:spPr>
              <a:xfrm>
                <a:off x="6407530" y="2592574"/>
                <a:ext cx="30330" cy="48462"/>
              </a:xfrm>
              <a:custGeom>
                <a:avLst/>
                <a:gdLst/>
                <a:ahLst/>
                <a:cxnLst/>
                <a:rect l="l" t="t" r="r" b="b"/>
                <a:pathLst>
                  <a:path w="930" h="1486" extrusionOk="0">
                    <a:moveTo>
                      <a:pt x="184" y="0"/>
                    </a:moveTo>
                    <a:cubicBezTo>
                      <a:pt x="164" y="0"/>
                      <a:pt x="143" y="3"/>
                      <a:pt x="120" y="9"/>
                    </a:cubicBezTo>
                    <a:cubicBezTo>
                      <a:pt x="25" y="80"/>
                      <a:pt x="1" y="175"/>
                      <a:pt x="25" y="247"/>
                    </a:cubicBezTo>
                    <a:lnTo>
                      <a:pt x="573" y="1390"/>
                    </a:lnTo>
                    <a:cubicBezTo>
                      <a:pt x="596" y="1438"/>
                      <a:pt x="644" y="1485"/>
                      <a:pt x="715" y="1485"/>
                    </a:cubicBezTo>
                    <a:lnTo>
                      <a:pt x="811" y="1485"/>
                    </a:lnTo>
                    <a:cubicBezTo>
                      <a:pt x="882" y="1414"/>
                      <a:pt x="930" y="1342"/>
                      <a:pt x="882" y="1247"/>
                    </a:cubicBezTo>
                    <a:lnTo>
                      <a:pt x="358" y="104"/>
                    </a:lnTo>
                    <a:cubicBezTo>
                      <a:pt x="304" y="31"/>
                      <a:pt x="249" y="0"/>
                      <a:pt x="184" y="0"/>
                    </a:cubicBezTo>
                    <a:close/>
                  </a:path>
                </a:pathLst>
              </a:custGeom>
              <a:solidFill>
                <a:srgbClr val="3B48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7" name="Google Shape;7627;p55"/>
              <p:cNvSpPr/>
              <p:nvPr/>
            </p:nvSpPr>
            <p:spPr>
              <a:xfrm>
                <a:off x="6489096" y="2591791"/>
                <a:ext cx="29547" cy="49245"/>
              </a:xfrm>
              <a:custGeom>
                <a:avLst/>
                <a:gdLst/>
                <a:ahLst/>
                <a:cxnLst/>
                <a:rect l="l" t="t" r="r" b="b"/>
                <a:pathLst>
                  <a:path w="906" h="1510" extrusionOk="0">
                    <a:moveTo>
                      <a:pt x="740" y="0"/>
                    </a:moveTo>
                    <a:cubicBezTo>
                      <a:pt x="664" y="0"/>
                      <a:pt x="590" y="31"/>
                      <a:pt x="572" y="104"/>
                    </a:cubicBezTo>
                    <a:lnTo>
                      <a:pt x="24" y="1223"/>
                    </a:lnTo>
                    <a:cubicBezTo>
                      <a:pt x="1" y="1319"/>
                      <a:pt x="24" y="1438"/>
                      <a:pt x="120" y="1462"/>
                    </a:cubicBezTo>
                    <a:cubicBezTo>
                      <a:pt x="120" y="1509"/>
                      <a:pt x="143" y="1509"/>
                      <a:pt x="167" y="1509"/>
                    </a:cubicBezTo>
                    <a:cubicBezTo>
                      <a:pt x="239" y="1509"/>
                      <a:pt x="286" y="1485"/>
                      <a:pt x="358" y="1390"/>
                    </a:cubicBezTo>
                    <a:lnTo>
                      <a:pt x="882" y="247"/>
                    </a:lnTo>
                    <a:cubicBezTo>
                      <a:pt x="905" y="152"/>
                      <a:pt x="882" y="33"/>
                      <a:pt x="810" y="9"/>
                    </a:cubicBezTo>
                    <a:cubicBezTo>
                      <a:pt x="788" y="3"/>
                      <a:pt x="764" y="0"/>
                      <a:pt x="740" y="0"/>
                    </a:cubicBezTo>
                    <a:close/>
                  </a:path>
                </a:pathLst>
              </a:custGeom>
              <a:solidFill>
                <a:srgbClr val="3B48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8" name="Google Shape;7628;p55"/>
              <p:cNvSpPr/>
              <p:nvPr/>
            </p:nvSpPr>
            <p:spPr>
              <a:xfrm>
                <a:off x="6381145" y="2620785"/>
                <a:ext cx="163128" cy="145289"/>
              </a:xfrm>
              <a:custGeom>
                <a:avLst/>
                <a:gdLst/>
                <a:ahLst/>
                <a:cxnLst/>
                <a:rect l="l" t="t" r="r" b="b"/>
                <a:pathLst>
                  <a:path w="5002" h="4455" extrusionOk="0">
                    <a:moveTo>
                      <a:pt x="2501" y="1"/>
                    </a:moveTo>
                    <a:cubicBezTo>
                      <a:pt x="1143" y="1"/>
                      <a:pt x="0" y="1001"/>
                      <a:pt x="0" y="2216"/>
                    </a:cubicBezTo>
                    <a:cubicBezTo>
                      <a:pt x="0" y="3478"/>
                      <a:pt x="1096" y="4454"/>
                      <a:pt x="2501" y="4454"/>
                    </a:cubicBezTo>
                    <a:cubicBezTo>
                      <a:pt x="3882" y="4454"/>
                      <a:pt x="5001" y="3454"/>
                      <a:pt x="5001" y="2216"/>
                    </a:cubicBezTo>
                    <a:cubicBezTo>
                      <a:pt x="5001" y="1001"/>
                      <a:pt x="3882" y="1"/>
                      <a:pt x="250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9" name="Google Shape;7629;p55"/>
              <p:cNvSpPr/>
              <p:nvPr/>
            </p:nvSpPr>
            <p:spPr>
              <a:xfrm>
                <a:off x="6380362" y="2620035"/>
                <a:ext cx="97903" cy="146039"/>
              </a:xfrm>
              <a:custGeom>
                <a:avLst/>
                <a:gdLst/>
                <a:ahLst/>
                <a:cxnLst/>
                <a:rect l="l" t="t" r="r" b="b"/>
                <a:pathLst>
                  <a:path w="3002" h="4478" extrusionOk="0">
                    <a:moveTo>
                      <a:pt x="2501" y="0"/>
                    </a:moveTo>
                    <a:cubicBezTo>
                      <a:pt x="1096" y="0"/>
                      <a:pt x="0" y="1000"/>
                      <a:pt x="0" y="2239"/>
                    </a:cubicBezTo>
                    <a:cubicBezTo>
                      <a:pt x="0" y="3477"/>
                      <a:pt x="1120" y="4477"/>
                      <a:pt x="2501" y="4477"/>
                    </a:cubicBezTo>
                    <a:cubicBezTo>
                      <a:pt x="2668" y="4477"/>
                      <a:pt x="2858" y="4453"/>
                      <a:pt x="3001" y="4430"/>
                    </a:cubicBezTo>
                    <a:cubicBezTo>
                      <a:pt x="1668" y="4382"/>
                      <a:pt x="596" y="3406"/>
                      <a:pt x="596" y="2191"/>
                    </a:cubicBezTo>
                    <a:cubicBezTo>
                      <a:pt x="596" y="1119"/>
                      <a:pt x="1453" y="214"/>
                      <a:pt x="2596" y="0"/>
                    </a:cubicBezTo>
                    <a:close/>
                  </a:path>
                </a:pathLst>
              </a:custGeom>
              <a:solidFill>
                <a:srgbClr val="333E4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0" name="Google Shape;7630;p55"/>
              <p:cNvSpPr/>
              <p:nvPr/>
            </p:nvSpPr>
            <p:spPr>
              <a:xfrm>
                <a:off x="6289501" y="2800225"/>
                <a:ext cx="87010" cy="40407"/>
              </a:xfrm>
              <a:custGeom>
                <a:avLst/>
                <a:gdLst/>
                <a:ahLst/>
                <a:cxnLst/>
                <a:rect l="l" t="t" r="r" b="b"/>
                <a:pathLst>
                  <a:path w="2668" h="1239" extrusionOk="0">
                    <a:moveTo>
                      <a:pt x="643" y="0"/>
                    </a:moveTo>
                    <a:cubicBezTo>
                      <a:pt x="286" y="0"/>
                      <a:pt x="0" y="286"/>
                      <a:pt x="0" y="643"/>
                    </a:cubicBezTo>
                    <a:cubicBezTo>
                      <a:pt x="48" y="976"/>
                      <a:pt x="334" y="1238"/>
                      <a:pt x="667" y="1238"/>
                    </a:cubicBezTo>
                    <a:lnTo>
                      <a:pt x="2048" y="1238"/>
                    </a:lnTo>
                    <a:cubicBezTo>
                      <a:pt x="2405" y="1238"/>
                      <a:pt x="2667" y="953"/>
                      <a:pt x="2667" y="595"/>
                    </a:cubicBezTo>
                    <a:cubicBezTo>
                      <a:pt x="2644" y="262"/>
                      <a:pt x="2334" y="0"/>
                      <a:pt x="20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1" name="Google Shape;7631;p55"/>
              <p:cNvSpPr/>
              <p:nvPr/>
            </p:nvSpPr>
            <p:spPr>
              <a:xfrm>
                <a:off x="6291034" y="2812651"/>
                <a:ext cx="85477" cy="27199"/>
              </a:xfrm>
              <a:custGeom>
                <a:avLst/>
                <a:gdLst/>
                <a:ahLst/>
                <a:cxnLst/>
                <a:rect l="l" t="t" r="r" b="b"/>
                <a:pathLst>
                  <a:path w="2621" h="834" extrusionOk="0">
                    <a:moveTo>
                      <a:pt x="48" y="0"/>
                    </a:moveTo>
                    <a:cubicBezTo>
                      <a:pt x="25" y="72"/>
                      <a:pt x="25" y="95"/>
                      <a:pt x="25" y="143"/>
                    </a:cubicBezTo>
                    <a:cubicBezTo>
                      <a:pt x="1" y="500"/>
                      <a:pt x="287" y="834"/>
                      <a:pt x="644" y="834"/>
                    </a:cubicBezTo>
                    <a:lnTo>
                      <a:pt x="1954" y="834"/>
                    </a:lnTo>
                    <a:cubicBezTo>
                      <a:pt x="2311" y="834"/>
                      <a:pt x="2620" y="548"/>
                      <a:pt x="2597" y="143"/>
                    </a:cubicBezTo>
                    <a:cubicBezTo>
                      <a:pt x="2597" y="95"/>
                      <a:pt x="2549" y="24"/>
                      <a:pt x="2549" y="0"/>
                    </a:cubicBezTo>
                    <a:cubicBezTo>
                      <a:pt x="2478" y="238"/>
                      <a:pt x="2239" y="381"/>
                      <a:pt x="1954" y="381"/>
                    </a:cubicBezTo>
                    <a:lnTo>
                      <a:pt x="620" y="381"/>
                    </a:lnTo>
                    <a:cubicBezTo>
                      <a:pt x="358" y="381"/>
                      <a:pt x="144" y="214"/>
                      <a:pt x="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2" name="Google Shape;7632;p55"/>
              <p:cNvSpPr/>
              <p:nvPr/>
            </p:nvSpPr>
            <p:spPr>
              <a:xfrm>
                <a:off x="6315885" y="2711288"/>
                <a:ext cx="80814" cy="71813"/>
              </a:xfrm>
              <a:custGeom>
                <a:avLst/>
                <a:gdLst/>
                <a:ahLst/>
                <a:cxnLst/>
                <a:rect l="l" t="t" r="r" b="b"/>
                <a:pathLst>
                  <a:path w="2478" h="2202" extrusionOk="0">
                    <a:moveTo>
                      <a:pt x="741" y="1"/>
                    </a:moveTo>
                    <a:cubicBezTo>
                      <a:pt x="557" y="1"/>
                      <a:pt x="372" y="80"/>
                      <a:pt x="239" y="227"/>
                    </a:cubicBezTo>
                    <a:cubicBezTo>
                      <a:pt x="1" y="489"/>
                      <a:pt x="49" y="870"/>
                      <a:pt x="310" y="1108"/>
                    </a:cubicBezTo>
                    <a:lnTo>
                      <a:pt x="1358" y="2036"/>
                    </a:lnTo>
                    <a:cubicBezTo>
                      <a:pt x="1480" y="2147"/>
                      <a:pt x="1627" y="2201"/>
                      <a:pt x="1774" y="2201"/>
                    </a:cubicBezTo>
                    <a:cubicBezTo>
                      <a:pt x="1943" y="2201"/>
                      <a:pt x="2112" y="2129"/>
                      <a:pt x="2239" y="1989"/>
                    </a:cubicBezTo>
                    <a:cubicBezTo>
                      <a:pt x="2478" y="1703"/>
                      <a:pt x="2454" y="1322"/>
                      <a:pt x="2192" y="1084"/>
                    </a:cubicBezTo>
                    <a:lnTo>
                      <a:pt x="1144" y="155"/>
                    </a:lnTo>
                    <a:cubicBezTo>
                      <a:pt x="1028" y="50"/>
                      <a:pt x="885" y="1"/>
                      <a:pt x="74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3" name="Google Shape;7633;p55"/>
              <p:cNvSpPr/>
              <p:nvPr/>
            </p:nvSpPr>
            <p:spPr>
              <a:xfrm>
                <a:off x="6317451" y="2716343"/>
                <a:ext cx="77683" cy="66758"/>
              </a:xfrm>
              <a:custGeom>
                <a:avLst/>
                <a:gdLst/>
                <a:ahLst/>
                <a:cxnLst/>
                <a:rect l="l" t="t" r="r" b="b"/>
                <a:pathLst>
                  <a:path w="2382" h="2047" extrusionOk="0">
                    <a:moveTo>
                      <a:pt x="286" y="0"/>
                    </a:moveTo>
                    <a:cubicBezTo>
                      <a:pt x="262" y="48"/>
                      <a:pt x="215" y="48"/>
                      <a:pt x="215" y="72"/>
                    </a:cubicBezTo>
                    <a:cubicBezTo>
                      <a:pt x="1" y="334"/>
                      <a:pt x="24" y="715"/>
                      <a:pt x="286" y="953"/>
                    </a:cubicBezTo>
                    <a:lnTo>
                      <a:pt x="1334" y="1881"/>
                    </a:lnTo>
                    <a:cubicBezTo>
                      <a:pt x="1456" y="1992"/>
                      <a:pt x="1603" y="2046"/>
                      <a:pt x="1750" y="2046"/>
                    </a:cubicBezTo>
                    <a:cubicBezTo>
                      <a:pt x="1919" y="2046"/>
                      <a:pt x="2088" y="1974"/>
                      <a:pt x="2215" y="1834"/>
                    </a:cubicBezTo>
                    <a:cubicBezTo>
                      <a:pt x="2311" y="1715"/>
                      <a:pt x="2382" y="1596"/>
                      <a:pt x="2382" y="1429"/>
                    </a:cubicBezTo>
                    <a:lnTo>
                      <a:pt x="2382" y="1429"/>
                    </a:lnTo>
                    <a:cubicBezTo>
                      <a:pt x="2239" y="1536"/>
                      <a:pt x="2090" y="1590"/>
                      <a:pt x="1947" y="1590"/>
                    </a:cubicBezTo>
                    <a:cubicBezTo>
                      <a:pt x="1804" y="1590"/>
                      <a:pt x="1668" y="1536"/>
                      <a:pt x="1548" y="1429"/>
                    </a:cubicBezTo>
                    <a:lnTo>
                      <a:pt x="501" y="524"/>
                    </a:lnTo>
                    <a:cubicBezTo>
                      <a:pt x="358" y="405"/>
                      <a:pt x="262" y="191"/>
                      <a:pt x="28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4" name="Google Shape;7634;p55"/>
              <p:cNvSpPr/>
              <p:nvPr/>
            </p:nvSpPr>
            <p:spPr>
              <a:xfrm>
                <a:off x="6315885" y="2856973"/>
                <a:ext cx="80814" cy="71813"/>
              </a:xfrm>
              <a:custGeom>
                <a:avLst/>
                <a:gdLst/>
                <a:ahLst/>
                <a:cxnLst/>
                <a:rect l="l" t="t" r="r" b="b"/>
                <a:pathLst>
                  <a:path w="2478" h="2202" extrusionOk="0">
                    <a:moveTo>
                      <a:pt x="1774" y="1"/>
                    </a:moveTo>
                    <a:cubicBezTo>
                      <a:pt x="1627" y="1"/>
                      <a:pt x="1480" y="55"/>
                      <a:pt x="1358" y="165"/>
                    </a:cubicBezTo>
                    <a:lnTo>
                      <a:pt x="310" y="1094"/>
                    </a:lnTo>
                    <a:cubicBezTo>
                      <a:pt x="49" y="1332"/>
                      <a:pt x="1" y="1713"/>
                      <a:pt x="239" y="1975"/>
                    </a:cubicBezTo>
                    <a:cubicBezTo>
                      <a:pt x="372" y="2122"/>
                      <a:pt x="557" y="2201"/>
                      <a:pt x="741" y="2201"/>
                    </a:cubicBezTo>
                    <a:cubicBezTo>
                      <a:pt x="885" y="2201"/>
                      <a:pt x="1028" y="2152"/>
                      <a:pt x="1144" y="2047"/>
                    </a:cubicBezTo>
                    <a:lnTo>
                      <a:pt x="2192" y="1118"/>
                    </a:lnTo>
                    <a:cubicBezTo>
                      <a:pt x="2454" y="880"/>
                      <a:pt x="2478" y="499"/>
                      <a:pt x="2239" y="213"/>
                    </a:cubicBezTo>
                    <a:cubicBezTo>
                      <a:pt x="2112" y="73"/>
                      <a:pt x="1943" y="1"/>
                      <a:pt x="177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5" name="Google Shape;7635;p55"/>
              <p:cNvSpPr/>
              <p:nvPr/>
            </p:nvSpPr>
            <p:spPr>
              <a:xfrm>
                <a:off x="6323680" y="2857691"/>
                <a:ext cx="73019" cy="69856"/>
              </a:xfrm>
              <a:custGeom>
                <a:avLst/>
                <a:gdLst/>
                <a:ahLst/>
                <a:cxnLst/>
                <a:rect l="l" t="t" r="r" b="b"/>
                <a:pathLst>
                  <a:path w="2239" h="2142" extrusionOk="0">
                    <a:moveTo>
                      <a:pt x="1548" y="0"/>
                    </a:moveTo>
                    <a:cubicBezTo>
                      <a:pt x="1762" y="262"/>
                      <a:pt x="1738" y="643"/>
                      <a:pt x="1500" y="881"/>
                    </a:cubicBezTo>
                    <a:lnTo>
                      <a:pt x="453" y="1786"/>
                    </a:lnTo>
                    <a:cubicBezTo>
                      <a:pt x="333" y="1905"/>
                      <a:pt x="167" y="1929"/>
                      <a:pt x="0" y="1929"/>
                    </a:cubicBezTo>
                    <a:cubicBezTo>
                      <a:pt x="128" y="2070"/>
                      <a:pt x="303" y="2142"/>
                      <a:pt x="479" y="2142"/>
                    </a:cubicBezTo>
                    <a:cubicBezTo>
                      <a:pt x="631" y="2142"/>
                      <a:pt x="783" y="2088"/>
                      <a:pt x="905" y="1977"/>
                    </a:cubicBezTo>
                    <a:lnTo>
                      <a:pt x="1953" y="1072"/>
                    </a:lnTo>
                    <a:cubicBezTo>
                      <a:pt x="2215" y="858"/>
                      <a:pt x="2239" y="477"/>
                      <a:pt x="2000" y="191"/>
                    </a:cubicBezTo>
                    <a:cubicBezTo>
                      <a:pt x="1881" y="48"/>
                      <a:pt x="1738" y="0"/>
                      <a:pt x="1548" y="0"/>
                    </a:cubicBezTo>
                    <a:close/>
                  </a:path>
                </a:pathLst>
              </a:custGeom>
              <a:solidFill>
                <a:srgbClr val="333E4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6" name="Google Shape;7636;p55"/>
              <p:cNvSpPr/>
              <p:nvPr/>
            </p:nvSpPr>
            <p:spPr>
              <a:xfrm>
                <a:off x="6548127" y="2812651"/>
                <a:ext cx="85445" cy="27199"/>
              </a:xfrm>
              <a:custGeom>
                <a:avLst/>
                <a:gdLst/>
                <a:ahLst/>
                <a:cxnLst/>
                <a:rect l="l" t="t" r="r" b="b"/>
                <a:pathLst>
                  <a:path w="2620" h="834" extrusionOk="0">
                    <a:moveTo>
                      <a:pt x="72" y="0"/>
                    </a:moveTo>
                    <a:cubicBezTo>
                      <a:pt x="72" y="24"/>
                      <a:pt x="24" y="95"/>
                      <a:pt x="24" y="143"/>
                    </a:cubicBezTo>
                    <a:cubicBezTo>
                      <a:pt x="0" y="548"/>
                      <a:pt x="286" y="834"/>
                      <a:pt x="667" y="834"/>
                    </a:cubicBezTo>
                    <a:lnTo>
                      <a:pt x="1977" y="834"/>
                    </a:lnTo>
                    <a:cubicBezTo>
                      <a:pt x="2334" y="834"/>
                      <a:pt x="2620" y="500"/>
                      <a:pt x="2596" y="143"/>
                    </a:cubicBezTo>
                    <a:cubicBezTo>
                      <a:pt x="2596" y="95"/>
                      <a:pt x="2596" y="72"/>
                      <a:pt x="2572" y="0"/>
                    </a:cubicBezTo>
                    <a:cubicBezTo>
                      <a:pt x="2477" y="214"/>
                      <a:pt x="2263" y="381"/>
                      <a:pt x="2001" y="381"/>
                    </a:cubicBezTo>
                    <a:lnTo>
                      <a:pt x="667" y="381"/>
                    </a:lnTo>
                    <a:cubicBezTo>
                      <a:pt x="381" y="381"/>
                      <a:pt x="191" y="238"/>
                      <a:pt x="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7" name="Google Shape;7637;p55"/>
              <p:cNvSpPr/>
              <p:nvPr/>
            </p:nvSpPr>
            <p:spPr>
              <a:xfrm>
                <a:off x="6531038" y="2716343"/>
                <a:ext cx="77683" cy="66758"/>
              </a:xfrm>
              <a:custGeom>
                <a:avLst/>
                <a:gdLst/>
                <a:ahLst/>
                <a:cxnLst/>
                <a:rect l="l" t="t" r="r" b="b"/>
                <a:pathLst>
                  <a:path w="2382" h="2047" extrusionOk="0">
                    <a:moveTo>
                      <a:pt x="2072" y="0"/>
                    </a:moveTo>
                    <a:cubicBezTo>
                      <a:pt x="2096" y="191"/>
                      <a:pt x="2025" y="405"/>
                      <a:pt x="1858" y="524"/>
                    </a:cubicBezTo>
                    <a:lnTo>
                      <a:pt x="834" y="1429"/>
                    </a:lnTo>
                    <a:cubicBezTo>
                      <a:pt x="715" y="1536"/>
                      <a:pt x="566" y="1590"/>
                      <a:pt x="417" y="1590"/>
                    </a:cubicBezTo>
                    <a:cubicBezTo>
                      <a:pt x="268" y="1590"/>
                      <a:pt x="120" y="1536"/>
                      <a:pt x="0" y="1429"/>
                    </a:cubicBezTo>
                    <a:lnTo>
                      <a:pt x="0" y="1429"/>
                    </a:lnTo>
                    <a:cubicBezTo>
                      <a:pt x="0" y="1596"/>
                      <a:pt x="48" y="1715"/>
                      <a:pt x="143" y="1834"/>
                    </a:cubicBezTo>
                    <a:cubicBezTo>
                      <a:pt x="271" y="1974"/>
                      <a:pt x="440" y="2046"/>
                      <a:pt x="609" y="2046"/>
                    </a:cubicBezTo>
                    <a:cubicBezTo>
                      <a:pt x="756" y="2046"/>
                      <a:pt x="903" y="1992"/>
                      <a:pt x="1025" y="1881"/>
                    </a:cubicBezTo>
                    <a:lnTo>
                      <a:pt x="2072" y="953"/>
                    </a:lnTo>
                    <a:cubicBezTo>
                      <a:pt x="2334" y="715"/>
                      <a:pt x="2382" y="334"/>
                      <a:pt x="2144" y="72"/>
                    </a:cubicBezTo>
                    <a:cubicBezTo>
                      <a:pt x="2144" y="48"/>
                      <a:pt x="2096" y="48"/>
                      <a:pt x="20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8" name="Google Shape;7638;p55"/>
              <p:cNvSpPr/>
              <p:nvPr/>
            </p:nvSpPr>
            <p:spPr>
              <a:xfrm>
                <a:off x="6528722" y="2857691"/>
                <a:ext cx="73019" cy="71095"/>
              </a:xfrm>
              <a:custGeom>
                <a:avLst/>
                <a:gdLst/>
                <a:ahLst/>
                <a:cxnLst/>
                <a:rect l="l" t="t" r="r" b="b"/>
                <a:pathLst>
                  <a:path w="2239" h="2180" extrusionOk="0">
                    <a:moveTo>
                      <a:pt x="691" y="0"/>
                    </a:moveTo>
                    <a:cubicBezTo>
                      <a:pt x="500" y="0"/>
                      <a:pt x="357" y="48"/>
                      <a:pt x="238" y="191"/>
                    </a:cubicBezTo>
                    <a:cubicBezTo>
                      <a:pt x="0" y="477"/>
                      <a:pt x="24" y="858"/>
                      <a:pt x="310" y="1096"/>
                    </a:cubicBezTo>
                    <a:lnTo>
                      <a:pt x="1334" y="2025"/>
                    </a:lnTo>
                    <a:cubicBezTo>
                      <a:pt x="1460" y="2130"/>
                      <a:pt x="1604" y="2179"/>
                      <a:pt x="1747" y="2179"/>
                    </a:cubicBezTo>
                    <a:cubicBezTo>
                      <a:pt x="1928" y="2179"/>
                      <a:pt x="2105" y="2100"/>
                      <a:pt x="2239" y="1953"/>
                    </a:cubicBezTo>
                    <a:cubicBezTo>
                      <a:pt x="2096" y="1953"/>
                      <a:pt x="1905" y="1929"/>
                      <a:pt x="1786" y="1810"/>
                    </a:cubicBezTo>
                    <a:lnTo>
                      <a:pt x="738" y="881"/>
                    </a:lnTo>
                    <a:cubicBezTo>
                      <a:pt x="500" y="643"/>
                      <a:pt x="476" y="262"/>
                      <a:pt x="6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9" name="Google Shape;7639;p55"/>
              <p:cNvSpPr/>
              <p:nvPr/>
            </p:nvSpPr>
            <p:spPr>
              <a:xfrm>
                <a:off x="6342302" y="2699253"/>
                <a:ext cx="240811" cy="240778"/>
              </a:xfrm>
              <a:custGeom>
                <a:avLst/>
                <a:gdLst/>
                <a:ahLst/>
                <a:cxnLst/>
                <a:rect l="l" t="t" r="r" b="b"/>
                <a:pathLst>
                  <a:path w="7384" h="7383" extrusionOk="0">
                    <a:moveTo>
                      <a:pt x="3692" y="0"/>
                    </a:moveTo>
                    <a:cubicBezTo>
                      <a:pt x="1668" y="0"/>
                      <a:pt x="1" y="1643"/>
                      <a:pt x="1" y="3691"/>
                    </a:cubicBezTo>
                    <a:cubicBezTo>
                      <a:pt x="1" y="5716"/>
                      <a:pt x="1644" y="7383"/>
                      <a:pt x="3692" y="7383"/>
                    </a:cubicBezTo>
                    <a:cubicBezTo>
                      <a:pt x="5716" y="7383"/>
                      <a:pt x="7383" y="5739"/>
                      <a:pt x="7383" y="3691"/>
                    </a:cubicBezTo>
                    <a:cubicBezTo>
                      <a:pt x="7383" y="1643"/>
                      <a:pt x="5716" y="0"/>
                      <a:pt x="36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0" name="Google Shape;7640;p55"/>
              <p:cNvSpPr/>
              <p:nvPr/>
            </p:nvSpPr>
            <p:spPr>
              <a:xfrm>
                <a:off x="6325995" y="2682946"/>
                <a:ext cx="273423" cy="267096"/>
              </a:xfrm>
              <a:custGeom>
                <a:avLst/>
                <a:gdLst/>
                <a:ahLst/>
                <a:cxnLst/>
                <a:rect l="l" t="t" r="r" b="b"/>
                <a:pathLst>
                  <a:path w="8384" h="8190" extrusionOk="0">
                    <a:moveTo>
                      <a:pt x="4192" y="0"/>
                    </a:moveTo>
                    <a:cubicBezTo>
                      <a:pt x="1882" y="0"/>
                      <a:pt x="0" y="1905"/>
                      <a:pt x="0" y="4191"/>
                    </a:cubicBezTo>
                    <a:cubicBezTo>
                      <a:pt x="0" y="6097"/>
                      <a:pt x="1263" y="7668"/>
                      <a:pt x="3001" y="8168"/>
                    </a:cubicBezTo>
                    <a:cubicBezTo>
                      <a:pt x="3030" y="8183"/>
                      <a:pt x="3059" y="8189"/>
                      <a:pt x="3088" y="8189"/>
                    </a:cubicBezTo>
                    <a:cubicBezTo>
                      <a:pt x="3205" y="8189"/>
                      <a:pt x="3315" y="8083"/>
                      <a:pt x="3335" y="7930"/>
                    </a:cubicBezTo>
                    <a:cubicBezTo>
                      <a:pt x="3430" y="6430"/>
                      <a:pt x="4192" y="5287"/>
                      <a:pt x="4192" y="5287"/>
                    </a:cubicBezTo>
                    <a:cubicBezTo>
                      <a:pt x="4192" y="5287"/>
                      <a:pt x="4978" y="6430"/>
                      <a:pt x="5049" y="7930"/>
                    </a:cubicBezTo>
                    <a:cubicBezTo>
                      <a:pt x="5049" y="8072"/>
                      <a:pt x="5169" y="8179"/>
                      <a:pt x="5308" y="8179"/>
                    </a:cubicBezTo>
                    <a:cubicBezTo>
                      <a:pt x="5332" y="8179"/>
                      <a:pt x="5357" y="8176"/>
                      <a:pt x="5383" y="8168"/>
                    </a:cubicBezTo>
                    <a:cubicBezTo>
                      <a:pt x="7097" y="7668"/>
                      <a:pt x="8383" y="6073"/>
                      <a:pt x="8383" y="4168"/>
                    </a:cubicBezTo>
                    <a:cubicBezTo>
                      <a:pt x="8359" y="1858"/>
                      <a:pt x="6478" y="0"/>
                      <a:pt x="419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1" name="Google Shape;7641;p55"/>
              <p:cNvSpPr/>
              <p:nvPr/>
            </p:nvSpPr>
            <p:spPr>
              <a:xfrm>
                <a:off x="6325995" y="2689143"/>
                <a:ext cx="98653" cy="261781"/>
              </a:xfrm>
              <a:custGeom>
                <a:avLst/>
                <a:gdLst/>
                <a:ahLst/>
                <a:cxnLst/>
                <a:rect l="l" t="t" r="r" b="b"/>
                <a:pathLst>
                  <a:path w="3025" h="8027" extrusionOk="0">
                    <a:moveTo>
                      <a:pt x="2882" y="1"/>
                    </a:moveTo>
                    <a:lnTo>
                      <a:pt x="2882" y="1"/>
                    </a:lnTo>
                    <a:cubicBezTo>
                      <a:pt x="1215" y="572"/>
                      <a:pt x="0" y="2144"/>
                      <a:pt x="0" y="4025"/>
                    </a:cubicBezTo>
                    <a:cubicBezTo>
                      <a:pt x="0" y="5930"/>
                      <a:pt x="1286" y="7502"/>
                      <a:pt x="3001" y="8026"/>
                    </a:cubicBezTo>
                    <a:lnTo>
                      <a:pt x="3025" y="8026"/>
                    </a:lnTo>
                    <a:cubicBezTo>
                      <a:pt x="1667" y="7193"/>
                      <a:pt x="739" y="5692"/>
                      <a:pt x="739" y="4001"/>
                    </a:cubicBezTo>
                    <a:cubicBezTo>
                      <a:pt x="739" y="2334"/>
                      <a:pt x="1572" y="882"/>
                      <a:pt x="28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2" name="Google Shape;7642;p55"/>
              <p:cNvSpPr/>
              <p:nvPr/>
            </p:nvSpPr>
            <p:spPr>
              <a:xfrm>
                <a:off x="6486781" y="2737313"/>
                <a:ext cx="31080" cy="31080"/>
              </a:xfrm>
              <a:custGeom>
                <a:avLst/>
                <a:gdLst/>
                <a:ahLst/>
                <a:cxnLst/>
                <a:rect l="l" t="t" r="r" b="b"/>
                <a:pathLst>
                  <a:path w="953" h="953" extrusionOk="0">
                    <a:moveTo>
                      <a:pt x="476" y="0"/>
                    </a:moveTo>
                    <a:cubicBezTo>
                      <a:pt x="214" y="0"/>
                      <a:pt x="0" y="191"/>
                      <a:pt x="0" y="476"/>
                    </a:cubicBezTo>
                    <a:cubicBezTo>
                      <a:pt x="0" y="738"/>
                      <a:pt x="214" y="953"/>
                      <a:pt x="476" y="953"/>
                    </a:cubicBezTo>
                    <a:cubicBezTo>
                      <a:pt x="762" y="953"/>
                      <a:pt x="953" y="738"/>
                      <a:pt x="953" y="476"/>
                    </a:cubicBezTo>
                    <a:cubicBezTo>
                      <a:pt x="953" y="191"/>
                      <a:pt x="762" y="0"/>
                      <a:pt x="47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3" name="Google Shape;7643;p55"/>
              <p:cNvSpPr/>
              <p:nvPr/>
            </p:nvSpPr>
            <p:spPr>
              <a:xfrm>
                <a:off x="6502305" y="2870116"/>
                <a:ext cx="31080" cy="31080"/>
              </a:xfrm>
              <a:custGeom>
                <a:avLst/>
                <a:gdLst/>
                <a:ahLst/>
                <a:cxnLst/>
                <a:rect l="l" t="t" r="r" b="b"/>
                <a:pathLst>
                  <a:path w="953" h="953" extrusionOk="0">
                    <a:moveTo>
                      <a:pt x="477" y="0"/>
                    </a:moveTo>
                    <a:cubicBezTo>
                      <a:pt x="215" y="0"/>
                      <a:pt x="0" y="215"/>
                      <a:pt x="0" y="477"/>
                    </a:cubicBezTo>
                    <a:cubicBezTo>
                      <a:pt x="0" y="739"/>
                      <a:pt x="215" y="953"/>
                      <a:pt x="477" y="953"/>
                    </a:cubicBezTo>
                    <a:cubicBezTo>
                      <a:pt x="762" y="953"/>
                      <a:pt x="953" y="739"/>
                      <a:pt x="953" y="477"/>
                    </a:cubicBezTo>
                    <a:cubicBezTo>
                      <a:pt x="953" y="239"/>
                      <a:pt x="715" y="24"/>
                      <a:pt x="4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4" name="Google Shape;7644;p55"/>
              <p:cNvSpPr/>
              <p:nvPr/>
            </p:nvSpPr>
            <p:spPr>
              <a:xfrm>
                <a:off x="6520927" y="2800225"/>
                <a:ext cx="38874" cy="38841"/>
              </a:xfrm>
              <a:custGeom>
                <a:avLst/>
                <a:gdLst/>
                <a:ahLst/>
                <a:cxnLst/>
                <a:rect l="l" t="t" r="r" b="b"/>
                <a:pathLst>
                  <a:path w="1192" h="1191" extrusionOk="0">
                    <a:moveTo>
                      <a:pt x="596" y="0"/>
                    </a:moveTo>
                    <a:cubicBezTo>
                      <a:pt x="263" y="0"/>
                      <a:pt x="1" y="262"/>
                      <a:pt x="1" y="595"/>
                    </a:cubicBezTo>
                    <a:cubicBezTo>
                      <a:pt x="1" y="929"/>
                      <a:pt x="263" y="1191"/>
                      <a:pt x="596" y="1191"/>
                    </a:cubicBezTo>
                    <a:cubicBezTo>
                      <a:pt x="930" y="1191"/>
                      <a:pt x="1192" y="929"/>
                      <a:pt x="1192" y="595"/>
                    </a:cubicBezTo>
                    <a:cubicBezTo>
                      <a:pt x="1192" y="262"/>
                      <a:pt x="930" y="0"/>
                      <a:pt x="5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5" name="Google Shape;7645;p55"/>
              <p:cNvSpPr/>
              <p:nvPr/>
            </p:nvSpPr>
            <p:spPr>
              <a:xfrm>
                <a:off x="6405214" y="2737313"/>
                <a:ext cx="31112" cy="31080"/>
              </a:xfrm>
              <a:custGeom>
                <a:avLst/>
                <a:gdLst/>
                <a:ahLst/>
                <a:cxnLst/>
                <a:rect l="l" t="t" r="r" b="b"/>
                <a:pathLst>
                  <a:path w="954" h="953" extrusionOk="0">
                    <a:moveTo>
                      <a:pt x="477" y="0"/>
                    </a:moveTo>
                    <a:cubicBezTo>
                      <a:pt x="215" y="0"/>
                      <a:pt x="1" y="191"/>
                      <a:pt x="1" y="476"/>
                    </a:cubicBezTo>
                    <a:cubicBezTo>
                      <a:pt x="1" y="738"/>
                      <a:pt x="215" y="953"/>
                      <a:pt x="477" y="953"/>
                    </a:cubicBezTo>
                    <a:cubicBezTo>
                      <a:pt x="763" y="953"/>
                      <a:pt x="953" y="738"/>
                      <a:pt x="953" y="476"/>
                    </a:cubicBezTo>
                    <a:cubicBezTo>
                      <a:pt x="953" y="191"/>
                      <a:pt x="763" y="0"/>
                      <a:pt x="4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6" name="Google Shape;7646;p55"/>
              <p:cNvSpPr/>
              <p:nvPr/>
            </p:nvSpPr>
            <p:spPr>
              <a:xfrm>
                <a:off x="6391223" y="2870116"/>
                <a:ext cx="31112" cy="31080"/>
              </a:xfrm>
              <a:custGeom>
                <a:avLst/>
                <a:gdLst/>
                <a:ahLst/>
                <a:cxnLst/>
                <a:rect l="l" t="t" r="r" b="b"/>
                <a:pathLst>
                  <a:path w="954" h="953" extrusionOk="0">
                    <a:moveTo>
                      <a:pt x="477" y="0"/>
                    </a:moveTo>
                    <a:cubicBezTo>
                      <a:pt x="191" y="0"/>
                      <a:pt x="1" y="215"/>
                      <a:pt x="1" y="477"/>
                    </a:cubicBezTo>
                    <a:cubicBezTo>
                      <a:pt x="1" y="739"/>
                      <a:pt x="191" y="953"/>
                      <a:pt x="477" y="953"/>
                    </a:cubicBezTo>
                    <a:cubicBezTo>
                      <a:pt x="739" y="953"/>
                      <a:pt x="953" y="739"/>
                      <a:pt x="953" y="477"/>
                    </a:cubicBezTo>
                    <a:cubicBezTo>
                      <a:pt x="953" y="239"/>
                      <a:pt x="739" y="24"/>
                      <a:pt x="47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7" name="Google Shape;7647;p55"/>
              <p:cNvSpPr/>
              <p:nvPr/>
            </p:nvSpPr>
            <p:spPr>
              <a:xfrm>
                <a:off x="6364838" y="2800225"/>
                <a:ext cx="38841" cy="38841"/>
              </a:xfrm>
              <a:custGeom>
                <a:avLst/>
                <a:gdLst/>
                <a:ahLst/>
                <a:cxnLst/>
                <a:rect l="l" t="t" r="r" b="b"/>
                <a:pathLst>
                  <a:path w="1191" h="1191" extrusionOk="0">
                    <a:moveTo>
                      <a:pt x="596" y="0"/>
                    </a:moveTo>
                    <a:cubicBezTo>
                      <a:pt x="262" y="0"/>
                      <a:pt x="0" y="262"/>
                      <a:pt x="0" y="595"/>
                    </a:cubicBezTo>
                    <a:cubicBezTo>
                      <a:pt x="0" y="929"/>
                      <a:pt x="262" y="1191"/>
                      <a:pt x="596" y="1191"/>
                    </a:cubicBezTo>
                    <a:cubicBezTo>
                      <a:pt x="929" y="1191"/>
                      <a:pt x="1191" y="929"/>
                      <a:pt x="1191" y="595"/>
                    </a:cubicBezTo>
                    <a:cubicBezTo>
                      <a:pt x="1191" y="262"/>
                      <a:pt x="929" y="0"/>
                      <a:pt x="59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8" name="Google Shape;7648;p55"/>
              <p:cNvSpPr/>
              <p:nvPr/>
            </p:nvSpPr>
            <p:spPr>
              <a:xfrm>
                <a:off x="6400550" y="2585594"/>
                <a:ext cx="25666" cy="25144"/>
              </a:xfrm>
              <a:custGeom>
                <a:avLst/>
                <a:gdLst/>
                <a:ahLst/>
                <a:cxnLst/>
                <a:rect l="l" t="t" r="r" b="b"/>
                <a:pathLst>
                  <a:path w="787" h="771" extrusionOk="0">
                    <a:moveTo>
                      <a:pt x="448" y="1"/>
                    </a:moveTo>
                    <a:cubicBezTo>
                      <a:pt x="426" y="1"/>
                      <a:pt x="404" y="3"/>
                      <a:pt x="382" y="8"/>
                    </a:cubicBezTo>
                    <a:cubicBezTo>
                      <a:pt x="191" y="8"/>
                      <a:pt x="1" y="175"/>
                      <a:pt x="1" y="389"/>
                    </a:cubicBezTo>
                    <a:cubicBezTo>
                      <a:pt x="1" y="604"/>
                      <a:pt x="191" y="770"/>
                      <a:pt x="382" y="770"/>
                    </a:cubicBezTo>
                    <a:cubicBezTo>
                      <a:pt x="596" y="770"/>
                      <a:pt x="787" y="604"/>
                      <a:pt x="787" y="389"/>
                    </a:cubicBezTo>
                    <a:cubicBezTo>
                      <a:pt x="787" y="176"/>
                      <a:pt x="634" y="1"/>
                      <a:pt x="448" y="1"/>
                    </a:cubicBezTo>
                    <a:close/>
                  </a:path>
                </a:pathLst>
              </a:custGeom>
              <a:solidFill>
                <a:srgbClr val="333E4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9" name="Google Shape;7649;p55"/>
              <p:cNvSpPr/>
              <p:nvPr/>
            </p:nvSpPr>
            <p:spPr>
              <a:xfrm>
                <a:off x="6499957" y="2585594"/>
                <a:ext cx="24883" cy="25144"/>
              </a:xfrm>
              <a:custGeom>
                <a:avLst/>
                <a:gdLst/>
                <a:ahLst/>
                <a:cxnLst/>
                <a:rect l="l" t="t" r="r" b="b"/>
                <a:pathLst>
                  <a:path w="763" h="771" extrusionOk="0">
                    <a:moveTo>
                      <a:pt x="447" y="1"/>
                    </a:moveTo>
                    <a:cubicBezTo>
                      <a:pt x="426" y="1"/>
                      <a:pt x="404" y="3"/>
                      <a:pt x="382" y="8"/>
                    </a:cubicBezTo>
                    <a:cubicBezTo>
                      <a:pt x="168" y="8"/>
                      <a:pt x="1" y="175"/>
                      <a:pt x="1" y="389"/>
                    </a:cubicBezTo>
                    <a:cubicBezTo>
                      <a:pt x="1" y="604"/>
                      <a:pt x="168" y="770"/>
                      <a:pt x="382" y="770"/>
                    </a:cubicBezTo>
                    <a:cubicBezTo>
                      <a:pt x="596" y="770"/>
                      <a:pt x="763" y="604"/>
                      <a:pt x="763" y="389"/>
                    </a:cubicBezTo>
                    <a:cubicBezTo>
                      <a:pt x="763" y="176"/>
                      <a:pt x="629" y="1"/>
                      <a:pt x="447" y="1"/>
                    </a:cubicBezTo>
                    <a:close/>
                  </a:path>
                </a:pathLst>
              </a:custGeom>
              <a:solidFill>
                <a:srgbClr val="333E4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0" name="Google Shape;7650;p55"/>
              <p:cNvSpPr/>
              <p:nvPr/>
            </p:nvSpPr>
            <p:spPr>
              <a:xfrm>
                <a:off x="6422304" y="2648767"/>
                <a:ext cx="11675" cy="17122"/>
              </a:xfrm>
              <a:custGeom>
                <a:avLst/>
                <a:gdLst/>
                <a:ahLst/>
                <a:cxnLst/>
                <a:rect l="l" t="t" r="r" b="b"/>
                <a:pathLst>
                  <a:path w="358" h="525" extrusionOk="0">
                    <a:moveTo>
                      <a:pt x="143" y="0"/>
                    </a:moveTo>
                    <a:cubicBezTo>
                      <a:pt x="48" y="0"/>
                      <a:pt x="0" y="72"/>
                      <a:pt x="0" y="167"/>
                    </a:cubicBezTo>
                    <a:lnTo>
                      <a:pt x="0" y="357"/>
                    </a:lnTo>
                    <a:cubicBezTo>
                      <a:pt x="0" y="477"/>
                      <a:pt x="72" y="524"/>
                      <a:pt x="167" y="524"/>
                    </a:cubicBezTo>
                    <a:cubicBezTo>
                      <a:pt x="262" y="524"/>
                      <a:pt x="358" y="453"/>
                      <a:pt x="310" y="357"/>
                    </a:cubicBezTo>
                    <a:lnTo>
                      <a:pt x="310" y="167"/>
                    </a:lnTo>
                    <a:cubicBezTo>
                      <a:pt x="310" y="48"/>
                      <a:pt x="239" y="0"/>
                      <a:pt x="143" y="0"/>
                    </a:cubicBezTo>
                    <a:close/>
                  </a:path>
                </a:pathLst>
              </a:custGeom>
              <a:solidFill>
                <a:srgbClr val="F0F0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1" name="Google Shape;7651;p55"/>
              <p:cNvSpPr/>
              <p:nvPr/>
            </p:nvSpPr>
            <p:spPr>
              <a:xfrm>
                <a:off x="6492195" y="2648767"/>
                <a:ext cx="10142" cy="17122"/>
              </a:xfrm>
              <a:custGeom>
                <a:avLst/>
                <a:gdLst/>
                <a:ahLst/>
                <a:cxnLst/>
                <a:rect l="l" t="t" r="r" b="b"/>
                <a:pathLst>
                  <a:path w="311" h="525" extrusionOk="0">
                    <a:moveTo>
                      <a:pt x="144" y="0"/>
                    </a:moveTo>
                    <a:cubicBezTo>
                      <a:pt x="48" y="0"/>
                      <a:pt x="1" y="72"/>
                      <a:pt x="1" y="167"/>
                    </a:cubicBezTo>
                    <a:lnTo>
                      <a:pt x="1" y="357"/>
                    </a:lnTo>
                    <a:cubicBezTo>
                      <a:pt x="1" y="477"/>
                      <a:pt x="72" y="524"/>
                      <a:pt x="167" y="524"/>
                    </a:cubicBezTo>
                    <a:cubicBezTo>
                      <a:pt x="263" y="524"/>
                      <a:pt x="310" y="453"/>
                      <a:pt x="310" y="357"/>
                    </a:cubicBezTo>
                    <a:lnTo>
                      <a:pt x="310" y="167"/>
                    </a:lnTo>
                    <a:cubicBezTo>
                      <a:pt x="310" y="48"/>
                      <a:pt x="215" y="0"/>
                      <a:pt x="144" y="0"/>
                    </a:cubicBezTo>
                    <a:close/>
                  </a:path>
                </a:pathLst>
              </a:custGeom>
              <a:solidFill>
                <a:srgbClr val="F0F0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2" name="Google Shape;7652;p55"/>
              <p:cNvSpPr/>
              <p:nvPr/>
            </p:nvSpPr>
            <p:spPr>
              <a:xfrm>
                <a:off x="6447938" y="2654083"/>
                <a:ext cx="31080" cy="14904"/>
              </a:xfrm>
              <a:custGeom>
                <a:avLst/>
                <a:gdLst/>
                <a:ahLst/>
                <a:cxnLst/>
                <a:rect l="l" t="t" r="r" b="b"/>
                <a:pathLst>
                  <a:path w="953" h="457" extrusionOk="0">
                    <a:moveTo>
                      <a:pt x="214" y="1"/>
                    </a:moveTo>
                    <a:cubicBezTo>
                      <a:pt x="172" y="1"/>
                      <a:pt x="129" y="18"/>
                      <a:pt x="96" y="52"/>
                    </a:cubicBezTo>
                    <a:cubicBezTo>
                      <a:pt x="0" y="99"/>
                      <a:pt x="0" y="218"/>
                      <a:pt x="72" y="290"/>
                    </a:cubicBezTo>
                    <a:cubicBezTo>
                      <a:pt x="167" y="409"/>
                      <a:pt x="310" y="456"/>
                      <a:pt x="453" y="456"/>
                    </a:cubicBezTo>
                    <a:cubicBezTo>
                      <a:pt x="596" y="456"/>
                      <a:pt x="762" y="385"/>
                      <a:pt x="905" y="290"/>
                    </a:cubicBezTo>
                    <a:cubicBezTo>
                      <a:pt x="953" y="218"/>
                      <a:pt x="929" y="99"/>
                      <a:pt x="881" y="52"/>
                    </a:cubicBezTo>
                    <a:cubicBezTo>
                      <a:pt x="852" y="22"/>
                      <a:pt x="813" y="8"/>
                      <a:pt x="775" y="8"/>
                    </a:cubicBezTo>
                    <a:cubicBezTo>
                      <a:pt x="723" y="8"/>
                      <a:pt x="671" y="34"/>
                      <a:pt x="643" y="75"/>
                    </a:cubicBezTo>
                    <a:cubicBezTo>
                      <a:pt x="572" y="99"/>
                      <a:pt x="548" y="123"/>
                      <a:pt x="477" y="123"/>
                    </a:cubicBezTo>
                    <a:cubicBezTo>
                      <a:pt x="429" y="123"/>
                      <a:pt x="358" y="99"/>
                      <a:pt x="334" y="75"/>
                    </a:cubicBezTo>
                    <a:cubicBezTo>
                      <a:pt x="308" y="24"/>
                      <a:pt x="262" y="1"/>
                      <a:pt x="214" y="1"/>
                    </a:cubicBezTo>
                    <a:close/>
                  </a:path>
                </a:pathLst>
              </a:custGeom>
              <a:solidFill>
                <a:srgbClr val="F0F0F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653" name="Google Shape;7653;p55"/>
          <p:cNvGrpSpPr/>
          <p:nvPr/>
        </p:nvGrpSpPr>
        <p:grpSpPr>
          <a:xfrm>
            <a:off x="6816456" y="1515577"/>
            <a:ext cx="878705" cy="878705"/>
            <a:chOff x="5442575" y="1421313"/>
            <a:chExt cx="506400" cy="506400"/>
          </a:xfrm>
        </p:grpSpPr>
        <p:sp>
          <p:nvSpPr>
            <p:cNvPr id="7654" name="Google Shape;7654;p55"/>
            <p:cNvSpPr/>
            <p:nvPr/>
          </p:nvSpPr>
          <p:spPr>
            <a:xfrm>
              <a:off x="5442575" y="1421313"/>
              <a:ext cx="506400" cy="506400"/>
            </a:xfrm>
            <a:prstGeom prst="ellipse">
              <a:avLst/>
            </a:prstGeom>
            <a:solidFill>
              <a:schemeClr val="lt2"/>
            </a:solidFill>
            <a:ln w="28575" cap="flat" cmpd="sng">
              <a:solidFill>
                <a:schemeClr val="lt1"/>
              </a:solidFill>
              <a:prstDash val="solid"/>
              <a:round/>
              <a:headEnd type="none" w="sm" len="sm"/>
              <a:tailEnd type="none" w="sm" len="sm"/>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655" name="Google Shape;7655;p55"/>
            <p:cNvGrpSpPr/>
            <p:nvPr/>
          </p:nvGrpSpPr>
          <p:grpSpPr>
            <a:xfrm>
              <a:off x="5510907" y="1519178"/>
              <a:ext cx="369735" cy="310670"/>
              <a:chOff x="5508925" y="1510940"/>
              <a:chExt cx="369735" cy="310670"/>
            </a:xfrm>
          </p:grpSpPr>
          <p:sp>
            <p:nvSpPr>
              <p:cNvPr id="7656" name="Google Shape;7656;p55"/>
              <p:cNvSpPr/>
              <p:nvPr/>
            </p:nvSpPr>
            <p:spPr>
              <a:xfrm>
                <a:off x="5626987" y="1521181"/>
                <a:ext cx="56713" cy="83749"/>
              </a:xfrm>
              <a:custGeom>
                <a:avLst/>
                <a:gdLst/>
                <a:ahLst/>
                <a:cxnLst/>
                <a:rect l="l" t="t" r="r" b="b"/>
                <a:pathLst>
                  <a:path w="1739" h="2568" extrusionOk="0">
                    <a:moveTo>
                      <a:pt x="180" y="0"/>
                    </a:moveTo>
                    <a:cubicBezTo>
                      <a:pt x="108" y="0"/>
                      <a:pt x="41" y="40"/>
                      <a:pt x="24" y="91"/>
                    </a:cubicBezTo>
                    <a:cubicBezTo>
                      <a:pt x="0" y="186"/>
                      <a:pt x="24" y="305"/>
                      <a:pt x="120" y="329"/>
                    </a:cubicBezTo>
                    <a:cubicBezTo>
                      <a:pt x="715" y="615"/>
                      <a:pt x="1096" y="1020"/>
                      <a:pt x="1263" y="1591"/>
                    </a:cubicBezTo>
                    <a:cubicBezTo>
                      <a:pt x="1405" y="1996"/>
                      <a:pt x="1334" y="2353"/>
                      <a:pt x="1334" y="2353"/>
                    </a:cubicBezTo>
                    <a:cubicBezTo>
                      <a:pt x="1334" y="2473"/>
                      <a:pt x="1405" y="2544"/>
                      <a:pt x="1501" y="2568"/>
                    </a:cubicBezTo>
                    <a:cubicBezTo>
                      <a:pt x="1572" y="2568"/>
                      <a:pt x="1667" y="2520"/>
                      <a:pt x="1691" y="2425"/>
                    </a:cubicBezTo>
                    <a:cubicBezTo>
                      <a:pt x="1691" y="2401"/>
                      <a:pt x="1739" y="1996"/>
                      <a:pt x="1596" y="1496"/>
                    </a:cubicBezTo>
                    <a:cubicBezTo>
                      <a:pt x="1453" y="1020"/>
                      <a:pt x="1120" y="401"/>
                      <a:pt x="262" y="20"/>
                    </a:cubicBezTo>
                    <a:cubicBezTo>
                      <a:pt x="236" y="6"/>
                      <a:pt x="207" y="0"/>
                      <a:pt x="180" y="0"/>
                    </a:cubicBezTo>
                    <a:close/>
                  </a:path>
                </a:pathLst>
              </a:custGeom>
              <a:solidFill>
                <a:srgbClr val="3B48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7" name="Google Shape;7657;p55"/>
              <p:cNvSpPr/>
              <p:nvPr/>
            </p:nvSpPr>
            <p:spPr>
              <a:xfrm>
                <a:off x="5703107" y="1521181"/>
                <a:ext cx="57496" cy="83749"/>
              </a:xfrm>
              <a:custGeom>
                <a:avLst/>
                <a:gdLst/>
                <a:ahLst/>
                <a:cxnLst/>
                <a:rect l="l" t="t" r="r" b="b"/>
                <a:pathLst>
                  <a:path w="1763" h="2568" extrusionOk="0">
                    <a:moveTo>
                      <a:pt x="1575" y="0"/>
                    </a:moveTo>
                    <a:cubicBezTo>
                      <a:pt x="1552" y="0"/>
                      <a:pt x="1527" y="6"/>
                      <a:pt x="1501" y="20"/>
                    </a:cubicBezTo>
                    <a:cubicBezTo>
                      <a:pt x="643" y="401"/>
                      <a:pt x="286" y="1044"/>
                      <a:pt x="167" y="1496"/>
                    </a:cubicBezTo>
                    <a:cubicBezTo>
                      <a:pt x="0" y="1996"/>
                      <a:pt x="72" y="2401"/>
                      <a:pt x="72" y="2425"/>
                    </a:cubicBezTo>
                    <a:cubicBezTo>
                      <a:pt x="96" y="2520"/>
                      <a:pt x="167" y="2568"/>
                      <a:pt x="262" y="2568"/>
                    </a:cubicBezTo>
                    <a:cubicBezTo>
                      <a:pt x="357" y="2544"/>
                      <a:pt x="429" y="2449"/>
                      <a:pt x="429" y="2401"/>
                    </a:cubicBezTo>
                    <a:cubicBezTo>
                      <a:pt x="429" y="2401"/>
                      <a:pt x="357" y="2044"/>
                      <a:pt x="477" y="1615"/>
                    </a:cubicBezTo>
                    <a:cubicBezTo>
                      <a:pt x="667" y="1044"/>
                      <a:pt x="1048" y="615"/>
                      <a:pt x="1643" y="329"/>
                    </a:cubicBezTo>
                    <a:cubicBezTo>
                      <a:pt x="1739" y="282"/>
                      <a:pt x="1763" y="186"/>
                      <a:pt x="1739" y="91"/>
                    </a:cubicBezTo>
                    <a:cubicBezTo>
                      <a:pt x="1687" y="40"/>
                      <a:pt x="1636" y="0"/>
                      <a:pt x="1575" y="0"/>
                    </a:cubicBezTo>
                    <a:close/>
                  </a:path>
                </a:pathLst>
              </a:custGeom>
              <a:solidFill>
                <a:srgbClr val="3B48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8" name="Google Shape;7658;p55"/>
              <p:cNvSpPr/>
              <p:nvPr/>
            </p:nvSpPr>
            <p:spPr>
              <a:xfrm>
                <a:off x="5719414" y="1601802"/>
                <a:ext cx="145256" cy="201969"/>
              </a:xfrm>
              <a:custGeom>
                <a:avLst/>
                <a:gdLst/>
                <a:ahLst/>
                <a:cxnLst/>
                <a:rect l="l" t="t" r="r" b="b"/>
                <a:pathLst>
                  <a:path w="4454" h="6193" extrusionOk="0">
                    <a:moveTo>
                      <a:pt x="3001" y="1"/>
                    </a:moveTo>
                    <a:lnTo>
                      <a:pt x="1953" y="334"/>
                    </a:lnTo>
                    <a:lnTo>
                      <a:pt x="1143" y="953"/>
                    </a:lnTo>
                    <a:lnTo>
                      <a:pt x="119" y="2834"/>
                    </a:lnTo>
                    <a:lnTo>
                      <a:pt x="0" y="4763"/>
                    </a:lnTo>
                    <a:lnTo>
                      <a:pt x="953" y="5930"/>
                    </a:lnTo>
                    <a:lnTo>
                      <a:pt x="1810" y="6192"/>
                    </a:lnTo>
                    <a:lnTo>
                      <a:pt x="2739" y="6073"/>
                    </a:lnTo>
                    <a:lnTo>
                      <a:pt x="3263" y="5668"/>
                    </a:lnTo>
                    <a:lnTo>
                      <a:pt x="3382" y="4954"/>
                    </a:lnTo>
                    <a:lnTo>
                      <a:pt x="3358" y="4287"/>
                    </a:lnTo>
                    <a:lnTo>
                      <a:pt x="2977" y="3644"/>
                    </a:lnTo>
                    <a:lnTo>
                      <a:pt x="3477" y="3287"/>
                    </a:lnTo>
                    <a:lnTo>
                      <a:pt x="4049" y="2692"/>
                    </a:lnTo>
                    <a:lnTo>
                      <a:pt x="4454" y="1596"/>
                    </a:lnTo>
                    <a:lnTo>
                      <a:pt x="4073" y="596"/>
                    </a:lnTo>
                    <a:lnTo>
                      <a:pt x="300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9" name="Google Shape;7659;p55"/>
              <p:cNvSpPr/>
              <p:nvPr/>
            </p:nvSpPr>
            <p:spPr>
              <a:xfrm>
                <a:off x="5522134" y="1601802"/>
                <a:ext cx="145256" cy="201969"/>
              </a:xfrm>
              <a:custGeom>
                <a:avLst/>
                <a:gdLst/>
                <a:ahLst/>
                <a:cxnLst/>
                <a:rect l="l" t="t" r="r" b="b"/>
                <a:pathLst>
                  <a:path w="4454" h="6193" extrusionOk="0">
                    <a:moveTo>
                      <a:pt x="1453" y="1"/>
                    </a:moveTo>
                    <a:lnTo>
                      <a:pt x="382" y="596"/>
                    </a:lnTo>
                    <a:lnTo>
                      <a:pt x="0" y="1596"/>
                    </a:lnTo>
                    <a:lnTo>
                      <a:pt x="405" y="2692"/>
                    </a:lnTo>
                    <a:lnTo>
                      <a:pt x="977" y="3287"/>
                    </a:lnTo>
                    <a:lnTo>
                      <a:pt x="1477" y="3644"/>
                    </a:lnTo>
                    <a:lnTo>
                      <a:pt x="1096" y="4287"/>
                    </a:lnTo>
                    <a:lnTo>
                      <a:pt x="1072" y="4954"/>
                    </a:lnTo>
                    <a:lnTo>
                      <a:pt x="1191" y="5668"/>
                    </a:lnTo>
                    <a:lnTo>
                      <a:pt x="1715" y="6073"/>
                    </a:lnTo>
                    <a:lnTo>
                      <a:pt x="2644" y="6192"/>
                    </a:lnTo>
                    <a:lnTo>
                      <a:pt x="3501" y="5930"/>
                    </a:lnTo>
                    <a:lnTo>
                      <a:pt x="4454" y="4763"/>
                    </a:lnTo>
                    <a:lnTo>
                      <a:pt x="4335" y="2834"/>
                    </a:lnTo>
                    <a:lnTo>
                      <a:pt x="3311" y="953"/>
                    </a:lnTo>
                    <a:lnTo>
                      <a:pt x="2501" y="334"/>
                    </a:lnTo>
                    <a:lnTo>
                      <a:pt x="145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0" name="Google Shape;7660;p55"/>
              <p:cNvSpPr/>
              <p:nvPr/>
            </p:nvSpPr>
            <p:spPr>
              <a:xfrm>
                <a:off x="5714750" y="1590550"/>
                <a:ext cx="163910" cy="231060"/>
              </a:xfrm>
              <a:custGeom>
                <a:avLst/>
                <a:gdLst/>
                <a:ahLst/>
                <a:cxnLst/>
                <a:rect l="l" t="t" r="r" b="b"/>
                <a:pathLst>
                  <a:path w="5026" h="7085" extrusionOk="0">
                    <a:moveTo>
                      <a:pt x="3106" y="0"/>
                    </a:moveTo>
                    <a:cubicBezTo>
                      <a:pt x="2924" y="0"/>
                      <a:pt x="2736" y="27"/>
                      <a:pt x="2549" y="84"/>
                    </a:cubicBezTo>
                    <a:cubicBezTo>
                      <a:pt x="2049" y="226"/>
                      <a:pt x="1525" y="536"/>
                      <a:pt x="1001" y="1012"/>
                    </a:cubicBezTo>
                    <a:lnTo>
                      <a:pt x="1596" y="1631"/>
                    </a:lnTo>
                    <a:cubicBezTo>
                      <a:pt x="2142" y="1140"/>
                      <a:pt x="2687" y="858"/>
                      <a:pt x="3138" y="858"/>
                    </a:cubicBezTo>
                    <a:cubicBezTo>
                      <a:pt x="3277" y="858"/>
                      <a:pt x="3407" y="885"/>
                      <a:pt x="3525" y="941"/>
                    </a:cubicBezTo>
                    <a:cubicBezTo>
                      <a:pt x="3906" y="1131"/>
                      <a:pt x="4144" y="1631"/>
                      <a:pt x="4120" y="2132"/>
                    </a:cubicBezTo>
                    <a:cubicBezTo>
                      <a:pt x="4073" y="3084"/>
                      <a:pt x="3239" y="3465"/>
                      <a:pt x="2882" y="3584"/>
                    </a:cubicBezTo>
                    <a:cubicBezTo>
                      <a:pt x="2715" y="3656"/>
                      <a:pt x="2644" y="3751"/>
                      <a:pt x="2572" y="3894"/>
                    </a:cubicBezTo>
                    <a:cubicBezTo>
                      <a:pt x="2549" y="4037"/>
                      <a:pt x="2572" y="4180"/>
                      <a:pt x="2692" y="4299"/>
                    </a:cubicBezTo>
                    <a:cubicBezTo>
                      <a:pt x="3144" y="4751"/>
                      <a:pt x="3287" y="5204"/>
                      <a:pt x="3144" y="5585"/>
                    </a:cubicBezTo>
                    <a:cubicBezTo>
                      <a:pt x="2977" y="5942"/>
                      <a:pt x="2596" y="6204"/>
                      <a:pt x="2168" y="6251"/>
                    </a:cubicBezTo>
                    <a:cubicBezTo>
                      <a:pt x="2150" y="6252"/>
                      <a:pt x="2132" y="6253"/>
                      <a:pt x="2114" y="6253"/>
                    </a:cubicBezTo>
                    <a:cubicBezTo>
                      <a:pt x="1565" y="6253"/>
                      <a:pt x="1086" y="5899"/>
                      <a:pt x="786" y="5299"/>
                    </a:cubicBezTo>
                    <a:lnTo>
                      <a:pt x="0" y="5680"/>
                    </a:lnTo>
                    <a:cubicBezTo>
                      <a:pt x="239" y="6156"/>
                      <a:pt x="596" y="6537"/>
                      <a:pt x="1001" y="6775"/>
                    </a:cubicBezTo>
                    <a:cubicBezTo>
                      <a:pt x="1263" y="6990"/>
                      <a:pt x="1644" y="7085"/>
                      <a:pt x="2049" y="7085"/>
                    </a:cubicBezTo>
                    <a:lnTo>
                      <a:pt x="2168" y="7085"/>
                    </a:lnTo>
                    <a:cubicBezTo>
                      <a:pt x="2549" y="7061"/>
                      <a:pt x="2906" y="6942"/>
                      <a:pt x="3192" y="6728"/>
                    </a:cubicBezTo>
                    <a:cubicBezTo>
                      <a:pt x="3525" y="6513"/>
                      <a:pt x="3763" y="6228"/>
                      <a:pt x="3882" y="5894"/>
                    </a:cubicBezTo>
                    <a:cubicBezTo>
                      <a:pt x="4097" y="5323"/>
                      <a:pt x="4001" y="4727"/>
                      <a:pt x="3644" y="4156"/>
                    </a:cubicBezTo>
                    <a:cubicBezTo>
                      <a:pt x="3977" y="3989"/>
                      <a:pt x="4239" y="3775"/>
                      <a:pt x="4454" y="3513"/>
                    </a:cubicBezTo>
                    <a:cubicBezTo>
                      <a:pt x="4740" y="3132"/>
                      <a:pt x="4930" y="2679"/>
                      <a:pt x="4954" y="2203"/>
                    </a:cubicBezTo>
                    <a:cubicBezTo>
                      <a:pt x="5025" y="1346"/>
                      <a:pt x="4573" y="512"/>
                      <a:pt x="3882" y="179"/>
                    </a:cubicBezTo>
                    <a:cubicBezTo>
                      <a:pt x="3652" y="63"/>
                      <a:pt x="3386" y="0"/>
                      <a:pt x="3106"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1" name="Google Shape;7661;p55"/>
              <p:cNvSpPr/>
              <p:nvPr/>
            </p:nvSpPr>
            <p:spPr>
              <a:xfrm>
                <a:off x="5790870" y="1640645"/>
                <a:ext cx="34961" cy="34961"/>
              </a:xfrm>
              <a:custGeom>
                <a:avLst/>
                <a:gdLst/>
                <a:ahLst/>
                <a:cxnLst/>
                <a:rect l="l" t="t" r="r" b="b"/>
                <a:pathLst>
                  <a:path w="1072" h="1072" extrusionOk="0">
                    <a:moveTo>
                      <a:pt x="548" y="0"/>
                    </a:moveTo>
                    <a:cubicBezTo>
                      <a:pt x="238" y="0"/>
                      <a:pt x="0" y="238"/>
                      <a:pt x="0" y="548"/>
                    </a:cubicBezTo>
                    <a:cubicBezTo>
                      <a:pt x="0" y="834"/>
                      <a:pt x="238" y="1072"/>
                      <a:pt x="548" y="1072"/>
                    </a:cubicBezTo>
                    <a:cubicBezTo>
                      <a:pt x="834" y="1072"/>
                      <a:pt x="1072" y="834"/>
                      <a:pt x="1072" y="548"/>
                    </a:cubicBezTo>
                    <a:cubicBezTo>
                      <a:pt x="1072" y="238"/>
                      <a:pt x="834" y="0"/>
                      <a:pt x="548" y="0"/>
                    </a:cubicBezTo>
                    <a:close/>
                  </a:path>
                </a:pathLst>
              </a:custGeom>
              <a:solidFill>
                <a:srgbClr val="FAA33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2" name="Google Shape;7662;p55"/>
              <p:cNvSpPr/>
              <p:nvPr/>
            </p:nvSpPr>
            <p:spPr>
              <a:xfrm>
                <a:off x="5767552" y="1745498"/>
                <a:ext cx="27231" cy="27199"/>
              </a:xfrm>
              <a:custGeom>
                <a:avLst/>
                <a:gdLst/>
                <a:ahLst/>
                <a:cxnLst/>
                <a:rect l="l" t="t" r="r" b="b"/>
                <a:pathLst>
                  <a:path w="835" h="834" extrusionOk="0">
                    <a:moveTo>
                      <a:pt x="430" y="0"/>
                    </a:moveTo>
                    <a:cubicBezTo>
                      <a:pt x="191" y="0"/>
                      <a:pt x="1" y="191"/>
                      <a:pt x="1" y="429"/>
                    </a:cubicBezTo>
                    <a:cubicBezTo>
                      <a:pt x="1" y="667"/>
                      <a:pt x="191" y="834"/>
                      <a:pt x="430" y="834"/>
                    </a:cubicBezTo>
                    <a:cubicBezTo>
                      <a:pt x="668" y="834"/>
                      <a:pt x="834" y="667"/>
                      <a:pt x="834" y="429"/>
                    </a:cubicBezTo>
                    <a:cubicBezTo>
                      <a:pt x="834" y="191"/>
                      <a:pt x="668" y="0"/>
                      <a:pt x="430" y="0"/>
                    </a:cubicBezTo>
                    <a:close/>
                  </a:path>
                </a:pathLst>
              </a:custGeom>
              <a:solidFill>
                <a:srgbClr val="FAA33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3" name="Google Shape;7663;p55"/>
              <p:cNvSpPr/>
              <p:nvPr/>
            </p:nvSpPr>
            <p:spPr>
              <a:xfrm>
                <a:off x="5508925" y="1590550"/>
                <a:ext cx="163910" cy="231060"/>
              </a:xfrm>
              <a:custGeom>
                <a:avLst/>
                <a:gdLst/>
                <a:ahLst/>
                <a:cxnLst/>
                <a:rect l="l" t="t" r="r" b="b"/>
                <a:pathLst>
                  <a:path w="5026" h="7085" extrusionOk="0">
                    <a:moveTo>
                      <a:pt x="1920" y="0"/>
                    </a:moveTo>
                    <a:cubicBezTo>
                      <a:pt x="1640" y="0"/>
                      <a:pt x="1374" y="63"/>
                      <a:pt x="1144" y="179"/>
                    </a:cubicBezTo>
                    <a:cubicBezTo>
                      <a:pt x="453" y="512"/>
                      <a:pt x="1" y="1346"/>
                      <a:pt x="72" y="2203"/>
                    </a:cubicBezTo>
                    <a:cubicBezTo>
                      <a:pt x="96" y="2679"/>
                      <a:pt x="286" y="3132"/>
                      <a:pt x="572" y="3513"/>
                    </a:cubicBezTo>
                    <a:cubicBezTo>
                      <a:pt x="787" y="3775"/>
                      <a:pt x="1048" y="3989"/>
                      <a:pt x="1382" y="4156"/>
                    </a:cubicBezTo>
                    <a:cubicBezTo>
                      <a:pt x="1025" y="4727"/>
                      <a:pt x="929" y="5323"/>
                      <a:pt x="1144" y="5894"/>
                    </a:cubicBezTo>
                    <a:cubicBezTo>
                      <a:pt x="1263" y="6228"/>
                      <a:pt x="1501" y="6513"/>
                      <a:pt x="1834" y="6728"/>
                    </a:cubicBezTo>
                    <a:cubicBezTo>
                      <a:pt x="2120" y="6942"/>
                      <a:pt x="2477" y="7061"/>
                      <a:pt x="2882" y="7085"/>
                    </a:cubicBezTo>
                    <a:lnTo>
                      <a:pt x="3001" y="7085"/>
                    </a:lnTo>
                    <a:cubicBezTo>
                      <a:pt x="3335" y="7085"/>
                      <a:pt x="3740" y="6990"/>
                      <a:pt x="4025" y="6775"/>
                    </a:cubicBezTo>
                    <a:cubicBezTo>
                      <a:pt x="4430" y="6537"/>
                      <a:pt x="4787" y="6156"/>
                      <a:pt x="5025" y="5680"/>
                    </a:cubicBezTo>
                    <a:lnTo>
                      <a:pt x="4240" y="5299"/>
                    </a:lnTo>
                    <a:cubicBezTo>
                      <a:pt x="3963" y="5899"/>
                      <a:pt x="3463" y="6253"/>
                      <a:pt x="2934" y="6253"/>
                    </a:cubicBezTo>
                    <a:cubicBezTo>
                      <a:pt x="2917" y="6253"/>
                      <a:pt x="2899" y="6252"/>
                      <a:pt x="2882" y="6251"/>
                    </a:cubicBezTo>
                    <a:cubicBezTo>
                      <a:pt x="2430" y="6204"/>
                      <a:pt x="2049" y="5942"/>
                      <a:pt x="1882" y="5585"/>
                    </a:cubicBezTo>
                    <a:cubicBezTo>
                      <a:pt x="1739" y="5204"/>
                      <a:pt x="1882" y="4751"/>
                      <a:pt x="2334" y="4299"/>
                    </a:cubicBezTo>
                    <a:cubicBezTo>
                      <a:pt x="2454" y="4180"/>
                      <a:pt x="2477" y="4037"/>
                      <a:pt x="2454" y="3894"/>
                    </a:cubicBezTo>
                    <a:cubicBezTo>
                      <a:pt x="2406" y="3751"/>
                      <a:pt x="2311" y="3656"/>
                      <a:pt x="2168" y="3584"/>
                    </a:cubicBezTo>
                    <a:cubicBezTo>
                      <a:pt x="1811" y="3465"/>
                      <a:pt x="977" y="3084"/>
                      <a:pt x="906" y="2132"/>
                    </a:cubicBezTo>
                    <a:cubicBezTo>
                      <a:pt x="882" y="1631"/>
                      <a:pt x="1120" y="1131"/>
                      <a:pt x="1501" y="941"/>
                    </a:cubicBezTo>
                    <a:cubicBezTo>
                      <a:pt x="1619" y="885"/>
                      <a:pt x="1749" y="858"/>
                      <a:pt x="1888" y="858"/>
                    </a:cubicBezTo>
                    <a:cubicBezTo>
                      <a:pt x="2338" y="858"/>
                      <a:pt x="2884" y="1140"/>
                      <a:pt x="3430" y="1631"/>
                    </a:cubicBezTo>
                    <a:lnTo>
                      <a:pt x="4025" y="1012"/>
                    </a:lnTo>
                    <a:cubicBezTo>
                      <a:pt x="3501" y="536"/>
                      <a:pt x="3001" y="226"/>
                      <a:pt x="2477" y="84"/>
                    </a:cubicBezTo>
                    <a:cubicBezTo>
                      <a:pt x="2289" y="27"/>
                      <a:pt x="2102" y="0"/>
                      <a:pt x="19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4" name="Google Shape;7664;p55"/>
              <p:cNvSpPr/>
              <p:nvPr/>
            </p:nvSpPr>
            <p:spPr>
              <a:xfrm>
                <a:off x="5560977" y="1640645"/>
                <a:ext cx="34961" cy="34961"/>
              </a:xfrm>
              <a:custGeom>
                <a:avLst/>
                <a:gdLst/>
                <a:ahLst/>
                <a:cxnLst/>
                <a:rect l="l" t="t" r="r" b="b"/>
                <a:pathLst>
                  <a:path w="1072" h="1072" extrusionOk="0">
                    <a:moveTo>
                      <a:pt x="524" y="0"/>
                    </a:moveTo>
                    <a:cubicBezTo>
                      <a:pt x="238" y="0"/>
                      <a:pt x="0" y="238"/>
                      <a:pt x="0" y="548"/>
                    </a:cubicBezTo>
                    <a:cubicBezTo>
                      <a:pt x="0" y="834"/>
                      <a:pt x="238" y="1072"/>
                      <a:pt x="524" y="1072"/>
                    </a:cubicBezTo>
                    <a:cubicBezTo>
                      <a:pt x="834" y="1072"/>
                      <a:pt x="1072" y="834"/>
                      <a:pt x="1072" y="548"/>
                    </a:cubicBezTo>
                    <a:cubicBezTo>
                      <a:pt x="1072" y="238"/>
                      <a:pt x="834" y="0"/>
                      <a:pt x="524" y="0"/>
                    </a:cubicBezTo>
                    <a:close/>
                  </a:path>
                </a:pathLst>
              </a:custGeom>
              <a:solidFill>
                <a:srgbClr val="FAA33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5" name="Google Shape;7665;p55"/>
              <p:cNvSpPr/>
              <p:nvPr/>
            </p:nvSpPr>
            <p:spPr>
              <a:xfrm>
                <a:off x="5592808" y="1745498"/>
                <a:ext cx="27231" cy="27199"/>
              </a:xfrm>
              <a:custGeom>
                <a:avLst/>
                <a:gdLst/>
                <a:ahLst/>
                <a:cxnLst/>
                <a:rect l="l" t="t" r="r" b="b"/>
                <a:pathLst>
                  <a:path w="835" h="834" extrusionOk="0">
                    <a:moveTo>
                      <a:pt x="429" y="0"/>
                    </a:moveTo>
                    <a:cubicBezTo>
                      <a:pt x="191" y="0"/>
                      <a:pt x="1" y="191"/>
                      <a:pt x="1" y="429"/>
                    </a:cubicBezTo>
                    <a:cubicBezTo>
                      <a:pt x="1" y="667"/>
                      <a:pt x="191" y="834"/>
                      <a:pt x="429" y="834"/>
                    </a:cubicBezTo>
                    <a:cubicBezTo>
                      <a:pt x="667" y="834"/>
                      <a:pt x="834" y="667"/>
                      <a:pt x="834" y="429"/>
                    </a:cubicBezTo>
                    <a:cubicBezTo>
                      <a:pt x="834" y="191"/>
                      <a:pt x="667" y="0"/>
                      <a:pt x="429" y="0"/>
                    </a:cubicBezTo>
                    <a:close/>
                  </a:path>
                </a:pathLst>
              </a:custGeom>
              <a:solidFill>
                <a:srgbClr val="FAA33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6" name="Google Shape;7666;p55"/>
              <p:cNvSpPr/>
              <p:nvPr/>
            </p:nvSpPr>
            <p:spPr>
              <a:xfrm>
                <a:off x="5713185" y="1763338"/>
                <a:ext cx="44320" cy="45853"/>
              </a:xfrm>
              <a:custGeom>
                <a:avLst/>
                <a:gdLst/>
                <a:ahLst/>
                <a:cxnLst/>
                <a:rect l="l" t="t" r="r" b="b"/>
                <a:pathLst>
                  <a:path w="1359" h="1406" extrusionOk="0">
                    <a:moveTo>
                      <a:pt x="787" y="1"/>
                    </a:moveTo>
                    <a:lnTo>
                      <a:pt x="1" y="382"/>
                    </a:lnTo>
                    <a:cubicBezTo>
                      <a:pt x="215" y="811"/>
                      <a:pt x="501" y="1168"/>
                      <a:pt x="834" y="1406"/>
                    </a:cubicBezTo>
                    <a:cubicBezTo>
                      <a:pt x="1049" y="1215"/>
                      <a:pt x="1215" y="977"/>
                      <a:pt x="1358" y="739"/>
                    </a:cubicBezTo>
                    <a:cubicBezTo>
                      <a:pt x="1144" y="572"/>
                      <a:pt x="930" y="334"/>
                      <a:pt x="787" y="1"/>
                    </a:cubicBezTo>
                    <a:close/>
                  </a:path>
                </a:pathLst>
              </a:custGeom>
              <a:solidFill>
                <a:srgbClr val="E63E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7" name="Google Shape;7667;p55"/>
              <p:cNvSpPr/>
              <p:nvPr/>
            </p:nvSpPr>
            <p:spPr>
              <a:xfrm>
                <a:off x="5628552" y="1761805"/>
                <a:ext cx="45070" cy="45853"/>
              </a:xfrm>
              <a:custGeom>
                <a:avLst/>
                <a:gdLst/>
                <a:ahLst/>
                <a:cxnLst/>
                <a:rect l="l" t="t" r="r" b="b"/>
                <a:pathLst>
                  <a:path w="1382" h="1406" extrusionOk="0">
                    <a:moveTo>
                      <a:pt x="595" y="0"/>
                    </a:moveTo>
                    <a:cubicBezTo>
                      <a:pt x="453" y="381"/>
                      <a:pt x="238" y="619"/>
                      <a:pt x="0" y="762"/>
                    </a:cubicBezTo>
                    <a:cubicBezTo>
                      <a:pt x="167" y="1024"/>
                      <a:pt x="333" y="1239"/>
                      <a:pt x="548" y="1405"/>
                    </a:cubicBezTo>
                    <a:cubicBezTo>
                      <a:pt x="857" y="1167"/>
                      <a:pt x="1167" y="834"/>
                      <a:pt x="1381" y="405"/>
                    </a:cubicBezTo>
                    <a:lnTo>
                      <a:pt x="595" y="0"/>
                    </a:lnTo>
                    <a:close/>
                  </a:path>
                </a:pathLst>
              </a:custGeom>
              <a:solidFill>
                <a:srgbClr val="E63E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8" name="Google Shape;7668;p55"/>
              <p:cNvSpPr/>
              <p:nvPr/>
            </p:nvSpPr>
            <p:spPr>
              <a:xfrm>
                <a:off x="5638630" y="1732289"/>
                <a:ext cx="110328" cy="62159"/>
              </a:xfrm>
              <a:custGeom>
                <a:avLst/>
                <a:gdLst/>
                <a:ahLst/>
                <a:cxnLst/>
                <a:rect l="l" t="t" r="r" b="b"/>
                <a:pathLst>
                  <a:path w="3383" h="1906" extrusionOk="0">
                    <a:moveTo>
                      <a:pt x="1" y="0"/>
                    </a:moveTo>
                    <a:lnTo>
                      <a:pt x="1" y="215"/>
                    </a:lnTo>
                    <a:cubicBezTo>
                      <a:pt x="1" y="524"/>
                      <a:pt x="48" y="858"/>
                      <a:pt x="215" y="1120"/>
                    </a:cubicBezTo>
                    <a:lnTo>
                      <a:pt x="1715" y="1905"/>
                    </a:lnTo>
                    <a:lnTo>
                      <a:pt x="3192" y="1120"/>
                    </a:lnTo>
                    <a:cubicBezTo>
                      <a:pt x="3311" y="858"/>
                      <a:pt x="3382" y="524"/>
                      <a:pt x="3382" y="215"/>
                    </a:cubicBezTo>
                    <a:lnTo>
                      <a:pt x="3382" y="0"/>
                    </a:lnTo>
                    <a:close/>
                  </a:path>
                </a:pathLst>
              </a:custGeom>
              <a:solidFill>
                <a:srgbClr val="FAA33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9" name="Google Shape;7669;p55"/>
              <p:cNvSpPr/>
              <p:nvPr/>
            </p:nvSpPr>
            <p:spPr>
              <a:xfrm>
                <a:off x="5637097" y="1674041"/>
                <a:ext cx="111078" cy="69921"/>
              </a:xfrm>
              <a:custGeom>
                <a:avLst/>
                <a:gdLst/>
                <a:ahLst/>
                <a:cxnLst/>
                <a:rect l="l" t="t" r="r" b="b"/>
                <a:pathLst>
                  <a:path w="3406" h="2144" extrusionOk="0">
                    <a:moveTo>
                      <a:pt x="1715" y="0"/>
                    </a:moveTo>
                    <a:cubicBezTo>
                      <a:pt x="810" y="0"/>
                      <a:pt x="95" y="762"/>
                      <a:pt x="0" y="1786"/>
                    </a:cubicBezTo>
                    <a:cubicBezTo>
                      <a:pt x="453" y="2001"/>
                      <a:pt x="1048" y="2144"/>
                      <a:pt x="1715" y="2144"/>
                    </a:cubicBezTo>
                    <a:cubicBezTo>
                      <a:pt x="2358" y="2144"/>
                      <a:pt x="2953" y="2001"/>
                      <a:pt x="3405" y="1786"/>
                    </a:cubicBezTo>
                    <a:cubicBezTo>
                      <a:pt x="3358" y="762"/>
                      <a:pt x="2596" y="0"/>
                      <a:pt x="171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0" name="Google Shape;7670;p55"/>
              <p:cNvSpPr/>
              <p:nvPr/>
            </p:nvSpPr>
            <p:spPr>
              <a:xfrm>
                <a:off x="5643294" y="1768784"/>
                <a:ext cx="99436" cy="34993"/>
              </a:xfrm>
              <a:custGeom>
                <a:avLst/>
                <a:gdLst/>
                <a:ahLst/>
                <a:cxnLst/>
                <a:rect l="l" t="t" r="r" b="b"/>
                <a:pathLst>
                  <a:path w="3049" h="1073" extrusionOk="0">
                    <a:moveTo>
                      <a:pt x="3049" y="1"/>
                    </a:moveTo>
                    <a:lnTo>
                      <a:pt x="3049" y="1"/>
                    </a:lnTo>
                    <a:cubicBezTo>
                      <a:pt x="2657" y="175"/>
                      <a:pt x="2205" y="289"/>
                      <a:pt x="1675" y="289"/>
                    </a:cubicBezTo>
                    <a:cubicBezTo>
                      <a:pt x="1625" y="289"/>
                      <a:pt x="1575" y="288"/>
                      <a:pt x="1525" y="286"/>
                    </a:cubicBezTo>
                    <a:cubicBezTo>
                      <a:pt x="953" y="286"/>
                      <a:pt x="405" y="191"/>
                      <a:pt x="1" y="1"/>
                    </a:cubicBezTo>
                    <a:lnTo>
                      <a:pt x="1" y="1"/>
                    </a:lnTo>
                    <a:cubicBezTo>
                      <a:pt x="310" y="644"/>
                      <a:pt x="858" y="1072"/>
                      <a:pt x="1525" y="1072"/>
                    </a:cubicBezTo>
                    <a:cubicBezTo>
                      <a:pt x="2168" y="1072"/>
                      <a:pt x="2739" y="644"/>
                      <a:pt x="304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1" name="Google Shape;7671;p55"/>
              <p:cNvSpPr/>
              <p:nvPr/>
            </p:nvSpPr>
            <p:spPr>
              <a:xfrm>
                <a:off x="5637847" y="1732289"/>
                <a:ext cx="32678" cy="50517"/>
              </a:xfrm>
              <a:custGeom>
                <a:avLst/>
                <a:gdLst/>
                <a:ahLst/>
                <a:cxnLst/>
                <a:rect l="l" t="t" r="r" b="b"/>
                <a:pathLst>
                  <a:path w="1002" h="1549" extrusionOk="0">
                    <a:moveTo>
                      <a:pt x="1" y="0"/>
                    </a:moveTo>
                    <a:lnTo>
                      <a:pt x="1" y="215"/>
                    </a:lnTo>
                    <a:cubicBezTo>
                      <a:pt x="25" y="524"/>
                      <a:pt x="72" y="858"/>
                      <a:pt x="191" y="1120"/>
                    </a:cubicBezTo>
                    <a:lnTo>
                      <a:pt x="1001" y="1548"/>
                    </a:lnTo>
                    <a:cubicBezTo>
                      <a:pt x="906" y="1429"/>
                      <a:pt x="834" y="1286"/>
                      <a:pt x="763" y="1120"/>
                    </a:cubicBezTo>
                    <a:cubicBezTo>
                      <a:pt x="644" y="858"/>
                      <a:pt x="549" y="524"/>
                      <a:pt x="549" y="215"/>
                    </a:cubicBezTo>
                    <a:lnTo>
                      <a:pt x="549" y="0"/>
                    </a:lnTo>
                    <a:close/>
                  </a:path>
                </a:pathLst>
              </a:custGeom>
              <a:solidFill>
                <a:srgbClr val="F093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2" name="Google Shape;7672;p55"/>
              <p:cNvSpPr/>
              <p:nvPr/>
            </p:nvSpPr>
            <p:spPr>
              <a:xfrm>
                <a:off x="5637097" y="1674041"/>
                <a:ext cx="64475" cy="65258"/>
              </a:xfrm>
              <a:custGeom>
                <a:avLst/>
                <a:gdLst/>
                <a:ahLst/>
                <a:cxnLst/>
                <a:rect l="l" t="t" r="r" b="b"/>
                <a:pathLst>
                  <a:path w="1977" h="2001" extrusionOk="0">
                    <a:moveTo>
                      <a:pt x="1715" y="0"/>
                    </a:moveTo>
                    <a:cubicBezTo>
                      <a:pt x="905" y="0"/>
                      <a:pt x="286" y="691"/>
                      <a:pt x="71" y="1429"/>
                    </a:cubicBezTo>
                    <a:cubicBezTo>
                      <a:pt x="48" y="1548"/>
                      <a:pt x="0" y="1667"/>
                      <a:pt x="0" y="1786"/>
                    </a:cubicBezTo>
                    <a:cubicBezTo>
                      <a:pt x="191" y="1882"/>
                      <a:pt x="381" y="1929"/>
                      <a:pt x="572" y="2001"/>
                    </a:cubicBezTo>
                    <a:lnTo>
                      <a:pt x="572" y="1786"/>
                    </a:lnTo>
                    <a:cubicBezTo>
                      <a:pt x="667" y="881"/>
                      <a:pt x="1238" y="167"/>
                      <a:pt x="1977" y="24"/>
                    </a:cubicBezTo>
                    <a:lnTo>
                      <a:pt x="1929" y="24"/>
                    </a:lnTo>
                    <a:cubicBezTo>
                      <a:pt x="1858" y="24"/>
                      <a:pt x="1762" y="0"/>
                      <a:pt x="17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3" name="Google Shape;7673;p55"/>
              <p:cNvSpPr/>
              <p:nvPr/>
            </p:nvSpPr>
            <p:spPr>
              <a:xfrm>
                <a:off x="5593590" y="1597138"/>
                <a:ext cx="46636" cy="45853"/>
              </a:xfrm>
              <a:custGeom>
                <a:avLst/>
                <a:gdLst/>
                <a:ahLst/>
                <a:cxnLst/>
                <a:rect l="l" t="t" r="r" b="b"/>
                <a:pathLst>
                  <a:path w="1430" h="1406" extrusionOk="0">
                    <a:moveTo>
                      <a:pt x="334" y="1"/>
                    </a:moveTo>
                    <a:cubicBezTo>
                      <a:pt x="191" y="239"/>
                      <a:pt x="72" y="501"/>
                      <a:pt x="0" y="810"/>
                    </a:cubicBezTo>
                    <a:cubicBezTo>
                      <a:pt x="262" y="929"/>
                      <a:pt x="572" y="1144"/>
                      <a:pt x="834" y="1406"/>
                    </a:cubicBezTo>
                    <a:lnTo>
                      <a:pt x="1429" y="787"/>
                    </a:lnTo>
                    <a:cubicBezTo>
                      <a:pt x="1072" y="453"/>
                      <a:pt x="691" y="191"/>
                      <a:pt x="334" y="1"/>
                    </a:cubicBezTo>
                    <a:close/>
                  </a:path>
                </a:pathLst>
              </a:custGeom>
              <a:solidFill>
                <a:srgbClr val="E63E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4" name="Google Shape;7674;p55"/>
              <p:cNvSpPr/>
              <p:nvPr/>
            </p:nvSpPr>
            <p:spPr>
              <a:xfrm>
                <a:off x="5747364" y="1597138"/>
                <a:ext cx="46636" cy="45853"/>
              </a:xfrm>
              <a:custGeom>
                <a:avLst/>
                <a:gdLst/>
                <a:ahLst/>
                <a:cxnLst/>
                <a:rect l="l" t="t" r="r" b="b"/>
                <a:pathLst>
                  <a:path w="1430" h="1406" extrusionOk="0">
                    <a:moveTo>
                      <a:pt x="1096" y="1"/>
                    </a:moveTo>
                    <a:cubicBezTo>
                      <a:pt x="739" y="191"/>
                      <a:pt x="358" y="429"/>
                      <a:pt x="1" y="787"/>
                    </a:cubicBezTo>
                    <a:lnTo>
                      <a:pt x="596" y="1406"/>
                    </a:lnTo>
                    <a:cubicBezTo>
                      <a:pt x="882" y="1120"/>
                      <a:pt x="1144" y="929"/>
                      <a:pt x="1430" y="810"/>
                    </a:cubicBezTo>
                    <a:cubicBezTo>
                      <a:pt x="1334" y="501"/>
                      <a:pt x="1239" y="239"/>
                      <a:pt x="1096" y="1"/>
                    </a:cubicBezTo>
                    <a:close/>
                  </a:path>
                </a:pathLst>
              </a:custGeom>
              <a:solidFill>
                <a:srgbClr val="E63E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5" name="Google Shape;7675;p55"/>
              <p:cNvSpPr/>
              <p:nvPr/>
            </p:nvSpPr>
            <p:spPr>
              <a:xfrm>
                <a:off x="5613778" y="1569938"/>
                <a:ext cx="159247" cy="146071"/>
              </a:xfrm>
              <a:custGeom>
                <a:avLst/>
                <a:gdLst/>
                <a:ahLst/>
                <a:cxnLst/>
                <a:rect l="l" t="t" r="r" b="b"/>
                <a:pathLst>
                  <a:path w="4883" h="4479" extrusionOk="0">
                    <a:moveTo>
                      <a:pt x="2500" y="1"/>
                    </a:moveTo>
                    <a:cubicBezTo>
                      <a:pt x="2485" y="1"/>
                      <a:pt x="2469" y="1"/>
                      <a:pt x="2453" y="1"/>
                    </a:cubicBezTo>
                    <a:cubicBezTo>
                      <a:pt x="1120" y="1"/>
                      <a:pt x="1" y="1025"/>
                      <a:pt x="1" y="2240"/>
                    </a:cubicBezTo>
                    <a:cubicBezTo>
                      <a:pt x="1" y="3454"/>
                      <a:pt x="1120" y="4478"/>
                      <a:pt x="2453" y="4478"/>
                    </a:cubicBezTo>
                    <a:cubicBezTo>
                      <a:pt x="3787" y="4478"/>
                      <a:pt x="4883" y="3454"/>
                      <a:pt x="4883" y="2240"/>
                    </a:cubicBezTo>
                    <a:cubicBezTo>
                      <a:pt x="4883" y="992"/>
                      <a:pt x="3813" y="1"/>
                      <a:pt x="2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6" name="Google Shape;7676;p55"/>
              <p:cNvSpPr/>
              <p:nvPr/>
            </p:nvSpPr>
            <p:spPr>
              <a:xfrm>
                <a:off x="5615344" y="1569188"/>
                <a:ext cx="87793" cy="145256"/>
              </a:xfrm>
              <a:custGeom>
                <a:avLst/>
                <a:gdLst/>
                <a:ahLst/>
                <a:cxnLst/>
                <a:rect l="l" t="t" r="r" b="b"/>
                <a:pathLst>
                  <a:path w="2692" h="4454" extrusionOk="0">
                    <a:moveTo>
                      <a:pt x="2429" y="0"/>
                    </a:moveTo>
                    <a:cubicBezTo>
                      <a:pt x="1096" y="0"/>
                      <a:pt x="0" y="1001"/>
                      <a:pt x="0" y="2239"/>
                    </a:cubicBezTo>
                    <a:cubicBezTo>
                      <a:pt x="0" y="3453"/>
                      <a:pt x="1096" y="4454"/>
                      <a:pt x="2429" y="4454"/>
                    </a:cubicBezTo>
                    <a:cubicBezTo>
                      <a:pt x="2525" y="4454"/>
                      <a:pt x="2620" y="4454"/>
                      <a:pt x="2691" y="4430"/>
                    </a:cubicBezTo>
                    <a:cubicBezTo>
                      <a:pt x="1453" y="4335"/>
                      <a:pt x="524" y="3382"/>
                      <a:pt x="524" y="2263"/>
                    </a:cubicBezTo>
                    <a:cubicBezTo>
                      <a:pt x="524" y="1096"/>
                      <a:pt x="1477" y="167"/>
                      <a:pt x="2691" y="24"/>
                    </a:cubicBezTo>
                    <a:cubicBezTo>
                      <a:pt x="2620" y="24"/>
                      <a:pt x="2525" y="0"/>
                      <a:pt x="2429" y="0"/>
                    </a:cubicBezTo>
                    <a:close/>
                  </a:path>
                </a:pathLst>
              </a:custGeom>
              <a:solidFill>
                <a:srgbClr val="F0931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7" name="Google Shape;7677;p55"/>
              <p:cNvSpPr/>
              <p:nvPr/>
            </p:nvSpPr>
            <p:spPr>
              <a:xfrm>
                <a:off x="5647957" y="1631317"/>
                <a:ext cx="10893" cy="18687"/>
              </a:xfrm>
              <a:custGeom>
                <a:avLst/>
                <a:gdLst/>
                <a:ahLst/>
                <a:cxnLst/>
                <a:rect l="l" t="t" r="r" b="b"/>
                <a:pathLst>
                  <a:path w="334" h="573" extrusionOk="0">
                    <a:moveTo>
                      <a:pt x="167" y="0"/>
                    </a:moveTo>
                    <a:cubicBezTo>
                      <a:pt x="72" y="0"/>
                      <a:pt x="0" y="96"/>
                      <a:pt x="0" y="167"/>
                    </a:cubicBezTo>
                    <a:lnTo>
                      <a:pt x="0" y="381"/>
                    </a:lnTo>
                    <a:cubicBezTo>
                      <a:pt x="0" y="501"/>
                      <a:pt x="96" y="572"/>
                      <a:pt x="191" y="572"/>
                    </a:cubicBezTo>
                    <a:cubicBezTo>
                      <a:pt x="262" y="572"/>
                      <a:pt x="334" y="477"/>
                      <a:pt x="334" y="381"/>
                    </a:cubicBezTo>
                    <a:lnTo>
                      <a:pt x="334" y="167"/>
                    </a:lnTo>
                    <a:cubicBezTo>
                      <a:pt x="334" y="48"/>
                      <a:pt x="239" y="0"/>
                      <a:pt x="167" y="0"/>
                    </a:cubicBezTo>
                    <a:close/>
                  </a:path>
                </a:pathLst>
              </a:custGeom>
              <a:solidFill>
                <a:srgbClr val="3B48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8" name="Google Shape;7678;p55"/>
              <p:cNvSpPr/>
              <p:nvPr/>
            </p:nvSpPr>
            <p:spPr>
              <a:xfrm>
                <a:off x="5727176" y="1631317"/>
                <a:ext cx="11675" cy="18687"/>
              </a:xfrm>
              <a:custGeom>
                <a:avLst/>
                <a:gdLst/>
                <a:ahLst/>
                <a:cxnLst/>
                <a:rect l="l" t="t" r="r" b="b"/>
                <a:pathLst>
                  <a:path w="358" h="573" extrusionOk="0">
                    <a:moveTo>
                      <a:pt x="143" y="0"/>
                    </a:moveTo>
                    <a:cubicBezTo>
                      <a:pt x="48" y="0"/>
                      <a:pt x="1" y="96"/>
                      <a:pt x="1" y="167"/>
                    </a:cubicBezTo>
                    <a:lnTo>
                      <a:pt x="1" y="381"/>
                    </a:lnTo>
                    <a:cubicBezTo>
                      <a:pt x="1" y="501"/>
                      <a:pt x="72" y="572"/>
                      <a:pt x="167" y="572"/>
                    </a:cubicBezTo>
                    <a:cubicBezTo>
                      <a:pt x="262" y="572"/>
                      <a:pt x="358" y="477"/>
                      <a:pt x="310" y="381"/>
                    </a:cubicBezTo>
                    <a:lnTo>
                      <a:pt x="310" y="167"/>
                    </a:lnTo>
                    <a:cubicBezTo>
                      <a:pt x="310" y="48"/>
                      <a:pt x="215" y="0"/>
                      <a:pt x="143" y="0"/>
                    </a:cubicBezTo>
                    <a:close/>
                  </a:path>
                </a:pathLst>
              </a:custGeom>
              <a:solidFill>
                <a:srgbClr val="3B48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9" name="Google Shape;7679;p55"/>
              <p:cNvSpPr/>
              <p:nvPr/>
            </p:nvSpPr>
            <p:spPr>
              <a:xfrm>
                <a:off x="5678255" y="1638655"/>
                <a:ext cx="33428" cy="15230"/>
              </a:xfrm>
              <a:custGeom>
                <a:avLst/>
                <a:gdLst/>
                <a:ahLst/>
                <a:cxnLst/>
                <a:rect l="l" t="t" r="r" b="b"/>
                <a:pathLst>
                  <a:path w="1025" h="467" extrusionOk="0">
                    <a:moveTo>
                      <a:pt x="837" y="1"/>
                    </a:moveTo>
                    <a:cubicBezTo>
                      <a:pt x="780" y="1"/>
                      <a:pt x="721" y="31"/>
                      <a:pt x="691" y="61"/>
                    </a:cubicBezTo>
                    <a:cubicBezTo>
                      <a:pt x="619" y="133"/>
                      <a:pt x="572" y="156"/>
                      <a:pt x="500" y="156"/>
                    </a:cubicBezTo>
                    <a:cubicBezTo>
                      <a:pt x="429" y="156"/>
                      <a:pt x="357" y="133"/>
                      <a:pt x="334" y="61"/>
                    </a:cubicBezTo>
                    <a:cubicBezTo>
                      <a:pt x="294" y="22"/>
                      <a:pt x="241" y="4"/>
                      <a:pt x="192" y="4"/>
                    </a:cubicBezTo>
                    <a:cubicBezTo>
                      <a:pt x="153" y="4"/>
                      <a:pt x="117" y="16"/>
                      <a:pt x="95" y="37"/>
                    </a:cubicBezTo>
                    <a:cubicBezTo>
                      <a:pt x="0" y="109"/>
                      <a:pt x="0" y="228"/>
                      <a:pt x="72" y="276"/>
                    </a:cubicBezTo>
                    <a:cubicBezTo>
                      <a:pt x="143" y="395"/>
                      <a:pt x="310" y="466"/>
                      <a:pt x="476" y="466"/>
                    </a:cubicBezTo>
                    <a:cubicBezTo>
                      <a:pt x="619" y="466"/>
                      <a:pt x="786" y="395"/>
                      <a:pt x="953" y="276"/>
                    </a:cubicBezTo>
                    <a:cubicBezTo>
                      <a:pt x="1024" y="228"/>
                      <a:pt x="977" y="109"/>
                      <a:pt x="929" y="37"/>
                    </a:cubicBezTo>
                    <a:cubicBezTo>
                      <a:pt x="903" y="11"/>
                      <a:pt x="870" y="1"/>
                      <a:pt x="837" y="1"/>
                    </a:cubicBezTo>
                    <a:close/>
                  </a:path>
                </a:pathLst>
              </a:custGeom>
              <a:solidFill>
                <a:srgbClr val="3B484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0" name="Google Shape;7680;p55"/>
              <p:cNvSpPr/>
              <p:nvPr/>
            </p:nvSpPr>
            <p:spPr>
              <a:xfrm>
                <a:off x="5616877" y="1510940"/>
                <a:ext cx="31112" cy="31080"/>
              </a:xfrm>
              <a:custGeom>
                <a:avLst/>
                <a:gdLst/>
                <a:ahLst/>
                <a:cxnLst/>
                <a:rect l="l" t="t" r="r" b="b"/>
                <a:pathLst>
                  <a:path w="954" h="953" extrusionOk="0">
                    <a:moveTo>
                      <a:pt x="477" y="0"/>
                    </a:moveTo>
                    <a:cubicBezTo>
                      <a:pt x="215" y="0"/>
                      <a:pt x="1" y="215"/>
                      <a:pt x="1" y="477"/>
                    </a:cubicBezTo>
                    <a:cubicBezTo>
                      <a:pt x="1" y="738"/>
                      <a:pt x="215" y="953"/>
                      <a:pt x="477" y="953"/>
                    </a:cubicBezTo>
                    <a:cubicBezTo>
                      <a:pt x="739" y="953"/>
                      <a:pt x="953" y="738"/>
                      <a:pt x="953" y="477"/>
                    </a:cubicBezTo>
                    <a:cubicBezTo>
                      <a:pt x="953" y="238"/>
                      <a:pt x="763" y="24"/>
                      <a:pt x="477" y="0"/>
                    </a:cubicBezTo>
                    <a:close/>
                  </a:path>
                </a:pathLst>
              </a:custGeom>
              <a:solidFill>
                <a:srgbClr val="FF5E6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1" name="Google Shape;7681;p55"/>
              <p:cNvSpPr/>
              <p:nvPr/>
            </p:nvSpPr>
            <p:spPr>
              <a:xfrm>
                <a:off x="5738036" y="1510940"/>
                <a:ext cx="31895" cy="31080"/>
              </a:xfrm>
              <a:custGeom>
                <a:avLst/>
                <a:gdLst/>
                <a:ahLst/>
                <a:cxnLst/>
                <a:rect l="l" t="t" r="r" b="b"/>
                <a:pathLst>
                  <a:path w="978" h="953" extrusionOk="0">
                    <a:moveTo>
                      <a:pt x="477" y="0"/>
                    </a:moveTo>
                    <a:cubicBezTo>
                      <a:pt x="215" y="0"/>
                      <a:pt x="1" y="215"/>
                      <a:pt x="1" y="477"/>
                    </a:cubicBezTo>
                    <a:cubicBezTo>
                      <a:pt x="1" y="738"/>
                      <a:pt x="215" y="953"/>
                      <a:pt x="477" y="953"/>
                    </a:cubicBezTo>
                    <a:cubicBezTo>
                      <a:pt x="763" y="953"/>
                      <a:pt x="977" y="738"/>
                      <a:pt x="977" y="477"/>
                    </a:cubicBezTo>
                    <a:cubicBezTo>
                      <a:pt x="977" y="238"/>
                      <a:pt x="763" y="24"/>
                      <a:pt x="477" y="0"/>
                    </a:cubicBezTo>
                    <a:close/>
                  </a:path>
                </a:pathLst>
              </a:custGeom>
              <a:solidFill>
                <a:srgbClr val="FF5E6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2" name="Google Shape;7682;p55"/>
              <p:cNvSpPr/>
              <p:nvPr/>
            </p:nvSpPr>
            <p:spPr>
              <a:xfrm>
                <a:off x="5644076" y="1768784"/>
                <a:ext cx="58279" cy="34993"/>
              </a:xfrm>
              <a:custGeom>
                <a:avLst/>
                <a:gdLst/>
                <a:ahLst/>
                <a:cxnLst/>
                <a:rect l="l" t="t" r="r" b="b"/>
                <a:pathLst>
                  <a:path w="1787" h="1073" extrusionOk="0">
                    <a:moveTo>
                      <a:pt x="0" y="1"/>
                    </a:moveTo>
                    <a:lnTo>
                      <a:pt x="0" y="1"/>
                    </a:lnTo>
                    <a:cubicBezTo>
                      <a:pt x="48" y="96"/>
                      <a:pt x="96" y="167"/>
                      <a:pt x="119" y="239"/>
                    </a:cubicBezTo>
                    <a:cubicBezTo>
                      <a:pt x="119" y="286"/>
                      <a:pt x="167" y="286"/>
                      <a:pt x="167" y="310"/>
                    </a:cubicBezTo>
                    <a:cubicBezTo>
                      <a:pt x="453" y="786"/>
                      <a:pt x="953" y="1072"/>
                      <a:pt x="1501" y="1072"/>
                    </a:cubicBezTo>
                    <a:lnTo>
                      <a:pt x="1572" y="1072"/>
                    </a:lnTo>
                    <a:cubicBezTo>
                      <a:pt x="1644" y="1072"/>
                      <a:pt x="1739" y="1072"/>
                      <a:pt x="1786" y="1048"/>
                    </a:cubicBezTo>
                    <a:cubicBezTo>
                      <a:pt x="1310" y="953"/>
                      <a:pt x="929" y="644"/>
                      <a:pt x="667" y="191"/>
                    </a:cubicBezTo>
                    <a:cubicBezTo>
                      <a:pt x="429" y="120"/>
                      <a:pt x="191" y="72"/>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7683" name="Google Shape;7683;p55"/>
          <p:cNvGrpSpPr/>
          <p:nvPr/>
        </p:nvGrpSpPr>
        <p:grpSpPr>
          <a:xfrm>
            <a:off x="1450517" y="4104031"/>
            <a:ext cx="875378" cy="707226"/>
            <a:chOff x="1376868" y="2813958"/>
            <a:chExt cx="708865" cy="572699"/>
          </a:xfrm>
        </p:grpSpPr>
        <p:grpSp>
          <p:nvGrpSpPr>
            <p:cNvPr id="7684" name="Google Shape;7684;p55"/>
            <p:cNvGrpSpPr/>
            <p:nvPr/>
          </p:nvGrpSpPr>
          <p:grpSpPr>
            <a:xfrm>
              <a:off x="1376868" y="2813958"/>
              <a:ext cx="708865" cy="572699"/>
              <a:chOff x="1376868" y="2813958"/>
              <a:chExt cx="708865" cy="572699"/>
            </a:xfrm>
          </p:grpSpPr>
          <p:sp>
            <p:nvSpPr>
              <p:cNvPr id="7685" name="Google Shape;7685;p55"/>
              <p:cNvSpPr/>
              <p:nvPr/>
            </p:nvSpPr>
            <p:spPr>
              <a:xfrm>
                <a:off x="1376868" y="2813958"/>
                <a:ext cx="708865" cy="572699"/>
              </a:xfrm>
              <a:custGeom>
                <a:avLst/>
                <a:gdLst/>
                <a:ahLst/>
                <a:cxnLst/>
                <a:rect l="l" t="t" r="r" b="b"/>
                <a:pathLst>
                  <a:path w="30647" h="24760" extrusionOk="0">
                    <a:moveTo>
                      <a:pt x="19673" y="1"/>
                    </a:moveTo>
                    <a:cubicBezTo>
                      <a:pt x="18629" y="1"/>
                      <a:pt x="17612" y="402"/>
                      <a:pt x="16675" y="1125"/>
                    </a:cubicBezTo>
                    <a:cubicBezTo>
                      <a:pt x="15203" y="2330"/>
                      <a:pt x="14668" y="4069"/>
                      <a:pt x="15123" y="5916"/>
                    </a:cubicBezTo>
                    <a:cubicBezTo>
                      <a:pt x="14293" y="6826"/>
                      <a:pt x="13785" y="7870"/>
                      <a:pt x="13544" y="8967"/>
                    </a:cubicBezTo>
                    <a:cubicBezTo>
                      <a:pt x="13517" y="9021"/>
                      <a:pt x="13517" y="9128"/>
                      <a:pt x="13490" y="9208"/>
                    </a:cubicBezTo>
                    <a:cubicBezTo>
                      <a:pt x="13490" y="9289"/>
                      <a:pt x="13463" y="9369"/>
                      <a:pt x="13463" y="9476"/>
                    </a:cubicBezTo>
                    <a:cubicBezTo>
                      <a:pt x="13463" y="9530"/>
                      <a:pt x="13463" y="9556"/>
                      <a:pt x="13410" y="9637"/>
                    </a:cubicBezTo>
                    <a:lnTo>
                      <a:pt x="13410" y="9744"/>
                    </a:lnTo>
                    <a:cubicBezTo>
                      <a:pt x="13276" y="9690"/>
                      <a:pt x="13115" y="9663"/>
                      <a:pt x="12982" y="9663"/>
                    </a:cubicBezTo>
                    <a:cubicBezTo>
                      <a:pt x="12607" y="9610"/>
                      <a:pt x="12259" y="9556"/>
                      <a:pt x="11884" y="9556"/>
                    </a:cubicBezTo>
                    <a:cubicBezTo>
                      <a:pt x="11376" y="9556"/>
                      <a:pt x="10921" y="9637"/>
                      <a:pt x="10466" y="9744"/>
                    </a:cubicBezTo>
                    <a:cubicBezTo>
                      <a:pt x="9904" y="9556"/>
                      <a:pt x="9315" y="9503"/>
                      <a:pt x="8672" y="9503"/>
                    </a:cubicBezTo>
                    <a:cubicBezTo>
                      <a:pt x="8271" y="9503"/>
                      <a:pt x="7843" y="9530"/>
                      <a:pt x="7441" y="9610"/>
                    </a:cubicBezTo>
                    <a:cubicBezTo>
                      <a:pt x="5969" y="9877"/>
                      <a:pt x="4765" y="10600"/>
                      <a:pt x="3988" y="11671"/>
                    </a:cubicBezTo>
                    <a:cubicBezTo>
                      <a:pt x="1901" y="12474"/>
                      <a:pt x="536" y="14053"/>
                      <a:pt x="134" y="16060"/>
                    </a:cubicBezTo>
                    <a:cubicBezTo>
                      <a:pt x="134" y="16087"/>
                      <a:pt x="107" y="16167"/>
                      <a:pt x="107" y="16194"/>
                    </a:cubicBezTo>
                    <a:cubicBezTo>
                      <a:pt x="107" y="16221"/>
                      <a:pt x="107" y="16301"/>
                      <a:pt x="81" y="16328"/>
                    </a:cubicBezTo>
                    <a:cubicBezTo>
                      <a:pt x="81" y="16382"/>
                      <a:pt x="27" y="16462"/>
                      <a:pt x="27" y="16569"/>
                    </a:cubicBezTo>
                    <a:cubicBezTo>
                      <a:pt x="27" y="16649"/>
                      <a:pt x="0" y="16756"/>
                      <a:pt x="0" y="16890"/>
                    </a:cubicBezTo>
                    <a:lnTo>
                      <a:pt x="0" y="17158"/>
                    </a:lnTo>
                    <a:lnTo>
                      <a:pt x="0" y="17532"/>
                    </a:lnTo>
                    <a:lnTo>
                      <a:pt x="0" y="17720"/>
                    </a:lnTo>
                    <a:cubicBezTo>
                      <a:pt x="27" y="17934"/>
                      <a:pt x="27" y="18121"/>
                      <a:pt x="81" y="18335"/>
                    </a:cubicBezTo>
                    <a:cubicBezTo>
                      <a:pt x="134" y="18737"/>
                      <a:pt x="241" y="19112"/>
                      <a:pt x="375" y="19460"/>
                    </a:cubicBezTo>
                    <a:cubicBezTo>
                      <a:pt x="375" y="19513"/>
                      <a:pt x="402" y="19540"/>
                      <a:pt x="402" y="19593"/>
                    </a:cubicBezTo>
                    <a:cubicBezTo>
                      <a:pt x="348" y="19781"/>
                      <a:pt x="295" y="19941"/>
                      <a:pt x="268" y="20129"/>
                    </a:cubicBezTo>
                    <a:cubicBezTo>
                      <a:pt x="268" y="20209"/>
                      <a:pt x="241" y="20263"/>
                      <a:pt x="241" y="20343"/>
                    </a:cubicBezTo>
                    <a:cubicBezTo>
                      <a:pt x="214" y="20744"/>
                      <a:pt x="268" y="21146"/>
                      <a:pt x="402" y="21521"/>
                    </a:cubicBezTo>
                    <a:lnTo>
                      <a:pt x="402" y="21547"/>
                    </a:lnTo>
                    <a:cubicBezTo>
                      <a:pt x="482" y="21708"/>
                      <a:pt x="562" y="21922"/>
                      <a:pt x="669" y="22083"/>
                    </a:cubicBezTo>
                    <a:cubicBezTo>
                      <a:pt x="1098" y="22752"/>
                      <a:pt x="1847" y="23180"/>
                      <a:pt x="2650" y="23287"/>
                    </a:cubicBezTo>
                    <a:cubicBezTo>
                      <a:pt x="2784" y="23287"/>
                      <a:pt x="2918" y="23314"/>
                      <a:pt x="3025" y="23314"/>
                    </a:cubicBezTo>
                    <a:cubicBezTo>
                      <a:pt x="3426" y="23314"/>
                      <a:pt x="3774" y="23260"/>
                      <a:pt x="4176" y="23126"/>
                    </a:cubicBezTo>
                    <a:cubicBezTo>
                      <a:pt x="4363" y="23153"/>
                      <a:pt x="4550" y="23180"/>
                      <a:pt x="4711" y="23207"/>
                    </a:cubicBezTo>
                    <a:cubicBezTo>
                      <a:pt x="5032" y="23260"/>
                      <a:pt x="5327" y="23287"/>
                      <a:pt x="5621" y="23287"/>
                    </a:cubicBezTo>
                    <a:cubicBezTo>
                      <a:pt x="6103" y="23287"/>
                      <a:pt x="6558" y="23260"/>
                      <a:pt x="7040" y="23153"/>
                    </a:cubicBezTo>
                    <a:cubicBezTo>
                      <a:pt x="7227" y="23126"/>
                      <a:pt x="7468" y="23046"/>
                      <a:pt x="7655" y="22993"/>
                    </a:cubicBezTo>
                    <a:cubicBezTo>
                      <a:pt x="7736" y="22939"/>
                      <a:pt x="7843" y="22939"/>
                      <a:pt x="7896" y="22912"/>
                    </a:cubicBezTo>
                    <a:lnTo>
                      <a:pt x="7923" y="22912"/>
                    </a:lnTo>
                    <a:cubicBezTo>
                      <a:pt x="8057" y="22886"/>
                      <a:pt x="8164" y="22859"/>
                      <a:pt x="8298" y="22779"/>
                    </a:cubicBezTo>
                    <a:cubicBezTo>
                      <a:pt x="8378" y="22752"/>
                      <a:pt x="8458" y="22725"/>
                      <a:pt x="8539" y="22671"/>
                    </a:cubicBezTo>
                    <a:lnTo>
                      <a:pt x="8726" y="22591"/>
                    </a:lnTo>
                    <a:cubicBezTo>
                      <a:pt x="8753" y="22591"/>
                      <a:pt x="8860" y="22538"/>
                      <a:pt x="8913" y="22538"/>
                    </a:cubicBezTo>
                    <a:cubicBezTo>
                      <a:pt x="8940" y="22618"/>
                      <a:pt x="8967" y="22725"/>
                      <a:pt x="8994" y="22779"/>
                    </a:cubicBezTo>
                    <a:cubicBezTo>
                      <a:pt x="9074" y="22886"/>
                      <a:pt x="9101" y="22993"/>
                      <a:pt x="9181" y="23126"/>
                    </a:cubicBezTo>
                    <a:cubicBezTo>
                      <a:pt x="9261" y="23260"/>
                      <a:pt x="9368" y="23394"/>
                      <a:pt x="9502" y="23528"/>
                    </a:cubicBezTo>
                    <a:cubicBezTo>
                      <a:pt x="9636" y="23662"/>
                      <a:pt x="9797" y="23796"/>
                      <a:pt x="9984" y="23929"/>
                    </a:cubicBezTo>
                    <a:cubicBezTo>
                      <a:pt x="10198" y="24090"/>
                      <a:pt x="10466" y="24197"/>
                      <a:pt x="10733" y="24277"/>
                    </a:cubicBezTo>
                    <a:cubicBezTo>
                      <a:pt x="10947" y="24358"/>
                      <a:pt x="11135" y="24384"/>
                      <a:pt x="11376" y="24384"/>
                    </a:cubicBezTo>
                    <a:lnTo>
                      <a:pt x="11536" y="24384"/>
                    </a:lnTo>
                    <a:cubicBezTo>
                      <a:pt x="11884" y="24384"/>
                      <a:pt x="12259" y="24331"/>
                      <a:pt x="12580" y="24197"/>
                    </a:cubicBezTo>
                    <a:cubicBezTo>
                      <a:pt x="12687" y="24144"/>
                      <a:pt x="12794" y="24117"/>
                      <a:pt x="12848" y="24063"/>
                    </a:cubicBezTo>
                    <a:cubicBezTo>
                      <a:pt x="13410" y="24224"/>
                      <a:pt x="14026" y="24331"/>
                      <a:pt x="14668" y="24331"/>
                    </a:cubicBezTo>
                    <a:cubicBezTo>
                      <a:pt x="14962" y="24465"/>
                      <a:pt x="15257" y="24545"/>
                      <a:pt x="15551" y="24599"/>
                    </a:cubicBezTo>
                    <a:cubicBezTo>
                      <a:pt x="15658" y="24599"/>
                      <a:pt x="15792" y="24625"/>
                      <a:pt x="15899" y="24625"/>
                    </a:cubicBezTo>
                    <a:lnTo>
                      <a:pt x="16060" y="24625"/>
                    </a:lnTo>
                    <a:cubicBezTo>
                      <a:pt x="16327" y="24625"/>
                      <a:pt x="16568" y="24545"/>
                      <a:pt x="16809" y="24465"/>
                    </a:cubicBezTo>
                    <a:cubicBezTo>
                      <a:pt x="17425" y="24652"/>
                      <a:pt x="18067" y="24759"/>
                      <a:pt x="18736" y="24759"/>
                    </a:cubicBezTo>
                    <a:lnTo>
                      <a:pt x="18870" y="24759"/>
                    </a:lnTo>
                    <a:cubicBezTo>
                      <a:pt x="19780" y="24759"/>
                      <a:pt x="20690" y="24599"/>
                      <a:pt x="21573" y="24251"/>
                    </a:cubicBezTo>
                    <a:cubicBezTo>
                      <a:pt x="21814" y="24197"/>
                      <a:pt x="22028" y="24090"/>
                      <a:pt x="22243" y="23983"/>
                    </a:cubicBezTo>
                    <a:cubicBezTo>
                      <a:pt x="22698" y="23796"/>
                      <a:pt x="23126" y="23528"/>
                      <a:pt x="23527" y="23260"/>
                    </a:cubicBezTo>
                    <a:cubicBezTo>
                      <a:pt x="23929" y="22939"/>
                      <a:pt x="24330" y="22645"/>
                      <a:pt x="24705" y="22270"/>
                    </a:cubicBezTo>
                    <a:cubicBezTo>
                      <a:pt x="25776" y="21253"/>
                      <a:pt x="26391" y="19941"/>
                      <a:pt x="26525" y="18496"/>
                    </a:cubicBezTo>
                    <a:cubicBezTo>
                      <a:pt x="26927" y="17987"/>
                      <a:pt x="27248" y="17452"/>
                      <a:pt x="27435" y="16890"/>
                    </a:cubicBezTo>
                    <a:cubicBezTo>
                      <a:pt x="27462" y="16863"/>
                      <a:pt x="27569" y="16783"/>
                      <a:pt x="27596" y="16756"/>
                    </a:cubicBezTo>
                    <a:cubicBezTo>
                      <a:pt x="27676" y="16703"/>
                      <a:pt x="27783" y="16622"/>
                      <a:pt x="27837" y="16515"/>
                    </a:cubicBezTo>
                    <a:lnTo>
                      <a:pt x="27863" y="16489"/>
                    </a:lnTo>
                    <a:lnTo>
                      <a:pt x="28051" y="16328"/>
                    </a:lnTo>
                    <a:cubicBezTo>
                      <a:pt x="28051" y="16328"/>
                      <a:pt x="28211" y="16114"/>
                      <a:pt x="28265" y="16087"/>
                    </a:cubicBezTo>
                    <a:lnTo>
                      <a:pt x="28479" y="15846"/>
                    </a:lnTo>
                    <a:lnTo>
                      <a:pt x="28586" y="15766"/>
                    </a:lnTo>
                    <a:cubicBezTo>
                      <a:pt x="28613" y="15712"/>
                      <a:pt x="28773" y="15525"/>
                      <a:pt x="28773" y="15525"/>
                    </a:cubicBezTo>
                    <a:lnTo>
                      <a:pt x="28854" y="15418"/>
                    </a:lnTo>
                    <a:cubicBezTo>
                      <a:pt x="28880" y="15364"/>
                      <a:pt x="29014" y="15231"/>
                      <a:pt x="29014" y="15231"/>
                    </a:cubicBezTo>
                    <a:cubicBezTo>
                      <a:pt x="29148" y="15016"/>
                      <a:pt x="29309" y="14829"/>
                      <a:pt x="29416" y="14615"/>
                    </a:cubicBezTo>
                    <a:lnTo>
                      <a:pt x="29443" y="14588"/>
                    </a:lnTo>
                    <a:lnTo>
                      <a:pt x="29550" y="14374"/>
                    </a:lnTo>
                    <a:lnTo>
                      <a:pt x="29576" y="14347"/>
                    </a:lnTo>
                    <a:lnTo>
                      <a:pt x="29683" y="14160"/>
                    </a:lnTo>
                    <a:cubicBezTo>
                      <a:pt x="29683" y="14160"/>
                      <a:pt x="29683" y="14106"/>
                      <a:pt x="29710" y="14106"/>
                    </a:cubicBezTo>
                    <a:cubicBezTo>
                      <a:pt x="29737" y="14053"/>
                      <a:pt x="29764" y="13973"/>
                      <a:pt x="29817" y="13892"/>
                    </a:cubicBezTo>
                    <a:lnTo>
                      <a:pt x="29817" y="13839"/>
                    </a:lnTo>
                    <a:cubicBezTo>
                      <a:pt x="30647" y="12608"/>
                      <a:pt x="30647" y="11510"/>
                      <a:pt x="30085" y="10573"/>
                    </a:cubicBezTo>
                    <a:cubicBezTo>
                      <a:pt x="29790" y="10092"/>
                      <a:pt x="29335" y="9744"/>
                      <a:pt x="28854" y="9503"/>
                    </a:cubicBezTo>
                    <a:cubicBezTo>
                      <a:pt x="28613" y="8593"/>
                      <a:pt x="28211" y="7656"/>
                      <a:pt x="27649" y="6746"/>
                    </a:cubicBezTo>
                    <a:cubicBezTo>
                      <a:pt x="27783" y="6585"/>
                      <a:pt x="27863" y="6425"/>
                      <a:pt x="27970" y="6264"/>
                    </a:cubicBezTo>
                    <a:cubicBezTo>
                      <a:pt x="27997" y="6184"/>
                      <a:pt x="28051" y="6077"/>
                      <a:pt x="28077" y="6023"/>
                    </a:cubicBezTo>
                    <a:lnTo>
                      <a:pt x="28265" y="5515"/>
                    </a:lnTo>
                    <a:cubicBezTo>
                      <a:pt x="28318" y="5461"/>
                      <a:pt x="28318" y="5354"/>
                      <a:pt x="28345" y="5274"/>
                    </a:cubicBezTo>
                    <a:cubicBezTo>
                      <a:pt x="28372" y="5060"/>
                      <a:pt x="28399" y="4846"/>
                      <a:pt x="28399" y="4605"/>
                    </a:cubicBezTo>
                    <a:cubicBezTo>
                      <a:pt x="28399" y="3668"/>
                      <a:pt x="28051" y="2704"/>
                      <a:pt x="27328" y="2035"/>
                    </a:cubicBezTo>
                    <a:cubicBezTo>
                      <a:pt x="26579" y="1259"/>
                      <a:pt x="25535" y="857"/>
                      <a:pt x="24357" y="857"/>
                    </a:cubicBezTo>
                    <a:cubicBezTo>
                      <a:pt x="24089" y="857"/>
                      <a:pt x="23822" y="911"/>
                      <a:pt x="23554" y="938"/>
                    </a:cubicBezTo>
                    <a:cubicBezTo>
                      <a:pt x="23179" y="991"/>
                      <a:pt x="22858" y="1098"/>
                      <a:pt x="22564" y="1205"/>
                    </a:cubicBezTo>
                    <a:cubicBezTo>
                      <a:pt x="21841" y="456"/>
                      <a:pt x="20824" y="1"/>
                      <a:pt x="19673"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6" name="Google Shape;7686;p55"/>
              <p:cNvSpPr/>
              <p:nvPr/>
            </p:nvSpPr>
            <p:spPr>
              <a:xfrm>
                <a:off x="1402425" y="3124675"/>
                <a:ext cx="197425" cy="171425"/>
              </a:xfrm>
              <a:custGeom>
                <a:avLst/>
                <a:gdLst/>
                <a:ahLst/>
                <a:cxnLst/>
                <a:rect l="l" t="t" r="r" b="b"/>
                <a:pathLst>
                  <a:path w="7897" h="6857" extrusionOk="0">
                    <a:moveTo>
                      <a:pt x="4949" y="0"/>
                    </a:moveTo>
                    <a:cubicBezTo>
                      <a:pt x="4522" y="0"/>
                      <a:pt x="4048" y="56"/>
                      <a:pt x="3533" y="153"/>
                    </a:cubicBezTo>
                    <a:cubicBezTo>
                      <a:pt x="1392" y="555"/>
                      <a:pt x="0" y="1973"/>
                      <a:pt x="402" y="4114"/>
                    </a:cubicBezTo>
                    <a:cubicBezTo>
                      <a:pt x="741" y="5926"/>
                      <a:pt x="1790" y="6857"/>
                      <a:pt x="3402" y="6857"/>
                    </a:cubicBezTo>
                    <a:cubicBezTo>
                      <a:pt x="3695" y="6857"/>
                      <a:pt x="4007" y="6826"/>
                      <a:pt x="4336" y="6764"/>
                    </a:cubicBezTo>
                    <a:cubicBezTo>
                      <a:pt x="6504" y="6363"/>
                      <a:pt x="7896" y="4329"/>
                      <a:pt x="7495" y="2187"/>
                    </a:cubicBezTo>
                    <a:cubicBezTo>
                      <a:pt x="7190" y="561"/>
                      <a:pt x="6298" y="0"/>
                      <a:pt x="494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7" name="Google Shape;7687;p55"/>
              <p:cNvSpPr/>
              <p:nvPr/>
            </p:nvSpPr>
            <p:spPr>
              <a:xfrm>
                <a:off x="1409775" y="3183350"/>
                <a:ext cx="187400" cy="112075"/>
              </a:xfrm>
              <a:custGeom>
                <a:avLst/>
                <a:gdLst/>
                <a:ahLst/>
                <a:cxnLst/>
                <a:rect l="l" t="t" r="r" b="b"/>
                <a:pathLst>
                  <a:path w="7496" h="4483" extrusionOk="0">
                    <a:moveTo>
                      <a:pt x="7227" y="1"/>
                    </a:moveTo>
                    <a:lnTo>
                      <a:pt x="7227" y="1"/>
                    </a:lnTo>
                    <a:cubicBezTo>
                      <a:pt x="7013" y="1660"/>
                      <a:pt x="5755" y="3052"/>
                      <a:pt x="4042" y="3347"/>
                    </a:cubicBezTo>
                    <a:cubicBezTo>
                      <a:pt x="3707" y="3409"/>
                      <a:pt x="3390" y="3441"/>
                      <a:pt x="3093" y="3441"/>
                    </a:cubicBezTo>
                    <a:cubicBezTo>
                      <a:pt x="1490" y="3441"/>
                      <a:pt x="446" y="2530"/>
                      <a:pt x="108" y="724"/>
                    </a:cubicBezTo>
                    <a:cubicBezTo>
                      <a:pt x="108" y="643"/>
                      <a:pt x="81" y="616"/>
                      <a:pt x="81" y="536"/>
                    </a:cubicBezTo>
                    <a:lnTo>
                      <a:pt x="81" y="536"/>
                    </a:lnTo>
                    <a:cubicBezTo>
                      <a:pt x="1" y="911"/>
                      <a:pt x="1" y="1312"/>
                      <a:pt x="108" y="1741"/>
                    </a:cubicBezTo>
                    <a:cubicBezTo>
                      <a:pt x="447" y="3553"/>
                      <a:pt x="1496" y="4483"/>
                      <a:pt x="3108" y="4483"/>
                    </a:cubicBezTo>
                    <a:cubicBezTo>
                      <a:pt x="3401" y="4483"/>
                      <a:pt x="3713" y="4452"/>
                      <a:pt x="4042" y="4390"/>
                    </a:cubicBezTo>
                    <a:cubicBezTo>
                      <a:pt x="6130" y="3989"/>
                      <a:pt x="7495" y="2062"/>
                      <a:pt x="7227" y="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8" name="Google Shape;7688;p55"/>
              <p:cNvSpPr/>
              <p:nvPr/>
            </p:nvSpPr>
            <p:spPr>
              <a:xfrm>
                <a:off x="1475350" y="3084525"/>
                <a:ext cx="188725" cy="190225"/>
              </a:xfrm>
              <a:custGeom>
                <a:avLst/>
                <a:gdLst/>
                <a:ahLst/>
                <a:cxnLst/>
                <a:rect l="l" t="t" r="r" b="b"/>
                <a:pathLst>
                  <a:path w="7549" h="7609" extrusionOk="0">
                    <a:moveTo>
                      <a:pt x="3409" y="1"/>
                    </a:moveTo>
                    <a:cubicBezTo>
                      <a:pt x="3160" y="1"/>
                      <a:pt x="2906" y="24"/>
                      <a:pt x="2650" y="73"/>
                    </a:cubicBezTo>
                    <a:cubicBezTo>
                      <a:pt x="536" y="474"/>
                      <a:pt x="1" y="2241"/>
                      <a:pt x="402" y="4382"/>
                    </a:cubicBezTo>
                    <a:cubicBezTo>
                      <a:pt x="758" y="6279"/>
                      <a:pt x="2394" y="7608"/>
                      <a:pt x="4252" y="7608"/>
                    </a:cubicBezTo>
                    <a:cubicBezTo>
                      <a:pt x="4491" y="7608"/>
                      <a:pt x="4734" y="7586"/>
                      <a:pt x="4979" y="7540"/>
                    </a:cubicBezTo>
                    <a:cubicBezTo>
                      <a:pt x="7120" y="7139"/>
                      <a:pt x="7549" y="5265"/>
                      <a:pt x="7147" y="3124"/>
                    </a:cubicBezTo>
                    <a:cubicBezTo>
                      <a:pt x="6794" y="1242"/>
                      <a:pt x="5221" y="1"/>
                      <a:pt x="34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9" name="Google Shape;7689;p55"/>
              <p:cNvSpPr/>
              <p:nvPr/>
            </p:nvSpPr>
            <p:spPr>
              <a:xfrm>
                <a:off x="1481375" y="3149900"/>
                <a:ext cx="179350" cy="124175"/>
              </a:xfrm>
              <a:custGeom>
                <a:avLst/>
                <a:gdLst/>
                <a:ahLst/>
                <a:cxnLst/>
                <a:rect l="l" t="t" r="r" b="b"/>
                <a:pathLst>
                  <a:path w="7174" h="4967" extrusionOk="0">
                    <a:moveTo>
                      <a:pt x="54" y="1"/>
                    </a:moveTo>
                    <a:cubicBezTo>
                      <a:pt x="1" y="536"/>
                      <a:pt x="27" y="1152"/>
                      <a:pt x="161" y="1740"/>
                    </a:cubicBezTo>
                    <a:cubicBezTo>
                      <a:pt x="517" y="3637"/>
                      <a:pt x="2153" y="4967"/>
                      <a:pt x="4011" y="4967"/>
                    </a:cubicBezTo>
                    <a:cubicBezTo>
                      <a:pt x="4250" y="4967"/>
                      <a:pt x="4493" y="4945"/>
                      <a:pt x="4738" y="4899"/>
                    </a:cubicBezTo>
                    <a:cubicBezTo>
                      <a:pt x="6612" y="4551"/>
                      <a:pt x="7174" y="3052"/>
                      <a:pt x="7013" y="1232"/>
                    </a:cubicBezTo>
                    <a:lnTo>
                      <a:pt x="7013" y="1232"/>
                    </a:lnTo>
                    <a:cubicBezTo>
                      <a:pt x="6879" y="2597"/>
                      <a:pt x="6210" y="3587"/>
                      <a:pt x="4738" y="3855"/>
                    </a:cubicBezTo>
                    <a:cubicBezTo>
                      <a:pt x="4490" y="3901"/>
                      <a:pt x="4243" y="3924"/>
                      <a:pt x="4001" y="3924"/>
                    </a:cubicBezTo>
                    <a:cubicBezTo>
                      <a:pt x="2147" y="3924"/>
                      <a:pt x="516" y="2616"/>
                      <a:pt x="161" y="723"/>
                    </a:cubicBezTo>
                    <a:lnTo>
                      <a:pt x="54" y="1"/>
                    </a:ln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0" name="Google Shape;7690;p55"/>
              <p:cNvSpPr/>
              <p:nvPr/>
            </p:nvSpPr>
            <p:spPr>
              <a:xfrm>
                <a:off x="1557875" y="3087050"/>
                <a:ext cx="215275" cy="213150"/>
              </a:xfrm>
              <a:custGeom>
                <a:avLst/>
                <a:gdLst/>
                <a:ahLst/>
                <a:cxnLst/>
                <a:rect l="l" t="t" r="r" b="b"/>
                <a:pathLst>
                  <a:path w="8611" h="8526" extrusionOk="0">
                    <a:moveTo>
                      <a:pt x="3317" y="0"/>
                    </a:moveTo>
                    <a:cubicBezTo>
                      <a:pt x="1269" y="0"/>
                      <a:pt x="121" y="1594"/>
                      <a:pt x="72" y="3826"/>
                    </a:cubicBezTo>
                    <a:cubicBezTo>
                      <a:pt x="1" y="6038"/>
                      <a:pt x="1663" y="8525"/>
                      <a:pt x="3706" y="8525"/>
                    </a:cubicBezTo>
                    <a:cubicBezTo>
                      <a:pt x="3962" y="8525"/>
                      <a:pt x="4223" y="8486"/>
                      <a:pt x="4488" y="8403"/>
                    </a:cubicBezTo>
                    <a:cubicBezTo>
                      <a:pt x="8610" y="7145"/>
                      <a:pt x="7941" y="5245"/>
                      <a:pt x="7781" y="3532"/>
                    </a:cubicBezTo>
                    <a:cubicBezTo>
                      <a:pt x="7513" y="1123"/>
                      <a:pt x="5773" y="320"/>
                      <a:pt x="3980" y="52"/>
                    </a:cubicBezTo>
                    <a:cubicBezTo>
                      <a:pt x="3749" y="17"/>
                      <a:pt x="3528" y="0"/>
                      <a:pt x="331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1" name="Google Shape;7691;p55"/>
              <p:cNvSpPr/>
              <p:nvPr/>
            </p:nvSpPr>
            <p:spPr>
              <a:xfrm>
                <a:off x="1558475" y="3171325"/>
                <a:ext cx="199275" cy="128875"/>
              </a:xfrm>
              <a:custGeom>
                <a:avLst/>
                <a:gdLst/>
                <a:ahLst/>
                <a:cxnLst/>
                <a:rect l="l" t="t" r="r" b="b"/>
                <a:pathLst>
                  <a:path w="7971" h="5155" extrusionOk="0">
                    <a:moveTo>
                      <a:pt x="75" y="0"/>
                    </a:moveTo>
                    <a:cubicBezTo>
                      <a:pt x="75" y="161"/>
                      <a:pt x="48" y="295"/>
                      <a:pt x="48" y="455"/>
                    </a:cubicBezTo>
                    <a:cubicBezTo>
                      <a:pt x="1" y="2667"/>
                      <a:pt x="1644" y="5154"/>
                      <a:pt x="3683" y="5154"/>
                    </a:cubicBezTo>
                    <a:cubicBezTo>
                      <a:pt x="3938" y="5154"/>
                      <a:pt x="4199" y="5115"/>
                      <a:pt x="4464" y="5032"/>
                    </a:cubicBezTo>
                    <a:cubicBezTo>
                      <a:pt x="7810" y="4015"/>
                      <a:pt x="7971" y="2596"/>
                      <a:pt x="7837" y="1205"/>
                    </a:cubicBezTo>
                    <a:lnTo>
                      <a:pt x="7837" y="1205"/>
                    </a:lnTo>
                    <a:cubicBezTo>
                      <a:pt x="7676" y="2195"/>
                      <a:pt x="6980" y="3212"/>
                      <a:pt x="4464" y="3961"/>
                    </a:cubicBezTo>
                    <a:cubicBezTo>
                      <a:pt x="4204" y="4041"/>
                      <a:pt x="3947" y="4078"/>
                      <a:pt x="3695" y="4078"/>
                    </a:cubicBezTo>
                    <a:cubicBezTo>
                      <a:pt x="1830" y="4078"/>
                      <a:pt x="287" y="2029"/>
                      <a:pt x="75"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2" name="Google Shape;7692;p55"/>
              <p:cNvSpPr/>
              <p:nvPr/>
            </p:nvSpPr>
            <p:spPr>
              <a:xfrm>
                <a:off x="1609850" y="3097325"/>
                <a:ext cx="241575" cy="225225"/>
              </a:xfrm>
              <a:custGeom>
                <a:avLst/>
                <a:gdLst/>
                <a:ahLst/>
                <a:cxnLst/>
                <a:rect l="l" t="t" r="r" b="b"/>
                <a:pathLst>
                  <a:path w="9663" h="9009" extrusionOk="0">
                    <a:moveTo>
                      <a:pt x="5404" y="1"/>
                    </a:moveTo>
                    <a:cubicBezTo>
                      <a:pt x="4716" y="1"/>
                      <a:pt x="3975" y="180"/>
                      <a:pt x="3212" y="498"/>
                    </a:cubicBezTo>
                    <a:cubicBezTo>
                      <a:pt x="964" y="1434"/>
                      <a:pt x="1" y="4245"/>
                      <a:pt x="1071" y="6761"/>
                    </a:cubicBezTo>
                    <a:cubicBezTo>
                      <a:pt x="1741" y="8374"/>
                      <a:pt x="2872" y="9008"/>
                      <a:pt x="4191" y="9008"/>
                    </a:cubicBezTo>
                    <a:cubicBezTo>
                      <a:pt x="4929" y="9008"/>
                      <a:pt x="5725" y="8810"/>
                      <a:pt x="6531" y="8474"/>
                    </a:cubicBezTo>
                    <a:cubicBezTo>
                      <a:pt x="8780" y="7537"/>
                      <a:pt x="9663" y="4860"/>
                      <a:pt x="8592" y="2344"/>
                    </a:cubicBezTo>
                    <a:cubicBezTo>
                      <a:pt x="7885" y="682"/>
                      <a:pt x="6745" y="1"/>
                      <a:pt x="54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3" name="Google Shape;7693;p55"/>
              <p:cNvSpPr/>
              <p:nvPr/>
            </p:nvSpPr>
            <p:spPr>
              <a:xfrm>
                <a:off x="1623900" y="3196750"/>
                <a:ext cx="216150" cy="126450"/>
              </a:xfrm>
              <a:custGeom>
                <a:avLst/>
                <a:gdLst/>
                <a:ahLst/>
                <a:cxnLst/>
                <a:rect l="l" t="t" r="r" b="b"/>
                <a:pathLst>
                  <a:path w="8646" h="5058" extrusionOk="0">
                    <a:moveTo>
                      <a:pt x="8432" y="0"/>
                    </a:moveTo>
                    <a:cubicBezTo>
                      <a:pt x="8271" y="1526"/>
                      <a:pt x="7415" y="2864"/>
                      <a:pt x="5969" y="3453"/>
                    </a:cubicBezTo>
                    <a:cubicBezTo>
                      <a:pt x="5163" y="3789"/>
                      <a:pt x="4367" y="3987"/>
                      <a:pt x="3629" y="3987"/>
                    </a:cubicBezTo>
                    <a:cubicBezTo>
                      <a:pt x="2310" y="3987"/>
                      <a:pt x="1179" y="3353"/>
                      <a:pt x="509" y="1740"/>
                    </a:cubicBezTo>
                    <a:cubicBezTo>
                      <a:pt x="268" y="1205"/>
                      <a:pt x="188" y="723"/>
                      <a:pt x="108" y="188"/>
                    </a:cubicBezTo>
                    <a:lnTo>
                      <a:pt x="108" y="188"/>
                    </a:lnTo>
                    <a:cubicBezTo>
                      <a:pt x="1" y="1017"/>
                      <a:pt x="134" y="1954"/>
                      <a:pt x="509" y="2811"/>
                    </a:cubicBezTo>
                    <a:cubicBezTo>
                      <a:pt x="1196" y="4424"/>
                      <a:pt x="2334" y="5058"/>
                      <a:pt x="3648" y="5058"/>
                    </a:cubicBezTo>
                    <a:cubicBezTo>
                      <a:pt x="4383" y="5058"/>
                      <a:pt x="5173" y="4860"/>
                      <a:pt x="5969" y="4524"/>
                    </a:cubicBezTo>
                    <a:cubicBezTo>
                      <a:pt x="7709" y="3801"/>
                      <a:pt x="8646" y="1981"/>
                      <a:pt x="8432"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4" name="Google Shape;7694;p55"/>
              <p:cNvSpPr/>
              <p:nvPr/>
            </p:nvSpPr>
            <p:spPr>
              <a:xfrm>
                <a:off x="1703525" y="3095550"/>
                <a:ext cx="270375" cy="238275"/>
              </a:xfrm>
              <a:custGeom>
                <a:avLst/>
                <a:gdLst/>
                <a:ahLst/>
                <a:cxnLst/>
                <a:rect l="l" t="t" r="r" b="b"/>
                <a:pathLst>
                  <a:path w="10815" h="9531" extrusionOk="0">
                    <a:moveTo>
                      <a:pt x="5053" y="1"/>
                    </a:moveTo>
                    <a:cubicBezTo>
                      <a:pt x="3603" y="1"/>
                      <a:pt x="2148" y="694"/>
                      <a:pt x="1714" y="1345"/>
                    </a:cubicBezTo>
                    <a:cubicBezTo>
                      <a:pt x="1" y="3834"/>
                      <a:pt x="28" y="6537"/>
                      <a:pt x="1741" y="8331"/>
                    </a:cubicBezTo>
                    <a:cubicBezTo>
                      <a:pt x="2509" y="9135"/>
                      <a:pt x="3537" y="9531"/>
                      <a:pt x="4634" y="9531"/>
                    </a:cubicBezTo>
                    <a:cubicBezTo>
                      <a:pt x="5982" y="9531"/>
                      <a:pt x="7436" y="8934"/>
                      <a:pt x="8646" y="7769"/>
                    </a:cubicBezTo>
                    <a:cubicBezTo>
                      <a:pt x="10814" y="5734"/>
                      <a:pt x="9128" y="2710"/>
                      <a:pt x="7442" y="917"/>
                    </a:cubicBezTo>
                    <a:cubicBezTo>
                      <a:pt x="6797" y="252"/>
                      <a:pt x="5926" y="1"/>
                      <a:pt x="505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5" name="Google Shape;7695;p55"/>
              <p:cNvSpPr/>
              <p:nvPr/>
            </p:nvSpPr>
            <p:spPr>
              <a:xfrm>
                <a:off x="1712225" y="3208775"/>
                <a:ext cx="207475" cy="125375"/>
              </a:xfrm>
              <a:custGeom>
                <a:avLst/>
                <a:gdLst/>
                <a:ahLst/>
                <a:cxnLst/>
                <a:rect l="l" t="t" r="r" b="b"/>
                <a:pathLst>
                  <a:path w="8299" h="5015" extrusionOk="0">
                    <a:moveTo>
                      <a:pt x="135" y="1"/>
                    </a:moveTo>
                    <a:lnTo>
                      <a:pt x="135" y="1"/>
                    </a:lnTo>
                    <a:cubicBezTo>
                      <a:pt x="1" y="1446"/>
                      <a:pt x="402" y="2785"/>
                      <a:pt x="1393" y="3802"/>
                    </a:cubicBezTo>
                    <a:cubicBezTo>
                      <a:pt x="2161" y="4619"/>
                      <a:pt x="3189" y="5015"/>
                      <a:pt x="4287" y="5015"/>
                    </a:cubicBezTo>
                    <a:cubicBezTo>
                      <a:pt x="5635" y="5015"/>
                      <a:pt x="7088" y="4417"/>
                      <a:pt x="8298" y="3266"/>
                    </a:cubicBezTo>
                    <a:lnTo>
                      <a:pt x="8298" y="3266"/>
                    </a:lnTo>
                    <a:cubicBezTo>
                      <a:pt x="7197" y="3686"/>
                      <a:pt x="5928" y="4003"/>
                      <a:pt x="4719" y="4003"/>
                    </a:cubicBezTo>
                    <a:cubicBezTo>
                      <a:pt x="3460" y="4003"/>
                      <a:pt x="2266" y="3659"/>
                      <a:pt x="1393" y="2731"/>
                    </a:cubicBezTo>
                    <a:cubicBezTo>
                      <a:pt x="670" y="1982"/>
                      <a:pt x="268" y="1045"/>
                      <a:pt x="135" y="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6" name="Google Shape;7696;p55"/>
              <p:cNvSpPr/>
              <p:nvPr/>
            </p:nvSpPr>
            <p:spPr>
              <a:xfrm>
                <a:off x="1757075" y="2847300"/>
                <a:ext cx="116550" cy="111250"/>
              </a:xfrm>
              <a:custGeom>
                <a:avLst/>
                <a:gdLst/>
                <a:ahLst/>
                <a:cxnLst/>
                <a:rect l="l" t="t" r="r" b="b"/>
                <a:pathLst>
                  <a:path w="4662" h="4450" extrusionOk="0">
                    <a:moveTo>
                      <a:pt x="3094" y="0"/>
                    </a:moveTo>
                    <a:cubicBezTo>
                      <a:pt x="2708" y="0"/>
                      <a:pt x="2252" y="150"/>
                      <a:pt x="1767" y="542"/>
                    </a:cubicBezTo>
                    <a:cubicBezTo>
                      <a:pt x="0" y="1987"/>
                      <a:pt x="2168" y="4450"/>
                      <a:pt x="2168" y="4450"/>
                    </a:cubicBezTo>
                    <a:cubicBezTo>
                      <a:pt x="2168" y="4450"/>
                      <a:pt x="1767" y="2978"/>
                      <a:pt x="1820" y="2201"/>
                    </a:cubicBezTo>
                    <a:cubicBezTo>
                      <a:pt x="1874" y="1479"/>
                      <a:pt x="2810" y="2014"/>
                      <a:pt x="3881" y="1479"/>
                    </a:cubicBezTo>
                    <a:cubicBezTo>
                      <a:pt x="4662" y="1088"/>
                      <a:pt x="4133" y="0"/>
                      <a:pt x="309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7" name="Google Shape;7697;p55"/>
              <p:cNvSpPr/>
              <p:nvPr/>
            </p:nvSpPr>
            <p:spPr>
              <a:xfrm>
                <a:off x="1793875" y="2867250"/>
                <a:ext cx="70275" cy="27725"/>
              </a:xfrm>
              <a:custGeom>
                <a:avLst/>
                <a:gdLst/>
                <a:ahLst/>
                <a:cxnLst/>
                <a:rect l="l" t="t" r="r" b="b"/>
                <a:pathLst>
                  <a:path w="2811" h="1109" extrusionOk="0">
                    <a:moveTo>
                      <a:pt x="2606" y="1"/>
                    </a:moveTo>
                    <a:cubicBezTo>
                      <a:pt x="2535" y="1"/>
                      <a:pt x="2468" y="21"/>
                      <a:pt x="2409" y="65"/>
                    </a:cubicBezTo>
                    <a:cubicBezTo>
                      <a:pt x="2115" y="306"/>
                      <a:pt x="1098" y="600"/>
                      <a:pt x="428" y="600"/>
                    </a:cubicBezTo>
                    <a:cubicBezTo>
                      <a:pt x="0" y="600"/>
                      <a:pt x="161" y="922"/>
                      <a:pt x="509" y="1109"/>
                    </a:cubicBezTo>
                    <a:cubicBezTo>
                      <a:pt x="830" y="868"/>
                      <a:pt x="1579" y="1109"/>
                      <a:pt x="2409" y="707"/>
                    </a:cubicBezTo>
                    <a:cubicBezTo>
                      <a:pt x="2703" y="547"/>
                      <a:pt x="2811" y="306"/>
                      <a:pt x="2784" y="38"/>
                    </a:cubicBezTo>
                    <a:cubicBezTo>
                      <a:pt x="2724" y="14"/>
                      <a:pt x="2663" y="1"/>
                      <a:pt x="260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8" name="Google Shape;7698;p55"/>
              <p:cNvSpPr/>
              <p:nvPr/>
            </p:nvSpPr>
            <p:spPr>
              <a:xfrm>
                <a:off x="1893575" y="2869300"/>
                <a:ext cx="101700" cy="77875"/>
              </a:xfrm>
              <a:custGeom>
                <a:avLst/>
                <a:gdLst/>
                <a:ahLst/>
                <a:cxnLst/>
                <a:rect l="l" t="t" r="r" b="b"/>
                <a:pathLst>
                  <a:path w="4068" h="3115" extrusionOk="0">
                    <a:moveTo>
                      <a:pt x="2344" y="1"/>
                    </a:moveTo>
                    <a:cubicBezTo>
                      <a:pt x="2215" y="1"/>
                      <a:pt x="2076" y="12"/>
                      <a:pt x="1927" y="37"/>
                    </a:cubicBezTo>
                    <a:cubicBezTo>
                      <a:pt x="0" y="331"/>
                      <a:pt x="562" y="3115"/>
                      <a:pt x="562" y="3115"/>
                    </a:cubicBezTo>
                    <a:cubicBezTo>
                      <a:pt x="562" y="3115"/>
                      <a:pt x="910" y="1830"/>
                      <a:pt x="1258" y="1295"/>
                    </a:cubicBezTo>
                    <a:cubicBezTo>
                      <a:pt x="1343" y="1171"/>
                      <a:pt x="1434" y="1123"/>
                      <a:pt x="1539" y="1123"/>
                    </a:cubicBezTo>
                    <a:cubicBezTo>
                      <a:pt x="1863" y="1123"/>
                      <a:pt x="2316" y="1582"/>
                      <a:pt x="3105" y="1642"/>
                    </a:cubicBezTo>
                    <a:cubicBezTo>
                      <a:pt x="3112" y="1643"/>
                      <a:pt x="3119" y="1643"/>
                      <a:pt x="3126" y="1643"/>
                    </a:cubicBezTo>
                    <a:cubicBezTo>
                      <a:pt x="4067" y="1643"/>
                      <a:pt x="3903" y="1"/>
                      <a:pt x="23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9" name="Google Shape;7699;p55"/>
              <p:cNvSpPr/>
              <p:nvPr/>
            </p:nvSpPr>
            <p:spPr>
              <a:xfrm>
                <a:off x="1930375" y="2888475"/>
                <a:ext cx="56225" cy="21950"/>
              </a:xfrm>
              <a:custGeom>
                <a:avLst/>
                <a:gdLst/>
                <a:ahLst/>
                <a:cxnLst/>
                <a:rect l="l" t="t" r="r" b="b"/>
                <a:pathLst>
                  <a:path w="2249" h="878" extrusionOk="0">
                    <a:moveTo>
                      <a:pt x="172" y="0"/>
                    </a:moveTo>
                    <a:cubicBezTo>
                      <a:pt x="6" y="0"/>
                      <a:pt x="1" y="172"/>
                      <a:pt x="54" y="367"/>
                    </a:cubicBezTo>
                    <a:cubicBezTo>
                      <a:pt x="402" y="367"/>
                      <a:pt x="857" y="822"/>
                      <a:pt x="1633" y="875"/>
                    </a:cubicBezTo>
                    <a:cubicBezTo>
                      <a:pt x="1650" y="877"/>
                      <a:pt x="1667" y="877"/>
                      <a:pt x="1684" y="877"/>
                    </a:cubicBezTo>
                    <a:cubicBezTo>
                      <a:pt x="2029" y="877"/>
                      <a:pt x="2249" y="619"/>
                      <a:pt x="2249" y="287"/>
                    </a:cubicBezTo>
                    <a:cubicBezTo>
                      <a:pt x="2195" y="273"/>
                      <a:pt x="2148" y="267"/>
                      <a:pt x="2111" y="267"/>
                    </a:cubicBezTo>
                    <a:cubicBezTo>
                      <a:pt x="2075" y="267"/>
                      <a:pt x="2048" y="273"/>
                      <a:pt x="2035" y="287"/>
                    </a:cubicBezTo>
                    <a:cubicBezTo>
                      <a:pt x="1932" y="331"/>
                      <a:pt x="1702" y="422"/>
                      <a:pt x="1405" y="422"/>
                    </a:cubicBezTo>
                    <a:cubicBezTo>
                      <a:pt x="1158" y="422"/>
                      <a:pt x="866" y="359"/>
                      <a:pt x="562" y="153"/>
                    </a:cubicBezTo>
                    <a:cubicBezTo>
                      <a:pt x="382" y="45"/>
                      <a:pt x="256"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0" name="Google Shape;7700;p55"/>
              <p:cNvSpPr/>
              <p:nvPr/>
            </p:nvSpPr>
            <p:spPr>
              <a:xfrm>
                <a:off x="1937050" y="3078275"/>
                <a:ext cx="116025" cy="85875"/>
              </a:xfrm>
              <a:custGeom>
                <a:avLst/>
                <a:gdLst/>
                <a:ahLst/>
                <a:cxnLst/>
                <a:rect l="l" t="t" r="r" b="b"/>
                <a:pathLst>
                  <a:path w="4641" h="3435" extrusionOk="0">
                    <a:moveTo>
                      <a:pt x="3878" y="1"/>
                    </a:moveTo>
                    <a:cubicBezTo>
                      <a:pt x="3871" y="1"/>
                      <a:pt x="3863" y="1"/>
                      <a:pt x="3855" y="2"/>
                    </a:cubicBezTo>
                    <a:cubicBezTo>
                      <a:pt x="2330" y="109"/>
                      <a:pt x="1" y="1875"/>
                      <a:pt x="536" y="2973"/>
                    </a:cubicBezTo>
                    <a:cubicBezTo>
                      <a:pt x="691" y="3299"/>
                      <a:pt x="911" y="3435"/>
                      <a:pt x="1167" y="3435"/>
                    </a:cubicBezTo>
                    <a:cubicBezTo>
                      <a:pt x="2453" y="3435"/>
                      <a:pt x="4640" y="1"/>
                      <a:pt x="387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1" name="Google Shape;7701;p55"/>
              <p:cNvSpPr/>
              <p:nvPr/>
            </p:nvSpPr>
            <p:spPr>
              <a:xfrm>
                <a:off x="1946425" y="3084325"/>
                <a:ext cx="91700" cy="79900"/>
              </a:xfrm>
              <a:custGeom>
                <a:avLst/>
                <a:gdLst/>
                <a:ahLst/>
                <a:cxnLst/>
                <a:rect l="l" t="t" r="r" b="b"/>
                <a:pathLst>
                  <a:path w="3668" h="3196" extrusionOk="0">
                    <a:moveTo>
                      <a:pt x="3668" y="1"/>
                    </a:moveTo>
                    <a:lnTo>
                      <a:pt x="3668" y="1"/>
                    </a:lnTo>
                    <a:cubicBezTo>
                      <a:pt x="3151" y="992"/>
                      <a:pt x="1887" y="2556"/>
                      <a:pt x="1004" y="2556"/>
                    </a:cubicBezTo>
                    <a:cubicBezTo>
                      <a:pt x="742" y="2556"/>
                      <a:pt x="514" y="2419"/>
                      <a:pt x="349" y="2088"/>
                    </a:cubicBezTo>
                    <a:cubicBezTo>
                      <a:pt x="295" y="2008"/>
                      <a:pt x="295" y="1874"/>
                      <a:pt x="295" y="1740"/>
                    </a:cubicBezTo>
                    <a:cubicBezTo>
                      <a:pt x="81" y="2088"/>
                      <a:pt x="1" y="2436"/>
                      <a:pt x="161" y="2731"/>
                    </a:cubicBezTo>
                    <a:cubicBezTo>
                      <a:pt x="320" y="3059"/>
                      <a:pt x="545" y="3195"/>
                      <a:pt x="804" y="3195"/>
                    </a:cubicBezTo>
                    <a:cubicBezTo>
                      <a:pt x="1901" y="3195"/>
                      <a:pt x="3624" y="758"/>
                      <a:pt x="36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2" name="Google Shape;7702;p55"/>
              <p:cNvSpPr/>
              <p:nvPr/>
            </p:nvSpPr>
            <p:spPr>
              <a:xfrm>
                <a:off x="1726000" y="3249325"/>
                <a:ext cx="51150" cy="80575"/>
              </a:xfrm>
              <a:custGeom>
                <a:avLst/>
                <a:gdLst/>
                <a:ahLst/>
                <a:cxnLst/>
                <a:rect l="l" t="t" r="r" b="b"/>
                <a:pathLst>
                  <a:path w="2046" h="3223" extrusionOk="0">
                    <a:moveTo>
                      <a:pt x="929" y="0"/>
                    </a:moveTo>
                    <a:cubicBezTo>
                      <a:pt x="1" y="0"/>
                      <a:pt x="295" y="3223"/>
                      <a:pt x="745" y="3223"/>
                    </a:cubicBezTo>
                    <a:cubicBezTo>
                      <a:pt x="768" y="3223"/>
                      <a:pt x="791" y="3215"/>
                      <a:pt x="815" y="3197"/>
                    </a:cubicBezTo>
                    <a:cubicBezTo>
                      <a:pt x="1591" y="2581"/>
                      <a:pt x="2046" y="574"/>
                      <a:pt x="1270" y="119"/>
                    </a:cubicBezTo>
                    <a:cubicBezTo>
                      <a:pt x="1141" y="37"/>
                      <a:pt x="1028" y="0"/>
                      <a:pt x="92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3" name="Google Shape;7703;p55"/>
              <p:cNvSpPr/>
              <p:nvPr/>
            </p:nvSpPr>
            <p:spPr>
              <a:xfrm>
                <a:off x="1624750" y="3247600"/>
                <a:ext cx="60750" cy="75925"/>
              </a:xfrm>
              <a:custGeom>
                <a:avLst/>
                <a:gdLst/>
                <a:ahLst/>
                <a:cxnLst/>
                <a:rect l="l" t="t" r="r" b="b"/>
                <a:pathLst>
                  <a:path w="2430" h="3037" extrusionOk="0">
                    <a:moveTo>
                      <a:pt x="1428" y="0"/>
                    </a:moveTo>
                    <a:cubicBezTo>
                      <a:pt x="583" y="0"/>
                      <a:pt x="1" y="3037"/>
                      <a:pt x="425" y="3037"/>
                    </a:cubicBezTo>
                    <a:cubicBezTo>
                      <a:pt x="441" y="3037"/>
                      <a:pt x="457" y="3033"/>
                      <a:pt x="475" y="3025"/>
                    </a:cubicBezTo>
                    <a:cubicBezTo>
                      <a:pt x="1385" y="2650"/>
                      <a:pt x="2429" y="884"/>
                      <a:pt x="1813" y="214"/>
                    </a:cubicBezTo>
                    <a:cubicBezTo>
                      <a:pt x="1681" y="65"/>
                      <a:pt x="1552" y="0"/>
                      <a:pt x="142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4" name="Google Shape;7704;p55"/>
              <p:cNvSpPr/>
              <p:nvPr/>
            </p:nvSpPr>
            <p:spPr>
              <a:xfrm>
                <a:off x="1539275" y="3226525"/>
                <a:ext cx="66575" cy="53225"/>
              </a:xfrm>
              <a:custGeom>
                <a:avLst/>
                <a:gdLst/>
                <a:ahLst/>
                <a:cxnLst/>
                <a:rect l="l" t="t" r="r" b="b"/>
                <a:pathLst>
                  <a:path w="2663" h="2129" extrusionOk="0">
                    <a:moveTo>
                      <a:pt x="2072" y="0"/>
                    </a:moveTo>
                    <a:cubicBezTo>
                      <a:pt x="1355" y="0"/>
                      <a:pt x="1" y="2106"/>
                      <a:pt x="441" y="2128"/>
                    </a:cubicBezTo>
                    <a:cubicBezTo>
                      <a:pt x="1298" y="2128"/>
                      <a:pt x="2663" y="1057"/>
                      <a:pt x="2422" y="335"/>
                    </a:cubicBezTo>
                    <a:cubicBezTo>
                      <a:pt x="2351" y="98"/>
                      <a:pt x="2226" y="0"/>
                      <a:pt x="207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5" name="Google Shape;7705;p55"/>
              <p:cNvSpPr/>
              <p:nvPr/>
            </p:nvSpPr>
            <p:spPr>
              <a:xfrm>
                <a:off x="1469800" y="3221550"/>
                <a:ext cx="66475" cy="26225"/>
              </a:xfrm>
              <a:custGeom>
                <a:avLst/>
                <a:gdLst/>
                <a:ahLst/>
                <a:cxnLst/>
                <a:rect l="l" t="t" r="r" b="b"/>
                <a:pathLst>
                  <a:path w="2659" h="1049" extrusionOk="0">
                    <a:moveTo>
                      <a:pt x="2026" y="0"/>
                    </a:moveTo>
                    <a:cubicBezTo>
                      <a:pt x="1268" y="0"/>
                      <a:pt x="0" y="552"/>
                      <a:pt x="249" y="748"/>
                    </a:cubicBezTo>
                    <a:cubicBezTo>
                      <a:pt x="495" y="947"/>
                      <a:pt x="915" y="1049"/>
                      <a:pt x="1330" y="1049"/>
                    </a:cubicBezTo>
                    <a:cubicBezTo>
                      <a:pt x="1864" y="1049"/>
                      <a:pt x="2389" y="880"/>
                      <a:pt x="2525" y="534"/>
                    </a:cubicBezTo>
                    <a:cubicBezTo>
                      <a:pt x="2659" y="140"/>
                      <a:pt x="2407" y="0"/>
                      <a:pt x="202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6" name="Google Shape;7706;p55"/>
              <p:cNvSpPr/>
              <p:nvPr/>
            </p:nvSpPr>
            <p:spPr>
              <a:xfrm>
                <a:off x="1412225" y="3262775"/>
                <a:ext cx="46275" cy="33875"/>
              </a:xfrm>
              <a:custGeom>
                <a:avLst/>
                <a:gdLst/>
                <a:ahLst/>
                <a:cxnLst/>
                <a:rect l="l" t="t" r="r" b="b"/>
                <a:pathLst>
                  <a:path w="1851" h="1355" extrusionOk="0">
                    <a:moveTo>
                      <a:pt x="1512" y="1"/>
                    </a:moveTo>
                    <a:cubicBezTo>
                      <a:pt x="1017" y="1"/>
                      <a:pt x="0" y="1326"/>
                      <a:pt x="304" y="1347"/>
                    </a:cubicBezTo>
                    <a:cubicBezTo>
                      <a:pt x="335" y="1352"/>
                      <a:pt x="367" y="1354"/>
                      <a:pt x="401" y="1354"/>
                    </a:cubicBezTo>
                    <a:cubicBezTo>
                      <a:pt x="953" y="1354"/>
                      <a:pt x="1850" y="754"/>
                      <a:pt x="1749" y="250"/>
                    </a:cubicBezTo>
                    <a:cubicBezTo>
                      <a:pt x="1714" y="73"/>
                      <a:pt x="1627" y="1"/>
                      <a:pt x="1512" y="1"/>
                    </a:cubicBezTo>
                    <a:close/>
                  </a:path>
                </a:pathLst>
              </a:custGeom>
              <a:solidFill>
                <a:srgbClr val="FDBF1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7" name="Google Shape;7707;p55"/>
              <p:cNvSpPr/>
              <p:nvPr/>
            </p:nvSpPr>
            <p:spPr>
              <a:xfrm>
                <a:off x="1729600" y="3256975"/>
                <a:ext cx="37525" cy="72925"/>
              </a:xfrm>
              <a:custGeom>
                <a:avLst/>
                <a:gdLst/>
                <a:ahLst/>
                <a:cxnLst/>
                <a:rect l="l" t="t" r="r" b="b"/>
                <a:pathLst>
                  <a:path w="1501" h="2917" extrusionOk="0">
                    <a:moveTo>
                      <a:pt x="403" y="0"/>
                    </a:moveTo>
                    <a:lnTo>
                      <a:pt x="403" y="0"/>
                    </a:lnTo>
                    <a:cubicBezTo>
                      <a:pt x="0" y="831"/>
                      <a:pt x="261" y="2917"/>
                      <a:pt x="605" y="2917"/>
                    </a:cubicBezTo>
                    <a:cubicBezTo>
                      <a:pt x="626" y="2917"/>
                      <a:pt x="648" y="2908"/>
                      <a:pt x="671" y="2891"/>
                    </a:cubicBezTo>
                    <a:cubicBezTo>
                      <a:pt x="1072" y="2543"/>
                      <a:pt x="1393" y="1820"/>
                      <a:pt x="1500" y="1151"/>
                    </a:cubicBezTo>
                    <a:lnTo>
                      <a:pt x="1500" y="1151"/>
                    </a:lnTo>
                    <a:cubicBezTo>
                      <a:pt x="1340" y="1579"/>
                      <a:pt x="1099" y="1981"/>
                      <a:pt x="831" y="2195"/>
                    </a:cubicBezTo>
                    <a:cubicBezTo>
                      <a:pt x="811" y="2210"/>
                      <a:pt x="790" y="2217"/>
                      <a:pt x="769" y="2217"/>
                    </a:cubicBezTo>
                    <a:cubicBezTo>
                      <a:pt x="501" y="2217"/>
                      <a:pt x="279" y="970"/>
                      <a:pt x="40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8" name="Google Shape;7708;p55"/>
              <p:cNvSpPr/>
              <p:nvPr/>
            </p:nvSpPr>
            <p:spPr>
              <a:xfrm>
                <a:off x="1628850" y="3268350"/>
                <a:ext cx="45275" cy="55200"/>
              </a:xfrm>
              <a:custGeom>
                <a:avLst/>
                <a:gdLst/>
                <a:ahLst/>
                <a:cxnLst/>
                <a:rect l="l" t="t" r="r" b="b"/>
                <a:pathLst>
                  <a:path w="1811" h="2208" extrusionOk="0">
                    <a:moveTo>
                      <a:pt x="1810" y="0"/>
                    </a:moveTo>
                    <a:lnTo>
                      <a:pt x="1810" y="0"/>
                    </a:lnTo>
                    <a:cubicBezTo>
                      <a:pt x="1542" y="669"/>
                      <a:pt x="1007" y="1285"/>
                      <a:pt x="472" y="1499"/>
                    </a:cubicBezTo>
                    <a:cubicBezTo>
                      <a:pt x="453" y="1508"/>
                      <a:pt x="436" y="1513"/>
                      <a:pt x="421" y="1513"/>
                    </a:cubicBezTo>
                    <a:cubicBezTo>
                      <a:pt x="258" y="1513"/>
                      <a:pt x="265" y="1015"/>
                      <a:pt x="338" y="428"/>
                    </a:cubicBezTo>
                    <a:lnTo>
                      <a:pt x="338" y="428"/>
                    </a:lnTo>
                    <a:cubicBezTo>
                      <a:pt x="87" y="1282"/>
                      <a:pt x="1" y="2207"/>
                      <a:pt x="256" y="2207"/>
                    </a:cubicBezTo>
                    <a:cubicBezTo>
                      <a:pt x="273" y="2207"/>
                      <a:pt x="291" y="2203"/>
                      <a:pt x="311" y="2195"/>
                    </a:cubicBezTo>
                    <a:cubicBezTo>
                      <a:pt x="1007" y="1927"/>
                      <a:pt x="1783" y="803"/>
                      <a:pt x="1810" y="0"/>
                    </a:cubicBezTo>
                    <a:close/>
                  </a:path>
                </a:pathLst>
              </a:custGeom>
              <a:solidFill>
                <a:srgbClr val="DCA41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9" name="Google Shape;7709;p55"/>
              <p:cNvSpPr/>
              <p:nvPr/>
            </p:nvSpPr>
            <p:spPr>
              <a:xfrm>
                <a:off x="1546950" y="3235550"/>
                <a:ext cx="58850" cy="44200"/>
              </a:xfrm>
              <a:custGeom>
                <a:avLst/>
                <a:gdLst/>
                <a:ahLst/>
                <a:cxnLst/>
                <a:rect l="l" t="t" r="r" b="b"/>
                <a:pathLst>
                  <a:path w="2354" h="1768" extrusionOk="0">
                    <a:moveTo>
                      <a:pt x="2142" y="1"/>
                    </a:moveTo>
                    <a:cubicBezTo>
                      <a:pt x="1740" y="563"/>
                      <a:pt x="911" y="1071"/>
                      <a:pt x="349" y="1071"/>
                    </a:cubicBezTo>
                    <a:lnTo>
                      <a:pt x="322" y="1071"/>
                    </a:lnTo>
                    <a:cubicBezTo>
                      <a:pt x="81" y="1473"/>
                      <a:pt x="1" y="1767"/>
                      <a:pt x="188" y="1767"/>
                    </a:cubicBezTo>
                    <a:cubicBezTo>
                      <a:pt x="198" y="1767"/>
                      <a:pt x="209" y="1768"/>
                      <a:pt x="219" y="1768"/>
                    </a:cubicBezTo>
                    <a:cubicBezTo>
                      <a:pt x="1026" y="1768"/>
                      <a:pt x="2353" y="767"/>
                      <a:pt x="2142" y="1"/>
                    </a:cubicBezTo>
                    <a:close/>
                  </a:path>
                </a:pathLst>
              </a:custGeom>
              <a:solidFill>
                <a:srgbClr val="DCA41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0" name="Google Shape;7710;p55"/>
              <p:cNvSpPr/>
              <p:nvPr/>
            </p:nvSpPr>
            <p:spPr>
              <a:xfrm>
                <a:off x="1475350" y="3222850"/>
                <a:ext cx="60250" cy="25925"/>
              </a:xfrm>
              <a:custGeom>
                <a:avLst/>
                <a:gdLst/>
                <a:ahLst/>
                <a:cxnLst/>
                <a:rect l="l" t="t" r="r" b="b"/>
                <a:pathLst>
                  <a:path w="2410" h="1037" extrusionOk="0">
                    <a:moveTo>
                      <a:pt x="2142" y="0"/>
                    </a:moveTo>
                    <a:cubicBezTo>
                      <a:pt x="2044" y="468"/>
                      <a:pt x="1321" y="723"/>
                      <a:pt x="676" y="723"/>
                    </a:cubicBezTo>
                    <a:cubicBezTo>
                      <a:pt x="437" y="723"/>
                      <a:pt x="209" y="688"/>
                      <a:pt x="27" y="616"/>
                    </a:cubicBezTo>
                    <a:cubicBezTo>
                      <a:pt x="1" y="642"/>
                      <a:pt x="1" y="696"/>
                      <a:pt x="27" y="749"/>
                    </a:cubicBezTo>
                    <a:cubicBezTo>
                      <a:pt x="273" y="937"/>
                      <a:pt x="697" y="1037"/>
                      <a:pt x="1115" y="1037"/>
                    </a:cubicBezTo>
                    <a:cubicBezTo>
                      <a:pt x="1654" y="1037"/>
                      <a:pt x="2182" y="870"/>
                      <a:pt x="2303" y="509"/>
                    </a:cubicBezTo>
                    <a:cubicBezTo>
                      <a:pt x="2410" y="214"/>
                      <a:pt x="2303" y="80"/>
                      <a:pt x="214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1" name="Google Shape;7711;p55"/>
              <p:cNvSpPr/>
              <p:nvPr/>
            </p:nvSpPr>
            <p:spPr>
              <a:xfrm>
                <a:off x="1416475" y="3269000"/>
                <a:ext cx="42725" cy="28225"/>
              </a:xfrm>
              <a:custGeom>
                <a:avLst/>
                <a:gdLst/>
                <a:ahLst/>
                <a:cxnLst/>
                <a:rect l="l" t="t" r="r" b="b"/>
                <a:pathLst>
                  <a:path w="1709" h="1129" extrusionOk="0">
                    <a:moveTo>
                      <a:pt x="1579" y="1"/>
                    </a:moveTo>
                    <a:lnTo>
                      <a:pt x="1579" y="1"/>
                    </a:lnTo>
                    <a:cubicBezTo>
                      <a:pt x="1310" y="343"/>
                      <a:pt x="817" y="597"/>
                      <a:pt x="408" y="597"/>
                    </a:cubicBezTo>
                    <a:cubicBezTo>
                      <a:pt x="369" y="597"/>
                      <a:pt x="331" y="594"/>
                      <a:pt x="295" y="590"/>
                    </a:cubicBezTo>
                    <a:cubicBezTo>
                      <a:pt x="107" y="857"/>
                      <a:pt x="0" y="1098"/>
                      <a:pt x="134" y="1125"/>
                    </a:cubicBezTo>
                    <a:cubicBezTo>
                      <a:pt x="157" y="1127"/>
                      <a:pt x="181" y="1128"/>
                      <a:pt x="205" y="1128"/>
                    </a:cubicBezTo>
                    <a:cubicBezTo>
                      <a:pt x="799" y="1128"/>
                      <a:pt x="1708" y="515"/>
                      <a:pt x="15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2" name="Google Shape;7712;p55"/>
              <p:cNvSpPr/>
              <p:nvPr/>
            </p:nvSpPr>
            <p:spPr>
              <a:xfrm>
                <a:off x="1725625" y="3046375"/>
                <a:ext cx="268350" cy="210475"/>
              </a:xfrm>
              <a:custGeom>
                <a:avLst/>
                <a:gdLst/>
                <a:ahLst/>
                <a:cxnLst/>
                <a:rect l="l" t="t" r="r" b="b"/>
                <a:pathLst>
                  <a:path w="10734" h="8419" extrusionOk="0">
                    <a:moveTo>
                      <a:pt x="5512" y="1"/>
                    </a:moveTo>
                    <a:cubicBezTo>
                      <a:pt x="4276" y="1"/>
                      <a:pt x="2985" y="490"/>
                      <a:pt x="1954" y="1465"/>
                    </a:cubicBezTo>
                    <a:cubicBezTo>
                      <a:pt x="0" y="3339"/>
                      <a:pt x="616" y="5453"/>
                      <a:pt x="2302" y="7193"/>
                    </a:cubicBezTo>
                    <a:cubicBezTo>
                      <a:pt x="3086" y="8014"/>
                      <a:pt x="4126" y="8418"/>
                      <a:pt x="5214" y="8418"/>
                    </a:cubicBezTo>
                    <a:cubicBezTo>
                      <a:pt x="6431" y="8418"/>
                      <a:pt x="7707" y="7914"/>
                      <a:pt x="8752" y="6925"/>
                    </a:cubicBezTo>
                    <a:cubicBezTo>
                      <a:pt x="10733" y="5052"/>
                      <a:pt x="10225" y="2991"/>
                      <a:pt x="8538" y="1251"/>
                    </a:cubicBezTo>
                    <a:cubicBezTo>
                      <a:pt x="7742" y="416"/>
                      <a:pt x="6651" y="1"/>
                      <a:pt x="551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3" name="Google Shape;7713;p55"/>
              <p:cNvSpPr/>
              <p:nvPr/>
            </p:nvSpPr>
            <p:spPr>
              <a:xfrm>
                <a:off x="1739675" y="3132500"/>
                <a:ext cx="204775" cy="123675"/>
              </a:xfrm>
              <a:custGeom>
                <a:avLst/>
                <a:gdLst/>
                <a:ahLst/>
                <a:cxnLst/>
                <a:rect l="l" t="t" r="r" b="b"/>
                <a:pathLst>
                  <a:path w="8191" h="4947" extrusionOk="0">
                    <a:moveTo>
                      <a:pt x="241" y="1"/>
                    </a:moveTo>
                    <a:lnTo>
                      <a:pt x="241" y="1"/>
                    </a:lnTo>
                    <a:cubicBezTo>
                      <a:pt x="0" y="1285"/>
                      <a:pt x="669" y="2570"/>
                      <a:pt x="1740" y="3721"/>
                    </a:cubicBezTo>
                    <a:cubicBezTo>
                      <a:pt x="2524" y="4543"/>
                      <a:pt x="3564" y="4946"/>
                      <a:pt x="4652" y="4946"/>
                    </a:cubicBezTo>
                    <a:cubicBezTo>
                      <a:pt x="5869" y="4946"/>
                      <a:pt x="7145" y="4442"/>
                      <a:pt x="8190" y="3453"/>
                    </a:cubicBezTo>
                    <a:lnTo>
                      <a:pt x="8190" y="3453"/>
                    </a:lnTo>
                    <a:cubicBezTo>
                      <a:pt x="6997" y="3828"/>
                      <a:pt x="5932" y="4064"/>
                      <a:pt x="4972" y="4064"/>
                    </a:cubicBezTo>
                    <a:cubicBezTo>
                      <a:pt x="3736" y="4064"/>
                      <a:pt x="2674" y="3672"/>
                      <a:pt x="1740" y="2677"/>
                    </a:cubicBezTo>
                    <a:cubicBezTo>
                      <a:pt x="937" y="1848"/>
                      <a:pt x="402" y="937"/>
                      <a:pt x="241" y="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4" name="Google Shape;7714;p55"/>
              <p:cNvSpPr/>
              <p:nvPr/>
            </p:nvSpPr>
            <p:spPr>
              <a:xfrm>
                <a:off x="1723600" y="2925525"/>
                <a:ext cx="303825" cy="239550"/>
              </a:xfrm>
              <a:custGeom>
                <a:avLst/>
                <a:gdLst/>
                <a:ahLst/>
                <a:cxnLst/>
                <a:rect l="l" t="t" r="r" b="b"/>
                <a:pathLst>
                  <a:path w="12153" h="9582" extrusionOk="0">
                    <a:moveTo>
                      <a:pt x="6232" y="0"/>
                    </a:moveTo>
                    <a:cubicBezTo>
                      <a:pt x="4812" y="0"/>
                      <a:pt x="3307" y="586"/>
                      <a:pt x="2169" y="1669"/>
                    </a:cubicBezTo>
                    <a:cubicBezTo>
                      <a:pt x="1" y="3703"/>
                      <a:pt x="777" y="6085"/>
                      <a:pt x="2704" y="8119"/>
                    </a:cubicBezTo>
                    <a:cubicBezTo>
                      <a:pt x="3658" y="9100"/>
                      <a:pt x="4894" y="9582"/>
                      <a:pt x="6160" y="9582"/>
                    </a:cubicBezTo>
                    <a:cubicBezTo>
                      <a:pt x="7487" y="9582"/>
                      <a:pt x="8848" y="9053"/>
                      <a:pt x="9958" y="8012"/>
                    </a:cubicBezTo>
                    <a:cubicBezTo>
                      <a:pt x="12152" y="5951"/>
                      <a:pt x="10814" y="3221"/>
                      <a:pt x="9610" y="1588"/>
                    </a:cubicBezTo>
                    <a:cubicBezTo>
                      <a:pt x="8798" y="506"/>
                      <a:pt x="7551" y="0"/>
                      <a:pt x="623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5" name="Google Shape;7715;p55"/>
              <p:cNvSpPr/>
              <p:nvPr/>
            </p:nvSpPr>
            <p:spPr>
              <a:xfrm>
                <a:off x="1740325" y="3021425"/>
                <a:ext cx="232225" cy="143250"/>
              </a:xfrm>
              <a:custGeom>
                <a:avLst/>
                <a:gdLst/>
                <a:ahLst/>
                <a:cxnLst/>
                <a:rect l="l" t="t" r="r" b="b"/>
                <a:pathLst>
                  <a:path w="9289" h="5730" extrusionOk="0">
                    <a:moveTo>
                      <a:pt x="242" y="1"/>
                    </a:moveTo>
                    <a:lnTo>
                      <a:pt x="242" y="1"/>
                    </a:lnTo>
                    <a:cubicBezTo>
                      <a:pt x="1" y="1446"/>
                      <a:pt x="777" y="2945"/>
                      <a:pt x="2035" y="4256"/>
                    </a:cubicBezTo>
                    <a:cubicBezTo>
                      <a:pt x="2986" y="5247"/>
                      <a:pt x="4217" y="5729"/>
                      <a:pt x="5479" y="5729"/>
                    </a:cubicBezTo>
                    <a:cubicBezTo>
                      <a:pt x="6810" y="5729"/>
                      <a:pt x="8176" y="5193"/>
                      <a:pt x="9289" y="4149"/>
                    </a:cubicBezTo>
                    <a:lnTo>
                      <a:pt x="9289" y="4149"/>
                    </a:lnTo>
                    <a:cubicBezTo>
                      <a:pt x="8163" y="4604"/>
                      <a:pt x="7037" y="4871"/>
                      <a:pt x="5964" y="4871"/>
                    </a:cubicBezTo>
                    <a:cubicBezTo>
                      <a:pt x="4513" y="4871"/>
                      <a:pt x="3159" y="4382"/>
                      <a:pt x="2035" y="3212"/>
                    </a:cubicBezTo>
                    <a:cubicBezTo>
                      <a:pt x="1071" y="2195"/>
                      <a:pt x="402" y="1098"/>
                      <a:pt x="242" y="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6" name="Google Shape;7716;p55"/>
              <p:cNvSpPr/>
              <p:nvPr/>
            </p:nvSpPr>
            <p:spPr>
              <a:xfrm>
                <a:off x="1714250" y="3167925"/>
                <a:ext cx="113650" cy="93000"/>
              </a:xfrm>
              <a:custGeom>
                <a:avLst/>
                <a:gdLst/>
                <a:ahLst/>
                <a:cxnLst/>
                <a:rect l="l" t="t" r="r" b="b"/>
                <a:pathLst>
                  <a:path w="4546" h="3720" extrusionOk="0">
                    <a:moveTo>
                      <a:pt x="2493" y="0"/>
                    </a:moveTo>
                    <a:cubicBezTo>
                      <a:pt x="1395" y="0"/>
                      <a:pt x="0" y="2161"/>
                      <a:pt x="0" y="3535"/>
                    </a:cubicBezTo>
                    <a:cubicBezTo>
                      <a:pt x="0" y="3663"/>
                      <a:pt x="71" y="3720"/>
                      <a:pt x="193" y="3720"/>
                    </a:cubicBezTo>
                    <a:cubicBezTo>
                      <a:pt x="1069" y="3720"/>
                      <a:pt x="4546" y="784"/>
                      <a:pt x="2784" y="56"/>
                    </a:cubicBezTo>
                    <a:cubicBezTo>
                      <a:pt x="2690" y="18"/>
                      <a:pt x="2593" y="0"/>
                      <a:pt x="249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7" name="Google Shape;7717;p55"/>
              <p:cNvSpPr/>
              <p:nvPr/>
            </p:nvSpPr>
            <p:spPr>
              <a:xfrm>
                <a:off x="1714250" y="3172650"/>
                <a:ext cx="104275" cy="88075"/>
              </a:xfrm>
              <a:custGeom>
                <a:avLst/>
                <a:gdLst/>
                <a:ahLst/>
                <a:cxnLst/>
                <a:rect l="l" t="t" r="r" b="b"/>
                <a:pathLst>
                  <a:path w="4171" h="3523" extrusionOk="0">
                    <a:moveTo>
                      <a:pt x="3025" y="1"/>
                    </a:moveTo>
                    <a:cubicBezTo>
                      <a:pt x="2650" y="1098"/>
                      <a:pt x="803" y="2517"/>
                      <a:pt x="107" y="2650"/>
                    </a:cubicBezTo>
                    <a:cubicBezTo>
                      <a:pt x="54" y="2891"/>
                      <a:pt x="0" y="3105"/>
                      <a:pt x="0" y="3346"/>
                    </a:cubicBezTo>
                    <a:cubicBezTo>
                      <a:pt x="0" y="3468"/>
                      <a:pt x="69" y="3522"/>
                      <a:pt x="187" y="3522"/>
                    </a:cubicBezTo>
                    <a:cubicBezTo>
                      <a:pt x="1003" y="3522"/>
                      <a:pt x="4171" y="913"/>
                      <a:pt x="302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718" name="Google Shape;7718;p55"/>
            <p:cNvSpPr/>
            <p:nvPr/>
          </p:nvSpPr>
          <p:spPr>
            <a:xfrm rot="1056071" flipH="1">
              <a:off x="1807901" y="2987554"/>
              <a:ext cx="40637" cy="36857"/>
            </a:xfrm>
            <a:custGeom>
              <a:avLst/>
              <a:gdLst/>
              <a:ahLst/>
              <a:cxnLst/>
              <a:rect l="l" t="t" r="r" b="b"/>
              <a:pathLst>
                <a:path w="3053" h="2769" extrusionOk="0">
                  <a:moveTo>
                    <a:pt x="605" y="0"/>
                  </a:moveTo>
                  <a:cubicBezTo>
                    <a:pt x="480" y="0"/>
                    <a:pt x="373" y="34"/>
                    <a:pt x="295" y="105"/>
                  </a:cubicBezTo>
                  <a:cubicBezTo>
                    <a:pt x="1" y="427"/>
                    <a:pt x="295" y="1230"/>
                    <a:pt x="964" y="1925"/>
                  </a:cubicBezTo>
                  <a:cubicBezTo>
                    <a:pt x="1463" y="2443"/>
                    <a:pt x="2035" y="2769"/>
                    <a:pt x="2427" y="2769"/>
                  </a:cubicBezTo>
                  <a:cubicBezTo>
                    <a:pt x="2562" y="2769"/>
                    <a:pt x="2676" y="2730"/>
                    <a:pt x="2758" y="2648"/>
                  </a:cubicBezTo>
                  <a:cubicBezTo>
                    <a:pt x="3052" y="2354"/>
                    <a:pt x="2785" y="1551"/>
                    <a:pt x="2089" y="855"/>
                  </a:cubicBezTo>
                  <a:cubicBezTo>
                    <a:pt x="1582" y="328"/>
                    <a:pt x="998" y="0"/>
                    <a:pt x="60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9" name="Google Shape;7719;p55"/>
            <p:cNvSpPr/>
            <p:nvPr/>
          </p:nvSpPr>
          <p:spPr>
            <a:xfrm rot="1056071" flipH="1">
              <a:off x="1915492" y="2980883"/>
              <a:ext cx="47745" cy="21084"/>
            </a:xfrm>
            <a:custGeom>
              <a:avLst/>
              <a:gdLst/>
              <a:ahLst/>
              <a:cxnLst/>
              <a:rect l="l" t="t" r="r" b="b"/>
              <a:pathLst>
                <a:path w="3587" h="1584" extrusionOk="0">
                  <a:moveTo>
                    <a:pt x="1726" y="1"/>
                  </a:moveTo>
                  <a:cubicBezTo>
                    <a:pt x="817" y="1"/>
                    <a:pt x="78" y="289"/>
                    <a:pt x="27" y="725"/>
                  </a:cubicBezTo>
                  <a:cubicBezTo>
                    <a:pt x="0" y="1153"/>
                    <a:pt x="776" y="1555"/>
                    <a:pt x="1740" y="1582"/>
                  </a:cubicBezTo>
                  <a:cubicBezTo>
                    <a:pt x="1780" y="1583"/>
                    <a:pt x="1821" y="1583"/>
                    <a:pt x="1861" y="1583"/>
                  </a:cubicBezTo>
                  <a:cubicBezTo>
                    <a:pt x="2770" y="1583"/>
                    <a:pt x="3509" y="1296"/>
                    <a:pt x="3560" y="886"/>
                  </a:cubicBezTo>
                  <a:cubicBezTo>
                    <a:pt x="3587" y="457"/>
                    <a:pt x="2810" y="56"/>
                    <a:pt x="1847" y="2"/>
                  </a:cubicBezTo>
                  <a:cubicBezTo>
                    <a:pt x="1806" y="1"/>
                    <a:pt x="1766" y="1"/>
                    <a:pt x="17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0" name="Google Shape;7720;p55"/>
            <p:cNvSpPr/>
            <p:nvPr/>
          </p:nvSpPr>
          <p:spPr>
            <a:xfrm rot="1056071" flipH="1">
              <a:off x="1927433" y="3029421"/>
              <a:ext cx="35287" cy="35287"/>
            </a:xfrm>
            <a:custGeom>
              <a:avLst/>
              <a:gdLst/>
              <a:ahLst/>
              <a:cxnLst/>
              <a:rect l="l" t="t" r="r" b="b"/>
              <a:pathLst>
                <a:path w="2651" h="2651" extrusionOk="0">
                  <a:moveTo>
                    <a:pt x="1633" y="0"/>
                  </a:moveTo>
                  <a:cubicBezTo>
                    <a:pt x="1312" y="0"/>
                    <a:pt x="964" y="161"/>
                    <a:pt x="643" y="536"/>
                  </a:cubicBezTo>
                  <a:cubicBezTo>
                    <a:pt x="375" y="803"/>
                    <a:pt x="134" y="1178"/>
                    <a:pt x="1" y="1553"/>
                  </a:cubicBezTo>
                  <a:lnTo>
                    <a:pt x="1" y="1633"/>
                  </a:lnTo>
                  <a:cubicBezTo>
                    <a:pt x="27" y="1687"/>
                    <a:pt x="27" y="1713"/>
                    <a:pt x="108" y="1713"/>
                  </a:cubicBezTo>
                  <a:lnTo>
                    <a:pt x="134" y="1713"/>
                  </a:lnTo>
                  <a:cubicBezTo>
                    <a:pt x="215" y="1713"/>
                    <a:pt x="241" y="1687"/>
                    <a:pt x="268" y="1606"/>
                  </a:cubicBezTo>
                  <a:cubicBezTo>
                    <a:pt x="295" y="1553"/>
                    <a:pt x="349" y="1499"/>
                    <a:pt x="349" y="1446"/>
                  </a:cubicBezTo>
                  <a:cubicBezTo>
                    <a:pt x="482" y="1178"/>
                    <a:pt x="643" y="964"/>
                    <a:pt x="804" y="777"/>
                  </a:cubicBezTo>
                  <a:cubicBezTo>
                    <a:pt x="937" y="643"/>
                    <a:pt x="1044" y="536"/>
                    <a:pt x="1178" y="429"/>
                  </a:cubicBezTo>
                  <a:cubicBezTo>
                    <a:pt x="1232" y="402"/>
                    <a:pt x="1339" y="322"/>
                    <a:pt x="1419" y="295"/>
                  </a:cubicBezTo>
                  <a:lnTo>
                    <a:pt x="1473" y="295"/>
                  </a:lnTo>
                  <a:cubicBezTo>
                    <a:pt x="1499" y="295"/>
                    <a:pt x="1553" y="295"/>
                    <a:pt x="1607" y="268"/>
                  </a:cubicBezTo>
                  <a:lnTo>
                    <a:pt x="1767" y="268"/>
                  </a:lnTo>
                  <a:cubicBezTo>
                    <a:pt x="1847" y="268"/>
                    <a:pt x="1874" y="295"/>
                    <a:pt x="1954" y="322"/>
                  </a:cubicBezTo>
                  <a:cubicBezTo>
                    <a:pt x="1981" y="375"/>
                    <a:pt x="2035" y="402"/>
                    <a:pt x="2088" y="429"/>
                  </a:cubicBezTo>
                  <a:cubicBezTo>
                    <a:pt x="2115" y="455"/>
                    <a:pt x="2142" y="509"/>
                    <a:pt x="2169" y="562"/>
                  </a:cubicBezTo>
                  <a:cubicBezTo>
                    <a:pt x="2222" y="643"/>
                    <a:pt x="2249" y="669"/>
                    <a:pt x="2276" y="750"/>
                  </a:cubicBezTo>
                  <a:cubicBezTo>
                    <a:pt x="2302" y="830"/>
                    <a:pt x="2356" y="964"/>
                    <a:pt x="2356" y="1098"/>
                  </a:cubicBezTo>
                  <a:cubicBezTo>
                    <a:pt x="2356" y="1312"/>
                    <a:pt x="2356" y="1553"/>
                    <a:pt x="2276" y="1794"/>
                  </a:cubicBezTo>
                  <a:lnTo>
                    <a:pt x="2276" y="1767"/>
                  </a:lnTo>
                  <a:cubicBezTo>
                    <a:pt x="2249" y="1901"/>
                    <a:pt x="2222" y="2008"/>
                    <a:pt x="2169" y="2142"/>
                  </a:cubicBezTo>
                  <a:cubicBezTo>
                    <a:pt x="2169" y="2195"/>
                    <a:pt x="2142" y="2249"/>
                    <a:pt x="2142" y="2302"/>
                  </a:cubicBezTo>
                  <a:lnTo>
                    <a:pt x="2115" y="2382"/>
                  </a:lnTo>
                  <a:cubicBezTo>
                    <a:pt x="2115" y="2409"/>
                    <a:pt x="2062" y="2436"/>
                    <a:pt x="2062" y="2463"/>
                  </a:cubicBezTo>
                  <a:cubicBezTo>
                    <a:pt x="2035" y="2543"/>
                    <a:pt x="2062" y="2650"/>
                    <a:pt x="2169" y="2650"/>
                  </a:cubicBezTo>
                  <a:lnTo>
                    <a:pt x="2222" y="2650"/>
                  </a:lnTo>
                  <a:cubicBezTo>
                    <a:pt x="2276" y="2650"/>
                    <a:pt x="2356" y="2623"/>
                    <a:pt x="2356" y="2543"/>
                  </a:cubicBezTo>
                  <a:cubicBezTo>
                    <a:pt x="2356" y="2516"/>
                    <a:pt x="2383" y="2436"/>
                    <a:pt x="2383" y="2409"/>
                  </a:cubicBezTo>
                  <a:cubicBezTo>
                    <a:pt x="2383" y="2382"/>
                    <a:pt x="2409" y="2382"/>
                    <a:pt x="2409" y="2329"/>
                  </a:cubicBezTo>
                  <a:cubicBezTo>
                    <a:pt x="2436" y="2275"/>
                    <a:pt x="2436" y="2168"/>
                    <a:pt x="2490" y="2115"/>
                  </a:cubicBezTo>
                  <a:cubicBezTo>
                    <a:pt x="2517" y="1954"/>
                    <a:pt x="2543" y="1740"/>
                    <a:pt x="2570" y="1579"/>
                  </a:cubicBezTo>
                  <a:cubicBezTo>
                    <a:pt x="2650" y="1124"/>
                    <a:pt x="2624" y="803"/>
                    <a:pt x="2490" y="536"/>
                  </a:cubicBezTo>
                  <a:cubicBezTo>
                    <a:pt x="2409" y="375"/>
                    <a:pt x="2302" y="268"/>
                    <a:pt x="2169" y="161"/>
                  </a:cubicBezTo>
                  <a:cubicBezTo>
                    <a:pt x="2115" y="134"/>
                    <a:pt x="2035" y="107"/>
                    <a:pt x="1954" y="27"/>
                  </a:cubicBezTo>
                  <a:cubicBezTo>
                    <a:pt x="1874" y="27"/>
                    <a:pt x="1767" y="0"/>
                    <a:pt x="163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1" name="Google Shape;7721;p55"/>
            <p:cNvSpPr/>
            <p:nvPr/>
          </p:nvSpPr>
          <p:spPr>
            <a:xfrm rot="1056071" flipH="1">
              <a:off x="1822939" y="3037105"/>
              <a:ext cx="42408" cy="38840"/>
            </a:xfrm>
            <a:custGeom>
              <a:avLst/>
              <a:gdLst/>
              <a:ahLst/>
              <a:cxnLst/>
              <a:rect l="l" t="t" r="r" b="b"/>
              <a:pathLst>
                <a:path w="3186" h="2918" extrusionOk="0">
                  <a:moveTo>
                    <a:pt x="1928" y="0"/>
                  </a:moveTo>
                  <a:cubicBezTo>
                    <a:pt x="1767" y="0"/>
                    <a:pt x="1580" y="54"/>
                    <a:pt x="1419" y="134"/>
                  </a:cubicBezTo>
                  <a:cubicBezTo>
                    <a:pt x="1259" y="215"/>
                    <a:pt x="1098" y="322"/>
                    <a:pt x="911" y="482"/>
                  </a:cubicBezTo>
                  <a:cubicBezTo>
                    <a:pt x="750" y="616"/>
                    <a:pt x="616" y="777"/>
                    <a:pt x="429" y="1018"/>
                  </a:cubicBezTo>
                  <a:cubicBezTo>
                    <a:pt x="295" y="1178"/>
                    <a:pt x="188" y="1339"/>
                    <a:pt x="54" y="1553"/>
                  </a:cubicBezTo>
                  <a:cubicBezTo>
                    <a:pt x="1" y="1606"/>
                    <a:pt x="1" y="1713"/>
                    <a:pt x="81" y="1740"/>
                  </a:cubicBezTo>
                  <a:cubicBezTo>
                    <a:pt x="108" y="1740"/>
                    <a:pt x="108" y="1794"/>
                    <a:pt x="161" y="1794"/>
                  </a:cubicBezTo>
                  <a:cubicBezTo>
                    <a:pt x="215" y="1794"/>
                    <a:pt x="241" y="1740"/>
                    <a:pt x="295" y="1713"/>
                  </a:cubicBezTo>
                  <a:cubicBezTo>
                    <a:pt x="456" y="1419"/>
                    <a:pt x="616" y="1178"/>
                    <a:pt x="830" y="991"/>
                  </a:cubicBezTo>
                  <a:lnTo>
                    <a:pt x="830" y="937"/>
                  </a:lnTo>
                  <a:cubicBezTo>
                    <a:pt x="991" y="777"/>
                    <a:pt x="1151" y="616"/>
                    <a:pt x="1285" y="509"/>
                  </a:cubicBezTo>
                  <a:cubicBezTo>
                    <a:pt x="1392" y="455"/>
                    <a:pt x="1499" y="375"/>
                    <a:pt x="1580" y="348"/>
                  </a:cubicBezTo>
                  <a:cubicBezTo>
                    <a:pt x="1687" y="322"/>
                    <a:pt x="1740" y="322"/>
                    <a:pt x="1847" y="268"/>
                  </a:cubicBezTo>
                  <a:lnTo>
                    <a:pt x="2061" y="268"/>
                  </a:lnTo>
                  <a:cubicBezTo>
                    <a:pt x="2169" y="322"/>
                    <a:pt x="2222" y="322"/>
                    <a:pt x="2329" y="375"/>
                  </a:cubicBezTo>
                  <a:cubicBezTo>
                    <a:pt x="2383" y="402"/>
                    <a:pt x="2463" y="482"/>
                    <a:pt x="2516" y="509"/>
                  </a:cubicBezTo>
                  <a:cubicBezTo>
                    <a:pt x="2597" y="536"/>
                    <a:pt x="2624" y="616"/>
                    <a:pt x="2650" y="670"/>
                  </a:cubicBezTo>
                  <a:lnTo>
                    <a:pt x="2757" y="884"/>
                  </a:lnTo>
                  <a:cubicBezTo>
                    <a:pt x="2784" y="991"/>
                    <a:pt x="2838" y="1071"/>
                    <a:pt x="2838" y="1205"/>
                  </a:cubicBezTo>
                  <a:cubicBezTo>
                    <a:pt x="2838" y="1419"/>
                    <a:pt x="2838" y="1606"/>
                    <a:pt x="2784" y="1847"/>
                  </a:cubicBezTo>
                  <a:lnTo>
                    <a:pt x="2784" y="1874"/>
                  </a:lnTo>
                  <a:cubicBezTo>
                    <a:pt x="2757" y="2061"/>
                    <a:pt x="2731" y="2142"/>
                    <a:pt x="2677" y="2276"/>
                  </a:cubicBezTo>
                  <a:cubicBezTo>
                    <a:pt x="2650" y="2356"/>
                    <a:pt x="2650" y="2409"/>
                    <a:pt x="2624" y="2490"/>
                  </a:cubicBezTo>
                  <a:cubicBezTo>
                    <a:pt x="2597" y="2597"/>
                    <a:pt x="2570" y="2650"/>
                    <a:pt x="2516" y="2731"/>
                  </a:cubicBezTo>
                  <a:lnTo>
                    <a:pt x="2516" y="2757"/>
                  </a:lnTo>
                  <a:cubicBezTo>
                    <a:pt x="2490" y="2784"/>
                    <a:pt x="2516" y="2811"/>
                    <a:pt x="2516" y="2864"/>
                  </a:cubicBezTo>
                  <a:cubicBezTo>
                    <a:pt x="2516" y="2891"/>
                    <a:pt x="2570" y="2918"/>
                    <a:pt x="2597" y="2918"/>
                  </a:cubicBezTo>
                  <a:lnTo>
                    <a:pt x="2677" y="2918"/>
                  </a:lnTo>
                  <a:cubicBezTo>
                    <a:pt x="2731" y="2891"/>
                    <a:pt x="2757" y="2891"/>
                    <a:pt x="2757" y="2864"/>
                  </a:cubicBezTo>
                  <a:lnTo>
                    <a:pt x="2784" y="2811"/>
                  </a:lnTo>
                  <a:lnTo>
                    <a:pt x="2784" y="2784"/>
                  </a:lnTo>
                  <a:cubicBezTo>
                    <a:pt x="2838" y="2757"/>
                    <a:pt x="2838" y="2731"/>
                    <a:pt x="2864" y="2677"/>
                  </a:cubicBezTo>
                  <a:cubicBezTo>
                    <a:pt x="2864" y="2650"/>
                    <a:pt x="2891" y="2624"/>
                    <a:pt x="2891" y="2597"/>
                  </a:cubicBezTo>
                  <a:lnTo>
                    <a:pt x="2891" y="2543"/>
                  </a:lnTo>
                  <a:cubicBezTo>
                    <a:pt x="2918" y="2463"/>
                    <a:pt x="2972" y="2383"/>
                    <a:pt x="2998" y="2276"/>
                  </a:cubicBezTo>
                  <a:cubicBezTo>
                    <a:pt x="3052" y="2115"/>
                    <a:pt x="3105" y="1928"/>
                    <a:pt x="3132" y="1713"/>
                  </a:cubicBezTo>
                  <a:cubicBezTo>
                    <a:pt x="3186" y="1285"/>
                    <a:pt x="3132" y="911"/>
                    <a:pt x="2998" y="616"/>
                  </a:cubicBezTo>
                  <a:cubicBezTo>
                    <a:pt x="2784" y="268"/>
                    <a:pt x="2436" y="54"/>
                    <a:pt x="203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2" name="Google Shape;7722;p55"/>
            <p:cNvSpPr/>
            <p:nvPr/>
          </p:nvSpPr>
          <p:spPr>
            <a:xfrm rot="1056071" flipH="1">
              <a:off x="1888792" y="3052107"/>
              <a:ext cx="22096" cy="21750"/>
            </a:xfrm>
            <a:custGeom>
              <a:avLst/>
              <a:gdLst/>
              <a:ahLst/>
              <a:cxnLst/>
              <a:rect l="l" t="t" r="r" b="b"/>
              <a:pathLst>
                <a:path w="1660" h="1634" extrusionOk="0">
                  <a:moveTo>
                    <a:pt x="402" y="1"/>
                  </a:moveTo>
                  <a:cubicBezTo>
                    <a:pt x="402" y="81"/>
                    <a:pt x="402" y="81"/>
                    <a:pt x="375" y="81"/>
                  </a:cubicBezTo>
                  <a:cubicBezTo>
                    <a:pt x="348" y="81"/>
                    <a:pt x="321" y="81"/>
                    <a:pt x="321" y="108"/>
                  </a:cubicBezTo>
                  <a:cubicBezTo>
                    <a:pt x="214" y="269"/>
                    <a:pt x="107" y="402"/>
                    <a:pt x="54" y="563"/>
                  </a:cubicBezTo>
                  <a:cubicBezTo>
                    <a:pt x="0" y="643"/>
                    <a:pt x="0" y="697"/>
                    <a:pt x="0" y="777"/>
                  </a:cubicBezTo>
                  <a:lnTo>
                    <a:pt x="0" y="964"/>
                  </a:lnTo>
                  <a:cubicBezTo>
                    <a:pt x="54" y="1205"/>
                    <a:pt x="134" y="1446"/>
                    <a:pt x="348" y="1527"/>
                  </a:cubicBezTo>
                  <a:cubicBezTo>
                    <a:pt x="455" y="1607"/>
                    <a:pt x="535" y="1634"/>
                    <a:pt x="642" y="1634"/>
                  </a:cubicBezTo>
                  <a:lnTo>
                    <a:pt x="669" y="1634"/>
                  </a:lnTo>
                  <a:cubicBezTo>
                    <a:pt x="776" y="1634"/>
                    <a:pt x="883" y="1607"/>
                    <a:pt x="990" y="1580"/>
                  </a:cubicBezTo>
                  <a:cubicBezTo>
                    <a:pt x="1071" y="1500"/>
                    <a:pt x="1178" y="1446"/>
                    <a:pt x="1312" y="1312"/>
                  </a:cubicBezTo>
                  <a:cubicBezTo>
                    <a:pt x="1419" y="1205"/>
                    <a:pt x="1526" y="1045"/>
                    <a:pt x="1579" y="831"/>
                  </a:cubicBezTo>
                  <a:cubicBezTo>
                    <a:pt x="1606" y="777"/>
                    <a:pt x="1606" y="697"/>
                    <a:pt x="1660" y="616"/>
                  </a:cubicBezTo>
                  <a:cubicBezTo>
                    <a:pt x="1660" y="536"/>
                    <a:pt x="1660" y="509"/>
                    <a:pt x="1579" y="456"/>
                  </a:cubicBezTo>
                  <a:lnTo>
                    <a:pt x="1552" y="456"/>
                  </a:lnTo>
                  <a:cubicBezTo>
                    <a:pt x="1499" y="456"/>
                    <a:pt x="1472" y="509"/>
                    <a:pt x="1445" y="536"/>
                  </a:cubicBezTo>
                  <a:cubicBezTo>
                    <a:pt x="1419" y="670"/>
                    <a:pt x="1365" y="804"/>
                    <a:pt x="1312" y="911"/>
                  </a:cubicBezTo>
                  <a:cubicBezTo>
                    <a:pt x="1258" y="991"/>
                    <a:pt x="1205" y="1098"/>
                    <a:pt x="1151" y="1179"/>
                  </a:cubicBezTo>
                  <a:cubicBezTo>
                    <a:pt x="1071" y="1232"/>
                    <a:pt x="1044" y="1286"/>
                    <a:pt x="990" y="1312"/>
                  </a:cubicBezTo>
                  <a:cubicBezTo>
                    <a:pt x="937" y="1339"/>
                    <a:pt x="883" y="1339"/>
                    <a:pt x="857" y="1366"/>
                  </a:cubicBezTo>
                  <a:cubicBezTo>
                    <a:pt x="776" y="1366"/>
                    <a:pt x="749" y="1393"/>
                    <a:pt x="723" y="1393"/>
                  </a:cubicBezTo>
                  <a:lnTo>
                    <a:pt x="589" y="1393"/>
                  </a:lnTo>
                  <a:cubicBezTo>
                    <a:pt x="535" y="1393"/>
                    <a:pt x="509" y="1366"/>
                    <a:pt x="482" y="1366"/>
                  </a:cubicBezTo>
                  <a:cubicBezTo>
                    <a:pt x="428" y="1339"/>
                    <a:pt x="402" y="1339"/>
                    <a:pt x="375" y="1312"/>
                  </a:cubicBezTo>
                  <a:lnTo>
                    <a:pt x="268" y="1205"/>
                  </a:lnTo>
                  <a:cubicBezTo>
                    <a:pt x="241" y="1179"/>
                    <a:pt x="241" y="1125"/>
                    <a:pt x="214" y="1072"/>
                  </a:cubicBezTo>
                  <a:cubicBezTo>
                    <a:pt x="214" y="1045"/>
                    <a:pt x="161" y="964"/>
                    <a:pt x="161" y="911"/>
                  </a:cubicBezTo>
                  <a:lnTo>
                    <a:pt x="161" y="670"/>
                  </a:lnTo>
                  <a:cubicBezTo>
                    <a:pt x="214" y="563"/>
                    <a:pt x="241" y="509"/>
                    <a:pt x="268" y="402"/>
                  </a:cubicBezTo>
                  <a:cubicBezTo>
                    <a:pt x="321" y="295"/>
                    <a:pt x="375" y="242"/>
                    <a:pt x="428" y="135"/>
                  </a:cubicBezTo>
                  <a:cubicBezTo>
                    <a:pt x="428" y="108"/>
                    <a:pt x="482" y="108"/>
                    <a:pt x="428" y="54"/>
                  </a:cubicBezTo>
                  <a:cubicBezTo>
                    <a:pt x="428" y="28"/>
                    <a:pt x="402" y="1"/>
                    <a:pt x="40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723" name="Google Shape;7723;p55"/>
          <p:cNvGrpSpPr/>
          <p:nvPr/>
        </p:nvGrpSpPr>
        <p:grpSpPr>
          <a:xfrm>
            <a:off x="7818312" y="455121"/>
            <a:ext cx="552902" cy="588459"/>
            <a:chOff x="2115362" y="3328908"/>
            <a:chExt cx="552902" cy="588459"/>
          </a:xfrm>
        </p:grpSpPr>
        <p:sp>
          <p:nvSpPr>
            <p:cNvPr id="7724" name="Google Shape;7724;p55"/>
            <p:cNvSpPr/>
            <p:nvPr/>
          </p:nvSpPr>
          <p:spPr>
            <a:xfrm>
              <a:off x="2115362" y="3328908"/>
              <a:ext cx="552902" cy="588459"/>
            </a:xfrm>
            <a:custGeom>
              <a:avLst/>
              <a:gdLst/>
              <a:ahLst/>
              <a:cxnLst/>
              <a:rect l="l" t="t" r="r" b="b"/>
              <a:pathLst>
                <a:path w="24973" h="26579" extrusionOk="0">
                  <a:moveTo>
                    <a:pt x="19272" y="0"/>
                  </a:moveTo>
                  <a:cubicBezTo>
                    <a:pt x="18335" y="0"/>
                    <a:pt x="17398" y="348"/>
                    <a:pt x="16702" y="991"/>
                  </a:cubicBezTo>
                  <a:cubicBezTo>
                    <a:pt x="15418" y="2088"/>
                    <a:pt x="13651" y="4069"/>
                    <a:pt x="12554" y="7147"/>
                  </a:cubicBezTo>
                  <a:cubicBezTo>
                    <a:pt x="12447" y="7414"/>
                    <a:pt x="12339" y="7682"/>
                    <a:pt x="12286" y="7977"/>
                  </a:cubicBezTo>
                  <a:lnTo>
                    <a:pt x="11992" y="7869"/>
                  </a:lnTo>
                  <a:cubicBezTo>
                    <a:pt x="11911" y="7843"/>
                    <a:pt x="11858" y="7843"/>
                    <a:pt x="11777" y="7816"/>
                  </a:cubicBezTo>
                  <a:cubicBezTo>
                    <a:pt x="11269" y="6371"/>
                    <a:pt x="10305" y="4684"/>
                    <a:pt x="8458" y="3560"/>
                  </a:cubicBezTo>
                  <a:cubicBezTo>
                    <a:pt x="8325" y="3400"/>
                    <a:pt x="8164" y="3185"/>
                    <a:pt x="7896" y="2945"/>
                  </a:cubicBezTo>
                  <a:cubicBezTo>
                    <a:pt x="7227" y="2409"/>
                    <a:pt x="6505" y="2115"/>
                    <a:pt x="5728" y="2115"/>
                  </a:cubicBezTo>
                  <a:cubicBezTo>
                    <a:pt x="4577" y="2115"/>
                    <a:pt x="3560" y="2757"/>
                    <a:pt x="3052" y="3801"/>
                  </a:cubicBezTo>
                  <a:cubicBezTo>
                    <a:pt x="2891" y="4122"/>
                    <a:pt x="2784" y="4524"/>
                    <a:pt x="2757" y="4898"/>
                  </a:cubicBezTo>
                  <a:cubicBezTo>
                    <a:pt x="2008" y="5006"/>
                    <a:pt x="1366" y="5300"/>
                    <a:pt x="884" y="5835"/>
                  </a:cubicBezTo>
                  <a:cubicBezTo>
                    <a:pt x="295" y="6424"/>
                    <a:pt x="1" y="7200"/>
                    <a:pt x="81" y="8030"/>
                  </a:cubicBezTo>
                  <a:cubicBezTo>
                    <a:pt x="134" y="9690"/>
                    <a:pt x="1473" y="10921"/>
                    <a:pt x="3186" y="10921"/>
                  </a:cubicBezTo>
                  <a:cubicBezTo>
                    <a:pt x="3427" y="10921"/>
                    <a:pt x="3694" y="10894"/>
                    <a:pt x="3908" y="10840"/>
                  </a:cubicBezTo>
                  <a:lnTo>
                    <a:pt x="4952" y="11483"/>
                  </a:lnTo>
                  <a:cubicBezTo>
                    <a:pt x="4551" y="12553"/>
                    <a:pt x="4310" y="13918"/>
                    <a:pt x="4417" y="15658"/>
                  </a:cubicBezTo>
                  <a:cubicBezTo>
                    <a:pt x="3962" y="16327"/>
                    <a:pt x="3721" y="17130"/>
                    <a:pt x="3774" y="17987"/>
                  </a:cubicBezTo>
                  <a:cubicBezTo>
                    <a:pt x="3882" y="19111"/>
                    <a:pt x="4497" y="20128"/>
                    <a:pt x="5380" y="20690"/>
                  </a:cubicBezTo>
                  <a:cubicBezTo>
                    <a:pt x="5514" y="21065"/>
                    <a:pt x="5702" y="21386"/>
                    <a:pt x="5862" y="21681"/>
                  </a:cubicBezTo>
                  <a:cubicBezTo>
                    <a:pt x="5862" y="21681"/>
                    <a:pt x="5889" y="21734"/>
                    <a:pt x="5889" y="21761"/>
                  </a:cubicBezTo>
                  <a:cubicBezTo>
                    <a:pt x="5996" y="21921"/>
                    <a:pt x="6103" y="22055"/>
                    <a:pt x="6183" y="22216"/>
                  </a:cubicBezTo>
                  <a:cubicBezTo>
                    <a:pt x="6906" y="23286"/>
                    <a:pt x="7843" y="24063"/>
                    <a:pt x="8994" y="24598"/>
                  </a:cubicBezTo>
                  <a:lnTo>
                    <a:pt x="9047" y="24598"/>
                  </a:lnTo>
                  <a:cubicBezTo>
                    <a:pt x="9743" y="24892"/>
                    <a:pt x="10412" y="25080"/>
                    <a:pt x="10921" y="25214"/>
                  </a:cubicBezTo>
                  <a:cubicBezTo>
                    <a:pt x="11135" y="25267"/>
                    <a:pt x="11269" y="25294"/>
                    <a:pt x="11349" y="25347"/>
                  </a:cubicBezTo>
                  <a:lnTo>
                    <a:pt x="11376" y="25374"/>
                  </a:lnTo>
                  <a:lnTo>
                    <a:pt x="11403" y="25401"/>
                  </a:lnTo>
                  <a:cubicBezTo>
                    <a:pt x="11911" y="26150"/>
                    <a:pt x="12741" y="26579"/>
                    <a:pt x="13624" y="26579"/>
                  </a:cubicBezTo>
                  <a:cubicBezTo>
                    <a:pt x="13892" y="26579"/>
                    <a:pt x="14160" y="26552"/>
                    <a:pt x="14427" y="26445"/>
                  </a:cubicBezTo>
                  <a:cubicBezTo>
                    <a:pt x="15551" y="26070"/>
                    <a:pt x="16328" y="25026"/>
                    <a:pt x="16301" y="23875"/>
                  </a:cubicBezTo>
                  <a:lnTo>
                    <a:pt x="16301" y="23795"/>
                  </a:lnTo>
                  <a:cubicBezTo>
                    <a:pt x="16301" y="23768"/>
                    <a:pt x="16328" y="23688"/>
                    <a:pt x="16435" y="23608"/>
                  </a:cubicBezTo>
                  <a:cubicBezTo>
                    <a:pt x="16461" y="23527"/>
                    <a:pt x="16542" y="23474"/>
                    <a:pt x="16595" y="23394"/>
                  </a:cubicBezTo>
                  <a:cubicBezTo>
                    <a:pt x="16702" y="23286"/>
                    <a:pt x="16809" y="23153"/>
                    <a:pt x="16890" y="23072"/>
                  </a:cubicBezTo>
                  <a:cubicBezTo>
                    <a:pt x="16943" y="23019"/>
                    <a:pt x="17077" y="22858"/>
                    <a:pt x="17077" y="22858"/>
                  </a:cubicBezTo>
                  <a:cubicBezTo>
                    <a:pt x="17104" y="22805"/>
                    <a:pt x="17157" y="22751"/>
                    <a:pt x="17184" y="22698"/>
                  </a:cubicBezTo>
                  <a:cubicBezTo>
                    <a:pt x="17264" y="22617"/>
                    <a:pt x="17291" y="22564"/>
                    <a:pt x="17371" y="22483"/>
                  </a:cubicBezTo>
                  <a:lnTo>
                    <a:pt x="17398" y="22457"/>
                  </a:lnTo>
                  <a:cubicBezTo>
                    <a:pt x="17425" y="22403"/>
                    <a:pt x="17478" y="22350"/>
                    <a:pt x="17505" y="22296"/>
                  </a:cubicBezTo>
                  <a:cubicBezTo>
                    <a:pt x="17559" y="22216"/>
                    <a:pt x="17612" y="22162"/>
                    <a:pt x="17639" y="22055"/>
                  </a:cubicBezTo>
                  <a:lnTo>
                    <a:pt x="17666" y="22028"/>
                  </a:lnTo>
                  <a:cubicBezTo>
                    <a:pt x="17693" y="21948"/>
                    <a:pt x="17773" y="21895"/>
                    <a:pt x="17800" y="21814"/>
                  </a:cubicBezTo>
                  <a:cubicBezTo>
                    <a:pt x="18228" y="21092"/>
                    <a:pt x="18522" y="20315"/>
                    <a:pt x="18683" y="19486"/>
                  </a:cubicBezTo>
                  <a:cubicBezTo>
                    <a:pt x="18683" y="19432"/>
                    <a:pt x="18683" y="19379"/>
                    <a:pt x="18710" y="19352"/>
                  </a:cubicBezTo>
                  <a:cubicBezTo>
                    <a:pt x="18710" y="19245"/>
                    <a:pt x="18736" y="19138"/>
                    <a:pt x="18736" y="19057"/>
                  </a:cubicBezTo>
                  <a:lnTo>
                    <a:pt x="18736" y="19004"/>
                  </a:lnTo>
                  <a:cubicBezTo>
                    <a:pt x="18736" y="18924"/>
                    <a:pt x="18763" y="18790"/>
                    <a:pt x="18763" y="18683"/>
                  </a:cubicBezTo>
                  <a:lnTo>
                    <a:pt x="18763" y="18174"/>
                  </a:lnTo>
                  <a:lnTo>
                    <a:pt x="18763" y="17933"/>
                  </a:lnTo>
                  <a:cubicBezTo>
                    <a:pt x="18763" y="17800"/>
                    <a:pt x="18736" y="17666"/>
                    <a:pt x="18736" y="17532"/>
                  </a:cubicBezTo>
                  <a:cubicBezTo>
                    <a:pt x="18736" y="17478"/>
                    <a:pt x="18710" y="17371"/>
                    <a:pt x="18710" y="17318"/>
                  </a:cubicBezTo>
                  <a:cubicBezTo>
                    <a:pt x="18710" y="17237"/>
                    <a:pt x="18710" y="17184"/>
                    <a:pt x="18683" y="17104"/>
                  </a:cubicBezTo>
                  <a:cubicBezTo>
                    <a:pt x="18683" y="17050"/>
                    <a:pt x="18629" y="16970"/>
                    <a:pt x="18629" y="16916"/>
                  </a:cubicBezTo>
                  <a:cubicBezTo>
                    <a:pt x="18603" y="16782"/>
                    <a:pt x="18603" y="16675"/>
                    <a:pt x="18576" y="16542"/>
                  </a:cubicBezTo>
                  <a:cubicBezTo>
                    <a:pt x="18603" y="16461"/>
                    <a:pt x="18603" y="16434"/>
                    <a:pt x="18629" y="16354"/>
                  </a:cubicBezTo>
                  <a:cubicBezTo>
                    <a:pt x="20931" y="15631"/>
                    <a:pt x="22537" y="14534"/>
                    <a:pt x="23447" y="13089"/>
                  </a:cubicBezTo>
                  <a:cubicBezTo>
                    <a:pt x="24973" y="10653"/>
                    <a:pt x="24438" y="8351"/>
                    <a:pt x="23367" y="6799"/>
                  </a:cubicBezTo>
                  <a:cubicBezTo>
                    <a:pt x="23554" y="5353"/>
                    <a:pt x="23420" y="3962"/>
                    <a:pt x="23019" y="2730"/>
                  </a:cubicBezTo>
                  <a:cubicBezTo>
                    <a:pt x="22484" y="1125"/>
                    <a:pt x="20985" y="0"/>
                    <a:pt x="19272" y="0"/>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5" name="Google Shape;7725;p55"/>
            <p:cNvSpPr/>
            <p:nvPr/>
          </p:nvSpPr>
          <p:spPr>
            <a:xfrm>
              <a:off x="2426200" y="3357225"/>
              <a:ext cx="219500" cy="296575"/>
            </a:xfrm>
            <a:custGeom>
              <a:avLst/>
              <a:gdLst/>
              <a:ahLst/>
              <a:cxnLst/>
              <a:rect l="l" t="t" r="r" b="b"/>
              <a:pathLst>
                <a:path w="8780" h="11863" extrusionOk="0">
                  <a:moveTo>
                    <a:pt x="5403" y="0"/>
                  </a:moveTo>
                  <a:cubicBezTo>
                    <a:pt x="5113" y="0"/>
                    <a:pt x="4819" y="104"/>
                    <a:pt x="4578" y="326"/>
                  </a:cubicBezTo>
                  <a:cubicBezTo>
                    <a:pt x="3560" y="1183"/>
                    <a:pt x="2115" y="2789"/>
                    <a:pt x="1205" y="5331"/>
                  </a:cubicBezTo>
                  <a:cubicBezTo>
                    <a:pt x="1" y="8623"/>
                    <a:pt x="295" y="11862"/>
                    <a:pt x="295" y="11862"/>
                  </a:cubicBezTo>
                  <a:cubicBezTo>
                    <a:pt x="295" y="11862"/>
                    <a:pt x="5755" y="11354"/>
                    <a:pt x="7308" y="8971"/>
                  </a:cubicBezTo>
                  <a:cubicBezTo>
                    <a:pt x="8780" y="6563"/>
                    <a:pt x="6585" y="4903"/>
                    <a:pt x="6585" y="4903"/>
                  </a:cubicBezTo>
                  <a:cubicBezTo>
                    <a:pt x="7067" y="3163"/>
                    <a:pt x="6906" y="1825"/>
                    <a:pt x="6585" y="888"/>
                  </a:cubicBezTo>
                  <a:cubicBezTo>
                    <a:pt x="6414" y="324"/>
                    <a:pt x="5915" y="0"/>
                    <a:pt x="5403" y="0"/>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6" name="Google Shape;7726;p55"/>
            <p:cNvSpPr/>
            <p:nvPr/>
          </p:nvSpPr>
          <p:spPr>
            <a:xfrm>
              <a:off x="2244875" y="3429600"/>
              <a:ext cx="76300" cy="127175"/>
            </a:xfrm>
            <a:custGeom>
              <a:avLst/>
              <a:gdLst/>
              <a:ahLst/>
              <a:cxnLst/>
              <a:rect l="l" t="t" r="r" b="b"/>
              <a:pathLst>
                <a:path w="3052" h="5087" extrusionOk="0">
                  <a:moveTo>
                    <a:pt x="0" y="1"/>
                  </a:moveTo>
                  <a:lnTo>
                    <a:pt x="0" y="1"/>
                  </a:lnTo>
                  <a:cubicBezTo>
                    <a:pt x="188" y="134"/>
                    <a:pt x="428" y="268"/>
                    <a:pt x="643" y="429"/>
                  </a:cubicBezTo>
                  <a:lnTo>
                    <a:pt x="937" y="670"/>
                  </a:lnTo>
                  <a:lnTo>
                    <a:pt x="1205" y="937"/>
                  </a:lnTo>
                  <a:cubicBezTo>
                    <a:pt x="1526" y="1312"/>
                    <a:pt x="1847" y="1714"/>
                    <a:pt x="2061" y="2169"/>
                  </a:cubicBezTo>
                  <a:cubicBezTo>
                    <a:pt x="2329" y="2597"/>
                    <a:pt x="2516" y="3079"/>
                    <a:pt x="2677" y="3587"/>
                  </a:cubicBezTo>
                  <a:cubicBezTo>
                    <a:pt x="2811" y="4069"/>
                    <a:pt x="2944" y="4578"/>
                    <a:pt x="2998" y="5086"/>
                  </a:cubicBezTo>
                  <a:cubicBezTo>
                    <a:pt x="3051" y="4578"/>
                    <a:pt x="2971" y="4042"/>
                    <a:pt x="2837" y="3534"/>
                  </a:cubicBezTo>
                  <a:cubicBezTo>
                    <a:pt x="2703" y="3052"/>
                    <a:pt x="2489" y="2543"/>
                    <a:pt x="2275" y="2062"/>
                  </a:cubicBezTo>
                  <a:cubicBezTo>
                    <a:pt x="2008" y="1607"/>
                    <a:pt x="1660" y="1205"/>
                    <a:pt x="1312" y="830"/>
                  </a:cubicBezTo>
                  <a:cubicBezTo>
                    <a:pt x="937" y="456"/>
                    <a:pt x="455" y="188"/>
                    <a:pt x="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7" name="Google Shape;7727;p55"/>
            <p:cNvSpPr/>
            <p:nvPr/>
          </p:nvSpPr>
          <p:spPr>
            <a:xfrm>
              <a:off x="2211400" y="3409425"/>
              <a:ext cx="37500" cy="21550"/>
            </a:xfrm>
            <a:custGeom>
              <a:avLst/>
              <a:gdLst/>
              <a:ahLst/>
              <a:cxnLst/>
              <a:rect l="l" t="t" r="r" b="b"/>
              <a:pathLst>
                <a:path w="1500" h="862" extrusionOk="0">
                  <a:moveTo>
                    <a:pt x="394" y="0"/>
                  </a:moveTo>
                  <a:cubicBezTo>
                    <a:pt x="283" y="0"/>
                    <a:pt x="192" y="51"/>
                    <a:pt x="135" y="165"/>
                  </a:cubicBezTo>
                  <a:cubicBezTo>
                    <a:pt x="1" y="433"/>
                    <a:pt x="269" y="674"/>
                    <a:pt x="643" y="781"/>
                  </a:cubicBezTo>
                  <a:cubicBezTo>
                    <a:pt x="707" y="794"/>
                    <a:pt x="767" y="797"/>
                    <a:pt x="827" y="797"/>
                  </a:cubicBezTo>
                  <a:cubicBezTo>
                    <a:pt x="910" y="797"/>
                    <a:pt x="993" y="790"/>
                    <a:pt x="1083" y="790"/>
                  </a:cubicBezTo>
                  <a:cubicBezTo>
                    <a:pt x="1203" y="790"/>
                    <a:pt x="1336" y="803"/>
                    <a:pt x="1500" y="861"/>
                  </a:cubicBezTo>
                  <a:cubicBezTo>
                    <a:pt x="1205" y="647"/>
                    <a:pt x="1125" y="406"/>
                    <a:pt x="911" y="246"/>
                  </a:cubicBezTo>
                  <a:cubicBezTo>
                    <a:pt x="727" y="92"/>
                    <a:pt x="543" y="0"/>
                    <a:pt x="39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8" name="Google Shape;7728;p55"/>
            <p:cNvSpPr/>
            <p:nvPr/>
          </p:nvSpPr>
          <p:spPr>
            <a:xfrm>
              <a:off x="2180625" y="3486125"/>
              <a:ext cx="127825" cy="74650"/>
            </a:xfrm>
            <a:custGeom>
              <a:avLst/>
              <a:gdLst/>
              <a:ahLst/>
              <a:cxnLst/>
              <a:rect l="l" t="t" r="r" b="b"/>
              <a:pathLst>
                <a:path w="5113" h="2986" extrusionOk="0">
                  <a:moveTo>
                    <a:pt x="461" y="1"/>
                  </a:moveTo>
                  <a:cubicBezTo>
                    <a:pt x="304" y="1"/>
                    <a:pt x="150" y="6"/>
                    <a:pt x="1" y="15"/>
                  </a:cubicBezTo>
                  <a:cubicBezTo>
                    <a:pt x="268" y="68"/>
                    <a:pt x="536" y="41"/>
                    <a:pt x="750" y="122"/>
                  </a:cubicBezTo>
                  <a:lnTo>
                    <a:pt x="1125" y="175"/>
                  </a:lnTo>
                  <a:lnTo>
                    <a:pt x="1500" y="282"/>
                  </a:lnTo>
                  <a:cubicBezTo>
                    <a:pt x="1955" y="416"/>
                    <a:pt x="2436" y="604"/>
                    <a:pt x="2865" y="925"/>
                  </a:cubicBezTo>
                  <a:cubicBezTo>
                    <a:pt x="3293" y="1192"/>
                    <a:pt x="3694" y="1487"/>
                    <a:pt x="4069" y="1862"/>
                  </a:cubicBezTo>
                  <a:cubicBezTo>
                    <a:pt x="4444" y="2183"/>
                    <a:pt x="4818" y="2584"/>
                    <a:pt x="5113" y="2986"/>
                  </a:cubicBezTo>
                  <a:cubicBezTo>
                    <a:pt x="4872" y="2531"/>
                    <a:pt x="4578" y="2076"/>
                    <a:pt x="4203" y="1754"/>
                  </a:cubicBezTo>
                  <a:cubicBezTo>
                    <a:pt x="3828" y="1380"/>
                    <a:pt x="3427" y="1059"/>
                    <a:pt x="2998" y="737"/>
                  </a:cubicBezTo>
                  <a:cubicBezTo>
                    <a:pt x="2570" y="443"/>
                    <a:pt x="2062" y="256"/>
                    <a:pt x="1553" y="122"/>
                  </a:cubicBezTo>
                  <a:cubicBezTo>
                    <a:pt x="1183" y="29"/>
                    <a:pt x="813" y="1"/>
                    <a:pt x="46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9" name="Google Shape;7729;p55"/>
            <p:cNvSpPr/>
            <p:nvPr/>
          </p:nvSpPr>
          <p:spPr>
            <a:xfrm>
              <a:off x="2146050" y="3477450"/>
              <a:ext cx="39300" cy="16875"/>
            </a:xfrm>
            <a:custGeom>
              <a:avLst/>
              <a:gdLst/>
              <a:ahLst/>
              <a:cxnLst/>
              <a:rect l="l" t="t" r="r" b="b"/>
              <a:pathLst>
                <a:path w="1572" h="675" extrusionOk="0">
                  <a:moveTo>
                    <a:pt x="549" y="0"/>
                  </a:moveTo>
                  <a:cubicBezTo>
                    <a:pt x="236" y="0"/>
                    <a:pt x="1" y="116"/>
                    <a:pt x="45" y="362"/>
                  </a:cubicBezTo>
                  <a:cubicBezTo>
                    <a:pt x="45" y="574"/>
                    <a:pt x="226" y="675"/>
                    <a:pt x="467" y="675"/>
                  </a:cubicBezTo>
                  <a:cubicBezTo>
                    <a:pt x="560" y="675"/>
                    <a:pt x="663" y="659"/>
                    <a:pt x="768" y="629"/>
                  </a:cubicBezTo>
                  <a:cubicBezTo>
                    <a:pt x="1036" y="549"/>
                    <a:pt x="1196" y="362"/>
                    <a:pt x="1571" y="281"/>
                  </a:cubicBezTo>
                  <a:cubicBezTo>
                    <a:pt x="1196" y="255"/>
                    <a:pt x="1009" y="67"/>
                    <a:pt x="741" y="14"/>
                  </a:cubicBezTo>
                  <a:cubicBezTo>
                    <a:pt x="675" y="5"/>
                    <a:pt x="611" y="0"/>
                    <a:pt x="54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0" name="Google Shape;7730;p55"/>
            <p:cNvSpPr/>
            <p:nvPr/>
          </p:nvSpPr>
          <p:spPr>
            <a:xfrm>
              <a:off x="2247550" y="3544825"/>
              <a:ext cx="254300" cy="342500"/>
            </a:xfrm>
            <a:custGeom>
              <a:avLst/>
              <a:gdLst/>
              <a:ahLst/>
              <a:cxnLst/>
              <a:rect l="l" t="t" r="r" b="b"/>
              <a:pathLst>
                <a:path w="10172" h="13700" extrusionOk="0">
                  <a:moveTo>
                    <a:pt x="3518" y="1"/>
                  </a:moveTo>
                  <a:cubicBezTo>
                    <a:pt x="3242" y="1"/>
                    <a:pt x="2961" y="42"/>
                    <a:pt x="2677" y="129"/>
                  </a:cubicBezTo>
                  <a:cubicBezTo>
                    <a:pt x="402" y="879"/>
                    <a:pt x="0" y="3850"/>
                    <a:pt x="482" y="7088"/>
                  </a:cubicBezTo>
                  <a:cubicBezTo>
                    <a:pt x="1124" y="11157"/>
                    <a:pt x="2730" y="11879"/>
                    <a:pt x="4738" y="12361"/>
                  </a:cubicBezTo>
                  <a:cubicBezTo>
                    <a:pt x="5915" y="12629"/>
                    <a:pt x="6451" y="13057"/>
                    <a:pt x="6879" y="13699"/>
                  </a:cubicBezTo>
                  <a:cubicBezTo>
                    <a:pt x="6852" y="12923"/>
                    <a:pt x="7066" y="12281"/>
                    <a:pt x="7896" y="11371"/>
                  </a:cubicBezTo>
                  <a:cubicBezTo>
                    <a:pt x="9288" y="9845"/>
                    <a:pt x="10171" y="8293"/>
                    <a:pt x="8378" y="4626"/>
                  </a:cubicBezTo>
                  <a:cubicBezTo>
                    <a:pt x="7160" y="2026"/>
                    <a:pt x="5451" y="1"/>
                    <a:pt x="351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1" name="Google Shape;7731;p55"/>
            <p:cNvSpPr/>
            <p:nvPr/>
          </p:nvSpPr>
          <p:spPr>
            <a:xfrm>
              <a:off x="2352600" y="3548050"/>
              <a:ext cx="149250" cy="339950"/>
            </a:xfrm>
            <a:custGeom>
              <a:avLst/>
              <a:gdLst/>
              <a:ahLst/>
              <a:cxnLst/>
              <a:rect l="l" t="t" r="r" b="b"/>
              <a:pathLst>
                <a:path w="5970" h="13598" extrusionOk="0">
                  <a:moveTo>
                    <a:pt x="0" y="0"/>
                  </a:moveTo>
                  <a:lnTo>
                    <a:pt x="0" y="0"/>
                  </a:lnTo>
                  <a:cubicBezTo>
                    <a:pt x="616" y="883"/>
                    <a:pt x="1071" y="1847"/>
                    <a:pt x="1499" y="2811"/>
                  </a:cubicBezTo>
                  <a:cubicBezTo>
                    <a:pt x="2115" y="4149"/>
                    <a:pt x="2811" y="5487"/>
                    <a:pt x="2971" y="7013"/>
                  </a:cubicBezTo>
                  <a:cubicBezTo>
                    <a:pt x="3132" y="8538"/>
                    <a:pt x="2570" y="9957"/>
                    <a:pt x="2008" y="11349"/>
                  </a:cubicBezTo>
                  <a:cubicBezTo>
                    <a:pt x="1847" y="11750"/>
                    <a:pt x="1660" y="12178"/>
                    <a:pt x="1499" y="12580"/>
                  </a:cubicBezTo>
                  <a:cubicBezTo>
                    <a:pt x="2008" y="12821"/>
                    <a:pt x="2329" y="13169"/>
                    <a:pt x="2650" y="13597"/>
                  </a:cubicBezTo>
                  <a:cubicBezTo>
                    <a:pt x="2650" y="12821"/>
                    <a:pt x="2838" y="12152"/>
                    <a:pt x="3641" y="11295"/>
                  </a:cubicBezTo>
                  <a:cubicBezTo>
                    <a:pt x="5059" y="9743"/>
                    <a:pt x="5969" y="8217"/>
                    <a:pt x="4149" y="4524"/>
                  </a:cubicBezTo>
                  <a:cubicBezTo>
                    <a:pt x="3078" y="2275"/>
                    <a:pt x="1633" y="455"/>
                    <a:pt x="0"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2" name="Google Shape;7732;p55"/>
            <p:cNvSpPr/>
            <p:nvPr/>
          </p:nvSpPr>
          <p:spPr>
            <a:xfrm>
              <a:off x="2279000" y="3728050"/>
              <a:ext cx="204100" cy="93025"/>
            </a:xfrm>
            <a:custGeom>
              <a:avLst/>
              <a:gdLst/>
              <a:ahLst/>
              <a:cxnLst/>
              <a:rect l="l" t="t" r="r" b="b"/>
              <a:pathLst>
                <a:path w="8164" h="3721" extrusionOk="0">
                  <a:moveTo>
                    <a:pt x="8057" y="0"/>
                  </a:moveTo>
                  <a:cubicBezTo>
                    <a:pt x="7227" y="535"/>
                    <a:pt x="5782" y="1338"/>
                    <a:pt x="4202" y="1847"/>
                  </a:cubicBezTo>
                  <a:cubicBezTo>
                    <a:pt x="2623" y="2302"/>
                    <a:pt x="1017" y="2489"/>
                    <a:pt x="0" y="2516"/>
                  </a:cubicBezTo>
                  <a:cubicBezTo>
                    <a:pt x="241" y="3025"/>
                    <a:pt x="509" y="3373"/>
                    <a:pt x="803" y="3721"/>
                  </a:cubicBezTo>
                  <a:cubicBezTo>
                    <a:pt x="1874" y="3587"/>
                    <a:pt x="3426" y="3373"/>
                    <a:pt x="4577" y="3025"/>
                  </a:cubicBezTo>
                  <a:cubicBezTo>
                    <a:pt x="5755" y="2650"/>
                    <a:pt x="7120" y="1981"/>
                    <a:pt x="8110" y="1445"/>
                  </a:cubicBezTo>
                  <a:cubicBezTo>
                    <a:pt x="8164" y="1017"/>
                    <a:pt x="8164" y="535"/>
                    <a:pt x="805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3" name="Google Shape;7733;p55"/>
            <p:cNvSpPr/>
            <p:nvPr/>
          </p:nvSpPr>
          <p:spPr>
            <a:xfrm>
              <a:off x="2262275" y="3671825"/>
              <a:ext cx="211475" cy="94375"/>
            </a:xfrm>
            <a:custGeom>
              <a:avLst/>
              <a:gdLst/>
              <a:ahLst/>
              <a:cxnLst/>
              <a:rect l="l" t="t" r="r" b="b"/>
              <a:pathLst>
                <a:path w="8459" h="3775" extrusionOk="0">
                  <a:moveTo>
                    <a:pt x="8003" y="1"/>
                  </a:moveTo>
                  <a:cubicBezTo>
                    <a:pt x="7173" y="536"/>
                    <a:pt x="5755" y="1339"/>
                    <a:pt x="4176" y="1821"/>
                  </a:cubicBezTo>
                  <a:cubicBezTo>
                    <a:pt x="2623" y="2356"/>
                    <a:pt x="964" y="2517"/>
                    <a:pt x="0" y="2544"/>
                  </a:cubicBezTo>
                  <a:cubicBezTo>
                    <a:pt x="107" y="3025"/>
                    <a:pt x="214" y="3427"/>
                    <a:pt x="294" y="3775"/>
                  </a:cubicBezTo>
                  <a:cubicBezTo>
                    <a:pt x="1365" y="3694"/>
                    <a:pt x="3212" y="3454"/>
                    <a:pt x="4550" y="3025"/>
                  </a:cubicBezTo>
                  <a:cubicBezTo>
                    <a:pt x="5889" y="2570"/>
                    <a:pt x="7521" y="1741"/>
                    <a:pt x="8458" y="1205"/>
                  </a:cubicBezTo>
                  <a:cubicBezTo>
                    <a:pt x="8378" y="831"/>
                    <a:pt x="8190" y="429"/>
                    <a:pt x="800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4" name="Google Shape;7734;p55"/>
            <p:cNvSpPr/>
            <p:nvPr/>
          </p:nvSpPr>
          <p:spPr>
            <a:xfrm>
              <a:off x="2329850" y="3800300"/>
              <a:ext cx="137200" cy="87025"/>
            </a:xfrm>
            <a:custGeom>
              <a:avLst/>
              <a:gdLst/>
              <a:ahLst/>
              <a:cxnLst/>
              <a:rect l="l" t="t" r="r" b="b"/>
              <a:pathLst>
                <a:path w="5488" h="3481" extrusionOk="0">
                  <a:moveTo>
                    <a:pt x="5487" y="1"/>
                  </a:moveTo>
                  <a:lnTo>
                    <a:pt x="5487" y="1"/>
                  </a:lnTo>
                  <a:cubicBezTo>
                    <a:pt x="4738" y="402"/>
                    <a:pt x="3828" y="831"/>
                    <a:pt x="2864" y="1125"/>
                  </a:cubicBezTo>
                  <a:cubicBezTo>
                    <a:pt x="1847" y="1419"/>
                    <a:pt x="884" y="1633"/>
                    <a:pt x="0" y="1687"/>
                  </a:cubicBezTo>
                  <a:cubicBezTo>
                    <a:pt x="455" y="1901"/>
                    <a:pt x="910" y="2035"/>
                    <a:pt x="1446" y="2142"/>
                  </a:cubicBezTo>
                  <a:cubicBezTo>
                    <a:pt x="2597" y="2410"/>
                    <a:pt x="3159" y="2811"/>
                    <a:pt x="3587" y="3480"/>
                  </a:cubicBezTo>
                  <a:cubicBezTo>
                    <a:pt x="3587" y="2704"/>
                    <a:pt x="3801" y="2035"/>
                    <a:pt x="4604" y="1152"/>
                  </a:cubicBezTo>
                  <a:cubicBezTo>
                    <a:pt x="4925" y="804"/>
                    <a:pt x="5273" y="402"/>
                    <a:pt x="548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5" name="Google Shape;7735;p55"/>
            <p:cNvSpPr/>
            <p:nvPr/>
          </p:nvSpPr>
          <p:spPr>
            <a:xfrm>
              <a:off x="2416825" y="3728050"/>
              <a:ext cx="65600" cy="66250"/>
            </a:xfrm>
            <a:custGeom>
              <a:avLst/>
              <a:gdLst/>
              <a:ahLst/>
              <a:cxnLst/>
              <a:rect l="l" t="t" r="r" b="b"/>
              <a:pathLst>
                <a:path w="2624" h="2650" extrusionOk="0">
                  <a:moveTo>
                    <a:pt x="2517" y="0"/>
                  </a:moveTo>
                  <a:cubicBezTo>
                    <a:pt x="1982" y="348"/>
                    <a:pt x="1259" y="776"/>
                    <a:pt x="376" y="1178"/>
                  </a:cubicBezTo>
                  <a:cubicBezTo>
                    <a:pt x="322" y="1686"/>
                    <a:pt x="188" y="2168"/>
                    <a:pt x="1" y="2650"/>
                  </a:cubicBezTo>
                  <a:cubicBezTo>
                    <a:pt x="911" y="2275"/>
                    <a:pt x="1848" y="1820"/>
                    <a:pt x="2544" y="1445"/>
                  </a:cubicBezTo>
                  <a:cubicBezTo>
                    <a:pt x="2624" y="990"/>
                    <a:pt x="2624" y="535"/>
                    <a:pt x="2517" y="0"/>
                  </a:cubicBezTo>
                  <a:close/>
                </a:path>
              </a:pathLst>
            </a:custGeom>
            <a:solidFill>
              <a:srgbClr val="2D2D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6" name="Google Shape;7736;p55"/>
            <p:cNvSpPr/>
            <p:nvPr/>
          </p:nvSpPr>
          <p:spPr>
            <a:xfrm>
              <a:off x="2421525" y="3673175"/>
              <a:ext cx="51550" cy="53550"/>
            </a:xfrm>
            <a:custGeom>
              <a:avLst/>
              <a:gdLst/>
              <a:ahLst/>
              <a:cxnLst/>
              <a:rect l="l" t="t" r="r" b="b"/>
              <a:pathLst>
                <a:path w="2062" h="2142" extrusionOk="0">
                  <a:moveTo>
                    <a:pt x="1606" y="0"/>
                  </a:moveTo>
                  <a:cubicBezTo>
                    <a:pt x="1205" y="268"/>
                    <a:pt x="616" y="589"/>
                    <a:pt x="0" y="884"/>
                  </a:cubicBezTo>
                  <a:cubicBezTo>
                    <a:pt x="107" y="1258"/>
                    <a:pt x="188" y="1606"/>
                    <a:pt x="214" y="1954"/>
                  </a:cubicBezTo>
                  <a:lnTo>
                    <a:pt x="214" y="2142"/>
                  </a:lnTo>
                  <a:cubicBezTo>
                    <a:pt x="937" y="1794"/>
                    <a:pt x="1606" y="1472"/>
                    <a:pt x="2061" y="1205"/>
                  </a:cubicBezTo>
                  <a:cubicBezTo>
                    <a:pt x="1954" y="830"/>
                    <a:pt x="1794" y="429"/>
                    <a:pt x="1606" y="0"/>
                  </a:cubicBezTo>
                  <a:close/>
                </a:path>
              </a:pathLst>
            </a:custGeom>
            <a:solidFill>
              <a:srgbClr val="2D2D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7" name="Google Shape;7737;p55"/>
            <p:cNvSpPr/>
            <p:nvPr/>
          </p:nvSpPr>
          <p:spPr>
            <a:xfrm>
              <a:off x="2390075" y="3800975"/>
              <a:ext cx="76300" cy="87025"/>
            </a:xfrm>
            <a:custGeom>
              <a:avLst/>
              <a:gdLst/>
              <a:ahLst/>
              <a:cxnLst/>
              <a:rect l="l" t="t" r="r" b="b"/>
              <a:pathLst>
                <a:path w="3052" h="3481" extrusionOk="0">
                  <a:moveTo>
                    <a:pt x="3052" y="1"/>
                  </a:moveTo>
                  <a:lnTo>
                    <a:pt x="3052" y="1"/>
                  </a:lnTo>
                  <a:cubicBezTo>
                    <a:pt x="2356" y="375"/>
                    <a:pt x="1526" y="777"/>
                    <a:pt x="589" y="1071"/>
                  </a:cubicBezTo>
                  <a:cubicBezTo>
                    <a:pt x="536" y="1125"/>
                    <a:pt x="536" y="1178"/>
                    <a:pt x="509" y="1232"/>
                  </a:cubicBezTo>
                  <a:cubicBezTo>
                    <a:pt x="348" y="1633"/>
                    <a:pt x="188" y="2061"/>
                    <a:pt x="0" y="2463"/>
                  </a:cubicBezTo>
                  <a:cubicBezTo>
                    <a:pt x="509" y="2704"/>
                    <a:pt x="857" y="3025"/>
                    <a:pt x="1151" y="3480"/>
                  </a:cubicBezTo>
                  <a:cubicBezTo>
                    <a:pt x="1151" y="2704"/>
                    <a:pt x="1339" y="2035"/>
                    <a:pt x="2142" y="1178"/>
                  </a:cubicBezTo>
                  <a:cubicBezTo>
                    <a:pt x="2490" y="804"/>
                    <a:pt x="2811" y="402"/>
                    <a:pt x="305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8" name="Google Shape;7738;p55"/>
            <p:cNvSpPr/>
            <p:nvPr/>
          </p:nvSpPr>
          <p:spPr>
            <a:xfrm>
              <a:off x="2238175" y="3645750"/>
              <a:ext cx="248275" cy="107200"/>
            </a:xfrm>
            <a:custGeom>
              <a:avLst/>
              <a:gdLst/>
              <a:ahLst/>
              <a:cxnLst/>
              <a:rect l="l" t="t" r="r" b="b"/>
              <a:pathLst>
                <a:path w="9931" h="4288" extrusionOk="0">
                  <a:moveTo>
                    <a:pt x="8902" y="1"/>
                  </a:moveTo>
                  <a:cubicBezTo>
                    <a:pt x="8752" y="1"/>
                    <a:pt x="8599" y="37"/>
                    <a:pt x="8458" y="107"/>
                  </a:cubicBezTo>
                  <a:cubicBezTo>
                    <a:pt x="8458" y="134"/>
                    <a:pt x="6692" y="1178"/>
                    <a:pt x="4818" y="1766"/>
                  </a:cubicBezTo>
                  <a:cubicBezTo>
                    <a:pt x="2945" y="2329"/>
                    <a:pt x="911" y="2489"/>
                    <a:pt x="857" y="2489"/>
                  </a:cubicBezTo>
                  <a:cubicBezTo>
                    <a:pt x="375" y="2516"/>
                    <a:pt x="1" y="2944"/>
                    <a:pt x="27" y="3453"/>
                  </a:cubicBezTo>
                  <a:cubicBezTo>
                    <a:pt x="102" y="3929"/>
                    <a:pt x="459" y="4288"/>
                    <a:pt x="900" y="4288"/>
                  </a:cubicBezTo>
                  <a:cubicBezTo>
                    <a:pt x="930" y="4288"/>
                    <a:pt x="960" y="4286"/>
                    <a:pt x="991" y="4282"/>
                  </a:cubicBezTo>
                  <a:cubicBezTo>
                    <a:pt x="1071" y="4282"/>
                    <a:pt x="3239" y="4122"/>
                    <a:pt x="5327" y="3479"/>
                  </a:cubicBezTo>
                  <a:cubicBezTo>
                    <a:pt x="7388" y="2810"/>
                    <a:pt x="9261" y="1766"/>
                    <a:pt x="9368" y="1686"/>
                  </a:cubicBezTo>
                  <a:cubicBezTo>
                    <a:pt x="9797" y="1418"/>
                    <a:pt x="9931" y="883"/>
                    <a:pt x="9690" y="455"/>
                  </a:cubicBezTo>
                  <a:cubicBezTo>
                    <a:pt x="9510" y="150"/>
                    <a:pt x="9210" y="1"/>
                    <a:pt x="890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9" name="Google Shape;7739;p55"/>
            <p:cNvSpPr/>
            <p:nvPr/>
          </p:nvSpPr>
          <p:spPr>
            <a:xfrm>
              <a:off x="2359300" y="3646775"/>
              <a:ext cx="126475" cy="88650"/>
            </a:xfrm>
            <a:custGeom>
              <a:avLst/>
              <a:gdLst/>
              <a:ahLst/>
              <a:cxnLst/>
              <a:rect l="l" t="t" r="r" b="b"/>
              <a:pathLst>
                <a:path w="5059" h="3546" extrusionOk="0">
                  <a:moveTo>
                    <a:pt x="4043" y="1"/>
                  </a:moveTo>
                  <a:cubicBezTo>
                    <a:pt x="3887" y="1"/>
                    <a:pt x="3729" y="39"/>
                    <a:pt x="3587" y="120"/>
                  </a:cubicBezTo>
                  <a:cubicBezTo>
                    <a:pt x="3587" y="120"/>
                    <a:pt x="2810" y="548"/>
                    <a:pt x="1767" y="1003"/>
                  </a:cubicBezTo>
                  <a:cubicBezTo>
                    <a:pt x="1686" y="2154"/>
                    <a:pt x="937" y="2957"/>
                    <a:pt x="0" y="3546"/>
                  </a:cubicBezTo>
                  <a:cubicBezTo>
                    <a:pt x="161" y="3519"/>
                    <a:pt x="295" y="3465"/>
                    <a:pt x="482" y="3412"/>
                  </a:cubicBezTo>
                  <a:cubicBezTo>
                    <a:pt x="2543" y="2796"/>
                    <a:pt x="4416" y="1672"/>
                    <a:pt x="4497" y="1645"/>
                  </a:cubicBezTo>
                  <a:cubicBezTo>
                    <a:pt x="4925" y="1404"/>
                    <a:pt x="5059" y="842"/>
                    <a:pt x="4818" y="441"/>
                  </a:cubicBezTo>
                  <a:cubicBezTo>
                    <a:pt x="4657" y="155"/>
                    <a:pt x="4354" y="1"/>
                    <a:pt x="404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0" name="Google Shape;7740;p55"/>
            <p:cNvSpPr/>
            <p:nvPr/>
          </p:nvSpPr>
          <p:spPr>
            <a:xfrm>
              <a:off x="2279650" y="3602550"/>
              <a:ext cx="25475" cy="38025"/>
            </a:xfrm>
            <a:custGeom>
              <a:avLst/>
              <a:gdLst/>
              <a:ahLst/>
              <a:cxnLst/>
              <a:rect l="l" t="t" r="r" b="b"/>
              <a:pathLst>
                <a:path w="1019" h="1521" extrusionOk="0">
                  <a:moveTo>
                    <a:pt x="347" y="1"/>
                  </a:moveTo>
                  <a:cubicBezTo>
                    <a:pt x="320" y="1"/>
                    <a:pt x="294" y="5"/>
                    <a:pt x="269" y="15"/>
                  </a:cubicBezTo>
                  <a:cubicBezTo>
                    <a:pt x="81" y="68"/>
                    <a:pt x="1" y="470"/>
                    <a:pt x="135" y="871"/>
                  </a:cubicBezTo>
                  <a:cubicBezTo>
                    <a:pt x="258" y="1241"/>
                    <a:pt x="495" y="1520"/>
                    <a:pt x="699" y="1520"/>
                  </a:cubicBezTo>
                  <a:cubicBezTo>
                    <a:pt x="716" y="1520"/>
                    <a:pt x="733" y="1518"/>
                    <a:pt x="750" y="1514"/>
                  </a:cubicBezTo>
                  <a:cubicBezTo>
                    <a:pt x="938" y="1433"/>
                    <a:pt x="1018" y="1032"/>
                    <a:pt x="884" y="631"/>
                  </a:cubicBezTo>
                  <a:cubicBezTo>
                    <a:pt x="766" y="253"/>
                    <a:pt x="545" y="1"/>
                    <a:pt x="347" y="1"/>
                  </a:cubicBezTo>
                  <a:close/>
                </a:path>
              </a:pathLst>
            </a:custGeom>
            <a:solidFill>
              <a:srgbClr val="2D2D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 name="TextBox 4"/>
          <p:cNvSpPr txBox="1"/>
          <p:nvPr/>
        </p:nvSpPr>
        <p:spPr>
          <a:xfrm>
            <a:off x="667895" y="2946351"/>
            <a:ext cx="2497095" cy="958660"/>
          </a:xfrm>
          <a:prstGeom prst="rect">
            <a:avLst/>
          </a:prstGeom>
          <a:noFill/>
        </p:spPr>
        <p:txBody>
          <a:bodyPr wrap="square" rtlCol="0">
            <a:spAutoFit/>
          </a:bodyPr>
          <a:lstStyle/>
          <a:p>
            <a:pPr algn="ctr">
              <a:lnSpc>
                <a:spcPct val="150000"/>
              </a:lnSpc>
            </a:pPr>
            <a:r>
              <a:rPr lang="en-US" sz="2000" b="1" dirty="0" err="1" smtClean="0"/>
              <a:t>Ôn</a:t>
            </a:r>
            <a:r>
              <a:rPr lang="en-US" sz="2000" b="1" dirty="0" smtClean="0"/>
              <a:t> </a:t>
            </a:r>
            <a:r>
              <a:rPr lang="en-US" sz="2000" b="1" dirty="0" err="1" smtClean="0"/>
              <a:t>tập</a:t>
            </a:r>
            <a:r>
              <a:rPr lang="en-US" sz="2000" b="1" dirty="0" smtClean="0"/>
              <a:t> </a:t>
            </a:r>
            <a:r>
              <a:rPr lang="en-US" sz="2000" b="1" dirty="0" err="1" smtClean="0"/>
              <a:t>lại</a:t>
            </a:r>
            <a:r>
              <a:rPr lang="en-US" sz="2000" b="1" dirty="0" smtClean="0"/>
              <a:t> </a:t>
            </a:r>
            <a:r>
              <a:rPr lang="en-US" sz="2000" b="1" dirty="0" err="1" smtClean="0"/>
              <a:t>kiến</a:t>
            </a:r>
            <a:r>
              <a:rPr lang="en-US" sz="2000" b="1" dirty="0" smtClean="0"/>
              <a:t> </a:t>
            </a:r>
            <a:r>
              <a:rPr lang="en-US" sz="2000" b="1" dirty="0" err="1" smtClean="0"/>
              <a:t>thức</a:t>
            </a:r>
            <a:r>
              <a:rPr lang="en-US" sz="2000" b="1" dirty="0" smtClean="0"/>
              <a:t> </a:t>
            </a:r>
            <a:r>
              <a:rPr lang="en-US" sz="2000" b="1" dirty="0" err="1" smtClean="0"/>
              <a:t>đã</a:t>
            </a:r>
            <a:r>
              <a:rPr lang="en-US" sz="2000" b="1" dirty="0" smtClean="0"/>
              <a:t> </a:t>
            </a:r>
            <a:r>
              <a:rPr lang="en-US" sz="2000" b="1" dirty="0" err="1" smtClean="0"/>
              <a:t>học</a:t>
            </a:r>
            <a:endParaRPr lang="en-US" sz="2000" b="1" dirty="0"/>
          </a:p>
        </p:txBody>
      </p:sp>
      <p:sp>
        <p:nvSpPr>
          <p:cNvPr id="152" name="TextBox 151"/>
          <p:cNvSpPr txBox="1"/>
          <p:nvPr/>
        </p:nvSpPr>
        <p:spPr>
          <a:xfrm>
            <a:off x="3347879" y="3468055"/>
            <a:ext cx="2497095" cy="958660"/>
          </a:xfrm>
          <a:prstGeom prst="rect">
            <a:avLst/>
          </a:prstGeom>
          <a:noFill/>
        </p:spPr>
        <p:txBody>
          <a:bodyPr wrap="square" rtlCol="0">
            <a:spAutoFit/>
          </a:bodyPr>
          <a:lstStyle/>
          <a:p>
            <a:pPr algn="ctr">
              <a:lnSpc>
                <a:spcPct val="150000"/>
              </a:lnSpc>
            </a:pPr>
            <a:r>
              <a:rPr lang="en-US" sz="2000" b="1" dirty="0" err="1" smtClean="0"/>
              <a:t>Hoàn</a:t>
            </a:r>
            <a:r>
              <a:rPr lang="en-US" sz="2000" b="1" dirty="0" smtClean="0"/>
              <a:t> </a:t>
            </a:r>
            <a:r>
              <a:rPr lang="en-US" sz="2000" b="1" dirty="0" err="1" smtClean="0"/>
              <a:t>thành</a:t>
            </a:r>
            <a:r>
              <a:rPr lang="en-US" sz="2000" b="1" dirty="0" smtClean="0"/>
              <a:t> </a:t>
            </a:r>
            <a:r>
              <a:rPr lang="en-US" sz="2000" b="1" dirty="0" err="1" smtClean="0"/>
              <a:t>bài</a:t>
            </a:r>
            <a:r>
              <a:rPr lang="en-US" sz="2000" b="1" dirty="0" smtClean="0"/>
              <a:t> </a:t>
            </a:r>
            <a:r>
              <a:rPr lang="en-US" sz="2000" b="1" dirty="0" err="1" smtClean="0"/>
              <a:t>tập</a:t>
            </a:r>
            <a:r>
              <a:rPr lang="en-US" sz="2000" b="1" dirty="0" smtClean="0"/>
              <a:t> </a:t>
            </a:r>
            <a:r>
              <a:rPr lang="en-US" sz="2000" b="1" dirty="0" err="1" smtClean="0"/>
              <a:t>trong</a:t>
            </a:r>
            <a:r>
              <a:rPr lang="en-US" sz="2000" b="1" dirty="0" smtClean="0"/>
              <a:t> SBT</a:t>
            </a:r>
            <a:endParaRPr lang="en-US" sz="2000" b="1" dirty="0"/>
          </a:p>
        </p:txBody>
      </p:sp>
      <p:sp>
        <p:nvSpPr>
          <p:cNvPr id="153" name="TextBox 152"/>
          <p:cNvSpPr txBox="1"/>
          <p:nvPr/>
        </p:nvSpPr>
        <p:spPr>
          <a:xfrm>
            <a:off x="6254187" y="2903320"/>
            <a:ext cx="2306466" cy="958660"/>
          </a:xfrm>
          <a:prstGeom prst="rect">
            <a:avLst/>
          </a:prstGeom>
          <a:noFill/>
        </p:spPr>
        <p:txBody>
          <a:bodyPr wrap="square" rtlCol="0">
            <a:spAutoFit/>
          </a:bodyPr>
          <a:lstStyle/>
          <a:p>
            <a:pPr algn="ctr">
              <a:lnSpc>
                <a:spcPct val="150000"/>
              </a:lnSpc>
            </a:pPr>
            <a:r>
              <a:rPr lang="en-US" sz="2000" b="1" dirty="0" err="1" smtClean="0"/>
              <a:t>Đọc</a:t>
            </a:r>
            <a:r>
              <a:rPr lang="en-US" sz="2000" b="1" dirty="0" smtClean="0"/>
              <a:t> </a:t>
            </a:r>
            <a:r>
              <a:rPr lang="en-US" sz="2000" b="1" dirty="0" err="1" smtClean="0"/>
              <a:t>trước</a:t>
            </a:r>
            <a:r>
              <a:rPr lang="en-US" sz="2000" b="1" dirty="0" smtClean="0"/>
              <a:t> </a:t>
            </a:r>
            <a:r>
              <a:rPr lang="en-US" sz="2000" b="1" err="1" smtClean="0"/>
              <a:t>bài</a:t>
            </a:r>
            <a:r>
              <a:rPr lang="en-US" sz="2000" b="1" smtClean="0"/>
              <a:t> sau: Luyện tập</a:t>
            </a:r>
            <a:endParaRPr lang="en-US" sz="2000" b="1" dirty="0" smtClean="0"/>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7602"/>
                                        </p:tgtEl>
                                        <p:attrNameLst>
                                          <p:attrName>style.visibility</p:attrName>
                                        </p:attrNameLst>
                                      </p:cBhvr>
                                      <p:to>
                                        <p:strVal val="visible"/>
                                      </p:to>
                                    </p:set>
                                    <p:anim calcmode="lin" valueType="num">
                                      <p:cBhvr>
                                        <p:cTn id="7" dur="500" fill="hold"/>
                                        <p:tgtEl>
                                          <p:spTgt spid="7602"/>
                                        </p:tgtEl>
                                        <p:attrNameLst>
                                          <p:attrName>ppt_w</p:attrName>
                                        </p:attrNameLst>
                                      </p:cBhvr>
                                      <p:tavLst>
                                        <p:tav tm="0">
                                          <p:val>
                                            <p:fltVal val="0"/>
                                          </p:val>
                                        </p:tav>
                                        <p:tav tm="100000">
                                          <p:val>
                                            <p:strVal val="#ppt_w"/>
                                          </p:val>
                                        </p:tav>
                                      </p:tavLst>
                                    </p:anim>
                                    <p:anim calcmode="lin" valueType="num">
                                      <p:cBhvr>
                                        <p:cTn id="8" dur="500" fill="hold"/>
                                        <p:tgtEl>
                                          <p:spTgt spid="7602"/>
                                        </p:tgtEl>
                                        <p:attrNameLst>
                                          <p:attrName>ppt_h</p:attrName>
                                        </p:attrNameLst>
                                      </p:cBhvr>
                                      <p:tavLst>
                                        <p:tav tm="0">
                                          <p:val>
                                            <p:strVal val="#ppt_h"/>
                                          </p:val>
                                        </p:tav>
                                        <p:tav tm="100000">
                                          <p:val>
                                            <p:strVal val="#ppt_h"/>
                                          </p:val>
                                        </p:tav>
                                      </p:tavLst>
                                    </p:anim>
                                  </p:childTnLst>
                                </p:cTn>
                              </p:par>
                              <p:par>
                                <p:cTn id="9" presetID="17" presetClass="entr" presetSubtype="10" fill="hold" grpId="0" nodeType="withEffect">
                                  <p:stCondLst>
                                    <p:cond delay="0"/>
                                  </p:stCondLst>
                                  <p:childTnLst>
                                    <p:set>
                                      <p:cBhvr>
                                        <p:cTn id="10" dur="1" fill="hold">
                                          <p:stCondLst>
                                            <p:cond delay="0"/>
                                          </p:stCondLst>
                                        </p:cTn>
                                        <p:tgtEl>
                                          <p:spTgt spid="7596"/>
                                        </p:tgtEl>
                                        <p:attrNameLst>
                                          <p:attrName>style.visibility</p:attrName>
                                        </p:attrNameLst>
                                      </p:cBhvr>
                                      <p:to>
                                        <p:strVal val="visible"/>
                                      </p:to>
                                    </p:set>
                                    <p:anim calcmode="lin" valueType="num">
                                      <p:cBhvr>
                                        <p:cTn id="11" dur="500" fill="hold"/>
                                        <p:tgtEl>
                                          <p:spTgt spid="7596"/>
                                        </p:tgtEl>
                                        <p:attrNameLst>
                                          <p:attrName>ppt_w</p:attrName>
                                        </p:attrNameLst>
                                      </p:cBhvr>
                                      <p:tavLst>
                                        <p:tav tm="0">
                                          <p:val>
                                            <p:fltVal val="0"/>
                                          </p:val>
                                        </p:tav>
                                        <p:tav tm="100000">
                                          <p:val>
                                            <p:strVal val="#ppt_w"/>
                                          </p:val>
                                        </p:tav>
                                      </p:tavLst>
                                    </p:anim>
                                    <p:anim calcmode="lin" valueType="num">
                                      <p:cBhvr>
                                        <p:cTn id="12" dur="500" fill="hold"/>
                                        <p:tgtEl>
                                          <p:spTgt spid="7596"/>
                                        </p:tgtEl>
                                        <p:attrNameLst>
                                          <p:attrName>ppt_h</p:attrName>
                                        </p:attrNameLst>
                                      </p:cBhvr>
                                      <p:tavLst>
                                        <p:tav tm="0">
                                          <p:val>
                                            <p:strVal val="#ppt_h"/>
                                          </p:val>
                                        </p:tav>
                                        <p:tav tm="100000">
                                          <p:val>
                                            <p:strVal val="#ppt_h"/>
                                          </p:val>
                                        </p:tav>
                                      </p:tavLst>
                                    </p:anim>
                                  </p:childTnLst>
                                </p:cTn>
                              </p:par>
                              <p:par>
                                <p:cTn id="13" presetID="17" presetClass="entr" presetSubtype="1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50" presetClass="entr" presetSubtype="0" decel="100000" fill="hold" nodeType="clickEffect">
                                  <p:stCondLst>
                                    <p:cond delay="0"/>
                                  </p:stCondLst>
                                  <p:childTnLst>
                                    <p:set>
                                      <p:cBhvr>
                                        <p:cTn id="20" dur="1" fill="hold">
                                          <p:stCondLst>
                                            <p:cond delay="0"/>
                                          </p:stCondLst>
                                        </p:cTn>
                                        <p:tgtEl>
                                          <p:spTgt spid="7620"/>
                                        </p:tgtEl>
                                        <p:attrNameLst>
                                          <p:attrName>style.visibility</p:attrName>
                                        </p:attrNameLst>
                                      </p:cBhvr>
                                      <p:to>
                                        <p:strVal val="visible"/>
                                      </p:to>
                                    </p:set>
                                    <p:anim calcmode="lin" valueType="num">
                                      <p:cBhvr>
                                        <p:cTn id="21" dur="500" fill="hold"/>
                                        <p:tgtEl>
                                          <p:spTgt spid="7620"/>
                                        </p:tgtEl>
                                        <p:attrNameLst>
                                          <p:attrName>ppt_w</p:attrName>
                                        </p:attrNameLst>
                                      </p:cBhvr>
                                      <p:tavLst>
                                        <p:tav tm="0">
                                          <p:val>
                                            <p:strVal val="#ppt_w+.3"/>
                                          </p:val>
                                        </p:tav>
                                        <p:tav tm="100000">
                                          <p:val>
                                            <p:strVal val="#ppt_w"/>
                                          </p:val>
                                        </p:tav>
                                      </p:tavLst>
                                    </p:anim>
                                    <p:anim calcmode="lin" valueType="num">
                                      <p:cBhvr>
                                        <p:cTn id="22" dur="500" fill="hold"/>
                                        <p:tgtEl>
                                          <p:spTgt spid="7620"/>
                                        </p:tgtEl>
                                        <p:attrNameLst>
                                          <p:attrName>ppt_h</p:attrName>
                                        </p:attrNameLst>
                                      </p:cBhvr>
                                      <p:tavLst>
                                        <p:tav tm="0">
                                          <p:val>
                                            <p:strVal val="#ppt_h"/>
                                          </p:val>
                                        </p:tav>
                                        <p:tav tm="100000">
                                          <p:val>
                                            <p:strVal val="#ppt_h"/>
                                          </p:val>
                                        </p:tav>
                                      </p:tavLst>
                                    </p:anim>
                                    <p:animEffect transition="in" filter="fade">
                                      <p:cBhvr>
                                        <p:cTn id="23" dur="500"/>
                                        <p:tgtEl>
                                          <p:spTgt spid="7620"/>
                                        </p:tgtEl>
                                      </p:cBhvr>
                                    </p:animEffect>
                                  </p:childTnLst>
                                </p:cTn>
                              </p:par>
                              <p:par>
                                <p:cTn id="24" presetID="50" presetClass="entr" presetSubtype="0" decel="100000" fill="hold" grpId="0" nodeType="withEffect">
                                  <p:stCondLst>
                                    <p:cond delay="0"/>
                                  </p:stCondLst>
                                  <p:childTnLst>
                                    <p:set>
                                      <p:cBhvr>
                                        <p:cTn id="25" dur="1" fill="hold">
                                          <p:stCondLst>
                                            <p:cond delay="0"/>
                                          </p:stCondLst>
                                        </p:cTn>
                                        <p:tgtEl>
                                          <p:spTgt spid="7598"/>
                                        </p:tgtEl>
                                        <p:attrNameLst>
                                          <p:attrName>style.visibility</p:attrName>
                                        </p:attrNameLst>
                                      </p:cBhvr>
                                      <p:to>
                                        <p:strVal val="visible"/>
                                      </p:to>
                                    </p:set>
                                    <p:anim calcmode="lin" valueType="num">
                                      <p:cBhvr>
                                        <p:cTn id="26" dur="500" fill="hold"/>
                                        <p:tgtEl>
                                          <p:spTgt spid="7598"/>
                                        </p:tgtEl>
                                        <p:attrNameLst>
                                          <p:attrName>ppt_w</p:attrName>
                                        </p:attrNameLst>
                                      </p:cBhvr>
                                      <p:tavLst>
                                        <p:tav tm="0">
                                          <p:val>
                                            <p:strVal val="#ppt_w+.3"/>
                                          </p:val>
                                        </p:tav>
                                        <p:tav tm="100000">
                                          <p:val>
                                            <p:strVal val="#ppt_w"/>
                                          </p:val>
                                        </p:tav>
                                      </p:tavLst>
                                    </p:anim>
                                    <p:anim calcmode="lin" valueType="num">
                                      <p:cBhvr>
                                        <p:cTn id="27" dur="500" fill="hold"/>
                                        <p:tgtEl>
                                          <p:spTgt spid="7598"/>
                                        </p:tgtEl>
                                        <p:attrNameLst>
                                          <p:attrName>ppt_h</p:attrName>
                                        </p:attrNameLst>
                                      </p:cBhvr>
                                      <p:tavLst>
                                        <p:tav tm="0">
                                          <p:val>
                                            <p:strVal val="#ppt_h"/>
                                          </p:val>
                                        </p:tav>
                                        <p:tav tm="100000">
                                          <p:val>
                                            <p:strVal val="#ppt_h"/>
                                          </p:val>
                                        </p:tav>
                                      </p:tavLst>
                                    </p:anim>
                                    <p:animEffect transition="in" filter="fade">
                                      <p:cBhvr>
                                        <p:cTn id="28" dur="500"/>
                                        <p:tgtEl>
                                          <p:spTgt spid="7598"/>
                                        </p:tgtEl>
                                      </p:cBhvr>
                                    </p:animEffect>
                                  </p:childTnLst>
                                </p:cTn>
                              </p:par>
                              <p:par>
                                <p:cTn id="29" presetID="50" presetClass="entr" presetSubtype="0" decel="100000" fill="hold" grpId="0" nodeType="withEffect">
                                  <p:stCondLst>
                                    <p:cond delay="0"/>
                                  </p:stCondLst>
                                  <p:childTnLst>
                                    <p:set>
                                      <p:cBhvr>
                                        <p:cTn id="30" dur="1" fill="hold">
                                          <p:stCondLst>
                                            <p:cond delay="0"/>
                                          </p:stCondLst>
                                        </p:cTn>
                                        <p:tgtEl>
                                          <p:spTgt spid="152"/>
                                        </p:tgtEl>
                                        <p:attrNameLst>
                                          <p:attrName>style.visibility</p:attrName>
                                        </p:attrNameLst>
                                      </p:cBhvr>
                                      <p:to>
                                        <p:strVal val="visible"/>
                                      </p:to>
                                    </p:set>
                                    <p:anim calcmode="lin" valueType="num">
                                      <p:cBhvr>
                                        <p:cTn id="31" dur="500" fill="hold"/>
                                        <p:tgtEl>
                                          <p:spTgt spid="152"/>
                                        </p:tgtEl>
                                        <p:attrNameLst>
                                          <p:attrName>ppt_w</p:attrName>
                                        </p:attrNameLst>
                                      </p:cBhvr>
                                      <p:tavLst>
                                        <p:tav tm="0">
                                          <p:val>
                                            <p:strVal val="#ppt_w+.3"/>
                                          </p:val>
                                        </p:tav>
                                        <p:tav tm="100000">
                                          <p:val>
                                            <p:strVal val="#ppt_w"/>
                                          </p:val>
                                        </p:tav>
                                      </p:tavLst>
                                    </p:anim>
                                    <p:anim calcmode="lin" valueType="num">
                                      <p:cBhvr>
                                        <p:cTn id="32" dur="500" fill="hold"/>
                                        <p:tgtEl>
                                          <p:spTgt spid="152"/>
                                        </p:tgtEl>
                                        <p:attrNameLst>
                                          <p:attrName>ppt_h</p:attrName>
                                        </p:attrNameLst>
                                      </p:cBhvr>
                                      <p:tavLst>
                                        <p:tav tm="0">
                                          <p:val>
                                            <p:strVal val="#ppt_h"/>
                                          </p:val>
                                        </p:tav>
                                        <p:tav tm="100000">
                                          <p:val>
                                            <p:strVal val="#ppt_h"/>
                                          </p:val>
                                        </p:tav>
                                      </p:tavLst>
                                    </p:anim>
                                    <p:animEffect transition="in" filter="fade">
                                      <p:cBhvr>
                                        <p:cTn id="33" dur="500"/>
                                        <p:tgtEl>
                                          <p:spTgt spid="15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6" fill="hold" nodeType="clickEffect">
                                  <p:stCondLst>
                                    <p:cond delay="0"/>
                                  </p:stCondLst>
                                  <p:childTnLst>
                                    <p:set>
                                      <p:cBhvr>
                                        <p:cTn id="37" dur="1" fill="hold">
                                          <p:stCondLst>
                                            <p:cond delay="0"/>
                                          </p:stCondLst>
                                        </p:cTn>
                                        <p:tgtEl>
                                          <p:spTgt spid="7653"/>
                                        </p:tgtEl>
                                        <p:attrNameLst>
                                          <p:attrName>style.visibility</p:attrName>
                                        </p:attrNameLst>
                                      </p:cBhvr>
                                      <p:to>
                                        <p:strVal val="visible"/>
                                      </p:to>
                                    </p:set>
                                    <p:animEffect transition="in" filter="barn(inHorizontal)">
                                      <p:cBhvr>
                                        <p:cTn id="38" dur="500"/>
                                        <p:tgtEl>
                                          <p:spTgt spid="7653"/>
                                        </p:tgtEl>
                                      </p:cBhvr>
                                    </p:animEffect>
                                  </p:childTnLst>
                                </p:cTn>
                              </p:par>
                              <p:par>
                                <p:cTn id="39" presetID="16" presetClass="entr" presetSubtype="26" fill="hold" grpId="0" nodeType="withEffect">
                                  <p:stCondLst>
                                    <p:cond delay="0"/>
                                  </p:stCondLst>
                                  <p:childTnLst>
                                    <p:set>
                                      <p:cBhvr>
                                        <p:cTn id="40" dur="1" fill="hold">
                                          <p:stCondLst>
                                            <p:cond delay="0"/>
                                          </p:stCondLst>
                                        </p:cTn>
                                        <p:tgtEl>
                                          <p:spTgt spid="153"/>
                                        </p:tgtEl>
                                        <p:attrNameLst>
                                          <p:attrName>style.visibility</p:attrName>
                                        </p:attrNameLst>
                                      </p:cBhvr>
                                      <p:to>
                                        <p:strVal val="visible"/>
                                      </p:to>
                                    </p:set>
                                    <p:animEffect transition="in" filter="barn(inHorizontal)">
                                      <p:cBhvr>
                                        <p:cTn id="41" dur="500"/>
                                        <p:tgtEl>
                                          <p:spTgt spid="153"/>
                                        </p:tgtEl>
                                      </p:cBhvr>
                                    </p:animEffect>
                                  </p:childTnLst>
                                </p:cTn>
                              </p:par>
                              <p:par>
                                <p:cTn id="42" presetID="16" presetClass="entr" presetSubtype="26" fill="hold" grpId="0" nodeType="withEffect">
                                  <p:stCondLst>
                                    <p:cond delay="0"/>
                                  </p:stCondLst>
                                  <p:childTnLst>
                                    <p:set>
                                      <p:cBhvr>
                                        <p:cTn id="43" dur="1" fill="hold">
                                          <p:stCondLst>
                                            <p:cond delay="0"/>
                                          </p:stCondLst>
                                        </p:cTn>
                                        <p:tgtEl>
                                          <p:spTgt spid="7600"/>
                                        </p:tgtEl>
                                        <p:attrNameLst>
                                          <p:attrName>style.visibility</p:attrName>
                                        </p:attrNameLst>
                                      </p:cBhvr>
                                      <p:to>
                                        <p:strVal val="visible"/>
                                      </p:to>
                                    </p:set>
                                    <p:animEffect transition="in" filter="barn(inHorizontal)">
                                      <p:cBhvr>
                                        <p:cTn id="44" dur="500"/>
                                        <p:tgtEl>
                                          <p:spTgt spid="76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96" grpId="0"/>
      <p:bldP spid="7598" grpId="0"/>
      <p:bldP spid="7600" grpId="0"/>
      <p:bldP spid="5" grpId="0"/>
      <p:bldP spid="152" grpId="0"/>
      <p:bldP spid="15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8595"/>
        <p:cNvGrpSpPr/>
        <p:nvPr/>
      </p:nvGrpSpPr>
      <p:grpSpPr>
        <a:xfrm>
          <a:off x="0" y="0"/>
          <a:ext cx="0" cy="0"/>
          <a:chOff x="0" y="0"/>
          <a:chExt cx="0" cy="0"/>
        </a:xfrm>
      </p:grpSpPr>
      <p:sp>
        <p:nvSpPr>
          <p:cNvPr id="8596" name="Google Shape;8596;p62"/>
          <p:cNvSpPr txBox="1">
            <a:spLocks noGrp="1"/>
          </p:cNvSpPr>
          <p:nvPr>
            <p:ph type="title"/>
          </p:nvPr>
        </p:nvSpPr>
        <p:spPr>
          <a:xfrm>
            <a:off x="998948" y="1246885"/>
            <a:ext cx="7187473" cy="1966800"/>
          </a:xfrm>
          <a:prstGeom prst="rect">
            <a:avLst/>
          </a:prstGeom>
        </p:spPr>
        <p:txBody>
          <a:bodyPr spcFirstLastPara="1" wrap="square" lIns="91425" tIns="91425" rIns="91425" bIns="91425" anchor="ctr" anchorCtr="0">
            <a:noAutofit/>
          </a:bodyPr>
          <a:lstStyle/>
          <a:p>
            <a:pPr marL="0" lvl="0" indent="0" algn="ctr" rtl="0">
              <a:lnSpc>
                <a:spcPct val="150000"/>
              </a:lnSpc>
              <a:spcBef>
                <a:spcPts val="0"/>
              </a:spcBef>
              <a:spcAft>
                <a:spcPts val="0"/>
              </a:spcAft>
              <a:buNone/>
            </a:pPr>
            <a:r>
              <a:rPr lang="en-US" sz="4000" b="1" dirty="0" smtClean="0">
                <a:solidFill>
                  <a:schemeClr val="accent4"/>
                </a:solidFill>
                <a:latin typeface="+mn-lt"/>
              </a:rPr>
              <a:t>CẢM ƠN CÁC EM </a:t>
            </a:r>
            <a:br>
              <a:rPr lang="en-US" sz="4000" b="1" dirty="0" smtClean="0">
                <a:solidFill>
                  <a:schemeClr val="accent4"/>
                </a:solidFill>
                <a:latin typeface="+mn-lt"/>
              </a:rPr>
            </a:br>
            <a:r>
              <a:rPr lang="en-US" sz="4000" b="1" dirty="0" smtClean="0">
                <a:solidFill>
                  <a:schemeClr val="accent4"/>
                </a:solidFill>
                <a:latin typeface="+mn-lt"/>
              </a:rPr>
              <a:t>ĐÃ LẮNG NGHE BÀI GIẢNG!</a:t>
            </a:r>
            <a:endParaRPr sz="4000" b="1" dirty="0">
              <a:solidFill>
                <a:schemeClr val="accent4"/>
              </a:solidFill>
              <a:latin typeface="+mn-lt"/>
            </a:endParaRPr>
          </a:p>
        </p:txBody>
      </p:sp>
      <p:grpSp>
        <p:nvGrpSpPr>
          <p:cNvPr id="8597" name="Google Shape;8597;p62"/>
          <p:cNvGrpSpPr/>
          <p:nvPr/>
        </p:nvGrpSpPr>
        <p:grpSpPr>
          <a:xfrm flipH="1">
            <a:off x="765125" y="578725"/>
            <a:ext cx="1373125" cy="987675"/>
            <a:chOff x="5785950" y="1653700"/>
            <a:chExt cx="1373125" cy="987675"/>
          </a:xfrm>
        </p:grpSpPr>
        <p:grpSp>
          <p:nvGrpSpPr>
            <p:cNvPr id="8598" name="Google Shape;8598;p62"/>
            <p:cNvGrpSpPr/>
            <p:nvPr/>
          </p:nvGrpSpPr>
          <p:grpSpPr>
            <a:xfrm>
              <a:off x="5785950" y="1653700"/>
              <a:ext cx="1373125" cy="987675"/>
              <a:chOff x="5785950" y="1653700"/>
              <a:chExt cx="1373125" cy="987675"/>
            </a:xfrm>
          </p:grpSpPr>
          <p:sp>
            <p:nvSpPr>
              <p:cNvPr id="8599" name="Google Shape;8599;p62"/>
              <p:cNvSpPr/>
              <p:nvPr/>
            </p:nvSpPr>
            <p:spPr>
              <a:xfrm>
                <a:off x="5785950" y="1653700"/>
                <a:ext cx="1373125" cy="987675"/>
              </a:xfrm>
              <a:custGeom>
                <a:avLst/>
                <a:gdLst/>
                <a:ahLst/>
                <a:cxnLst/>
                <a:rect l="l" t="t" r="r" b="b"/>
                <a:pathLst>
                  <a:path w="54925" h="39507" extrusionOk="0">
                    <a:moveTo>
                      <a:pt x="26847" y="1"/>
                    </a:moveTo>
                    <a:cubicBezTo>
                      <a:pt x="25268" y="1"/>
                      <a:pt x="23715" y="911"/>
                      <a:pt x="22216" y="2677"/>
                    </a:cubicBezTo>
                    <a:cubicBezTo>
                      <a:pt x="20182" y="5086"/>
                      <a:pt x="18630" y="9877"/>
                      <a:pt x="17613" y="14293"/>
                    </a:cubicBezTo>
                    <a:cubicBezTo>
                      <a:pt x="17532" y="14186"/>
                      <a:pt x="17506" y="14133"/>
                      <a:pt x="17425" y="14053"/>
                    </a:cubicBezTo>
                    <a:cubicBezTo>
                      <a:pt x="17425" y="14053"/>
                      <a:pt x="17425" y="14026"/>
                      <a:pt x="17399" y="14026"/>
                    </a:cubicBezTo>
                    <a:cubicBezTo>
                      <a:pt x="16890" y="13383"/>
                      <a:pt x="16221" y="12928"/>
                      <a:pt x="15418" y="12634"/>
                    </a:cubicBezTo>
                    <a:cubicBezTo>
                      <a:pt x="15124" y="12554"/>
                      <a:pt x="14856" y="12473"/>
                      <a:pt x="14615" y="12420"/>
                    </a:cubicBezTo>
                    <a:lnTo>
                      <a:pt x="14374" y="12340"/>
                    </a:lnTo>
                    <a:cubicBezTo>
                      <a:pt x="14321" y="12340"/>
                      <a:pt x="14294" y="12313"/>
                      <a:pt x="14240" y="12313"/>
                    </a:cubicBezTo>
                    <a:cubicBezTo>
                      <a:pt x="14160" y="12286"/>
                      <a:pt x="14053" y="12286"/>
                      <a:pt x="13999" y="12286"/>
                    </a:cubicBezTo>
                    <a:cubicBezTo>
                      <a:pt x="14026" y="11510"/>
                      <a:pt x="13919" y="10760"/>
                      <a:pt x="13705" y="10038"/>
                    </a:cubicBezTo>
                    <a:cubicBezTo>
                      <a:pt x="13330" y="8860"/>
                      <a:pt x="12688" y="7870"/>
                      <a:pt x="11858" y="7067"/>
                    </a:cubicBezTo>
                    <a:cubicBezTo>
                      <a:pt x="12367" y="6424"/>
                      <a:pt x="12581" y="5595"/>
                      <a:pt x="12527" y="4711"/>
                    </a:cubicBezTo>
                    <a:cubicBezTo>
                      <a:pt x="12367" y="3052"/>
                      <a:pt x="10948" y="1794"/>
                      <a:pt x="9262" y="1794"/>
                    </a:cubicBezTo>
                    <a:cubicBezTo>
                      <a:pt x="9182" y="1794"/>
                      <a:pt x="9048" y="1794"/>
                      <a:pt x="8914" y="1847"/>
                    </a:cubicBezTo>
                    <a:cubicBezTo>
                      <a:pt x="8272" y="1901"/>
                      <a:pt x="7656" y="2169"/>
                      <a:pt x="7174" y="2570"/>
                    </a:cubicBezTo>
                    <a:cubicBezTo>
                      <a:pt x="6585" y="1981"/>
                      <a:pt x="5836" y="1607"/>
                      <a:pt x="4979" y="1526"/>
                    </a:cubicBezTo>
                    <a:lnTo>
                      <a:pt x="4819" y="1526"/>
                    </a:lnTo>
                    <a:cubicBezTo>
                      <a:pt x="3159" y="1526"/>
                      <a:pt x="1741" y="2838"/>
                      <a:pt x="1687" y="4524"/>
                    </a:cubicBezTo>
                    <a:cubicBezTo>
                      <a:pt x="1607" y="5488"/>
                      <a:pt x="2008" y="6398"/>
                      <a:pt x="2678" y="6986"/>
                    </a:cubicBezTo>
                    <a:cubicBezTo>
                      <a:pt x="804" y="8699"/>
                      <a:pt x="1" y="11376"/>
                      <a:pt x="777" y="13946"/>
                    </a:cubicBezTo>
                    <a:cubicBezTo>
                      <a:pt x="1634" y="16783"/>
                      <a:pt x="4257" y="18737"/>
                      <a:pt x="7228" y="18737"/>
                    </a:cubicBezTo>
                    <a:cubicBezTo>
                      <a:pt x="7629" y="18737"/>
                      <a:pt x="8004" y="18710"/>
                      <a:pt x="8405" y="18630"/>
                    </a:cubicBezTo>
                    <a:cubicBezTo>
                      <a:pt x="8512" y="18924"/>
                      <a:pt x="8593" y="19192"/>
                      <a:pt x="8727" y="19432"/>
                    </a:cubicBezTo>
                    <a:cubicBezTo>
                      <a:pt x="8780" y="19459"/>
                      <a:pt x="8780" y="19513"/>
                      <a:pt x="8807" y="19540"/>
                    </a:cubicBezTo>
                    <a:lnTo>
                      <a:pt x="9075" y="19968"/>
                    </a:lnTo>
                    <a:cubicBezTo>
                      <a:pt x="9235" y="20235"/>
                      <a:pt x="9396" y="20476"/>
                      <a:pt x="9530" y="20664"/>
                    </a:cubicBezTo>
                    <a:cubicBezTo>
                      <a:pt x="9797" y="21012"/>
                      <a:pt x="10065" y="21279"/>
                      <a:pt x="10386" y="21520"/>
                    </a:cubicBezTo>
                    <a:cubicBezTo>
                      <a:pt x="10680" y="21734"/>
                      <a:pt x="11055" y="21948"/>
                      <a:pt x="11457" y="22109"/>
                    </a:cubicBezTo>
                    <a:cubicBezTo>
                      <a:pt x="11992" y="22323"/>
                      <a:pt x="12554" y="22457"/>
                      <a:pt x="13143" y="22484"/>
                    </a:cubicBezTo>
                    <a:lnTo>
                      <a:pt x="13491" y="22484"/>
                    </a:lnTo>
                    <a:cubicBezTo>
                      <a:pt x="13812" y="22484"/>
                      <a:pt x="14187" y="22457"/>
                      <a:pt x="14588" y="22377"/>
                    </a:cubicBezTo>
                    <a:cubicBezTo>
                      <a:pt x="14695" y="22511"/>
                      <a:pt x="14829" y="22618"/>
                      <a:pt x="14963" y="22725"/>
                    </a:cubicBezTo>
                    <a:cubicBezTo>
                      <a:pt x="15124" y="22885"/>
                      <a:pt x="15257" y="22992"/>
                      <a:pt x="15391" y="23073"/>
                    </a:cubicBezTo>
                    <a:lnTo>
                      <a:pt x="15793" y="23394"/>
                    </a:lnTo>
                    <a:cubicBezTo>
                      <a:pt x="15793" y="23394"/>
                      <a:pt x="15819" y="23394"/>
                      <a:pt x="15819" y="23421"/>
                    </a:cubicBezTo>
                    <a:cubicBezTo>
                      <a:pt x="16167" y="23661"/>
                      <a:pt x="16435" y="23822"/>
                      <a:pt x="16729" y="23983"/>
                    </a:cubicBezTo>
                    <a:cubicBezTo>
                      <a:pt x="16729" y="23983"/>
                      <a:pt x="16756" y="23983"/>
                      <a:pt x="16756" y="24009"/>
                    </a:cubicBezTo>
                    <a:cubicBezTo>
                      <a:pt x="17077" y="24197"/>
                      <a:pt x="17399" y="24331"/>
                      <a:pt x="17800" y="24464"/>
                    </a:cubicBezTo>
                    <a:cubicBezTo>
                      <a:pt x="17934" y="24491"/>
                      <a:pt x="18068" y="24545"/>
                      <a:pt x="18202" y="24598"/>
                    </a:cubicBezTo>
                    <a:cubicBezTo>
                      <a:pt x="20182" y="29416"/>
                      <a:pt x="22939" y="35037"/>
                      <a:pt x="25776" y="37446"/>
                    </a:cubicBezTo>
                    <a:cubicBezTo>
                      <a:pt x="27436" y="38838"/>
                      <a:pt x="28961" y="39507"/>
                      <a:pt x="30433" y="39507"/>
                    </a:cubicBezTo>
                    <a:cubicBezTo>
                      <a:pt x="31879" y="39507"/>
                      <a:pt x="33164" y="38811"/>
                      <a:pt x="33940" y="37580"/>
                    </a:cubicBezTo>
                    <a:cubicBezTo>
                      <a:pt x="34074" y="37365"/>
                      <a:pt x="34181" y="37178"/>
                      <a:pt x="34261" y="36937"/>
                    </a:cubicBezTo>
                    <a:cubicBezTo>
                      <a:pt x="35305" y="36910"/>
                      <a:pt x="36215" y="36455"/>
                      <a:pt x="36884" y="35733"/>
                    </a:cubicBezTo>
                    <a:cubicBezTo>
                      <a:pt x="37821" y="34716"/>
                      <a:pt x="38115" y="33431"/>
                      <a:pt x="37821" y="31905"/>
                    </a:cubicBezTo>
                    <a:lnTo>
                      <a:pt x="38008" y="31905"/>
                    </a:lnTo>
                    <a:cubicBezTo>
                      <a:pt x="39882" y="31905"/>
                      <a:pt x="40952" y="31102"/>
                      <a:pt x="41514" y="30433"/>
                    </a:cubicBezTo>
                    <a:cubicBezTo>
                      <a:pt x="41568" y="30406"/>
                      <a:pt x="41568" y="30380"/>
                      <a:pt x="41595" y="30353"/>
                    </a:cubicBezTo>
                    <a:cubicBezTo>
                      <a:pt x="41996" y="29844"/>
                      <a:pt x="42344" y="29041"/>
                      <a:pt x="42344" y="28131"/>
                    </a:cubicBezTo>
                    <a:cubicBezTo>
                      <a:pt x="43254" y="27435"/>
                      <a:pt x="43763" y="26472"/>
                      <a:pt x="43897" y="25535"/>
                    </a:cubicBezTo>
                    <a:cubicBezTo>
                      <a:pt x="44111" y="24357"/>
                      <a:pt x="43709" y="23287"/>
                      <a:pt x="42772" y="22323"/>
                    </a:cubicBezTo>
                    <a:cubicBezTo>
                      <a:pt x="42799" y="22270"/>
                      <a:pt x="42906" y="22189"/>
                      <a:pt x="42906" y="22136"/>
                    </a:cubicBezTo>
                    <a:cubicBezTo>
                      <a:pt x="43094" y="21868"/>
                      <a:pt x="43308" y="21601"/>
                      <a:pt x="43468" y="21386"/>
                    </a:cubicBezTo>
                    <a:lnTo>
                      <a:pt x="43629" y="21145"/>
                    </a:lnTo>
                    <a:cubicBezTo>
                      <a:pt x="43736" y="21012"/>
                      <a:pt x="43870" y="20798"/>
                      <a:pt x="43950" y="20744"/>
                    </a:cubicBezTo>
                    <a:lnTo>
                      <a:pt x="43977" y="20717"/>
                    </a:lnTo>
                    <a:cubicBezTo>
                      <a:pt x="43977" y="20717"/>
                      <a:pt x="44004" y="20664"/>
                      <a:pt x="44111" y="20637"/>
                    </a:cubicBezTo>
                    <a:cubicBezTo>
                      <a:pt x="44164" y="20610"/>
                      <a:pt x="44271" y="20583"/>
                      <a:pt x="44378" y="20530"/>
                    </a:cubicBezTo>
                    <a:cubicBezTo>
                      <a:pt x="44405" y="20530"/>
                      <a:pt x="44405" y="20530"/>
                      <a:pt x="44432" y="20503"/>
                    </a:cubicBezTo>
                    <a:cubicBezTo>
                      <a:pt x="44619" y="20476"/>
                      <a:pt x="44887" y="20450"/>
                      <a:pt x="45074" y="20396"/>
                    </a:cubicBezTo>
                    <a:cubicBezTo>
                      <a:pt x="46011" y="20316"/>
                      <a:pt x="47028" y="20182"/>
                      <a:pt x="47992" y="19780"/>
                    </a:cubicBezTo>
                    <a:lnTo>
                      <a:pt x="48955" y="19325"/>
                    </a:lnTo>
                    <a:lnTo>
                      <a:pt x="49972" y="18844"/>
                    </a:lnTo>
                    <a:cubicBezTo>
                      <a:pt x="50722" y="18442"/>
                      <a:pt x="51445" y="17853"/>
                      <a:pt x="52033" y="17184"/>
                    </a:cubicBezTo>
                    <a:cubicBezTo>
                      <a:pt x="52328" y="16863"/>
                      <a:pt x="52595" y="16515"/>
                      <a:pt x="52810" y="16247"/>
                    </a:cubicBezTo>
                    <a:cubicBezTo>
                      <a:pt x="53050" y="15953"/>
                      <a:pt x="53211" y="15659"/>
                      <a:pt x="53372" y="15418"/>
                    </a:cubicBezTo>
                    <a:cubicBezTo>
                      <a:pt x="53586" y="15096"/>
                      <a:pt x="53746" y="14749"/>
                      <a:pt x="53853" y="14481"/>
                    </a:cubicBezTo>
                    <a:cubicBezTo>
                      <a:pt x="53907" y="14320"/>
                      <a:pt x="53987" y="14160"/>
                      <a:pt x="54041" y="14026"/>
                    </a:cubicBezTo>
                    <a:lnTo>
                      <a:pt x="54068" y="13946"/>
                    </a:lnTo>
                    <a:cubicBezTo>
                      <a:pt x="54121" y="13838"/>
                      <a:pt x="54175" y="13758"/>
                      <a:pt x="54201" y="13624"/>
                    </a:cubicBezTo>
                    <a:cubicBezTo>
                      <a:pt x="54389" y="13143"/>
                      <a:pt x="54549" y="12634"/>
                      <a:pt x="54656" y="12072"/>
                    </a:cubicBezTo>
                    <a:cubicBezTo>
                      <a:pt x="54710" y="11751"/>
                      <a:pt x="54790" y="11376"/>
                      <a:pt x="54817" y="11028"/>
                    </a:cubicBezTo>
                    <a:cubicBezTo>
                      <a:pt x="54844" y="10841"/>
                      <a:pt x="54871" y="10627"/>
                      <a:pt x="54871" y="10439"/>
                    </a:cubicBezTo>
                    <a:cubicBezTo>
                      <a:pt x="54924" y="8914"/>
                      <a:pt x="53505" y="7495"/>
                      <a:pt x="51846" y="7495"/>
                    </a:cubicBezTo>
                    <a:lnTo>
                      <a:pt x="51766" y="7495"/>
                    </a:lnTo>
                    <a:cubicBezTo>
                      <a:pt x="51525" y="7495"/>
                      <a:pt x="51364" y="7522"/>
                      <a:pt x="51230" y="7522"/>
                    </a:cubicBezTo>
                    <a:cubicBezTo>
                      <a:pt x="50990" y="7575"/>
                      <a:pt x="50722" y="7602"/>
                      <a:pt x="50294" y="7656"/>
                    </a:cubicBezTo>
                    <a:cubicBezTo>
                      <a:pt x="49892" y="7736"/>
                      <a:pt x="49464" y="7843"/>
                      <a:pt x="48902" y="7977"/>
                    </a:cubicBezTo>
                    <a:cubicBezTo>
                      <a:pt x="48393" y="8111"/>
                      <a:pt x="47858" y="8298"/>
                      <a:pt x="47296" y="8512"/>
                    </a:cubicBezTo>
                    <a:cubicBezTo>
                      <a:pt x="46707" y="8726"/>
                      <a:pt x="46172" y="8994"/>
                      <a:pt x="45583" y="9342"/>
                    </a:cubicBezTo>
                    <a:cubicBezTo>
                      <a:pt x="45208" y="9529"/>
                      <a:pt x="44887" y="9770"/>
                      <a:pt x="44566" y="10038"/>
                    </a:cubicBezTo>
                    <a:cubicBezTo>
                      <a:pt x="44566" y="10038"/>
                      <a:pt x="44539" y="10038"/>
                      <a:pt x="44539" y="10065"/>
                    </a:cubicBezTo>
                    <a:cubicBezTo>
                      <a:pt x="44245" y="10305"/>
                      <a:pt x="44004" y="10573"/>
                      <a:pt x="43736" y="10814"/>
                    </a:cubicBezTo>
                    <a:cubicBezTo>
                      <a:pt x="43575" y="11001"/>
                      <a:pt x="43361" y="11215"/>
                      <a:pt x="43201" y="11403"/>
                    </a:cubicBezTo>
                    <a:lnTo>
                      <a:pt x="43067" y="11537"/>
                    </a:lnTo>
                    <a:lnTo>
                      <a:pt x="42505" y="12179"/>
                    </a:lnTo>
                    <a:cubicBezTo>
                      <a:pt x="42478" y="12206"/>
                      <a:pt x="42478" y="12259"/>
                      <a:pt x="42425" y="12259"/>
                    </a:cubicBezTo>
                    <a:cubicBezTo>
                      <a:pt x="42130" y="12607"/>
                      <a:pt x="41862" y="12982"/>
                      <a:pt x="41675" y="13330"/>
                    </a:cubicBezTo>
                    <a:cubicBezTo>
                      <a:pt x="41568" y="13517"/>
                      <a:pt x="41434" y="13731"/>
                      <a:pt x="41327" y="13919"/>
                    </a:cubicBezTo>
                    <a:cubicBezTo>
                      <a:pt x="41247" y="14026"/>
                      <a:pt x="41193" y="14160"/>
                      <a:pt x="41167" y="14267"/>
                    </a:cubicBezTo>
                    <a:cubicBezTo>
                      <a:pt x="41167" y="14267"/>
                      <a:pt x="41167" y="14293"/>
                      <a:pt x="41140" y="14293"/>
                    </a:cubicBezTo>
                    <a:cubicBezTo>
                      <a:pt x="41033" y="14481"/>
                      <a:pt x="40926" y="14615"/>
                      <a:pt x="40872" y="14722"/>
                    </a:cubicBezTo>
                    <a:lnTo>
                      <a:pt x="40792" y="14802"/>
                    </a:lnTo>
                    <a:lnTo>
                      <a:pt x="40551" y="14802"/>
                    </a:lnTo>
                    <a:cubicBezTo>
                      <a:pt x="40471" y="14802"/>
                      <a:pt x="40310" y="14749"/>
                      <a:pt x="40230" y="14749"/>
                    </a:cubicBezTo>
                    <a:cubicBezTo>
                      <a:pt x="39989" y="14722"/>
                      <a:pt x="39748" y="14722"/>
                      <a:pt x="39561" y="14695"/>
                    </a:cubicBezTo>
                    <a:cubicBezTo>
                      <a:pt x="39346" y="14695"/>
                      <a:pt x="39186" y="14668"/>
                      <a:pt x="38972" y="14668"/>
                    </a:cubicBezTo>
                    <a:lnTo>
                      <a:pt x="38918" y="14668"/>
                    </a:lnTo>
                    <a:cubicBezTo>
                      <a:pt x="39320" y="14267"/>
                      <a:pt x="39641" y="13812"/>
                      <a:pt x="39882" y="13410"/>
                    </a:cubicBezTo>
                    <a:cubicBezTo>
                      <a:pt x="40417" y="12473"/>
                      <a:pt x="40551" y="11456"/>
                      <a:pt x="40230" y="10520"/>
                    </a:cubicBezTo>
                    <a:cubicBezTo>
                      <a:pt x="39882" y="9583"/>
                      <a:pt x="39293" y="8833"/>
                      <a:pt x="38436" y="8378"/>
                    </a:cubicBezTo>
                    <a:cubicBezTo>
                      <a:pt x="38276" y="7522"/>
                      <a:pt x="37821" y="6853"/>
                      <a:pt x="37366" y="6505"/>
                    </a:cubicBezTo>
                    <a:lnTo>
                      <a:pt x="37339" y="6451"/>
                    </a:lnTo>
                    <a:cubicBezTo>
                      <a:pt x="36643" y="5862"/>
                      <a:pt x="35706" y="5514"/>
                      <a:pt x="34689" y="5514"/>
                    </a:cubicBezTo>
                    <a:cubicBezTo>
                      <a:pt x="34475" y="5514"/>
                      <a:pt x="34261" y="5514"/>
                      <a:pt x="34020" y="5568"/>
                    </a:cubicBezTo>
                    <a:cubicBezTo>
                      <a:pt x="33993" y="4283"/>
                      <a:pt x="33485" y="3239"/>
                      <a:pt x="32521" y="2490"/>
                    </a:cubicBezTo>
                    <a:cubicBezTo>
                      <a:pt x="31879" y="1981"/>
                      <a:pt x="31129" y="1714"/>
                      <a:pt x="30326" y="1714"/>
                    </a:cubicBezTo>
                    <a:lnTo>
                      <a:pt x="30059" y="1714"/>
                    </a:lnTo>
                    <a:cubicBezTo>
                      <a:pt x="30005" y="1687"/>
                      <a:pt x="29978" y="1633"/>
                      <a:pt x="29978" y="1607"/>
                    </a:cubicBezTo>
                    <a:cubicBezTo>
                      <a:pt x="29202" y="563"/>
                      <a:pt x="28078" y="1"/>
                      <a:pt x="26847"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0" name="Google Shape;8600;p62"/>
              <p:cNvSpPr/>
              <p:nvPr/>
            </p:nvSpPr>
            <p:spPr>
              <a:xfrm>
                <a:off x="6267750" y="1722200"/>
                <a:ext cx="343275" cy="420000"/>
              </a:xfrm>
              <a:custGeom>
                <a:avLst/>
                <a:gdLst/>
                <a:ahLst/>
                <a:cxnLst/>
                <a:rect l="l" t="t" r="r" b="b"/>
                <a:pathLst>
                  <a:path w="13731" h="16800" extrusionOk="0">
                    <a:moveTo>
                      <a:pt x="7615" y="0"/>
                    </a:moveTo>
                    <a:cubicBezTo>
                      <a:pt x="6959" y="0"/>
                      <a:pt x="6091" y="469"/>
                      <a:pt x="5032" y="1704"/>
                    </a:cubicBezTo>
                    <a:cubicBezTo>
                      <a:pt x="1954" y="5290"/>
                      <a:pt x="0" y="16800"/>
                      <a:pt x="0" y="16800"/>
                    </a:cubicBezTo>
                    <a:cubicBezTo>
                      <a:pt x="9047" y="11928"/>
                      <a:pt x="13731" y="3444"/>
                      <a:pt x="11697" y="1891"/>
                    </a:cubicBezTo>
                    <a:cubicBezTo>
                      <a:pt x="11522" y="1758"/>
                      <a:pt x="11326" y="1703"/>
                      <a:pt x="11120" y="1703"/>
                    </a:cubicBezTo>
                    <a:cubicBezTo>
                      <a:pt x="10125" y="1703"/>
                      <a:pt x="8913" y="2988"/>
                      <a:pt x="8913" y="2988"/>
                    </a:cubicBezTo>
                    <a:cubicBezTo>
                      <a:pt x="9333" y="1660"/>
                      <a:pt x="8850" y="0"/>
                      <a:pt x="76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1" name="Google Shape;8601;p62"/>
              <p:cNvSpPr/>
              <p:nvPr/>
            </p:nvSpPr>
            <p:spPr>
              <a:xfrm>
                <a:off x="6277100" y="1858450"/>
                <a:ext cx="467100" cy="283075"/>
              </a:xfrm>
              <a:custGeom>
                <a:avLst/>
                <a:gdLst/>
                <a:ahLst/>
                <a:cxnLst/>
                <a:rect l="l" t="t" r="r" b="b"/>
                <a:pathLst>
                  <a:path w="18684" h="11323" extrusionOk="0">
                    <a:moveTo>
                      <a:pt x="15127" y="1"/>
                    </a:moveTo>
                    <a:cubicBezTo>
                      <a:pt x="11098" y="1"/>
                      <a:pt x="1" y="11323"/>
                      <a:pt x="1" y="11323"/>
                    </a:cubicBezTo>
                    <a:cubicBezTo>
                      <a:pt x="12581" y="8807"/>
                      <a:pt x="18683" y="4765"/>
                      <a:pt x="18148" y="3186"/>
                    </a:cubicBezTo>
                    <a:cubicBezTo>
                      <a:pt x="17914" y="2496"/>
                      <a:pt x="17271" y="2302"/>
                      <a:pt x="16621" y="2302"/>
                    </a:cubicBezTo>
                    <a:cubicBezTo>
                      <a:pt x="15784" y="2302"/>
                      <a:pt x="14936" y="2624"/>
                      <a:pt x="14936" y="2624"/>
                    </a:cubicBezTo>
                    <a:cubicBezTo>
                      <a:pt x="17077" y="1232"/>
                      <a:pt x="16034" y="295"/>
                      <a:pt x="16034" y="295"/>
                    </a:cubicBezTo>
                    <a:cubicBezTo>
                      <a:pt x="15798" y="93"/>
                      <a:pt x="15492" y="1"/>
                      <a:pt x="1512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2" name="Google Shape;8602;p62"/>
              <p:cNvSpPr/>
              <p:nvPr/>
            </p:nvSpPr>
            <p:spPr>
              <a:xfrm>
                <a:off x="6390200" y="1964725"/>
                <a:ext cx="247600" cy="107875"/>
              </a:xfrm>
              <a:custGeom>
                <a:avLst/>
                <a:gdLst/>
                <a:ahLst/>
                <a:cxnLst/>
                <a:rect l="l" t="t" r="r" b="b"/>
                <a:pathLst>
                  <a:path w="9904" h="4315" extrusionOk="0">
                    <a:moveTo>
                      <a:pt x="8178" y="0"/>
                    </a:moveTo>
                    <a:cubicBezTo>
                      <a:pt x="6553" y="0"/>
                      <a:pt x="3394" y="1494"/>
                      <a:pt x="0" y="4315"/>
                    </a:cubicBezTo>
                    <a:lnTo>
                      <a:pt x="0" y="4315"/>
                    </a:lnTo>
                    <a:cubicBezTo>
                      <a:pt x="0" y="4315"/>
                      <a:pt x="9904" y="1719"/>
                      <a:pt x="9208" y="434"/>
                    </a:cubicBezTo>
                    <a:cubicBezTo>
                      <a:pt x="9037" y="143"/>
                      <a:pt x="8681" y="0"/>
                      <a:pt x="817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3" name="Google Shape;8603;p62"/>
              <p:cNvSpPr/>
              <p:nvPr/>
            </p:nvSpPr>
            <p:spPr>
              <a:xfrm>
                <a:off x="6323275" y="1858950"/>
                <a:ext cx="178025" cy="203625"/>
              </a:xfrm>
              <a:custGeom>
                <a:avLst/>
                <a:gdLst/>
                <a:ahLst/>
                <a:cxnLst/>
                <a:rect l="l" t="t" r="r" b="b"/>
                <a:pathLst>
                  <a:path w="7121" h="8145" extrusionOk="0">
                    <a:moveTo>
                      <a:pt x="5522" y="1"/>
                    </a:moveTo>
                    <a:cubicBezTo>
                      <a:pt x="4135" y="1"/>
                      <a:pt x="1711" y="3136"/>
                      <a:pt x="1" y="8144"/>
                    </a:cubicBezTo>
                    <a:cubicBezTo>
                      <a:pt x="1" y="8144"/>
                      <a:pt x="7120" y="837"/>
                      <a:pt x="5889" y="88"/>
                    </a:cubicBezTo>
                    <a:cubicBezTo>
                      <a:pt x="5777" y="30"/>
                      <a:pt x="5654" y="1"/>
                      <a:pt x="552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4" name="Google Shape;8604;p62"/>
              <p:cNvSpPr/>
              <p:nvPr/>
            </p:nvSpPr>
            <p:spPr>
              <a:xfrm>
                <a:off x="5857550" y="1760775"/>
                <a:ext cx="1235925" cy="486475"/>
              </a:xfrm>
              <a:custGeom>
                <a:avLst/>
                <a:gdLst/>
                <a:ahLst/>
                <a:cxnLst/>
                <a:rect l="l" t="t" r="r" b="b"/>
                <a:pathLst>
                  <a:path w="49437" h="19459" extrusionOk="0">
                    <a:moveTo>
                      <a:pt x="2142" y="0"/>
                    </a:moveTo>
                    <a:cubicBezTo>
                      <a:pt x="1874" y="0"/>
                      <a:pt x="1634" y="188"/>
                      <a:pt x="1634" y="455"/>
                    </a:cubicBezTo>
                    <a:cubicBezTo>
                      <a:pt x="1634" y="723"/>
                      <a:pt x="1821" y="964"/>
                      <a:pt x="2089" y="964"/>
                    </a:cubicBezTo>
                    <a:lnTo>
                      <a:pt x="2222" y="964"/>
                    </a:lnTo>
                    <a:cubicBezTo>
                      <a:pt x="2945" y="1874"/>
                      <a:pt x="3159" y="3239"/>
                      <a:pt x="3240" y="3908"/>
                    </a:cubicBezTo>
                    <a:cubicBezTo>
                      <a:pt x="1152" y="4604"/>
                      <a:pt x="1" y="6852"/>
                      <a:pt x="616" y="8967"/>
                    </a:cubicBezTo>
                    <a:cubicBezTo>
                      <a:pt x="1162" y="10712"/>
                      <a:pt x="2774" y="11852"/>
                      <a:pt x="4511" y="11852"/>
                    </a:cubicBezTo>
                    <a:cubicBezTo>
                      <a:pt x="4905" y="11852"/>
                      <a:pt x="5306" y="11794"/>
                      <a:pt x="5702" y="11670"/>
                    </a:cubicBezTo>
                    <a:cubicBezTo>
                      <a:pt x="5970" y="11616"/>
                      <a:pt x="6211" y="11509"/>
                      <a:pt x="6451" y="11376"/>
                    </a:cubicBezTo>
                    <a:lnTo>
                      <a:pt x="6612" y="11376"/>
                    </a:lnTo>
                    <a:cubicBezTo>
                      <a:pt x="6732" y="11362"/>
                      <a:pt x="6853" y="11355"/>
                      <a:pt x="6963" y="11355"/>
                    </a:cubicBezTo>
                    <a:cubicBezTo>
                      <a:pt x="7074" y="11355"/>
                      <a:pt x="7174" y="11362"/>
                      <a:pt x="7254" y="11376"/>
                    </a:cubicBezTo>
                    <a:cubicBezTo>
                      <a:pt x="7442" y="11402"/>
                      <a:pt x="7576" y="11483"/>
                      <a:pt x="7683" y="11616"/>
                    </a:cubicBezTo>
                    <a:cubicBezTo>
                      <a:pt x="7790" y="11750"/>
                      <a:pt x="7897" y="11884"/>
                      <a:pt x="7950" y="12071"/>
                    </a:cubicBezTo>
                    <a:cubicBezTo>
                      <a:pt x="8031" y="12286"/>
                      <a:pt x="8057" y="12473"/>
                      <a:pt x="8084" y="12714"/>
                    </a:cubicBezTo>
                    <a:lnTo>
                      <a:pt x="8111" y="13035"/>
                    </a:lnTo>
                    <a:lnTo>
                      <a:pt x="8191" y="13383"/>
                    </a:lnTo>
                    <a:cubicBezTo>
                      <a:pt x="8218" y="13570"/>
                      <a:pt x="8298" y="13784"/>
                      <a:pt x="8379" y="13945"/>
                    </a:cubicBezTo>
                    <a:cubicBezTo>
                      <a:pt x="8486" y="14132"/>
                      <a:pt x="8593" y="14266"/>
                      <a:pt x="8646" y="14427"/>
                    </a:cubicBezTo>
                    <a:cubicBezTo>
                      <a:pt x="8753" y="14587"/>
                      <a:pt x="8860" y="14721"/>
                      <a:pt x="8967" y="14855"/>
                    </a:cubicBezTo>
                    <a:cubicBezTo>
                      <a:pt x="9048" y="14989"/>
                      <a:pt x="9155" y="15123"/>
                      <a:pt x="9289" y="15203"/>
                    </a:cubicBezTo>
                    <a:cubicBezTo>
                      <a:pt x="9422" y="15283"/>
                      <a:pt x="9556" y="15364"/>
                      <a:pt x="9690" y="15417"/>
                    </a:cubicBezTo>
                    <a:cubicBezTo>
                      <a:pt x="9984" y="15524"/>
                      <a:pt x="10306" y="15605"/>
                      <a:pt x="10600" y="15605"/>
                    </a:cubicBezTo>
                    <a:cubicBezTo>
                      <a:pt x="10674" y="15611"/>
                      <a:pt x="10747" y="15615"/>
                      <a:pt x="10821" y="15615"/>
                    </a:cubicBezTo>
                    <a:cubicBezTo>
                      <a:pt x="11043" y="15615"/>
                      <a:pt x="11269" y="15584"/>
                      <a:pt x="11510" y="15524"/>
                    </a:cubicBezTo>
                    <a:cubicBezTo>
                      <a:pt x="11778" y="15471"/>
                      <a:pt x="12045" y="15390"/>
                      <a:pt x="12260" y="15283"/>
                    </a:cubicBezTo>
                    <a:cubicBezTo>
                      <a:pt x="12500" y="15230"/>
                      <a:pt x="12715" y="15123"/>
                      <a:pt x="12795" y="15042"/>
                    </a:cubicBezTo>
                    <a:cubicBezTo>
                      <a:pt x="12848" y="15016"/>
                      <a:pt x="12875" y="15016"/>
                      <a:pt x="12902" y="14989"/>
                    </a:cubicBezTo>
                    <a:cubicBezTo>
                      <a:pt x="12982" y="15149"/>
                      <a:pt x="13063" y="15390"/>
                      <a:pt x="13250" y="15631"/>
                    </a:cubicBezTo>
                    <a:cubicBezTo>
                      <a:pt x="13410" y="15926"/>
                      <a:pt x="13705" y="16220"/>
                      <a:pt x="14053" y="16541"/>
                    </a:cubicBezTo>
                    <a:cubicBezTo>
                      <a:pt x="14133" y="16595"/>
                      <a:pt x="14213" y="16702"/>
                      <a:pt x="14320" y="16755"/>
                    </a:cubicBezTo>
                    <a:cubicBezTo>
                      <a:pt x="14401" y="16836"/>
                      <a:pt x="14508" y="16889"/>
                      <a:pt x="14588" y="16970"/>
                    </a:cubicBezTo>
                    <a:cubicBezTo>
                      <a:pt x="14776" y="17103"/>
                      <a:pt x="14990" y="17237"/>
                      <a:pt x="15204" y="17371"/>
                    </a:cubicBezTo>
                    <a:cubicBezTo>
                      <a:pt x="15445" y="17478"/>
                      <a:pt x="15686" y="17558"/>
                      <a:pt x="15953" y="17665"/>
                    </a:cubicBezTo>
                    <a:cubicBezTo>
                      <a:pt x="16087" y="17692"/>
                      <a:pt x="16221" y="17773"/>
                      <a:pt x="16355" y="17799"/>
                    </a:cubicBezTo>
                    <a:cubicBezTo>
                      <a:pt x="16489" y="17826"/>
                      <a:pt x="16622" y="17826"/>
                      <a:pt x="16783" y="17826"/>
                    </a:cubicBezTo>
                    <a:cubicBezTo>
                      <a:pt x="17077" y="17826"/>
                      <a:pt x="17399" y="17799"/>
                      <a:pt x="17693" y="17746"/>
                    </a:cubicBezTo>
                    <a:cubicBezTo>
                      <a:pt x="18014" y="17639"/>
                      <a:pt x="18335" y="17532"/>
                      <a:pt x="18657" y="17398"/>
                    </a:cubicBezTo>
                    <a:cubicBezTo>
                      <a:pt x="19004" y="17291"/>
                      <a:pt x="19326" y="17210"/>
                      <a:pt x="19620" y="17130"/>
                    </a:cubicBezTo>
                    <a:cubicBezTo>
                      <a:pt x="19764" y="17119"/>
                      <a:pt x="19899" y="17113"/>
                      <a:pt x="20029" y="17113"/>
                    </a:cubicBezTo>
                    <a:cubicBezTo>
                      <a:pt x="20212" y="17113"/>
                      <a:pt x="20384" y="17126"/>
                      <a:pt x="20557" y="17157"/>
                    </a:cubicBezTo>
                    <a:cubicBezTo>
                      <a:pt x="20878" y="17237"/>
                      <a:pt x="21172" y="17291"/>
                      <a:pt x="21467" y="17478"/>
                    </a:cubicBezTo>
                    <a:cubicBezTo>
                      <a:pt x="21761" y="17612"/>
                      <a:pt x="22083" y="17799"/>
                      <a:pt x="22377" y="17960"/>
                    </a:cubicBezTo>
                    <a:cubicBezTo>
                      <a:pt x="22671" y="18174"/>
                      <a:pt x="22966" y="18361"/>
                      <a:pt x="23287" y="18549"/>
                    </a:cubicBezTo>
                    <a:cubicBezTo>
                      <a:pt x="23581" y="18709"/>
                      <a:pt x="23903" y="18843"/>
                      <a:pt x="24224" y="18950"/>
                    </a:cubicBezTo>
                    <a:cubicBezTo>
                      <a:pt x="24518" y="19031"/>
                      <a:pt x="24839" y="19111"/>
                      <a:pt x="25161" y="19164"/>
                    </a:cubicBezTo>
                    <a:cubicBezTo>
                      <a:pt x="25455" y="19245"/>
                      <a:pt x="25776" y="19352"/>
                      <a:pt x="26097" y="19378"/>
                    </a:cubicBezTo>
                    <a:cubicBezTo>
                      <a:pt x="26405" y="19432"/>
                      <a:pt x="26706" y="19459"/>
                      <a:pt x="27004" y="19459"/>
                    </a:cubicBezTo>
                    <a:cubicBezTo>
                      <a:pt x="27302" y="19459"/>
                      <a:pt x="27596" y="19432"/>
                      <a:pt x="27891" y="19378"/>
                    </a:cubicBezTo>
                    <a:cubicBezTo>
                      <a:pt x="28185" y="19352"/>
                      <a:pt x="28453" y="19271"/>
                      <a:pt x="28720" y="19164"/>
                    </a:cubicBezTo>
                    <a:cubicBezTo>
                      <a:pt x="28988" y="19111"/>
                      <a:pt x="29256" y="19004"/>
                      <a:pt x="29497" y="18897"/>
                    </a:cubicBezTo>
                    <a:lnTo>
                      <a:pt x="30193" y="18602"/>
                    </a:lnTo>
                    <a:cubicBezTo>
                      <a:pt x="30300" y="18549"/>
                      <a:pt x="30407" y="18495"/>
                      <a:pt x="30514" y="18442"/>
                    </a:cubicBezTo>
                    <a:cubicBezTo>
                      <a:pt x="30594" y="18361"/>
                      <a:pt x="30701" y="18335"/>
                      <a:pt x="30808" y="18281"/>
                    </a:cubicBezTo>
                    <a:cubicBezTo>
                      <a:pt x="30915" y="18201"/>
                      <a:pt x="30969" y="18147"/>
                      <a:pt x="31076" y="18094"/>
                    </a:cubicBezTo>
                    <a:cubicBezTo>
                      <a:pt x="31183" y="18040"/>
                      <a:pt x="31236" y="17960"/>
                      <a:pt x="31317" y="17933"/>
                    </a:cubicBezTo>
                    <a:cubicBezTo>
                      <a:pt x="31477" y="17799"/>
                      <a:pt x="31611" y="17692"/>
                      <a:pt x="31745" y="17558"/>
                    </a:cubicBezTo>
                    <a:cubicBezTo>
                      <a:pt x="31986" y="17344"/>
                      <a:pt x="32173" y="17103"/>
                      <a:pt x="32307" y="16970"/>
                    </a:cubicBezTo>
                    <a:cubicBezTo>
                      <a:pt x="32334" y="16943"/>
                      <a:pt x="32334" y="16889"/>
                      <a:pt x="32387" y="16889"/>
                    </a:cubicBezTo>
                    <a:cubicBezTo>
                      <a:pt x="32414" y="16943"/>
                      <a:pt x="32441" y="16943"/>
                      <a:pt x="32468" y="16970"/>
                    </a:cubicBezTo>
                    <a:cubicBezTo>
                      <a:pt x="32655" y="17077"/>
                      <a:pt x="32923" y="17210"/>
                      <a:pt x="33244" y="17291"/>
                    </a:cubicBezTo>
                    <a:cubicBezTo>
                      <a:pt x="33324" y="17344"/>
                      <a:pt x="33404" y="17371"/>
                      <a:pt x="33511" y="17398"/>
                    </a:cubicBezTo>
                    <a:cubicBezTo>
                      <a:pt x="33619" y="17425"/>
                      <a:pt x="33726" y="17425"/>
                      <a:pt x="33779" y="17478"/>
                    </a:cubicBezTo>
                    <a:cubicBezTo>
                      <a:pt x="33993" y="17505"/>
                      <a:pt x="34181" y="17532"/>
                      <a:pt x="34421" y="17558"/>
                    </a:cubicBezTo>
                    <a:cubicBezTo>
                      <a:pt x="34502" y="17558"/>
                      <a:pt x="34662" y="17612"/>
                      <a:pt x="34743" y="17612"/>
                    </a:cubicBezTo>
                    <a:lnTo>
                      <a:pt x="35117" y="17612"/>
                    </a:lnTo>
                    <a:cubicBezTo>
                      <a:pt x="35358" y="17612"/>
                      <a:pt x="35626" y="17558"/>
                      <a:pt x="35867" y="17532"/>
                    </a:cubicBezTo>
                    <a:cubicBezTo>
                      <a:pt x="36134" y="17505"/>
                      <a:pt x="36349" y="17425"/>
                      <a:pt x="36616" y="17344"/>
                    </a:cubicBezTo>
                    <a:cubicBezTo>
                      <a:pt x="36884" y="17264"/>
                      <a:pt x="37152" y="17157"/>
                      <a:pt x="37392" y="16970"/>
                    </a:cubicBezTo>
                    <a:cubicBezTo>
                      <a:pt x="37633" y="16809"/>
                      <a:pt x="37848" y="16595"/>
                      <a:pt x="38088" y="16327"/>
                    </a:cubicBezTo>
                    <a:cubicBezTo>
                      <a:pt x="38303" y="16060"/>
                      <a:pt x="38490" y="15765"/>
                      <a:pt x="38704" y="15497"/>
                    </a:cubicBezTo>
                    <a:cubicBezTo>
                      <a:pt x="38891" y="15203"/>
                      <a:pt x="39105" y="14935"/>
                      <a:pt x="39320" y="14694"/>
                    </a:cubicBezTo>
                    <a:cubicBezTo>
                      <a:pt x="39561" y="14454"/>
                      <a:pt x="39828" y="14293"/>
                      <a:pt x="40096" y="14132"/>
                    </a:cubicBezTo>
                    <a:cubicBezTo>
                      <a:pt x="40363" y="13999"/>
                      <a:pt x="40711" y="13865"/>
                      <a:pt x="41006" y="13784"/>
                    </a:cubicBezTo>
                    <a:cubicBezTo>
                      <a:pt x="41327" y="13731"/>
                      <a:pt x="41675" y="13651"/>
                      <a:pt x="42050" y="13624"/>
                    </a:cubicBezTo>
                    <a:cubicBezTo>
                      <a:pt x="42772" y="13544"/>
                      <a:pt x="43522" y="13463"/>
                      <a:pt x="44111" y="13196"/>
                    </a:cubicBezTo>
                    <a:lnTo>
                      <a:pt x="45021" y="12794"/>
                    </a:lnTo>
                    <a:cubicBezTo>
                      <a:pt x="45315" y="12660"/>
                      <a:pt x="45636" y="12473"/>
                      <a:pt x="45904" y="12339"/>
                    </a:cubicBezTo>
                    <a:cubicBezTo>
                      <a:pt x="46466" y="12045"/>
                      <a:pt x="46921" y="11643"/>
                      <a:pt x="47323" y="11242"/>
                    </a:cubicBezTo>
                    <a:cubicBezTo>
                      <a:pt x="47537" y="11054"/>
                      <a:pt x="47697" y="10813"/>
                      <a:pt x="47858" y="10573"/>
                    </a:cubicBezTo>
                    <a:cubicBezTo>
                      <a:pt x="48045" y="10332"/>
                      <a:pt x="48179" y="10144"/>
                      <a:pt x="48313" y="9903"/>
                    </a:cubicBezTo>
                    <a:cubicBezTo>
                      <a:pt x="48420" y="9663"/>
                      <a:pt x="48527" y="9475"/>
                      <a:pt x="48634" y="9234"/>
                    </a:cubicBezTo>
                    <a:cubicBezTo>
                      <a:pt x="48714" y="9127"/>
                      <a:pt x="48741" y="9047"/>
                      <a:pt x="48768" y="8913"/>
                    </a:cubicBezTo>
                    <a:cubicBezTo>
                      <a:pt x="48795" y="8806"/>
                      <a:pt x="48875" y="8699"/>
                      <a:pt x="48902" y="8592"/>
                    </a:cubicBezTo>
                    <a:cubicBezTo>
                      <a:pt x="49062" y="8190"/>
                      <a:pt x="49169" y="7789"/>
                      <a:pt x="49223" y="7468"/>
                    </a:cubicBezTo>
                    <a:cubicBezTo>
                      <a:pt x="49303" y="7120"/>
                      <a:pt x="49330" y="6852"/>
                      <a:pt x="49357" y="6665"/>
                    </a:cubicBezTo>
                    <a:cubicBezTo>
                      <a:pt x="49357" y="6558"/>
                      <a:pt x="49410" y="6504"/>
                      <a:pt x="49410" y="6424"/>
                    </a:cubicBezTo>
                    <a:cubicBezTo>
                      <a:pt x="49410" y="6370"/>
                      <a:pt x="49437" y="6370"/>
                      <a:pt x="49437" y="6370"/>
                    </a:cubicBezTo>
                    <a:cubicBezTo>
                      <a:pt x="49383" y="6103"/>
                      <a:pt x="49169" y="5889"/>
                      <a:pt x="48982" y="5889"/>
                    </a:cubicBezTo>
                    <a:lnTo>
                      <a:pt x="48875" y="5889"/>
                    </a:lnTo>
                    <a:cubicBezTo>
                      <a:pt x="48795" y="5889"/>
                      <a:pt x="48741" y="5915"/>
                      <a:pt x="48634" y="5915"/>
                    </a:cubicBezTo>
                    <a:cubicBezTo>
                      <a:pt x="48447" y="5915"/>
                      <a:pt x="48179" y="5996"/>
                      <a:pt x="47831" y="6022"/>
                    </a:cubicBezTo>
                    <a:cubicBezTo>
                      <a:pt x="47510" y="6103"/>
                      <a:pt x="47135" y="6156"/>
                      <a:pt x="46734" y="6263"/>
                    </a:cubicBezTo>
                    <a:cubicBezTo>
                      <a:pt x="46332" y="6370"/>
                      <a:pt x="45904" y="6531"/>
                      <a:pt x="45449" y="6692"/>
                    </a:cubicBezTo>
                    <a:cubicBezTo>
                      <a:pt x="45021" y="6852"/>
                      <a:pt x="44566" y="7093"/>
                      <a:pt x="44111" y="7361"/>
                    </a:cubicBezTo>
                    <a:cubicBezTo>
                      <a:pt x="43897" y="7495"/>
                      <a:pt x="43682" y="7628"/>
                      <a:pt x="43495" y="7842"/>
                    </a:cubicBezTo>
                    <a:cubicBezTo>
                      <a:pt x="43281" y="8003"/>
                      <a:pt x="43094" y="8190"/>
                      <a:pt x="42879" y="8405"/>
                    </a:cubicBezTo>
                    <a:cubicBezTo>
                      <a:pt x="42692" y="8592"/>
                      <a:pt x="42505" y="8833"/>
                      <a:pt x="42317" y="9074"/>
                    </a:cubicBezTo>
                    <a:cubicBezTo>
                      <a:pt x="42103" y="9315"/>
                      <a:pt x="41916" y="9502"/>
                      <a:pt x="41702" y="9743"/>
                    </a:cubicBezTo>
                    <a:cubicBezTo>
                      <a:pt x="41514" y="9984"/>
                      <a:pt x="41300" y="10251"/>
                      <a:pt x="41140" y="10519"/>
                    </a:cubicBezTo>
                    <a:cubicBezTo>
                      <a:pt x="40979" y="10787"/>
                      <a:pt x="40818" y="11108"/>
                      <a:pt x="40631" y="11402"/>
                    </a:cubicBezTo>
                    <a:cubicBezTo>
                      <a:pt x="40471" y="11723"/>
                      <a:pt x="40283" y="11991"/>
                      <a:pt x="40069" y="12259"/>
                    </a:cubicBezTo>
                    <a:cubicBezTo>
                      <a:pt x="39882" y="12473"/>
                      <a:pt x="39614" y="12687"/>
                      <a:pt x="39373" y="12848"/>
                    </a:cubicBezTo>
                    <a:cubicBezTo>
                      <a:pt x="39105" y="13008"/>
                      <a:pt x="38838" y="13115"/>
                      <a:pt x="38490" y="13196"/>
                    </a:cubicBezTo>
                    <a:cubicBezTo>
                      <a:pt x="38317" y="13227"/>
                      <a:pt x="38136" y="13240"/>
                      <a:pt x="37945" y="13240"/>
                    </a:cubicBezTo>
                    <a:cubicBezTo>
                      <a:pt x="37810" y="13240"/>
                      <a:pt x="37670" y="13233"/>
                      <a:pt x="37526" y="13222"/>
                    </a:cubicBezTo>
                    <a:cubicBezTo>
                      <a:pt x="37205" y="13196"/>
                      <a:pt x="36857" y="13142"/>
                      <a:pt x="36563" y="13115"/>
                    </a:cubicBezTo>
                    <a:cubicBezTo>
                      <a:pt x="36441" y="13104"/>
                      <a:pt x="36314" y="13098"/>
                      <a:pt x="36193" y="13098"/>
                    </a:cubicBezTo>
                    <a:cubicBezTo>
                      <a:pt x="36021" y="13098"/>
                      <a:pt x="35858" y="13111"/>
                      <a:pt x="35733" y="13142"/>
                    </a:cubicBezTo>
                    <a:cubicBezTo>
                      <a:pt x="35465" y="13222"/>
                      <a:pt x="35224" y="13276"/>
                      <a:pt x="35010" y="13383"/>
                    </a:cubicBezTo>
                    <a:cubicBezTo>
                      <a:pt x="34823" y="13490"/>
                      <a:pt x="34609" y="13624"/>
                      <a:pt x="34421" y="13704"/>
                    </a:cubicBezTo>
                    <a:cubicBezTo>
                      <a:pt x="34207" y="13865"/>
                      <a:pt x="34047" y="13945"/>
                      <a:pt x="33886" y="14079"/>
                    </a:cubicBezTo>
                    <a:cubicBezTo>
                      <a:pt x="33779" y="14159"/>
                      <a:pt x="33726" y="14213"/>
                      <a:pt x="33645" y="14293"/>
                    </a:cubicBezTo>
                    <a:cubicBezTo>
                      <a:pt x="33592" y="14347"/>
                      <a:pt x="33485" y="14427"/>
                      <a:pt x="33404" y="14480"/>
                    </a:cubicBezTo>
                    <a:lnTo>
                      <a:pt x="33003" y="14882"/>
                    </a:lnTo>
                    <a:cubicBezTo>
                      <a:pt x="32869" y="15016"/>
                      <a:pt x="32789" y="15176"/>
                      <a:pt x="32682" y="15283"/>
                    </a:cubicBezTo>
                    <a:cubicBezTo>
                      <a:pt x="32468" y="15551"/>
                      <a:pt x="32307" y="15792"/>
                      <a:pt x="32200" y="15952"/>
                    </a:cubicBezTo>
                    <a:cubicBezTo>
                      <a:pt x="32173" y="15979"/>
                      <a:pt x="32173" y="16033"/>
                      <a:pt x="32173" y="16033"/>
                    </a:cubicBezTo>
                    <a:lnTo>
                      <a:pt x="32146" y="15979"/>
                    </a:lnTo>
                    <a:cubicBezTo>
                      <a:pt x="31986" y="15899"/>
                      <a:pt x="31745" y="15765"/>
                      <a:pt x="31451" y="15578"/>
                    </a:cubicBezTo>
                    <a:cubicBezTo>
                      <a:pt x="31129" y="15444"/>
                      <a:pt x="30808" y="15283"/>
                      <a:pt x="30433" y="15123"/>
                    </a:cubicBezTo>
                    <a:lnTo>
                      <a:pt x="30139" y="15016"/>
                    </a:lnTo>
                    <a:lnTo>
                      <a:pt x="29845" y="14909"/>
                    </a:lnTo>
                    <a:cubicBezTo>
                      <a:pt x="29630" y="14855"/>
                      <a:pt x="29390" y="14775"/>
                      <a:pt x="29202" y="14721"/>
                    </a:cubicBezTo>
                    <a:cubicBezTo>
                      <a:pt x="28961" y="14641"/>
                      <a:pt x="28720" y="14614"/>
                      <a:pt x="28506" y="14561"/>
                    </a:cubicBezTo>
                    <a:cubicBezTo>
                      <a:pt x="28265" y="14480"/>
                      <a:pt x="28025" y="14454"/>
                      <a:pt x="27757" y="14427"/>
                    </a:cubicBezTo>
                    <a:cubicBezTo>
                      <a:pt x="27516" y="14373"/>
                      <a:pt x="27248" y="14373"/>
                      <a:pt x="26981" y="14373"/>
                    </a:cubicBezTo>
                    <a:cubicBezTo>
                      <a:pt x="26713" y="14373"/>
                      <a:pt x="26445" y="14427"/>
                      <a:pt x="26178" y="14454"/>
                    </a:cubicBezTo>
                    <a:cubicBezTo>
                      <a:pt x="25642" y="14534"/>
                      <a:pt x="25054" y="14641"/>
                      <a:pt x="24491" y="14748"/>
                    </a:cubicBezTo>
                    <a:cubicBezTo>
                      <a:pt x="23876" y="14855"/>
                      <a:pt x="23287" y="15123"/>
                      <a:pt x="22645" y="15390"/>
                    </a:cubicBezTo>
                    <a:cubicBezTo>
                      <a:pt x="22350" y="15524"/>
                      <a:pt x="22002" y="15658"/>
                      <a:pt x="21708" y="15685"/>
                    </a:cubicBezTo>
                    <a:cubicBezTo>
                      <a:pt x="21521" y="15736"/>
                      <a:pt x="21313" y="15754"/>
                      <a:pt x="21111" y="15754"/>
                    </a:cubicBezTo>
                    <a:cubicBezTo>
                      <a:pt x="20994" y="15754"/>
                      <a:pt x="20879" y="15748"/>
                      <a:pt x="20771" y="15738"/>
                    </a:cubicBezTo>
                    <a:cubicBezTo>
                      <a:pt x="20155" y="15658"/>
                      <a:pt x="19593" y="15364"/>
                      <a:pt x="19138" y="14882"/>
                    </a:cubicBezTo>
                    <a:cubicBezTo>
                      <a:pt x="18897" y="14668"/>
                      <a:pt x="18657" y="14427"/>
                      <a:pt x="18416" y="14266"/>
                    </a:cubicBezTo>
                    <a:cubicBezTo>
                      <a:pt x="18202" y="14052"/>
                      <a:pt x="17961" y="13892"/>
                      <a:pt x="17720" y="13784"/>
                    </a:cubicBezTo>
                    <a:cubicBezTo>
                      <a:pt x="17613" y="13704"/>
                      <a:pt x="17479" y="13677"/>
                      <a:pt x="17399" y="13651"/>
                    </a:cubicBezTo>
                    <a:cubicBezTo>
                      <a:pt x="17291" y="13624"/>
                      <a:pt x="17158" y="13570"/>
                      <a:pt x="17051" y="13570"/>
                    </a:cubicBezTo>
                    <a:cubicBezTo>
                      <a:pt x="16810" y="13544"/>
                      <a:pt x="16596" y="13517"/>
                      <a:pt x="16381" y="13517"/>
                    </a:cubicBezTo>
                    <a:cubicBezTo>
                      <a:pt x="16221" y="13517"/>
                      <a:pt x="16084" y="13505"/>
                      <a:pt x="15947" y="13505"/>
                    </a:cubicBezTo>
                    <a:cubicBezTo>
                      <a:pt x="15879" y="13505"/>
                      <a:pt x="15810" y="13508"/>
                      <a:pt x="15739" y="13517"/>
                    </a:cubicBezTo>
                    <a:cubicBezTo>
                      <a:pt x="15659" y="13517"/>
                      <a:pt x="15552" y="13517"/>
                      <a:pt x="15445" y="13544"/>
                    </a:cubicBezTo>
                    <a:cubicBezTo>
                      <a:pt x="15391" y="13544"/>
                      <a:pt x="15338" y="13544"/>
                      <a:pt x="15284" y="13570"/>
                    </a:cubicBezTo>
                    <a:cubicBezTo>
                      <a:pt x="15257" y="13570"/>
                      <a:pt x="15177" y="13570"/>
                      <a:pt x="15150" y="13624"/>
                    </a:cubicBezTo>
                    <a:cubicBezTo>
                      <a:pt x="14990" y="13651"/>
                      <a:pt x="14776" y="13677"/>
                      <a:pt x="14615" y="13704"/>
                    </a:cubicBezTo>
                    <a:cubicBezTo>
                      <a:pt x="14508" y="13758"/>
                      <a:pt x="14454" y="13758"/>
                      <a:pt x="14347" y="13784"/>
                    </a:cubicBezTo>
                    <a:cubicBezTo>
                      <a:pt x="14267" y="13811"/>
                      <a:pt x="14187" y="13811"/>
                      <a:pt x="14106" y="13838"/>
                    </a:cubicBezTo>
                    <a:cubicBezTo>
                      <a:pt x="13785" y="13918"/>
                      <a:pt x="13518" y="14025"/>
                      <a:pt x="13303" y="14079"/>
                    </a:cubicBezTo>
                    <a:lnTo>
                      <a:pt x="13303" y="13758"/>
                    </a:lnTo>
                    <a:cubicBezTo>
                      <a:pt x="13303" y="13517"/>
                      <a:pt x="13277" y="13249"/>
                      <a:pt x="13196" y="12981"/>
                    </a:cubicBezTo>
                    <a:cubicBezTo>
                      <a:pt x="13143" y="12714"/>
                      <a:pt x="13063" y="12446"/>
                      <a:pt x="12982" y="12179"/>
                    </a:cubicBezTo>
                    <a:cubicBezTo>
                      <a:pt x="12875" y="11911"/>
                      <a:pt x="12741" y="11670"/>
                      <a:pt x="12581" y="11429"/>
                    </a:cubicBezTo>
                    <a:cubicBezTo>
                      <a:pt x="12393" y="11242"/>
                      <a:pt x="12179" y="11081"/>
                      <a:pt x="11912" y="10974"/>
                    </a:cubicBezTo>
                    <a:cubicBezTo>
                      <a:pt x="11590" y="10867"/>
                      <a:pt x="11296" y="10813"/>
                      <a:pt x="10975" y="10706"/>
                    </a:cubicBezTo>
                    <a:cubicBezTo>
                      <a:pt x="10846" y="10688"/>
                      <a:pt x="10716" y="10657"/>
                      <a:pt x="10578" y="10657"/>
                    </a:cubicBezTo>
                    <a:cubicBezTo>
                      <a:pt x="10516" y="10657"/>
                      <a:pt x="10452" y="10663"/>
                      <a:pt x="10386" y="10680"/>
                    </a:cubicBezTo>
                    <a:lnTo>
                      <a:pt x="10065" y="10706"/>
                    </a:lnTo>
                    <a:lnTo>
                      <a:pt x="9717" y="10733"/>
                    </a:lnTo>
                    <a:cubicBezTo>
                      <a:pt x="9610" y="10747"/>
                      <a:pt x="9503" y="10753"/>
                      <a:pt x="9399" y="10753"/>
                    </a:cubicBezTo>
                    <a:cubicBezTo>
                      <a:pt x="9295" y="10753"/>
                      <a:pt x="9195" y="10747"/>
                      <a:pt x="9101" y="10733"/>
                    </a:cubicBezTo>
                    <a:cubicBezTo>
                      <a:pt x="8887" y="10706"/>
                      <a:pt x="8753" y="10626"/>
                      <a:pt x="8619" y="10546"/>
                    </a:cubicBezTo>
                    <a:cubicBezTo>
                      <a:pt x="8486" y="10439"/>
                      <a:pt x="8379" y="10305"/>
                      <a:pt x="8352" y="10144"/>
                    </a:cubicBezTo>
                    <a:cubicBezTo>
                      <a:pt x="8298" y="9957"/>
                      <a:pt x="8298" y="9743"/>
                      <a:pt x="8298" y="9529"/>
                    </a:cubicBezTo>
                    <a:lnTo>
                      <a:pt x="8298" y="9288"/>
                    </a:lnTo>
                    <a:cubicBezTo>
                      <a:pt x="8619" y="8458"/>
                      <a:pt x="8700" y="7521"/>
                      <a:pt x="8379" y="6584"/>
                    </a:cubicBezTo>
                    <a:cubicBezTo>
                      <a:pt x="7950" y="5193"/>
                      <a:pt x="6853" y="4176"/>
                      <a:pt x="5541" y="3854"/>
                    </a:cubicBezTo>
                    <a:cubicBezTo>
                      <a:pt x="5675" y="3078"/>
                      <a:pt x="5943" y="2141"/>
                      <a:pt x="6451" y="1445"/>
                    </a:cubicBezTo>
                    <a:lnTo>
                      <a:pt x="6585" y="1445"/>
                    </a:lnTo>
                    <a:cubicBezTo>
                      <a:pt x="6906" y="1392"/>
                      <a:pt x="7147" y="1098"/>
                      <a:pt x="7094" y="803"/>
                    </a:cubicBezTo>
                    <a:cubicBezTo>
                      <a:pt x="7046" y="491"/>
                      <a:pt x="6804" y="286"/>
                      <a:pt x="6542" y="286"/>
                    </a:cubicBezTo>
                    <a:cubicBezTo>
                      <a:pt x="6512" y="286"/>
                      <a:pt x="6482" y="289"/>
                      <a:pt x="6451" y="295"/>
                    </a:cubicBezTo>
                    <a:cubicBezTo>
                      <a:pt x="6103" y="321"/>
                      <a:pt x="5889" y="643"/>
                      <a:pt x="5943" y="937"/>
                    </a:cubicBezTo>
                    <a:cubicBezTo>
                      <a:pt x="5943" y="1044"/>
                      <a:pt x="5970" y="1098"/>
                      <a:pt x="6023" y="1178"/>
                    </a:cubicBezTo>
                    <a:cubicBezTo>
                      <a:pt x="5675" y="1660"/>
                      <a:pt x="5167" y="2570"/>
                      <a:pt x="5006" y="3747"/>
                    </a:cubicBezTo>
                    <a:cubicBezTo>
                      <a:pt x="4847" y="3719"/>
                      <a:pt x="4682" y="3708"/>
                      <a:pt x="4514" y="3708"/>
                    </a:cubicBezTo>
                    <a:cubicBezTo>
                      <a:pt x="4200" y="3708"/>
                      <a:pt x="3875" y="3749"/>
                      <a:pt x="3561" y="3801"/>
                    </a:cubicBezTo>
                    <a:cubicBezTo>
                      <a:pt x="3561" y="2329"/>
                      <a:pt x="2945" y="1258"/>
                      <a:pt x="2544" y="696"/>
                    </a:cubicBezTo>
                    <a:cubicBezTo>
                      <a:pt x="2570" y="643"/>
                      <a:pt x="2597" y="562"/>
                      <a:pt x="2597" y="509"/>
                    </a:cubicBezTo>
                    <a:cubicBezTo>
                      <a:pt x="2597" y="241"/>
                      <a:pt x="2410" y="0"/>
                      <a:pt x="214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5" name="Google Shape;8605;p62"/>
              <p:cNvSpPr/>
              <p:nvPr/>
            </p:nvSpPr>
            <p:spPr>
              <a:xfrm>
                <a:off x="6264400" y="2141500"/>
                <a:ext cx="444325" cy="433650"/>
              </a:xfrm>
              <a:custGeom>
                <a:avLst/>
                <a:gdLst/>
                <a:ahLst/>
                <a:cxnLst/>
                <a:rect l="l" t="t" r="r" b="b"/>
                <a:pathLst>
                  <a:path w="17773" h="17346" extrusionOk="0">
                    <a:moveTo>
                      <a:pt x="0" y="1"/>
                    </a:moveTo>
                    <a:cubicBezTo>
                      <a:pt x="1" y="1"/>
                      <a:pt x="4336" y="12474"/>
                      <a:pt x="8405" y="15900"/>
                    </a:cubicBezTo>
                    <a:cubicBezTo>
                      <a:pt x="9658" y="16939"/>
                      <a:pt x="10627" y="17346"/>
                      <a:pt x="11339" y="17346"/>
                    </a:cubicBezTo>
                    <a:cubicBezTo>
                      <a:pt x="12955" y="17346"/>
                      <a:pt x="13243" y="15255"/>
                      <a:pt x="12500" y="13732"/>
                    </a:cubicBezTo>
                    <a:lnTo>
                      <a:pt x="12500" y="13732"/>
                    </a:lnTo>
                    <a:cubicBezTo>
                      <a:pt x="12500" y="13732"/>
                      <a:pt x="13881" y="14795"/>
                      <a:pt x="14956" y="14795"/>
                    </a:cubicBezTo>
                    <a:cubicBezTo>
                      <a:pt x="15277" y="14795"/>
                      <a:pt x="15571" y="14700"/>
                      <a:pt x="15792" y="14454"/>
                    </a:cubicBezTo>
                    <a:cubicBezTo>
                      <a:pt x="17773" y="12340"/>
                      <a:pt x="11028" y="3748"/>
                      <a:pt x="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6" name="Google Shape;8606;p62"/>
              <p:cNvSpPr/>
              <p:nvPr/>
            </p:nvSpPr>
            <p:spPr>
              <a:xfrm>
                <a:off x="6275775" y="2140850"/>
                <a:ext cx="550050" cy="245400"/>
              </a:xfrm>
              <a:custGeom>
                <a:avLst/>
                <a:gdLst/>
                <a:ahLst/>
                <a:cxnLst/>
                <a:rect l="l" t="t" r="r" b="b"/>
                <a:pathLst>
                  <a:path w="22002" h="9816" extrusionOk="0">
                    <a:moveTo>
                      <a:pt x="0" y="0"/>
                    </a:moveTo>
                    <a:cubicBezTo>
                      <a:pt x="1" y="0"/>
                      <a:pt x="13494" y="9815"/>
                      <a:pt x="18448" y="9815"/>
                    </a:cubicBezTo>
                    <a:cubicBezTo>
                      <a:pt x="19084" y="9815"/>
                      <a:pt x="19580" y="9653"/>
                      <a:pt x="19887" y="9288"/>
                    </a:cubicBezTo>
                    <a:cubicBezTo>
                      <a:pt x="19887" y="9288"/>
                      <a:pt x="20904" y="7976"/>
                      <a:pt x="18228" y="6906"/>
                    </a:cubicBezTo>
                    <a:lnTo>
                      <a:pt x="18228" y="6906"/>
                    </a:lnTo>
                    <a:cubicBezTo>
                      <a:pt x="18228" y="6906"/>
                      <a:pt x="18729" y="7004"/>
                      <a:pt x="19349" y="7004"/>
                    </a:cubicBezTo>
                    <a:cubicBezTo>
                      <a:pt x="20279" y="7004"/>
                      <a:pt x="21477" y="6782"/>
                      <a:pt x="21654" y="5674"/>
                    </a:cubicBezTo>
                    <a:cubicBezTo>
                      <a:pt x="22002" y="3828"/>
                      <a:pt x="14481" y="428"/>
                      <a:pt x="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7" name="Google Shape;8607;p62"/>
              <p:cNvSpPr/>
              <p:nvPr/>
            </p:nvSpPr>
            <p:spPr>
              <a:xfrm>
                <a:off x="6414275" y="2195700"/>
                <a:ext cx="287775" cy="83725"/>
              </a:xfrm>
              <a:custGeom>
                <a:avLst/>
                <a:gdLst/>
                <a:ahLst/>
                <a:cxnLst/>
                <a:rect l="l" t="t" r="r" b="b"/>
                <a:pathLst>
                  <a:path w="11511" h="3349" extrusionOk="0">
                    <a:moveTo>
                      <a:pt x="1" y="1"/>
                    </a:moveTo>
                    <a:cubicBezTo>
                      <a:pt x="3837" y="2255"/>
                      <a:pt x="7265" y="3349"/>
                      <a:pt x="9246" y="3349"/>
                    </a:cubicBezTo>
                    <a:cubicBezTo>
                      <a:pt x="10182" y="3349"/>
                      <a:pt x="10794" y="3105"/>
                      <a:pt x="10975" y="2624"/>
                    </a:cubicBezTo>
                    <a:cubicBezTo>
                      <a:pt x="11510" y="1071"/>
                      <a:pt x="2" y="1"/>
                      <a:pt x="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8" name="Google Shape;8608;p62"/>
              <p:cNvSpPr/>
              <p:nvPr/>
            </p:nvSpPr>
            <p:spPr>
              <a:xfrm>
                <a:off x="6340675" y="2219125"/>
                <a:ext cx="232900" cy="201725"/>
              </a:xfrm>
              <a:custGeom>
                <a:avLst/>
                <a:gdLst/>
                <a:ahLst/>
                <a:cxnLst/>
                <a:rect l="l" t="t" r="r" b="b"/>
                <a:pathLst>
                  <a:path w="9316" h="8069" extrusionOk="0">
                    <a:moveTo>
                      <a:pt x="1" y="1"/>
                    </a:moveTo>
                    <a:cubicBezTo>
                      <a:pt x="2755" y="5042"/>
                      <a:pt x="5875" y="8069"/>
                      <a:pt x="7463" y="8069"/>
                    </a:cubicBezTo>
                    <a:cubicBezTo>
                      <a:pt x="7696" y="8069"/>
                      <a:pt x="7896" y="8003"/>
                      <a:pt x="8057" y="7870"/>
                    </a:cubicBezTo>
                    <a:cubicBezTo>
                      <a:pt x="9315" y="6853"/>
                      <a:pt x="1" y="1"/>
                      <a:pt x="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09" name="Google Shape;8609;p62"/>
            <p:cNvGrpSpPr/>
            <p:nvPr/>
          </p:nvGrpSpPr>
          <p:grpSpPr>
            <a:xfrm>
              <a:off x="5891858" y="1901182"/>
              <a:ext cx="135420" cy="69561"/>
              <a:chOff x="2330525" y="2356200"/>
              <a:chExt cx="229525" cy="117900"/>
            </a:xfrm>
          </p:grpSpPr>
          <p:sp>
            <p:nvSpPr>
              <p:cNvPr id="8610" name="Google Shape;8610;p62"/>
              <p:cNvSpPr/>
              <p:nvPr/>
            </p:nvSpPr>
            <p:spPr>
              <a:xfrm>
                <a:off x="2397175" y="2395750"/>
                <a:ext cx="97975" cy="61625"/>
              </a:xfrm>
              <a:custGeom>
                <a:avLst/>
                <a:gdLst/>
                <a:ahLst/>
                <a:cxnLst/>
                <a:rect l="l" t="t" r="r" b="b"/>
                <a:pathLst>
                  <a:path w="3919" h="2465" extrusionOk="0">
                    <a:moveTo>
                      <a:pt x="884" y="1"/>
                    </a:moveTo>
                    <a:cubicBezTo>
                      <a:pt x="1" y="1"/>
                      <a:pt x="171" y="1885"/>
                      <a:pt x="1724" y="2411"/>
                    </a:cubicBezTo>
                    <a:cubicBezTo>
                      <a:pt x="1831" y="2437"/>
                      <a:pt x="1965" y="2464"/>
                      <a:pt x="2072" y="2464"/>
                    </a:cubicBezTo>
                    <a:lnTo>
                      <a:pt x="2098" y="1822"/>
                    </a:lnTo>
                    <a:cubicBezTo>
                      <a:pt x="2124" y="1413"/>
                      <a:pt x="2466" y="1151"/>
                      <a:pt x="2846" y="1151"/>
                    </a:cubicBezTo>
                    <a:cubicBezTo>
                      <a:pt x="2865" y="1151"/>
                      <a:pt x="2883" y="1151"/>
                      <a:pt x="2901" y="1153"/>
                    </a:cubicBezTo>
                    <a:lnTo>
                      <a:pt x="3731" y="1233"/>
                    </a:lnTo>
                    <a:cubicBezTo>
                      <a:pt x="3919" y="805"/>
                      <a:pt x="3838" y="376"/>
                      <a:pt x="3464" y="296"/>
                    </a:cubicBezTo>
                    <a:cubicBezTo>
                      <a:pt x="3464" y="296"/>
                      <a:pt x="3434" y="297"/>
                      <a:pt x="3379" y="297"/>
                    </a:cubicBezTo>
                    <a:cubicBezTo>
                      <a:pt x="3080" y="297"/>
                      <a:pt x="2033" y="278"/>
                      <a:pt x="1081" y="28"/>
                    </a:cubicBezTo>
                    <a:cubicBezTo>
                      <a:pt x="1011" y="9"/>
                      <a:pt x="945" y="1"/>
                      <a:pt x="884" y="1"/>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1" name="Google Shape;8611;p62"/>
              <p:cNvSpPr/>
              <p:nvPr/>
            </p:nvSpPr>
            <p:spPr>
              <a:xfrm>
                <a:off x="2448950" y="2425575"/>
                <a:ext cx="41525" cy="32875"/>
              </a:xfrm>
              <a:custGeom>
                <a:avLst/>
                <a:gdLst/>
                <a:ahLst/>
                <a:cxnLst/>
                <a:rect l="l" t="t" r="r" b="b"/>
                <a:pathLst>
                  <a:path w="1661" h="1315" extrusionOk="0">
                    <a:moveTo>
                      <a:pt x="706" y="1"/>
                    </a:moveTo>
                    <a:cubicBezTo>
                      <a:pt x="355" y="1"/>
                      <a:pt x="51" y="299"/>
                      <a:pt x="27" y="682"/>
                    </a:cubicBezTo>
                    <a:lnTo>
                      <a:pt x="1" y="1298"/>
                    </a:lnTo>
                    <a:cubicBezTo>
                      <a:pt x="64" y="1309"/>
                      <a:pt x="125" y="1315"/>
                      <a:pt x="186" y="1315"/>
                    </a:cubicBezTo>
                    <a:cubicBezTo>
                      <a:pt x="408" y="1315"/>
                      <a:pt x="614" y="1243"/>
                      <a:pt x="804" y="1137"/>
                    </a:cubicBezTo>
                    <a:cubicBezTo>
                      <a:pt x="1098" y="950"/>
                      <a:pt x="1339" y="682"/>
                      <a:pt x="1500" y="441"/>
                    </a:cubicBezTo>
                    <a:cubicBezTo>
                      <a:pt x="1580" y="334"/>
                      <a:pt x="1633" y="201"/>
                      <a:pt x="1660" y="67"/>
                    </a:cubicBezTo>
                    <a:lnTo>
                      <a:pt x="830" y="13"/>
                    </a:lnTo>
                    <a:cubicBezTo>
                      <a:pt x="789" y="5"/>
                      <a:pt x="747" y="1"/>
                      <a:pt x="706" y="1"/>
                    </a:cubicBezTo>
                    <a:close/>
                  </a:path>
                </a:pathLst>
              </a:custGeom>
              <a:solidFill>
                <a:srgbClr val="F66F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2" name="Google Shape;8612;p62"/>
              <p:cNvSpPr/>
              <p:nvPr/>
            </p:nvSpPr>
            <p:spPr>
              <a:xfrm>
                <a:off x="2354600" y="2356200"/>
                <a:ext cx="40850" cy="18100"/>
              </a:xfrm>
              <a:custGeom>
                <a:avLst/>
                <a:gdLst/>
                <a:ahLst/>
                <a:cxnLst/>
                <a:rect l="l" t="t" r="r" b="b"/>
                <a:pathLst>
                  <a:path w="1634" h="724" extrusionOk="0">
                    <a:moveTo>
                      <a:pt x="864" y="0"/>
                    </a:moveTo>
                    <a:cubicBezTo>
                      <a:pt x="827" y="0"/>
                      <a:pt x="789" y="2"/>
                      <a:pt x="750" y="5"/>
                    </a:cubicBezTo>
                    <a:cubicBezTo>
                      <a:pt x="402" y="31"/>
                      <a:pt x="161" y="245"/>
                      <a:pt x="81" y="379"/>
                    </a:cubicBezTo>
                    <a:cubicBezTo>
                      <a:pt x="1" y="567"/>
                      <a:pt x="54" y="674"/>
                      <a:pt x="161" y="700"/>
                    </a:cubicBezTo>
                    <a:cubicBezTo>
                      <a:pt x="195" y="717"/>
                      <a:pt x="230" y="723"/>
                      <a:pt x="266" y="723"/>
                    </a:cubicBezTo>
                    <a:cubicBezTo>
                      <a:pt x="346" y="723"/>
                      <a:pt x="427" y="692"/>
                      <a:pt x="483" y="674"/>
                    </a:cubicBezTo>
                    <a:cubicBezTo>
                      <a:pt x="616" y="647"/>
                      <a:pt x="723" y="647"/>
                      <a:pt x="830" y="620"/>
                    </a:cubicBezTo>
                    <a:cubicBezTo>
                      <a:pt x="938" y="620"/>
                      <a:pt x="1071" y="567"/>
                      <a:pt x="1205" y="567"/>
                    </a:cubicBezTo>
                    <a:cubicBezTo>
                      <a:pt x="1339" y="567"/>
                      <a:pt x="1419" y="567"/>
                      <a:pt x="1526" y="513"/>
                    </a:cubicBezTo>
                    <a:cubicBezTo>
                      <a:pt x="1633" y="486"/>
                      <a:pt x="1633" y="353"/>
                      <a:pt x="1526" y="219"/>
                    </a:cubicBezTo>
                    <a:cubicBezTo>
                      <a:pt x="1407" y="99"/>
                      <a:pt x="1179" y="0"/>
                      <a:pt x="864" y="0"/>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3" name="Google Shape;8613;p62"/>
              <p:cNvSpPr/>
              <p:nvPr/>
            </p:nvSpPr>
            <p:spPr>
              <a:xfrm>
                <a:off x="2519875" y="2409100"/>
                <a:ext cx="30150" cy="28375"/>
              </a:xfrm>
              <a:custGeom>
                <a:avLst/>
                <a:gdLst/>
                <a:ahLst/>
                <a:cxnLst/>
                <a:rect l="l" t="t" r="r" b="b"/>
                <a:pathLst>
                  <a:path w="1206" h="1135" extrusionOk="0">
                    <a:moveTo>
                      <a:pt x="585" y="1"/>
                    </a:moveTo>
                    <a:cubicBezTo>
                      <a:pt x="266" y="1"/>
                      <a:pt x="28" y="210"/>
                      <a:pt x="28" y="538"/>
                    </a:cubicBezTo>
                    <a:cubicBezTo>
                      <a:pt x="1" y="860"/>
                      <a:pt x="269" y="1127"/>
                      <a:pt x="563" y="1127"/>
                    </a:cubicBezTo>
                    <a:cubicBezTo>
                      <a:pt x="593" y="1132"/>
                      <a:pt x="622" y="1134"/>
                      <a:pt x="651" y="1134"/>
                    </a:cubicBezTo>
                    <a:cubicBezTo>
                      <a:pt x="955" y="1134"/>
                      <a:pt x="1179" y="885"/>
                      <a:pt x="1179" y="592"/>
                    </a:cubicBezTo>
                    <a:cubicBezTo>
                      <a:pt x="1205" y="271"/>
                      <a:pt x="938" y="3"/>
                      <a:pt x="643" y="3"/>
                    </a:cubicBezTo>
                    <a:cubicBezTo>
                      <a:pt x="624" y="2"/>
                      <a:pt x="604" y="1"/>
                      <a:pt x="585" y="1"/>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4" name="Google Shape;8614;p62"/>
              <p:cNvSpPr/>
              <p:nvPr/>
            </p:nvSpPr>
            <p:spPr>
              <a:xfrm>
                <a:off x="2352600" y="2391835"/>
                <a:ext cx="30125" cy="28175"/>
              </a:xfrm>
              <a:custGeom>
                <a:avLst/>
                <a:gdLst/>
                <a:ahLst/>
                <a:cxnLst/>
                <a:rect l="l" t="t" r="r" b="b"/>
                <a:pathLst>
                  <a:path w="1205" h="1127" extrusionOk="0">
                    <a:moveTo>
                      <a:pt x="643" y="1"/>
                    </a:moveTo>
                    <a:cubicBezTo>
                      <a:pt x="348" y="1"/>
                      <a:pt x="27" y="215"/>
                      <a:pt x="27" y="536"/>
                    </a:cubicBezTo>
                    <a:cubicBezTo>
                      <a:pt x="0" y="857"/>
                      <a:pt x="268" y="1125"/>
                      <a:pt x="563" y="1125"/>
                    </a:cubicBezTo>
                    <a:cubicBezTo>
                      <a:pt x="579" y="1126"/>
                      <a:pt x="595" y="1127"/>
                      <a:pt x="610" y="1127"/>
                    </a:cubicBezTo>
                    <a:cubicBezTo>
                      <a:pt x="935" y="1127"/>
                      <a:pt x="1178" y="870"/>
                      <a:pt x="1178" y="590"/>
                    </a:cubicBezTo>
                    <a:cubicBezTo>
                      <a:pt x="1205" y="268"/>
                      <a:pt x="937" y="1"/>
                      <a:pt x="643" y="1"/>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5" name="Google Shape;8615;p62"/>
              <p:cNvSpPr/>
              <p:nvPr/>
            </p:nvSpPr>
            <p:spPr>
              <a:xfrm>
                <a:off x="2345900" y="2415925"/>
                <a:ext cx="37500" cy="18025"/>
              </a:xfrm>
              <a:custGeom>
                <a:avLst/>
                <a:gdLst/>
                <a:ahLst/>
                <a:cxnLst/>
                <a:rect l="l" t="t" r="r" b="b"/>
                <a:pathLst>
                  <a:path w="1500" h="721" extrusionOk="0">
                    <a:moveTo>
                      <a:pt x="701" y="0"/>
                    </a:moveTo>
                    <a:cubicBezTo>
                      <a:pt x="540" y="0"/>
                      <a:pt x="359" y="37"/>
                      <a:pt x="161" y="132"/>
                    </a:cubicBezTo>
                    <a:cubicBezTo>
                      <a:pt x="28" y="185"/>
                      <a:pt x="1" y="372"/>
                      <a:pt x="81" y="506"/>
                    </a:cubicBezTo>
                    <a:cubicBezTo>
                      <a:pt x="115" y="590"/>
                      <a:pt x="190" y="632"/>
                      <a:pt x="274" y="632"/>
                    </a:cubicBezTo>
                    <a:cubicBezTo>
                      <a:pt x="325" y="632"/>
                      <a:pt x="379" y="617"/>
                      <a:pt x="429" y="587"/>
                    </a:cubicBezTo>
                    <a:cubicBezTo>
                      <a:pt x="542" y="534"/>
                      <a:pt x="635" y="516"/>
                      <a:pt x="711" y="516"/>
                    </a:cubicBezTo>
                    <a:cubicBezTo>
                      <a:pt x="867" y="516"/>
                      <a:pt x="946" y="595"/>
                      <a:pt x="964" y="613"/>
                    </a:cubicBezTo>
                    <a:cubicBezTo>
                      <a:pt x="1045" y="694"/>
                      <a:pt x="1098" y="720"/>
                      <a:pt x="1205" y="720"/>
                    </a:cubicBezTo>
                    <a:cubicBezTo>
                      <a:pt x="1286" y="720"/>
                      <a:pt x="1339" y="694"/>
                      <a:pt x="1366" y="667"/>
                    </a:cubicBezTo>
                    <a:cubicBezTo>
                      <a:pt x="1473" y="560"/>
                      <a:pt x="1500" y="399"/>
                      <a:pt x="1419" y="292"/>
                    </a:cubicBezTo>
                    <a:cubicBezTo>
                      <a:pt x="1292" y="165"/>
                      <a:pt x="1041" y="0"/>
                      <a:pt x="701" y="0"/>
                    </a:cubicBezTo>
                    <a:close/>
                  </a:path>
                </a:pathLst>
              </a:custGeom>
              <a:solidFill>
                <a:srgbClr val="FABB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6" name="Google Shape;8616;p62"/>
              <p:cNvSpPr/>
              <p:nvPr/>
            </p:nvSpPr>
            <p:spPr>
              <a:xfrm>
                <a:off x="2497800" y="2435925"/>
                <a:ext cx="62250" cy="38175"/>
              </a:xfrm>
              <a:custGeom>
                <a:avLst/>
                <a:gdLst/>
                <a:ahLst/>
                <a:cxnLst/>
                <a:rect l="l" t="t" r="r" b="b"/>
                <a:pathLst>
                  <a:path w="2490" h="1527" extrusionOk="0">
                    <a:moveTo>
                      <a:pt x="1259" y="1"/>
                    </a:moveTo>
                    <a:cubicBezTo>
                      <a:pt x="563" y="1"/>
                      <a:pt x="1" y="349"/>
                      <a:pt x="1" y="750"/>
                    </a:cubicBezTo>
                    <a:cubicBezTo>
                      <a:pt x="1" y="1178"/>
                      <a:pt x="563" y="1526"/>
                      <a:pt x="1259" y="1526"/>
                    </a:cubicBezTo>
                    <a:cubicBezTo>
                      <a:pt x="1928" y="1526"/>
                      <a:pt x="2490" y="1178"/>
                      <a:pt x="2490" y="750"/>
                    </a:cubicBezTo>
                    <a:cubicBezTo>
                      <a:pt x="2490" y="349"/>
                      <a:pt x="1928" y="1"/>
                      <a:pt x="1259" y="1"/>
                    </a:cubicBezTo>
                    <a:close/>
                  </a:path>
                </a:pathLst>
              </a:custGeom>
              <a:solidFill>
                <a:srgbClr val="F46B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7" name="Google Shape;8617;p62"/>
              <p:cNvSpPr/>
              <p:nvPr/>
            </p:nvSpPr>
            <p:spPr>
              <a:xfrm>
                <a:off x="2330525" y="2423875"/>
                <a:ext cx="62250" cy="38850"/>
              </a:xfrm>
              <a:custGeom>
                <a:avLst/>
                <a:gdLst/>
                <a:ahLst/>
                <a:cxnLst/>
                <a:rect l="l" t="t" r="r" b="b"/>
                <a:pathLst>
                  <a:path w="2490" h="1554" extrusionOk="0">
                    <a:moveTo>
                      <a:pt x="1258" y="1"/>
                    </a:moveTo>
                    <a:cubicBezTo>
                      <a:pt x="562" y="1"/>
                      <a:pt x="0" y="349"/>
                      <a:pt x="0" y="777"/>
                    </a:cubicBezTo>
                    <a:cubicBezTo>
                      <a:pt x="0" y="1205"/>
                      <a:pt x="562" y="1553"/>
                      <a:pt x="1258" y="1553"/>
                    </a:cubicBezTo>
                    <a:cubicBezTo>
                      <a:pt x="1927" y="1553"/>
                      <a:pt x="2489" y="1205"/>
                      <a:pt x="2489" y="777"/>
                    </a:cubicBezTo>
                    <a:cubicBezTo>
                      <a:pt x="2489" y="349"/>
                      <a:pt x="1927" y="1"/>
                      <a:pt x="1258" y="1"/>
                    </a:cubicBezTo>
                    <a:close/>
                  </a:path>
                </a:pathLst>
              </a:custGeom>
              <a:solidFill>
                <a:srgbClr val="F46B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618" name="Google Shape;8618;p62"/>
            <p:cNvSpPr/>
            <p:nvPr/>
          </p:nvSpPr>
          <p:spPr>
            <a:xfrm>
              <a:off x="6007018" y="1912806"/>
              <a:ext cx="23320" cy="11431"/>
            </a:xfrm>
            <a:custGeom>
              <a:avLst/>
              <a:gdLst/>
              <a:ahLst/>
              <a:cxnLst/>
              <a:rect l="l" t="t" r="r" b="b"/>
              <a:pathLst>
                <a:path w="1581" h="775" extrusionOk="0">
                  <a:moveTo>
                    <a:pt x="574" y="0"/>
                  </a:moveTo>
                  <a:cubicBezTo>
                    <a:pt x="379" y="0"/>
                    <a:pt x="222" y="53"/>
                    <a:pt x="135" y="105"/>
                  </a:cubicBezTo>
                  <a:cubicBezTo>
                    <a:pt x="1" y="212"/>
                    <a:pt x="1" y="319"/>
                    <a:pt x="54" y="373"/>
                  </a:cubicBezTo>
                  <a:cubicBezTo>
                    <a:pt x="161" y="453"/>
                    <a:pt x="269" y="480"/>
                    <a:pt x="402" y="507"/>
                  </a:cubicBezTo>
                  <a:cubicBezTo>
                    <a:pt x="509" y="560"/>
                    <a:pt x="616" y="587"/>
                    <a:pt x="724" y="614"/>
                  </a:cubicBezTo>
                  <a:cubicBezTo>
                    <a:pt x="831" y="641"/>
                    <a:pt x="964" y="694"/>
                    <a:pt x="1072" y="721"/>
                  </a:cubicBezTo>
                  <a:cubicBezTo>
                    <a:pt x="1179" y="748"/>
                    <a:pt x="1286" y="774"/>
                    <a:pt x="1393" y="774"/>
                  </a:cubicBezTo>
                  <a:cubicBezTo>
                    <a:pt x="1500" y="774"/>
                    <a:pt x="1580" y="694"/>
                    <a:pt x="1500" y="507"/>
                  </a:cubicBezTo>
                  <a:cubicBezTo>
                    <a:pt x="1446" y="373"/>
                    <a:pt x="1232" y="159"/>
                    <a:pt x="911" y="52"/>
                  </a:cubicBezTo>
                  <a:cubicBezTo>
                    <a:pt x="791" y="15"/>
                    <a:pt x="677" y="0"/>
                    <a:pt x="574" y="0"/>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19" name="Google Shape;8619;p62"/>
          <p:cNvGrpSpPr/>
          <p:nvPr/>
        </p:nvGrpSpPr>
        <p:grpSpPr>
          <a:xfrm>
            <a:off x="7672187" y="1318178"/>
            <a:ext cx="275728" cy="315573"/>
            <a:chOff x="9115600" y="4660700"/>
            <a:chExt cx="764850" cy="875375"/>
          </a:xfrm>
        </p:grpSpPr>
        <p:sp>
          <p:nvSpPr>
            <p:cNvPr id="8620" name="Google Shape;8620;p62"/>
            <p:cNvSpPr/>
            <p:nvPr/>
          </p:nvSpPr>
          <p:spPr>
            <a:xfrm>
              <a:off x="9115600" y="4660700"/>
              <a:ext cx="764850" cy="875375"/>
            </a:xfrm>
            <a:custGeom>
              <a:avLst/>
              <a:gdLst/>
              <a:ahLst/>
              <a:cxnLst/>
              <a:rect l="l" t="t" r="r" b="b"/>
              <a:pathLst>
                <a:path w="30594" h="35015" extrusionOk="0">
                  <a:moveTo>
                    <a:pt x="15900" y="0"/>
                  </a:moveTo>
                  <a:cubicBezTo>
                    <a:pt x="14587" y="0"/>
                    <a:pt x="13311" y="502"/>
                    <a:pt x="12259" y="1397"/>
                  </a:cubicBezTo>
                  <a:cubicBezTo>
                    <a:pt x="10038" y="3271"/>
                    <a:pt x="9636" y="6483"/>
                    <a:pt x="9958" y="8704"/>
                  </a:cubicBezTo>
                  <a:cubicBezTo>
                    <a:pt x="7335" y="8999"/>
                    <a:pt x="5006" y="9962"/>
                    <a:pt x="3132" y="11595"/>
                  </a:cubicBezTo>
                  <a:cubicBezTo>
                    <a:pt x="1393" y="13147"/>
                    <a:pt x="376" y="15181"/>
                    <a:pt x="81" y="17697"/>
                  </a:cubicBezTo>
                  <a:lnTo>
                    <a:pt x="81" y="17805"/>
                  </a:lnTo>
                  <a:cubicBezTo>
                    <a:pt x="54" y="17992"/>
                    <a:pt x="54" y="18206"/>
                    <a:pt x="1" y="18420"/>
                  </a:cubicBezTo>
                  <a:lnTo>
                    <a:pt x="1" y="18661"/>
                  </a:lnTo>
                  <a:lnTo>
                    <a:pt x="1" y="19223"/>
                  </a:lnTo>
                  <a:lnTo>
                    <a:pt x="1" y="19277"/>
                  </a:lnTo>
                  <a:lnTo>
                    <a:pt x="1" y="19303"/>
                  </a:lnTo>
                  <a:lnTo>
                    <a:pt x="1" y="19464"/>
                  </a:lnTo>
                  <a:cubicBezTo>
                    <a:pt x="1" y="19678"/>
                    <a:pt x="1" y="19865"/>
                    <a:pt x="54" y="20080"/>
                  </a:cubicBezTo>
                  <a:lnTo>
                    <a:pt x="54" y="20213"/>
                  </a:lnTo>
                  <a:lnTo>
                    <a:pt x="54" y="20294"/>
                  </a:lnTo>
                  <a:cubicBezTo>
                    <a:pt x="81" y="20561"/>
                    <a:pt x="81" y="20883"/>
                    <a:pt x="108" y="21177"/>
                  </a:cubicBezTo>
                  <a:cubicBezTo>
                    <a:pt x="108" y="21231"/>
                    <a:pt x="135" y="21338"/>
                    <a:pt x="135" y="21418"/>
                  </a:cubicBezTo>
                  <a:cubicBezTo>
                    <a:pt x="456" y="23372"/>
                    <a:pt x="1473" y="25031"/>
                    <a:pt x="2651" y="26262"/>
                  </a:cubicBezTo>
                  <a:cubicBezTo>
                    <a:pt x="3079" y="26717"/>
                    <a:pt x="3534" y="27119"/>
                    <a:pt x="3962" y="27494"/>
                  </a:cubicBezTo>
                  <a:cubicBezTo>
                    <a:pt x="3802" y="28109"/>
                    <a:pt x="3748" y="28725"/>
                    <a:pt x="3802" y="29367"/>
                  </a:cubicBezTo>
                  <a:cubicBezTo>
                    <a:pt x="3828" y="30143"/>
                    <a:pt x="4016" y="30920"/>
                    <a:pt x="4390" y="31669"/>
                  </a:cubicBezTo>
                  <a:cubicBezTo>
                    <a:pt x="4658" y="32204"/>
                    <a:pt x="5006" y="32740"/>
                    <a:pt x="5434" y="33222"/>
                  </a:cubicBezTo>
                  <a:cubicBezTo>
                    <a:pt x="6773" y="34720"/>
                    <a:pt x="7843" y="34720"/>
                    <a:pt x="8218" y="34720"/>
                  </a:cubicBezTo>
                  <a:cubicBezTo>
                    <a:pt x="8941" y="34720"/>
                    <a:pt x="9636" y="34426"/>
                    <a:pt x="10145" y="33891"/>
                  </a:cubicBezTo>
                  <a:cubicBezTo>
                    <a:pt x="10761" y="34292"/>
                    <a:pt x="11323" y="34479"/>
                    <a:pt x="11912" y="34479"/>
                  </a:cubicBezTo>
                  <a:cubicBezTo>
                    <a:pt x="12768" y="34479"/>
                    <a:pt x="13571" y="34078"/>
                    <a:pt x="14053" y="33462"/>
                  </a:cubicBezTo>
                  <a:cubicBezTo>
                    <a:pt x="14267" y="33195"/>
                    <a:pt x="14535" y="32740"/>
                    <a:pt x="14642" y="32124"/>
                  </a:cubicBezTo>
                  <a:cubicBezTo>
                    <a:pt x="14775" y="32392"/>
                    <a:pt x="14909" y="32686"/>
                    <a:pt x="15097" y="32981"/>
                  </a:cubicBezTo>
                  <a:cubicBezTo>
                    <a:pt x="15659" y="33864"/>
                    <a:pt x="16515" y="34533"/>
                    <a:pt x="17398" y="34801"/>
                  </a:cubicBezTo>
                  <a:cubicBezTo>
                    <a:pt x="17853" y="34935"/>
                    <a:pt x="18308" y="35015"/>
                    <a:pt x="18790" y="35015"/>
                  </a:cubicBezTo>
                  <a:cubicBezTo>
                    <a:pt x="19085" y="35015"/>
                    <a:pt x="19379" y="34988"/>
                    <a:pt x="19674" y="34935"/>
                  </a:cubicBezTo>
                  <a:lnTo>
                    <a:pt x="19754" y="34935"/>
                  </a:lnTo>
                  <a:cubicBezTo>
                    <a:pt x="20958" y="34667"/>
                    <a:pt x="21761" y="34185"/>
                    <a:pt x="22216" y="33462"/>
                  </a:cubicBezTo>
                  <a:cubicBezTo>
                    <a:pt x="22270" y="33409"/>
                    <a:pt x="22270" y="33382"/>
                    <a:pt x="22297" y="33355"/>
                  </a:cubicBezTo>
                  <a:cubicBezTo>
                    <a:pt x="22698" y="33248"/>
                    <a:pt x="23019" y="33141"/>
                    <a:pt x="23207" y="33061"/>
                  </a:cubicBezTo>
                  <a:cubicBezTo>
                    <a:pt x="23635" y="32874"/>
                    <a:pt x="24063" y="32686"/>
                    <a:pt x="24465" y="32445"/>
                  </a:cubicBezTo>
                  <a:cubicBezTo>
                    <a:pt x="25616" y="31776"/>
                    <a:pt x="26178" y="31080"/>
                    <a:pt x="26365" y="30170"/>
                  </a:cubicBezTo>
                  <a:cubicBezTo>
                    <a:pt x="26472" y="29635"/>
                    <a:pt x="26445" y="29073"/>
                    <a:pt x="26231" y="28591"/>
                  </a:cubicBezTo>
                  <a:cubicBezTo>
                    <a:pt x="26472" y="28323"/>
                    <a:pt x="26713" y="28029"/>
                    <a:pt x="26954" y="27761"/>
                  </a:cubicBezTo>
                  <a:lnTo>
                    <a:pt x="27409" y="27735"/>
                  </a:lnTo>
                  <a:cubicBezTo>
                    <a:pt x="28747" y="27654"/>
                    <a:pt x="29898" y="26771"/>
                    <a:pt x="30246" y="25486"/>
                  </a:cubicBezTo>
                  <a:cubicBezTo>
                    <a:pt x="30594" y="24282"/>
                    <a:pt x="30139" y="22890"/>
                    <a:pt x="29068" y="22114"/>
                  </a:cubicBezTo>
                  <a:lnTo>
                    <a:pt x="28587" y="21793"/>
                  </a:lnTo>
                  <a:cubicBezTo>
                    <a:pt x="28479" y="20240"/>
                    <a:pt x="28051" y="18634"/>
                    <a:pt x="27355" y="17162"/>
                  </a:cubicBezTo>
                  <a:cubicBezTo>
                    <a:pt x="27007" y="16439"/>
                    <a:pt x="26552" y="15770"/>
                    <a:pt x="26044" y="15128"/>
                  </a:cubicBezTo>
                  <a:cubicBezTo>
                    <a:pt x="26044" y="15074"/>
                    <a:pt x="26017" y="15074"/>
                    <a:pt x="26017" y="15048"/>
                  </a:cubicBezTo>
                  <a:lnTo>
                    <a:pt x="25990" y="15021"/>
                  </a:lnTo>
                  <a:cubicBezTo>
                    <a:pt x="27596" y="13923"/>
                    <a:pt x="28694" y="12451"/>
                    <a:pt x="29175" y="10605"/>
                  </a:cubicBezTo>
                  <a:cubicBezTo>
                    <a:pt x="29711" y="8624"/>
                    <a:pt x="29497" y="6643"/>
                    <a:pt x="28506" y="5171"/>
                  </a:cubicBezTo>
                  <a:cubicBezTo>
                    <a:pt x="27676" y="3913"/>
                    <a:pt x="26311" y="3083"/>
                    <a:pt x="24705" y="2843"/>
                  </a:cubicBezTo>
                  <a:cubicBezTo>
                    <a:pt x="24438" y="2806"/>
                    <a:pt x="24173" y="2789"/>
                    <a:pt x="23911" y="2789"/>
                  </a:cubicBezTo>
                  <a:cubicBezTo>
                    <a:pt x="23021" y="2789"/>
                    <a:pt x="22166" y="2987"/>
                    <a:pt x="21360" y="3298"/>
                  </a:cubicBezTo>
                  <a:lnTo>
                    <a:pt x="21360" y="3271"/>
                  </a:lnTo>
                  <a:cubicBezTo>
                    <a:pt x="20182" y="1504"/>
                    <a:pt x="18469" y="327"/>
                    <a:pt x="16676" y="59"/>
                  </a:cubicBezTo>
                  <a:cubicBezTo>
                    <a:pt x="16417" y="19"/>
                    <a:pt x="16158" y="0"/>
                    <a:pt x="15900" y="0"/>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1" name="Google Shape;8621;p62"/>
            <p:cNvSpPr/>
            <p:nvPr/>
          </p:nvSpPr>
          <p:spPr>
            <a:xfrm>
              <a:off x="9424750" y="4728500"/>
              <a:ext cx="220175" cy="289675"/>
            </a:xfrm>
            <a:custGeom>
              <a:avLst/>
              <a:gdLst/>
              <a:ahLst/>
              <a:cxnLst/>
              <a:rect l="l" t="t" r="r" b="b"/>
              <a:pathLst>
                <a:path w="8807" h="11587" extrusionOk="0">
                  <a:moveTo>
                    <a:pt x="3572" y="0"/>
                  </a:moveTo>
                  <a:cubicBezTo>
                    <a:pt x="2926" y="0"/>
                    <a:pt x="2264" y="234"/>
                    <a:pt x="1633" y="773"/>
                  </a:cubicBezTo>
                  <a:cubicBezTo>
                    <a:pt x="322" y="1870"/>
                    <a:pt x="1" y="4092"/>
                    <a:pt x="241" y="5698"/>
                  </a:cubicBezTo>
                  <a:cubicBezTo>
                    <a:pt x="536" y="7866"/>
                    <a:pt x="1606" y="10141"/>
                    <a:pt x="3266" y="11586"/>
                  </a:cubicBezTo>
                  <a:lnTo>
                    <a:pt x="4979" y="11319"/>
                  </a:lnTo>
                  <a:cubicBezTo>
                    <a:pt x="7067" y="8829"/>
                    <a:pt x="8806" y="5109"/>
                    <a:pt x="6799" y="2084"/>
                  </a:cubicBezTo>
                  <a:cubicBezTo>
                    <a:pt x="6006" y="868"/>
                    <a:pt x="4818" y="0"/>
                    <a:pt x="3572" y="0"/>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2" name="Google Shape;8622;p62"/>
            <p:cNvSpPr/>
            <p:nvPr/>
          </p:nvSpPr>
          <p:spPr>
            <a:xfrm>
              <a:off x="9558575" y="4797325"/>
              <a:ext cx="234900" cy="222175"/>
            </a:xfrm>
            <a:custGeom>
              <a:avLst/>
              <a:gdLst/>
              <a:ahLst/>
              <a:cxnLst/>
              <a:rect l="l" t="t" r="r" b="b"/>
              <a:pathLst>
                <a:path w="9396" h="8887" extrusionOk="0">
                  <a:moveTo>
                    <a:pt x="6187" y="1"/>
                  </a:moveTo>
                  <a:cubicBezTo>
                    <a:pt x="4717" y="1"/>
                    <a:pt x="3159" y="1033"/>
                    <a:pt x="2276" y="2088"/>
                  </a:cubicBezTo>
                  <a:cubicBezTo>
                    <a:pt x="964" y="3667"/>
                    <a:pt x="1" y="5809"/>
                    <a:pt x="27" y="7896"/>
                  </a:cubicBezTo>
                  <a:lnTo>
                    <a:pt x="1232" y="8887"/>
                  </a:lnTo>
                  <a:cubicBezTo>
                    <a:pt x="4283" y="8780"/>
                    <a:pt x="7950" y="7709"/>
                    <a:pt x="8860" y="4444"/>
                  </a:cubicBezTo>
                  <a:cubicBezTo>
                    <a:pt x="9395" y="2463"/>
                    <a:pt x="8833" y="349"/>
                    <a:pt x="6585" y="27"/>
                  </a:cubicBezTo>
                  <a:cubicBezTo>
                    <a:pt x="6453" y="9"/>
                    <a:pt x="6320" y="1"/>
                    <a:pt x="6187"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3" name="Google Shape;8623;p62"/>
            <p:cNvSpPr/>
            <p:nvPr/>
          </p:nvSpPr>
          <p:spPr>
            <a:xfrm>
              <a:off x="9720500" y="5227575"/>
              <a:ext cx="90375" cy="65600"/>
            </a:xfrm>
            <a:custGeom>
              <a:avLst/>
              <a:gdLst/>
              <a:ahLst/>
              <a:cxnLst/>
              <a:rect l="l" t="t" r="r" b="b"/>
              <a:pathLst>
                <a:path w="3615" h="2624" extrusionOk="0">
                  <a:moveTo>
                    <a:pt x="1072" y="1"/>
                  </a:moveTo>
                  <a:lnTo>
                    <a:pt x="1" y="2624"/>
                  </a:lnTo>
                  <a:lnTo>
                    <a:pt x="1" y="2624"/>
                  </a:lnTo>
                  <a:lnTo>
                    <a:pt x="3052" y="2463"/>
                  </a:lnTo>
                  <a:cubicBezTo>
                    <a:pt x="3480" y="2410"/>
                    <a:pt x="3614" y="1874"/>
                    <a:pt x="3293" y="1607"/>
                  </a:cubicBezTo>
                  <a:lnTo>
                    <a:pt x="107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4" name="Google Shape;8624;p62"/>
            <p:cNvSpPr/>
            <p:nvPr/>
          </p:nvSpPr>
          <p:spPr>
            <a:xfrm>
              <a:off x="9275525" y="5322075"/>
              <a:ext cx="45525" cy="141950"/>
            </a:xfrm>
            <a:custGeom>
              <a:avLst/>
              <a:gdLst/>
              <a:ahLst/>
              <a:cxnLst/>
              <a:rect l="l" t="t" r="r" b="b"/>
              <a:pathLst>
                <a:path w="1821" h="5678" extrusionOk="0">
                  <a:moveTo>
                    <a:pt x="1613" y="0"/>
                  </a:moveTo>
                  <a:cubicBezTo>
                    <a:pt x="1568" y="0"/>
                    <a:pt x="1508" y="44"/>
                    <a:pt x="1393" y="102"/>
                  </a:cubicBezTo>
                  <a:cubicBezTo>
                    <a:pt x="1259" y="182"/>
                    <a:pt x="1018" y="343"/>
                    <a:pt x="804" y="584"/>
                  </a:cubicBezTo>
                  <a:cubicBezTo>
                    <a:pt x="590" y="825"/>
                    <a:pt x="376" y="1119"/>
                    <a:pt x="242" y="1520"/>
                  </a:cubicBezTo>
                  <a:cubicBezTo>
                    <a:pt x="108" y="1922"/>
                    <a:pt x="1" y="2377"/>
                    <a:pt x="54" y="2859"/>
                  </a:cubicBezTo>
                  <a:cubicBezTo>
                    <a:pt x="81" y="3367"/>
                    <a:pt x="215" y="3796"/>
                    <a:pt x="376" y="4170"/>
                  </a:cubicBezTo>
                  <a:cubicBezTo>
                    <a:pt x="536" y="4518"/>
                    <a:pt x="777" y="4839"/>
                    <a:pt x="991" y="5054"/>
                  </a:cubicBezTo>
                  <a:cubicBezTo>
                    <a:pt x="1372" y="5482"/>
                    <a:pt x="1669" y="5678"/>
                    <a:pt x="1767" y="5678"/>
                  </a:cubicBezTo>
                  <a:cubicBezTo>
                    <a:pt x="1779" y="5678"/>
                    <a:pt x="1788" y="5675"/>
                    <a:pt x="1794" y="5669"/>
                  </a:cubicBezTo>
                  <a:cubicBezTo>
                    <a:pt x="1821" y="5642"/>
                    <a:pt x="1553" y="5375"/>
                    <a:pt x="1205" y="4893"/>
                  </a:cubicBezTo>
                  <a:cubicBezTo>
                    <a:pt x="884" y="4438"/>
                    <a:pt x="483" y="3688"/>
                    <a:pt x="456" y="2832"/>
                  </a:cubicBezTo>
                  <a:cubicBezTo>
                    <a:pt x="376" y="1949"/>
                    <a:pt x="670" y="1172"/>
                    <a:pt x="1018" y="744"/>
                  </a:cubicBezTo>
                  <a:cubicBezTo>
                    <a:pt x="1178" y="503"/>
                    <a:pt x="1339" y="343"/>
                    <a:pt x="1473" y="236"/>
                  </a:cubicBezTo>
                  <a:cubicBezTo>
                    <a:pt x="1580" y="102"/>
                    <a:pt x="1660" y="48"/>
                    <a:pt x="1660" y="22"/>
                  </a:cubicBezTo>
                  <a:cubicBezTo>
                    <a:pt x="1645" y="7"/>
                    <a:pt x="1630" y="0"/>
                    <a:pt x="16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5" name="Google Shape;8625;p62"/>
            <p:cNvSpPr/>
            <p:nvPr/>
          </p:nvSpPr>
          <p:spPr>
            <a:xfrm>
              <a:off x="9365875" y="5351775"/>
              <a:ext cx="48875" cy="106575"/>
            </a:xfrm>
            <a:custGeom>
              <a:avLst/>
              <a:gdLst/>
              <a:ahLst/>
              <a:cxnLst/>
              <a:rect l="l" t="t" r="r" b="b"/>
              <a:pathLst>
                <a:path w="1955" h="4263" extrusionOk="0">
                  <a:moveTo>
                    <a:pt x="933" y="1"/>
                  </a:moveTo>
                  <a:cubicBezTo>
                    <a:pt x="889" y="1"/>
                    <a:pt x="823" y="21"/>
                    <a:pt x="750" y="65"/>
                  </a:cubicBezTo>
                  <a:cubicBezTo>
                    <a:pt x="616" y="118"/>
                    <a:pt x="455" y="225"/>
                    <a:pt x="268" y="440"/>
                  </a:cubicBezTo>
                  <a:cubicBezTo>
                    <a:pt x="134" y="627"/>
                    <a:pt x="0" y="921"/>
                    <a:pt x="0" y="1269"/>
                  </a:cubicBezTo>
                  <a:cubicBezTo>
                    <a:pt x="0" y="1590"/>
                    <a:pt x="80" y="1965"/>
                    <a:pt x="214" y="2313"/>
                  </a:cubicBezTo>
                  <a:cubicBezTo>
                    <a:pt x="482" y="2982"/>
                    <a:pt x="883" y="3518"/>
                    <a:pt x="1258" y="3839"/>
                  </a:cubicBezTo>
                  <a:cubicBezTo>
                    <a:pt x="1541" y="4121"/>
                    <a:pt x="1771" y="4263"/>
                    <a:pt x="1875" y="4263"/>
                  </a:cubicBezTo>
                  <a:cubicBezTo>
                    <a:pt x="1900" y="4263"/>
                    <a:pt x="1917" y="4255"/>
                    <a:pt x="1927" y="4240"/>
                  </a:cubicBezTo>
                  <a:cubicBezTo>
                    <a:pt x="1954" y="4213"/>
                    <a:pt x="1740" y="3999"/>
                    <a:pt x="1472" y="3651"/>
                  </a:cubicBezTo>
                  <a:cubicBezTo>
                    <a:pt x="1205" y="3303"/>
                    <a:pt x="857" y="2768"/>
                    <a:pt x="616" y="2179"/>
                  </a:cubicBezTo>
                  <a:cubicBezTo>
                    <a:pt x="482" y="1858"/>
                    <a:pt x="402" y="1564"/>
                    <a:pt x="402" y="1296"/>
                  </a:cubicBezTo>
                  <a:cubicBezTo>
                    <a:pt x="402" y="1028"/>
                    <a:pt x="455" y="787"/>
                    <a:pt x="535" y="600"/>
                  </a:cubicBezTo>
                  <a:cubicBezTo>
                    <a:pt x="723" y="225"/>
                    <a:pt x="990" y="92"/>
                    <a:pt x="990" y="38"/>
                  </a:cubicBezTo>
                  <a:cubicBezTo>
                    <a:pt x="990" y="14"/>
                    <a:pt x="969" y="1"/>
                    <a:pt x="93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6" name="Google Shape;8626;p62"/>
            <p:cNvSpPr/>
            <p:nvPr/>
          </p:nvSpPr>
          <p:spPr>
            <a:xfrm>
              <a:off x="9529800" y="5382825"/>
              <a:ext cx="85000" cy="90025"/>
            </a:xfrm>
            <a:custGeom>
              <a:avLst/>
              <a:gdLst/>
              <a:ahLst/>
              <a:cxnLst/>
              <a:rect l="l" t="t" r="r" b="b"/>
              <a:pathLst>
                <a:path w="3400" h="3601" extrusionOk="0">
                  <a:moveTo>
                    <a:pt x="108" y="0"/>
                  </a:moveTo>
                  <a:cubicBezTo>
                    <a:pt x="27" y="0"/>
                    <a:pt x="1" y="322"/>
                    <a:pt x="27" y="830"/>
                  </a:cubicBezTo>
                  <a:cubicBezTo>
                    <a:pt x="81" y="1098"/>
                    <a:pt x="108" y="1392"/>
                    <a:pt x="242" y="1740"/>
                  </a:cubicBezTo>
                  <a:cubicBezTo>
                    <a:pt x="349" y="2061"/>
                    <a:pt x="483" y="2409"/>
                    <a:pt x="697" y="2757"/>
                  </a:cubicBezTo>
                  <a:cubicBezTo>
                    <a:pt x="938" y="3105"/>
                    <a:pt x="1285" y="3400"/>
                    <a:pt x="1607" y="3507"/>
                  </a:cubicBezTo>
                  <a:cubicBezTo>
                    <a:pt x="1794" y="3574"/>
                    <a:pt x="1968" y="3600"/>
                    <a:pt x="2129" y="3600"/>
                  </a:cubicBezTo>
                  <a:cubicBezTo>
                    <a:pt x="2289" y="3600"/>
                    <a:pt x="2436" y="3574"/>
                    <a:pt x="2570" y="3534"/>
                  </a:cubicBezTo>
                  <a:cubicBezTo>
                    <a:pt x="3132" y="3400"/>
                    <a:pt x="3400" y="3239"/>
                    <a:pt x="3400" y="3212"/>
                  </a:cubicBezTo>
                  <a:cubicBezTo>
                    <a:pt x="3400" y="3187"/>
                    <a:pt x="3365" y="3178"/>
                    <a:pt x="3302" y="3178"/>
                  </a:cubicBezTo>
                  <a:cubicBezTo>
                    <a:pt x="3166" y="3178"/>
                    <a:pt x="2899" y="3221"/>
                    <a:pt x="2570" y="3239"/>
                  </a:cubicBezTo>
                  <a:cubicBezTo>
                    <a:pt x="2356" y="3239"/>
                    <a:pt x="2062" y="3239"/>
                    <a:pt x="1767" y="3132"/>
                  </a:cubicBezTo>
                  <a:cubicBezTo>
                    <a:pt x="1500" y="3025"/>
                    <a:pt x="1285" y="2811"/>
                    <a:pt x="1071" y="2490"/>
                  </a:cubicBezTo>
                  <a:cubicBezTo>
                    <a:pt x="884" y="2195"/>
                    <a:pt x="750" y="1874"/>
                    <a:pt x="616" y="1553"/>
                  </a:cubicBezTo>
                  <a:cubicBezTo>
                    <a:pt x="509" y="1258"/>
                    <a:pt x="402" y="991"/>
                    <a:pt x="349" y="750"/>
                  </a:cubicBezTo>
                  <a:cubicBezTo>
                    <a:pt x="215" y="295"/>
                    <a:pt x="161" y="0"/>
                    <a:pt x="10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7" name="Google Shape;8627;p62"/>
            <p:cNvSpPr/>
            <p:nvPr/>
          </p:nvSpPr>
          <p:spPr>
            <a:xfrm>
              <a:off x="9601400" y="5369975"/>
              <a:ext cx="108425" cy="61550"/>
            </a:xfrm>
            <a:custGeom>
              <a:avLst/>
              <a:gdLst/>
              <a:ahLst/>
              <a:cxnLst/>
              <a:rect l="l" t="t" r="r" b="b"/>
              <a:pathLst>
                <a:path w="4337" h="2462" extrusionOk="0">
                  <a:moveTo>
                    <a:pt x="34" y="0"/>
                  </a:moveTo>
                  <a:cubicBezTo>
                    <a:pt x="32" y="0"/>
                    <a:pt x="29" y="2"/>
                    <a:pt x="27" y="6"/>
                  </a:cubicBezTo>
                  <a:cubicBezTo>
                    <a:pt x="1" y="6"/>
                    <a:pt x="1" y="327"/>
                    <a:pt x="134" y="862"/>
                  </a:cubicBezTo>
                  <a:cubicBezTo>
                    <a:pt x="188" y="1130"/>
                    <a:pt x="322" y="1425"/>
                    <a:pt x="563" y="1746"/>
                  </a:cubicBezTo>
                  <a:cubicBezTo>
                    <a:pt x="804" y="2040"/>
                    <a:pt x="1125" y="2335"/>
                    <a:pt x="1580" y="2442"/>
                  </a:cubicBezTo>
                  <a:cubicBezTo>
                    <a:pt x="1700" y="2455"/>
                    <a:pt x="1821" y="2462"/>
                    <a:pt x="1934" y="2462"/>
                  </a:cubicBezTo>
                  <a:cubicBezTo>
                    <a:pt x="2048" y="2462"/>
                    <a:pt x="2155" y="2455"/>
                    <a:pt x="2249" y="2442"/>
                  </a:cubicBezTo>
                  <a:cubicBezTo>
                    <a:pt x="2463" y="2415"/>
                    <a:pt x="2624" y="2335"/>
                    <a:pt x="2784" y="2281"/>
                  </a:cubicBezTo>
                  <a:cubicBezTo>
                    <a:pt x="3132" y="2147"/>
                    <a:pt x="3427" y="2013"/>
                    <a:pt x="3668" y="1880"/>
                  </a:cubicBezTo>
                  <a:cubicBezTo>
                    <a:pt x="4096" y="1585"/>
                    <a:pt x="4337" y="1344"/>
                    <a:pt x="4310" y="1317"/>
                  </a:cubicBezTo>
                  <a:cubicBezTo>
                    <a:pt x="4306" y="1309"/>
                    <a:pt x="4295" y="1306"/>
                    <a:pt x="4279" y="1306"/>
                  </a:cubicBezTo>
                  <a:cubicBezTo>
                    <a:pt x="4184" y="1306"/>
                    <a:pt x="3894" y="1430"/>
                    <a:pt x="3507" y="1612"/>
                  </a:cubicBezTo>
                  <a:cubicBezTo>
                    <a:pt x="3266" y="1719"/>
                    <a:pt x="2972" y="1799"/>
                    <a:pt x="2650" y="1906"/>
                  </a:cubicBezTo>
                  <a:cubicBezTo>
                    <a:pt x="2408" y="1987"/>
                    <a:pt x="2150" y="2068"/>
                    <a:pt x="1899" y="2068"/>
                  </a:cubicBezTo>
                  <a:cubicBezTo>
                    <a:pt x="1819" y="2068"/>
                    <a:pt x="1739" y="2060"/>
                    <a:pt x="1660" y="2040"/>
                  </a:cubicBezTo>
                  <a:cubicBezTo>
                    <a:pt x="1312" y="1960"/>
                    <a:pt x="1018" y="1746"/>
                    <a:pt x="830" y="1505"/>
                  </a:cubicBezTo>
                  <a:cubicBezTo>
                    <a:pt x="616" y="1264"/>
                    <a:pt x="482" y="996"/>
                    <a:pt x="375" y="755"/>
                  </a:cubicBezTo>
                  <a:cubicBezTo>
                    <a:pt x="201" y="331"/>
                    <a:pt x="73" y="0"/>
                    <a:pt x="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8" name="Google Shape;8628;p62"/>
            <p:cNvSpPr/>
            <p:nvPr/>
          </p:nvSpPr>
          <p:spPr>
            <a:xfrm>
              <a:off x="9175825" y="4944075"/>
              <a:ext cx="590200" cy="450300"/>
            </a:xfrm>
            <a:custGeom>
              <a:avLst/>
              <a:gdLst/>
              <a:ahLst/>
              <a:cxnLst/>
              <a:rect l="l" t="t" r="r" b="b"/>
              <a:pathLst>
                <a:path w="23608" h="18012" extrusionOk="0">
                  <a:moveTo>
                    <a:pt x="9112" y="1"/>
                  </a:moveTo>
                  <a:cubicBezTo>
                    <a:pt x="6699" y="1"/>
                    <a:pt x="4342" y="669"/>
                    <a:pt x="2463" y="2348"/>
                  </a:cubicBezTo>
                  <a:cubicBezTo>
                    <a:pt x="349" y="4221"/>
                    <a:pt x="1" y="6978"/>
                    <a:pt x="349" y="9655"/>
                  </a:cubicBezTo>
                  <a:cubicBezTo>
                    <a:pt x="590" y="11609"/>
                    <a:pt x="2062" y="13295"/>
                    <a:pt x="3561" y="14472"/>
                  </a:cubicBezTo>
                  <a:cubicBezTo>
                    <a:pt x="5862" y="16239"/>
                    <a:pt x="8405" y="17069"/>
                    <a:pt x="11216" y="17550"/>
                  </a:cubicBezTo>
                  <a:cubicBezTo>
                    <a:pt x="12527" y="17765"/>
                    <a:pt x="13892" y="17952"/>
                    <a:pt x="15230" y="18005"/>
                  </a:cubicBezTo>
                  <a:cubicBezTo>
                    <a:pt x="15343" y="18009"/>
                    <a:pt x="15456" y="18011"/>
                    <a:pt x="15569" y="18011"/>
                  </a:cubicBezTo>
                  <a:cubicBezTo>
                    <a:pt x="19299" y="18011"/>
                    <a:pt x="23215" y="15872"/>
                    <a:pt x="23501" y="11716"/>
                  </a:cubicBezTo>
                  <a:cubicBezTo>
                    <a:pt x="23608" y="10136"/>
                    <a:pt x="23233" y="8477"/>
                    <a:pt x="22537" y="7032"/>
                  </a:cubicBezTo>
                  <a:cubicBezTo>
                    <a:pt x="20985" y="3900"/>
                    <a:pt x="17505" y="2053"/>
                    <a:pt x="14374" y="956"/>
                  </a:cubicBezTo>
                  <a:cubicBezTo>
                    <a:pt x="12703" y="365"/>
                    <a:pt x="10892" y="1"/>
                    <a:pt x="91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9" name="Google Shape;8629;p62"/>
            <p:cNvSpPr/>
            <p:nvPr/>
          </p:nvSpPr>
          <p:spPr>
            <a:xfrm>
              <a:off x="9549875" y="5028850"/>
              <a:ext cx="164650" cy="364825"/>
            </a:xfrm>
            <a:custGeom>
              <a:avLst/>
              <a:gdLst/>
              <a:ahLst/>
              <a:cxnLst/>
              <a:rect l="l" t="t" r="r" b="b"/>
              <a:pathLst>
                <a:path w="6586" h="14593" extrusionOk="0">
                  <a:moveTo>
                    <a:pt x="4363" y="0"/>
                  </a:moveTo>
                  <a:cubicBezTo>
                    <a:pt x="4337" y="830"/>
                    <a:pt x="4283" y="1713"/>
                    <a:pt x="4230" y="2650"/>
                  </a:cubicBezTo>
                  <a:cubicBezTo>
                    <a:pt x="4149" y="3453"/>
                    <a:pt x="4042" y="4283"/>
                    <a:pt x="3908" y="5113"/>
                  </a:cubicBezTo>
                  <a:cubicBezTo>
                    <a:pt x="3855" y="5541"/>
                    <a:pt x="3775" y="5942"/>
                    <a:pt x="3694" y="6397"/>
                  </a:cubicBezTo>
                  <a:cubicBezTo>
                    <a:pt x="3641" y="6585"/>
                    <a:pt x="3587" y="6826"/>
                    <a:pt x="3507" y="7013"/>
                  </a:cubicBezTo>
                  <a:cubicBezTo>
                    <a:pt x="3453" y="7227"/>
                    <a:pt x="3427" y="7468"/>
                    <a:pt x="3346" y="7655"/>
                  </a:cubicBezTo>
                  <a:cubicBezTo>
                    <a:pt x="3106" y="8485"/>
                    <a:pt x="2784" y="9315"/>
                    <a:pt x="2490" y="10091"/>
                  </a:cubicBezTo>
                  <a:cubicBezTo>
                    <a:pt x="2142" y="10867"/>
                    <a:pt x="1767" y="11590"/>
                    <a:pt x="1419" y="12259"/>
                  </a:cubicBezTo>
                  <a:cubicBezTo>
                    <a:pt x="937" y="13116"/>
                    <a:pt x="482" y="13865"/>
                    <a:pt x="1" y="14534"/>
                  </a:cubicBezTo>
                  <a:cubicBezTo>
                    <a:pt x="108" y="14534"/>
                    <a:pt x="215" y="14534"/>
                    <a:pt x="295" y="14588"/>
                  </a:cubicBezTo>
                  <a:cubicBezTo>
                    <a:pt x="402" y="14591"/>
                    <a:pt x="509" y="14593"/>
                    <a:pt x="616" y="14593"/>
                  </a:cubicBezTo>
                  <a:cubicBezTo>
                    <a:pt x="1365" y="14593"/>
                    <a:pt x="2108" y="14511"/>
                    <a:pt x="2811" y="14347"/>
                  </a:cubicBezTo>
                  <a:cubicBezTo>
                    <a:pt x="3025" y="14079"/>
                    <a:pt x="3213" y="13785"/>
                    <a:pt x="3427" y="13517"/>
                  </a:cubicBezTo>
                  <a:cubicBezTo>
                    <a:pt x="3882" y="12768"/>
                    <a:pt x="4363" y="12018"/>
                    <a:pt x="4765" y="11135"/>
                  </a:cubicBezTo>
                  <a:cubicBezTo>
                    <a:pt x="5166" y="10252"/>
                    <a:pt x="5514" y="9368"/>
                    <a:pt x="5836" y="8351"/>
                  </a:cubicBezTo>
                  <a:cubicBezTo>
                    <a:pt x="5889" y="8137"/>
                    <a:pt x="5969" y="7843"/>
                    <a:pt x="6023" y="7629"/>
                  </a:cubicBezTo>
                  <a:cubicBezTo>
                    <a:pt x="6103" y="7388"/>
                    <a:pt x="6157" y="7120"/>
                    <a:pt x="6184" y="6879"/>
                  </a:cubicBezTo>
                  <a:cubicBezTo>
                    <a:pt x="6291" y="6397"/>
                    <a:pt x="6371" y="5916"/>
                    <a:pt x="6424" y="5461"/>
                  </a:cubicBezTo>
                  <a:cubicBezTo>
                    <a:pt x="6532" y="4497"/>
                    <a:pt x="6585" y="3614"/>
                    <a:pt x="6585" y="2784"/>
                  </a:cubicBezTo>
                  <a:lnTo>
                    <a:pt x="6585" y="2035"/>
                  </a:lnTo>
                  <a:cubicBezTo>
                    <a:pt x="5943" y="1258"/>
                    <a:pt x="5193" y="589"/>
                    <a:pt x="43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0" name="Google Shape;8630;p62"/>
            <p:cNvSpPr/>
            <p:nvPr/>
          </p:nvSpPr>
          <p:spPr>
            <a:xfrm>
              <a:off x="9382600" y="4969300"/>
              <a:ext cx="206775" cy="410200"/>
            </a:xfrm>
            <a:custGeom>
              <a:avLst/>
              <a:gdLst/>
              <a:ahLst/>
              <a:cxnLst/>
              <a:rect l="l" t="t" r="r" b="b"/>
              <a:pathLst>
                <a:path w="8271" h="16408" extrusionOk="0">
                  <a:moveTo>
                    <a:pt x="6290" y="0"/>
                  </a:moveTo>
                  <a:cubicBezTo>
                    <a:pt x="6290" y="214"/>
                    <a:pt x="6263" y="402"/>
                    <a:pt x="6263" y="616"/>
                  </a:cubicBezTo>
                  <a:cubicBezTo>
                    <a:pt x="6210" y="1820"/>
                    <a:pt x="6076" y="3185"/>
                    <a:pt x="5755" y="4711"/>
                  </a:cubicBezTo>
                  <a:cubicBezTo>
                    <a:pt x="5460" y="6237"/>
                    <a:pt x="5005" y="7869"/>
                    <a:pt x="4336" y="9475"/>
                  </a:cubicBezTo>
                  <a:cubicBezTo>
                    <a:pt x="3667" y="11108"/>
                    <a:pt x="2757" y="12527"/>
                    <a:pt x="1820" y="13731"/>
                  </a:cubicBezTo>
                  <a:cubicBezTo>
                    <a:pt x="1339" y="14320"/>
                    <a:pt x="857" y="14882"/>
                    <a:pt x="375" y="15417"/>
                  </a:cubicBezTo>
                  <a:cubicBezTo>
                    <a:pt x="241" y="15551"/>
                    <a:pt x="134" y="15685"/>
                    <a:pt x="0" y="15819"/>
                  </a:cubicBezTo>
                  <a:cubicBezTo>
                    <a:pt x="776" y="16060"/>
                    <a:pt x="1579" y="16274"/>
                    <a:pt x="2382" y="16408"/>
                  </a:cubicBezTo>
                  <a:cubicBezTo>
                    <a:pt x="2784" y="16033"/>
                    <a:pt x="3185" y="15631"/>
                    <a:pt x="3587" y="15203"/>
                  </a:cubicBezTo>
                  <a:cubicBezTo>
                    <a:pt x="4765" y="13892"/>
                    <a:pt x="5862" y="12286"/>
                    <a:pt x="6638" y="10439"/>
                  </a:cubicBezTo>
                  <a:cubicBezTo>
                    <a:pt x="7441" y="8592"/>
                    <a:pt x="7869" y="6718"/>
                    <a:pt x="8084" y="5032"/>
                  </a:cubicBezTo>
                  <a:cubicBezTo>
                    <a:pt x="8271" y="3426"/>
                    <a:pt x="8217" y="1954"/>
                    <a:pt x="8084" y="696"/>
                  </a:cubicBezTo>
                  <a:cubicBezTo>
                    <a:pt x="7468" y="429"/>
                    <a:pt x="6879" y="214"/>
                    <a:pt x="629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1" name="Google Shape;8631;p62"/>
            <p:cNvSpPr/>
            <p:nvPr/>
          </p:nvSpPr>
          <p:spPr>
            <a:xfrm>
              <a:off x="9357825" y="5146800"/>
              <a:ext cx="106425" cy="93675"/>
            </a:xfrm>
            <a:custGeom>
              <a:avLst/>
              <a:gdLst/>
              <a:ahLst/>
              <a:cxnLst/>
              <a:rect l="l" t="t" r="r" b="b"/>
              <a:pathLst>
                <a:path w="4257" h="3747" extrusionOk="0">
                  <a:moveTo>
                    <a:pt x="2118" y="0"/>
                  </a:moveTo>
                  <a:cubicBezTo>
                    <a:pt x="1745" y="0"/>
                    <a:pt x="1368" y="112"/>
                    <a:pt x="1045" y="341"/>
                  </a:cubicBezTo>
                  <a:cubicBezTo>
                    <a:pt x="188" y="930"/>
                    <a:pt x="1" y="2108"/>
                    <a:pt x="590" y="2964"/>
                  </a:cubicBezTo>
                  <a:cubicBezTo>
                    <a:pt x="949" y="3470"/>
                    <a:pt x="1526" y="3747"/>
                    <a:pt x="2110" y="3747"/>
                  </a:cubicBezTo>
                  <a:cubicBezTo>
                    <a:pt x="2485" y="3747"/>
                    <a:pt x="2862" y="3633"/>
                    <a:pt x="3186" y="3392"/>
                  </a:cubicBezTo>
                  <a:cubicBezTo>
                    <a:pt x="4043" y="2804"/>
                    <a:pt x="4257" y="1626"/>
                    <a:pt x="3641" y="796"/>
                  </a:cubicBezTo>
                  <a:cubicBezTo>
                    <a:pt x="3282" y="274"/>
                    <a:pt x="2703" y="0"/>
                    <a:pt x="211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2" name="Google Shape;8632;p62"/>
            <p:cNvSpPr/>
            <p:nvPr/>
          </p:nvSpPr>
          <p:spPr>
            <a:xfrm>
              <a:off x="9180525" y="5110475"/>
              <a:ext cx="57550" cy="93050"/>
            </a:xfrm>
            <a:custGeom>
              <a:avLst/>
              <a:gdLst/>
              <a:ahLst/>
              <a:cxnLst/>
              <a:rect l="l" t="t" r="r" b="b"/>
              <a:pathLst>
                <a:path w="2302" h="3722" extrusionOk="0">
                  <a:moveTo>
                    <a:pt x="428" y="1"/>
                  </a:moveTo>
                  <a:cubicBezTo>
                    <a:pt x="321" y="1"/>
                    <a:pt x="187" y="1"/>
                    <a:pt x="107" y="54"/>
                  </a:cubicBezTo>
                  <a:cubicBezTo>
                    <a:pt x="0" y="991"/>
                    <a:pt x="27" y="1982"/>
                    <a:pt x="134" y="2945"/>
                  </a:cubicBezTo>
                  <a:cubicBezTo>
                    <a:pt x="161" y="3213"/>
                    <a:pt x="241" y="3480"/>
                    <a:pt x="294" y="3721"/>
                  </a:cubicBezTo>
                  <a:lnTo>
                    <a:pt x="428" y="3721"/>
                  </a:lnTo>
                  <a:cubicBezTo>
                    <a:pt x="1472" y="3721"/>
                    <a:pt x="2302" y="2892"/>
                    <a:pt x="2302" y="1848"/>
                  </a:cubicBezTo>
                  <a:cubicBezTo>
                    <a:pt x="2302" y="857"/>
                    <a:pt x="1472" y="1"/>
                    <a:pt x="42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3" name="Google Shape;8633;p62"/>
            <p:cNvSpPr/>
            <p:nvPr/>
          </p:nvSpPr>
          <p:spPr>
            <a:xfrm>
              <a:off x="9181175" y="5143275"/>
              <a:ext cx="582850" cy="251100"/>
            </a:xfrm>
            <a:custGeom>
              <a:avLst/>
              <a:gdLst/>
              <a:ahLst/>
              <a:cxnLst/>
              <a:rect l="l" t="t" r="r" b="b"/>
              <a:pathLst>
                <a:path w="23314" h="10044" extrusionOk="0">
                  <a:moveTo>
                    <a:pt x="1" y="0"/>
                  </a:moveTo>
                  <a:cubicBezTo>
                    <a:pt x="1" y="536"/>
                    <a:pt x="28" y="1098"/>
                    <a:pt x="108" y="1633"/>
                  </a:cubicBezTo>
                  <a:cubicBezTo>
                    <a:pt x="322" y="3614"/>
                    <a:pt x="1794" y="5273"/>
                    <a:pt x="3320" y="6451"/>
                  </a:cubicBezTo>
                  <a:cubicBezTo>
                    <a:pt x="5622" y="8244"/>
                    <a:pt x="8164" y="9074"/>
                    <a:pt x="10975" y="9529"/>
                  </a:cubicBezTo>
                  <a:cubicBezTo>
                    <a:pt x="12313" y="9797"/>
                    <a:pt x="13678" y="9984"/>
                    <a:pt x="15016" y="10037"/>
                  </a:cubicBezTo>
                  <a:cubicBezTo>
                    <a:pt x="15129" y="10041"/>
                    <a:pt x="15242" y="10043"/>
                    <a:pt x="15355" y="10043"/>
                  </a:cubicBezTo>
                  <a:cubicBezTo>
                    <a:pt x="19085" y="10043"/>
                    <a:pt x="23001" y="7904"/>
                    <a:pt x="23287" y="3748"/>
                  </a:cubicBezTo>
                  <a:cubicBezTo>
                    <a:pt x="23287" y="3560"/>
                    <a:pt x="23314" y="3319"/>
                    <a:pt x="23287" y="3078"/>
                  </a:cubicBezTo>
                  <a:cubicBezTo>
                    <a:pt x="20744" y="3962"/>
                    <a:pt x="18228" y="5059"/>
                    <a:pt x="15605" y="5354"/>
                  </a:cubicBezTo>
                  <a:cubicBezTo>
                    <a:pt x="15074" y="5413"/>
                    <a:pt x="14542" y="5441"/>
                    <a:pt x="14011" y="5441"/>
                  </a:cubicBezTo>
                  <a:cubicBezTo>
                    <a:pt x="11915" y="5441"/>
                    <a:pt x="9823" y="5009"/>
                    <a:pt x="7816" y="4390"/>
                  </a:cubicBezTo>
                  <a:cubicBezTo>
                    <a:pt x="4979" y="3507"/>
                    <a:pt x="2115" y="2088"/>
                    <a:pt x="1"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4" name="Google Shape;8634;p62"/>
            <p:cNvSpPr/>
            <p:nvPr/>
          </p:nvSpPr>
          <p:spPr>
            <a:xfrm>
              <a:off x="9311000" y="5123875"/>
              <a:ext cx="54900" cy="32350"/>
            </a:xfrm>
            <a:custGeom>
              <a:avLst/>
              <a:gdLst/>
              <a:ahLst/>
              <a:cxnLst/>
              <a:rect l="l" t="t" r="r" b="b"/>
              <a:pathLst>
                <a:path w="2196" h="1294" extrusionOk="0">
                  <a:moveTo>
                    <a:pt x="1258" y="0"/>
                  </a:moveTo>
                  <a:cubicBezTo>
                    <a:pt x="991" y="0"/>
                    <a:pt x="803" y="27"/>
                    <a:pt x="589" y="107"/>
                  </a:cubicBezTo>
                  <a:cubicBezTo>
                    <a:pt x="429" y="161"/>
                    <a:pt x="295" y="241"/>
                    <a:pt x="188" y="375"/>
                  </a:cubicBezTo>
                  <a:lnTo>
                    <a:pt x="81" y="482"/>
                  </a:lnTo>
                  <a:cubicBezTo>
                    <a:pt x="54" y="509"/>
                    <a:pt x="27" y="535"/>
                    <a:pt x="27" y="562"/>
                  </a:cubicBezTo>
                  <a:cubicBezTo>
                    <a:pt x="0" y="643"/>
                    <a:pt x="0" y="696"/>
                    <a:pt x="0" y="776"/>
                  </a:cubicBezTo>
                  <a:lnTo>
                    <a:pt x="81" y="991"/>
                  </a:lnTo>
                  <a:cubicBezTo>
                    <a:pt x="161" y="1017"/>
                    <a:pt x="188" y="1071"/>
                    <a:pt x="268" y="1098"/>
                  </a:cubicBezTo>
                  <a:cubicBezTo>
                    <a:pt x="295" y="1098"/>
                    <a:pt x="295" y="1151"/>
                    <a:pt x="322" y="1151"/>
                  </a:cubicBezTo>
                  <a:cubicBezTo>
                    <a:pt x="455" y="1205"/>
                    <a:pt x="562" y="1231"/>
                    <a:pt x="696" y="1285"/>
                  </a:cubicBezTo>
                  <a:cubicBezTo>
                    <a:pt x="746" y="1291"/>
                    <a:pt x="794" y="1294"/>
                    <a:pt x="843" y="1294"/>
                  </a:cubicBezTo>
                  <a:cubicBezTo>
                    <a:pt x="1447" y="1294"/>
                    <a:pt x="1945" y="842"/>
                    <a:pt x="2168" y="321"/>
                  </a:cubicBezTo>
                  <a:cubicBezTo>
                    <a:pt x="2195" y="268"/>
                    <a:pt x="2168" y="214"/>
                    <a:pt x="2142" y="188"/>
                  </a:cubicBezTo>
                  <a:cubicBezTo>
                    <a:pt x="2126" y="156"/>
                    <a:pt x="2101" y="143"/>
                    <a:pt x="2072" y="143"/>
                  </a:cubicBezTo>
                  <a:cubicBezTo>
                    <a:pt x="2052" y="143"/>
                    <a:pt x="2030" y="150"/>
                    <a:pt x="2008" y="161"/>
                  </a:cubicBezTo>
                  <a:lnTo>
                    <a:pt x="1954" y="161"/>
                  </a:lnTo>
                  <a:cubicBezTo>
                    <a:pt x="1874" y="107"/>
                    <a:pt x="1740" y="80"/>
                    <a:pt x="1553" y="27"/>
                  </a:cubicBezTo>
                  <a:cubicBezTo>
                    <a:pt x="1472" y="27"/>
                    <a:pt x="1365" y="0"/>
                    <a:pt x="1258" y="0"/>
                  </a:cubicBezTo>
                  <a:close/>
                </a:path>
              </a:pathLst>
            </a:custGeom>
            <a:solidFill>
              <a:srgbClr val="FF67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5" name="Google Shape;8635;p62"/>
            <p:cNvSpPr/>
            <p:nvPr/>
          </p:nvSpPr>
          <p:spPr>
            <a:xfrm>
              <a:off x="9415375" y="5014575"/>
              <a:ext cx="62925" cy="47775"/>
            </a:xfrm>
            <a:custGeom>
              <a:avLst/>
              <a:gdLst/>
              <a:ahLst/>
              <a:cxnLst/>
              <a:rect l="l" t="t" r="r" b="b"/>
              <a:pathLst>
                <a:path w="2517" h="1911" extrusionOk="0">
                  <a:moveTo>
                    <a:pt x="500" y="1"/>
                  </a:moveTo>
                  <a:cubicBezTo>
                    <a:pt x="316" y="1"/>
                    <a:pt x="176" y="56"/>
                    <a:pt x="108" y="170"/>
                  </a:cubicBezTo>
                  <a:cubicBezTo>
                    <a:pt x="1" y="304"/>
                    <a:pt x="28" y="545"/>
                    <a:pt x="215" y="759"/>
                  </a:cubicBezTo>
                  <a:cubicBezTo>
                    <a:pt x="322" y="1000"/>
                    <a:pt x="590" y="1267"/>
                    <a:pt x="911" y="1481"/>
                  </a:cubicBezTo>
                  <a:cubicBezTo>
                    <a:pt x="964" y="1535"/>
                    <a:pt x="1045" y="1562"/>
                    <a:pt x="1098" y="1615"/>
                  </a:cubicBezTo>
                  <a:cubicBezTo>
                    <a:pt x="1430" y="1805"/>
                    <a:pt x="1770" y="1910"/>
                    <a:pt x="2027" y="1910"/>
                  </a:cubicBezTo>
                  <a:cubicBezTo>
                    <a:pt x="2206" y="1910"/>
                    <a:pt x="2344" y="1859"/>
                    <a:pt x="2410" y="1749"/>
                  </a:cubicBezTo>
                  <a:cubicBezTo>
                    <a:pt x="2517" y="1615"/>
                    <a:pt x="2463" y="1374"/>
                    <a:pt x="2303" y="1134"/>
                  </a:cubicBezTo>
                  <a:cubicBezTo>
                    <a:pt x="2169" y="893"/>
                    <a:pt x="1901" y="625"/>
                    <a:pt x="1607" y="438"/>
                  </a:cubicBezTo>
                  <a:cubicBezTo>
                    <a:pt x="1553" y="411"/>
                    <a:pt x="1500" y="357"/>
                    <a:pt x="1419" y="304"/>
                  </a:cubicBezTo>
                  <a:cubicBezTo>
                    <a:pt x="1080" y="103"/>
                    <a:pt x="750" y="1"/>
                    <a:pt x="50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6" name="Google Shape;8636;p62"/>
            <p:cNvSpPr/>
            <p:nvPr/>
          </p:nvSpPr>
          <p:spPr>
            <a:xfrm>
              <a:off x="9250100" y="4983625"/>
              <a:ext cx="68275" cy="32500"/>
            </a:xfrm>
            <a:custGeom>
              <a:avLst/>
              <a:gdLst/>
              <a:ahLst/>
              <a:cxnLst/>
              <a:rect l="l" t="t" r="r" b="b"/>
              <a:pathLst>
                <a:path w="2731" h="1300" extrusionOk="0">
                  <a:moveTo>
                    <a:pt x="1775" y="0"/>
                  </a:moveTo>
                  <a:cubicBezTo>
                    <a:pt x="1610" y="0"/>
                    <a:pt x="1434" y="15"/>
                    <a:pt x="1259" y="43"/>
                  </a:cubicBezTo>
                  <a:cubicBezTo>
                    <a:pt x="723" y="123"/>
                    <a:pt x="268" y="337"/>
                    <a:pt x="54" y="605"/>
                  </a:cubicBezTo>
                  <a:cubicBezTo>
                    <a:pt x="1" y="712"/>
                    <a:pt x="1" y="766"/>
                    <a:pt x="1" y="873"/>
                  </a:cubicBezTo>
                  <a:cubicBezTo>
                    <a:pt x="1" y="980"/>
                    <a:pt x="54" y="1060"/>
                    <a:pt x="188" y="1140"/>
                  </a:cubicBezTo>
                  <a:cubicBezTo>
                    <a:pt x="375" y="1252"/>
                    <a:pt x="678" y="1299"/>
                    <a:pt x="1018" y="1299"/>
                  </a:cubicBezTo>
                  <a:cubicBezTo>
                    <a:pt x="1165" y="1299"/>
                    <a:pt x="1319" y="1290"/>
                    <a:pt x="1473" y="1274"/>
                  </a:cubicBezTo>
                  <a:cubicBezTo>
                    <a:pt x="1981" y="1167"/>
                    <a:pt x="2463" y="980"/>
                    <a:pt x="2650" y="712"/>
                  </a:cubicBezTo>
                  <a:cubicBezTo>
                    <a:pt x="2731" y="605"/>
                    <a:pt x="2731" y="525"/>
                    <a:pt x="2731" y="444"/>
                  </a:cubicBezTo>
                  <a:cubicBezTo>
                    <a:pt x="2731" y="337"/>
                    <a:pt x="2624" y="230"/>
                    <a:pt x="2543" y="177"/>
                  </a:cubicBezTo>
                  <a:cubicBezTo>
                    <a:pt x="2368" y="54"/>
                    <a:pt x="2090" y="0"/>
                    <a:pt x="177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7" name="Google Shape;8637;p62"/>
            <p:cNvSpPr/>
            <p:nvPr/>
          </p:nvSpPr>
          <p:spPr>
            <a:xfrm>
              <a:off x="9302975" y="5089075"/>
              <a:ext cx="73625" cy="67225"/>
            </a:xfrm>
            <a:custGeom>
              <a:avLst/>
              <a:gdLst/>
              <a:ahLst/>
              <a:cxnLst/>
              <a:rect l="l" t="t" r="r" b="b"/>
              <a:pathLst>
                <a:path w="2945" h="2689" extrusionOk="0">
                  <a:moveTo>
                    <a:pt x="1713" y="1446"/>
                  </a:moveTo>
                  <a:lnTo>
                    <a:pt x="2115" y="1526"/>
                  </a:lnTo>
                  <a:cubicBezTo>
                    <a:pt x="2222" y="1580"/>
                    <a:pt x="2329" y="1606"/>
                    <a:pt x="2436" y="1660"/>
                  </a:cubicBezTo>
                  <a:cubicBezTo>
                    <a:pt x="2356" y="1794"/>
                    <a:pt x="2302" y="1901"/>
                    <a:pt x="2222" y="2008"/>
                  </a:cubicBezTo>
                  <a:lnTo>
                    <a:pt x="1927" y="2302"/>
                  </a:lnTo>
                  <a:cubicBezTo>
                    <a:pt x="1820" y="2329"/>
                    <a:pt x="1767" y="2409"/>
                    <a:pt x="1660" y="2436"/>
                  </a:cubicBezTo>
                  <a:cubicBezTo>
                    <a:pt x="1553" y="2463"/>
                    <a:pt x="1499" y="2516"/>
                    <a:pt x="1392" y="2516"/>
                  </a:cubicBezTo>
                  <a:lnTo>
                    <a:pt x="1124" y="2516"/>
                  </a:lnTo>
                  <a:cubicBezTo>
                    <a:pt x="1017" y="2516"/>
                    <a:pt x="910" y="2463"/>
                    <a:pt x="857" y="2436"/>
                  </a:cubicBezTo>
                  <a:cubicBezTo>
                    <a:pt x="857" y="2436"/>
                    <a:pt x="830" y="2409"/>
                    <a:pt x="776" y="2409"/>
                  </a:cubicBezTo>
                  <a:cubicBezTo>
                    <a:pt x="750" y="2383"/>
                    <a:pt x="723" y="2383"/>
                    <a:pt x="696" y="2329"/>
                  </a:cubicBezTo>
                  <a:cubicBezTo>
                    <a:pt x="616" y="2302"/>
                    <a:pt x="589" y="2249"/>
                    <a:pt x="509" y="2168"/>
                  </a:cubicBezTo>
                  <a:cubicBezTo>
                    <a:pt x="482" y="2168"/>
                    <a:pt x="455" y="2142"/>
                    <a:pt x="455" y="2115"/>
                  </a:cubicBezTo>
                  <a:lnTo>
                    <a:pt x="482" y="2061"/>
                  </a:lnTo>
                  <a:lnTo>
                    <a:pt x="509" y="2008"/>
                  </a:lnTo>
                  <a:lnTo>
                    <a:pt x="535" y="1927"/>
                  </a:lnTo>
                  <a:lnTo>
                    <a:pt x="535" y="1981"/>
                  </a:lnTo>
                  <a:cubicBezTo>
                    <a:pt x="616" y="1874"/>
                    <a:pt x="723" y="1767"/>
                    <a:pt x="803" y="1713"/>
                  </a:cubicBezTo>
                  <a:cubicBezTo>
                    <a:pt x="883" y="1633"/>
                    <a:pt x="991" y="1580"/>
                    <a:pt x="1071" y="1526"/>
                  </a:cubicBezTo>
                  <a:cubicBezTo>
                    <a:pt x="1178" y="1472"/>
                    <a:pt x="1285" y="1472"/>
                    <a:pt x="1392" y="1446"/>
                  </a:cubicBezTo>
                  <a:close/>
                  <a:moveTo>
                    <a:pt x="134" y="0"/>
                  </a:moveTo>
                  <a:lnTo>
                    <a:pt x="107" y="107"/>
                  </a:lnTo>
                  <a:cubicBezTo>
                    <a:pt x="80" y="188"/>
                    <a:pt x="54" y="295"/>
                    <a:pt x="54" y="429"/>
                  </a:cubicBezTo>
                  <a:cubicBezTo>
                    <a:pt x="0" y="562"/>
                    <a:pt x="0" y="670"/>
                    <a:pt x="0" y="803"/>
                  </a:cubicBezTo>
                  <a:cubicBezTo>
                    <a:pt x="0" y="1071"/>
                    <a:pt x="0" y="1258"/>
                    <a:pt x="54" y="1472"/>
                  </a:cubicBezTo>
                  <a:cubicBezTo>
                    <a:pt x="54" y="1606"/>
                    <a:pt x="80" y="1713"/>
                    <a:pt x="107" y="1794"/>
                  </a:cubicBezTo>
                  <a:cubicBezTo>
                    <a:pt x="134" y="1927"/>
                    <a:pt x="214" y="2008"/>
                    <a:pt x="241" y="2115"/>
                  </a:cubicBezTo>
                  <a:cubicBezTo>
                    <a:pt x="348" y="2302"/>
                    <a:pt x="482" y="2436"/>
                    <a:pt x="643" y="2543"/>
                  </a:cubicBezTo>
                  <a:cubicBezTo>
                    <a:pt x="776" y="2597"/>
                    <a:pt x="937" y="2677"/>
                    <a:pt x="1124" y="2677"/>
                  </a:cubicBezTo>
                  <a:cubicBezTo>
                    <a:pt x="1171" y="2685"/>
                    <a:pt x="1216" y="2688"/>
                    <a:pt x="1259" y="2688"/>
                  </a:cubicBezTo>
                  <a:cubicBezTo>
                    <a:pt x="1363" y="2688"/>
                    <a:pt x="1458" y="2669"/>
                    <a:pt x="1553" y="2650"/>
                  </a:cubicBezTo>
                  <a:cubicBezTo>
                    <a:pt x="1686" y="2597"/>
                    <a:pt x="1820" y="2543"/>
                    <a:pt x="1927" y="2463"/>
                  </a:cubicBezTo>
                  <a:cubicBezTo>
                    <a:pt x="2034" y="2409"/>
                    <a:pt x="2115" y="2302"/>
                    <a:pt x="2222" y="2195"/>
                  </a:cubicBezTo>
                  <a:cubicBezTo>
                    <a:pt x="2436" y="2008"/>
                    <a:pt x="2543" y="1767"/>
                    <a:pt x="2704" y="1472"/>
                  </a:cubicBezTo>
                  <a:cubicBezTo>
                    <a:pt x="2784" y="1205"/>
                    <a:pt x="2891" y="937"/>
                    <a:pt x="2944" y="643"/>
                  </a:cubicBezTo>
                  <a:lnTo>
                    <a:pt x="2329" y="643"/>
                  </a:lnTo>
                  <a:cubicBezTo>
                    <a:pt x="2008" y="643"/>
                    <a:pt x="1740" y="589"/>
                    <a:pt x="1446" y="536"/>
                  </a:cubicBezTo>
                  <a:cubicBezTo>
                    <a:pt x="1151" y="455"/>
                    <a:pt x="883" y="375"/>
                    <a:pt x="643" y="268"/>
                  </a:cubicBezTo>
                  <a:cubicBezTo>
                    <a:pt x="535" y="241"/>
                    <a:pt x="455" y="188"/>
                    <a:pt x="348" y="134"/>
                  </a:cubicBezTo>
                  <a:cubicBezTo>
                    <a:pt x="321" y="107"/>
                    <a:pt x="268" y="107"/>
                    <a:pt x="241" y="54"/>
                  </a:cubicBezTo>
                  <a:cubicBezTo>
                    <a:pt x="214" y="27"/>
                    <a:pt x="188" y="27"/>
                    <a:pt x="1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8" name="Google Shape;8638;p62"/>
            <p:cNvSpPr/>
            <p:nvPr/>
          </p:nvSpPr>
          <p:spPr>
            <a:xfrm>
              <a:off x="9252100" y="5050800"/>
              <a:ext cx="32150" cy="48500"/>
            </a:xfrm>
            <a:custGeom>
              <a:avLst/>
              <a:gdLst/>
              <a:ahLst/>
              <a:cxnLst/>
              <a:rect l="l" t="t" r="r" b="b"/>
              <a:pathLst>
                <a:path w="1286" h="1940" extrusionOk="0">
                  <a:moveTo>
                    <a:pt x="804" y="1"/>
                  </a:moveTo>
                  <a:cubicBezTo>
                    <a:pt x="677" y="1"/>
                    <a:pt x="519" y="80"/>
                    <a:pt x="402" y="220"/>
                  </a:cubicBezTo>
                  <a:cubicBezTo>
                    <a:pt x="269" y="380"/>
                    <a:pt x="188" y="595"/>
                    <a:pt x="108" y="862"/>
                  </a:cubicBezTo>
                  <a:cubicBezTo>
                    <a:pt x="1" y="1317"/>
                    <a:pt x="108" y="1772"/>
                    <a:pt x="349" y="1906"/>
                  </a:cubicBezTo>
                  <a:cubicBezTo>
                    <a:pt x="376" y="1906"/>
                    <a:pt x="402" y="1933"/>
                    <a:pt x="456" y="1933"/>
                  </a:cubicBezTo>
                  <a:cubicBezTo>
                    <a:pt x="473" y="1937"/>
                    <a:pt x="492" y="1939"/>
                    <a:pt x="512" y="1939"/>
                  </a:cubicBezTo>
                  <a:cubicBezTo>
                    <a:pt x="621" y="1939"/>
                    <a:pt x="772" y="1876"/>
                    <a:pt x="884" y="1719"/>
                  </a:cubicBezTo>
                  <a:cubicBezTo>
                    <a:pt x="1018" y="1558"/>
                    <a:pt x="1125" y="1371"/>
                    <a:pt x="1179" y="1103"/>
                  </a:cubicBezTo>
                  <a:cubicBezTo>
                    <a:pt x="1286" y="621"/>
                    <a:pt x="1179" y="193"/>
                    <a:pt x="938" y="59"/>
                  </a:cubicBezTo>
                  <a:cubicBezTo>
                    <a:pt x="911" y="59"/>
                    <a:pt x="884" y="6"/>
                    <a:pt x="857" y="6"/>
                  </a:cubicBezTo>
                  <a:cubicBezTo>
                    <a:pt x="840" y="2"/>
                    <a:pt x="823" y="1"/>
                    <a:pt x="8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9" name="Google Shape;8639;p62"/>
            <p:cNvSpPr/>
            <p:nvPr/>
          </p:nvSpPr>
          <p:spPr>
            <a:xfrm>
              <a:off x="9406025" y="5092250"/>
              <a:ext cx="32125" cy="47875"/>
            </a:xfrm>
            <a:custGeom>
              <a:avLst/>
              <a:gdLst/>
              <a:ahLst/>
              <a:cxnLst/>
              <a:rect l="l" t="t" r="r" b="b"/>
              <a:pathLst>
                <a:path w="1285" h="1915" extrusionOk="0">
                  <a:moveTo>
                    <a:pt x="772" y="1"/>
                  </a:moveTo>
                  <a:cubicBezTo>
                    <a:pt x="663" y="1"/>
                    <a:pt x="514" y="60"/>
                    <a:pt x="402" y="195"/>
                  </a:cubicBezTo>
                  <a:cubicBezTo>
                    <a:pt x="268" y="382"/>
                    <a:pt x="161" y="569"/>
                    <a:pt x="107" y="837"/>
                  </a:cubicBezTo>
                  <a:cubicBezTo>
                    <a:pt x="0" y="1319"/>
                    <a:pt x="107" y="1747"/>
                    <a:pt x="348" y="1881"/>
                  </a:cubicBezTo>
                  <a:cubicBezTo>
                    <a:pt x="375" y="1881"/>
                    <a:pt x="402" y="1908"/>
                    <a:pt x="428" y="1908"/>
                  </a:cubicBezTo>
                  <a:cubicBezTo>
                    <a:pt x="450" y="1912"/>
                    <a:pt x="473" y="1914"/>
                    <a:pt x="497" y="1914"/>
                  </a:cubicBezTo>
                  <a:cubicBezTo>
                    <a:pt x="622" y="1914"/>
                    <a:pt x="771" y="1855"/>
                    <a:pt x="883" y="1720"/>
                  </a:cubicBezTo>
                  <a:cubicBezTo>
                    <a:pt x="1017" y="1533"/>
                    <a:pt x="1097" y="1345"/>
                    <a:pt x="1178" y="1078"/>
                  </a:cubicBezTo>
                  <a:cubicBezTo>
                    <a:pt x="1285" y="596"/>
                    <a:pt x="1178" y="168"/>
                    <a:pt x="937" y="34"/>
                  </a:cubicBezTo>
                  <a:cubicBezTo>
                    <a:pt x="910" y="34"/>
                    <a:pt x="883" y="7"/>
                    <a:pt x="830" y="7"/>
                  </a:cubicBezTo>
                  <a:cubicBezTo>
                    <a:pt x="812" y="3"/>
                    <a:pt x="793" y="1"/>
                    <a:pt x="7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640" name="Google Shape;8640;p62"/>
          <p:cNvGrpSpPr/>
          <p:nvPr/>
        </p:nvGrpSpPr>
        <p:grpSpPr>
          <a:xfrm>
            <a:off x="7047118" y="869800"/>
            <a:ext cx="449885" cy="514896"/>
            <a:chOff x="9115600" y="4660700"/>
            <a:chExt cx="764850" cy="875375"/>
          </a:xfrm>
        </p:grpSpPr>
        <p:sp>
          <p:nvSpPr>
            <p:cNvPr id="8641" name="Google Shape;8641;p62"/>
            <p:cNvSpPr/>
            <p:nvPr/>
          </p:nvSpPr>
          <p:spPr>
            <a:xfrm>
              <a:off x="9115600" y="4660700"/>
              <a:ext cx="764850" cy="875375"/>
            </a:xfrm>
            <a:custGeom>
              <a:avLst/>
              <a:gdLst/>
              <a:ahLst/>
              <a:cxnLst/>
              <a:rect l="l" t="t" r="r" b="b"/>
              <a:pathLst>
                <a:path w="30594" h="35015" extrusionOk="0">
                  <a:moveTo>
                    <a:pt x="15900" y="0"/>
                  </a:moveTo>
                  <a:cubicBezTo>
                    <a:pt x="14587" y="0"/>
                    <a:pt x="13311" y="502"/>
                    <a:pt x="12259" y="1397"/>
                  </a:cubicBezTo>
                  <a:cubicBezTo>
                    <a:pt x="10038" y="3271"/>
                    <a:pt x="9636" y="6483"/>
                    <a:pt x="9958" y="8704"/>
                  </a:cubicBezTo>
                  <a:cubicBezTo>
                    <a:pt x="7335" y="8999"/>
                    <a:pt x="5006" y="9962"/>
                    <a:pt x="3132" y="11595"/>
                  </a:cubicBezTo>
                  <a:cubicBezTo>
                    <a:pt x="1393" y="13147"/>
                    <a:pt x="376" y="15181"/>
                    <a:pt x="81" y="17697"/>
                  </a:cubicBezTo>
                  <a:lnTo>
                    <a:pt x="81" y="17805"/>
                  </a:lnTo>
                  <a:cubicBezTo>
                    <a:pt x="54" y="17992"/>
                    <a:pt x="54" y="18206"/>
                    <a:pt x="1" y="18420"/>
                  </a:cubicBezTo>
                  <a:lnTo>
                    <a:pt x="1" y="18661"/>
                  </a:lnTo>
                  <a:lnTo>
                    <a:pt x="1" y="19223"/>
                  </a:lnTo>
                  <a:lnTo>
                    <a:pt x="1" y="19277"/>
                  </a:lnTo>
                  <a:lnTo>
                    <a:pt x="1" y="19303"/>
                  </a:lnTo>
                  <a:lnTo>
                    <a:pt x="1" y="19464"/>
                  </a:lnTo>
                  <a:cubicBezTo>
                    <a:pt x="1" y="19678"/>
                    <a:pt x="1" y="19865"/>
                    <a:pt x="54" y="20080"/>
                  </a:cubicBezTo>
                  <a:lnTo>
                    <a:pt x="54" y="20213"/>
                  </a:lnTo>
                  <a:lnTo>
                    <a:pt x="54" y="20294"/>
                  </a:lnTo>
                  <a:cubicBezTo>
                    <a:pt x="81" y="20561"/>
                    <a:pt x="81" y="20883"/>
                    <a:pt x="108" y="21177"/>
                  </a:cubicBezTo>
                  <a:cubicBezTo>
                    <a:pt x="108" y="21231"/>
                    <a:pt x="135" y="21338"/>
                    <a:pt x="135" y="21418"/>
                  </a:cubicBezTo>
                  <a:cubicBezTo>
                    <a:pt x="456" y="23372"/>
                    <a:pt x="1473" y="25031"/>
                    <a:pt x="2651" y="26262"/>
                  </a:cubicBezTo>
                  <a:cubicBezTo>
                    <a:pt x="3079" y="26717"/>
                    <a:pt x="3534" y="27119"/>
                    <a:pt x="3962" y="27494"/>
                  </a:cubicBezTo>
                  <a:cubicBezTo>
                    <a:pt x="3802" y="28109"/>
                    <a:pt x="3748" y="28725"/>
                    <a:pt x="3802" y="29367"/>
                  </a:cubicBezTo>
                  <a:cubicBezTo>
                    <a:pt x="3828" y="30143"/>
                    <a:pt x="4016" y="30920"/>
                    <a:pt x="4390" y="31669"/>
                  </a:cubicBezTo>
                  <a:cubicBezTo>
                    <a:pt x="4658" y="32204"/>
                    <a:pt x="5006" y="32740"/>
                    <a:pt x="5434" y="33222"/>
                  </a:cubicBezTo>
                  <a:cubicBezTo>
                    <a:pt x="6773" y="34720"/>
                    <a:pt x="7843" y="34720"/>
                    <a:pt x="8218" y="34720"/>
                  </a:cubicBezTo>
                  <a:cubicBezTo>
                    <a:pt x="8941" y="34720"/>
                    <a:pt x="9636" y="34426"/>
                    <a:pt x="10145" y="33891"/>
                  </a:cubicBezTo>
                  <a:cubicBezTo>
                    <a:pt x="10761" y="34292"/>
                    <a:pt x="11323" y="34479"/>
                    <a:pt x="11912" y="34479"/>
                  </a:cubicBezTo>
                  <a:cubicBezTo>
                    <a:pt x="12768" y="34479"/>
                    <a:pt x="13571" y="34078"/>
                    <a:pt x="14053" y="33462"/>
                  </a:cubicBezTo>
                  <a:cubicBezTo>
                    <a:pt x="14267" y="33195"/>
                    <a:pt x="14535" y="32740"/>
                    <a:pt x="14642" y="32124"/>
                  </a:cubicBezTo>
                  <a:cubicBezTo>
                    <a:pt x="14775" y="32392"/>
                    <a:pt x="14909" y="32686"/>
                    <a:pt x="15097" y="32981"/>
                  </a:cubicBezTo>
                  <a:cubicBezTo>
                    <a:pt x="15659" y="33864"/>
                    <a:pt x="16515" y="34533"/>
                    <a:pt x="17398" y="34801"/>
                  </a:cubicBezTo>
                  <a:cubicBezTo>
                    <a:pt x="17853" y="34935"/>
                    <a:pt x="18308" y="35015"/>
                    <a:pt x="18790" y="35015"/>
                  </a:cubicBezTo>
                  <a:cubicBezTo>
                    <a:pt x="19085" y="35015"/>
                    <a:pt x="19379" y="34988"/>
                    <a:pt x="19674" y="34935"/>
                  </a:cubicBezTo>
                  <a:lnTo>
                    <a:pt x="19754" y="34935"/>
                  </a:lnTo>
                  <a:cubicBezTo>
                    <a:pt x="20958" y="34667"/>
                    <a:pt x="21761" y="34185"/>
                    <a:pt x="22216" y="33462"/>
                  </a:cubicBezTo>
                  <a:cubicBezTo>
                    <a:pt x="22270" y="33409"/>
                    <a:pt x="22270" y="33382"/>
                    <a:pt x="22297" y="33355"/>
                  </a:cubicBezTo>
                  <a:cubicBezTo>
                    <a:pt x="22698" y="33248"/>
                    <a:pt x="23019" y="33141"/>
                    <a:pt x="23207" y="33061"/>
                  </a:cubicBezTo>
                  <a:cubicBezTo>
                    <a:pt x="23635" y="32874"/>
                    <a:pt x="24063" y="32686"/>
                    <a:pt x="24465" y="32445"/>
                  </a:cubicBezTo>
                  <a:cubicBezTo>
                    <a:pt x="25616" y="31776"/>
                    <a:pt x="26178" y="31080"/>
                    <a:pt x="26365" y="30170"/>
                  </a:cubicBezTo>
                  <a:cubicBezTo>
                    <a:pt x="26472" y="29635"/>
                    <a:pt x="26445" y="29073"/>
                    <a:pt x="26231" y="28591"/>
                  </a:cubicBezTo>
                  <a:cubicBezTo>
                    <a:pt x="26472" y="28323"/>
                    <a:pt x="26713" y="28029"/>
                    <a:pt x="26954" y="27761"/>
                  </a:cubicBezTo>
                  <a:lnTo>
                    <a:pt x="27409" y="27735"/>
                  </a:lnTo>
                  <a:cubicBezTo>
                    <a:pt x="28747" y="27654"/>
                    <a:pt x="29898" y="26771"/>
                    <a:pt x="30246" y="25486"/>
                  </a:cubicBezTo>
                  <a:cubicBezTo>
                    <a:pt x="30594" y="24282"/>
                    <a:pt x="30139" y="22890"/>
                    <a:pt x="29068" y="22114"/>
                  </a:cubicBezTo>
                  <a:lnTo>
                    <a:pt x="28587" y="21793"/>
                  </a:lnTo>
                  <a:cubicBezTo>
                    <a:pt x="28479" y="20240"/>
                    <a:pt x="28051" y="18634"/>
                    <a:pt x="27355" y="17162"/>
                  </a:cubicBezTo>
                  <a:cubicBezTo>
                    <a:pt x="27007" y="16439"/>
                    <a:pt x="26552" y="15770"/>
                    <a:pt x="26044" y="15128"/>
                  </a:cubicBezTo>
                  <a:cubicBezTo>
                    <a:pt x="26044" y="15074"/>
                    <a:pt x="26017" y="15074"/>
                    <a:pt x="26017" y="15048"/>
                  </a:cubicBezTo>
                  <a:lnTo>
                    <a:pt x="25990" y="15021"/>
                  </a:lnTo>
                  <a:cubicBezTo>
                    <a:pt x="27596" y="13923"/>
                    <a:pt x="28694" y="12451"/>
                    <a:pt x="29175" y="10605"/>
                  </a:cubicBezTo>
                  <a:cubicBezTo>
                    <a:pt x="29711" y="8624"/>
                    <a:pt x="29497" y="6643"/>
                    <a:pt x="28506" y="5171"/>
                  </a:cubicBezTo>
                  <a:cubicBezTo>
                    <a:pt x="27676" y="3913"/>
                    <a:pt x="26311" y="3083"/>
                    <a:pt x="24705" y="2843"/>
                  </a:cubicBezTo>
                  <a:cubicBezTo>
                    <a:pt x="24438" y="2806"/>
                    <a:pt x="24173" y="2789"/>
                    <a:pt x="23911" y="2789"/>
                  </a:cubicBezTo>
                  <a:cubicBezTo>
                    <a:pt x="23021" y="2789"/>
                    <a:pt x="22166" y="2987"/>
                    <a:pt x="21360" y="3298"/>
                  </a:cubicBezTo>
                  <a:lnTo>
                    <a:pt x="21360" y="3271"/>
                  </a:lnTo>
                  <a:cubicBezTo>
                    <a:pt x="20182" y="1504"/>
                    <a:pt x="18469" y="327"/>
                    <a:pt x="16676" y="59"/>
                  </a:cubicBezTo>
                  <a:cubicBezTo>
                    <a:pt x="16417" y="19"/>
                    <a:pt x="16158" y="0"/>
                    <a:pt x="15900" y="0"/>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2" name="Google Shape;8642;p62"/>
            <p:cNvSpPr/>
            <p:nvPr/>
          </p:nvSpPr>
          <p:spPr>
            <a:xfrm>
              <a:off x="9424750" y="4728500"/>
              <a:ext cx="220175" cy="289675"/>
            </a:xfrm>
            <a:custGeom>
              <a:avLst/>
              <a:gdLst/>
              <a:ahLst/>
              <a:cxnLst/>
              <a:rect l="l" t="t" r="r" b="b"/>
              <a:pathLst>
                <a:path w="8807" h="11587" extrusionOk="0">
                  <a:moveTo>
                    <a:pt x="3572" y="0"/>
                  </a:moveTo>
                  <a:cubicBezTo>
                    <a:pt x="2926" y="0"/>
                    <a:pt x="2264" y="234"/>
                    <a:pt x="1633" y="773"/>
                  </a:cubicBezTo>
                  <a:cubicBezTo>
                    <a:pt x="322" y="1870"/>
                    <a:pt x="1" y="4092"/>
                    <a:pt x="241" y="5698"/>
                  </a:cubicBezTo>
                  <a:cubicBezTo>
                    <a:pt x="536" y="7866"/>
                    <a:pt x="1606" y="10141"/>
                    <a:pt x="3266" y="11586"/>
                  </a:cubicBezTo>
                  <a:lnTo>
                    <a:pt x="4979" y="11319"/>
                  </a:lnTo>
                  <a:cubicBezTo>
                    <a:pt x="7067" y="8829"/>
                    <a:pt x="8806" y="5109"/>
                    <a:pt x="6799" y="2084"/>
                  </a:cubicBezTo>
                  <a:cubicBezTo>
                    <a:pt x="6006" y="868"/>
                    <a:pt x="4818" y="0"/>
                    <a:pt x="3572" y="0"/>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3" name="Google Shape;8643;p62"/>
            <p:cNvSpPr/>
            <p:nvPr/>
          </p:nvSpPr>
          <p:spPr>
            <a:xfrm>
              <a:off x="9558575" y="4797325"/>
              <a:ext cx="234900" cy="222175"/>
            </a:xfrm>
            <a:custGeom>
              <a:avLst/>
              <a:gdLst/>
              <a:ahLst/>
              <a:cxnLst/>
              <a:rect l="l" t="t" r="r" b="b"/>
              <a:pathLst>
                <a:path w="9396" h="8887" extrusionOk="0">
                  <a:moveTo>
                    <a:pt x="6187" y="1"/>
                  </a:moveTo>
                  <a:cubicBezTo>
                    <a:pt x="4717" y="1"/>
                    <a:pt x="3159" y="1033"/>
                    <a:pt x="2276" y="2088"/>
                  </a:cubicBezTo>
                  <a:cubicBezTo>
                    <a:pt x="964" y="3667"/>
                    <a:pt x="1" y="5809"/>
                    <a:pt x="27" y="7896"/>
                  </a:cubicBezTo>
                  <a:lnTo>
                    <a:pt x="1232" y="8887"/>
                  </a:lnTo>
                  <a:cubicBezTo>
                    <a:pt x="4283" y="8780"/>
                    <a:pt x="7950" y="7709"/>
                    <a:pt x="8860" y="4444"/>
                  </a:cubicBezTo>
                  <a:cubicBezTo>
                    <a:pt x="9395" y="2463"/>
                    <a:pt x="8833" y="349"/>
                    <a:pt x="6585" y="27"/>
                  </a:cubicBezTo>
                  <a:cubicBezTo>
                    <a:pt x="6453" y="9"/>
                    <a:pt x="6320" y="1"/>
                    <a:pt x="6187"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4" name="Google Shape;8644;p62"/>
            <p:cNvSpPr/>
            <p:nvPr/>
          </p:nvSpPr>
          <p:spPr>
            <a:xfrm>
              <a:off x="9720500" y="5227575"/>
              <a:ext cx="90375" cy="65600"/>
            </a:xfrm>
            <a:custGeom>
              <a:avLst/>
              <a:gdLst/>
              <a:ahLst/>
              <a:cxnLst/>
              <a:rect l="l" t="t" r="r" b="b"/>
              <a:pathLst>
                <a:path w="3615" h="2624" extrusionOk="0">
                  <a:moveTo>
                    <a:pt x="1072" y="1"/>
                  </a:moveTo>
                  <a:lnTo>
                    <a:pt x="1" y="2624"/>
                  </a:lnTo>
                  <a:lnTo>
                    <a:pt x="1" y="2624"/>
                  </a:lnTo>
                  <a:lnTo>
                    <a:pt x="3052" y="2463"/>
                  </a:lnTo>
                  <a:cubicBezTo>
                    <a:pt x="3480" y="2410"/>
                    <a:pt x="3614" y="1874"/>
                    <a:pt x="3293" y="1607"/>
                  </a:cubicBezTo>
                  <a:lnTo>
                    <a:pt x="1072"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5" name="Google Shape;8645;p62"/>
            <p:cNvSpPr/>
            <p:nvPr/>
          </p:nvSpPr>
          <p:spPr>
            <a:xfrm>
              <a:off x="9275525" y="5322075"/>
              <a:ext cx="45525" cy="141950"/>
            </a:xfrm>
            <a:custGeom>
              <a:avLst/>
              <a:gdLst/>
              <a:ahLst/>
              <a:cxnLst/>
              <a:rect l="l" t="t" r="r" b="b"/>
              <a:pathLst>
                <a:path w="1821" h="5678" extrusionOk="0">
                  <a:moveTo>
                    <a:pt x="1613" y="0"/>
                  </a:moveTo>
                  <a:cubicBezTo>
                    <a:pt x="1568" y="0"/>
                    <a:pt x="1508" y="44"/>
                    <a:pt x="1393" y="102"/>
                  </a:cubicBezTo>
                  <a:cubicBezTo>
                    <a:pt x="1259" y="182"/>
                    <a:pt x="1018" y="343"/>
                    <a:pt x="804" y="584"/>
                  </a:cubicBezTo>
                  <a:cubicBezTo>
                    <a:pt x="590" y="825"/>
                    <a:pt x="376" y="1119"/>
                    <a:pt x="242" y="1520"/>
                  </a:cubicBezTo>
                  <a:cubicBezTo>
                    <a:pt x="108" y="1922"/>
                    <a:pt x="1" y="2377"/>
                    <a:pt x="54" y="2859"/>
                  </a:cubicBezTo>
                  <a:cubicBezTo>
                    <a:pt x="81" y="3367"/>
                    <a:pt x="215" y="3796"/>
                    <a:pt x="376" y="4170"/>
                  </a:cubicBezTo>
                  <a:cubicBezTo>
                    <a:pt x="536" y="4518"/>
                    <a:pt x="777" y="4839"/>
                    <a:pt x="991" y="5054"/>
                  </a:cubicBezTo>
                  <a:cubicBezTo>
                    <a:pt x="1372" y="5482"/>
                    <a:pt x="1669" y="5678"/>
                    <a:pt x="1767" y="5678"/>
                  </a:cubicBezTo>
                  <a:cubicBezTo>
                    <a:pt x="1779" y="5678"/>
                    <a:pt x="1788" y="5675"/>
                    <a:pt x="1794" y="5669"/>
                  </a:cubicBezTo>
                  <a:cubicBezTo>
                    <a:pt x="1821" y="5642"/>
                    <a:pt x="1553" y="5375"/>
                    <a:pt x="1205" y="4893"/>
                  </a:cubicBezTo>
                  <a:cubicBezTo>
                    <a:pt x="884" y="4438"/>
                    <a:pt x="483" y="3688"/>
                    <a:pt x="456" y="2832"/>
                  </a:cubicBezTo>
                  <a:cubicBezTo>
                    <a:pt x="376" y="1949"/>
                    <a:pt x="670" y="1172"/>
                    <a:pt x="1018" y="744"/>
                  </a:cubicBezTo>
                  <a:cubicBezTo>
                    <a:pt x="1178" y="503"/>
                    <a:pt x="1339" y="343"/>
                    <a:pt x="1473" y="236"/>
                  </a:cubicBezTo>
                  <a:cubicBezTo>
                    <a:pt x="1580" y="102"/>
                    <a:pt x="1660" y="48"/>
                    <a:pt x="1660" y="22"/>
                  </a:cubicBezTo>
                  <a:cubicBezTo>
                    <a:pt x="1645" y="7"/>
                    <a:pt x="1630" y="0"/>
                    <a:pt x="161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6" name="Google Shape;8646;p62"/>
            <p:cNvSpPr/>
            <p:nvPr/>
          </p:nvSpPr>
          <p:spPr>
            <a:xfrm>
              <a:off x="9365875" y="5351775"/>
              <a:ext cx="48875" cy="106575"/>
            </a:xfrm>
            <a:custGeom>
              <a:avLst/>
              <a:gdLst/>
              <a:ahLst/>
              <a:cxnLst/>
              <a:rect l="l" t="t" r="r" b="b"/>
              <a:pathLst>
                <a:path w="1955" h="4263" extrusionOk="0">
                  <a:moveTo>
                    <a:pt x="933" y="1"/>
                  </a:moveTo>
                  <a:cubicBezTo>
                    <a:pt x="889" y="1"/>
                    <a:pt x="823" y="21"/>
                    <a:pt x="750" y="65"/>
                  </a:cubicBezTo>
                  <a:cubicBezTo>
                    <a:pt x="616" y="118"/>
                    <a:pt x="455" y="225"/>
                    <a:pt x="268" y="440"/>
                  </a:cubicBezTo>
                  <a:cubicBezTo>
                    <a:pt x="134" y="627"/>
                    <a:pt x="0" y="921"/>
                    <a:pt x="0" y="1269"/>
                  </a:cubicBezTo>
                  <a:cubicBezTo>
                    <a:pt x="0" y="1590"/>
                    <a:pt x="80" y="1965"/>
                    <a:pt x="214" y="2313"/>
                  </a:cubicBezTo>
                  <a:cubicBezTo>
                    <a:pt x="482" y="2982"/>
                    <a:pt x="883" y="3518"/>
                    <a:pt x="1258" y="3839"/>
                  </a:cubicBezTo>
                  <a:cubicBezTo>
                    <a:pt x="1541" y="4121"/>
                    <a:pt x="1771" y="4263"/>
                    <a:pt x="1875" y="4263"/>
                  </a:cubicBezTo>
                  <a:cubicBezTo>
                    <a:pt x="1900" y="4263"/>
                    <a:pt x="1917" y="4255"/>
                    <a:pt x="1927" y="4240"/>
                  </a:cubicBezTo>
                  <a:cubicBezTo>
                    <a:pt x="1954" y="4213"/>
                    <a:pt x="1740" y="3999"/>
                    <a:pt x="1472" y="3651"/>
                  </a:cubicBezTo>
                  <a:cubicBezTo>
                    <a:pt x="1205" y="3303"/>
                    <a:pt x="857" y="2768"/>
                    <a:pt x="616" y="2179"/>
                  </a:cubicBezTo>
                  <a:cubicBezTo>
                    <a:pt x="482" y="1858"/>
                    <a:pt x="402" y="1564"/>
                    <a:pt x="402" y="1296"/>
                  </a:cubicBezTo>
                  <a:cubicBezTo>
                    <a:pt x="402" y="1028"/>
                    <a:pt x="455" y="787"/>
                    <a:pt x="535" y="600"/>
                  </a:cubicBezTo>
                  <a:cubicBezTo>
                    <a:pt x="723" y="225"/>
                    <a:pt x="990" y="92"/>
                    <a:pt x="990" y="38"/>
                  </a:cubicBezTo>
                  <a:cubicBezTo>
                    <a:pt x="990" y="14"/>
                    <a:pt x="969" y="1"/>
                    <a:pt x="93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7" name="Google Shape;8647;p62"/>
            <p:cNvSpPr/>
            <p:nvPr/>
          </p:nvSpPr>
          <p:spPr>
            <a:xfrm>
              <a:off x="9529800" y="5382825"/>
              <a:ext cx="85000" cy="90025"/>
            </a:xfrm>
            <a:custGeom>
              <a:avLst/>
              <a:gdLst/>
              <a:ahLst/>
              <a:cxnLst/>
              <a:rect l="l" t="t" r="r" b="b"/>
              <a:pathLst>
                <a:path w="3400" h="3601" extrusionOk="0">
                  <a:moveTo>
                    <a:pt x="108" y="0"/>
                  </a:moveTo>
                  <a:cubicBezTo>
                    <a:pt x="27" y="0"/>
                    <a:pt x="1" y="322"/>
                    <a:pt x="27" y="830"/>
                  </a:cubicBezTo>
                  <a:cubicBezTo>
                    <a:pt x="81" y="1098"/>
                    <a:pt x="108" y="1392"/>
                    <a:pt x="242" y="1740"/>
                  </a:cubicBezTo>
                  <a:cubicBezTo>
                    <a:pt x="349" y="2061"/>
                    <a:pt x="483" y="2409"/>
                    <a:pt x="697" y="2757"/>
                  </a:cubicBezTo>
                  <a:cubicBezTo>
                    <a:pt x="938" y="3105"/>
                    <a:pt x="1285" y="3400"/>
                    <a:pt x="1607" y="3507"/>
                  </a:cubicBezTo>
                  <a:cubicBezTo>
                    <a:pt x="1794" y="3574"/>
                    <a:pt x="1968" y="3600"/>
                    <a:pt x="2129" y="3600"/>
                  </a:cubicBezTo>
                  <a:cubicBezTo>
                    <a:pt x="2289" y="3600"/>
                    <a:pt x="2436" y="3574"/>
                    <a:pt x="2570" y="3534"/>
                  </a:cubicBezTo>
                  <a:cubicBezTo>
                    <a:pt x="3132" y="3400"/>
                    <a:pt x="3400" y="3239"/>
                    <a:pt x="3400" y="3212"/>
                  </a:cubicBezTo>
                  <a:cubicBezTo>
                    <a:pt x="3400" y="3187"/>
                    <a:pt x="3365" y="3178"/>
                    <a:pt x="3302" y="3178"/>
                  </a:cubicBezTo>
                  <a:cubicBezTo>
                    <a:pt x="3166" y="3178"/>
                    <a:pt x="2899" y="3221"/>
                    <a:pt x="2570" y="3239"/>
                  </a:cubicBezTo>
                  <a:cubicBezTo>
                    <a:pt x="2356" y="3239"/>
                    <a:pt x="2062" y="3239"/>
                    <a:pt x="1767" y="3132"/>
                  </a:cubicBezTo>
                  <a:cubicBezTo>
                    <a:pt x="1500" y="3025"/>
                    <a:pt x="1285" y="2811"/>
                    <a:pt x="1071" y="2490"/>
                  </a:cubicBezTo>
                  <a:cubicBezTo>
                    <a:pt x="884" y="2195"/>
                    <a:pt x="750" y="1874"/>
                    <a:pt x="616" y="1553"/>
                  </a:cubicBezTo>
                  <a:cubicBezTo>
                    <a:pt x="509" y="1258"/>
                    <a:pt x="402" y="991"/>
                    <a:pt x="349" y="750"/>
                  </a:cubicBezTo>
                  <a:cubicBezTo>
                    <a:pt x="215" y="295"/>
                    <a:pt x="161" y="0"/>
                    <a:pt x="10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8" name="Google Shape;8648;p62"/>
            <p:cNvSpPr/>
            <p:nvPr/>
          </p:nvSpPr>
          <p:spPr>
            <a:xfrm>
              <a:off x="9601400" y="5369975"/>
              <a:ext cx="108425" cy="61550"/>
            </a:xfrm>
            <a:custGeom>
              <a:avLst/>
              <a:gdLst/>
              <a:ahLst/>
              <a:cxnLst/>
              <a:rect l="l" t="t" r="r" b="b"/>
              <a:pathLst>
                <a:path w="4337" h="2462" extrusionOk="0">
                  <a:moveTo>
                    <a:pt x="34" y="0"/>
                  </a:moveTo>
                  <a:cubicBezTo>
                    <a:pt x="32" y="0"/>
                    <a:pt x="29" y="2"/>
                    <a:pt x="27" y="6"/>
                  </a:cubicBezTo>
                  <a:cubicBezTo>
                    <a:pt x="1" y="6"/>
                    <a:pt x="1" y="327"/>
                    <a:pt x="134" y="862"/>
                  </a:cubicBezTo>
                  <a:cubicBezTo>
                    <a:pt x="188" y="1130"/>
                    <a:pt x="322" y="1425"/>
                    <a:pt x="563" y="1746"/>
                  </a:cubicBezTo>
                  <a:cubicBezTo>
                    <a:pt x="804" y="2040"/>
                    <a:pt x="1125" y="2335"/>
                    <a:pt x="1580" y="2442"/>
                  </a:cubicBezTo>
                  <a:cubicBezTo>
                    <a:pt x="1700" y="2455"/>
                    <a:pt x="1821" y="2462"/>
                    <a:pt x="1934" y="2462"/>
                  </a:cubicBezTo>
                  <a:cubicBezTo>
                    <a:pt x="2048" y="2462"/>
                    <a:pt x="2155" y="2455"/>
                    <a:pt x="2249" y="2442"/>
                  </a:cubicBezTo>
                  <a:cubicBezTo>
                    <a:pt x="2463" y="2415"/>
                    <a:pt x="2624" y="2335"/>
                    <a:pt x="2784" y="2281"/>
                  </a:cubicBezTo>
                  <a:cubicBezTo>
                    <a:pt x="3132" y="2147"/>
                    <a:pt x="3427" y="2013"/>
                    <a:pt x="3668" y="1880"/>
                  </a:cubicBezTo>
                  <a:cubicBezTo>
                    <a:pt x="4096" y="1585"/>
                    <a:pt x="4337" y="1344"/>
                    <a:pt x="4310" y="1317"/>
                  </a:cubicBezTo>
                  <a:cubicBezTo>
                    <a:pt x="4306" y="1309"/>
                    <a:pt x="4295" y="1306"/>
                    <a:pt x="4279" y="1306"/>
                  </a:cubicBezTo>
                  <a:cubicBezTo>
                    <a:pt x="4184" y="1306"/>
                    <a:pt x="3894" y="1430"/>
                    <a:pt x="3507" y="1612"/>
                  </a:cubicBezTo>
                  <a:cubicBezTo>
                    <a:pt x="3266" y="1719"/>
                    <a:pt x="2972" y="1799"/>
                    <a:pt x="2650" y="1906"/>
                  </a:cubicBezTo>
                  <a:cubicBezTo>
                    <a:pt x="2408" y="1987"/>
                    <a:pt x="2150" y="2068"/>
                    <a:pt x="1899" y="2068"/>
                  </a:cubicBezTo>
                  <a:cubicBezTo>
                    <a:pt x="1819" y="2068"/>
                    <a:pt x="1739" y="2060"/>
                    <a:pt x="1660" y="2040"/>
                  </a:cubicBezTo>
                  <a:cubicBezTo>
                    <a:pt x="1312" y="1960"/>
                    <a:pt x="1018" y="1746"/>
                    <a:pt x="830" y="1505"/>
                  </a:cubicBezTo>
                  <a:cubicBezTo>
                    <a:pt x="616" y="1264"/>
                    <a:pt x="482" y="996"/>
                    <a:pt x="375" y="755"/>
                  </a:cubicBezTo>
                  <a:cubicBezTo>
                    <a:pt x="201" y="331"/>
                    <a:pt x="73" y="0"/>
                    <a:pt x="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9" name="Google Shape;8649;p62"/>
            <p:cNvSpPr/>
            <p:nvPr/>
          </p:nvSpPr>
          <p:spPr>
            <a:xfrm>
              <a:off x="9175825" y="4944075"/>
              <a:ext cx="590200" cy="450300"/>
            </a:xfrm>
            <a:custGeom>
              <a:avLst/>
              <a:gdLst/>
              <a:ahLst/>
              <a:cxnLst/>
              <a:rect l="l" t="t" r="r" b="b"/>
              <a:pathLst>
                <a:path w="23608" h="18012" extrusionOk="0">
                  <a:moveTo>
                    <a:pt x="9112" y="1"/>
                  </a:moveTo>
                  <a:cubicBezTo>
                    <a:pt x="6699" y="1"/>
                    <a:pt x="4342" y="669"/>
                    <a:pt x="2463" y="2348"/>
                  </a:cubicBezTo>
                  <a:cubicBezTo>
                    <a:pt x="349" y="4221"/>
                    <a:pt x="1" y="6978"/>
                    <a:pt x="349" y="9655"/>
                  </a:cubicBezTo>
                  <a:cubicBezTo>
                    <a:pt x="590" y="11609"/>
                    <a:pt x="2062" y="13295"/>
                    <a:pt x="3561" y="14472"/>
                  </a:cubicBezTo>
                  <a:cubicBezTo>
                    <a:pt x="5862" y="16239"/>
                    <a:pt x="8405" y="17069"/>
                    <a:pt x="11216" y="17550"/>
                  </a:cubicBezTo>
                  <a:cubicBezTo>
                    <a:pt x="12527" y="17765"/>
                    <a:pt x="13892" y="17952"/>
                    <a:pt x="15230" y="18005"/>
                  </a:cubicBezTo>
                  <a:cubicBezTo>
                    <a:pt x="15343" y="18009"/>
                    <a:pt x="15456" y="18011"/>
                    <a:pt x="15569" y="18011"/>
                  </a:cubicBezTo>
                  <a:cubicBezTo>
                    <a:pt x="19299" y="18011"/>
                    <a:pt x="23215" y="15872"/>
                    <a:pt x="23501" y="11716"/>
                  </a:cubicBezTo>
                  <a:cubicBezTo>
                    <a:pt x="23608" y="10136"/>
                    <a:pt x="23233" y="8477"/>
                    <a:pt x="22537" y="7032"/>
                  </a:cubicBezTo>
                  <a:cubicBezTo>
                    <a:pt x="20985" y="3900"/>
                    <a:pt x="17505" y="2053"/>
                    <a:pt x="14374" y="956"/>
                  </a:cubicBezTo>
                  <a:cubicBezTo>
                    <a:pt x="12703" y="365"/>
                    <a:pt x="10892" y="1"/>
                    <a:pt x="91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0" name="Google Shape;8650;p62"/>
            <p:cNvSpPr/>
            <p:nvPr/>
          </p:nvSpPr>
          <p:spPr>
            <a:xfrm>
              <a:off x="9549875" y="5028850"/>
              <a:ext cx="164650" cy="364825"/>
            </a:xfrm>
            <a:custGeom>
              <a:avLst/>
              <a:gdLst/>
              <a:ahLst/>
              <a:cxnLst/>
              <a:rect l="l" t="t" r="r" b="b"/>
              <a:pathLst>
                <a:path w="6586" h="14593" extrusionOk="0">
                  <a:moveTo>
                    <a:pt x="4363" y="0"/>
                  </a:moveTo>
                  <a:cubicBezTo>
                    <a:pt x="4337" y="830"/>
                    <a:pt x="4283" y="1713"/>
                    <a:pt x="4230" y="2650"/>
                  </a:cubicBezTo>
                  <a:cubicBezTo>
                    <a:pt x="4149" y="3453"/>
                    <a:pt x="4042" y="4283"/>
                    <a:pt x="3908" y="5113"/>
                  </a:cubicBezTo>
                  <a:cubicBezTo>
                    <a:pt x="3855" y="5541"/>
                    <a:pt x="3775" y="5942"/>
                    <a:pt x="3694" y="6397"/>
                  </a:cubicBezTo>
                  <a:cubicBezTo>
                    <a:pt x="3641" y="6585"/>
                    <a:pt x="3587" y="6826"/>
                    <a:pt x="3507" y="7013"/>
                  </a:cubicBezTo>
                  <a:cubicBezTo>
                    <a:pt x="3453" y="7227"/>
                    <a:pt x="3427" y="7468"/>
                    <a:pt x="3346" y="7655"/>
                  </a:cubicBezTo>
                  <a:cubicBezTo>
                    <a:pt x="3106" y="8485"/>
                    <a:pt x="2784" y="9315"/>
                    <a:pt x="2490" y="10091"/>
                  </a:cubicBezTo>
                  <a:cubicBezTo>
                    <a:pt x="2142" y="10867"/>
                    <a:pt x="1767" y="11590"/>
                    <a:pt x="1419" y="12259"/>
                  </a:cubicBezTo>
                  <a:cubicBezTo>
                    <a:pt x="937" y="13116"/>
                    <a:pt x="482" y="13865"/>
                    <a:pt x="1" y="14534"/>
                  </a:cubicBezTo>
                  <a:cubicBezTo>
                    <a:pt x="108" y="14534"/>
                    <a:pt x="215" y="14534"/>
                    <a:pt x="295" y="14588"/>
                  </a:cubicBezTo>
                  <a:cubicBezTo>
                    <a:pt x="402" y="14591"/>
                    <a:pt x="509" y="14593"/>
                    <a:pt x="616" y="14593"/>
                  </a:cubicBezTo>
                  <a:cubicBezTo>
                    <a:pt x="1365" y="14593"/>
                    <a:pt x="2108" y="14511"/>
                    <a:pt x="2811" y="14347"/>
                  </a:cubicBezTo>
                  <a:cubicBezTo>
                    <a:pt x="3025" y="14079"/>
                    <a:pt x="3213" y="13785"/>
                    <a:pt x="3427" y="13517"/>
                  </a:cubicBezTo>
                  <a:cubicBezTo>
                    <a:pt x="3882" y="12768"/>
                    <a:pt x="4363" y="12018"/>
                    <a:pt x="4765" y="11135"/>
                  </a:cubicBezTo>
                  <a:cubicBezTo>
                    <a:pt x="5166" y="10252"/>
                    <a:pt x="5514" y="9368"/>
                    <a:pt x="5836" y="8351"/>
                  </a:cubicBezTo>
                  <a:cubicBezTo>
                    <a:pt x="5889" y="8137"/>
                    <a:pt x="5969" y="7843"/>
                    <a:pt x="6023" y="7629"/>
                  </a:cubicBezTo>
                  <a:cubicBezTo>
                    <a:pt x="6103" y="7388"/>
                    <a:pt x="6157" y="7120"/>
                    <a:pt x="6184" y="6879"/>
                  </a:cubicBezTo>
                  <a:cubicBezTo>
                    <a:pt x="6291" y="6397"/>
                    <a:pt x="6371" y="5916"/>
                    <a:pt x="6424" y="5461"/>
                  </a:cubicBezTo>
                  <a:cubicBezTo>
                    <a:pt x="6532" y="4497"/>
                    <a:pt x="6585" y="3614"/>
                    <a:pt x="6585" y="2784"/>
                  </a:cubicBezTo>
                  <a:lnTo>
                    <a:pt x="6585" y="2035"/>
                  </a:lnTo>
                  <a:cubicBezTo>
                    <a:pt x="5943" y="1258"/>
                    <a:pt x="5193" y="589"/>
                    <a:pt x="43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1" name="Google Shape;8651;p62"/>
            <p:cNvSpPr/>
            <p:nvPr/>
          </p:nvSpPr>
          <p:spPr>
            <a:xfrm>
              <a:off x="9382600" y="4969300"/>
              <a:ext cx="206775" cy="410200"/>
            </a:xfrm>
            <a:custGeom>
              <a:avLst/>
              <a:gdLst/>
              <a:ahLst/>
              <a:cxnLst/>
              <a:rect l="l" t="t" r="r" b="b"/>
              <a:pathLst>
                <a:path w="8271" h="16408" extrusionOk="0">
                  <a:moveTo>
                    <a:pt x="6290" y="0"/>
                  </a:moveTo>
                  <a:cubicBezTo>
                    <a:pt x="6290" y="214"/>
                    <a:pt x="6263" y="402"/>
                    <a:pt x="6263" y="616"/>
                  </a:cubicBezTo>
                  <a:cubicBezTo>
                    <a:pt x="6210" y="1820"/>
                    <a:pt x="6076" y="3185"/>
                    <a:pt x="5755" y="4711"/>
                  </a:cubicBezTo>
                  <a:cubicBezTo>
                    <a:pt x="5460" y="6237"/>
                    <a:pt x="5005" y="7869"/>
                    <a:pt x="4336" y="9475"/>
                  </a:cubicBezTo>
                  <a:cubicBezTo>
                    <a:pt x="3667" y="11108"/>
                    <a:pt x="2757" y="12527"/>
                    <a:pt x="1820" y="13731"/>
                  </a:cubicBezTo>
                  <a:cubicBezTo>
                    <a:pt x="1339" y="14320"/>
                    <a:pt x="857" y="14882"/>
                    <a:pt x="375" y="15417"/>
                  </a:cubicBezTo>
                  <a:cubicBezTo>
                    <a:pt x="241" y="15551"/>
                    <a:pt x="134" y="15685"/>
                    <a:pt x="0" y="15819"/>
                  </a:cubicBezTo>
                  <a:cubicBezTo>
                    <a:pt x="776" y="16060"/>
                    <a:pt x="1579" y="16274"/>
                    <a:pt x="2382" y="16408"/>
                  </a:cubicBezTo>
                  <a:cubicBezTo>
                    <a:pt x="2784" y="16033"/>
                    <a:pt x="3185" y="15631"/>
                    <a:pt x="3587" y="15203"/>
                  </a:cubicBezTo>
                  <a:cubicBezTo>
                    <a:pt x="4765" y="13892"/>
                    <a:pt x="5862" y="12286"/>
                    <a:pt x="6638" y="10439"/>
                  </a:cubicBezTo>
                  <a:cubicBezTo>
                    <a:pt x="7441" y="8592"/>
                    <a:pt x="7869" y="6718"/>
                    <a:pt x="8084" y="5032"/>
                  </a:cubicBezTo>
                  <a:cubicBezTo>
                    <a:pt x="8271" y="3426"/>
                    <a:pt x="8217" y="1954"/>
                    <a:pt x="8084" y="696"/>
                  </a:cubicBezTo>
                  <a:cubicBezTo>
                    <a:pt x="7468" y="429"/>
                    <a:pt x="6879" y="214"/>
                    <a:pt x="629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2" name="Google Shape;8652;p62"/>
            <p:cNvSpPr/>
            <p:nvPr/>
          </p:nvSpPr>
          <p:spPr>
            <a:xfrm>
              <a:off x="9357825" y="5146800"/>
              <a:ext cx="106425" cy="93675"/>
            </a:xfrm>
            <a:custGeom>
              <a:avLst/>
              <a:gdLst/>
              <a:ahLst/>
              <a:cxnLst/>
              <a:rect l="l" t="t" r="r" b="b"/>
              <a:pathLst>
                <a:path w="4257" h="3747" extrusionOk="0">
                  <a:moveTo>
                    <a:pt x="2118" y="0"/>
                  </a:moveTo>
                  <a:cubicBezTo>
                    <a:pt x="1745" y="0"/>
                    <a:pt x="1368" y="112"/>
                    <a:pt x="1045" y="341"/>
                  </a:cubicBezTo>
                  <a:cubicBezTo>
                    <a:pt x="188" y="930"/>
                    <a:pt x="1" y="2108"/>
                    <a:pt x="590" y="2964"/>
                  </a:cubicBezTo>
                  <a:cubicBezTo>
                    <a:pt x="949" y="3470"/>
                    <a:pt x="1526" y="3747"/>
                    <a:pt x="2110" y="3747"/>
                  </a:cubicBezTo>
                  <a:cubicBezTo>
                    <a:pt x="2485" y="3747"/>
                    <a:pt x="2862" y="3633"/>
                    <a:pt x="3186" y="3392"/>
                  </a:cubicBezTo>
                  <a:cubicBezTo>
                    <a:pt x="4043" y="2804"/>
                    <a:pt x="4257" y="1626"/>
                    <a:pt x="3641" y="796"/>
                  </a:cubicBezTo>
                  <a:cubicBezTo>
                    <a:pt x="3282" y="274"/>
                    <a:pt x="2703" y="0"/>
                    <a:pt x="2118"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3" name="Google Shape;8653;p62"/>
            <p:cNvSpPr/>
            <p:nvPr/>
          </p:nvSpPr>
          <p:spPr>
            <a:xfrm>
              <a:off x="9180525" y="5110475"/>
              <a:ext cx="57550" cy="93050"/>
            </a:xfrm>
            <a:custGeom>
              <a:avLst/>
              <a:gdLst/>
              <a:ahLst/>
              <a:cxnLst/>
              <a:rect l="l" t="t" r="r" b="b"/>
              <a:pathLst>
                <a:path w="2302" h="3722" extrusionOk="0">
                  <a:moveTo>
                    <a:pt x="428" y="1"/>
                  </a:moveTo>
                  <a:cubicBezTo>
                    <a:pt x="321" y="1"/>
                    <a:pt x="187" y="1"/>
                    <a:pt x="107" y="54"/>
                  </a:cubicBezTo>
                  <a:cubicBezTo>
                    <a:pt x="0" y="991"/>
                    <a:pt x="27" y="1982"/>
                    <a:pt x="134" y="2945"/>
                  </a:cubicBezTo>
                  <a:cubicBezTo>
                    <a:pt x="161" y="3213"/>
                    <a:pt x="241" y="3480"/>
                    <a:pt x="294" y="3721"/>
                  </a:cubicBezTo>
                  <a:lnTo>
                    <a:pt x="428" y="3721"/>
                  </a:lnTo>
                  <a:cubicBezTo>
                    <a:pt x="1472" y="3721"/>
                    <a:pt x="2302" y="2892"/>
                    <a:pt x="2302" y="1848"/>
                  </a:cubicBezTo>
                  <a:cubicBezTo>
                    <a:pt x="2302" y="857"/>
                    <a:pt x="1472" y="1"/>
                    <a:pt x="42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4" name="Google Shape;8654;p62"/>
            <p:cNvSpPr/>
            <p:nvPr/>
          </p:nvSpPr>
          <p:spPr>
            <a:xfrm>
              <a:off x="9181175" y="5143275"/>
              <a:ext cx="582850" cy="251100"/>
            </a:xfrm>
            <a:custGeom>
              <a:avLst/>
              <a:gdLst/>
              <a:ahLst/>
              <a:cxnLst/>
              <a:rect l="l" t="t" r="r" b="b"/>
              <a:pathLst>
                <a:path w="23314" h="10044" extrusionOk="0">
                  <a:moveTo>
                    <a:pt x="1" y="0"/>
                  </a:moveTo>
                  <a:cubicBezTo>
                    <a:pt x="1" y="536"/>
                    <a:pt x="28" y="1098"/>
                    <a:pt x="108" y="1633"/>
                  </a:cubicBezTo>
                  <a:cubicBezTo>
                    <a:pt x="322" y="3614"/>
                    <a:pt x="1794" y="5273"/>
                    <a:pt x="3320" y="6451"/>
                  </a:cubicBezTo>
                  <a:cubicBezTo>
                    <a:pt x="5622" y="8244"/>
                    <a:pt x="8164" y="9074"/>
                    <a:pt x="10975" y="9529"/>
                  </a:cubicBezTo>
                  <a:cubicBezTo>
                    <a:pt x="12313" y="9797"/>
                    <a:pt x="13678" y="9984"/>
                    <a:pt x="15016" y="10037"/>
                  </a:cubicBezTo>
                  <a:cubicBezTo>
                    <a:pt x="15129" y="10041"/>
                    <a:pt x="15242" y="10043"/>
                    <a:pt x="15355" y="10043"/>
                  </a:cubicBezTo>
                  <a:cubicBezTo>
                    <a:pt x="19085" y="10043"/>
                    <a:pt x="23001" y="7904"/>
                    <a:pt x="23287" y="3748"/>
                  </a:cubicBezTo>
                  <a:cubicBezTo>
                    <a:pt x="23287" y="3560"/>
                    <a:pt x="23314" y="3319"/>
                    <a:pt x="23287" y="3078"/>
                  </a:cubicBezTo>
                  <a:cubicBezTo>
                    <a:pt x="20744" y="3962"/>
                    <a:pt x="18228" y="5059"/>
                    <a:pt x="15605" y="5354"/>
                  </a:cubicBezTo>
                  <a:cubicBezTo>
                    <a:pt x="15074" y="5413"/>
                    <a:pt x="14542" y="5441"/>
                    <a:pt x="14011" y="5441"/>
                  </a:cubicBezTo>
                  <a:cubicBezTo>
                    <a:pt x="11915" y="5441"/>
                    <a:pt x="9823" y="5009"/>
                    <a:pt x="7816" y="4390"/>
                  </a:cubicBezTo>
                  <a:cubicBezTo>
                    <a:pt x="4979" y="3507"/>
                    <a:pt x="2115" y="2088"/>
                    <a:pt x="1"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5" name="Google Shape;8655;p62"/>
            <p:cNvSpPr/>
            <p:nvPr/>
          </p:nvSpPr>
          <p:spPr>
            <a:xfrm>
              <a:off x="9311000" y="5123875"/>
              <a:ext cx="54900" cy="32350"/>
            </a:xfrm>
            <a:custGeom>
              <a:avLst/>
              <a:gdLst/>
              <a:ahLst/>
              <a:cxnLst/>
              <a:rect l="l" t="t" r="r" b="b"/>
              <a:pathLst>
                <a:path w="2196" h="1294" extrusionOk="0">
                  <a:moveTo>
                    <a:pt x="1258" y="0"/>
                  </a:moveTo>
                  <a:cubicBezTo>
                    <a:pt x="991" y="0"/>
                    <a:pt x="803" y="27"/>
                    <a:pt x="589" y="107"/>
                  </a:cubicBezTo>
                  <a:cubicBezTo>
                    <a:pt x="429" y="161"/>
                    <a:pt x="295" y="241"/>
                    <a:pt x="188" y="375"/>
                  </a:cubicBezTo>
                  <a:lnTo>
                    <a:pt x="81" y="482"/>
                  </a:lnTo>
                  <a:cubicBezTo>
                    <a:pt x="54" y="509"/>
                    <a:pt x="27" y="535"/>
                    <a:pt x="27" y="562"/>
                  </a:cubicBezTo>
                  <a:cubicBezTo>
                    <a:pt x="0" y="643"/>
                    <a:pt x="0" y="696"/>
                    <a:pt x="0" y="776"/>
                  </a:cubicBezTo>
                  <a:lnTo>
                    <a:pt x="81" y="991"/>
                  </a:lnTo>
                  <a:cubicBezTo>
                    <a:pt x="161" y="1017"/>
                    <a:pt x="188" y="1071"/>
                    <a:pt x="268" y="1098"/>
                  </a:cubicBezTo>
                  <a:cubicBezTo>
                    <a:pt x="295" y="1098"/>
                    <a:pt x="295" y="1151"/>
                    <a:pt x="322" y="1151"/>
                  </a:cubicBezTo>
                  <a:cubicBezTo>
                    <a:pt x="455" y="1205"/>
                    <a:pt x="562" y="1231"/>
                    <a:pt x="696" y="1285"/>
                  </a:cubicBezTo>
                  <a:cubicBezTo>
                    <a:pt x="746" y="1291"/>
                    <a:pt x="794" y="1294"/>
                    <a:pt x="843" y="1294"/>
                  </a:cubicBezTo>
                  <a:cubicBezTo>
                    <a:pt x="1447" y="1294"/>
                    <a:pt x="1945" y="842"/>
                    <a:pt x="2168" y="321"/>
                  </a:cubicBezTo>
                  <a:cubicBezTo>
                    <a:pt x="2195" y="268"/>
                    <a:pt x="2168" y="214"/>
                    <a:pt x="2142" y="188"/>
                  </a:cubicBezTo>
                  <a:cubicBezTo>
                    <a:pt x="2126" y="156"/>
                    <a:pt x="2101" y="143"/>
                    <a:pt x="2072" y="143"/>
                  </a:cubicBezTo>
                  <a:cubicBezTo>
                    <a:pt x="2052" y="143"/>
                    <a:pt x="2030" y="150"/>
                    <a:pt x="2008" y="161"/>
                  </a:cubicBezTo>
                  <a:lnTo>
                    <a:pt x="1954" y="161"/>
                  </a:lnTo>
                  <a:cubicBezTo>
                    <a:pt x="1874" y="107"/>
                    <a:pt x="1740" y="80"/>
                    <a:pt x="1553" y="27"/>
                  </a:cubicBezTo>
                  <a:cubicBezTo>
                    <a:pt x="1472" y="27"/>
                    <a:pt x="1365" y="0"/>
                    <a:pt x="1258" y="0"/>
                  </a:cubicBezTo>
                  <a:close/>
                </a:path>
              </a:pathLst>
            </a:custGeom>
            <a:solidFill>
              <a:srgbClr val="FF67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6" name="Google Shape;8656;p62"/>
            <p:cNvSpPr/>
            <p:nvPr/>
          </p:nvSpPr>
          <p:spPr>
            <a:xfrm>
              <a:off x="9415375" y="5014575"/>
              <a:ext cx="62925" cy="47775"/>
            </a:xfrm>
            <a:custGeom>
              <a:avLst/>
              <a:gdLst/>
              <a:ahLst/>
              <a:cxnLst/>
              <a:rect l="l" t="t" r="r" b="b"/>
              <a:pathLst>
                <a:path w="2517" h="1911" extrusionOk="0">
                  <a:moveTo>
                    <a:pt x="500" y="1"/>
                  </a:moveTo>
                  <a:cubicBezTo>
                    <a:pt x="316" y="1"/>
                    <a:pt x="176" y="56"/>
                    <a:pt x="108" y="170"/>
                  </a:cubicBezTo>
                  <a:cubicBezTo>
                    <a:pt x="1" y="304"/>
                    <a:pt x="28" y="545"/>
                    <a:pt x="215" y="759"/>
                  </a:cubicBezTo>
                  <a:cubicBezTo>
                    <a:pt x="322" y="1000"/>
                    <a:pt x="590" y="1267"/>
                    <a:pt x="911" y="1481"/>
                  </a:cubicBezTo>
                  <a:cubicBezTo>
                    <a:pt x="964" y="1535"/>
                    <a:pt x="1045" y="1562"/>
                    <a:pt x="1098" y="1615"/>
                  </a:cubicBezTo>
                  <a:cubicBezTo>
                    <a:pt x="1430" y="1805"/>
                    <a:pt x="1770" y="1910"/>
                    <a:pt x="2027" y="1910"/>
                  </a:cubicBezTo>
                  <a:cubicBezTo>
                    <a:pt x="2206" y="1910"/>
                    <a:pt x="2344" y="1859"/>
                    <a:pt x="2410" y="1749"/>
                  </a:cubicBezTo>
                  <a:cubicBezTo>
                    <a:pt x="2517" y="1615"/>
                    <a:pt x="2463" y="1374"/>
                    <a:pt x="2303" y="1134"/>
                  </a:cubicBezTo>
                  <a:cubicBezTo>
                    <a:pt x="2169" y="893"/>
                    <a:pt x="1901" y="625"/>
                    <a:pt x="1607" y="438"/>
                  </a:cubicBezTo>
                  <a:cubicBezTo>
                    <a:pt x="1553" y="411"/>
                    <a:pt x="1500" y="357"/>
                    <a:pt x="1419" y="304"/>
                  </a:cubicBezTo>
                  <a:cubicBezTo>
                    <a:pt x="1080" y="103"/>
                    <a:pt x="750" y="1"/>
                    <a:pt x="50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7" name="Google Shape;8657;p62"/>
            <p:cNvSpPr/>
            <p:nvPr/>
          </p:nvSpPr>
          <p:spPr>
            <a:xfrm>
              <a:off x="9250100" y="4983625"/>
              <a:ext cx="68275" cy="32500"/>
            </a:xfrm>
            <a:custGeom>
              <a:avLst/>
              <a:gdLst/>
              <a:ahLst/>
              <a:cxnLst/>
              <a:rect l="l" t="t" r="r" b="b"/>
              <a:pathLst>
                <a:path w="2731" h="1300" extrusionOk="0">
                  <a:moveTo>
                    <a:pt x="1775" y="0"/>
                  </a:moveTo>
                  <a:cubicBezTo>
                    <a:pt x="1610" y="0"/>
                    <a:pt x="1434" y="15"/>
                    <a:pt x="1259" y="43"/>
                  </a:cubicBezTo>
                  <a:cubicBezTo>
                    <a:pt x="723" y="123"/>
                    <a:pt x="268" y="337"/>
                    <a:pt x="54" y="605"/>
                  </a:cubicBezTo>
                  <a:cubicBezTo>
                    <a:pt x="1" y="712"/>
                    <a:pt x="1" y="766"/>
                    <a:pt x="1" y="873"/>
                  </a:cubicBezTo>
                  <a:cubicBezTo>
                    <a:pt x="1" y="980"/>
                    <a:pt x="54" y="1060"/>
                    <a:pt x="188" y="1140"/>
                  </a:cubicBezTo>
                  <a:cubicBezTo>
                    <a:pt x="375" y="1252"/>
                    <a:pt x="678" y="1299"/>
                    <a:pt x="1018" y="1299"/>
                  </a:cubicBezTo>
                  <a:cubicBezTo>
                    <a:pt x="1165" y="1299"/>
                    <a:pt x="1319" y="1290"/>
                    <a:pt x="1473" y="1274"/>
                  </a:cubicBezTo>
                  <a:cubicBezTo>
                    <a:pt x="1981" y="1167"/>
                    <a:pt x="2463" y="980"/>
                    <a:pt x="2650" y="712"/>
                  </a:cubicBezTo>
                  <a:cubicBezTo>
                    <a:pt x="2731" y="605"/>
                    <a:pt x="2731" y="525"/>
                    <a:pt x="2731" y="444"/>
                  </a:cubicBezTo>
                  <a:cubicBezTo>
                    <a:pt x="2731" y="337"/>
                    <a:pt x="2624" y="230"/>
                    <a:pt x="2543" y="177"/>
                  </a:cubicBezTo>
                  <a:cubicBezTo>
                    <a:pt x="2368" y="54"/>
                    <a:pt x="2090" y="0"/>
                    <a:pt x="177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8" name="Google Shape;8658;p62"/>
            <p:cNvSpPr/>
            <p:nvPr/>
          </p:nvSpPr>
          <p:spPr>
            <a:xfrm>
              <a:off x="9302975" y="5089075"/>
              <a:ext cx="73625" cy="67225"/>
            </a:xfrm>
            <a:custGeom>
              <a:avLst/>
              <a:gdLst/>
              <a:ahLst/>
              <a:cxnLst/>
              <a:rect l="l" t="t" r="r" b="b"/>
              <a:pathLst>
                <a:path w="2945" h="2689" extrusionOk="0">
                  <a:moveTo>
                    <a:pt x="1713" y="1446"/>
                  </a:moveTo>
                  <a:lnTo>
                    <a:pt x="2115" y="1526"/>
                  </a:lnTo>
                  <a:cubicBezTo>
                    <a:pt x="2222" y="1580"/>
                    <a:pt x="2329" y="1606"/>
                    <a:pt x="2436" y="1660"/>
                  </a:cubicBezTo>
                  <a:cubicBezTo>
                    <a:pt x="2356" y="1794"/>
                    <a:pt x="2302" y="1901"/>
                    <a:pt x="2222" y="2008"/>
                  </a:cubicBezTo>
                  <a:lnTo>
                    <a:pt x="1927" y="2302"/>
                  </a:lnTo>
                  <a:cubicBezTo>
                    <a:pt x="1820" y="2329"/>
                    <a:pt x="1767" y="2409"/>
                    <a:pt x="1660" y="2436"/>
                  </a:cubicBezTo>
                  <a:cubicBezTo>
                    <a:pt x="1553" y="2463"/>
                    <a:pt x="1499" y="2516"/>
                    <a:pt x="1392" y="2516"/>
                  </a:cubicBezTo>
                  <a:lnTo>
                    <a:pt x="1124" y="2516"/>
                  </a:lnTo>
                  <a:cubicBezTo>
                    <a:pt x="1017" y="2516"/>
                    <a:pt x="910" y="2463"/>
                    <a:pt x="857" y="2436"/>
                  </a:cubicBezTo>
                  <a:cubicBezTo>
                    <a:pt x="857" y="2436"/>
                    <a:pt x="830" y="2409"/>
                    <a:pt x="776" y="2409"/>
                  </a:cubicBezTo>
                  <a:cubicBezTo>
                    <a:pt x="750" y="2383"/>
                    <a:pt x="723" y="2383"/>
                    <a:pt x="696" y="2329"/>
                  </a:cubicBezTo>
                  <a:cubicBezTo>
                    <a:pt x="616" y="2302"/>
                    <a:pt x="589" y="2249"/>
                    <a:pt x="509" y="2168"/>
                  </a:cubicBezTo>
                  <a:cubicBezTo>
                    <a:pt x="482" y="2168"/>
                    <a:pt x="455" y="2142"/>
                    <a:pt x="455" y="2115"/>
                  </a:cubicBezTo>
                  <a:lnTo>
                    <a:pt x="482" y="2061"/>
                  </a:lnTo>
                  <a:lnTo>
                    <a:pt x="509" y="2008"/>
                  </a:lnTo>
                  <a:lnTo>
                    <a:pt x="535" y="1927"/>
                  </a:lnTo>
                  <a:lnTo>
                    <a:pt x="535" y="1981"/>
                  </a:lnTo>
                  <a:cubicBezTo>
                    <a:pt x="616" y="1874"/>
                    <a:pt x="723" y="1767"/>
                    <a:pt x="803" y="1713"/>
                  </a:cubicBezTo>
                  <a:cubicBezTo>
                    <a:pt x="883" y="1633"/>
                    <a:pt x="991" y="1580"/>
                    <a:pt x="1071" y="1526"/>
                  </a:cubicBezTo>
                  <a:cubicBezTo>
                    <a:pt x="1178" y="1472"/>
                    <a:pt x="1285" y="1472"/>
                    <a:pt x="1392" y="1446"/>
                  </a:cubicBezTo>
                  <a:close/>
                  <a:moveTo>
                    <a:pt x="134" y="0"/>
                  </a:moveTo>
                  <a:lnTo>
                    <a:pt x="107" y="107"/>
                  </a:lnTo>
                  <a:cubicBezTo>
                    <a:pt x="80" y="188"/>
                    <a:pt x="54" y="295"/>
                    <a:pt x="54" y="429"/>
                  </a:cubicBezTo>
                  <a:cubicBezTo>
                    <a:pt x="0" y="562"/>
                    <a:pt x="0" y="670"/>
                    <a:pt x="0" y="803"/>
                  </a:cubicBezTo>
                  <a:cubicBezTo>
                    <a:pt x="0" y="1071"/>
                    <a:pt x="0" y="1258"/>
                    <a:pt x="54" y="1472"/>
                  </a:cubicBezTo>
                  <a:cubicBezTo>
                    <a:pt x="54" y="1606"/>
                    <a:pt x="80" y="1713"/>
                    <a:pt x="107" y="1794"/>
                  </a:cubicBezTo>
                  <a:cubicBezTo>
                    <a:pt x="134" y="1927"/>
                    <a:pt x="214" y="2008"/>
                    <a:pt x="241" y="2115"/>
                  </a:cubicBezTo>
                  <a:cubicBezTo>
                    <a:pt x="348" y="2302"/>
                    <a:pt x="482" y="2436"/>
                    <a:pt x="643" y="2543"/>
                  </a:cubicBezTo>
                  <a:cubicBezTo>
                    <a:pt x="776" y="2597"/>
                    <a:pt x="937" y="2677"/>
                    <a:pt x="1124" y="2677"/>
                  </a:cubicBezTo>
                  <a:cubicBezTo>
                    <a:pt x="1171" y="2685"/>
                    <a:pt x="1216" y="2688"/>
                    <a:pt x="1259" y="2688"/>
                  </a:cubicBezTo>
                  <a:cubicBezTo>
                    <a:pt x="1363" y="2688"/>
                    <a:pt x="1458" y="2669"/>
                    <a:pt x="1553" y="2650"/>
                  </a:cubicBezTo>
                  <a:cubicBezTo>
                    <a:pt x="1686" y="2597"/>
                    <a:pt x="1820" y="2543"/>
                    <a:pt x="1927" y="2463"/>
                  </a:cubicBezTo>
                  <a:cubicBezTo>
                    <a:pt x="2034" y="2409"/>
                    <a:pt x="2115" y="2302"/>
                    <a:pt x="2222" y="2195"/>
                  </a:cubicBezTo>
                  <a:cubicBezTo>
                    <a:pt x="2436" y="2008"/>
                    <a:pt x="2543" y="1767"/>
                    <a:pt x="2704" y="1472"/>
                  </a:cubicBezTo>
                  <a:cubicBezTo>
                    <a:pt x="2784" y="1205"/>
                    <a:pt x="2891" y="937"/>
                    <a:pt x="2944" y="643"/>
                  </a:cubicBezTo>
                  <a:lnTo>
                    <a:pt x="2329" y="643"/>
                  </a:lnTo>
                  <a:cubicBezTo>
                    <a:pt x="2008" y="643"/>
                    <a:pt x="1740" y="589"/>
                    <a:pt x="1446" y="536"/>
                  </a:cubicBezTo>
                  <a:cubicBezTo>
                    <a:pt x="1151" y="455"/>
                    <a:pt x="883" y="375"/>
                    <a:pt x="643" y="268"/>
                  </a:cubicBezTo>
                  <a:cubicBezTo>
                    <a:pt x="535" y="241"/>
                    <a:pt x="455" y="188"/>
                    <a:pt x="348" y="134"/>
                  </a:cubicBezTo>
                  <a:cubicBezTo>
                    <a:pt x="321" y="107"/>
                    <a:pt x="268" y="107"/>
                    <a:pt x="241" y="54"/>
                  </a:cubicBezTo>
                  <a:cubicBezTo>
                    <a:pt x="214" y="27"/>
                    <a:pt x="188" y="27"/>
                    <a:pt x="1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9" name="Google Shape;8659;p62"/>
            <p:cNvSpPr/>
            <p:nvPr/>
          </p:nvSpPr>
          <p:spPr>
            <a:xfrm>
              <a:off x="9252100" y="5050800"/>
              <a:ext cx="32150" cy="48500"/>
            </a:xfrm>
            <a:custGeom>
              <a:avLst/>
              <a:gdLst/>
              <a:ahLst/>
              <a:cxnLst/>
              <a:rect l="l" t="t" r="r" b="b"/>
              <a:pathLst>
                <a:path w="1286" h="1940" extrusionOk="0">
                  <a:moveTo>
                    <a:pt x="804" y="1"/>
                  </a:moveTo>
                  <a:cubicBezTo>
                    <a:pt x="677" y="1"/>
                    <a:pt x="519" y="80"/>
                    <a:pt x="402" y="220"/>
                  </a:cubicBezTo>
                  <a:cubicBezTo>
                    <a:pt x="269" y="380"/>
                    <a:pt x="188" y="595"/>
                    <a:pt x="108" y="862"/>
                  </a:cubicBezTo>
                  <a:cubicBezTo>
                    <a:pt x="1" y="1317"/>
                    <a:pt x="108" y="1772"/>
                    <a:pt x="349" y="1906"/>
                  </a:cubicBezTo>
                  <a:cubicBezTo>
                    <a:pt x="376" y="1906"/>
                    <a:pt x="402" y="1933"/>
                    <a:pt x="456" y="1933"/>
                  </a:cubicBezTo>
                  <a:cubicBezTo>
                    <a:pt x="473" y="1937"/>
                    <a:pt x="492" y="1939"/>
                    <a:pt x="512" y="1939"/>
                  </a:cubicBezTo>
                  <a:cubicBezTo>
                    <a:pt x="621" y="1939"/>
                    <a:pt x="772" y="1876"/>
                    <a:pt x="884" y="1719"/>
                  </a:cubicBezTo>
                  <a:cubicBezTo>
                    <a:pt x="1018" y="1558"/>
                    <a:pt x="1125" y="1371"/>
                    <a:pt x="1179" y="1103"/>
                  </a:cubicBezTo>
                  <a:cubicBezTo>
                    <a:pt x="1286" y="621"/>
                    <a:pt x="1179" y="193"/>
                    <a:pt x="938" y="59"/>
                  </a:cubicBezTo>
                  <a:cubicBezTo>
                    <a:pt x="911" y="59"/>
                    <a:pt x="884" y="6"/>
                    <a:pt x="857" y="6"/>
                  </a:cubicBezTo>
                  <a:cubicBezTo>
                    <a:pt x="840" y="2"/>
                    <a:pt x="823" y="1"/>
                    <a:pt x="80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0" name="Google Shape;8660;p62"/>
            <p:cNvSpPr/>
            <p:nvPr/>
          </p:nvSpPr>
          <p:spPr>
            <a:xfrm>
              <a:off x="9406025" y="5092250"/>
              <a:ext cx="32125" cy="47875"/>
            </a:xfrm>
            <a:custGeom>
              <a:avLst/>
              <a:gdLst/>
              <a:ahLst/>
              <a:cxnLst/>
              <a:rect l="l" t="t" r="r" b="b"/>
              <a:pathLst>
                <a:path w="1285" h="1915" extrusionOk="0">
                  <a:moveTo>
                    <a:pt x="772" y="1"/>
                  </a:moveTo>
                  <a:cubicBezTo>
                    <a:pt x="663" y="1"/>
                    <a:pt x="514" y="60"/>
                    <a:pt x="402" y="195"/>
                  </a:cubicBezTo>
                  <a:cubicBezTo>
                    <a:pt x="268" y="382"/>
                    <a:pt x="161" y="569"/>
                    <a:pt x="107" y="837"/>
                  </a:cubicBezTo>
                  <a:cubicBezTo>
                    <a:pt x="0" y="1319"/>
                    <a:pt x="107" y="1747"/>
                    <a:pt x="348" y="1881"/>
                  </a:cubicBezTo>
                  <a:cubicBezTo>
                    <a:pt x="375" y="1881"/>
                    <a:pt x="402" y="1908"/>
                    <a:pt x="428" y="1908"/>
                  </a:cubicBezTo>
                  <a:cubicBezTo>
                    <a:pt x="450" y="1912"/>
                    <a:pt x="473" y="1914"/>
                    <a:pt x="497" y="1914"/>
                  </a:cubicBezTo>
                  <a:cubicBezTo>
                    <a:pt x="622" y="1914"/>
                    <a:pt x="771" y="1855"/>
                    <a:pt x="883" y="1720"/>
                  </a:cubicBezTo>
                  <a:cubicBezTo>
                    <a:pt x="1017" y="1533"/>
                    <a:pt x="1097" y="1345"/>
                    <a:pt x="1178" y="1078"/>
                  </a:cubicBezTo>
                  <a:cubicBezTo>
                    <a:pt x="1285" y="596"/>
                    <a:pt x="1178" y="168"/>
                    <a:pt x="937" y="34"/>
                  </a:cubicBezTo>
                  <a:cubicBezTo>
                    <a:pt x="910" y="34"/>
                    <a:pt x="883" y="7"/>
                    <a:pt x="830" y="7"/>
                  </a:cubicBezTo>
                  <a:cubicBezTo>
                    <a:pt x="812" y="3"/>
                    <a:pt x="793" y="1"/>
                    <a:pt x="7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6710"/>
        <p:cNvGrpSpPr/>
        <p:nvPr/>
      </p:nvGrpSpPr>
      <p:grpSpPr>
        <a:xfrm>
          <a:off x="0" y="0"/>
          <a:ext cx="0" cy="0"/>
          <a:chOff x="0" y="0"/>
          <a:chExt cx="0" cy="0"/>
        </a:xfrm>
      </p:grpSpPr>
      <p:grpSp>
        <p:nvGrpSpPr>
          <p:cNvPr id="6724" name="Google Shape;6724;p44"/>
          <p:cNvGrpSpPr/>
          <p:nvPr/>
        </p:nvGrpSpPr>
        <p:grpSpPr>
          <a:xfrm rot="2328339" flipH="1">
            <a:off x="1411651" y="3826217"/>
            <a:ext cx="1035207" cy="880627"/>
            <a:chOff x="6815100" y="8093525"/>
            <a:chExt cx="1035175" cy="880600"/>
          </a:xfrm>
        </p:grpSpPr>
        <p:sp>
          <p:nvSpPr>
            <p:cNvPr id="6725" name="Google Shape;6725;p44"/>
            <p:cNvSpPr/>
            <p:nvPr/>
          </p:nvSpPr>
          <p:spPr>
            <a:xfrm>
              <a:off x="6815100" y="8093525"/>
              <a:ext cx="1035175" cy="880600"/>
            </a:xfrm>
            <a:custGeom>
              <a:avLst/>
              <a:gdLst/>
              <a:ahLst/>
              <a:cxnLst/>
              <a:rect l="l" t="t" r="r" b="b"/>
              <a:pathLst>
                <a:path w="41407" h="35224" extrusionOk="0">
                  <a:moveTo>
                    <a:pt x="8539" y="0"/>
                  </a:moveTo>
                  <a:cubicBezTo>
                    <a:pt x="8325" y="0"/>
                    <a:pt x="8164" y="0"/>
                    <a:pt x="8003" y="27"/>
                  </a:cubicBezTo>
                  <a:cubicBezTo>
                    <a:pt x="7923" y="27"/>
                    <a:pt x="7816" y="54"/>
                    <a:pt x="7763" y="54"/>
                  </a:cubicBezTo>
                  <a:cubicBezTo>
                    <a:pt x="7682" y="54"/>
                    <a:pt x="7629" y="80"/>
                    <a:pt x="7548" y="80"/>
                  </a:cubicBezTo>
                  <a:cubicBezTo>
                    <a:pt x="6986" y="187"/>
                    <a:pt x="6451" y="428"/>
                    <a:pt x="5942" y="723"/>
                  </a:cubicBezTo>
                  <a:cubicBezTo>
                    <a:pt x="5809" y="803"/>
                    <a:pt x="5675" y="857"/>
                    <a:pt x="5595" y="964"/>
                  </a:cubicBezTo>
                  <a:cubicBezTo>
                    <a:pt x="5140" y="803"/>
                    <a:pt x="4711" y="696"/>
                    <a:pt x="4256" y="696"/>
                  </a:cubicBezTo>
                  <a:lnTo>
                    <a:pt x="4149" y="696"/>
                  </a:lnTo>
                  <a:cubicBezTo>
                    <a:pt x="3212" y="723"/>
                    <a:pt x="2329" y="1178"/>
                    <a:pt x="1660" y="1900"/>
                  </a:cubicBezTo>
                  <a:lnTo>
                    <a:pt x="1633" y="1927"/>
                  </a:lnTo>
                  <a:lnTo>
                    <a:pt x="1526" y="2061"/>
                  </a:lnTo>
                  <a:cubicBezTo>
                    <a:pt x="1473" y="2168"/>
                    <a:pt x="1392" y="2248"/>
                    <a:pt x="1366" y="2302"/>
                  </a:cubicBezTo>
                  <a:cubicBezTo>
                    <a:pt x="991" y="2864"/>
                    <a:pt x="777" y="3480"/>
                    <a:pt x="696" y="4122"/>
                  </a:cubicBezTo>
                  <a:cubicBezTo>
                    <a:pt x="643" y="4791"/>
                    <a:pt x="723" y="5487"/>
                    <a:pt x="991" y="6129"/>
                  </a:cubicBezTo>
                  <a:cubicBezTo>
                    <a:pt x="1098" y="6343"/>
                    <a:pt x="1232" y="6584"/>
                    <a:pt x="1366" y="6799"/>
                  </a:cubicBezTo>
                  <a:cubicBezTo>
                    <a:pt x="991" y="7120"/>
                    <a:pt x="696" y="7521"/>
                    <a:pt x="456" y="8003"/>
                  </a:cubicBezTo>
                  <a:cubicBezTo>
                    <a:pt x="429" y="8030"/>
                    <a:pt x="402" y="8137"/>
                    <a:pt x="402" y="8137"/>
                  </a:cubicBezTo>
                  <a:cubicBezTo>
                    <a:pt x="322" y="8297"/>
                    <a:pt x="268" y="8431"/>
                    <a:pt x="241" y="8592"/>
                  </a:cubicBezTo>
                  <a:cubicBezTo>
                    <a:pt x="188" y="8699"/>
                    <a:pt x="188" y="8752"/>
                    <a:pt x="161" y="8859"/>
                  </a:cubicBezTo>
                  <a:cubicBezTo>
                    <a:pt x="27" y="9368"/>
                    <a:pt x="1" y="9903"/>
                    <a:pt x="108" y="10412"/>
                  </a:cubicBezTo>
                  <a:cubicBezTo>
                    <a:pt x="188" y="11081"/>
                    <a:pt x="509" y="11697"/>
                    <a:pt x="937" y="12232"/>
                  </a:cubicBezTo>
                  <a:cubicBezTo>
                    <a:pt x="1205" y="12580"/>
                    <a:pt x="1499" y="12848"/>
                    <a:pt x="1874" y="13115"/>
                  </a:cubicBezTo>
                  <a:cubicBezTo>
                    <a:pt x="1660" y="13329"/>
                    <a:pt x="1473" y="13624"/>
                    <a:pt x="1339" y="13891"/>
                  </a:cubicBezTo>
                  <a:cubicBezTo>
                    <a:pt x="857" y="14748"/>
                    <a:pt x="830" y="15765"/>
                    <a:pt x="1178" y="16755"/>
                  </a:cubicBezTo>
                  <a:cubicBezTo>
                    <a:pt x="1178" y="16755"/>
                    <a:pt x="1205" y="16862"/>
                    <a:pt x="1205" y="16889"/>
                  </a:cubicBezTo>
                  <a:cubicBezTo>
                    <a:pt x="1499" y="17692"/>
                    <a:pt x="2008" y="18361"/>
                    <a:pt x="2650" y="18790"/>
                  </a:cubicBezTo>
                  <a:cubicBezTo>
                    <a:pt x="2784" y="18870"/>
                    <a:pt x="2918" y="18977"/>
                    <a:pt x="3052" y="19030"/>
                  </a:cubicBezTo>
                  <a:cubicBezTo>
                    <a:pt x="3132" y="19111"/>
                    <a:pt x="3212" y="19137"/>
                    <a:pt x="3319" y="19164"/>
                  </a:cubicBezTo>
                  <a:cubicBezTo>
                    <a:pt x="3721" y="19378"/>
                    <a:pt x="4176" y="19512"/>
                    <a:pt x="4658" y="19539"/>
                  </a:cubicBezTo>
                  <a:cubicBezTo>
                    <a:pt x="4818" y="19566"/>
                    <a:pt x="5006" y="19566"/>
                    <a:pt x="5193" y="19566"/>
                  </a:cubicBezTo>
                  <a:cubicBezTo>
                    <a:pt x="5461" y="19566"/>
                    <a:pt x="5755" y="19539"/>
                    <a:pt x="6050" y="19512"/>
                  </a:cubicBezTo>
                  <a:cubicBezTo>
                    <a:pt x="6130" y="19780"/>
                    <a:pt x="6183" y="20047"/>
                    <a:pt x="6290" y="20315"/>
                  </a:cubicBezTo>
                  <a:cubicBezTo>
                    <a:pt x="6290" y="20315"/>
                    <a:pt x="6317" y="20342"/>
                    <a:pt x="6317" y="20369"/>
                  </a:cubicBezTo>
                  <a:cubicBezTo>
                    <a:pt x="6290" y="20449"/>
                    <a:pt x="6210" y="20476"/>
                    <a:pt x="6183" y="20529"/>
                  </a:cubicBezTo>
                  <a:cubicBezTo>
                    <a:pt x="5996" y="20743"/>
                    <a:pt x="5862" y="20931"/>
                    <a:pt x="5728" y="21118"/>
                  </a:cubicBezTo>
                  <a:cubicBezTo>
                    <a:pt x="5595" y="21279"/>
                    <a:pt x="5380" y="21546"/>
                    <a:pt x="5247" y="21868"/>
                  </a:cubicBezTo>
                  <a:cubicBezTo>
                    <a:pt x="4818" y="22778"/>
                    <a:pt x="4738" y="23714"/>
                    <a:pt x="5006" y="24598"/>
                  </a:cubicBezTo>
                  <a:cubicBezTo>
                    <a:pt x="5327" y="25534"/>
                    <a:pt x="5996" y="26284"/>
                    <a:pt x="6960" y="26766"/>
                  </a:cubicBezTo>
                  <a:lnTo>
                    <a:pt x="7067" y="26792"/>
                  </a:lnTo>
                  <a:cubicBezTo>
                    <a:pt x="7334" y="26899"/>
                    <a:pt x="7629" y="27007"/>
                    <a:pt x="7896" y="27060"/>
                  </a:cubicBezTo>
                  <a:cubicBezTo>
                    <a:pt x="8030" y="27087"/>
                    <a:pt x="8137" y="27140"/>
                    <a:pt x="8218" y="27140"/>
                  </a:cubicBezTo>
                  <a:cubicBezTo>
                    <a:pt x="8432" y="27167"/>
                    <a:pt x="8592" y="27167"/>
                    <a:pt x="8806" y="27167"/>
                  </a:cubicBezTo>
                  <a:cubicBezTo>
                    <a:pt x="9021" y="27167"/>
                    <a:pt x="9235" y="27140"/>
                    <a:pt x="9422" y="27087"/>
                  </a:cubicBezTo>
                  <a:cubicBezTo>
                    <a:pt x="9877" y="27033"/>
                    <a:pt x="10305" y="26873"/>
                    <a:pt x="10707" y="26659"/>
                  </a:cubicBezTo>
                  <a:cubicBezTo>
                    <a:pt x="11162" y="27301"/>
                    <a:pt x="11751" y="27943"/>
                    <a:pt x="12339" y="28479"/>
                  </a:cubicBezTo>
                  <a:cubicBezTo>
                    <a:pt x="12313" y="28532"/>
                    <a:pt x="12313" y="28612"/>
                    <a:pt x="12313" y="28666"/>
                  </a:cubicBezTo>
                  <a:cubicBezTo>
                    <a:pt x="12232" y="29175"/>
                    <a:pt x="12232" y="29683"/>
                    <a:pt x="12313" y="30138"/>
                  </a:cubicBezTo>
                  <a:cubicBezTo>
                    <a:pt x="12366" y="30754"/>
                    <a:pt x="12554" y="31289"/>
                    <a:pt x="12768" y="31771"/>
                  </a:cubicBezTo>
                  <a:cubicBezTo>
                    <a:pt x="13089" y="32440"/>
                    <a:pt x="13544" y="33029"/>
                    <a:pt x="14106" y="33430"/>
                  </a:cubicBezTo>
                  <a:cubicBezTo>
                    <a:pt x="14748" y="33859"/>
                    <a:pt x="15551" y="34126"/>
                    <a:pt x="16381" y="34153"/>
                  </a:cubicBezTo>
                  <a:lnTo>
                    <a:pt x="16515" y="34153"/>
                  </a:lnTo>
                  <a:cubicBezTo>
                    <a:pt x="17264" y="34153"/>
                    <a:pt x="17960" y="33966"/>
                    <a:pt x="18576" y="33591"/>
                  </a:cubicBezTo>
                  <a:lnTo>
                    <a:pt x="18870" y="33377"/>
                  </a:lnTo>
                  <a:cubicBezTo>
                    <a:pt x="18977" y="33296"/>
                    <a:pt x="19111" y="33189"/>
                    <a:pt x="19191" y="33082"/>
                  </a:cubicBezTo>
                  <a:cubicBezTo>
                    <a:pt x="19325" y="32975"/>
                    <a:pt x="19432" y="32841"/>
                    <a:pt x="19539" y="32708"/>
                  </a:cubicBezTo>
                  <a:cubicBezTo>
                    <a:pt x="20262" y="33189"/>
                    <a:pt x="21038" y="33591"/>
                    <a:pt x="21868" y="33912"/>
                  </a:cubicBezTo>
                  <a:cubicBezTo>
                    <a:pt x="22002" y="33992"/>
                    <a:pt x="22109" y="34019"/>
                    <a:pt x="22216" y="34046"/>
                  </a:cubicBezTo>
                  <a:cubicBezTo>
                    <a:pt x="22751" y="34233"/>
                    <a:pt x="23287" y="34421"/>
                    <a:pt x="23822" y="34554"/>
                  </a:cubicBezTo>
                  <a:cubicBezTo>
                    <a:pt x="24250" y="34688"/>
                    <a:pt x="24759" y="34795"/>
                    <a:pt x="25267" y="34902"/>
                  </a:cubicBezTo>
                  <a:cubicBezTo>
                    <a:pt x="26258" y="35063"/>
                    <a:pt x="27221" y="35170"/>
                    <a:pt x="28158" y="35170"/>
                  </a:cubicBezTo>
                  <a:cubicBezTo>
                    <a:pt x="28345" y="35170"/>
                    <a:pt x="28533" y="35170"/>
                    <a:pt x="28559" y="35224"/>
                  </a:cubicBezTo>
                  <a:cubicBezTo>
                    <a:pt x="28881" y="35224"/>
                    <a:pt x="29175" y="35197"/>
                    <a:pt x="29469" y="35143"/>
                  </a:cubicBezTo>
                  <a:cubicBezTo>
                    <a:pt x="29550" y="35117"/>
                    <a:pt x="29603" y="35117"/>
                    <a:pt x="29630" y="35117"/>
                  </a:cubicBezTo>
                  <a:cubicBezTo>
                    <a:pt x="29898" y="35090"/>
                    <a:pt x="30165" y="35009"/>
                    <a:pt x="30433" y="34983"/>
                  </a:cubicBezTo>
                  <a:cubicBezTo>
                    <a:pt x="31102" y="34849"/>
                    <a:pt x="31718" y="34688"/>
                    <a:pt x="32280" y="34474"/>
                  </a:cubicBezTo>
                  <a:cubicBezTo>
                    <a:pt x="32922" y="34260"/>
                    <a:pt x="33511" y="33939"/>
                    <a:pt x="34046" y="33591"/>
                  </a:cubicBezTo>
                  <a:cubicBezTo>
                    <a:pt x="34368" y="33377"/>
                    <a:pt x="34635" y="33189"/>
                    <a:pt x="34903" y="32949"/>
                  </a:cubicBezTo>
                  <a:cubicBezTo>
                    <a:pt x="35331" y="32574"/>
                    <a:pt x="35626" y="32253"/>
                    <a:pt x="35893" y="31851"/>
                  </a:cubicBezTo>
                  <a:cubicBezTo>
                    <a:pt x="36000" y="31664"/>
                    <a:pt x="36134" y="31450"/>
                    <a:pt x="36268" y="31182"/>
                  </a:cubicBezTo>
                  <a:cubicBezTo>
                    <a:pt x="36375" y="30941"/>
                    <a:pt x="36455" y="30727"/>
                    <a:pt x="36536" y="30540"/>
                  </a:cubicBezTo>
                  <a:cubicBezTo>
                    <a:pt x="36669" y="30138"/>
                    <a:pt x="36777" y="29710"/>
                    <a:pt x="36803" y="29255"/>
                  </a:cubicBezTo>
                  <a:cubicBezTo>
                    <a:pt x="36857" y="28720"/>
                    <a:pt x="36830" y="28265"/>
                    <a:pt x="36803" y="27836"/>
                  </a:cubicBezTo>
                  <a:cubicBezTo>
                    <a:pt x="37044" y="27033"/>
                    <a:pt x="37232" y="26177"/>
                    <a:pt x="37312" y="25374"/>
                  </a:cubicBezTo>
                  <a:cubicBezTo>
                    <a:pt x="37446" y="24303"/>
                    <a:pt x="37365" y="23233"/>
                    <a:pt x="37205" y="22242"/>
                  </a:cubicBezTo>
                  <a:cubicBezTo>
                    <a:pt x="37205" y="22162"/>
                    <a:pt x="37178" y="22135"/>
                    <a:pt x="37178" y="22082"/>
                  </a:cubicBezTo>
                  <a:lnTo>
                    <a:pt x="37178" y="22082"/>
                  </a:lnTo>
                  <a:cubicBezTo>
                    <a:pt x="37499" y="22162"/>
                    <a:pt x="37794" y="22242"/>
                    <a:pt x="38142" y="22242"/>
                  </a:cubicBezTo>
                  <a:cubicBezTo>
                    <a:pt x="38650" y="22242"/>
                    <a:pt x="39105" y="22108"/>
                    <a:pt x="39533" y="21868"/>
                  </a:cubicBezTo>
                  <a:cubicBezTo>
                    <a:pt x="39908" y="21680"/>
                    <a:pt x="40203" y="21413"/>
                    <a:pt x="40470" y="21091"/>
                  </a:cubicBezTo>
                  <a:cubicBezTo>
                    <a:pt x="40658" y="20904"/>
                    <a:pt x="40791" y="20690"/>
                    <a:pt x="40872" y="20476"/>
                  </a:cubicBezTo>
                  <a:cubicBezTo>
                    <a:pt x="41059" y="20128"/>
                    <a:pt x="41193" y="19753"/>
                    <a:pt x="41246" y="19352"/>
                  </a:cubicBezTo>
                  <a:cubicBezTo>
                    <a:pt x="41407" y="18549"/>
                    <a:pt x="41380" y="17719"/>
                    <a:pt x="41086" y="16862"/>
                  </a:cubicBezTo>
                  <a:cubicBezTo>
                    <a:pt x="40925" y="16354"/>
                    <a:pt x="40658" y="15845"/>
                    <a:pt x="40336" y="15390"/>
                  </a:cubicBezTo>
                  <a:cubicBezTo>
                    <a:pt x="40256" y="15203"/>
                    <a:pt x="40149" y="15042"/>
                    <a:pt x="40042" y="14908"/>
                  </a:cubicBezTo>
                  <a:cubicBezTo>
                    <a:pt x="40015" y="14908"/>
                    <a:pt x="39988" y="14855"/>
                    <a:pt x="39935" y="14801"/>
                  </a:cubicBezTo>
                  <a:cubicBezTo>
                    <a:pt x="39855" y="14641"/>
                    <a:pt x="39667" y="14453"/>
                    <a:pt x="39480" y="14239"/>
                  </a:cubicBezTo>
                  <a:cubicBezTo>
                    <a:pt x="39239" y="13998"/>
                    <a:pt x="38971" y="13784"/>
                    <a:pt x="38677" y="13597"/>
                  </a:cubicBezTo>
                  <a:lnTo>
                    <a:pt x="38463" y="13517"/>
                  </a:lnTo>
                  <a:cubicBezTo>
                    <a:pt x="38409" y="13463"/>
                    <a:pt x="38302" y="13436"/>
                    <a:pt x="38249" y="13410"/>
                  </a:cubicBezTo>
                  <a:cubicBezTo>
                    <a:pt x="38061" y="13383"/>
                    <a:pt x="37927" y="13303"/>
                    <a:pt x="37767" y="13276"/>
                  </a:cubicBezTo>
                  <a:cubicBezTo>
                    <a:pt x="37606" y="12580"/>
                    <a:pt x="37232" y="11911"/>
                    <a:pt x="36696" y="11322"/>
                  </a:cubicBezTo>
                  <a:cubicBezTo>
                    <a:pt x="36375" y="10920"/>
                    <a:pt x="35920" y="10572"/>
                    <a:pt x="35465" y="10251"/>
                  </a:cubicBezTo>
                  <a:cubicBezTo>
                    <a:pt x="35304" y="10171"/>
                    <a:pt x="35171" y="10064"/>
                    <a:pt x="34983" y="9957"/>
                  </a:cubicBezTo>
                  <a:cubicBezTo>
                    <a:pt x="34930" y="9930"/>
                    <a:pt x="34903" y="9930"/>
                    <a:pt x="34849" y="9903"/>
                  </a:cubicBezTo>
                  <a:cubicBezTo>
                    <a:pt x="34689" y="9769"/>
                    <a:pt x="34448" y="9662"/>
                    <a:pt x="34234" y="9555"/>
                  </a:cubicBezTo>
                  <a:cubicBezTo>
                    <a:pt x="33886" y="9422"/>
                    <a:pt x="33565" y="9314"/>
                    <a:pt x="33217" y="9288"/>
                  </a:cubicBezTo>
                  <a:cubicBezTo>
                    <a:pt x="33163" y="9261"/>
                    <a:pt x="33083" y="9261"/>
                    <a:pt x="32976" y="9261"/>
                  </a:cubicBezTo>
                  <a:lnTo>
                    <a:pt x="32788" y="9261"/>
                  </a:lnTo>
                  <a:cubicBezTo>
                    <a:pt x="32387" y="9261"/>
                    <a:pt x="31985" y="9368"/>
                    <a:pt x="31611" y="9529"/>
                  </a:cubicBezTo>
                  <a:cubicBezTo>
                    <a:pt x="31504" y="9555"/>
                    <a:pt x="31423" y="9582"/>
                    <a:pt x="31316" y="9662"/>
                  </a:cubicBezTo>
                  <a:lnTo>
                    <a:pt x="31236" y="9689"/>
                  </a:lnTo>
                  <a:cubicBezTo>
                    <a:pt x="31156" y="9769"/>
                    <a:pt x="31022" y="9823"/>
                    <a:pt x="30888" y="9930"/>
                  </a:cubicBezTo>
                  <a:cubicBezTo>
                    <a:pt x="30754" y="9984"/>
                    <a:pt x="30620" y="10091"/>
                    <a:pt x="30513" y="10171"/>
                  </a:cubicBezTo>
                  <a:cubicBezTo>
                    <a:pt x="30219" y="10385"/>
                    <a:pt x="29898" y="10626"/>
                    <a:pt x="29603" y="10894"/>
                  </a:cubicBezTo>
                  <a:cubicBezTo>
                    <a:pt x="28399" y="9903"/>
                    <a:pt x="26927" y="9154"/>
                    <a:pt x="25267" y="8699"/>
                  </a:cubicBezTo>
                  <a:cubicBezTo>
                    <a:pt x="24223" y="7441"/>
                    <a:pt x="22644" y="6504"/>
                    <a:pt x="20744" y="6049"/>
                  </a:cubicBezTo>
                  <a:cubicBezTo>
                    <a:pt x="20476" y="5969"/>
                    <a:pt x="20209" y="5915"/>
                    <a:pt x="19941" y="5888"/>
                  </a:cubicBezTo>
                  <a:cubicBezTo>
                    <a:pt x="19646" y="5567"/>
                    <a:pt x="19325" y="5300"/>
                    <a:pt x="18977" y="5032"/>
                  </a:cubicBezTo>
                  <a:cubicBezTo>
                    <a:pt x="18496" y="4711"/>
                    <a:pt x="17987" y="4416"/>
                    <a:pt x="17398" y="4175"/>
                  </a:cubicBezTo>
                  <a:cubicBezTo>
                    <a:pt x="16890" y="3961"/>
                    <a:pt x="16354" y="3801"/>
                    <a:pt x="15792" y="3694"/>
                  </a:cubicBezTo>
                  <a:cubicBezTo>
                    <a:pt x="15712" y="3667"/>
                    <a:pt x="15685" y="3667"/>
                    <a:pt x="15658" y="3667"/>
                  </a:cubicBezTo>
                  <a:cubicBezTo>
                    <a:pt x="15150" y="3265"/>
                    <a:pt x="14588" y="2944"/>
                    <a:pt x="13972" y="2703"/>
                  </a:cubicBezTo>
                  <a:cubicBezTo>
                    <a:pt x="13651" y="2570"/>
                    <a:pt x="13276" y="2462"/>
                    <a:pt x="12902" y="2409"/>
                  </a:cubicBezTo>
                  <a:cubicBezTo>
                    <a:pt x="12875" y="2355"/>
                    <a:pt x="12821" y="2302"/>
                    <a:pt x="12768" y="2222"/>
                  </a:cubicBezTo>
                  <a:cubicBezTo>
                    <a:pt x="12339" y="1660"/>
                    <a:pt x="11777" y="1151"/>
                    <a:pt x="11162" y="803"/>
                  </a:cubicBezTo>
                  <a:cubicBezTo>
                    <a:pt x="10626" y="455"/>
                    <a:pt x="10038" y="214"/>
                    <a:pt x="9422" y="80"/>
                  </a:cubicBezTo>
                  <a:cubicBezTo>
                    <a:pt x="9128" y="27"/>
                    <a:pt x="8833" y="0"/>
                    <a:pt x="8539" y="0"/>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6" name="Google Shape;6726;p44"/>
            <p:cNvSpPr/>
            <p:nvPr/>
          </p:nvSpPr>
          <p:spPr>
            <a:xfrm>
              <a:off x="7591975" y="8488975"/>
              <a:ext cx="192725" cy="92375"/>
            </a:xfrm>
            <a:custGeom>
              <a:avLst/>
              <a:gdLst/>
              <a:ahLst/>
              <a:cxnLst/>
              <a:rect l="l" t="t" r="r" b="b"/>
              <a:pathLst>
                <a:path w="7709" h="3695" extrusionOk="0">
                  <a:moveTo>
                    <a:pt x="6023" y="1"/>
                  </a:moveTo>
                  <a:cubicBezTo>
                    <a:pt x="5916" y="1"/>
                    <a:pt x="5862" y="27"/>
                    <a:pt x="5755" y="27"/>
                  </a:cubicBezTo>
                  <a:cubicBezTo>
                    <a:pt x="5648" y="81"/>
                    <a:pt x="5568" y="81"/>
                    <a:pt x="5461" y="108"/>
                  </a:cubicBezTo>
                  <a:cubicBezTo>
                    <a:pt x="4952" y="215"/>
                    <a:pt x="4444" y="402"/>
                    <a:pt x="3908" y="643"/>
                  </a:cubicBezTo>
                  <a:cubicBezTo>
                    <a:pt x="3426" y="830"/>
                    <a:pt x="2945" y="1098"/>
                    <a:pt x="2490" y="1419"/>
                  </a:cubicBezTo>
                  <a:cubicBezTo>
                    <a:pt x="1553" y="2008"/>
                    <a:pt x="696" y="2677"/>
                    <a:pt x="27" y="3453"/>
                  </a:cubicBezTo>
                  <a:cubicBezTo>
                    <a:pt x="0" y="3507"/>
                    <a:pt x="0" y="3587"/>
                    <a:pt x="27" y="3614"/>
                  </a:cubicBezTo>
                  <a:lnTo>
                    <a:pt x="81" y="3641"/>
                  </a:lnTo>
                  <a:lnTo>
                    <a:pt x="107" y="3641"/>
                  </a:lnTo>
                  <a:cubicBezTo>
                    <a:pt x="134" y="3641"/>
                    <a:pt x="161" y="3641"/>
                    <a:pt x="161" y="3614"/>
                  </a:cubicBezTo>
                  <a:cubicBezTo>
                    <a:pt x="482" y="3293"/>
                    <a:pt x="803" y="2972"/>
                    <a:pt x="1205" y="2677"/>
                  </a:cubicBezTo>
                  <a:cubicBezTo>
                    <a:pt x="1874" y="2169"/>
                    <a:pt x="2677" y="1740"/>
                    <a:pt x="3560" y="1366"/>
                  </a:cubicBezTo>
                  <a:lnTo>
                    <a:pt x="3480" y="1366"/>
                  </a:lnTo>
                  <a:cubicBezTo>
                    <a:pt x="3962" y="1205"/>
                    <a:pt x="4417" y="1044"/>
                    <a:pt x="4818" y="937"/>
                  </a:cubicBezTo>
                  <a:cubicBezTo>
                    <a:pt x="5032" y="884"/>
                    <a:pt x="5246" y="803"/>
                    <a:pt x="5487" y="777"/>
                  </a:cubicBezTo>
                  <a:cubicBezTo>
                    <a:pt x="5594" y="750"/>
                    <a:pt x="5728" y="696"/>
                    <a:pt x="5835" y="696"/>
                  </a:cubicBezTo>
                  <a:lnTo>
                    <a:pt x="5996" y="670"/>
                  </a:lnTo>
                  <a:lnTo>
                    <a:pt x="5996" y="830"/>
                  </a:lnTo>
                  <a:lnTo>
                    <a:pt x="5996" y="884"/>
                  </a:lnTo>
                  <a:lnTo>
                    <a:pt x="5996" y="911"/>
                  </a:lnTo>
                  <a:lnTo>
                    <a:pt x="5996" y="1151"/>
                  </a:lnTo>
                  <a:cubicBezTo>
                    <a:pt x="5996" y="1232"/>
                    <a:pt x="5996" y="1339"/>
                    <a:pt x="6023" y="1446"/>
                  </a:cubicBezTo>
                  <a:cubicBezTo>
                    <a:pt x="6049" y="1633"/>
                    <a:pt x="6130" y="1874"/>
                    <a:pt x="6183" y="2115"/>
                  </a:cubicBezTo>
                  <a:cubicBezTo>
                    <a:pt x="6264" y="2409"/>
                    <a:pt x="6371" y="2677"/>
                    <a:pt x="6451" y="2891"/>
                  </a:cubicBezTo>
                  <a:cubicBezTo>
                    <a:pt x="6504" y="2972"/>
                    <a:pt x="6558" y="3105"/>
                    <a:pt x="6638" y="3212"/>
                  </a:cubicBezTo>
                  <a:cubicBezTo>
                    <a:pt x="6692" y="3319"/>
                    <a:pt x="6719" y="3427"/>
                    <a:pt x="6799" y="3480"/>
                  </a:cubicBezTo>
                  <a:lnTo>
                    <a:pt x="6852" y="3560"/>
                  </a:lnTo>
                  <a:cubicBezTo>
                    <a:pt x="6933" y="3614"/>
                    <a:pt x="6959" y="3641"/>
                    <a:pt x="6986" y="3641"/>
                  </a:cubicBezTo>
                  <a:cubicBezTo>
                    <a:pt x="7067" y="3694"/>
                    <a:pt x="7093" y="3694"/>
                    <a:pt x="7120" y="3694"/>
                  </a:cubicBezTo>
                  <a:cubicBezTo>
                    <a:pt x="7174" y="3694"/>
                    <a:pt x="7227" y="3694"/>
                    <a:pt x="7254" y="3641"/>
                  </a:cubicBezTo>
                  <a:cubicBezTo>
                    <a:pt x="7334" y="3614"/>
                    <a:pt x="7361" y="3587"/>
                    <a:pt x="7388" y="3560"/>
                  </a:cubicBezTo>
                  <a:cubicBezTo>
                    <a:pt x="7441" y="3507"/>
                    <a:pt x="7468" y="3453"/>
                    <a:pt x="7495" y="3427"/>
                  </a:cubicBezTo>
                  <a:cubicBezTo>
                    <a:pt x="7575" y="3293"/>
                    <a:pt x="7602" y="3159"/>
                    <a:pt x="7629" y="2972"/>
                  </a:cubicBezTo>
                  <a:cubicBezTo>
                    <a:pt x="7709" y="2650"/>
                    <a:pt x="7655" y="2249"/>
                    <a:pt x="7522" y="1874"/>
                  </a:cubicBezTo>
                  <a:cubicBezTo>
                    <a:pt x="7441" y="1580"/>
                    <a:pt x="7254" y="1285"/>
                    <a:pt x="7093" y="1018"/>
                  </a:cubicBezTo>
                  <a:cubicBezTo>
                    <a:pt x="6986" y="884"/>
                    <a:pt x="6933" y="750"/>
                    <a:pt x="6826" y="643"/>
                  </a:cubicBezTo>
                  <a:lnTo>
                    <a:pt x="6826" y="616"/>
                  </a:lnTo>
                  <a:cubicBezTo>
                    <a:pt x="6772" y="509"/>
                    <a:pt x="6665" y="402"/>
                    <a:pt x="6558" y="295"/>
                  </a:cubicBezTo>
                  <a:cubicBezTo>
                    <a:pt x="6451" y="215"/>
                    <a:pt x="6397" y="134"/>
                    <a:pt x="6290" y="108"/>
                  </a:cubicBezTo>
                  <a:lnTo>
                    <a:pt x="6264" y="108"/>
                  </a:lnTo>
                  <a:cubicBezTo>
                    <a:pt x="6237" y="81"/>
                    <a:pt x="6237" y="81"/>
                    <a:pt x="6183" y="81"/>
                  </a:cubicBezTo>
                  <a:cubicBezTo>
                    <a:pt x="6237" y="1"/>
                    <a:pt x="6183" y="1"/>
                    <a:pt x="6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7" name="Google Shape;6727;p44"/>
            <p:cNvSpPr/>
            <p:nvPr/>
          </p:nvSpPr>
          <p:spPr>
            <a:xfrm>
              <a:off x="7190500" y="8752625"/>
              <a:ext cx="65600" cy="129825"/>
            </a:xfrm>
            <a:custGeom>
              <a:avLst/>
              <a:gdLst/>
              <a:ahLst/>
              <a:cxnLst/>
              <a:rect l="l" t="t" r="r" b="b"/>
              <a:pathLst>
                <a:path w="2624" h="5193" extrusionOk="0">
                  <a:moveTo>
                    <a:pt x="964" y="0"/>
                  </a:moveTo>
                  <a:cubicBezTo>
                    <a:pt x="937" y="0"/>
                    <a:pt x="883" y="27"/>
                    <a:pt x="830" y="54"/>
                  </a:cubicBezTo>
                  <a:cubicBezTo>
                    <a:pt x="803" y="107"/>
                    <a:pt x="776" y="134"/>
                    <a:pt x="803" y="188"/>
                  </a:cubicBezTo>
                  <a:cubicBezTo>
                    <a:pt x="803" y="268"/>
                    <a:pt x="803" y="321"/>
                    <a:pt x="830" y="428"/>
                  </a:cubicBezTo>
                  <a:cubicBezTo>
                    <a:pt x="749" y="562"/>
                    <a:pt x="616" y="696"/>
                    <a:pt x="509" y="910"/>
                  </a:cubicBezTo>
                  <a:cubicBezTo>
                    <a:pt x="375" y="1124"/>
                    <a:pt x="268" y="1392"/>
                    <a:pt x="214" y="1713"/>
                  </a:cubicBezTo>
                  <a:cubicBezTo>
                    <a:pt x="134" y="1981"/>
                    <a:pt x="80" y="2302"/>
                    <a:pt x="27" y="2596"/>
                  </a:cubicBezTo>
                  <a:cubicBezTo>
                    <a:pt x="0" y="2918"/>
                    <a:pt x="0" y="3212"/>
                    <a:pt x="27" y="3506"/>
                  </a:cubicBezTo>
                  <a:cubicBezTo>
                    <a:pt x="80" y="3801"/>
                    <a:pt x="134" y="4122"/>
                    <a:pt x="268" y="4336"/>
                  </a:cubicBezTo>
                  <a:cubicBezTo>
                    <a:pt x="375" y="4577"/>
                    <a:pt x="562" y="4791"/>
                    <a:pt x="776" y="4952"/>
                  </a:cubicBezTo>
                  <a:cubicBezTo>
                    <a:pt x="964" y="5086"/>
                    <a:pt x="1231" y="5193"/>
                    <a:pt x="1579" y="5193"/>
                  </a:cubicBezTo>
                  <a:lnTo>
                    <a:pt x="1633" y="5193"/>
                  </a:lnTo>
                  <a:cubicBezTo>
                    <a:pt x="1874" y="5193"/>
                    <a:pt x="2168" y="5139"/>
                    <a:pt x="2382" y="4925"/>
                  </a:cubicBezTo>
                  <a:cubicBezTo>
                    <a:pt x="2570" y="4711"/>
                    <a:pt x="2623" y="4417"/>
                    <a:pt x="2623" y="4202"/>
                  </a:cubicBezTo>
                  <a:cubicBezTo>
                    <a:pt x="2623" y="4042"/>
                    <a:pt x="2570" y="3908"/>
                    <a:pt x="2570" y="3774"/>
                  </a:cubicBezTo>
                  <a:lnTo>
                    <a:pt x="2489" y="3373"/>
                  </a:lnTo>
                  <a:cubicBezTo>
                    <a:pt x="2302" y="2837"/>
                    <a:pt x="2088" y="2329"/>
                    <a:pt x="1847" y="1901"/>
                  </a:cubicBezTo>
                  <a:lnTo>
                    <a:pt x="1767" y="1740"/>
                  </a:lnTo>
                  <a:cubicBezTo>
                    <a:pt x="1686" y="1526"/>
                    <a:pt x="1552" y="1312"/>
                    <a:pt x="1445" y="1071"/>
                  </a:cubicBezTo>
                  <a:cubicBezTo>
                    <a:pt x="1365" y="857"/>
                    <a:pt x="1312" y="696"/>
                    <a:pt x="1285" y="535"/>
                  </a:cubicBezTo>
                  <a:cubicBezTo>
                    <a:pt x="1312" y="455"/>
                    <a:pt x="1312" y="375"/>
                    <a:pt x="1231" y="295"/>
                  </a:cubicBezTo>
                  <a:lnTo>
                    <a:pt x="1231" y="188"/>
                  </a:lnTo>
                  <a:cubicBezTo>
                    <a:pt x="1151" y="107"/>
                    <a:pt x="1071" y="0"/>
                    <a:pt x="96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8" name="Google Shape;6728;p44"/>
            <p:cNvSpPr/>
            <p:nvPr/>
          </p:nvSpPr>
          <p:spPr>
            <a:xfrm>
              <a:off x="7003800" y="8591750"/>
              <a:ext cx="87000" cy="114275"/>
            </a:xfrm>
            <a:custGeom>
              <a:avLst/>
              <a:gdLst/>
              <a:ahLst/>
              <a:cxnLst/>
              <a:rect l="l" t="t" r="r" b="b"/>
              <a:pathLst>
                <a:path w="3480" h="4571" extrusionOk="0">
                  <a:moveTo>
                    <a:pt x="3332" y="1"/>
                  </a:moveTo>
                  <a:cubicBezTo>
                    <a:pt x="3272" y="1"/>
                    <a:pt x="3219" y="26"/>
                    <a:pt x="3239" y="65"/>
                  </a:cubicBezTo>
                  <a:cubicBezTo>
                    <a:pt x="3239" y="92"/>
                    <a:pt x="3212" y="145"/>
                    <a:pt x="3212" y="172"/>
                  </a:cubicBezTo>
                  <a:lnTo>
                    <a:pt x="3186" y="172"/>
                  </a:lnTo>
                  <a:cubicBezTo>
                    <a:pt x="3078" y="199"/>
                    <a:pt x="3052" y="306"/>
                    <a:pt x="3052" y="359"/>
                  </a:cubicBezTo>
                  <a:cubicBezTo>
                    <a:pt x="2945" y="520"/>
                    <a:pt x="2811" y="654"/>
                    <a:pt x="2650" y="761"/>
                  </a:cubicBezTo>
                  <a:cubicBezTo>
                    <a:pt x="2436" y="948"/>
                    <a:pt x="2249" y="1109"/>
                    <a:pt x="2035" y="1243"/>
                  </a:cubicBezTo>
                  <a:lnTo>
                    <a:pt x="1901" y="1350"/>
                  </a:lnTo>
                  <a:cubicBezTo>
                    <a:pt x="1553" y="1617"/>
                    <a:pt x="1071" y="1965"/>
                    <a:pt x="696" y="2367"/>
                  </a:cubicBezTo>
                  <a:cubicBezTo>
                    <a:pt x="616" y="2501"/>
                    <a:pt x="509" y="2608"/>
                    <a:pt x="429" y="2715"/>
                  </a:cubicBezTo>
                  <a:cubicBezTo>
                    <a:pt x="375" y="2822"/>
                    <a:pt x="268" y="2956"/>
                    <a:pt x="215" y="3089"/>
                  </a:cubicBezTo>
                  <a:cubicBezTo>
                    <a:pt x="107" y="3277"/>
                    <a:pt x="0" y="3544"/>
                    <a:pt x="107" y="3812"/>
                  </a:cubicBezTo>
                  <a:cubicBezTo>
                    <a:pt x="215" y="4133"/>
                    <a:pt x="429" y="4294"/>
                    <a:pt x="643" y="4401"/>
                  </a:cubicBezTo>
                  <a:lnTo>
                    <a:pt x="670" y="4428"/>
                  </a:lnTo>
                  <a:cubicBezTo>
                    <a:pt x="898" y="4532"/>
                    <a:pt x="1110" y="4571"/>
                    <a:pt x="1319" y="4571"/>
                  </a:cubicBezTo>
                  <a:cubicBezTo>
                    <a:pt x="1379" y="4571"/>
                    <a:pt x="1439" y="4568"/>
                    <a:pt x="1499" y="4562"/>
                  </a:cubicBezTo>
                  <a:cubicBezTo>
                    <a:pt x="1767" y="4481"/>
                    <a:pt x="2008" y="4401"/>
                    <a:pt x="2222" y="4214"/>
                  </a:cubicBezTo>
                  <a:cubicBezTo>
                    <a:pt x="2409" y="4053"/>
                    <a:pt x="2623" y="3866"/>
                    <a:pt x="2784" y="3598"/>
                  </a:cubicBezTo>
                  <a:cubicBezTo>
                    <a:pt x="2945" y="3357"/>
                    <a:pt x="3078" y="3089"/>
                    <a:pt x="3186" y="2795"/>
                  </a:cubicBezTo>
                  <a:cubicBezTo>
                    <a:pt x="3293" y="2474"/>
                    <a:pt x="3373" y="2179"/>
                    <a:pt x="3426" y="1885"/>
                  </a:cubicBezTo>
                  <a:cubicBezTo>
                    <a:pt x="3480" y="1591"/>
                    <a:pt x="3480" y="1269"/>
                    <a:pt x="3480" y="1002"/>
                  </a:cubicBezTo>
                  <a:cubicBezTo>
                    <a:pt x="3453" y="761"/>
                    <a:pt x="3426" y="600"/>
                    <a:pt x="3400" y="440"/>
                  </a:cubicBezTo>
                  <a:lnTo>
                    <a:pt x="3480" y="226"/>
                  </a:lnTo>
                  <a:lnTo>
                    <a:pt x="3480" y="92"/>
                  </a:lnTo>
                  <a:lnTo>
                    <a:pt x="3400" y="11"/>
                  </a:lnTo>
                  <a:cubicBezTo>
                    <a:pt x="3378" y="4"/>
                    <a:pt x="3355" y="1"/>
                    <a:pt x="333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9" name="Google Shape;6729;p44"/>
            <p:cNvSpPr/>
            <p:nvPr/>
          </p:nvSpPr>
          <p:spPr>
            <a:xfrm>
              <a:off x="6905425" y="8458025"/>
              <a:ext cx="129850" cy="58675"/>
            </a:xfrm>
            <a:custGeom>
              <a:avLst/>
              <a:gdLst/>
              <a:ahLst/>
              <a:cxnLst/>
              <a:rect l="l" t="t" r="r" b="b"/>
              <a:pathLst>
                <a:path w="5194" h="2347" extrusionOk="0">
                  <a:moveTo>
                    <a:pt x="1834" y="0"/>
                  </a:moveTo>
                  <a:cubicBezTo>
                    <a:pt x="1733" y="0"/>
                    <a:pt x="1631" y="3"/>
                    <a:pt x="1527" y="7"/>
                  </a:cubicBezTo>
                  <a:cubicBezTo>
                    <a:pt x="1366" y="7"/>
                    <a:pt x="1232" y="7"/>
                    <a:pt x="1098" y="34"/>
                  </a:cubicBezTo>
                  <a:cubicBezTo>
                    <a:pt x="991" y="61"/>
                    <a:pt x="831" y="61"/>
                    <a:pt x="697" y="141"/>
                  </a:cubicBezTo>
                  <a:cubicBezTo>
                    <a:pt x="509" y="248"/>
                    <a:pt x="269" y="382"/>
                    <a:pt x="135" y="596"/>
                  </a:cubicBezTo>
                  <a:cubicBezTo>
                    <a:pt x="1" y="864"/>
                    <a:pt x="54" y="1185"/>
                    <a:pt x="135" y="1372"/>
                  </a:cubicBezTo>
                  <a:lnTo>
                    <a:pt x="161" y="1399"/>
                  </a:lnTo>
                  <a:cubicBezTo>
                    <a:pt x="295" y="1720"/>
                    <a:pt x="456" y="1934"/>
                    <a:pt x="670" y="2068"/>
                  </a:cubicBezTo>
                  <a:cubicBezTo>
                    <a:pt x="911" y="2202"/>
                    <a:pt x="1125" y="2309"/>
                    <a:pt x="1393" y="2336"/>
                  </a:cubicBezTo>
                  <a:cubicBezTo>
                    <a:pt x="1464" y="2343"/>
                    <a:pt x="1540" y="2346"/>
                    <a:pt x="1618" y="2346"/>
                  </a:cubicBezTo>
                  <a:cubicBezTo>
                    <a:pt x="1831" y="2346"/>
                    <a:pt x="2060" y="2322"/>
                    <a:pt x="2276" y="2282"/>
                  </a:cubicBezTo>
                  <a:cubicBezTo>
                    <a:pt x="2544" y="2202"/>
                    <a:pt x="2838" y="2095"/>
                    <a:pt x="3106" y="1988"/>
                  </a:cubicBezTo>
                  <a:cubicBezTo>
                    <a:pt x="3400" y="1854"/>
                    <a:pt x="3668" y="1667"/>
                    <a:pt x="3909" y="1506"/>
                  </a:cubicBezTo>
                  <a:cubicBezTo>
                    <a:pt x="4150" y="1319"/>
                    <a:pt x="4390" y="1131"/>
                    <a:pt x="4551" y="944"/>
                  </a:cubicBezTo>
                  <a:cubicBezTo>
                    <a:pt x="4685" y="757"/>
                    <a:pt x="4819" y="596"/>
                    <a:pt x="4872" y="462"/>
                  </a:cubicBezTo>
                  <a:cubicBezTo>
                    <a:pt x="4953" y="436"/>
                    <a:pt x="5006" y="436"/>
                    <a:pt x="5086" y="409"/>
                  </a:cubicBezTo>
                  <a:lnTo>
                    <a:pt x="5193" y="302"/>
                  </a:lnTo>
                  <a:lnTo>
                    <a:pt x="5193" y="168"/>
                  </a:lnTo>
                  <a:cubicBezTo>
                    <a:pt x="5159" y="134"/>
                    <a:pt x="5114" y="88"/>
                    <a:pt x="5058" y="88"/>
                  </a:cubicBezTo>
                  <a:cubicBezTo>
                    <a:pt x="5026" y="88"/>
                    <a:pt x="4991" y="103"/>
                    <a:pt x="4953" y="141"/>
                  </a:cubicBezTo>
                  <a:cubicBezTo>
                    <a:pt x="4926" y="141"/>
                    <a:pt x="4872" y="168"/>
                    <a:pt x="4845" y="168"/>
                  </a:cubicBezTo>
                  <a:cubicBezTo>
                    <a:pt x="4819" y="161"/>
                    <a:pt x="4794" y="158"/>
                    <a:pt x="4770" y="158"/>
                  </a:cubicBezTo>
                  <a:cubicBezTo>
                    <a:pt x="4700" y="158"/>
                    <a:pt x="4645" y="188"/>
                    <a:pt x="4605" y="248"/>
                  </a:cubicBezTo>
                  <a:lnTo>
                    <a:pt x="4042" y="248"/>
                  </a:lnTo>
                  <a:cubicBezTo>
                    <a:pt x="3802" y="195"/>
                    <a:pt x="3534" y="168"/>
                    <a:pt x="3320" y="141"/>
                  </a:cubicBezTo>
                  <a:lnTo>
                    <a:pt x="3132" y="114"/>
                  </a:lnTo>
                  <a:cubicBezTo>
                    <a:pt x="2736" y="48"/>
                    <a:pt x="2303" y="0"/>
                    <a:pt x="183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0" name="Google Shape;6730;p44"/>
            <p:cNvSpPr/>
            <p:nvPr/>
          </p:nvSpPr>
          <p:spPr>
            <a:xfrm>
              <a:off x="6883350" y="8309475"/>
              <a:ext cx="100400" cy="75800"/>
            </a:xfrm>
            <a:custGeom>
              <a:avLst/>
              <a:gdLst/>
              <a:ahLst/>
              <a:cxnLst/>
              <a:rect l="l" t="t" r="r" b="b"/>
              <a:pathLst>
                <a:path w="4016" h="3032" extrusionOk="0">
                  <a:moveTo>
                    <a:pt x="887" y="0"/>
                  </a:moveTo>
                  <a:cubicBezTo>
                    <a:pt x="816" y="0"/>
                    <a:pt x="743" y="10"/>
                    <a:pt x="670" y="34"/>
                  </a:cubicBezTo>
                  <a:cubicBezTo>
                    <a:pt x="402" y="88"/>
                    <a:pt x="242" y="329"/>
                    <a:pt x="188" y="489"/>
                  </a:cubicBezTo>
                  <a:lnTo>
                    <a:pt x="134" y="516"/>
                  </a:lnTo>
                  <a:cubicBezTo>
                    <a:pt x="54" y="784"/>
                    <a:pt x="1" y="1024"/>
                    <a:pt x="54" y="1265"/>
                  </a:cubicBezTo>
                  <a:cubicBezTo>
                    <a:pt x="81" y="1506"/>
                    <a:pt x="188" y="1720"/>
                    <a:pt x="322" y="1908"/>
                  </a:cubicBezTo>
                  <a:cubicBezTo>
                    <a:pt x="456" y="2095"/>
                    <a:pt x="643" y="2229"/>
                    <a:pt x="884" y="2389"/>
                  </a:cubicBezTo>
                  <a:cubicBezTo>
                    <a:pt x="1071" y="2523"/>
                    <a:pt x="1312" y="2630"/>
                    <a:pt x="1580" y="2737"/>
                  </a:cubicBezTo>
                  <a:cubicBezTo>
                    <a:pt x="1847" y="2844"/>
                    <a:pt x="2115" y="2898"/>
                    <a:pt x="2383" y="2925"/>
                  </a:cubicBezTo>
                  <a:cubicBezTo>
                    <a:pt x="2650" y="3005"/>
                    <a:pt x="2891" y="3005"/>
                    <a:pt x="3132" y="3005"/>
                  </a:cubicBezTo>
                  <a:cubicBezTo>
                    <a:pt x="3320" y="3005"/>
                    <a:pt x="3480" y="2978"/>
                    <a:pt x="3614" y="2925"/>
                  </a:cubicBezTo>
                  <a:cubicBezTo>
                    <a:pt x="3694" y="2978"/>
                    <a:pt x="3721" y="3005"/>
                    <a:pt x="3801" y="3032"/>
                  </a:cubicBezTo>
                  <a:lnTo>
                    <a:pt x="3882" y="3032"/>
                  </a:lnTo>
                  <a:cubicBezTo>
                    <a:pt x="3935" y="3032"/>
                    <a:pt x="3962" y="3005"/>
                    <a:pt x="3989" y="2978"/>
                  </a:cubicBezTo>
                  <a:cubicBezTo>
                    <a:pt x="4015" y="2898"/>
                    <a:pt x="3989" y="2791"/>
                    <a:pt x="3935" y="2711"/>
                  </a:cubicBezTo>
                  <a:cubicBezTo>
                    <a:pt x="3935" y="2711"/>
                    <a:pt x="3882" y="2657"/>
                    <a:pt x="3855" y="2657"/>
                  </a:cubicBezTo>
                  <a:cubicBezTo>
                    <a:pt x="3828" y="2604"/>
                    <a:pt x="3748" y="2577"/>
                    <a:pt x="3694" y="2577"/>
                  </a:cubicBezTo>
                  <a:cubicBezTo>
                    <a:pt x="3560" y="2470"/>
                    <a:pt x="3453" y="2363"/>
                    <a:pt x="3320" y="2229"/>
                  </a:cubicBezTo>
                  <a:lnTo>
                    <a:pt x="2918" y="1720"/>
                  </a:lnTo>
                  <a:lnTo>
                    <a:pt x="2811" y="1587"/>
                  </a:lnTo>
                  <a:cubicBezTo>
                    <a:pt x="2597" y="1265"/>
                    <a:pt x="2276" y="864"/>
                    <a:pt x="1928" y="516"/>
                  </a:cubicBezTo>
                  <a:cubicBezTo>
                    <a:pt x="1794" y="436"/>
                    <a:pt x="1714" y="355"/>
                    <a:pt x="1607" y="302"/>
                  </a:cubicBezTo>
                  <a:cubicBezTo>
                    <a:pt x="1553" y="221"/>
                    <a:pt x="1446" y="168"/>
                    <a:pt x="1312" y="88"/>
                  </a:cubicBezTo>
                  <a:cubicBezTo>
                    <a:pt x="1200" y="50"/>
                    <a:pt x="1050" y="0"/>
                    <a:pt x="8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1" name="Google Shape;6731;p44"/>
            <p:cNvSpPr/>
            <p:nvPr/>
          </p:nvSpPr>
          <p:spPr>
            <a:xfrm>
              <a:off x="6900075" y="8177150"/>
              <a:ext cx="85675" cy="95050"/>
            </a:xfrm>
            <a:custGeom>
              <a:avLst/>
              <a:gdLst/>
              <a:ahLst/>
              <a:cxnLst/>
              <a:rect l="l" t="t" r="r" b="b"/>
              <a:pathLst>
                <a:path w="3427" h="3802" extrusionOk="0">
                  <a:moveTo>
                    <a:pt x="991" y="1"/>
                  </a:moveTo>
                  <a:cubicBezTo>
                    <a:pt x="723" y="28"/>
                    <a:pt x="509" y="188"/>
                    <a:pt x="375" y="322"/>
                  </a:cubicBezTo>
                  <a:lnTo>
                    <a:pt x="349" y="375"/>
                  </a:lnTo>
                  <a:cubicBezTo>
                    <a:pt x="188" y="590"/>
                    <a:pt x="81" y="804"/>
                    <a:pt x="54" y="1045"/>
                  </a:cubicBezTo>
                  <a:cubicBezTo>
                    <a:pt x="1" y="1259"/>
                    <a:pt x="54" y="1500"/>
                    <a:pt x="135" y="1714"/>
                  </a:cubicBezTo>
                  <a:cubicBezTo>
                    <a:pt x="215" y="1928"/>
                    <a:pt x="349" y="2142"/>
                    <a:pt x="536" y="2329"/>
                  </a:cubicBezTo>
                  <a:cubicBezTo>
                    <a:pt x="723" y="2543"/>
                    <a:pt x="884" y="2704"/>
                    <a:pt x="1125" y="2865"/>
                  </a:cubicBezTo>
                  <a:cubicBezTo>
                    <a:pt x="1339" y="3052"/>
                    <a:pt x="1580" y="3213"/>
                    <a:pt x="1821" y="3320"/>
                  </a:cubicBezTo>
                  <a:cubicBezTo>
                    <a:pt x="2062" y="3454"/>
                    <a:pt x="2276" y="3507"/>
                    <a:pt x="2517" y="3587"/>
                  </a:cubicBezTo>
                  <a:cubicBezTo>
                    <a:pt x="2731" y="3641"/>
                    <a:pt x="2891" y="3641"/>
                    <a:pt x="3025" y="3641"/>
                  </a:cubicBezTo>
                  <a:lnTo>
                    <a:pt x="3159" y="3775"/>
                  </a:lnTo>
                  <a:cubicBezTo>
                    <a:pt x="3186" y="3801"/>
                    <a:pt x="3213" y="3801"/>
                    <a:pt x="3266" y="3801"/>
                  </a:cubicBezTo>
                  <a:cubicBezTo>
                    <a:pt x="3293" y="3801"/>
                    <a:pt x="3320" y="3775"/>
                    <a:pt x="3346" y="3748"/>
                  </a:cubicBezTo>
                  <a:cubicBezTo>
                    <a:pt x="3427" y="3668"/>
                    <a:pt x="3427" y="3587"/>
                    <a:pt x="3400" y="3427"/>
                  </a:cubicBezTo>
                  <a:lnTo>
                    <a:pt x="3320" y="3373"/>
                  </a:lnTo>
                  <a:cubicBezTo>
                    <a:pt x="3320" y="3293"/>
                    <a:pt x="3266" y="3239"/>
                    <a:pt x="3186" y="3239"/>
                  </a:cubicBezTo>
                  <a:cubicBezTo>
                    <a:pt x="3079" y="3106"/>
                    <a:pt x="3025" y="2972"/>
                    <a:pt x="2918" y="2811"/>
                  </a:cubicBezTo>
                  <a:cubicBezTo>
                    <a:pt x="2865" y="2597"/>
                    <a:pt x="2758" y="2410"/>
                    <a:pt x="2677" y="2196"/>
                  </a:cubicBezTo>
                  <a:lnTo>
                    <a:pt x="2624" y="2062"/>
                  </a:lnTo>
                  <a:cubicBezTo>
                    <a:pt x="2463" y="1660"/>
                    <a:pt x="2276" y="1205"/>
                    <a:pt x="2008" y="804"/>
                  </a:cubicBezTo>
                  <a:cubicBezTo>
                    <a:pt x="1955" y="670"/>
                    <a:pt x="1874" y="590"/>
                    <a:pt x="1821" y="509"/>
                  </a:cubicBezTo>
                  <a:cubicBezTo>
                    <a:pt x="1794" y="429"/>
                    <a:pt x="1687" y="322"/>
                    <a:pt x="1580" y="242"/>
                  </a:cubicBezTo>
                  <a:cubicBezTo>
                    <a:pt x="1446" y="135"/>
                    <a:pt x="1205" y="1"/>
                    <a:pt x="99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2" name="Google Shape;6732;p44"/>
            <p:cNvSpPr/>
            <p:nvPr/>
          </p:nvSpPr>
          <p:spPr>
            <a:xfrm>
              <a:off x="6906775" y="8177825"/>
              <a:ext cx="77650" cy="94375"/>
            </a:xfrm>
            <a:custGeom>
              <a:avLst/>
              <a:gdLst/>
              <a:ahLst/>
              <a:cxnLst/>
              <a:rect l="l" t="t" r="r" b="b"/>
              <a:pathLst>
                <a:path w="3106" h="3775" extrusionOk="0">
                  <a:moveTo>
                    <a:pt x="670" y="1"/>
                  </a:moveTo>
                  <a:cubicBezTo>
                    <a:pt x="402" y="1"/>
                    <a:pt x="215" y="161"/>
                    <a:pt x="81" y="348"/>
                  </a:cubicBezTo>
                  <a:lnTo>
                    <a:pt x="54" y="375"/>
                  </a:lnTo>
                  <a:cubicBezTo>
                    <a:pt x="54" y="375"/>
                    <a:pt x="54" y="402"/>
                    <a:pt x="0" y="402"/>
                  </a:cubicBezTo>
                  <a:cubicBezTo>
                    <a:pt x="54" y="402"/>
                    <a:pt x="107" y="429"/>
                    <a:pt x="134" y="429"/>
                  </a:cubicBezTo>
                  <a:cubicBezTo>
                    <a:pt x="322" y="509"/>
                    <a:pt x="429" y="563"/>
                    <a:pt x="562" y="670"/>
                  </a:cubicBezTo>
                  <a:cubicBezTo>
                    <a:pt x="696" y="777"/>
                    <a:pt x="884" y="884"/>
                    <a:pt x="991" y="1018"/>
                  </a:cubicBezTo>
                  <a:cubicBezTo>
                    <a:pt x="1232" y="1285"/>
                    <a:pt x="1473" y="1580"/>
                    <a:pt x="1687" y="1901"/>
                  </a:cubicBezTo>
                  <a:cubicBezTo>
                    <a:pt x="1767" y="2088"/>
                    <a:pt x="1874" y="2276"/>
                    <a:pt x="1954" y="2436"/>
                  </a:cubicBezTo>
                  <a:cubicBezTo>
                    <a:pt x="2008" y="2624"/>
                    <a:pt x="2088" y="2811"/>
                    <a:pt x="2142" y="2971"/>
                  </a:cubicBezTo>
                  <a:cubicBezTo>
                    <a:pt x="2222" y="3186"/>
                    <a:pt x="2275" y="3373"/>
                    <a:pt x="2329" y="3587"/>
                  </a:cubicBezTo>
                  <a:cubicBezTo>
                    <a:pt x="2436" y="3614"/>
                    <a:pt x="2543" y="3614"/>
                    <a:pt x="2650" y="3614"/>
                  </a:cubicBezTo>
                  <a:lnTo>
                    <a:pt x="2677" y="3614"/>
                  </a:lnTo>
                  <a:lnTo>
                    <a:pt x="2811" y="3748"/>
                  </a:lnTo>
                  <a:cubicBezTo>
                    <a:pt x="2864" y="3774"/>
                    <a:pt x="2891" y="3774"/>
                    <a:pt x="2918" y="3774"/>
                  </a:cubicBezTo>
                  <a:cubicBezTo>
                    <a:pt x="2945" y="3774"/>
                    <a:pt x="3025" y="3748"/>
                    <a:pt x="3052" y="3721"/>
                  </a:cubicBezTo>
                  <a:cubicBezTo>
                    <a:pt x="3105" y="3641"/>
                    <a:pt x="3105" y="3560"/>
                    <a:pt x="3052" y="3480"/>
                  </a:cubicBezTo>
                  <a:lnTo>
                    <a:pt x="2971" y="3427"/>
                  </a:lnTo>
                  <a:cubicBezTo>
                    <a:pt x="2971" y="3346"/>
                    <a:pt x="2918" y="3239"/>
                    <a:pt x="2838" y="3239"/>
                  </a:cubicBezTo>
                  <a:cubicBezTo>
                    <a:pt x="2757" y="3105"/>
                    <a:pt x="2677" y="2971"/>
                    <a:pt x="2570" y="2811"/>
                  </a:cubicBezTo>
                  <a:cubicBezTo>
                    <a:pt x="2490" y="2624"/>
                    <a:pt x="2409" y="2409"/>
                    <a:pt x="2356" y="2249"/>
                  </a:cubicBezTo>
                  <a:lnTo>
                    <a:pt x="2356" y="2222"/>
                  </a:lnTo>
                  <a:lnTo>
                    <a:pt x="2275" y="2088"/>
                  </a:lnTo>
                  <a:cubicBezTo>
                    <a:pt x="2115" y="1687"/>
                    <a:pt x="1954" y="1205"/>
                    <a:pt x="1687" y="803"/>
                  </a:cubicBezTo>
                  <a:lnTo>
                    <a:pt x="1473" y="509"/>
                  </a:lnTo>
                  <a:cubicBezTo>
                    <a:pt x="1419" y="429"/>
                    <a:pt x="1312" y="348"/>
                    <a:pt x="1232" y="241"/>
                  </a:cubicBezTo>
                  <a:cubicBezTo>
                    <a:pt x="1151" y="134"/>
                    <a:pt x="937" y="1"/>
                    <a:pt x="670" y="1"/>
                  </a:cubicBezTo>
                  <a:close/>
                </a:path>
              </a:pathLst>
            </a:custGeom>
            <a:solidFill>
              <a:srgbClr val="FFB3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3" name="Google Shape;6733;p44"/>
            <p:cNvSpPr/>
            <p:nvPr/>
          </p:nvSpPr>
          <p:spPr>
            <a:xfrm>
              <a:off x="6884025" y="8309650"/>
              <a:ext cx="99050" cy="76300"/>
            </a:xfrm>
            <a:custGeom>
              <a:avLst/>
              <a:gdLst/>
              <a:ahLst/>
              <a:cxnLst/>
              <a:rect l="l" t="t" r="r" b="b"/>
              <a:pathLst>
                <a:path w="3962" h="3052" extrusionOk="0">
                  <a:moveTo>
                    <a:pt x="777" y="0"/>
                  </a:moveTo>
                  <a:cubicBezTo>
                    <a:pt x="750" y="27"/>
                    <a:pt x="696" y="27"/>
                    <a:pt x="616" y="54"/>
                  </a:cubicBezTo>
                  <a:cubicBezTo>
                    <a:pt x="348" y="107"/>
                    <a:pt x="215" y="348"/>
                    <a:pt x="107" y="509"/>
                  </a:cubicBezTo>
                  <a:lnTo>
                    <a:pt x="81" y="562"/>
                  </a:lnTo>
                  <a:cubicBezTo>
                    <a:pt x="54" y="616"/>
                    <a:pt x="54" y="696"/>
                    <a:pt x="0" y="723"/>
                  </a:cubicBezTo>
                  <a:cubicBezTo>
                    <a:pt x="81" y="723"/>
                    <a:pt x="134" y="696"/>
                    <a:pt x="215" y="696"/>
                  </a:cubicBezTo>
                  <a:lnTo>
                    <a:pt x="348" y="696"/>
                  </a:lnTo>
                  <a:cubicBezTo>
                    <a:pt x="455" y="696"/>
                    <a:pt x="509" y="696"/>
                    <a:pt x="616" y="723"/>
                  </a:cubicBezTo>
                  <a:cubicBezTo>
                    <a:pt x="777" y="750"/>
                    <a:pt x="937" y="777"/>
                    <a:pt x="1125" y="857"/>
                  </a:cubicBezTo>
                  <a:cubicBezTo>
                    <a:pt x="1285" y="910"/>
                    <a:pt x="1446" y="991"/>
                    <a:pt x="1606" y="1098"/>
                  </a:cubicBezTo>
                  <a:cubicBezTo>
                    <a:pt x="1954" y="1285"/>
                    <a:pt x="2275" y="1526"/>
                    <a:pt x="2543" y="1767"/>
                  </a:cubicBezTo>
                  <a:cubicBezTo>
                    <a:pt x="2864" y="2035"/>
                    <a:pt x="3132" y="2302"/>
                    <a:pt x="3346" y="2597"/>
                  </a:cubicBezTo>
                  <a:cubicBezTo>
                    <a:pt x="3480" y="2730"/>
                    <a:pt x="3587" y="2891"/>
                    <a:pt x="3721" y="3052"/>
                  </a:cubicBezTo>
                  <a:lnTo>
                    <a:pt x="3828" y="3052"/>
                  </a:lnTo>
                  <a:cubicBezTo>
                    <a:pt x="3855" y="3052"/>
                    <a:pt x="3908" y="3025"/>
                    <a:pt x="3935" y="2998"/>
                  </a:cubicBezTo>
                  <a:cubicBezTo>
                    <a:pt x="3962" y="2918"/>
                    <a:pt x="3935" y="2837"/>
                    <a:pt x="3855" y="2784"/>
                  </a:cubicBezTo>
                  <a:cubicBezTo>
                    <a:pt x="3828" y="2784"/>
                    <a:pt x="3801" y="2757"/>
                    <a:pt x="3801" y="2757"/>
                  </a:cubicBezTo>
                  <a:cubicBezTo>
                    <a:pt x="3748" y="2677"/>
                    <a:pt x="3694" y="2623"/>
                    <a:pt x="3614" y="2623"/>
                  </a:cubicBezTo>
                  <a:lnTo>
                    <a:pt x="3587" y="2623"/>
                  </a:lnTo>
                  <a:cubicBezTo>
                    <a:pt x="3453" y="2516"/>
                    <a:pt x="3346" y="2436"/>
                    <a:pt x="3212" y="2302"/>
                  </a:cubicBezTo>
                  <a:cubicBezTo>
                    <a:pt x="3078" y="2115"/>
                    <a:pt x="2945" y="1954"/>
                    <a:pt x="2864" y="1794"/>
                  </a:cubicBezTo>
                  <a:lnTo>
                    <a:pt x="2811" y="1767"/>
                  </a:lnTo>
                  <a:lnTo>
                    <a:pt x="2730" y="1633"/>
                  </a:lnTo>
                  <a:cubicBezTo>
                    <a:pt x="2463" y="1285"/>
                    <a:pt x="2142" y="884"/>
                    <a:pt x="1820" y="562"/>
                  </a:cubicBezTo>
                  <a:cubicBezTo>
                    <a:pt x="1713" y="455"/>
                    <a:pt x="1606" y="375"/>
                    <a:pt x="1526" y="322"/>
                  </a:cubicBezTo>
                  <a:lnTo>
                    <a:pt x="1205" y="107"/>
                  </a:lnTo>
                  <a:cubicBezTo>
                    <a:pt x="1125" y="54"/>
                    <a:pt x="937" y="0"/>
                    <a:pt x="777" y="0"/>
                  </a:cubicBezTo>
                  <a:close/>
                </a:path>
              </a:pathLst>
            </a:custGeom>
            <a:solidFill>
              <a:srgbClr val="FFB3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4" name="Google Shape;6734;p44"/>
            <p:cNvSpPr/>
            <p:nvPr/>
          </p:nvSpPr>
          <p:spPr>
            <a:xfrm>
              <a:off x="6905425" y="8455525"/>
              <a:ext cx="91700" cy="54875"/>
            </a:xfrm>
            <a:custGeom>
              <a:avLst/>
              <a:gdLst/>
              <a:ahLst/>
              <a:cxnLst/>
              <a:rect l="l" t="t" r="r" b="b"/>
              <a:pathLst>
                <a:path w="3668" h="2195" extrusionOk="0">
                  <a:moveTo>
                    <a:pt x="1767" y="0"/>
                  </a:moveTo>
                  <a:cubicBezTo>
                    <a:pt x="1714" y="27"/>
                    <a:pt x="1607" y="27"/>
                    <a:pt x="1527" y="27"/>
                  </a:cubicBezTo>
                  <a:cubicBezTo>
                    <a:pt x="1366" y="27"/>
                    <a:pt x="1232" y="81"/>
                    <a:pt x="1098" y="81"/>
                  </a:cubicBezTo>
                  <a:cubicBezTo>
                    <a:pt x="964" y="107"/>
                    <a:pt x="831" y="107"/>
                    <a:pt x="697" y="161"/>
                  </a:cubicBezTo>
                  <a:cubicBezTo>
                    <a:pt x="509" y="241"/>
                    <a:pt x="242" y="375"/>
                    <a:pt x="135" y="643"/>
                  </a:cubicBezTo>
                  <a:cubicBezTo>
                    <a:pt x="1" y="910"/>
                    <a:pt x="54" y="1205"/>
                    <a:pt x="135" y="1419"/>
                  </a:cubicBezTo>
                  <a:lnTo>
                    <a:pt x="161" y="1446"/>
                  </a:lnTo>
                  <a:cubicBezTo>
                    <a:pt x="269" y="1740"/>
                    <a:pt x="429" y="1981"/>
                    <a:pt x="670" y="2115"/>
                  </a:cubicBezTo>
                  <a:cubicBezTo>
                    <a:pt x="697" y="2141"/>
                    <a:pt x="777" y="2168"/>
                    <a:pt x="804" y="2195"/>
                  </a:cubicBezTo>
                  <a:lnTo>
                    <a:pt x="911" y="1794"/>
                  </a:lnTo>
                  <a:cubicBezTo>
                    <a:pt x="964" y="1660"/>
                    <a:pt x="1045" y="1579"/>
                    <a:pt x="1098" y="1472"/>
                  </a:cubicBezTo>
                  <a:cubicBezTo>
                    <a:pt x="1205" y="1365"/>
                    <a:pt x="1259" y="1258"/>
                    <a:pt x="1366" y="1178"/>
                  </a:cubicBezTo>
                  <a:cubicBezTo>
                    <a:pt x="1473" y="1071"/>
                    <a:pt x="1580" y="991"/>
                    <a:pt x="1714" y="910"/>
                  </a:cubicBezTo>
                  <a:cubicBezTo>
                    <a:pt x="1955" y="750"/>
                    <a:pt x="2276" y="616"/>
                    <a:pt x="2570" y="482"/>
                  </a:cubicBezTo>
                  <a:cubicBezTo>
                    <a:pt x="2918" y="375"/>
                    <a:pt x="3240" y="268"/>
                    <a:pt x="3587" y="241"/>
                  </a:cubicBezTo>
                  <a:lnTo>
                    <a:pt x="3668" y="241"/>
                  </a:lnTo>
                  <a:cubicBezTo>
                    <a:pt x="3534" y="188"/>
                    <a:pt x="3400" y="188"/>
                    <a:pt x="3293" y="161"/>
                  </a:cubicBezTo>
                  <a:lnTo>
                    <a:pt x="3132" y="134"/>
                  </a:lnTo>
                  <a:cubicBezTo>
                    <a:pt x="2731" y="54"/>
                    <a:pt x="2222" y="0"/>
                    <a:pt x="1767" y="0"/>
                  </a:cubicBezTo>
                  <a:close/>
                </a:path>
              </a:pathLst>
            </a:custGeom>
            <a:solidFill>
              <a:srgbClr val="FFB3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5" name="Google Shape;6735;p44"/>
            <p:cNvSpPr/>
            <p:nvPr/>
          </p:nvSpPr>
          <p:spPr>
            <a:xfrm>
              <a:off x="7029900" y="8459525"/>
              <a:ext cx="2700" cy="25"/>
            </a:xfrm>
            <a:custGeom>
              <a:avLst/>
              <a:gdLst/>
              <a:ahLst/>
              <a:cxnLst/>
              <a:rect l="l" t="t" r="r" b="b"/>
              <a:pathLst>
                <a:path w="108" h="1" extrusionOk="0">
                  <a:moveTo>
                    <a:pt x="0" y="1"/>
                  </a:moveTo>
                  <a:lnTo>
                    <a:pt x="107" y="1"/>
                  </a:lnTo>
                  <a:lnTo>
                    <a:pt x="0" y="1"/>
                  </a:lnTo>
                  <a:cubicBezTo>
                    <a:pt x="27" y="1"/>
                    <a:pt x="0" y="1"/>
                    <a:pt x="0" y="1"/>
                  </a:cubicBezTo>
                  <a:close/>
                </a:path>
              </a:pathLst>
            </a:custGeom>
            <a:solidFill>
              <a:srgbClr val="FFB3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6" name="Google Shape;6736;p44"/>
            <p:cNvSpPr/>
            <p:nvPr/>
          </p:nvSpPr>
          <p:spPr>
            <a:xfrm>
              <a:off x="7003125" y="8592025"/>
              <a:ext cx="87675" cy="113775"/>
            </a:xfrm>
            <a:custGeom>
              <a:avLst/>
              <a:gdLst/>
              <a:ahLst/>
              <a:cxnLst/>
              <a:rect l="l" t="t" r="r" b="b"/>
              <a:pathLst>
                <a:path w="3507" h="4551" extrusionOk="0">
                  <a:moveTo>
                    <a:pt x="3346" y="0"/>
                  </a:moveTo>
                  <a:cubicBezTo>
                    <a:pt x="3293" y="0"/>
                    <a:pt x="3213" y="27"/>
                    <a:pt x="3186" y="107"/>
                  </a:cubicBezTo>
                  <a:cubicBezTo>
                    <a:pt x="3159" y="134"/>
                    <a:pt x="3159" y="161"/>
                    <a:pt x="3159" y="188"/>
                  </a:cubicBezTo>
                  <a:cubicBezTo>
                    <a:pt x="3052" y="241"/>
                    <a:pt x="2972" y="322"/>
                    <a:pt x="3025" y="402"/>
                  </a:cubicBezTo>
                  <a:cubicBezTo>
                    <a:pt x="2918" y="536"/>
                    <a:pt x="2784" y="670"/>
                    <a:pt x="2597" y="803"/>
                  </a:cubicBezTo>
                  <a:cubicBezTo>
                    <a:pt x="2436" y="964"/>
                    <a:pt x="2249" y="1098"/>
                    <a:pt x="2008" y="1258"/>
                  </a:cubicBezTo>
                  <a:lnTo>
                    <a:pt x="1874" y="1365"/>
                  </a:lnTo>
                  <a:cubicBezTo>
                    <a:pt x="1473" y="1660"/>
                    <a:pt x="1045" y="2008"/>
                    <a:pt x="670" y="2409"/>
                  </a:cubicBezTo>
                  <a:cubicBezTo>
                    <a:pt x="563" y="2543"/>
                    <a:pt x="482" y="2650"/>
                    <a:pt x="402" y="2731"/>
                  </a:cubicBezTo>
                  <a:cubicBezTo>
                    <a:pt x="349" y="2838"/>
                    <a:pt x="242" y="2971"/>
                    <a:pt x="161" y="3105"/>
                  </a:cubicBezTo>
                  <a:cubicBezTo>
                    <a:pt x="81" y="3319"/>
                    <a:pt x="1" y="3587"/>
                    <a:pt x="81" y="3855"/>
                  </a:cubicBezTo>
                  <a:cubicBezTo>
                    <a:pt x="161" y="4149"/>
                    <a:pt x="402" y="4310"/>
                    <a:pt x="616" y="4417"/>
                  </a:cubicBezTo>
                  <a:lnTo>
                    <a:pt x="643" y="4444"/>
                  </a:lnTo>
                  <a:cubicBezTo>
                    <a:pt x="750" y="4524"/>
                    <a:pt x="884" y="4551"/>
                    <a:pt x="964" y="4551"/>
                  </a:cubicBezTo>
                  <a:lnTo>
                    <a:pt x="937" y="4524"/>
                  </a:lnTo>
                  <a:cubicBezTo>
                    <a:pt x="884" y="4417"/>
                    <a:pt x="830" y="4310"/>
                    <a:pt x="804" y="4176"/>
                  </a:cubicBezTo>
                  <a:cubicBezTo>
                    <a:pt x="777" y="4069"/>
                    <a:pt x="777" y="3935"/>
                    <a:pt x="777" y="3855"/>
                  </a:cubicBezTo>
                  <a:cubicBezTo>
                    <a:pt x="777" y="3587"/>
                    <a:pt x="884" y="3346"/>
                    <a:pt x="964" y="3105"/>
                  </a:cubicBezTo>
                  <a:cubicBezTo>
                    <a:pt x="1098" y="2838"/>
                    <a:pt x="1232" y="2570"/>
                    <a:pt x="1446" y="2329"/>
                  </a:cubicBezTo>
                  <a:cubicBezTo>
                    <a:pt x="1633" y="2061"/>
                    <a:pt x="1847" y="1847"/>
                    <a:pt x="2035" y="1606"/>
                  </a:cubicBezTo>
                  <a:cubicBezTo>
                    <a:pt x="2249" y="1365"/>
                    <a:pt x="2490" y="1125"/>
                    <a:pt x="2704" y="937"/>
                  </a:cubicBezTo>
                  <a:cubicBezTo>
                    <a:pt x="2918" y="723"/>
                    <a:pt x="3105" y="536"/>
                    <a:pt x="3346" y="375"/>
                  </a:cubicBezTo>
                  <a:lnTo>
                    <a:pt x="3507" y="188"/>
                  </a:lnTo>
                  <a:lnTo>
                    <a:pt x="3507" y="134"/>
                  </a:lnTo>
                  <a:cubicBezTo>
                    <a:pt x="3507" y="54"/>
                    <a:pt x="3453" y="27"/>
                    <a:pt x="3427" y="27"/>
                  </a:cubicBezTo>
                  <a:cubicBezTo>
                    <a:pt x="3373" y="27"/>
                    <a:pt x="3346" y="0"/>
                    <a:pt x="3346" y="0"/>
                  </a:cubicBezTo>
                  <a:close/>
                </a:path>
              </a:pathLst>
            </a:custGeom>
            <a:solidFill>
              <a:srgbClr val="FFB3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7" name="Google Shape;6737;p44"/>
            <p:cNvSpPr/>
            <p:nvPr/>
          </p:nvSpPr>
          <p:spPr>
            <a:xfrm>
              <a:off x="7189825" y="8774025"/>
              <a:ext cx="56225" cy="107100"/>
            </a:xfrm>
            <a:custGeom>
              <a:avLst/>
              <a:gdLst/>
              <a:ahLst/>
              <a:cxnLst/>
              <a:rect l="l" t="t" r="r" b="b"/>
              <a:pathLst>
                <a:path w="2249" h="4284" extrusionOk="0">
                  <a:moveTo>
                    <a:pt x="509" y="1"/>
                  </a:moveTo>
                  <a:cubicBezTo>
                    <a:pt x="375" y="242"/>
                    <a:pt x="268" y="509"/>
                    <a:pt x="188" y="804"/>
                  </a:cubicBezTo>
                  <a:cubicBezTo>
                    <a:pt x="134" y="1125"/>
                    <a:pt x="54" y="1419"/>
                    <a:pt x="27" y="1714"/>
                  </a:cubicBezTo>
                  <a:cubicBezTo>
                    <a:pt x="0" y="2008"/>
                    <a:pt x="0" y="2329"/>
                    <a:pt x="27" y="2624"/>
                  </a:cubicBezTo>
                  <a:cubicBezTo>
                    <a:pt x="54" y="2945"/>
                    <a:pt x="134" y="3213"/>
                    <a:pt x="268" y="3453"/>
                  </a:cubicBezTo>
                  <a:cubicBezTo>
                    <a:pt x="375" y="3694"/>
                    <a:pt x="562" y="3882"/>
                    <a:pt x="776" y="4069"/>
                  </a:cubicBezTo>
                  <a:cubicBezTo>
                    <a:pt x="964" y="4230"/>
                    <a:pt x="1231" y="4283"/>
                    <a:pt x="1579" y="4283"/>
                  </a:cubicBezTo>
                  <a:lnTo>
                    <a:pt x="1633" y="4283"/>
                  </a:lnTo>
                  <a:cubicBezTo>
                    <a:pt x="1794" y="4283"/>
                    <a:pt x="2034" y="4256"/>
                    <a:pt x="2249" y="4123"/>
                  </a:cubicBezTo>
                  <a:cubicBezTo>
                    <a:pt x="2061" y="4069"/>
                    <a:pt x="1901" y="3989"/>
                    <a:pt x="1767" y="3935"/>
                  </a:cubicBezTo>
                  <a:cubicBezTo>
                    <a:pt x="1633" y="3855"/>
                    <a:pt x="1526" y="3748"/>
                    <a:pt x="1446" y="3694"/>
                  </a:cubicBezTo>
                  <a:cubicBezTo>
                    <a:pt x="1339" y="3587"/>
                    <a:pt x="1231" y="3480"/>
                    <a:pt x="1178" y="3400"/>
                  </a:cubicBezTo>
                  <a:cubicBezTo>
                    <a:pt x="991" y="3159"/>
                    <a:pt x="857" y="2918"/>
                    <a:pt x="776" y="2650"/>
                  </a:cubicBezTo>
                  <a:cubicBezTo>
                    <a:pt x="669" y="2356"/>
                    <a:pt x="589" y="2088"/>
                    <a:pt x="536" y="1794"/>
                  </a:cubicBezTo>
                  <a:cubicBezTo>
                    <a:pt x="429" y="1178"/>
                    <a:pt x="429" y="590"/>
                    <a:pt x="50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8" name="Google Shape;6738;p44"/>
            <p:cNvSpPr/>
            <p:nvPr/>
          </p:nvSpPr>
          <p:spPr>
            <a:xfrm>
              <a:off x="6950275" y="8160425"/>
              <a:ext cx="157925" cy="166650"/>
            </a:xfrm>
            <a:custGeom>
              <a:avLst/>
              <a:gdLst/>
              <a:ahLst/>
              <a:cxnLst/>
              <a:rect l="l" t="t" r="r" b="b"/>
              <a:pathLst>
                <a:path w="6317" h="6666" extrusionOk="0">
                  <a:moveTo>
                    <a:pt x="3185" y="1"/>
                  </a:moveTo>
                  <a:cubicBezTo>
                    <a:pt x="3051" y="1"/>
                    <a:pt x="2918" y="1"/>
                    <a:pt x="2757" y="27"/>
                  </a:cubicBezTo>
                  <a:cubicBezTo>
                    <a:pt x="2516" y="54"/>
                    <a:pt x="2275" y="161"/>
                    <a:pt x="2008" y="322"/>
                  </a:cubicBezTo>
                  <a:cubicBezTo>
                    <a:pt x="1793" y="456"/>
                    <a:pt x="1579" y="643"/>
                    <a:pt x="1392" y="857"/>
                  </a:cubicBezTo>
                  <a:cubicBezTo>
                    <a:pt x="1178" y="1071"/>
                    <a:pt x="1017" y="1312"/>
                    <a:pt x="857" y="1607"/>
                  </a:cubicBezTo>
                  <a:cubicBezTo>
                    <a:pt x="723" y="1874"/>
                    <a:pt x="589" y="2142"/>
                    <a:pt x="455" y="2436"/>
                  </a:cubicBezTo>
                  <a:cubicBezTo>
                    <a:pt x="214" y="3052"/>
                    <a:pt x="80" y="3667"/>
                    <a:pt x="27" y="4337"/>
                  </a:cubicBezTo>
                  <a:cubicBezTo>
                    <a:pt x="0" y="4658"/>
                    <a:pt x="27" y="4952"/>
                    <a:pt x="80" y="5247"/>
                  </a:cubicBezTo>
                  <a:cubicBezTo>
                    <a:pt x="107" y="5541"/>
                    <a:pt x="161" y="5862"/>
                    <a:pt x="268" y="6130"/>
                  </a:cubicBezTo>
                  <a:cubicBezTo>
                    <a:pt x="321" y="6264"/>
                    <a:pt x="375" y="6344"/>
                    <a:pt x="455" y="6478"/>
                  </a:cubicBezTo>
                  <a:cubicBezTo>
                    <a:pt x="482" y="6531"/>
                    <a:pt x="509" y="6558"/>
                    <a:pt x="589" y="6585"/>
                  </a:cubicBezTo>
                  <a:cubicBezTo>
                    <a:pt x="616" y="6612"/>
                    <a:pt x="643" y="6665"/>
                    <a:pt x="669" y="6665"/>
                  </a:cubicBezTo>
                  <a:lnTo>
                    <a:pt x="696" y="6665"/>
                  </a:lnTo>
                  <a:cubicBezTo>
                    <a:pt x="750" y="6665"/>
                    <a:pt x="776" y="6665"/>
                    <a:pt x="803" y="6612"/>
                  </a:cubicBezTo>
                  <a:cubicBezTo>
                    <a:pt x="2516" y="5327"/>
                    <a:pt x="4283" y="4069"/>
                    <a:pt x="6022" y="2972"/>
                  </a:cubicBezTo>
                  <a:cubicBezTo>
                    <a:pt x="6103" y="2945"/>
                    <a:pt x="6130" y="2838"/>
                    <a:pt x="6130" y="2784"/>
                  </a:cubicBezTo>
                  <a:lnTo>
                    <a:pt x="6156" y="2784"/>
                  </a:lnTo>
                  <a:cubicBezTo>
                    <a:pt x="6183" y="2784"/>
                    <a:pt x="6237" y="2784"/>
                    <a:pt x="6263" y="2731"/>
                  </a:cubicBezTo>
                  <a:cubicBezTo>
                    <a:pt x="6290" y="2704"/>
                    <a:pt x="6317" y="2677"/>
                    <a:pt x="6317" y="2650"/>
                  </a:cubicBezTo>
                  <a:cubicBezTo>
                    <a:pt x="6317" y="2597"/>
                    <a:pt x="6317" y="2543"/>
                    <a:pt x="6290" y="2517"/>
                  </a:cubicBezTo>
                  <a:cubicBezTo>
                    <a:pt x="6156" y="2329"/>
                    <a:pt x="6022" y="2142"/>
                    <a:pt x="5915" y="1981"/>
                  </a:cubicBezTo>
                  <a:lnTo>
                    <a:pt x="5915" y="1928"/>
                  </a:lnTo>
                  <a:lnTo>
                    <a:pt x="5434" y="1232"/>
                  </a:lnTo>
                  <a:cubicBezTo>
                    <a:pt x="5166" y="911"/>
                    <a:pt x="4818" y="643"/>
                    <a:pt x="4443" y="402"/>
                  </a:cubicBezTo>
                  <a:cubicBezTo>
                    <a:pt x="4176" y="241"/>
                    <a:pt x="3881" y="108"/>
                    <a:pt x="3614" y="54"/>
                  </a:cubicBezTo>
                  <a:cubicBezTo>
                    <a:pt x="3453" y="1"/>
                    <a:pt x="3319" y="1"/>
                    <a:pt x="318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9" name="Google Shape;6739;p44"/>
            <p:cNvSpPr/>
            <p:nvPr/>
          </p:nvSpPr>
          <p:spPr>
            <a:xfrm>
              <a:off x="6949600" y="8160425"/>
              <a:ext cx="70950" cy="166650"/>
            </a:xfrm>
            <a:custGeom>
              <a:avLst/>
              <a:gdLst/>
              <a:ahLst/>
              <a:cxnLst/>
              <a:rect l="l" t="t" r="r" b="b"/>
              <a:pathLst>
                <a:path w="2838" h="6666" extrusionOk="0">
                  <a:moveTo>
                    <a:pt x="2838" y="1"/>
                  </a:moveTo>
                  <a:lnTo>
                    <a:pt x="2838" y="1"/>
                  </a:lnTo>
                  <a:cubicBezTo>
                    <a:pt x="2825" y="9"/>
                    <a:pt x="2812" y="18"/>
                    <a:pt x="2799" y="27"/>
                  </a:cubicBezTo>
                  <a:lnTo>
                    <a:pt x="2799" y="27"/>
                  </a:lnTo>
                  <a:cubicBezTo>
                    <a:pt x="2820" y="26"/>
                    <a:pt x="2838" y="22"/>
                    <a:pt x="2838" y="1"/>
                  </a:cubicBezTo>
                  <a:close/>
                  <a:moveTo>
                    <a:pt x="2799" y="27"/>
                  </a:moveTo>
                  <a:cubicBezTo>
                    <a:pt x="2794" y="27"/>
                    <a:pt x="2789" y="27"/>
                    <a:pt x="2784" y="27"/>
                  </a:cubicBezTo>
                  <a:cubicBezTo>
                    <a:pt x="2543" y="54"/>
                    <a:pt x="2275" y="161"/>
                    <a:pt x="2035" y="322"/>
                  </a:cubicBezTo>
                  <a:cubicBezTo>
                    <a:pt x="1820" y="456"/>
                    <a:pt x="1606" y="616"/>
                    <a:pt x="1419" y="857"/>
                  </a:cubicBezTo>
                  <a:cubicBezTo>
                    <a:pt x="1205" y="1071"/>
                    <a:pt x="1044" y="1285"/>
                    <a:pt x="884" y="1607"/>
                  </a:cubicBezTo>
                  <a:cubicBezTo>
                    <a:pt x="750" y="1874"/>
                    <a:pt x="616" y="2142"/>
                    <a:pt x="482" y="2436"/>
                  </a:cubicBezTo>
                  <a:cubicBezTo>
                    <a:pt x="241" y="3052"/>
                    <a:pt x="107" y="3667"/>
                    <a:pt x="27" y="4337"/>
                  </a:cubicBezTo>
                  <a:cubicBezTo>
                    <a:pt x="0" y="4658"/>
                    <a:pt x="27" y="4952"/>
                    <a:pt x="81" y="5247"/>
                  </a:cubicBezTo>
                  <a:cubicBezTo>
                    <a:pt x="107" y="5595"/>
                    <a:pt x="161" y="5862"/>
                    <a:pt x="268" y="6130"/>
                  </a:cubicBezTo>
                  <a:cubicBezTo>
                    <a:pt x="295" y="6210"/>
                    <a:pt x="375" y="6344"/>
                    <a:pt x="429" y="6478"/>
                  </a:cubicBezTo>
                  <a:cubicBezTo>
                    <a:pt x="482" y="6531"/>
                    <a:pt x="509" y="6558"/>
                    <a:pt x="562" y="6585"/>
                  </a:cubicBezTo>
                  <a:cubicBezTo>
                    <a:pt x="616" y="6612"/>
                    <a:pt x="643" y="6612"/>
                    <a:pt x="670" y="6665"/>
                  </a:cubicBezTo>
                  <a:lnTo>
                    <a:pt x="696" y="6665"/>
                  </a:lnTo>
                  <a:cubicBezTo>
                    <a:pt x="750" y="6665"/>
                    <a:pt x="777" y="6665"/>
                    <a:pt x="803" y="6612"/>
                  </a:cubicBezTo>
                  <a:cubicBezTo>
                    <a:pt x="1151" y="6398"/>
                    <a:pt x="1446" y="6130"/>
                    <a:pt x="1767" y="5889"/>
                  </a:cubicBezTo>
                  <a:cubicBezTo>
                    <a:pt x="1687" y="5621"/>
                    <a:pt x="1580" y="5327"/>
                    <a:pt x="1499" y="5006"/>
                  </a:cubicBezTo>
                  <a:cubicBezTo>
                    <a:pt x="1419" y="4604"/>
                    <a:pt x="1365" y="4176"/>
                    <a:pt x="1365" y="3748"/>
                  </a:cubicBezTo>
                  <a:cubicBezTo>
                    <a:pt x="1365" y="3507"/>
                    <a:pt x="1365" y="3266"/>
                    <a:pt x="1419" y="3052"/>
                  </a:cubicBezTo>
                  <a:cubicBezTo>
                    <a:pt x="1419" y="2918"/>
                    <a:pt x="1446" y="2811"/>
                    <a:pt x="1446" y="2677"/>
                  </a:cubicBezTo>
                  <a:cubicBezTo>
                    <a:pt x="1446" y="2570"/>
                    <a:pt x="1473" y="2463"/>
                    <a:pt x="1499" y="2383"/>
                  </a:cubicBezTo>
                  <a:cubicBezTo>
                    <a:pt x="1553" y="2169"/>
                    <a:pt x="1606" y="2008"/>
                    <a:pt x="1687" y="1794"/>
                  </a:cubicBezTo>
                  <a:cubicBezTo>
                    <a:pt x="1740" y="1607"/>
                    <a:pt x="1820" y="1446"/>
                    <a:pt x="1901" y="1232"/>
                  </a:cubicBezTo>
                  <a:cubicBezTo>
                    <a:pt x="2008" y="1044"/>
                    <a:pt x="2115" y="857"/>
                    <a:pt x="2222" y="697"/>
                  </a:cubicBezTo>
                  <a:cubicBezTo>
                    <a:pt x="2302" y="536"/>
                    <a:pt x="2436" y="375"/>
                    <a:pt x="2570" y="241"/>
                  </a:cubicBezTo>
                  <a:cubicBezTo>
                    <a:pt x="2638" y="151"/>
                    <a:pt x="2725" y="79"/>
                    <a:pt x="2799" y="27"/>
                  </a:cubicBezTo>
                  <a:close/>
                </a:path>
              </a:pathLst>
            </a:custGeom>
            <a:solidFill>
              <a:srgbClr val="434343">
                <a:alpha val="24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0" name="Google Shape;6740;p44"/>
            <p:cNvSpPr/>
            <p:nvPr/>
          </p:nvSpPr>
          <p:spPr>
            <a:xfrm>
              <a:off x="6948250" y="8215975"/>
              <a:ext cx="236250" cy="222175"/>
            </a:xfrm>
            <a:custGeom>
              <a:avLst/>
              <a:gdLst/>
              <a:ahLst/>
              <a:cxnLst/>
              <a:rect l="l" t="t" r="r" b="b"/>
              <a:pathLst>
                <a:path w="9450" h="8887" extrusionOk="0">
                  <a:moveTo>
                    <a:pt x="6746" y="0"/>
                  </a:moveTo>
                  <a:lnTo>
                    <a:pt x="6103" y="27"/>
                  </a:lnTo>
                  <a:cubicBezTo>
                    <a:pt x="5943" y="27"/>
                    <a:pt x="5755" y="27"/>
                    <a:pt x="5568" y="54"/>
                  </a:cubicBezTo>
                  <a:cubicBezTo>
                    <a:pt x="5220" y="80"/>
                    <a:pt x="4872" y="161"/>
                    <a:pt x="4498" y="214"/>
                  </a:cubicBezTo>
                  <a:cubicBezTo>
                    <a:pt x="4123" y="321"/>
                    <a:pt x="3775" y="455"/>
                    <a:pt x="3400" y="616"/>
                  </a:cubicBezTo>
                  <a:cubicBezTo>
                    <a:pt x="2624" y="964"/>
                    <a:pt x="1928" y="1499"/>
                    <a:pt x="1393" y="2088"/>
                  </a:cubicBezTo>
                  <a:cubicBezTo>
                    <a:pt x="831" y="2703"/>
                    <a:pt x="429" y="3426"/>
                    <a:pt x="215" y="4202"/>
                  </a:cubicBezTo>
                  <a:cubicBezTo>
                    <a:pt x="1" y="5005"/>
                    <a:pt x="1" y="5862"/>
                    <a:pt x="215" y="6718"/>
                  </a:cubicBezTo>
                  <a:cubicBezTo>
                    <a:pt x="322" y="7120"/>
                    <a:pt x="483" y="7521"/>
                    <a:pt x="697" y="7816"/>
                  </a:cubicBezTo>
                  <a:cubicBezTo>
                    <a:pt x="884" y="8137"/>
                    <a:pt x="1205" y="8485"/>
                    <a:pt x="1527" y="8726"/>
                  </a:cubicBezTo>
                  <a:cubicBezTo>
                    <a:pt x="1527" y="8726"/>
                    <a:pt x="1553" y="8726"/>
                    <a:pt x="1553" y="8753"/>
                  </a:cubicBezTo>
                  <a:cubicBezTo>
                    <a:pt x="1553" y="8779"/>
                    <a:pt x="1607" y="8806"/>
                    <a:pt x="1634" y="8860"/>
                  </a:cubicBezTo>
                  <a:cubicBezTo>
                    <a:pt x="1660" y="8886"/>
                    <a:pt x="1687" y="8886"/>
                    <a:pt x="1741" y="8886"/>
                  </a:cubicBezTo>
                  <a:lnTo>
                    <a:pt x="1767" y="8886"/>
                  </a:lnTo>
                  <a:cubicBezTo>
                    <a:pt x="1821" y="8886"/>
                    <a:pt x="1821" y="8860"/>
                    <a:pt x="1874" y="8806"/>
                  </a:cubicBezTo>
                  <a:cubicBezTo>
                    <a:pt x="2196" y="8405"/>
                    <a:pt x="2490" y="8057"/>
                    <a:pt x="2838" y="7655"/>
                  </a:cubicBezTo>
                  <a:lnTo>
                    <a:pt x="2838" y="7602"/>
                  </a:lnTo>
                  <a:cubicBezTo>
                    <a:pt x="3935" y="6263"/>
                    <a:pt x="5300" y="4764"/>
                    <a:pt x="6987" y="3560"/>
                  </a:cubicBezTo>
                  <a:lnTo>
                    <a:pt x="7040" y="3480"/>
                  </a:lnTo>
                  <a:lnTo>
                    <a:pt x="7174" y="3399"/>
                  </a:lnTo>
                  <a:lnTo>
                    <a:pt x="7228" y="3399"/>
                  </a:lnTo>
                  <a:cubicBezTo>
                    <a:pt x="7924" y="2918"/>
                    <a:pt x="8619" y="2516"/>
                    <a:pt x="9315" y="2195"/>
                  </a:cubicBezTo>
                  <a:lnTo>
                    <a:pt x="9422" y="2088"/>
                  </a:lnTo>
                  <a:cubicBezTo>
                    <a:pt x="9449" y="2008"/>
                    <a:pt x="9422" y="1981"/>
                    <a:pt x="9422" y="1927"/>
                  </a:cubicBezTo>
                  <a:lnTo>
                    <a:pt x="9422" y="1874"/>
                  </a:lnTo>
                  <a:cubicBezTo>
                    <a:pt x="9449" y="1847"/>
                    <a:pt x="9449" y="1793"/>
                    <a:pt x="9422" y="1713"/>
                  </a:cubicBezTo>
                  <a:cubicBezTo>
                    <a:pt x="9262" y="1392"/>
                    <a:pt x="9021" y="1071"/>
                    <a:pt x="8753" y="857"/>
                  </a:cubicBezTo>
                  <a:cubicBezTo>
                    <a:pt x="8486" y="616"/>
                    <a:pt x="8138" y="455"/>
                    <a:pt x="7816" y="268"/>
                  </a:cubicBezTo>
                  <a:cubicBezTo>
                    <a:pt x="7522" y="134"/>
                    <a:pt x="7147" y="80"/>
                    <a:pt x="674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1" name="Google Shape;6741;p44"/>
            <p:cNvSpPr/>
            <p:nvPr/>
          </p:nvSpPr>
          <p:spPr>
            <a:xfrm>
              <a:off x="6946925" y="8223325"/>
              <a:ext cx="111775" cy="214825"/>
            </a:xfrm>
            <a:custGeom>
              <a:avLst/>
              <a:gdLst/>
              <a:ahLst/>
              <a:cxnLst/>
              <a:rect l="l" t="t" r="r" b="b"/>
              <a:pathLst>
                <a:path w="4471" h="8593" extrusionOk="0">
                  <a:moveTo>
                    <a:pt x="4470" y="1"/>
                  </a:moveTo>
                  <a:cubicBezTo>
                    <a:pt x="4149" y="27"/>
                    <a:pt x="3801" y="161"/>
                    <a:pt x="3426" y="322"/>
                  </a:cubicBezTo>
                  <a:cubicBezTo>
                    <a:pt x="2650" y="670"/>
                    <a:pt x="1954" y="1151"/>
                    <a:pt x="1419" y="1794"/>
                  </a:cubicBezTo>
                  <a:cubicBezTo>
                    <a:pt x="830" y="2436"/>
                    <a:pt x="455" y="3132"/>
                    <a:pt x="241" y="3908"/>
                  </a:cubicBezTo>
                  <a:cubicBezTo>
                    <a:pt x="0" y="4711"/>
                    <a:pt x="0" y="5568"/>
                    <a:pt x="241" y="6424"/>
                  </a:cubicBezTo>
                  <a:cubicBezTo>
                    <a:pt x="348" y="6826"/>
                    <a:pt x="509" y="7227"/>
                    <a:pt x="723" y="7522"/>
                  </a:cubicBezTo>
                  <a:cubicBezTo>
                    <a:pt x="910" y="7843"/>
                    <a:pt x="1205" y="8191"/>
                    <a:pt x="1553" y="8432"/>
                  </a:cubicBezTo>
                  <a:cubicBezTo>
                    <a:pt x="1553" y="8432"/>
                    <a:pt x="1580" y="8432"/>
                    <a:pt x="1580" y="8459"/>
                  </a:cubicBezTo>
                  <a:cubicBezTo>
                    <a:pt x="1580" y="8485"/>
                    <a:pt x="1606" y="8512"/>
                    <a:pt x="1660" y="8566"/>
                  </a:cubicBezTo>
                  <a:cubicBezTo>
                    <a:pt x="1687" y="8592"/>
                    <a:pt x="1713" y="8592"/>
                    <a:pt x="1740" y="8592"/>
                  </a:cubicBezTo>
                  <a:lnTo>
                    <a:pt x="1794" y="8592"/>
                  </a:lnTo>
                  <a:cubicBezTo>
                    <a:pt x="1847" y="8592"/>
                    <a:pt x="1874" y="8566"/>
                    <a:pt x="1927" y="8512"/>
                  </a:cubicBezTo>
                  <a:cubicBezTo>
                    <a:pt x="2008" y="8378"/>
                    <a:pt x="2115" y="8271"/>
                    <a:pt x="2222" y="8137"/>
                  </a:cubicBezTo>
                  <a:cubicBezTo>
                    <a:pt x="2061" y="7950"/>
                    <a:pt x="1874" y="7709"/>
                    <a:pt x="1740" y="7522"/>
                  </a:cubicBezTo>
                  <a:cubicBezTo>
                    <a:pt x="1553" y="7174"/>
                    <a:pt x="1392" y="6853"/>
                    <a:pt x="1285" y="6505"/>
                  </a:cubicBezTo>
                  <a:cubicBezTo>
                    <a:pt x="1178" y="6130"/>
                    <a:pt x="1125" y="5755"/>
                    <a:pt x="1125" y="5380"/>
                  </a:cubicBezTo>
                  <a:cubicBezTo>
                    <a:pt x="1125" y="4952"/>
                    <a:pt x="1151" y="4497"/>
                    <a:pt x="1258" y="4096"/>
                  </a:cubicBezTo>
                  <a:cubicBezTo>
                    <a:pt x="1312" y="3908"/>
                    <a:pt x="1339" y="3667"/>
                    <a:pt x="1446" y="3480"/>
                  </a:cubicBezTo>
                  <a:cubicBezTo>
                    <a:pt x="1526" y="3266"/>
                    <a:pt x="1606" y="3105"/>
                    <a:pt x="1687" y="2945"/>
                  </a:cubicBezTo>
                  <a:cubicBezTo>
                    <a:pt x="1874" y="2570"/>
                    <a:pt x="2115" y="2195"/>
                    <a:pt x="2382" y="1874"/>
                  </a:cubicBezTo>
                  <a:cubicBezTo>
                    <a:pt x="2650" y="1499"/>
                    <a:pt x="2945" y="1151"/>
                    <a:pt x="3293" y="857"/>
                  </a:cubicBezTo>
                  <a:cubicBezTo>
                    <a:pt x="3614" y="563"/>
                    <a:pt x="3988" y="295"/>
                    <a:pt x="4363" y="54"/>
                  </a:cubicBezTo>
                  <a:cubicBezTo>
                    <a:pt x="4390" y="27"/>
                    <a:pt x="4417" y="27"/>
                    <a:pt x="4470" y="1"/>
                  </a:cubicBezTo>
                  <a:close/>
                </a:path>
              </a:pathLst>
            </a:custGeom>
            <a:solidFill>
              <a:srgbClr val="434343">
                <a:alpha val="24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2" name="Google Shape;6742;p44"/>
            <p:cNvSpPr/>
            <p:nvPr/>
          </p:nvSpPr>
          <p:spPr>
            <a:xfrm>
              <a:off x="7172321" y="8404176"/>
              <a:ext cx="311175" cy="294450"/>
            </a:xfrm>
            <a:custGeom>
              <a:avLst/>
              <a:gdLst/>
              <a:ahLst/>
              <a:cxnLst/>
              <a:rect l="l" t="t" r="r" b="b"/>
              <a:pathLst>
                <a:path w="12447" h="11778" extrusionOk="0">
                  <a:moveTo>
                    <a:pt x="7735" y="1"/>
                  </a:moveTo>
                  <a:cubicBezTo>
                    <a:pt x="7280" y="1"/>
                    <a:pt x="6852" y="54"/>
                    <a:pt x="6424" y="134"/>
                  </a:cubicBezTo>
                  <a:cubicBezTo>
                    <a:pt x="5996" y="242"/>
                    <a:pt x="5594" y="349"/>
                    <a:pt x="5112" y="536"/>
                  </a:cubicBezTo>
                  <a:cubicBezTo>
                    <a:pt x="4711" y="723"/>
                    <a:pt x="4283" y="911"/>
                    <a:pt x="3881" y="1152"/>
                  </a:cubicBezTo>
                  <a:cubicBezTo>
                    <a:pt x="3078" y="1607"/>
                    <a:pt x="2382" y="2222"/>
                    <a:pt x="1767" y="2891"/>
                  </a:cubicBezTo>
                  <a:cubicBezTo>
                    <a:pt x="1472" y="3213"/>
                    <a:pt x="1205" y="3587"/>
                    <a:pt x="990" y="3962"/>
                  </a:cubicBezTo>
                  <a:cubicBezTo>
                    <a:pt x="830" y="4256"/>
                    <a:pt x="669" y="4551"/>
                    <a:pt x="535" y="4899"/>
                  </a:cubicBezTo>
                  <a:cubicBezTo>
                    <a:pt x="295" y="5541"/>
                    <a:pt x="134" y="6210"/>
                    <a:pt x="54" y="6906"/>
                  </a:cubicBezTo>
                  <a:cubicBezTo>
                    <a:pt x="0" y="7602"/>
                    <a:pt x="54" y="8298"/>
                    <a:pt x="241" y="8940"/>
                  </a:cubicBezTo>
                  <a:cubicBezTo>
                    <a:pt x="402" y="9610"/>
                    <a:pt x="723" y="10225"/>
                    <a:pt x="1178" y="10680"/>
                  </a:cubicBezTo>
                  <a:cubicBezTo>
                    <a:pt x="1633" y="11189"/>
                    <a:pt x="2275" y="11563"/>
                    <a:pt x="2998" y="11751"/>
                  </a:cubicBezTo>
                  <a:cubicBezTo>
                    <a:pt x="3078" y="11751"/>
                    <a:pt x="3105" y="11778"/>
                    <a:pt x="3185" y="11778"/>
                  </a:cubicBezTo>
                  <a:lnTo>
                    <a:pt x="3239" y="11778"/>
                  </a:lnTo>
                  <a:cubicBezTo>
                    <a:pt x="3266" y="11778"/>
                    <a:pt x="3319" y="11778"/>
                    <a:pt x="3319" y="11751"/>
                  </a:cubicBezTo>
                  <a:lnTo>
                    <a:pt x="3399" y="11644"/>
                  </a:lnTo>
                  <a:lnTo>
                    <a:pt x="3399" y="11510"/>
                  </a:lnTo>
                  <a:lnTo>
                    <a:pt x="3453" y="11456"/>
                  </a:lnTo>
                  <a:cubicBezTo>
                    <a:pt x="3480" y="11376"/>
                    <a:pt x="3506" y="11323"/>
                    <a:pt x="3533" y="11296"/>
                  </a:cubicBezTo>
                  <a:lnTo>
                    <a:pt x="3506" y="11296"/>
                  </a:lnTo>
                  <a:cubicBezTo>
                    <a:pt x="4015" y="10279"/>
                    <a:pt x="4657" y="9288"/>
                    <a:pt x="5460" y="8352"/>
                  </a:cubicBezTo>
                  <a:lnTo>
                    <a:pt x="5487" y="8298"/>
                  </a:lnTo>
                  <a:lnTo>
                    <a:pt x="5487" y="8271"/>
                  </a:lnTo>
                  <a:cubicBezTo>
                    <a:pt x="6558" y="7013"/>
                    <a:pt x="7869" y="5836"/>
                    <a:pt x="9395" y="4765"/>
                  </a:cubicBezTo>
                  <a:cubicBezTo>
                    <a:pt x="10332" y="4123"/>
                    <a:pt x="11295" y="3534"/>
                    <a:pt x="12339" y="2998"/>
                  </a:cubicBezTo>
                  <a:lnTo>
                    <a:pt x="12446" y="2891"/>
                  </a:lnTo>
                  <a:lnTo>
                    <a:pt x="12446" y="2758"/>
                  </a:lnTo>
                  <a:cubicBezTo>
                    <a:pt x="12419" y="2677"/>
                    <a:pt x="12339" y="2650"/>
                    <a:pt x="12286" y="2650"/>
                  </a:cubicBezTo>
                  <a:cubicBezTo>
                    <a:pt x="12232" y="2517"/>
                    <a:pt x="12178" y="2410"/>
                    <a:pt x="12152" y="2276"/>
                  </a:cubicBezTo>
                  <a:cubicBezTo>
                    <a:pt x="12071" y="2115"/>
                    <a:pt x="11964" y="1981"/>
                    <a:pt x="11831" y="1794"/>
                  </a:cubicBezTo>
                  <a:cubicBezTo>
                    <a:pt x="11643" y="1526"/>
                    <a:pt x="11349" y="1259"/>
                    <a:pt x="11001" y="1018"/>
                  </a:cubicBezTo>
                  <a:cubicBezTo>
                    <a:pt x="10706" y="804"/>
                    <a:pt x="10358" y="616"/>
                    <a:pt x="9957" y="456"/>
                  </a:cubicBezTo>
                  <a:cubicBezTo>
                    <a:pt x="9636" y="322"/>
                    <a:pt x="9261" y="188"/>
                    <a:pt x="8860" y="108"/>
                  </a:cubicBezTo>
                  <a:cubicBezTo>
                    <a:pt x="8431" y="54"/>
                    <a:pt x="8057" y="1"/>
                    <a:pt x="773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3" name="Google Shape;6743;p44"/>
            <p:cNvSpPr/>
            <p:nvPr/>
          </p:nvSpPr>
          <p:spPr>
            <a:xfrm>
              <a:off x="6979050" y="8250100"/>
              <a:ext cx="178000" cy="293100"/>
            </a:xfrm>
            <a:custGeom>
              <a:avLst/>
              <a:gdLst/>
              <a:ahLst/>
              <a:cxnLst/>
              <a:rect l="l" t="t" r="r" b="b"/>
              <a:pathLst>
                <a:path w="7120" h="11724" extrusionOk="0">
                  <a:moveTo>
                    <a:pt x="7120" y="0"/>
                  </a:moveTo>
                  <a:lnTo>
                    <a:pt x="6424" y="80"/>
                  </a:lnTo>
                  <a:cubicBezTo>
                    <a:pt x="6022" y="188"/>
                    <a:pt x="5594" y="295"/>
                    <a:pt x="5112" y="482"/>
                  </a:cubicBezTo>
                  <a:cubicBezTo>
                    <a:pt x="4711" y="669"/>
                    <a:pt x="4283" y="857"/>
                    <a:pt x="3881" y="1098"/>
                  </a:cubicBezTo>
                  <a:cubicBezTo>
                    <a:pt x="3078" y="1553"/>
                    <a:pt x="2382" y="2168"/>
                    <a:pt x="1767" y="2837"/>
                  </a:cubicBezTo>
                  <a:cubicBezTo>
                    <a:pt x="1472" y="3159"/>
                    <a:pt x="1205" y="3533"/>
                    <a:pt x="990" y="3908"/>
                  </a:cubicBezTo>
                  <a:cubicBezTo>
                    <a:pt x="830" y="4202"/>
                    <a:pt x="669" y="4497"/>
                    <a:pt x="535" y="4845"/>
                  </a:cubicBezTo>
                  <a:cubicBezTo>
                    <a:pt x="295" y="5487"/>
                    <a:pt x="134" y="6156"/>
                    <a:pt x="54" y="6852"/>
                  </a:cubicBezTo>
                  <a:cubicBezTo>
                    <a:pt x="0" y="7548"/>
                    <a:pt x="54" y="8244"/>
                    <a:pt x="241" y="8886"/>
                  </a:cubicBezTo>
                  <a:cubicBezTo>
                    <a:pt x="402" y="9556"/>
                    <a:pt x="723" y="10171"/>
                    <a:pt x="1178" y="10626"/>
                  </a:cubicBezTo>
                  <a:cubicBezTo>
                    <a:pt x="1633" y="11135"/>
                    <a:pt x="2275" y="11509"/>
                    <a:pt x="2998" y="11697"/>
                  </a:cubicBezTo>
                  <a:cubicBezTo>
                    <a:pt x="3051" y="11697"/>
                    <a:pt x="3078" y="11724"/>
                    <a:pt x="3105" y="11724"/>
                  </a:cubicBezTo>
                  <a:cubicBezTo>
                    <a:pt x="3078" y="11697"/>
                    <a:pt x="3051" y="11670"/>
                    <a:pt x="3051" y="11643"/>
                  </a:cubicBezTo>
                  <a:lnTo>
                    <a:pt x="2998" y="11590"/>
                  </a:lnTo>
                  <a:cubicBezTo>
                    <a:pt x="2784" y="11295"/>
                    <a:pt x="2543" y="11001"/>
                    <a:pt x="2382" y="10653"/>
                  </a:cubicBezTo>
                  <a:cubicBezTo>
                    <a:pt x="2168" y="10305"/>
                    <a:pt x="2008" y="9850"/>
                    <a:pt x="1874" y="9422"/>
                  </a:cubicBezTo>
                  <a:cubicBezTo>
                    <a:pt x="1740" y="8913"/>
                    <a:pt x="1633" y="8378"/>
                    <a:pt x="1606" y="7843"/>
                  </a:cubicBezTo>
                  <a:lnTo>
                    <a:pt x="1606" y="7093"/>
                  </a:lnTo>
                  <a:cubicBezTo>
                    <a:pt x="1606" y="6825"/>
                    <a:pt x="1633" y="6558"/>
                    <a:pt x="1713" y="6317"/>
                  </a:cubicBezTo>
                  <a:cubicBezTo>
                    <a:pt x="1793" y="5808"/>
                    <a:pt x="1927" y="5300"/>
                    <a:pt x="2141" y="4818"/>
                  </a:cubicBezTo>
                  <a:cubicBezTo>
                    <a:pt x="2302" y="4417"/>
                    <a:pt x="2516" y="4015"/>
                    <a:pt x="2730" y="3640"/>
                  </a:cubicBezTo>
                  <a:cubicBezTo>
                    <a:pt x="2971" y="3266"/>
                    <a:pt x="3239" y="2944"/>
                    <a:pt x="3506" y="2596"/>
                  </a:cubicBezTo>
                  <a:cubicBezTo>
                    <a:pt x="3801" y="2275"/>
                    <a:pt x="4095" y="1927"/>
                    <a:pt x="4443" y="1633"/>
                  </a:cubicBezTo>
                  <a:cubicBezTo>
                    <a:pt x="4818" y="1285"/>
                    <a:pt x="5166" y="1017"/>
                    <a:pt x="5541" y="803"/>
                  </a:cubicBezTo>
                  <a:cubicBezTo>
                    <a:pt x="5942" y="536"/>
                    <a:pt x="6317" y="321"/>
                    <a:pt x="6718" y="161"/>
                  </a:cubicBezTo>
                  <a:cubicBezTo>
                    <a:pt x="6852" y="80"/>
                    <a:pt x="6986" y="27"/>
                    <a:pt x="7120" y="0"/>
                  </a:cubicBezTo>
                  <a:close/>
                </a:path>
              </a:pathLst>
            </a:custGeom>
            <a:solidFill>
              <a:srgbClr val="434343">
                <a:alpha val="24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4" name="Google Shape;6744;p44"/>
            <p:cNvSpPr/>
            <p:nvPr/>
          </p:nvSpPr>
          <p:spPr>
            <a:xfrm>
              <a:off x="7025875" y="8302950"/>
              <a:ext cx="386800" cy="374075"/>
            </a:xfrm>
            <a:custGeom>
              <a:avLst/>
              <a:gdLst/>
              <a:ahLst/>
              <a:cxnLst/>
              <a:rect l="l" t="t" r="r" b="b"/>
              <a:pathLst>
                <a:path w="15472" h="14963" extrusionOk="0">
                  <a:moveTo>
                    <a:pt x="10627" y="1"/>
                  </a:moveTo>
                  <a:cubicBezTo>
                    <a:pt x="10479" y="27"/>
                    <a:pt x="10339" y="34"/>
                    <a:pt x="10198" y="34"/>
                  </a:cubicBezTo>
                  <a:cubicBezTo>
                    <a:pt x="10058" y="34"/>
                    <a:pt x="9917" y="27"/>
                    <a:pt x="9770" y="27"/>
                  </a:cubicBezTo>
                  <a:lnTo>
                    <a:pt x="9369" y="27"/>
                  </a:lnTo>
                  <a:cubicBezTo>
                    <a:pt x="8459" y="54"/>
                    <a:pt x="7522" y="215"/>
                    <a:pt x="6665" y="482"/>
                  </a:cubicBezTo>
                  <a:cubicBezTo>
                    <a:pt x="4845" y="1045"/>
                    <a:pt x="3266" y="2088"/>
                    <a:pt x="2062" y="3453"/>
                  </a:cubicBezTo>
                  <a:cubicBezTo>
                    <a:pt x="1767" y="3828"/>
                    <a:pt x="1473" y="4203"/>
                    <a:pt x="1232" y="4551"/>
                  </a:cubicBezTo>
                  <a:cubicBezTo>
                    <a:pt x="991" y="4926"/>
                    <a:pt x="804" y="5354"/>
                    <a:pt x="590" y="5809"/>
                  </a:cubicBezTo>
                  <a:cubicBezTo>
                    <a:pt x="268" y="6639"/>
                    <a:pt x="54" y="7522"/>
                    <a:pt x="27" y="8378"/>
                  </a:cubicBezTo>
                  <a:cubicBezTo>
                    <a:pt x="1" y="9262"/>
                    <a:pt x="135" y="10145"/>
                    <a:pt x="402" y="10975"/>
                  </a:cubicBezTo>
                  <a:cubicBezTo>
                    <a:pt x="697" y="11858"/>
                    <a:pt x="1205" y="12688"/>
                    <a:pt x="1821" y="13357"/>
                  </a:cubicBezTo>
                  <a:cubicBezTo>
                    <a:pt x="2169" y="13731"/>
                    <a:pt x="2543" y="14026"/>
                    <a:pt x="2972" y="14320"/>
                  </a:cubicBezTo>
                  <a:cubicBezTo>
                    <a:pt x="3400" y="14641"/>
                    <a:pt x="3882" y="14829"/>
                    <a:pt x="4310" y="14963"/>
                  </a:cubicBezTo>
                  <a:lnTo>
                    <a:pt x="4363" y="14963"/>
                  </a:lnTo>
                  <a:cubicBezTo>
                    <a:pt x="4444" y="14963"/>
                    <a:pt x="4497" y="14936"/>
                    <a:pt x="4551" y="14909"/>
                  </a:cubicBezTo>
                  <a:lnTo>
                    <a:pt x="4604" y="14909"/>
                  </a:lnTo>
                  <a:cubicBezTo>
                    <a:pt x="4658" y="14909"/>
                    <a:pt x="4685" y="14909"/>
                    <a:pt x="4711" y="14856"/>
                  </a:cubicBezTo>
                  <a:lnTo>
                    <a:pt x="4819" y="14775"/>
                  </a:lnTo>
                  <a:cubicBezTo>
                    <a:pt x="4872" y="14641"/>
                    <a:pt x="4952" y="14508"/>
                    <a:pt x="5006" y="14320"/>
                  </a:cubicBezTo>
                  <a:cubicBezTo>
                    <a:pt x="5514" y="13330"/>
                    <a:pt x="6103" y="12366"/>
                    <a:pt x="6639" y="11590"/>
                  </a:cubicBezTo>
                  <a:cubicBezTo>
                    <a:pt x="7281" y="10653"/>
                    <a:pt x="7897" y="9850"/>
                    <a:pt x="8485" y="9101"/>
                  </a:cubicBezTo>
                  <a:cubicBezTo>
                    <a:pt x="8967" y="8539"/>
                    <a:pt x="9449" y="8030"/>
                    <a:pt x="9931" y="7575"/>
                  </a:cubicBezTo>
                  <a:cubicBezTo>
                    <a:pt x="10466" y="7040"/>
                    <a:pt x="10921" y="6665"/>
                    <a:pt x="11376" y="6344"/>
                  </a:cubicBezTo>
                  <a:cubicBezTo>
                    <a:pt x="11724" y="6076"/>
                    <a:pt x="12126" y="5836"/>
                    <a:pt x="12500" y="5595"/>
                  </a:cubicBezTo>
                  <a:lnTo>
                    <a:pt x="12527" y="5595"/>
                  </a:lnTo>
                  <a:cubicBezTo>
                    <a:pt x="12848" y="5407"/>
                    <a:pt x="13196" y="5193"/>
                    <a:pt x="13544" y="4952"/>
                  </a:cubicBezTo>
                  <a:cubicBezTo>
                    <a:pt x="14213" y="4497"/>
                    <a:pt x="14909" y="3989"/>
                    <a:pt x="15391" y="3266"/>
                  </a:cubicBezTo>
                  <a:cubicBezTo>
                    <a:pt x="15418" y="3213"/>
                    <a:pt x="15418" y="3186"/>
                    <a:pt x="15444" y="3159"/>
                  </a:cubicBezTo>
                  <a:cubicBezTo>
                    <a:pt x="15471" y="3132"/>
                    <a:pt x="15471" y="3079"/>
                    <a:pt x="15471" y="3025"/>
                  </a:cubicBezTo>
                  <a:cubicBezTo>
                    <a:pt x="15471" y="2998"/>
                    <a:pt x="15471" y="2945"/>
                    <a:pt x="15444" y="2918"/>
                  </a:cubicBezTo>
                  <a:cubicBezTo>
                    <a:pt x="14775" y="1152"/>
                    <a:pt x="12902" y="456"/>
                    <a:pt x="11804" y="215"/>
                  </a:cubicBezTo>
                  <a:cubicBezTo>
                    <a:pt x="11430" y="108"/>
                    <a:pt x="11028" y="54"/>
                    <a:pt x="1062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5" name="Google Shape;6745;p44"/>
            <p:cNvSpPr/>
            <p:nvPr/>
          </p:nvSpPr>
          <p:spPr>
            <a:xfrm>
              <a:off x="7025875" y="8302275"/>
              <a:ext cx="254975" cy="374750"/>
            </a:xfrm>
            <a:custGeom>
              <a:avLst/>
              <a:gdLst/>
              <a:ahLst/>
              <a:cxnLst/>
              <a:rect l="l" t="t" r="r" b="b"/>
              <a:pathLst>
                <a:path w="10199" h="14990" extrusionOk="0">
                  <a:moveTo>
                    <a:pt x="10198" y="1"/>
                  </a:moveTo>
                  <a:lnTo>
                    <a:pt x="10198" y="1"/>
                  </a:lnTo>
                  <a:cubicBezTo>
                    <a:pt x="10134" y="17"/>
                    <a:pt x="10069" y="33"/>
                    <a:pt x="10004" y="50"/>
                  </a:cubicBezTo>
                  <a:lnTo>
                    <a:pt x="10004" y="50"/>
                  </a:lnTo>
                  <a:cubicBezTo>
                    <a:pt x="10096" y="44"/>
                    <a:pt x="10168" y="31"/>
                    <a:pt x="10198" y="1"/>
                  </a:cubicBezTo>
                  <a:close/>
                  <a:moveTo>
                    <a:pt x="10004" y="50"/>
                  </a:moveTo>
                  <a:lnTo>
                    <a:pt x="10004" y="50"/>
                  </a:lnTo>
                  <a:cubicBezTo>
                    <a:pt x="9934" y="54"/>
                    <a:pt x="9852" y="54"/>
                    <a:pt x="9770" y="54"/>
                  </a:cubicBezTo>
                  <a:lnTo>
                    <a:pt x="9369" y="54"/>
                  </a:lnTo>
                  <a:cubicBezTo>
                    <a:pt x="8459" y="81"/>
                    <a:pt x="7522" y="242"/>
                    <a:pt x="6665" y="509"/>
                  </a:cubicBezTo>
                  <a:cubicBezTo>
                    <a:pt x="4845" y="1072"/>
                    <a:pt x="3239" y="2115"/>
                    <a:pt x="2062" y="3480"/>
                  </a:cubicBezTo>
                  <a:cubicBezTo>
                    <a:pt x="1767" y="3855"/>
                    <a:pt x="1473" y="4230"/>
                    <a:pt x="1232" y="4578"/>
                  </a:cubicBezTo>
                  <a:cubicBezTo>
                    <a:pt x="991" y="4979"/>
                    <a:pt x="777" y="5381"/>
                    <a:pt x="590" y="5836"/>
                  </a:cubicBezTo>
                  <a:cubicBezTo>
                    <a:pt x="268" y="6666"/>
                    <a:pt x="54" y="7549"/>
                    <a:pt x="27" y="8405"/>
                  </a:cubicBezTo>
                  <a:cubicBezTo>
                    <a:pt x="1" y="9289"/>
                    <a:pt x="135" y="10172"/>
                    <a:pt x="402" y="11002"/>
                  </a:cubicBezTo>
                  <a:cubicBezTo>
                    <a:pt x="697" y="11885"/>
                    <a:pt x="1205" y="12715"/>
                    <a:pt x="1821" y="13384"/>
                  </a:cubicBezTo>
                  <a:cubicBezTo>
                    <a:pt x="2169" y="13758"/>
                    <a:pt x="2570" y="14106"/>
                    <a:pt x="2972" y="14347"/>
                  </a:cubicBezTo>
                  <a:cubicBezTo>
                    <a:pt x="3427" y="14668"/>
                    <a:pt x="3882" y="14856"/>
                    <a:pt x="4310" y="14990"/>
                  </a:cubicBezTo>
                  <a:lnTo>
                    <a:pt x="4363" y="14990"/>
                  </a:lnTo>
                  <a:cubicBezTo>
                    <a:pt x="4417" y="14990"/>
                    <a:pt x="4444" y="14990"/>
                    <a:pt x="4471" y="14963"/>
                  </a:cubicBezTo>
                  <a:cubicBezTo>
                    <a:pt x="3935" y="14535"/>
                    <a:pt x="3507" y="14080"/>
                    <a:pt x="3132" y="13625"/>
                  </a:cubicBezTo>
                  <a:cubicBezTo>
                    <a:pt x="2704" y="13089"/>
                    <a:pt x="2410" y="12527"/>
                    <a:pt x="2169" y="11912"/>
                  </a:cubicBezTo>
                  <a:cubicBezTo>
                    <a:pt x="2035" y="11590"/>
                    <a:pt x="1955" y="11269"/>
                    <a:pt x="1901" y="10948"/>
                  </a:cubicBezTo>
                  <a:cubicBezTo>
                    <a:pt x="1821" y="10600"/>
                    <a:pt x="1794" y="10252"/>
                    <a:pt x="1794" y="9877"/>
                  </a:cubicBezTo>
                  <a:cubicBezTo>
                    <a:pt x="1794" y="9503"/>
                    <a:pt x="1794" y="9101"/>
                    <a:pt x="1874" y="8700"/>
                  </a:cubicBezTo>
                  <a:cubicBezTo>
                    <a:pt x="1901" y="8512"/>
                    <a:pt x="1928" y="8271"/>
                    <a:pt x="1981" y="8111"/>
                  </a:cubicBezTo>
                  <a:cubicBezTo>
                    <a:pt x="2008" y="7870"/>
                    <a:pt x="2062" y="7656"/>
                    <a:pt x="2115" y="7495"/>
                  </a:cubicBezTo>
                  <a:cubicBezTo>
                    <a:pt x="2195" y="7201"/>
                    <a:pt x="2303" y="6880"/>
                    <a:pt x="2436" y="6558"/>
                  </a:cubicBezTo>
                  <a:cubicBezTo>
                    <a:pt x="2570" y="6237"/>
                    <a:pt x="2784" y="5943"/>
                    <a:pt x="2945" y="5595"/>
                  </a:cubicBezTo>
                  <a:cubicBezTo>
                    <a:pt x="3346" y="4926"/>
                    <a:pt x="3855" y="4283"/>
                    <a:pt x="4417" y="3668"/>
                  </a:cubicBezTo>
                  <a:cubicBezTo>
                    <a:pt x="5006" y="3025"/>
                    <a:pt x="5648" y="2410"/>
                    <a:pt x="6291" y="1928"/>
                  </a:cubicBezTo>
                  <a:cubicBezTo>
                    <a:pt x="6612" y="1660"/>
                    <a:pt x="6987" y="1419"/>
                    <a:pt x="7334" y="1205"/>
                  </a:cubicBezTo>
                  <a:cubicBezTo>
                    <a:pt x="7682" y="964"/>
                    <a:pt x="8057" y="777"/>
                    <a:pt x="8432" y="617"/>
                  </a:cubicBezTo>
                  <a:cubicBezTo>
                    <a:pt x="8807" y="456"/>
                    <a:pt x="9181" y="322"/>
                    <a:pt x="9529" y="188"/>
                  </a:cubicBezTo>
                  <a:cubicBezTo>
                    <a:pt x="9698" y="132"/>
                    <a:pt x="9853" y="89"/>
                    <a:pt x="10004" y="50"/>
                  </a:cubicBezTo>
                  <a:close/>
                </a:path>
              </a:pathLst>
            </a:custGeom>
            <a:solidFill>
              <a:srgbClr val="434343">
                <a:alpha val="24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6" name="Google Shape;6746;p44"/>
            <p:cNvSpPr/>
            <p:nvPr/>
          </p:nvSpPr>
          <p:spPr>
            <a:xfrm>
              <a:off x="7099475" y="8364525"/>
              <a:ext cx="472450" cy="445000"/>
            </a:xfrm>
            <a:custGeom>
              <a:avLst/>
              <a:gdLst/>
              <a:ahLst/>
              <a:cxnLst/>
              <a:rect l="l" t="t" r="r" b="b"/>
              <a:pathLst>
                <a:path w="18898" h="17800" extrusionOk="0">
                  <a:moveTo>
                    <a:pt x="10038" y="0"/>
                  </a:moveTo>
                  <a:cubicBezTo>
                    <a:pt x="9396" y="0"/>
                    <a:pt x="8780" y="27"/>
                    <a:pt x="8164" y="134"/>
                  </a:cubicBezTo>
                  <a:cubicBezTo>
                    <a:pt x="7335" y="268"/>
                    <a:pt x="6558" y="509"/>
                    <a:pt x="5809" y="803"/>
                  </a:cubicBezTo>
                  <a:cubicBezTo>
                    <a:pt x="5006" y="1178"/>
                    <a:pt x="4203" y="1633"/>
                    <a:pt x="3507" y="2248"/>
                  </a:cubicBezTo>
                  <a:cubicBezTo>
                    <a:pt x="2811" y="2811"/>
                    <a:pt x="2196" y="3506"/>
                    <a:pt x="1660" y="4283"/>
                  </a:cubicBezTo>
                  <a:cubicBezTo>
                    <a:pt x="1179" y="5005"/>
                    <a:pt x="724" y="5862"/>
                    <a:pt x="456" y="6718"/>
                  </a:cubicBezTo>
                  <a:cubicBezTo>
                    <a:pt x="162" y="7602"/>
                    <a:pt x="28" y="8485"/>
                    <a:pt x="1" y="9395"/>
                  </a:cubicBezTo>
                  <a:cubicBezTo>
                    <a:pt x="1" y="10332"/>
                    <a:pt x="135" y="11242"/>
                    <a:pt x="429" y="12098"/>
                  </a:cubicBezTo>
                  <a:cubicBezTo>
                    <a:pt x="1018" y="13811"/>
                    <a:pt x="2196" y="15310"/>
                    <a:pt x="3748" y="16381"/>
                  </a:cubicBezTo>
                  <a:cubicBezTo>
                    <a:pt x="4471" y="16889"/>
                    <a:pt x="5327" y="17291"/>
                    <a:pt x="6157" y="17532"/>
                  </a:cubicBezTo>
                  <a:cubicBezTo>
                    <a:pt x="6585" y="17665"/>
                    <a:pt x="7014" y="17719"/>
                    <a:pt x="7442" y="17772"/>
                  </a:cubicBezTo>
                  <a:cubicBezTo>
                    <a:pt x="7656" y="17799"/>
                    <a:pt x="7897" y="17799"/>
                    <a:pt x="8084" y="17799"/>
                  </a:cubicBezTo>
                  <a:cubicBezTo>
                    <a:pt x="8325" y="17799"/>
                    <a:pt x="8593" y="17799"/>
                    <a:pt x="8834" y="17772"/>
                  </a:cubicBezTo>
                  <a:cubicBezTo>
                    <a:pt x="8860" y="17772"/>
                    <a:pt x="8914" y="17719"/>
                    <a:pt x="8914" y="17692"/>
                  </a:cubicBezTo>
                  <a:cubicBezTo>
                    <a:pt x="8967" y="17665"/>
                    <a:pt x="8967" y="17585"/>
                    <a:pt x="8967" y="17558"/>
                  </a:cubicBezTo>
                  <a:cubicBezTo>
                    <a:pt x="8967" y="17532"/>
                    <a:pt x="8914" y="17451"/>
                    <a:pt x="8887" y="17451"/>
                  </a:cubicBezTo>
                  <a:cubicBezTo>
                    <a:pt x="8860" y="17425"/>
                    <a:pt x="8834" y="17425"/>
                    <a:pt x="8780" y="17425"/>
                  </a:cubicBezTo>
                  <a:cubicBezTo>
                    <a:pt x="8914" y="17425"/>
                    <a:pt x="9048" y="17398"/>
                    <a:pt x="9208" y="17344"/>
                  </a:cubicBezTo>
                  <a:cubicBezTo>
                    <a:pt x="9690" y="17264"/>
                    <a:pt x="10199" y="17130"/>
                    <a:pt x="10627" y="16943"/>
                  </a:cubicBezTo>
                  <a:cubicBezTo>
                    <a:pt x="11109" y="16782"/>
                    <a:pt x="11537" y="16541"/>
                    <a:pt x="11965" y="16274"/>
                  </a:cubicBezTo>
                  <a:cubicBezTo>
                    <a:pt x="12260" y="16086"/>
                    <a:pt x="12581" y="15872"/>
                    <a:pt x="12929" y="15604"/>
                  </a:cubicBezTo>
                  <a:cubicBezTo>
                    <a:pt x="13598" y="15149"/>
                    <a:pt x="14240" y="14587"/>
                    <a:pt x="14883" y="13945"/>
                  </a:cubicBezTo>
                  <a:cubicBezTo>
                    <a:pt x="15552" y="13303"/>
                    <a:pt x="16141" y="12607"/>
                    <a:pt x="16649" y="11911"/>
                  </a:cubicBezTo>
                  <a:cubicBezTo>
                    <a:pt x="17211" y="11161"/>
                    <a:pt x="17666" y="10385"/>
                    <a:pt x="18014" y="9636"/>
                  </a:cubicBezTo>
                  <a:cubicBezTo>
                    <a:pt x="18389" y="8833"/>
                    <a:pt x="18630" y="8030"/>
                    <a:pt x="18737" y="7254"/>
                  </a:cubicBezTo>
                  <a:cubicBezTo>
                    <a:pt x="18764" y="6906"/>
                    <a:pt x="18790" y="6584"/>
                    <a:pt x="18764" y="6237"/>
                  </a:cubicBezTo>
                  <a:cubicBezTo>
                    <a:pt x="18817" y="6210"/>
                    <a:pt x="18897" y="6156"/>
                    <a:pt x="18871" y="6049"/>
                  </a:cubicBezTo>
                  <a:cubicBezTo>
                    <a:pt x="18737" y="5273"/>
                    <a:pt x="18469" y="4550"/>
                    <a:pt x="18094" y="3881"/>
                  </a:cubicBezTo>
                  <a:cubicBezTo>
                    <a:pt x="17720" y="3239"/>
                    <a:pt x="17265" y="2703"/>
                    <a:pt x="16676" y="2195"/>
                  </a:cubicBezTo>
                  <a:cubicBezTo>
                    <a:pt x="15605" y="1285"/>
                    <a:pt x="14240" y="616"/>
                    <a:pt x="12661" y="295"/>
                  </a:cubicBezTo>
                  <a:cubicBezTo>
                    <a:pt x="11831" y="107"/>
                    <a:pt x="10948" y="0"/>
                    <a:pt x="1003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7" name="Google Shape;6747;p44"/>
            <p:cNvSpPr/>
            <p:nvPr/>
          </p:nvSpPr>
          <p:spPr>
            <a:xfrm>
              <a:off x="7099475" y="8364525"/>
              <a:ext cx="290450" cy="445000"/>
            </a:xfrm>
            <a:custGeom>
              <a:avLst/>
              <a:gdLst/>
              <a:ahLst/>
              <a:cxnLst/>
              <a:rect l="l" t="t" r="r" b="b"/>
              <a:pathLst>
                <a:path w="11618" h="17800" extrusionOk="0">
                  <a:moveTo>
                    <a:pt x="10038" y="0"/>
                  </a:moveTo>
                  <a:cubicBezTo>
                    <a:pt x="9396" y="0"/>
                    <a:pt x="8780" y="27"/>
                    <a:pt x="8164" y="134"/>
                  </a:cubicBezTo>
                  <a:cubicBezTo>
                    <a:pt x="7335" y="268"/>
                    <a:pt x="6558" y="509"/>
                    <a:pt x="5809" y="803"/>
                  </a:cubicBezTo>
                  <a:cubicBezTo>
                    <a:pt x="5006" y="1178"/>
                    <a:pt x="4203" y="1633"/>
                    <a:pt x="3507" y="2248"/>
                  </a:cubicBezTo>
                  <a:cubicBezTo>
                    <a:pt x="2811" y="2811"/>
                    <a:pt x="2196" y="3506"/>
                    <a:pt x="1660" y="4283"/>
                  </a:cubicBezTo>
                  <a:cubicBezTo>
                    <a:pt x="1179" y="5059"/>
                    <a:pt x="724" y="5862"/>
                    <a:pt x="456" y="6718"/>
                  </a:cubicBezTo>
                  <a:cubicBezTo>
                    <a:pt x="162" y="7602"/>
                    <a:pt x="28" y="8485"/>
                    <a:pt x="1" y="9395"/>
                  </a:cubicBezTo>
                  <a:cubicBezTo>
                    <a:pt x="1" y="10332"/>
                    <a:pt x="135" y="11242"/>
                    <a:pt x="429" y="12098"/>
                  </a:cubicBezTo>
                  <a:cubicBezTo>
                    <a:pt x="1018" y="13811"/>
                    <a:pt x="2196" y="15310"/>
                    <a:pt x="3775" y="16381"/>
                  </a:cubicBezTo>
                  <a:cubicBezTo>
                    <a:pt x="4524" y="16889"/>
                    <a:pt x="5354" y="17291"/>
                    <a:pt x="6184" y="17532"/>
                  </a:cubicBezTo>
                  <a:cubicBezTo>
                    <a:pt x="6612" y="17665"/>
                    <a:pt x="7067" y="17719"/>
                    <a:pt x="7495" y="17772"/>
                  </a:cubicBezTo>
                  <a:cubicBezTo>
                    <a:pt x="7683" y="17799"/>
                    <a:pt x="7924" y="17799"/>
                    <a:pt x="8111" y="17799"/>
                  </a:cubicBezTo>
                  <a:lnTo>
                    <a:pt x="8218" y="17799"/>
                  </a:lnTo>
                  <a:lnTo>
                    <a:pt x="8084" y="17719"/>
                  </a:lnTo>
                  <a:cubicBezTo>
                    <a:pt x="8004" y="17692"/>
                    <a:pt x="7924" y="17665"/>
                    <a:pt x="7816" y="17639"/>
                  </a:cubicBezTo>
                  <a:cubicBezTo>
                    <a:pt x="7228" y="17371"/>
                    <a:pt x="6719" y="17103"/>
                    <a:pt x="6291" y="16782"/>
                  </a:cubicBezTo>
                  <a:cubicBezTo>
                    <a:pt x="6023" y="16622"/>
                    <a:pt x="5809" y="16461"/>
                    <a:pt x="5622" y="16247"/>
                  </a:cubicBezTo>
                  <a:cubicBezTo>
                    <a:pt x="5381" y="16059"/>
                    <a:pt x="5193" y="15845"/>
                    <a:pt x="4979" y="15658"/>
                  </a:cubicBezTo>
                  <a:cubicBezTo>
                    <a:pt x="4605" y="15257"/>
                    <a:pt x="4283" y="14775"/>
                    <a:pt x="4016" y="14320"/>
                  </a:cubicBezTo>
                  <a:cubicBezTo>
                    <a:pt x="3748" y="13811"/>
                    <a:pt x="3507" y="13303"/>
                    <a:pt x="3347" y="12821"/>
                  </a:cubicBezTo>
                  <a:cubicBezTo>
                    <a:pt x="3240" y="12553"/>
                    <a:pt x="3186" y="12286"/>
                    <a:pt x="3106" y="12018"/>
                  </a:cubicBezTo>
                  <a:cubicBezTo>
                    <a:pt x="3025" y="11697"/>
                    <a:pt x="2999" y="11483"/>
                    <a:pt x="2972" y="11242"/>
                  </a:cubicBezTo>
                  <a:cubicBezTo>
                    <a:pt x="2892" y="10840"/>
                    <a:pt x="2892" y="10412"/>
                    <a:pt x="2945" y="9957"/>
                  </a:cubicBezTo>
                  <a:cubicBezTo>
                    <a:pt x="2972" y="9127"/>
                    <a:pt x="3186" y="8271"/>
                    <a:pt x="3480" y="7387"/>
                  </a:cubicBezTo>
                  <a:cubicBezTo>
                    <a:pt x="3775" y="6531"/>
                    <a:pt x="4203" y="5674"/>
                    <a:pt x="4712" y="4871"/>
                  </a:cubicBezTo>
                  <a:cubicBezTo>
                    <a:pt x="5247" y="4068"/>
                    <a:pt x="5863" y="3346"/>
                    <a:pt x="6532" y="2703"/>
                  </a:cubicBezTo>
                  <a:cubicBezTo>
                    <a:pt x="7228" y="2034"/>
                    <a:pt x="7950" y="1472"/>
                    <a:pt x="8727" y="1071"/>
                  </a:cubicBezTo>
                  <a:cubicBezTo>
                    <a:pt x="9556" y="589"/>
                    <a:pt x="10413" y="295"/>
                    <a:pt x="11216" y="161"/>
                  </a:cubicBezTo>
                  <a:cubicBezTo>
                    <a:pt x="11350" y="134"/>
                    <a:pt x="11457" y="134"/>
                    <a:pt x="11617" y="107"/>
                  </a:cubicBezTo>
                  <a:cubicBezTo>
                    <a:pt x="11082" y="27"/>
                    <a:pt x="10573" y="0"/>
                    <a:pt x="10038" y="0"/>
                  </a:cubicBezTo>
                  <a:close/>
                </a:path>
              </a:pathLst>
            </a:custGeom>
            <a:solidFill>
              <a:srgbClr val="434343">
                <a:alpha val="24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8" name="Google Shape;6748;p44"/>
            <p:cNvSpPr/>
            <p:nvPr/>
          </p:nvSpPr>
          <p:spPr>
            <a:xfrm>
              <a:off x="7280825" y="8484800"/>
              <a:ext cx="402175" cy="419725"/>
            </a:xfrm>
            <a:custGeom>
              <a:avLst/>
              <a:gdLst/>
              <a:ahLst/>
              <a:cxnLst/>
              <a:rect l="l" t="t" r="r" b="b"/>
              <a:pathLst>
                <a:path w="16087" h="16789" extrusionOk="0">
                  <a:moveTo>
                    <a:pt x="6531" y="542"/>
                  </a:moveTo>
                  <a:cubicBezTo>
                    <a:pt x="6665" y="542"/>
                    <a:pt x="6772" y="542"/>
                    <a:pt x="6906" y="569"/>
                  </a:cubicBezTo>
                  <a:cubicBezTo>
                    <a:pt x="6959" y="569"/>
                    <a:pt x="7040" y="596"/>
                    <a:pt x="7093" y="623"/>
                  </a:cubicBezTo>
                  <a:lnTo>
                    <a:pt x="7120" y="623"/>
                  </a:lnTo>
                  <a:lnTo>
                    <a:pt x="7227" y="676"/>
                  </a:lnTo>
                  <a:cubicBezTo>
                    <a:pt x="7307" y="703"/>
                    <a:pt x="7334" y="703"/>
                    <a:pt x="7388" y="730"/>
                  </a:cubicBezTo>
                  <a:cubicBezTo>
                    <a:pt x="7522" y="810"/>
                    <a:pt x="7655" y="917"/>
                    <a:pt x="7736" y="970"/>
                  </a:cubicBezTo>
                  <a:cubicBezTo>
                    <a:pt x="7762" y="1051"/>
                    <a:pt x="7789" y="1078"/>
                    <a:pt x="7843" y="1131"/>
                  </a:cubicBezTo>
                  <a:cubicBezTo>
                    <a:pt x="7870" y="1211"/>
                    <a:pt x="7870" y="1265"/>
                    <a:pt x="7896" y="1345"/>
                  </a:cubicBezTo>
                  <a:cubicBezTo>
                    <a:pt x="7896" y="1479"/>
                    <a:pt x="7870" y="1586"/>
                    <a:pt x="7843" y="1666"/>
                  </a:cubicBezTo>
                  <a:cubicBezTo>
                    <a:pt x="7789" y="1720"/>
                    <a:pt x="7789" y="1773"/>
                    <a:pt x="7762" y="1800"/>
                  </a:cubicBezTo>
                  <a:lnTo>
                    <a:pt x="7736" y="1854"/>
                  </a:lnTo>
                  <a:cubicBezTo>
                    <a:pt x="7736" y="1881"/>
                    <a:pt x="7709" y="1907"/>
                    <a:pt x="7709" y="1907"/>
                  </a:cubicBezTo>
                  <a:cubicBezTo>
                    <a:pt x="7629" y="2041"/>
                    <a:pt x="7522" y="2148"/>
                    <a:pt x="7388" y="2255"/>
                  </a:cubicBezTo>
                  <a:cubicBezTo>
                    <a:pt x="7200" y="2443"/>
                    <a:pt x="6959" y="2603"/>
                    <a:pt x="6692" y="2737"/>
                  </a:cubicBezTo>
                  <a:cubicBezTo>
                    <a:pt x="6665" y="2737"/>
                    <a:pt x="6638" y="2791"/>
                    <a:pt x="6585" y="2791"/>
                  </a:cubicBezTo>
                  <a:cubicBezTo>
                    <a:pt x="6264" y="2951"/>
                    <a:pt x="5969" y="3058"/>
                    <a:pt x="5648" y="3112"/>
                  </a:cubicBezTo>
                  <a:cubicBezTo>
                    <a:pt x="5487" y="3139"/>
                    <a:pt x="5354" y="3139"/>
                    <a:pt x="5220" y="3139"/>
                  </a:cubicBezTo>
                  <a:cubicBezTo>
                    <a:pt x="5077" y="3218"/>
                    <a:pt x="4963" y="3241"/>
                    <a:pt x="4865" y="3241"/>
                  </a:cubicBezTo>
                  <a:cubicBezTo>
                    <a:pt x="4798" y="3241"/>
                    <a:pt x="4739" y="3230"/>
                    <a:pt x="4684" y="3219"/>
                  </a:cubicBezTo>
                  <a:cubicBezTo>
                    <a:pt x="4658" y="3219"/>
                    <a:pt x="4631" y="3192"/>
                    <a:pt x="4577" y="3192"/>
                  </a:cubicBezTo>
                  <a:cubicBezTo>
                    <a:pt x="4310" y="3085"/>
                    <a:pt x="4149" y="2924"/>
                    <a:pt x="4015" y="2683"/>
                  </a:cubicBezTo>
                  <a:cubicBezTo>
                    <a:pt x="3962" y="2576"/>
                    <a:pt x="3908" y="2443"/>
                    <a:pt x="3881" y="2309"/>
                  </a:cubicBezTo>
                  <a:lnTo>
                    <a:pt x="3881" y="2282"/>
                  </a:lnTo>
                  <a:lnTo>
                    <a:pt x="3881" y="2255"/>
                  </a:lnTo>
                  <a:lnTo>
                    <a:pt x="3881" y="2202"/>
                  </a:lnTo>
                  <a:lnTo>
                    <a:pt x="3881" y="2175"/>
                  </a:lnTo>
                  <a:lnTo>
                    <a:pt x="3881" y="1934"/>
                  </a:lnTo>
                  <a:cubicBezTo>
                    <a:pt x="3881" y="1881"/>
                    <a:pt x="3908" y="1800"/>
                    <a:pt x="3962" y="1747"/>
                  </a:cubicBezTo>
                  <a:cubicBezTo>
                    <a:pt x="3988" y="1613"/>
                    <a:pt x="4096" y="1506"/>
                    <a:pt x="4176" y="1372"/>
                  </a:cubicBezTo>
                  <a:cubicBezTo>
                    <a:pt x="4283" y="1265"/>
                    <a:pt x="4417" y="1158"/>
                    <a:pt x="4551" y="1078"/>
                  </a:cubicBezTo>
                  <a:cubicBezTo>
                    <a:pt x="4684" y="970"/>
                    <a:pt x="4845" y="890"/>
                    <a:pt x="4952" y="863"/>
                  </a:cubicBezTo>
                  <a:lnTo>
                    <a:pt x="5032" y="837"/>
                  </a:lnTo>
                  <a:cubicBezTo>
                    <a:pt x="5113" y="810"/>
                    <a:pt x="5246" y="730"/>
                    <a:pt x="5380" y="703"/>
                  </a:cubicBezTo>
                  <a:cubicBezTo>
                    <a:pt x="5434" y="703"/>
                    <a:pt x="5461" y="676"/>
                    <a:pt x="5514" y="676"/>
                  </a:cubicBezTo>
                  <a:cubicBezTo>
                    <a:pt x="5862" y="569"/>
                    <a:pt x="6183" y="542"/>
                    <a:pt x="6504" y="542"/>
                  </a:cubicBezTo>
                  <a:close/>
                  <a:moveTo>
                    <a:pt x="4577" y="3620"/>
                  </a:moveTo>
                  <a:cubicBezTo>
                    <a:pt x="4658" y="3647"/>
                    <a:pt x="4684" y="3674"/>
                    <a:pt x="4711" y="3754"/>
                  </a:cubicBezTo>
                  <a:lnTo>
                    <a:pt x="4711" y="3808"/>
                  </a:lnTo>
                  <a:lnTo>
                    <a:pt x="4711" y="3888"/>
                  </a:lnTo>
                  <a:cubicBezTo>
                    <a:pt x="4711" y="3915"/>
                    <a:pt x="4711" y="3941"/>
                    <a:pt x="4684" y="3941"/>
                  </a:cubicBezTo>
                  <a:cubicBezTo>
                    <a:pt x="4631" y="4075"/>
                    <a:pt x="4524" y="4209"/>
                    <a:pt x="4390" y="4289"/>
                  </a:cubicBezTo>
                  <a:cubicBezTo>
                    <a:pt x="4310" y="4316"/>
                    <a:pt x="4283" y="4316"/>
                    <a:pt x="4176" y="4343"/>
                  </a:cubicBezTo>
                  <a:lnTo>
                    <a:pt x="4149" y="4343"/>
                  </a:lnTo>
                  <a:cubicBezTo>
                    <a:pt x="4166" y="4394"/>
                    <a:pt x="4162" y="4412"/>
                    <a:pt x="4149" y="4412"/>
                  </a:cubicBezTo>
                  <a:cubicBezTo>
                    <a:pt x="4142" y="4412"/>
                    <a:pt x="4132" y="4406"/>
                    <a:pt x="4122" y="4396"/>
                  </a:cubicBezTo>
                  <a:cubicBezTo>
                    <a:pt x="4042" y="4396"/>
                    <a:pt x="3988" y="4343"/>
                    <a:pt x="3962" y="4316"/>
                  </a:cubicBezTo>
                  <a:cubicBezTo>
                    <a:pt x="3908" y="4289"/>
                    <a:pt x="3908" y="4263"/>
                    <a:pt x="3908" y="4209"/>
                  </a:cubicBezTo>
                  <a:cubicBezTo>
                    <a:pt x="3881" y="4182"/>
                    <a:pt x="3881" y="4129"/>
                    <a:pt x="3881" y="4022"/>
                  </a:cubicBezTo>
                  <a:cubicBezTo>
                    <a:pt x="3908" y="3888"/>
                    <a:pt x="4015" y="3781"/>
                    <a:pt x="4122" y="3727"/>
                  </a:cubicBezTo>
                  <a:cubicBezTo>
                    <a:pt x="4176" y="3674"/>
                    <a:pt x="4256" y="3647"/>
                    <a:pt x="4363" y="3620"/>
                  </a:cubicBezTo>
                  <a:close/>
                  <a:moveTo>
                    <a:pt x="2838" y="2978"/>
                  </a:moveTo>
                  <a:cubicBezTo>
                    <a:pt x="2945" y="2978"/>
                    <a:pt x="3025" y="3005"/>
                    <a:pt x="3105" y="3031"/>
                  </a:cubicBezTo>
                  <a:lnTo>
                    <a:pt x="3159" y="3031"/>
                  </a:lnTo>
                  <a:cubicBezTo>
                    <a:pt x="3239" y="3085"/>
                    <a:pt x="3346" y="3139"/>
                    <a:pt x="3426" y="3246"/>
                  </a:cubicBezTo>
                  <a:cubicBezTo>
                    <a:pt x="3507" y="3379"/>
                    <a:pt x="3587" y="3620"/>
                    <a:pt x="3507" y="3808"/>
                  </a:cubicBezTo>
                  <a:cubicBezTo>
                    <a:pt x="3507" y="3888"/>
                    <a:pt x="3480" y="3995"/>
                    <a:pt x="3426" y="4049"/>
                  </a:cubicBezTo>
                  <a:cubicBezTo>
                    <a:pt x="3346" y="4129"/>
                    <a:pt x="3319" y="4209"/>
                    <a:pt x="3212" y="4289"/>
                  </a:cubicBezTo>
                  <a:cubicBezTo>
                    <a:pt x="3186" y="4316"/>
                    <a:pt x="3159" y="4343"/>
                    <a:pt x="3078" y="4396"/>
                  </a:cubicBezTo>
                  <a:lnTo>
                    <a:pt x="2945" y="4530"/>
                  </a:lnTo>
                  <a:cubicBezTo>
                    <a:pt x="2784" y="4664"/>
                    <a:pt x="2516" y="4852"/>
                    <a:pt x="2249" y="4852"/>
                  </a:cubicBezTo>
                  <a:cubicBezTo>
                    <a:pt x="2195" y="4860"/>
                    <a:pt x="2151" y="4863"/>
                    <a:pt x="2114" y="4863"/>
                  </a:cubicBezTo>
                  <a:cubicBezTo>
                    <a:pt x="2041" y="4863"/>
                    <a:pt x="1999" y="4852"/>
                    <a:pt x="1981" y="4852"/>
                  </a:cubicBezTo>
                  <a:cubicBezTo>
                    <a:pt x="1820" y="4825"/>
                    <a:pt x="1687" y="4691"/>
                    <a:pt x="1580" y="4530"/>
                  </a:cubicBezTo>
                  <a:cubicBezTo>
                    <a:pt x="1473" y="4343"/>
                    <a:pt x="1446" y="4182"/>
                    <a:pt x="1499" y="3995"/>
                  </a:cubicBezTo>
                  <a:cubicBezTo>
                    <a:pt x="1526" y="3861"/>
                    <a:pt x="1606" y="3727"/>
                    <a:pt x="1740" y="3540"/>
                  </a:cubicBezTo>
                  <a:cubicBezTo>
                    <a:pt x="1767" y="3513"/>
                    <a:pt x="1767" y="3486"/>
                    <a:pt x="1820" y="3486"/>
                  </a:cubicBezTo>
                  <a:cubicBezTo>
                    <a:pt x="1874" y="3406"/>
                    <a:pt x="1981" y="3353"/>
                    <a:pt x="2035" y="3272"/>
                  </a:cubicBezTo>
                  <a:cubicBezTo>
                    <a:pt x="2142" y="3219"/>
                    <a:pt x="2222" y="3192"/>
                    <a:pt x="2275" y="3112"/>
                  </a:cubicBezTo>
                  <a:cubicBezTo>
                    <a:pt x="2302" y="3085"/>
                    <a:pt x="2356" y="3085"/>
                    <a:pt x="2409" y="3031"/>
                  </a:cubicBezTo>
                  <a:cubicBezTo>
                    <a:pt x="2543" y="3005"/>
                    <a:pt x="2650" y="2978"/>
                    <a:pt x="2784" y="2978"/>
                  </a:cubicBezTo>
                  <a:close/>
                  <a:moveTo>
                    <a:pt x="2035" y="5628"/>
                  </a:moveTo>
                  <a:cubicBezTo>
                    <a:pt x="2115" y="5654"/>
                    <a:pt x="2142" y="5654"/>
                    <a:pt x="2168" y="5681"/>
                  </a:cubicBezTo>
                  <a:lnTo>
                    <a:pt x="2249" y="5762"/>
                  </a:lnTo>
                  <a:cubicBezTo>
                    <a:pt x="2302" y="5815"/>
                    <a:pt x="2302" y="5922"/>
                    <a:pt x="2302" y="5949"/>
                  </a:cubicBezTo>
                  <a:lnTo>
                    <a:pt x="2302" y="6002"/>
                  </a:lnTo>
                  <a:lnTo>
                    <a:pt x="2302" y="6056"/>
                  </a:lnTo>
                  <a:cubicBezTo>
                    <a:pt x="2302" y="6083"/>
                    <a:pt x="2302" y="6083"/>
                    <a:pt x="2275" y="6136"/>
                  </a:cubicBezTo>
                  <a:cubicBezTo>
                    <a:pt x="2275" y="6163"/>
                    <a:pt x="2249" y="6217"/>
                    <a:pt x="2222" y="6270"/>
                  </a:cubicBezTo>
                  <a:cubicBezTo>
                    <a:pt x="2168" y="6350"/>
                    <a:pt x="2115" y="6457"/>
                    <a:pt x="2008" y="6538"/>
                  </a:cubicBezTo>
                  <a:cubicBezTo>
                    <a:pt x="1954" y="6591"/>
                    <a:pt x="1874" y="6672"/>
                    <a:pt x="1820" y="6698"/>
                  </a:cubicBezTo>
                  <a:lnTo>
                    <a:pt x="1740" y="6725"/>
                  </a:lnTo>
                  <a:cubicBezTo>
                    <a:pt x="1633" y="6805"/>
                    <a:pt x="1553" y="6859"/>
                    <a:pt x="1446" y="6859"/>
                  </a:cubicBezTo>
                  <a:cubicBezTo>
                    <a:pt x="1365" y="6886"/>
                    <a:pt x="1365" y="6886"/>
                    <a:pt x="1339" y="6886"/>
                  </a:cubicBezTo>
                  <a:cubicBezTo>
                    <a:pt x="1178" y="6859"/>
                    <a:pt x="1071" y="6672"/>
                    <a:pt x="1071" y="6484"/>
                  </a:cubicBezTo>
                  <a:cubicBezTo>
                    <a:pt x="1071" y="6431"/>
                    <a:pt x="1071" y="6350"/>
                    <a:pt x="1098" y="6297"/>
                  </a:cubicBezTo>
                  <a:cubicBezTo>
                    <a:pt x="1098" y="6270"/>
                    <a:pt x="1151" y="6217"/>
                    <a:pt x="1178" y="6190"/>
                  </a:cubicBezTo>
                  <a:cubicBezTo>
                    <a:pt x="1178" y="6163"/>
                    <a:pt x="1205" y="6136"/>
                    <a:pt x="1232" y="6136"/>
                  </a:cubicBezTo>
                  <a:cubicBezTo>
                    <a:pt x="1312" y="6056"/>
                    <a:pt x="1339" y="6002"/>
                    <a:pt x="1419" y="5922"/>
                  </a:cubicBezTo>
                  <a:cubicBezTo>
                    <a:pt x="1473" y="5842"/>
                    <a:pt x="1553" y="5788"/>
                    <a:pt x="1606" y="5762"/>
                  </a:cubicBezTo>
                  <a:cubicBezTo>
                    <a:pt x="1633" y="5762"/>
                    <a:pt x="1687" y="5708"/>
                    <a:pt x="1713" y="5681"/>
                  </a:cubicBezTo>
                  <a:cubicBezTo>
                    <a:pt x="1820" y="5654"/>
                    <a:pt x="1874" y="5628"/>
                    <a:pt x="1954" y="5628"/>
                  </a:cubicBezTo>
                  <a:close/>
                  <a:moveTo>
                    <a:pt x="7801" y="0"/>
                  </a:moveTo>
                  <a:cubicBezTo>
                    <a:pt x="7419" y="0"/>
                    <a:pt x="6979" y="52"/>
                    <a:pt x="6558" y="141"/>
                  </a:cubicBezTo>
                  <a:cubicBezTo>
                    <a:pt x="6531" y="141"/>
                    <a:pt x="6504" y="141"/>
                    <a:pt x="6424" y="168"/>
                  </a:cubicBezTo>
                  <a:cubicBezTo>
                    <a:pt x="5621" y="328"/>
                    <a:pt x="4845" y="596"/>
                    <a:pt x="4176" y="970"/>
                  </a:cubicBezTo>
                  <a:cubicBezTo>
                    <a:pt x="3988" y="1078"/>
                    <a:pt x="3774" y="1211"/>
                    <a:pt x="3614" y="1318"/>
                  </a:cubicBezTo>
                  <a:cubicBezTo>
                    <a:pt x="3587" y="1318"/>
                    <a:pt x="3587" y="1345"/>
                    <a:pt x="3533" y="1345"/>
                  </a:cubicBezTo>
                  <a:cubicBezTo>
                    <a:pt x="3587" y="1399"/>
                    <a:pt x="3587" y="1479"/>
                    <a:pt x="3587" y="1533"/>
                  </a:cubicBezTo>
                  <a:cubicBezTo>
                    <a:pt x="3587" y="1613"/>
                    <a:pt x="3533" y="1640"/>
                    <a:pt x="3533" y="1720"/>
                  </a:cubicBezTo>
                  <a:cubicBezTo>
                    <a:pt x="3507" y="1773"/>
                    <a:pt x="3507" y="1800"/>
                    <a:pt x="3453" y="1854"/>
                  </a:cubicBezTo>
                  <a:cubicBezTo>
                    <a:pt x="3373" y="1907"/>
                    <a:pt x="3319" y="1988"/>
                    <a:pt x="3212" y="2041"/>
                  </a:cubicBezTo>
                  <a:cubicBezTo>
                    <a:pt x="3132" y="2121"/>
                    <a:pt x="3052" y="2148"/>
                    <a:pt x="2918" y="2175"/>
                  </a:cubicBezTo>
                  <a:cubicBezTo>
                    <a:pt x="2838" y="2202"/>
                    <a:pt x="2784" y="2202"/>
                    <a:pt x="2704" y="2255"/>
                  </a:cubicBezTo>
                  <a:lnTo>
                    <a:pt x="2409" y="2336"/>
                  </a:lnTo>
                  <a:lnTo>
                    <a:pt x="2329" y="2336"/>
                  </a:lnTo>
                  <a:lnTo>
                    <a:pt x="2275" y="2416"/>
                  </a:lnTo>
                  <a:cubicBezTo>
                    <a:pt x="1660" y="3085"/>
                    <a:pt x="1178" y="3808"/>
                    <a:pt x="803" y="4584"/>
                  </a:cubicBezTo>
                  <a:cubicBezTo>
                    <a:pt x="429" y="5360"/>
                    <a:pt x="188" y="6163"/>
                    <a:pt x="107" y="6966"/>
                  </a:cubicBezTo>
                  <a:cubicBezTo>
                    <a:pt x="0" y="7796"/>
                    <a:pt x="27" y="8599"/>
                    <a:pt x="161" y="9402"/>
                  </a:cubicBezTo>
                  <a:cubicBezTo>
                    <a:pt x="322" y="10231"/>
                    <a:pt x="643" y="11034"/>
                    <a:pt x="1044" y="11784"/>
                  </a:cubicBezTo>
                  <a:cubicBezTo>
                    <a:pt x="1125" y="11971"/>
                    <a:pt x="1285" y="12159"/>
                    <a:pt x="1365" y="12346"/>
                  </a:cubicBezTo>
                  <a:cubicBezTo>
                    <a:pt x="1499" y="12560"/>
                    <a:pt x="1633" y="12747"/>
                    <a:pt x="1767" y="12881"/>
                  </a:cubicBezTo>
                  <a:cubicBezTo>
                    <a:pt x="2035" y="13256"/>
                    <a:pt x="2356" y="13550"/>
                    <a:pt x="2677" y="13898"/>
                  </a:cubicBezTo>
                  <a:cubicBezTo>
                    <a:pt x="3346" y="14487"/>
                    <a:pt x="4122" y="14996"/>
                    <a:pt x="4979" y="15424"/>
                  </a:cubicBezTo>
                  <a:cubicBezTo>
                    <a:pt x="5835" y="15825"/>
                    <a:pt x="6719" y="16173"/>
                    <a:pt x="7629" y="16387"/>
                  </a:cubicBezTo>
                  <a:cubicBezTo>
                    <a:pt x="8057" y="16495"/>
                    <a:pt x="8539" y="16602"/>
                    <a:pt x="8967" y="16655"/>
                  </a:cubicBezTo>
                  <a:cubicBezTo>
                    <a:pt x="9475" y="16735"/>
                    <a:pt x="9930" y="16762"/>
                    <a:pt x="10385" y="16789"/>
                  </a:cubicBezTo>
                  <a:lnTo>
                    <a:pt x="10600" y="16789"/>
                  </a:lnTo>
                  <a:lnTo>
                    <a:pt x="11322" y="16709"/>
                  </a:lnTo>
                  <a:cubicBezTo>
                    <a:pt x="11804" y="16602"/>
                    <a:pt x="12286" y="16468"/>
                    <a:pt x="12687" y="16334"/>
                  </a:cubicBezTo>
                  <a:cubicBezTo>
                    <a:pt x="13142" y="16173"/>
                    <a:pt x="13597" y="15932"/>
                    <a:pt x="13945" y="15692"/>
                  </a:cubicBezTo>
                  <a:cubicBezTo>
                    <a:pt x="14159" y="15558"/>
                    <a:pt x="14347" y="15424"/>
                    <a:pt x="14534" y="15263"/>
                  </a:cubicBezTo>
                  <a:cubicBezTo>
                    <a:pt x="14748" y="15049"/>
                    <a:pt x="14936" y="14889"/>
                    <a:pt x="15016" y="14701"/>
                  </a:cubicBezTo>
                  <a:cubicBezTo>
                    <a:pt x="15096" y="14594"/>
                    <a:pt x="15150" y="14487"/>
                    <a:pt x="15230" y="14353"/>
                  </a:cubicBezTo>
                  <a:cubicBezTo>
                    <a:pt x="15284" y="14246"/>
                    <a:pt x="15337" y="14166"/>
                    <a:pt x="15364" y="14059"/>
                  </a:cubicBezTo>
                  <a:cubicBezTo>
                    <a:pt x="15417" y="13818"/>
                    <a:pt x="15498" y="13577"/>
                    <a:pt x="15498" y="13363"/>
                  </a:cubicBezTo>
                  <a:cubicBezTo>
                    <a:pt x="15551" y="12828"/>
                    <a:pt x="15498" y="12292"/>
                    <a:pt x="15417" y="11837"/>
                  </a:cubicBezTo>
                  <a:cubicBezTo>
                    <a:pt x="15739" y="11034"/>
                    <a:pt x="15926" y="10205"/>
                    <a:pt x="16006" y="9428"/>
                  </a:cubicBezTo>
                  <a:cubicBezTo>
                    <a:pt x="16087" y="8599"/>
                    <a:pt x="16060" y="7796"/>
                    <a:pt x="15926" y="7020"/>
                  </a:cubicBezTo>
                  <a:cubicBezTo>
                    <a:pt x="15872" y="6591"/>
                    <a:pt x="15739" y="6163"/>
                    <a:pt x="15605" y="5788"/>
                  </a:cubicBezTo>
                  <a:cubicBezTo>
                    <a:pt x="15471" y="5387"/>
                    <a:pt x="15284" y="4985"/>
                    <a:pt x="15069" y="4611"/>
                  </a:cubicBezTo>
                  <a:cubicBezTo>
                    <a:pt x="14614" y="3861"/>
                    <a:pt x="14079" y="3139"/>
                    <a:pt x="13410" y="2523"/>
                  </a:cubicBezTo>
                  <a:cubicBezTo>
                    <a:pt x="13249" y="2389"/>
                    <a:pt x="13089" y="2202"/>
                    <a:pt x="12955" y="2068"/>
                  </a:cubicBezTo>
                  <a:cubicBezTo>
                    <a:pt x="12741" y="1907"/>
                    <a:pt x="12553" y="1773"/>
                    <a:pt x="12339" y="1613"/>
                  </a:cubicBezTo>
                  <a:cubicBezTo>
                    <a:pt x="11991" y="1345"/>
                    <a:pt x="11590" y="1104"/>
                    <a:pt x="11188" y="863"/>
                  </a:cubicBezTo>
                  <a:cubicBezTo>
                    <a:pt x="10707" y="596"/>
                    <a:pt x="10198" y="408"/>
                    <a:pt x="9743" y="194"/>
                  </a:cubicBezTo>
                  <a:cubicBezTo>
                    <a:pt x="9663" y="168"/>
                    <a:pt x="9609" y="141"/>
                    <a:pt x="9529" y="141"/>
                  </a:cubicBezTo>
                  <a:cubicBezTo>
                    <a:pt x="9235" y="114"/>
                    <a:pt x="8967" y="60"/>
                    <a:pt x="8699" y="34"/>
                  </a:cubicBezTo>
                  <a:cubicBezTo>
                    <a:pt x="8458" y="34"/>
                    <a:pt x="8271" y="7"/>
                    <a:pt x="8030" y="7"/>
                  </a:cubicBezTo>
                  <a:cubicBezTo>
                    <a:pt x="7957" y="2"/>
                    <a:pt x="7880" y="0"/>
                    <a:pt x="780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9" name="Google Shape;6749;p44"/>
            <p:cNvSpPr/>
            <p:nvPr/>
          </p:nvSpPr>
          <p:spPr>
            <a:xfrm>
              <a:off x="7236000" y="8472250"/>
              <a:ext cx="311175" cy="432950"/>
            </a:xfrm>
            <a:custGeom>
              <a:avLst/>
              <a:gdLst/>
              <a:ahLst/>
              <a:cxnLst/>
              <a:rect l="l" t="t" r="r" b="b"/>
              <a:pathLst>
                <a:path w="12447" h="17318" extrusionOk="0">
                  <a:moveTo>
                    <a:pt x="7789" y="0"/>
                  </a:moveTo>
                  <a:cubicBezTo>
                    <a:pt x="7147" y="27"/>
                    <a:pt x="6504" y="107"/>
                    <a:pt x="5915" y="268"/>
                  </a:cubicBezTo>
                  <a:cubicBezTo>
                    <a:pt x="5648" y="348"/>
                    <a:pt x="5380" y="429"/>
                    <a:pt x="5112" y="536"/>
                  </a:cubicBezTo>
                  <a:cubicBezTo>
                    <a:pt x="4684" y="696"/>
                    <a:pt x="4229" y="937"/>
                    <a:pt x="3881" y="1205"/>
                  </a:cubicBezTo>
                  <a:cubicBezTo>
                    <a:pt x="3506" y="1446"/>
                    <a:pt x="3132" y="1740"/>
                    <a:pt x="2810" y="2088"/>
                  </a:cubicBezTo>
                  <a:cubicBezTo>
                    <a:pt x="2141" y="2704"/>
                    <a:pt x="1553" y="3453"/>
                    <a:pt x="1097" y="4283"/>
                  </a:cubicBezTo>
                  <a:cubicBezTo>
                    <a:pt x="616" y="5113"/>
                    <a:pt x="321" y="6023"/>
                    <a:pt x="161" y="6933"/>
                  </a:cubicBezTo>
                  <a:cubicBezTo>
                    <a:pt x="0" y="7896"/>
                    <a:pt x="0" y="8833"/>
                    <a:pt x="134" y="9690"/>
                  </a:cubicBezTo>
                  <a:cubicBezTo>
                    <a:pt x="295" y="10680"/>
                    <a:pt x="696" y="11670"/>
                    <a:pt x="1258" y="12500"/>
                  </a:cubicBezTo>
                  <a:cubicBezTo>
                    <a:pt x="1767" y="13276"/>
                    <a:pt x="2355" y="13945"/>
                    <a:pt x="3105" y="14588"/>
                  </a:cubicBezTo>
                  <a:cubicBezTo>
                    <a:pt x="3158" y="14668"/>
                    <a:pt x="3266" y="14721"/>
                    <a:pt x="3346" y="14748"/>
                  </a:cubicBezTo>
                  <a:cubicBezTo>
                    <a:pt x="4149" y="15391"/>
                    <a:pt x="5032" y="15899"/>
                    <a:pt x="6022" y="16301"/>
                  </a:cubicBezTo>
                  <a:cubicBezTo>
                    <a:pt x="6103" y="16327"/>
                    <a:pt x="6210" y="16354"/>
                    <a:pt x="6290" y="16381"/>
                  </a:cubicBezTo>
                  <a:cubicBezTo>
                    <a:pt x="6718" y="16568"/>
                    <a:pt x="7147" y="16702"/>
                    <a:pt x="7628" y="16836"/>
                  </a:cubicBezTo>
                  <a:cubicBezTo>
                    <a:pt x="7976" y="16916"/>
                    <a:pt x="8378" y="17023"/>
                    <a:pt x="8833" y="17104"/>
                  </a:cubicBezTo>
                  <a:cubicBezTo>
                    <a:pt x="9689" y="17264"/>
                    <a:pt x="10492" y="17318"/>
                    <a:pt x="11295" y="17318"/>
                  </a:cubicBezTo>
                  <a:lnTo>
                    <a:pt x="11723" y="17318"/>
                  </a:lnTo>
                  <a:cubicBezTo>
                    <a:pt x="11964" y="17318"/>
                    <a:pt x="12205" y="17291"/>
                    <a:pt x="12446" y="17264"/>
                  </a:cubicBezTo>
                  <a:lnTo>
                    <a:pt x="12205" y="17264"/>
                  </a:lnTo>
                  <a:cubicBezTo>
                    <a:pt x="11777" y="17264"/>
                    <a:pt x="11322" y="17237"/>
                    <a:pt x="10787" y="17130"/>
                  </a:cubicBezTo>
                  <a:cubicBezTo>
                    <a:pt x="10358" y="17050"/>
                    <a:pt x="9877" y="16970"/>
                    <a:pt x="9448" y="16863"/>
                  </a:cubicBezTo>
                  <a:cubicBezTo>
                    <a:pt x="8512" y="16622"/>
                    <a:pt x="7655" y="16301"/>
                    <a:pt x="6799" y="15899"/>
                  </a:cubicBezTo>
                  <a:cubicBezTo>
                    <a:pt x="5942" y="15471"/>
                    <a:pt x="5166" y="14962"/>
                    <a:pt x="4497" y="14347"/>
                  </a:cubicBezTo>
                  <a:cubicBezTo>
                    <a:pt x="4176" y="14052"/>
                    <a:pt x="3881" y="13704"/>
                    <a:pt x="3587" y="13356"/>
                  </a:cubicBezTo>
                  <a:cubicBezTo>
                    <a:pt x="3453" y="13169"/>
                    <a:pt x="3373" y="13008"/>
                    <a:pt x="3185" y="12821"/>
                  </a:cubicBezTo>
                  <a:cubicBezTo>
                    <a:pt x="3105" y="12634"/>
                    <a:pt x="2971" y="12446"/>
                    <a:pt x="2864" y="12232"/>
                  </a:cubicBezTo>
                  <a:cubicBezTo>
                    <a:pt x="2463" y="11510"/>
                    <a:pt x="2168" y="10707"/>
                    <a:pt x="1981" y="9877"/>
                  </a:cubicBezTo>
                  <a:cubicBezTo>
                    <a:pt x="1820" y="9074"/>
                    <a:pt x="1793" y="8217"/>
                    <a:pt x="1927" y="7414"/>
                  </a:cubicBezTo>
                  <a:cubicBezTo>
                    <a:pt x="2034" y="6611"/>
                    <a:pt x="2248" y="5809"/>
                    <a:pt x="2623" y="5059"/>
                  </a:cubicBezTo>
                  <a:cubicBezTo>
                    <a:pt x="2998" y="4283"/>
                    <a:pt x="3506" y="3533"/>
                    <a:pt x="4095" y="2864"/>
                  </a:cubicBezTo>
                  <a:lnTo>
                    <a:pt x="4176" y="2811"/>
                  </a:lnTo>
                  <a:lnTo>
                    <a:pt x="3988" y="2811"/>
                  </a:lnTo>
                  <a:cubicBezTo>
                    <a:pt x="3935" y="2811"/>
                    <a:pt x="3854" y="2784"/>
                    <a:pt x="3774" y="2730"/>
                  </a:cubicBezTo>
                  <a:cubicBezTo>
                    <a:pt x="3774" y="2730"/>
                    <a:pt x="3721" y="2730"/>
                    <a:pt x="3721" y="2704"/>
                  </a:cubicBezTo>
                  <a:cubicBezTo>
                    <a:pt x="3640" y="2650"/>
                    <a:pt x="3560" y="2543"/>
                    <a:pt x="3533" y="2409"/>
                  </a:cubicBezTo>
                  <a:cubicBezTo>
                    <a:pt x="3506" y="2249"/>
                    <a:pt x="3533" y="2061"/>
                    <a:pt x="3587" y="1928"/>
                  </a:cubicBezTo>
                  <a:cubicBezTo>
                    <a:pt x="3694" y="1767"/>
                    <a:pt x="3828" y="1660"/>
                    <a:pt x="3935" y="1580"/>
                  </a:cubicBezTo>
                  <a:cubicBezTo>
                    <a:pt x="4068" y="1472"/>
                    <a:pt x="4229" y="1392"/>
                    <a:pt x="4390" y="1339"/>
                  </a:cubicBezTo>
                  <a:cubicBezTo>
                    <a:pt x="4497" y="1312"/>
                    <a:pt x="4604" y="1258"/>
                    <a:pt x="4711" y="1258"/>
                  </a:cubicBezTo>
                  <a:cubicBezTo>
                    <a:pt x="4764" y="1258"/>
                    <a:pt x="4845" y="1258"/>
                    <a:pt x="4871" y="1312"/>
                  </a:cubicBezTo>
                  <a:cubicBezTo>
                    <a:pt x="4898" y="1312"/>
                    <a:pt x="4898" y="1312"/>
                    <a:pt x="4925" y="1339"/>
                  </a:cubicBezTo>
                  <a:cubicBezTo>
                    <a:pt x="4925" y="1339"/>
                    <a:pt x="4979" y="1339"/>
                    <a:pt x="4979" y="1365"/>
                  </a:cubicBezTo>
                  <a:cubicBezTo>
                    <a:pt x="5059" y="1446"/>
                    <a:pt x="5166" y="1499"/>
                    <a:pt x="5193" y="1606"/>
                  </a:cubicBezTo>
                  <a:cubicBezTo>
                    <a:pt x="5246" y="1633"/>
                    <a:pt x="5246" y="1713"/>
                    <a:pt x="5273" y="1740"/>
                  </a:cubicBezTo>
                  <a:cubicBezTo>
                    <a:pt x="5460" y="1606"/>
                    <a:pt x="5701" y="1472"/>
                    <a:pt x="5915" y="1365"/>
                  </a:cubicBezTo>
                  <a:cubicBezTo>
                    <a:pt x="6584" y="991"/>
                    <a:pt x="7334" y="723"/>
                    <a:pt x="8137" y="562"/>
                  </a:cubicBezTo>
                  <a:cubicBezTo>
                    <a:pt x="8190" y="562"/>
                    <a:pt x="8217" y="536"/>
                    <a:pt x="8271" y="536"/>
                  </a:cubicBezTo>
                  <a:cubicBezTo>
                    <a:pt x="8806" y="429"/>
                    <a:pt x="9341" y="402"/>
                    <a:pt x="9877" y="402"/>
                  </a:cubicBezTo>
                  <a:cubicBezTo>
                    <a:pt x="10091" y="402"/>
                    <a:pt x="10332" y="402"/>
                    <a:pt x="10546" y="429"/>
                  </a:cubicBezTo>
                  <a:cubicBezTo>
                    <a:pt x="10813" y="455"/>
                    <a:pt x="11081" y="509"/>
                    <a:pt x="11402" y="536"/>
                  </a:cubicBezTo>
                  <a:lnTo>
                    <a:pt x="11429" y="536"/>
                  </a:lnTo>
                  <a:cubicBezTo>
                    <a:pt x="11135" y="429"/>
                    <a:pt x="10787" y="295"/>
                    <a:pt x="10492" y="241"/>
                  </a:cubicBezTo>
                  <a:cubicBezTo>
                    <a:pt x="9689" y="107"/>
                    <a:pt x="8860" y="0"/>
                    <a:pt x="80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0" name="Google Shape;6750;p44"/>
            <p:cNvSpPr/>
            <p:nvPr/>
          </p:nvSpPr>
          <p:spPr>
            <a:xfrm>
              <a:off x="7377175" y="8499675"/>
              <a:ext cx="99050" cy="68950"/>
            </a:xfrm>
            <a:custGeom>
              <a:avLst/>
              <a:gdLst/>
              <a:ahLst/>
              <a:cxnLst/>
              <a:rect l="l" t="t" r="r" b="b"/>
              <a:pathLst>
                <a:path w="3962" h="2758" extrusionOk="0">
                  <a:moveTo>
                    <a:pt x="2650" y="1"/>
                  </a:moveTo>
                  <a:cubicBezTo>
                    <a:pt x="2329" y="1"/>
                    <a:pt x="2008" y="81"/>
                    <a:pt x="1660" y="135"/>
                  </a:cubicBezTo>
                  <a:cubicBezTo>
                    <a:pt x="1633" y="135"/>
                    <a:pt x="1607" y="188"/>
                    <a:pt x="1526" y="188"/>
                  </a:cubicBezTo>
                  <a:cubicBezTo>
                    <a:pt x="1392" y="215"/>
                    <a:pt x="1259" y="242"/>
                    <a:pt x="1178" y="322"/>
                  </a:cubicBezTo>
                  <a:lnTo>
                    <a:pt x="1098" y="349"/>
                  </a:lnTo>
                  <a:cubicBezTo>
                    <a:pt x="991" y="375"/>
                    <a:pt x="830" y="429"/>
                    <a:pt x="697" y="536"/>
                  </a:cubicBezTo>
                  <a:cubicBezTo>
                    <a:pt x="536" y="643"/>
                    <a:pt x="429" y="750"/>
                    <a:pt x="322" y="857"/>
                  </a:cubicBezTo>
                  <a:cubicBezTo>
                    <a:pt x="188" y="991"/>
                    <a:pt x="134" y="1071"/>
                    <a:pt x="81" y="1205"/>
                  </a:cubicBezTo>
                  <a:cubicBezTo>
                    <a:pt x="54" y="1286"/>
                    <a:pt x="27" y="1339"/>
                    <a:pt x="27" y="1419"/>
                  </a:cubicBezTo>
                  <a:cubicBezTo>
                    <a:pt x="27" y="1473"/>
                    <a:pt x="1" y="1580"/>
                    <a:pt x="27" y="1660"/>
                  </a:cubicBezTo>
                  <a:lnTo>
                    <a:pt x="27" y="1687"/>
                  </a:lnTo>
                  <a:lnTo>
                    <a:pt x="27" y="1714"/>
                  </a:lnTo>
                  <a:lnTo>
                    <a:pt x="27" y="1741"/>
                  </a:lnTo>
                  <a:lnTo>
                    <a:pt x="27" y="1794"/>
                  </a:lnTo>
                  <a:cubicBezTo>
                    <a:pt x="54" y="1928"/>
                    <a:pt x="81" y="2008"/>
                    <a:pt x="161" y="2142"/>
                  </a:cubicBezTo>
                  <a:cubicBezTo>
                    <a:pt x="295" y="2383"/>
                    <a:pt x="482" y="2544"/>
                    <a:pt x="723" y="2651"/>
                  </a:cubicBezTo>
                  <a:cubicBezTo>
                    <a:pt x="750" y="2651"/>
                    <a:pt x="804" y="2677"/>
                    <a:pt x="830" y="2677"/>
                  </a:cubicBezTo>
                  <a:cubicBezTo>
                    <a:pt x="964" y="2731"/>
                    <a:pt x="1125" y="2758"/>
                    <a:pt x="1285" y="2758"/>
                  </a:cubicBezTo>
                  <a:cubicBezTo>
                    <a:pt x="1419" y="2758"/>
                    <a:pt x="1607" y="2758"/>
                    <a:pt x="1740" y="2731"/>
                  </a:cubicBezTo>
                  <a:cubicBezTo>
                    <a:pt x="2035" y="2651"/>
                    <a:pt x="2356" y="2544"/>
                    <a:pt x="2677" y="2383"/>
                  </a:cubicBezTo>
                  <a:cubicBezTo>
                    <a:pt x="2704" y="2383"/>
                    <a:pt x="2731" y="2356"/>
                    <a:pt x="2758" y="2356"/>
                  </a:cubicBezTo>
                  <a:cubicBezTo>
                    <a:pt x="3025" y="2222"/>
                    <a:pt x="3266" y="2062"/>
                    <a:pt x="3480" y="1848"/>
                  </a:cubicBezTo>
                  <a:cubicBezTo>
                    <a:pt x="3614" y="1741"/>
                    <a:pt x="3694" y="1607"/>
                    <a:pt x="3775" y="1526"/>
                  </a:cubicBezTo>
                  <a:cubicBezTo>
                    <a:pt x="3801" y="1473"/>
                    <a:pt x="3801" y="1446"/>
                    <a:pt x="3801" y="1446"/>
                  </a:cubicBezTo>
                  <a:lnTo>
                    <a:pt x="3828" y="1419"/>
                  </a:lnTo>
                  <a:cubicBezTo>
                    <a:pt x="3882" y="1393"/>
                    <a:pt x="3908" y="1312"/>
                    <a:pt x="3908" y="1286"/>
                  </a:cubicBezTo>
                  <a:cubicBezTo>
                    <a:pt x="3935" y="1178"/>
                    <a:pt x="3962" y="1045"/>
                    <a:pt x="3962" y="938"/>
                  </a:cubicBezTo>
                  <a:cubicBezTo>
                    <a:pt x="3962" y="884"/>
                    <a:pt x="3935" y="804"/>
                    <a:pt x="3908" y="750"/>
                  </a:cubicBezTo>
                  <a:cubicBezTo>
                    <a:pt x="3882" y="670"/>
                    <a:pt x="3828" y="643"/>
                    <a:pt x="3801" y="590"/>
                  </a:cubicBezTo>
                  <a:cubicBezTo>
                    <a:pt x="3748" y="483"/>
                    <a:pt x="3614" y="402"/>
                    <a:pt x="3480" y="349"/>
                  </a:cubicBezTo>
                  <a:cubicBezTo>
                    <a:pt x="3400" y="322"/>
                    <a:pt x="3373" y="322"/>
                    <a:pt x="3293" y="268"/>
                  </a:cubicBezTo>
                  <a:lnTo>
                    <a:pt x="3213" y="242"/>
                  </a:lnTo>
                  <a:lnTo>
                    <a:pt x="3159" y="242"/>
                  </a:lnTo>
                  <a:cubicBezTo>
                    <a:pt x="3105" y="215"/>
                    <a:pt x="3025" y="215"/>
                    <a:pt x="2972" y="188"/>
                  </a:cubicBezTo>
                  <a:cubicBezTo>
                    <a:pt x="2918" y="54"/>
                    <a:pt x="2811" y="1"/>
                    <a:pt x="267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1" name="Google Shape;6751;p44"/>
            <p:cNvSpPr/>
            <p:nvPr/>
          </p:nvSpPr>
          <p:spPr>
            <a:xfrm>
              <a:off x="7324325" y="8507700"/>
              <a:ext cx="47525" cy="38175"/>
            </a:xfrm>
            <a:custGeom>
              <a:avLst/>
              <a:gdLst/>
              <a:ahLst/>
              <a:cxnLst/>
              <a:rect l="l" t="t" r="r" b="b"/>
              <a:pathLst>
                <a:path w="1901" h="1527" extrusionOk="0">
                  <a:moveTo>
                    <a:pt x="1205" y="1"/>
                  </a:moveTo>
                  <a:cubicBezTo>
                    <a:pt x="1098" y="1"/>
                    <a:pt x="1017" y="28"/>
                    <a:pt x="910" y="54"/>
                  </a:cubicBezTo>
                  <a:cubicBezTo>
                    <a:pt x="750" y="135"/>
                    <a:pt x="562" y="188"/>
                    <a:pt x="428" y="295"/>
                  </a:cubicBezTo>
                  <a:cubicBezTo>
                    <a:pt x="348" y="349"/>
                    <a:pt x="161" y="483"/>
                    <a:pt x="107" y="670"/>
                  </a:cubicBezTo>
                  <a:cubicBezTo>
                    <a:pt x="27" y="804"/>
                    <a:pt x="0" y="965"/>
                    <a:pt x="27" y="1125"/>
                  </a:cubicBezTo>
                  <a:cubicBezTo>
                    <a:pt x="80" y="1259"/>
                    <a:pt x="134" y="1366"/>
                    <a:pt x="241" y="1420"/>
                  </a:cubicBezTo>
                  <a:cubicBezTo>
                    <a:pt x="241" y="1420"/>
                    <a:pt x="268" y="1420"/>
                    <a:pt x="268" y="1473"/>
                  </a:cubicBezTo>
                  <a:cubicBezTo>
                    <a:pt x="348" y="1500"/>
                    <a:pt x="402" y="1527"/>
                    <a:pt x="509" y="1527"/>
                  </a:cubicBezTo>
                  <a:lnTo>
                    <a:pt x="750" y="1527"/>
                  </a:lnTo>
                  <a:lnTo>
                    <a:pt x="1044" y="1420"/>
                  </a:lnTo>
                  <a:cubicBezTo>
                    <a:pt x="1098" y="1420"/>
                    <a:pt x="1178" y="1393"/>
                    <a:pt x="1231" y="1366"/>
                  </a:cubicBezTo>
                  <a:cubicBezTo>
                    <a:pt x="1365" y="1339"/>
                    <a:pt x="1472" y="1259"/>
                    <a:pt x="1553" y="1232"/>
                  </a:cubicBezTo>
                  <a:cubicBezTo>
                    <a:pt x="1633" y="1152"/>
                    <a:pt x="1713" y="1098"/>
                    <a:pt x="1767" y="1018"/>
                  </a:cubicBezTo>
                  <a:cubicBezTo>
                    <a:pt x="1820" y="991"/>
                    <a:pt x="1847" y="938"/>
                    <a:pt x="1874" y="884"/>
                  </a:cubicBezTo>
                  <a:cubicBezTo>
                    <a:pt x="1901" y="831"/>
                    <a:pt x="1901" y="750"/>
                    <a:pt x="1901" y="724"/>
                  </a:cubicBezTo>
                  <a:cubicBezTo>
                    <a:pt x="1901" y="670"/>
                    <a:pt x="1901" y="590"/>
                    <a:pt x="1874" y="536"/>
                  </a:cubicBezTo>
                  <a:cubicBezTo>
                    <a:pt x="1874" y="483"/>
                    <a:pt x="1847" y="429"/>
                    <a:pt x="1820" y="402"/>
                  </a:cubicBezTo>
                  <a:cubicBezTo>
                    <a:pt x="1740" y="295"/>
                    <a:pt x="1686" y="188"/>
                    <a:pt x="1579" y="162"/>
                  </a:cubicBezTo>
                  <a:cubicBezTo>
                    <a:pt x="1579" y="162"/>
                    <a:pt x="1553" y="162"/>
                    <a:pt x="1553" y="135"/>
                  </a:cubicBezTo>
                  <a:cubicBezTo>
                    <a:pt x="1499" y="135"/>
                    <a:pt x="1499" y="135"/>
                    <a:pt x="1472" y="81"/>
                  </a:cubicBezTo>
                  <a:cubicBezTo>
                    <a:pt x="1338" y="1"/>
                    <a:pt x="1285" y="1"/>
                    <a:pt x="120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2" name="Google Shape;6752;p44"/>
            <p:cNvSpPr/>
            <p:nvPr/>
          </p:nvSpPr>
          <p:spPr>
            <a:xfrm>
              <a:off x="7315625" y="8559225"/>
              <a:ext cx="50875" cy="47550"/>
            </a:xfrm>
            <a:custGeom>
              <a:avLst/>
              <a:gdLst/>
              <a:ahLst/>
              <a:cxnLst/>
              <a:rect l="l" t="t" r="r" b="b"/>
              <a:pathLst>
                <a:path w="2035" h="1902" extrusionOk="0">
                  <a:moveTo>
                    <a:pt x="1312" y="1"/>
                  </a:moveTo>
                  <a:cubicBezTo>
                    <a:pt x="1178" y="1"/>
                    <a:pt x="1098" y="28"/>
                    <a:pt x="964" y="81"/>
                  </a:cubicBezTo>
                  <a:cubicBezTo>
                    <a:pt x="910" y="81"/>
                    <a:pt x="883" y="108"/>
                    <a:pt x="830" y="135"/>
                  </a:cubicBezTo>
                  <a:cubicBezTo>
                    <a:pt x="750" y="162"/>
                    <a:pt x="643" y="242"/>
                    <a:pt x="589" y="295"/>
                  </a:cubicBezTo>
                  <a:cubicBezTo>
                    <a:pt x="509" y="376"/>
                    <a:pt x="428" y="429"/>
                    <a:pt x="348" y="509"/>
                  </a:cubicBezTo>
                  <a:cubicBezTo>
                    <a:pt x="321" y="536"/>
                    <a:pt x="321" y="563"/>
                    <a:pt x="268" y="563"/>
                  </a:cubicBezTo>
                  <a:cubicBezTo>
                    <a:pt x="188" y="697"/>
                    <a:pt x="81" y="831"/>
                    <a:pt x="54" y="1018"/>
                  </a:cubicBezTo>
                  <a:cubicBezTo>
                    <a:pt x="0" y="1205"/>
                    <a:pt x="0" y="1419"/>
                    <a:pt x="107" y="1553"/>
                  </a:cubicBezTo>
                  <a:cubicBezTo>
                    <a:pt x="214" y="1714"/>
                    <a:pt x="348" y="1848"/>
                    <a:pt x="509" y="1875"/>
                  </a:cubicBezTo>
                  <a:cubicBezTo>
                    <a:pt x="589" y="1901"/>
                    <a:pt x="643" y="1901"/>
                    <a:pt x="696" y="1901"/>
                  </a:cubicBezTo>
                  <a:cubicBezTo>
                    <a:pt x="937" y="1901"/>
                    <a:pt x="1231" y="1741"/>
                    <a:pt x="1392" y="1580"/>
                  </a:cubicBezTo>
                  <a:cubicBezTo>
                    <a:pt x="1419" y="1553"/>
                    <a:pt x="1472" y="1500"/>
                    <a:pt x="1526" y="1446"/>
                  </a:cubicBezTo>
                  <a:cubicBezTo>
                    <a:pt x="1553" y="1419"/>
                    <a:pt x="1606" y="1366"/>
                    <a:pt x="1660" y="1339"/>
                  </a:cubicBezTo>
                  <a:cubicBezTo>
                    <a:pt x="1713" y="1286"/>
                    <a:pt x="1794" y="1205"/>
                    <a:pt x="1847" y="1098"/>
                  </a:cubicBezTo>
                  <a:cubicBezTo>
                    <a:pt x="1927" y="1018"/>
                    <a:pt x="1954" y="938"/>
                    <a:pt x="1954" y="884"/>
                  </a:cubicBezTo>
                  <a:cubicBezTo>
                    <a:pt x="2034" y="643"/>
                    <a:pt x="1954" y="429"/>
                    <a:pt x="1847" y="295"/>
                  </a:cubicBezTo>
                  <a:cubicBezTo>
                    <a:pt x="1794" y="215"/>
                    <a:pt x="1686" y="135"/>
                    <a:pt x="1579" y="108"/>
                  </a:cubicBezTo>
                  <a:lnTo>
                    <a:pt x="1553" y="108"/>
                  </a:lnTo>
                  <a:cubicBezTo>
                    <a:pt x="1446" y="81"/>
                    <a:pt x="1392" y="28"/>
                    <a:pt x="1285" y="28"/>
                  </a:cubicBezTo>
                  <a:cubicBezTo>
                    <a:pt x="1365" y="1"/>
                    <a:pt x="1365" y="1"/>
                    <a:pt x="13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3" name="Google Shape;6753;p44"/>
            <p:cNvSpPr/>
            <p:nvPr/>
          </p:nvSpPr>
          <p:spPr>
            <a:xfrm>
              <a:off x="7306925" y="8624800"/>
              <a:ext cx="30800" cy="31475"/>
            </a:xfrm>
            <a:custGeom>
              <a:avLst/>
              <a:gdLst/>
              <a:ahLst/>
              <a:cxnLst/>
              <a:rect l="l" t="t" r="r" b="b"/>
              <a:pathLst>
                <a:path w="1232" h="1259" extrusionOk="0">
                  <a:moveTo>
                    <a:pt x="910" y="1"/>
                  </a:moveTo>
                  <a:cubicBezTo>
                    <a:pt x="830" y="1"/>
                    <a:pt x="723" y="28"/>
                    <a:pt x="669" y="54"/>
                  </a:cubicBezTo>
                  <a:cubicBezTo>
                    <a:pt x="616" y="81"/>
                    <a:pt x="589" y="81"/>
                    <a:pt x="562" y="135"/>
                  </a:cubicBezTo>
                  <a:cubicBezTo>
                    <a:pt x="482" y="162"/>
                    <a:pt x="429" y="215"/>
                    <a:pt x="375" y="295"/>
                  </a:cubicBezTo>
                  <a:cubicBezTo>
                    <a:pt x="295" y="349"/>
                    <a:pt x="241" y="429"/>
                    <a:pt x="188" y="483"/>
                  </a:cubicBezTo>
                  <a:cubicBezTo>
                    <a:pt x="161" y="536"/>
                    <a:pt x="161" y="563"/>
                    <a:pt x="134" y="563"/>
                  </a:cubicBezTo>
                  <a:cubicBezTo>
                    <a:pt x="81" y="590"/>
                    <a:pt x="81" y="617"/>
                    <a:pt x="54" y="670"/>
                  </a:cubicBezTo>
                  <a:cubicBezTo>
                    <a:pt x="27" y="724"/>
                    <a:pt x="0" y="804"/>
                    <a:pt x="27" y="857"/>
                  </a:cubicBezTo>
                  <a:cubicBezTo>
                    <a:pt x="54" y="1018"/>
                    <a:pt x="134" y="1232"/>
                    <a:pt x="295" y="1259"/>
                  </a:cubicBezTo>
                  <a:lnTo>
                    <a:pt x="348" y="1259"/>
                  </a:lnTo>
                  <a:cubicBezTo>
                    <a:pt x="455" y="1259"/>
                    <a:pt x="562" y="1232"/>
                    <a:pt x="669" y="1125"/>
                  </a:cubicBezTo>
                  <a:lnTo>
                    <a:pt x="723" y="1098"/>
                  </a:lnTo>
                  <a:cubicBezTo>
                    <a:pt x="803" y="1072"/>
                    <a:pt x="857" y="991"/>
                    <a:pt x="937" y="938"/>
                  </a:cubicBezTo>
                  <a:cubicBezTo>
                    <a:pt x="1017" y="831"/>
                    <a:pt x="1098" y="724"/>
                    <a:pt x="1124" y="670"/>
                  </a:cubicBezTo>
                  <a:cubicBezTo>
                    <a:pt x="1151" y="617"/>
                    <a:pt x="1151" y="563"/>
                    <a:pt x="1205" y="536"/>
                  </a:cubicBezTo>
                  <a:cubicBezTo>
                    <a:pt x="1205" y="483"/>
                    <a:pt x="1205" y="483"/>
                    <a:pt x="1231" y="456"/>
                  </a:cubicBezTo>
                  <a:lnTo>
                    <a:pt x="1231" y="402"/>
                  </a:lnTo>
                  <a:lnTo>
                    <a:pt x="1231" y="349"/>
                  </a:lnTo>
                  <a:cubicBezTo>
                    <a:pt x="1231" y="322"/>
                    <a:pt x="1231" y="215"/>
                    <a:pt x="1151" y="162"/>
                  </a:cubicBezTo>
                  <a:cubicBezTo>
                    <a:pt x="1124" y="135"/>
                    <a:pt x="1124" y="81"/>
                    <a:pt x="1098" y="81"/>
                  </a:cubicBezTo>
                  <a:cubicBezTo>
                    <a:pt x="1071" y="54"/>
                    <a:pt x="1017" y="54"/>
                    <a:pt x="964" y="28"/>
                  </a:cubicBezTo>
                  <a:cubicBezTo>
                    <a:pt x="964" y="1"/>
                    <a:pt x="937" y="1"/>
                    <a:pt x="91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4" name="Google Shape;6754;p44"/>
            <p:cNvSpPr/>
            <p:nvPr/>
          </p:nvSpPr>
          <p:spPr>
            <a:xfrm>
              <a:off x="7377850" y="8576625"/>
              <a:ext cx="22100" cy="19425"/>
            </a:xfrm>
            <a:custGeom>
              <a:avLst/>
              <a:gdLst/>
              <a:ahLst/>
              <a:cxnLst/>
              <a:rect l="l" t="t" r="r" b="b"/>
              <a:pathLst>
                <a:path w="884" h="777" extrusionOk="0">
                  <a:moveTo>
                    <a:pt x="482" y="1"/>
                  </a:moveTo>
                  <a:cubicBezTo>
                    <a:pt x="375" y="54"/>
                    <a:pt x="295" y="81"/>
                    <a:pt x="241" y="108"/>
                  </a:cubicBezTo>
                  <a:cubicBezTo>
                    <a:pt x="134" y="188"/>
                    <a:pt x="27" y="268"/>
                    <a:pt x="0" y="402"/>
                  </a:cubicBezTo>
                  <a:cubicBezTo>
                    <a:pt x="0" y="483"/>
                    <a:pt x="0" y="536"/>
                    <a:pt x="27" y="616"/>
                  </a:cubicBezTo>
                  <a:cubicBezTo>
                    <a:pt x="27" y="643"/>
                    <a:pt x="81" y="670"/>
                    <a:pt x="81" y="697"/>
                  </a:cubicBezTo>
                  <a:cubicBezTo>
                    <a:pt x="107" y="750"/>
                    <a:pt x="134" y="750"/>
                    <a:pt x="215" y="777"/>
                  </a:cubicBezTo>
                  <a:lnTo>
                    <a:pt x="348" y="777"/>
                  </a:lnTo>
                  <a:cubicBezTo>
                    <a:pt x="402" y="777"/>
                    <a:pt x="482" y="750"/>
                    <a:pt x="536" y="697"/>
                  </a:cubicBezTo>
                  <a:cubicBezTo>
                    <a:pt x="643" y="643"/>
                    <a:pt x="750" y="536"/>
                    <a:pt x="830" y="376"/>
                  </a:cubicBezTo>
                  <a:cubicBezTo>
                    <a:pt x="830" y="349"/>
                    <a:pt x="884" y="349"/>
                    <a:pt x="884" y="295"/>
                  </a:cubicBezTo>
                  <a:lnTo>
                    <a:pt x="884" y="242"/>
                  </a:lnTo>
                  <a:lnTo>
                    <a:pt x="884" y="161"/>
                  </a:lnTo>
                  <a:cubicBezTo>
                    <a:pt x="830" y="108"/>
                    <a:pt x="803" y="28"/>
                    <a:pt x="750" y="28"/>
                  </a:cubicBezTo>
                  <a:lnTo>
                    <a:pt x="696" y="28"/>
                  </a:lnTo>
                  <a:cubicBezTo>
                    <a:pt x="643" y="1"/>
                    <a:pt x="643" y="1"/>
                    <a:pt x="61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5" name="Google Shape;6755;p44"/>
            <p:cNvSpPr/>
            <p:nvPr/>
          </p:nvSpPr>
          <p:spPr>
            <a:xfrm>
              <a:off x="7254725" y="8380575"/>
              <a:ext cx="97050" cy="71625"/>
            </a:xfrm>
            <a:custGeom>
              <a:avLst/>
              <a:gdLst/>
              <a:ahLst/>
              <a:cxnLst/>
              <a:rect l="l" t="t" r="r" b="b"/>
              <a:pathLst>
                <a:path w="3882" h="2865" extrusionOk="0">
                  <a:moveTo>
                    <a:pt x="2517" y="0"/>
                  </a:moveTo>
                  <a:cubicBezTo>
                    <a:pt x="2409" y="27"/>
                    <a:pt x="2356" y="27"/>
                    <a:pt x="2249" y="27"/>
                  </a:cubicBezTo>
                  <a:cubicBezTo>
                    <a:pt x="2008" y="27"/>
                    <a:pt x="1794" y="54"/>
                    <a:pt x="1553" y="134"/>
                  </a:cubicBezTo>
                  <a:cubicBezTo>
                    <a:pt x="1259" y="188"/>
                    <a:pt x="937" y="348"/>
                    <a:pt x="670" y="536"/>
                  </a:cubicBezTo>
                  <a:cubicBezTo>
                    <a:pt x="402" y="723"/>
                    <a:pt x="215" y="964"/>
                    <a:pt x="108" y="1205"/>
                  </a:cubicBezTo>
                  <a:cubicBezTo>
                    <a:pt x="27" y="1339"/>
                    <a:pt x="1" y="1499"/>
                    <a:pt x="1" y="1633"/>
                  </a:cubicBezTo>
                  <a:cubicBezTo>
                    <a:pt x="1" y="1767"/>
                    <a:pt x="54" y="1928"/>
                    <a:pt x="108" y="2088"/>
                  </a:cubicBezTo>
                  <a:cubicBezTo>
                    <a:pt x="188" y="2276"/>
                    <a:pt x="241" y="2409"/>
                    <a:pt x="375" y="2490"/>
                  </a:cubicBezTo>
                  <a:cubicBezTo>
                    <a:pt x="482" y="2597"/>
                    <a:pt x="616" y="2677"/>
                    <a:pt x="750" y="2731"/>
                  </a:cubicBezTo>
                  <a:cubicBezTo>
                    <a:pt x="991" y="2838"/>
                    <a:pt x="1205" y="2864"/>
                    <a:pt x="1499" y="2864"/>
                  </a:cubicBezTo>
                  <a:lnTo>
                    <a:pt x="1714" y="2864"/>
                  </a:lnTo>
                  <a:cubicBezTo>
                    <a:pt x="2035" y="2838"/>
                    <a:pt x="2356" y="2757"/>
                    <a:pt x="2677" y="2624"/>
                  </a:cubicBezTo>
                  <a:cubicBezTo>
                    <a:pt x="2972" y="2490"/>
                    <a:pt x="3212" y="2356"/>
                    <a:pt x="3427" y="2195"/>
                  </a:cubicBezTo>
                  <a:cubicBezTo>
                    <a:pt x="3560" y="2061"/>
                    <a:pt x="3667" y="1928"/>
                    <a:pt x="3721" y="1767"/>
                  </a:cubicBezTo>
                  <a:cubicBezTo>
                    <a:pt x="3801" y="1606"/>
                    <a:pt x="3828" y="1419"/>
                    <a:pt x="3855" y="1258"/>
                  </a:cubicBezTo>
                  <a:cubicBezTo>
                    <a:pt x="3882" y="937"/>
                    <a:pt x="3748" y="589"/>
                    <a:pt x="3480" y="402"/>
                  </a:cubicBezTo>
                  <a:cubicBezTo>
                    <a:pt x="3346" y="295"/>
                    <a:pt x="3186" y="188"/>
                    <a:pt x="2972" y="134"/>
                  </a:cubicBezTo>
                  <a:cubicBezTo>
                    <a:pt x="2945" y="134"/>
                    <a:pt x="2918" y="134"/>
                    <a:pt x="2918" y="81"/>
                  </a:cubicBezTo>
                  <a:cubicBezTo>
                    <a:pt x="2811" y="54"/>
                    <a:pt x="2677" y="27"/>
                    <a:pt x="251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6" name="Google Shape;6756;p44"/>
            <p:cNvSpPr/>
            <p:nvPr/>
          </p:nvSpPr>
          <p:spPr>
            <a:xfrm>
              <a:off x="7238000" y="8460200"/>
              <a:ext cx="56900" cy="47525"/>
            </a:xfrm>
            <a:custGeom>
              <a:avLst/>
              <a:gdLst/>
              <a:ahLst/>
              <a:cxnLst/>
              <a:rect l="l" t="t" r="r" b="b"/>
              <a:pathLst>
                <a:path w="2276" h="1901" extrusionOk="0">
                  <a:moveTo>
                    <a:pt x="1580" y="1"/>
                  </a:moveTo>
                  <a:cubicBezTo>
                    <a:pt x="1446" y="108"/>
                    <a:pt x="1339" y="108"/>
                    <a:pt x="1285" y="108"/>
                  </a:cubicBezTo>
                  <a:cubicBezTo>
                    <a:pt x="1125" y="161"/>
                    <a:pt x="991" y="215"/>
                    <a:pt x="857" y="295"/>
                  </a:cubicBezTo>
                  <a:cubicBezTo>
                    <a:pt x="857" y="295"/>
                    <a:pt x="803" y="295"/>
                    <a:pt x="803" y="322"/>
                  </a:cubicBezTo>
                  <a:cubicBezTo>
                    <a:pt x="777" y="349"/>
                    <a:pt x="750" y="349"/>
                    <a:pt x="723" y="375"/>
                  </a:cubicBezTo>
                  <a:cubicBezTo>
                    <a:pt x="589" y="456"/>
                    <a:pt x="455" y="563"/>
                    <a:pt x="348" y="697"/>
                  </a:cubicBezTo>
                  <a:cubicBezTo>
                    <a:pt x="241" y="777"/>
                    <a:pt x="134" y="911"/>
                    <a:pt x="107" y="1018"/>
                  </a:cubicBezTo>
                  <a:cubicBezTo>
                    <a:pt x="54" y="1125"/>
                    <a:pt x="0" y="1259"/>
                    <a:pt x="54" y="1392"/>
                  </a:cubicBezTo>
                  <a:cubicBezTo>
                    <a:pt x="54" y="1446"/>
                    <a:pt x="81" y="1526"/>
                    <a:pt x="107" y="1580"/>
                  </a:cubicBezTo>
                  <a:cubicBezTo>
                    <a:pt x="134" y="1660"/>
                    <a:pt x="188" y="1687"/>
                    <a:pt x="241" y="1714"/>
                  </a:cubicBezTo>
                  <a:cubicBezTo>
                    <a:pt x="375" y="1821"/>
                    <a:pt x="536" y="1901"/>
                    <a:pt x="723" y="1901"/>
                  </a:cubicBezTo>
                  <a:lnTo>
                    <a:pt x="937" y="1901"/>
                  </a:lnTo>
                  <a:cubicBezTo>
                    <a:pt x="1044" y="1901"/>
                    <a:pt x="1125" y="1847"/>
                    <a:pt x="1205" y="1821"/>
                  </a:cubicBezTo>
                  <a:cubicBezTo>
                    <a:pt x="1392" y="1767"/>
                    <a:pt x="1553" y="1687"/>
                    <a:pt x="1713" y="1580"/>
                  </a:cubicBezTo>
                  <a:cubicBezTo>
                    <a:pt x="1874" y="1499"/>
                    <a:pt x="2008" y="1339"/>
                    <a:pt x="2115" y="1178"/>
                  </a:cubicBezTo>
                  <a:cubicBezTo>
                    <a:pt x="2222" y="1044"/>
                    <a:pt x="2275" y="884"/>
                    <a:pt x="2275" y="670"/>
                  </a:cubicBezTo>
                  <a:cubicBezTo>
                    <a:pt x="2275" y="616"/>
                    <a:pt x="2249" y="509"/>
                    <a:pt x="2249" y="456"/>
                  </a:cubicBezTo>
                  <a:cubicBezTo>
                    <a:pt x="2222" y="375"/>
                    <a:pt x="2195" y="322"/>
                    <a:pt x="2115" y="241"/>
                  </a:cubicBezTo>
                  <a:cubicBezTo>
                    <a:pt x="2008" y="134"/>
                    <a:pt x="1874" y="81"/>
                    <a:pt x="1740" y="54"/>
                  </a:cubicBezTo>
                  <a:cubicBezTo>
                    <a:pt x="1687" y="54"/>
                    <a:pt x="1606" y="1"/>
                    <a:pt x="158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7" name="Google Shape;6757;p44"/>
            <p:cNvSpPr/>
            <p:nvPr/>
          </p:nvSpPr>
          <p:spPr>
            <a:xfrm>
              <a:off x="7326325" y="8449200"/>
              <a:ext cx="26800" cy="22400"/>
            </a:xfrm>
            <a:custGeom>
              <a:avLst/>
              <a:gdLst/>
              <a:ahLst/>
              <a:cxnLst/>
              <a:rect l="l" t="t" r="r" b="b"/>
              <a:pathLst>
                <a:path w="1072" h="896" extrusionOk="0">
                  <a:moveTo>
                    <a:pt x="663" y="0"/>
                  </a:moveTo>
                  <a:cubicBezTo>
                    <a:pt x="619" y="0"/>
                    <a:pt x="571" y="12"/>
                    <a:pt x="536" y="12"/>
                  </a:cubicBezTo>
                  <a:cubicBezTo>
                    <a:pt x="402" y="66"/>
                    <a:pt x="295" y="93"/>
                    <a:pt x="188" y="146"/>
                  </a:cubicBezTo>
                  <a:cubicBezTo>
                    <a:pt x="81" y="226"/>
                    <a:pt x="0" y="360"/>
                    <a:pt x="0" y="494"/>
                  </a:cubicBezTo>
                  <a:cubicBezTo>
                    <a:pt x="0" y="548"/>
                    <a:pt x="27" y="628"/>
                    <a:pt x="54" y="655"/>
                  </a:cubicBezTo>
                  <a:cubicBezTo>
                    <a:pt x="81" y="735"/>
                    <a:pt x="134" y="762"/>
                    <a:pt x="188" y="789"/>
                  </a:cubicBezTo>
                  <a:cubicBezTo>
                    <a:pt x="295" y="869"/>
                    <a:pt x="402" y="896"/>
                    <a:pt x="536" y="896"/>
                  </a:cubicBezTo>
                  <a:cubicBezTo>
                    <a:pt x="670" y="896"/>
                    <a:pt x="803" y="815"/>
                    <a:pt x="884" y="708"/>
                  </a:cubicBezTo>
                  <a:cubicBezTo>
                    <a:pt x="964" y="655"/>
                    <a:pt x="991" y="574"/>
                    <a:pt x="1018" y="521"/>
                  </a:cubicBezTo>
                  <a:cubicBezTo>
                    <a:pt x="1071" y="494"/>
                    <a:pt x="1071" y="441"/>
                    <a:pt x="1071" y="387"/>
                  </a:cubicBezTo>
                  <a:lnTo>
                    <a:pt x="1071" y="226"/>
                  </a:lnTo>
                  <a:cubicBezTo>
                    <a:pt x="1071" y="146"/>
                    <a:pt x="991" y="93"/>
                    <a:pt x="937" y="39"/>
                  </a:cubicBezTo>
                  <a:cubicBezTo>
                    <a:pt x="857" y="12"/>
                    <a:pt x="803" y="12"/>
                    <a:pt x="723" y="12"/>
                  </a:cubicBezTo>
                  <a:cubicBezTo>
                    <a:pt x="705" y="3"/>
                    <a:pt x="684" y="0"/>
                    <a:pt x="66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8" name="Google Shape;6758;p44"/>
            <p:cNvSpPr/>
            <p:nvPr/>
          </p:nvSpPr>
          <p:spPr>
            <a:xfrm>
              <a:off x="7197175" y="8433650"/>
              <a:ext cx="37500" cy="27925"/>
            </a:xfrm>
            <a:custGeom>
              <a:avLst/>
              <a:gdLst/>
              <a:ahLst/>
              <a:cxnLst/>
              <a:rect l="l" t="t" r="r" b="b"/>
              <a:pathLst>
                <a:path w="1500" h="1117" extrusionOk="0">
                  <a:moveTo>
                    <a:pt x="829" y="1"/>
                  </a:moveTo>
                  <a:cubicBezTo>
                    <a:pt x="739" y="1"/>
                    <a:pt x="638" y="52"/>
                    <a:pt x="536" y="72"/>
                  </a:cubicBezTo>
                  <a:cubicBezTo>
                    <a:pt x="402" y="153"/>
                    <a:pt x="268" y="233"/>
                    <a:pt x="161" y="340"/>
                  </a:cubicBezTo>
                  <a:cubicBezTo>
                    <a:pt x="135" y="367"/>
                    <a:pt x="108" y="447"/>
                    <a:pt x="81" y="501"/>
                  </a:cubicBezTo>
                  <a:cubicBezTo>
                    <a:pt x="27" y="581"/>
                    <a:pt x="27" y="634"/>
                    <a:pt x="1" y="715"/>
                  </a:cubicBezTo>
                  <a:cubicBezTo>
                    <a:pt x="1" y="848"/>
                    <a:pt x="108" y="982"/>
                    <a:pt x="215" y="1036"/>
                  </a:cubicBezTo>
                  <a:cubicBezTo>
                    <a:pt x="268" y="1089"/>
                    <a:pt x="375" y="1116"/>
                    <a:pt x="429" y="1116"/>
                  </a:cubicBezTo>
                  <a:lnTo>
                    <a:pt x="697" y="1116"/>
                  </a:lnTo>
                  <a:cubicBezTo>
                    <a:pt x="777" y="1116"/>
                    <a:pt x="830" y="1089"/>
                    <a:pt x="911" y="1036"/>
                  </a:cubicBezTo>
                  <a:cubicBezTo>
                    <a:pt x="964" y="1009"/>
                    <a:pt x="1071" y="982"/>
                    <a:pt x="1152" y="902"/>
                  </a:cubicBezTo>
                  <a:cubicBezTo>
                    <a:pt x="1285" y="822"/>
                    <a:pt x="1446" y="688"/>
                    <a:pt x="1473" y="474"/>
                  </a:cubicBezTo>
                  <a:cubicBezTo>
                    <a:pt x="1500" y="313"/>
                    <a:pt x="1419" y="153"/>
                    <a:pt x="1232" y="46"/>
                  </a:cubicBezTo>
                  <a:cubicBezTo>
                    <a:pt x="1178" y="19"/>
                    <a:pt x="1098" y="19"/>
                    <a:pt x="1045" y="19"/>
                  </a:cubicBezTo>
                  <a:lnTo>
                    <a:pt x="911" y="19"/>
                  </a:lnTo>
                  <a:cubicBezTo>
                    <a:pt x="885" y="6"/>
                    <a:pt x="858" y="1"/>
                    <a:pt x="82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9" name="Google Shape;6759;p44"/>
            <p:cNvSpPr/>
            <p:nvPr/>
          </p:nvSpPr>
          <p:spPr>
            <a:xfrm>
              <a:off x="7372500" y="8395300"/>
              <a:ext cx="44850" cy="30275"/>
            </a:xfrm>
            <a:custGeom>
              <a:avLst/>
              <a:gdLst/>
              <a:ahLst/>
              <a:cxnLst/>
              <a:rect l="l" t="t" r="r" b="b"/>
              <a:pathLst>
                <a:path w="1794" h="1211" extrusionOk="0">
                  <a:moveTo>
                    <a:pt x="750" y="884"/>
                  </a:moveTo>
                  <a:cubicBezTo>
                    <a:pt x="696" y="910"/>
                    <a:pt x="616" y="910"/>
                    <a:pt x="589" y="910"/>
                  </a:cubicBezTo>
                  <a:lnTo>
                    <a:pt x="509" y="910"/>
                  </a:lnTo>
                  <a:cubicBezTo>
                    <a:pt x="589" y="884"/>
                    <a:pt x="643" y="884"/>
                    <a:pt x="750" y="884"/>
                  </a:cubicBezTo>
                  <a:close/>
                  <a:moveTo>
                    <a:pt x="1124" y="0"/>
                  </a:moveTo>
                  <a:cubicBezTo>
                    <a:pt x="1017" y="27"/>
                    <a:pt x="910" y="81"/>
                    <a:pt x="857" y="81"/>
                  </a:cubicBezTo>
                  <a:lnTo>
                    <a:pt x="777" y="81"/>
                  </a:lnTo>
                  <a:cubicBezTo>
                    <a:pt x="643" y="81"/>
                    <a:pt x="509" y="107"/>
                    <a:pt x="375" y="161"/>
                  </a:cubicBezTo>
                  <a:cubicBezTo>
                    <a:pt x="295" y="241"/>
                    <a:pt x="188" y="295"/>
                    <a:pt x="107" y="402"/>
                  </a:cubicBezTo>
                  <a:cubicBezTo>
                    <a:pt x="81" y="429"/>
                    <a:pt x="54" y="509"/>
                    <a:pt x="54" y="536"/>
                  </a:cubicBezTo>
                  <a:cubicBezTo>
                    <a:pt x="0" y="616"/>
                    <a:pt x="0" y="669"/>
                    <a:pt x="0" y="750"/>
                  </a:cubicBezTo>
                  <a:cubicBezTo>
                    <a:pt x="0" y="830"/>
                    <a:pt x="54" y="937"/>
                    <a:pt x="107" y="1017"/>
                  </a:cubicBezTo>
                  <a:cubicBezTo>
                    <a:pt x="188" y="1098"/>
                    <a:pt x="241" y="1151"/>
                    <a:pt x="348" y="1178"/>
                  </a:cubicBezTo>
                  <a:cubicBezTo>
                    <a:pt x="422" y="1200"/>
                    <a:pt x="500" y="1210"/>
                    <a:pt x="579" y="1210"/>
                  </a:cubicBezTo>
                  <a:cubicBezTo>
                    <a:pt x="787" y="1210"/>
                    <a:pt x="1003" y="1141"/>
                    <a:pt x="1178" y="1044"/>
                  </a:cubicBezTo>
                  <a:cubicBezTo>
                    <a:pt x="1312" y="964"/>
                    <a:pt x="1446" y="910"/>
                    <a:pt x="1553" y="777"/>
                  </a:cubicBezTo>
                  <a:cubicBezTo>
                    <a:pt x="1660" y="696"/>
                    <a:pt x="1713" y="616"/>
                    <a:pt x="1767" y="482"/>
                  </a:cubicBezTo>
                  <a:cubicBezTo>
                    <a:pt x="1794" y="375"/>
                    <a:pt x="1767" y="268"/>
                    <a:pt x="1687" y="214"/>
                  </a:cubicBezTo>
                  <a:cubicBezTo>
                    <a:pt x="1606" y="107"/>
                    <a:pt x="1526" y="81"/>
                    <a:pt x="1419" y="27"/>
                  </a:cubicBezTo>
                  <a:cubicBezTo>
                    <a:pt x="1312" y="0"/>
                    <a:pt x="1205" y="0"/>
                    <a:pt x="112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0" name="Google Shape;6760;p44"/>
            <p:cNvSpPr/>
            <p:nvPr/>
          </p:nvSpPr>
          <p:spPr>
            <a:xfrm>
              <a:off x="7186475" y="8323700"/>
              <a:ext cx="50875" cy="38825"/>
            </a:xfrm>
            <a:custGeom>
              <a:avLst/>
              <a:gdLst/>
              <a:ahLst/>
              <a:cxnLst/>
              <a:rect l="l" t="t" r="r" b="b"/>
              <a:pathLst>
                <a:path w="2035" h="1553" extrusionOk="0">
                  <a:moveTo>
                    <a:pt x="429" y="1140"/>
                  </a:moveTo>
                  <a:cubicBezTo>
                    <a:pt x="473" y="1168"/>
                    <a:pt x="513" y="1205"/>
                    <a:pt x="536" y="1205"/>
                  </a:cubicBezTo>
                  <a:lnTo>
                    <a:pt x="509" y="1205"/>
                  </a:lnTo>
                  <a:cubicBezTo>
                    <a:pt x="455" y="1205"/>
                    <a:pt x="429" y="1205"/>
                    <a:pt x="429" y="1151"/>
                  </a:cubicBezTo>
                  <a:cubicBezTo>
                    <a:pt x="429" y="1147"/>
                    <a:pt x="429" y="1143"/>
                    <a:pt x="429" y="1140"/>
                  </a:cubicBezTo>
                  <a:close/>
                  <a:moveTo>
                    <a:pt x="1178" y="0"/>
                  </a:moveTo>
                  <a:cubicBezTo>
                    <a:pt x="1071" y="0"/>
                    <a:pt x="991" y="27"/>
                    <a:pt x="910" y="54"/>
                  </a:cubicBezTo>
                  <a:cubicBezTo>
                    <a:pt x="723" y="134"/>
                    <a:pt x="563" y="188"/>
                    <a:pt x="429" y="295"/>
                  </a:cubicBezTo>
                  <a:cubicBezTo>
                    <a:pt x="322" y="348"/>
                    <a:pt x="241" y="482"/>
                    <a:pt x="188" y="616"/>
                  </a:cubicBezTo>
                  <a:cubicBezTo>
                    <a:pt x="134" y="723"/>
                    <a:pt x="54" y="830"/>
                    <a:pt x="27" y="937"/>
                  </a:cubicBezTo>
                  <a:cubicBezTo>
                    <a:pt x="27" y="991"/>
                    <a:pt x="0" y="1071"/>
                    <a:pt x="27" y="1125"/>
                  </a:cubicBezTo>
                  <a:cubicBezTo>
                    <a:pt x="27" y="1205"/>
                    <a:pt x="54" y="1258"/>
                    <a:pt x="108" y="1339"/>
                  </a:cubicBezTo>
                  <a:cubicBezTo>
                    <a:pt x="134" y="1365"/>
                    <a:pt x="161" y="1419"/>
                    <a:pt x="241" y="1419"/>
                  </a:cubicBezTo>
                  <a:cubicBezTo>
                    <a:pt x="295" y="1473"/>
                    <a:pt x="375" y="1499"/>
                    <a:pt x="455" y="1526"/>
                  </a:cubicBezTo>
                  <a:cubicBezTo>
                    <a:pt x="536" y="1526"/>
                    <a:pt x="643" y="1553"/>
                    <a:pt x="696" y="1553"/>
                  </a:cubicBezTo>
                  <a:cubicBezTo>
                    <a:pt x="803" y="1553"/>
                    <a:pt x="857" y="1553"/>
                    <a:pt x="964" y="1526"/>
                  </a:cubicBezTo>
                  <a:cubicBezTo>
                    <a:pt x="1125" y="1499"/>
                    <a:pt x="1258" y="1419"/>
                    <a:pt x="1446" y="1339"/>
                  </a:cubicBezTo>
                  <a:cubicBezTo>
                    <a:pt x="1580" y="1232"/>
                    <a:pt x="1713" y="1125"/>
                    <a:pt x="1794" y="991"/>
                  </a:cubicBezTo>
                  <a:cubicBezTo>
                    <a:pt x="1847" y="964"/>
                    <a:pt x="1874" y="884"/>
                    <a:pt x="1901" y="830"/>
                  </a:cubicBezTo>
                  <a:cubicBezTo>
                    <a:pt x="1928" y="750"/>
                    <a:pt x="1981" y="696"/>
                    <a:pt x="2008" y="589"/>
                  </a:cubicBezTo>
                  <a:cubicBezTo>
                    <a:pt x="2035" y="455"/>
                    <a:pt x="1981" y="295"/>
                    <a:pt x="1874" y="188"/>
                  </a:cubicBezTo>
                  <a:cubicBezTo>
                    <a:pt x="1794" y="107"/>
                    <a:pt x="1740" y="81"/>
                    <a:pt x="1633" y="54"/>
                  </a:cubicBezTo>
                  <a:cubicBezTo>
                    <a:pt x="1606" y="27"/>
                    <a:pt x="1580" y="27"/>
                    <a:pt x="1499" y="27"/>
                  </a:cubicBezTo>
                  <a:cubicBezTo>
                    <a:pt x="1473" y="27"/>
                    <a:pt x="1392" y="0"/>
                    <a:pt x="133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1" name="Google Shape;6761;p44"/>
            <p:cNvSpPr/>
            <p:nvPr/>
          </p:nvSpPr>
          <p:spPr>
            <a:xfrm>
              <a:off x="7163725" y="8375900"/>
              <a:ext cx="36150" cy="32125"/>
            </a:xfrm>
            <a:custGeom>
              <a:avLst/>
              <a:gdLst/>
              <a:ahLst/>
              <a:cxnLst/>
              <a:rect l="l" t="t" r="r" b="b"/>
              <a:pathLst>
                <a:path w="1446" h="1285" extrusionOk="0">
                  <a:moveTo>
                    <a:pt x="991" y="0"/>
                  </a:moveTo>
                  <a:cubicBezTo>
                    <a:pt x="964" y="0"/>
                    <a:pt x="910" y="54"/>
                    <a:pt x="803" y="54"/>
                  </a:cubicBezTo>
                  <a:cubicBezTo>
                    <a:pt x="750" y="80"/>
                    <a:pt x="696" y="80"/>
                    <a:pt x="643" y="107"/>
                  </a:cubicBezTo>
                  <a:cubicBezTo>
                    <a:pt x="616" y="107"/>
                    <a:pt x="616" y="134"/>
                    <a:pt x="562" y="134"/>
                  </a:cubicBezTo>
                  <a:cubicBezTo>
                    <a:pt x="402" y="214"/>
                    <a:pt x="268" y="348"/>
                    <a:pt x="161" y="482"/>
                  </a:cubicBezTo>
                  <a:cubicBezTo>
                    <a:pt x="81" y="616"/>
                    <a:pt x="0" y="776"/>
                    <a:pt x="81" y="910"/>
                  </a:cubicBezTo>
                  <a:cubicBezTo>
                    <a:pt x="107" y="1017"/>
                    <a:pt x="134" y="1071"/>
                    <a:pt x="188" y="1151"/>
                  </a:cubicBezTo>
                  <a:cubicBezTo>
                    <a:pt x="241" y="1178"/>
                    <a:pt x="268" y="1178"/>
                    <a:pt x="295" y="1205"/>
                  </a:cubicBezTo>
                  <a:cubicBezTo>
                    <a:pt x="322" y="1258"/>
                    <a:pt x="402" y="1258"/>
                    <a:pt x="429" y="1285"/>
                  </a:cubicBezTo>
                  <a:lnTo>
                    <a:pt x="643" y="1285"/>
                  </a:lnTo>
                  <a:cubicBezTo>
                    <a:pt x="723" y="1258"/>
                    <a:pt x="803" y="1205"/>
                    <a:pt x="857" y="1178"/>
                  </a:cubicBezTo>
                  <a:cubicBezTo>
                    <a:pt x="1044" y="1071"/>
                    <a:pt x="1178" y="990"/>
                    <a:pt x="1258" y="803"/>
                  </a:cubicBezTo>
                  <a:cubicBezTo>
                    <a:pt x="1365" y="669"/>
                    <a:pt x="1446" y="509"/>
                    <a:pt x="1392" y="348"/>
                  </a:cubicBezTo>
                  <a:cubicBezTo>
                    <a:pt x="1392" y="268"/>
                    <a:pt x="1339" y="187"/>
                    <a:pt x="1312" y="134"/>
                  </a:cubicBezTo>
                  <a:cubicBezTo>
                    <a:pt x="1232" y="80"/>
                    <a:pt x="1178" y="54"/>
                    <a:pt x="107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2" name="Google Shape;6762;p44"/>
            <p:cNvSpPr/>
            <p:nvPr/>
          </p:nvSpPr>
          <p:spPr>
            <a:xfrm>
              <a:off x="7113525" y="8381250"/>
              <a:ext cx="38850" cy="36150"/>
            </a:xfrm>
            <a:custGeom>
              <a:avLst/>
              <a:gdLst/>
              <a:ahLst/>
              <a:cxnLst/>
              <a:rect l="l" t="t" r="r" b="b"/>
              <a:pathLst>
                <a:path w="1554" h="1446" extrusionOk="0">
                  <a:moveTo>
                    <a:pt x="884" y="0"/>
                  </a:moveTo>
                  <a:cubicBezTo>
                    <a:pt x="804" y="0"/>
                    <a:pt x="750" y="27"/>
                    <a:pt x="670" y="54"/>
                  </a:cubicBezTo>
                  <a:lnTo>
                    <a:pt x="483" y="161"/>
                  </a:lnTo>
                  <a:cubicBezTo>
                    <a:pt x="376" y="241"/>
                    <a:pt x="269" y="321"/>
                    <a:pt x="162" y="455"/>
                  </a:cubicBezTo>
                  <a:cubicBezTo>
                    <a:pt x="108" y="562"/>
                    <a:pt x="28" y="696"/>
                    <a:pt x="28" y="803"/>
                  </a:cubicBezTo>
                  <a:lnTo>
                    <a:pt x="28" y="830"/>
                  </a:lnTo>
                  <a:cubicBezTo>
                    <a:pt x="1" y="910"/>
                    <a:pt x="1" y="964"/>
                    <a:pt x="1" y="1071"/>
                  </a:cubicBezTo>
                  <a:cubicBezTo>
                    <a:pt x="1" y="1124"/>
                    <a:pt x="28" y="1205"/>
                    <a:pt x="81" y="1258"/>
                  </a:cubicBezTo>
                  <a:cubicBezTo>
                    <a:pt x="108" y="1339"/>
                    <a:pt x="162" y="1365"/>
                    <a:pt x="242" y="1392"/>
                  </a:cubicBezTo>
                  <a:cubicBezTo>
                    <a:pt x="295" y="1446"/>
                    <a:pt x="376" y="1446"/>
                    <a:pt x="429" y="1446"/>
                  </a:cubicBezTo>
                  <a:cubicBezTo>
                    <a:pt x="536" y="1446"/>
                    <a:pt x="617" y="1446"/>
                    <a:pt x="697" y="1392"/>
                  </a:cubicBezTo>
                  <a:cubicBezTo>
                    <a:pt x="777" y="1365"/>
                    <a:pt x="831" y="1339"/>
                    <a:pt x="911" y="1258"/>
                  </a:cubicBezTo>
                  <a:lnTo>
                    <a:pt x="1098" y="1071"/>
                  </a:lnTo>
                  <a:cubicBezTo>
                    <a:pt x="1313" y="830"/>
                    <a:pt x="1553" y="429"/>
                    <a:pt x="1232" y="161"/>
                  </a:cubicBezTo>
                  <a:cubicBezTo>
                    <a:pt x="1179" y="107"/>
                    <a:pt x="1152" y="54"/>
                    <a:pt x="1045" y="54"/>
                  </a:cubicBezTo>
                  <a:cubicBezTo>
                    <a:pt x="1018" y="54"/>
                    <a:pt x="938" y="27"/>
                    <a:pt x="911" y="27"/>
                  </a:cubicBezTo>
                  <a:cubicBezTo>
                    <a:pt x="938" y="0"/>
                    <a:pt x="911" y="0"/>
                    <a:pt x="88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3" name="Google Shape;6763;p44"/>
            <p:cNvSpPr/>
            <p:nvPr/>
          </p:nvSpPr>
          <p:spPr>
            <a:xfrm>
              <a:off x="7127600" y="8262125"/>
              <a:ext cx="61575" cy="38850"/>
            </a:xfrm>
            <a:custGeom>
              <a:avLst/>
              <a:gdLst/>
              <a:ahLst/>
              <a:cxnLst/>
              <a:rect l="l" t="t" r="r" b="b"/>
              <a:pathLst>
                <a:path w="2463" h="1554" extrusionOk="0">
                  <a:moveTo>
                    <a:pt x="1285" y="1"/>
                  </a:moveTo>
                  <a:cubicBezTo>
                    <a:pt x="1151" y="1"/>
                    <a:pt x="1017" y="1"/>
                    <a:pt x="857" y="55"/>
                  </a:cubicBezTo>
                  <a:cubicBezTo>
                    <a:pt x="723" y="81"/>
                    <a:pt x="589" y="108"/>
                    <a:pt x="455" y="188"/>
                  </a:cubicBezTo>
                  <a:cubicBezTo>
                    <a:pt x="321" y="242"/>
                    <a:pt x="214" y="322"/>
                    <a:pt x="134" y="402"/>
                  </a:cubicBezTo>
                  <a:cubicBezTo>
                    <a:pt x="80" y="510"/>
                    <a:pt x="0" y="643"/>
                    <a:pt x="54" y="777"/>
                  </a:cubicBezTo>
                  <a:cubicBezTo>
                    <a:pt x="54" y="911"/>
                    <a:pt x="107" y="1045"/>
                    <a:pt x="214" y="1179"/>
                  </a:cubicBezTo>
                  <a:cubicBezTo>
                    <a:pt x="241" y="1259"/>
                    <a:pt x="321" y="1286"/>
                    <a:pt x="348" y="1339"/>
                  </a:cubicBezTo>
                  <a:cubicBezTo>
                    <a:pt x="402" y="1393"/>
                    <a:pt x="455" y="1420"/>
                    <a:pt x="509" y="1446"/>
                  </a:cubicBezTo>
                  <a:cubicBezTo>
                    <a:pt x="642" y="1527"/>
                    <a:pt x="776" y="1527"/>
                    <a:pt x="910" y="1553"/>
                  </a:cubicBezTo>
                  <a:lnTo>
                    <a:pt x="1392" y="1553"/>
                  </a:lnTo>
                  <a:cubicBezTo>
                    <a:pt x="1552" y="1527"/>
                    <a:pt x="1686" y="1473"/>
                    <a:pt x="1820" y="1446"/>
                  </a:cubicBezTo>
                  <a:cubicBezTo>
                    <a:pt x="1954" y="1420"/>
                    <a:pt x="2088" y="1339"/>
                    <a:pt x="2195" y="1259"/>
                  </a:cubicBezTo>
                  <a:cubicBezTo>
                    <a:pt x="2248" y="1205"/>
                    <a:pt x="2275" y="1152"/>
                    <a:pt x="2329" y="1125"/>
                  </a:cubicBezTo>
                  <a:lnTo>
                    <a:pt x="2409" y="911"/>
                  </a:lnTo>
                  <a:cubicBezTo>
                    <a:pt x="2463" y="777"/>
                    <a:pt x="2463" y="643"/>
                    <a:pt x="2382" y="510"/>
                  </a:cubicBezTo>
                  <a:cubicBezTo>
                    <a:pt x="2355" y="402"/>
                    <a:pt x="2248" y="322"/>
                    <a:pt x="2141" y="242"/>
                  </a:cubicBezTo>
                  <a:cubicBezTo>
                    <a:pt x="2061" y="188"/>
                    <a:pt x="1900" y="108"/>
                    <a:pt x="1820" y="108"/>
                  </a:cubicBezTo>
                  <a:cubicBezTo>
                    <a:pt x="1713" y="81"/>
                    <a:pt x="1633" y="81"/>
                    <a:pt x="1552" y="81"/>
                  </a:cubicBezTo>
                  <a:cubicBezTo>
                    <a:pt x="1526" y="1"/>
                    <a:pt x="1472" y="1"/>
                    <a:pt x="144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4" name="Google Shape;6764;p44"/>
            <p:cNvSpPr/>
            <p:nvPr/>
          </p:nvSpPr>
          <p:spPr>
            <a:xfrm>
              <a:off x="7106850" y="8302950"/>
              <a:ext cx="32800" cy="25950"/>
            </a:xfrm>
            <a:custGeom>
              <a:avLst/>
              <a:gdLst/>
              <a:ahLst/>
              <a:cxnLst/>
              <a:rect l="l" t="t" r="r" b="b"/>
              <a:pathLst>
                <a:path w="1312" h="1038" extrusionOk="0">
                  <a:moveTo>
                    <a:pt x="777" y="1"/>
                  </a:moveTo>
                  <a:lnTo>
                    <a:pt x="750" y="27"/>
                  </a:lnTo>
                  <a:cubicBezTo>
                    <a:pt x="643" y="27"/>
                    <a:pt x="562" y="54"/>
                    <a:pt x="482" y="54"/>
                  </a:cubicBezTo>
                  <a:cubicBezTo>
                    <a:pt x="348" y="81"/>
                    <a:pt x="241" y="161"/>
                    <a:pt x="134" y="242"/>
                  </a:cubicBezTo>
                  <a:cubicBezTo>
                    <a:pt x="0" y="429"/>
                    <a:pt x="0" y="643"/>
                    <a:pt x="134" y="830"/>
                  </a:cubicBezTo>
                  <a:lnTo>
                    <a:pt x="241" y="911"/>
                  </a:lnTo>
                  <a:cubicBezTo>
                    <a:pt x="295" y="964"/>
                    <a:pt x="348" y="991"/>
                    <a:pt x="402" y="1018"/>
                  </a:cubicBezTo>
                  <a:cubicBezTo>
                    <a:pt x="455" y="1031"/>
                    <a:pt x="516" y="1038"/>
                    <a:pt x="576" y="1038"/>
                  </a:cubicBezTo>
                  <a:cubicBezTo>
                    <a:pt x="636" y="1038"/>
                    <a:pt x="696" y="1031"/>
                    <a:pt x="750" y="1018"/>
                  </a:cubicBezTo>
                  <a:cubicBezTo>
                    <a:pt x="884" y="991"/>
                    <a:pt x="1017" y="884"/>
                    <a:pt x="1098" y="777"/>
                  </a:cubicBezTo>
                  <a:cubicBezTo>
                    <a:pt x="1205" y="697"/>
                    <a:pt x="1312" y="536"/>
                    <a:pt x="1312" y="375"/>
                  </a:cubicBezTo>
                  <a:cubicBezTo>
                    <a:pt x="1312" y="242"/>
                    <a:pt x="1205" y="135"/>
                    <a:pt x="1098" y="81"/>
                  </a:cubicBezTo>
                  <a:cubicBezTo>
                    <a:pt x="1098" y="81"/>
                    <a:pt x="1071" y="81"/>
                    <a:pt x="1071" y="54"/>
                  </a:cubicBezTo>
                  <a:cubicBezTo>
                    <a:pt x="1044" y="1"/>
                    <a:pt x="1044" y="1"/>
                    <a:pt x="101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5" name="Google Shape;6765;p44"/>
            <p:cNvSpPr/>
            <p:nvPr/>
          </p:nvSpPr>
          <p:spPr>
            <a:xfrm>
              <a:off x="7194500" y="8282200"/>
              <a:ext cx="26125" cy="16600"/>
            </a:xfrm>
            <a:custGeom>
              <a:avLst/>
              <a:gdLst/>
              <a:ahLst/>
              <a:cxnLst/>
              <a:rect l="l" t="t" r="r" b="b"/>
              <a:pathLst>
                <a:path w="1045" h="664" extrusionOk="0">
                  <a:moveTo>
                    <a:pt x="804" y="1"/>
                  </a:moveTo>
                  <a:cubicBezTo>
                    <a:pt x="670" y="1"/>
                    <a:pt x="536" y="1"/>
                    <a:pt x="402" y="81"/>
                  </a:cubicBezTo>
                  <a:cubicBezTo>
                    <a:pt x="349" y="108"/>
                    <a:pt x="322" y="135"/>
                    <a:pt x="242" y="188"/>
                  </a:cubicBezTo>
                  <a:cubicBezTo>
                    <a:pt x="188" y="242"/>
                    <a:pt x="134" y="322"/>
                    <a:pt x="81" y="376"/>
                  </a:cubicBezTo>
                  <a:cubicBezTo>
                    <a:pt x="1" y="483"/>
                    <a:pt x="108" y="617"/>
                    <a:pt x="215" y="643"/>
                  </a:cubicBezTo>
                  <a:cubicBezTo>
                    <a:pt x="282" y="657"/>
                    <a:pt x="349" y="663"/>
                    <a:pt x="416" y="663"/>
                  </a:cubicBezTo>
                  <a:cubicBezTo>
                    <a:pt x="482" y="663"/>
                    <a:pt x="549" y="657"/>
                    <a:pt x="616" y="643"/>
                  </a:cubicBezTo>
                  <a:cubicBezTo>
                    <a:pt x="750" y="617"/>
                    <a:pt x="857" y="536"/>
                    <a:pt x="937" y="429"/>
                  </a:cubicBezTo>
                  <a:lnTo>
                    <a:pt x="1018" y="376"/>
                  </a:lnTo>
                  <a:cubicBezTo>
                    <a:pt x="1044" y="349"/>
                    <a:pt x="1044" y="269"/>
                    <a:pt x="1018" y="242"/>
                  </a:cubicBezTo>
                  <a:lnTo>
                    <a:pt x="1018" y="215"/>
                  </a:lnTo>
                  <a:cubicBezTo>
                    <a:pt x="1018" y="162"/>
                    <a:pt x="991" y="135"/>
                    <a:pt x="937" y="135"/>
                  </a:cubicBezTo>
                  <a:lnTo>
                    <a:pt x="911" y="135"/>
                  </a:lnTo>
                  <a:cubicBezTo>
                    <a:pt x="937" y="81"/>
                    <a:pt x="884" y="1"/>
                    <a:pt x="80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6" name="Google Shape;6766;p44"/>
            <p:cNvSpPr/>
            <p:nvPr/>
          </p:nvSpPr>
          <p:spPr>
            <a:xfrm>
              <a:off x="7059325" y="8226675"/>
              <a:ext cx="40175" cy="25450"/>
            </a:xfrm>
            <a:custGeom>
              <a:avLst/>
              <a:gdLst/>
              <a:ahLst/>
              <a:cxnLst/>
              <a:rect l="l" t="t" r="r" b="b"/>
              <a:pathLst>
                <a:path w="1607" h="1018" extrusionOk="0">
                  <a:moveTo>
                    <a:pt x="831" y="0"/>
                  </a:moveTo>
                  <a:cubicBezTo>
                    <a:pt x="697" y="0"/>
                    <a:pt x="563" y="27"/>
                    <a:pt x="429" y="81"/>
                  </a:cubicBezTo>
                  <a:cubicBezTo>
                    <a:pt x="349" y="134"/>
                    <a:pt x="269" y="161"/>
                    <a:pt x="242" y="215"/>
                  </a:cubicBezTo>
                  <a:cubicBezTo>
                    <a:pt x="188" y="268"/>
                    <a:pt x="162" y="295"/>
                    <a:pt x="135" y="295"/>
                  </a:cubicBezTo>
                  <a:cubicBezTo>
                    <a:pt x="55" y="348"/>
                    <a:pt x="28" y="429"/>
                    <a:pt x="28" y="482"/>
                  </a:cubicBezTo>
                  <a:cubicBezTo>
                    <a:pt x="1" y="562"/>
                    <a:pt x="28" y="670"/>
                    <a:pt x="55" y="723"/>
                  </a:cubicBezTo>
                  <a:cubicBezTo>
                    <a:pt x="108" y="803"/>
                    <a:pt x="135" y="857"/>
                    <a:pt x="188" y="884"/>
                  </a:cubicBezTo>
                  <a:cubicBezTo>
                    <a:pt x="322" y="991"/>
                    <a:pt x="456" y="991"/>
                    <a:pt x="643" y="1017"/>
                  </a:cubicBezTo>
                  <a:cubicBezTo>
                    <a:pt x="804" y="1017"/>
                    <a:pt x="965" y="991"/>
                    <a:pt x="1098" y="964"/>
                  </a:cubicBezTo>
                  <a:lnTo>
                    <a:pt x="1312" y="857"/>
                  </a:lnTo>
                  <a:cubicBezTo>
                    <a:pt x="1366" y="830"/>
                    <a:pt x="1446" y="803"/>
                    <a:pt x="1473" y="723"/>
                  </a:cubicBezTo>
                  <a:cubicBezTo>
                    <a:pt x="1500" y="696"/>
                    <a:pt x="1527" y="616"/>
                    <a:pt x="1580" y="589"/>
                  </a:cubicBezTo>
                  <a:cubicBezTo>
                    <a:pt x="1607" y="562"/>
                    <a:pt x="1607" y="536"/>
                    <a:pt x="1607" y="455"/>
                  </a:cubicBezTo>
                  <a:lnTo>
                    <a:pt x="1607" y="322"/>
                  </a:lnTo>
                  <a:cubicBezTo>
                    <a:pt x="1607" y="268"/>
                    <a:pt x="1527" y="188"/>
                    <a:pt x="1500" y="161"/>
                  </a:cubicBezTo>
                  <a:cubicBezTo>
                    <a:pt x="1473" y="134"/>
                    <a:pt x="1393" y="81"/>
                    <a:pt x="1339" y="54"/>
                  </a:cubicBezTo>
                  <a:cubicBezTo>
                    <a:pt x="1205" y="0"/>
                    <a:pt x="1072" y="0"/>
                    <a:pt x="93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7" name="Google Shape;6767;p44"/>
            <p:cNvSpPr/>
            <p:nvPr/>
          </p:nvSpPr>
          <p:spPr>
            <a:xfrm>
              <a:off x="7025200" y="8251425"/>
              <a:ext cx="25450" cy="21175"/>
            </a:xfrm>
            <a:custGeom>
              <a:avLst/>
              <a:gdLst/>
              <a:ahLst/>
              <a:cxnLst/>
              <a:rect l="l" t="t" r="r" b="b"/>
              <a:pathLst>
                <a:path w="1018" h="847" extrusionOk="0">
                  <a:moveTo>
                    <a:pt x="617" y="1"/>
                  </a:moveTo>
                  <a:cubicBezTo>
                    <a:pt x="456" y="27"/>
                    <a:pt x="322" y="81"/>
                    <a:pt x="188" y="161"/>
                  </a:cubicBezTo>
                  <a:cubicBezTo>
                    <a:pt x="81" y="242"/>
                    <a:pt x="28" y="349"/>
                    <a:pt x="1" y="483"/>
                  </a:cubicBezTo>
                  <a:lnTo>
                    <a:pt x="1" y="643"/>
                  </a:lnTo>
                  <a:cubicBezTo>
                    <a:pt x="28" y="697"/>
                    <a:pt x="54" y="777"/>
                    <a:pt x="135" y="804"/>
                  </a:cubicBezTo>
                  <a:cubicBezTo>
                    <a:pt x="166" y="835"/>
                    <a:pt x="210" y="846"/>
                    <a:pt x="262" y="846"/>
                  </a:cubicBezTo>
                  <a:cubicBezTo>
                    <a:pt x="341" y="846"/>
                    <a:pt x="439" y="820"/>
                    <a:pt x="536" y="804"/>
                  </a:cubicBezTo>
                  <a:cubicBezTo>
                    <a:pt x="590" y="777"/>
                    <a:pt x="697" y="750"/>
                    <a:pt x="750" y="697"/>
                  </a:cubicBezTo>
                  <a:cubicBezTo>
                    <a:pt x="831" y="670"/>
                    <a:pt x="884" y="616"/>
                    <a:pt x="964" y="536"/>
                  </a:cubicBezTo>
                  <a:cubicBezTo>
                    <a:pt x="991" y="483"/>
                    <a:pt x="1018" y="402"/>
                    <a:pt x="1018" y="349"/>
                  </a:cubicBezTo>
                  <a:cubicBezTo>
                    <a:pt x="1018" y="268"/>
                    <a:pt x="991" y="215"/>
                    <a:pt x="938" y="161"/>
                  </a:cubicBezTo>
                  <a:cubicBezTo>
                    <a:pt x="884" y="135"/>
                    <a:pt x="857" y="135"/>
                    <a:pt x="804" y="108"/>
                  </a:cubicBezTo>
                  <a:cubicBezTo>
                    <a:pt x="750" y="27"/>
                    <a:pt x="697" y="1"/>
                    <a:pt x="61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8" name="Google Shape;6768;p44"/>
            <p:cNvSpPr/>
            <p:nvPr/>
          </p:nvSpPr>
          <p:spPr>
            <a:xfrm>
              <a:off x="7527725" y="8391950"/>
              <a:ext cx="172000" cy="143900"/>
            </a:xfrm>
            <a:custGeom>
              <a:avLst/>
              <a:gdLst/>
              <a:ahLst/>
              <a:cxnLst/>
              <a:rect l="l" t="t" r="r" b="b"/>
              <a:pathLst>
                <a:path w="6880" h="5756" extrusionOk="0">
                  <a:moveTo>
                    <a:pt x="4390" y="1"/>
                  </a:moveTo>
                  <a:cubicBezTo>
                    <a:pt x="4337" y="1"/>
                    <a:pt x="4310" y="1"/>
                    <a:pt x="4310" y="27"/>
                  </a:cubicBezTo>
                  <a:lnTo>
                    <a:pt x="4283" y="27"/>
                  </a:lnTo>
                  <a:lnTo>
                    <a:pt x="4176" y="108"/>
                  </a:lnTo>
                  <a:cubicBezTo>
                    <a:pt x="4123" y="134"/>
                    <a:pt x="4016" y="215"/>
                    <a:pt x="3935" y="241"/>
                  </a:cubicBezTo>
                  <a:cubicBezTo>
                    <a:pt x="3855" y="295"/>
                    <a:pt x="3775" y="348"/>
                    <a:pt x="3668" y="402"/>
                  </a:cubicBezTo>
                  <a:cubicBezTo>
                    <a:pt x="3266" y="696"/>
                    <a:pt x="2838" y="1071"/>
                    <a:pt x="2463" y="1499"/>
                  </a:cubicBezTo>
                  <a:cubicBezTo>
                    <a:pt x="2115" y="1901"/>
                    <a:pt x="1767" y="2356"/>
                    <a:pt x="1473" y="2784"/>
                  </a:cubicBezTo>
                  <a:cubicBezTo>
                    <a:pt x="831" y="3721"/>
                    <a:pt x="376" y="4658"/>
                    <a:pt x="28" y="5621"/>
                  </a:cubicBezTo>
                  <a:cubicBezTo>
                    <a:pt x="1" y="5702"/>
                    <a:pt x="28" y="5755"/>
                    <a:pt x="108" y="5755"/>
                  </a:cubicBezTo>
                  <a:lnTo>
                    <a:pt x="188" y="5755"/>
                  </a:lnTo>
                  <a:cubicBezTo>
                    <a:pt x="242" y="5755"/>
                    <a:pt x="242" y="5728"/>
                    <a:pt x="269" y="5675"/>
                  </a:cubicBezTo>
                  <a:cubicBezTo>
                    <a:pt x="402" y="5247"/>
                    <a:pt x="590" y="4845"/>
                    <a:pt x="831" y="4417"/>
                  </a:cubicBezTo>
                  <a:cubicBezTo>
                    <a:pt x="1253" y="3677"/>
                    <a:pt x="1781" y="2963"/>
                    <a:pt x="2438" y="2301"/>
                  </a:cubicBezTo>
                  <a:lnTo>
                    <a:pt x="2438" y="2301"/>
                  </a:lnTo>
                  <a:cubicBezTo>
                    <a:pt x="2785" y="1980"/>
                    <a:pt x="3133" y="1686"/>
                    <a:pt x="3507" y="1366"/>
                  </a:cubicBezTo>
                  <a:cubicBezTo>
                    <a:pt x="3668" y="1232"/>
                    <a:pt x="3855" y="1098"/>
                    <a:pt x="4043" y="937"/>
                  </a:cubicBezTo>
                  <a:cubicBezTo>
                    <a:pt x="4150" y="884"/>
                    <a:pt x="4203" y="803"/>
                    <a:pt x="4310" y="750"/>
                  </a:cubicBezTo>
                  <a:lnTo>
                    <a:pt x="4444" y="643"/>
                  </a:lnTo>
                  <a:lnTo>
                    <a:pt x="4551" y="830"/>
                  </a:lnTo>
                  <a:lnTo>
                    <a:pt x="4658" y="1044"/>
                  </a:lnTo>
                  <a:cubicBezTo>
                    <a:pt x="4685" y="1098"/>
                    <a:pt x="4738" y="1205"/>
                    <a:pt x="4819" y="1312"/>
                  </a:cubicBezTo>
                  <a:cubicBezTo>
                    <a:pt x="4953" y="1473"/>
                    <a:pt x="5060" y="1687"/>
                    <a:pt x="5220" y="1874"/>
                  </a:cubicBezTo>
                  <a:cubicBezTo>
                    <a:pt x="5408" y="2115"/>
                    <a:pt x="5595" y="2302"/>
                    <a:pt x="5756" y="2490"/>
                  </a:cubicBezTo>
                  <a:lnTo>
                    <a:pt x="6023" y="2757"/>
                  </a:lnTo>
                  <a:cubicBezTo>
                    <a:pt x="6130" y="2811"/>
                    <a:pt x="6184" y="2891"/>
                    <a:pt x="6291" y="2945"/>
                  </a:cubicBezTo>
                  <a:cubicBezTo>
                    <a:pt x="6318" y="2945"/>
                    <a:pt x="6318" y="2971"/>
                    <a:pt x="6344" y="2971"/>
                  </a:cubicBezTo>
                  <a:cubicBezTo>
                    <a:pt x="6425" y="3025"/>
                    <a:pt x="6478" y="3025"/>
                    <a:pt x="6532" y="3025"/>
                  </a:cubicBezTo>
                  <a:cubicBezTo>
                    <a:pt x="6612" y="3025"/>
                    <a:pt x="6719" y="2971"/>
                    <a:pt x="6799" y="2918"/>
                  </a:cubicBezTo>
                  <a:cubicBezTo>
                    <a:pt x="6826" y="2891"/>
                    <a:pt x="6853" y="2811"/>
                    <a:pt x="6853" y="2757"/>
                  </a:cubicBezTo>
                  <a:cubicBezTo>
                    <a:pt x="6853" y="2704"/>
                    <a:pt x="6880" y="2650"/>
                    <a:pt x="6880" y="2570"/>
                  </a:cubicBezTo>
                  <a:cubicBezTo>
                    <a:pt x="6880" y="2436"/>
                    <a:pt x="6880" y="2276"/>
                    <a:pt x="6853" y="2142"/>
                  </a:cubicBezTo>
                  <a:cubicBezTo>
                    <a:pt x="6799" y="1821"/>
                    <a:pt x="6612" y="1473"/>
                    <a:pt x="6318" y="1178"/>
                  </a:cubicBezTo>
                  <a:cubicBezTo>
                    <a:pt x="6130" y="937"/>
                    <a:pt x="5863" y="696"/>
                    <a:pt x="5541" y="536"/>
                  </a:cubicBezTo>
                  <a:cubicBezTo>
                    <a:pt x="5408" y="429"/>
                    <a:pt x="5274" y="375"/>
                    <a:pt x="5140" y="295"/>
                  </a:cubicBezTo>
                  <a:lnTo>
                    <a:pt x="5113" y="268"/>
                  </a:lnTo>
                  <a:cubicBezTo>
                    <a:pt x="5006" y="215"/>
                    <a:pt x="4872" y="134"/>
                    <a:pt x="4792" y="108"/>
                  </a:cubicBezTo>
                  <a:cubicBezTo>
                    <a:pt x="4685" y="81"/>
                    <a:pt x="4551" y="27"/>
                    <a:pt x="444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9" name="Google Shape;6769;p44"/>
            <p:cNvSpPr/>
            <p:nvPr/>
          </p:nvSpPr>
          <p:spPr>
            <a:xfrm>
              <a:off x="7401925" y="8709125"/>
              <a:ext cx="36175" cy="56900"/>
            </a:xfrm>
            <a:custGeom>
              <a:avLst/>
              <a:gdLst/>
              <a:ahLst/>
              <a:cxnLst/>
              <a:rect l="l" t="t" r="r" b="b"/>
              <a:pathLst>
                <a:path w="1447" h="2276" extrusionOk="0">
                  <a:moveTo>
                    <a:pt x="938" y="0"/>
                  </a:moveTo>
                  <a:cubicBezTo>
                    <a:pt x="643" y="27"/>
                    <a:pt x="269" y="429"/>
                    <a:pt x="108" y="964"/>
                  </a:cubicBezTo>
                  <a:cubicBezTo>
                    <a:pt x="1" y="1258"/>
                    <a:pt x="1" y="1580"/>
                    <a:pt x="28" y="1794"/>
                  </a:cubicBezTo>
                  <a:cubicBezTo>
                    <a:pt x="108" y="2035"/>
                    <a:pt x="215" y="2195"/>
                    <a:pt x="376" y="2275"/>
                  </a:cubicBezTo>
                  <a:lnTo>
                    <a:pt x="510" y="2275"/>
                  </a:lnTo>
                  <a:cubicBezTo>
                    <a:pt x="831" y="2275"/>
                    <a:pt x="1205" y="1874"/>
                    <a:pt x="1339" y="1312"/>
                  </a:cubicBezTo>
                  <a:cubicBezTo>
                    <a:pt x="1446" y="991"/>
                    <a:pt x="1446" y="696"/>
                    <a:pt x="1420" y="455"/>
                  </a:cubicBezTo>
                  <a:cubicBezTo>
                    <a:pt x="1339" y="241"/>
                    <a:pt x="1259" y="54"/>
                    <a:pt x="1072" y="0"/>
                  </a:cubicBezTo>
                  <a:close/>
                </a:path>
              </a:pathLst>
            </a:custGeom>
            <a:solidFill>
              <a:srgbClr val="FFC2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0" name="Google Shape;6770;p44"/>
            <p:cNvSpPr/>
            <p:nvPr/>
          </p:nvSpPr>
          <p:spPr>
            <a:xfrm>
              <a:off x="7468850" y="8754625"/>
              <a:ext cx="89700" cy="82325"/>
            </a:xfrm>
            <a:custGeom>
              <a:avLst/>
              <a:gdLst/>
              <a:ahLst/>
              <a:cxnLst/>
              <a:rect l="l" t="t" r="r" b="b"/>
              <a:pathLst>
                <a:path w="3588" h="3293" extrusionOk="0">
                  <a:moveTo>
                    <a:pt x="241" y="0"/>
                  </a:moveTo>
                  <a:cubicBezTo>
                    <a:pt x="134" y="322"/>
                    <a:pt x="81" y="616"/>
                    <a:pt x="54" y="964"/>
                  </a:cubicBezTo>
                  <a:cubicBezTo>
                    <a:pt x="1" y="1312"/>
                    <a:pt x="1" y="1687"/>
                    <a:pt x="81" y="1981"/>
                  </a:cubicBezTo>
                  <a:cubicBezTo>
                    <a:pt x="108" y="2168"/>
                    <a:pt x="188" y="2329"/>
                    <a:pt x="241" y="2463"/>
                  </a:cubicBezTo>
                  <a:cubicBezTo>
                    <a:pt x="322" y="2597"/>
                    <a:pt x="402" y="2731"/>
                    <a:pt x="509" y="2864"/>
                  </a:cubicBezTo>
                  <a:cubicBezTo>
                    <a:pt x="616" y="2971"/>
                    <a:pt x="777" y="3052"/>
                    <a:pt x="937" y="3159"/>
                  </a:cubicBezTo>
                  <a:cubicBezTo>
                    <a:pt x="1151" y="3266"/>
                    <a:pt x="1312" y="3293"/>
                    <a:pt x="1526" y="3293"/>
                  </a:cubicBezTo>
                  <a:cubicBezTo>
                    <a:pt x="1740" y="3293"/>
                    <a:pt x="1981" y="3186"/>
                    <a:pt x="2222" y="3052"/>
                  </a:cubicBezTo>
                  <a:cubicBezTo>
                    <a:pt x="2329" y="2998"/>
                    <a:pt x="2409" y="2918"/>
                    <a:pt x="2517" y="2838"/>
                  </a:cubicBezTo>
                  <a:cubicBezTo>
                    <a:pt x="2624" y="2731"/>
                    <a:pt x="2677" y="2624"/>
                    <a:pt x="2784" y="2516"/>
                  </a:cubicBezTo>
                  <a:cubicBezTo>
                    <a:pt x="2945" y="2329"/>
                    <a:pt x="3079" y="2115"/>
                    <a:pt x="3212" y="1847"/>
                  </a:cubicBezTo>
                  <a:lnTo>
                    <a:pt x="3427" y="1446"/>
                  </a:lnTo>
                  <a:cubicBezTo>
                    <a:pt x="3480" y="1312"/>
                    <a:pt x="3507" y="1178"/>
                    <a:pt x="3560" y="1044"/>
                  </a:cubicBezTo>
                  <a:lnTo>
                    <a:pt x="3587" y="937"/>
                  </a:lnTo>
                  <a:lnTo>
                    <a:pt x="2891" y="937"/>
                  </a:lnTo>
                  <a:cubicBezTo>
                    <a:pt x="2543" y="911"/>
                    <a:pt x="2222" y="857"/>
                    <a:pt x="1874" y="750"/>
                  </a:cubicBezTo>
                  <a:cubicBezTo>
                    <a:pt x="1553" y="643"/>
                    <a:pt x="1205" y="509"/>
                    <a:pt x="911" y="375"/>
                  </a:cubicBezTo>
                  <a:cubicBezTo>
                    <a:pt x="670" y="268"/>
                    <a:pt x="456" y="134"/>
                    <a:pt x="241" y="0"/>
                  </a:cubicBezTo>
                  <a:close/>
                </a:path>
              </a:pathLst>
            </a:custGeom>
            <a:solidFill>
              <a:srgbClr val="FFC2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1" name="Google Shape;6771;p44"/>
            <p:cNvSpPr/>
            <p:nvPr/>
          </p:nvSpPr>
          <p:spPr>
            <a:xfrm>
              <a:off x="7401925" y="8709125"/>
              <a:ext cx="36175" cy="56900"/>
            </a:xfrm>
            <a:custGeom>
              <a:avLst/>
              <a:gdLst/>
              <a:ahLst/>
              <a:cxnLst/>
              <a:rect l="l" t="t" r="r" b="b"/>
              <a:pathLst>
                <a:path w="1447" h="2276" extrusionOk="0">
                  <a:moveTo>
                    <a:pt x="938" y="0"/>
                  </a:moveTo>
                  <a:cubicBezTo>
                    <a:pt x="643" y="27"/>
                    <a:pt x="269" y="429"/>
                    <a:pt x="108" y="964"/>
                  </a:cubicBezTo>
                  <a:cubicBezTo>
                    <a:pt x="1" y="1258"/>
                    <a:pt x="1" y="1580"/>
                    <a:pt x="28" y="1794"/>
                  </a:cubicBezTo>
                  <a:cubicBezTo>
                    <a:pt x="108" y="2035"/>
                    <a:pt x="215" y="2195"/>
                    <a:pt x="376" y="2275"/>
                  </a:cubicBezTo>
                  <a:lnTo>
                    <a:pt x="510" y="2275"/>
                  </a:lnTo>
                  <a:cubicBezTo>
                    <a:pt x="831" y="2275"/>
                    <a:pt x="1205" y="1874"/>
                    <a:pt x="1339" y="1312"/>
                  </a:cubicBezTo>
                  <a:cubicBezTo>
                    <a:pt x="1446" y="991"/>
                    <a:pt x="1446" y="696"/>
                    <a:pt x="1420" y="455"/>
                  </a:cubicBezTo>
                  <a:cubicBezTo>
                    <a:pt x="1339" y="241"/>
                    <a:pt x="1259" y="54"/>
                    <a:pt x="1072"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2" name="Google Shape;6772;p44"/>
            <p:cNvSpPr/>
            <p:nvPr/>
          </p:nvSpPr>
          <p:spPr>
            <a:xfrm>
              <a:off x="7468850" y="8754625"/>
              <a:ext cx="89700" cy="82325"/>
            </a:xfrm>
            <a:custGeom>
              <a:avLst/>
              <a:gdLst/>
              <a:ahLst/>
              <a:cxnLst/>
              <a:rect l="l" t="t" r="r" b="b"/>
              <a:pathLst>
                <a:path w="3588" h="3293" extrusionOk="0">
                  <a:moveTo>
                    <a:pt x="241" y="0"/>
                  </a:moveTo>
                  <a:cubicBezTo>
                    <a:pt x="134" y="322"/>
                    <a:pt x="81" y="616"/>
                    <a:pt x="54" y="964"/>
                  </a:cubicBezTo>
                  <a:cubicBezTo>
                    <a:pt x="1" y="1312"/>
                    <a:pt x="1" y="1687"/>
                    <a:pt x="81" y="1981"/>
                  </a:cubicBezTo>
                  <a:cubicBezTo>
                    <a:pt x="108" y="2168"/>
                    <a:pt x="188" y="2329"/>
                    <a:pt x="241" y="2463"/>
                  </a:cubicBezTo>
                  <a:cubicBezTo>
                    <a:pt x="322" y="2597"/>
                    <a:pt x="402" y="2731"/>
                    <a:pt x="509" y="2864"/>
                  </a:cubicBezTo>
                  <a:cubicBezTo>
                    <a:pt x="616" y="2971"/>
                    <a:pt x="777" y="3052"/>
                    <a:pt x="937" y="3159"/>
                  </a:cubicBezTo>
                  <a:cubicBezTo>
                    <a:pt x="1151" y="3266"/>
                    <a:pt x="1312" y="3293"/>
                    <a:pt x="1526" y="3293"/>
                  </a:cubicBezTo>
                  <a:cubicBezTo>
                    <a:pt x="1740" y="3293"/>
                    <a:pt x="1981" y="3186"/>
                    <a:pt x="2222" y="3052"/>
                  </a:cubicBezTo>
                  <a:cubicBezTo>
                    <a:pt x="2329" y="2998"/>
                    <a:pt x="2409" y="2918"/>
                    <a:pt x="2517" y="2838"/>
                  </a:cubicBezTo>
                  <a:cubicBezTo>
                    <a:pt x="2624" y="2731"/>
                    <a:pt x="2677" y="2624"/>
                    <a:pt x="2784" y="2516"/>
                  </a:cubicBezTo>
                  <a:cubicBezTo>
                    <a:pt x="2945" y="2329"/>
                    <a:pt x="3079" y="2115"/>
                    <a:pt x="3212" y="1847"/>
                  </a:cubicBezTo>
                  <a:lnTo>
                    <a:pt x="3427" y="1446"/>
                  </a:lnTo>
                  <a:cubicBezTo>
                    <a:pt x="3480" y="1312"/>
                    <a:pt x="3507" y="1178"/>
                    <a:pt x="3560" y="1044"/>
                  </a:cubicBezTo>
                  <a:lnTo>
                    <a:pt x="3587" y="937"/>
                  </a:lnTo>
                  <a:lnTo>
                    <a:pt x="2891" y="937"/>
                  </a:lnTo>
                  <a:cubicBezTo>
                    <a:pt x="2543" y="911"/>
                    <a:pt x="2222" y="857"/>
                    <a:pt x="1874" y="750"/>
                  </a:cubicBezTo>
                  <a:cubicBezTo>
                    <a:pt x="1553" y="643"/>
                    <a:pt x="1205" y="509"/>
                    <a:pt x="911" y="375"/>
                  </a:cubicBezTo>
                  <a:cubicBezTo>
                    <a:pt x="670" y="268"/>
                    <a:pt x="456" y="134"/>
                    <a:pt x="241"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3" name="Google Shape;6773;p44"/>
            <p:cNvSpPr/>
            <p:nvPr/>
          </p:nvSpPr>
          <p:spPr>
            <a:xfrm>
              <a:off x="7588625" y="8755300"/>
              <a:ext cx="36150" cy="56900"/>
            </a:xfrm>
            <a:custGeom>
              <a:avLst/>
              <a:gdLst/>
              <a:ahLst/>
              <a:cxnLst/>
              <a:rect l="l" t="t" r="r" b="b"/>
              <a:pathLst>
                <a:path w="1446" h="2276" extrusionOk="0">
                  <a:moveTo>
                    <a:pt x="937" y="0"/>
                  </a:moveTo>
                  <a:cubicBezTo>
                    <a:pt x="616" y="0"/>
                    <a:pt x="268" y="402"/>
                    <a:pt x="108" y="964"/>
                  </a:cubicBezTo>
                  <a:cubicBezTo>
                    <a:pt x="1" y="1258"/>
                    <a:pt x="1" y="1553"/>
                    <a:pt x="27" y="1794"/>
                  </a:cubicBezTo>
                  <a:cubicBezTo>
                    <a:pt x="108" y="2034"/>
                    <a:pt x="215" y="2195"/>
                    <a:pt x="375" y="2275"/>
                  </a:cubicBezTo>
                  <a:lnTo>
                    <a:pt x="509" y="2275"/>
                  </a:lnTo>
                  <a:cubicBezTo>
                    <a:pt x="830" y="2275"/>
                    <a:pt x="1205" y="1874"/>
                    <a:pt x="1339" y="1285"/>
                  </a:cubicBezTo>
                  <a:cubicBezTo>
                    <a:pt x="1446" y="991"/>
                    <a:pt x="1446" y="696"/>
                    <a:pt x="1419" y="455"/>
                  </a:cubicBezTo>
                  <a:cubicBezTo>
                    <a:pt x="1339" y="214"/>
                    <a:pt x="1232" y="54"/>
                    <a:pt x="1071"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4" name="Google Shape;6774;p44"/>
            <p:cNvSpPr/>
            <p:nvPr/>
          </p:nvSpPr>
          <p:spPr>
            <a:xfrm>
              <a:off x="7468175" y="8784075"/>
              <a:ext cx="54225" cy="51550"/>
            </a:xfrm>
            <a:custGeom>
              <a:avLst/>
              <a:gdLst/>
              <a:ahLst/>
              <a:cxnLst/>
              <a:rect l="l" t="t" r="r" b="b"/>
              <a:pathLst>
                <a:path w="2169" h="2062" extrusionOk="0">
                  <a:moveTo>
                    <a:pt x="242" y="0"/>
                  </a:moveTo>
                  <a:cubicBezTo>
                    <a:pt x="161" y="0"/>
                    <a:pt x="108" y="80"/>
                    <a:pt x="108" y="107"/>
                  </a:cubicBezTo>
                  <a:cubicBezTo>
                    <a:pt x="1" y="857"/>
                    <a:pt x="349" y="1713"/>
                    <a:pt x="1071" y="1981"/>
                  </a:cubicBezTo>
                  <a:cubicBezTo>
                    <a:pt x="1205" y="2061"/>
                    <a:pt x="1366" y="2061"/>
                    <a:pt x="1553" y="2061"/>
                  </a:cubicBezTo>
                  <a:lnTo>
                    <a:pt x="1633" y="2061"/>
                  </a:lnTo>
                  <a:cubicBezTo>
                    <a:pt x="1714" y="2061"/>
                    <a:pt x="1821" y="2008"/>
                    <a:pt x="1874" y="1981"/>
                  </a:cubicBezTo>
                  <a:cubicBezTo>
                    <a:pt x="1955" y="1954"/>
                    <a:pt x="2035" y="1874"/>
                    <a:pt x="2089" y="1820"/>
                  </a:cubicBezTo>
                  <a:cubicBezTo>
                    <a:pt x="2115" y="1740"/>
                    <a:pt x="2169" y="1686"/>
                    <a:pt x="2169" y="1579"/>
                  </a:cubicBezTo>
                  <a:lnTo>
                    <a:pt x="2169" y="1446"/>
                  </a:lnTo>
                  <a:cubicBezTo>
                    <a:pt x="2169" y="1365"/>
                    <a:pt x="2169" y="1338"/>
                    <a:pt x="2142" y="1285"/>
                  </a:cubicBezTo>
                  <a:cubicBezTo>
                    <a:pt x="2115" y="1071"/>
                    <a:pt x="2008" y="910"/>
                    <a:pt x="1874" y="750"/>
                  </a:cubicBezTo>
                  <a:cubicBezTo>
                    <a:pt x="1714" y="535"/>
                    <a:pt x="1500" y="375"/>
                    <a:pt x="1205" y="268"/>
                  </a:cubicBezTo>
                  <a:cubicBezTo>
                    <a:pt x="1098" y="214"/>
                    <a:pt x="964" y="188"/>
                    <a:pt x="884" y="134"/>
                  </a:cubicBezTo>
                  <a:cubicBezTo>
                    <a:pt x="670" y="80"/>
                    <a:pt x="509" y="54"/>
                    <a:pt x="349" y="54"/>
                  </a:cubicBezTo>
                  <a:lnTo>
                    <a:pt x="295" y="54"/>
                  </a:lnTo>
                  <a:cubicBezTo>
                    <a:pt x="349" y="54"/>
                    <a:pt x="295" y="0"/>
                    <a:pt x="24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5" name="Google Shape;6775;p44"/>
            <p:cNvSpPr/>
            <p:nvPr/>
          </p:nvSpPr>
          <p:spPr>
            <a:xfrm>
              <a:off x="7468850" y="8754625"/>
              <a:ext cx="89700" cy="82325"/>
            </a:xfrm>
            <a:custGeom>
              <a:avLst/>
              <a:gdLst/>
              <a:ahLst/>
              <a:cxnLst/>
              <a:rect l="l" t="t" r="r" b="b"/>
              <a:pathLst>
                <a:path w="3588" h="3293" extrusionOk="0">
                  <a:moveTo>
                    <a:pt x="188" y="1312"/>
                  </a:moveTo>
                  <a:cubicBezTo>
                    <a:pt x="349" y="1312"/>
                    <a:pt x="482" y="1312"/>
                    <a:pt x="616" y="1366"/>
                  </a:cubicBezTo>
                  <a:cubicBezTo>
                    <a:pt x="777" y="1392"/>
                    <a:pt x="937" y="1419"/>
                    <a:pt x="1125" y="1499"/>
                  </a:cubicBezTo>
                  <a:cubicBezTo>
                    <a:pt x="1259" y="1553"/>
                    <a:pt x="1339" y="1633"/>
                    <a:pt x="1473" y="1687"/>
                  </a:cubicBezTo>
                  <a:cubicBezTo>
                    <a:pt x="1580" y="1767"/>
                    <a:pt x="1660" y="1847"/>
                    <a:pt x="1740" y="1954"/>
                  </a:cubicBezTo>
                  <a:cubicBezTo>
                    <a:pt x="1821" y="2061"/>
                    <a:pt x="1874" y="2195"/>
                    <a:pt x="1954" y="2302"/>
                  </a:cubicBezTo>
                  <a:cubicBezTo>
                    <a:pt x="2008" y="2436"/>
                    <a:pt x="2035" y="2597"/>
                    <a:pt x="2035" y="2731"/>
                  </a:cubicBezTo>
                  <a:lnTo>
                    <a:pt x="2035" y="2784"/>
                  </a:lnTo>
                  <a:lnTo>
                    <a:pt x="2035" y="2891"/>
                  </a:lnTo>
                  <a:lnTo>
                    <a:pt x="2035" y="2918"/>
                  </a:lnTo>
                  <a:lnTo>
                    <a:pt x="2008" y="2918"/>
                  </a:lnTo>
                  <a:cubicBezTo>
                    <a:pt x="1981" y="2945"/>
                    <a:pt x="1954" y="2945"/>
                    <a:pt x="1928" y="2998"/>
                  </a:cubicBezTo>
                  <a:cubicBezTo>
                    <a:pt x="1821" y="3025"/>
                    <a:pt x="1740" y="3052"/>
                    <a:pt x="1660" y="3079"/>
                  </a:cubicBezTo>
                  <a:lnTo>
                    <a:pt x="1419" y="3079"/>
                  </a:lnTo>
                  <a:cubicBezTo>
                    <a:pt x="1312" y="3079"/>
                    <a:pt x="1205" y="3052"/>
                    <a:pt x="1125" y="3025"/>
                  </a:cubicBezTo>
                  <a:cubicBezTo>
                    <a:pt x="1018" y="2998"/>
                    <a:pt x="911" y="2918"/>
                    <a:pt x="857" y="2864"/>
                  </a:cubicBezTo>
                  <a:cubicBezTo>
                    <a:pt x="777" y="2784"/>
                    <a:pt x="670" y="2731"/>
                    <a:pt x="616" y="2650"/>
                  </a:cubicBezTo>
                  <a:lnTo>
                    <a:pt x="402" y="2356"/>
                  </a:lnTo>
                  <a:cubicBezTo>
                    <a:pt x="322" y="2195"/>
                    <a:pt x="241" y="2035"/>
                    <a:pt x="215" y="1794"/>
                  </a:cubicBezTo>
                  <a:cubicBezTo>
                    <a:pt x="188" y="1660"/>
                    <a:pt x="188" y="1499"/>
                    <a:pt x="188" y="1312"/>
                  </a:cubicBezTo>
                  <a:close/>
                  <a:moveTo>
                    <a:pt x="241" y="0"/>
                  </a:moveTo>
                  <a:cubicBezTo>
                    <a:pt x="134" y="322"/>
                    <a:pt x="81" y="616"/>
                    <a:pt x="54" y="964"/>
                  </a:cubicBezTo>
                  <a:cubicBezTo>
                    <a:pt x="1" y="1312"/>
                    <a:pt x="1" y="1687"/>
                    <a:pt x="81" y="1981"/>
                  </a:cubicBezTo>
                  <a:cubicBezTo>
                    <a:pt x="108" y="2168"/>
                    <a:pt x="188" y="2329"/>
                    <a:pt x="241" y="2463"/>
                  </a:cubicBezTo>
                  <a:cubicBezTo>
                    <a:pt x="322" y="2597"/>
                    <a:pt x="402" y="2731"/>
                    <a:pt x="509" y="2864"/>
                  </a:cubicBezTo>
                  <a:cubicBezTo>
                    <a:pt x="616" y="2971"/>
                    <a:pt x="777" y="3052"/>
                    <a:pt x="937" y="3159"/>
                  </a:cubicBezTo>
                  <a:cubicBezTo>
                    <a:pt x="1151" y="3266"/>
                    <a:pt x="1312" y="3293"/>
                    <a:pt x="1526" y="3293"/>
                  </a:cubicBezTo>
                  <a:cubicBezTo>
                    <a:pt x="1740" y="3293"/>
                    <a:pt x="1981" y="3186"/>
                    <a:pt x="2222" y="3052"/>
                  </a:cubicBezTo>
                  <a:cubicBezTo>
                    <a:pt x="2329" y="2998"/>
                    <a:pt x="2409" y="2918"/>
                    <a:pt x="2517" y="2838"/>
                  </a:cubicBezTo>
                  <a:cubicBezTo>
                    <a:pt x="2624" y="2731"/>
                    <a:pt x="2677" y="2624"/>
                    <a:pt x="2784" y="2516"/>
                  </a:cubicBezTo>
                  <a:cubicBezTo>
                    <a:pt x="2945" y="2329"/>
                    <a:pt x="3079" y="2115"/>
                    <a:pt x="3212" y="1847"/>
                  </a:cubicBezTo>
                  <a:lnTo>
                    <a:pt x="3427" y="1446"/>
                  </a:lnTo>
                  <a:cubicBezTo>
                    <a:pt x="3480" y="1312"/>
                    <a:pt x="3507" y="1178"/>
                    <a:pt x="3560" y="1044"/>
                  </a:cubicBezTo>
                  <a:lnTo>
                    <a:pt x="3587" y="937"/>
                  </a:lnTo>
                  <a:lnTo>
                    <a:pt x="2891" y="937"/>
                  </a:lnTo>
                  <a:cubicBezTo>
                    <a:pt x="2543" y="911"/>
                    <a:pt x="2222" y="857"/>
                    <a:pt x="1874" y="750"/>
                  </a:cubicBezTo>
                  <a:cubicBezTo>
                    <a:pt x="1553" y="643"/>
                    <a:pt x="1205" y="509"/>
                    <a:pt x="911" y="375"/>
                  </a:cubicBezTo>
                  <a:cubicBezTo>
                    <a:pt x="670" y="268"/>
                    <a:pt x="456" y="134"/>
                    <a:pt x="24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6" name="Google Shape;6776;p44"/>
            <p:cNvSpPr/>
            <p:nvPr/>
          </p:nvSpPr>
          <p:spPr>
            <a:xfrm>
              <a:off x="7588625" y="8755300"/>
              <a:ext cx="36150" cy="56900"/>
            </a:xfrm>
            <a:custGeom>
              <a:avLst/>
              <a:gdLst/>
              <a:ahLst/>
              <a:cxnLst/>
              <a:rect l="l" t="t" r="r" b="b"/>
              <a:pathLst>
                <a:path w="1446" h="2276" extrusionOk="0">
                  <a:moveTo>
                    <a:pt x="937" y="0"/>
                  </a:moveTo>
                  <a:cubicBezTo>
                    <a:pt x="616" y="0"/>
                    <a:pt x="268" y="402"/>
                    <a:pt x="108" y="964"/>
                  </a:cubicBezTo>
                  <a:cubicBezTo>
                    <a:pt x="1" y="1258"/>
                    <a:pt x="1" y="1553"/>
                    <a:pt x="27" y="1794"/>
                  </a:cubicBezTo>
                  <a:cubicBezTo>
                    <a:pt x="108" y="2034"/>
                    <a:pt x="215" y="2195"/>
                    <a:pt x="375" y="2275"/>
                  </a:cubicBezTo>
                  <a:lnTo>
                    <a:pt x="509" y="2275"/>
                  </a:lnTo>
                  <a:cubicBezTo>
                    <a:pt x="830" y="2275"/>
                    <a:pt x="1205" y="1874"/>
                    <a:pt x="1339" y="1285"/>
                  </a:cubicBezTo>
                  <a:cubicBezTo>
                    <a:pt x="1446" y="991"/>
                    <a:pt x="1446" y="696"/>
                    <a:pt x="1419" y="455"/>
                  </a:cubicBezTo>
                  <a:cubicBezTo>
                    <a:pt x="1339" y="214"/>
                    <a:pt x="1232" y="54"/>
                    <a:pt x="107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7" name="Google Shape;6777;p44"/>
            <p:cNvSpPr/>
            <p:nvPr/>
          </p:nvSpPr>
          <p:spPr>
            <a:xfrm>
              <a:off x="7401925" y="8709125"/>
              <a:ext cx="36175" cy="56900"/>
            </a:xfrm>
            <a:custGeom>
              <a:avLst/>
              <a:gdLst/>
              <a:ahLst/>
              <a:cxnLst/>
              <a:rect l="l" t="t" r="r" b="b"/>
              <a:pathLst>
                <a:path w="1447" h="2276" extrusionOk="0">
                  <a:moveTo>
                    <a:pt x="938" y="0"/>
                  </a:moveTo>
                  <a:cubicBezTo>
                    <a:pt x="643" y="27"/>
                    <a:pt x="269" y="429"/>
                    <a:pt x="108" y="964"/>
                  </a:cubicBezTo>
                  <a:cubicBezTo>
                    <a:pt x="1" y="1258"/>
                    <a:pt x="1" y="1580"/>
                    <a:pt x="28" y="1794"/>
                  </a:cubicBezTo>
                  <a:cubicBezTo>
                    <a:pt x="108" y="2035"/>
                    <a:pt x="215" y="2195"/>
                    <a:pt x="376" y="2275"/>
                  </a:cubicBezTo>
                  <a:lnTo>
                    <a:pt x="510" y="2275"/>
                  </a:lnTo>
                  <a:cubicBezTo>
                    <a:pt x="831" y="2275"/>
                    <a:pt x="1205" y="1874"/>
                    <a:pt x="1339" y="1312"/>
                  </a:cubicBezTo>
                  <a:cubicBezTo>
                    <a:pt x="1446" y="991"/>
                    <a:pt x="1446" y="696"/>
                    <a:pt x="1420" y="455"/>
                  </a:cubicBezTo>
                  <a:cubicBezTo>
                    <a:pt x="1339" y="241"/>
                    <a:pt x="1259" y="54"/>
                    <a:pt x="107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8" name="Google Shape;6778;p44"/>
            <p:cNvSpPr/>
            <p:nvPr/>
          </p:nvSpPr>
          <p:spPr>
            <a:xfrm>
              <a:off x="7395250" y="8622125"/>
              <a:ext cx="86350" cy="38175"/>
            </a:xfrm>
            <a:custGeom>
              <a:avLst/>
              <a:gdLst/>
              <a:ahLst/>
              <a:cxnLst/>
              <a:rect l="l" t="t" r="r" b="b"/>
              <a:pathLst>
                <a:path w="3454" h="1527" extrusionOk="0">
                  <a:moveTo>
                    <a:pt x="1927" y="1"/>
                  </a:moveTo>
                  <a:cubicBezTo>
                    <a:pt x="1820" y="1"/>
                    <a:pt x="1740" y="1"/>
                    <a:pt x="1660" y="28"/>
                  </a:cubicBezTo>
                  <a:cubicBezTo>
                    <a:pt x="1205" y="54"/>
                    <a:pt x="777" y="188"/>
                    <a:pt x="482" y="376"/>
                  </a:cubicBezTo>
                  <a:cubicBezTo>
                    <a:pt x="188" y="536"/>
                    <a:pt x="0" y="724"/>
                    <a:pt x="54" y="938"/>
                  </a:cubicBezTo>
                  <a:cubicBezTo>
                    <a:pt x="81" y="1312"/>
                    <a:pt x="643" y="1527"/>
                    <a:pt x="1446" y="1527"/>
                  </a:cubicBezTo>
                  <a:lnTo>
                    <a:pt x="1553" y="1527"/>
                  </a:lnTo>
                  <a:cubicBezTo>
                    <a:pt x="1660" y="1527"/>
                    <a:pt x="1713" y="1527"/>
                    <a:pt x="1820" y="1500"/>
                  </a:cubicBezTo>
                  <a:cubicBezTo>
                    <a:pt x="2249" y="1473"/>
                    <a:pt x="2677" y="1339"/>
                    <a:pt x="2998" y="1179"/>
                  </a:cubicBezTo>
                  <a:cubicBezTo>
                    <a:pt x="3293" y="991"/>
                    <a:pt x="3453" y="804"/>
                    <a:pt x="3426" y="590"/>
                  </a:cubicBezTo>
                  <a:cubicBezTo>
                    <a:pt x="3400" y="269"/>
                    <a:pt x="2811" y="1"/>
                    <a:pt x="200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9" name="Google Shape;6779;p44"/>
            <p:cNvSpPr/>
            <p:nvPr/>
          </p:nvSpPr>
          <p:spPr>
            <a:xfrm>
              <a:off x="7598000" y="8665625"/>
              <a:ext cx="71625" cy="60250"/>
            </a:xfrm>
            <a:custGeom>
              <a:avLst/>
              <a:gdLst/>
              <a:ahLst/>
              <a:cxnLst/>
              <a:rect l="l" t="t" r="r" b="b"/>
              <a:pathLst>
                <a:path w="2865" h="2410" extrusionOk="0">
                  <a:moveTo>
                    <a:pt x="509" y="1"/>
                  </a:moveTo>
                  <a:cubicBezTo>
                    <a:pt x="295" y="1"/>
                    <a:pt x="161" y="54"/>
                    <a:pt x="107" y="161"/>
                  </a:cubicBezTo>
                  <a:cubicBezTo>
                    <a:pt x="27" y="242"/>
                    <a:pt x="0" y="375"/>
                    <a:pt x="27" y="509"/>
                  </a:cubicBezTo>
                  <a:cubicBezTo>
                    <a:pt x="54" y="857"/>
                    <a:pt x="455" y="1392"/>
                    <a:pt x="964" y="1794"/>
                  </a:cubicBezTo>
                  <a:cubicBezTo>
                    <a:pt x="1419" y="2169"/>
                    <a:pt x="1954" y="2410"/>
                    <a:pt x="2356" y="2410"/>
                  </a:cubicBezTo>
                  <a:lnTo>
                    <a:pt x="2409" y="2410"/>
                  </a:lnTo>
                  <a:cubicBezTo>
                    <a:pt x="2570" y="2410"/>
                    <a:pt x="2704" y="2329"/>
                    <a:pt x="2784" y="2249"/>
                  </a:cubicBezTo>
                  <a:cubicBezTo>
                    <a:pt x="2837" y="2169"/>
                    <a:pt x="2864" y="2035"/>
                    <a:pt x="2837" y="1901"/>
                  </a:cubicBezTo>
                  <a:cubicBezTo>
                    <a:pt x="2811" y="1526"/>
                    <a:pt x="2409" y="991"/>
                    <a:pt x="1901" y="589"/>
                  </a:cubicBezTo>
                  <a:cubicBezTo>
                    <a:pt x="1446" y="242"/>
                    <a:pt x="910" y="1"/>
                    <a:pt x="5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4" name="Google Shape;6578;p43"/>
          <p:cNvGrpSpPr/>
          <p:nvPr/>
        </p:nvGrpSpPr>
        <p:grpSpPr>
          <a:xfrm>
            <a:off x="7312843" y="-17547"/>
            <a:ext cx="779737" cy="1153301"/>
            <a:chOff x="7579250" y="4405875"/>
            <a:chExt cx="916750" cy="1110800"/>
          </a:xfrm>
        </p:grpSpPr>
        <p:sp>
          <p:nvSpPr>
            <p:cNvPr id="95" name="Google Shape;6579;p43"/>
            <p:cNvSpPr/>
            <p:nvPr/>
          </p:nvSpPr>
          <p:spPr>
            <a:xfrm>
              <a:off x="7579250" y="4405875"/>
              <a:ext cx="916750" cy="1110800"/>
            </a:xfrm>
            <a:custGeom>
              <a:avLst/>
              <a:gdLst/>
              <a:ahLst/>
              <a:cxnLst/>
              <a:rect l="l" t="t" r="r" b="b"/>
              <a:pathLst>
                <a:path w="36670" h="44432" extrusionOk="0">
                  <a:moveTo>
                    <a:pt x="19326" y="1"/>
                  </a:moveTo>
                  <a:cubicBezTo>
                    <a:pt x="16944" y="1"/>
                    <a:pt x="15043" y="1928"/>
                    <a:pt x="15043" y="4283"/>
                  </a:cubicBezTo>
                  <a:cubicBezTo>
                    <a:pt x="15043" y="4738"/>
                    <a:pt x="15097" y="5220"/>
                    <a:pt x="15257" y="5675"/>
                  </a:cubicBezTo>
                  <a:cubicBezTo>
                    <a:pt x="15231" y="5755"/>
                    <a:pt x="15231" y="5809"/>
                    <a:pt x="15204" y="5836"/>
                  </a:cubicBezTo>
                  <a:lnTo>
                    <a:pt x="14535" y="5836"/>
                  </a:lnTo>
                  <a:cubicBezTo>
                    <a:pt x="14160" y="5836"/>
                    <a:pt x="13839" y="5836"/>
                    <a:pt x="13464" y="5889"/>
                  </a:cubicBezTo>
                  <a:cubicBezTo>
                    <a:pt x="13464" y="5836"/>
                    <a:pt x="13437" y="5809"/>
                    <a:pt x="13437" y="5782"/>
                  </a:cubicBezTo>
                  <a:cubicBezTo>
                    <a:pt x="13518" y="5407"/>
                    <a:pt x="13598" y="5006"/>
                    <a:pt x="13598" y="4604"/>
                  </a:cubicBezTo>
                  <a:cubicBezTo>
                    <a:pt x="13598" y="2222"/>
                    <a:pt x="11644" y="322"/>
                    <a:pt x="9315" y="322"/>
                  </a:cubicBezTo>
                  <a:cubicBezTo>
                    <a:pt x="6960" y="322"/>
                    <a:pt x="5033" y="2276"/>
                    <a:pt x="5033" y="4604"/>
                  </a:cubicBezTo>
                  <a:cubicBezTo>
                    <a:pt x="5033" y="5969"/>
                    <a:pt x="5702" y="7227"/>
                    <a:pt x="6692" y="8030"/>
                  </a:cubicBezTo>
                  <a:cubicBezTo>
                    <a:pt x="5809" y="8566"/>
                    <a:pt x="4953" y="9235"/>
                    <a:pt x="4230" y="9931"/>
                  </a:cubicBezTo>
                  <a:cubicBezTo>
                    <a:pt x="3668" y="10520"/>
                    <a:pt x="3132" y="11162"/>
                    <a:pt x="2677" y="11831"/>
                  </a:cubicBezTo>
                  <a:cubicBezTo>
                    <a:pt x="2249" y="12527"/>
                    <a:pt x="1848" y="13303"/>
                    <a:pt x="1553" y="14186"/>
                  </a:cubicBezTo>
                  <a:cubicBezTo>
                    <a:pt x="1045" y="15578"/>
                    <a:pt x="777" y="17024"/>
                    <a:pt x="590" y="18282"/>
                  </a:cubicBezTo>
                  <a:lnTo>
                    <a:pt x="509" y="18603"/>
                  </a:lnTo>
                  <a:cubicBezTo>
                    <a:pt x="456" y="18924"/>
                    <a:pt x="402" y="19218"/>
                    <a:pt x="349" y="19566"/>
                  </a:cubicBezTo>
                  <a:cubicBezTo>
                    <a:pt x="269" y="19888"/>
                    <a:pt x="215" y="20235"/>
                    <a:pt x="188" y="20530"/>
                  </a:cubicBezTo>
                  <a:cubicBezTo>
                    <a:pt x="81" y="21279"/>
                    <a:pt x="1" y="21895"/>
                    <a:pt x="1" y="22537"/>
                  </a:cubicBezTo>
                  <a:cubicBezTo>
                    <a:pt x="1" y="23287"/>
                    <a:pt x="81" y="23983"/>
                    <a:pt x="242" y="24625"/>
                  </a:cubicBezTo>
                  <a:cubicBezTo>
                    <a:pt x="402" y="25348"/>
                    <a:pt x="670" y="26044"/>
                    <a:pt x="1018" y="26686"/>
                  </a:cubicBezTo>
                  <a:cubicBezTo>
                    <a:pt x="1393" y="27355"/>
                    <a:pt x="1848" y="27998"/>
                    <a:pt x="2410" y="28560"/>
                  </a:cubicBezTo>
                  <a:cubicBezTo>
                    <a:pt x="2945" y="29095"/>
                    <a:pt x="3587" y="29603"/>
                    <a:pt x="4364" y="30058"/>
                  </a:cubicBezTo>
                  <a:cubicBezTo>
                    <a:pt x="4819" y="30326"/>
                    <a:pt x="5327" y="30594"/>
                    <a:pt x="5863" y="30861"/>
                  </a:cubicBezTo>
                  <a:cubicBezTo>
                    <a:pt x="5809" y="30968"/>
                    <a:pt x="5729" y="31076"/>
                    <a:pt x="5622" y="31156"/>
                  </a:cubicBezTo>
                  <a:cubicBezTo>
                    <a:pt x="5274" y="31718"/>
                    <a:pt x="4926" y="32200"/>
                    <a:pt x="4685" y="32708"/>
                  </a:cubicBezTo>
                  <a:cubicBezTo>
                    <a:pt x="4551" y="33003"/>
                    <a:pt x="4417" y="33324"/>
                    <a:pt x="4364" y="33592"/>
                  </a:cubicBezTo>
                  <a:cubicBezTo>
                    <a:pt x="4257" y="33913"/>
                    <a:pt x="4123" y="34394"/>
                    <a:pt x="4096" y="34876"/>
                  </a:cubicBezTo>
                  <a:cubicBezTo>
                    <a:pt x="4069" y="35412"/>
                    <a:pt x="4123" y="35920"/>
                    <a:pt x="4257" y="36348"/>
                  </a:cubicBezTo>
                  <a:cubicBezTo>
                    <a:pt x="4283" y="36455"/>
                    <a:pt x="4337" y="36563"/>
                    <a:pt x="4364" y="36616"/>
                  </a:cubicBezTo>
                  <a:lnTo>
                    <a:pt x="4364" y="36670"/>
                  </a:lnTo>
                  <a:cubicBezTo>
                    <a:pt x="4390" y="36723"/>
                    <a:pt x="4417" y="36830"/>
                    <a:pt x="4471" y="36884"/>
                  </a:cubicBezTo>
                  <a:cubicBezTo>
                    <a:pt x="4685" y="37365"/>
                    <a:pt x="5006" y="37767"/>
                    <a:pt x="5408" y="38088"/>
                  </a:cubicBezTo>
                  <a:cubicBezTo>
                    <a:pt x="5836" y="38463"/>
                    <a:pt x="6344" y="38704"/>
                    <a:pt x="6906" y="38864"/>
                  </a:cubicBezTo>
                  <a:lnTo>
                    <a:pt x="6960" y="38864"/>
                  </a:lnTo>
                  <a:cubicBezTo>
                    <a:pt x="7308" y="38945"/>
                    <a:pt x="7602" y="38998"/>
                    <a:pt x="7950" y="38998"/>
                  </a:cubicBezTo>
                  <a:cubicBezTo>
                    <a:pt x="8138" y="38998"/>
                    <a:pt x="8352" y="38998"/>
                    <a:pt x="8539" y="38971"/>
                  </a:cubicBezTo>
                  <a:lnTo>
                    <a:pt x="8619" y="38971"/>
                  </a:lnTo>
                  <a:cubicBezTo>
                    <a:pt x="9101" y="38891"/>
                    <a:pt x="9583" y="38731"/>
                    <a:pt x="10038" y="38490"/>
                  </a:cubicBezTo>
                  <a:cubicBezTo>
                    <a:pt x="10225" y="38757"/>
                    <a:pt x="10413" y="39025"/>
                    <a:pt x="10573" y="39266"/>
                  </a:cubicBezTo>
                  <a:cubicBezTo>
                    <a:pt x="11216" y="40096"/>
                    <a:pt x="11912" y="40845"/>
                    <a:pt x="12688" y="41487"/>
                  </a:cubicBezTo>
                  <a:cubicBezTo>
                    <a:pt x="13036" y="41755"/>
                    <a:pt x="13357" y="41969"/>
                    <a:pt x="13705" y="42210"/>
                  </a:cubicBezTo>
                  <a:cubicBezTo>
                    <a:pt x="13732" y="42237"/>
                    <a:pt x="13785" y="42290"/>
                    <a:pt x="13839" y="42317"/>
                  </a:cubicBezTo>
                  <a:cubicBezTo>
                    <a:pt x="13865" y="42344"/>
                    <a:pt x="13892" y="42344"/>
                    <a:pt x="13919" y="42371"/>
                  </a:cubicBezTo>
                  <a:cubicBezTo>
                    <a:pt x="14374" y="42638"/>
                    <a:pt x="14829" y="42879"/>
                    <a:pt x="15338" y="43120"/>
                  </a:cubicBezTo>
                  <a:cubicBezTo>
                    <a:pt x="15605" y="43227"/>
                    <a:pt x="15873" y="43307"/>
                    <a:pt x="16167" y="43415"/>
                  </a:cubicBezTo>
                  <a:cubicBezTo>
                    <a:pt x="16676" y="43977"/>
                    <a:pt x="17372" y="44325"/>
                    <a:pt x="18175" y="44325"/>
                  </a:cubicBezTo>
                  <a:cubicBezTo>
                    <a:pt x="18683" y="44325"/>
                    <a:pt x="19192" y="44191"/>
                    <a:pt x="19593" y="43923"/>
                  </a:cubicBezTo>
                  <a:cubicBezTo>
                    <a:pt x="19915" y="43923"/>
                    <a:pt x="20289" y="43870"/>
                    <a:pt x="20610" y="43843"/>
                  </a:cubicBezTo>
                  <a:cubicBezTo>
                    <a:pt x="21735" y="44244"/>
                    <a:pt x="22832" y="44432"/>
                    <a:pt x="23929" y="44432"/>
                  </a:cubicBezTo>
                  <a:lnTo>
                    <a:pt x="24063" y="44432"/>
                  </a:lnTo>
                  <a:cubicBezTo>
                    <a:pt x="24491" y="44432"/>
                    <a:pt x="24946" y="44378"/>
                    <a:pt x="25348" y="44325"/>
                  </a:cubicBezTo>
                  <a:cubicBezTo>
                    <a:pt x="25776" y="44244"/>
                    <a:pt x="26178" y="44137"/>
                    <a:pt x="26606" y="43977"/>
                  </a:cubicBezTo>
                  <a:cubicBezTo>
                    <a:pt x="27114" y="43816"/>
                    <a:pt x="27516" y="43602"/>
                    <a:pt x="27944" y="43388"/>
                  </a:cubicBezTo>
                  <a:cubicBezTo>
                    <a:pt x="28372" y="43120"/>
                    <a:pt x="28747" y="42772"/>
                    <a:pt x="29015" y="42451"/>
                  </a:cubicBezTo>
                  <a:cubicBezTo>
                    <a:pt x="29095" y="42371"/>
                    <a:pt x="29122" y="42317"/>
                    <a:pt x="29175" y="42237"/>
                  </a:cubicBezTo>
                  <a:cubicBezTo>
                    <a:pt x="29443" y="41835"/>
                    <a:pt x="29657" y="41380"/>
                    <a:pt x="29764" y="40872"/>
                  </a:cubicBezTo>
                  <a:lnTo>
                    <a:pt x="29764" y="40791"/>
                  </a:lnTo>
                  <a:cubicBezTo>
                    <a:pt x="29791" y="40631"/>
                    <a:pt x="29791" y="40497"/>
                    <a:pt x="29791" y="40336"/>
                  </a:cubicBezTo>
                  <a:cubicBezTo>
                    <a:pt x="30246" y="40122"/>
                    <a:pt x="30701" y="39855"/>
                    <a:pt x="31129" y="39560"/>
                  </a:cubicBezTo>
                  <a:cubicBezTo>
                    <a:pt x="31531" y="39266"/>
                    <a:pt x="31906" y="38971"/>
                    <a:pt x="32200" y="38597"/>
                  </a:cubicBezTo>
                  <a:cubicBezTo>
                    <a:pt x="32361" y="38383"/>
                    <a:pt x="32521" y="38168"/>
                    <a:pt x="32655" y="37901"/>
                  </a:cubicBezTo>
                  <a:cubicBezTo>
                    <a:pt x="32789" y="37633"/>
                    <a:pt x="32896" y="37312"/>
                    <a:pt x="32976" y="37018"/>
                  </a:cubicBezTo>
                  <a:cubicBezTo>
                    <a:pt x="33030" y="36750"/>
                    <a:pt x="33056" y="36482"/>
                    <a:pt x="33030" y="36215"/>
                  </a:cubicBezTo>
                  <a:cubicBezTo>
                    <a:pt x="33030" y="36054"/>
                    <a:pt x="33030" y="35920"/>
                    <a:pt x="33003" y="35760"/>
                  </a:cubicBezTo>
                  <a:cubicBezTo>
                    <a:pt x="32896" y="35224"/>
                    <a:pt x="32708" y="34716"/>
                    <a:pt x="32361" y="34234"/>
                  </a:cubicBezTo>
                  <a:lnTo>
                    <a:pt x="32361" y="34207"/>
                  </a:lnTo>
                  <a:cubicBezTo>
                    <a:pt x="32762" y="33351"/>
                    <a:pt x="32923" y="32307"/>
                    <a:pt x="32762" y="31290"/>
                  </a:cubicBezTo>
                  <a:cubicBezTo>
                    <a:pt x="32735" y="31022"/>
                    <a:pt x="32655" y="30754"/>
                    <a:pt x="32601" y="30540"/>
                  </a:cubicBezTo>
                  <a:cubicBezTo>
                    <a:pt x="32521" y="30273"/>
                    <a:pt x="32387" y="30005"/>
                    <a:pt x="32253" y="29737"/>
                  </a:cubicBezTo>
                  <a:cubicBezTo>
                    <a:pt x="32200" y="29603"/>
                    <a:pt x="32120" y="29470"/>
                    <a:pt x="32039" y="29336"/>
                  </a:cubicBezTo>
                  <a:cubicBezTo>
                    <a:pt x="32494" y="28934"/>
                    <a:pt x="32976" y="28533"/>
                    <a:pt x="33404" y="28078"/>
                  </a:cubicBezTo>
                  <a:cubicBezTo>
                    <a:pt x="33859" y="27623"/>
                    <a:pt x="34261" y="27114"/>
                    <a:pt x="34636" y="26659"/>
                  </a:cubicBezTo>
                  <a:cubicBezTo>
                    <a:pt x="35064" y="26070"/>
                    <a:pt x="35412" y="25508"/>
                    <a:pt x="35679" y="24946"/>
                  </a:cubicBezTo>
                  <a:cubicBezTo>
                    <a:pt x="36375" y="23581"/>
                    <a:pt x="36670" y="22136"/>
                    <a:pt x="36590" y="20798"/>
                  </a:cubicBezTo>
                  <a:cubicBezTo>
                    <a:pt x="36509" y="20021"/>
                    <a:pt x="36322" y="19272"/>
                    <a:pt x="36001" y="18522"/>
                  </a:cubicBezTo>
                  <a:cubicBezTo>
                    <a:pt x="35840" y="18121"/>
                    <a:pt x="35653" y="17800"/>
                    <a:pt x="35439" y="17452"/>
                  </a:cubicBezTo>
                  <a:cubicBezTo>
                    <a:pt x="35278" y="17157"/>
                    <a:pt x="35037" y="16890"/>
                    <a:pt x="34796" y="16595"/>
                  </a:cubicBezTo>
                  <a:cubicBezTo>
                    <a:pt x="34769" y="16542"/>
                    <a:pt x="34743" y="16488"/>
                    <a:pt x="34662" y="16462"/>
                  </a:cubicBezTo>
                  <a:cubicBezTo>
                    <a:pt x="34100" y="15819"/>
                    <a:pt x="33431" y="15257"/>
                    <a:pt x="32655" y="14775"/>
                  </a:cubicBezTo>
                  <a:cubicBezTo>
                    <a:pt x="31959" y="14374"/>
                    <a:pt x="31183" y="14053"/>
                    <a:pt x="30353" y="13865"/>
                  </a:cubicBezTo>
                  <a:cubicBezTo>
                    <a:pt x="29791" y="13731"/>
                    <a:pt x="29175" y="13678"/>
                    <a:pt x="28560" y="13678"/>
                  </a:cubicBezTo>
                  <a:cubicBezTo>
                    <a:pt x="28319" y="13678"/>
                    <a:pt x="28051" y="13678"/>
                    <a:pt x="27810" y="13705"/>
                  </a:cubicBezTo>
                  <a:cubicBezTo>
                    <a:pt x="27516" y="12928"/>
                    <a:pt x="27141" y="12259"/>
                    <a:pt x="26767" y="11644"/>
                  </a:cubicBezTo>
                  <a:cubicBezTo>
                    <a:pt x="26338" y="10975"/>
                    <a:pt x="25830" y="10332"/>
                    <a:pt x="25241" y="9717"/>
                  </a:cubicBezTo>
                  <a:cubicBezTo>
                    <a:pt x="24946" y="9449"/>
                    <a:pt x="24625" y="9181"/>
                    <a:pt x="24304" y="8914"/>
                  </a:cubicBezTo>
                  <a:cubicBezTo>
                    <a:pt x="23688" y="8432"/>
                    <a:pt x="23046" y="8057"/>
                    <a:pt x="22538" y="7763"/>
                  </a:cubicBezTo>
                  <a:cubicBezTo>
                    <a:pt x="22484" y="7709"/>
                    <a:pt x="22430" y="7709"/>
                    <a:pt x="22404" y="7682"/>
                  </a:cubicBezTo>
                  <a:cubicBezTo>
                    <a:pt x="22297" y="7629"/>
                    <a:pt x="22216" y="7575"/>
                    <a:pt x="22136" y="7522"/>
                  </a:cubicBezTo>
                  <a:cubicBezTo>
                    <a:pt x="23019" y="6719"/>
                    <a:pt x="23608" y="5568"/>
                    <a:pt x="23608" y="4283"/>
                  </a:cubicBezTo>
                  <a:cubicBezTo>
                    <a:pt x="23608" y="1901"/>
                    <a:pt x="21654" y="1"/>
                    <a:pt x="19326"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6580;p43"/>
            <p:cNvSpPr/>
            <p:nvPr/>
          </p:nvSpPr>
          <p:spPr>
            <a:xfrm>
              <a:off x="8034275" y="4821425"/>
              <a:ext cx="387450" cy="465725"/>
            </a:xfrm>
            <a:custGeom>
              <a:avLst/>
              <a:gdLst/>
              <a:ahLst/>
              <a:cxnLst/>
              <a:rect l="l" t="t" r="r" b="b"/>
              <a:pathLst>
                <a:path w="15498" h="18629" extrusionOk="0">
                  <a:moveTo>
                    <a:pt x="10091" y="0"/>
                  </a:moveTo>
                  <a:cubicBezTo>
                    <a:pt x="9422" y="0"/>
                    <a:pt x="8753" y="107"/>
                    <a:pt x="8084" y="321"/>
                  </a:cubicBezTo>
                  <a:cubicBezTo>
                    <a:pt x="7843" y="402"/>
                    <a:pt x="7575" y="535"/>
                    <a:pt x="7281" y="669"/>
                  </a:cubicBezTo>
                  <a:cubicBezTo>
                    <a:pt x="7013" y="803"/>
                    <a:pt x="6772" y="910"/>
                    <a:pt x="6531" y="1071"/>
                  </a:cubicBezTo>
                  <a:cubicBezTo>
                    <a:pt x="6076" y="1365"/>
                    <a:pt x="5621" y="1713"/>
                    <a:pt x="5193" y="2115"/>
                  </a:cubicBezTo>
                  <a:cubicBezTo>
                    <a:pt x="4899" y="2409"/>
                    <a:pt x="4604" y="2784"/>
                    <a:pt x="4283" y="3212"/>
                  </a:cubicBezTo>
                  <a:cubicBezTo>
                    <a:pt x="3989" y="3613"/>
                    <a:pt x="3721" y="4042"/>
                    <a:pt x="3453" y="4550"/>
                  </a:cubicBezTo>
                  <a:lnTo>
                    <a:pt x="3453" y="4577"/>
                  </a:lnTo>
                  <a:lnTo>
                    <a:pt x="3453" y="4604"/>
                  </a:lnTo>
                  <a:cubicBezTo>
                    <a:pt x="3159" y="5059"/>
                    <a:pt x="2864" y="5487"/>
                    <a:pt x="2597" y="5889"/>
                  </a:cubicBezTo>
                  <a:cubicBezTo>
                    <a:pt x="2088" y="6665"/>
                    <a:pt x="1687" y="7414"/>
                    <a:pt x="1312" y="8190"/>
                  </a:cubicBezTo>
                  <a:cubicBezTo>
                    <a:pt x="911" y="9020"/>
                    <a:pt x="616" y="9823"/>
                    <a:pt x="375" y="10626"/>
                  </a:cubicBezTo>
                  <a:cubicBezTo>
                    <a:pt x="134" y="11483"/>
                    <a:pt x="1" y="12286"/>
                    <a:pt x="1" y="13008"/>
                  </a:cubicBezTo>
                  <a:cubicBezTo>
                    <a:pt x="1" y="13784"/>
                    <a:pt x="134" y="14561"/>
                    <a:pt x="402" y="15176"/>
                  </a:cubicBezTo>
                  <a:cubicBezTo>
                    <a:pt x="589" y="15551"/>
                    <a:pt x="750" y="15899"/>
                    <a:pt x="991" y="16167"/>
                  </a:cubicBezTo>
                  <a:cubicBezTo>
                    <a:pt x="1205" y="16488"/>
                    <a:pt x="1526" y="16755"/>
                    <a:pt x="1821" y="17023"/>
                  </a:cubicBezTo>
                  <a:cubicBezTo>
                    <a:pt x="2490" y="17558"/>
                    <a:pt x="3346" y="17960"/>
                    <a:pt x="4390" y="18308"/>
                  </a:cubicBezTo>
                  <a:cubicBezTo>
                    <a:pt x="4818" y="18442"/>
                    <a:pt x="5273" y="18495"/>
                    <a:pt x="5621" y="18575"/>
                  </a:cubicBezTo>
                  <a:cubicBezTo>
                    <a:pt x="6023" y="18629"/>
                    <a:pt x="6478" y="18629"/>
                    <a:pt x="6906" y="18629"/>
                  </a:cubicBezTo>
                  <a:cubicBezTo>
                    <a:pt x="7361" y="18629"/>
                    <a:pt x="7816" y="18602"/>
                    <a:pt x="8244" y="18522"/>
                  </a:cubicBezTo>
                  <a:cubicBezTo>
                    <a:pt x="8753" y="18468"/>
                    <a:pt x="9181" y="18361"/>
                    <a:pt x="9583" y="18228"/>
                  </a:cubicBezTo>
                  <a:cubicBezTo>
                    <a:pt x="10252" y="17987"/>
                    <a:pt x="11081" y="17558"/>
                    <a:pt x="11483" y="16729"/>
                  </a:cubicBezTo>
                  <a:cubicBezTo>
                    <a:pt x="11697" y="16327"/>
                    <a:pt x="11751" y="15819"/>
                    <a:pt x="11697" y="15364"/>
                  </a:cubicBezTo>
                  <a:cubicBezTo>
                    <a:pt x="11644" y="15230"/>
                    <a:pt x="11644" y="15096"/>
                    <a:pt x="11590" y="14989"/>
                  </a:cubicBezTo>
                  <a:cubicBezTo>
                    <a:pt x="11563" y="14882"/>
                    <a:pt x="11483" y="14748"/>
                    <a:pt x="11429" y="14614"/>
                  </a:cubicBezTo>
                  <a:cubicBezTo>
                    <a:pt x="11322" y="14427"/>
                    <a:pt x="11189" y="14213"/>
                    <a:pt x="10974" y="14025"/>
                  </a:cubicBezTo>
                  <a:cubicBezTo>
                    <a:pt x="10814" y="13838"/>
                    <a:pt x="10626" y="13677"/>
                    <a:pt x="10386" y="13517"/>
                  </a:cubicBezTo>
                  <a:cubicBezTo>
                    <a:pt x="10171" y="13383"/>
                    <a:pt x="9957" y="13276"/>
                    <a:pt x="9690" y="13142"/>
                  </a:cubicBezTo>
                  <a:cubicBezTo>
                    <a:pt x="9422" y="13008"/>
                    <a:pt x="9101" y="12901"/>
                    <a:pt x="8780" y="12848"/>
                  </a:cubicBezTo>
                  <a:cubicBezTo>
                    <a:pt x="9368" y="12580"/>
                    <a:pt x="9984" y="12232"/>
                    <a:pt x="10573" y="11884"/>
                  </a:cubicBezTo>
                  <a:cubicBezTo>
                    <a:pt x="11483" y="11295"/>
                    <a:pt x="12286" y="10626"/>
                    <a:pt x="13035" y="9903"/>
                  </a:cubicBezTo>
                  <a:cubicBezTo>
                    <a:pt x="13383" y="9529"/>
                    <a:pt x="13731" y="9127"/>
                    <a:pt x="14026" y="8726"/>
                  </a:cubicBezTo>
                  <a:cubicBezTo>
                    <a:pt x="14374" y="8297"/>
                    <a:pt x="14641" y="7869"/>
                    <a:pt x="14829" y="7414"/>
                  </a:cubicBezTo>
                  <a:cubicBezTo>
                    <a:pt x="15310" y="6477"/>
                    <a:pt x="15498" y="5541"/>
                    <a:pt x="15444" y="4684"/>
                  </a:cubicBezTo>
                  <a:cubicBezTo>
                    <a:pt x="15391" y="4202"/>
                    <a:pt x="15257" y="3747"/>
                    <a:pt x="15070" y="3319"/>
                  </a:cubicBezTo>
                  <a:cubicBezTo>
                    <a:pt x="14963" y="3051"/>
                    <a:pt x="14829" y="2811"/>
                    <a:pt x="14695" y="2596"/>
                  </a:cubicBezTo>
                  <a:cubicBezTo>
                    <a:pt x="14561" y="2409"/>
                    <a:pt x="14400" y="2168"/>
                    <a:pt x="14160" y="1927"/>
                  </a:cubicBezTo>
                  <a:cubicBezTo>
                    <a:pt x="13758" y="1499"/>
                    <a:pt x="13330" y="1124"/>
                    <a:pt x="12794" y="803"/>
                  </a:cubicBezTo>
                  <a:cubicBezTo>
                    <a:pt x="12313" y="535"/>
                    <a:pt x="11831" y="321"/>
                    <a:pt x="11242" y="187"/>
                  </a:cubicBezTo>
                  <a:cubicBezTo>
                    <a:pt x="10894" y="27"/>
                    <a:pt x="10493" y="0"/>
                    <a:pt x="10091" y="0"/>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6581;p43"/>
            <p:cNvSpPr/>
            <p:nvPr/>
          </p:nvSpPr>
          <p:spPr>
            <a:xfrm>
              <a:off x="8193525" y="4870925"/>
              <a:ext cx="228200" cy="415575"/>
            </a:xfrm>
            <a:custGeom>
              <a:avLst/>
              <a:gdLst/>
              <a:ahLst/>
              <a:cxnLst/>
              <a:rect l="l" t="t" r="r" b="b"/>
              <a:pathLst>
                <a:path w="9128" h="16623" extrusionOk="0">
                  <a:moveTo>
                    <a:pt x="7897" y="1"/>
                  </a:moveTo>
                  <a:cubicBezTo>
                    <a:pt x="7950" y="135"/>
                    <a:pt x="8004" y="295"/>
                    <a:pt x="8057" y="456"/>
                  </a:cubicBezTo>
                  <a:cubicBezTo>
                    <a:pt x="8084" y="670"/>
                    <a:pt x="8137" y="857"/>
                    <a:pt x="8164" y="1018"/>
                  </a:cubicBezTo>
                  <a:cubicBezTo>
                    <a:pt x="8191" y="1232"/>
                    <a:pt x="8191" y="1419"/>
                    <a:pt x="8164" y="1633"/>
                  </a:cubicBezTo>
                  <a:cubicBezTo>
                    <a:pt x="8164" y="1821"/>
                    <a:pt x="8137" y="2062"/>
                    <a:pt x="8084" y="2276"/>
                  </a:cubicBezTo>
                  <a:cubicBezTo>
                    <a:pt x="8030" y="2704"/>
                    <a:pt x="7897" y="3132"/>
                    <a:pt x="7763" y="3534"/>
                  </a:cubicBezTo>
                  <a:cubicBezTo>
                    <a:pt x="7602" y="3962"/>
                    <a:pt x="7388" y="4417"/>
                    <a:pt x="7120" y="4819"/>
                  </a:cubicBezTo>
                  <a:cubicBezTo>
                    <a:pt x="6585" y="5702"/>
                    <a:pt x="5889" y="6478"/>
                    <a:pt x="5113" y="7227"/>
                  </a:cubicBezTo>
                  <a:cubicBezTo>
                    <a:pt x="4337" y="7923"/>
                    <a:pt x="3480" y="8566"/>
                    <a:pt x="2570" y="9155"/>
                  </a:cubicBezTo>
                  <a:cubicBezTo>
                    <a:pt x="1741" y="9717"/>
                    <a:pt x="857" y="10225"/>
                    <a:pt x="1" y="10734"/>
                  </a:cubicBezTo>
                  <a:cubicBezTo>
                    <a:pt x="402" y="10787"/>
                    <a:pt x="750" y="10921"/>
                    <a:pt x="1125" y="11109"/>
                  </a:cubicBezTo>
                  <a:cubicBezTo>
                    <a:pt x="1339" y="11189"/>
                    <a:pt x="1526" y="11296"/>
                    <a:pt x="1714" y="11430"/>
                  </a:cubicBezTo>
                  <a:lnTo>
                    <a:pt x="2196" y="11831"/>
                  </a:lnTo>
                  <a:cubicBezTo>
                    <a:pt x="2490" y="12126"/>
                    <a:pt x="2731" y="12474"/>
                    <a:pt x="2838" y="12875"/>
                  </a:cubicBezTo>
                  <a:cubicBezTo>
                    <a:pt x="2918" y="13062"/>
                    <a:pt x="2945" y="13277"/>
                    <a:pt x="2945" y="13517"/>
                  </a:cubicBezTo>
                  <a:cubicBezTo>
                    <a:pt x="2945" y="13705"/>
                    <a:pt x="2891" y="13946"/>
                    <a:pt x="2865" y="14133"/>
                  </a:cubicBezTo>
                  <a:cubicBezTo>
                    <a:pt x="2811" y="14481"/>
                    <a:pt x="2677" y="14802"/>
                    <a:pt x="2463" y="15070"/>
                  </a:cubicBezTo>
                  <a:cubicBezTo>
                    <a:pt x="2303" y="15337"/>
                    <a:pt x="2062" y="15605"/>
                    <a:pt x="1821" y="15846"/>
                  </a:cubicBezTo>
                  <a:cubicBezTo>
                    <a:pt x="1553" y="16087"/>
                    <a:pt x="1285" y="16274"/>
                    <a:pt x="991" y="16408"/>
                  </a:cubicBezTo>
                  <a:cubicBezTo>
                    <a:pt x="857" y="16488"/>
                    <a:pt x="697" y="16542"/>
                    <a:pt x="563" y="16622"/>
                  </a:cubicBezTo>
                  <a:cubicBezTo>
                    <a:pt x="991" y="16622"/>
                    <a:pt x="1473" y="16595"/>
                    <a:pt x="1874" y="16515"/>
                  </a:cubicBezTo>
                  <a:cubicBezTo>
                    <a:pt x="2356" y="16462"/>
                    <a:pt x="2838" y="16355"/>
                    <a:pt x="3213" y="16221"/>
                  </a:cubicBezTo>
                  <a:cubicBezTo>
                    <a:pt x="3882" y="15980"/>
                    <a:pt x="4711" y="15552"/>
                    <a:pt x="5113" y="14722"/>
                  </a:cubicBezTo>
                  <a:cubicBezTo>
                    <a:pt x="5300" y="14320"/>
                    <a:pt x="5381" y="13812"/>
                    <a:pt x="5300" y="13330"/>
                  </a:cubicBezTo>
                  <a:cubicBezTo>
                    <a:pt x="5274" y="13196"/>
                    <a:pt x="5274" y="13062"/>
                    <a:pt x="5220" y="12982"/>
                  </a:cubicBezTo>
                  <a:cubicBezTo>
                    <a:pt x="5167" y="12875"/>
                    <a:pt x="5113" y="12741"/>
                    <a:pt x="5059" y="12607"/>
                  </a:cubicBezTo>
                  <a:cubicBezTo>
                    <a:pt x="4952" y="12393"/>
                    <a:pt x="4819" y="12206"/>
                    <a:pt x="4604" y="11992"/>
                  </a:cubicBezTo>
                  <a:cubicBezTo>
                    <a:pt x="4444" y="11831"/>
                    <a:pt x="4256" y="11671"/>
                    <a:pt x="4016" y="11483"/>
                  </a:cubicBezTo>
                  <a:cubicBezTo>
                    <a:pt x="3801" y="11376"/>
                    <a:pt x="3587" y="11269"/>
                    <a:pt x="3320" y="11135"/>
                  </a:cubicBezTo>
                  <a:cubicBezTo>
                    <a:pt x="3052" y="11001"/>
                    <a:pt x="2731" y="10894"/>
                    <a:pt x="2410" y="10814"/>
                  </a:cubicBezTo>
                  <a:cubicBezTo>
                    <a:pt x="2972" y="10600"/>
                    <a:pt x="3614" y="10252"/>
                    <a:pt x="4203" y="9851"/>
                  </a:cubicBezTo>
                  <a:cubicBezTo>
                    <a:pt x="5113" y="9288"/>
                    <a:pt x="5916" y="8619"/>
                    <a:pt x="6639" y="7897"/>
                  </a:cubicBezTo>
                  <a:cubicBezTo>
                    <a:pt x="7013" y="7522"/>
                    <a:pt x="7361" y="7120"/>
                    <a:pt x="7656" y="6719"/>
                  </a:cubicBezTo>
                  <a:cubicBezTo>
                    <a:pt x="7977" y="6291"/>
                    <a:pt x="8245" y="5836"/>
                    <a:pt x="8459" y="5407"/>
                  </a:cubicBezTo>
                  <a:cubicBezTo>
                    <a:pt x="8914" y="4471"/>
                    <a:pt x="9128" y="3534"/>
                    <a:pt x="9048" y="2677"/>
                  </a:cubicBezTo>
                  <a:cubicBezTo>
                    <a:pt x="9021" y="2196"/>
                    <a:pt x="8887" y="1741"/>
                    <a:pt x="8700" y="1259"/>
                  </a:cubicBezTo>
                  <a:cubicBezTo>
                    <a:pt x="8593" y="991"/>
                    <a:pt x="8459" y="750"/>
                    <a:pt x="8325" y="563"/>
                  </a:cubicBezTo>
                  <a:cubicBezTo>
                    <a:pt x="8191" y="349"/>
                    <a:pt x="8057" y="188"/>
                    <a:pt x="7897"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6582;p43"/>
            <p:cNvSpPr/>
            <p:nvPr/>
          </p:nvSpPr>
          <p:spPr>
            <a:xfrm>
              <a:off x="8198225" y="4901575"/>
              <a:ext cx="177325" cy="197550"/>
            </a:xfrm>
            <a:custGeom>
              <a:avLst/>
              <a:gdLst/>
              <a:ahLst/>
              <a:cxnLst/>
              <a:rect l="l" t="t" r="r" b="b"/>
              <a:pathLst>
                <a:path w="7093" h="7902" extrusionOk="0">
                  <a:moveTo>
                    <a:pt x="5460" y="3004"/>
                  </a:moveTo>
                  <a:cubicBezTo>
                    <a:pt x="5460" y="3004"/>
                    <a:pt x="5460" y="3004"/>
                    <a:pt x="5460" y="3004"/>
                  </a:cubicBezTo>
                  <a:lnTo>
                    <a:pt x="5460" y="3004"/>
                  </a:lnTo>
                  <a:cubicBezTo>
                    <a:pt x="5460" y="3004"/>
                    <a:pt x="5460" y="3004"/>
                    <a:pt x="5460" y="3004"/>
                  </a:cubicBezTo>
                  <a:close/>
                  <a:moveTo>
                    <a:pt x="6711" y="1"/>
                  </a:moveTo>
                  <a:cubicBezTo>
                    <a:pt x="6578" y="1"/>
                    <a:pt x="6470" y="77"/>
                    <a:pt x="6424" y="193"/>
                  </a:cubicBezTo>
                  <a:cubicBezTo>
                    <a:pt x="6397" y="515"/>
                    <a:pt x="6344" y="809"/>
                    <a:pt x="6263" y="1077"/>
                  </a:cubicBezTo>
                  <a:cubicBezTo>
                    <a:pt x="6081" y="1753"/>
                    <a:pt x="5772" y="2379"/>
                    <a:pt x="5460" y="3004"/>
                  </a:cubicBezTo>
                  <a:lnTo>
                    <a:pt x="5460" y="3004"/>
                  </a:lnTo>
                  <a:cubicBezTo>
                    <a:pt x="5440" y="3004"/>
                    <a:pt x="5435" y="3034"/>
                    <a:pt x="5434" y="3049"/>
                  </a:cubicBezTo>
                  <a:lnTo>
                    <a:pt x="5434" y="3049"/>
                  </a:lnTo>
                  <a:cubicBezTo>
                    <a:pt x="5443" y="3034"/>
                    <a:pt x="5452" y="3019"/>
                    <a:pt x="5460" y="3004"/>
                  </a:cubicBezTo>
                  <a:lnTo>
                    <a:pt x="5460" y="3004"/>
                  </a:lnTo>
                  <a:cubicBezTo>
                    <a:pt x="5451" y="3022"/>
                    <a:pt x="5442" y="3039"/>
                    <a:pt x="5434" y="3057"/>
                  </a:cubicBezTo>
                  <a:cubicBezTo>
                    <a:pt x="5434" y="3057"/>
                    <a:pt x="5434" y="3054"/>
                    <a:pt x="5434" y="3049"/>
                  </a:cubicBezTo>
                  <a:lnTo>
                    <a:pt x="5434" y="3049"/>
                  </a:lnTo>
                  <a:cubicBezTo>
                    <a:pt x="4930" y="3915"/>
                    <a:pt x="4323" y="4702"/>
                    <a:pt x="3587" y="5386"/>
                  </a:cubicBezTo>
                  <a:cubicBezTo>
                    <a:pt x="3212" y="5734"/>
                    <a:pt x="2864" y="6055"/>
                    <a:pt x="2489" y="6349"/>
                  </a:cubicBezTo>
                  <a:cubicBezTo>
                    <a:pt x="2115" y="6644"/>
                    <a:pt x="1713" y="6912"/>
                    <a:pt x="1285" y="7152"/>
                  </a:cubicBezTo>
                  <a:cubicBezTo>
                    <a:pt x="910" y="7367"/>
                    <a:pt x="509" y="7554"/>
                    <a:pt x="80" y="7688"/>
                  </a:cubicBezTo>
                  <a:cubicBezTo>
                    <a:pt x="0" y="7741"/>
                    <a:pt x="0" y="7768"/>
                    <a:pt x="0" y="7822"/>
                  </a:cubicBezTo>
                  <a:cubicBezTo>
                    <a:pt x="54" y="7902"/>
                    <a:pt x="80" y="7902"/>
                    <a:pt x="134" y="7902"/>
                  </a:cubicBezTo>
                  <a:cubicBezTo>
                    <a:pt x="1071" y="7581"/>
                    <a:pt x="1954" y="7126"/>
                    <a:pt x="2757" y="6564"/>
                  </a:cubicBezTo>
                  <a:cubicBezTo>
                    <a:pt x="3185" y="6242"/>
                    <a:pt x="3587" y="5921"/>
                    <a:pt x="3988" y="5546"/>
                  </a:cubicBezTo>
                  <a:cubicBezTo>
                    <a:pt x="4390" y="5172"/>
                    <a:pt x="4764" y="4770"/>
                    <a:pt x="5086" y="4369"/>
                  </a:cubicBezTo>
                  <a:cubicBezTo>
                    <a:pt x="5594" y="3780"/>
                    <a:pt x="6022" y="3111"/>
                    <a:pt x="6370" y="2442"/>
                  </a:cubicBezTo>
                  <a:cubicBezTo>
                    <a:pt x="6531" y="2094"/>
                    <a:pt x="6665" y="1773"/>
                    <a:pt x="6799" y="1425"/>
                  </a:cubicBezTo>
                  <a:cubicBezTo>
                    <a:pt x="6932" y="1077"/>
                    <a:pt x="6986" y="702"/>
                    <a:pt x="7066" y="327"/>
                  </a:cubicBezTo>
                  <a:cubicBezTo>
                    <a:pt x="7093" y="167"/>
                    <a:pt x="6959" y="6"/>
                    <a:pt x="6799" y="6"/>
                  </a:cubicBezTo>
                  <a:lnTo>
                    <a:pt x="6772" y="6"/>
                  </a:lnTo>
                  <a:cubicBezTo>
                    <a:pt x="6751" y="3"/>
                    <a:pt x="6731" y="1"/>
                    <a:pt x="671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6583;p43"/>
            <p:cNvSpPr/>
            <p:nvPr/>
          </p:nvSpPr>
          <p:spPr>
            <a:xfrm>
              <a:off x="8269825" y="4858225"/>
              <a:ext cx="68925" cy="150175"/>
            </a:xfrm>
            <a:custGeom>
              <a:avLst/>
              <a:gdLst/>
              <a:ahLst/>
              <a:cxnLst/>
              <a:rect l="l" t="t" r="r" b="b"/>
              <a:pathLst>
                <a:path w="2757" h="6007" extrusionOk="0">
                  <a:moveTo>
                    <a:pt x="2302" y="0"/>
                  </a:moveTo>
                  <a:cubicBezTo>
                    <a:pt x="2329" y="107"/>
                    <a:pt x="2329" y="107"/>
                    <a:pt x="2302" y="107"/>
                  </a:cubicBezTo>
                  <a:cubicBezTo>
                    <a:pt x="2222" y="107"/>
                    <a:pt x="2141" y="134"/>
                    <a:pt x="2088" y="188"/>
                  </a:cubicBezTo>
                  <a:cubicBezTo>
                    <a:pt x="2061" y="241"/>
                    <a:pt x="2034" y="295"/>
                    <a:pt x="2034" y="321"/>
                  </a:cubicBezTo>
                  <a:cubicBezTo>
                    <a:pt x="2034" y="402"/>
                    <a:pt x="2034" y="428"/>
                    <a:pt x="2061" y="509"/>
                  </a:cubicBezTo>
                  <a:cubicBezTo>
                    <a:pt x="2168" y="857"/>
                    <a:pt x="2195" y="1231"/>
                    <a:pt x="2195" y="1606"/>
                  </a:cubicBezTo>
                  <a:cubicBezTo>
                    <a:pt x="2195" y="2034"/>
                    <a:pt x="2115" y="2463"/>
                    <a:pt x="2034" y="2864"/>
                  </a:cubicBezTo>
                  <a:cubicBezTo>
                    <a:pt x="1954" y="3105"/>
                    <a:pt x="1900" y="3346"/>
                    <a:pt x="1793" y="3587"/>
                  </a:cubicBezTo>
                  <a:cubicBezTo>
                    <a:pt x="1686" y="3801"/>
                    <a:pt x="1552" y="4042"/>
                    <a:pt x="1419" y="4283"/>
                  </a:cubicBezTo>
                  <a:lnTo>
                    <a:pt x="1445" y="4256"/>
                  </a:lnTo>
                  <a:lnTo>
                    <a:pt x="1445" y="4256"/>
                  </a:lnTo>
                  <a:cubicBezTo>
                    <a:pt x="1204" y="4684"/>
                    <a:pt x="857" y="5086"/>
                    <a:pt x="482" y="5460"/>
                  </a:cubicBezTo>
                  <a:cubicBezTo>
                    <a:pt x="348" y="5594"/>
                    <a:pt x="214" y="5728"/>
                    <a:pt x="54" y="5808"/>
                  </a:cubicBezTo>
                  <a:cubicBezTo>
                    <a:pt x="27" y="5862"/>
                    <a:pt x="0" y="5915"/>
                    <a:pt x="27" y="5942"/>
                  </a:cubicBezTo>
                  <a:cubicBezTo>
                    <a:pt x="46" y="5981"/>
                    <a:pt x="80" y="6006"/>
                    <a:pt x="118" y="6006"/>
                  </a:cubicBezTo>
                  <a:cubicBezTo>
                    <a:pt x="132" y="6006"/>
                    <a:pt x="146" y="6003"/>
                    <a:pt x="161" y="5996"/>
                  </a:cubicBezTo>
                  <a:cubicBezTo>
                    <a:pt x="964" y="5380"/>
                    <a:pt x="1633" y="4550"/>
                    <a:pt x="2088" y="3640"/>
                  </a:cubicBezTo>
                  <a:cubicBezTo>
                    <a:pt x="2222" y="3399"/>
                    <a:pt x="2329" y="3185"/>
                    <a:pt x="2382" y="2944"/>
                  </a:cubicBezTo>
                  <a:cubicBezTo>
                    <a:pt x="2489" y="2704"/>
                    <a:pt x="2570" y="2436"/>
                    <a:pt x="2623" y="2168"/>
                  </a:cubicBezTo>
                  <a:cubicBezTo>
                    <a:pt x="2730" y="1660"/>
                    <a:pt x="2757" y="1124"/>
                    <a:pt x="2703" y="643"/>
                  </a:cubicBezTo>
                  <a:cubicBezTo>
                    <a:pt x="2703" y="509"/>
                    <a:pt x="2677" y="402"/>
                    <a:pt x="2623" y="268"/>
                  </a:cubicBezTo>
                  <a:cubicBezTo>
                    <a:pt x="2623" y="241"/>
                    <a:pt x="2623" y="241"/>
                    <a:pt x="2596" y="188"/>
                  </a:cubicBezTo>
                  <a:cubicBezTo>
                    <a:pt x="2570" y="134"/>
                    <a:pt x="2516" y="107"/>
                    <a:pt x="2489" y="54"/>
                  </a:cubicBezTo>
                  <a:cubicBezTo>
                    <a:pt x="2436" y="27"/>
                    <a:pt x="2355" y="0"/>
                    <a:pt x="230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6584;p43"/>
            <p:cNvSpPr/>
            <p:nvPr/>
          </p:nvSpPr>
          <p:spPr>
            <a:xfrm>
              <a:off x="8203575" y="5154925"/>
              <a:ext cx="51550" cy="61975"/>
            </a:xfrm>
            <a:custGeom>
              <a:avLst/>
              <a:gdLst/>
              <a:ahLst/>
              <a:cxnLst/>
              <a:rect l="l" t="t" r="r" b="b"/>
              <a:pathLst>
                <a:path w="2062" h="2479" extrusionOk="0">
                  <a:moveTo>
                    <a:pt x="45" y="1"/>
                  </a:moveTo>
                  <a:cubicBezTo>
                    <a:pt x="37" y="1"/>
                    <a:pt x="27" y="27"/>
                    <a:pt x="27" y="43"/>
                  </a:cubicBezTo>
                  <a:cubicBezTo>
                    <a:pt x="0" y="70"/>
                    <a:pt x="27" y="150"/>
                    <a:pt x="54" y="177"/>
                  </a:cubicBezTo>
                  <a:cubicBezTo>
                    <a:pt x="241" y="230"/>
                    <a:pt x="375" y="311"/>
                    <a:pt x="509" y="418"/>
                  </a:cubicBezTo>
                  <a:cubicBezTo>
                    <a:pt x="669" y="525"/>
                    <a:pt x="830" y="685"/>
                    <a:pt x="964" y="792"/>
                  </a:cubicBezTo>
                  <a:cubicBezTo>
                    <a:pt x="1098" y="980"/>
                    <a:pt x="1231" y="1167"/>
                    <a:pt x="1339" y="1381"/>
                  </a:cubicBezTo>
                  <a:cubicBezTo>
                    <a:pt x="1419" y="1595"/>
                    <a:pt x="1526" y="1863"/>
                    <a:pt x="1606" y="2131"/>
                  </a:cubicBezTo>
                  <a:lnTo>
                    <a:pt x="1606" y="2238"/>
                  </a:lnTo>
                  <a:lnTo>
                    <a:pt x="1606" y="2318"/>
                  </a:lnTo>
                  <a:cubicBezTo>
                    <a:pt x="1606" y="2345"/>
                    <a:pt x="1633" y="2372"/>
                    <a:pt x="1660" y="2425"/>
                  </a:cubicBezTo>
                  <a:cubicBezTo>
                    <a:pt x="1713" y="2452"/>
                    <a:pt x="1767" y="2479"/>
                    <a:pt x="1847" y="2479"/>
                  </a:cubicBezTo>
                  <a:cubicBezTo>
                    <a:pt x="1901" y="2479"/>
                    <a:pt x="1981" y="2452"/>
                    <a:pt x="2008" y="2425"/>
                  </a:cubicBezTo>
                  <a:cubicBezTo>
                    <a:pt x="2034" y="2372"/>
                    <a:pt x="2061" y="2291"/>
                    <a:pt x="2061" y="2238"/>
                  </a:cubicBezTo>
                  <a:lnTo>
                    <a:pt x="1981" y="1836"/>
                  </a:lnTo>
                  <a:cubicBezTo>
                    <a:pt x="1927" y="1702"/>
                    <a:pt x="1874" y="1569"/>
                    <a:pt x="1794" y="1462"/>
                  </a:cubicBezTo>
                  <a:cubicBezTo>
                    <a:pt x="1713" y="1247"/>
                    <a:pt x="1526" y="1033"/>
                    <a:pt x="1339" y="873"/>
                  </a:cubicBezTo>
                  <a:lnTo>
                    <a:pt x="1071" y="605"/>
                  </a:lnTo>
                  <a:cubicBezTo>
                    <a:pt x="964" y="525"/>
                    <a:pt x="857" y="444"/>
                    <a:pt x="776" y="364"/>
                  </a:cubicBezTo>
                  <a:cubicBezTo>
                    <a:pt x="562" y="230"/>
                    <a:pt x="321" y="96"/>
                    <a:pt x="107" y="43"/>
                  </a:cubicBezTo>
                  <a:lnTo>
                    <a:pt x="54" y="43"/>
                  </a:lnTo>
                  <a:cubicBezTo>
                    <a:pt x="54" y="11"/>
                    <a:pt x="50" y="1"/>
                    <a:pt x="4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6585;p43"/>
            <p:cNvSpPr/>
            <p:nvPr/>
          </p:nvSpPr>
          <p:spPr>
            <a:xfrm>
              <a:off x="7739850" y="5160400"/>
              <a:ext cx="135200" cy="160875"/>
            </a:xfrm>
            <a:custGeom>
              <a:avLst/>
              <a:gdLst/>
              <a:ahLst/>
              <a:cxnLst/>
              <a:rect l="l" t="t" r="r" b="b"/>
              <a:pathLst>
                <a:path w="5408" h="6435" extrusionOk="0">
                  <a:moveTo>
                    <a:pt x="4363" y="1"/>
                  </a:moveTo>
                  <a:cubicBezTo>
                    <a:pt x="4353" y="1"/>
                    <a:pt x="4344" y="4"/>
                    <a:pt x="4337" y="11"/>
                  </a:cubicBezTo>
                  <a:cubicBezTo>
                    <a:pt x="3721" y="306"/>
                    <a:pt x="3186" y="680"/>
                    <a:pt x="2597" y="1189"/>
                  </a:cubicBezTo>
                  <a:cubicBezTo>
                    <a:pt x="1981" y="1724"/>
                    <a:pt x="1473" y="2286"/>
                    <a:pt x="1044" y="2875"/>
                  </a:cubicBezTo>
                  <a:cubicBezTo>
                    <a:pt x="777" y="3250"/>
                    <a:pt x="536" y="3598"/>
                    <a:pt x="375" y="3973"/>
                  </a:cubicBezTo>
                  <a:cubicBezTo>
                    <a:pt x="268" y="4160"/>
                    <a:pt x="215" y="4347"/>
                    <a:pt x="134" y="4508"/>
                  </a:cubicBezTo>
                  <a:cubicBezTo>
                    <a:pt x="81" y="4695"/>
                    <a:pt x="1" y="4909"/>
                    <a:pt x="1" y="5097"/>
                  </a:cubicBezTo>
                  <a:cubicBezTo>
                    <a:pt x="1" y="5311"/>
                    <a:pt x="54" y="5471"/>
                    <a:pt x="81" y="5632"/>
                  </a:cubicBezTo>
                  <a:cubicBezTo>
                    <a:pt x="81" y="5686"/>
                    <a:pt x="108" y="5686"/>
                    <a:pt x="108" y="5712"/>
                  </a:cubicBezTo>
                  <a:cubicBezTo>
                    <a:pt x="188" y="5873"/>
                    <a:pt x="268" y="6034"/>
                    <a:pt x="402" y="6141"/>
                  </a:cubicBezTo>
                  <a:cubicBezTo>
                    <a:pt x="611" y="6328"/>
                    <a:pt x="884" y="6435"/>
                    <a:pt x="1184" y="6435"/>
                  </a:cubicBezTo>
                  <a:cubicBezTo>
                    <a:pt x="1270" y="6435"/>
                    <a:pt x="1357" y="6426"/>
                    <a:pt x="1446" y="6408"/>
                  </a:cubicBezTo>
                  <a:cubicBezTo>
                    <a:pt x="1660" y="6382"/>
                    <a:pt x="1847" y="6301"/>
                    <a:pt x="2062" y="6221"/>
                  </a:cubicBezTo>
                  <a:lnTo>
                    <a:pt x="2650" y="5819"/>
                  </a:lnTo>
                  <a:cubicBezTo>
                    <a:pt x="3025" y="5552"/>
                    <a:pt x="3346" y="5204"/>
                    <a:pt x="3694" y="4776"/>
                  </a:cubicBezTo>
                  <a:cubicBezTo>
                    <a:pt x="4096" y="4267"/>
                    <a:pt x="4470" y="3705"/>
                    <a:pt x="4792" y="3170"/>
                  </a:cubicBezTo>
                  <a:cubicBezTo>
                    <a:pt x="4952" y="2902"/>
                    <a:pt x="5166" y="2634"/>
                    <a:pt x="5327" y="2367"/>
                  </a:cubicBezTo>
                  <a:cubicBezTo>
                    <a:pt x="5354" y="2367"/>
                    <a:pt x="5407" y="2340"/>
                    <a:pt x="5407" y="2286"/>
                  </a:cubicBezTo>
                  <a:lnTo>
                    <a:pt x="5407" y="2206"/>
                  </a:lnTo>
                  <a:cubicBezTo>
                    <a:pt x="5140" y="1751"/>
                    <a:pt x="4926" y="1296"/>
                    <a:pt x="4738" y="787"/>
                  </a:cubicBezTo>
                  <a:cubicBezTo>
                    <a:pt x="4658" y="600"/>
                    <a:pt x="4631" y="413"/>
                    <a:pt x="4551" y="225"/>
                  </a:cubicBezTo>
                  <a:lnTo>
                    <a:pt x="4551" y="199"/>
                  </a:lnTo>
                  <a:lnTo>
                    <a:pt x="4551" y="145"/>
                  </a:lnTo>
                  <a:cubicBezTo>
                    <a:pt x="4551" y="118"/>
                    <a:pt x="4551" y="118"/>
                    <a:pt x="4524" y="92"/>
                  </a:cubicBezTo>
                  <a:cubicBezTo>
                    <a:pt x="4524" y="65"/>
                    <a:pt x="4497" y="65"/>
                    <a:pt x="4470" y="65"/>
                  </a:cubicBezTo>
                  <a:cubicBezTo>
                    <a:pt x="4431" y="26"/>
                    <a:pt x="4392" y="1"/>
                    <a:pt x="43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6586;p43"/>
            <p:cNvSpPr/>
            <p:nvPr/>
          </p:nvSpPr>
          <p:spPr>
            <a:xfrm>
              <a:off x="7743200" y="5206850"/>
              <a:ext cx="130500" cy="113775"/>
            </a:xfrm>
            <a:custGeom>
              <a:avLst/>
              <a:gdLst/>
              <a:ahLst/>
              <a:cxnLst/>
              <a:rect l="l" t="t" r="r" b="b"/>
              <a:pathLst>
                <a:path w="5220" h="4551" extrusionOk="0">
                  <a:moveTo>
                    <a:pt x="5059" y="0"/>
                  </a:moveTo>
                  <a:cubicBezTo>
                    <a:pt x="4899" y="375"/>
                    <a:pt x="4658" y="776"/>
                    <a:pt x="4417" y="1098"/>
                  </a:cubicBezTo>
                  <a:cubicBezTo>
                    <a:pt x="4122" y="1553"/>
                    <a:pt x="3801" y="1954"/>
                    <a:pt x="3426" y="2302"/>
                  </a:cubicBezTo>
                  <a:cubicBezTo>
                    <a:pt x="3052" y="2677"/>
                    <a:pt x="2650" y="2971"/>
                    <a:pt x="2195" y="3292"/>
                  </a:cubicBezTo>
                  <a:cubicBezTo>
                    <a:pt x="2008" y="3373"/>
                    <a:pt x="1821" y="3480"/>
                    <a:pt x="1606" y="3587"/>
                  </a:cubicBezTo>
                  <a:cubicBezTo>
                    <a:pt x="1419" y="3694"/>
                    <a:pt x="1178" y="3774"/>
                    <a:pt x="937" y="3854"/>
                  </a:cubicBezTo>
                  <a:cubicBezTo>
                    <a:pt x="803" y="3881"/>
                    <a:pt x="696" y="3908"/>
                    <a:pt x="563" y="3961"/>
                  </a:cubicBezTo>
                  <a:cubicBezTo>
                    <a:pt x="482" y="3961"/>
                    <a:pt x="375" y="3988"/>
                    <a:pt x="268" y="3988"/>
                  </a:cubicBezTo>
                  <a:cubicBezTo>
                    <a:pt x="188" y="3988"/>
                    <a:pt x="81" y="3988"/>
                    <a:pt x="0" y="3961"/>
                  </a:cubicBezTo>
                  <a:lnTo>
                    <a:pt x="0" y="3961"/>
                  </a:lnTo>
                  <a:cubicBezTo>
                    <a:pt x="81" y="4068"/>
                    <a:pt x="188" y="4229"/>
                    <a:pt x="268" y="4283"/>
                  </a:cubicBezTo>
                  <a:cubicBezTo>
                    <a:pt x="482" y="4443"/>
                    <a:pt x="777" y="4550"/>
                    <a:pt x="1071" y="4550"/>
                  </a:cubicBezTo>
                  <a:lnTo>
                    <a:pt x="1312" y="4550"/>
                  </a:lnTo>
                  <a:cubicBezTo>
                    <a:pt x="1526" y="4524"/>
                    <a:pt x="1713" y="4443"/>
                    <a:pt x="1901" y="4363"/>
                  </a:cubicBezTo>
                  <a:cubicBezTo>
                    <a:pt x="2115" y="4256"/>
                    <a:pt x="2329" y="4122"/>
                    <a:pt x="2516" y="3961"/>
                  </a:cubicBezTo>
                  <a:cubicBezTo>
                    <a:pt x="2891" y="3694"/>
                    <a:pt x="3212" y="3346"/>
                    <a:pt x="3560" y="2918"/>
                  </a:cubicBezTo>
                  <a:cubicBezTo>
                    <a:pt x="3962" y="2409"/>
                    <a:pt x="4310" y="1847"/>
                    <a:pt x="4658" y="1312"/>
                  </a:cubicBezTo>
                  <a:lnTo>
                    <a:pt x="4684" y="1231"/>
                  </a:lnTo>
                  <a:cubicBezTo>
                    <a:pt x="4845" y="1017"/>
                    <a:pt x="5032" y="723"/>
                    <a:pt x="5166" y="509"/>
                  </a:cubicBezTo>
                  <a:cubicBezTo>
                    <a:pt x="5193" y="509"/>
                    <a:pt x="5220" y="455"/>
                    <a:pt x="5220" y="428"/>
                  </a:cubicBezTo>
                  <a:lnTo>
                    <a:pt x="5220" y="348"/>
                  </a:lnTo>
                  <a:cubicBezTo>
                    <a:pt x="5166" y="241"/>
                    <a:pt x="5086" y="107"/>
                    <a:pt x="5059"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6587;p43"/>
            <p:cNvSpPr/>
            <p:nvPr/>
          </p:nvSpPr>
          <p:spPr>
            <a:xfrm>
              <a:off x="8083125" y="5275750"/>
              <a:ext cx="250950" cy="180700"/>
            </a:xfrm>
            <a:custGeom>
              <a:avLst/>
              <a:gdLst/>
              <a:ahLst/>
              <a:cxnLst/>
              <a:rect l="l" t="t" r="r" b="b"/>
              <a:pathLst>
                <a:path w="10038" h="7228" extrusionOk="0">
                  <a:moveTo>
                    <a:pt x="5862" y="1"/>
                  </a:moveTo>
                  <a:cubicBezTo>
                    <a:pt x="5621" y="55"/>
                    <a:pt x="5461" y="135"/>
                    <a:pt x="5327" y="215"/>
                  </a:cubicBezTo>
                  <a:cubicBezTo>
                    <a:pt x="5193" y="322"/>
                    <a:pt x="5059" y="429"/>
                    <a:pt x="4899" y="590"/>
                  </a:cubicBezTo>
                  <a:cubicBezTo>
                    <a:pt x="4818" y="724"/>
                    <a:pt x="4711" y="857"/>
                    <a:pt x="4604" y="1072"/>
                  </a:cubicBezTo>
                  <a:lnTo>
                    <a:pt x="4417" y="1553"/>
                  </a:lnTo>
                  <a:cubicBezTo>
                    <a:pt x="4310" y="1928"/>
                    <a:pt x="4283" y="2330"/>
                    <a:pt x="4310" y="2704"/>
                  </a:cubicBezTo>
                  <a:cubicBezTo>
                    <a:pt x="4336" y="3025"/>
                    <a:pt x="4444" y="3320"/>
                    <a:pt x="4604" y="3614"/>
                  </a:cubicBezTo>
                  <a:cubicBezTo>
                    <a:pt x="4524" y="3614"/>
                    <a:pt x="4417" y="3561"/>
                    <a:pt x="4310" y="3561"/>
                  </a:cubicBezTo>
                  <a:cubicBezTo>
                    <a:pt x="4203" y="3561"/>
                    <a:pt x="4149" y="3641"/>
                    <a:pt x="4149" y="3695"/>
                  </a:cubicBezTo>
                  <a:cubicBezTo>
                    <a:pt x="4149" y="3775"/>
                    <a:pt x="4176" y="3828"/>
                    <a:pt x="4229" y="3855"/>
                  </a:cubicBezTo>
                  <a:cubicBezTo>
                    <a:pt x="4149" y="3828"/>
                    <a:pt x="4069" y="3802"/>
                    <a:pt x="3988" y="3775"/>
                  </a:cubicBezTo>
                  <a:lnTo>
                    <a:pt x="3908" y="3775"/>
                  </a:lnTo>
                  <a:cubicBezTo>
                    <a:pt x="3828" y="3775"/>
                    <a:pt x="3774" y="3802"/>
                    <a:pt x="3774" y="3855"/>
                  </a:cubicBezTo>
                  <a:lnTo>
                    <a:pt x="3774" y="3936"/>
                  </a:lnTo>
                  <a:cubicBezTo>
                    <a:pt x="3560" y="3962"/>
                    <a:pt x="3373" y="3989"/>
                    <a:pt x="3132" y="4043"/>
                  </a:cubicBezTo>
                  <a:cubicBezTo>
                    <a:pt x="2731" y="4123"/>
                    <a:pt x="2383" y="4310"/>
                    <a:pt x="2008" y="4471"/>
                  </a:cubicBezTo>
                  <a:cubicBezTo>
                    <a:pt x="1633" y="4658"/>
                    <a:pt x="1312" y="4899"/>
                    <a:pt x="991" y="5167"/>
                  </a:cubicBezTo>
                  <a:cubicBezTo>
                    <a:pt x="696" y="5461"/>
                    <a:pt x="455" y="5782"/>
                    <a:pt x="322" y="6104"/>
                  </a:cubicBezTo>
                  <a:lnTo>
                    <a:pt x="161" y="6104"/>
                  </a:lnTo>
                  <a:cubicBezTo>
                    <a:pt x="81" y="6104"/>
                    <a:pt x="27" y="6157"/>
                    <a:pt x="27" y="6211"/>
                  </a:cubicBezTo>
                  <a:cubicBezTo>
                    <a:pt x="0" y="6291"/>
                    <a:pt x="27" y="6371"/>
                    <a:pt x="134" y="6425"/>
                  </a:cubicBezTo>
                  <a:cubicBezTo>
                    <a:pt x="1258" y="6960"/>
                    <a:pt x="2409" y="7228"/>
                    <a:pt x="3480" y="7228"/>
                  </a:cubicBezTo>
                  <a:lnTo>
                    <a:pt x="3560" y="7228"/>
                  </a:lnTo>
                  <a:cubicBezTo>
                    <a:pt x="3881" y="7228"/>
                    <a:pt x="4176" y="7174"/>
                    <a:pt x="4470" y="7147"/>
                  </a:cubicBezTo>
                  <a:cubicBezTo>
                    <a:pt x="4738" y="7121"/>
                    <a:pt x="5032" y="7014"/>
                    <a:pt x="5354" y="6907"/>
                  </a:cubicBezTo>
                  <a:cubicBezTo>
                    <a:pt x="5648" y="6826"/>
                    <a:pt x="5889" y="6719"/>
                    <a:pt x="6076" y="6585"/>
                  </a:cubicBezTo>
                  <a:cubicBezTo>
                    <a:pt x="6290" y="6451"/>
                    <a:pt x="6424" y="6344"/>
                    <a:pt x="6504" y="6184"/>
                  </a:cubicBezTo>
                  <a:cubicBezTo>
                    <a:pt x="6585" y="6077"/>
                    <a:pt x="6638" y="5943"/>
                    <a:pt x="6638" y="5836"/>
                  </a:cubicBezTo>
                  <a:cubicBezTo>
                    <a:pt x="6692" y="5756"/>
                    <a:pt x="6638" y="5622"/>
                    <a:pt x="6612" y="5488"/>
                  </a:cubicBezTo>
                  <a:cubicBezTo>
                    <a:pt x="6504" y="5220"/>
                    <a:pt x="6290" y="4979"/>
                    <a:pt x="6103" y="4846"/>
                  </a:cubicBezTo>
                  <a:cubicBezTo>
                    <a:pt x="5889" y="4631"/>
                    <a:pt x="5648" y="4498"/>
                    <a:pt x="5273" y="4310"/>
                  </a:cubicBezTo>
                  <a:cubicBezTo>
                    <a:pt x="5113" y="4203"/>
                    <a:pt x="4899" y="4150"/>
                    <a:pt x="4738" y="4069"/>
                  </a:cubicBezTo>
                  <a:cubicBezTo>
                    <a:pt x="4577" y="4016"/>
                    <a:pt x="4417" y="3936"/>
                    <a:pt x="4283" y="3909"/>
                  </a:cubicBezTo>
                  <a:lnTo>
                    <a:pt x="4283" y="3909"/>
                  </a:lnTo>
                  <a:cubicBezTo>
                    <a:pt x="4577" y="3936"/>
                    <a:pt x="4872" y="3936"/>
                    <a:pt x="5166" y="3936"/>
                  </a:cubicBezTo>
                  <a:cubicBezTo>
                    <a:pt x="5434" y="3936"/>
                    <a:pt x="5675" y="3936"/>
                    <a:pt x="5942" y="3909"/>
                  </a:cubicBezTo>
                  <a:cubicBezTo>
                    <a:pt x="6504" y="3882"/>
                    <a:pt x="7093" y="3748"/>
                    <a:pt x="7629" y="3561"/>
                  </a:cubicBezTo>
                  <a:cubicBezTo>
                    <a:pt x="8164" y="3400"/>
                    <a:pt x="8699" y="3133"/>
                    <a:pt x="9154" y="2811"/>
                  </a:cubicBezTo>
                  <a:cubicBezTo>
                    <a:pt x="9395" y="2624"/>
                    <a:pt x="9556" y="2463"/>
                    <a:pt x="9690" y="2303"/>
                  </a:cubicBezTo>
                  <a:cubicBezTo>
                    <a:pt x="9770" y="2223"/>
                    <a:pt x="9797" y="2169"/>
                    <a:pt x="9850" y="2062"/>
                  </a:cubicBezTo>
                  <a:cubicBezTo>
                    <a:pt x="9904" y="2008"/>
                    <a:pt x="9930" y="1928"/>
                    <a:pt x="9957" y="1821"/>
                  </a:cubicBezTo>
                  <a:cubicBezTo>
                    <a:pt x="10038" y="1607"/>
                    <a:pt x="9930" y="1339"/>
                    <a:pt x="9716" y="1125"/>
                  </a:cubicBezTo>
                  <a:cubicBezTo>
                    <a:pt x="9636" y="1018"/>
                    <a:pt x="9529" y="965"/>
                    <a:pt x="9395" y="857"/>
                  </a:cubicBezTo>
                  <a:cubicBezTo>
                    <a:pt x="9261" y="804"/>
                    <a:pt x="9101" y="697"/>
                    <a:pt x="8887" y="617"/>
                  </a:cubicBezTo>
                  <a:cubicBezTo>
                    <a:pt x="8726" y="563"/>
                    <a:pt x="8565" y="536"/>
                    <a:pt x="8325" y="456"/>
                  </a:cubicBezTo>
                  <a:cubicBezTo>
                    <a:pt x="8164" y="429"/>
                    <a:pt x="7950" y="402"/>
                    <a:pt x="7789" y="349"/>
                  </a:cubicBezTo>
                  <a:lnTo>
                    <a:pt x="7575" y="322"/>
                  </a:lnTo>
                  <a:cubicBezTo>
                    <a:pt x="7120" y="215"/>
                    <a:pt x="6612" y="162"/>
                    <a:pt x="6183" y="55"/>
                  </a:cubicBezTo>
                  <a:lnTo>
                    <a:pt x="6023" y="28"/>
                  </a:lnTo>
                  <a:cubicBezTo>
                    <a:pt x="5942" y="28"/>
                    <a:pt x="5916" y="1"/>
                    <a:pt x="586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6588;p43"/>
            <p:cNvSpPr/>
            <p:nvPr/>
          </p:nvSpPr>
          <p:spPr>
            <a:xfrm>
              <a:off x="8204225" y="5275750"/>
              <a:ext cx="127850" cy="38850"/>
            </a:xfrm>
            <a:custGeom>
              <a:avLst/>
              <a:gdLst/>
              <a:ahLst/>
              <a:cxnLst/>
              <a:rect l="l" t="t" r="r" b="b"/>
              <a:pathLst>
                <a:path w="5114" h="1554" extrusionOk="0">
                  <a:moveTo>
                    <a:pt x="965" y="1"/>
                  </a:moveTo>
                  <a:cubicBezTo>
                    <a:pt x="777" y="28"/>
                    <a:pt x="617" y="135"/>
                    <a:pt x="483" y="215"/>
                  </a:cubicBezTo>
                  <a:cubicBezTo>
                    <a:pt x="349" y="322"/>
                    <a:pt x="215" y="429"/>
                    <a:pt x="55" y="590"/>
                  </a:cubicBezTo>
                  <a:cubicBezTo>
                    <a:pt x="28" y="617"/>
                    <a:pt x="28" y="670"/>
                    <a:pt x="1" y="670"/>
                  </a:cubicBezTo>
                  <a:cubicBezTo>
                    <a:pt x="108" y="670"/>
                    <a:pt x="162" y="697"/>
                    <a:pt x="269" y="697"/>
                  </a:cubicBezTo>
                  <a:cubicBezTo>
                    <a:pt x="643" y="750"/>
                    <a:pt x="965" y="804"/>
                    <a:pt x="1339" y="831"/>
                  </a:cubicBezTo>
                  <a:cubicBezTo>
                    <a:pt x="1848" y="857"/>
                    <a:pt x="2303" y="884"/>
                    <a:pt x="2811" y="938"/>
                  </a:cubicBezTo>
                  <a:cubicBezTo>
                    <a:pt x="3186" y="965"/>
                    <a:pt x="3534" y="965"/>
                    <a:pt x="3909" y="1072"/>
                  </a:cubicBezTo>
                  <a:cubicBezTo>
                    <a:pt x="4069" y="1098"/>
                    <a:pt x="4283" y="1125"/>
                    <a:pt x="4444" y="1205"/>
                  </a:cubicBezTo>
                  <a:cubicBezTo>
                    <a:pt x="4605" y="1259"/>
                    <a:pt x="4739" y="1312"/>
                    <a:pt x="4872" y="1393"/>
                  </a:cubicBezTo>
                  <a:cubicBezTo>
                    <a:pt x="4953" y="1473"/>
                    <a:pt x="5060" y="1500"/>
                    <a:pt x="5113" y="1553"/>
                  </a:cubicBezTo>
                  <a:cubicBezTo>
                    <a:pt x="5086" y="1393"/>
                    <a:pt x="5006" y="1259"/>
                    <a:pt x="4872" y="1125"/>
                  </a:cubicBezTo>
                  <a:cubicBezTo>
                    <a:pt x="4792" y="1018"/>
                    <a:pt x="4685" y="965"/>
                    <a:pt x="4551" y="857"/>
                  </a:cubicBezTo>
                  <a:cubicBezTo>
                    <a:pt x="4417" y="804"/>
                    <a:pt x="4257" y="697"/>
                    <a:pt x="4043" y="617"/>
                  </a:cubicBezTo>
                  <a:cubicBezTo>
                    <a:pt x="3882" y="563"/>
                    <a:pt x="3721" y="536"/>
                    <a:pt x="3481" y="456"/>
                  </a:cubicBezTo>
                  <a:cubicBezTo>
                    <a:pt x="3320" y="429"/>
                    <a:pt x="3133" y="402"/>
                    <a:pt x="2945" y="349"/>
                  </a:cubicBezTo>
                  <a:lnTo>
                    <a:pt x="2731" y="322"/>
                  </a:lnTo>
                  <a:cubicBezTo>
                    <a:pt x="2276" y="269"/>
                    <a:pt x="1794" y="162"/>
                    <a:pt x="1339" y="55"/>
                  </a:cubicBezTo>
                  <a:lnTo>
                    <a:pt x="1179" y="28"/>
                  </a:lnTo>
                  <a:cubicBezTo>
                    <a:pt x="1098" y="28"/>
                    <a:pt x="1072" y="1"/>
                    <a:pt x="965"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6589;p43"/>
            <p:cNvSpPr/>
            <p:nvPr/>
          </p:nvSpPr>
          <p:spPr>
            <a:xfrm>
              <a:off x="7826175" y="5058950"/>
              <a:ext cx="417575" cy="384800"/>
            </a:xfrm>
            <a:custGeom>
              <a:avLst/>
              <a:gdLst/>
              <a:ahLst/>
              <a:cxnLst/>
              <a:rect l="l" t="t" r="r" b="b"/>
              <a:pathLst>
                <a:path w="16703" h="15392" extrusionOk="0">
                  <a:moveTo>
                    <a:pt x="6317" y="1"/>
                  </a:moveTo>
                  <a:cubicBezTo>
                    <a:pt x="5862" y="1"/>
                    <a:pt x="5327" y="28"/>
                    <a:pt x="4818" y="135"/>
                  </a:cubicBezTo>
                  <a:cubicBezTo>
                    <a:pt x="4042" y="269"/>
                    <a:pt x="3319" y="456"/>
                    <a:pt x="2650" y="804"/>
                  </a:cubicBezTo>
                  <a:cubicBezTo>
                    <a:pt x="2035" y="1072"/>
                    <a:pt x="1499" y="1419"/>
                    <a:pt x="1098" y="1794"/>
                  </a:cubicBezTo>
                  <a:cubicBezTo>
                    <a:pt x="830" y="2062"/>
                    <a:pt x="562" y="2356"/>
                    <a:pt x="402" y="2677"/>
                  </a:cubicBezTo>
                  <a:cubicBezTo>
                    <a:pt x="402" y="2624"/>
                    <a:pt x="429" y="2570"/>
                    <a:pt x="429" y="2544"/>
                  </a:cubicBezTo>
                  <a:lnTo>
                    <a:pt x="429" y="2570"/>
                  </a:lnTo>
                  <a:cubicBezTo>
                    <a:pt x="429" y="2517"/>
                    <a:pt x="482" y="2437"/>
                    <a:pt x="482" y="2383"/>
                  </a:cubicBezTo>
                  <a:lnTo>
                    <a:pt x="482" y="2249"/>
                  </a:lnTo>
                  <a:cubicBezTo>
                    <a:pt x="429" y="2196"/>
                    <a:pt x="402" y="2169"/>
                    <a:pt x="375" y="2169"/>
                  </a:cubicBezTo>
                  <a:lnTo>
                    <a:pt x="348" y="2169"/>
                  </a:lnTo>
                  <a:cubicBezTo>
                    <a:pt x="295" y="2169"/>
                    <a:pt x="295" y="2169"/>
                    <a:pt x="268" y="2196"/>
                  </a:cubicBezTo>
                  <a:cubicBezTo>
                    <a:pt x="241" y="2249"/>
                    <a:pt x="215" y="2276"/>
                    <a:pt x="215" y="2303"/>
                  </a:cubicBezTo>
                  <a:cubicBezTo>
                    <a:pt x="27" y="3106"/>
                    <a:pt x="0" y="3935"/>
                    <a:pt x="27" y="4792"/>
                  </a:cubicBezTo>
                  <a:cubicBezTo>
                    <a:pt x="81" y="5622"/>
                    <a:pt x="215" y="6451"/>
                    <a:pt x="402" y="7281"/>
                  </a:cubicBezTo>
                  <a:cubicBezTo>
                    <a:pt x="803" y="8941"/>
                    <a:pt x="1580" y="10493"/>
                    <a:pt x="2570" y="11805"/>
                  </a:cubicBezTo>
                  <a:cubicBezTo>
                    <a:pt x="3078" y="12474"/>
                    <a:pt x="3641" y="13036"/>
                    <a:pt x="4256" y="13544"/>
                  </a:cubicBezTo>
                  <a:cubicBezTo>
                    <a:pt x="4577" y="13812"/>
                    <a:pt x="4899" y="14053"/>
                    <a:pt x="5220" y="14240"/>
                  </a:cubicBezTo>
                  <a:cubicBezTo>
                    <a:pt x="5568" y="14454"/>
                    <a:pt x="5889" y="14615"/>
                    <a:pt x="6290" y="14776"/>
                  </a:cubicBezTo>
                  <a:cubicBezTo>
                    <a:pt x="7040" y="15097"/>
                    <a:pt x="7789" y="15284"/>
                    <a:pt x="8565" y="15364"/>
                  </a:cubicBezTo>
                  <a:cubicBezTo>
                    <a:pt x="8780" y="15391"/>
                    <a:pt x="8967" y="15391"/>
                    <a:pt x="9154" y="15391"/>
                  </a:cubicBezTo>
                  <a:cubicBezTo>
                    <a:pt x="9797" y="15391"/>
                    <a:pt x="10439" y="15311"/>
                    <a:pt x="11081" y="15150"/>
                  </a:cubicBezTo>
                  <a:cubicBezTo>
                    <a:pt x="11510" y="15043"/>
                    <a:pt x="11938" y="14883"/>
                    <a:pt x="12420" y="14722"/>
                  </a:cubicBezTo>
                  <a:cubicBezTo>
                    <a:pt x="12848" y="14561"/>
                    <a:pt x="13276" y="14321"/>
                    <a:pt x="13651" y="14080"/>
                  </a:cubicBezTo>
                  <a:cubicBezTo>
                    <a:pt x="14052" y="13839"/>
                    <a:pt x="14400" y="13571"/>
                    <a:pt x="14722" y="13277"/>
                  </a:cubicBezTo>
                  <a:cubicBezTo>
                    <a:pt x="15069" y="12982"/>
                    <a:pt x="15337" y="12688"/>
                    <a:pt x="15605" y="12313"/>
                  </a:cubicBezTo>
                  <a:cubicBezTo>
                    <a:pt x="16087" y="11617"/>
                    <a:pt x="16461" y="10814"/>
                    <a:pt x="16595" y="9958"/>
                  </a:cubicBezTo>
                  <a:cubicBezTo>
                    <a:pt x="16675" y="9529"/>
                    <a:pt x="16702" y="9074"/>
                    <a:pt x="16702" y="8593"/>
                  </a:cubicBezTo>
                  <a:cubicBezTo>
                    <a:pt x="16702" y="8352"/>
                    <a:pt x="16675" y="8138"/>
                    <a:pt x="16622" y="7870"/>
                  </a:cubicBezTo>
                  <a:cubicBezTo>
                    <a:pt x="16595" y="7602"/>
                    <a:pt x="16568" y="7388"/>
                    <a:pt x="16488" y="7147"/>
                  </a:cubicBezTo>
                  <a:cubicBezTo>
                    <a:pt x="16408" y="6746"/>
                    <a:pt x="16194" y="6344"/>
                    <a:pt x="16006" y="5996"/>
                  </a:cubicBezTo>
                  <a:cubicBezTo>
                    <a:pt x="15792" y="5648"/>
                    <a:pt x="15524" y="5354"/>
                    <a:pt x="15230" y="5086"/>
                  </a:cubicBezTo>
                  <a:cubicBezTo>
                    <a:pt x="14614" y="4524"/>
                    <a:pt x="13919" y="4069"/>
                    <a:pt x="13249" y="3668"/>
                  </a:cubicBezTo>
                  <a:lnTo>
                    <a:pt x="12875" y="3480"/>
                  </a:lnTo>
                  <a:cubicBezTo>
                    <a:pt x="12206" y="3106"/>
                    <a:pt x="11536" y="2704"/>
                    <a:pt x="10921" y="2196"/>
                  </a:cubicBezTo>
                  <a:lnTo>
                    <a:pt x="10867" y="2196"/>
                  </a:lnTo>
                  <a:cubicBezTo>
                    <a:pt x="10814" y="2169"/>
                    <a:pt x="10787" y="2142"/>
                    <a:pt x="10733" y="2062"/>
                  </a:cubicBezTo>
                  <a:lnTo>
                    <a:pt x="10733" y="2035"/>
                  </a:lnTo>
                  <a:lnTo>
                    <a:pt x="10733" y="1901"/>
                  </a:lnTo>
                  <a:lnTo>
                    <a:pt x="10439" y="1500"/>
                  </a:lnTo>
                  <a:cubicBezTo>
                    <a:pt x="10332" y="1393"/>
                    <a:pt x="10198" y="1259"/>
                    <a:pt x="10064" y="1179"/>
                  </a:cubicBezTo>
                  <a:cubicBezTo>
                    <a:pt x="10011" y="1098"/>
                    <a:pt x="9930" y="1072"/>
                    <a:pt x="9877" y="991"/>
                  </a:cubicBezTo>
                  <a:lnTo>
                    <a:pt x="9770" y="831"/>
                  </a:lnTo>
                  <a:cubicBezTo>
                    <a:pt x="9716" y="724"/>
                    <a:pt x="9636" y="670"/>
                    <a:pt x="9609" y="563"/>
                  </a:cubicBezTo>
                  <a:cubicBezTo>
                    <a:pt x="9583" y="536"/>
                    <a:pt x="9583" y="509"/>
                    <a:pt x="9502" y="509"/>
                  </a:cubicBezTo>
                  <a:lnTo>
                    <a:pt x="9475" y="509"/>
                  </a:lnTo>
                  <a:cubicBezTo>
                    <a:pt x="9449" y="509"/>
                    <a:pt x="9395" y="509"/>
                    <a:pt x="9395" y="536"/>
                  </a:cubicBezTo>
                  <a:cubicBezTo>
                    <a:pt x="9368" y="563"/>
                    <a:pt x="9342" y="590"/>
                    <a:pt x="9342" y="643"/>
                  </a:cubicBezTo>
                  <a:lnTo>
                    <a:pt x="9342" y="697"/>
                  </a:lnTo>
                  <a:lnTo>
                    <a:pt x="9315" y="670"/>
                  </a:lnTo>
                  <a:lnTo>
                    <a:pt x="9261" y="643"/>
                  </a:lnTo>
                  <a:cubicBezTo>
                    <a:pt x="8672" y="322"/>
                    <a:pt x="7977" y="162"/>
                    <a:pt x="7200" y="54"/>
                  </a:cubicBezTo>
                  <a:cubicBezTo>
                    <a:pt x="6852" y="1"/>
                    <a:pt x="6585" y="1"/>
                    <a:pt x="63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6590;p43"/>
            <p:cNvSpPr/>
            <p:nvPr/>
          </p:nvSpPr>
          <p:spPr>
            <a:xfrm>
              <a:off x="7832875" y="5129225"/>
              <a:ext cx="368050" cy="281050"/>
            </a:xfrm>
            <a:custGeom>
              <a:avLst/>
              <a:gdLst/>
              <a:ahLst/>
              <a:cxnLst/>
              <a:rect l="l" t="t" r="r" b="b"/>
              <a:pathLst>
                <a:path w="14722" h="11242" extrusionOk="0">
                  <a:moveTo>
                    <a:pt x="11616" y="0"/>
                  </a:moveTo>
                  <a:cubicBezTo>
                    <a:pt x="11375" y="536"/>
                    <a:pt x="11001" y="991"/>
                    <a:pt x="10599" y="1392"/>
                  </a:cubicBezTo>
                  <a:cubicBezTo>
                    <a:pt x="10037" y="2008"/>
                    <a:pt x="9368" y="2516"/>
                    <a:pt x="8672" y="2918"/>
                  </a:cubicBezTo>
                  <a:cubicBezTo>
                    <a:pt x="7923" y="3346"/>
                    <a:pt x="7120" y="3721"/>
                    <a:pt x="6317" y="3935"/>
                  </a:cubicBezTo>
                  <a:cubicBezTo>
                    <a:pt x="5487" y="4203"/>
                    <a:pt x="4657" y="4390"/>
                    <a:pt x="3828" y="4470"/>
                  </a:cubicBezTo>
                  <a:cubicBezTo>
                    <a:pt x="3454" y="4505"/>
                    <a:pt x="3085" y="4525"/>
                    <a:pt x="2719" y="4525"/>
                  </a:cubicBezTo>
                  <a:cubicBezTo>
                    <a:pt x="2247" y="4525"/>
                    <a:pt x="1779" y="4492"/>
                    <a:pt x="1312" y="4417"/>
                  </a:cubicBezTo>
                  <a:cubicBezTo>
                    <a:pt x="910" y="4336"/>
                    <a:pt x="535" y="4283"/>
                    <a:pt x="134" y="4149"/>
                  </a:cubicBezTo>
                  <a:cubicBezTo>
                    <a:pt x="107" y="4149"/>
                    <a:pt x="80" y="4122"/>
                    <a:pt x="0" y="4122"/>
                  </a:cubicBezTo>
                  <a:cubicBezTo>
                    <a:pt x="27" y="4203"/>
                    <a:pt x="27" y="4310"/>
                    <a:pt x="80" y="4417"/>
                  </a:cubicBezTo>
                  <a:cubicBezTo>
                    <a:pt x="482" y="6049"/>
                    <a:pt x="1231" y="7629"/>
                    <a:pt x="2248" y="8940"/>
                  </a:cubicBezTo>
                  <a:cubicBezTo>
                    <a:pt x="2757" y="9609"/>
                    <a:pt x="3319" y="10171"/>
                    <a:pt x="3908" y="10680"/>
                  </a:cubicBezTo>
                  <a:cubicBezTo>
                    <a:pt x="4175" y="10867"/>
                    <a:pt x="4443" y="11081"/>
                    <a:pt x="4684" y="11242"/>
                  </a:cubicBezTo>
                  <a:cubicBezTo>
                    <a:pt x="4818" y="11242"/>
                    <a:pt x="4952" y="11188"/>
                    <a:pt x="5086" y="11188"/>
                  </a:cubicBezTo>
                  <a:cubicBezTo>
                    <a:pt x="5648" y="11135"/>
                    <a:pt x="6236" y="11081"/>
                    <a:pt x="6772" y="10921"/>
                  </a:cubicBezTo>
                  <a:cubicBezTo>
                    <a:pt x="7307" y="10814"/>
                    <a:pt x="7842" y="10626"/>
                    <a:pt x="8324" y="10439"/>
                  </a:cubicBezTo>
                  <a:cubicBezTo>
                    <a:pt x="8806" y="10225"/>
                    <a:pt x="9315" y="10037"/>
                    <a:pt x="9743" y="9797"/>
                  </a:cubicBezTo>
                  <a:cubicBezTo>
                    <a:pt x="10171" y="9556"/>
                    <a:pt x="10599" y="9288"/>
                    <a:pt x="11001" y="8994"/>
                  </a:cubicBezTo>
                  <a:lnTo>
                    <a:pt x="12018" y="8191"/>
                  </a:lnTo>
                  <a:cubicBezTo>
                    <a:pt x="12312" y="7896"/>
                    <a:pt x="12607" y="7602"/>
                    <a:pt x="12874" y="7254"/>
                  </a:cubicBezTo>
                  <a:cubicBezTo>
                    <a:pt x="13115" y="6959"/>
                    <a:pt x="13329" y="6665"/>
                    <a:pt x="13517" y="6344"/>
                  </a:cubicBezTo>
                  <a:cubicBezTo>
                    <a:pt x="13731" y="6049"/>
                    <a:pt x="13891" y="5728"/>
                    <a:pt x="14025" y="5380"/>
                  </a:cubicBezTo>
                  <a:cubicBezTo>
                    <a:pt x="14159" y="5059"/>
                    <a:pt x="14293" y="4711"/>
                    <a:pt x="14400" y="4390"/>
                  </a:cubicBezTo>
                  <a:cubicBezTo>
                    <a:pt x="14480" y="4042"/>
                    <a:pt x="14587" y="3721"/>
                    <a:pt x="14614" y="3346"/>
                  </a:cubicBezTo>
                  <a:cubicBezTo>
                    <a:pt x="14694" y="2998"/>
                    <a:pt x="14721" y="2704"/>
                    <a:pt x="14721" y="2382"/>
                  </a:cubicBezTo>
                  <a:lnTo>
                    <a:pt x="14721" y="2008"/>
                  </a:lnTo>
                  <a:cubicBezTo>
                    <a:pt x="14159" y="1499"/>
                    <a:pt x="13490" y="1098"/>
                    <a:pt x="12874" y="723"/>
                  </a:cubicBezTo>
                  <a:lnTo>
                    <a:pt x="12526" y="536"/>
                  </a:lnTo>
                  <a:cubicBezTo>
                    <a:pt x="12205" y="375"/>
                    <a:pt x="11911" y="188"/>
                    <a:pt x="1161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6591;p43"/>
            <p:cNvSpPr/>
            <p:nvPr/>
          </p:nvSpPr>
          <p:spPr>
            <a:xfrm>
              <a:off x="8100525" y="5130550"/>
              <a:ext cx="99725" cy="112450"/>
            </a:xfrm>
            <a:custGeom>
              <a:avLst/>
              <a:gdLst/>
              <a:ahLst/>
              <a:cxnLst/>
              <a:rect l="l" t="t" r="r" b="b"/>
              <a:pathLst>
                <a:path w="3989" h="4498" extrusionOk="0">
                  <a:moveTo>
                    <a:pt x="964" y="1"/>
                  </a:moveTo>
                  <a:cubicBezTo>
                    <a:pt x="696" y="483"/>
                    <a:pt x="375" y="884"/>
                    <a:pt x="0" y="1286"/>
                  </a:cubicBezTo>
                  <a:cubicBezTo>
                    <a:pt x="429" y="1580"/>
                    <a:pt x="884" y="1874"/>
                    <a:pt x="1285" y="2196"/>
                  </a:cubicBezTo>
                  <a:cubicBezTo>
                    <a:pt x="1446" y="2329"/>
                    <a:pt x="1633" y="2463"/>
                    <a:pt x="1820" y="2597"/>
                  </a:cubicBezTo>
                  <a:cubicBezTo>
                    <a:pt x="2008" y="2731"/>
                    <a:pt x="2222" y="2892"/>
                    <a:pt x="2382" y="3025"/>
                  </a:cubicBezTo>
                  <a:cubicBezTo>
                    <a:pt x="2784" y="3347"/>
                    <a:pt x="3105" y="3721"/>
                    <a:pt x="3426" y="4150"/>
                  </a:cubicBezTo>
                  <a:cubicBezTo>
                    <a:pt x="3480" y="4257"/>
                    <a:pt x="3560" y="4390"/>
                    <a:pt x="3614" y="4497"/>
                  </a:cubicBezTo>
                  <a:cubicBezTo>
                    <a:pt x="3614" y="4444"/>
                    <a:pt x="3640" y="4417"/>
                    <a:pt x="3640" y="4390"/>
                  </a:cubicBezTo>
                  <a:cubicBezTo>
                    <a:pt x="3748" y="4069"/>
                    <a:pt x="3855" y="3694"/>
                    <a:pt x="3881" y="3347"/>
                  </a:cubicBezTo>
                  <a:cubicBezTo>
                    <a:pt x="3962" y="3052"/>
                    <a:pt x="3988" y="2731"/>
                    <a:pt x="3988" y="2383"/>
                  </a:cubicBezTo>
                  <a:lnTo>
                    <a:pt x="3988" y="2008"/>
                  </a:lnTo>
                  <a:cubicBezTo>
                    <a:pt x="3426" y="1473"/>
                    <a:pt x="2704" y="1071"/>
                    <a:pt x="2115" y="750"/>
                  </a:cubicBezTo>
                  <a:lnTo>
                    <a:pt x="1740" y="536"/>
                  </a:lnTo>
                  <a:cubicBezTo>
                    <a:pt x="1553" y="349"/>
                    <a:pt x="1285" y="188"/>
                    <a:pt x="964" y="1"/>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6592;p43"/>
            <p:cNvSpPr/>
            <p:nvPr/>
          </p:nvSpPr>
          <p:spPr>
            <a:xfrm>
              <a:off x="8002150" y="5056950"/>
              <a:ext cx="122475" cy="105075"/>
            </a:xfrm>
            <a:custGeom>
              <a:avLst/>
              <a:gdLst/>
              <a:ahLst/>
              <a:cxnLst/>
              <a:rect l="l" t="t" r="r" b="b"/>
              <a:pathLst>
                <a:path w="4899" h="4203" extrusionOk="0">
                  <a:moveTo>
                    <a:pt x="1" y="1"/>
                  </a:moveTo>
                  <a:cubicBezTo>
                    <a:pt x="1" y="242"/>
                    <a:pt x="54" y="402"/>
                    <a:pt x="161" y="536"/>
                  </a:cubicBezTo>
                  <a:cubicBezTo>
                    <a:pt x="322" y="804"/>
                    <a:pt x="483" y="1044"/>
                    <a:pt x="670" y="1285"/>
                  </a:cubicBezTo>
                  <a:cubicBezTo>
                    <a:pt x="1286" y="2115"/>
                    <a:pt x="2088" y="2784"/>
                    <a:pt x="2891" y="3427"/>
                  </a:cubicBezTo>
                  <a:cubicBezTo>
                    <a:pt x="3239" y="3694"/>
                    <a:pt x="3614" y="3935"/>
                    <a:pt x="3935" y="4203"/>
                  </a:cubicBezTo>
                  <a:cubicBezTo>
                    <a:pt x="4310" y="3801"/>
                    <a:pt x="4631" y="3400"/>
                    <a:pt x="4899" y="2918"/>
                  </a:cubicBezTo>
                  <a:cubicBezTo>
                    <a:pt x="4471" y="2650"/>
                    <a:pt x="4149" y="2410"/>
                    <a:pt x="3882" y="2195"/>
                  </a:cubicBezTo>
                  <a:lnTo>
                    <a:pt x="3828" y="2195"/>
                  </a:lnTo>
                  <a:lnTo>
                    <a:pt x="3801" y="2142"/>
                  </a:lnTo>
                  <a:lnTo>
                    <a:pt x="3694" y="2035"/>
                  </a:lnTo>
                  <a:lnTo>
                    <a:pt x="3694" y="2008"/>
                  </a:lnTo>
                  <a:lnTo>
                    <a:pt x="3694" y="1874"/>
                  </a:lnTo>
                  <a:cubicBezTo>
                    <a:pt x="3614" y="1714"/>
                    <a:pt x="3507" y="1607"/>
                    <a:pt x="3400" y="1473"/>
                  </a:cubicBezTo>
                  <a:cubicBezTo>
                    <a:pt x="3293" y="1366"/>
                    <a:pt x="3159" y="1259"/>
                    <a:pt x="3025" y="1152"/>
                  </a:cubicBezTo>
                  <a:cubicBezTo>
                    <a:pt x="2972" y="1071"/>
                    <a:pt x="2891" y="1044"/>
                    <a:pt x="2838" y="991"/>
                  </a:cubicBezTo>
                  <a:lnTo>
                    <a:pt x="2731" y="804"/>
                  </a:lnTo>
                  <a:lnTo>
                    <a:pt x="2704" y="750"/>
                  </a:lnTo>
                  <a:lnTo>
                    <a:pt x="2677" y="670"/>
                  </a:lnTo>
                  <a:cubicBezTo>
                    <a:pt x="2624" y="616"/>
                    <a:pt x="2597" y="589"/>
                    <a:pt x="2570" y="509"/>
                  </a:cubicBezTo>
                  <a:cubicBezTo>
                    <a:pt x="2544" y="482"/>
                    <a:pt x="2544" y="456"/>
                    <a:pt x="2463" y="456"/>
                  </a:cubicBezTo>
                  <a:lnTo>
                    <a:pt x="2436" y="456"/>
                  </a:lnTo>
                  <a:cubicBezTo>
                    <a:pt x="2410" y="456"/>
                    <a:pt x="2356" y="456"/>
                    <a:pt x="2356" y="482"/>
                  </a:cubicBezTo>
                  <a:cubicBezTo>
                    <a:pt x="2329" y="509"/>
                    <a:pt x="2303" y="536"/>
                    <a:pt x="2303" y="589"/>
                  </a:cubicBezTo>
                  <a:lnTo>
                    <a:pt x="2303" y="643"/>
                  </a:lnTo>
                  <a:lnTo>
                    <a:pt x="2276" y="616"/>
                  </a:lnTo>
                  <a:lnTo>
                    <a:pt x="2222" y="589"/>
                  </a:lnTo>
                  <a:cubicBezTo>
                    <a:pt x="1633" y="268"/>
                    <a:pt x="938" y="108"/>
                    <a:pt x="161"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6593;p43"/>
            <p:cNvSpPr/>
            <p:nvPr/>
          </p:nvSpPr>
          <p:spPr>
            <a:xfrm>
              <a:off x="8033600" y="5180750"/>
              <a:ext cx="210150" cy="262325"/>
            </a:xfrm>
            <a:custGeom>
              <a:avLst/>
              <a:gdLst/>
              <a:ahLst/>
              <a:cxnLst/>
              <a:rect l="l" t="t" r="r" b="b"/>
              <a:pathLst>
                <a:path w="8406" h="10493" extrusionOk="0">
                  <a:moveTo>
                    <a:pt x="6772" y="0"/>
                  </a:moveTo>
                  <a:lnTo>
                    <a:pt x="6772" y="375"/>
                  </a:lnTo>
                  <a:cubicBezTo>
                    <a:pt x="6719" y="723"/>
                    <a:pt x="6692" y="1017"/>
                    <a:pt x="6665" y="1339"/>
                  </a:cubicBezTo>
                  <a:cubicBezTo>
                    <a:pt x="6585" y="1686"/>
                    <a:pt x="6532" y="2061"/>
                    <a:pt x="6425" y="2382"/>
                  </a:cubicBezTo>
                  <a:cubicBezTo>
                    <a:pt x="6425" y="2409"/>
                    <a:pt x="6398" y="2463"/>
                    <a:pt x="6398" y="2489"/>
                  </a:cubicBezTo>
                  <a:cubicBezTo>
                    <a:pt x="6558" y="2784"/>
                    <a:pt x="6719" y="3132"/>
                    <a:pt x="6826" y="3453"/>
                  </a:cubicBezTo>
                  <a:cubicBezTo>
                    <a:pt x="6960" y="3935"/>
                    <a:pt x="7067" y="4390"/>
                    <a:pt x="7040" y="4872"/>
                  </a:cubicBezTo>
                  <a:cubicBezTo>
                    <a:pt x="7040" y="5353"/>
                    <a:pt x="6906" y="5862"/>
                    <a:pt x="6719" y="6344"/>
                  </a:cubicBezTo>
                  <a:cubicBezTo>
                    <a:pt x="6639" y="6558"/>
                    <a:pt x="6532" y="6825"/>
                    <a:pt x="6398" y="7040"/>
                  </a:cubicBezTo>
                  <a:cubicBezTo>
                    <a:pt x="6264" y="7227"/>
                    <a:pt x="6157" y="7441"/>
                    <a:pt x="5996" y="7628"/>
                  </a:cubicBezTo>
                  <a:cubicBezTo>
                    <a:pt x="5729" y="8003"/>
                    <a:pt x="5381" y="8351"/>
                    <a:pt x="5059" y="8646"/>
                  </a:cubicBezTo>
                  <a:cubicBezTo>
                    <a:pt x="4712" y="8940"/>
                    <a:pt x="4364" y="9208"/>
                    <a:pt x="3962" y="9422"/>
                  </a:cubicBezTo>
                  <a:cubicBezTo>
                    <a:pt x="3159" y="9850"/>
                    <a:pt x="2276" y="10144"/>
                    <a:pt x="1366" y="10278"/>
                  </a:cubicBezTo>
                  <a:cubicBezTo>
                    <a:pt x="911" y="10359"/>
                    <a:pt x="483" y="10385"/>
                    <a:pt x="1" y="10412"/>
                  </a:cubicBezTo>
                  <a:cubicBezTo>
                    <a:pt x="108" y="10412"/>
                    <a:pt x="161" y="10439"/>
                    <a:pt x="268" y="10439"/>
                  </a:cubicBezTo>
                  <a:cubicBezTo>
                    <a:pt x="483" y="10492"/>
                    <a:pt x="670" y="10492"/>
                    <a:pt x="857" y="10492"/>
                  </a:cubicBezTo>
                  <a:cubicBezTo>
                    <a:pt x="1500" y="10492"/>
                    <a:pt x="2142" y="10412"/>
                    <a:pt x="2784" y="10251"/>
                  </a:cubicBezTo>
                  <a:cubicBezTo>
                    <a:pt x="3213" y="10144"/>
                    <a:pt x="3641" y="9984"/>
                    <a:pt x="4123" y="9823"/>
                  </a:cubicBezTo>
                  <a:cubicBezTo>
                    <a:pt x="4551" y="9636"/>
                    <a:pt x="4979" y="9422"/>
                    <a:pt x="5354" y="9181"/>
                  </a:cubicBezTo>
                  <a:cubicBezTo>
                    <a:pt x="5729" y="8940"/>
                    <a:pt x="6103" y="8672"/>
                    <a:pt x="6425" y="8378"/>
                  </a:cubicBezTo>
                  <a:cubicBezTo>
                    <a:pt x="6719" y="8083"/>
                    <a:pt x="7040" y="7762"/>
                    <a:pt x="7308" y="7414"/>
                  </a:cubicBezTo>
                  <a:cubicBezTo>
                    <a:pt x="7790" y="6692"/>
                    <a:pt x="8164" y="5889"/>
                    <a:pt x="8298" y="5059"/>
                  </a:cubicBezTo>
                  <a:cubicBezTo>
                    <a:pt x="8378" y="4631"/>
                    <a:pt x="8405" y="4149"/>
                    <a:pt x="8405" y="3694"/>
                  </a:cubicBezTo>
                  <a:cubicBezTo>
                    <a:pt x="8405" y="3453"/>
                    <a:pt x="8378" y="3185"/>
                    <a:pt x="8325" y="2944"/>
                  </a:cubicBezTo>
                  <a:cubicBezTo>
                    <a:pt x="8298" y="2677"/>
                    <a:pt x="8245" y="2489"/>
                    <a:pt x="8191" y="2249"/>
                  </a:cubicBezTo>
                  <a:cubicBezTo>
                    <a:pt x="8111" y="1847"/>
                    <a:pt x="7897" y="1446"/>
                    <a:pt x="7709" y="1071"/>
                  </a:cubicBezTo>
                  <a:cubicBezTo>
                    <a:pt x="7495" y="750"/>
                    <a:pt x="7227" y="455"/>
                    <a:pt x="6933" y="188"/>
                  </a:cubicBezTo>
                  <a:cubicBezTo>
                    <a:pt x="6853" y="81"/>
                    <a:pt x="6826" y="54"/>
                    <a:pt x="6772"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6594;p43"/>
            <p:cNvSpPr/>
            <p:nvPr/>
          </p:nvSpPr>
          <p:spPr>
            <a:xfrm>
              <a:off x="7928550" y="5178725"/>
              <a:ext cx="141875" cy="168000"/>
            </a:xfrm>
            <a:custGeom>
              <a:avLst/>
              <a:gdLst/>
              <a:ahLst/>
              <a:cxnLst/>
              <a:rect l="l" t="t" r="r" b="b"/>
              <a:pathLst>
                <a:path w="5675" h="6720" extrusionOk="0">
                  <a:moveTo>
                    <a:pt x="3105" y="1"/>
                  </a:moveTo>
                  <a:cubicBezTo>
                    <a:pt x="3079" y="1"/>
                    <a:pt x="3025" y="28"/>
                    <a:pt x="2998" y="28"/>
                  </a:cubicBezTo>
                  <a:cubicBezTo>
                    <a:pt x="2972" y="54"/>
                    <a:pt x="2972" y="81"/>
                    <a:pt x="2945" y="135"/>
                  </a:cubicBezTo>
                  <a:cubicBezTo>
                    <a:pt x="2731" y="402"/>
                    <a:pt x="2490" y="670"/>
                    <a:pt x="2276" y="965"/>
                  </a:cubicBezTo>
                  <a:cubicBezTo>
                    <a:pt x="1821" y="1500"/>
                    <a:pt x="1366" y="2062"/>
                    <a:pt x="964" y="2678"/>
                  </a:cubicBezTo>
                  <a:cubicBezTo>
                    <a:pt x="616" y="3159"/>
                    <a:pt x="402" y="3641"/>
                    <a:pt x="215" y="4096"/>
                  </a:cubicBezTo>
                  <a:cubicBezTo>
                    <a:pt x="134" y="4337"/>
                    <a:pt x="54" y="4605"/>
                    <a:pt x="27" y="4872"/>
                  </a:cubicBezTo>
                  <a:cubicBezTo>
                    <a:pt x="1" y="5113"/>
                    <a:pt x="1" y="5354"/>
                    <a:pt x="27" y="5568"/>
                  </a:cubicBezTo>
                  <a:cubicBezTo>
                    <a:pt x="81" y="6023"/>
                    <a:pt x="322" y="6344"/>
                    <a:pt x="670" y="6559"/>
                  </a:cubicBezTo>
                  <a:cubicBezTo>
                    <a:pt x="830" y="6639"/>
                    <a:pt x="1018" y="6719"/>
                    <a:pt x="1232" y="6719"/>
                  </a:cubicBezTo>
                  <a:lnTo>
                    <a:pt x="1285" y="6719"/>
                  </a:lnTo>
                  <a:cubicBezTo>
                    <a:pt x="1473" y="6719"/>
                    <a:pt x="1660" y="6692"/>
                    <a:pt x="1874" y="6585"/>
                  </a:cubicBezTo>
                  <a:cubicBezTo>
                    <a:pt x="2062" y="6505"/>
                    <a:pt x="2276" y="6344"/>
                    <a:pt x="2463" y="6237"/>
                  </a:cubicBezTo>
                  <a:cubicBezTo>
                    <a:pt x="2624" y="6157"/>
                    <a:pt x="2757" y="6023"/>
                    <a:pt x="2972" y="5836"/>
                  </a:cubicBezTo>
                  <a:cubicBezTo>
                    <a:pt x="3266" y="5541"/>
                    <a:pt x="3560" y="5220"/>
                    <a:pt x="3882" y="4765"/>
                  </a:cubicBezTo>
                  <a:cubicBezTo>
                    <a:pt x="4337" y="4150"/>
                    <a:pt x="4738" y="3400"/>
                    <a:pt x="5086" y="2570"/>
                  </a:cubicBezTo>
                  <a:cubicBezTo>
                    <a:pt x="5407" y="1767"/>
                    <a:pt x="5621" y="1072"/>
                    <a:pt x="5675" y="349"/>
                  </a:cubicBezTo>
                  <a:cubicBezTo>
                    <a:pt x="5675" y="295"/>
                    <a:pt x="5648" y="269"/>
                    <a:pt x="5621" y="215"/>
                  </a:cubicBezTo>
                  <a:cubicBezTo>
                    <a:pt x="5621" y="188"/>
                    <a:pt x="5568" y="162"/>
                    <a:pt x="5541" y="162"/>
                  </a:cubicBezTo>
                  <a:cubicBezTo>
                    <a:pt x="5514" y="135"/>
                    <a:pt x="5488" y="135"/>
                    <a:pt x="5434" y="135"/>
                  </a:cubicBezTo>
                  <a:lnTo>
                    <a:pt x="4711" y="135"/>
                  </a:lnTo>
                  <a:cubicBezTo>
                    <a:pt x="4176" y="135"/>
                    <a:pt x="3614" y="81"/>
                    <a:pt x="310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6595;p43"/>
            <p:cNvSpPr/>
            <p:nvPr/>
          </p:nvSpPr>
          <p:spPr>
            <a:xfrm>
              <a:off x="7937925" y="5184750"/>
              <a:ext cx="132500" cy="161975"/>
            </a:xfrm>
            <a:custGeom>
              <a:avLst/>
              <a:gdLst/>
              <a:ahLst/>
              <a:cxnLst/>
              <a:rect l="l" t="t" r="r" b="b"/>
              <a:pathLst>
                <a:path w="5300" h="6479" extrusionOk="0">
                  <a:moveTo>
                    <a:pt x="5273" y="1"/>
                  </a:moveTo>
                  <a:lnTo>
                    <a:pt x="5273" y="161"/>
                  </a:lnTo>
                  <a:cubicBezTo>
                    <a:pt x="5193" y="429"/>
                    <a:pt x="5113" y="697"/>
                    <a:pt x="4979" y="938"/>
                  </a:cubicBezTo>
                  <a:cubicBezTo>
                    <a:pt x="4872" y="1232"/>
                    <a:pt x="4738" y="1446"/>
                    <a:pt x="4604" y="1687"/>
                  </a:cubicBezTo>
                  <a:lnTo>
                    <a:pt x="4202" y="2383"/>
                  </a:lnTo>
                  <a:cubicBezTo>
                    <a:pt x="3908" y="2892"/>
                    <a:pt x="3533" y="3400"/>
                    <a:pt x="3159" y="3855"/>
                  </a:cubicBezTo>
                  <a:cubicBezTo>
                    <a:pt x="2864" y="4230"/>
                    <a:pt x="2516" y="4605"/>
                    <a:pt x="2142" y="4926"/>
                  </a:cubicBezTo>
                  <a:lnTo>
                    <a:pt x="1553" y="5434"/>
                  </a:lnTo>
                  <a:cubicBezTo>
                    <a:pt x="1339" y="5568"/>
                    <a:pt x="1151" y="5702"/>
                    <a:pt x="910" y="5836"/>
                  </a:cubicBezTo>
                  <a:cubicBezTo>
                    <a:pt x="723" y="5943"/>
                    <a:pt x="482" y="6023"/>
                    <a:pt x="241" y="6077"/>
                  </a:cubicBezTo>
                  <a:cubicBezTo>
                    <a:pt x="188" y="6077"/>
                    <a:pt x="107" y="6103"/>
                    <a:pt x="0" y="6103"/>
                  </a:cubicBezTo>
                  <a:cubicBezTo>
                    <a:pt x="81" y="6157"/>
                    <a:pt x="188" y="6264"/>
                    <a:pt x="268" y="6291"/>
                  </a:cubicBezTo>
                  <a:cubicBezTo>
                    <a:pt x="455" y="6398"/>
                    <a:pt x="643" y="6478"/>
                    <a:pt x="857" y="6478"/>
                  </a:cubicBezTo>
                  <a:lnTo>
                    <a:pt x="910" y="6478"/>
                  </a:lnTo>
                  <a:cubicBezTo>
                    <a:pt x="1098" y="6478"/>
                    <a:pt x="1285" y="6425"/>
                    <a:pt x="1499" y="6344"/>
                  </a:cubicBezTo>
                  <a:cubicBezTo>
                    <a:pt x="1687" y="6264"/>
                    <a:pt x="1901" y="6130"/>
                    <a:pt x="2088" y="5996"/>
                  </a:cubicBezTo>
                  <a:cubicBezTo>
                    <a:pt x="2249" y="5916"/>
                    <a:pt x="2382" y="5782"/>
                    <a:pt x="2597" y="5595"/>
                  </a:cubicBezTo>
                  <a:cubicBezTo>
                    <a:pt x="2891" y="5300"/>
                    <a:pt x="3185" y="4979"/>
                    <a:pt x="3507" y="4524"/>
                  </a:cubicBezTo>
                  <a:cubicBezTo>
                    <a:pt x="3962" y="3909"/>
                    <a:pt x="4363" y="3159"/>
                    <a:pt x="4711" y="2329"/>
                  </a:cubicBezTo>
                  <a:cubicBezTo>
                    <a:pt x="5032" y="1526"/>
                    <a:pt x="5246" y="831"/>
                    <a:pt x="5300" y="108"/>
                  </a:cubicBezTo>
                  <a:cubicBezTo>
                    <a:pt x="5300" y="81"/>
                    <a:pt x="5300" y="54"/>
                    <a:pt x="5273"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6596;p43"/>
            <p:cNvSpPr/>
            <p:nvPr/>
          </p:nvSpPr>
          <p:spPr>
            <a:xfrm>
              <a:off x="7935250" y="5179400"/>
              <a:ext cx="71625" cy="104425"/>
            </a:xfrm>
            <a:custGeom>
              <a:avLst/>
              <a:gdLst/>
              <a:ahLst/>
              <a:cxnLst/>
              <a:rect l="l" t="t" r="r" b="b"/>
              <a:pathLst>
                <a:path w="2865" h="4177" extrusionOk="0">
                  <a:moveTo>
                    <a:pt x="2757" y="1"/>
                  </a:moveTo>
                  <a:cubicBezTo>
                    <a:pt x="2222" y="643"/>
                    <a:pt x="1660" y="1232"/>
                    <a:pt x="1205" y="1901"/>
                  </a:cubicBezTo>
                  <a:cubicBezTo>
                    <a:pt x="964" y="2249"/>
                    <a:pt x="723" y="2570"/>
                    <a:pt x="536" y="2918"/>
                  </a:cubicBezTo>
                  <a:cubicBezTo>
                    <a:pt x="428" y="3079"/>
                    <a:pt x="348" y="3266"/>
                    <a:pt x="268" y="3453"/>
                  </a:cubicBezTo>
                  <a:cubicBezTo>
                    <a:pt x="161" y="3641"/>
                    <a:pt x="54" y="3882"/>
                    <a:pt x="0" y="4123"/>
                  </a:cubicBezTo>
                  <a:cubicBezTo>
                    <a:pt x="0" y="4149"/>
                    <a:pt x="0" y="4176"/>
                    <a:pt x="27" y="4176"/>
                  </a:cubicBezTo>
                  <a:cubicBezTo>
                    <a:pt x="54" y="4176"/>
                    <a:pt x="80" y="4176"/>
                    <a:pt x="80" y="4149"/>
                  </a:cubicBezTo>
                  <a:cubicBezTo>
                    <a:pt x="161" y="3989"/>
                    <a:pt x="214" y="3855"/>
                    <a:pt x="295" y="3668"/>
                  </a:cubicBezTo>
                  <a:cubicBezTo>
                    <a:pt x="348" y="3507"/>
                    <a:pt x="455" y="3346"/>
                    <a:pt x="536" y="3186"/>
                  </a:cubicBezTo>
                  <a:cubicBezTo>
                    <a:pt x="616" y="2998"/>
                    <a:pt x="696" y="2865"/>
                    <a:pt x="803" y="2704"/>
                  </a:cubicBezTo>
                  <a:cubicBezTo>
                    <a:pt x="991" y="2410"/>
                    <a:pt x="1205" y="2115"/>
                    <a:pt x="1419" y="1794"/>
                  </a:cubicBezTo>
                  <a:cubicBezTo>
                    <a:pt x="1874" y="1205"/>
                    <a:pt x="2329" y="670"/>
                    <a:pt x="2837" y="108"/>
                  </a:cubicBezTo>
                  <a:cubicBezTo>
                    <a:pt x="2864" y="54"/>
                    <a:pt x="2837" y="27"/>
                    <a:pt x="2837" y="27"/>
                  </a:cubicBezTo>
                  <a:cubicBezTo>
                    <a:pt x="2811" y="1"/>
                    <a:pt x="2757" y="1"/>
                    <a:pt x="2757"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6597;p43"/>
            <p:cNvSpPr/>
            <p:nvPr/>
          </p:nvSpPr>
          <p:spPr>
            <a:xfrm>
              <a:off x="7811450" y="4539875"/>
              <a:ext cx="50875" cy="120300"/>
            </a:xfrm>
            <a:custGeom>
              <a:avLst/>
              <a:gdLst/>
              <a:ahLst/>
              <a:cxnLst/>
              <a:rect l="l" t="t" r="r" b="b"/>
              <a:pathLst>
                <a:path w="2035" h="4812" extrusionOk="0">
                  <a:moveTo>
                    <a:pt x="168" y="0"/>
                  </a:moveTo>
                  <a:cubicBezTo>
                    <a:pt x="161" y="0"/>
                    <a:pt x="148" y="7"/>
                    <a:pt x="134" y="21"/>
                  </a:cubicBezTo>
                  <a:cubicBezTo>
                    <a:pt x="27" y="74"/>
                    <a:pt x="1" y="208"/>
                    <a:pt x="54" y="288"/>
                  </a:cubicBezTo>
                  <a:cubicBezTo>
                    <a:pt x="295" y="609"/>
                    <a:pt x="482" y="984"/>
                    <a:pt x="643" y="1359"/>
                  </a:cubicBezTo>
                  <a:cubicBezTo>
                    <a:pt x="777" y="1734"/>
                    <a:pt x="911" y="2055"/>
                    <a:pt x="991" y="2456"/>
                  </a:cubicBezTo>
                  <a:lnTo>
                    <a:pt x="1098" y="3072"/>
                  </a:lnTo>
                  <a:cubicBezTo>
                    <a:pt x="1125" y="3259"/>
                    <a:pt x="1151" y="3473"/>
                    <a:pt x="1178" y="3687"/>
                  </a:cubicBezTo>
                  <a:cubicBezTo>
                    <a:pt x="1232" y="3928"/>
                    <a:pt x="1259" y="4169"/>
                    <a:pt x="1259" y="4437"/>
                  </a:cubicBezTo>
                  <a:cubicBezTo>
                    <a:pt x="1259" y="4544"/>
                    <a:pt x="1285" y="4624"/>
                    <a:pt x="1366" y="4705"/>
                  </a:cubicBezTo>
                  <a:cubicBezTo>
                    <a:pt x="1419" y="4758"/>
                    <a:pt x="1526" y="4812"/>
                    <a:pt x="1633" y="4812"/>
                  </a:cubicBezTo>
                  <a:cubicBezTo>
                    <a:pt x="1714" y="4812"/>
                    <a:pt x="1821" y="4758"/>
                    <a:pt x="1901" y="4705"/>
                  </a:cubicBezTo>
                  <a:cubicBezTo>
                    <a:pt x="1954" y="4624"/>
                    <a:pt x="2035" y="4544"/>
                    <a:pt x="1981" y="4437"/>
                  </a:cubicBezTo>
                  <a:cubicBezTo>
                    <a:pt x="1928" y="4035"/>
                    <a:pt x="1901" y="3661"/>
                    <a:pt x="1794" y="3286"/>
                  </a:cubicBezTo>
                  <a:cubicBezTo>
                    <a:pt x="1767" y="3099"/>
                    <a:pt x="1687" y="2938"/>
                    <a:pt x="1633" y="2724"/>
                  </a:cubicBezTo>
                  <a:cubicBezTo>
                    <a:pt x="1553" y="2537"/>
                    <a:pt x="1499" y="2349"/>
                    <a:pt x="1419" y="2162"/>
                  </a:cubicBezTo>
                  <a:cubicBezTo>
                    <a:pt x="1125" y="1466"/>
                    <a:pt x="777" y="743"/>
                    <a:pt x="322" y="128"/>
                  </a:cubicBezTo>
                  <a:cubicBezTo>
                    <a:pt x="295" y="47"/>
                    <a:pt x="215" y="21"/>
                    <a:pt x="161" y="21"/>
                  </a:cubicBezTo>
                  <a:cubicBezTo>
                    <a:pt x="175" y="7"/>
                    <a:pt x="175" y="0"/>
                    <a:pt x="16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6598;p43"/>
            <p:cNvSpPr/>
            <p:nvPr/>
          </p:nvSpPr>
          <p:spPr>
            <a:xfrm>
              <a:off x="8005500" y="4532350"/>
              <a:ext cx="42175" cy="123150"/>
            </a:xfrm>
            <a:custGeom>
              <a:avLst/>
              <a:gdLst/>
              <a:ahLst/>
              <a:cxnLst/>
              <a:rect l="l" t="t" r="r" b="b"/>
              <a:pathLst>
                <a:path w="1687" h="4926" extrusionOk="0">
                  <a:moveTo>
                    <a:pt x="1499" y="0"/>
                  </a:moveTo>
                  <a:cubicBezTo>
                    <a:pt x="1419" y="27"/>
                    <a:pt x="1392" y="27"/>
                    <a:pt x="1366" y="81"/>
                  </a:cubicBezTo>
                  <a:cubicBezTo>
                    <a:pt x="1259" y="241"/>
                    <a:pt x="1152" y="429"/>
                    <a:pt x="1071" y="562"/>
                  </a:cubicBezTo>
                  <a:cubicBezTo>
                    <a:pt x="964" y="723"/>
                    <a:pt x="857" y="884"/>
                    <a:pt x="804" y="1044"/>
                  </a:cubicBezTo>
                  <a:cubicBezTo>
                    <a:pt x="589" y="1419"/>
                    <a:pt x="429" y="1794"/>
                    <a:pt x="295" y="2195"/>
                  </a:cubicBezTo>
                  <a:cubicBezTo>
                    <a:pt x="161" y="2597"/>
                    <a:pt x="81" y="2998"/>
                    <a:pt x="27" y="3426"/>
                  </a:cubicBezTo>
                  <a:cubicBezTo>
                    <a:pt x="1" y="3828"/>
                    <a:pt x="1" y="4256"/>
                    <a:pt x="134" y="4658"/>
                  </a:cubicBezTo>
                  <a:cubicBezTo>
                    <a:pt x="161" y="4818"/>
                    <a:pt x="322" y="4925"/>
                    <a:pt x="482" y="4925"/>
                  </a:cubicBezTo>
                  <a:cubicBezTo>
                    <a:pt x="589" y="4925"/>
                    <a:pt x="697" y="4898"/>
                    <a:pt x="750" y="4818"/>
                  </a:cubicBezTo>
                  <a:cubicBezTo>
                    <a:pt x="830" y="4765"/>
                    <a:pt x="857" y="4658"/>
                    <a:pt x="857" y="4551"/>
                  </a:cubicBezTo>
                  <a:cubicBezTo>
                    <a:pt x="884" y="4256"/>
                    <a:pt x="884" y="3962"/>
                    <a:pt x="884" y="3667"/>
                  </a:cubicBezTo>
                  <a:cubicBezTo>
                    <a:pt x="884" y="3346"/>
                    <a:pt x="937" y="3025"/>
                    <a:pt x="991" y="2730"/>
                  </a:cubicBezTo>
                  <a:cubicBezTo>
                    <a:pt x="1098" y="1981"/>
                    <a:pt x="1259" y="1258"/>
                    <a:pt x="1526" y="536"/>
                  </a:cubicBezTo>
                  <a:cubicBezTo>
                    <a:pt x="1553" y="455"/>
                    <a:pt x="1633" y="348"/>
                    <a:pt x="1660" y="268"/>
                  </a:cubicBezTo>
                  <a:cubicBezTo>
                    <a:pt x="1687" y="188"/>
                    <a:pt x="1687" y="81"/>
                    <a:pt x="1607" y="54"/>
                  </a:cubicBezTo>
                  <a:cubicBezTo>
                    <a:pt x="1553" y="54"/>
                    <a:pt x="1526" y="0"/>
                    <a:pt x="14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6599;p43"/>
            <p:cNvSpPr/>
            <p:nvPr/>
          </p:nvSpPr>
          <p:spPr>
            <a:xfrm>
              <a:off x="7762600" y="4488175"/>
              <a:ext cx="80325" cy="80325"/>
            </a:xfrm>
            <a:custGeom>
              <a:avLst/>
              <a:gdLst/>
              <a:ahLst/>
              <a:cxnLst/>
              <a:rect l="l" t="t" r="r" b="b"/>
              <a:pathLst>
                <a:path w="3213" h="3213" extrusionOk="0">
                  <a:moveTo>
                    <a:pt x="1607" y="1"/>
                  </a:moveTo>
                  <a:cubicBezTo>
                    <a:pt x="750" y="1"/>
                    <a:pt x="1" y="724"/>
                    <a:pt x="1" y="1607"/>
                  </a:cubicBezTo>
                  <a:cubicBezTo>
                    <a:pt x="1" y="2490"/>
                    <a:pt x="750" y="3213"/>
                    <a:pt x="1607" y="3213"/>
                  </a:cubicBezTo>
                  <a:cubicBezTo>
                    <a:pt x="2463" y="3213"/>
                    <a:pt x="3213" y="2490"/>
                    <a:pt x="3213" y="1607"/>
                  </a:cubicBezTo>
                  <a:cubicBezTo>
                    <a:pt x="3213" y="750"/>
                    <a:pt x="2463" y="1"/>
                    <a:pt x="16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6600;p43"/>
            <p:cNvSpPr/>
            <p:nvPr/>
          </p:nvSpPr>
          <p:spPr>
            <a:xfrm>
              <a:off x="8014200" y="4480125"/>
              <a:ext cx="80325" cy="80350"/>
            </a:xfrm>
            <a:custGeom>
              <a:avLst/>
              <a:gdLst/>
              <a:ahLst/>
              <a:cxnLst/>
              <a:rect l="l" t="t" r="r" b="b"/>
              <a:pathLst>
                <a:path w="3213" h="3214" extrusionOk="0">
                  <a:moveTo>
                    <a:pt x="1560" y="1"/>
                  </a:moveTo>
                  <a:cubicBezTo>
                    <a:pt x="723" y="1"/>
                    <a:pt x="1" y="714"/>
                    <a:pt x="1" y="1608"/>
                  </a:cubicBezTo>
                  <a:cubicBezTo>
                    <a:pt x="1" y="2464"/>
                    <a:pt x="750" y="3214"/>
                    <a:pt x="1606" y="3214"/>
                  </a:cubicBezTo>
                  <a:cubicBezTo>
                    <a:pt x="2490" y="3214"/>
                    <a:pt x="3212" y="2464"/>
                    <a:pt x="3212" y="1608"/>
                  </a:cubicBezTo>
                  <a:cubicBezTo>
                    <a:pt x="3212" y="724"/>
                    <a:pt x="2490" y="2"/>
                    <a:pt x="1606" y="2"/>
                  </a:cubicBezTo>
                  <a:cubicBezTo>
                    <a:pt x="1591" y="1"/>
                    <a:pt x="1576" y="1"/>
                    <a:pt x="156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6601;p43"/>
            <p:cNvSpPr/>
            <p:nvPr/>
          </p:nvSpPr>
          <p:spPr>
            <a:xfrm>
              <a:off x="7636800" y="4625350"/>
              <a:ext cx="591550" cy="530650"/>
            </a:xfrm>
            <a:custGeom>
              <a:avLst/>
              <a:gdLst/>
              <a:ahLst/>
              <a:cxnLst/>
              <a:rect l="l" t="t" r="r" b="b"/>
              <a:pathLst>
                <a:path w="23662" h="21226" extrusionOk="0">
                  <a:moveTo>
                    <a:pt x="12527" y="1"/>
                  </a:moveTo>
                  <a:lnTo>
                    <a:pt x="12474" y="54"/>
                  </a:lnTo>
                  <a:lnTo>
                    <a:pt x="11885" y="54"/>
                  </a:lnTo>
                  <a:cubicBezTo>
                    <a:pt x="11189" y="54"/>
                    <a:pt x="10493" y="108"/>
                    <a:pt x="9743" y="215"/>
                  </a:cubicBezTo>
                  <a:cubicBezTo>
                    <a:pt x="8539" y="402"/>
                    <a:pt x="7415" y="777"/>
                    <a:pt x="6344" y="1312"/>
                  </a:cubicBezTo>
                  <a:cubicBezTo>
                    <a:pt x="5247" y="1848"/>
                    <a:pt x="4256" y="2517"/>
                    <a:pt x="3453" y="3320"/>
                  </a:cubicBezTo>
                  <a:cubicBezTo>
                    <a:pt x="3025" y="3748"/>
                    <a:pt x="2624" y="4257"/>
                    <a:pt x="2276" y="4765"/>
                  </a:cubicBezTo>
                  <a:cubicBezTo>
                    <a:pt x="1955" y="5300"/>
                    <a:pt x="1660" y="5889"/>
                    <a:pt x="1419" y="6612"/>
                  </a:cubicBezTo>
                  <a:cubicBezTo>
                    <a:pt x="991" y="7763"/>
                    <a:pt x="777" y="9048"/>
                    <a:pt x="536" y="10252"/>
                  </a:cubicBezTo>
                  <a:lnTo>
                    <a:pt x="483" y="10546"/>
                  </a:lnTo>
                  <a:lnTo>
                    <a:pt x="268" y="11564"/>
                  </a:lnTo>
                  <a:cubicBezTo>
                    <a:pt x="215" y="11858"/>
                    <a:pt x="188" y="12152"/>
                    <a:pt x="135" y="12420"/>
                  </a:cubicBezTo>
                  <a:cubicBezTo>
                    <a:pt x="54" y="13036"/>
                    <a:pt x="1" y="13571"/>
                    <a:pt x="1" y="14026"/>
                  </a:cubicBezTo>
                  <a:cubicBezTo>
                    <a:pt x="1" y="14561"/>
                    <a:pt x="81" y="15070"/>
                    <a:pt x="188" y="15525"/>
                  </a:cubicBezTo>
                  <a:cubicBezTo>
                    <a:pt x="268" y="16033"/>
                    <a:pt x="456" y="16462"/>
                    <a:pt x="670" y="16917"/>
                  </a:cubicBezTo>
                  <a:cubicBezTo>
                    <a:pt x="911" y="17345"/>
                    <a:pt x="1259" y="17773"/>
                    <a:pt x="1607" y="18148"/>
                  </a:cubicBezTo>
                  <a:cubicBezTo>
                    <a:pt x="2008" y="18549"/>
                    <a:pt x="2490" y="18924"/>
                    <a:pt x="3052" y="19245"/>
                  </a:cubicBezTo>
                  <a:cubicBezTo>
                    <a:pt x="4149" y="19914"/>
                    <a:pt x="5434" y="20423"/>
                    <a:pt x="6799" y="20744"/>
                  </a:cubicBezTo>
                  <a:cubicBezTo>
                    <a:pt x="8084" y="21065"/>
                    <a:pt x="9449" y="21226"/>
                    <a:pt x="10841" y="21226"/>
                  </a:cubicBezTo>
                  <a:cubicBezTo>
                    <a:pt x="11456" y="21226"/>
                    <a:pt x="12099" y="21199"/>
                    <a:pt x="12795" y="21119"/>
                  </a:cubicBezTo>
                  <a:cubicBezTo>
                    <a:pt x="13357" y="21065"/>
                    <a:pt x="13919" y="20985"/>
                    <a:pt x="14508" y="20878"/>
                  </a:cubicBezTo>
                  <a:cubicBezTo>
                    <a:pt x="15712" y="20691"/>
                    <a:pt x="16810" y="20343"/>
                    <a:pt x="17800" y="19941"/>
                  </a:cubicBezTo>
                  <a:cubicBezTo>
                    <a:pt x="18924" y="19486"/>
                    <a:pt x="19888" y="18924"/>
                    <a:pt x="20691" y="18175"/>
                  </a:cubicBezTo>
                  <a:cubicBezTo>
                    <a:pt x="21119" y="17800"/>
                    <a:pt x="21494" y="17372"/>
                    <a:pt x="21868" y="16917"/>
                  </a:cubicBezTo>
                  <a:cubicBezTo>
                    <a:pt x="22189" y="16435"/>
                    <a:pt x="22537" y="15900"/>
                    <a:pt x="22752" y="15364"/>
                  </a:cubicBezTo>
                  <a:cubicBezTo>
                    <a:pt x="23260" y="14294"/>
                    <a:pt x="23528" y="13089"/>
                    <a:pt x="23608" y="11724"/>
                  </a:cubicBezTo>
                  <a:cubicBezTo>
                    <a:pt x="23662" y="10493"/>
                    <a:pt x="23528" y="9181"/>
                    <a:pt x="23233" y="7897"/>
                  </a:cubicBezTo>
                  <a:cubicBezTo>
                    <a:pt x="23099" y="7308"/>
                    <a:pt x="22885" y="6692"/>
                    <a:pt x="22671" y="6103"/>
                  </a:cubicBezTo>
                  <a:cubicBezTo>
                    <a:pt x="22404" y="5461"/>
                    <a:pt x="22136" y="4926"/>
                    <a:pt x="21815" y="4471"/>
                  </a:cubicBezTo>
                  <a:cubicBezTo>
                    <a:pt x="21520" y="3962"/>
                    <a:pt x="21119" y="3480"/>
                    <a:pt x="20691" y="3052"/>
                  </a:cubicBezTo>
                  <a:cubicBezTo>
                    <a:pt x="20450" y="2811"/>
                    <a:pt x="20209" y="2624"/>
                    <a:pt x="19941" y="2410"/>
                  </a:cubicBezTo>
                  <a:cubicBezTo>
                    <a:pt x="19513" y="2062"/>
                    <a:pt x="19004" y="1741"/>
                    <a:pt x="18549" y="1473"/>
                  </a:cubicBezTo>
                  <a:cubicBezTo>
                    <a:pt x="18549" y="1473"/>
                    <a:pt x="18523" y="1473"/>
                    <a:pt x="18523" y="1446"/>
                  </a:cubicBezTo>
                  <a:cubicBezTo>
                    <a:pt x="18282" y="1312"/>
                    <a:pt x="18041" y="1178"/>
                    <a:pt x="17773" y="1071"/>
                  </a:cubicBezTo>
                  <a:cubicBezTo>
                    <a:pt x="17746" y="1045"/>
                    <a:pt x="17720" y="1045"/>
                    <a:pt x="17666" y="1045"/>
                  </a:cubicBezTo>
                  <a:cubicBezTo>
                    <a:pt x="17452" y="911"/>
                    <a:pt x="17184" y="804"/>
                    <a:pt x="16943" y="750"/>
                  </a:cubicBezTo>
                  <a:cubicBezTo>
                    <a:pt x="16729" y="670"/>
                    <a:pt x="16542" y="616"/>
                    <a:pt x="16328" y="590"/>
                  </a:cubicBezTo>
                  <a:cubicBezTo>
                    <a:pt x="16194" y="536"/>
                    <a:pt x="16114" y="509"/>
                    <a:pt x="16007" y="483"/>
                  </a:cubicBezTo>
                  <a:cubicBezTo>
                    <a:pt x="15873" y="456"/>
                    <a:pt x="15712" y="402"/>
                    <a:pt x="15525" y="376"/>
                  </a:cubicBezTo>
                  <a:cubicBezTo>
                    <a:pt x="15043" y="242"/>
                    <a:pt x="14508" y="135"/>
                    <a:pt x="13892" y="108"/>
                  </a:cubicBezTo>
                  <a:cubicBezTo>
                    <a:pt x="13517" y="54"/>
                    <a:pt x="13169" y="1"/>
                    <a:pt x="1266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6602;p43"/>
            <p:cNvSpPr/>
            <p:nvPr/>
          </p:nvSpPr>
          <p:spPr>
            <a:xfrm>
              <a:off x="7761925" y="4643425"/>
              <a:ext cx="469100" cy="513250"/>
            </a:xfrm>
            <a:custGeom>
              <a:avLst/>
              <a:gdLst/>
              <a:ahLst/>
              <a:cxnLst/>
              <a:rect l="l" t="t" r="r" b="b"/>
              <a:pathLst>
                <a:path w="18764" h="20530" extrusionOk="0">
                  <a:moveTo>
                    <a:pt x="11858" y="0"/>
                  </a:moveTo>
                  <a:cubicBezTo>
                    <a:pt x="12099" y="161"/>
                    <a:pt x="12367" y="322"/>
                    <a:pt x="12608" y="455"/>
                  </a:cubicBezTo>
                  <a:cubicBezTo>
                    <a:pt x="13491" y="1018"/>
                    <a:pt x="14294" y="1660"/>
                    <a:pt x="14990" y="2409"/>
                  </a:cubicBezTo>
                  <a:cubicBezTo>
                    <a:pt x="15686" y="3132"/>
                    <a:pt x="16328" y="3962"/>
                    <a:pt x="16836" y="4872"/>
                  </a:cubicBezTo>
                  <a:cubicBezTo>
                    <a:pt x="17318" y="5782"/>
                    <a:pt x="17693" y="6745"/>
                    <a:pt x="17934" y="7762"/>
                  </a:cubicBezTo>
                  <a:cubicBezTo>
                    <a:pt x="18041" y="8244"/>
                    <a:pt x="18121" y="8780"/>
                    <a:pt x="18175" y="9288"/>
                  </a:cubicBezTo>
                  <a:cubicBezTo>
                    <a:pt x="18202" y="9823"/>
                    <a:pt x="18202" y="10386"/>
                    <a:pt x="18175" y="10921"/>
                  </a:cubicBezTo>
                  <a:cubicBezTo>
                    <a:pt x="18121" y="11429"/>
                    <a:pt x="18041" y="11965"/>
                    <a:pt x="17934" y="12473"/>
                  </a:cubicBezTo>
                  <a:cubicBezTo>
                    <a:pt x="17800" y="12982"/>
                    <a:pt x="17666" y="13437"/>
                    <a:pt x="17425" y="13919"/>
                  </a:cubicBezTo>
                  <a:cubicBezTo>
                    <a:pt x="17238" y="14374"/>
                    <a:pt x="16997" y="14802"/>
                    <a:pt x="16703" y="15257"/>
                  </a:cubicBezTo>
                  <a:cubicBezTo>
                    <a:pt x="16435" y="15685"/>
                    <a:pt x="16087" y="16060"/>
                    <a:pt x="15766" y="16408"/>
                  </a:cubicBezTo>
                  <a:cubicBezTo>
                    <a:pt x="15016" y="17184"/>
                    <a:pt x="14187" y="17853"/>
                    <a:pt x="13250" y="18362"/>
                  </a:cubicBezTo>
                  <a:cubicBezTo>
                    <a:pt x="12153" y="18951"/>
                    <a:pt x="10975" y="19406"/>
                    <a:pt x="9770" y="19700"/>
                  </a:cubicBezTo>
                  <a:cubicBezTo>
                    <a:pt x="8566" y="19994"/>
                    <a:pt x="7335" y="20155"/>
                    <a:pt x="6077" y="20155"/>
                  </a:cubicBezTo>
                  <a:cubicBezTo>
                    <a:pt x="5859" y="20164"/>
                    <a:pt x="5640" y="20169"/>
                    <a:pt x="5420" y="20169"/>
                  </a:cubicBezTo>
                  <a:cubicBezTo>
                    <a:pt x="4400" y="20169"/>
                    <a:pt x="3365" y="20073"/>
                    <a:pt x="2330" y="19941"/>
                  </a:cubicBezTo>
                  <a:cubicBezTo>
                    <a:pt x="1527" y="19834"/>
                    <a:pt x="777" y="19673"/>
                    <a:pt x="1" y="19459"/>
                  </a:cubicBezTo>
                  <a:lnTo>
                    <a:pt x="1" y="19459"/>
                  </a:lnTo>
                  <a:cubicBezTo>
                    <a:pt x="590" y="19700"/>
                    <a:pt x="1232" y="19887"/>
                    <a:pt x="1874" y="20075"/>
                  </a:cubicBezTo>
                  <a:cubicBezTo>
                    <a:pt x="3132" y="20369"/>
                    <a:pt x="4524" y="20530"/>
                    <a:pt x="5916" y="20530"/>
                  </a:cubicBezTo>
                  <a:cubicBezTo>
                    <a:pt x="6532" y="20530"/>
                    <a:pt x="7147" y="20503"/>
                    <a:pt x="7870" y="20423"/>
                  </a:cubicBezTo>
                  <a:cubicBezTo>
                    <a:pt x="8432" y="20369"/>
                    <a:pt x="8994" y="20289"/>
                    <a:pt x="9556" y="20209"/>
                  </a:cubicBezTo>
                  <a:cubicBezTo>
                    <a:pt x="10761" y="19994"/>
                    <a:pt x="11912" y="19673"/>
                    <a:pt x="12875" y="19272"/>
                  </a:cubicBezTo>
                  <a:cubicBezTo>
                    <a:pt x="13973" y="18790"/>
                    <a:pt x="14963" y="18228"/>
                    <a:pt x="15766" y="17478"/>
                  </a:cubicBezTo>
                  <a:cubicBezTo>
                    <a:pt x="16194" y="17130"/>
                    <a:pt x="16569" y="16675"/>
                    <a:pt x="16917" y="16220"/>
                  </a:cubicBezTo>
                  <a:cubicBezTo>
                    <a:pt x="17292" y="15739"/>
                    <a:pt x="17586" y="15203"/>
                    <a:pt x="17854" y="14668"/>
                  </a:cubicBezTo>
                  <a:cubicBezTo>
                    <a:pt x="18362" y="13597"/>
                    <a:pt x="18630" y="12366"/>
                    <a:pt x="18710" y="11028"/>
                  </a:cubicBezTo>
                  <a:cubicBezTo>
                    <a:pt x="18764" y="9797"/>
                    <a:pt x="18630" y="8485"/>
                    <a:pt x="18335" y="7227"/>
                  </a:cubicBezTo>
                  <a:cubicBezTo>
                    <a:pt x="18202" y="6612"/>
                    <a:pt x="17987" y="6023"/>
                    <a:pt x="17747" y="5407"/>
                  </a:cubicBezTo>
                  <a:cubicBezTo>
                    <a:pt x="17532" y="4765"/>
                    <a:pt x="17211" y="4229"/>
                    <a:pt x="16917" y="3774"/>
                  </a:cubicBezTo>
                  <a:cubicBezTo>
                    <a:pt x="16596" y="3266"/>
                    <a:pt x="16221" y="2811"/>
                    <a:pt x="15793" y="2356"/>
                  </a:cubicBezTo>
                  <a:cubicBezTo>
                    <a:pt x="15552" y="2142"/>
                    <a:pt x="15311" y="1928"/>
                    <a:pt x="15043" y="1740"/>
                  </a:cubicBezTo>
                  <a:cubicBezTo>
                    <a:pt x="14615" y="1366"/>
                    <a:pt x="14106" y="1071"/>
                    <a:pt x="13651" y="803"/>
                  </a:cubicBezTo>
                  <a:cubicBezTo>
                    <a:pt x="13651" y="803"/>
                    <a:pt x="13598" y="803"/>
                    <a:pt x="13598" y="750"/>
                  </a:cubicBezTo>
                  <a:cubicBezTo>
                    <a:pt x="13384" y="616"/>
                    <a:pt x="13143" y="482"/>
                    <a:pt x="12875" y="402"/>
                  </a:cubicBezTo>
                  <a:lnTo>
                    <a:pt x="12768" y="348"/>
                  </a:lnTo>
                  <a:cubicBezTo>
                    <a:pt x="12527" y="215"/>
                    <a:pt x="12260" y="134"/>
                    <a:pt x="12045" y="54"/>
                  </a:cubicBezTo>
                  <a:cubicBezTo>
                    <a:pt x="11965" y="27"/>
                    <a:pt x="11912" y="27"/>
                    <a:pt x="1185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6603;p43"/>
            <p:cNvSpPr/>
            <p:nvPr/>
          </p:nvSpPr>
          <p:spPr>
            <a:xfrm>
              <a:off x="8189525" y="4785275"/>
              <a:ext cx="25" cy="25"/>
            </a:xfrm>
            <a:custGeom>
              <a:avLst/>
              <a:gdLst/>
              <a:ahLst/>
              <a:cxnLst/>
              <a:rect l="l" t="t" r="r" b="b"/>
              <a:pathLst>
                <a:path w="1" h="1" extrusionOk="0">
                  <a:moveTo>
                    <a:pt x="0" y="1"/>
                  </a:moveTo>
                  <a:lnTo>
                    <a:pt x="0" y="1"/>
                  </a:lnTo>
                  <a:lnTo>
                    <a:pt x="0" y="1"/>
                  </a:lnTo>
                  <a:lnTo>
                    <a:pt x="0" y="1"/>
                  </a:lnTo>
                  <a:lnTo>
                    <a:pt x="0" y="1"/>
                  </a:ln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6604;p43"/>
            <p:cNvSpPr/>
            <p:nvPr/>
          </p:nvSpPr>
          <p:spPr>
            <a:xfrm>
              <a:off x="7665575" y="4655475"/>
              <a:ext cx="531325" cy="475100"/>
            </a:xfrm>
            <a:custGeom>
              <a:avLst/>
              <a:gdLst/>
              <a:ahLst/>
              <a:cxnLst/>
              <a:rect l="l" t="t" r="r" b="b"/>
              <a:pathLst>
                <a:path w="21253" h="19004" extrusionOk="0">
                  <a:moveTo>
                    <a:pt x="10600" y="0"/>
                  </a:moveTo>
                  <a:cubicBezTo>
                    <a:pt x="9984" y="0"/>
                    <a:pt x="9342" y="81"/>
                    <a:pt x="8699" y="188"/>
                  </a:cubicBezTo>
                  <a:cubicBezTo>
                    <a:pt x="7629" y="348"/>
                    <a:pt x="6585" y="669"/>
                    <a:pt x="5621" y="1151"/>
                  </a:cubicBezTo>
                  <a:cubicBezTo>
                    <a:pt x="4631" y="1606"/>
                    <a:pt x="3748" y="2249"/>
                    <a:pt x="3052" y="2944"/>
                  </a:cubicBezTo>
                  <a:cubicBezTo>
                    <a:pt x="2650" y="3346"/>
                    <a:pt x="2302" y="3774"/>
                    <a:pt x="2008" y="4256"/>
                  </a:cubicBezTo>
                  <a:cubicBezTo>
                    <a:pt x="1714" y="4711"/>
                    <a:pt x="1446" y="5300"/>
                    <a:pt x="1205" y="5889"/>
                  </a:cubicBezTo>
                  <a:cubicBezTo>
                    <a:pt x="830" y="6959"/>
                    <a:pt x="643" y="8057"/>
                    <a:pt x="429" y="9181"/>
                  </a:cubicBezTo>
                  <a:lnTo>
                    <a:pt x="402" y="9449"/>
                  </a:lnTo>
                  <a:cubicBezTo>
                    <a:pt x="322" y="9743"/>
                    <a:pt x="295" y="10037"/>
                    <a:pt x="242" y="10332"/>
                  </a:cubicBezTo>
                  <a:cubicBezTo>
                    <a:pt x="161" y="10599"/>
                    <a:pt x="134" y="10867"/>
                    <a:pt x="108" y="11108"/>
                  </a:cubicBezTo>
                  <a:cubicBezTo>
                    <a:pt x="27" y="11643"/>
                    <a:pt x="1" y="12125"/>
                    <a:pt x="1" y="12553"/>
                  </a:cubicBezTo>
                  <a:cubicBezTo>
                    <a:pt x="1" y="13008"/>
                    <a:pt x="27" y="13490"/>
                    <a:pt x="134" y="13892"/>
                  </a:cubicBezTo>
                  <a:cubicBezTo>
                    <a:pt x="242" y="14320"/>
                    <a:pt x="402" y="14721"/>
                    <a:pt x="616" y="15123"/>
                  </a:cubicBezTo>
                  <a:cubicBezTo>
                    <a:pt x="804" y="15524"/>
                    <a:pt x="1098" y="15899"/>
                    <a:pt x="1446" y="16220"/>
                  </a:cubicBezTo>
                  <a:cubicBezTo>
                    <a:pt x="1821" y="16595"/>
                    <a:pt x="2195" y="16889"/>
                    <a:pt x="2758" y="17237"/>
                  </a:cubicBezTo>
                  <a:cubicBezTo>
                    <a:pt x="3721" y="17826"/>
                    <a:pt x="4845" y="18281"/>
                    <a:pt x="6130" y="18602"/>
                  </a:cubicBezTo>
                  <a:cubicBezTo>
                    <a:pt x="7254" y="18870"/>
                    <a:pt x="8512" y="19004"/>
                    <a:pt x="9743" y="19004"/>
                  </a:cubicBezTo>
                  <a:cubicBezTo>
                    <a:pt x="10279" y="19004"/>
                    <a:pt x="10841" y="18977"/>
                    <a:pt x="11456" y="18897"/>
                  </a:cubicBezTo>
                  <a:cubicBezTo>
                    <a:pt x="11938" y="18870"/>
                    <a:pt x="12473" y="18763"/>
                    <a:pt x="12982" y="18709"/>
                  </a:cubicBezTo>
                  <a:cubicBezTo>
                    <a:pt x="14053" y="18495"/>
                    <a:pt x="15070" y="18228"/>
                    <a:pt x="15953" y="17880"/>
                  </a:cubicBezTo>
                  <a:cubicBezTo>
                    <a:pt x="16917" y="17478"/>
                    <a:pt x="17800" y="16943"/>
                    <a:pt x="18549" y="16301"/>
                  </a:cubicBezTo>
                  <a:cubicBezTo>
                    <a:pt x="18897" y="15953"/>
                    <a:pt x="19272" y="15605"/>
                    <a:pt x="19566" y="15150"/>
                  </a:cubicBezTo>
                  <a:cubicBezTo>
                    <a:pt x="19888" y="14748"/>
                    <a:pt x="20182" y="14293"/>
                    <a:pt x="20423" y="13785"/>
                  </a:cubicBezTo>
                  <a:cubicBezTo>
                    <a:pt x="20851" y="12848"/>
                    <a:pt x="21119" y="11750"/>
                    <a:pt x="21172" y="10546"/>
                  </a:cubicBezTo>
                  <a:cubicBezTo>
                    <a:pt x="21253" y="9449"/>
                    <a:pt x="21119" y="8271"/>
                    <a:pt x="20851" y="7120"/>
                  </a:cubicBezTo>
                  <a:cubicBezTo>
                    <a:pt x="20717" y="6585"/>
                    <a:pt x="20557" y="6049"/>
                    <a:pt x="20316" y="5514"/>
                  </a:cubicBezTo>
                  <a:cubicBezTo>
                    <a:pt x="20075" y="4952"/>
                    <a:pt x="19834" y="4497"/>
                    <a:pt x="19566" y="4042"/>
                  </a:cubicBezTo>
                  <a:cubicBezTo>
                    <a:pt x="19272" y="3587"/>
                    <a:pt x="18924" y="3185"/>
                    <a:pt x="18576" y="2811"/>
                  </a:cubicBezTo>
                  <a:cubicBezTo>
                    <a:pt x="18201" y="2436"/>
                    <a:pt x="17800" y="2141"/>
                    <a:pt x="17318" y="1847"/>
                  </a:cubicBezTo>
                  <a:cubicBezTo>
                    <a:pt x="16515" y="1339"/>
                    <a:pt x="15578" y="910"/>
                    <a:pt x="14427" y="589"/>
                  </a:cubicBezTo>
                  <a:cubicBezTo>
                    <a:pt x="14186" y="509"/>
                    <a:pt x="13946" y="455"/>
                    <a:pt x="13651" y="375"/>
                  </a:cubicBezTo>
                  <a:cubicBezTo>
                    <a:pt x="13276" y="268"/>
                    <a:pt x="13009" y="241"/>
                    <a:pt x="12741" y="214"/>
                  </a:cubicBezTo>
                  <a:cubicBezTo>
                    <a:pt x="12447" y="161"/>
                    <a:pt x="12179" y="134"/>
                    <a:pt x="11831" y="107"/>
                  </a:cubicBezTo>
                  <a:cubicBezTo>
                    <a:pt x="11456" y="0"/>
                    <a:pt x="11055" y="0"/>
                    <a:pt x="1060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6605;p43"/>
            <p:cNvSpPr/>
            <p:nvPr/>
          </p:nvSpPr>
          <p:spPr>
            <a:xfrm>
              <a:off x="7949975" y="4655475"/>
              <a:ext cx="56225" cy="16075"/>
            </a:xfrm>
            <a:custGeom>
              <a:avLst/>
              <a:gdLst/>
              <a:ahLst/>
              <a:cxnLst/>
              <a:rect l="l" t="t" r="r" b="b"/>
              <a:pathLst>
                <a:path w="2249" h="643" extrusionOk="0">
                  <a:moveTo>
                    <a:pt x="134" y="0"/>
                  </a:moveTo>
                  <a:cubicBezTo>
                    <a:pt x="134" y="54"/>
                    <a:pt x="107" y="54"/>
                    <a:pt x="80" y="54"/>
                  </a:cubicBezTo>
                  <a:cubicBezTo>
                    <a:pt x="27" y="81"/>
                    <a:pt x="0" y="107"/>
                    <a:pt x="0" y="134"/>
                  </a:cubicBezTo>
                  <a:cubicBezTo>
                    <a:pt x="0" y="188"/>
                    <a:pt x="0" y="214"/>
                    <a:pt x="27" y="241"/>
                  </a:cubicBezTo>
                  <a:cubicBezTo>
                    <a:pt x="80" y="268"/>
                    <a:pt x="107" y="321"/>
                    <a:pt x="134" y="321"/>
                  </a:cubicBezTo>
                  <a:cubicBezTo>
                    <a:pt x="803" y="348"/>
                    <a:pt x="1445" y="455"/>
                    <a:pt x="2088" y="643"/>
                  </a:cubicBezTo>
                  <a:cubicBezTo>
                    <a:pt x="2115" y="643"/>
                    <a:pt x="2141" y="643"/>
                    <a:pt x="2168" y="616"/>
                  </a:cubicBezTo>
                  <a:cubicBezTo>
                    <a:pt x="2195" y="589"/>
                    <a:pt x="2248" y="536"/>
                    <a:pt x="2248" y="509"/>
                  </a:cubicBezTo>
                  <a:cubicBezTo>
                    <a:pt x="2248" y="482"/>
                    <a:pt x="2248" y="455"/>
                    <a:pt x="2195" y="402"/>
                  </a:cubicBezTo>
                  <a:cubicBezTo>
                    <a:pt x="2168" y="375"/>
                    <a:pt x="2141" y="348"/>
                    <a:pt x="2115" y="348"/>
                  </a:cubicBezTo>
                  <a:cubicBezTo>
                    <a:pt x="1472" y="134"/>
                    <a:pt x="803" y="54"/>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6606;p43"/>
            <p:cNvSpPr/>
            <p:nvPr/>
          </p:nvSpPr>
          <p:spPr>
            <a:xfrm>
              <a:off x="7933900" y="4655475"/>
              <a:ext cx="59575" cy="13825"/>
            </a:xfrm>
            <a:custGeom>
              <a:avLst/>
              <a:gdLst/>
              <a:ahLst/>
              <a:cxnLst/>
              <a:rect l="l" t="t" r="r" b="b"/>
              <a:pathLst>
                <a:path w="2383" h="553" extrusionOk="0">
                  <a:moveTo>
                    <a:pt x="108" y="0"/>
                  </a:moveTo>
                  <a:cubicBezTo>
                    <a:pt x="81" y="0"/>
                    <a:pt x="1" y="107"/>
                    <a:pt x="54" y="188"/>
                  </a:cubicBezTo>
                  <a:cubicBezTo>
                    <a:pt x="54" y="214"/>
                    <a:pt x="81" y="241"/>
                    <a:pt x="81" y="268"/>
                  </a:cubicBezTo>
                  <a:cubicBezTo>
                    <a:pt x="108" y="321"/>
                    <a:pt x="134" y="321"/>
                    <a:pt x="188" y="321"/>
                  </a:cubicBezTo>
                  <a:cubicBezTo>
                    <a:pt x="456" y="321"/>
                    <a:pt x="750" y="321"/>
                    <a:pt x="1018" y="348"/>
                  </a:cubicBezTo>
                  <a:lnTo>
                    <a:pt x="991" y="348"/>
                  </a:lnTo>
                  <a:cubicBezTo>
                    <a:pt x="1392" y="375"/>
                    <a:pt x="1821" y="455"/>
                    <a:pt x="2222" y="536"/>
                  </a:cubicBezTo>
                  <a:cubicBezTo>
                    <a:pt x="2234" y="547"/>
                    <a:pt x="2248" y="553"/>
                    <a:pt x="2263" y="553"/>
                  </a:cubicBezTo>
                  <a:cubicBezTo>
                    <a:pt x="2318" y="553"/>
                    <a:pt x="2383" y="485"/>
                    <a:pt x="2383" y="402"/>
                  </a:cubicBezTo>
                  <a:cubicBezTo>
                    <a:pt x="2383" y="375"/>
                    <a:pt x="2383" y="348"/>
                    <a:pt x="2356" y="321"/>
                  </a:cubicBezTo>
                  <a:cubicBezTo>
                    <a:pt x="2329" y="268"/>
                    <a:pt x="2276" y="241"/>
                    <a:pt x="2249" y="241"/>
                  </a:cubicBezTo>
                  <a:cubicBezTo>
                    <a:pt x="1553" y="54"/>
                    <a:pt x="857" y="0"/>
                    <a:pt x="10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6607;p43"/>
            <p:cNvSpPr/>
            <p:nvPr/>
          </p:nvSpPr>
          <p:spPr>
            <a:xfrm>
              <a:off x="7929900" y="4655475"/>
              <a:ext cx="62925" cy="13825"/>
            </a:xfrm>
            <a:custGeom>
              <a:avLst/>
              <a:gdLst/>
              <a:ahLst/>
              <a:cxnLst/>
              <a:rect l="l" t="t" r="r" b="b"/>
              <a:pathLst>
                <a:path w="2517" h="553" extrusionOk="0">
                  <a:moveTo>
                    <a:pt x="134" y="0"/>
                  </a:moveTo>
                  <a:cubicBezTo>
                    <a:pt x="80" y="0"/>
                    <a:pt x="0" y="81"/>
                    <a:pt x="0" y="188"/>
                  </a:cubicBezTo>
                  <a:cubicBezTo>
                    <a:pt x="0" y="268"/>
                    <a:pt x="80" y="321"/>
                    <a:pt x="161" y="321"/>
                  </a:cubicBezTo>
                  <a:cubicBezTo>
                    <a:pt x="509" y="321"/>
                    <a:pt x="830" y="321"/>
                    <a:pt x="1178" y="348"/>
                  </a:cubicBezTo>
                  <a:cubicBezTo>
                    <a:pt x="1579" y="375"/>
                    <a:pt x="1954" y="455"/>
                    <a:pt x="2355" y="536"/>
                  </a:cubicBezTo>
                  <a:cubicBezTo>
                    <a:pt x="2367" y="547"/>
                    <a:pt x="2381" y="553"/>
                    <a:pt x="2397" y="553"/>
                  </a:cubicBezTo>
                  <a:cubicBezTo>
                    <a:pt x="2451" y="553"/>
                    <a:pt x="2516" y="485"/>
                    <a:pt x="2516" y="402"/>
                  </a:cubicBezTo>
                  <a:cubicBezTo>
                    <a:pt x="2516" y="375"/>
                    <a:pt x="2516" y="348"/>
                    <a:pt x="2489" y="321"/>
                  </a:cubicBezTo>
                  <a:cubicBezTo>
                    <a:pt x="2436" y="268"/>
                    <a:pt x="2409" y="241"/>
                    <a:pt x="2382" y="241"/>
                  </a:cubicBezTo>
                  <a:cubicBezTo>
                    <a:pt x="1713" y="54"/>
                    <a:pt x="1044" y="0"/>
                    <a:pt x="34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6608;p43"/>
            <p:cNvSpPr/>
            <p:nvPr/>
          </p:nvSpPr>
          <p:spPr>
            <a:xfrm>
              <a:off x="7929900" y="4655475"/>
              <a:ext cx="57550" cy="12900"/>
            </a:xfrm>
            <a:custGeom>
              <a:avLst/>
              <a:gdLst/>
              <a:ahLst/>
              <a:cxnLst/>
              <a:rect l="l" t="t" r="r" b="b"/>
              <a:pathLst>
                <a:path w="2302" h="516" extrusionOk="0">
                  <a:moveTo>
                    <a:pt x="80" y="0"/>
                  </a:moveTo>
                  <a:cubicBezTo>
                    <a:pt x="80" y="0"/>
                    <a:pt x="0" y="107"/>
                    <a:pt x="0" y="188"/>
                  </a:cubicBezTo>
                  <a:cubicBezTo>
                    <a:pt x="0" y="214"/>
                    <a:pt x="27" y="241"/>
                    <a:pt x="27" y="268"/>
                  </a:cubicBezTo>
                  <a:cubicBezTo>
                    <a:pt x="80" y="321"/>
                    <a:pt x="107" y="321"/>
                    <a:pt x="134" y="321"/>
                  </a:cubicBezTo>
                  <a:cubicBezTo>
                    <a:pt x="509" y="321"/>
                    <a:pt x="830" y="321"/>
                    <a:pt x="1205" y="348"/>
                  </a:cubicBezTo>
                  <a:lnTo>
                    <a:pt x="1178" y="348"/>
                  </a:lnTo>
                  <a:cubicBezTo>
                    <a:pt x="1499" y="375"/>
                    <a:pt x="1820" y="402"/>
                    <a:pt x="2115" y="509"/>
                  </a:cubicBezTo>
                  <a:cubicBezTo>
                    <a:pt x="2124" y="513"/>
                    <a:pt x="2135" y="516"/>
                    <a:pt x="2146" y="516"/>
                  </a:cubicBezTo>
                  <a:cubicBezTo>
                    <a:pt x="2202" y="516"/>
                    <a:pt x="2275" y="464"/>
                    <a:pt x="2275" y="375"/>
                  </a:cubicBezTo>
                  <a:cubicBezTo>
                    <a:pt x="2302" y="268"/>
                    <a:pt x="2248" y="214"/>
                    <a:pt x="2141" y="214"/>
                  </a:cubicBezTo>
                  <a:cubicBezTo>
                    <a:pt x="1472" y="54"/>
                    <a:pt x="776" y="54"/>
                    <a:pt x="8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6609;p43"/>
            <p:cNvSpPr/>
            <p:nvPr/>
          </p:nvSpPr>
          <p:spPr>
            <a:xfrm>
              <a:off x="7937250" y="4654800"/>
              <a:ext cx="63600" cy="16375"/>
            </a:xfrm>
            <a:custGeom>
              <a:avLst/>
              <a:gdLst/>
              <a:ahLst/>
              <a:cxnLst/>
              <a:rect l="l" t="t" r="r" b="b"/>
              <a:pathLst>
                <a:path w="2544" h="655" extrusionOk="0">
                  <a:moveTo>
                    <a:pt x="215" y="0"/>
                  </a:moveTo>
                  <a:cubicBezTo>
                    <a:pt x="81" y="0"/>
                    <a:pt x="54" y="27"/>
                    <a:pt x="54" y="81"/>
                  </a:cubicBezTo>
                  <a:cubicBezTo>
                    <a:pt x="0" y="108"/>
                    <a:pt x="0" y="134"/>
                    <a:pt x="0" y="161"/>
                  </a:cubicBezTo>
                  <a:cubicBezTo>
                    <a:pt x="0" y="215"/>
                    <a:pt x="54" y="241"/>
                    <a:pt x="54" y="268"/>
                  </a:cubicBezTo>
                  <a:cubicBezTo>
                    <a:pt x="81" y="295"/>
                    <a:pt x="108" y="295"/>
                    <a:pt x="134" y="295"/>
                  </a:cubicBezTo>
                  <a:cubicBezTo>
                    <a:pt x="375" y="295"/>
                    <a:pt x="589" y="348"/>
                    <a:pt x="803" y="348"/>
                  </a:cubicBezTo>
                  <a:lnTo>
                    <a:pt x="777" y="348"/>
                  </a:lnTo>
                  <a:cubicBezTo>
                    <a:pt x="1258" y="375"/>
                    <a:pt x="1740" y="429"/>
                    <a:pt x="2222" y="616"/>
                  </a:cubicBezTo>
                  <a:cubicBezTo>
                    <a:pt x="2249" y="616"/>
                    <a:pt x="2249" y="616"/>
                    <a:pt x="2276" y="643"/>
                  </a:cubicBezTo>
                  <a:cubicBezTo>
                    <a:pt x="2311" y="643"/>
                    <a:pt x="2335" y="655"/>
                    <a:pt x="2363" y="655"/>
                  </a:cubicBezTo>
                  <a:cubicBezTo>
                    <a:pt x="2377" y="655"/>
                    <a:pt x="2392" y="652"/>
                    <a:pt x="2409" y="643"/>
                  </a:cubicBezTo>
                  <a:cubicBezTo>
                    <a:pt x="2463" y="643"/>
                    <a:pt x="2490" y="616"/>
                    <a:pt x="2516" y="563"/>
                  </a:cubicBezTo>
                  <a:cubicBezTo>
                    <a:pt x="2543" y="536"/>
                    <a:pt x="2543" y="509"/>
                    <a:pt x="2516" y="429"/>
                  </a:cubicBezTo>
                  <a:cubicBezTo>
                    <a:pt x="2516" y="402"/>
                    <a:pt x="2490" y="375"/>
                    <a:pt x="2436" y="348"/>
                  </a:cubicBezTo>
                  <a:cubicBezTo>
                    <a:pt x="2276" y="268"/>
                    <a:pt x="2088" y="215"/>
                    <a:pt x="1901" y="161"/>
                  </a:cubicBezTo>
                  <a:cubicBezTo>
                    <a:pt x="1714" y="134"/>
                    <a:pt x="1499" y="108"/>
                    <a:pt x="1339" y="81"/>
                  </a:cubicBezTo>
                  <a:cubicBezTo>
                    <a:pt x="964" y="27"/>
                    <a:pt x="563" y="0"/>
                    <a:pt x="2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6610;p43"/>
            <p:cNvSpPr/>
            <p:nvPr/>
          </p:nvSpPr>
          <p:spPr>
            <a:xfrm>
              <a:off x="7938600" y="4655475"/>
              <a:ext cx="56225" cy="14000"/>
            </a:xfrm>
            <a:custGeom>
              <a:avLst/>
              <a:gdLst/>
              <a:ahLst/>
              <a:cxnLst/>
              <a:rect l="l" t="t" r="r" b="b"/>
              <a:pathLst>
                <a:path w="2249" h="560" extrusionOk="0">
                  <a:moveTo>
                    <a:pt x="134" y="0"/>
                  </a:moveTo>
                  <a:cubicBezTo>
                    <a:pt x="54" y="0"/>
                    <a:pt x="0" y="81"/>
                    <a:pt x="0" y="188"/>
                  </a:cubicBezTo>
                  <a:cubicBezTo>
                    <a:pt x="0" y="268"/>
                    <a:pt x="54" y="321"/>
                    <a:pt x="161" y="321"/>
                  </a:cubicBezTo>
                  <a:cubicBezTo>
                    <a:pt x="428" y="321"/>
                    <a:pt x="696" y="321"/>
                    <a:pt x="937" y="348"/>
                  </a:cubicBezTo>
                  <a:lnTo>
                    <a:pt x="883" y="348"/>
                  </a:lnTo>
                  <a:cubicBezTo>
                    <a:pt x="1285" y="375"/>
                    <a:pt x="1660" y="455"/>
                    <a:pt x="2034" y="536"/>
                  </a:cubicBezTo>
                  <a:cubicBezTo>
                    <a:pt x="2052" y="536"/>
                    <a:pt x="2070" y="559"/>
                    <a:pt x="2088" y="559"/>
                  </a:cubicBezTo>
                  <a:cubicBezTo>
                    <a:pt x="2097" y="559"/>
                    <a:pt x="2106" y="553"/>
                    <a:pt x="2115" y="536"/>
                  </a:cubicBezTo>
                  <a:cubicBezTo>
                    <a:pt x="2168" y="536"/>
                    <a:pt x="2195" y="509"/>
                    <a:pt x="2222" y="482"/>
                  </a:cubicBezTo>
                  <a:cubicBezTo>
                    <a:pt x="2248" y="455"/>
                    <a:pt x="2248" y="402"/>
                    <a:pt x="2222" y="348"/>
                  </a:cubicBezTo>
                  <a:cubicBezTo>
                    <a:pt x="2222" y="321"/>
                    <a:pt x="2195" y="268"/>
                    <a:pt x="2168" y="241"/>
                  </a:cubicBezTo>
                  <a:cubicBezTo>
                    <a:pt x="1981" y="188"/>
                    <a:pt x="1820" y="134"/>
                    <a:pt x="1660" y="107"/>
                  </a:cubicBezTo>
                  <a:cubicBezTo>
                    <a:pt x="1499" y="81"/>
                    <a:pt x="1312" y="54"/>
                    <a:pt x="1151" y="54"/>
                  </a:cubicBezTo>
                  <a:cubicBezTo>
                    <a:pt x="830" y="0"/>
                    <a:pt x="509" y="0"/>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6611;p43"/>
            <p:cNvSpPr/>
            <p:nvPr/>
          </p:nvSpPr>
          <p:spPr>
            <a:xfrm>
              <a:off x="7925200" y="4654800"/>
              <a:ext cx="60925" cy="11825"/>
            </a:xfrm>
            <a:custGeom>
              <a:avLst/>
              <a:gdLst/>
              <a:ahLst/>
              <a:cxnLst/>
              <a:rect l="l" t="t" r="r" b="b"/>
              <a:pathLst>
                <a:path w="2437" h="473" extrusionOk="0">
                  <a:moveTo>
                    <a:pt x="938" y="0"/>
                  </a:moveTo>
                  <a:cubicBezTo>
                    <a:pt x="616" y="0"/>
                    <a:pt x="349" y="27"/>
                    <a:pt x="135" y="81"/>
                  </a:cubicBezTo>
                  <a:cubicBezTo>
                    <a:pt x="54" y="81"/>
                    <a:pt x="1" y="134"/>
                    <a:pt x="1" y="241"/>
                  </a:cubicBezTo>
                  <a:cubicBezTo>
                    <a:pt x="1" y="289"/>
                    <a:pt x="43" y="379"/>
                    <a:pt x="128" y="379"/>
                  </a:cubicBezTo>
                  <a:cubicBezTo>
                    <a:pt x="139" y="379"/>
                    <a:pt x="150" y="378"/>
                    <a:pt x="161" y="375"/>
                  </a:cubicBezTo>
                  <a:cubicBezTo>
                    <a:pt x="438" y="357"/>
                    <a:pt x="715" y="326"/>
                    <a:pt x="992" y="326"/>
                  </a:cubicBezTo>
                  <a:cubicBezTo>
                    <a:pt x="1117" y="326"/>
                    <a:pt x="1241" y="332"/>
                    <a:pt x="1366" y="348"/>
                  </a:cubicBezTo>
                  <a:lnTo>
                    <a:pt x="1339" y="348"/>
                  </a:lnTo>
                  <a:cubicBezTo>
                    <a:pt x="1633" y="375"/>
                    <a:pt x="1928" y="402"/>
                    <a:pt x="2222" y="455"/>
                  </a:cubicBezTo>
                  <a:cubicBezTo>
                    <a:pt x="2240" y="468"/>
                    <a:pt x="2260" y="473"/>
                    <a:pt x="2279" y="473"/>
                  </a:cubicBezTo>
                  <a:cubicBezTo>
                    <a:pt x="2345" y="473"/>
                    <a:pt x="2410" y="411"/>
                    <a:pt x="2410" y="348"/>
                  </a:cubicBezTo>
                  <a:cubicBezTo>
                    <a:pt x="2436" y="241"/>
                    <a:pt x="2356" y="161"/>
                    <a:pt x="2276" y="161"/>
                  </a:cubicBezTo>
                  <a:cubicBezTo>
                    <a:pt x="1928" y="54"/>
                    <a:pt x="1553" y="27"/>
                    <a:pt x="123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6612;p43"/>
            <p:cNvSpPr/>
            <p:nvPr/>
          </p:nvSpPr>
          <p:spPr>
            <a:xfrm>
              <a:off x="8042975" y="4677550"/>
              <a:ext cx="28125" cy="15300"/>
            </a:xfrm>
            <a:custGeom>
              <a:avLst/>
              <a:gdLst/>
              <a:ahLst/>
              <a:cxnLst/>
              <a:rect l="l" t="t" r="r" b="b"/>
              <a:pathLst>
                <a:path w="1125" h="612" extrusionOk="0">
                  <a:moveTo>
                    <a:pt x="161" y="1"/>
                  </a:moveTo>
                  <a:cubicBezTo>
                    <a:pt x="134" y="1"/>
                    <a:pt x="108" y="27"/>
                    <a:pt x="54" y="27"/>
                  </a:cubicBezTo>
                  <a:cubicBezTo>
                    <a:pt x="27" y="54"/>
                    <a:pt x="0" y="108"/>
                    <a:pt x="0" y="134"/>
                  </a:cubicBezTo>
                  <a:cubicBezTo>
                    <a:pt x="0" y="161"/>
                    <a:pt x="0" y="188"/>
                    <a:pt x="27" y="241"/>
                  </a:cubicBezTo>
                  <a:cubicBezTo>
                    <a:pt x="54" y="268"/>
                    <a:pt x="108" y="295"/>
                    <a:pt x="134" y="295"/>
                  </a:cubicBezTo>
                  <a:cubicBezTo>
                    <a:pt x="161" y="322"/>
                    <a:pt x="215" y="322"/>
                    <a:pt x="268" y="375"/>
                  </a:cubicBezTo>
                  <a:cubicBezTo>
                    <a:pt x="455" y="429"/>
                    <a:pt x="696" y="536"/>
                    <a:pt x="884" y="589"/>
                  </a:cubicBezTo>
                  <a:cubicBezTo>
                    <a:pt x="907" y="605"/>
                    <a:pt x="933" y="612"/>
                    <a:pt x="958" y="612"/>
                  </a:cubicBezTo>
                  <a:cubicBezTo>
                    <a:pt x="1020" y="612"/>
                    <a:pt x="1079" y="574"/>
                    <a:pt x="1098" y="536"/>
                  </a:cubicBezTo>
                  <a:cubicBezTo>
                    <a:pt x="1125" y="456"/>
                    <a:pt x="1098" y="375"/>
                    <a:pt x="1018" y="322"/>
                  </a:cubicBezTo>
                  <a:cubicBezTo>
                    <a:pt x="750" y="188"/>
                    <a:pt x="455" y="108"/>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6613;p43"/>
            <p:cNvSpPr/>
            <p:nvPr/>
          </p:nvSpPr>
          <p:spPr>
            <a:xfrm>
              <a:off x="8033600" y="4674200"/>
              <a:ext cx="44200" cy="21275"/>
            </a:xfrm>
            <a:custGeom>
              <a:avLst/>
              <a:gdLst/>
              <a:ahLst/>
              <a:cxnLst/>
              <a:rect l="l" t="t" r="r" b="b"/>
              <a:pathLst>
                <a:path w="1768" h="851" extrusionOk="0">
                  <a:moveTo>
                    <a:pt x="242" y="1"/>
                  </a:moveTo>
                  <a:cubicBezTo>
                    <a:pt x="135" y="1"/>
                    <a:pt x="81" y="54"/>
                    <a:pt x="28" y="135"/>
                  </a:cubicBezTo>
                  <a:cubicBezTo>
                    <a:pt x="1" y="242"/>
                    <a:pt x="81" y="295"/>
                    <a:pt x="161" y="295"/>
                  </a:cubicBezTo>
                  <a:cubicBezTo>
                    <a:pt x="402" y="375"/>
                    <a:pt x="616" y="402"/>
                    <a:pt x="830" y="509"/>
                  </a:cubicBezTo>
                  <a:cubicBezTo>
                    <a:pt x="1071" y="590"/>
                    <a:pt x="1312" y="697"/>
                    <a:pt x="1500" y="830"/>
                  </a:cubicBezTo>
                  <a:cubicBezTo>
                    <a:pt x="1526" y="844"/>
                    <a:pt x="1546" y="850"/>
                    <a:pt x="1567" y="850"/>
                  </a:cubicBezTo>
                  <a:cubicBezTo>
                    <a:pt x="1587" y="850"/>
                    <a:pt x="1607" y="844"/>
                    <a:pt x="1633" y="830"/>
                  </a:cubicBezTo>
                  <a:cubicBezTo>
                    <a:pt x="1687" y="830"/>
                    <a:pt x="1714" y="804"/>
                    <a:pt x="1741" y="777"/>
                  </a:cubicBezTo>
                  <a:cubicBezTo>
                    <a:pt x="1767" y="723"/>
                    <a:pt x="1767" y="697"/>
                    <a:pt x="1741" y="643"/>
                  </a:cubicBezTo>
                  <a:cubicBezTo>
                    <a:pt x="1741" y="590"/>
                    <a:pt x="1714" y="563"/>
                    <a:pt x="1660" y="536"/>
                  </a:cubicBezTo>
                  <a:cubicBezTo>
                    <a:pt x="1232" y="268"/>
                    <a:pt x="777" y="108"/>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6614;p43"/>
            <p:cNvSpPr/>
            <p:nvPr/>
          </p:nvSpPr>
          <p:spPr>
            <a:xfrm>
              <a:off x="8030925" y="4672200"/>
              <a:ext cx="48875" cy="22600"/>
            </a:xfrm>
            <a:custGeom>
              <a:avLst/>
              <a:gdLst/>
              <a:ahLst/>
              <a:cxnLst/>
              <a:rect l="l" t="t" r="r" b="b"/>
              <a:pathLst>
                <a:path w="1955" h="904" extrusionOk="0">
                  <a:moveTo>
                    <a:pt x="215" y="0"/>
                  </a:moveTo>
                  <a:cubicBezTo>
                    <a:pt x="81" y="54"/>
                    <a:pt x="1" y="81"/>
                    <a:pt x="1" y="134"/>
                  </a:cubicBezTo>
                  <a:cubicBezTo>
                    <a:pt x="1" y="215"/>
                    <a:pt x="54" y="322"/>
                    <a:pt x="135" y="322"/>
                  </a:cubicBezTo>
                  <a:cubicBezTo>
                    <a:pt x="456" y="375"/>
                    <a:pt x="750" y="455"/>
                    <a:pt x="1018" y="536"/>
                  </a:cubicBezTo>
                  <a:cubicBezTo>
                    <a:pt x="1259" y="616"/>
                    <a:pt x="1473" y="750"/>
                    <a:pt x="1687" y="884"/>
                  </a:cubicBezTo>
                  <a:cubicBezTo>
                    <a:pt x="1700" y="897"/>
                    <a:pt x="1714" y="904"/>
                    <a:pt x="1734" y="904"/>
                  </a:cubicBezTo>
                  <a:cubicBezTo>
                    <a:pt x="1754" y="904"/>
                    <a:pt x="1781" y="897"/>
                    <a:pt x="1821" y="884"/>
                  </a:cubicBezTo>
                  <a:cubicBezTo>
                    <a:pt x="1848" y="884"/>
                    <a:pt x="1874" y="857"/>
                    <a:pt x="1928" y="803"/>
                  </a:cubicBezTo>
                  <a:cubicBezTo>
                    <a:pt x="1955" y="777"/>
                    <a:pt x="1955" y="750"/>
                    <a:pt x="1928" y="670"/>
                  </a:cubicBezTo>
                  <a:cubicBezTo>
                    <a:pt x="1928" y="643"/>
                    <a:pt x="1874" y="616"/>
                    <a:pt x="1848" y="589"/>
                  </a:cubicBezTo>
                  <a:cubicBezTo>
                    <a:pt x="1393" y="268"/>
                    <a:pt x="777" y="107"/>
                    <a:pt x="2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6615;p43"/>
            <p:cNvSpPr/>
            <p:nvPr/>
          </p:nvSpPr>
          <p:spPr>
            <a:xfrm>
              <a:off x="8012200" y="4667525"/>
              <a:ext cx="64250" cy="25325"/>
            </a:xfrm>
            <a:custGeom>
              <a:avLst/>
              <a:gdLst/>
              <a:ahLst/>
              <a:cxnLst/>
              <a:rect l="l" t="t" r="r" b="b"/>
              <a:pathLst>
                <a:path w="2570" h="1013" extrusionOk="0">
                  <a:moveTo>
                    <a:pt x="188" y="0"/>
                  </a:moveTo>
                  <a:cubicBezTo>
                    <a:pt x="54" y="0"/>
                    <a:pt x="0" y="54"/>
                    <a:pt x="0" y="134"/>
                  </a:cubicBezTo>
                  <a:cubicBezTo>
                    <a:pt x="0" y="187"/>
                    <a:pt x="27" y="294"/>
                    <a:pt x="134" y="294"/>
                  </a:cubicBezTo>
                  <a:cubicBezTo>
                    <a:pt x="589" y="402"/>
                    <a:pt x="1044" y="509"/>
                    <a:pt x="1499" y="642"/>
                  </a:cubicBezTo>
                  <a:lnTo>
                    <a:pt x="1526" y="642"/>
                  </a:lnTo>
                  <a:cubicBezTo>
                    <a:pt x="1794" y="723"/>
                    <a:pt x="2061" y="857"/>
                    <a:pt x="2329" y="990"/>
                  </a:cubicBezTo>
                  <a:cubicBezTo>
                    <a:pt x="2352" y="1006"/>
                    <a:pt x="2376" y="1013"/>
                    <a:pt x="2399" y="1013"/>
                  </a:cubicBezTo>
                  <a:cubicBezTo>
                    <a:pt x="2454" y="1013"/>
                    <a:pt x="2505" y="975"/>
                    <a:pt x="2543" y="937"/>
                  </a:cubicBezTo>
                  <a:cubicBezTo>
                    <a:pt x="2570" y="857"/>
                    <a:pt x="2543" y="776"/>
                    <a:pt x="2463" y="723"/>
                  </a:cubicBezTo>
                  <a:cubicBezTo>
                    <a:pt x="1767" y="321"/>
                    <a:pt x="991" y="134"/>
                    <a:pt x="214"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6616;p43"/>
            <p:cNvSpPr/>
            <p:nvPr/>
          </p:nvSpPr>
          <p:spPr>
            <a:xfrm>
              <a:off x="8000150" y="4663500"/>
              <a:ext cx="64250" cy="24375"/>
            </a:xfrm>
            <a:custGeom>
              <a:avLst/>
              <a:gdLst/>
              <a:ahLst/>
              <a:cxnLst/>
              <a:rect l="l" t="t" r="r" b="b"/>
              <a:pathLst>
                <a:path w="2570" h="975" extrusionOk="0">
                  <a:moveTo>
                    <a:pt x="134" y="0"/>
                  </a:moveTo>
                  <a:cubicBezTo>
                    <a:pt x="81" y="0"/>
                    <a:pt x="0" y="54"/>
                    <a:pt x="0" y="134"/>
                  </a:cubicBezTo>
                  <a:cubicBezTo>
                    <a:pt x="0" y="188"/>
                    <a:pt x="27" y="295"/>
                    <a:pt x="134" y="295"/>
                  </a:cubicBezTo>
                  <a:cubicBezTo>
                    <a:pt x="643" y="348"/>
                    <a:pt x="1151" y="455"/>
                    <a:pt x="1606" y="616"/>
                  </a:cubicBezTo>
                  <a:cubicBezTo>
                    <a:pt x="1874" y="723"/>
                    <a:pt x="2115" y="830"/>
                    <a:pt x="2356" y="964"/>
                  </a:cubicBezTo>
                  <a:cubicBezTo>
                    <a:pt x="2369" y="971"/>
                    <a:pt x="2386" y="974"/>
                    <a:pt x="2404" y="974"/>
                  </a:cubicBezTo>
                  <a:cubicBezTo>
                    <a:pt x="2458" y="974"/>
                    <a:pt x="2523" y="944"/>
                    <a:pt x="2543" y="884"/>
                  </a:cubicBezTo>
                  <a:cubicBezTo>
                    <a:pt x="2570" y="857"/>
                    <a:pt x="2570" y="830"/>
                    <a:pt x="2543" y="803"/>
                  </a:cubicBezTo>
                  <a:cubicBezTo>
                    <a:pt x="2543" y="750"/>
                    <a:pt x="2516" y="723"/>
                    <a:pt x="2490" y="696"/>
                  </a:cubicBezTo>
                  <a:cubicBezTo>
                    <a:pt x="2142" y="482"/>
                    <a:pt x="1767" y="322"/>
                    <a:pt x="1366" y="215"/>
                  </a:cubicBezTo>
                  <a:cubicBezTo>
                    <a:pt x="964" y="134"/>
                    <a:pt x="563" y="27"/>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6617;p43"/>
            <p:cNvSpPr/>
            <p:nvPr/>
          </p:nvSpPr>
          <p:spPr>
            <a:xfrm>
              <a:off x="7976725" y="4660150"/>
              <a:ext cx="87025" cy="27725"/>
            </a:xfrm>
            <a:custGeom>
              <a:avLst/>
              <a:gdLst/>
              <a:ahLst/>
              <a:cxnLst/>
              <a:rect l="l" t="t" r="r" b="b"/>
              <a:pathLst>
                <a:path w="3481" h="1109" extrusionOk="0">
                  <a:moveTo>
                    <a:pt x="161" y="1"/>
                  </a:moveTo>
                  <a:cubicBezTo>
                    <a:pt x="81" y="1"/>
                    <a:pt x="1" y="27"/>
                    <a:pt x="1" y="81"/>
                  </a:cubicBezTo>
                  <a:cubicBezTo>
                    <a:pt x="1" y="161"/>
                    <a:pt x="27" y="268"/>
                    <a:pt x="135" y="268"/>
                  </a:cubicBezTo>
                  <a:cubicBezTo>
                    <a:pt x="964" y="402"/>
                    <a:pt x="1821" y="563"/>
                    <a:pt x="2624" y="830"/>
                  </a:cubicBezTo>
                  <a:cubicBezTo>
                    <a:pt x="2811" y="884"/>
                    <a:pt x="3052" y="991"/>
                    <a:pt x="3239" y="1098"/>
                  </a:cubicBezTo>
                  <a:cubicBezTo>
                    <a:pt x="3259" y="1105"/>
                    <a:pt x="3281" y="1108"/>
                    <a:pt x="3303" y="1108"/>
                  </a:cubicBezTo>
                  <a:cubicBezTo>
                    <a:pt x="3368" y="1108"/>
                    <a:pt x="3433" y="1078"/>
                    <a:pt x="3453" y="1018"/>
                  </a:cubicBezTo>
                  <a:cubicBezTo>
                    <a:pt x="3480" y="964"/>
                    <a:pt x="3453" y="857"/>
                    <a:pt x="3373" y="830"/>
                  </a:cubicBezTo>
                  <a:cubicBezTo>
                    <a:pt x="2891" y="589"/>
                    <a:pt x="2383" y="429"/>
                    <a:pt x="1848" y="295"/>
                  </a:cubicBezTo>
                  <a:cubicBezTo>
                    <a:pt x="1312" y="161"/>
                    <a:pt x="750"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6618;p43"/>
            <p:cNvSpPr/>
            <p:nvPr/>
          </p:nvSpPr>
          <p:spPr>
            <a:xfrm>
              <a:off x="7968700" y="4658150"/>
              <a:ext cx="71625" cy="22350"/>
            </a:xfrm>
            <a:custGeom>
              <a:avLst/>
              <a:gdLst/>
              <a:ahLst/>
              <a:cxnLst/>
              <a:rect l="l" t="t" r="r" b="b"/>
              <a:pathLst>
                <a:path w="2865" h="894" extrusionOk="0">
                  <a:moveTo>
                    <a:pt x="108" y="0"/>
                  </a:moveTo>
                  <a:cubicBezTo>
                    <a:pt x="81" y="27"/>
                    <a:pt x="81" y="27"/>
                    <a:pt x="54" y="27"/>
                  </a:cubicBezTo>
                  <a:cubicBezTo>
                    <a:pt x="27" y="81"/>
                    <a:pt x="0" y="107"/>
                    <a:pt x="0" y="134"/>
                  </a:cubicBezTo>
                  <a:cubicBezTo>
                    <a:pt x="0" y="161"/>
                    <a:pt x="0" y="214"/>
                    <a:pt x="27" y="241"/>
                  </a:cubicBezTo>
                  <a:cubicBezTo>
                    <a:pt x="54" y="268"/>
                    <a:pt x="81" y="295"/>
                    <a:pt x="108" y="295"/>
                  </a:cubicBezTo>
                  <a:cubicBezTo>
                    <a:pt x="830" y="375"/>
                    <a:pt x="1526" y="482"/>
                    <a:pt x="2195" y="696"/>
                  </a:cubicBezTo>
                  <a:cubicBezTo>
                    <a:pt x="2356" y="777"/>
                    <a:pt x="2490" y="803"/>
                    <a:pt x="2624" y="884"/>
                  </a:cubicBezTo>
                  <a:cubicBezTo>
                    <a:pt x="2644" y="890"/>
                    <a:pt x="2664" y="894"/>
                    <a:pt x="2683" y="894"/>
                  </a:cubicBezTo>
                  <a:cubicBezTo>
                    <a:pt x="2742" y="894"/>
                    <a:pt x="2797" y="863"/>
                    <a:pt x="2838" y="803"/>
                  </a:cubicBezTo>
                  <a:cubicBezTo>
                    <a:pt x="2864" y="750"/>
                    <a:pt x="2838" y="643"/>
                    <a:pt x="2757" y="616"/>
                  </a:cubicBezTo>
                  <a:cubicBezTo>
                    <a:pt x="1954" y="241"/>
                    <a:pt x="1044" y="81"/>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6619;p43"/>
            <p:cNvSpPr/>
            <p:nvPr/>
          </p:nvSpPr>
          <p:spPr>
            <a:xfrm>
              <a:off x="7959325" y="4656800"/>
              <a:ext cx="75650" cy="21750"/>
            </a:xfrm>
            <a:custGeom>
              <a:avLst/>
              <a:gdLst/>
              <a:ahLst/>
              <a:cxnLst/>
              <a:rect l="l" t="t" r="r" b="b"/>
              <a:pathLst>
                <a:path w="3026" h="870" extrusionOk="0">
                  <a:moveTo>
                    <a:pt x="188" y="1"/>
                  </a:moveTo>
                  <a:cubicBezTo>
                    <a:pt x="108" y="28"/>
                    <a:pt x="54" y="28"/>
                    <a:pt x="54" y="54"/>
                  </a:cubicBezTo>
                  <a:cubicBezTo>
                    <a:pt x="28" y="81"/>
                    <a:pt x="1" y="135"/>
                    <a:pt x="1" y="161"/>
                  </a:cubicBezTo>
                  <a:cubicBezTo>
                    <a:pt x="1" y="188"/>
                    <a:pt x="1" y="215"/>
                    <a:pt x="28" y="268"/>
                  </a:cubicBezTo>
                  <a:cubicBezTo>
                    <a:pt x="54" y="295"/>
                    <a:pt x="108" y="322"/>
                    <a:pt x="135" y="322"/>
                  </a:cubicBezTo>
                  <a:cubicBezTo>
                    <a:pt x="938" y="402"/>
                    <a:pt x="1714" y="536"/>
                    <a:pt x="2463" y="750"/>
                  </a:cubicBezTo>
                  <a:lnTo>
                    <a:pt x="2758" y="857"/>
                  </a:lnTo>
                  <a:cubicBezTo>
                    <a:pt x="2793" y="857"/>
                    <a:pt x="2817" y="869"/>
                    <a:pt x="2845" y="869"/>
                  </a:cubicBezTo>
                  <a:cubicBezTo>
                    <a:pt x="2859" y="869"/>
                    <a:pt x="2874" y="866"/>
                    <a:pt x="2891" y="857"/>
                  </a:cubicBezTo>
                  <a:cubicBezTo>
                    <a:pt x="2945" y="857"/>
                    <a:pt x="2972" y="831"/>
                    <a:pt x="2999" y="804"/>
                  </a:cubicBezTo>
                  <a:cubicBezTo>
                    <a:pt x="3025" y="723"/>
                    <a:pt x="2999" y="616"/>
                    <a:pt x="2945" y="590"/>
                  </a:cubicBezTo>
                  <a:cubicBezTo>
                    <a:pt x="2490" y="429"/>
                    <a:pt x="2062" y="295"/>
                    <a:pt x="1633" y="188"/>
                  </a:cubicBezTo>
                  <a:cubicBezTo>
                    <a:pt x="1152" y="81"/>
                    <a:pt x="697"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6620;p43"/>
            <p:cNvSpPr/>
            <p:nvPr/>
          </p:nvSpPr>
          <p:spPr>
            <a:xfrm>
              <a:off x="7959325" y="4657650"/>
              <a:ext cx="76325" cy="21825"/>
            </a:xfrm>
            <a:custGeom>
              <a:avLst/>
              <a:gdLst/>
              <a:ahLst/>
              <a:cxnLst/>
              <a:rect l="l" t="t" r="r" b="b"/>
              <a:pathLst>
                <a:path w="3053" h="873" extrusionOk="0">
                  <a:moveTo>
                    <a:pt x="115" y="0"/>
                  </a:moveTo>
                  <a:cubicBezTo>
                    <a:pt x="101" y="0"/>
                    <a:pt x="81" y="7"/>
                    <a:pt x="54" y="20"/>
                  </a:cubicBezTo>
                  <a:cubicBezTo>
                    <a:pt x="28" y="47"/>
                    <a:pt x="1" y="101"/>
                    <a:pt x="1" y="127"/>
                  </a:cubicBezTo>
                  <a:cubicBezTo>
                    <a:pt x="1" y="154"/>
                    <a:pt x="1" y="181"/>
                    <a:pt x="28" y="234"/>
                  </a:cubicBezTo>
                  <a:cubicBezTo>
                    <a:pt x="54" y="261"/>
                    <a:pt x="108" y="288"/>
                    <a:pt x="135" y="288"/>
                  </a:cubicBezTo>
                  <a:cubicBezTo>
                    <a:pt x="938" y="395"/>
                    <a:pt x="1741" y="449"/>
                    <a:pt x="2463" y="716"/>
                  </a:cubicBezTo>
                  <a:cubicBezTo>
                    <a:pt x="2570" y="770"/>
                    <a:pt x="2704" y="823"/>
                    <a:pt x="2811" y="850"/>
                  </a:cubicBezTo>
                  <a:cubicBezTo>
                    <a:pt x="2827" y="866"/>
                    <a:pt x="2847" y="872"/>
                    <a:pt x="2869" y="872"/>
                  </a:cubicBezTo>
                  <a:cubicBezTo>
                    <a:pt x="2921" y="872"/>
                    <a:pt x="2980" y="834"/>
                    <a:pt x="2999" y="797"/>
                  </a:cubicBezTo>
                  <a:cubicBezTo>
                    <a:pt x="3052" y="716"/>
                    <a:pt x="2999" y="636"/>
                    <a:pt x="2945" y="582"/>
                  </a:cubicBezTo>
                  <a:cubicBezTo>
                    <a:pt x="2490" y="395"/>
                    <a:pt x="2035" y="261"/>
                    <a:pt x="1553" y="181"/>
                  </a:cubicBezTo>
                  <a:cubicBezTo>
                    <a:pt x="1098" y="101"/>
                    <a:pt x="616" y="47"/>
                    <a:pt x="161" y="20"/>
                  </a:cubicBezTo>
                  <a:lnTo>
                    <a:pt x="135" y="20"/>
                  </a:lnTo>
                  <a:cubicBezTo>
                    <a:pt x="135" y="7"/>
                    <a:pt x="128" y="0"/>
                    <a:pt x="1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6621;p43"/>
            <p:cNvSpPr/>
            <p:nvPr/>
          </p:nvSpPr>
          <p:spPr>
            <a:xfrm>
              <a:off x="7959325" y="4656800"/>
              <a:ext cx="81000" cy="22675"/>
            </a:xfrm>
            <a:custGeom>
              <a:avLst/>
              <a:gdLst/>
              <a:ahLst/>
              <a:cxnLst/>
              <a:rect l="l" t="t" r="r" b="b"/>
              <a:pathLst>
                <a:path w="3240" h="907" extrusionOk="0">
                  <a:moveTo>
                    <a:pt x="161" y="1"/>
                  </a:moveTo>
                  <a:cubicBezTo>
                    <a:pt x="54" y="28"/>
                    <a:pt x="1" y="81"/>
                    <a:pt x="1" y="161"/>
                  </a:cubicBezTo>
                  <a:cubicBezTo>
                    <a:pt x="1" y="188"/>
                    <a:pt x="28" y="215"/>
                    <a:pt x="54" y="268"/>
                  </a:cubicBezTo>
                  <a:cubicBezTo>
                    <a:pt x="108" y="295"/>
                    <a:pt x="135" y="295"/>
                    <a:pt x="161" y="295"/>
                  </a:cubicBezTo>
                  <a:cubicBezTo>
                    <a:pt x="295" y="295"/>
                    <a:pt x="456" y="295"/>
                    <a:pt x="643" y="322"/>
                  </a:cubicBezTo>
                  <a:lnTo>
                    <a:pt x="590" y="322"/>
                  </a:lnTo>
                  <a:cubicBezTo>
                    <a:pt x="1232" y="349"/>
                    <a:pt x="1874" y="483"/>
                    <a:pt x="2463" y="697"/>
                  </a:cubicBezTo>
                  <a:lnTo>
                    <a:pt x="2517" y="697"/>
                  </a:lnTo>
                  <a:lnTo>
                    <a:pt x="2999" y="884"/>
                  </a:lnTo>
                  <a:cubicBezTo>
                    <a:pt x="3022" y="900"/>
                    <a:pt x="3048" y="906"/>
                    <a:pt x="3073" y="906"/>
                  </a:cubicBezTo>
                  <a:cubicBezTo>
                    <a:pt x="3135" y="906"/>
                    <a:pt x="3194" y="868"/>
                    <a:pt x="3213" y="831"/>
                  </a:cubicBezTo>
                  <a:cubicBezTo>
                    <a:pt x="3239" y="750"/>
                    <a:pt x="3213" y="670"/>
                    <a:pt x="3132" y="616"/>
                  </a:cubicBezTo>
                  <a:cubicBezTo>
                    <a:pt x="2196" y="188"/>
                    <a:pt x="1205" y="2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6622;p43"/>
            <p:cNvSpPr/>
            <p:nvPr/>
          </p:nvSpPr>
          <p:spPr>
            <a:xfrm>
              <a:off x="7976725" y="4658825"/>
              <a:ext cx="63600" cy="20675"/>
            </a:xfrm>
            <a:custGeom>
              <a:avLst/>
              <a:gdLst/>
              <a:ahLst/>
              <a:cxnLst/>
              <a:rect l="l" t="t" r="r" b="b"/>
              <a:pathLst>
                <a:path w="2544" h="827" extrusionOk="0">
                  <a:moveTo>
                    <a:pt x="135" y="0"/>
                  </a:moveTo>
                  <a:cubicBezTo>
                    <a:pt x="108" y="80"/>
                    <a:pt x="81" y="80"/>
                    <a:pt x="27" y="107"/>
                  </a:cubicBezTo>
                  <a:cubicBezTo>
                    <a:pt x="1" y="134"/>
                    <a:pt x="1" y="187"/>
                    <a:pt x="1" y="214"/>
                  </a:cubicBezTo>
                  <a:cubicBezTo>
                    <a:pt x="1" y="241"/>
                    <a:pt x="27" y="268"/>
                    <a:pt x="27" y="321"/>
                  </a:cubicBezTo>
                  <a:cubicBezTo>
                    <a:pt x="81" y="348"/>
                    <a:pt x="108" y="348"/>
                    <a:pt x="135" y="348"/>
                  </a:cubicBezTo>
                  <a:cubicBezTo>
                    <a:pt x="804" y="375"/>
                    <a:pt x="1473" y="509"/>
                    <a:pt x="2115" y="750"/>
                  </a:cubicBezTo>
                  <a:cubicBezTo>
                    <a:pt x="2169" y="776"/>
                    <a:pt x="2195" y="776"/>
                    <a:pt x="2276" y="803"/>
                  </a:cubicBezTo>
                  <a:cubicBezTo>
                    <a:pt x="2294" y="803"/>
                    <a:pt x="2323" y="827"/>
                    <a:pt x="2357" y="827"/>
                  </a:cubicBezTo>
                  <a:cubicBezTo>
                    <a:pt x="2374" y="827"/>
                    <a:pt x="2392" y="821"/>
                    <a:pt x="2410" y="803"/>
                  </a:cubicBezTo>
                  <a:cubicBezTo>
                    <a:pt x="2436" y="803"/>
                    <a:pt x="2463" y="776"/>
                    <a:pt x="2517" y="750"/>
                  </a:cubicBezTo>
                  <a:cubicBezTo>
                    <a:pt x="2543" y="723"/>
                    <a:pt x="2543" y="669"/>
                    <a:pt x="2517" y="616"/>
                  </a:cubicBezTo>
                  <a:cubicBezTo>
                    <a:pt x="2517" y="589"/>
                    <a:pt x="2463" y="535"/>
                    <a:pt x="2436" y="509"/>
                  </a:cubicBezTo>
                  <a:cubicBezTo>
                    <a:pt x="2062" y="375"/>
                    <a:pt x="1714" y="268"/>
                    <a:pt x="1312" y="187"/>
                  </a:cubicBezTo>
                  <a:cubicBezTo>
                    <a:pt x="937" y="107"/>
                    <a:pt x="536" y="54"/>
                    <a:pt x="13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6623;p43"/>
            <p:cNvSpPr/>
            <p:nvPr/>
          </p:nvSpPr>
          <p:spPr>
            <a:xfrm>
              <a:off x="7996125" y="4662150"/>
              <a:ext cx="54225" cy="20675"/>
            </a:xfrm>
            <a:custGeom>
              <a:avLst/>
              <a:gdLst/>
              <a:ahLst/>
              <a:cxnLst/>
              <a:rect l="l" t="t" r="r" b="b"/>
              <a:pathLst>
                <a:path w="2169" h="827" extrusionOk="0">
                  <a:moveTo>
                    <a:pt x="54" y="1"/>
                  </a:moveTo>
                  <a:cubicBezTo>
                    <a:pt x="28" y="54"/>
                    <a:pt x="1" y="81"/>
                    <a:pt x="1" y="108"/>
                  </a:cubicBezTo>
                  <a:cubicBezTo>
                    <a:pt x="1" y="135"/>
                    <a:pt x="1" y="188"/>
                    <a:pt x="28" y="215"/>
                  </a:cubicBezTo>
                  <a:cubicBezTo>
                    <a:pt x="54" y="242"/>
                    <a:pt x="108" y="269"/>
                    <a:pt x="135" y="269"/>
                  </a:cubicBezTo>
                  <a:cubicBezTo>
                    <a:pt x="536" y="322"/>
                    <a:pt x="938" y="402"/>
                    <a:pt x="1339" y="536"/>
                  </a:cubicBezTo>
                  <a:cubicBezTo>
                    <a:pt x="1527" y="617"/>
                    <a:pt x="1741" y="724"/>
                    <a:pt x="1928" y="804"/>
                  </a:cubicBezTo>
                  <a:cubicBezTo>
                    <a:pt x="1952" y="820"/>
                    <a:pt x="1977" y="826"/>
                    <a:pt x="2003" y="826"/>
                  </a:cubicBezTo>
                  <a:cubicBezTo>
                    <a:pt x="2064" y="826"/>
                    <a:pt x="2123" y="788"/>
                    <a:pt x="2142" y="750"/>
                  </a:cubicBezTo>
                  <a:cubicBezTo>
                    <a:pt x="2169" y="670"/>
                    <a:pt x="2142" y="590"/>
                    <a:pt x="2062" y="536"/>
                  </a:cubicBezTo>
                  <a:cubicBezTo>
                    <a:pt x="1767" y="376"/>
                    <a:pt x="1473" y="269"/>
                    <a:pt x="1152" y="188"/>
                  </a:cubicBezTo>
                  <a:cubicBezTo>
                    <a:pt x="857" y="81"/>
                    <a:pt x="536" y="5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6624;p43"/>
            <p:cNvSpPr/>
            <p:nvPr/>
          </p:nvSpPr>
          <p:spPr>
            <a:xfrm>
              <a:off x="7995475" y="4660825"/>
              <a:ext cx="54225" cy="19675"/>
            </a:xfrm>
            <a:custGeom>
              <a:avLst/>
              <a:gdLst/>
              <a:ahLst/>
              <a:cxnLst/>
              <a:rect l="l" t="t" r="r" b="b"/>
              <a:pathLst>
                <a:path w="2169" h="787" extrusionOk="0">
                  <a:moveTo>
                    <a:pt x="161" y="0"/>
                  </a:moveTo>
                  <a:cubicBezTo>
                    <a:pt x="54" y="27"/>
                    <a:pt x="0" y="54"/>
                    <a:pt x="0" y="134"/>
                  </a:cubicBezTo>
                  <a:cubicBezTo>
                    <a:pt x="0" y="188"/>
                    <a:pt x="27" y="295"/>
                    <a:pt x="134" y="295"/>
                  </a:cubicBezTo>
                  <a:cubicBezTo>
                    <a:pt x="589" y="375"/>
                    <a:pt x="1098" y="455"/>
                    <a:pt x="1553" y="643"/>
                  </a:cubicBezTo>
                  <a:cubicBezTo>
                    <a:pt x="1686" y="670"/>
                    <a:pt x="1793" y="723"/>
                    <a:pt x="1927" y="777"/>
                  </a:cubicBezTo>
                  <a:cubicBezTo>
                    <a:pt x="1947" y="783"/>
                    <a:pt x="1967" y="787"/>
                    <a:pt x="1987" y="787"/>
                  </a:cubicBezTo>
                  <a:cubicBezTo>
                    <a:pt x="2046" y="787"/>
                    <a:pt x="2101" y="756"/>
                    <a:pt x="2141" y="696"/>
                  </a:cubicBezTo>
                  <a:cubicBezTo>
                    <a:pt x="2168" y="643"/>
                    <a:pt x="2141" y="536"/>
                    <a:pt x="2061" y="482"/>
                  </a:cubicBezTo>
                  <a:cubicBezTo>
                    <a:pt x="1472" y="214"/>
                    <a:pt x="830" y="107"/>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6625;p43"/>
            <p:cNvSpPr/>
            <p:nvPr/>
          </p:nvSpPr>
          <p:spPr>
            <a:xfrm>
              <a:off x="7962675" y="4656800"/>
              <a:ext cx="78325" cy="22675"/>
            </a:xfrm>
            <a:custGeom>
              <a:avLst/>
              <a:gdLst/>
              <a:ahLst/>
              <a:cxnLst/>
              <a:rect l="l" t="t" r="r" b="b"/>
              <a:pathLst>
                <a:path w="3133" h="907" extrusionOk="0">
                  <a:moveTo>
                    <a:pt x="134" y="1"/>
                  </a:moveTo>
                  <a:lnTo>
                    <a:pt x="27" y="81"/>
                  </a:lnTo>
                  <a:cubicBezTo>
                    <a:pt x="1" y="135"/>
                    <a:pt x="1" y="161"/>
                    <a:pt x="1" y="188"/>
                  </a:cubicBezTo>
                  <a:cubicBezTo>
                    <a:pt x="1" y="215"/>
                    <a:pt x="27" y="268"/>
                    <a:pt x="27" y="295"/>
                  </a:cubicBezTo>
                  <a:cubicBezTo>
                    <a:pt x="54" y="322"/>
                    <a:pt x="108" y="322"/>
                    <a:pt x="134" y="322"/>
                  </a:cubicBezTo>
                  <a:cubicBezTo>
                    <a:pt x="937" y="402"/>
                    <a:pt x="1714" y="483"/>
                    <a:pt x="2463" y="723"/>
                  </a:cubicBezTo>
                  <a:cubicBezTo>
                    <a:pt x="2597" y="804"/>
                    <a:pt x="2784" y="831"/>
                    <a:pt x="2918" y="884"/>
                  </a:cubicBezTo>
                  <a:cubicBezTo>
                    <a:pt x="2934" y="900"/>
                    <a:pt x="2954" y="906"/>
                    <a:pt x="2975" y="906"/>
                  </a:cubicBezTo>
                  <a:cubicBezTo>
                    <a:pt x="3027" y="906"/>
                    <a:pt x="3086" y="868"/>
                    <a:pt x="3105" y="831"/>
                  </a:cubicBezTo>
                  <a:cubicBezTo>
                    <a:pt x="3132" y="750"/>
                    <a:pt x="3105" y="670"/>
                    <a:pt x="3025" y="616"/>
                  </a:cubicBezTo>
                  <a:cubicBezTo>
                    <a:pt x="2142" y="188"/>
                    <a:pt x="1098" y="81"/>
                    <a:pt x="134"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6626;p43"/>
            <p:cNvSpPr/>
            <p:nvPr/>
          </p:nvSpPr>
          <p:spPr>
            <a:xfrm>
              <a:off x="7943275" y="4655475"/>
              <a:ext cx="70275" cy="18325"/>
            </a:xfrm>
            <a:custGeom>
              <a:avLst/>
              <a:gdLst/>
              <a:ahLst/>
              <a:cxnLst/>
              <a:rect l="l" t="t" r="r" b="b"/>
              <a:pathLst>
                <a:path w="2811" h="733" extrusionOk="0">
                  <a:moveTo>
                    <a:pt x="107" y="0"/>
                  </a:moveTo>
                  <a:cubicBezTo>
                    <a:pt x="107" y="0"/>
                    <a:pt x="27" y="54"/>
                    <a:pt x="27" y="81"/>
                  </a:cubicBezTo>
                  <a:cubicBezTo>
                    <a:pt x="0" y="107"/>
                    <a:pt x="0" y="134"/>
                    <a:pt x="0" y="188"/>
                  </a:cubicBezTo>
                  <a:cubicBezTo>
                    <a:pt x="0" y="214"/>
                    <a:pt x="27" y="241"/>
                    <a:pt x="27" y="268"/>
                  </a:cubicBezTo>
                  <a:cubicBezTo>
                    <a:pt x="81" y="321"/>
                    <a:pt x="107" y="321"/>
                    <a:pt x="134" y="321"/>
                  </a:cubicBezTo>
                  <a:cubicBezTo>
                    <a:pt x="402" y="321"/>
                    <a:pt x="670" y="348"/>
                    <a:pt x="910" y="348"/>
                  </a:cubicBezTo>
                  <a:lnTo>
                    <a:pt x="857" y="348"/>
                  </a:lnTo>
                  <a:cubicBezTo>
                    <a:pt x="1365" y="375"/>
                    <a:pt x="1847" y="455"/>
                    <a:pt x="2329" y="616"/>
                  </a:cubicBezTo>
                  <a:cubicBezTo>
                    <a:pt x="2409" y="643"/>
                    <a:pt x="2516" y="669"/>
                    <a:pt x="2570" y="723"/>
                  </a:cubicBezTo>
                  <a:cubicBezTo>
                    <a:pt x="2590" y="730"/>
                    <a:pt x="2610" y="733"/>
                    <a:pt x="2630" y="733"/>
                  </a:cubicBezTo>
                  <a:cubicBezTo>
                    <a:pt x="2689" y="733"/>
                    <a:pt x="2744" y="703"/>
                    <a:pt x="2784" y="643"/>
                  </a:cubicBezTo>
                  <a:cubicBezTo>
                    <a:pt x="2811" y="589"/>
                    <a:pt x="2784" y="482"/>
                    <a:pt x="2704" y="455"/>
                  </a:cubicBezTo>
                  <a:cubicBezTo>
                    <a:pt x="1901" y="81"/>
                    <a:pt x="964" y="54"/>
                    <a:pt x="10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6627;p43"/>
            <p:cNvSpPr/>
            <p:nvPr/>
          </p:nvSpPr>
          <p:spPr>
            <a:xfrm>
              <a:off x="7931900" y="4655475"/>
              <a:ext cx="68950" cy="15400"/>
            </a:xfrm>
            <a:custGeom>
              <a:avLst/>
              <a:gdLst/>
              <a:ahLst/>
              <a:cxnLst/>
              <a:rect l="l" t="t" r="r" b="b"/>
              <a:pathLst>
                <a:path w="2758" h="616" extrusionOk="0">
                  <a:moveTo>
                    <a:pt x="134" y="0"/>
                  </a:moveTo>
                  <a:cubicBezTo>
                    <a:pt x="54" y="0"/>
                    <a:pt x="0" y="81"/>
                    <a:pt x="0" y="188"/>
                  </a:cubicBezTo>
                  <a:cubicBezTo>
                    <a:pt x="0" y="268"/>
                    <a:pt x="54" y="321"/>
                    <a:pt x="161" y="321"/>
                  </a:cubicBezTo>
                  <a:cubicBezTo>
                    <a:pt x="482" y="321"/>
                    <a:pt x="830" y="321"/>
                    <a:pt x="1125" y="348"/>
                  </a:cubicBezTo>
                  <a:lnTo>
                    <a:pt x="1098" y="348"/>
                  </a:lnTo>
                  <a:cubicBezTo>
                    <a:pt x="1606" y="375"/>
                    <a:pt x="2142" y="482"/>
                    <a:pt x="2597" y="616"/>
                  </a:cubicBezTo>
                  <a:cubicBezTo>
                    <a:pt x="2623" y="616"/>
                    <a:pt x="2704" y="616"/>
                    <a:pt x="2704" y="589"/>
                  </a:cubicBezTo>
                  <a:cubicBezTo>
                    <a:pt x="2730" y="536"/>
                    <a:pt x="2757" y="509"/>
                    <a:pt x="2757" y="482"/>
                  </a:cubicBezTo>
                  <a:cubicBezTo>
                    <a:pt x="2757" y="428"/>
                    <a:pt x="2757" y="402"/>
                    <a:pt x="2730" y="375"/>
                  </a:cubicBezTo>
                  <a:cubicBezTo>
                    <a:pt x="2704" y="348"/>
                    <a:pt x="2677" y="321"/>
                    <a:pt x="2623" y="321"/>
                  </a:cubicBezTo>
                  <a:cubicBezTo>
                    <a:pt x="1901" y="81"/>
                    <a:pt x="1151" y="0"/>
                    <a:pt x="40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6628;p43"/>
            <p:cNvSpPr/>
            <p:nvPr/>
          </p:nvSpPr>
          <p:spPr>
            <a:xfrm>
              <a:off x="7931900" y="4655175"/>
              <a:ext cx="68275" cy="15700"/>
            </a:xfrm>
            <a:custGeom>
              <a:avLst/>
              <a:gdLst/>
              <a:ahLst/>
              <a:cxnLst/>
              <a:rect l="l" t="t" r="r" b="b"/>
              <a:pathLst>
                <a:path w="2731" h="628" extrusionOk="0">
                  <a:moveTo>
                    <a:pt x="342" y="0"/>
                  </a:moveTo>
                  <a:cubicBezTo>
                    <a:pt x="265" y="0"/>
                    <a:pt x="188" y="12"/>
                    <a:pt x="134" y="12"/>
                  </a:cubicBezTo>
                  <a:cubicBezTo>
                    <a:pt x="54" y="12"/>
                    <a:pt x="0" y="93"/>
                    <a:pt x="0" y="200"/>
                  </a:cubicBezTo>
                  <a:cubicBezTo>
                    <a:pt x="0" y="280"/>
                    <a:pt x="54" y="333"/>
                    <a:pt x="161" y="333"/>
                  </a:cubicBezTo>
                  <a:cubicBezTo>
                    <a:pt x="482" y="333"/>
                    <a:pt x="857" y="333"/>
                    <a:pt x="1205" y="360"/>
                  </a:cubicBezTo>
                  <a:lnTo>
                    <a:pt x="1151" y="360"/>
                  </a:lnTo>
                  <a:cubicBezTo>
                    <a:pt x="1633" y="387"/>
                    <a:pt x="2142" y="467"/>
                    <a:pt x="2570" y="628"/>
                  </a:cubicBezTo>
                  <a:cubicBezTo>
                    <a:pt x="2597" y="628"/>
                    <a:pt x="2677" y="628"/>
                    <a:pt x="2677" y="601"/>
                  </a:cubicBezTo>
                  <a:cubicBezTo>
                    <a:pt x="2704" y="548"/>
                    <a:pt x="2730" y="521"/>
                    <a:pt x="2730" y="494"/>
                  </a:cubicBezTo>
                  <a:cubicBezTo>
                    <a:pt x="2730" y="440"/>
                    <a:pt x="2730" y="414"/>
                    <a:pt x="2704" y="387"/>
                  </a:cubicBezTo>
                  <a:cubicBezTo>
                    <a:pt x="2677" y="360"/>
                    <a:pt x="2623" y="333"/>
                    <a:pt x="2597" y="333"/>
                  </a:cubicBezTo>
                  <a:cubicBezTo>
                    <a:pt x="1928" y="93"/>
                    <a:pt x="1205" y="12"/>
                    <a:pt x="455" y="12"/>
                  </a:cubicBezTo>
                  <a:cubicBezTo>
                    <a:pt x="420" y="3"/>
                    <a:pt x="381" y="0"/>
                    <a:pt x="3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6629;p43"/>
            <p:cNvSpPr/>
            <p:nvPr/>
          </p:nvSpPr>
          <p:spPr>
            <a:xfrm>
              <a:off x="7933900" y="4655475"/>
              <a:ext cx="63600" cy="13825"/>
            </a:xfrm>
            <a:custGeom>
              <a:avLst/>
              <a:gdLst/>
              <a:ahLst/>
              <a:cxnLst/>
              <a:rect l="l" t="t" r="r" b="b"/>
              <a:pathLst>
                <a:path w="2544" h="553" extrusionOk="0">
                  <a:moveTo>
                    <a:pt x="134" y="0"/>
                  </a:moveTo>
                  <a:cubicBezTo>
                    <a:pt x="81" y="0"/>
                    <a:pt x="1" y="81"/>
                    <a:pt x="1" y="188"/>
                  </a:cubicBezTo>
                  <a:cubicBezTo>
                    <a:pt x="1" y="268"/>
                    <a:pt x="81" y="321"/>
                    <a:pt x="188" y="321"/>
                  </a:cubicBezTo>
                  <a:lnTo>
                    <a:pt x="1045" y="321"/>
                  </a:lnTo>
                  <a:cubicBezTo>
                    <a:pt x="1473" y="348"/>
                    <a:pt x="1955" y="402"/>
                    <a:pt x="2383" y="536"/>
                  </a:cubicBezTo>
                  <a:cubicBezTo>
                    <a:pt x="2400" y="547"/>
                    <a:pt x="2418" y="553"/>
                    <a:pt x="2435" y="553"/>
                  </a:cubicBezTo>
                  <a:cubicBezTo>
                    <a:pt x="2494" y="553"/>
                    <a:pt x="2543" y="485"/>
                    <a:pt x="2543" y="402"/>
                  </a:cubicBezTo>
                  <a:cubicBezTo>
                    <a:pt x="2543" y="375"/>
                    <a:pt x="2543" y="348"/>
                    <a:pt x="2517" y="321"/>
                  </a:cubicBezTo>
                  <a:cubicBezTo>
                    <a:pt x="2490" y="268"/>
                    <a:pt x="2463" y="241"/>
                    <a:pt x="2410" y="241"/>
                  </a:cubicBezTo>
                  <a:cubicBezTo>
                    <a:pt x="1794" y="27"/>
                    <a:pt x="1125" y="0"/>
                    <a:pt x="48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6630;p43"/>
            <p:cNvSpPr/>
            <p:nvPr/>
          </p:nvSpPr>
          <p:spPr>
            <a:xfrm>
              <a:off x="7933900" y="4655175"/>
              <a:ext cx="61600" cy="13700"/>
            </a:xfrm>
            <a:custGeom>
              <a:avLst/>
              <a:gdLst/>
              <a:ahLst/>
              <a:cxnLst/>
              <a:rect l="l" t="t" r="r" b="b"/>
              <a:pathLst>
                <a:path w="2464" h="548" extrusionOk="0">
                  <a:moveTo>
                    <a:pt x="368" y="0"/>
                  </a:moveTo>
                  <a:cubicBezTo>
                    <a:pt x="289" y="0"/>
                    <a:pt x="206" y="12"/>
                    <a:pt x="134" y="12"/>
                  </a:cubicBezTo>
                  <a:cubicBezTo>
                    <a:pt x="81" y="12"/>
                    <a:pt x="1" y="93"/>
                    <a:pt x="1" y="200"/>
                  </a:cubicBezTo>
                  <a:cubicBezTo>
                    <a:pt x="1" y="280"/>
                    <a:pt x="81" y="333"/>
                    <a:pt x="188" y="333"/>
                  </a:cubicBezTo>
                  <a:lnTo>
                    <a:pt x="1152" y="333"/>
                  </a:lnTo>
                  <a:cubicBezTo>
                    <a:pt x="1526" y="360"/>
                    <a:pt x="1928" y="414"/>
                    <a:pt x="2276" y="548"/>
                  </a:cubicBezTo>
                  <a:cubicBezTo>
                    <a:pt x="2329" y="548"/>
                    <a:pt x="2383" y="548"/>
                    <a:pt x="2383" y="521"/>
                  </a:cubicBezTo>
                  <a:cubicBezTo>
                    <a:pt x="2410" y="494"/>
                    <a:pt x="2463" y="440"/>
                    <a:pt x="2463" y="414"/>
                  </a:cubicBezTo>
                  <a:cubicBezTo>
                    <a:pt x="2463" y="387"/>
                    <a:pt x="2463" y="360"/>
                    <a:pt x="2410" y="307"/>
                  </a:cubicBezTo>
                  <a:cubicBezTo>
                    <a:pt x="2383" y="280"/>
                    <a:pt x="2356" y="253"/>
                    <a:pt x="2329" y="253"/>
                  </a:cubicBezTo>
                  <a:cubicBezTo>
                    <a:pt x="1714" y="39"/>
                    <a:pt x="1125" y="12"/>
                    <a:pt x="482" y="12"/>
                  </a:cubicBezTo>
                  <a:cubicBezTo>
                    <a:pt x="447" y="3"/>
                    <a:pt x="408" y="0"/>
                    <a:pt x="3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6631;p43"/>
            <p:cNvSpPr/>
            <p:nvPr/>
          </p:nvSpPr>
          <p:spPr>
            <a:xfrm>
              <a:off x="7918525" y="4655475"/>
              <a:ext cx="75625" cy="12900"/>
            </a:xfrm>
            <a:custGeom>
              <a:avLst/>
              <a:gdLst/>
              <a:ahLst/>
              <a:cxnLst/>
              <a:rect l="l" t="t" r="r" b="b"/>
              <a:pathLst>
                <a:path w="3025" h="516" extrusionOk="0">
                  <a:moveTo>
                    <a:pt x="990" y="0"/>
                  </a:moveTo>
                  <a:cubicBezTo>
                    <a:pt x="696" y="0"/>
                    <a:pt x="402" y="0"/>
                    <a:pt x="134" y="54"/>
                  </a:cubicBezTo>
                  <a:cubicBezTo>
                    <a:pt x="54" y="54"/>
                    <a:pt x="0" y="107"/>
                    <a:pt x="0" y="214"/>
                  </a:cubicBezTo>
                  <a:cubicBezTo>
                    <a:pt x="0" y="321"/>
                    <a:pt x="54" y="348"/>
                    <a:pt x="161" y="348"/>
                  </a:cubicBezTo>
                  <a:cubicBezTo>
                    <a:pt x="415" y="335"/>
                    <a:pt x="676" y="328"/>
                    <a:pt x="934" y="328"/>
                  </a:cubicBezTo>
                  <a:cubicBezTo>
                    <a:pt x="1191" y="328"/>
                    <a:pt x="1445" y="335"/>
                    <a:pt x="1686" y="348"/>
                  </a:cubicBezTo>
                  <a:cubicBezTo>
                    <a:pt x="2088" y="375"/>
                    <a:pt x="2463" y="455"/>
                    <a:pt x="2837" y="509"/>
                  </a:cubicBezTo>
                  <a:cubicBezTo>
                    <a:pt x="2846" y="513"/>
                    <a:pt x="2857" y="516"/>
                    <a:pt x="2869" y="516"/>
                  </a:cubicBezTo>
                  <a:cubicBezTo>
                    <a:pt x="2924" y="516"/>
                    <a:pt x="2998" y="464"/>
                    <a:pt x="2998" y="375"/>
                  </a:cubicBezTo>
                  <a:cubicBezTo>
                    <a:pt x="3025" y="268"/>
                    <a:pt x="2971" y="214"/>
                    <a:pt x="2864" y="214"/>
                  </a:cubicBezTo>
                  <a:cubicBezTo>
                    <a:pt x="2275" y="54"/>
                    <a:pt x="1633" y="0"/>
                    <a:pt x="99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6632;p43"/>
            <p:cNvSpPr/>
            <p:nvPr/>
          </p:nvSpPr>
          <p:spPr>
            <a:xfrm>
              <a:off x="7895775" y="4654800"/>
              <a:ext cx="77625" cy="11150"/>
            </a:xfrm>
            <a:custGeom>
              <a:avLst/>
              <a:gdLst/>
              <a:ahLst/>
              <a:cxnLst/>
              <a:rect l="l" t="t" r="r" b="b"/>
              <a:pathLst>
                <a:path w="3105" h="446" extrusionOk="0">
                  <a:moveTo>
                    <a:pt x="1713" y="0"/>
                  </a:moveTo>
                  <a:cubicBezTo>
                    <a:pt x="1178" y="27"/>
                    <a:pt x="669" y="81"/>
                    <a:pt x="134" y="134"/>
                  </a:cubicBezTo>
                  <a:cubicBezTo>
                    <a:pt x="54" y="134"/>
                    <a:pt x="0" y="215"/>
                    <a:pt x="0" y="295"/>
                  </a:cubicBezTo>
                  <a:cubicBezTo>
                    <a:pt x="0" y="360"/>
                    <a:pt x="35" y="443"/>
                    <a:pt x="106" y="443"/>
                  </a:cubicBezTo>
                  <a:cubicBezTo>
                    <a:pt x="122" y="443"/>
                    <a:pt x="141" y="439"/>
                    <a:pt x="161" y="429"/>
                  </a:cubicBezTo>
                  <a:cubicBezTo>
                    <a:pt x="634" y="372"/>
                    <a:pt x="1107" y="315"/>
                    <a:pt x="1580" y="315"/>
                  </a:cubicBezTo>
                  <a:cubicBezTo>
                    <a:pt x="1776" y="315"/>
                    <a:pt x="1972" y="325"/>
                    <a:pt x="2168" y="348"/>
                  </a:cubicBezTo>
                  <a:lnTo>
                    <a:pt x="2141" y="348"/>
                  </a:lnTo>
                  <a:lnTo>
                    <a:pt x="2944" y="429"/>
                  </a:lnTo>
                  <a:cubicBezTo>
                    <a:pt x="2956" y="440"/>
                    <a:pt x="2970" y="446"/>
                    <a:pt x="2985" y="446"/>
                  </a:cubicBezTo>
                  <a:cubicBezTo>
                    <a:pt x="3040" y="446"/>
                    <a:pt x="3105" y="378"/>
                    <a:pt x="3105" y="295"/>
                  </a:cubicBezTo>
                  <a:cubicBezTo>
                    <a:pt x="3105" y="241"/>
                    <a:pt x="3078" y="134"/>
                    <a:pt x="2971" y="134"/>
                  </a:cubicBezTo>
                  <a:cubicBezTo>
                    <a:pt x="2543" y="27"/>
                    <a:pt x="2115"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6633;p43"/>
            <p:cNvSpPr/>
            <p:nvPr/>
          </p:nvSpPr>
          <p:spPr>
            <a:xfrm>
              <a:off x="7895100" y="4654800"/>
              <a:ext cx="68950" cy="12175"/>
            </a:xfrm>
            <a:custGeom>
              <a:avLst/>
              <a:gdLst/>
              <a:ahLst/>
              <a:cxnLst/>
              <a:rect l="l" t="t" r="r" b="b"/>
              <a:pathLst>
                <a:path w="2758" h="487" extrusionOk="0">
                  <a:moveTo>
                    <a:pt x="1713" y="0"/>
                  </a:moveTo>
                  <a:cubicBezTo>
                    <a:pt x="1205" y="27"/>
                    <a:pt x="669" y="108"/>
                    <a:pt x="134" y="215"/>
                  </a:cubicBezTo>
                  <a:cubicBezTo>
                    <a:pt x="81" y="215"/>
                    <a:pt x="54" y="241"/>
                    <a:pt x="27" y="241"/>
                  </a:cubicBezTo>
                  <a:cubicBezTo>
                    <a:pt x="0" y="268"/>
                    <a:pt x="0" y="295"/>
                    <a:pt x="0" y="348"/>
                  </a:cubicBezTo>
                  <a:cubicBezTo>
                    <a:pt x="0" y="396"/>
                    <a:pt x="43" y="486"/>
                    <a:pt x="128" y="486"/>
                  </a:cubicBezTo>
                  <a:cubicBezTo>
                    <a:pt x="138" y="486"/>
                    <a:pt x="149" y="485"/>
                    <a:pt x="161" y="482"/>
                  </a:cubicBezTo>
                  <a:cubicBezTo>
                    <a:pt x="662" y="399"/>
                    <a:pt x="1148" y="331"/>
                    <a:pt x="1655" y="331"/>
                  </a:cubicBezTo>
                  <a:cubicBezTo>
                    <a:pt x="1797" y="331"/>
                    <a:pt x="1941" y="337"/>
                    <a:pt x="2088" y="348"/>
                  </a:cubicBezTo>
                  <a:lnTo>
                    <a:pt x="2061" y="348"/>
                  </a:lnTo>
                  <a:cubicBezTo>
                    <a:pt x="2222" y="348"/>
                    <a:pt x="2382" y="375"/>
                    <a:pt x="2597" y="402"/>
                  </a:cubicBezTo>
                  <a:cubicBezTo>
                    <a:pt x="2677" y="402"/>
                    <a:pt x="2757" y="375"/>
                    <a:pt x="2757" y="268"/>
                  </a:cubicBezTo>
                  <a:cubicBezTo>
                    <a:pt x="2757" y="215"/>
                    <a:pt x="2730" y="108"/>
                    <a:pt x="2623" y="108"/>
                  </a:cubicBezTo>
                  <a:cubicBezTo>
                    <a:pt x="2329" y="27"/>
                    <a:pt x="2034"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6634;p43"/>
            <p:cNvSpPr/>
            <p:nvPr/>
          </p:nvSpPr>
          <p:spPr>
            <a:xfrm>
              <a:off x="8047000" y="4680225"/>
              <a:ext cx="46850" cy="26000"/>
            </a:xfrm>
            <a:custGeom>
              <a:avLst/>
              <a:gdLst/>
              <a:ahLst/>
              <a:cxnLst/>
              <a:rect l="l" t="t" r="r" b="b"/>
              <a:pathLst>
                <a:path w="1874" h="1040" extrusionOk="0">
                  <a:moveTo>
                    <a:pt x="134" y="1"/>
                  </a:moveTo>
                  <a:cubicBezTo>
                    <a:pt x="107" y="1"/>
                    <a:pt x="80" y="27"/>
                    <a:pt x="27" y="54"/>
                  </a:cubicBezTo>
                  <a:cubicBezTo>
                    <a:pt x="0" y="81"/>
                    <a:pt x="0" y="134"/>
                    <a:pt x="27" y="188"/>
                  </a:cubicBezTo>
                  <a:cubicBezTo>
                    <a:pt x="27" y="215"/>
                    <a:pt x="80" y="268"/>
                    <a:pt x="107" y="295"/>
                  </a:cubicBezTo>
                  <a:cubicBezTo>
                    <a:pt x="642" y="482"/>
                    <a:pt x="1151" y="723"/>
                    <a:pt x="1633" y="1018"/>
                  </a:cubicBezTo>
                  <a:cubicBezTo>
                    <a:pt x="1656" y="1033"/>
                    <a:pt x="1682" y="1040"/>
                    <a:pt x="1708" y="1040"/>
                  </a:cubicBezTo>
                  <a:cubicBezTo>
                    <a:pt x="1769" y="1040"/>
                    <a:pt x="1828" y="1002"/>
                    <a:pt x="1847" y="964"/>
                  </a:cubicBezTo>
                  <a:cubicBezTo>
                    <a:pt x="1874" y="884"/>
                    <a:pt x="1847" y="804"/>
                    <a:pt x="1767" y="750"/>
                  </a:cubicBezTo>
                  <a:cubicBezTo>
                    <a:pt x="1285" y="456"/>
                    <a:pt x="776" y="215"/>
                    <a:pt x="241" y="27"/>
                  </a:cubicBezTo>
                  <a:lnTo>
                    <a:pt x="161" y="27"/>
                  </a:lnTo>
                  <a:lnTo>
                    <a:pt x="134" y="1"/>
                  </a:ln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6635;p43"/>
            <p:cNvSpPr/>
            <p:nvPr/>
          </p:nvSpPr>
          <p:spPr>
            <a:xfrm>
              <a:off x="8039625" y="4676450"/>
              <a:ext cx="53550" cy="28150"/>
            </a:xfrm>
            <a:custGeom>
              <a:avLst/>
              <a:gdLst/>
              <a:ahLst/>
              <a:cxnLst/>
              <a:rect l="l" t="t" r="r" b="b"/>
              <a:pathLst>
                <a:path w="2142" h="1126" extrusionOk="0">
                  <a:moveTo>
                    <a:pt x="159" y="0"/>
                  </a:moveTo>
                  <a:cubicBezTo>
                    <a:pt x="156" y="0"/>
                    <a:pt x="150" y="18"/>
                    <a:pt x="134" y="18"/>
                  </a:cubicBezTo>
                  <a:cubicBezTo>
                    <a:pt x="108" y="18"/>
                    <a:pt x="54" y="45"/>
                    <a:pt x="27" y="71"/>
                  </a:cubicBezTo>
                  <a:cubicBezTo>
                    <a:pt x="1" y="98"/>
                    <a:pt x="1" y="152"/>
                    <a:pt x="27" y="205"/>
                  </a:cubicBezTo>
                  <a:cubicBezTo>
                    <a:pt x="27" y="232"/>
                    <a:pt x="54" y="259"/>
                    <a:pt x="108" y="312"/>
                  </a:cubicBezTo>
                  <a:cubicBezTo>
                    <a:pt x="723" y="526"/>
                    <a:pt x="1339" y="767"/>
                    <a:pt x="1901" y="1115"/>
                  </a:cubicBezTo>
                  <a:cubicBezTo>
                    <a:pt x="1921" y="1122"/>
                    <a:pt x="1941" y="1125"/>
                    <a:pt x="1961" y="1125"/>
                  </a:cubicBezTo>
                  <a:cubicBezTo>
                    <a:pt x="2020" y="1125"/>
                    <a:pt x="2075" y="1095"/>
                    <a:pt x="2115" y="1035"/>
                  </a:cubicBezTo>
                  <a:cubicBezTo>
                    <a:pt x="2142" y="981"/>
                    <a:pt x="2115" y="874"/>
                    <a:pt x="2035" y="847"/>
                  </a:cubicBezTo>
                  <a:cubicBezTo>
                    <a:pt x="1473" y="500"/>
                    <a:pt x="857" y="232"/>
                    <a:pt x="242" y="45"/>
                  </a:cubicBezTo>
                  <a:lnTo>
                    <a:pt x="161" y="45"/>
                  </a:lnTo>
                  <a:cubicBezTo>
                    <a:pt x="161" y="10"/>
                    <a:pt x="161" y="0"/>
                    <a:pt x="159"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6636;p43"/>
            <p:cNvSpPr/>
            <p:nvPr/>
          </p:nvSpPr>
          <p:spPr>
            <a:xfrm>
              <a:off x="8037625" y="4673525"/>
              <a:ext cx="56900" cy="29800"/>
            </a:xfrm>
            <a:custGeom>
              <a:avLst/>
              <a:gdLst/>
              <a:ahLst/>
              <a:cxnLst/>
              <a:rect l="l" t="t" r="r" b="b"/>
              <a:pathLst>
                <a:path w="2276" h="1192" extrusionOk="0">
                  <a:moveTo>
                    <a:pt x="214" y="1"/>
                  </a:moveTo>
                  <a:cubicBezTo>
                    <a:pt x="107" y="54"/>
                    <a:pt x="81" y="54"/>
                    <a:pt x="81" y="54"/>
                  </a:cubicBezTo>
                  <a:cubicBezTo>
                    <a:pt x="54" y="81"/>
                    <a:pt x="0" y="135"/>
                    <a:pt x="0" y="162"/>
                  </a:cubicBezTo>
                  <a:cubicBezTo>
                    <a:pt x="0" y="188"/>
                    <a:pt x="0" y="215"/>
                    <a:pt x="54" y="269"/>
                  </a:cubicBezTo>
                  <a:cubicBezTo>
                    <a:pt x="81" y="295"/>
                    <a:pt x="107" y="322"/>
                    <a:pt x="134" y="322"/>
                  </a:cubicBezTo>
                  <a:lnTo>
                    <a:pt x="455" y="429"/>
                  </a:lnTo>
                  <a:lnTo>
                    <a:pt x="482" y="429"/>
                  </a:lnTo>
                  <a:cubicBezTo>
                    <a:pt x="1017" y="617"/>
                    <a:pt x="1526" y="857"/>
                    <a:pt x="2008" y="1152"/>
                  </a:cubicBezTo>
                  <a:cubicBezTo>
                    <a:pt x="2035" y="1179"/>
                    <a:pt x="2055" y="1192"/>
                    <a:pt x="2075" y="1192"/>
                  </a:cubicBezTo>
                  <a:cubicBezTo>
                    <a:pt x="2095" y="1192"/>
                    <a:pt x="2115" y="1179"/>
                    <a:pt x="2142" y="1152"/>
                  </a:cubicBezTo>
                  <a:cubicBezTo>
                    <a:pt x="2195" y="1152"/>
                    <a:pt x="2222" y="1125"/>
                    <a:pt x="2249" y="1098"/>
                  </a:cubicBezTo>
                  <a:cubicBezTo>
                    <a:pt x="2275" y="1072"/>
                    <a:pt x="2275" y="1018"/>
                    <a:pt x="2249" y="964"/>
                  </a:cubicBezTo>
                  <a:cubicBezTo>
                    <a:pt x="2249" y="938"/>
                    <a:pt x="2222" y="884"/>
                    <a:pt x="2168" y="857"/>
                  </a:cubicBezTo>
                  <a:cubicBezTo>
                    <a:pt x="1580" y="456"/>
                    <a:pt x="910" y="188"/>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6637;p43"/>
            <p:cNvSpPr/>
            <p:nvPr/>
          </p:nvSpPr>
          <p:spPr>
            <a:xfrm>
              <a:off x="8033600" y="4673100"/>
              <a:ext cx="58925" cy="32250"/>
            </a:xfrm>
            <a:custGeom>
              <a:avLst/>
              <a:gdLst/>
              <a:ahLst/>
              <a:cxnLst/>
              <a:rect l="l" t="t" r="r" b="b"/>
              <a:pathLst>
                <a:path w="2357" h="1290" extrusionOk="0">
                  <a:moveTo>
                    <a:pt x="127" y="0"/>
                  </a:moveTo>
                  <a:cubicBezTo>
                    <a:pt x="112" y="0"/>
                    <a:pt x="96" y="18"/>
                    <a:pt x="81" y="18"/>
                  </a:cubicBezTo>
                  <a:cubicBezTo>
                    <a:pt x="28" y="45"/>
                    <a:pt x="1" y="71"/>
                    <a:pt x="1" y="98"/>
                  </a:cubicBezTo>
                  <a:cubicBezTo>
                    <a:pt x="1" y="152"/>
                    <a:pt x="1" y="179"/>
                    <a:pt x="28" y="205"/>
                  </a:cubicBezTo>
                  <a:cubicBezTo>
                    <a:pt x="81" y="232"/>
                    <a:pt x="108" y="286"/>
                    <a:pt x="135" y="286"/>
                  </a:cubicBezTo>
                  <a:cubicBezTo>
                    <a:pt x="349" y="339"/>
                    <a:pt x="509" y="419"/>
                    <a:pt x="697" y="473"/>
                  </a:cubicBezTo>
                  <a:cubicBezTo>
                    <a:pt x="1071" y="607"/>
                    <a:pt x="1473" y="767"/>
                    <a:pt x="1821" y="1008"/>
                  </a:cubicBezTo>
                  <a:cubicBezTo>
                    <a:pt x="1901" y="1089"/>
                    <a:pt x="2008" y="1142"/>
                    <a:pt x="2088" y="1249"/>
                  </a:cubicBezTo>
                  <a:cubicBezTo>
                    <a:pt x="2115" y="1276"/>
                    <a:pt x="2155" y="1289"/>
                    <a:pt x="2192" y="1289"/>
                  </a:cubicBezTo>
                  <a:cubicBezTo>
                    <a:pt x="2229" y="1289"/>
                    <a:pt x="2262" y="1276"/>
                    <a:pt x="2276" y="1249"/>
                  </a:cubicBezTo>
                  <a:cubicBezTo>
                    <a:pt x="2356" y="1169"/>
                    <a:pt x="2356" y="1089"/>
                    <a:pt x="2276" y="1035"/>
                  </a:cubicBezTo>
                  <a:cubicBezTo>
                    <a:pt x="1981" y="767"/>
                    <a:pt x="1633" y="607"/>
                    <a:pt x="1312" y="446"/>
                  </a:cubicBezTo>
                  <a:cubicBezTo>
                    <a:pt x="938" y="286"/>
                    <a:pt x="563" y="179"/>
                    <a:pt x="215" y="45"/>
                  </a:cubicBezTo>
                  <a:lnTo>
                    <a:pt x="161" y="45"/>
                  </a:lnTo>
                  <a:cubicBezTo>
                    <a:pt x="150" y="10"/>
                    <a:pt x="138" y="0"/>
                    <a:pt x="12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6638;p43"/>
            <p:cNvSpPr/>
            <p:nvPr/>
          </p:nvSpPr>
          <p:spPr>
            <a:xfrm>
              <a:off x="8032275" y="4670850"/>
              <a:ext cx="62250" cy="33500"/>
            </a:xfrm>
            <a:custGeom>
              <a:avLst/>
              <a:gdLst/>
              <a:ahLst/>
              <a:cxnLst/>
              <a:rect l="l" t="t" r="r" b="b"/>
              <a:pathLst>
                <a:path w="2490" h="1340" extrusionOk="0">
                  <a:moveTo>
                    <a:pt x="107" y="1"/>
                  </a:moveTo>
                  <a:cubicBezTo>
                    <a:pt x="134" y="28"/>
                    <a:pt x="81" y="28"/>
                    <a:pt x="54" y="28"/>
                  </a:cubicBezTo>
                  <a:cubicBezTo>
                    <a:pt x="27" y="54"/>
                    <a:pt x="0" y="108"/>
                    <a:pt x="0" y="135"/>
                  </a:cubicBezTo>
                  <a:cubicBezTo>
                    <a:pt x="0" y="161"/>
                    <a:pt x="0" y="188"/>
                    <a:pt x="27" y="242"/>
                  </a:cubicBezTo>
                  <a:cubicBezTo>
                    <a:pt x="54" y="269"/>
                    <a:pt x="81" y="295"/>
                    <a:pt x="134" y="295"/>
                  </a:cubicBezTo>
                  <a:cubicBezTo>
                    <a:pt x="214" y="322"/>
                    <a:pt x="348" y="376"/>
                    <a:pt x="455" y="402"/>
                  </a:cubicBezTo>
                  <a:cubicBezTo>
                    <a:pt x="1044" y="590"/>
                    <a:pt x="1633" y="857"/>
                    <a:pt x="2141" y="1205"/>
                  </a:cubicBezTo>
                  <a:cubicBezTo>
                    <a:pt x="2168" y="1232"/>
                    <a:pt x="2222" y="1259"/>
                    <a:pt x="2249" y="1312"/>
                  </a:cubicBezTo>
                  <a:cubicBezTo>
                    <a:pt x="2302" y="1339"/>
                    <a:pt x="2329" y="1339"/>
                    <a:pt x="2356" y="1339"/>
                  </a:cubicBezTo>
                  <a:cubicBezTo>
                    <a:pt x="2382" y="1339"/>
                    <a:pt x="2436" y="1312"/>
                    <a:pt x="2463" y="1312"/>
                  </a:cubicBezTo>
                  <a:cubicBezTo>
                    <a:pt x="2489" y="1259"/>
                    <a:pt x="2489" y="1232"/>
                    <a:pt x="2489" y="1205"/>
                  </a:cubicBezTo>
                  <a:cubicBezTo>
                    <a:pt x="2489" y="1179"/>
                    <a:pt x="2463" y="1125"/>
                    <a:pt x="2436" y="1098"/>
                  </a:cubicBezTo>
                  <a:cubicBezTo>
                    <a:pt x="2088" y="857"/>
                    <a:pt x="1713" y="643"/>
                    <a:pt x="1365" y="456"/>
                  </a:cubicBezTo>
                  <a:cubicBezTo>
                    <a:pt x="964" y="295"/>
                    <a:pt x="562" y="135"/>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6639;p43"/>
            <p:cNvSpPr/>
            <p:nvPr/>
          </p:nvSpPr>
          <p:spPr>
            <a:xfrm>
              <a:off x="8026250" y="4670200"/>
              <a:ext cx="66275" cy="31975"/>
            </a:xfrm>
            <a:custGeom>
              <a:avLst/>
              <a:gdLst/>
              <a:ahLst/>
              <a:cxnLst/>
              <a:rect l="l" t="t" r="r" b="b"/>
              <a:pathLst>
                <a:path w="2651" h="1279" extrusionOk="0">
                  <a:moveTo>
                    <a:pt x="214" y="0"/>
                  </a:moveTo>
                  <a:cubicBezTo>
                    <a:pt x="134" y="27"/>
                    <a:pt x="54" y="80"/>
                    <a:pt x="27" y="161"/>
                  </a:cubicBezTo>
                  <a:cubicBezTo>
                    <a:pt x="0" y="268"/>
                    <a:pt x="54" y="321"/>
                    <a:pt x="161" y="321"/>
                  </a:cubicBezTo>
                  <a:lnTo>
                    <a:pt x="857" y="535"/>
                  </a:lnTo>
                  <a:cubicBezTo>
                    <a:pt x="1392" y="723"/>
                    <a:pt x="1901" y="964"/>
                    <a:pt x="2382" y="1258"/>
                  </a:cubicBezTo>
                  <a:cubicBezTo>
                    <a:pt x="2396" y="1271"/>
                    <a:pt x="2409" y="1278"/>
                    <a:pt x="2429" y="1278"/>
                  </a:cubicBezTo>
                  <a:cubicBezTo>
                    <a:pt x="2449" y="1278"/>
                    <a:pt x="2476" y="1271"/>
                    <a:pt x="2516" y="1258"/>
                  </a:cubicBezTo>
                  <a:cubicBezTo>
                    <a:pt x="2543" y="1258"/>
                    <a:pt x="2570" y="1231"/>
                    <a:pt x="2597" y="1205"/>
                  </a:cubicBezTo>
                  <a:cubicBezTo>
                    <a:pt x="2650" y="1151"/>
                    <a:pt x="2650" y="1124"/>
                    <a:pt x="2597" y="1071"/>
                  </a:cubicBezTo>
                  <a:cubicBezTo>
                    <a:pt x="2597" y="1017"/>
                    <a:pt x="2570" y="990"/>
                    <a:pt x="2543" y="964"/>
                  </a:cubicBezTo>
                  <a:cubicBezTo>
                    <a:pt x="2195" y="723"/>
                    <a:pt x="1820" y="535"/>
                    <a:pt x="1472" y="402"/>
                  </a:cubicBezTo>
                  <a:cubicBezTo>
                    <a:pt x="1071" y="214"/>
                    <a:pt x="669" y="80"/>
                    <a:pt x="2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6640;p43"/>
            <p:cNvSpPr/>
            <p:nvPr/>
          </p:nvSpPr>
          <p:spPr>
            <a:xfrm>
              <a:off x="8029600" y="4671525"/>
              <a:ext cx="56225" cy="28975"/>
            </a:xfrm>
            <a:custGeom>
              <a:avLst/>
              <a:gdLst/>
              <a:ahLst/>
              <a:cxnLst/>
              <a:rect l="l" t="t" r="r" b="b"/>
              <a:pathLst>
                <a:path w="2249" h="1159" extrusionOk="0">
                  <a:moveTo>
                    <a:pt x="134" y="1"/>
                  </a:moveTo>
                  <a:cubicBezTo>
                    <a:pt x="54" y="1"/>
                    <a:pt x="0" y="27"/>
                    <a:pt x="0" y="108"/>
                  </a:cubicBezTo>
                  <a:cubicBezTo>
                    <a:pt x="0" y="161"/>
                    <a:pt x="27" y="268"/>
                    <a:pt x="134" y="268"/>
                  </a:cubicBezTo>
                  <a:cubicBezTo>
                    <a:pt x="375" y="295"/>
                    <a:pt x="562" y="375"/>
                    <a:pt x="776" y="429"/>
                  </a:cubicBezTo>
                  <a:cubicBezTo>
                    <a:pt x="1098" y="563"/>
                    <a:pt x="1446" y="697"/>
                    <a:pt x="1740" y="937"/>
                  </a:cubicBezTo>
                  <a:cubicBezTo>
                    <a:pt x="1793" y="1018"/>
                    <a:pt x="1901" y="1044"/>
                    <a:pt x="1981" y="1098"/>
                  </a:cubicBezTo>
                  <a:cubicBezTo>
                    <a:pt x="2008" y="1138"/>
                    <a:pt x="2048" y="1158"/>
                    <a:pt x="2085" y="1158"/>
                  </a:cubicBezTo>
                  <a:cubicBezTo>
                    <a:pt x="2121" y="1158"/>
                    <a:pt x="2155" y="1138"/>
                    <a:pt x="2168" y="1098"/>
                  </a:cubicBezTo>
                  <a:cubicBezTo>
                    <a:pt x="2248" y="1044"/>
                    <a:pt x="2248" y="937"/>
                    <a:pt x="2168" y="911"/>
                  </a:cubicBezTo>
                  <a:cubicBezTo>
                    <a:pt x="1874" y="670"/>
                    <a:pt x="1579" y="456"/>
                    <a:pt x="1231" y="349"/>
                  </a:cubicBezTo>
                  <a:cubicBezTo>
                    <a:pt x="910" y="161"/>
                    <a:pt x="535" y="54"/>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6641;p43"/>
            <p:cNvSpPr/>
            <p:nvPr/>
          </p:nvSpPr>
          <p:spPr>
            <a:xfrm>
              <a:off x="8044325" y="4677550"/>
              <a:ext cx="58225" cy="32475"/>
            </a:xfrm>
            <a:custGeom>
              <a:avLst/>
              <a:gdLst/>
              <a:ahLst/>
              <a:cxnLst/>
              <a:rect l="l" t="t" r="r" b="b"/>
              <a:pathLst>
                <a:path w="2329" h="1299" extrusionOk="0">
                  <a:moveTo>
                    <a:pt x="134" y="1"/>
                  </a:moveTo>
                  <a:cubicBezTo>
                    <a:pt x="107" y="1"/>
                    <a:pt x="80" y="27"/>
                    <a:pt x="54" y="54"/>
                  </a:cubicBezTo>
                  <a:cubicBezTo>
                    <a:pt x="0" y="108"/>
                    <a:pt x="0" y="134"/>
                    <a:pt x="54" y="188"/>
                  </a:cubicBezTo>
                  <a:cubicBezTo>
                    <a:pt x="54" y="241"/>
                    <a:pt x="80" y="268"/>
                    <a:pt x="107" y="295"/>
                  </a:cubicBezTo>
                  <a:cubicBezTo>
                    <a:pt x="803" y="536"/>
                    <a:pt x="1445" y="857"/>
                    <a:pt x="2061" y="1258"/>
                  </a:cubicBezTo>
                  <a:cubicBezTo>
                    <a:pt x="2074" y="1285"/>
                    <a:pt x="2088" y="1299"/>
                    <a:pt x="2108" y="1299"/>
                  </a:cubicBezTo>
                  <a:cubicBezTo>
                    <a:pt x="2128" y="1299"/>
                    <a:pt x="2155" y="1285"/>
                    <a:pt x="2195" y="1258"/>
                  </a:cubicBezTo>
                  <a:cubicBezTo>
                    <a:pt x="2222" y="1258"/>
                    <a:pt x="2248" y="1232"/>
                    <a:pt x="2275" y="1205"/>
                  </a:cubicBezTo>
                  <a:cubicBezTo>
                    <a:pt x="2329" y="1151"/>
                    <a:pt x="2329" y="1125"/>
                    <a:pt x="2275" y="1071"/>
                  </a:cubicBezTo>
                  <a:cubicBezTo>
                    <a:pt x="2275" y="1044"/>
                    <a:pt x="2248" y="991"/>
                    <a:pt x="2222" y="964"/>
                  </a:cubicBezTo>
                  <a:cubicBezTo>
                    <a:pt x="1606" y="563"/>
                    <a:pt x="937" y="241"/>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6642;p43"/>
            <p:cNvSpPr/>
            <p:nvPr/>
          </p:nvSpPr>
          <p:spPr>
            <a:xfrm>
              <a:off x="8054350" y="4680225"/>
              <a:ext cx="48875" cy="27975"/>
            </a:xfrm>
            <a:custGeom>
              <a:avLst/>
              <a:gdLst/>
              <a:ahLst/>
              <a:cxnLst/>
              <a:rect l="l" t="t" r="r" b="b"/>
              <a:pathLst>
                <a:path w="1955" h="1119" extrusionOk="0">
                  <a:moveTo>
                    <a:pt x="215" y="1"/>
                  </a:moveTo>
                  <a:cubicBezTo>
                    <a:pt x="134" y="27"/>
                    <a:pt x="108" y="27"/>
                    <a:pt x="81" y="54"/>
                  </a:cubicBezTo>
                  <a:cubicBezTo>
                    <a:pt x="54" y="81"/>
                    <a:pt x="0" y="134"/>
                    <a:pt x="0" y="161"/>
                  </a:cubicBezTo>
                  <a:cubicBezTo>
                    <a:pt x="0" y="188"/>
                    <a:pt x="0" y="215"/>
                    <a:pt x="54" y="268"/>
                  </a:cubicBezTo>
                  <a:cubicBezTo>
                    <a:pt x="81" y="295"/>
                    <a:pt x="108" y="322"/>
                    <a:pt x="134" y="322"/>
                  </a:cubicBezTo>
                  <a:lnTo>
                    <a:pt x="188" y="322"/>
                  </a:lnTo>
                  <a:cubicBezTo>
                    <a:pt x="723" y="536"/>
                    <a:pt x="1205" y="804"/>
                    <a:pt x="1687" y="1098"/>
                  </a:cubicBezTo>
                  <a:cubicBezTo>
                    <a:pt x="1700" y="1111"/>
                    <a:pt x="1713" y="1118"/>
                    <a:pt x="1734" y="1118"/>
                  </a:cubicBezTo>
                  <a:cubicBezTo>
                    <a:pt x="1754" y="1118"/>
                    <a:pt x="1780" y="1111"/>
                    <a:pt x="1821" y="1098"/>
                  </a:cubicBezTo>
                  <a:cubicBezTo>
                    <a:pt x="1847" y="1098"/>
                    <a:pt x="1874" y="1071"/>
                    <a:pt x="1928" y="1018"/>
                  </a:cubicBezTo>
                  <a:cubicBezTo>
                    <a:pt x="1954" y="991"/>
                    <a:pt x="1954" y="964"/>
                    <a:pt x="1928" y="937"/>
                  </a:cubicBezTo>
                  <a:cubicBezTo>
                    <a:pt x="1928" y="884"/>
                    <a:pt x="1874" y="857"/>
                    <a:pt x="1847" y="830"/>
                  </a:cubicBezTo>
                  <a:cubicBezTo>
                    <a:pt x="1580" y="670"/>
                    <a:pt x="1339" y="482"/>
                    <a:pt x="1071" y="349"/>
                  </a:cubicBezTo>
                  <a:cubicBezTo>
                    <a:pt x="803" y="215"/>
                    <a:pt x="536" y="8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6643;p43"/>
            <p:cNvSpPr/>
            <p:nvPr/>
          </p:nvSpPr>
          <p:spPr>
            <a:xfrm>
              <a:off x="8034275" y="4671525"/>
              <a:ext cx="63600" cy="33475"/>
            </a:xfrm>
            <a:custGeom>
              <a:avLst/>
              <a:gdLst/>
              <a:ahLst/>
              <a:cxnLst/>
              <a:rect l="l" t="t" r="r" b="b"/>
              <a:pathLst>
                <a:path w="2544" h="1339" extrusionOk="0">
                  <a:moveTo>
                    <a:pt x="2169" y="1205"/>
                  </a:moveTo>
                  <a:cubicBezTo>
                    <a:pt x="2169" y="1224"/>
                    <a:pt x="2195" y="1229"/>
                    <a:pt x="2211" y="1231"/>
                  </a:cubicBezTo>
                  <a:lnTo>
                    <a:pt x="2211" y="1231"/>
                  </a:lnTo>
                  <a:cubicBezTo>
                    <a:pt x="2197" y="1221"/>
                    <a:pt x="2183" y="1212"/>
                    <a:pt x="2169" y="1205"/>
                  </a:cubicBezTo>
                  <a:close/>
                  <a:moveTo>
                    <a:pt x="134" y="1"/>
                  </a:moveTo>
                  <a:cubicBezTo>
                    <a:pt x="134" y="81"/>
                    <a:pt x="108" y="81"/>
                    <a:pt x="81" y="81"/>
                  </a:cubicBezTo>
                  <a:cubicBezTo>
                    <a:pt x="54" y="108"/>
                    <a:pt x="1" y="134"/>
                    <a:pt x="1" y="161"/>
                  </a:cubicBezTo>
                  <a:cubicBezTo>
                    <a:pt x="1" y="215"/>
                    <a:pt x="1" y="242"/>
                    <a:pt x="54" y="268"/>
                  </a:cubicBezTo>
                  <a:cubicBezTo>
                    <a:pt x="81" y="295"/>
                    <a:pt x="108" y="349"/>
                    <a:pt x="134" y="349"/>
                  </a:cubicBezTo>
                  <a:cubicBezTo>
                    <a:pt x="268" y="375"/>
                    <a:pt x="429" y="429"/>
                    <a:pt x="563" y="482"/>
                  </a:cubicBezTo>
                  <a:lnTo>
                    <a:pt x="616" y="482"/>
                  </a:lnTo>
                  <a:cubicBezTo>
                    <a:pt x="1178" y="670"/>
                    <a:pt x="1714" y="911"/>
                    <a:pt x="2222" y="1232"/>
                  </a:cubicBezTo>
                  <a:cubicBezTo>
                    <a:pt x="2222" y="1232"/>
                    <a:pt x="2217" y="1232"/>
                    <a:pt x="2211" y="1231"/>
                  </a:cubicBezTo>
                  <a:lnTo>
                    <a:pt x="2211" y="1231"/>
                  </a:lnTo>
                  <a:cubicBezTo>
                    <a:pt x="2249" y="1258"/>
                    <a:pt x="2283" y="1292"/>
                    <a:pt x="2302" y="1312"/>
                  </a:cubicBezTo>
                  <a:cubicBezTo>
                    <a:pt x="2356" y="1339"/>
                    <a:pt x="2383" y="1339"/>
                    <a:pt x="2409" y="1339"/>
                  </a:cubicBezTo>
                  <a:cubicBezTo>
                    <a:pt x="2436" y="1339"/>
                    <a:pt x="2490" y="1312"/>
                    <a:pt x="2516" y="1285"/>
                  </a:cubicBezTo>
                  <a:cubicBezTo>
                    <a:pt x="2543" y="1232"/>
                    <a:pt x="2543" y="1205"/>
                    <a:pt x="2543" y="1178"/>
                  </a:cubicBezTo>
                  <a:cubicBezTo>
                    <a:pt x="2543" y="1152"/>
                    <a:pt x="2516" y="1098"/>
                    <a:pt x="2490" y="1071"/>
                  </a:cubicBezTo>
                  <a:cubicBezTo>
                    <a:pt x="2142" y="830"/>
                    <a:pt x="1767" y="616"/>
                    <a:pt x="1366" y="429"/>
                  </a:cubicBezTo>
                  <a:cubicBezTo>
                    <a:pt x="964" y="268"/>
                    <a:pt x="563" y="10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6644;p43"/>
            <p:cNvSpPr/>
            <p:nvPr/>
          </p:nvSpPr>
          <p:spPr>
            <a:xfrm>
              <a:off x="8032275" y="4672725"/>
              <a:ext cx="65600" cy="33300"/>
            </a:xfrm>
            <a:custGeom>
              <a:avLst/>
              <a:gdLst/>
              <a:ahLst/>
              <a:cxnLst/>
              <a:rect l="l" t="t" r="r" b="b"/>
              <a:pathLst>
                <a:path w="2624" h="1332" extrusionOk="0">
                  <a:moveTo>
                    <a:pt x="120" y="1"/>
                  </a:moveTo>
                  <a:cubicBezTo>
                    <a:pt x="40" y="1"/>
                    <a:pt x="0" y="67"/>
                    <a:pt x="0" y="113"/>
                  </a:cubicBezTo>
                  <a:cubicBezTo>
                    <a:pt x="0" y="167"/>
                    <a:pt x="0" y="194"/>
                    <a:pt x="27" y="220"/>
                  </a:cubicBezTo>
                  <a:cubicBezTo>
                    <a:pt x="54" y="247"/>
                    <a:pt x="81" y="301"/>
                    <a:pt x="134" y="301"/>
                  </a:cubicBezTo>
                  <a:cubicBezTo>
                    <a:pt x="348" y="354"/>
                    <a:pt x="616" y="434"/>
                    <a:pt x="857" y="515"/>
                  </a:cubicBezTo>
                  <a:cubicBezTo>
                    <a:pt x="1339" y="702"/>
                    <a:pt x="1767" y="889"/>
                    <a:pt x="2168" y="1157"/>
                  </a:cubicBezTo>
                  <a:lnTo>
                    <a:pt x="2195" y="1157"/>
                  </a:lnTo>
                  <a:cubicBezTo>
                    <a:pt x="2275" y="1184"/>
                    <a:pt x="2329" y="1264"/>
                    <a:pt x="2356" y="1291"/>
                  </a:cubicBezTo>
                  <a:cubicBezTo>
                    <a:pt x="2396" y="1318"/>
                    <a:pt x="2443" y="1331"/>
                    <a:pt x="2483" y="1331"/>
                  </a:cubicBezTo>
                  <a:cubicBezTo>
                    <a:pt x="2523" y="1331"/>
                    <a:pt x="2556" y="1318"/>
                    <a:pt x="2570" y="1291"/>
                  </a:cubicBezTo>
                  <a:cubicBezTo>
                    <a:pt x="2623" y="1237"/>
                    <a:pt x="2623" y="1130"/>
                    <a:pt x="2570" y="1077"/>
                  </a:cubicBezTo>
                  <a:cubicBezTo>
                    <a:pt x="2222" y="809"/>
                    <a:pt x="1874" y="622"/>
                    <a:pt x="1472" y="461"/>
                  </a:cubicBezTo>
                  <a:cubicBezTo>
                    <a:pt x="1071" y="301"/>
                    <a:pt x="616" y="167"/>
                    <a:pt x="188" y="6"/>
                  </a:cubicBezTo>
                  <a:lnTo>
                    <a:pt x="161" y="6"/>
                  </a:lnTo>
                  <a:cubicBezTo>
                    <a:pt x="146" y="2"/>
                    <a:pt x="133" y="1"/>
                    <a:pt x="120"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6645;p43"/>
            <p:cNvSpPr/>
            <p:nvPr/>
          </p:nvSpPr>
          <p:spPr>
            <a:xfrm>
              <a:off x="8029600" y="4671525"/>
              <a:ext cx="64925" cy="32325"/>
            </a:xfrm>
            <a:custGeom>
              <a:avLst/>
              <a:gdLst/>
              <a:ahLst/>
              <a:cxnLst/>
              <a:rect l="l" t="t" r="r" b="b"/>
              <a:pathLst>
                <a:path w="2597" h="1293" extrusionOk="0">
                  <a:moveTo>
                    <a:pt x="188" y="1"/>
                  </a:moveTo>
                  <a:cubicBezTo>
                    <a:pt x="107" y="1"/>
                    <a:pt x="27" y="27"/>
                    <a:pt x="27" y="108"/>
                  </a:cubicBezTo>
                  <a:cubicBezTo>
                    <a:pt x="0" y="161"/>
                    <a:pt x="54" y="268"/>
                    <a:pt x="161" y="268"/>
                  </a:cubicBezTo>
                  <a:cubicBezTo>
                    <a:pt x="428" y="349"/>
                    <a:pt x="696" y="402"/>
                    <a:pt x="964" y="509"/>
                  </a:cubicBezTo>
                  <a:cubicBezTo>
                    <a:pt x="1365" y="643"/>
                    <a:pt x="1740" y="804"/>
                    <a:pt x="2061" y="1044"/>
                  </a:cubicBezTo>
                  <a:cubicBezTo>
                    <a:pt x="2168" y="1098"/>
                    <a:pt x="2248" y="1178"/>
                    <a:pt x="2329" y="1232"/>
                  </a:cubicBezTo>
                  <a:cubicBezTo>
                    <a:pt x="2369" y="1272"/>
                    <a:pt x="2409" y="1292"/>
                    <a:pt x="2446" y="1292"/>
                  </a:cubicBezTo>
                  <a:cubicBezTo>
                    <a:pt x="2483" y="1292"/>
                    <a:pt x="2516" y="1272"/>
                    <a:pt x="2543" y="1232"/>
                  </a:cubicBezTo>
                  <a:cubicBezTo>
                    <a:pt x="2596" y="1178"/>
                    <a:pt x="2596" y="1071"/>
                    <a:pt x="2543" y="1044"/>
                  </a:cubicBezTo>
                  <a:cubicBezTo>
                    <a:pt x="1874" y="509"/>
                    <a:pt x="1071" y="16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6646;p43"/>
            <p:cNvSpPr/>
            <p:nvPr/>
          </p:nvSpPr>
          <p:spPr>
            <a:xfrm>
              <a:off x="8032275" y="4671525"/>
              <a:ext cx="63575" cy="33150"/>
            </a:xfrm>
            <a:custGeom>
              <a:avLst/>
              <a:gdLst/>
              <a:ahLst/>
              <a:cxnLst/>
              <a:rect l="l" t="t" r="r" b="b"/>
              <a:pathLst>
                <a:path w="2543" h="1326" extrusionOk="0">
                  <a:moveTo>
                    <a:pt x="2034" y="1152"/>
                  </a:moveTo>
                  <a:cubicBezTo>
                    <a:pt x="2034" y="1165"/>
                    <a:pt x="2041" y="1172"/>
                    <a:pt x="2044" y="1172"/>
                  </a:cubicBezTo>
                  <a:cubicBezTo>
                    <a:pt x="2048" y="1172"/>
                    <a:pt x="2048" y="1165"/>
                    <a:pt x="2034" y="1152"/>
                  </a:cubicBezTo>
                  <a:close/>
                  <a:moveTo>
                    <a:pt x="161" y="1"/>
                  </a:moveTo>
                  <a:cubicBezTo>
                    <a:pt x="54" y="1"/>
                    <a:pt x="0" y="27"/>
                    <a:pt x="0" y="108"/>
                  </a:cubicBezTo>
                  <a:cubicBezTo>
                    <a:pt x="0" y="134"/>
                    <a:pt x="0" y="161"/>
                    <a:pt x="27" y="215"/>
                  </a:cubicBezTo>
                  <a:cubicBezTo>
                    <a:pt x="54" y="242"/>
                    <a:pt x="81" y="268"/>
                    <a:pt x="134" y="268"/>
                  </a:cubicBezTo>
                  <a:cubicBezTo>
                    <a:pt x="295" y="349"/>
                    <a:pt x="455" y="375"/>
                    <a:pt x="616" y="429"/>
                  </a:cubicBezTo>
                  <a:cubicBezTo>
                    <a:pt x="1124" y="616"/>
                    <a:pt x="1633" y="830"/>
                    <a:pt x="2061" y="1152"/>
                  </a:cubicBezTo>
                  <a:cubicBezTo>
                    <a:pt x="2141" y="1178"/>
                    <a:pt x="2195" y="1232"/>
                    <a:pt x="2249" y="1285"/>
                  </a:cubicBezTo>
                  <a:cubicBezTo>
                    <a:pt x="2289" y="1312"/>
                    <a:pt x="2336" y="1326"/>
                    <a:pt x="2376" y="1326"/>
                  </a:cubicBezTo>
                  <a:cubicBezTo>
                    <a:pt x="2416" y="1326"/>
                    <a:pt x="2449" y="1312"/>
                    <a:pt x="2463" y="1285"/>
                  </a:cubicBezTo>
                  <a:cubicBezTo>
                    <a:pt x="2543" y="1205"/>
                    <a:pt x="2543" y="1098"/>
                    <a:pt x="2463" y="1071"/>
                  </a:cubicBezTo>
                  <a:cubicBezTo>
                    <a:pt x="2141" y="804"/>
                    <a:pt x="1767" y="616"/>
                    <a:pt x="1392" y="429"/>
                  </a:cubicBezTo>
                  <a:cubicBezTo>
                    <a:pt x="1017" y="268"/>
                    <a:pt x="616" y="13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6647;p43"/>
            <p:cNvSpPr/>
            <p:nvPr/>
          </p:nvSpPr>
          <p:spPr>
            <a:xfrm>
              <a:off x="8007500" y="4664825"/>
              <a:ext cx="69625" cy="29825"/>
            </a:xfrm>
            <a:custGeom>
              <a:avLst/>
              <a:gdLst/>
              <a:ahLst/>
              <a:cxnLst/>
              <a:rect l="l" t="t" r="r" b="b"/>
              <a:pathLst>
                <a:path w="2785" h="1193" extrusionOk="0">
                  <a:moveTo>
                    <a:pt x="188" y="1"/>
                  </a:moveTo>
                  <a:cubicBezTo>
                    <a:pt x="108" y="1"/>
                    <a:pt x="54" y="28"/>
                    <a:pt x="1" y="108"/>
                  </a:cubicBezTo>
                  <a:cubicBezTo>
                    <a:pt x="1" y="162"/>
                    <a:pt x="54" y="269"/>
                    <a:pt x="135" y="269"/>
                  </a:cubicBezTo>
                  <a:cubicBezTo>
                    <a:pt x="617" y="349"/>
                    <a:pt x="1045" y="429"/>
                    <a:pt x="1473" y="617"/>
                  </a:cubicBezTo>
                  <a:cubicBezTo>
                    <a:pt x="1794" y="697"/>
                    <a:pt x="2115" y="884"/>
                    <a:pt x="2383" y="1045"/>
                  </a:cubicBezTo>
                  <a:cubicBezTo>
                    <a:pt x="2410" y="1072"/>
                    <a:pt x="2490" y="1098"/>
                    <a:pt x="2517" y="1152"/>
                  </a:cubicBezTo>
                  <a:cubicBezTo>
                    <a:pt x="2557" y="1179"/>
                    <a:pt x="2597" y="1192"/>
                    <a:pt x="2634" y="1192"/>
                  </a:cubicBezTo>
                  <a:cubicBezTo>
                    <a:pt x="2671" y="1192"/>
                    <a:pt x="2704" y="1179"/>
                    <a:pt x="2731" y="1152"/>
                  </a:cubicBezTo>
                  <a:cubicBezTo>
                    <a:pt x="2785" y="1072"/>
                    <a:pt x="2785" y="965"/>
                    <a:pt x="2731" y="938"/>
                  </a:cubicBezTo>
                  <a:cubicBezTo>
                    <a:pt x="2544" y="804"/>
                    <a:pt x="2356" y="697"/>
                    <a:pt x="2196" y="617"/>
                  </a:cubicBezTo>
                  <a:cubicBezTo>
                    <a:pt x="1982" y="510"/>
                    <a:pt x="1741" y="402"/>
                    <a:pt x="1553" y="349"/>
                  </a:cubicBezTo>
                  <a:cubicBezTo>
                    <a:pt x="1125" y="215"/>
                    <a:pt x="670" y="108"/>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6648;p43"/>
            <p:cNvSpPr/>
            <p:nvPr/>
          </p:nvSpPr>
          <p:spPr>
            <a:xfrm>
              <a:off x="8044325" y="4675875"/>
              <a:ext cx="14725" cy="10275"/>
            </a:xfrm>
            <a:custGeom>
              <a:avLst/>
              <a:gdLst/>
              <a:ahLst/>
              <a:cxnLst/>
              <a:rect l="l" t="t" r="r" b="b"/>
              <a:pathLst>
                <a:path w="589" h="411" extrusionOk="0">
                  <a:moveTo>
                    <a:pt x="181" y="1"/>
                  </a:moveTo>
                  <a:cubicBezTo>
                    <a:pt x="174" y="1"/>
                    <a:pt x="161" y="14"/>
                    <a:pt x="134" y="41"/>
                  </a:cubicBezTo>
                  <a:cubicBezTo>
                    <a:pt x="107" y="41"/>
                    <a:pt x="80" y="68"/>
                    <a:pt x="54" y="94"/>
                  </a:cubicBezTo>
                  <a:cubicBezTo>
                    <a:pt x="0" y="175"/>
                    <a:pt x="54" y="255"/>
                    <a:pt x="107" y="308"/>
                  </a:cubicBezTo>
                  <a:cubicBezTo>
                    <a:pt x="187" y="335"/>
                    <a:pt x="268" y="362"/>
                    <a:pt x="348" y="389"/>
                  </a:cubicBezTo>
                  <a:cubicBezTo>
                    <a:pt x="364" y="404"/>
                    <a:pt x="384" y="411"/>
                    <a:pt x="405" y="411"/>
                  </a:cubicBezTo>
                  <a:cubicBezTo>
                    <a:pt x="457" y="411"/>
                    <a:pt x="516" y="373"/>
                    <a:pt x="535" y="335"/>
                  </a:cubicBezTo>
                  <a:cubicBezTo>
                    <a:pt x="589" y="255"/>
                    <a:pt x="535" y="175"/>
                    <a:pt x="482" y="121"/>
                  </a:cubicBezTo>
                  <a:cubicBezTo>
                    <a:pt x="401" y="94"/>
                    <a:pt x="321" y="68"/>
                    <a:pt x="241" y="41"/>
                  </a:cubicBezTo>
                  <a:lnTo>
                    <a:pt x="187" y="41"/>
                  </a:lnTo>
                  <a:cubicBezTo>
                    <a:pt x="187" y="14"/>
                    <a:pt x="187" y="1"/>
                    <a:pt x="18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6649;p43"/>
            <p:cNvSpPr/>
            <p:nvPr/>
          </p:nvSpPr>
          <p:spPr>
            <a:xfrm>
              <a:off x="7996125" y="4660825"/>
              <a:ext cx="61600" cy="25325"/>
            </a:xfrm>
            <a:custGeom>
              <a:avLst/>
              <a:gdLst/>
              <a:ahLst/>
              <a:cxnLst/>
              <a:rect l="l" t="t" r="r" b="b"/>
              <a:pathLst>
                <a:path w="2464" h="1013" extrusionOk="0">
                  <a:moveTo>
                    <a:pt x="161" y="0"/>
                  </a:moveTo>
                  <a:cubicBezTo>
                    <a:pt x="108" y="0"/>
                    <a:pt x="28" y="54"/>
                    <a:pt x="1" y="134"/>
                  </a:cubicBezTo>
                  <a:cubicBezTo>
                    <a:pt x="1" y="188"/>
                    <a:pt x="28" y="295"/>
                    <a:pt x="135" y="295"/>
                  </a:cubicBezTo>
                  <a:cubicBezTo>
                    <a:pt x="563" y="402"/>
                    <a:pt x="991" y="509"/>
                    <a:pt x="1393" y="643"/>
                  </a:cubicBezTo>
                  <a:lnTo>
                    <a:pt x="1446" y="643"/>
                  </a:lnTo>
                  <a:cubicBezTo>
                    <a:pt x="1687" y="723"/>
                    <a:pt x="1982" y="830"/>
                    <a:pt x="2249" y="991"/>
                  </a:cubicBezTo>
                  <a:cubicBezTo>
                    <a:pt x="2265" y="1006"/>
                    <a:pt x="2285" y="1013"/>
                    <a:pt x="2307" y="1013"/>
                  </a:cubicBezTo>
                  <a:cubicBezTo>
                    <a:pt x="2359" y="1013"/>
                    <a:pt x="2418" y="975"/>
                    <a:pt x="2437" y="937"/>
                  </a:cubicBezTo>
                  <a:cubicBezTo>
                    <a:pt x="2463" y="857"/>
                    <a:pt x="2437" y="777"/>
                    <a:pt x="2356" y="723"/>
                  </a:cubicBezTo>
                  <a:cubicBezTo>
                    <a:pt x="1687" y="375"/>
                    <a:pt x="938" y="161"/>
                    <a:pt x="18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6650;p43"/>
            <p:cNvSpPr/>
            <p:nvPr/>
          </p:nvSpPr>
          <p:spPr>
            <a:xfrm>
              <a:off x="8087150" y="4698975"/>
              <a:ext cx="36825" cy="29800"/>
            </a:xfrm>
            <a:custGeom>
              <a:avLst/>
              <a:gdLst/>
              <a:ahLst/>
              <a:cxnLst/>
              <a:rect l="l" t="t" r="r" b="b"/>
              <a:pathLst>
                <a:path w="1473" h="1192" extrusionOk="0">
                  <a:moveTo>
                    <a:pt x="161" y="0"/>
                  </a:moveTo>
                  <a:cubicBezTo>
                    <a:pt x="107" y="0"/>
                    <a:pt x="80" y="0"/>
                    <a:pt x="27" y="80"/>
                  </a:cubicBezTo>
                  <a:cubicBezTo>
                    <a:pt x="0" y="134"/>
                    <a:pt x="0" y="241"/>
                    <a:pt x="107" y="268"/>
                  </a:cubicBezTo>
                  <a:cubicBezTo>
                    <a:pt x="375" y="401"/>
                    <a:pt x="616" y="589"/>
                    <a:pt x="830" y="749"/>
                  </a:cubicBezTo>
                  <a:cubicBezTo>
                    <a:pt x="964" y="857"/>
                    <a:pt x="1097" y="990"/>
                    <a:pt x="1231" y="1151"/>
                  </a:cubicBezTo>
                  <a:cubicBezTo>
                    <a:pt x="1271" y="1178"/>
                    <a:pt x="1318" y="1191"/>
                    <a:pt x="1358" y="1191"/>
                  </a:cubicBezTo>
                  <a:cubicBezTo>
                    <a:pt x="1399" y="1191"/>
                    <a:pt x="1432" y="1178"/>
                    <a:pt x="1445" y="1151"/>
                  </a:cubicBezTo>
                  <a:cubicBezTo>
                    <a:pt x="1472" y="1124"/>
                    <a:pt x="1472" y="1071"/>
                    <a:pt x="1472" y="1044"/>
                  </a:cubicBezTo>
                  <a:cubicBezTo>
                    <a:pt x="1472" y="1017"/>
                    <a:pt x="1472" y="990"/>
                    <a:pt x="1445" y="937"/>
                  </a:cubicBezTo>
                  <a:cubicBezTo>
                    <a:pt x="1097" y="535"/>
                    <a:pt x="669" y="268"/>
                    <a:pt x="241" y="54"/>
                  </a:cubicBezTo>
                  <a:cubicBezTo>
                    <a:pt x="214" y="54"/>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6651;p43"/>
            <p:cNvSpPr/>
            <p:nvPr/>
          </p:nvSpPr>
          <p:spPr>
            <a:xfrm>
              <a:off x="8077100" y="4691350"/>
              <a:ext cx="45525" cy="35250"/>
            </a:xfrm>
            <a:custGeom>
              <a:avLst/>
              <a:gdLst/>
              <a:ahLst/>
              <a:cxnLst/>
              <a:rect l="l" t="t" r="r" b="b"/>
              <a:pathLst>
                <a:path w="1821" h="1410" extrusionOk="0">
                  <a:moveTo>
                    <a:pt x="125" y="1"/>
                  </a:moveTo>
                  <a:cubicBezTo>
                    <a:pt x="93" y="1"/>
                    <a:pt x="67" y="31"/>
                    <a:pt x="27" y="91"/>
                  </a:cubicBezTo>
                  <a:cubicBezTo>
                    <a:pt x="1" y="144"/>
                    <a:pt x="27" y="251"/>
                    <a:pt x="108" y="278"/>
                  </a:cubicBezTo>
                  <a:cubicBezTo>
                    <a:pt x="429" y="519"/>
                    <a:pt x="803" y="706"/>
                    <a:pt x="1098" y="947"/>
                  </a:cubicBezTo>
                  <a:cubicBezTo>
                    <a:pt x="1285" y="1081"/>
                    <a:pt x="1419" y="1188"/>
                    <a:pt x="1553" y="1349"/>
                  </a:cubicBezTo>
                  <a:cubicBezTo>
                    <a:pt x="1580" y="1389"/>
                    <a:pt x="1620" y="1409"/>
                    <a:pt x="1657" y="1409"/>
                  </a:cubicBezTo>
                  <a:cubicBezTo>
                    <a:pt x="1693" y="1409"/>
                    <a:pt x="1727" y="1389"/>
                    <a:pt x="1740" y="1349"/>
                  </a:cubicBezTo>
                  <a:cubicBezTo>
                    <a:pt x="1821" y="1295"/>
                    <a:pt x="1821" y="1188"/>
                    <a:pt x="1740" y="1162"/>
                  </a:cubicBezTo>
                  <a:cubicBezTo>
                    <a:pt x="1312" y="680"/>
                    <a:pt x="777" y="385"/>
                    <a:pt x="241" y="37"/>
                  </a:cubicBezTo>
                  <a:cubicBezTo>
                    <a:pt x="215" y="37"/>
                    <a:pt x="215" y="11"/>
                    <a:pt x="161" y="11"/>
                  </a:cubicBezTo>
                  <a:cubicBezTo>
                    <a:pt x="148" y="4"/>
                    <a:pt x="136" y="1"/>
                    <a:pt x="12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6652;p43"/>
            <p:cNvSpPr/>
            <p:nvPr/>
          </p:nvSpPr>
          <p:spPr>
            <a:xfrm>
              <a:off x="8073750" y="4688925"/>
              <a:ext cx="48875" cy="35000"/>
            </a:xfrm>
            <a:custGeom>
              <a:avLst/>
              <a:gdLst/>
              <a:ahLst/>
              <a:cxnLst/>
              <a:rect l="l" t="t" r="r" b="b"/>
              <a:pathLst>
                <a:path w="1955" h="1400" extrusionOk="0">
                  <a:moveTo>
                    <a:pt x="161" y="1"/>
                  </a:moveTo>
                  <a:cubicBezTo>
                    <a:pt x="135" y="54"/>
                    <a:pt x="81" y="54"/>
                    <a:pt x="27" y="108"/>
                  </a:cubicBezTo>
                  <a:cubicBezTo>
                    <a:pt x="1" y="188"/>
                    <a:pt x="1" y="268"/>
                    <a:pt x="108" y="322"/>
                  </a:cubicBezTo>
                  <a:cubicBezTo>
                    <a:pt x="536" y="536"/>
                    <a:pt x="964" y="777"/>
                    <a:pt x="1339" y="1071"/>
                  </a:cubicBezTo>
                  <a:cubicBezTo>
                    <a:pt x="1446" y="1178"/>
                    <a:pt x="1580" y="1259"/>
                    <a:pt x="1687" y="1339"/>
                  </a:cubicBezTo>
                  <a:cubicBezTo>
                    <a:pt x="1714" y="1379"/>
                    <a:pt x="1754" y="1399"/>
                    <a:pt x="1791" y="1399"/>
                  </a:cubicBezTo>
                  <a:cubicBezTo>
                    <a:pt x="1827" y="1399"/>
                    <a:pt x="1861" y="1379"/>
                    <a:pt x="1874" y="1339"/>
                  </a:cubicBezTo>
                  <a:cubicBezTo>
                    <a:pt x="1955" y="1285"/>
                    <a:pt x="1955" y="1178"/>
                    <a:pt x="1874" y="1151"/>
                  </a:cubicBezTo>
                  <a:cubicBezTo>
                    <a:pt x="1419" y="670"/>
                    <a:pt x="804" y="375"/>
                    <a:pt x="242" y="54"/>
                  </a:cubicBezTo>
                  <a:cubicBezTo>
                    <a:pt x="215" y="54"/>
                    <a:pt x="161" y="1"/>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6653;p43"/>
            <p:cNvSpPr/>
            <p:nvPr/>
          </p:nvSpPr>
          <p:spPr>
            <a:xfrm>
              <a:off x="8075750" y="4688925"/>
              <a:ext cx="47550" cy="36500"/>
            </a:xfrm>
            <a:custGeom>
              <a:avLst/>
              <a:gdLst/>
              <a:ahLst/>
              <a:cxnLst/>
              <a:rect l="l" t="t" r="r" b="b"/>
              <a:pathLst>
                <a:path w="1902" h="1460" extrusionOk="0">
                  <a:moveTo>
                    <a:pt x="1099" y="916"/>
                  </a:moveTo>
                  <a:lnTo>
                    <a:pt x="1099" y="916"/>
                  </a:lnTo>
                  <a:cubicBezTo>
                    <a:pt x="1102" y="937"/>
                    <a:pt x="1125" y="937"/>
                    <a:pt x="1125" y="937"/>
                  </a:cubicBezTo>
                  <a:cubicBezTo>
                    <a:pt x="1116" y="930"/>
                    <a:pt x="1108" y="923"/>
                    <a:pt x="1099" y="916"/>
                  </a:cubicBezTo>
                  <a:close/>
                  <a:moveTo>
                    <a:pt x="162" y="1"/>
                  </a:moveTo>
                  <a:cubicBezTo>
                    <a:pt x="81" y="1"/>
                    <a:pt x="55" y="54"/>
                    <a:pt x="28" y="81"/>
                  </a:cubicBezTo>
                  <a:cubicBezTo>
                    <a:pt x="1" y="134"/>
                    <a:pt x="1" y="241"/>
                    <a:pt x="81" y="268"/>
                  </a:cubicBezTo>
                  <a:cubicBezTo>
                    <a:pt x="446" y="476"/>
                    <a:pt x="785" y="659"/>
                    <a:pt x="1099" y="916"/>
                  </a:cubicBezTo>
                  <a:lnTo>
                    <a:pt x="1099" y="916"/>
                  </a:lnTo>
                  <a:cubicBezTo>
                    <a:pt x="1098" y="914"/>
                    <a:pt x="1098" y="912"/>
                    <a:pt x="1098" y="911"/>
                  </a:cubicBezTo>
                  <a:lnTo>
                    <a:pt x="1098" y="911"/>
                  </a:lnTo>
                  <a:cubicBezTo>
                    <a:pt x="1286" y="1044"/>
                    <a:pt x="1473" y="1205"/>
                    <a:pt x="1634" y="1419"/>
                  </a:cubicBezTo>
                  <a:cubicBezTo>
                    <a:pt x="1660" y="1446"/>
                    <a:pt x="1701" y="1459"/>
                    <a:pt x="1737" y="1459"/>
                  </a:cubicBezTo>
                  <a:cubicBezTo>
                    <a:pt x="1774" y="1459"/>
                    <a:pt x="1808" y="1446"/>
                    <a:pt x="1821" y="1419"/>
                  </a:cubicBezTo>
                  <a:cubicBezTo>
                    <a:pt x="1901" y="1339"/>
                    <a:pt x="1901" y="1259"/>
                    <a:pt x="1821" y="1205"/>
                  </a:cubicBezTo>
                  <a:cubicBezTo>
                    <a:pt x="1393" y="696"/>
                    <a:pt x="831" y="348"/>
                    <a:pt x="215" y="27"/>
                  </a:cubicBezTo>
                  <a:cubicBezTo>
                    <a:pt x="188" y="27"/>
                    <a:pt x="162" y="1"/>
                    <a:pt x="162"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6654;p43"/>
            <p:cNvSpPr/>
            <p:nvPr/>
          </p:nvSpPr>
          <p:spPr>
            <a:xfrm>
              <a:off x="8062375" y="4683575"/>
              <a:ext cx="60250" cy="41175"/>
            </a:xfrm>
            <a:custGeom>
              <a:avLst/>
              <a:gdLst/>
              <a:ahLst/>
              <a:cxnLst/>
              <a:rect l="l" t="t" r="r" b="b"/>
              <a:pathLst>
                <a:path w="2410" h="1647" extrusionOk="0">
                  <a:moveTo>
                    <a:pt x="161" y="0"/>
                  </a:moveTo>
                  <a:lnTo>
                    <a:pt x="135" y="27"/>
                  </a:lnTo>
                  <a:cubicBezTo>
                    <a:pt x="81" y="27"/>
                    <a:pt x="54" y="54"/>
                    <a:pt x="27" y="81"/>
                  </a:cubicBezTo>
                  <a:cubicBezTo>
                    <a:pt x="1" y="161"/>
                    <a:pt x="1" y="268"/>
                    <a:pt x="81" y="295"/>
                  </a:cubicBezTo>
                  <a:cubicBezTo>
                    <a:pt x="670" y="562"/>
                    <a:pt x="1205" y="857"/>
                    <a:pt x="1687" y="1232"/>
                  </a:cubicBezTo>
                  <a:cubicBezTo>
                    <a:pt x="1874" y="1365"/>
                    <a:pt x="2008" y="1473"/>
                    <a:pt x="2142" y="1606"/>
                  </a:cubicBezTo>
                  <a:cubicBezTo>
                    <a:pt x="2169" y="1633"/>
                    <a:pt x="2209" y="1646"/>
                    <a:pt x="2246" y="1646"/>
                  </a:cubicBezTo>
                  <a:cubicBezTo>
                    <a:pt x="2282" y="1646"/>
                    <a:pt x="2316" y="1633"/>
                    <a:pt x="2329" y="1606"/>
                  </a:cubicBezTo>
                  <a:cubicBezTo>
                    <a:pt x="2410" y="1526"/>
                    <a:pt x="2410" y="1419"/>
                    <a:pt x="2329" y="1392"/>
                  </a:cubicBezTo>
                  <a:cubicBezTo>
                    <a:pt x="1740" y="803"/>
                    <a:pt x="991" y="402"/>
                    <a:pt x="215" y="27"/>
                  </a:cubicBezTo>
                  <a:cubicBezTo>
                    <a:pt x="188" y="27"/>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6655;p43"/>
            <p:cNvSpPr/>
            <p:nvPr/>
          </p:nvSpPr>
          <p:spPr>
            <a:xfrm>
              <a:off x="8083125" y="4694275"/>
              <a:ext cx="18100" cy="15300"/>
            </a:xfrm>
            <a:custGeom>
              <a:avLst/>
              <a:gdLst/>
              <a:ahLst/>
              <a:cxnLst/>
              <a:rect l="l" t="t" r="r" b="b"/>
              <a:pathLst>
                <a:path w="724" h="612" extrusionOk="0">
                  <a:moveTo>
                    <a:pt x="188" y="1"/>
                  </a:moveTo>
                  <a:cubicBezTo>
                    <a:pt x="107" y="27"/>
                    <a:pt x="27" y="54"/>
                    <a:pt x="27" y="108"/>
                  </a:cubicBezTo>
                  <a:cubicBezTo>
                    <a:pt x="0" y="161"/>
                    <a:pt x="27" y="268"/>
                    <a:pt x="107" y="295"/>
                  </a:cubicBezTo>
                  <a:lnTo>
                    <a:pt x="509" y="589"/>
                  </a:lnTo>
                  <a:cubicBezTo>
                    <a:pt x="525" y="605"/>
                    <a:pt x="545" y="612"/>
                    <a:pt x="566" y="612"/>
                  </a:cubicBezTo>
                  <a:cubicBezTo>
                    <a:pt x="618" y="612"/>
                    <a:pt x="677" y="574"/>
                    <a:pt x="696" y="536"/>
                  </a:cubicBezTo>
                  <a:cubicBezTo>
                    <a:pt x="723" y="509"/>
                    <a:pt x="723" y="456"/>
                    <a:pt x="723" y="429"/>
                  </a:cubicBezTo>
                  <a:cubicBezTo>
                    <a:pt x="723" y="402"/>
                    <a:pt x="696" y="375"/>
                    <a:pt x="670" y="322"/>
                  </a:cubicBezTo>
                  <a:lnTo>
                    <a:pt x="268" y="27"/>
                  </a:lnTo>
                  <a:cubicBezTo>
                    <a:pt x="241" y="27"/>
                    <a:pt x="241" y="1"/>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6656;p43"/>
            <p:cNvSpPr/>
            <p:nvPr/>
          </p:nvSpPr>
          <p:spPr>
            <a:xfrm>
              <a:off x="7759250" y="4654800"/>
              <a:ext cx="437650" cy="477125"/>
            </a:xfrm>
            <a:custGeom>
              <a:avLst/>
              <a:gdLst/>
              <a:ahLst/>
              <a:cxnLst/>
              <a:rect l="l" t="t" r="r" b="b"/>
              <a:pathLst>
                <a:path w="17506" h="19085" extrusionOk="0">
                  <a:moveTo>
                    <a:pt x="6291" y="0"/>
                  </a:moveTo>
                  <a:cubicBezTo>
                    <a:pt x="6585" y="0"/>
                    <a:pt x="6906" y="27"/>
                    <a:pt x="7201" y="81"/>
                  </a:cubicBezTo>
                  <a:cubicBezTo>
                    <a:pt x="8057" y="161"/>
                    <a:pt x="8941" y="295"/>
                    <a:pt x="9770" y="536"/>
                  </a:cubicBezTo>
                  <a:cubicBezTo>
                    <a:pt x="10573" y="777"/>
                    <a:pt x="11376" y="1071"/>
                    <a:pt x="12126" y="1499"/>
                  </a:cubicBezTo>
                  <a:cubicBezTo>
                    <a:pt x="12822" y="1901"/>
                    <a:pt x="13491" y="2409"/>
                    <a:pt x="14026" y="3052"/>
                  </a:cubicBezTo>
                  <a:cubicBezTo>
                    <a:pt x="14294" y="3346"/>
                    <a:pt x="14561" y="3694"/>
                    <a:pt x="14749" y="4042"/>
                  </a:cubicBezTo>
                  <a:cubicBezTo>
                    <a:pt x="14883" y="4256"/>
                    <a:pt x="14990" y="4444"/>
                    <a:pt x="15097" y="4658"/>
                  </a:cubicBezTo>
                  <a:cubicBezTo>
                    <a:pt x="15204" y="4899"/>
                    <a:pt x="15284" y="5086"/>
                    <a:pt x="15391" y="5327"/>
                  </a:cubicBezTo>
                  <a:cubicBezTo>
                    <a:pt x="15766" y="6183"/>
                    <a:pt x="16033" y="7120"/>
                    <a:pt x="16141" y="8110"/>
                  </a:cubicBezTo>
                  <a:cubicBezTo>
                    <a:pt x="16221" y="8994"/>
                    <a:pt x="16221" y="9931"/>
                    <a:pt x="16087" y="10841"/>
                  </a:cubicBezTo>
                  <a:cubicBezTo>
                    <a:pt x="16033" y="11269"/>
                    <a:pt x="15900" y="11724"/>
                    <a:pt x="15766" y="12152"/>
                  </a:cubicBezTo>
                  <a:cubicBezTo>
                    <a:pt x="15632" y="12580"/>
                    <a:pt x="15418" y="12982"/>
                    <a:pt x="15230" y="13383"/>
                  </a:cubicBezTo>
                  <a:cubicBezTo>
                    <a:pt x="14802" y="14213"/>
                    <a:pt x="14187" y="14962"/>
                    <a:pt x="13491" y="15605"/>
                  </a:cubicBezTo>
                  <a:cubicBezTo>
                    <a:pt x="12741" y="16301"/>
                    <a:pt x="11885" y="16863"/>
                    <a:pt x="10948" y="17291"/>
                  </a:cubicBezTo>
                  <a:cubicBezTo>
                    <a:pt x="10466" y="17505"/>
                    <a:pt x="10011" y="17693"/>
                    <a:pt x="9503" y="17826"/>
                  </a:cubicBezTo>
                  <a:cubicBezTo>
                    <a:pt x="8994" y="17960"/>
                    <a:pt x="8512" y="18094"/>
                    <a:pt x="8004" y="18201"/>
                  </a:cubicBezTo>
                  <a:cubicBezTo>
                    <a:pt x="6960" y="18362"/>
                    <a:pt x="5889" y="18442"/>
                    <a:pt x="4845" y="18442"/>
                  </a:cubicBezTo>
                  <a:cubicBezTo>
                    <a:pt x="3775" y="18415"/>
                    <a:pt x="2758" y="18308"/>
                    <a:pt x="1687" y="18148"/>
                  </a:cubicBezTo>
                  <a:cubicBezTo>
                    <a:pt x="1098" y="18041"/>
                    <a:pt x="536" y="17933"/>
                    <a:pt x="1" y="17800"/>
                  </a:cubicBezTo>
                  <a:lnTo>
                    <a:pt x="1" y="17800"/>
                  </a:lnTo>
                  <a:cubicBezTo>
                    <a:pt x="750" y="18148"/>
                    <a:pt x="1500" y="18415"/>
                    <a:pt x="2383" y="18629"/>
                  </a:cubicBezTo>
                  <a:cubicBezTo>
                    <a:pt x="3507" y="18897"/>
                    <a:pt x="4765" y="19084"/>
                    <a:pt x="5996" y="19084"/>
                  </a:cubicBezTo>
                  <a:cubicBezTo>
                    <a:pt x="6532" y="19084"/>
                    <a:pt x="7094" y="19031"/>
                    <a:pt x="7709" y="18977"/>
                  </a:cubicBezTo>
                  <a:cubicBezTo>
                    <a:pt x="8191" y="18897"/>
                    <a:pt x="8726" y="18843"/>
                    <a:pt x="9235" y="18763"/>
                  </a:cubicBezTo>
                  <a:cubicBezTo>
                    <a:pt x="10306" y="18576"/>
                    <a:pt x="11323" y="18308"/>
                    <a:pt x="12206" y="17933"/>
                  </a:cubicBezTo>
                  <a:cubicBezTo>
                    <a:pt x="13196" y="17532"/>
                    <a:pt x="14053" y="16997"/>
                    <a:pt x="14802" y="16354"/>
                  </a:cubicBezTo>
                  <a:cubicBezTo>
                    <a:pt x="15150" y="16033"/>
                    <a:pt x="15525" y="15658"/>
                    <a:pt x="15819" y="15230"/>
                  </a:cubicBezTo>
                  <a:cubicBezTo>
                    <a:pt x="16141" y="14829"/>
                    <a:pt x="16435" y="14347"/>
                    <a:pt x="16676" y="13812"/>
                  </a:cubicBezTo>
                  <a:cubicBezTo>
                    <a:pt x="17104" y="12848"/>
                    <a:pt x="17372" y="11777"/>
                    <a:pt x="17425" y="10573"/>
                  </a:cubicBezTo>
                  <a:cubicBezTo>
                    <a:pt x="17506" y="9476"/>
                    <a:pt x="17372" y="8298"/>
                    <a:pt x="17104" y="7174"/>
                  </a:cubicBezTo>
                  <a:cubicBezTo>
                    <a:pt x="16970" y="6638"/>
                    <a:pt x="16810" y="6103"/>
                    <a:pt x="16569" y="5568"/>
                  </a:cubicBezTo>
                  <a:cubicBezTo>
                    <a:pt x="16328" y="4979"/>
                    <a:pt x="16087" y="4524"/>
                    <a:pt x="15819" y="4096"/>
                  </a:cubicBezTo>
                  <a:cubicBezTo>
                    <a:pt x="15552" y="3641"/>
                    <a:pt x="15204" y="3212"/>
                    <a:pt x="14829" y="2811"/>
                  </a:cubicBezTo>
                  <a:cubicBezTo>
                    <a:pt x="14615" y="2624"/>
                    <a:pt x="14401" y="2409"/>
                    <a:pt x="14160" y="2249"/>
                  </a:cubicBezTo>
                  <a:cubicBezTo>
                    <a:pt x="13785" y="1901"/>
                    <a:pt x="13330" y="1633"/>
                    <a:pt x="12929" y="1419"/>
                  </a:cubicBezTo>
                  <a:lnTo>
                    <a:pt x="12875" y="1419"/>
                  </a:lnTo>
                  <a:cubicBezTo>
                    <a:pt x="12688" y="1285"/>
                    <a:pt x="12447" y="1178"/>
                    <a:pt x="12206" y="1071"/>
                  </a:cubicBezTo>
                  <a:cubicBezTo>
                    <a:pt x="12179" y="1071"/>
                    <a:pt x="12152" y="1044"/>
                    <a:pt x="12126" y="1044"/>
                  </a:cubicBezTo>
                  <a:cubicBezTo>
                    <a:pt x="11885" y="937"/>
                    <a:pt x="11671" y="830"/>
                    <a:pt x="11483" y="777"/>
                  </a:cubicBezTo>
                  <a:cubicBezTo>
                    <a:pt x="11323" y="696"/>
                    <a:pt x="11109" y="670"/>
                    <a:pt x="10948" y="616"/>
                  </a:cubicBezTo>
                  <a:lnTo>
                    <a:pt x="10654" y="509"/>
                  </a:lnTo>
                  <a:lnTo>
                    <a:pt x="10252" y="402"/>
                  </a:lnTo>
                  <a:cubicBezTo>
                    <a:pt x="9797" y="268"/>
                    <a:pt x="9315" y="215"/>
                    <a:pt x="8807" y="134"/>
                  </a:cubicBezTo>
                  <a:cubicBezTo>
                    <a:pt x="8512" y="81"/>
                    <a:pt x="8138" y="27"/>
                    <a:pt x="7709" y="27"/>
                  </a:cubicBezTo>
                  <a:lnTo>
                    <a:pt x="7388" y="27"/>
                  </a:lnTo>
                  <a:cubicBezTo>
                    <a:pt x="7254" y="0"/>
                    <a:pt x="7120" y="0"/>
                    <a:pt x="7040" y="0"/>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6657;p43"/>
            <p:cNvSpPr/>
            <p:nvPr/>
          </p:nvSpPr>
          <p:spPr>
            <a:xfrm>
              <a:off x="7869675" y="4952575"/>
              <a:ext cx="47525" cy="31325"/>
            </a:xfrm>
            <a:custGeom>
              <a:avLst/>
              <a:gdLst/>
              <a:ahLst/>
              <a:cxnLst/>
              <a:rect l="l" t="t" r="r" b="b"/>
              <a:pathLst>
                <a:path w="1901" h="1253" extrusionOk="0">
                  <a:moveTo>
                    <a:pt x="964" y="0"/>
                  </a:moveTo>
                  <a:cubicBezTo>
                    <a:pt x="830" y="27"/>
                    <a:pt x="750" y="80"/>
                    <a:pt x="616" y="134"/>
                  </a:cubicBezTo>
                  <a:cubicBezTo>
                    <a:pt x="535" y="161"/>
                    <a:pt x="482" y="241"/>
                    <a:pt x="402" y="268"/>
                  </a:cubicBezTo>
                  <a:cubicBezTo>
                    <a:pt x="375" y="295"/>
                    <a:pt x="295" y="348"/>
                    <a:pt x="268" y="375"/>
                  </a:cubicBezTo>
                  <a:cubicBezTo>
                    <a:pt x="241" y="375"/>
                    <a:pt x="241" y="402"/>
                    <a:pt x="134" y="428"/>
                  </a:cubicBezTo>
                  <a:cubicBezTo>
                    <a:pt x="134" y="428"/>
                    <a:pt x="107" y="482"/>
                    <a:pt x="107" y="509"/>
                  </a:cubicBezTo>
                  <a:cubicBezTo>
                    <a:pt x="107" y="535"/>
                    <a:pt x="54" y="535"/>
                    <a:pt x="54" y="562"/>
                  </a:cubicBezTo>
                  <a:cubicBezTo>
                    <a:pt x="54" y="616"/>
                    <a:pt x="27" y="643"/>
                    <a:pt x="27" y="669"/>
                  </a:cubicBezTo>
                  <a:lnTo>
                    <a:pt x="27" y="696"/>
                  </a:lnTo>
                  <a:lnTo>
                    <a:pt x="27" y="776"/>
                  </a:lnTo>
                  <a:cubicBezTo>
                    <a:pt x="0" y="803"/>
                    <a:pt x="0" y="830"/>
                    <a:pt x="0" y="910"/>
                  </a:cubicBezTo>
                  <a:cubicBezTo>
                    <a:pt x="0" y="937"/>
                    <a:pt x="27" y="1017"/>
                    <a:pt x="54" y="1044"/>
                  </a:cubicBezTo>
                  <a:cubicBezTo>
                    <a:pt x="54" y="1071"/>
                    <a:pt x="107" y="1071"/>
                    <a:pt x="134" y="1071"/>
                  </a:cubicBezTo>
                  <a:cubicBezTo>
                    <a:pt x="161" y="1098"/>
                    <a:pt x="188" y="1098"/>
                    <a:pt x="241" y="1151"/>
                  </a:cubicBezTo>
                  <a:cubicBezTo>
                    <a:pt x="357" y="1209"/>
                    <a:pt x="500" y="1253"/>
                    <a:pt x="642" y="1253"/>
                  </a:cubicBezTo>
                  <a:cubicBezTo>
                    <a:pt x="696" y="1253"/>
                    <a:pt x="751" y="1246"/>
                    <a:pt x="803" y="1231"/>
                  </a:cubicBezTo>
                  <a:cubicBezTo>
                    <a:pt x="1231" y="1151"/>
                    <a:pt x="1606" y="803"/>
                    <a:pt x="1874" y="375"/>
                  </a:cubicBezTo>
                  <a:cubicBezTo>
                    <a:pt x="1901" y="295"/>
                    <a:pt x="1901" y="214"/>
                    <a:pt x="1847" y="134"/>
                  </a:cubicBezTo>
                  <a:cubicBezTo>
                    <a:pt x="1814" y="123"/>
                    <a:pt x="1780" y="116"/>
                    <a:pt x="1749" y="116"/>
                  </a:cubicBezTo>
                  <a:cubicBezTo>
                    <a:pt x="1705" y="116"/>
                    <a:pt x="1664" y="129"/>
                    <a:pt x="1633" y="161"/>
                  </a:cubicBezTo>
                  <a:cubicBezTo>
                    <a:pt x="1606" y="80"/>
                    <a:pt x="1472" y="0"/>
                    <a:pt x="1365" y="0"/>
                  </a:cubicBezTo>
                  <a:close/>
                </a:path>
              </a:pathLst>
            </a:custGeom>
            <a:solidFill>
              <a:srgbClr val="FF6D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6658;p43"/>
            <p:cNvSpPr/>
            <p:nvPr/>
          </p:nvSpPr>
          <p:spPr>
            <a:xfrm>
              <a:off x="7848250" y="4911750"/>
              <a:ext cx="81675" cy="76575"/>
            </a:xfrm>
            <a:custGeom>
              <a:avLst/>
              <a:gdLst/>
              <a:ahLst/>
              <a:cxnLst/>
              <a:rect l="l" t="t" r="r" b="b"/>
              <a:pathLst>
                <a:path w="3267" h="3063" extrusionOk="0">
                  <a:moveTo>
                    <a:pt x="1981" y="1720"/>
                  </a:moveTo>
                  <a:cubicBezTo>
                    <a:pt x="2042" y="1720"/>
                    <a:pt x="2102" y="1727"/>
                    <a:pt x="2169" y="1740"/>
                  </a:cubicBezTo>
                  <a:cubicBezTo>
                    <a:pt x="2276" y="1767"/>
                    <a:pt x="2329" y="1767"/>
                    <a:pt x="2436" y="1847"/>
                  </a:cubicBezTo>
                  <a:cubicBezTo>
                    <a:pt x="2490" y="1874"/>
                    <a:pt x="2570" y="1901"/>
                    <a:pt x="2597" y="1981"/>
                  </a:cubicBezTo>
                  <a:cubicBezTo>
                    <a:pt x="2570" y="2035"/>
                    <a:pt x="2543" y="2061"/>
                    <a:pt x="2490" y="2142"/>
                  </a:cubicBezTo>
                  <a:cubicBezTo>
                    <a:pt x="2436" y="2249"/>
                    <a:pt x="2356" y="2302"/>
                    <a:pt x="2276" y="2409"/>
                  </a:cubicBezTo>
                  <a:lnTo>
                    <a:pt x="2195" y="2463"/>
                  </a:lnTo>
                  <a:cubicBezTo>
                    <a:pt x="2088" y="2543"/>
                    <a:pt x="2008" y="2597"/>
                    <a:pt x="1901" y="2650"/>
                  </a:cubicBezTo>
                  <a:cubicBezTo>
                    <a:pt x="1794" y="2677"/>
                    <a:pt x="1660" y="2704"/>
                    <a:pt x="1553" y="2704"/>
                  </a:cubicBezTo>
                  <a:cubicBezTo>
                    <a:pt x="1473" y="2704"/>
                    <a:pt x="1366" y="2704"/>
                    <a:pt x="1232" y="2677"/>
                  </a:cubicBezTo>
                  <a:cubicBezTo>
                    <a:pt x="1125" y="2624"/>
                    <a:pt x="1018" y="2597"/>
                    <a:pt x="964" y="2543"/>
                  </a:cubicBezTo>
                  <a:lnTo>
                    <a:pt x="991" y="2543"/>
                  </a:lnTo>
                  <a:lnTo>
                    <a:pt x="964" y="2490"/>
                  </a:lnTo>
                  <a:lnTo>
                    <a:pt x="937" y="2490"/>
                  </a:lnTo>
                  <a:cubicBezTo>
                    <a:pt x="937" y="2490"/>
                    <a:pt x="964" y="2463"/>
                    <a:pt x="964" y="2409"/>
                  </a:cubicBezTo>
                  <a:cubicBezTo>
                    <a:pt x="991" y="2329"/>
                    <a:pt x="991" y="2276"/>
                    <a:pt x="1018" y="2222"/>
                  </a:cubicBezTo>
                  <a:cubicBezTo>
                    <a:pt x="1071" y="2168"/>
                    <a:pt x="1125" y="2115"/>
                    <a:pt x="1152" y="2061"/>
                  </a:cubicBezTo>
                  <a:lnTo>
                    <a:pt x="1205" y="2035"/>
                  </a:lnTo>
                  <a:cubicBezTo>
                    <a:pt x="1259" y="1954"/>
                    <a:pt x="1339" y="1928"/>
                    <a:pt x="1392" y="1874"/>
                  </a:cubicBezTo>
                  <a:cubicBezTo>
                    <a:pt x="1553" y="1794"/>
                    <a:pt x="1660" y="1767"/>
                    <a:pt x="1794" y="1740"/>
                  </a:cubicBezTo>
                  <a:cubicBezTo>
                    <a:pt x="1861" y="1727"/>
                    <a:pt x="1921" y="1720"/>
                    <a:pt x="1981" y="1720"/>
                  </a:cubicBezTo>
                  <a:close/>
                  <a:moveTo>
                    <a:pt x="81" y="0"/>
                  </a:moveTo>
                  <a:lnTo>
                    <a:pt x="81" y="27"/>
                  </a:lnTo>
                  <a:cubicBezTo>
                    <a:pt x="1" y="696"/>
                    <a:pt x="27" y="1312"/>
                    <a:pt x="161" y="1794"/>
                  </a:cubicBezTo>
                  <a:cubicBezTo>
                    <a:pt x="295" y="2249"/>
                    <a:pt x="536" y="2597"/>
                    <a:pt x="804" y="2811"/>
                  </a:cubicBezTo>
                  <a:cubicBezTo>
                    <a:pt x="857" y="2838"/>
                    <a:pt x="937" y="2918"/>
                    <a:pt x="991" y="2945"/>
                  </a:cubicBezTo>
                  <a:cubicBezTo>
                    <a:pt x="1071" y="2971"/>
                    <a:pt x="1125" y="2998"/>
                    <a:pt x="1205" y="2998"/>
                  </a:cubicBezTo>
                  <a:cubicBezTo>
                    <a:pt x="1303" y="3037"/>
                    <a:pt x="1401" y="3062"/>
                    <a:pt x="1499" y="3062"/>
                  </a:cubicBezTo>
                  <a:cubicBezTo>
                    <a:pt x="1535" y="3062"/>
                    <a:pt x="1571" y="3059"/>
                    <a:pt x="1607" y="3052"/>
                  </a:cubicBezTo>
                  <a:cubicBezTo>
                    <a:pt x="1874" y="2998"/>
                    <a:pt x="2169" y="2918"/>
                    <a:pt x="2410" y="2677"/>
                  </a:cubicBezTo>
                  <a:lnTo>
                    <a:pt x="2436" y="2650"/>
                  </a:lnTo>
                  <a:cubicBezTo>
                    <a:pt x="2677" y="2409"/>
                    <a:pt x="2865" y="2115"/>
                    <a:pt x="2998" y="1740"/>
                  </a:cubicBezTo>
                  <a:cubicBezTo>
                    <a:pt x="3079" y="1526"/>
                    <a:pt x="3132" y="1312"/>
                    <a:pt x="3159" y="1071"/>
                  </a:cubicBezTo>
                  <a:cubicBezTo>
                    <a:pt x="3239" y="857"/>
                    <a:pt x="3266" y="643"/>
                    <a:pt x="3239" y="322"/>
                  </a:cubicBezTo>
                  <a:cubicBezTo>
                    <a:pt x="2195" y="188"/>
                    <a:pt x="1125" y="134"/>
                    <a:pt x="81"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6659;p43"/>
            <p:cNvSpPr/>
            <p:nvPr/>
          </p:nvSpPr>
          <p:spPr>
            <a:xfrm>
              <a:off x="8025575" y="4878950"/>
              <a:ext cx="38175" cy="60925"/>
            </a:xfrm>
            <a:custGeom>
              <a:avLst/>
              <a:gdLst/>
              <a:ahLst/>
              <a:cxnLst/>
              <a:rect l="l" t="t" r="r" b="b"/>
              <a:pathLst>
                <a:path w="1527" h="2437" extrusionOk="0">
                  <a:moveTo>
                    <a:pt x="723" y="1"/>
                  </a:moveTo>
                  <a:cubicBezTo>
                    <a:pt x="322" y="1"/>
                    <a:pt x="1" y="563"/>
                    <a:pt x="27" y="1232"/>
                  </a:cubicBezTo>
                  <a:cubicBezTo>
                    <a:pt x="54" y="1901"/>
                    <a:pt x="402" y="2437"/>
                    <a:pt x="804" y="2437"/>
                  </a:cubicBezTo>
                  <a:cubicBezTo>
                    <a:pt x="1205" y="2437"/>
                    <a:pt x="1526" y="1875"/>
                    <a:pt x="1499" y="1205"/>
                  </a:cubicBezTo>
                  <a:cubicBezTo>
                    <a:pt x="1473" y="536"/>
                    <a:pt x="1125" y="1"/>
                    <a:pt x="723"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6660;p43"/>
            <p:cNvSpPr/>
            <p:nvPr/>
          </p:nvSpPr>
          <p:spPr>
            <a:xfrm>
              <a:off x="7748550" y="4872950"/>
              <a:ext cx="37500" cy="61575"/>
            </a:xfrm>
            <a:custGeom>
              <a:avLst/>
              <a:gdLst/>
              <a:ahLst/>
              <a:cxnLst/>
              <a:rect l="l" t="t" r="r" b="b"/>
              <a:pathLst>
                <a:path w="1500" h="2463" extrusionOk="0">
                  <a:moveTo>
                    <a:pt x="696" y="0"/>
                  </a:moveTo>
                  <a:cubicBezTo>
                    <a:pt x="295" y="0"/>
                    <a:pt x="1" y="589"/>
                    <a:pt x="1" y="1258"/>
                  </a:cubicBezTo>
                  <a:cubicBezTo>
                    <a:pt x="27" y="1927"/>
                    <a:pt x="375" y="2463"/>
                    <a:pt x="777" y="2463"/>
                  </a:cubicBezTo>
                  <a:cubicBezTo>
                    <a:pt x="1178" y="2463"/>
                    <a:pt x="1499" y="1874"/>
                    <a:pt x="1473" y="1205"/>
                  </a:cubicBezTo>
                  <a:cubicBezTo>
                    <a:pt x="1446" y="535"/>
                    <a:pt x="1098" y="0"/>
                    <a:pt x="696"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6661;p43"/>
            <p:cNvSpPr/>
            <p:nvPr/>
          </p:nvSpPr>
          <p:spPr>
            <a:xfrm>
              <a:off x="8019550" y="4802175"/>
              <a:ext cx="74300" cy="43050"/>
            </a:xfrm>
            <a:custGeom>
              <a:avLst/>
              <a:gdLst/>
              <a:ahLst/>
              <a:cxnLst/>
              <a:rect l="l" t="t" r="r" b="b"/>
              <a:pathLst>
                <a:path w="2972" h="1722" extrusionOk="0">
                  <a:moveTo>
                    <a:pt x="856" y="1"/>
                  </a:moveTo>
                  <a:cubicBezTo>
                    <a:pt x="490" y="1"/>
                    <a:pt x="212" y="113"/>
                    <a:pt x="135" y="315"/>
                  </a:cubicBezTo>
                  <a:cubicBezTo>
                    <a:pt x="1" y="690"/>
                    <a:pt x="509" y="1225"/>
                    <a:pt x="1232" y="1520"/>
                  </a:cubicBezTo>
                  <a:cubicBezTo>
                    <a:pt x="1555" y="1658"/>
                    <a:pt x="1873" y="1722"/>
                    <a:pt x="2141" y="1722"/>
                  </a:cubicBezTo>
                  <a:cubicBezTo>
                    <a:pt x="2495" y="1722"/>
                    <a:pt x="2762" y="1610"/>
                    <a:pt x="2838" y="1412"/>
                  </a:cubicBezTo>
                  <a:cubicBezTo>
                    <a:pt x="2972" y="1038"/>
                    <a:pt x="2463" y="502"/>
                    <a:pt x="1740" y="181"/>
                  </a:cubicBezTo>
                  <a:cubicBezTo>
                    <a:pt x="1427" y="58"/>
                    <a:pt x="1119" y="1"/>
                    <a:pt x="856"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6662;p43"/>
            <p:cNvSpPr/>
            <p:nvPr/>
          </p:nvSpPr>
          <p:spPr>
            <a:xfrm>
              <a:off x="7732500" y="4800150"/>
              <a:ext cx="75625" cy="40150"/>
            </a:xfrm>
            <a:custGeom>
              <a:avLst/>
              <a:gdLst/>
              <a:ahLst/>
              <a:cxnLst/>
              <a:rect l="l" t="t" r="r" b="b"/>
              <a:pathLst>
                <a:path w="3025" h="1606" extrusionOk="0">
                  <a:moveTo>
                    <a:pt x="2033" y="0"/>
                  </a:moveTo>
                  <a:cubicBezTo>
                    <a:pt x="1814" y="0"/>
                    <a:pt x="1568" y="33"/>
                    <a:pt x="1312" y="102"/>
                  </a:cubicBezTo>
                  <a:cubicBezTo>
                    <a:pt x="536" y="343"/>
                    <a:pt x="0" y="851"/>
                    <a:pt x="107" y="1226"/>
                  </a:cubicBezTo>
                  <a:cubicBezTo>
                    <a:pt x="181" y="1467"/>
                    <a:pt x="551" y="1605"/>
                    <a:pt x="1029" y="1605"/>
                  </a:cubicBezTo>
                  <a:cubicBezTo>
                    <a:pt x="1241" y="1605"/>
                    <a:pt x="1475" y="1578"/>
                    <a:pt x="1713" y="1520"/>
                  </a:cubicBezTo>
                  <a:cubicBezTo>
                    <a:pt x="2489" y="1279"/>
                    <a:pt x="3025" y="771"/>
                    <a:pt x="2918" y="423"/>
                  </a:cubicBezTo>
                  <a:cubicBezTo>
                    <a:pt x="2845" y="150"/>
                    <a:pt x="2499" y="0"/>
                    <a:pt x="2033"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6663;p43"/>
            <p:cNvSpPr/>
            <p:nvPr/>
          </p:nvSpPr>
          <p:spPr>
            <a:xfrm>
              <a:off x="8049675" y="4940650"/>
              <a:ext cx="56225" cy="55000"/>
            </a:xfrm>
            <a:custGeom>
              <a:avLst/>
              <a:gdLst/>
              <a:ahLst/>
              <a:cxnLst/>
              <a:rect l="l" t="t" r="r" b="b"/>
              <a:pathLst>
                <a:path w="2249" h="2200" extrusionOk="0">
                  <a:moveTo>
                    <a:pt x="1031" y="1"/>
                  </a:moveTo>
                  <a:cubicBezTo>
                    <a:pt x="888" y="1"/>
                    <a:pt x="758" y="45"/>
                    <a:pt x="643" y="102"/>
                  </a:cubicBezTo>
                  <a:cubicBezTo>
                    <a:pt x="535" y="183"/>
                    <a:pt x="455" y="210"/>
                    <a:pt x="402" y="290"/>
                  </a:cubicBezTo>
                  <a:cubicBezTo>
                    <a:pt x="161" y="424"/>
                    <a:pt x="27" y="745"/>
                    <a:pt x="27" y="1012"/>
                  </a:cubicBezTo>
                  <a:cubicBezTo>
                    <a:pt x="0" y="1307"/>
                    <a:pt x="80" y="1575"/>
                    <a:pt x="295" y="1815"/>
                  </a:cubicBezTo>
                  <a:cubicBezTo>
                    <a:pt x="455" y="2056"/>
                    <a:pt x="723" y="2163"/>
                    <a:pt x="1017" y="2190"/>
                  </a:cubicBezTo>
                  <a:cubicBezTo>
                    <a:pt x="1068" y="2196"/>
                    <a:pt x="1118" y="2200"/>
                    <a:pt x="1168" y="2200"/>
                  </a:cubicBezTo>
                  <a:cubicBezTo>
                    <a:pt x="1329" y="2200"/>
                    <a:pt x="1483" y="2165"/>
                    <a:pt x="1606" y="2083"/>
                  </a:cubicBezTo>
                  <a:cubicBezTo>
                    <a:pt x="1660" y="2030"/>
                    <a:pt x="1767" y="1976"/>
                    <a:pt x="1847" y="1923"/>
                  </a:cubicBezTo>
                  <a:cubicBezTo>
                    <a:pt x="2061" y="1789"/>
                    <a:pt x="2195" y="1441"/>
                    <a:pt x="2195" y="1173"/>
                  </a:cubicBezTo>
                  <a:cubicBezTo>
                    <a:pt x="2248" y="879"/>
                    <a:pt x="2141" y="611"/>
                    <a:pt x="1927" y="370"/>
                  </a:cubicBezTo>
                  <a:cubicBezTo>
                    <a:pt x="1767" y="156"/>
                    <a:pt x="1499" y="49"/>
                    <a:pt x="1205" y="22"/>
                  </a:cubicBezTo>
                  <a:cubicBezTo>
                    <a:pt x="1145" y="7"/>
                    <a:pt x="1087" y="1"/>
                    <a:pt x="103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6664;p43"/>
            <p:cNvSpPr/>
            <p:nvPr/>
          </p:nvSpPr>
          <p:spPr>
            <a:xfrm>
              <a:off x="7701700" y="4923925"/>
              <a:ext cx="56250" cy="55000"/>
            </a:xfrm>
            <a:custGeom>
              <a:avLst/>
              <a:gdLst/>
              <a:ahLst/>
              <a:cxnLst/>
              <a:rect l="l" t="t" r="r" b="b"/>
              <a:pathLst>
                <a:path w="2250" h="2200" extrusionOk="0">
                  <a:moveTo>
                    <a:pt x="1032" y="0"/>
                  </a:moveTo>
                  <a:cubicBezTo>
                    <a:pt x="889" y="0"/>
                    <a:pt x="759" y="44"/>
                    <a:pt x="643" y="102"/>
                  </a:cubicBezTo>
                  <a:cubicBezTo>
                    <a:pt x="536" y="183"/>
                    <a:pt x="456" y="209"/>
                    <a:pt x="402" y="290"/>
                  </a:cubicBezTo>
                  <a:cubicBezTo>
                    <a:pt x="162" y="424"/>
                    <a:pt x="28" y="745"/>
                    <a:pt x="28" y="1012"/>
                  </a:cubicBezTo>
                  <a:cubicBezTo>
                    <a:pt x="1" y="1307"/>
                    <a:pt x="81" y="1574"/>
                    <a:pt x="295" y="1815"/>
                  </a:cubicBezTo>
                  <a:cubicBezTo>
                    <a:pt x="456" y="2056"/>
                    <a:pt x="724" y="2163"/>
                    <a:pt x="1045" y="2190"/>
                  </a:cubicBezTo>
                  <a:cubicBezTo>
                    <a:pt x="1089" y="2196"/>
                    <a:pt x="1135" y="2200"/>
                    <a:pt x="1181" y="2200"/>
                  </a:cubicBezTo>
                  <a:cubicBezTo>
                    <a:pt x="1330" y="2200"/>
                    <a:pt x="1484" y="2165"/>
                    <a:pt x="1607" y="2083"/>
                  </a:cubicBezTo>
                  <a:cubicBezTo>
                    <a:pt x="1660" y="2029"/>
                    <a:pt x="1768" y="1976"/>
                    <a:pt x="1848" y="1922"/>
                  </a:cubicBezTo>
                  <a:cubicBezTo>
                    <a:pt x="2062" y="1789"/>
                    <a:pt x="2196" y="1441"/>
                    <a:pt x="2196" y="1173"/>
                  </a:cubicBezTo>
                  <a:cubicBezTo>
                    <a:pt x="2249" y="879"/>
                    <a:pt x="2142" y="611"/>
                    <a:pt x="1928" y="370"/>
                  </a:cubicBezTo>
                  <a:cubicBezTo>
                    <a:pt x="1768" y="156"/>
                    <a:pt x="1500" y="49"/>
                    <a:pt x="1205" y="22"/>
                  </a:cubicBezTo>
                  <a:cubicBezTo>
                    <a:pt x="1146" y="7"/>
                    <a:pt x="1088" y="0"/>
                    <a:pt x="103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 name="Group 1"/>
          <p:cNvGrpSpPr/>
          <p:nvPr/>
        </p:nvGrpSpPr>
        <p:grpSpPr>
          <a:xfrm>
            <a:off x="-276568" y="268234"/>
            <a:ext cx="8033641" cy="782071"/>
            <a:chOff x="-276568" y="204058"/>
            <a:chExt cx="8033641" cy="782071"/>
          </a:xfrm>
        </p:grpSpPr>
        <p:sp>
          <p:nvSpPr>
            <p:cNvPr id="17" name="Rounded Rectangle 16"/>
            <p:cNvSpPr/>
            <p:nvPr/>
          </p:nvSpPr>
          <p:spPr>
            <a:xfrm>
              <a:off x="143707" y="204059"/>
              <a:ext cx="7074808" cy="782070"/>
            </a:xfrm>
            <a:prstGeom prst="roundRect">
              <a:avLst/>
            </a:prstGeom>
            <a:solidFill>
              <a:schemeClr val="accent2">
                <a:lumMod val="60000"/>
                <a:lumOff val="40000"/>
              </a:schemeClr>
            </a:solidFill>
            <a:ln w="28575">
              <a:solidFill>
                <a:schemeClr val="bg2">
                  <a:lumMod val="75000"/>
                </a:schemeClr>
              </a:solidFill>
            </a:ln>
            <a:effectLst>
              <a:outerShdw blurRad="50800" dist="38100" dir="13500000" algn="b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dirty="0">
                <a:solidFill>
                  <a:srgbClr val="002060"/>
                </a:solidFill>
              </a:endParaRPr>
            </a:p>
          </p:txBody>
        </p:sp>
        <p:sp>
          <p:nvSpPr>
            <p:cNvPr id="183" name="TextBox 182"/>
            <p:cNvSpPr txBox="1"/>
            <p:nvPr/>
          </p:nvSpPr>
          <p:spPr>
            <a:xfrm>
              <a:off x="-276568" y="204058"/>
              <a:ext cx="8033641" cy="577850"/>
            </a:xfrm>
            <a:prstGeom prst="rect">
              <a:avLst/>
            </a:prstGeom>
            <a:noFill/>
          </p:spPr>
          <p:txBody>
            <a:bodyPr wrap="square" rtlCol="0">
              <a:spAutoFit/>
            </a:bodyPr>
            <a:lstStyle/>
            <a:p>
              <a:pPr algn="ctr">
                <a:lnSpc>
                  <a:spcPct val="150000"/>
                </a:lnSpc>
              </a:pPr>
              <a:r>
                <a:rPr lang="en-US" sz="2400">
                  <a:solidFill>
                    <a:schemeClr val="accent4">
                      <a:lumMod val="75000"/>
                    </a:schemeClr>
                  </a:solidFill>
                </a:rPr>
                <a:t>Nêu phép tính tìm số </a:t>
              </a:r>
              <a:r>
                <a:rPr lang="en-US" sz="2400" smtClean="0">
                  <a:solidFill>
                    <a:schemeClr val="accent4">
                      <a:lumMod val="75000"/>
                    </a:schemeClr>
                  </a:solidFill>
                </a:rPr>
                <a:t>quyển </a:t>
              </a:r>
              <a:r>
                <a:rPr lang="en-US" sz="2400">
                  <a:solidFill>
                    <a:schemeClr val="accent4">
                      <a:lumMod val="75000"/>
                    </a:schemeClr>
                  </a:solidFill>
                </a:rPr>
                <a:t>sách trong mỗi thùng.</a:t>
              </a:r>
              <a:endParaRPr lang="en-US" sz="2400" dirty="0">
                <a:solidFill>
                  <a:schemeClr val="accent4">
                    <a:lumMod val="75000"/>
                  </a:schemeClr>
                </a:solidFill>
              </a:endParaRPr>
            </a:p>
          </p:txBody>
        </p:sp>
      </p:gr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5443" y="1219200"/>
            <a:ext cx="5880258" cy="3341843"/>
          </a:xfrm>
          <a:prstGeom prst="rect">
            <a:avLst/>
          </a:prstGeom>
          <a:ln>
            <a:noFill/>
          </a:ln>
          <a:effectLst>
            <a:softEdge rad="112500"/>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417406" y="1630571"/>
            <a:ext cx="2802615" cy="1112121"/>
            <a:chOff x="441087" y="1955800"/>
            <a:chExt cx="2802615" cy="1112121"/>
          </a:xfrm>
        </p:grpSpPr>
        <p:sp>
          <p:nvSpPr>
            <p:cNvPr id="3" name="Oval Callout 2"/>
            <p:cNvSpPr/>
            <p:nvPr/>
          </p:nvSpPr>
          <p:spPr>
            <a:xfrm>
              <a:off x="441087" y="1955800"/>
              <a:ext cx="2802615" cy="1112121"/>
            </a:xfrm>
            <a:prstGeom prst="wedgeEllipseCallou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639692" y="2281027"/>
              <a:ext cx="2412840" cy="461665"/>
            </a:xfrm>
            <a:prstGeom prst="rect">
              <a:avLst/>
            </a:prstGeom>
            <a:noFill/>
          </p:spPr>
          <p:txBody>
            <a:bodyPr wrap="none" rtlCol="0">
              <a:spAutoFit/>
            </a:bodyPr>
            <a:lstStyle/>
            <a:p>
              <a:r>
                <a:rPr lang="en-US" sz="2400" b="1" smtClean="0">
                  <a:solidFill>
                    <a:schemeClr val="accent2">
                      <a:lumMod val="50000"/>
                    </a:schemeClr>
                  </a:solidFill>
                </a:rPr>
                <a:t>Tính 685 : 5 = ?</a:t>
              </a:r>
              <a:endParaRPr lang="en-US" sz="2400" b="1">
                <a:solidFill>
                  <a:schemeClr val="accent2">
                    <a:lumMod val="50000"/>
                  </a:schemeClr>
                </a:solidFill>
              </a:endParaRPr>
            </a:p>
          </p:txBody>
        </p:sp>
      </p:grpSp>
    </p:spTree>
    <p:extLst>
      <p:ext uri="{BB962C8B-B14F-4D97-AF65-F5344CB8AC3E}">
        <p14:creationId xmlns:p14="http://schemas.microsoft.com/office/powerpoint/2010/main" val="103279524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6982"/>
        <p:cNvGrpSpPr/>
        <p:nvPr/>
      </p:nvGrpSpPr>
      <p:grpSpPr>
        <a:xfrm>
          <a:off x="0" y="0"/>
          <a:ext cx="0" cy="0"/>
          <a:chOff x="0" y="0"/>
          <a:chExt cx="0" cy="0"/>
        </a:xfrm>
      </p:grpSpPr>
      <p:grpSp>
        <p:nvGrpSpPr>
          <p:cNvPr id="6986" name="Google Shape;6986;p47"/>
          <p:cNvGrpSpPr/>
          <p:nvPr/>
        </p:nvGrpSpPr>
        <p:grpSpPr>
          <a:xfrm flipH="1">
            <a:off x="7665525" y="405213"/>
            <a:ext cx="1129525" cy="1140925"/>
            <a:chOff x="6677925" y="6815450"/>
            <a:chExt cx="1129525" cy="1140925"/>
          </a:xfrm>
        </p:grpSpPr>
        <p:sp>
          <p:nvSpPr>
            <p:cNvPr id="6987" name="Google Shape;6987;p47"/>
            <p:cNvSpPr/>
            <p:nvPr/>
          </p:nvSpPr>
          <p:spPr>
            <a:xfrm>
              <a:off x="6677925" y="6815450"/>
              <a:ext cx="1129525" cy="1140925"/>
            </a:xfrm>
            <a:custGeom>
              <a:avLst/>
              <a:gdLst/>
              <a:ahLst/>
              <a:cxnLst/>
              <a:rect l="l" t="t" r="r" b="b"/>
              <a:pathLst>
                <a:path w="45181" h="45637" extrusionOk="0">
                  <a:moveTo>
                    <a:pt x="19834" y="1"/>
                  </a:moveTo>
                  <a:cubicBezTo>
                    <a:pt x="19459" y="1"/>
                    <a:pt x="19084" y="27"/>
                    <a:pt x="18737" y="135"/>
                  </a:cubicBezTo>
                  <a:cubicBezTo>
                    <a:pt x="18335" y="242"/>
                    <a:pt x="17880" y="402"/>
                    <a:pt x="17479" y="643"/>
                  </a:cubicBezTo>
                  <a:cubicBezTo>
                    <a:pt x="17184" y="804"/>
                    <a:pt x="16863" y="1045"/>
                    <a:pt x="16542" y="1312"/>
                  </a:cubicBezTo>
                  <a:cubicBezTo>
                    <a:pt x="16087" y="1714"/>
                    <a:pt x="15685" y="2169"/>
                    <a:pt x="15257" y="2784"/>
                  </a:cubicBezTo>
                  <a:cubicBezTo>
                    <a:pt x="14909" y="3213"/>
                    <a:pt x="14641" y="3721"/>
                    <a:pt x="14374" y="4203"/>
                  </a:cubicBezTo>
                  <a:cubicBezTo>
                    <a:pt x="14133" y="4685"/>
                    <a:pt x="13945" y="5140"/>
                    <a:pt x="13731" y="5729"/>
                  </a:cubicBezTo>
                  <a:cubicBezTo>
                    <a:pt x="12741" y="4845"/>
                    <a:pt x="11724" y="4176"/>
                    <a:pt x="10653" y="3721"/>
                  </a:cubicBezTo>
                  <a:cubicBezTo>
                    <a:pt x="10038" y="3453"/>
                    <a:pt x="9315" y="3213"/>
                    <a:pt x="8646" y="3079"/>
                  </a:cubicBezTo>
                  <a:cubicBezTo>
                    <a:pt x="8084" y="2972"/>
                    <a:pt x="7495" y="2918"/>
                    <a:pt x="6879" y="2918"/>
                  </a:cubicBezTo>
                  <a:lnTo>
                    <a:pt x="6451" y="2918"/>
                  </a:lnTo>
                  <a:cubicBezTo>
                    <a:pt x="6076" y="2945"/>
                    <a:pt x="5675" y="2972"/>
                    <a:pt x="5300" y="3052"/>
                  </a:cubicBezTo>
                  <a:cubicBezTo>
                    <a:pt x="4899" y="3106"/>
                    <a:pt x="4551" y="3213"/>
                    <a:pt x="4203" y="3346"/>
                  </a:cubicBezTo>
                  <a:cubicBezTo>
                    <a:pt x="3507" y="3614"/>
                    <a:pt x="2864" y="4016"/>
                    <a:pt x="2329" y="4551"/>
                  </a:cubicBezTo>
                  <a:cubicBezTo>
                    <a:pt x="1874" y="4979"/>
                    <a:pt x="1499" y="5514"/>
                    <a:pt x="1151" y="6157"/>
                  </a:cubicBezTo>
                  <a:cubicBezTo>
                    <a:pt x="884" y="6639"/>
                    <a:pt x="696" y="7201"/>
                    <a:pt x="536" y="7789"/>
                  </a:cubicBezTo>
                  <a:cubicBezTo>
                    <a:pt x="268" y="8833"/>
                    <a:pt x="161" y="9850"/>
                    <a:pt x="108" y="10734"/>
                  </a:cubicBezTo>
                  <a:cubicBezTo>
                    <a:pt x="54" y="11135"/>
                    <a:pt x="27" y="11563"/>
                    <a:pt x="27" y="11965"/>
                  </a:cubicBezTo>
                  <a:cubicBezTo>
                    <a:pt x="1" y="12607"/>
                    <a:pt x="1" y="13303"/>
                    <a:pt x="54" y="13972"/>
                  </a:cubicBezTo>
                  <a:cubicBezTo>
                    <a:pt x="161" y="15364"/>
                    <a:pt x="429" y="16702"/>
                    <a:pt x="830" y="17960"/>
                  </a:cubicBezTo>
                  <a:cubicBezTo>
                    <a:pt x="1232" y="19272"/>
                    <a:pt x="1821" y="20530"/>
                    <a:pt x="2543" y="21681"/>
                  </a:cubicBezTo>
                  <a:cubicBezTo>
                    <a:pt x="2891" y="22243"/>
                    <a:pt x="3319" y="22805"/>
                    <a:pt x="3775" y="23394"/>
                  </a:cubicBezTo>
                  <a:cubicBezTo>
                    <a:pt x="4176" y="23876"/>
                    <a:pt x="4658" y="24357"/>
                    <a:pt x="5113" y="24759"/>
                  </a:cubicBezTo>
                  <a:cubicBezTo>
                    <a:pt x="6050" y="25562"/>
                    <a:pt x="7147" y="26231"/>
                    <a:pt x="8325" y="26740"/>
                  </a:cubicBezTo>
                  <a:cubicBezTo>
                    <a:pt x="8914" y="26954"/>
                    <a:pt x="9529" y="27168"/>
                    <a:pt x="10145" y="27302"/>
                  </a:cubicBezTo>
                  <a:lnTo>
                    <a:pt x="10172" y="27302"/>
                  </a:lnTo>
                  <a:cubicBezTo>
                    <a:pt x="10064" y="28105"/>
                    <a:pt x="10038" y="28908"/>
                    <a:pt x="10064" y="29711"/>
                  </a:cubicBezTo>
                  <a:lnTo>
                    <a:pt x="10064" y="29871"/>
                  </a:lnTo>
                  <a:cubicBezTo>
                    <a:pt x="10091" y="30219"/>
                    <a:pt x="10145" y="30621"/>
                    <a:pt x="10172" y="30969"/>
                  </a:cubicBezTo>
                  <a:cubicBezTo>
                    <a:pt x="10359" y="32441"/>
                    <a:pt x="10760" y="33859"/>
                    <a:pt x="11376" y="35171"/>
                  </a:cubicBezTo>
                  <a:cubicBezTo>
                    <a:pt x="11965" y="36509"/>
                    <a:pt x="12848" y="37740"/>
                    <a:pt x="13892" y="38811"/>
                  </a:cubicBezTo>
                  <a:cubicBezTo>
                    <a:pt x="14374" y="39319"/>
                    <a:pt x="14963" y="39801"/>
                    <a:pt x="15578" y="40283"/>
                  </a:cubicBezTo>
                  <a:cubicBezTo>
                    <a:pt x="16167" y="40684"/>
                    <a:pt x="16756" y="41113"/>
                    <a:pt x="17425" y="41487"/>
                  </a:cubicBezTo>
                  <a:cubicBezTo>
                    <a:pt x="18121" y="41889"/>
                    <a:pt x="18844" y="42264"/>
                    <a:pt x="19539" y="42558"/>
                  </a:cubicBezTo>
                  <a:cubicBezTo>
                    <a:pt x="20289" y="42879"/>
                    <a:pt x="21119" y="43120"/>
                    <a:pt x="21868" y="43334"/>
                  </a:cubicBezTo>
                  <a:cubicBezTo>
                    <a:pt x="22350" y="43415"/>
                    <a:pt x="22778" y="43495"/>
                    <a:pt x="23260" y="43548"/>
                  </a:cubicBezTo>
                  <a:cubicBezTo>
                    <a:pt x="23340" y="43655"/>
                    <a:pt x="23447" y="43736"/>
                    <a:pt x="23554" y="43816"/>
                  </a:cubicBezTo>
                  <a:cubicBezTo>
                    <a:pt x="23608" y="43896"/>
                    <a:pt x="23688" y="43923"/>
                    <a:pt x="23742" y="44003"/>
                  </a:cubicBezTo>
                  <a:lnTo>
                    <a:pt x="24063" y="44191"/>
                  </a:lnTo>
                  <a:cubicBezTo>
                    <a:pt x="24063" y="44191"/>
                    <a:pt x="24143" y="44271"/>
                    <a:pt x="24197" y="44298"/>
                  </a:cubicBezTo>
                  <a:cubicBezTo>
                    <a:pt x="24678" y="44619"/>
                    <a:pt x="25214" y="44887"/>
                    <a:pt x="25722" y="45101"/>
                  </a:cubicBezTo>
                  <a:cubicBezTo>
                    <a:pt x="26338" y="45342"/>
                    <a:pt x="26954" y="45475"/>
                    <a:pt x="27596" y="45502"/>
                  </a:cubicBezTo>
                  <a:lnTo>
                    <a:pt x="27890" y="45502"/>
                  </a:lnTo>
                  <a:cubicBezTo>
                    <a:pt x="28024" y="45502"/>
                    <a:pt x="28158" y="45502"/>
                    <a:pt x="28158" y="45636"/>
                  </a:cubicBezTo>
                  <a:cubicBezTo>
                    <a:pt x="28800" y="45556"/>
                    <a:pt x="29389" y="45395"/>
                    <a:pt x="29898" y="45101"/>
                  </a:cubicBezTo>
                  <a:cubicBezTo>
                    <a:pt x="30192" y="44913"/>
                    <a:pt x="30460" y="44726"/>
                    <a:pt x="30701" y="44458"/>
                  </a:cubicBezTo>
                  <a:cubicBezTo>
                    <a:pt x="30701" y="44458"/>
                    <a:pt x="30728" y="44458"/>
                    <a:pt x="30728" y="44432"/>
                  </a:cubicBezTo>
                  <a:cubicBezTo>
                    <a:pt x="30968" y="44110"/>
                    <a:pt x="31183" y="43816"/>
                    <a:pt x="31316" y="43495"/>
                  </a:cubicBezTo>
                  <a:cubicBezTo>
                    <a:pt x="31450" y="43174"/>
                    <a:pt x="31530" y="42852"/>
                    <a:pt x="31584" y="42478"/>
                  </a:cubicBezTo>
                  <a:cubicBezTo>
                    <a:pt x="31611" y="42371"/>
                    <a:pt x="31611" y="42290"/>
                    <a:pt x="31611" y="42157"/>
                  </a:cubicBezTo>
                  <a:lnTo>
                    <a:pt x="31611" y="41889"/>
                  </a:lnTo>
                  <a:lnTo>
                    <a:pt x="31611" y="41568"/>
                  </a:lnTo>
                  <a:lnTo>
                    <a:pt x="31611" y="41514"/>
                  </a:lnTo>
                  <a:cubicBezTo>
                    <a:pt x="31798" y="41434"/>
                    <a:pt x="32012" y="41354"/>
                    <a:pt x="32200" y="41247"/>
                  </a:cubicBezTo>
                  <a:cubicBezTo>
                    <a:pt x="32253" y="41220"/>
                    <a:pt x="32387" y="41139"/>
                    <a:pt x="32387" y="41139"/>
                  </a:cubicBezTo>
                  <a:cubicBezTo>
                    <a:pt x="32815" y="40872"/>
                    <a:pt x="33217" y="40470"/>
                    <a:pt x="33484" y="40042"/>
                  </a:cubicBezTo>
                  <a:cubicBezTo>
                    <a:pt x="34020" y="39212"/>
                    <a:pt x="34180" y="38168"/>
                    <a:pt x="33993" y="37098"/>
                  </a:cubicBezTo>
                  <a:cubicBezTo>
                    <a:pt x="33913" y="36830"/>
                    <a:pt x="33859" y="36563"/>
                    <a:pt x="33752" y="36295"/>
                  </a:cubicBezTo>
                  <a:cubicBezTo>
                    <a:pt x="34020" y="35786"/>
                    <a:pt x="34207" y="35197"/>
                    <a:pt x="34261" y="34555"/>
                  </a:cubicBezTo>
                  <a:cubicBezTo>
                    <a:pt x="34287" y="34261"/>
                    <a:pt x="34287" y="33940"/>
                    <a:pt x="34261" y="33645"/>
                  </a:cubicBezTo>
                  <a:cubicBezTo>
                    <a:pt x="34341" y="33618"/>
                    <a:pt x="34421" y="33618"/>
                    <a:pt x="34475" y="33592"/>
                  </a:cubicBezTo>
                  <a:cubicBezTo>
                    <a:pt x="35197" y="33377"/>
                    <a:pt x="35867" y="33110"/>
                    <a:pt x="36429" y="32815"/>
                  </a:cubicBezTo>
                  <a:cubicBezTo>
                    <a:pt x="36750" y="32655"/>
                    <a:pt x="37071" y="32441"/>
                    <a:pt x="37365" y="32253"/>
                  </a:cubicBezTo>
                  <a:cubicBezTo>
                    <a:pt x="37820" y="31905"/>
                    <a:pt x="38195" y="31584"/>
                    <a:pt x="38490" y="31209"/>
                  </a:cubicBezTo>
                  <a:cubicBezTo>
                    <a:pt x="38623" y="31049"/>
                    <a:pt x="38811" y="30835"/>
                    <a:pt x="38971" y="30567"/>
                  </a:cubicBezTo>
                  <a:cubicBezTo>
                    <a:pt x="39105" y="30380"/>
                    <a:pt x="39212" y="30166"/>
                    <a:pt x="39293" y="29978"/>
                  </a:cubicBezTo>
                  <a:cubicBezTo>
                    <a:pt x="39480" y="29523"/>
                    <a:pt x="39640" y="29095"/>
                    <a:pt x="39694" y="28667"/>
                  </a:cubicBezTo>
                  <a:cubicBezTo>
                    <a:pt x="39801" y="28131"/>
                    <a:pt x="39828" y="27623"/>
                    <a:pt x="39828" y="27168"/>
                  </a:cubicBezTo>
                  <a:cubicBezTo>
                    <a:pt x="40203" y="26311"/>
                    <a:pt x="40470" y="25482"/>
                    <a:pt x="40631" y="24652"/>
                  </a:cubicBezTo>
                  <a:cubicBezTo>
                    <a:pt x="40872" y="23554"/>
                    <a:pt x="40952" y="22430"/>
                    <a:pt x="40845" y="21360"/>
                  </a:cubicBezTo>
                  <a:cubicBezTo>
                    <a:pt x="40818" y="20744"/>
                    <a:pt x="40711" y="20182"/>
                    <a:pt x="40577" y="19593"/>
                  </a:cubicBezTo>
                  <a:cubicBezTo>
                    <a:pt x="40497" y="19459"/>
                    <a:pt x="40470" y="19299"/>
                    <a:pt x="40443" y="19165"/>
                  </a:cubicBezTo>
                  <a:lnTo>
                    <a:pt x="40443" y="19165"/>
                  </a:lnTo>
                  <a:cubicBezTo>
                    <a:pt x="40684" y="19299"/>
                    <a:pt x="40898" y="19433"/>
                    <a:pt x="41220" y="19540"/>
                  </a:cubicBezTo>
                  <a:cubicBezTo>
                    <a:pt x="41514" y="19620"/>
                    <a:pt x="41808" y="19673"/>
                    <a:pt x="42103" y="19673"/>
                  </a:cubicBezTo>
                  <a:cubicBezTo>
                    <a:pt x="42826" y="19673"/>
                    <a:pt x="43521" y="19433"/>
                    <a:pt x="44030" y="18951"/>
                  </a:cubicBezTo>
                  <a:cubicBezTo>
                    <a:pt x="44378" y="18656"/>
                    <a:pt x="44860" y="18094"/>
                    <a:pt x="45020" y="17184"/>
                  </a:cubicBezTo>
                  <a:cubicBezTo>
                    <a:pt x="45181" y="16381"/>
                    <a:pt x="45101" y="15498"/>
                    <a:pt x="44726" y="14641"/>
                  </a:cubicBezTo>
                  <a:cubicBezTo>
                    <a:pt x="44592" y="14320"/>
                    <a:pt x="44432" y="14026"/>
                    <a:pt x="44217" y="13678"/>
                  </a:cubicBezTo>
                  <a:cubicBezTo>
                    <a:pt x="44030" y="13384"/>
                    <a:pt x="43816" y="13116"/>
                    <a:pt x="43575" y="12848"/>
                  </a:cubicBezTo>
                  <a:cubicBezTo>
                    <a:pt x="43495" y="12741"/>
                    <a:pt x="43388" y="12607"/>
                    <a:pt x="43281" y="12500"/>
                  </a:cubicBezTo>
                  <a:cubicBezTo>
                    <a:pt x="43174" y="12366"/>
                    <a:pt x="43093" y="12259"/>
                    <a:pt x="42959" y="12179"/>
                  </a:cubicBezTo>
                  <a:cubicBezTo>
                    <a:pt x="42772" y="12018"/>
                    <a:pt x="42585" y="11885"/>
                    <a:pt x="42424" y="11751"/>
                  </a:cubicBezTo>
                  <a:cubicBezTo>
                    <a:pt x="42156" y="11537"/>
                    <a:pt x="41835" y="11376"/>
                    <a:pt x="41514" y="11269"/>
                  </a:cubicBezTo>
                  <a:cubicBezTo>
                    <a:pt x="41487" y="11082"/>
                    <a:pt x="41434" y="10868"/>
                    <a:pt x="41380" y="10680"/>
                  </a:cubicBezTo>
                  <a:cubicBezTo>
                    <a:pt x="41246" y="10279"/>
                    <a:pt x="41086" y="9877"/>
                    <a:pt x="40872" y="9529"/>
                  </a:cubicBezTo>
                  <a:cubicBezTo>
                    <a:pt x="40604" y="9021"/>
                    <a:pt x="40229" y="8566"/>
                    <a:pt x="39828" y="8164"/>
                  </a:cubicBezTo>
                  <a:cubicBezTo>
                    <a:pt x="39748" y="8057"/>
                    <a:pt x="39614" y="7950"/>
                    <a:pt x="39507" y="7870"/>
                  </a:cubicBezTo>
                  <a:cubicBezTo>
                    <a:pt x="39212" y="7602"/>
                    <a:pt x="38864" y="7361"/>
                    <a:pt x="38570" y="7201"/>
                  </a:cubicBezTo>
                  <a:cubicBezTo>
                    <a:pt x="38409" y="7094"/>
                    <a:pt x="38222" y="7013"/>
                    <a:pt x="38088" y="6960"/>
                  </a:cubicBezTo>
                  <a:cubicBezTo>
                    <a:pt x="37954" y="6879"/>
                    <a:pt x="37820" y="6853"/>
                    <a:pt x="37687" y="6799"/>
                  </a:cubicBezTo>
                  <a:cubicBezTo>
                    <a:pt x="37419" y="6692"/>
                    <a:pt x="37151" y="6612"/>
                    <a:pt x="36857" y="6612"/>
                  </a:cubicBezTo>
                  <a:lnTo>
                    <a:pt x="36616" y="6612"/>
                  </a:lnTo>
                  <a:cubicBezTo>
                    <a:pt x="36161" y="6612"/>
                    <a:pt x="35652" y="6719"/>
                    <a:pt x="35251" y="6960"/>
                  </a:cubicBezTo>
                  <a:cubicBezTo>
                    <a:pt x="34742" y="7201"/>
                    <a:pt x="34261" y="7522"/>
                    <a:pt x="33752" y="7950"/>
                  </a:cubicBezTo>
                  <a:cubicBezTo>
                    <a:pt x="33270" y="8352"/>
                    <a:pt x="32842" y="8807"/>
                    <a:pt x="32441" y="9235"/>
                  </a:cubicBezTo>
                  <a:cubicBezTo>
                    <a:pt x="32066" y="9663"/>
                    <a:pt x="31745" y="10091"/>
                    <a:pt x="31450" y="10546"/>
                  </a:cubicBezTo>
                  <a:cubicBezTo>
                    <a:pt x="30513" y="10225"/>
                    <a:pt x="29523" y="10065"/>
                    <a:pt x="28586" y="10011"/>
                  </a:cubicBezTo>
                  <a:cubicBezTo>
                    <a:pt x="28372" y="9958"/>
                    <a:pt x="28131" y="9958"/>
                    <a:pt x="27890" y="9958"/>
                  </a:cubicBezTo>
                  <a:cubicBezTo>
                    <a:pt x="27489" y="9958"/>
                    <a:pt x="27114" y="10011"/>
                    <a:pt x="26713" y="10038"/>
                  </a:cubicBezTo>
                  <a:cubicBezTo>
                    <a:pt x="26659" y="9369"/>
                    <a:pt x="26525" y="8700"/>
                    <a:pt x="26391" y="8004"/>
                  </a:cubicBezTo>
                  <a:cubicBezTo>
                    <a:pt x="26258" y="7442"/>
                    <a:pt x="26124" y="6960"/>
                    <a:pt x="25990" y="6478"/>
                  </a:cubicBezTo>
                  <a:cubicBezTo>
                    <a:pt x="25856" y="5969"/>
                    <a:pt x="25642" y="5434"/>
                    <a:pt x="25455" y="4979"/>
                  </a:cubicBezTo>
                  <a:cubicBezTo>
                    <a:pt x="25187" y="4417"/>
                    <a:pt x="24946" y="3882"/>
                    <a:pt x="24652" y="3373"/>
                  </a:cubicBezTo>
                  <a:cubicBezTo>
                    <a:pt x="24304" y="2784"/>
                    <a:pt x="23956" y="2249"/>
                    <a:pt x="23501" y="1767"/>
                  </a:cubicBezTo>
                  <a:cubicBezTo>
                    <a:pt x="22965" y="1178"/>
                    <a:pt x="22377" y="723"/>
                    <a:pt x="21734" y="429"/>
                  </a:cubicBezTo>
                  <a:cubicBezTo>
                    <a:pt x="21493" y="295"/>
                    <a:pt x="21279" y="242"/>
                    <a:pt x="21038" y="161"/>
                  </a:cubicBezTo>
                  <a:cubicBezTo>
                    <a:pt x="20797" y="108"/>
                    <a:pt x="20530" y="54"/>
                    <a:pt x="20235" y="27"/>
                  </a:cubicBezTo>
                  <a:cubicBezTo>
                    <a:pt x="20102" y="1"/>
                    <a:pt x="19968" y="1"/>
                    <a:pt x="1983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8" name="Google Shape;6988;p47"/>
            <p:cNvSpPr/>
            <p:nvPr/>
          </p:nvSpPr>
          <p:spPr>
            <a:xfrm>
              <a:off x="7060000" y="6879700"/>
              <a:ext cx="222850" cy="525300"/>
            </a:xfrm>
            <a:custGeom>
              <a:avLst/>
              <a:gdLst/>
              <a:ahLst/>
              <a:cxnLst/>
              <a:rect l="l" t="t" r="r" b="b"/>
              <a:pathLst>
                <a:path w="8914" h="21012" extrusionOk="0">
                  <a:moveTo>
                    <a:pt x="4685" y="0"/>
                  </a:moveTo>
                  <a:cubicBezTo>
                    <a:pt x="4658" y="27"/>
                    <a:pt x="4578" y="27"/>
                    <a:pt x="4551" y="27"/>
                  </a:cubicBezTo>
                  <a:cubicBezTo>
                    <a:pt x="4417" y="27"/>
                    <a:pt x="4256" y="80"/>
                    <a:pt x="4096" y="107"/>
                  </a:cubicBezTo>
                  <a:cubicBezTo>
                    <a:pt x="3909" y="134"/>
                    <a:pt x="3721" y="241"/>
                    <a:pt x="3507" y="348"/>
                  </a:cubicBezTo>
                  <a:cubicBezTo>
                    <a:pt x="3346" y="428"/>
                    <a:pt x="3186" y="562"/>
                    <a:pt x="2972" y="696"/>
                  </a:cubicBezTo>
                  <a:cubicBezTo>
                    <a:pt x="2677" y="964"/>
                    <a:pt x="2410" y="1285"/>
                    <a:pt x="2088" y="1713"/>
                  </a:cubicBezTo>
                  <a:cubicBezTo>
                    <a:pt x="1848" y="2034"/>
                    <a:pt x="1633" y="2409"/>
                    <a:pt x="1446" y="2784"/>
                  </a:cubicBezTo>
                  <a:cubicBezTo>
                    <a:pt x="1232" y="3159"/>
                    <a:pt x="1071" y="3587"/>
                    <a:pt x="911" y="4095"/>
                  </a:cubicBezTo>
                  <a:cubicBezTo>
                    <a:pt x="536" y="5086"/>
                    <a:pt x="295" y="6156"/>
                    <a:pt x="161" y="7388"/>
                  </a:cubicBezTo>
                  <a:cubicBezTo>
                    <a:pt x="28" y="8512"/>
                    <a:pt x="1" y="9636"/>
                    <a:pt x="81" y="10867"/>
                  </a:cubicBezTo>
                  <a:cubicBezTo>
                    <a:pt x="108" y="11991"/>
                    <a:pt x="242" y="13142"/>
                    <a:pt x="429" y="14427"/>
                  </a:cubicBezTo>
                  <a:cubicBezTo>
                    <a:pt x="616" y="15524"/>
                    <a:pt x="804" y="16622"/>
                    <a:pt x="1098" y="17880"/>
                  </a:cubicBezTo>
                  <a:cubicBezTo>
                    <a:pt x="1312" y="18709"/>
                    <a:pt x="1500" y="19566"/>
                    <a:pt x="1767" y="20556"/>
                  </a:cubicBezTo>
                  <a:cubicBezTo>
                    <a:pt x="1767" y="20583"/>
                    <a:pt x="1821" y="20636"/>
                    <a:pt x="1874" y="20636"/>
                  </a:cubicBezTo>
                  <a:lnTo>
                    <a:pt x="1767" y="20717"/>
                  </a:lnTo>
                  <a:lnTo>
                    <a:pt x="1687" y="20770"/>
                  </a:lnTo>
                  <a:cubicBezTo>
                    <a:pt x="1633" y="20824"/>
                    <a:pt x="1633" y="20851"/>
                    <a:pt x="1633" y="20877"/>
                  </a:cubicBezTo>
                  <a:cubicBezTo>
                    <a:pt x="1633" y="20904"/>
                    <a:pt x="1633" y="20958"/>
                    <a:pt x="1687" y="20984"/>
                  </a:cubicBezTo>
                  <a:cubicBezTo>
                    <a:pt x="1714" y="21011"/>
                    <a:pt x="1741" y="21011"/>
                    <a:pt x="1767" y="21011"/>
                  </a:cubicBezTo>
                  <a:cubicBezTo>
                    <a:pt x="1821" y="21011"/>
                    <a:pt x="1848" y="20984"/>
                    <a:pt x="1874" y="20984"/>
                  </a:cubicBezTo>
                  <a:cubicBezTo>
                    <a:pt x="4042" y="19271"/>
                    <a:pt x="5595" y="17692"/>
                    <a:pt x="6772" y="16060"/>
                  </a:cubicBezTo>
                  <a:cubicBezTo>
                    <a:pt x="7468" y="15069"/>
                    <a:pt x="8004" y="14052"/>
                    <a:pt x="8352" y="13062"/>
                  </a:cubicBezTo>
                  <a:cubicBezTo>
                    <a:pt x="8726" y="12018"/>
                    <a:pt x="8914" y="10867"/>
                    <a:pt x="8914" y="9502"/>
                  </a:cubicBezTo>
                  <a:cubicBezTo>
                    <a:pt x="8914" y="8378"/>
                    <a:pt x="8780" y="7173"/>
                    <a:pt x="8485" y="5862"/>
                  </a:cubicBezTo>
                  <a:cubicBezTo>
                    <a:pt x="8405" y="5380"/>
                    <a:pt x="8298" y="4952"/>
                    <a:pt x="8164" y="4577"/>
                  </a:cubicBezTo>
                  <a:cubicBezTo>
                    <a:pt x="8030" y="4149"/>
                    <a:pt x="7870" y="3747"/>
                    <a:pt x="7682" y="3319"/>
                  </a:cubicBezTo>
                  <a:cubicBezTo>
                    <a:pt x="7495" y="2837"/>
                    <a:pt x="7281" y="2409"/>
                    <a:pt x="7067" y="2008"/>
                  </a:cubicBezTo>
                  <a:cubicBezTo>
                    <a:pt x="6826" y="1579"/>
                    <a:pt x="6558" y="1205"/>
                    <a:pt x="6264" y="910"/>
                  </a:cubicBezTo>
                  <a:cubicBezTo>
                    <a:pt x="5969" y="562"/>
                    <a:pt x="5622" y="348"/>
                    <a:pt x="5327" y="161"/>
                  </a:cubicBezTo>
                  <a:lnTo>
                    <a:pt x="5033" y="80"/>
                  </a:lnTo>
                  <a:cubicBezTo>
                    <a:pt x="4926" y="27"/>
                    <a:pt x="4819" y="27"/>
                    <a:pt x="4685" y="0"/>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9" name="Google Shape;6989;p47"/>
            <p:cNvSpPr/>
            <p:nvPr/>
          </p:nvSpPr>
          <p:spPr>
            <a:xfrm>
              <a:off x="6744175" y="6952625"/>
              <a:ext cx="368050" cy="486500"/>
            </a:xfrm>
            <a:custGeom>
              <a:avLst/>
              <a:gdLst/>
              <a:ahLst/>
              <a:cxnLst/>
              <a:rect l="l" t="t" r="r" b="b"/>
              <a:pathLst>
                <a:path w="14722" h="19460" extrusionOk="0">
                  <a:moveTo>
                    <a:pt x="3935" y="1"/>
                  </a:moveTo>
                  <a:cubicBezTo>
                    <a:pt x="3667" y="1"/>
                    <a:pt x="3400" y="27"/>
                    <a:pt x="3132" y="81"/>
                  </a:cubicBezTo>
                  <a:cubicBezTo>
                    <a:pt x="2891" y="134"/>
                    <a:pt x="2704" y="188"/>
                    <a:pt x="2543" y="268"/>
                  </a:cubicBezTo>
                  <a:cubicBezTo>
                    <a:pt x="2195" y="402"/>
                    <a:pt x="1874" y="589"/>
                    <a:pt x="1553" y="884"/>
                  </a:cubicBezTo>
                  <a:cubicBezTo>
                    <a:pt x="1339" y="1125"/>
                    <a:pt x="1098" y="1419"/>
                    <a:pt x="884" y="1794"/>
                  </a:cubicBezTo>
                  <a:cubicBezTo>
                    <a:pt x="723" y="2088"/>
                    <a:pt x="589" y="2463"/>
                    <a:pt x="455" y="2891"/>
                  </a:cubicBezTo>
                  <a:cubicBezTo>
                    <a:pt x="214" y="3748"/>
                    <a:pt x="161" y="4578"/>
                    <a:pt x="81" y="5327"/>
                  </a:cubicBezTo>
                  <a:cubicBezTo>
                    <a:pt x="54" y="5728"/>
                    <a:pt x="54" y="6103"/>
                    <a:pt x="27" y="6478"/>
                  </a:cubicBezTo>
                  <a:cubicBezTo>
                    <a:pt x="0" y="7067"/>
                    <a:pt x="27" y="7629"/>
                    <a:pt x="54" y="8218"/>
                  </a:cubicBezTo>
                  <a:cubicBezTo>
                    <a:pt x="161" y="9369"/>
                    <a:pt x="348" y="10493"/>
                    <a:pt x="696" y="11617"/>
                  </a:cubicBezTo>
                  <a:cubicBezTo>
                    <a:pt x="1017" y="12714"/>
                    <a:pt x="1526" y="13758"/>
                    <a:pt x="2142" y="14722"/>
                  </a:cubicBezTo>
                  <a:cubicBezTo>
                    <a:pt x="2436" y="15177"/>
                    <a:pt x="2757" y="15659"/>
                    <a:pt x="3132" y="16114"/>
                  </a:cubicBezTo>
                  <a:cubicBezTo>
                    <a:pt x="3480" y="16515"/>
                    <a:pt x="3801" y="16890"/>
                    <a:pt x="4176" y="17184"/>
                  </a:cubicBezTo>
                  <a:cubicBezTo>
                    <a:pt x="4898" y="17827"/>
                    <a:pt x="5755" y="18362"/>
                    <a:pt x="6692" y="18737"/>
                  </a:cubicBezTo>
                  <a:cubicBezTo>
                    <a:pt x="7120" y="18924"/>
                    <a:pt x="7575" y="19058"/>
                    <a:pt x="8084" y="19192"/>
                  </a:cubicBezTo>
                  <a:cubicBezTo>
                    <a:pt x="8565" y="19299"/>
                    <a:pt x="9020" y="19379"/>
                    <a:pt x="9529" y="19432"/>
                  </a:cubicBezTo>
                  <a:cubicBezTo>
                    <a:pt x="9716" y="19432"/>
                    <a:pt x="9904" y="19459"/>
                    <a:pt x="10091" y="19459"/>
                  </a:cubicBezTo>
                  <a:cubicBezTo>
                    <a:pt x="10760" y="19459"/>
                    <a:pt x="11456" y="19379"/>
                    <a:pt x="12098" y="19192"/>
                  </a:cubicBezTo>
                  <a:cubicBezTo>
                    <a:pt x="12901" y="19004"/>
                    <a:pt x="13678" y="18630"/>
                    <a:pt x="14400" y="18175"/>
                  </a:cubicBezTo>
                  <a:lnTo>
                    <a:pt x="14481" y="18175"/>
                  </a:lnTo>
                  <a:cubicBezTo>
                    <a:pt x="14534" y="18175"/>
                    <a:pt x="14614" y="18121"/>
                    <a:pt x="14614" y="18067"/>
                  </a:cubicBezTo>
                  <a:cubicBezTo>
                    <a:pt x="14668" y="17452"/>
                    <a:pt x="14721" y="16783"/>
                    <a:pt x="14721" y="16060"/>
                  </a:cubicBezTo>
                  <a:cubicBezTo>
                    <a:pt x="14721" y="15444"/>
                    <a:pt x="14721" y="14856"/>
                    <a:pt x="14668" y="14293"/>
                  </a:cubicBezTo>
                  <a:cubicBezTo>
                    <a:pt x="14614" y="13116"/>
                    <a:pt x="14481" y="11965"/>
                    <a:pt x="14240" y="10894"/>
                  </a:cubicBezTo>
                  <a:cubicBezTo>
                    <a:pt x="13999" y="9797"/>
                    <a:pt x="13678" y="8726"/>
                    <a:pt x="13249" y="7736"/>
                  </a:cubicBezTo>
                  <a:cubicBezTo>
                    <a:pt x="12768" y="6692"/>
                    <a:pt x="12205" y="5675"/>
                    <a:pt x="11536" y="4711"/>
                  </a:cubicBezTo>
                  <a:cubicBezTo>
                    <a:pt x="10867" y="3801"/>
                    <a:pt x="10198" y="2998"/>
                    <a:pt x="9449" y="2329"/>
                  </a:cubicBezTo>
                  <a:cubicBezTo>
                    <a:pt x="8646" y="1580"/>
                    <a:pt x="7789" y="991"/>
                    <a:pt x="6906" y="643"/>
                  </a:cubicBezTo>
                  <a:cubicBezTo>
                    <a:pt x="6451" y="429"/>
                    <a:pt x="5969" y="268"/>
                    <a:pt x="5487" y="161"/>
                  </a:cubicBezTo>
                  <a:cubicBezTo>
                    <a:pt x="5086" y="27"/>
                    <a:pt x="4684" y="1"/>
                    <a:pt x="4229"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0" name="Google Shape;6990;p47"/>
            <p:cNvSpPr/>
            <p:nvPr/>
          </p:nvSpPr>
          <p:spPr>
            <a:xfrm>
              <a:off x="6785650" y="7043625"/>
              <a:ext cx="208125" cy="362025"/>
            </a:xfrm>
            <a:custGeom>
              <a:avLst/>
              <a:gdLst/>
              <a:ahLst/>
              <a:cxnLst/>
              <a:rect l="l" t="t" r="r" b="b"/>
              <a:pathLst>
                <a:path w="8325" h="14481" extrusionOk="0">
                  <a:moveTo>
                    <a:pt x="3962" y="11269"/>
                  </a:moveTo>
                  <a:cubicBezTo>
                    <a:pt x="3962" y="11323"/>
                    <a:pt x="3989" y="11323"/>
                    <a:pt x="3989" y="11323"/>
                  </a:cubicBezTo>
                  <a:lnTo>
                    <a:pt x="3962" y="11269"/>
                  </a:lnTo>
                  <a:close/>
                  <a:moveTo>
                    <a:pt x="750" y="1"/>
                  </a:moveTo>
                  <a:cubicBezTo>
                    <a:pt x="536" y="1"/>
                    <a:pt x="376" y="81"/>
                    <a:pt x="268" y="215"/>
                  </a:cubicBezTo>
                  <a:cubicBezTo>
                    <a:pt x="242" y="242"/>
                    <a:pt x="215" y="295"/>
                    <a:pt x="161" y="349"/>
                  </a:cubicBezTo>
                  <a:cubicBezTo>
                    <a:pt x="108" y="429"/>
                    <a:pt x="81" y="536"/>
                    <a:pt x="81" y="670"/>
                  </a:cubicBezTo>
                  <a:cubicBezTo>
                    <a:pt x="28" y="1045"/>
                    <a:pt x="1" y="1419"/>
                    <a:pt x="1" y="1767"/>
                  </a:cubicBezTo>
                  <a:lnTo>
                    <a:pt x="1" y="2918"/>
                  </a:lnTo>
                  <a:cubicBezTo>
                    <a:pt x="28" y="3748"/>
                    <a:pt x="161" y="4578"/>
                    <a:pt x="349" y="5381"/>
                  </a:cubicBezTo>
                  <a:cubicBezTo>
                    <a:pt x="509" y="6184"/>
                    <a:pt x="750" y="6987"/>
                    <a:pt x="1018" y="7736"/>
                  </a:cubicBezTo>
                  <a:lnTo>
                    <a:pt x="1500" y="8940"/>
                  </a:lnTo>
                  <a:cubicBezTo>
                    <a:pt x="1687" y="9288"/>
                    <a:pt x="1874" y="9636"/>
                    <a:pt x="2089" y="10011"/>
                  </a:cubicBezTo>
                  <a:cubicBezTo>
                    <a:pt x="2758" y="11109"/>
                    <a:pt x="3587" y="12152"/>
                    <a:pt x="4658" y="12929"/>
                  </a:cubicBezTo>
                  <a:cubicBezTo>
                    <a:pt x="4899" y="13089"/>
                    <a:pt x="5167" y="13277"/>
                    <a:pt x="5434" y="13464"/>
                  </a:cubicBezTo>
                  <a:cubicBezTo>
                    <a:pt x="5702" y="13624"/>
                    <a:pt x="5970" y="13758"/>
                    <a:pt x="6264" y="13892"/>
                  </a:cubicBezTo>
                  <a:cubicBezTo>
                    <a:pt x="6853" y="14160"/>
                    <a:pt x="7495" y="14347"/>
                    <a:pt x="8138" y="14481"/>
                  </a:cubicBezTo>
                  <a:cubicBezTo>
                    <a:pt x="8191" y="14481"/>
                    <a:pt x="8298" y="14454"/>
                    <a:pt x="8298" y="14401"/>
                  </a:cubicBezTo>
                  <a:cubicBezTo>
                    <a:pt x="8325" y="14320"/>
                    <a:pt x="8271" y="14213"/>
                    <a:pt x="8191" y="14213"/>
                  </a:cubicBezTo>
                  <a:cubicBezTo>
                    <a:pt x="7790" y="14160"/>
                    <a:pt x="7442" y="14026"/>
                    <a:pt x="7067" y="13839"/>
                  </a:cubicBezTo>
                  <a:lnTo>
                    <a:pt x="7094" y="13839"/>
                  </a:lnTo>
                  <a:cubicBezTo>
                    <a:pt x="6505" y="13598"/>
                    <a:pt x="5970" y="13277"/>
                    <a:pt x="5461" y="12875"/>
                  </a:cubicBezTo>
                  <a:cubicBezTo>
                    <a:pt x="4926" y="12447"/>
                    <a:pt x="4444" y="11938"/>
                    <a:pt x="4042" y="11403"/>
                  </a:cubicBezTo>
                  <a:lnTo>
                    <a:pt x="4016" y="11376"/>
                  </a:lnTo>
                  <a:cubicBezTo>
                    <a:pt x="3454" y="10600"/>
                    <a:pt x="2972" y="9770"/>
                    <a:pt x="2624" y="8914"/>
                  </a:cubicBezTo>
                  <a:cubicBezTo>
                    <a:pt x="2490" y="8593"/>
                    <a:pt x="2356" y="8271"/>
                    <a:pt x="2249" y="7977"/>
                  </a:cubicBezTo>
                  <a:cubicBezTo>
                    <a:pt x="2115" y="7602"/>
                    <a:pt x="2008" y="7227"/>
                    <a:pt x="1901" y="6826"/>
                  </a:cubicBezTo>
                  <a:cubicBezTo>
                    <a:pt x="1714" y="6103"/>
                    <a:pt x="1580" y="5354"/>
                    <a:pt x="1473" y="4631"/>
                  </a:cubicBezTo>
                  <a:cubicBezTo>
                    <a:pt x="1419" y="3989"/>
                    <a:pt x="1339" y="3320"/>
                    <a:pt x="1339" y="2651"/>
                  </a:cubicBezTo>
                  <a:lnTo>
                    <a:pt x="1339" y="1633"/>
                  </a:lnTo>
                  <a:cubicBezTo>
                    <a:pt x="1339" y="1312"/>
                    <a:pt x="1366" y="1018"/>
                    <a:pt x="1419" y="670"/>
                  </a:cubicBezTo>
                  <a:cubicBezTo>
                    <a:pt x="1446" y="509"/>
                    <a:pt x="1339" y="349"/>
                    <a:pt x="1205" y="215"/>
                  </a:cubicBezTo>
                  <a:cubicBezTo>
                    <a:pt x="1071" y="81"/>
                    <a:pt x="938" y="1"/>
                    <a:pt x="750" y="1"/>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1" name="Google Shape;6991;p47"/>
            <p:cNvSpPr/>
            <p:nvPr/>
          </p:nvSpPr>
          <p:spPr>
            <a:xfrm>
              <a:off x="6795025" y="6997450"/>
              <a:ext cx="31475" cy="32150"/>
            </a:xfrm>
            <a:custGeom>
              <a:avLst/>
              <a:gdLst/>
              <a:ahLst/>
              <a:cxnLst/>
              <a:rect l="l" t="t" r="r" b="b"/>
              <a:pathLst>
                <a:path w="1259" h="1286" extrusionOk="0">
                  <a:moveTo>
                    <a:pt x="643" y="1"/>
                  </a:moveTo>
                  <a:cubicBezTo>
                    <a:pt x="295" y="1"/>
                    <a:pt x="1" y="269"/>
                    <a:pt x="1" y="643"/>
                  </a:cubicBezTo>
                  <a:cubicBezTo>
                    <a:pt x="1" y="991"/>
                    <a:pt x="295" y="1286"/>
                    <a:pt x="643" y="1286"/>
                  </a:cubicBezTo>
                  <a:cubicBezTo>
                    <a:pt x="964" y="1286"/>
                    <a:pt x="1259" y="991"/>
                    <a:pt x="1259" y="643"/>
                  </a:cubicBezTo>
                  <a:cubicBezTo>
                    <a:pt x="1259" y="322"/>
                    <a:pt x="964" y="1"/>
                    <a:pt x="643" y="1"/>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2" name="Google Shape;6992;p47"/>
            <p:cNvSpPr/>
            <p:nvPr/>
          </p:nvSpPr>
          <p:spPr>
            <a:xfrm>
              <a:off x="6878000" y="7224300"/>
              <a:ext cx="106425" cy="144325"/>
            </a:xfrm>
            <a:custGeom>
              <a:avLst/>
              <a:gdLst/>
              <a:ahLst/>
              <a:cxnLst/>
              <a:rect l="l" t="t" r="r" b="b"/>
              <a:pathLst>
                <a:path w="4257" h="5773" extrusionOk="0">
                  <a:moveTo>
                    <a:pt x="54" y="0"/>
                  </a:moveTo>
                  <a:cubicBezTo>
                    <a:pt x="0" y="0"/>
                    <a:pt x="0" y="81"/>
                    <a:pt x="0" y="108"/>
                  </a:cubicBezTo>
                  <a:cubicBezTo>
                    <a:pt x="134" y="643"/>
                    <a:pt x="241" y="1178"/>
                    <a:pt x="456" y="1687"/>
                  </a:cubicBezTo>
                  <a:cubicBezTo>
                    <a:pt x="670" y="2222"/>
                    <a:pt x="911" y="2757"/>
                    <a:pt x="1258" y="3212"/>
                  </a:cubicBezTo>
                  <a:cubicBezTo>
                    <a:pt x="1392" y="3453"/>
                    <a:pt x="1553" y="3641"/>
                    <a:pt x="1713" y="3882"/>
                  </a:cubicBezTo>
                  <a:cubicBezTo>
                    <a:pt x="1901" y="4122"/>
                    <a:pt x="2088" y="4363"/>
                    <a:pt x="2302" y="4551"/>
                  </a:cubicBezTo>
                  <a:lnTo>
                    <a:pt x="2891" y="5166"/>
                  </a:lnTo>
                  <a:cubicBezTo>
                    <a:pt x="3132" y="5354"/>
                    <a:pt x="3373" y="5568"/>
                    <a:pt x="3587" y="5728"/>
                  </a:cubicBezTo>
                  <a:cubicBezTo>
                    <a:pt x="3650" y="5760"/>
                    <a:pt x="3722" y="5773"/>
                    <a:pt x="3792" y="5773"/>
                  </a:cubicBezTo>
                  <a:cubicBezTo>
                    <a:pt x="3842" y="5773"/>
                    <a:pt x="3891" y="5766"/>
                    <a:pt x="3935" y="5755"/>
                  </a:cubicBezTo>
                  <a:cubicBezTo>
                    <a:pt x="4042" y="5728"/>
                    <a:pt x="4149" y="5648"/>
                    <a:pt x="4203" y="5568"/>
                  </a:cubicBezTo>
                  <a:cubicBezTo>
                    <a:pt x="4256" y="5461"/>
                    <a:pt x="4256" y="5327"/>
                    <a:pt x="4229" y="5220"/>
                  </a:cubicBezTo>
                  <a:cubicBezTo>
                    <a:pt x="4203" y="5113"/>
                    <a:pt x="4149" y="5032"/>
                    <a:pt x="4042" y="4952"/>
                  </a:cubicBezTo>
                  <a:lnTo>
                    <a:pt x="3426" y="4658"/>
                  </a:lnTo>
                  <a:cubicBezTo>
                    <a:pt x="3239" y="4524"/>
                    <a:pt x="3025" y="4390"/>
                    <a:pt x="2864" y="4256"/>
                  </a:cubicBezTo>
                  <a:cubicBezTo>
                    <a:pt x="2445" y="3889"/>
                    <a:pt x="2051" y="3497"/>
                    <a:pt x="1683" y="3078"/>
                  </a:cubicBezTo>
                  <a:lnTo>
                    <a:pt x="1683" y="3078"/>
                  </a:lnTo>
                  <a:cubicBezTo>
                    <a:pt x="1684" y="3078"/>
                    <a:pt x="1686" y="3079"/>
                    <a:pt x="1687" y="3079"/>
                  </a:cubicBezTo>
                  <a:lnTo>
                    <a:pt x="1660" y="3052"/>
                  </a:lnTo>
                  <a:lnTo>
                    <a:pt x="1660" y="3052"/>
                  </a:lnTo>
                  <a:cubicBezTo>
                    <a:pt x="1660" y="3052"/>
                    <a:pt x="1660" y="3052"/>
                    <a:pt x="1660" y="3052"/>
                  </a:cubicBezTo>
                  <a:cubicBezTo>
                    <a:pt x="1419" y="2757"/>
                    <a:pt x="1232" y="2436"/>
                    <a:pt x="1018" y="2115"/>
                  </a:cubicBezTo>
                  <a:cubicBezTo>
                    <a:pt x="830" y="1767"/>
                    <a:pt x="643" y="1419"/>
                    <a:pt x="482" y="1044"/>
                  </a:cubicBezTo>
                  <a:cubicBezTo>
                    <a:pt x="348" y="696"/>
                    <a:pt x="241" y="375"/>
                    <a:pt x="188" y="27"/>
                  </a:cubicBezTo>
                  <a:cubicBezTo>
                    <a:pt x="161" y="27"/>
                    <a:pt x="134" y="0"/>
                    <a:pt x="54" y="0"/>
                  </a:cubicBezTo>
                  <a:close/>
                </a:path>
              </a:pathLst>
            </a:custGeom>
            <a:solidFill>
              <a:srgbClr val="FDFDF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3" name="Google Shape;6993;p47"/>
            <p:cNvSpPr/>
            <p:nvPr/>
          </p:nvSpPr>
          <p:spPr>
            <a:xfrm>
              <a:off x="7284175" y="7777475"/>
              <a:ext cx="119800" cy="110325"/>
            </a:xfrm>
            <a:custGeom>
              <a:avLst/>
              <a:gdLst/>
              <a:ahLst/>
              <a:cxnLst/>
              <a:rect l="l" t="t" r="r" b="b"/>
              <a:pathLst>
                <a:path w="4792" h="4413" extrusionOk="0">
                  <a:moveTo>
                    <a:pt x="3884" y="0"/>
                  </a:moveTo>
                  <a:cubicBezTo>
                    <a:pt x="3877" y="0"/>
                    <a:pt x="3866" y="13"/>
                    <a:pt x="3854" y="35"/>
                  </a:cubicBezTo>
                  <a:cubicBezTo>
                    <a:pt x="3507" y="437"/>
                    <a:pt x="3078" y="785"/>
                    <a:pt x="2516" y="1160"/>
                  </a:cubicBezTo>
                  <a:cubicBezTo>
                    <a:pt x="1901" y="1561"/>
                    <a:pt x="1339" y="1855"/>
                    <a:pt x="750" y="2070"/>
                  </a:cubicBezTo>
                  <a:cubicBezTo>
                    <a:pt x="536" y="2123"/>
                    <a:pt x="348" y="2203"/>
                    <a:pt x="134" y="2230"/>
                  </a:cubicBezTo>
                  <a:cubicBezTo>
                    <a:pt x="107" y="2230"/>
                    <a:pt x="81" y="2257"/>
                    <a:pt x="27" y="2311"/>
                  </a:cubicBezTo>
                  <a:cubicBezTo>
                    <a:pt x="0" y="2337"/>
                    <a:pt x="0" y="2364"/>
                    <a:pt x="0" y="2391"/>
                  </a:cubicBezTo>
                  <a:lnTo>
                    <a:pt x="81" y="2471"/>
                  </a:lnTo>
                  <a:cubicBezTo>
                    <a:pt x="161" y="2578"/>
                    <a:pt x="268" y="2712"/>
                    <a:pt x="375" y="2792"/>
                  </a:cubicBezTo>
                  <a:cubicBezTo>
                    <a:pt x="562" y="3006"/>
                    <a:pt x="803" y="3194"/>
                    <a:pt x="1017" y="3408"/>
                  </a:cubicBezTo>
                  <a:cubicBezTo>
                    <a:pt x="1044" y="3435"/>
                    <a:pt x="1071" y="3435"/>
                    <a:pt x="1098" y="3461"/>
                  </a:cubicBezTo>
                  <a:cubicBezTo>
                    <a:pt x="1178" y="3542"/>
                    <a:pt x="1285" y="3568"/>
                    <a:pt x="1339" y="3649"/>
                  </a:cubicBezTo>
                  <a:cubicBezTo>
                    <a:pt x="1686" y="3863"/>
                    <a:pt x="2034" y="4050"/>
                    <a:pt x="2382" y="4184"/>
                  </a:cubicBezTo>
                  <a:cubicBezTo>
                    <a:pt x="2757" y="4316"/>
                    <a:pt x="3167" y="4412"/>
                    <a:pt x="3540" y="4412"/>
                  </a:cubicBezTo>
                  <a:cubicBezTo>
                    <a:pt x="3620" y="4412"/>
                    <a:pt x="3698" y="4408"/>
                    <a:pt x="3774" y="4398"/>
                  </a:cubicBezTo>
                  <a:cubicBezTo>
                    <a:pt x="4015" y="4371"/>
                    <a:pt x="4229" y="4345"/>
                    <a:pt x="4363" y="4238"/>
                  </a:cubicBezTo>
                  <a:cubicBezTo>
                    <a:pt x="4417" y="4211"/>
                    <a:pt x="4497" y="4131"/>
                    <a:pt x="4550" y="4104"/>
                  </a:cubicBezTo>
                  <a:cubicBezTo>
                    <a:pt x="4631" y="4050"/>
                    <a:pt x="4657" y="3970"/>
                    <a:pt x="4684" y="3863"/>
                  </a:cubicBezTo>
                  <a:cubicBezTo>
                    <a:pt x="4765" y="3702"/>
                    <a:pt x="4791" y="3515"/>
                    <a:pt x="4765" y="3247"/>
                  </a:cubicBezTo>
                  <a:cubicBezTo>
                    <a:pt x="4765" y="3140"/>
                    <a:pt x="4711" y="3060"/>
                    <a:pt x="4711" y="3006"/>
                  </a:cubicBezTo>
                  <a:cubicBezTo>
                    <a:pt x="4684" y="2926"/>
                    <a:pt x="4684" y="2873"/>
                    <a:pt x="4657" y="2792"/>
                  </a:cubicBezTo>
                  <a:cubicBezTo>
                    <a:pt x="4631" y="2658"/>
                    <a:pt x="4577" y="2578"/>
                    <a:pt x="4550" y="2444"/>
                  </a:cubicBezTo>
                  <a:lnTo>
                    <a:pt x="4443" y="2043"/>
                  </a:lnTo>
                  <a:cubicBezTo>
                    <a:pt x="4417" y="1909"/>
                    <a:pt x="4390" y="1802"/>
                    <a:pt x="4363" y="1668"/>
                  </a:cubicBezTo>
                  <a:cubicBezTo>
                    <a:pt x="4283" y="1427"/>
                    <a:pt x="4229" y="1160"/>
                    <a:pt x="4149" y="919"/>
                  </a:cubicBezTo>
                  <a:cubicBezTo>
                    <a:pt x="4149" y="865"/>
                    <a:pt x="4122" y="838"/>
                    <a:pt x="4122" y="758"/>
                  </a:cubicBezTo>
                  <a:cubicBezTo>
                    <a:pt x="4042" y="517"/>
                    <a:pt x="3988" y="330"/>
                    <a:pt x="3962" y="89"/>
                  </a:cubicBezTo>
                  <a:lnTo>
                    <a:pt x="3881" y="89"/>
                  </a:lnTo>
                  <a:cubicBezTo>
                    <a:pt x="3897" y="26"/>
                    <a:pt x="3894" y="0"/>
                    <a:pt x="3884" y="0"/>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4" name="Google Shape;6994;p47"/>
            <p:cNvSpPr/>
            <p:nvPr/>
          </p:nvSpPr>
          <p:spPr>
            <a:xfrm>
              <a:off x="7312950" y="7862650"/>
              <a:ext cx="25" cy="25"/>
            </a:xfrm>
            <a:custGeom>
              <a:avLst/>
              <a:gdLst/>
              <a:ahLst/>
              <a:cxnLst/>
              <a:rect l="l" t="t" r="r" b="b"/>
              <a:pathLst>
                <a:path w="1" h="1" extrusionOk="0">
                  <a:moveTo>
                    <a:pt x="0" y="1"/>
                  </a:move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5" name="Google Shape;6995;p47"/>
            <p:cNvSpPr/>
            <p:nvPr/>
          </p:nvSpPr>
          <p:spPr>
            <a:xfrm>
              <a:off x="7284825" y="7825850"/>
              <a:ext cx="120475" cy="60925"/>
            </a:xfrm>
            <a:custGeom>
              <a:avLst/>
              <a:gdLst/>
              <a:ahLst/>
              <a:cxnLst/>
              <a:rect l="l" t="t" r="r" b="b"/>
              <a:pathLst>
                <a:path w="4819" h="2437" extrusionOk="0">
                  <a:moveTo>
                    <a:pt x="1045" y="1"/>
                  </a:moveTo>
                  <a:cubicBezTo>
                    <a:pt x="911" y="28"/>
                    <a:pt x="857" y="54"/>
                    <a:pt x="750" y="108"/>
                  </a:cubicBezTo>
                  <a:cubicBezTo>
                    <a:pt x="510" y="161"/>
                    <a:pt x="322" y="242"/>
                    <a:pt x="135" y="268"/>
                  </a:cubicBezTo>
                  <a:cubicBezTo>
                    <a:pt x="108" y="268"/>
                    <a:pt x="81" y="295"/>
                    <a:pt x="55" y="322"/>
                  </a:cubicBezTo>
                  <a:cubicBezTo>
                    <a:pt x="1" y="376"/>
                    <a:pt x="1" y="402"/>
                    <a:pt x="1" y="429"/>
                  </a:cubicBezTo>
                  <a:lnTo>
                    <a:pt x="81" y="509"/>
                  </a:lnTo>
                  <a:cubicBezTo>
                    <a:pt x="188" y="590"/>
                    <a:pt x="269" y="723"/>
                    <a:pt x="376" y="831"/>
                  </a:cubicBezTo>
                  <a:cubicBezTo>
                    <a:pt x="536" y="991"/>
                    <a:pt x="750" y="1205"/>
                    <a:pt x="1018" y="1446"/>
                  </a:cubicBezTo>
                  <a:lnTo>
                    <a:pt x="1125" y="1500"/>
                  </a:lnTo>
                  <a:lnTo>
                    <a:pt x="1313" y="1633"/>
                  </a:lnTo>
                  <a:lnTo>
                    <a:pt x="1393" y="1660"/>
                  </a:lnTo>
                  <a:cubicBezTo>
                    <a:pt x="1714" y="1901"/>
                    <a:pt x="2089" y="2062"/>
                    <a:pt x="2410" y="2196"/>
                  </a:cubicBezTo>
                  <a:cubicBezTo>
                    <a:pt x="2811" y="2383"/>
                    <a:pt x="3266" y="2436"/>
                    <a:pt x="3614" y="2436"/>
                  </a:cubicBezTo>
                  <a:lnTo>
                    <a:pt x="3828" y="2436"/>
                  </a:lnTo>
                  <a:cubicBezTo>
                    <a:pt x="4069" y="2410"/>
                    <a:pt x="4257" y="2383"/>
                    <a:pt x="4391" y="2276"/>
                  </a:cubicBezTo>
                  <a:cubicBezTo>
                    <a:pt x="4471" y="2249"/>
                    <a:pt x="4524" y="2169"/>
                    <a:pt x="4605" y="2142"/>
                  </a:cubicBezTo>
                  <a:cubicBezTo>
                    <a:pt x="4658" y="2062"/>
                    <a:pt x="4685" y="2008"/>
                    <a:pt x="4739" y="1901"/>
                  </a:cubicBezTo>
                  <a:cubicBezTo>
                    <a:pt x="4792" y="1794"/>
                    <a:pt x="4792" y="1660"/>
                    <a:pt x="4819" y="1500"/>
                  </a:cubicBezTo>
                  <a:lnTo>
                    <a:pt x="4819" y="1500"/>
                  </a:lnTo>
                  <a:cubicBezTo>
                    <a:pt x="4765" y="1526"/>
                    <a:pt x="4685" y="1526"/>
                    <a:pt x="4658" y="1580"/>
                  </a:cubicBezTo>
                  <a:cubicBezTo>
                    <a:pt x="4466" y="1632"/>
                    <a:pt x="4252" y="1673"/>
                    <a:pt x="4037" y="1673"/>
                  </a:cubicBezTo>
                  <a:cubicBezTo>
                    <a:pt x="3922" y="1673"/>
                    <a:pt x="3807" y="1661"/>
                    <a:pt x="3695" y="1633"/>
                  </a:cubicBezTo>
                  <a:cubicBezTo>
                    <a:pt x="3481" y="1607"/>
                    <a:pt x="3320" y="1580"/>
                    <a:pt x="3133" y="1500"/>
                  </a:cubicBezTo>
                  <a:cubicBezTo>
                    <a:pt x="2918" y="1446"/>
                    <a:pt x="2758" y="1366"/>
                    <a:pt x="2597" y="1259"/>
                  </a:cubicBezTo>
                  <a:cubicBezTo>
                    <a:pt x="2223" y="1071"/>
                    <a:pt x="1875" y="831"/>
                    <a:pt x="1580" y="563"/>
                  </a:cubicBezTo>
                  <a:cubicBezTo>
                    <a:pt x="1393" y="402"/>
                    <a:pt x="1205" y="188"/>
                    <a:pt x="1045" y="1"/>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6" name="Google Shape;6996;p47"/>
            <p:cNvSpPr/>
            <p:nvPr/>
          </p:nvSpPr>
          <p:spPr>
            <a:xfrm>
              <a:off x="7407300" y="7586300"/>
              <a:ext cx="64925" cy="113125"/>
            </a:xfrm>
            <a:custGeom>
              <a:avLst/>
              <a:gdLst/>
              <a:ahLst/>
              <a:cxnLst/>
              <a:rect l="l" t="t" r="r" b="b"/>
              <a:pathLst>
                <a:path w="2597" h="4525" extrusionOk="0">
                  <a:moveTo>
                    <a:pt x="27" y="1"/>
                  </a:moveTo>
                  <a:lnTo>
                    <a:pt x="27" y="54"/>
                  </a:lnTo>
                  <a:lnTo>
                    <a:pt x="27" y="81"/>
                  </a:lnTo>
                  <a:cubicBezTo>
                    <a:pt x="27" y="108"/>
                    <a:pt x="0" y="108"/>
                    <a:pt x="0" y="135"/>
                  </a:cubicBezTo>
                  <a:lnTo>
                    <a:pt x="0" y="215"/>
                  </a:lnTo>
                  <a:lnTo>
                    <a:pt x="0" y="375"/>
                  </a:lnTo>
                  <a:cubicBezTo>
                    <a:pt x="27" y="509"/>
                    <a:pt x="54" y="670"/>
                    <a:pt x="54" y="804"/>
                  </a:cubicBezTo>
                  <a:cubicBezTo>
                    <a:pt x="161" y="1205"/>
                    <a:pt x="187" y="1687"/>
                    <a:pt x="268" y="1981"/>
                  </a:cubicBezTo>
                  <a:lnTo>
                    <a:pt x="268" y="2088"/>
                  </a:lnTo>
                  <a:lnTo>
                    <a:pt x="268" y="2195"/>
                  </a:lnTo>
                  <a:cubicBezTo>
                    <a:pt x="268" y="2276"/>
                    <a:pt x="295" y="2383"/>
                    <a:pt x="295" y="2463"/>
                  </a:cubicBezTo>
                  <a:cubicBezTo>
                    <a:pt x="321" y="2731"/>
                    <a:pt x="402" y="2998"/>
                    <a:pt x="455" y="3293"/>
                  </a:cubicBezTo>
                  <a:cubicBezTo>
                    <a:pt x="535" y="3561"/>
                    <a:pt x="589" y="3721"/>
                    <a:pt x="696" y="3882"/>
                  </a:cubicBezTo>
                  <a:cubicBezTo>
                    <a:pt x="803" y="4069"/>
                    <a:pt x="910" y="4176"/>
                    <a:pt x="990" y="4283"/>
                  </a:cubicBezTo>
                  <a:cubicBezTo>
                    <a:pt x="1124" y="4390"/>
                    <a:pt x="1258" y="4471"/>
                    <a:pt x="1392" y="4497"/>
                  </a:cubicBezTo>
                  <a:cubicBezTo>
                    <a:pt x="1472" y="4524"/>
                    <a:pt x="1579" y="4524"/>
                    <a:pt x="1633" y="4524"/>
                  </a:cubicBezTo>
                  <a:cubicBezTo>
                    <a:pt x="1713" y="4524"/>
                    <a:pt x="1767" y="4524"/>
                    <a:pt x="1793" y="4497"/>
                  </a:cubicBezTo>
                  <a:lnTo>
                    <a:pt x="1847" y="4497"/>
                  </a:lnTo>
                  <a:cubicBezTo>
                    <a:pt x="1927" y="4471"/>
                    <a:pt x="2061" y="4390"/>
                    <a:pt x="2168" y="4337"/>
                  </a:cubicBezTo>
                  <a:cubicBezTo>
                    <a:pt x="2436" y="4069"/>
                    <a:pt x="2543" y="3668"/>
                    <a:pt x="2570" y="3400"/>
                  </a:cubicBezTo>
                  <a:cubicBezTo>
                    <a:pt x="2596" y="2918"/>
                    <a:pt x="2516" y="2463"/>
                    <a:pt x="2302" y="1981"/>
                  </a:cubicBezTo>
                  <a:cubicBezTo>
                    <a:pt x="2115" y="1553"/>
                    <a:pt x="1793" y="1178"/>
                    <a:pt x="1392" y="857"/>
                  </a:cubicBezTo>
                  <a:cubicBezTo>
                    <a:pt x="1044" y="509"/>
                    <a:pt x="642" y="242"/>
                    <a:pt x="187" y="54"/>
                  </a:cubicBezTo>
                  <a:cubicBezTo>
                    <a:pt x="161" y="54"/>
                    <a:pt x="134" y="1"/>
                    <a:pt x="107" y="1"/>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7" name="Google Shape;6997;p47"/>
            <p:cNvSpPr/>
            <p:nvPr/>
          </p:nvSpPr>
          <p:spPr>
            <a:xfrm>
              <a:off x="7383200" y="7686000"/>
              <a:ext cx="84325" cy="101075"/>
            </a:xfrm>
            <a:custGeom>
              <a:avLst/>
              <a:gdLst/>
              <a:ahLst/>
              <a:cxnLst/>
              <a:rect l="l" t="t" r="r" b="b"/>
              <a:pathLst>
                <a:path w="3373" h="4043" extrusionOk="0">
                  <a:moveTo>
                    <a:pt x="27" y="1"/>
                  </a:moveTo>
                  <a:lnTo>
                    <a:pt x="1" y="28"/>
                  </a:lnTo>
                  <a:lnTo>
                    <a:pt x="1" y="81"/>
                  </a:lnTo>
                  <a:lnTo>
                    <a:pt x="1" y="108"/>
                  </a:lnTo>
                  <a:lnTo>
                    <a:pt x="1" y="161"/>
                  </a:lnTo>
                  <a:lnTo>
                    <a:pt x="1" y="242"/>
                  </a:lnTo>
                  <a:lnTo>
                    <a:pt x="54" y="402"/>
                  </a:lnTo>
                  <a:cubicBezTo>
                    <a:pt x="134" y="536"/>
                    <a:pt x="188" y="643"/>
                    <a:pt x="215" y="804"/>
                  </a:cubicBezTo>
                  <a:cubicBezTo>
                    <a:pt x="402" y="1178"/>
                    <a:pt x="563" y="1553"/>
                    <a:pt x="696" y="1874"/>
                  </a:cubicBezTo>
                  <a:lnTo>
                    <a:pt x="696" y="1901"/>
                  </a:lnTo>
                  <a:lnTo>
                    <a:pt x="696" y="1955"/>
                  </a:lnTo>
                  <a:cubicBezTo>
                    <a:pt x="750" y="2088"/>
                    <a:pt x="777" y="2222"/>
                    <a:pt x="857" y="2356"/>
                  </a:cubicBezTo>
                  <a:cubicBezTo>
                    <a:pt x="964" y="2570"/>
                    <a:pt x="1098" y="2838"/>
                    <a:pt x="1232" y="3106"/>
                  </a:cubicBezTo>
                  <a:cubicBezTo>
                    <a:pt x="1366" y="3346"/>
                    <a:pt x="1473" y="3507"/>
                    <a:pt x="1606" y="3641"/>
                  </a:cubicBezTo>
                  <a:cubicBezTo>
                    <a:pt x="1740" y="3775"/>
                    <a:pt x="1874" y="3882"/>
                    <a:pt x="2008" y="3962"/>
                  </a:cubicBezTo>
                  <a:cubicBezTo>
                    <a:pt x="2142" y="4016"/>
                    <a:pt x="2302" y="4042"/>
                    <a:pt x="2436" y="4042"/>
                  </a:cubicBezTo>
                  <a:cubicBezTo>
                    <a:pt x="2570" y="4042"/>
                    <a:pt x="2731" y="4016"/>
                    <a:pt x="2838" y="3962"/>
                  </a:cubicBezTo>
                  <a:lnTo>
                    <a:pt x="2891" y="3962"/>
                  </a:lnTo>
                  <a:cubicBezTo>
                    <a:pt x="2998" y="3882"/>
                    <a:pt x="3105" y="3775"/>
                    <a:pt x="3159" y="3694"/>
                  </a:cubicBezTo>
                  <a:cubicBezTo>
                    <a:pt x="3373" y="3346"/>
                    <a:pt x="3373" y="2945"/>
                    <a:pt x="3293" y="2677"/>
                  </a:cubicBezTo>
                  <a:cubicBezTo>
                    <a:pt x="3212" y="2222"/>
                    <a:pt x="2998" y="1767"/>
                    <a:pt x="2677" y="1419"/>
                  </a:cubicBezTo>
                  <a:cubicBezTo>
                    <a:pt x="2356" y="1045"/>
                    <a:pt x="1954" y="750"/>
                    <a:pt x="1499" y="536"/>
                  </a:cubicBezTo>
                  <a:cubicBezTo>
                    <a:pt x="1071" y="295"/>
                    <a:pt x="589" y="161"/>
                    <a:pt x="134" y="81"/>
                  </a:cubicBezTo>
                  <a:cubicBezTo>
                    <a:pt x="134" y="1"/>
                    <a:pt x="81" y="1"/>
                    <a:pt x="81" y="1"/>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8" name="Google Shape;6998;p47"/>
            <p:cNvSpPr/>
            <p:nvPr/>
          </p:nvSpPr>
          <p:spPr>
            <a:xfrm>
              <a:off x="6993750" y="7233675"/>
              <a:ext cx="525300" cy="604925"/>
            </a:xfrm>
            <a:custGeom>
              <a:avLst/>
              <a:gdLst/>
              <a:ahLst/>
              <a:cxnLst/>
              <a:rect l="l" t="t" r="r" b="b"/>
              <a:pathLst>
                <a:path w="21012" h="24197" extrusionOk="0">
                  <a:moveTo>
                    <a:pt x="6371" y="1579"/>
                  </a:moveTo>
                  <a:cubicBezTo>
                    <a:pt x="6371" y="1579"/>
                    <a:pt x="6344" y="1606"/>
                    <a:pt x="6291" y="1606"/>
                  </a:cubicBezTo>
                  <a:cubicBezTo>
                    <a:pt x="6344" y="1606"/>
                    <a:pt x="6344" y="1579"/>
                    <a:pt x="6371" y="1579"/>
                  </a:cubicBezTo>
                  <a:close/>
                  <a:moveTo>
                    <a:pt x="8807" y="0"/>
                  </a:moveTo>
                  <a:cubicBezTo>
                    <a:pt x="7709" y="428"/>
                    <a:pt x="6666" y="991"/>
                    <a:pt x="5729" y="1633"/>
                  </a:cubicBezTo>
                  <a:cubicBezTo>
                    <a:pt x="4792" y="2275"/>
                    <a:pt x="3962" y="3051"/>
                    <a:pt x="3186" y="3908"/>
                  </a:cubicBezTo>
                  <a:cubicBezTo>
                    <a:pt x="1634" y="5675"/>
                    <a:pt x="643" y="7896"/>
                    <a:pt x="242" y="10305"/>
                  </a:cubicBezTo>
                  <a:cubicBezTo>
                    <a:pt x="54" y="11483"/>
                    <a:pt x="1" y="12714"/>
                    <a:pt x="188" y="13892"/>
                  </a:cubicBezTo>
                  <a:cubicBezTo>
                    <a:pt x="295" y="15042"/>
                    <a:pt x="643" y="16193"/>
                    <a:pt x="1152" y="17264"/>
                  </a:cubicBezTo>
                  <a:cubicBezTo>
                    <a:pt x="1634" y="18335"/>
                    <a:pt x="2303" y="19325"/>
                    <a:pt x="3159" y="20181"/>
                  </a:cubicBezTo>
                  <a:cubicBezTo>
                    <a:pt x="3561" y="20583"/>
                    <a:pt x="4016" y="20984"/>
                    <a:pt x="4524" y="21386"/>
                  </a:cubicBezTo>
                  <a:cubicBezTo>
                    <a:pt x="5033" y="21734"/>
                    <a:pt x="5568" y="22109"/>
                    <a:pt x="6130" y="22403"/>
                  </a:cubicBezTo>
                  <a:cubicBezTo>
                    <a:pt x="6692" y="22751"/>
                    <a:pt x="7335" y="23045"/>
                    <a:pt x="7924" y="23313"/>
                  </a:cubicBezTo>
                  <a:cubicBezTo>
                    <a:pt x="8566" y="23581"/>
                    <a:pt x="9208" y="23822"/>
                    <a:pt x="9851" y="23955"/>
                  </a:cubicBezTo>
                  <a:cubicBezTo>
                    <a:pt x="10520" y="24116"/>
                    <a:pt x="11135" y="24196"/>
                    <a:pt x="11778" y="24196"/>
                  </a:cubicBezTo>
                  <a:lnTo>
                    <a:pt x="11805" y="24196"/>
                  </a:lnTo>
                  <a:cubicBezTo>
                    <a:pt x="12447" y="24196"/>
                    <a:pt x="13063" y="24089"/>
                    <a:pt x="13598" y="23929"/>
                  </a:cubicBezTo>
                  <a:cubicBezTo>
                    <a:pt x="14053" y="23741"/>
                    <a:pt x="14481" y="23527"/>
                    <a:pt x="14829" y="23179"/>
                  </a:cubicBezTo>
                  <a:cubicBezTo>
                    <a:pt x="14990" y="23045"/>
                    <a:pt x="15124" y="22885"/>
                    <a:pt x="15257" y="22671"/>
                  </a:cubicBezTo>
                  <a:cubicBezTo>
                    <a:pt x="15364" y="22510"/>
                    <a:pt x="15498" y="22350"/>
                    <a:pt x="15605" y="22109"/>
                  </a:cubicBezTo>
                  <a:cubicBezTo>
                    <a:pt x="15766" y="21734"/>
                    <a:pt x="15900" y="21332"/>
                    <a:pt x="16060" y="20797"/>
                  </a:cubicBezTo>
                  <a:cubicBezTo>
                    <a:pt x="16167" y="20396"/>
                    <a:pt x="16274" y="19967"/>
                    <a:pt x="16328" y="19566"/>
                  </a:cubicBezTo>
                  <a:lnTo>
                    <a:pt x="16355" y="19379"/>
                  </a:lnTo>
                  <a:cubicBezTo>
                    <a:pt x="16408" y="19271"/>
                    <a:pt x="16408" y="19138"/>
                    <a:pt x="16435" y="19031"/>
                  </a:cubicBezTo>
                  <a:cubicBezTo>
                    <a:pt x="16489" y="18656"/>
                    <a:pt x="16596" y="18308"/>
                    <a:pt x="16703" y="17933"/>
                  </a:cubicBezTo>
                  <a:cubicBezTo>
                    <a:pt x="16837" y="17532"/>
                    <a:pt x="16997" y="17130"/>
                    <a:pt x="17211" y="16702"/>
                  </a:cubicBezTo>
                  <a:cubicBezTo>
                    <a:pt x="17613" y="15899"/>
                    <a:pt x="18175" y="15123"/>
                    <a:pt x="18683" y="14373"/>
                  </a:cubicBezTo>
                  <a:lnTo>
                    <a:pt x="19165" y="13677"/>
                  </a:lnTo>
                  <a:cubicBezTo>
                    <a:pt x="19567" y="13115"/>
                    <a:pt x="19888" y="12607"/>
                    <a:pt x="20102" y="12179"/>
                  </a:cubicBezTo>
                  <a:cubicBezTo>
                    <a:pt x="20423" y="11616"/>
                    <a:pt x="20610" y="11081"/>
                    <a:pt x="20744" y="10546"/>
                  </a:cubicBezTo>
                  <a:cubicBezTo>
                    <a:pt x="21012" y="9422"/>
                    <a:pt x="20985" y="8217"/>
                    <a:pt x="20691" y="7066"/>
                  </a:cubicBezTo>
                  <a:cubicBezTo>
                    <a:pt x="20370" y="5996"/>
                    <a:pt x="19834" y="4925"/>
                    <a:pt x="19085" y="3988"/>
                  </a:cubicBezTo>
                  <a:cubicBezTo>
                    <a:pt x="18710" y="3533"/>
                    <a:pt x="18309" y="3105"/>
                    <a:pt x="17827" y="2730"/>
                  </a:cubicBezTo>
                  <a:cubicBezTo>
                    <a:pt x="17399" y="2382"/>
                    <a:pt x="16890" y="2034"/>
                    <a:pt x="16355" y="1767"/>
                  </a:cubicBezTo>
                  <a:cubicBezTo>
                    <a:pt x="15793" y="1472"/>
                    <a:pt x="15204" y="1231"/>
                    <a:pt x="14561" y="1071"/>
                  </a:cubicBezTo>
                  <a:cubicBezTo>
                    <a:pt x="13919" y="910"/>
                    <a:pt x="13223" y="803"/>
                    <a:pt x="12313" y="723"/>
                  </a:cubicBezTo>
                  <a:cubicBezTo>
                    <a:pt x="11885" y="696"/>
                    <a:pt x="11457" y="696"/>
                    <a:pt x="11055" y="669"/>
                  </a:cubicBezTo>
                  <a:cubicBezTo>
                    <a:pt x="10172" y="643"/>
                    <a:pt x="9262" y="589"/>
                    <a:pt x="8405" y="455"/>
                  </a:cubicBezTo>
                  <a:cubicBezTo>
                    <a:pt x="8646" y="375"/>
                    <a:pt x="8834" y="295"/>
                    <a:pt x="8994" y="188"/>
                  </a:cubicBezTo>
                  <a:cubicBezTo>
                    <a:pt x="9048" y="188"/>
                    <a:pt x="9074" y="161"/>
                    <a:pt x="9074" y="134"/>
                  </a:cubicBezTo>
                  <a:lnTo>
                    <a:pt x="9074" y="27"/>
                  </a:lnTo>
                  <a:cubicBezTo>
                    <a:pt x="9021" y="27"/>
                    <a:pt x="8941" y="0"/>
                    <a:pt x="888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9" name="Google Shape;6999;p47"/>
            <p:cNvSpPr/>
            <p:nvPr/>
          </p:nvSpPr>
          <p:spPr>
            <a:xfrm>
              <a:off x="6995775" y="7321325"/>
              <a:ext cx="432950" cy="418900"/>
            </a:xfrm>
            <a:custGeom>
              <a:avLst/>
              <a:gdLst/>
              <a:ahLst/>
              <a:cxnLst/>
              <a:rect l="l" t="t" r="r" b="b"/>
              <a:pathLst>
                <a:path w="17318" h="16756" extrusionOk="0">
                  <a:moveTo>
                    <a:pt x="3507" y="1"/>
                  </a:moveTo>
                  <a:lnTo>
                    <a:pt x="3507" y="1"/>
                  </a:lnTo>
                  <a:cubicBezTo>
                    <a:pt x="3399" y="108"/>
                    <a:pt x="3266" y="241"/>
                    <a:pt x="3132" y="402"/>
                  </a:cubicBezTo>
                  <a:cubicBezTo>
                    <a:pt x="1606" y="2169"/>
                    <a:pt x="589" y="4390"/>
                    <a:pt x="188" y="6799"/>
                  </a:cubicBezTo>
                  <a:cubicBezTo>
                    <a:pt x="54" y="7629"/>
                    <a:pt x="0" y="8512"/>
                    <a:pt x="27" y="9342"/>
                  </a:cubicBezTo>
                  <a:cubicBezTo>
                    <a:pt x="161" y="9609"/>
                    <a:pt x="321" y="9877"/>
                    <a:pt x="509" y="10145"/>
                  </a:cubicBezTo>
                  <a:cubicBezTo>
                    <a:pt x="803" y="10600"/>
                    <a:pt x="1098" y="11055"/>
                    <a:pt x="1472" y="11483"/>
                  </a:cubicBezTo>
                  <a:cubicBezTo>
                    <a:pt x="1794" y="11911"/>
                    <a:pt x="2195" y="12313"/>
                    <a:pt x="2570" y="12687"/>
                  </a:cubicBezTo>
                  <a:cubicBezTo>
                    <a:pt x="3507" y="13597"/>
                    <a:pt x="4604" y="14347"/>
                    <a:pt x="5755" y="14962"/>
                  </a:cubicBezTo>
                  <a:cubicBezTo>
                    <a:pt x="6959" y="15605"/>
                    <a:pt x="8217" y="16087"/>
                    <a:pt x="9556" y="16408"/>
                  </a:cubicBezTo>
                  <a:cubicBezTo>
                    <a:pt x="10171" y="16542"/>
                    <a:pt x="10733" y="16622"/>
                    <a:pt x="11322" y="16702"/>
                  </a:cubicBezTo>
                  <a:cubicBezTo>
                    <a:pt x="11643" y="16729"/>
                    <a:pt x="11938" y="16729"/>
                    <a:pt x="12232" y="16756"/>
                  </a:cubicBezTo>
                  <a:lnTo>
                    <a:pt x="13196" y="16756"/>
                  </a:lnTo>
                  <a:cubicBezTo>
                    <a:pt x="13999" y="16729"/>
                    <a:pt x="14802" y="16622"/>
                    <a:pt x="15605" y="16408"/>
                  </a:cubicBezTo>
                  <a:cubicBezTo>
                    <a:pt x="15846" y="16328"/>
                    <a:pt x="16060" y="16274"/>
                    <a:pt x="16247" y="16167"/>
                  </a:cubicBezTo>
                  <a:lnTo>
                    <a:pt x="16274" y="15953"/>
                  </a:lnTo>
                  <a:cubicBezTo>
                    <a:pt x="16327" y="15873"/>
                    <a:pt x="16327" y="15712"/>
                    <a:pt x="16354" y="15632"/>
                  </a:cubicBezTo>
                  <a:lnTo>
                    <a:pt x="16354" y="15578"/>
                  </a:lnTo>
                  <a:cubicBezTo>
                    <a:pt x="16434" y="15257"/>
                    <a:pt x="16515" y="14882"/>
                    <a:pt x="16622" y="14507"/>
                  </a:cubicBezTo>
                  <a:cubicBezTo>
                    <a:pt x="16756" y="14106"/>
                    <a:pt x="16889" y="13705"/>
                    <a:pt x="17130" y="13276"/>
                  </a:cubicBezTo>
                  <a:cubicBezTo>
                    <a:pt x="17184" y="13142"/>
                    <a:pt x="17264" y="13035"/>
                    <a:pt x="17318" y="12902"/>
                  </a:cubicBezTo>
                  <a:lnTo>
                    <a:pt x="17318" y="12902"/>
                  </a:lnTo>
                  <a:cubicBezTo>
                    <a:pt x="17264" y="12955"/>
                    <a:pt x="17184" y="12955"/>
                    <a:pt x="17130" y="12955"/>
                  </a:cubicBezTo>
                  <a:cubicBezTo>
                    <a:pt x="16623" y="13057"/>
                    <a:pt x="16099" y="13103"/>
                    <a:pt x="15577" y="13103"/>
                  </a:cubicBezTo>
                  <a:cubicBezTo>
                    <a:pt x="15136" y="13103"/>
                    <a:pt x="14695" y="13070"/>
                    <a:pt x="14266" y="13009"/>
                  </a:cubicBezTo>
                  <a:cubicBezTo>
                    <a:pt x="13785" y="12955"/>
                    <a:pt x="13303" y="12848"/>
                    <a:pt x="12821" y="12714"/>
                  </a:cubicBezTo>
                  <a:cubicBezTo>
                    <a:pt x="12339" y="12580"/>
                    <a:pt x="11884" y="12447"/>
                    <a:pt x="11402" y="12286"/>
                  </a:cubicBezTo>
                  <a:cubicBezTo>
                    <a:pt x="10974" y="12099"/>
                    <a:pt x="10573" y="11938"/>
                    <a:pt x="10144" y="11697"/>
                  </a:cubicBezTo>
                  <a:cubicBezTo>
                    <a:pt x="9716" y="11510"/>
                    <a:pt x="9341" y="11269"/>
                    <a:pt x="8967" y="11028"/>
                  </a:cubicBezTo>
                  <a:cubicBezTo>
                    <a:pt x="8191" y="10546"/>
                    <a:pt x="7495" y="9957"/>
                    <a:pt x="6852" y="9342"/>
                  </a:cubicBezTo>
                  <a:cubicBezTo>
                    <a:pt x="6210" y="8699"/>
                    <a:pt x="5675" y="8003"/>
                    <a:pt x="5193" y="7227"/>
                  </a:cubicBezTo>
                  <a:cubicBezTo>
                    <a:pt x="4711" y="6478"/>
                    <a:pt x="4310" y="5675"/>
                    <a:pt x="4042" y="4845"/>
                  </a:cubicBezTo>
                  <a:cubicBezTo>
                    <a:pt x="3747" y="4015"/>
                    <a:pt x="3587" y="3132"/>
                    <a:pt x="3480" y="2276"/>
                  </a:cubicBezTo>
                  <a:cubicBezTo>
                    <a:pt x="3453" y="1847"/>
                    <a:pt x="3399" y="1366"/>
                    <a:pt x="3453" y="937"/>
                  </a:cubicBezTo>
                  <a:cubicBezTo>
                    <a:pt x="3453" y="643"/>
                    <a:pt x="3480" y="322"/>
                    <a:pt x="3507"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0" name="Google Shape;7000;p47"/>
            <p:cNvSpPr/>
            <p:nvPr/>
          </p:nvSpPr>
          <p:spPr>
            <a:xfrm>
              <a:off x="6995775" y="7319975"/>
              <a:ext cx="95025" cy="324575"/>
            </a:xfrm>
            <a:custGeom>
              <a:avLst/>
              <a:gdLst/>
              <a:ahLst/>
              <a:cxnLst/>
              <a:rect l="l" t="t" r="r" b="b"/>
              <a:pathLst>
                <a:path w="3801" h="12983" extrusionOk="0">
                  <a:moveTo>
                    <a:pt x="3533" y="1"/>
                  </a:moveTo>
                  <a:lnTo>
                    <a:pt x="3533" y="1"/>
                  </a:lnTo>
                  <a:cubicBezTo>
                    <a:pt x="3399" y="135"/>
                    <a:pt x="3266" y="295"/>
                    <a:pt x="3132" y="456"/>
                  </a:cubicBezTo>
                  <a:cubicBezTo>
                    <a:pt x="1606" y="2223"/>
                    <a:pt x="589" y="4444"/>
                    <a:pt x="188" y="6853"/>
                  </a:cubicBezTo>
                  <a:cubicBezTo>
                    <a:pt x="54" y="7683"/>
                    <a:pt x="0" y="8566"/>
                    <a:pt x="27" y="9396"/>
                  </a:cubicBezTo>
                  <a:cubicBezTo>
                    <a:pt x="161" y="9663"/>
                    <a:pt x="321" y="9931"/>
                    <a:pt x="455" y="10199"/>
                  </a:cubicBezTo>
                  <a:cubicBezTo>
                    <a:pt x="723" y="10654"/>
                    <a:pt x="1071" y="11109"/>
                    <a:pt x="1446" y="11537"/>
                  </a:cubicBezTo>
                  <a:cubicBezTo>
                    <a:pt x="1767" y="11938"/>
                    <a:pt x="2141" y="12340"/>
                    <a:pt x="2543" y="12741"/>
                  </a:cubicBezTo>
                  <a:cubicBezTo>
                    <a:pt x="2597" y="12795"/>
                    <a:pt x="2704" y="12875"/>
                    <a:pt x="2784" y="12982"/>
                  </a:cubicBezTo>
                  <a:cubicBezTo>
                    <a:pt x="2704" y="12741"/>
                    <a:pt x="2677" y="12474"/>
                    <a:pt x="2597" y="12233"/>
                  </a:cubicBezTo>
                  <a:cubicBezTo>
                    <a:pt x="2516" y="11564"/>
                    <a:pt x="2436" y="10895"/>
                    <a:pt x="2409" y="10225"/>
                  </a:cubicBezTo>
                  <a:cubicBezTo>
                    <a:pt x="2409" y="9904"/>
                    <a:pt x="2409" y="9583"/>
                    <a:pt x="2436" y="9262"/>
                  </a:cubicBezTo>
                  <a:cubicBezTo>
                    <a:pt x="2463" y="8967"/>
                    <a:pt x="2463" y="8646"/>
                    <a:pt x="2543" y="8352"/>
                  </a:cubicBezTo>
                  <a:cubicBezTo>
                    <a:pt x="2597" y="7790"/>
                    <a:pt x="2704" y="7174"/>
                    <a:pt x="2864" y="6639"/>
                  </a:cubicBezTo>
                  <a:cubicBezTo>
                    <a:pt x="3105" y="5782"/>
                    <a:pt x="3399" y="4899"/>
                    <a:pt x="3801" y="4069"/>
                  </a:cubicBezTo>
                  <a:cubicBezTo>
                    <a:pt x="3667" y="3507"/>
                    <a:pt x="3560" y="2892"/>
                    <a:pt x="3507" y="2330"/>
                  </a:cubicBezTo>
                  <a:cubicBezTo>
                    <a:pt x="3480" y="1875"/>
                    <a:pt x="3426" y="1420"/>
                    <a:pt x="3480" y="991"/>
                  </a:cubicBezTo>
                  <a:cubicBezTo>
                    <a:pt x="3480" y="590"/>
                    <a:pt x="3507" y="295"/>
                    <a:pt x="3533" y="1"/>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1" name="Google Shape;7001;p47"/>
            <p:cNvSpPr/>
            <p:nvPr/>
          </p:nvSpPr>
          <p:spPr>
            <a:xfrm>
              <a:off x="6996450" y="7554850"/>
              <a:ext cx="354650" cy="283750"/>
            </a:xfrm>
            <a:custGeom>
              <a:avLst/>
              <a:gdLst/>
              <a:ahLst/>
              <a:cxnLst/>
              <a:rect l="l" t="t" r="r" b="b"/>
              <a:pathLst>
                <a:path w="14186" h="11350" extrusionOk="0">
                  <a:moveTo>
                    <a:pt x="0" y="1"/>
                  </a:moveTo>
                  <a:cubicBezTo>
                    <a:pt x="0" y="322"/>
                    <a:pt x="27" y="670"/>
                    <a:pt x="80" y="1045"/>
                  </a:cubicBezTo>
                  <a:cubicBezTo>
                    <a:pt x="214" y="2195"/>
                    <a:pt x="535" y="3346"/>
                    <a:pt x="1044" y="4417"/>
                  </a:cubicBezTo>
                  <a:cubicBezTo>
                    <a:pt x="1552" y="5488"/>
                    <a:pt x="2222" y="6478"/>
                    <a:pt x="3051" y="7334"/>
                  </a:cubicBezTo>
                  <a:cubicBezTo>
                    <a:pt x="3453" y="7736"/>
                    <a:pt x="3908" y="8137"/>
                    <a:pt x="4416" y="8539"/>
                  </a:cubicBezTo>
                  <a:cubicBezTo>
                    <a:pt x="4925" y="8887"/>
                    <a:pt x="5460" y="9235"/>
                    <a:pt x="6022" y="9556"/>
                  </a:cubicBezTo>
                  <a:cubicBezTo>
                    <a:pt x="6638" y="9904"/>
                    <a:pt x="7227" y="10198"/>
                    <a:pt x="7842" y="10466"/>
                  </a:cubicBezTo>
                  <a:cubicBezTo>
                    <a:pt x="8458" y="10734"/>
                    <a:pt x="9100" y="10948"/>
                    <a:pt x="9743" y="11108"/>
                  </a:cubicBezTo>
                  <a:cubicBezTo>
                    <a:pt x="10412" y="11269"/>
                    <a:pt x="11054" y="11349"/>
                    <a:pt x="11670" y="11349"/>
                  </a:cubicBezTo>
                  <a:lnTo>
                    <a:pt x="11723" y="11349"/>
                  </a:lnTo>
                  <a:cubicBezTo>
                    <a:pt x="12339" y="11349"/>
                    <a:pt x="12955" y="11242"/>
                    <a:pt x="13490" y="11082"/>
                  </a:cubicBezTo>
                  <a:cubicBezTo>
                    <a:pt x="13731" y="11001"/>
                    <a:pt x="13998" y="10868"/>
                    <a:pt x="14186" y="10734"/>
                  </a:cubicBezTo>
                  <a:cubicBezTo>
                    <a:pt x="14132" y="10734"/>
                    <a:pt x="14079" y="10760"/>
                    <a:pt x="14025" y="10760"/>
                  </a:cubicBezTo>
                  <a:cubicBezTo>
                    <a:pt x="13624" y="10841"/>
                    <a:pt x="13195" y="10894"/>
                    <a:pt x="12794" y="10894"/>
                  </a:cubicBezTo>
                  <a:cubicBezTo>
                    <a:pt x="12178" y="10894"/>
                    <a:pt x="11563" y="10841"/>
                    <a:pt x="10974" y="10680"/>
                  </a:cubicBezTo>
                  <a:cubicBezTo>
                    <a:pt x="10385" y="10493"/>
                    <a:pt x="9850" y="10279"/>
                    <a:pt x="9314" y="9958"/>
                  </a:cubicBezTo>
                  <a:cubicBezTo>
                    <a:pt x="8779" y="9636"/>
                    <a:pt x="8217" y="9262"/>
                    <a:pt x="7789" y="8807"/>
                  </a:cubicBezTo>
                  <a:cubicBezTo>
                    <a:pt x="7655" y="8700"/>
                    <a:pt x="7548" y="8566"/>
                    <a:pt x="7468" y="8432"/>
                  </a:cubicBezTo>
                  <a:cubicBezTo>
                    <a:pt x="7361" y="8325"/>
                    <a:pt x="7253" y="8191"/>
                    <a:pt x="7200" y="8084"/>
                  </a:cubicBezTo>
                  <a:cubicBezTo>
                    <a:pt x="6986" y="7870"/>
                    <a:pt x="6825" y="7602"/>
                    <a:pt x="6638" y="7361"/>
                  </a:cubicBezTo>
                  <a:cubicBezTo>
                    <a:pt x="6504" y="7201"/>
                    <a:pt x="6370" y="6987"/>
                    <a:pt x="6183" y="6826"/>
                  </a:cubicBezTo>
                  <a:lnTo>
                    <a:pt x="5969" y="6585"/>
                  </a:lnTo>
                  <a:cubicBezTo>
                    <a:pt x="5888" y="6532"/>
                    <a:pt x="5835" y="6451"/>
                    <a:pt x="5728" y="6398"/>
                  </a:cubicBezTo>
                  <a:cubicBezTo>
                    <a:pt x="5648" y="6317"/>
                    <a:pt x="5540" y="6291"/>
                    <a:pt x="5487" y="6210"/>
                  </a:cubicBezTo>
                  <a:cubicBezTo>
                    <a:pt x="5460" y="6184"/>
                    <a:pt x="5380" y="6157"/>
                    <a:pt x="5353" y="6157"/>
                  </a:cubicBezTo>
                  <a:cubicBezTo>
                    <a:pt x="5326" y="6103"/>
                    <a:pt x="5273" y="6103"/>
                    <a:pt x="5219" y="6077"/>
                  </a:cubicBezTo>
                  <a:cubicBezTo>
                    <a:pt x="5193" y="6050"/>
                    <a:pt x="5112" y="6050"/>
                    <a:pt x="5085" y="6023"/>
                  </a:cubicBezTo>
                  <a:cubicBezTo>
                    <a:pt x="5059" y="6023"/>
                    <a:pt x="5005" y="5969"/>
                    <a:pt x="4978" y="5969"/>
                  </a:cubicBezTo>
                  <a:lnTo>
                    <a:pt x="4711" y="5969"/>
                  </a:lnTo>
                  <a:cubicBezTo>
                    <a:pt x="4684" y="5969"/>
                    <a:pt x="4684" y="5969"/>
                    <a:pt x="4657" y="6023"/>
                  </a:cubicBezTo>
                  <a:cubicBezTo>
                    <a:pt x="4630" y="6023"/>
                    <a:pt x="4577" y="6050"/>
                    <a:pt x="4577" y="6050"/>
                  </a:cubicBezTo>
                  <a:cubicBezTo>
                    <a:pt x="4550" y="6077"/>
                    <a:pt x="4523" y="6077"/>
                    <a:pt x="4523" y="6103"/>
                  </a:cubicBezTo>
                  <a:cubicBezTo>
                    <a:pt x="4523" y="6157"/>
                    <a:pt x="4470" y="6157"/>
                    <a:pt x="4470" y="6184"/>
                  </a:cubicBezTo>
                  <a:cubicBezTo>
                    <a:pt x="4470" y="6184"/>
                    <a:pt x="4470" y="6210"/>
                    <a:pt x="4443" y="6210"/>
                  </a:cubicBezTo>
                  <a:cubicBezTo>
                    <a:pt x="4443" y="6264"/>
                    <a:pt x="4416" y="6264"/>
                    <a:pt x="4416" y="6291"/>
                  </a:cubicBezTo>
                  <a:lnTo>
                    <a:pt x="4416" y="6344"/>
                  </a:lnTo>
                  <a:lnTo>
                    <a:pt x="4416" y="6478"/>
                  </a:lnTo>
                  <a:lnTo>
                    <a:pt x="4416" y="6665"/>
                  </a:lnTo>
                  <a:cubicBezTo>
                    <a:pt x="4416" y="6719"/>
                    <a:pt x="4443" y="6826"/>
                    <a:pt x="4443" y="6879"/>
                  </a:cubicBezTo>
                  <a:cubicBezTo>
                    <a:pt x="4470" y="6960"/>
                    <a:pt x="4470" y="7013"/>
                    <a:pt x="4523" y="7094"/>
                  </a:cubicBezTo>
                  <a:lnTo>
                    <a:pt x="4604" y="7281"/>
                  </a:lnTo>
                  <a:cubicBezTo>
                    <a:pt x="4657" y="7361"/>
                    <a:pt x="4684" y="7388"/>
                    <a:pt x="4711" y="7468"/>
                  </a:cubicBezTo>
                  <a:lnTo>
                    <a:pt x="4711" y="7522"/>
                  </a:lnTo>
                  <a:lnTo>
                    <a:pt x="4684" y="7522"/>
                  </a:lnTo>
                  <a:cubicBezTo>
                    <a:pt x="4684" y="7522"/>
                    <a:pt x="4657" y="7522"/>
                    <a:pt x="4657" y="7495"/>
                  </a:cubicBezTo>
                  <a:cubicBezTo>
                    <a:pt x="4309" y="7067"/>
                    <a:pt x="4042" y="6585"/>
                    <a:pt x="3774" y="6077"/>
                  </a:cubicBezTo>
                  <a:cubicBezTo>
                    <a:pt x="3533" y="5621"/>
                    <a:pt x="3319" y="5140"/>
                    <a:pt x="3132" y="4658"/>
                  </a:cubicBezTo>
                  <a:cubicBezTo>
                    <a:pt x="2998" y="4256"/>
                    <a:pt x="2864" y="3801"/>
                    <a:pt x="2784" y="3373"/>
                  </a:cubicBezTo>
                  <a:cubicBezTo>
                    <a:pt x="2703" y="3320"/>
                    <a:pt x="2596" y="3239"/>
                    <a:pt x="2543" y="3132"/>
                  </a:cubicBezTo>
                  <a:cubicBezTo>
                    <a:pt x="2141" y="2731"/>
                    <a:pt x="1767" y="2329"/>
                    <a:pt x="1445" y="1928"/>
                  </a:cubicBezTo>
                  <a:cubicBezTo>
                    <a:pt x="1071" y="1500"/>
                    <a:pt x="776" y="1071"/>
                    <a:pt x="455" y="590"/>
                  </a:cubicBezTo>
                  <a:cubicBezTo>
                    <a:pt x="294" y="536"/>
                    <a:pt x="134" y="295"/>
                    <a:pt x="0" y="1"/>
                  </a:cubicBezTo>
                  <a:close/>
                </a:path>
              </a:pathLst>
            </a:custGeom>
            <a:solidFill>
              <a:srgbClr val="FFB3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2" name="Google Shape;7002;p47"/>
            <p:cNvSpPr/>
            <p:nvPr/>
          </p:nvSpPr>
          <p:spPr>
            <a:xfrm>
              <a:off x="7161050" y="7741550"/>
              <a:ext cx="25" cy="25"/>
            </a:xfrm>
            <a:custGeom>
              <a:avLst/>
              <a:gdLst/>
              <a:ahLst/>
              <a:cxnLst/>
              <a:rect l="l" t="t" r="r" b="b"/>
              <a:pathLst>
                <a:path w="1" h="1" extrusionOk="0">
                  <a:moveTo>
                    <a:pt x="0" y="0"/>
                  </a:moveTo>
                  <a:lnTo>
                    <a:pt x="0" y="0"/>
                  </a:lnTo>
                  <a:lnTo>
                    <a:pt x="0" y="0"/>
                  </a:lnTo>
                  <a:lnTo>
                    <a:pt x="0" y="0"/>
                  </a:lnTo>
                  <a:close/>
                </a:path>
              </a:pathLst>
            </a:custGeom>
            <a:solidFill>
              <a:srgbClr val="FFB3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3" name="Google Shape;7003;p47"/>
            <p:cNvSpPr/>
            <p:nvPr/>
          </p:nvSpPr>
          <p:spPr>
            <a:xfrm>
              <a:off x="7161050" y="7741550"/>
              <a:ext cx="25" cy="25"/>
            </a:xfrm>
            <a:custGeom>
              <a:avLst/>
              <a:gdLst/>
              <a:ahLst/>
              <a:cxnLst/>
              <a:rect l="l" t="t" r="r" b="b"/>
              <a:pathLst>
                <a:path w="1" h="1" extrusionOk="0">
                  <a:moveTo>
                    <a:pt x="0" y="0"/>
                  </a:moveTo>
                  <a:lnTo>
                    <a:pt x="0" y="0"/>
                  </a:lnTo>
                  <a:lnTo>
                    <a:pt x="0" y="0"/>
                  </a:lnTo>
                  <a:lnTo>
                    <a:pt x="0"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4" name="Google Shape;7004;p47"/>
            <p:cNvSpPr/>
            <p:nvPr/>
          </p:nvSpPr>
          <p:spPr>
            <a:xfrm>
              <a:off x="7082750" y="7233675"/>
              <a:ext cx="165300" cy="186700"/>
            </a:xfrm>
            <a:custGeom>
              <a:avLst/>
              <a:gdLst/>
              <a:ahLst/>
              <a:cxnLst/>
              <a:rect l="l" t="t" r="r" b="b"/>
              <a:pathLst>
                <a:path w="6612" h="7468" extrusionOk="0">
                  <a:moveTo>
                    <a:pt x="5274" y="0"/>
                  </a:moveTo>
                  <a:cubicBezTo>
                    <a:pt x="4176" y="428"/>
                    <a:pt x="3132" y="964"/>
                    <a:pt x="2196" y="1633"/>
                  </a:cubicBezTo>
                  <a:cubicBezTo>
                    <a:pt x="1446" y="2168"/>
                    <a:pt x="723" y="2784"/>
                    <a:pt x="108" y="3453"/>
                  </a:cubicBezTo>
                  <a:cubicBezTo>
                    <a:pt x="54" y="3747"/>
                    <a:pt x="28" y="4042"/>
                    <a:pt x="28" y="4363"/>
                  </a:cubicBezTo>
                  <a:cubicBezTo>
                    <a:pt x="1" y="4818"/>
                    <a:pt x="28" y="5273"/>
                    <a:pt x="54" y="5701"/>
                  </a:cubicBezTo>
                  <a:cubicBezTo>
                    <a:pt x="135" y="6290"/>
                    <a:pt x="242" y="6879"/>
                    <a:pt x="375" y="7468"/>
                  </a:cubicBezTo>
                  <a:cubicBezTo>
                    <a:pt x="456" y="7254"/>
                    <a:pt x="563" y="7013"/>
                    <a:pt x="670" y="6825"/>
                  </a:cubicBezTo>
                  <a:cubicBezTo>
                    <a:pt x="1205" y="5808"/>
                    <a:pt x="1848" y="4845"/>
                    <a:pt x="2597" y="4015"/>
                  </a:cubicBezTo>
                  <a:cubicBezTo>
                    <a:pt x="3373" y="3132"/>
                    <a:pt x="4203" y="2329"/>
                    <a:pt x="5140" y="1660"/>
                  </a:cubicBezTo>
                  <a:cubicBezTo>
                    <a:pt x="5622" y="1338"/>
                    <a:pt x="6103" y="991"/>
                    <a:pt x="6612" y="696"/>
                  </a:cubicBezTo>
                  <a:cubicBezTo>
                    <a:pt x="6023" y="669"/>
                    <a:pt x="5407" y="643"/>
                    <a:pt x="4819" y="536"/>
                  </a:cubicBezTo>
                  <a:lnTo>
                    <a:pt x="5006" y="455"/>
                  </a:lnTo>
                  <a:cubicBezTo>
                    <a:pt x="5140" y="402"/>
                    <a:pt x="5274" y="375"/>
                    <a:pt x="5407" y="295"/>
                  </a:cubicBezTo>
                  <a:cubicBezTo>
                    <a:pt x="5461" y="295"/>
                    <a:pt x="5488" y="268"/>
                    <a:pt x="5488" y="214"/>
                  </a:cubicBezTo>
                  <a:lnTo>
                    <a:pt x="5488" y="107"/>
                  </a:lnTo>
                  <a:cubicBezTo>
                    <a:pt x="5461" y="27"/>
                    <a:pt x="5407" y="27"/>
                    <a:pt x="5354" y="27"/>
                  </a:cubicBezTo>
                  <a:cubicBezTo>
                    <a:pt x="5327" y="0"/>
                    <a:pt x="5274" y="0"/>
                    <a:pt x="5274"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5" name="Google Shape;7005;p47"/>
            <p:cNvSpPr/>
            <p:nvPr/>
          </p:nvSpPr>
          <p:spPr>
            <a:xfrm>
              <a:off x="7252050" y="7578275"/>
              <a:ext cx="65600" cy="112775"/>
            </a:xfrm>
            <a:custGeom>
              <a:avLst/>
              <a:gdLst/>
              <a:ahLst/>
              <a:cxnLst/>
              <a:rect l="l" t="t" r="r" b="b"/>
              <a:pathLst>
                <a:path w="2624" h="4511" extrusionOk="0">
                  <a:moveTo>
                    <a:pt x="108" y="1"/>
                  </a:moveTo>
                  <a:lnTo>
                    <a:pt x="54" y="54"/>
                  </a:lnTo>
                  <a:cubicBezTo>
                    <a:pt x="54" y="108"/>
                    <a:pt x="0" y="108"/>
                    <a:pt x="0" y="134"/>
                  </a:cubicBezTo>
                  <a:lnTo>
                    <a:pt x="0" y="188"/>
                  </a:lnTo>
                  <a:lnTo>
                    <a:pt x="0" y="375"/>
                  </a:lnTo>
                  <a:cubicBezTo>
                    <a:pt x="54" y="509"/>
                    <a:pt x="54" y="670"/>
                    <a:pt x="81" y="803"/>
                  </a:cubicBezTo>
                  <a:cubicBezTo>
                    <a:pt x="188" y="1178"/>
                    <a:pt x="241" y="1580"/>
                    <a:pt x="268" y="1981"/>
                  </a:cubicBezTo>
                  <a:cubicBezTo>
                    <a:pt x="322" y="2142"/>
                    <a:pt x="322" y="2276"/>
                    <a:pt x="348" y="2436"/>
                  </a:cubicBezTo>
                  <a:cubicBezTo>
                    <a:pt x="375" y="2704"/>
                    <a:pt x="455" y="2971"/>
                    <a:pt x="509" y="3266"/>
                  </a:cubicBezTo>
                  <a:cubicBezTo>
                    <a:pt x="589" y="3534"/>
                    <a:pt x="643" y="3721"/>
                    <a:pt x="750" y="3882"/>
                  </a:cubicBezTo>
                  <a:cubicBezTo>
                    <a:pt x="803" y="4042"/>
                    <a:pt x="911" y="4176"/>
                    <a:pt x="1044" y="4283"/>
                  </a:cubicBezTo>
                  <a:cubicBezTo>
                    <a:pt x="1178" y="4390"/>
                    <a:pt x="1312" y="4444"/>
                    <a:pt x="1446" y="4470"/>
                  </a:cubicBezTo>
                  <a:cubicBezTo>
                    <a:pt x="1513" y="4497"/>
                    <a:pt x="1580" y="4511"/>
                    <a:pt x="1647" y="4511"/>
                  </a:cubicBezTo>
                  <a:cubicBezTo>
                    <a:pt x="1713" y="4511"/>
                    <a:pt x="1780" y="4497"/>
                    <a:pt x="1847" y="4470"/>
                  </a:cubicBezTo>
                  <a:lnTo>
                    <a:pt x="1901" y="4470"/>
                  </a:lnTo>
                  <a:cubicBezTo>
                    <a:pt x="1981" y="4444"/>
                    <a:pt x="2088" y="4390"/>
                    <a:pt x="2195" y="4310"/>
                  </a:cubicBezTo>
                  <a:cubicBezTo>
                    <a:pt x="2490" y="4042"/>
                    <a:pt x="2570" y="3641"/>
                    <a:pt x="2597" y="3373"/>
                  </a:cubicBezTo>
                  <a:cubicBezTo>
                    <a:pt x="2624" y="2918"/>
                    <a:pt x="2516" y="2409"/>
                    <a:pt x="2329" y="1981"/>
                  </a:cubicBezTo>
                  <a:cubicBezTo>
                    <a:pt x="2115" y="1580"/>
                    <a:pt x="1794" y="1178"/>
                    <a:pt x="1419" y="830"/>
                  </a:cubicBezTo>
                  <a:cubicBezTo>
                    <a:pt x="1044" y="509"/>
                    <a:pt x="643" y="241"/>
                    <a:pt x="215" y="27"/>
                  </a:cubicBezTo>
                  <a:cubicBezTo>
                    <a:pt x="188" y="1"/>
                    <a:pt x="161" y="1"/>
                    <a:pt x="108"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6" name="Google Shape;7006;p47"/>
            <p:cNvSpPr/>
            <p:nvPr/>
          </p:nvSpPr>
          <p:spPr>
            <a:xfrm>
              <a:off x="7264775" y="7703100"/>
              <a:ext cx="85000" cy="100700"/>
            </a:xfrm>
            <a:custGeom>
              <a:avLst/>
              <a:gdLst/>
              <a:ahLst/>
              <a:cxnLst/>
              <a:rect l="l" t="t" r="r" b="b"/>
              <a:pathLst>
                <a:path w="3400" h="4028" extrusionOk="0">
                  <a:moveTo>
                    <a:pt x="80" y="1"/>
                  </a:moveTo>
                  <a:cubicBezTo>
                    <a:pt x="71" y="1"/>
                    <a:pt x="62" y="4"/>
                    <a:pt x="54" y="13"/>
                  </a:cubicBezTo>
                  <a:cubicBezTo>
                    <a:pt x="0" y="66"/>
                    <a:pt x="0" y="93"/>
                    <a:pt x="0" y="93"/>
                  </a:cubicBezTo>
                  <a:lnTo>
                    <a:pt x="0" y="147"/>
                  </a:lnTo>
                  <a:lnTo>
                    <a:pt x="0" y="227"/>
                  </a:lnTo>
                  <a:cubicBezTo>
                    <a:pt x="54" y="280"/>
                    <a:pt x="54" y="334"/>
                    <a:pt x="80" y="387"/>
                  </a:cubicBezTo>
                  <a:cubicBezTo>
                    <a:pt x="134" y="521"/>
                    <a:pt x="161" y="655"/>
                    <a:pt x="241" y="789"/>
                  </a:cubicBezTo>
                  <a:cubicBezTo>
                    <a:pt x="455" y="1164"/>
                    <a:pt x="616" y="1538"/>
                    <a:pt x="749" y="1886"/>
                  </a:cubicBezTo>
                  <a:cubicBezTo>
                    <a:pt x="776" y="2020"/>
                    <a:pt x="830" y="2207"/>
                    <a:pt x="910" y="2341"/>
                  </a:cubicBezTo>
                  <a:cubicBezTo>
                    <a:pt x="1017" y="2555"/>
                    <a:pt x="1151" y="2823"/>
                    <a:pt x="1285" y="3091"/>
                  </a:cubicBezTo>
                  <a:cubicBezTo>
                    <a:pt x="1419" y="3332"/>
                    <a:pt x="1526" y="3492"/>
                    <a:pt x="1659" y="3626"/>
                  </a:cubicBezTo>
                  <a:cubicBezTo>
                    <a:pt x="1793" y="3760"/>
                    <a:pt x="1927" y="3867"/>
                    <a:pt x="2061" y="3947"/>
                  </a:cubicBezTo>
                  <a:cubicBezTo>
                    <a:pt x="2222" y="4001"/>
                    <a:pt x="2355" y="4028"/>
                    <a:pt x="2489" y="4028"/>
                  </a:cubicBezTo>
                  <a:cubicBezTo>
                    <a:pt x="2650" y="4028"/>
                    <a:pt x="2784" y="4001"/>
                    <a:pt x="2891" y="3947"/>
                  </a:cubicBezTo>
                  <a:cubicBezTo>
                    <a:pt x="2891" y="3894"/>
                    <a:pt x="2917" y="3894"/>
                    <a:pt x="2917" y="3894"/>
                  </a:cubicBezTo>
                  <a:cubicBezTo>
                    <a:pt x="3025" y="3840"/>
                    <a:pt x="3132" y="3733"/>
                    <a:pt x="3185" y="3626"/>
                  </a:cubicBezTo>
                  <a:cubicBezTo>
                    <a:pt x="3399" y="3305"/>
                    <a:pt x="3399" y="2903"/>
                    <a:pt x="3319" y="2636"/>
                  </a:cubicBezTo>
                  <a:cubicBezTo>
                    <a:pt x="3212" y="2154"/>
                    <a:pt x="3025" y="1726"/>
                    <a:pt x="2677" y="1351"/>
                  </a:cubicBezTo>
                  <a:cubicBezTo>
                    <a:pt x="2355" y="1030"/>
                    <a:pt x="1954" y="735"/>
                    <a:pt x="1526" y="494"/>
                  </a:cubicBezTo>
                  <a:cubicBezTo>
                    <a:pt x="1071" y="254"/>
                    <a:pt x="616" y="93"/>
                    <a:pt x="134" y="13"/>
                  </a:cubicBezTo>
                  <a:cubicBezTo>
                    <a:pt x="116" y="13"/>
                    <a:pt x="98" y="1"/>
                    <a:pt x="80" y="1"/>
                  </a:cubicBezTo>
                  <a:close/>
                </a:path>
              </a:pathLst>
            </a:custGeom>
            <a:solidFill>
              <a:srgbClr val="41342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7" name="Google Shape;7007;p47"/>
            <p:cNvSpPr/>
            <p:nvPr/>
          </p:nvSpPr>
          <p:spPr>
            <a:xfrm>
              <a:off x="7253400" y="7580275"/>
              <a:ext cx="64700" cy="110450"/>
            </a:xfrm>
            <a:custGeom>
              <a:avLst/>
              <a:gdLst/>
              <a:ahLst/>
              <a:cxnLst/>
              <a:rect l="l" t="t" r="r" b="b"/>
              <a:pathLst>
                <a:path w="2588" h="4418" extrusionOk="0">
                  <a:moveTo>
                    <a:pt x="2462" y="2383"/>
                  </a:moveTo>
                  <a:cubicBezTo>
                    <a:pt x="2499" y="2492"/>
                    <a:pt x="2526" y="2598"/>
                    <a:pt x="2545" y="2701"/>
                  </a:cubicBezTo>
                  <a:lnTo>
                    <a:pt x="2545" y="2701"/>
                  </a:lnTo>
                  <a:cubicBezTo>
                    <a:pt x="2544" y="2686"/>
                    <a:pt x="2543" y="2669"/>
                    <a:pt x="2543" y="2651"/>
                  </a:cubicBezTo>
                  <a:cubicBezTo>
                    <a:pt x="2516" y="2544"/>
                    <a:pt x="2516" y="2490"/>
                    <a:pt x="2462" y="2383"/>
                  </a:cubicBezTo>
                  <a:close/>
                  <a:moveTo>
                    <a:pt x="27" y="1"/>
                  </a:moveTo>
                  <a:cubicBezTo>
                    <a:pt x="0" y="81"/>
                    <a:pt x="0" y="108"/>
                    <a:pt x="0" y="108"/>
                  </a:cubicBezTo>
                  <a:lnTo>
                    <a:pt x="0" y="295"/>
                  </a:lnTo>
                  <a:cubicBezTo>
                    <a:pt x="27" y="429"/>
                    <a:pt x="54" y="563"/>
                    <a:pt x="54" y="723"/>
                  </a:cubicBezTo>
                  <a:cubicBezTo>
                    <a:pt x="161" y="1125"/>
                    <a:pt x="187" y="1553"/>
                    <a:pt x="268" y="1901"/>
                  </a:cubicBezTo>
                  <a:lnTo>
                    <a:pt x="268" y="1981"/>
                  </a:lnTo>
                  <a:lnTo>
                    <a:pt x="268" y="2089"/>
                  </a:lnTo>
                  <a:cubicBezTo>
                    <a:pt x="268" y="2196"/>
                    <a:pt x="294" y="2249"/>
                    <a:pt x="294" y="2356"/>
                  </a:cubicBezTo>
                  <a:cubicBezTo>
                    <a:pt x="321" y="2624"/>
                    <a:pt x="401" y="2891"/>
                    <a:pt x="455" y="3186"/>
                  </a:cubicBezTo>
                  <a:cubicBezTo>
                    <a:pt x="535" y="3454"/>
                    <a:pt x="589" y="3614"/>
                    <a:pt x="696" y="3802"/>
                  </a:cubicBezTo>
                  <a:cubicBezTo>
                    <a:pt x="803" y="3962"/>
                    <a:pt x="910" y="4096"/>
                    <a:pt x="990" y="4203"/>
                  </a:cubicBezTo>
                  <a:cubicBezTo>
                    <a:pt x="1124" y="4283"/>
                    <a:pt x="1258" y="4364"/>
                    <a:pt x="1392" y="4390"/>
                  </a:cubicBezTo>
                  <a:cubicBezTo>
                    <a:pt x="1472" y="4417"/>
                    <a:pt x="1579" y="4417"/>
                    <a:pt x="1633" y="4417"/>
                  </a:cubicBezTo>
                  <a:cubicBezTo>
                    <a:pt x="1713" y="4417"/>
                    <a:pt x="1767" y="4417"/>
                    <a:pt x="1793" y="4390"/>
                  </a:cubicBezTo>
                  <a:lnTo>
                    <a:pt x="1847" y="4390"/>
                  </a:lnTo>
                  <a:cubicBezTo>
                    <a:pt x="1981" y="4364"/>
                    <a:pt x="2061" y="4310"/>
                    <a:pt x="2168" y="4230"/>
                  </a:cubicBezTo>
                  <a:cubicBezTo>
                    <a:pt x="2436" y="3962"/>
                    <a:pt x="2543" y="3561"/>
                    <a:pt x="2570" y="3293"/>
                  </a:cubicBezTo>
                  <a:cubicBezTo>
                    <a:pt x="2587" y="3098"/>
                    <a:pt x="2582" y="2904"/>
                    <a:pt x="2545" y="2701"/>
                  </a:cubicBezTo>
                  <a:lnTo>
                    <a:pt x="2545" y="2701"/>
                  </a:lnTo>
                  <a:cubicBezTo>
                    <a:pt x="2550" y="2778"/>
                    <a:pt x="2565" y="2830"/>
                    <a:pt x="2543" y="2918"/>
                  </a:cubicBezTo>
                  <a:cubicBezTo>
                    <a:pt x="2543" y="2999"/>
                    <a:pt x="2543" y="3079"/>
                    <a:pt x="2516" y="3159"/>
                  </a:cubicBezTo>
                  <a:cubicBezTo>
                    <a:pt x="2462" y="3266"/>
                    <a:pt x="2436" y="3347"/>
                    <a:pt x="2409" y="3427"/>
                  </a:cubicBezTo>
                  <a:cubicBezTo>
                    <a:pt x="2382" y="3480"/>
                    <a:pt x="2329" y="3561"/>
                    <a:pt x="2275" y="3587"/>
                  </a:cubicBezTo>
                  <a:lnTo>
                    <a:pt x="2168" y="3694"/>
                  </a:lnTo>
                  <a:cubicBezTo>
                    <a:pt x="2141" y="3721"/>
                    <a:pt x="2114" y="3748"/>
                    <a:pt x="2061" y="3748"/>
                  </a:cubicBezTo>
                  <a:cubicBezTo>
                    <a:pt x="2007" y="3802"/>
                    <a:pt x="1927" y="3828"/>
                    <a:pt x="1847" y="3828"/>
                  </a:cubicBezTo>
                  <a:cubicBezTo>
                    <a:pt x="1767" y="3828"/>
                    <a:pt x="1713" y="3802"/>
                    <a:pt x="1633" y="3748"/>
                  </a:cubicBezTo>
                  <a:cubicBezTo>
                    <a:pt x="1579" y="3721"/>
                    <a:pt x="1499" y="3668"/>
                    <a:pt x="1445" y="3587"/>
                  </a:cubicBezTo>
                  <a:cubicBezTo>
                    <a:pt x="1365" y="3534"/>
                    <a:pt x="1312" y="3454"/>
                    <a:pt x="1231" y="3347"/>
                  </a:cubicBezTo>
                  <a:cubicBezTo>
                    <a:pt x="1097" y="3159"/>
                    <a:pt x="964" y="2918"/>
                    <a:pt x="910" y="2677"/>
                  </a:cubicBezTo>
                  <a:lnTo>
                    <a:pt x="589" y="1874"/>
                  </a:lnTo>
                  <a:cubicBezTo>
                    <a:pt x="509" y="1607"/>
                    <a:pt x="428" y="1339"/>
                    <a:pt x="321" y="1071"/>
                  </a:cubicBezTo>
                  <a:lnTo>
                    <a:pt x="134" y="376"/>
                  </a:lnTo>
                  <a:cubicBezTo>
                    <a:pt x="107" y="268"/>
                    <a:pt x="54" y="215"/>
                    <a:pt x="54" y="108"/>
                  </a:cubicBezTo>
                  <a:cubicBezTo>
                    <a:pt x="54" y="81"/>
                    <a:pt x="27" y="54"/>
                    <a:pt x="27" y="1"/>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8" name="Google Shape;7008;p47"/>
            <p:cNvSpPr/>
            <p:nvPr/>
          </p:nvSpPr>
          <p:spPr>
            <a:xfrm>
              <a:off x="7266775" y="7712775"/>
              <a:ext cx="83000" cy="91025"/>
            </a:xfrm>
            <a:custGeom>
              <a:avLst/>
              <a:gdLst/>
              <a:ahLst/>
              <a:cxnLst/>
              <a:rect l="l" t="t" r="r" b="b"/>
              <a:pathLst>
                <a:path w="3320" h="3641" extrusionOk="0">
                  <a:moveTo>
                    <a:pt x="0" y="0"/>
                  </a:moveTo>
                  <a:cubicBezTo>
                    <a:pt x="54" y="134"/>
                    <a:pt x="134" y="268"/>
                    <a:pt x="161" y="402"/>
                  </a:cubicBezTo>
                  <a:cubicBezTo>
                    <a:pt x="375" y="777"/>
                    <a:pt x="509" y="1151"/>
                    <a:pt x="669" y="1499"/>
                  </a:cubicBezTo>
                  <a:lnTo>
                    <a:pt x="669" y="1553"/>
                  </a:lnTo>
                  <a:cubicBezTo>
                    <a:pt x="723" y="1687"/>
                    <a:pt x="750" y="1820"/>
                    <a:pt x="830" y="1954"/>
                  </a:cubicBezTo>
                  <a:cubicBezTo>
                    <a:pt x="937" y="2168"/>
                    <a:pt x="1071" y="2436"/>
                    <a:pt x="1205" y="2704"/>
                  </a:cubicBezTo>
                  <a:cubicBezTo>
                    <a:pt x="1339" y="2945"/>
                    <a:pt x="1446" y="3105"/>
                    <a:pt x="1579" y="3239"/>
                  </a:cubicBezTo>
                  <a:cubicBezTo>
                    <a:pt x="1713" y="3373"/>
                    <a:pt x="1847" y="3480"/>
                    <a:pt x="1981" y="3560"/>
                  </a:cubicBezTo>
                  <a:cubicBezTo>
                    <a:pt x="2115" y="3614"/>
                    <a:pt x="2275" y="3641"/>
                    <a:pt x="2409" y="3641"/>
                  </a:cubicBezTo>
                  <a:cubicBezTo>
                    <a:pt x="2543" y="3641"/>
                    <a:pt x="2704" y="3614"/>
                    <a:pt x="2811" y="3560"/>
                  </a:cubicBezTo>
                  <a:cubicBezTo>
                    <a:pt x="2811" y="3560"/>
                    <a:pt x="2837" y="3560"/>
                    <a:pt x="2837" y="3507"/>
                  </a:cubicBezTo>
                  <a:cubicBezTo>
                    <a:pt x="2945" y="3453"/>
                    <a:pt x="3052" y="3346"/>
                    <a:pt x="3105" y="3239"/>
                  </a:cubicBezTo>
                  <a:cubicBezTo>
                    <a:pt x="3319" y="2918"/>
                    <a:pt x="3319" y="2516"/>
                    <a:pt x="3239" y="2249"/>
                  </a:cubicBezTo>
                  <a:cubicBezTo>
                    <a:pt x="3132" y="1767"/>
                    <a:pt x="2945" y="1339"/>
                    <a:pt x="2597" y="964"/>
                  </a:cubicBezTo>
                  <a:cubicBezTo>
                    <a:pt x="2382" y="696"/>
                    <a:pt x="2115" y="482"/>
                    <a:pt x="1794" y="268"/>
                  </a:cubicBezTo>
                  <a:lnTo>
                    <a:pt x="1794" y="268"/>
                  </a:lnTo>
                  <a:lnTo>
                    <a:pt x="1901" y="375"/>
                  </a:lnTo>
                  <a:cubicBezTo>
                    <a:pt x="1981" y="429"/>
                    <a:pt x="2035" y="536"/>
                    <a:pt x="2115" y="616"/>
                  </a:cubicBezTo>
                  <a:cubicBezTo>
                    <a:pt x="2195" y="750"/>
                    <a:pt x="2302" y="910"/>
                    <a:pt x="2409" y="1071"/>
                  </a:cubicBezTo>
                  <a:cubicBezTo>
                    <a:pt x="2463" y="1205"/>
                    <a:pt x="2570" y="1365"/>
                    <a:pt x="2650" y="1553"/>
                  </a:cubicBezTo>
                  <a:cubicBezTo>
                    <a:pt x="2677" y="1633"/>
                    <a:pt x="2704" y="1713"/>
                    <a:pt x="2730" y="1820"/>
                  </a:cubicBezTo>
                  <a:cubicBezTo>
                    <a:pt x="2784" y="1874"/>
                    <a:pt x="2784" y="1981"/>
                    <a:pt x="2784" y="2035"/>
                  </a:cubicBezTo>
                  <a:lnTo>
                    <a:pt x="2784" y="2168"/>
                  </a:lnTo>
                  <a:lnTo>
                    <a:pt x="2784" y="2275"/>
                  </a:lnTo>
                  <a:cubicBezTo>
                    <a:pt x="2784" y="2356"/>
                    <a:pt x="2730" y="2409"/>
                    <a:pt x="2704" y="2490"/>
                  </a:cubicBezTo>
                  <a:cubicBezTo>
                    <a:pt x="2677" y="2516"/>
                    <a:pt x="2677" y="2543"/>
                    <a:pt x="2650" y="2570"/>
                  </a:cubicBezTo>
                  <a:cubicBezTo>
                    <a:pt x="2597" y="2623"/>
                    <a:pt x="2570" y="2623"/>
                    <a:pt x="2543" y="2650"/>
                  </a:cubicBezTo>
                  <a:cubicBezTo>
                    <a:pt x="2463" y="2677"/>
                    <a:pt x="2436" y="2704"/>
                    <a:pt x="2382" y="2704"/>
                  </a:cubicBezTo>
                  <a:cubicBezTo>
                    <a:pt x="2329" y="2730"/>
                    <a:pt x="2275" y="2744"/>
                    <a:pt x="2222" y="2744"/>
                  </a:cubicBezTo>
                  <a:cubicBezTo>
                    <a:pt x="2168" y="2744"/>
                    <a:pt x="2115" y="2730"/>
                    <a:pt x="2061" y="2704"/>
                  </a:cubicBezTo>
                  <a:cubicBezTo>
                    <a:pt x="1981" y="2677"/>
                    <a:pt x="1874" y="2623"/>
                    <a:pt x="1767" y="2543"/>
                  </a:cubicBezTo>
                  <a:cubicBezTo>
                    <a:pt x="1660" y="2490"/>
                    <a:pt x="1579" y="2383"/>
                    <a:pt x="1472" y="2275"/>
                  </a:cubicBezTo>
                  <a:cubicBezTo>
                    <a:pt x="1258" y="2035"/>
                    <a:pt x="1071" y="1767"/>
                    <a:pt x="910" y="1499"/>
                  </a:cubicBezTo>
                  <a:cubicBezTo>
                    <a:pt x="723" y="1205"/>
                    <a:pt x="562" y="910"/>
                    <a:pt x="402" y="643"/>
                  </a:cubicBezTo>
                  <a:cubicBezTo>
                    <a:pt x="322" y="509"/>
                    <a:pt x="241" y="375"/>
                    <a:pt x="161" y="241"/>
                  </a:cubicBezTo>
                  <a:cubicBezTo>
                    <a:pt x="81" y="161"/>
                    <a:pt x="54" y="81"/>
                    <a:pt x="0" y="0"/>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9" name="Google Shape;7009;p47"/>
            <p:cNvSpPr/>
            <p:nvPr/>
          </p:nvSpPr>
          <p:spPr>
            <a:xfrm>
              <a:off x="7331000" y="7773675"/>
              <a:ext cx="25" cy="25"/>
            </a:xfrm>
            <a:custGeom>
              <a:avLst/>
              <a:gdLst/>
              <a:ahLst/>
              <a:cxnLst/>
              <a:rect l="l" t="t" r="r" b="b"/>
              <a:pathLst>
                <a:path w="1" h="1" extrusionOk="0">
                  <a:moveTo>
                    <a:pt x="1" y="0"/>
                  </a:moveTo>
                  <a:lnTo>
                    <a:pt x="1" y="0"/>
                  </a:lnTo>
                  <a:lnTo>
                    <a:pt x="1" y="0"/>
                  </a:lnTo>
                  <a:lnTo>
                    <a:pt x="1" y="0"/>
                  </a:ln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0" name="Google Shape;7010;p47"/>
            <p:cNvSpPr/>
            <p:nvPr/>
          </p:nvSpPr>
          <p:spPr>
            <a:xfrm>
              <a:off x="7547150" y="7159400"/>
              <a:ext cx="194075" cy="78975"/>
            </a:xfrm>
            <a:custGeom>
              <a:avLst/>
              <a:gdLst/>
              <a:ahLst/>
              <a:cxnLst/>
              <a:rect l="l" t="t" r="r" b="b"/>
              <a:pathLst>
                <a:path w="7763" h="3159" extrusionOk="0">
                  <a:moveTo>
                    <a:pt x="5835" y="0"/>
                  </a:moveTo>
                  <a:cubicBezTo>
                    <a:pt x="5594" y="27"/>
                    <a:pt x="5353" y="54"/>
                    <a:pt x="5139" y="81"/>
                  </a:cubicBezTo>
                  <a:cubicBezTo>
                    <a:pt x="4631" y="188"/>
                    <a:pt x="4176" y="321"/>
                    <a:pt x="3694" y="536"/>
                  </a:cubicBezTo>
                  <a:cubicBezTo>
                    <a:pt x="3239" y="723"/>
                    <a:pt x="2757" y="964"/>
                    <a:pt x="2329" y="1205"/>
                  </a:cubicBezTo>
                  <a:cubicBezTo>
                    <a:pt x="1419" y="1686"/>
                    <a:pt x="669" y="2329"/>
                    <a:pt x="27" y="2998"/>
                  </a:cubicBezTo>
                  <a:cubicBezTo>
                    <a:pt x="0" y="3025"/>
                    <a:pt x="0" y="3105"/>
                    <a:pt x="27" y="3132"/>
                  </a:cubicBezTo>
                  <a:cubicBezTo>
                    <a:pt x="54" y="3159"/>
                    <a:pt x="54" y="3159"/>
                    <a:pt x="80" y="3159"/>
                  </a:cubicBezTo>
                  <a:cubicBezTo>
                    <a:pt x="134" y="3159"/>
                    <a:pt x="161" y="3159"/>
                    <a:pt x="161" y="3132"/>
                  </a:cubicBezTo>
                  <a:cubicBezTo>
                    <a:pt x="428" y="2837"/>
                    <a:pt x="696" y="2570"/>
                    <a:pt x="1017" y="2329"/>
                  </a:cubicBezTo>
                  <a:cubicBezTo>
                    <a:pt x="1633" y="1901"/>
                    <a:pt x="2302" y="1526"/>
                    <a:pt x="2998" y="1231"/>
                  </a:cubicBezTo>
                  <a:cubicBezTo>
                    <a:pt x="3908" y="857"/>
                    <a:pt x="4845" y="616"/>
                    <a:pt x="5835" y="482"/>
                  </a:cubicBezTo>
                  <a:lnTo>
                    <a:pt x="5889" y="482"/>
                  </a:lnTo>
                  <a:cubicBezTo>
                    <a:pt x="5915" y="696"/>
                    <a:pt x="5969" y="857"/>
                    <a:pt x="6022" y="1017"/>
                  </a:cubicBezTo>
                  <a:cubicBezTo>
                    <a:pt x="6076" y="1151"/>
                    <a:pt x="6103" y="1339"/>
                    <a:pt x="6183" y="1472"/>
                  </a:cubicBezTo>
                  <a:cubicBezTo>
                    <a:pt x="6290" y="1633"/>
                    <a:pt x="6370" y="1820"/>
                    <a:pt x="6477" y="2034"/>
                  </a:cubicBezTo>
                  <a:cubicBezTo>
                    <a:pt x="6584" y="2195"/>
                    <a:pt x="6745" y="2463"/>
                    <a:pt x="6906" y="2704"/>
                  </a:cubicBezTo>
                  <a:cubicBezTo>
                    <a:pt x="6959" y="2757"/>
                    <a:pt x="7013" y="2864"/>
                    <a:pt x="7093" y="2944"/>
                  </a:cubicBezTo>
                  <a:lnTo>
                    <a:pt x="7120" y="2971"/>
                  </a:lnTo>
                  <a:lnTo>
                    <a:pt x="7227" y="3078"/>
                  </a:lnTo>
                  <a:cubicBezTo>
                    <a:pt x="7254" y="3105"/>
                    <a:pt x="7280" y="3132"/>
                    <a:pt x="7307" y="3132"/>
                  </a:cubicBezTo>
                  <a:cubicBezTo>
                    <a:pt x="7340" y="3143"/>
                    <a:pt x="7378" y="3149"/>
                    <a:pt x="7415" y="3149"/>
                  </a:cubicBezTo>
                  <a:cubicBezTo>
                    <a:pt x="7467" y="3149"/>
                    <a:pt x="7517" y="3136"/>
                    <a:pt x="7548" y="3105"/>
                  </a:cubicBezTo>
                  <a:cubicBezTo>
                    <a:pt x="7655" y="3025"/>
                    <a:pt x="7655" y="2944"/>
                    <a:pt x="7682" y="2837"/>
                  </a:cubicBezTo>
                  <a:cubicBezTo>
                    <a:pt x="7762" y="2543"/>
                    <a:pt x="7709" y="2195"/>
                    <a:pt x="7548" y="1820"/>
                  </a:cubicBezTo>
                  <a:cubicBezTo>
                    <a:pt x="7441" y="1660"/>
                    <a:pt x="7387" y="1499"/>
                    <a:pt x="7254" y="1285"/>
                  </a:cubicBezTo>
                  <a:cubicBezTo>
                    <a:pt x="7147" y="1124"/>
                    <a:pt x="7013" y="964"/>
                    <a:pt x="6879" y="803"/>
                  </a:cubicBezTo>
                  <a:cubicBezTo>
                    <a:pt x="6825" y="723"/>
                    <a:pt x="6745" y="616"/>
                    <a:pt x="6692" y="562"/>
                  </a:cubicBezTo>
                  <a:cubicBezTo>
                    <a:pt x="6611" y="482"/>
                    <a:pt x="6558" y="428"/>
                    <a:pt x="6451" y="348"/>
                  </a:cubicBezTo>
                  <a:cubicBezTo>
                    <a:pt x="6317" y="214"/>
                    <a:pt x="6183" y="161"/>
                    <a:pt x="6049" y="54"/>
                  </a:cubicBezTo>
                  <a:cubicBezTo>
                    <a:pt x="5969" y="27"/>
                    <a:pt x="5915" y="0"/>
                    <a:pt x="5835" y="0"/>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1" name="Google Shape;7011;p47"/>
            <p:cNvSpPr/>
            <p:nvPr/>
          </p:nvSpPr>
          <p:spPr>
            <a:xfrm>
              <a:off x="7488250" y="7043575"/>
              <a:ext cx="163300" cy="136575"/>
            </a:xfrm>
            <a:custGeom>
              <a:avLst/>
              <a:gdLst/>
              <a:ahLst/>
              <a:cxnLst/>
              <a:rect l="l" t="t" r="r" b="b"/>
              <a:pathLst>
                <a:path w="6532" h="5463" extrusionOk="0">
                  <a:moveTo>
                    <a:pt x="4241" y="0"/>
                  </a:moveTo>
                  <a:cubicBezTo>
                    <a:pt x="4196" y="0"/>
                    <a:pt x="4153" y="9"/>
                    <a:pt x="4123" y="30"/>
                  </a:cubicBezTo>
                  <a:cubicBezTo>
                    <a:pt x="3775" y="190"/>
                    <a:pt x="3454" y="431"/>
                    <a:pt x="3079" y="725"/>
                  </a:cubicBezTo>
                  <a:cubicBezTo>
                    <a:pt x="2704" y="1047"/>
                    <a:pt x="2383" y="1368"/>
                    <a:pt x="2062" y="1716"/>
                  </a:cubicBezTo>
                  <a:cubicBezTo>
                    <a:pt x="1741" y="2117"/>
                    <a:pt x="1446" y="2465"/>
                    <a:pt x="1178" y="2867"/>
                  </a:cubicBezTo>
                  <a:cubicBezTo>
                    <a:pt x="911" y="3268"/>
                    <a:pt x="670" y="3723"/>
                    <a:pt x="456" y="4125"/>
                  </a:cubicBezTo>
                  <a:cubicBezTo>
                    <a:pt x="268" y="4553"/>
                    <a:pt x="108" y="4954"/>
                    <a:pt x="1" y="5356"/>
                  </a:cubicBezTo>
                  <a:cubicBezTo>
                    <a:pt x="1" y="5356"/>
                    <a:pt x="1" y="5383"/>
                    <a:pt x="28" y="5409"/>
                  </a:cubicBezTo>
                  <a:cubicBezTo>
                    <a:pt x="28" y="5463"/>
                    <a:pt x="54" y="5463"/>
                    <a:pt x="54" y="5463"/>
                  </a:cubicBezTo>
                  <a:cubicBezTo>
                    <a:pt x="108" y="5463"/>
                    <a:pt x="161" y="5409"/>
                    <a:pt x="161" y="5383"/>
                  </a:cubicBezTo>
                  <a:cubicBezTo>
                    <a:pt x="188" y="5222"/>
                    <a:pt x="268" y="5088"/>
                    <a:pt x="322" y="4874"/>
                  </a:cubicBezTo>
                  <a:cubicBezTo>
                    <a:pt x="563" y="4285"/>
                    <a:pt x="938" y="3723"/>
                    <a:pt x="1393" y="3081"/>
                  </a:cubicBezTo>
                  <a:cubicBezTo>
                    <a:pt x="1928" y="2385"/>
                    <a:pt x="2543" y="1743"/>
                    <a:pt x="3213" y="1234"/>
                  </a:cubicBezTo>
                  <a:cubicBezTo>
                    <a:pt x="3400" y="1073"/>
                    <a:pt x="3614" y="940"/>
                    <a:pt x="3775" y="833"/>
                  </a:cubicBezTo>
                  <a:cubicBezTo>
                    <a:pt x="3935" y="725"/>
                    <a:pt x="4149" y="645"/>
                    <a:pt x="4390" y="511"/>
                  </a:cubicBezTo>
                  <a:cubicBezTo>
                    <a:pt x="4417" y="592"/>
                    <a:pt x="4471" y="672"/>
                    <a:pt x="4524" y="779"/>
                  </a:cubicBezTo>
                  <a:cubicBezTo>
                    <a:pt x="4551" y="913"/>
                    <a:pt x="4604" y="1047"/>
                    <a:pt x="4685" y="1180"/>
                  </a:cubicBezTo>
                  <a:lnTo>
                    <a:pt x="4685" y="1207"/>
                  </a:lnTo>
                  <a:lnTo>
                    <a:pt x="4712" y="1314"/>
                  </a:lnTo>
                  <a:cubicBezTo>
                    <a:pt x="4819" y="1528"/>
                    <a:pt x="4926" y="1769"/>
                    <a:pt x="5059" y="2010"/>
                  </a:cubicBezTo>
                  <a:lnTo>
                    <a:pt x="5247" y="2305"/>
                  </a:lnTo>
                  <a:cubicBezTo>
                    <a:pt x="5327" y="2412"/>
                    <a:pt x="5381" y="2465"/>
                    <a:pt x="5461" y="2546"/>
                  </a:cubicBezTo>
                  <a:lnTo>
                    <a:pt x="5488" y="2572"/>
                  </a:lnTo>
                  <a:cubicBezTo>
                    <a:pt x="5622" y="2733"/>
                    <a:pt x="5755" y="2840"/>
                    <a:pt x="5889" y="2920"/>
                  </a:cubicBezTo>
                  <a:cubicBezTo>
                    <a:pt x="5996" y="2974"/>
                    <a:pt x="6130" y="3001"/>
                    <a:pt x="6264" y="3001"/>
                  </a:cubicBezTo>
                  <a:cubicBezTo>
                    <a:pt x="6291" y="3001"/>
                    <a:pt x="6317" y="2974"/>
                    <a:pt x="6371" y="2974"/>
                  </a:cubicBezTo>
                  <a:cubicBezTo>
                    <a:pt x="6398" y="2974"/>
                    <a:pt x="6398" y="2974"/>
                    <a:pt x="6425" y="2947"/>
                  </a:cubicBezTo>
                  <a:cubicBezTo>
                    <a:pt x="6505" y="2920"/>
                    <a:pt x="6532" y="2840"/>
                    <a:pt x="6532" y="2813"/>
                  </a:cubicBezTo>
                  <a:lnTo>
                    <a:pt x="6532" y="2706"/>
                  </a:lnTo>
                  <a:lnTo>
                    <a:pt x="6532" y="2599"/>
                  </a:lnTo>
                  <a:cubicBezTo>
                    <a:pt x="6532" y="2519"/>
                    <a:pt x="6505" y="2412"/>
                    <a:pt x="6451" y="2305"/>
                  </a:cubicBezTo>
                  <a:cubicBezTo>
                    <a:pt x="6398" y="2117"/>
                    <a:pt x="6291" y="1876"/>
                    <a:pt x="6184" y="1716"/>
                  </a:cubicBezTo>
                  <a:cubicBezTo>
                    <a:pt x="6023" y="1421"/>
                    <a:pt x="5782" y="1100"/>
                    <a:pt x="5568" y="886"/>
                  </a:cubicBezTo>
                  <a:cubicBezTo>
                    <a:pt x="5488" y="806"/>
                    <a:pt x="5434" y="752"/>
                    <a:pt x="5381" y="592"/>
                  </a:cubicBezTo>
                  <a:cubicBezTo>
                    <a:pt x="5193" y="431"/>
                    <a:pt x="5006" y="324"/>
                    <a:pt x="4845" y="244"/>
                  </a:cubicBezTo>
                  <a:cubicBezTo>
                    <a:pt x="4712" y="163"/>
                    <a:pt x="4658" y="137"/>
                    <a:pt x="4551" y="110"/>
                  </a:cubicBezTo>
                  <a:cubicBezTo>
                    <a:pt x="4524" y="110"/>
                    <a:pt x="4497" y="110"/>
                    <a:pt x="4444" y="56"/>
                  </a:cubicBezTo>
                  <a:cubicBezTo>
                    <a:pt x="4394" y="23"/>
                    <a:pt x="4314" y="0"/>
                    <a:pt x="4241" y="0"/>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2" name="Google Shape;7012;p47"/>
            <p:cNvSpPr/>
            <p:nvPr/>
          </p:nvSpPr>
          <p:spPr>
            <a:xfrm>
              <a:off x="7595325" y="7044300"/>
              <a:ext cx="22100" cy="16075"/>
            </a:xfrm>
            <a:custGeom>
              <a:avLst/>
              <a:gdLst/>
              <a:ahLst/>
              <a:cxnLst/>
              <a:rect l="l" t="t" r="r" b="b"/>
              <a:pathLst>
                <a:path w="884" h="643" extrusionOk="0">
                  <a:moveTo>
                    <a:pt x="81" y="1"/>
                  </a:moveTo>
                  <a:cubicBezTo>
                    <a:pt x="27" y="1"/>
                    <a:pt x="0" y="1"/>
                    <a:pt x="0" y="54"/>
                  </a:cubicBezTo>
                  <a:cubicBezTo>
                    <a:pt x="0" y="81"/>
                    <a:pt x="0" y="108"/>
                    <a:pt x="27" y="108"/>
                  </a:cubicBezTo>
                  <a:lnTo>
                    <a:pt x="241" y="215"/>
                  </a:lnTo>
                  <a:cubicBezTo>
                    <a:pt x="295" y="241"/>
                    <a:pt x="321" y="268"/>
                    <a:pt x="402" y="322"/>
                  </a:cubicBezTo>
                  <a:cubicBezTo>
                    <a:pt x="429" y="348"/>
                    <a:pt x="509" y="402"/>
                    <a:pt x="562" y="456"/>
                  </a:cubicBezTo>
                  <a:cubicBezTo>
                    <a:pt x="643" y="482"/>
                    <a:pt x="669" y="509"/>
                    <a:pt x="750" y="589"/>
                  </a:cubicBezTo>
                  <a:lnTo>
                    <a:pt x="776" y="616"/>
                  </a:lnTo>
                  <a:cubicBezTo>
                    <a:pt x="776" y="643"/>
                    <a:pt x="803" y="643"/>
                    <a:pt x="803" y="643"/>
                  </a:cubicBezTo>
                  <a:lnTo>
                    <a:pt x="830" y="643"/>
                  </a:lnTo>
                  <a:cubicBezTo>
                    <a:pt x="884" y="643"/>
                    <a:pt x="884" y="616"/>
                    <a:pt x="884" y="616"/>
                  </a:cubicBezTo>
                  <a:lnTo>
                    <a:pt x="884" y="589"/>
                  </a:lnTo>
                  <a:cubicBezTo>
                    <a:pt x="830" y="536"/>
                    <a:pt x="830" y="536"/>
                    <a:pt x="776" y="429"/>
                  </a:cubicBezTo>
                  <a:lnTo>
                    <a:pt x="669" y="348"/>
                  </a:lnTo>
                  <a:cubicBezTo>
                    <a:pt x="616" y="322"/>
                    <a:pt x="536" y="241"/>
                    <a:pt x="482" y="215"/>
                  </a:cubicBezTo>
                  <a:lnTo>
                    <a:pt x="268" y="108"/>
                  </a:lnTo>
                  <a:lnTo>
                    <a:pt x="81" y="1"/>
                  </a:ln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3" name="Google Shape;7013;p47"/>
            <p:cNvSpPr/>
            <p:nvPr/>
          </p:nvSpPr>
          <p:spPr>
            <a:xfrm>
              <a:off x="7594650" y="7045650"/>
              <a:ext cx="22775" cy="14725"/>
            </a:xfrm>
            <a:custGeom>
              <a:avLst/>
              <a:gdLst/>
              <a:ahLst/>
              <a:cxnLst/>
              <a:rect l="l" t="t" r="r" b="b"/>
              <a:pathLst>
                <a:path w="911" h="589" extrusionOk="0">
                  <a:moveTo>
                    <a:pt x="54" y="0"/>
                  </a:moveTo>
                  <a:cubicBezTo>
                    <a:pt x="27" y="0"/>
                    <a:pt x="0" y="0"/>
                    <a:pt x="0" y="27"/>
                  </a:cubicBezTo>
                  <a:cubicBezTo>
                    <a:pt x="0" y="54"/>
                    <a:pt x="0" y="80"/>
                    <a:pt x="27" y="80"/>
                  </a:cubicBezTo>
                  <a:cubicBezTo>
                    <a:pt x="134" y="134"/>
                    <a:pt x="188" y="161"/>
                    <a:pt x="268" y="187"/>
                  </a:cubicBezTo>
                  <a:cubicBezTo>
                    <a:pt x="295" y="214"/>
                    <a:pt x="375" y="268"/>
                    <a:pt x="429" y="294"/>
                  </a:cubicBezTo>
                  <a:cubicBezTo>
                    <a:pt x="509" y="321"/>
                    <a:pt x="536" y="348"/>
                    <a:pt x="589" y="402"/>
                  </a:cubicBezTo>
                  <a:cubicBezTo>
                    <a:pt x="670" y="428"/>
                    <a:pt x="696" y="455"/>
                    <a:pt x="723" y="482"/>
                  </a:cubicBezTo>
                  <a:lnTo>
                    <a:pt x="830" y="589"/>
                  </a:lnTo>
                  <a:lnTo>
                    <a:pt x="911" y="589"/>
                  </a:lnTo>
                  <a:lnTo>
                    <a:pt x="911" y="535"/>
                  </a:lnTo>
                  <a:lnTo>
                    <a:pt x="803" y="428"/>
                  </a:lnTo>
                  <a:cubicBezTo>
                    <a:pt x="777" y="402"/>
                    <a:pt x="777" y="348"/>
                    <a:pt x="723" y="348"/>
                  </a:cubicBezTo>
                  <a:cubicBezTo>
                    <a:pt x="670" y="321"/>
                    <a:pt x="589" y="268"/>
                    <a:pt x="536" y="214"/>
                  </a:cubicBezTo>
                  <a:cubicBezTo>
                    <a:pt x="429" y="161"/>
                    <a:pt x="375" y="134"/>
                    <a:pt x="295" y="80"/>
                  </a:cubicBezTo>
                  <a:cubicBezTo>
                    <a:pt x="188" y="54"/>
                    <a:pt x="134" y="27"/>
                    <a:pt x="54" y="0"/>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4" name="Google Shape;7014;p47"/>
            <p:cNvSpPr/>
            <p:nvPr/>
          </p:nvSpPr>
          <p:spPr>
            <a:xfrm>
              <a:off x="7696350" y="7160050"/>
              <a:ext cx="16100" cy="14750"/>
            </a:xfrm>
            <a:custGeom>
              <a:avLst/>
              <a:gdLst/>
              <a:ahLst/>
              <a:cxnLst/>
              <a:rect l="l" t="t" r="r" b="b"/>
              <a:pathLst>
                <a:path w="644" h="590" extrusionOk="0">
                  <a:moveTo>
                    <a:pt x="54" y="1"/>
                  </a:moveTo>
                  <a:cubicBezTo>
                    <a:pt x="54" y="28"/>
                    <a:pt x="1" y="28"/>
                    <a:pt x="1" y="28"/>
                  </a:cubicBezTo>
                  <a:lnTo>
                    <a:pt x="1" y="55"/>
                  </a:lnTo>
                  <a:cubicBezTo>
                    <a:pt x="54" y="55"/>
                    <a:pt x="54" y="108"/>
                    <a:pt x="54" y="108"/>
                  </a:cubicBezTo>
                  <a:cubicBezTo>
                    <a:pt x="108" y="135"/>
                    <a:pt x="215" y="188"/>
                    <a:pt x="269" y="269"/>
                  </a:cubicBezTo>
                  <a:lnTo>
                    <a:pt x="483" y="456"/>
                  </a:lnTo>
                  <a:cubicBezTo>
                    <a:pt x="509" y="536"/>
                    <a:pt x="536" y="563"/>
                    <a:pt x="590" y="590"/>
                  </a:cubicBezTo>
                  <a:lnTo>
                    <a:pt x="643" y="590"/>
                  </a:lnTo>
                  <a:lnTo>
                    <a:pt x="643" y="536"/>
                  </a:lnTo>
                  <a:cubicBezTo>
                    <a:pt x="590" y="456"/>
                    <a:pt x="536" y="402"/>
                    <a:pt x="483" y="322"/>
                  </a:cubicBezTo>
                  <a:lnTo>
                    <a:pt x="376" y="242"/>
                  </a:lnTo>
                  <a:cubicBezTo>
                    <a:pt x="295" y="162"/>
                    <a:pt x="269" y="135"/>
                    <a:pt x="215" y="108"/>
                  </a:cubicBezTo>
                  <a:cubicBezTo>
                    <a:pt x="188" y="55"/>
                    <a:pt x="108" y="28"/>
                    <a:pt x="81" y="1"/>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5" name="Google Shape;7015;p47"/>
            <p:cNvSpPr/>
            <p:nvPr/>
          </p:nvSpPr>
          <p:spPr>
            <a:xfrm>
              <a:off x="7705725" y="7168500"/>
              <a:ext cx="2700" cy="2950"/>
            </a:xfrm>
            <a:custGeom>
              <a:avLst/>
              <a:gdLst/>
              <a:ahLst/>
              <a:cxnLst/>
              <a:rect l="l" t="t" r="r" b="b"/>
              <a:pathLst>
                <a:path w="108" h="118" extrusionOk="0">
                  <a:moveTo>
                    <a:pt x="53" y="0"/>
                  </a:moveTo>
                  <a:cubicBezTo>
                    <a:pt x="38" y="0"/>
                    <a:pt x="27" y="14"/>
                    <a:pt x="27" y="38"/>
                  </a:cubicBezTo>
                  <a:lnTo>
                    <a:pt x="1" y="64"/>
                  </a:lnTo>
                  <a:lnTo>
                    <a:pt x="1" y="91"/>
                  </a:lnTo>
                  <a:lnTo>
                    <a:pt x="27" y="118"/>
                  </a:lnTo>
                  <a:lnTo>
                    <a:pt x="81" y="118"/>
                  </a:lnTo>
                  <a:lnTo>
                    <a:pt x="108" y="91"/>
                  </a:lnTo>
                  <a:lnTo>
                    <a:pt x="108" y="64"/>
                  </a:lnTo>
                  <a:cubicBezTo>
                    <a:pt x="108" y="54"/>
                    <a:pt x="103" y="48"/>
                    <a:pt x="100" y="45"/>
                  </a:cubicBezTo>
                  <a:lnTo>
                    <a:pt x="100" y="45"/>
                  </a:lnTo>
                  <a:cubicBezTo>
                    <a:pt x="86" y="14"/>
                    <a:pt x="67" y="0"/>
                    <a:pt x="53" y="0"/>
                  </a:cubicBez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6" name="Google Shape;7016;p47"/>
            <p:cNvSpPr/>
            <p:nvPr/>
          </p:nvSpPr>
          <p:spPr>
            <a:xfrm>
              <a:off x="7163725" y="7129275"/>
              <a:ext cx="472425" cy="466425"/>
            </a:xfrm>
            <a:custGeom>
              <a:avLst/>
              <a:gdLst/>
              <a:ahLst/>
              <a:cxnLst/>
              <a:rect l="l" t="t" r="r" b="b"/>
              <a:pathLst>
                <a:path w="18897" h="18657" extrusionOk="0">
                  <a:moveTo>
                    <a:pt x="8458" y="1"/>
                  </a:moveTo>
                  <a:cubicBezTo>
                    <a:pt x="7655" y="1"/>
                    <a:pt x="6879" y="81"/>
                    <a:pt x="6183" y="322"/>
                  </a:cubicBezTo>
                  <a:cubicBezTo>
                    <a:pt x="5728" y="456"/>
                    <a:pt x="5246" y="670"/>
                    <a:pt x="4818" y="884"/>
                  </a:cubicBezTo>
                  <a:cubicBezTo>
                    <a:pt x="4390" y="1125"/>
                    <a:pt x="3988" y="1393"/>
                    <a:pt x="3614" y="1687"/>
                  </a:cubicBezTo>
                  <a:cubicBezTo>
                    <a:pt x="2838" y="2303"/>
                    <a:pt x="2168" y="3025"/>
                    <a:pt x="1606" y="3828"/>
                  </a:cubicBezTo>
                  <a:cubicBezTo>
                    <a:pt x="1044" y="4685"/>
                    <a:pt x="616" y="5568"/>
                    <a:pt x="375" y="6505"/>
                  </a:cubicBezTo>
                  <a:cubicBezTo>
                    <a:pt x="107" y="7522"/>
                    <a:pt x="0" y="8485"/>
                    <a:pt x="81" y="9422"/>
                  </a:cubicBezTo>
                  <a:cubicBezTo>
                    <a:pt x="161" y="10493"/>
                    <a:pt x="482" y="11537"/>
                    <a:pt x="964" y="12500"/>
                  </a:cubicBezTo>
                  <a:cubicBezTo>
                    <a:pt x="1473" y="13437"/>
                    <a:pt x="2115" y="14320"/>
                    <a:pt x="2945" y="15043"/>
                  </a:cubicBezTo>
                  <a:cubicBezTo>
                    <a:pt x="3721" y="15792"/>
                    <a:pt x="4631" y="16408"/>
                    <a:pt x="5594" y="16943"/>
                  </a:cubicBezTo>
                  <a:cubicBezTo>
                    <a:pt x="6451" y="17425"/>
                    <a:pt x="7441" y="17800"/>
                    <a:pt x="8458" y="18094"/>
                  </a:cubicBezTo>
                  <a:cubicBezTo>
                    <a:pt x="9502" y="18389"/>
                    <a:pt x="10519" y="18549"/>
                    <a:pt x="11483" y="18630"/>
                  </a:cubicBezTo>
                  <a:cubicBezTo>
                    <a:pt x="11724" y="18630"/>
                    <a:pt x="11911" y="18656"/>
                    <a:pt x="12152" y="18656"/>
                  </a:cubicBezTo>
                  <a:cubicBezTo>
                    <a:pt x="12446" y="18656"/>
                    <a:pt x="12741" y="18656"/>
                    <a:pt x="13009" y="18630"/>
                  </a:cubicBezTo>
                  <a:cubicBezTo>
                    <a:pt x="13544" y="18603"/>
                    <a:pt x="14052" y="18496"/>
                    <a:pt x="14481" y="18362"/>
                  </a:cubicBezTo>
                  <a:cubicBezTo>
                    <a:pt x="14989" y="18228"/>
                    <a:pt x="15471" y="18014"/>
                    <a:pt x="15899" y="17827"/>
                  </a:cubicBezTo>
                  <a:cubicBezTo>
                    <a:pt x="16140" y="17693"/>
                    <a:pt x="16327" y="17559"/>
                    <a:pt x="16542" y="17425"/>
                  </a:cubicBezTo>
                  <a:cubicBezTo>
                    <a:pt x="16809" y="17265"/>
                    <a:pt x="16970" y="17050"/>
                    <a:pt x="17130" y="16890"/>
                  </a:cubicBezTo>
                  <a:cubicBezTo>
                    <a:pt x="17211" y="16783"/>
                    <a:pt x="17291" y="16676"/>
                    <a:pt x="17371" y="16542"/>
                  </a:cubicBezTo>
                  <a:cubicBezTo>
                    <a:pt x="17425" y="16462"/>
                    <a:pt x="17505" y="16355"/>
                    <a:pt x="17532" y="16221"/>
                  </a:cubicBezTo>
                  <a:cubicBezTo>
                    <a:pt x="17639" y="15980"/>
                    <a:pt x="17693" y="15739"/>
                    <a:pt x="17773" y="15525"/>
                  </a:cubicBezTo>
                  <a:cubicBezTo>
                    <a:pt x="17880" y="14936"/>
                    <a:pt x="17880" y="14374"/>
                    <a:pt x="17826" y="13946"/>
                  </a:cubicBezTo>
                  <a:cubicBezTo>
                    <a:pt x="18228" y="13116"/>
                    <a:pt x="18549" y="12259"/>
                    <a:pt x="18683" y="11456"/>
                  </a:cubicBezTo>
                  <a:cubicBezTo>
                    <a:pt x="18843" y="10600"/>
                    <a:pt x="18897" y="9770"/>
                    <a:pt x="18843" y="8914"/>
                  </a:cubicBezTo>
                  <a:cubicBezTo>
                    <a:pt x="18817" y="8459"/>
                    <a:pt x="18736" y="7977"/>
                    <a:pt x="18629" y="7575"/>
                  </a:cubicBezTo>
                  <a:cubicBezTo>
                    <a:pt x="18549" y="7147"/>
                    <a:pt x="18362" y="6719"/>
                    <a:pt x="18201" y="6291"/>
                  </a:cubicBezTo>
                  <a:cubicBezTo>
                    <a:pt x="17826" y="5407"/>
                    <a:pt x="17345" y="4631"/>
                    <a:pt x="16702" y="3909"/>
                  </a:cubicBezTo>
                  <a:cubicBezTo>
                    <a:pt x="16568" y="3748"/>
                    <a:pt x="16408" y="3561"/>
                    <a:pt x="16220" y="3400"/>
                  </a:cubicBezTo>
                  <a:cubicBezTo>
                    <a:pt x="16060" y="3213"/>
                    <a:pt x="15872" y="3025"/>
                    <a:pt x="15632" y="2865"/>
                  </a:cubicBezTo>
                  <a:cubicBezTo>
                    <a:pt x="15257" y="2544"/>
                    <a:pt x="14855" y="2222"/>
                    <a:pt x="14454" y="1955"/>
                  </a:cubicBezTo>
                  <a:cubicBezTo>
                    <a:pt x="13624" y="1393"/>
                    <a:pt x="12741" y="964"/>
                    <a:pt x="11858" y="616"/>
                  </a:cubicBezTo>
                  <a:cubicBezTo>
                    <a:pt x="10921" y="295"/>
                    <a:pt x="9930" y="54"/>
                    <a:pt x="8994" y="28"/>
                  </a:cubicBezTo>
                  <a:cubicBezTo>
                    <a:pt x="8833" y="28"/>
                    <a:pt x="8646" y="1"/>
                    <a:pt x="845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7" name="Google Shape;7017;p47"/>
            <p:cNvSpPr/>
            <p:nvPr/>
          </p:nvSpPr>
          <p:spPr>
            <a:xfrm>
              <a:off x="7163050" y="7131275"/>
              <a:ext cx="371400" cy="465100"/>
            </a:xfrm>
            <a:custGeom>
              <a:avLst/>
              <a:gdLst/>
              <a:ahLst/>
              <a:cxnLst/>
              <a:rect l="l" t="t" r="r" b="b"/>
              <a:pathLst>
                <a:path w="14856" h="18604" extrusionOk="0">
                  <a:moveTo>
                    <a:pt x="7798" y="0"/>
                  </a:moveTo>
                  <a:cubicBezTo>
                    <a:pt x="7260" y="0"/>
                    <a:pt x="6722" y="107"/>
                    <a:pt x="6184" y="242"/>
                  </a:cubicBezTo>
                  <a:cubicBezTo>
                    <a:pt x="5728" y="376"/>
                    <a:pt x="5247" y="590"/>
                    <a:pt x="4818" y="804"/>
                  </a:cubicBezTo>
                  <a:cubicBezTo>
                    <a:pt x="4390" y="1045"/>
                    <a:pt x="3989" y="1313"/>
                    <a:pt x="3614" y="1607"/>
                  </a:cubicBezTo>
                  <a:cubicBezTo>
                    <a:pt x="2838" y="2223"/>
                    <a:pt x="2169" y="2945"/>
                    <a:pt x="1607" y="3748"/>
                  </a:cubicBezTo>
                  <a:cubicBezTo>
                    <a:pt x="1018" y="4605"/>
                    <a:pt x="589" y="5488"/>
                    <a:pt x="349" y="6425"/>
                  </a:cubicBezTo>
                  <a:cubicBezTo>
                    <a:pt x="108" y="7442"/>
                    <a:pt x="1" y="8405"/>
                    <a:pt x="54" y="9342"/>
                  </a:cubicBezTo>
                  <a:cubicBezTo>
                    <a:pt x="161" y="10413"/>
                    <a:pt x="456" y="11457"/>
                    <a:pt x="964" y="12420"/>
                  </a:cubicBezTo>
                  <a:cubicBezTo>
                    <a:pt x="1473" y="13357"/>
                    <a:pt x="2115" y="14240"/>
                    <a:pt x="2945" y="14990"/>
                  </a:cubicBezTo>
                  <a:cubicBezTo>
                    <a:pt x="3694" y="15739"/>
                    <a:pt x="4604" y="16382"/>
                    <a:pt x="5568" y="16917"/>
                  </a:cubicBezTo>
                  <a:cubicBezTo>
                    <a:pt x="6451" y="17372"/>
                    <a:pt x="7415" y="17747"/>
                    <a:pt x="8459" y="18041"/>
                  </a:cubicBezTo>
                  <a:cubicBezTo>
                    <a:pt x="9502" y="18336"/>
                    <a:pt x="10493" y="18523"/>
                    <a:pt x="11483" y="18576"/>
                  </a:cubicBezTo>
                  <a:cubicBezTo>
                    <a:pt x="11697" y="18576"/>
                    <a:pt x="11938" y="18603"/>
                    <a:pt x="12152" y="18603"/>
                  </a:cubicBezTo>
                  <a:cubicBezTo>
                    <a:pt x="12447" y="18603"/>
                    <a:pt x="12714" y="18603"/>
                    <a:pt x="13009" y="18576"/>
                  </a:cubicBezTo>
                  <a:cubicBezTo>
                    <a:pt x="13276" y="18550"/>
                    <a:pt x="13517" y="18523"/>
                    <a:pt x="13758" y="18469"/>
                  </a:cubicBezTo>
                  <a:lnTo>
                    <a:pt x="13758" y="18469"/>
                  </a:lnTo>
                  <a:cubicBezTo>
                    <a:pt x="13531" y="18496"/>
                    <a:pt x="13317" y="18509"/>
                    <a:pt x="13106" y="18509"/>
                  </a:cubicBezTo>
                  <a:cubicBezTo>
                    <a:pt x="12895" y="18509"/>
                    <a:pt x="12688" y="18496"/>
                    <a:pt x="12473" y="18469"/>
                  </a:cubicBezTo>
                  <a:cubicBezTo>
                    <a:pt x="11885" y="18443"/>
                    <a:pt x="11296" y="18336"/>
                    <a:pt x="10734" y="18175"/>
                  </a:cubicBezTo>
                  <a:cubicBezTo>
                    <a:pt x="10493" y="18121"/>
                    <a:pt x="10279" y="18014"/>
                    <a:pt x="10065" y="17934"/>
                  </a:cubicBezTo>
                  <a:cubicBezTo>
                    <a:pt x="9877" y="17881"/>
                    <a:pt x="9663" y="17800"/>
                    <a:pt x="9502" y="17720"/>
                  </a:cubicBezTo>
                  <a:cubicBezTo>
                    <a:pt x="9101" y="17533"/>
                    <a:pt x="8726" y="17372"/>
                    <a:pt x="8325" y="17185"/>
                  </a:cubicBezTo>
                  <a:cubicBezTo>
                    <a:pt x="7549" y="16783"/>
                    <a:pt x="6799" y="16301"/>
                    <a:pt x="6076" y="15766"/>
                  </a:cubicBezTo>
                  <a:cubicBezTo>
                    <a:pt x="5755" y="15498"/>
                    <a:pt x="5407" y="15231"/>
                    <a:pt x="5113" y="14936"/>
                  </a:cubicBezTo>
                  <a:cubicBezTo>
                    <a:pt x="4818" y="14642"/>
                    <a:pt x="4524" y="14294"/>
                    <a:pt x="4230" y="13973"/>
                  </a:cubicBezTo>
                  <a:cubicBezTo>
                    <a:pt x="3989" y="13625"/>
                    <a:pt x="3775" y="13304"/>
                    <a:pt x="3560" y="12929"/>
                  </a:cubicBezTo>
                  <a:cubicBezTo>
                    <a:pt x="3373" y="12554"/>
                    <a:pt x="3239" y="12179"/>
                    <a:pt x="3105" y="11778"/>
                  </a:cubicBezTo>
                  <a:cubicBezTo>
                    <a:pt x="2972" y="11376"/>
                    <a:pt x="2891" y="10948"/>
                    <a:pt x="2865" y="10547"/>
                  </a:cubicBezTo>
                  <a:lnTo>
                    <a:pt x="2865" y="9904"/>
                  </a:lnTo>
                  <a:cubicBezTo>
                    <a:pt x="2865" y="9717"/>
                    <a:pt x="2891" y="9503"/>
                    <a:pt x="2945" y="9289"/>
                  </a:cubicBezTo>
                  <a:cubicBezTo>
                    <a:pt x="3025" y="8513"/>
                    <a:pt x="3239" y="7736"/>
                    <a:pt x="3534" y="7014"/>
                  </a:cubicBezTo>
                  <a:cubicBezTo>
                    <a:pt x="3828" y="6291"/>
                    <a:pt x="4203" y="5675"/>
                    <a:pt x="4685" y="5060"/>
                  </a:cubicBezTo>
                  <a:cubicBezTo>
                    <a:pt x="5140" y="4498"/>
                    <a:pt x="5675" y="3962"/>
                    <a:pt x="6237" y="3534"/>
                  </a:cubicBezTo>
                  <a:cubicBezTo>
                    <a:pt x="6853" y="3079"/>
                    <a:pt x="7495" y="2678"/>
                    <a:pt x="8164" y="2410"/>
                  </a:cubicBezTo>
                  <a:cubicBezTo>
                    <a:pt x="8833" y="2116"/>
                    <a:pt x="9556" y="1928"/>
                    <a:pt x="10252" y="1794"/>
                  </a:cubicBezTo>
                  <a:cubicBezTo>
                    <a:pt x="10734" y="1714"/>
                    <a:pt x="11189" y="1687"/>
                    <a:pt x="11670" y="1687"/>
                  </a:cubicBezTo>
                  <a:cubicBezTo>
                    <a:pt x="11938" y="1687"/>
                    <a:pt x="12206" y="1687"/>
                    <a:pt x="12473" y="1714"/>
                  </a:cubicBezTo>
                  <a:cubicBezTo>
                    <a:pt x="13250" y="1794"/>
                    <a:pt x="13972" y="1955"/>
                    <a:pt x="14695" y="2249"/>
                  </a:cubicBezTo>
                  <a:cubicBezTo>
                    <a:pt x="14749" y="2276"/>
                    <a:pt x="14775" y="2276"/>
                    <a:pt x="14856" y="2330"/>
                  </a:cubicBezTo>
                  <a:lnTo>
                    <a:pt x="14454" y="2008"/>
                  </a:lnTo>
                  <a:cubicBezTo>
                    <a:pt x="13598" y="1446"/>
                    <a:pt x="12741" y="1018"/>
                    <a:pt x="11831" y="670"/>
                  </a:cubicBezTo>
                  <a:cubicBezTo>
                    <a:pt x="10894" y="349"/>
                    <a:pt x="9931" y="108"/>
                    <a:pt x="8994" y="81"/>
                  </a:cubicBezTo>
                  <a:cubicBezTo>
                    <a:pt x="8807" y="81"/>
                    <a:pt x="8619" y="55"/>
                    <a:pt x="8432" y="55"/>
                  </a:cubicBezTo>
                  <a:cubicBezTo>
                    <a:pt x="8221" y="17"/>
                    <a:pt x="8010" y="0"/>
                    <a:pt x="77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8" name="Google Shape;7018;p47"/>
            <p:cNvSpPr/>
            <p:nvPr/>
          </p:nvSpPr>
          <p:spPr>
            <a:xfrm>
              <a:off x="7336350" y="7207575"/>
              <a:ext cx="25" cy="25"/>
            </a:xfrm>
            <a:custGeom>
              <a:avLst/>
              <a:gdLst/>
              <a:ahLst/>
              <a:cxnLst/>
              <a:rect l="l" t="t" r="r" b="b"/>
              <a:pathLst>
                <a:path w="1" h="1" extrusionOk="0">
                  <a:moveTo>
                    <a:pt x="1" y="0"/>
                  </a:moveTo>
                  <a:lnTo>
                    <a:pt x="1" y="0"/>
                  </a:lnTo>
                  <a:lnTo>
                    <a:pt x="1" y="0"/>
                  </a:lnTo>
                  <a:close/>
                </a:path>
              </a:pathLst>
            </a:custGeom>
            <a:solidFill>
              <a:srgbClr val="2D212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9" name="Google Shape;7019;p47"/>
            <p:cNvSpPr/>
            <p:nvPr/>
          </p:nvSpPr>
          <p:spPr>
            <a:xfrm>
              <a:off x="7404625" y="7452475"/>
              <a:ext cx="56225" cy="54225"/>
            </a:xfrm>
            <a:custGeom>
              <a:avLst/>
              <a:gdLst/>
              <a:ahLst/>
              <a:cxnLst/>
              <a:rect l="l" t="t" r="r" b="b"/>
              <a:pathLst>
                <a:path w="2249" h="2169" extrusionOk="0">
                  <a:moveTo>
                    <a:pt x="241" y="1"/>
                  </a:moveTo>
                  <a:cubicBezTo>
                    <a:pt x="161" y="1"/>
                    <a:pt x="107" y="81"/>
                    <a:pt x="107" y="108"/>
                  </a:cubicBezTo>
                  <a:cubicBezTo>
                    <a:pt x="0" y="884"/>
                    <a:pt x="294" y="1794"/>
                    <a:pt x="1071" y="2088"/>
                  </a:cubicBezTo>
                  <a:cubicBezTo>
                    <a:pt x="1231" y="2142"/>
                    <a:pt x="1365" y="2169"/>
                    <a:pt x="1552" y="2169"/>
                  </a:cubicBezTo>
                  <a:lnTo>
                    <a:pt x="1633" y="2169"/>
                  </a:lnTo>
                  <a:cubicBezTo>
                    <a:pt x="1740" y="2169"/>
                    <a:pt x="1820" y="2142"/>
                    <a:pt x="1900" y="2115"/>
                  </a:cubicBezTo>
                  <a:cubicBezTo>
                    <a:pt x="2007" y="2088"/>
                    <a:pt x="2061" y="2008"/>
                    <a:pt x="2141" y="1954"/>
                  </a:cubicBezTo>
                  <a:cubicBezTo>
                    <a:pt x="2222" y="1874"/>
                    <a:pt x="2248" y="1821"/>
                    <a:pt x="2248" y="1714"/>
                  </a:cubicBezTo>
                  <a:lnTo>
                    <a:pt x="2248" y="1553"/>
                  </a:lnTo>
                  <a:cubicBezTo>
                    <a:pt x="2248" y="1473"/>
                    <a:pt x="2248" y="1446"/>
                    <a:pt x="2195" y="1366"/>
                  </a:cubicBezTo>
                  <a:cubicBezTo>
                    <a:pt x="2168" y="1178"/>
                    <a:pt x="2061" y="964"/>
                    <a:pt x="1927" y="804"/>
                  </a:cubicBezTo>
                  <a:cubicBezTo>
                    <a:pt x="1767" y="616"/>
                    <a:pt x="1526" y="429"/>
                    <a:pt x="1258" y="295"/>
                  </a:cubicBezTo>
                  <a:cubicBezTo>
                    <a:pt x="1178" y="241"/>
                    <a:pt x="1044" y="215"/>
                    <a:pt x="910" y="161"/>
                  </a:cubicBezTo>
                  <a:cubicBezTo>
                    <a:pt x="696" y="108"/>
                    <a:pt x="535" y="81"/>
                    <a:pt x="375" y="81"/>
                  </a:cubicBezTo>
                  <a:lnTo>
                    <a:pt x="321" y="81"/>
                  </a:lnTo>
                  <a:cubicBezTo>
                    <a:pt x="348" y="54"/>
                    <a:pt x="294" y="54"/>
                    <a:pt x="241" y="1"/>
                  </a:cubicBezTo>
                  <a:close/>
                </a:path>
              </a:pathLst>
            </a:custGeom>
            <a:solidFill>
              <a:srgbClr val="FF67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0" name="Google Shape;7020;p47"/>
            <p:cNvSpPr/>
            <p:nvPr/>
          </p:nvSpPr>
          <p:spPr>
            <a:xfrm>
              <a:off x="7331675" y="7283550"/>
              <a:ext cx="89700" cy="39975"/>
            </a:xfrm>
            <a:custGeom>
              <a:avLst/>
              <a:gdLst/>
              <a:ahLst/>
              <a:cxnLst/>
              <a:rect l="l" t="t" r="r" b="b"/>
              <a:pathLst>
                <a:path w="3588" h="1599" extrusionOk="0">
                  <a:moveTo>
                    <a:pt x="2042" y="0"/>
                  </a:moveTo>
                  <a:cubicBezTo>
                    <a:pt x="1944" y="0"/>
                    <a:pt x="1843" y="4"/>
                    <a:pt x="1740" y="13"/>
                  </a:cubicBezTo>
                  <a:cubicBezTo>
                    <a:pt x="777" y="66"/>
                    <a:pt x="1" y="521"/>
                    <a:pt x="54" y="923"/>
                  </a:cubicBezTo>
                  <a:cubicBezTo>
                    <a:pt x="79" y="1317"/>
                    <a:pt x="762" y="1598"/>
                    <a:pt x="1623" y="1598"/>
                  </a:cubicBezTo>
                  <a:cubicBezTo>
                    <a:pt x="1696" y="1598"/>
                    <a:pt x="1771" y="1596"/>
                    <a:pt x="1847" y="1592"/>
                  </a:cubicBezTo>
                  <a:cubicBezTo>
                    <a:pt x="2811" y="1512"/>
                    <a:pt x="3587" y="1110"/>
                    <a:pt x="3560" y="682"/>
                  </a:cubicBezTo>
                  <a:cubicBezTo>
                    <a:pt x="3536" y="298"/>
                    <a:pt x="2889" y="0"/>
                    <a:pt x="2042" y="0"/>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1" name="Google Shape;7021;p47"/>
            <p:cNvSpPr/>
            <p:nvPr/>
          </p:nvSpPr>
          <p:spPr>
            <a:xfrm>
              <a:off x="7537775" y="7332700"/>
              <a:ext cx="81650" cy="62925"/>
            </a:xfrm>
            <a:custGeom>
              <a:avLst/>
              <a:gdLst/>
              <a:ahLst/>
              <a:cxnLst/>
              <a:rect l="l" t="t" r="r" b="b"/>
              <a:pathLst>
                <a:path w="3266" h="2517" extrusionOk="0">
                  <a:moveTo>
                    <a:pt x="671" y="0"/>
                  </a:moveTo>
                  <a:cubicBezTo>
                    <a:pt x="493" y="0"/>
                    <a:pt x="353" y="51"/>
                    <a:pt x="268" y="161"/>
                  </a:cubicBezTo>
                  <a:cubicBezTo>
                    <a:pt x="0" y="482"/>
                    <a:pt x="375" y="1259"/>
                    <a:pt x="1125" y="1847"/>
                  </a:cubicBezTo>
                  <a:cubicBezTo>
                    <a:pt x="1639" y="2270"/>
                    <a:pt x="2192" y="2516"/>
                    <a:pt x="2583" y="2516"/>
                  </a:cubicBezTo>
                  <a:cubicBezTo>
                    <a:pt x="2761" y="2516"/>
                    <a:pt x="2906" y="2465"/>
                    <a:pt x="2998" y="2356"/>
                  </a:cubicBezTo>
                  <a:cubicBezTo>
                    <a:pt x="3266" y="2035"/>
                    <a:pt x="2918" y="1259"/>
                    <a:pt x="2142" y="643"/>
                  </a:cubicBezTo>
                  <a:cubicBezTo>
                    <a:pt x="1611" y="240"/>
                    <a:pt x="1055" y="0"/>
                    <a:pt x="671" y="0"/>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2" name="Google Shape;7022;p47"/>
            <p:cNvSpPr/>
            <p:nvPr/>
          </p:nvSpPr>
          <p:spPr>
            <a:xfrm>
              <a:off x="7404625" y="7421700"/>
              <a:ext cx="95700" cy="87000"/>
            </a:xfrm>
            <a:custGeom>
              <a:avLst/>
              <a:gdLst/>
              <a:ahLst/>
              <a:cxnLst/>
              <a:rect l="l" t="t" r="r" b="b"/>
              <a:pathLst>
                <a:path w="3828" h="3480" extrusionOk="0">
                  <a:moveTo>
                    <a:pt x="214" y="1446"/>
                  </a:moveTo>
                  <a:cubicBezTo>
                    <a:pt x="375" y="1446"/>
                    <a:pt x="509" y="1472"/>
                    <a:pt x="642" y="1472"/>
                  </a:cubicBezTo>
                  <a:cubicBezTo>
                    <a:pt x="803" y="1499"/>
                    <a:pt x="1017" y="1580"/>
                    <a:pt x="1151" y="1633"/>
                  </a:cubicBezTo>
                  <a:cubicBezTo>
                    <a:pt x="1258" y="1713"/>
                    <a:pt x="1392" y="1767"/>
                    <a:pt x="1499" y="1874"/>
                  </a:cubicBezTo>
                  <a:cubicBezTo>
                    <a:pt x="1606" y="1981"/>
                    <a:pt x="1713" y="2035"/>
                    <a:pt x="1767" y="2142"/>
                  </a:cubicBezTo>
                  <a:cubicBezTo>
                    <a:pt x="1847" y="2249"/>
                    <a:pt x="1900" y="2382"/>
                    <a:pt x="1981" y="2516"/>
                  </a:cubicBezTo>
                  <a:cubicBezTo>
                    <a:pt x="2034" y="2650"/>
                    <a:pt x="2061" y="2811"/>
                    <a:pt x="2061" y="2971"/>
                  </a:cubicBezTo>
                  <a:lnTo>
                    <a:pt x="2061" y="3052"/>
                  </a:lnTo>
                  <a:lnTo>
                    <a:pt x="2061" y="3159"/>
                  </a:lnTo>
                  <a:lnTo>
                    <a:pt x="2061" y="3185"/>
                  </a:lnTo>
                  <a:lnTo>
                    <a:pt x="2034" y="3185"/>
                  </a:lnTo>
                  <a:cubicBezTo>
                    <a:pt x="2007" y="3185"/>
                    <a:pt x="1981" y="3212"/>
                    <a:pt x="1927" y="3212"/>
                  </a:cubicBezTo>
                  <a:cubicBezTo>
                    <a:pt x="1847" y="3239"/>
                    <a:pt x="1740" y="3293"/>
                    <a:pt x="1633" y="3293"/>
                  </a:cubicBezTo>
                  <a:lnTo>
                    <a:pt x="1365" y="3293"/>
                  </a:lnTo>
                  <a:cubicBezTo>
                    <a:pt x="1285" y="3293"/>
                    <a:pt x="1178" y="3239"/>
                    <a:pt x="1044" y="3185"/>
                  </a:cubicBezTo>
                  <a:cubicBezTo>
                    <a:pt x="937" y="3159"/>
                    <a:pt x="830" y="3078"/>
                    <a:pt x="749" y="3025"/>
                  </a:cubicBezTo>
                  <a:cubicBezTo>
                    <a:pt x="669" y="2945"/>
                    <a:pt x="562" y="2891"/>
                    <a:pt x="509" y="2784"/>
                  </a:cubicBezTo>
                  <a:cubicBezTo>
                    <a:pt x="428" y="2677"/>
                    <a:pt x="375" y="2570"/>
                    <a:pt x="294" y="2436"/>
                  </a:cubicBezTo>
                  <a:cubicBezTo>
                    <a:pt x="294" y="2302"/>
                    <a:pt x="268" y="2115"/>
                    <a:pt x="241" y="1901"/>
                  </a:cubicBezTo>
                  <a:cubicBezTo>
                    <a:pt x="241" y="1740"/>
                    <a:pt x="214" y="1606"/>
                    <a:pt x="214" y="1446"/>
                  </a:cubicBezTo>
                  <a:close/>
                  <a:moveTo>
                    <a:pt x="268" y="0"/>
                  </a:moveTo>
                  <a:cubicBezTo>
                    <a:pt x="161" y="295"/>
                    <a:pt x="80" y="643"/>
                    <a:pt x="27" y="1017"/>
                  </a:cubicBezTo>
                  <a:cubicBezTo>
                    <a:pt x="0" y="1419"/>
                    <a:pt x="0" y="1767"/>
                    <a:pt x="80" y="2115"/>
                  </a:cubicBezTo>
                  <a:cubicBezTo>
                    <a:pt x="107" y="2275"/>
                    <a:pt x="161" y="2436"/>
                    <a:pt x="241" y="2623"/>
                  </a:cubicBezTo>
                  <a:cubicBezTo>
                    <a:pt x="294" y="2784"/>
                    <a:pt x="402" y="2918"/>
                    <a:pt x="535" y="3052"/>
                  </a:cubicBezTo>
                  <a:cubicBezTo>
                    <a:pt x="642" y="3185"/>
                    <a:pt x="803" y="3293"/>
                    <a:pt x="964" y="3346"/>
                  </a:cubicBezTo>
                  <a:cubicBezTo>
                    <a:pt x="1178" y="3453"/>
                    <a:pt x="1365" y="3480"/>
                    <a:pt x="1579" y="3480"/>
                  </a:cubicBezTo>
                  <a:cubicBezTo>
                    <a:pt x="1820" y="3480"/>
                    <a:pt x="2034" y="3400"/>
                    <a:pt x="2302" y="3239"/>
                  </a:cubicBezTo>
                  <a:cubicBezTo>
                    <a:pt x="2409" y="3185"/>
                    <a:pt x="2516" y="3105"/>
                    <a:pt x="2650" y="2998"/>
                  </a:cubicBezTo>
                  <a:lnTo>
                    <a:pt x="2944" y="2704"/>
                  </a:lnTo>
                  <a:cubicBezTo>
                    <a:pt x="3105" y="2516"/>
                    <a:pt x="3239" y="2275"/>
                    <a:pt x="3399" y="2008"/>
                  </a:cubicBezTo>
                  <a:cubicBezTo>
                    <a:pt x="3480" y="1874"/>
                    <a:pt x="3533" y="1740"/>
                    <a:pt x="3613" y="1580"/>
                  </a:cubicBezTo>
                  <a:cubicBezTo>
                    <a:pt x="3694" y="1446"/>
                    <a:pt x="3720" y="1312"/>
                    <a:pt x="3774" y="1178"/>
                  </a:cubicBezTo>
                  <a:lnTo>
                    <a:pt x="3828" y="1071"/>
                  </a:lnTo>
                  <a:lnTo>
                    <a:pt x="3480" y="1071"/>
                  </a:lnTo>
                  <a:cubicBezTo>
                    <a:pt x="3346" y="1071"/>
                    <a:pt x="3212" y="1071"/>
                    <a:pt x="3078" y="1044"/>
                  </a:cubicBezTo>
                  <a:cubicBezTo>
                    <a:pt x="2730" y="991"/>
                    <a:pt x="2409" y="937"/>
                    <a:pt x="2034" y="803"/>
                  </a:cubicBezTo>
                  <a:cubicBezTo>
                    <a:pt x="1713" y="696"/>
                    <a:pt x="1338" y="536"/>
                    <a:pt x="1044" y="402"/>
                  </a:cubicBezTo>
                  <a:cubicBezTo>
                    <a:pt x="696" y="295"/>
                    <a:pt x="482" y="161"/>
                    <a:pt x="268" y="0"/>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3" name="Google Shape;7023;p47"/>
            <p:cNvSpPr/>
            <p:nvPr/>
          </p:nvSpPr>
          <p:spPr>
            <a:xfrm>
              <a:off x="7528400" y="7425700"/>
              <a:ext cx="40175" cy="60250"/>
            </a:xfrm>
            <a:custGeom>
              <a:avLst/>
              <a:gdLst/>
              <a:ahLst/>
              <a:cxnLst/>
              <a:rect l="l" t="t" r="r" b="b"/>
              <a:pathLst>
                <a:path w="1607" h="2410" extrusionOk="0">
                  <a:moveTo>
                    <a:pt x="1045" y="1"/>
                  </a:moveTo>
                  <a:cubicBezTo>
                    <a:pt x="697" y="1"/>
                    <a:pt x="295" y="402"/>
                    <a:pt x="135" y="991"/>
                  </a:cubicBezTo>
                  <a:cubicBezTo>
                    <a:pt x="27" y="1286"/>
                    <a:pt x="1" y="1607"/>
                    <a:pt x="81" y="1875"/>
                  </a:cubicBezTo>
                  <a:cubicBezTo>
                    <a:pt x="135" y="2142"/>
                    <a:pt x="242" y="2330"/>
                    <a:pt x="429" y="2383"/>
                  </a:cubicBezTo>
                  <a:cubicBezTo>
                    <a:pt x="482" y="2383"/>
                    <a:pt x="509" y="2410"/>
                    <a:pt x="563" y="2410"/>
                  </a:cubicBezTo>
                  <a:cubicBezTo>
                    <a:pt x="911" y="2410"/>
                    <a:pt x="1312" y="2008"/>
                    <a:pt x="1473" y="1446"/>
                  </a:cubicBezTo>
                  <a:cubicBezTo>
                    <a:pt x="1580" y="1152"/>
                    <a:pt x="1607" y="804"/>
                    <a:pt x="1553" y="536"/>
                  </a:cubicBezTo>
                  <a:cubicBezTo>
                    <a:pt x="1473" y="269"/>
                    <a:pt x="1366" y="108"/>
                    <a:pt x="1178" y="54"/>
                  </a:cubicBezTo>
                  <a:cubicBezTo>
                    <a:pt x="1152" y="1"/>
                    <a:pt x="1098" y="1"/>
                    <a:pt x="1045"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4" name="Google Shape;7024;p47"/>
            <p:cNvSpPr/>
            <p:nvPr/>
          </p:nvSpPr>
          <p:spPr>
            <a:xfrm>
              <a:off x="7336350" y="7374175"/>
              <a:ext cx="40175" cy="60250"/>
            </a:xfrm>
            <a:custGeom>
              <a:avLst/>
              <a:gdLst/>
              <a:ahLst/>
              <a:cxnLst/>
              <a:rect l="l" t="t" r="r" b="b"/>
              <a:pathLst>
                <a:path w="1607" h="2410" extrusionOk="0">
                  <a:moveTo>
                    <a:pt x="1018" y="1"/>
                  </a:moveTo>
                  <a:cubicBezTo>
                    <a:pt x="697" y="1"/>
                    <a:pt x="295" y="402"/>
                    <a:pt x="135" y="965"/>
                  </a:cubicBezTo>
                  <a:cubicBezTo>
                    <a:pt x="28" y="1259"/>
                    <a:pt x="1" y="1607"/>
                    <a:pt x="54" y="1875"/>
                  </a:cubicBezTo>
                  <a:cubicBezTo>
                    <a:pt x="135" y="2142"/>
                    <a:pt x="215" y="2303"/>
                    <a:pt x="429" y="2383"/>
                  </a:cubicBezTo>
                  <a:cubicBezTo>
                    <a:pt x="456" y="2383"/>
                    <a:pt x="483" y="2410"/>
                    <a:pt x="563" y="2410"/>
                  </a:cubicBezTo>
                  <a:cubicBezTo>
                    <a:pt x="884" y="2410"/>
                    <a:pt x="1286" y="2008"/>
                    <a:pt x="1473" y="1446"/>
                  </a:cubicBezTo>
                  <a:cubicBezTo>
                    <a:pt x="1553" y="1125"/>
                    <a:pt x="1607" y="804"/>
                    <a:pt x="1527" y="536"/>
                  </a:cubicBezTo>
                  <a:cubicBezTo>
                    <a:pt x="1473" y="269"/>
                    <a:pt x="1366" y="108"/>
                    <a:pt x="1152" y="28"/>
                  </a:cubicBezTo>
                  <a:cubicBezTo>
                    <a:pt x="1125" y="1"/>
                    <a:pt x="1072" y="1"/>
                    <a:pt x="1018"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25" name="Google Shape;7025;p47"/>
          <p:cNvGrpSpPr/>
          <p:nvPr/>
        </p:nvGrpSpPr>
        <p:grpSpPr>
          <a:xfrm flipH="1">
            <a:off x="4291788" y="3874833"/>
            <a:ext cx="1420600" cy="987000"/>
            <a:chOff x="1185625" y="7639175"/>
            <a:chExt cx="1420600" cy="987000"/>
          </a:xfrm>
        </p:grpSpPr>
        <p:sp>
          <p:nvSpPr>
            <p:cNvPr id="7026" name="Google Shape;7026;p47"/>
            <p:cNvSpPr/>
            <p:nvPr/>
          </p:nvSpPr>
          <p:spPr>
            <a:xfrm>
              <a:off x="1185625" y="7639175"/>
              <a:ext cx="1420600" cy="987000"/>
            </a:xfrm>
            <a:custGeom>
              <a:avLst/>
              <a:gdLst/>
              <a:ahLst/>
              <a:cxnLst/>
              <a:rect l="l" t="t" r="r" b="b"/>
              <a:pathLst>
                <a:path w="56824" h="39480" extrusionOk="0">
                  <a:moveTo>
                    <a:pt x="47616" y="0"/>
                  </a:moveTo>
                  <a:cubicBezTo>
                    <a:pt x="47482" y="0"/>
                    <a:pt x="47322" y="0"/>
                    <a:pt x="47188" y="27"/>
                  </a:cubicBezTo>
                  <a:cubicBezTo>
                    <a:pt x="46171" y="134"/>
                    <a:pt x="45261" y="643"/>
                    <a:pt x="44645" y="1446"/>
                  </a:cubicBezTo>
                  <a:cubicBezTo>
                    <a:pt x="44056" y="2141"/>
                    <a:pt x="43789" y="3025"/>
                    <a:pt x="43842" y="3881"/>
                  </a:cubicBezTo>
                  <a:cubicBezTo>
                    <a:pt x="43227" y="4979"/>
                    <a:pt x="42558" y="6504"/>
                    <a:pt x="42236" y="8324"/>
                  </a:cubicBezTo>
                  <a:cubicBezTo>
                    <a:pt x="41621" y="7361"/>
                    <a:pt x="40952" y="6558"/>
                    <a:pt x="40363" y="5889"/>
                  </a:cubicBezTo>
                  <a:cubicBezTo>
                    <a:pt x="40015" y="4015"/>
                    <a:pt x="38382" y="2623"/>
                    <a:pt x="36428" y="2623"/>
                  </a:cubicBezTo>
                  <a:cubicBezTo>
                    <a:pt x="36268" y="2623"/>
                    <a:pt x="36134" y="2623"/>
                    <a:pt x="35973" y="2650"/>
                  </a:cubicBezTo>
                  <a:cubicBezTo>
                    <a:pt x="34903" y="2784"/>
                    <a:pt x="33966" y="3292"/>
                    <a:pt x="33323" y="4122"/>
                  </a:cubicBezTo>
                  <a:cubicBezTo>
                    <a:pt x="32922" y="4631"/>
                    <a:pt x="32654" y="5193"/>
                    <a:pt x="32547" y="5835"/>
                  </a:cubicBezTo>
                  <a:cubicBezTo>
                    <a:pt x="30112" y="5032"/>
                    <a:pt x="27248" y="4497"/>
                    <a:pt x="23848" y="4497"/>
                  </a:cubicBezTo>
                  <a:lnTo>
                    <a:pt x="23822" y="4497"/>
                  </a:lnTo>
                  <a:cubicBezTo>
                    <a:pt x="4979" y="4497"/>
                    <a:pt x="0" y="17505"/>
                    <a:pt x="0" y="24384"/>
                  </a:cubicBezTo>
                  <a:lnTo>
                    <a:pt x="0" y="24625"/>
                  </a:lnTo>
                  <a:cubicBezTo>
                    <a:pt x="134" y="26338"/>
                    <a:pt x="1205" y="27863"/>
                    <a:pt x="3158" y="29175"/>
                  </a:cubicBezTo>
                  <a:cubicBezTo>
                    <a:pt x="1981" y="30647"/>
                    <a:pt x="1981" y="32788"/>
                    <a:pt x="3292" y="34260"/>
                  </a:cubicBezTo>
                  <a:cubicBezTo>
                    <a:pt x="4042" y="35143"/>
                    <a:pt x="5166" y="35625"/>
                    <a:pt x="6290" y="35625"/>
                  </a:cubicBezTo>
                  <a:cubicBezTo>
                    <a:pt x="7254" y="35625"/>
                    <a:pt x="8190" y="35304"/>
                    <a:pt x="8913" y="34662"/>
                  </a:cubicBezTo>
                  <a:cubicBezTo>
                    <a:pt x="9636" y="34019"/>
                    <a:pt x="10118" y="33136"/>
                    <a:pt x="10251" y="32146"/>
                  </a:cubicBezTo>
                  <a:cubicBezTo>
                    <a:pt x="10412" y="32199"/>
                    <a:pt x="10573" y="32253"/>
                    <a:pt x="10733" y="32280"/>
                  </a:cubicBezTo>
                  <a:cubicBezTo>
                    <a:pt x="10974" y="32627"/>
                    <a:pt x="11268" y="32949"/>
                    <a:pt x="11616" y="33216"/>
                  </a:cubicBezTo>
                  <a:cubicBezTo>
                    <a:pt x="12018" y="33538"/>
                    <a:pt x="12446" y="33725"/>
                    <a:pt x="12928" y="33832"/>
                  </a:cubicBezTo>
                  <a:cubicBezTo>
                    <a:pt x="12714" y="35090"/>
                    <a:pt x="13142" y="36428"/>
                    <a:pt x="14186" y="37365"/>
                  </a:cubicBezTo>
                  <a:cubicBezTo>
                    <a:pt x="14935" y="38034"/>
                    <a:pt x="15899" y="38409"/>
                    <a:pt x="16863" y="38409"/>
                  </a:cubicBezTo>
                  <a:cubicBezTo>
                    <a:pt x="18013" y="38409"/>
                    <a:pt x="19084" y="37954"/>
                    <a:pt x="19807" y="37097"/>
                  </a:cubicBezTo>
                  <a:cubicBezTo>
                    <a:pt x="20529" y="36294"/>
                    <a:pt x="20877" y="35304"/>
                    <a:pt x="20851" y="34233"/>
                  </a:cubicBezTo>
                  <a:cubicBezTo>
                    <a:pt x="20851" y="34073"/>
                    <a:pt x="20824" y="33885"/>
                    <a:pt x="20797" y="33752"/>
                  </a:cubicBezTo>
                  <a:lnTo>
                    <a:pt x="20797" y="33752"/>
                  </a:lnTo>
                  <a:cubicBezTo>
                    <a:pt x="21225" y="33805"/>
                    <a:pt x="21627" y="33805"/>
                    <a:pt x="22055" y="33832"/>
                  </a:cubicBezTo>
                  <a:cubicBezTo>
                    <a:pt x="22403" y="33832"/>
                    <a:pt x="22724" y="33859"/>
                    <a:pt x="23072" y="33859"/>
                  </a:cubicBezTo>
                  <a:cubicBezTo>
                    <a:pt x="23286" y="34287"/>
                    <a:pt x="23634" y="34662"/>
                    <a:pt x="24036" y="34956"/>
                  </a:cubicBezTo>
                  <a:cubicBezTo>
                    <a:pt x="24678" y="35438"/>
                    <a:pt x="25428" y="35706"/>
                    <a:pt x="26284" y="35706"/>
                  </a:cubicBezTo>
                  <a:cubicBezTo>
                    <a:pt x="26498" y="35706"/>
                    <a:pt x="26712" y="35679"/>
                    <a:pt x="26900" y="35625"/>
                  </a:cubicBezTo>
                  <a:cubicBezTo>
                    <a:pt x="26953" y="36803"/>
                    <a:pt x="27515" y="37981"/>
                    <a:pt x="28506" y="38703"/>
                  </a:cubicBezTo>
                  <a:cubicBezTo>
                    <a:pt x="29228" y="39212"/>
                    <a:pt x="30031" y="39479"/>
                    <a:pt x="30888" y="39479"/>
                  </a:cubicBezTo>
                  <a:cubicBezTo>
                    <a:pt x="32172" y="39479"/>
                    <a:pt x="33377" y="38891"/>
                    <a:pt x="34100" y="37847"/>
                  </a:cubicBezTo>
                  <a:cubicBezTo>
                    <a:pt x="34715" y="37017"/>
                    <a:pt x="34983" y="36000"/>
                    <a:pt x="34849" y="34956"/>
                  </a:cubicBezTo>
                  <a:lnTo>
                    <a:pt x="34849" y="34956"/>
                  </a:lnTo>
                  <a:cubicBezTo>
                    <a:pt x="35036" y="35197"/>
                    <a:pt x="35277" y="35438"/>
                    <a:pt x="35518" y="35598"/>
                  </a:cubicBezTo>
                  <a:cubicBezTo>
                    <a:pt x="36187" y="36107"/>
                    <a:pt x="36937" y="36348"/>
                    <a:pt x="37740" y="36348"/>
                  </a:cubicBezTo>
                  <a:cubicBezTo>
                    <a:pt x="38944" y="36348"/>
                    <a:pt x="40095" y="35759"/>
                    <a:pt x="40791" y="34795"/>
                  </a:cubicBezTo>
                  <a:cubicBezTo>
                    <a:pt x="41192" y="34260"/>
                    <a:pt x="41433" y="33698"/>
                    <a:pt x="41487" y="33082"/>
                  </a:cubicBezTo>
                  <a:cubicBezTo>
                    <a:pt x="46920" y="33029"/>
                    <a:pt x="51765" y="30995"/>
                    <a:pt x="54522" y="27676"/>
                  </a:cubicBezTo>
                  <a:cubicBezTo>
                    <a:pt x="56449" y="25454"/>
                    <a:pt x="56824" y="22189"/>
                    <a:pt x="55673" y="18709"/>
                  </a:cubicBezTo>
                  <a:cubicBezTo>
                    <a:pt x="54441" y="14935"/>
                    <a:pt x="51711" y="11777"/>
                    <a:pt x="48392" y="10198"/>
                  </a:cubicBezTo>
                  <a:cubicBezTo>
                    <a:pt x="48526" y="9261"/>
                    <a:pt x="48767" y="8137"/>
                    <a:pt x="49195" y="7200"/>
                  </a:cubicBezTo>
                  <a:cubicBezTo>
                    <a:pt x="50614" y="6531"/>
                    <a:pt x="51524" y="4979"/>
                    <a:pt x="51363" y="3346"/>
                  </a:cubicBezTo>
                  <a:cubicBezTo>
                    <a:pt x="51123" y="1446"/>
                    <a:pt x="49517" y="0"/>
                    <a:pt x="47616" y="0"/>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7" name="Google Shape;7027;p47"/>
            <p:cNvSpPr/>
            <p:nvPr/>
          </p:nvSpPr>
          <p:spPr>
            <a:xfrm>
              <a:off x="1253875" y="8248075"/>
              <a:ext cx="1040525" cy="170700"/>
            </a:xfrm>
            <a:custGeom>
              <a:avLst/>
              <a:gdLst/>
              <a:ahLst/>
              <a:cxnLst/>
              <a:rect l="l" t="t" r="r" b="b"/>
              <a:pathLst>
                <a:path w="41621" h="6828" extrusionOk="0">
                  <a:moveTo>
                    <a:pt x="0" y="1"/>
                  </a:moveTo>
                  <a:lnTo>
                    <a:pt x="0" y="1"/>
                  </a:lnTo>
                  <a:cubicBezTo>
                    <a:pt x="241" y="3213"/>
                    <a:pt x="8860" y="6425"/>
                    <a:pt x="19486" y="6773"/>
                  </a:cubicBezTo>
                  <a:cubicBezTo>
                    <a:pt x="20618" y="6810"/>
                    <a:pt x="21697" y="6828"/>
                    <a:pt x="22726" y="6828"/>
                  </a:cubicBezTo>
                  <a:cubicBezTo>
                    <a:pt x="31369" y="6828"/>
                    <a:pt x="36399" y="5560"/>
                    <a:pt x="39078" y="3695"/>
                  </a:cubicBezTo>
                  <a:cubicBezTo>
                    <a:pt x="41621" y="1874"/>
                    <a:pt x="41407" y="911"/>
                    <a:pt x="41407" y="911"/>
                  </a:cubicBezTo>
                  <a:lnTo>
                    <a:pt x="0" y="1"/>
                  </a:lnTo>
                  <a:close/>
                </a:path>
              </a:pathLst>
            </a:custGeom>
            <a:solidFill>
              <a:srgbClr val="3B29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8" name="Google Shape;7028;p47"/>
            <p:cNvSpPr/>
            <p:nvPr/>
          </p:nvSpPr>
          <p:spPr>
            <a:xfrm>
              <a:off x="1921675" y="8256775"/>
              <a:ext cx="117125" cy="301450"/>
            </a:xfrm>
            <a:custGeom>
              <a:avLst/>
              <a:gdLst/>
              <a:ahLst/>
              <a:cxnLst/>
              <a:rect l="l" t="t" r="r" b="b"/>
              <a:pathLst>
                <a:path w="4685" h="12058" extrusionOk="0">
                  <a:moveTo>
                    <a:pt x="3801" y="1"/>
                  </a:moveTo>
                  <a:cubicBezTo>
                    <a:pt x="937" y="3641"/>
                    <a:pt x="750" y="7549"/>
                    <a:pt x="884" y="9583"/>
                  </a:cubicBezTo>
                  <a:cubicBezTo>
                    <a:pt x="723" y="9690"/>
                    <a:pt x="536" y="9797"/>
                    <a:pt x="455" y="9958"/>
                  </a:cubicBezTo>
                  <a:cubicBezTo>
                    <a:pt x="0" y="10520"/>
                    <a:pt x="107" y="11376"/>
                    <a:pt x="723" y="11804"/>
                  </a:cubicBezTo>
                  <a:cubicBezTo>
                    <a:pt x="959" y="11976"/>
                    <a:pt x="1228" y="12057"/>
                    <a:pt x="1498" y="12057"/>
                  </a:cubicBezTo>
                  <a:cubicBezTo>
                    <a:pt x="1903" y="12057"/>
                    <a:pt x="2308" y="11874"/>
                    <a:pt x="2597" y="11537"/>
                  </a:cubicBezTo>
                  <a:cubicBezTo>
                    <a:pt x="3025" y="10948"/>
                    <a:pt x="2918" y="10118"/>
                    <a:pt x="2329" y="9690"/>
                  </a:cubicBezTo>
                  <a:cubicBezTo>
                    <a:pt x="2222" y="9610"/>
                    <a:pt x="2115" y="9556"/>
                    <a:pt x="2008" y="9529"/>
                  </a:cubicBezTo>
                  <a:cubicBezTo>
                    <a:pt x="1660" y="5140"/>
                    <a:pt x="4684" y="215"/>
                    <a:pt x="4684" y="215"/>
                  </a:cubicBezTo>
                  <a:lnTo>
                    <a:pt x="3801"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9" name="Google Shape;7029;p47"/>
            <p:cNvSpPr/>
            <p:nvPr/>
          </p:nvSpPr>
          <p:spPr>
            <a:xfrm>
              <a:off x="1571700" y="8236700"/>
              <a:ext cx="141900" cy="295350"/>
            </a:xfrm>
            <a:custGeom>
              <a:avLst/>
              <a:gdLst/>
              <a:ahLst/>
              <a:cxnLst/>
              <a:rect l="l" t="t" r="r" b="b"/>
              <a:pathLst>
                <a:path w="5676" h="11814" extrusionOk="0">
                  <a:moveTo>
                    <a:pt x="4819" y="1"/>
                  </a:moveTo>
                  <a:cubicBezTo>
                    <a:pt x="1607" y="3347"/>
                    <a:pt x="991" y="7228"/>
                    <a:pt x="911" y="9262"/>
                  </a:cubicBezTo>
                  <a:cubicBezTo>
                    <a:pt x="750" y="9315"/>
                    <a:pt x="590" y="9449"/>
                    <a:pt x="456" y="9583"/>
                  </a:cubicBezTo>
                  <a:cubicBezTo>
                    <a:pt x="1" y="10118"/>
                    <a:pt x="28" y="10975"/>
                    <a:pt x="563" y="11457"/>
                  </a:cubicBezTo>
                  <a:cubicBezTo>
                    <a:pt x="812" y="11693"/>
                    <a:pt x="1123" y="11813"/>
                    <a:pt x="1437" y="11813"/>
                  </a:cubicBezTo>
                  <a:cubicBezTo>
                    <a:pt x="1799" y="11813"/>
                    <a:pt x="2164" y="11653"/>
                    <a:pt x="2437" y="11323"/>
                  </a:cubicBezTo>
                  <a:cubicBezTo>
                    <a:pt x="2892" y="10787"/>
                    <a:pt x="2865" y="9958"/>
                    <a:pt x="2330" y="9449"/>
                  </a:cubicBezTo>
                  <a:cubicBezTo>
                    <a:pt x="2249" y="9396"/>
                    <a:pt x="2169" y="9315"/>
                    <a:pt x="2062" y="9289"/>
                  </a:cubicBezTo>
                  <a:cubicBezTo>
                    <a:pt x="2142" y="4899"/>
                    <a:pt x="5675" y="322"/>
                    <a:pt x="5675" y="322"/>
                  </a:cubicBezTo>
                  <a:lnTo>
                    <a:pt x="4819"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0" name="Google Shape;7030;p47"/>
            <p:cNvSpPr/>
            <p:nvPr/>
          </p:nvSpPr>
          <p:spPr>
            <a:xfrm>
              <a:off x="1306050" y="8179825"/>
              <a:ext cx="172675" cy="282750"/>
            </a:xfrm>
            <a:custGeom>
              <a:avLst/>
              <a:gdLst/>
              <a:ahLst/>
              <a:cxnLst/>
              <a:rect l="l" t="t" r="r" b="b"/>
              <a:pathLst>
                <a:path w="6907" h="11310" extrusionOk="0">
                  <a:moveTo>
                    <a:pt x="6077" y="1"/>
                  </a:moveTo>
                  <a:cubicBezTo>
                    <a:pt x="2490" y="2945"/>
                    <a:pt x="1420" y="6719"/>
                    <a:pt x="1125" y="8726"/>
                  </a:cubicBezTo>
                  <a:cubicBezTo>
                    <a:pt x="938" y="8780"/>
                    <a:pt x="750" y="8860"/>
                    <a:pt x="617" y="8994"/>
                  </a:cubicBezTo>
                  <a:cubicBezTo>
                    <a:pt x="81" y="9503"/>
                    <a:pt x="1" y="10332"/>
                    <a:pt x="483" y="10868"/>
                  </a:cubicBezTo>
                  <a:cubicBezTo>
                    <a:pt x="761" y="11161"/>
                    <a:pt x="1128" y="11309"/>
                    <a:pt x="1494" y="11309"/>
                  </a:cubicBezTo>
                  <a:cubicBezTo>
                    <a:pt x="1798" y="11309"/>
                    <a:pt x="2102" y="11207"/>
                    <a:pt x="2356" y="11001"/>
                  </a:cubicBezTo>
                  <a:cubicBezTo>
                    <a:pt x="2918" y="10493"/>
                    <a:pt x="2945" y="9663"/>
                    <a:pt x="2490" y="9128"/>
                  </a:cubicBezTo>
                  <a:cubicBezTo>
                    <a:pt x="2410" y="9048"/>
                    <a:pt x="2356" y="8994"/>
                    <a:pt x="2249" y="8914"/>
                  </a:cubicBezTo>
                  <a:cubicBezTo>
                    <a:pt x="2865" y="4524"/>
                    <a:pt x="6907" y="429"/>
                    <a:pt x="6907" y="429"/>
                  </a:cubicBezTo>
                  <a:lnTo>
                    <a:pt x="6077"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1" name="Google Shape;7031;p47"/>
            <p:cNvSpPr/>
            <p:nvPr/>
          </p:nvSpPr>
          <p:spPr>
            <a:xfrm>
              <a:off x="2003300" y="8251425"/>
              <a:ext cx="159275" cy="229150"/>
            </a:xfrm>
            <a:custGeom>
              <a:avLst/>
              <a:gdLst/>
              <a:ahLst/>
              <a:cxnLst/>
              <a:rect l="l" t="t" r="r" b="b"/>
              <a:pathLst>
                <a:path w="6371" h="9166" extrusionOk="0">
                  <a:moveTo>
                    <a:pt x="670" y="1"/>
                  </a:moveTo>
                  <a:lnTo>
                    <a:pt x="1" y="402"/>
                  </a:lnTo>
                  <a:cubicBezTo>
                    <a:pt x="1" y="402"/>
                    <a:pt x="3641" y="3614"/>
                    <a:pt x="4417" y="7201"/>
                  </a:cubicBezTo>
                  <a:lnTo>
                    <a:pt x="4203" y="7388"/>
                  </a:lnTo>
                  <a:cubicBezTo>
                    <a:pt x="3828" y="7897"/>
                    <a:pt x="3935" y="8566"/>
                    <a:pt x="4444" y="8940"/>
                  </a:cubicBezTo>
                  <a:cubicBezTo>
                    <a:pt x="4662" y="9093"/>
                    <a:pt x="4902" y="9166"/>
                    <a:pt x="5136" y="9166"/>
                  </a:cubicBezTo>
                  <a:cubicBezTo>
                    <a:pt x="5475" y="9166"/>
                    <a:pt x="5801" y="9012"/>
                    <a:pt x="6023" y="8726"/>
                  </a:cubicBezTo>
                  <a:cubicBezTo>
                    <a:pt x="6371" y="8245"/>
                    <a:pt x="6291" y="7575"/>
                    <a:pt x="5782" y="7201"/>
                  </a:cubicBezTo>
                  <a:cubicBezTo>
                    <a:pt x="5648" y="7094"/>
                    <a:pt x="5514" y="7040"/>
                    <a:pt x="5354" y="6987"/>
                  </a:cubicBezTo>
                  <a:cubicBezTo>
                    <a:pt x="4952" y="5327"/>
                    <a:pt x="3828" y="2249"/>
                    <a:pt x="67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2" name="Google Shape;7032;p47"/>
            <p:cNvSpPr/>
            <p:nvPr/>
          </p:nvSpPr>
          <p:spPr>
            <a:xfrm>
              <a:off x="1722275" y="8244750"/>
              <a:ext cx="150575" cy="218425"/>
            </a:xfrm>
            <a:custGeom>
              <a:avLst/>
              <a:gdLst/>
              <a:ahLst/>
              <a:cxnLst/>
              <a:rect l="l" t="t" r="r" b="b"/>
              <a:pathLst>
                <a:path w="6023" h="8737" extrusionOk="0">
                  <a:moveTo>
                    <a:pt x="616" y="0"/>
                  </a:moveTo>
                  <a:lnTo>
                    <a:pt x="0" y="402"/>
                  </a:lnTo>
                  <a:cubicBezTo>
                    <a:pt x="0" y="402"/>
                    <a:pt x="3480" y="3453"/>
                    <a:pt x="4202" y="6906"/>
                  </a:cubicBezTo>
                  <a:cubicBezTo>
                    <a:pt x="4149" y="6959"/>
                    <a:pt x="4069" y="6986"/>
                    <a:pt x="4015" y="7093"/>
                  </a:cubicBezTo>
                  <a:cubicBezTo>
                    <a:pt x="3667" y="7575"/>
                    <a:pt x="3747" y="8244"/>
                    <a:pt x="4202" y="8565"/>
                  </a:cubicBezTo>
                  <a:cubicBezTo>
                    <a:pt x="4389" y="8679"/>
                    <a:pt x="4604" y="8737"/>
                    <a:pt x="4816" y="8737"/>
                  </a:cubicBezTo>
                  <a:cubicBezTo>
                    <a:pt x="5151" y="8737"/>
                    <a:pt x="5478" y="8592"/>
                    <a:pt x="5675" y="8297"/>
                  </a:cubicBezTo>
                  <a:cubicBezTo>
                    <a:pt x="6022" y="7842"/>
                    <a:pt x="5915" y="7173"/>
                    <a:pt x="5487" y="6825"/>
                  </a:cubicBezTo>
                  <a:cubicBezTo>
                    <a:pt x="5353" y="6718"/>
                    <a:pt x="5219" y="6665"/>
                    <a:pt x="5086" y="6665"/>
                  </a:cubicBezTo>
                  <a:cubicBezTo>
                    <a:pt x="4711" y="5086"/>
                    <a:pt x="3640" y="2141"/>
                    <a:pt x="61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3" name="Google Shape;7033;p47"/>
            <p:cNvSpPr/>
            <p:nvPr/>
          </p:nvSpPr>
          <p:spPr>
            <a:xfrm>
              <a:off x="1416475" y="8214625"/>
              <a:ext cx="143225" cy="204950"/>
            </a:xfrm>
            <a:custGeom>
              <a:avLst/>
              <a:gdLst/>
              <a:ahLst/>
              <a:cxnLst/>
              <a:rect l="l" t="t" r="r" b="b"/>
              <a:pathLst>
                <a:path w="5729" h="8198" extrusionOk="0">
                  <a:moveTo>
                    <a:pt x="616" y="1"/>
                  </a:moveTo>
                  <a:lnTo>
                    <a:pt x="0" y="375"/>
                  </a:lnTo>
                  <a:cubicBezTo>
                    <a:pt x="0" y="375"/>
                    <a:pt x="3292" y="3212"/>
                    <a:pt x="3962" y="6451"/>
                  </a:cubicBezTo>
                  <a:cubicBezTo>
                    <a:pt x="3881" y="6531"/>
                    <a:pt x="3828" y="6558"/>
                    <a:pt x="3801" y="6638"/>
                  </a:cubicBezTo>
                  <a:cubicBezTo>
                    <a:pt x="3453" y="7067"/>
                    <a:pt x="3560" y="7709"/>
                    <a:pt x="3988" y="8004"/>
                  </a:cubicBezTo>
                  <a:cubicBezTo>
                    <a:pt x="4173" y="8134"/>
                    <a:pt x="4384" y="8198"/>
                    <a:pt x="4593" y="8198"/>
                  </a:cubicBezTo>
                  <a:cubicBezTo>
                    <a:pt x="4899" y="8198"/>
                    <a:pt x="5200" y="8060"/>
                    <a:pt x="5407" y="7789"/>
                  </a:cubicBezTo>
                  <a:cubicBezTo>
                    <a:pt x="5728" y="7361"/>
                    <a:pt x="5621" y="6719"/>
                    <a:pt x="5193" y="6424"/>
                  </a:cubicBezTo>
                  <a:cubicBezTo>
                    <a:pt x="5059" y="6317"/>
                    <a:pt x="4952" y="6291"/>
                    <a:pt x="4791" y="6264"/>
                  </a:cubicBezTo>
                  <a:cubicBezTo>
                    <a:pt x="4470" y="4792"/>
                    <a:pt x="3453" y="2008"/>
                    <a:pt x="6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4" name="Google Shape;7034;p47"/>
            <p:cNvSpPr/>
            <p:nvPr/>
          </p:nvSpPr>
          <p:spPr>
            <a:xfrm>
              <a:off x="1252525" y="7817150"/>
              <a:ext cx="1069275" cy="558975"/>
            </a:xfrm>
            <a:custGeom>
              <a:avLst/>
              <a:gdLst/>
              <a:ahLst/>
              <a:cxnLst/>
              <a:rect l="l" t="t" r="r" b="b"/>
              <a:pathLst>
                <a:path w="42771" h="22359" extrusionOk="0">
                  <a:moveTo>
                    <a:pt x="21197" y="1"/>
                  </a:moveTo>
                  <a:cubicBezTo>
                    <a:pt x="21180" y="1"/>
                    <a:pt x="21163" y="1"/>
                    <a:pt x="21146" y="1"/>
                  </a:cubicBezTo>
                  <a:cubicBezTo>
                    <a:pt x="3186" y="1"/>
                    <a:pt x="1" y="12715"/>
                    <a:pt x="1" y="17238"/>
                  </a:cubicBezTo>
                  <a:cubicBezTo>
                    <a:pt x="777" y="19650"/>
                    <a:pt x="12806" y="22359"/>
                    <a:pt x="24090" y="22359"/>
                  </a:cubicBezTo>
                  <a:cubicBezTo>
                    <a:pt x="31083" y="22359"/>
                    <a:pt x="37790" y="21319"/>
                    <a:pt x="41354" y="18523"/>
                  </a:cubicBezTo>
                  <a:cubicBezTo>
                    <a:pt x="42771" y="12106"/>
                    <a:pt x="36603" y="1"/>
                    <a:pt x="211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5" name="Google Shape;7035;p47"/>
            <p:cNvSpPr/>
            <p:nvPr/>
          </p:nvSpPr>
          <p:spPr>
            <a:xfrm>
              <a:off x="2010675" y="8118275"/>
              <a:ext cx="117125" cy="117125"/>
            </a:xfrm>
            <a:custGeom>
              <a:avLst/>
              <a:gdLst/>
              <a:ahLst/>
              <a:cxnLst/>
              <a:rect l="l" t="t" r="r" b="b"/>
              <a:pathLst>
                <a:path w="4685" h="4685" extrusionOk="0">
                  <a:moveTo>
                    <a:pt x="2329" y="0"/>
                  </a:moveTo>
                  <a:cubicBezTo>
                    <a:pt x="1044" y="0"/>
                    <a:pt x="0" y="1044"/>
                    <a:pt x="0" y="2356"/>
                  </a:cubicBezTo>
                  <a:cubicBezTo>
                    <a:pt x="0" y="3667"/>
                    <a:pt x="1044" y="4684"/>
                    <a:pt x="2329" y="4684"/>
                  </a:cubicBezTo>
                  <a:cubicBezTo>
                    <a:pt x="3640" y="4684"/>
                    <a:pt x="4684" y="3667"/>
                    <a:pt x="4684" y="2356"/>
                  </a:cubicBezTo>
                  <a:cubicBezTo>
                    <a:pt x="4684" y="1044"/>
                    <a:pt x="3640" y="0"/>
                    <a:pt x="2329" y="0"/>
                  </a:cubicBezTo>
                  <a:close/>
                </a:path>
              </a:pathLst>
            </a:custGeom>
            <a:solidFill>
              <a:srgbClr val="3B29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6" name="Google Shape;7036;p47"/>
            <p:cNvSpPr/>
            <p:nvPr/>
          </p:nvSpPr>
          <p:spPr>
            <a:xfrm>
              <a:off x="1971200" y="7942300"/>
              <a:ext cx="110425" cy="110425"/>
            </a:xfrm>
            <a:custGeom>
              <a:avLst/>
              <a:gdLst/>
              <a:ahLst/>
              <a:cxnLst/>
              <a:rect l="l" t="t" r="r" b="b"/>
              <a:pathLst>
                <a:path w="4417" h="4417" extrusionOk="0">
                  <a:moveTo>
                    <a:pt x="2222" y="0"/>
                  </a:moveTo>
                  <a:cubicBezTo>
                    <a:pt x="1017" y="0"/>
                    <a:pt x="0" y="964"/>
                    <a:pt x="0" y="2195"/>
                  </a:cubicBezTo>
                  <a:cubicBezTo>
                    <a:pt x="0" y="3399"/>
                    <a:pt x="1017" y="4416"/>
                    <a:pt x="2222" y="4416"/>
                  </a:cubicBezTo>
                  <a:cubicBezTo>
                    <a:pt x="3399" y="4416"/>
                    <a:pt x="4416" y="3399"/>
                    <a:pt x="4416" y="2195"/>
                  </a:cubicBezTo>
                  <a:cubicBezTo>
                    <a:pt x="4416" y="990"/>
                    <a:pt x="3399" y="0"/>
                    <a:pt x="2222" y="0"/>
                  </a:cubicBezTo>
                  <a:close/>
                </a:path>
              </a:pathLst>
            </a:custGeom>
            <a:solidFill>
              <a:srgbClr val="3B29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7" name="Google Shape;7037;p47"/>
            <p:cNvSpPr/>
            <p:nvPr/>
          </p:nvSpPr>
          <p:spPr>
            <a:xfrm>
              <a:off x="1760400" y="8047350"/>
              <a:ext cx="169325" cy="168650"/>
            </a:xfrm>
            <a:custGeom>
              <a:avLst/>
              <a:gdLst/>
              <a:ahLst/>
              <a:cxnLst/>
              <a:rect l="l" t="t" r="r" b="b"/>
              <a:pathLst>
                <a:path w="6773" h="6746" extrusionOk="0">
                  <a:moveTo>
                    <a:pt x="3373" y="0"/>
                  </a:moveTo>
                  <a:cubicBezTo>
                    <a:pt x="1526" y="0"/>
                    <a:pt x="1" y="1526"/>
                    <a:pt x="1" y="3373"/>
                  </a:cubicBezTo>
                  <a:cubicBezTo>
                    <a:pt x="1" y="5246"/>
                    <a:pt x="1526" y="6745"/>
                    <a:pt x="3373" y="6745"/>
                  </a:cubicBezTo>
                  <a:cubicBezTo>
                    <a:pt x="5247" y="6745"/>
                    <a:pt x="6773" y="5246"/>
                    <a:pt x="6773" y="3373"/>
                  </a:cubicBezTo>
                  <a:cubicBezTo>
                    <a:pt x="6773" y="1526"/>
                    <a:pt x="5247" y="0"/>
                    <a:pt x="3373" y="0"/>
                  </a:cubicBezTo>
                  <a:close/>
                </a:path>
              </a:pathLst>
            </a:custGeom>
            <a:solidFill>
              <a:srgbClr val="3B29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8" name="Google Shape;7038;p47"/>
            <p:cNvSpPr/>
            <p:nvPr/>
          </p:nvSpPr>
          <p:spPr>
            <a:xfrm>
              <a:off x="1509475" y="7906825"/>
              <a:ext cx="169325" cy="169325"/>
            </a:xfrm>
            <a:custGeom>
              <a:avLst/>
              <a:gdLst/>
              <a:ahLst/>
              <a:cxnLst/>
              <a:rect l="l" t="t" r="r" b="b"/>
              <a:pathLst>
                <a:path w="6773" h="6773" extrusionOk="0">
                  <a:moveTo>
                    <a:pt x="3373" y="0"/>
                  </a:moveTo>
                  <a:cubicBezTo>
                    <a:pt x="1500" y="0"/>
                    <a:pt x="1" y="1499"/>
                    <a:pt x="1" y="3373"/>
                  </a:cubicBezTo>
                  <a:cubicBezTo>
                    <a:pt x="1" y="5246"/>
                    <a:pt x="1500" y="6772"/>
                    <a:pt x="3373" y="6772"/>
                  </a:cubicBezTo>
                  <a:cubicBezTo>
                    <a:pt x="5247" y="6772"/>
                    <a:pt x="6772" y="5246"/>
                    <a:pt x="6772" y="3373"/>
                  </a:cubicBezTo>
                  <a:cubicBezTo>
                    <a:pt x="6772" y="1499"/>
                    <a:pt x="5247" y="0"/>
                    <a:pt x="3373" y="0"/>
                  </a:cubicBezTo>
                  <a:close/>
                </a:path>
              </a:pathLst>
            </a:custGeom>
            <a:solidFill>
              <a:srgbClr val="3B29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9" name="Google Shape;7039;p47"/>
            <p:cNvSpPr/>
            <p:nvPr/>
          </p:nvSpPr>
          <p:spPr>
            <a:xfrm>
              <a:off x="1497425" y="8164450"/>
              <a:ext cx="169325" cy="168650"/>
            </a:xfrm>
            <a:custGeom>
              <a:avLst/>
              <a:gdLst/>
              <a:ahLst/>
              <a:cxnLst/>
              <a:rect l="l" t="t" r="r" b="b"/>
              <a:pathLst>
                <a:path w="6773" h="6746" extrusionOk="0">
                  <a:moveTo>
                    <a:pt x="3400" y="0"/>
                  </a:moveTo>
                  <a:cubicBezTo>
                    <a:pt x="1527" y="0"/>
                    <a:pt x="1" y="1526"/>
                    <a:pt x="1" y="3373"/>
                  </a:cubicBezTo>
                  <a:cubicBezTo>
                    <a:pt x="1" y="5246"/>
                    <a:pt x="1527" y="6745"/>
                    <a:pt x="3400" y="6745"/>
                  </a:cubicBezTo>
                  <a:cubicBezTo>
                    <a:pt x="5247" y="6745"/>
                    <a:pt x="6773" y="5246"/>
                    <a:pt x="6773" y="3373"/>
                  </a:cubicBezTo>
                  <a:cubicBezTo>
                    <a:pt x="6773" y="1526"/>
                    <a:pt x="5247" y="0"/>
                    <a:pt x="3400" y="0"/>
                  </a:cubicBezTo>
                  <a:close/>
                </a:path>
              </a:pathLst>
            </a:custGeom>
            <a:solidFill>
              <a:srgbClr val="3B29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0" name="Google Shape;7040;p47"/>
            <p:cNvSpPr/>
            <p:nvPr/>
          </p:nvSpPr>
          <p:spPr>
            <a:xfrm>
              <a:off x="1364275" y="8076775"/>
              <a:ext cx="98400" cy="98400"/>
            </a:xfrm>
            <a:custGeom>
              <a:avLst/>
              <a:gdLst/>
              <a:ahLst/>
              <a:cxnLst/>
              <a:rect l="l" t="t" r="r" b="b"/>
              <a:pathLst>
                <a:path w="3936" h="3936" extrusionOk="0">
                  <a:moveTo>
                    <a:pt x="1954" y="1"/>
                  </a:moveTo>
                  <a:cubicBezTo>
                    <a:pt x="857" y="28"/>
                    <a:pt x="1" y="911"/>
                    <a:pt x="1" y="1982"/>
                  </a:cubicBezTo>
                  <a:cubicBezTo>
                    <a:pt x="1" y="3052"/>
                    <a:pt x="857" y="3935"/>
                    <a:pt x="1954" y="3935"/>
                  </a:cubicBezTo>
                  <a:cubicBezTo>
                    <a:pt x="3025" y="3935"/>
                    <a:pt x="3935" y="3079"/>
                    <a:pt x="3935" y="1982"/>
                  </a:cubicBezTo>
                  <a:cubicBezTo>
                    <a:pt x="3935" y="911"/>
                    <a:pt x="3079" y="1"/>
                    <a:pt x="1954" y="1"/>
                  </a:cubicBezTo>
                  <a:close/>
                </a:path>
              </a:pathLst>
            </a:custGeom>
            <a:solidFill>
              <a:srgbClr val="3B29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1" name="Google Shape;7041;p47"/>
            <p:cNvSpPr/>
            <p:nvPr/>
          </p:nvSpPr>
          <p:spPr>
            <a:xfrm>
              <a:off x="1762425" y="7883400"/>
              <a:ext cx="85000" cy="85675"/>
            </a:xfrm>
            <a:custGeom>
              <a:avLst/>
              <a:gdLst/>
              <a:ahLst/>
              <a:cxnLst/>
              <a:rect l="l" t="t" r="r" b="b"/>
              <a:pathLst>
                <a:path w="3400" h="3427" extrusionOk="0">
                  <a:moveTo>
                    <a:pt x="1686" y="1"/>
                  </a:moveTo>
                  <a:cubicBezTo>
                    <a:pt x="750" y="1"/>
                    <a:pt x="0" y="777"/>
                    <a:pt x="0" y="1714"/>
                  </a:cubicBezTo>
                  <a:cubicBezTo>
                    <a:pt x="0" y="2650"/>
                    <a:pt x="750" y="3427"/>
                    <a:pt x="1686" y="3427"/>
                  </a:cubicBezTo>
                  <a:cubicBezTo>
                    <a:pt x="2623" y="3427"/>
                    <a:pt x="3399" y="2650"/>
                    <a:pt x="3399" y="1714"/>
                  </a:cubicBezTo>
                  <a:cubicBezTo>
                    <a:pt x="3399" y="777"/>
                    <a:pt x="2623" y="1"/>
                    <a:pt x="1686" y="1"/>
                  </a:cubicBezTo>
                  <a:close/>
                </a:path>
              </a:pathLst>
            </a:custGeom>
            <a:solidFill>
              <a:srgbClr val="3B29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2" name="Google Shape;7042;p47"/>
            <p:cNvSpPr/>
            <p:nvPr/>
          </p:nvSpPr>
          <p:spPr>
            <a:xfrm>
              <a:off x="1896250" y="8251425"/>
              <a:ext cx="85000" cy="85675"/>
            </a:xfrm>
            <a:custGeom>
              <a:avLst/>
              <a:gdLst/>
              <a:ahLst/>
              <a:cxnLst/>
              <a:rect l="l" t="t" r="r" b="b"/>
              <a:pathLst>
                <a:path w="3400" h="3427" extrusionOk="0">
                  <a:moveTo>
                    <a:pt x="1687" y="1"/>
                  </a:moveTo>
                  <a:cubicBezTo>
                    <a:pt x="750" y="1"/>
                    <a:pt x="0" y="777"/>
                    <a:pt x="0" y="1714"/>
                  </a:cubicBezTo>
                  <a:cubicBezTo>
                    <a:pt x="0" y="2651"/>
                    <a:pt x="750" y="3427"/>
                    <a:pt x="1687" y="3427"/>
                  </a:cubicBezTo>
                  <a:cubicBezTo>
                    <a:pt x="2623" y="3427"/>
                    <a:pt x="3400" y="2651"/>
                    <a:pt x="3400" y="1714"/>
                  </a:cubicBezTo>
                  <a:cubicBezTo>
                    <a:pt x="3400" y="777"/>
                    <a:pt x="2623" y="1"/>
                    <a:pt x="1687" y="1"/>
                  </a:cubicBezTo>
                  <a:close/>
                </a:path>
              </a:pathLst>
            </a:custGeom>
            <a:solidFill>
              <a:srgbClr val="3B29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3" name="Google Shape;7043;p47"/>
            <p:cNvSpPr/>
            <p:nvPr/>
          </p:nvSpPr>
          <p:spPr>
            <a:xfrm>
              <a:off x="2031400" y="7932825"/>
              <a:ext cx="553025" cy="467325"/>
            </a:xfrm>
            <a:custGeom>
              <a:avLst/>
              <a:gdLst/>
              <a:ahLst/>
              <a:cxnLst/>
              <a:rect l="l" t="t" r="r" b="b"/>
              <a:pathLst>
                <a:path w="22121" h="18693" extrusionOk="0">
                  <a:moveTo>
                    <a:pt x="9706" y="0"/>
                  </a:moveTo>
                  <a:cubicBezTo>
                    <a:pt x="9255" y="0"/>
                    <a:pt x="8794" y="36"/>
                    <a:pt x="8325" y="111"/>
                  </a:cubicBezTo>
                  <a:cubicBezTo>
                    <a:pt x="1" y="1450"/>
                    <a:pt x="2892" y="18178"/>
                    <a:pt x="2892" y="18178"/>
                  </a:cubicBezTo>
                  <a:cubicBezTo>
                    <a:pt x="4359" y="18522"/>
                    <a:pt x="5881" y="18692"/>
                    <a:pt x="7390" y="18692"/>
                  </a:cubicBezTo>
                  <a:cubicBezTo>
                    <a:pt x="11878" y="18692"/>
                    <a:pt x="16246" y="17182"/>
                    <a:pt x="18710" y="14217"/>
                  </a:cubicBezTo>
                  <a:cubicBezTo>
                    <a:pt x="22120" y="10124"/>
                    <a:pt x="17281" y="0"/>
                    <a:pt x="970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4" name="Google Shape;7044;p47"/>
            <p:cNvSpPr/>
            <p:nvPr/>
          </p:nvSpPr>
          <p:spPr>
            <a:xfrm>
              <a:off x="2293050" y="7705975"/>
              <a:ext cx="112425" cy="250400"/>
            </a:xfrm>
            <a:custGeom>
              <a:avLst/>
              <a:gdLst/>
              <a:ahLst/>
              <a:cxnLst/>
              <a:rect l="l" t="t" r="r" b="b"/>
              <a:pathLst>
                <a:path w="4497" h="10016" extrusionOk="0">
                  <a:moveTo>
                    <a:pt x="3316" y="0"/>
                  </a:moveTo>
                  <a:cubicBezTo>
                    <a:pt x="3282" y="0"/>
                    <a:pt x="3247" y="2"/>
                    <a:pt x="3212" y="5"/>
                  </a:cubicBezTo>
                  <a:cubicBezTo>
                    <a:pt x="2623" y="85"/>
                    <a:pt x="2195" y="620"/>
                    <a:pt x="2249" y="1209"/>
                  </a:cubicBezTo>
                  <a:cubicBezTo>
                    <a:pt x="2249" y="1370"/>
                    <a:pt x="2329" y="1504"/>
                    <a:pt x="2409" y="1637"/>
                  </a:cubicBezTo>
                  <a:cubicBezTo>
                    <a:pt x="1472" y="3056"/>
                    <a:pt x="0" y="6000"/>
                    <a:pt x="536" y="9801"/>
                  </a:cubicBezTo>
                  <a:lnTo>
                    <a:pt x="1285" y="10015"/>
                  </a:lnTo>
                  <a:cubicBezTo>
                    <a:pt x="1285" y="10015"/>
                    <a:pt x="1124" y="5197"/>
                    <a:pt x="3185" y="2173"/>
                  </a:cubicBezTo>
                  <a:lnTo>
                    <a:pt x="3453" y="2173"/>
                  </a:lnTo>
                  <a:cubicBezTo>
                    <a:pt x="4069" y="2119"/>
                    <a:pt x="4497" y="1584"/>
                    <a:pt x="4417" y="968"/>
                  </a:cubicBezTo>
                  <a:cubicBezTo>
                    <a:pt x="4366" y="413"/>
                    <a:pt x="3887" y="0"/>
                    <a:pt x="331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5" name="Google Shape;7045;p47"/>
            <p:cNvSpPr/>
            <p:nvPr/>
          </p:nvSpPr>
          <p:spPr>
            <a:xfrm>
              <a:off x="2063525" y="7770225"/>
              <a:ext cx="174000" cy="274475"/>
            </a:xfrm>
            <a:custGeom>
              <a:avLst/>
              <a:gdLst/>
              <a:ahLst/>
              <a:cxnLst/>
              <a:rect l="l" t="t" r="r" b="b"/>
              <a:pathLst>
                <a:path w="6960" h="10979" extrusionOk="0">
                  <a:moveTo>
                    <a:pt x="1333" y="0"/>
                  </a:moveTo>
                  <a:cubicBezTo>
                    <a:pt x="1299" y="0"/>
                    <a:pt x="1266" y="2"/>
                    <a:pt x="1232" y="4"/>
                  </a:cubicBezTo>
                  <a:cubicBezTo>
                    <a:pt x="536" y="111"/>
                    <a:pt x="1" y="754"/>
                    <a:pt x="81" y="1423"/>
                  </a:cubicBezTo>
                  <a:cubicBezTo>
                    <a:pt x="181" y="2070"/>
                    <a:pt x="743" y="2555"/>
                    <a:pt x="1381" y="2555"/>
                  </a:cubicBezTo>
                  <a:cubicBezTo>
                    <a:pt x="1429" y="2555"/>
                    <a:pt x="1478" y="2553"/>
                    <a:pt x="1526" y="2547"/>
                  </a:cubicBezTo>
                  <a:cubicBezTo>
                    <a:pt x="1633" y="2547"/>
                    <a:pt x="1740" y="2520"/>
                    <a:pt x="1821" y="2493"/>
                  </a:cubicBezTo>
                  <a:cubicBezTo>
                    <a:pt x="5033" y="5411"/>
                    <a:pt x="6157" y="10978"/>
                    <a:pt x="6157" y="10978"/>
                  </a:cubicBezTo>
                  <a:lnTo>
                    <a:pt x="6960" y="10550"/>
                  </a:lnTo>
                  <a:cubicBezTo>
                    <a:pt x="6558" y="6000"/>
                    <a:pt x="4042" y="3056"/>
                    <a:pt x="2597" y="1690"/>
                  </a:cubicBezTo>
                  <a:cubicBezTo>
                    <a:pt x="2677" y="1530"/>
                    <a:pt x="2704" y="1343"/>
                    <a:pt x="2677" y="1155"/>
                  </a:cubicBezTo>
                  <a:cubicBezTo>
                    <a:pt x="2575" y="493"/>
                    <a:pt x="1989" y="0"/>
                    <a:pt x="133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6" name="Google Shape;7046;p47"/>
            <p:cNvSpPr/>
            <p:nvPr/>
          </p:nvSpPr>
          <p:spPr>
            <a:xfrm>
              <a:off x="2188650" y="8102525"/>
              <a:ext cx="70975" cy="64400"/>
            </a:xfrm>
            <a:custGeom>
              <a:avLst/>
              <a:gdLst/>
              <a:ahLst/>
              <a:cxnLst/>
              <a:rect l="l" t="t" r="r" b="b"/>
              <a:pathLst>
                <a:path w="2839" h="2576" extrusionOk="0">
                  <a:moveTo>
                    <a:pt x="2289" y="0"/>
                  </a:moveTo>
                  <a:cubicBezTo>
                    <a:pt x="1931" y="0"/>
                    <a:pt x="1398" y="297"/>
                    <a:pt x="911" y="764"/>
                  </a:cubicBezTo>
                  <a:cubicBezTo>
                    <a:pt x="269" y="1433"/>
                    <a:pt x="1" y="2210"/>
                    <a:pt x="269" y="2477"/>
                  </a:cubicBezTo>
                  <a:cubicBezTo>
                    <a:pt x="342" y="2544"/>
                    <a:pt x="444" y="2576"/>
                    <a:pt x="566" y="2576"/>
                  </a:cubicBezTo>
                  <a:cubicBezTo>
                    <a:pt x="931" y="2576"/>
                    <a:pt x="1473" y="2290"/>
                    <a:pt x="1955" y="1808"/>
                  </a:cubicBezTo>
                  <a:cubicBezTo>
                    <a:pt x="2570" y="1139"/>
                    <a:pt x="2838" y="416"/>
                    <a:pt x="2570" y="95"/>
                  </a:cubicBezTo>
                  <a:cubicBezTo>
                    <a:pt x="2499" y="30"/>
                    <a:pt x="2403" y="0"/>
                    <a:pt x="2289" y="0"/>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7" name="Google Shape;7047;p47"/>
            <p:cNvSpPr/>
            <p:nvPr/>
          </p:nvSpPr>
          <p:spPr>
            <a:xfrm>
              <a:off x="2361975" y="8033250"/>
              <a:ext cx="83650" cy="36900"/>
            </a:xfrm>
            <a:custGeom>
              <a:avLst/>
              <a:gdLst/>
              <a:ahLst/>
              <a:cxnLst/>
              <a:rect l="l" t="t" r="r" b="b"/>
              <a:pathLst>
                <a:path w="3346" h="1476" extrusionOk="0">
                  <a:moveTo>
                    <a:pt x="1747" y="0"/>
                  </a:moveTo>
                  <a:cubicBezTo>
                    <a:pt x="1709" y="0"/>
                    <a:pt x="1671" y="1"/>
                    <a:pt x="1633" y="2"/>
                  </a:cubicBezTo>
                  <a:cubicBezTo>
                    <a:pt x="723" y="29"/>
                    <a:pt x="0" y="404"/>
                    <a:pt x="27" y="805"/>
                  </a:cubicBezTo>
                  <a:cubicBezTo>
                    <a:pt x="53" y="1190"/>
                    <a:pt x="741" y="1476"/>
                    <a:pt x="1599" y="1476"/>
                  </a:cubicBezTo>
                  <a:cubicBezTo>
                    <a:pt x="1637" y="1476"/>
                    <a:pt x="1675" y="1475"/>
                    <a:pt x="1713" y="1474"/>
                  </a:cubicBezTo>
                  <a:cubicBezTo>
                    <a:pt x="2596" y="1447"/>
                    <a:pt x="3346" y="1073"/>
                    <a:pt x="3319" y="671"/>
                  </a:cubicBezTo>
                  <a:cubicBezTo>
                    <a:pt x="3268" y="287"/>
                    <a:pt x="2603" y="0"/>
                    <a:pt x="1747" y="0"/>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8" name="Google Shape;7048;p47"/>
            <p:cNvSpPr/>
            <p:nvPr/>
          </p:nvSpPr>
          <p:spPr>
            <a:xfrm>
              <a:off x="2412825" y="8110900"/>
              <a:ext cx="60925" cy="62925"/>
            </a:xfrm>
            <a:custGeom>
              <a:avLst/>
              <a:gdLst/>
              <a:ahLst/>
              <a:cxnLst/>
              <a:rect l="l" t="t" r="r" b="b"/>
              <a:pathLst>
                <a:path w="2437" h="2517" extrusionOk="0">
                  <a:moveTo>
                    <a:pt x="910" y="1"/>
                  </a:moveTo>
                  <a:cubicBezTo>
                    <a:pt x="803" y="1"/>
                    <a:pt x="696" y="1"/>
                    <a:pt x="696" y="28"/>
                  </a:cubicBezTo>
                  <a:cubicBezTo>
                    <a:pt x="616" y="54"/>
                    <a:pt x="536" y="108"/>
                    <a:pt x="482" y="135"/>
                  </a:cubicBezTo>
                  <a:cubicBezTo>
                    <a:pt x="348" y="242"/>
                    <a:pt x="241" y="376"/>
                    <a:pt x="161" y="509"/>
                  </a:cubicBezTo>
                  <a:cubicBezTo>
                    <a:pt x="27" y="777"/>
                    <a:pt x="0" y="1072"/>
                    <a:pt x="81" y="1473"/>
                  </a:cubicBezTo>
                  <a:lnTo>
                    <a:pt x="161" y="1982"/>
                  </a:lnTo>
                  <a:cubicBezTo>
                    <a:pt x="214" y="2089"/>
                    <a:pt x="214" y="2142"/>
                    <a:pt x="241" y="2222"/>
                  </a:cubicBezTo>
                  <a:cubicBezTo>
                    <a:pt x="268" y="2249"/>
                    <a:pt x="268" y="2249"/>
                    <a:pt x="268" y="2276"/>
                  </a:cubicBezTo>
                  <a:cubicBezTo>
                    <a:pt x="268" y="2356"/>
                    <a:pt x="295" y="2383"/>
                    <a:pt x="295" y="2410"/>
                  </a:cubicBezTo>
                  <a:cubicBezTo>
                    <a:pt x="348" y="2490"/>
                    <a:pt x="375" y="2517"/>
                    <a:pt x="429" y="2517"/>
                  </a:cubicBezTo>
                  <a:lnTo>
                    <a:pt x="482" y="2517"/>
                  </a:lnTo>
                  <a:cubicBezTo>
                    <a:pt x="536" y="2490"/>
                    <a:pt x="562" y="2410"/>
                    <a:pt x="536" y="2356"/>
                  </a:cubicBezTo>
                  <a:cubicBezTo>
                    <a:pt x="536" y="2303"/>
                    <a:pt x="509" y="2276"/>
                    <a:pt x="509" y="2249"/>
                  </a:cubicBezTo>
                  <a:lnTo>
                    <a:pt x="482" y="2169"/>
                  </a:lnTo>
                  <a:cubicBezTo>
                    <a:pt x="482" y="2142"/>
                    <a:pt x="429" y="2089"/>
                    <a:pt x="429" y="2035"/>
                  </a:cubicBezTo>
                  <a:cubicBezTo>
                    <a:pt x="402" y="1901"/>
                    <a:pt x="375" y="1767"/>
                    <a:pt x="348" y="1687"/>
                  </a:cubicBezTo>
                  <a:lnTo>
                    <a:pt x="348" y="1714"/>
                  </a:lnTo>
                  <a:cubicBezTo>
                    <a:pt x="268" y="1473"/>
                    <a:pt x="268" y="1232"/>
                    <a:pt x="268" y="1045"/>
                  </a:cubicBezTo>
                  <a:cubicBezTo>
                    <a:pt x="268" y="911"/>
                    <a:pt x="295" y="804"/>
                    <a:pt x="348" y="697"/>
                  </a:cubicBezTo>
                  <a:cubicBezTo>
                    <a:pt x="348" y="643"/>
                    <a:pt x="375" y="563"/>
                    <a:pt x="402" y="536"/>
                  </a:cubicBezTo>
                  <a:lnTo>
                    <a:pt x="509" y="429"/>
                  </a:lnTo>
                  <a:cubicBezTo>
                    <a:pt x="536" y="402"/>
                    <a:pt x="589" y="376"/>
                    <a:pt x="643" y="349"/>
                  </a:cubicBezTo>
                  <a:cubicBezTo>
                    <a:pt x="696" y="295"/>
                    <a:pt x="750" y="269"/>
                    <a:pt x="803" y="269"/>
                  </a:cubicBezTo>
                  <a:lnTo>
                    <a:pt x="964" y="269"/>
                  </a:lnTo>
                  <a:cubicBezTo>
                    <a:pt x="1017" y="295"/>
                    <a:pt x="1044" y="295"/>
                    <a:pt x="1071" y="295"/>
                  </a:cubicBezTo>
                  <a:lnTo>
                    <a:pt x="1151" y="295"/>
                  </a:lnTo>
                  <a:cubicBezTo>
                    <a:pt x="1232" y="349"/>
                    <a:pt x="1312" y="376"/>
                    <a:pt x="1365" y="402"/>
                  </a:cubicBezTo>
                  <a:cubicBezTo>
                    <a:pt x="1472" y="483"/>
                    <a:pt x="1606" y="563"/>
                    <a:pt x="1713" y="697"/>
                  </a:cubicBezTo>
                  <a:cubicBezTo>
                    <a:pt x="1874" y="884"/>
                    <a:pt x="2008" y="1098"/>
                    <a:pt x="2142" y="1339"/>
                  </a:cubicBezTo>
                  <a:cubicBezTo>
                    <a:pt x="2168" y="1420"/>
                    <a:pt x="2168" y="1446"/>
                    <a:pt x="2222" y="1500"/>
                  </a:cubicBezTo>
                  <a:cubicBezTo>
                    <a:pt x="2249" y="1580"/>
                    <a:pt x="2275" y="1607"/>
                    <a:pt x="2356" y="1607"/>
                  </a:cubicBezTo>
                  <a:lnTo>
                    <a:pt x="2382" y="1607"/>
                  </a:lnTo>
                  <a:cubicBezTo>
                    <a:pt x="2409" y="1607"/>
                    <a:pt x="2436" y="1580"/>
                    <a:pt x="2436" y="1527"/>
                  </a:cubicBezTo>
                  <a:lnTo>
                    <a:pt x="2436" y="1446"/>
                  </a:lnTo>
                  <a:cubicBezTo>
                    <a:pt x="2302" y="1098"/>
                    <a:pt x="2088" y="777"/>
                    <a:pt x="1847" y="509"/>
                  </a:cubicBezTo>
                  <a:cubicBezTo>
                    <a:pt x="1526" y="162"/>
                    <a:pt x="1232" y="1"/>
                    <a:pt x="910"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9" name="Google Shape;7049;p47"/>
            <p:cNvSpPr/>
            <p:nvPr/>
          </p:nvSpPr>
          <p:spPr>
            <a:xfrm>
              <a:off x="2240850" y="8177825"/>
              <a:ext cx="74300" cy="69625"/>
            </a:xfrm>
            <a:custGeom>
              <a:avLst/>
              <a:gdLst/>
              <a:ahLst/>
              <a:cxnLst/>
              <a:rect l="l" t="t" r="r" b="b"/>
              <a:pathLst>
                <a:path w="2972" h="2785" extrusionOk="0">
                  <a:moveTo>
                    <a:pt x="1205" y="1"/>
                  </a:moveTo>
                  <a:cubicBezTo>
                    <a:pt x="1151" y="1"/>
                    <a:pt x="1151" y="1"/>
                    <a:pt x="1125" y="27"/>
                  </a:cubicBezTo>
                  <a:cubicBezTo>
                    <a:pt x="723" y="54"/>
                    <a:pt x="349" y="268"/>
                    <a:pt x="188" y="589"/>
                  </a:cubicBezTo>
                  <a:cubicBezTo>
                    <a:pt x="54" y="857"/>
                    <a:pt x="1" y="1232"/>
                    <a:pt x="54" y="1633"/>
                  </a:cubicBezTo>
                  <a:cubicBezTo>
                    <a:pt x="81" y="1847"/>
                    <a:pt x="134" y="2008"/>
                    <a:pt x="188" y="2169"/>
                  </a:cubicBezTo>
                  <a:cubicBezTo>
                    <a:pt x="188" y="2249"/>
                    <a:pt x="215" y="2329"/>
                    <a:pt x="268" y="2409"/>
                  </a:cubicBezTo>
                  <a:lnTo>
                    <a:pt x="268" y="2436"/>
                  </a:lnTo>
                  <a:cubicBezTo>
                    <a:pt x="268" y="2463"/>
                    <a:pt x="295" y="2516"/>
                    <a:pt x="295" y="2543"/>
                  </a:cubicBezTo>
                  <a:cubicBezTo>
                    <a:pt x="295" y="2570"/>
                    <a:pt x="295" y="2597"/>
                    <a:pt x="322" y="2650"/>
                  </a:cubicBezTo>
                  <a:lnTo>
                    <a:pt x="322" y="2677"/>
                  </a:lnTo>
                  <a:lnTo>
                    <a:pt x="349" y="2704"/>
                  </a:lnTo>
                  <a:cubicBezTo>
                    <a:pt x="349" y="2731"/>
                    <a:pt x="402" y="2731"/>
                    <a:pt x="429" y="2784"/>
                  </a:cubicBezTo>
                  <a:lnTo>
                    <a:pt x="536" y="2784"/>
                  </a:lnTo>
                  <a:cubicBezTo>
                    <a:pt x="563" y="2784"/>
                    <a:pt x="589" y="2731"/>
                    <a:pt x="589" y="2704"/>
                  </a:cubicBezTo>
                  <a:lnTo>
                    <a:pt x="589" y="2597"/>
                  </a:lnTo>
                  <a:lnTo>
                    <a:pt x="589" y="2570"/>
                  </a:lnTo>
                  <a:cubicBezTo>
                    <a:pt x="563" y="2516"/>
                    <a:pt x="536" y="2409"/>
                    <a:pt x="482" y="2329"/>
                  </a:cubicBezTo>
                  <a:cubicBezTo>
                    <a:pt x="456" y="2276"/>
                    <a:pt x="456" y="2195"/>
                    <a:pt x="429" y="2142"/>
                  </a:cubicBezTo>
                  <a:cubicBezTo>
                    <a:pt x="402" y="2035"/>
                    <a:pt x="349" y="1901"/>
                    <a:pt x="322" y="1767"/>
                  </a:cubicBezTo>
                  <a:lnTo>
                    <a:pt x="322" y="1740"/>
                  </a:lnTo>
                  <a:cubicBezTo>
                    <a:pt x="295" y="1499"/>
                    <a:pt x="295" y="1339"/>
                    <a:pt x="295" y="1125"/>
                  </a:cubicBezTo>
                  <a:cubicBezTo>
                    <a:pt x="295" y="1044"/>
                    <a:pt x="322" y="937"/>
                    <a:pt x="349" y="830"/>
                  </a:cubicBezTo>
                  <a:lnTo>
                    <a:pt x="456" y="643"/>
                  </a:lnTo>
                  <a:cubicBezTo>
                    <a:pt x="482" y="563"/>
                    <a:pt x="563" y="509"/>
                    <a:pt x="589" y="456"/>
                  </a:cubicBezTo>
                  <a:cubicBezTo>
                    <a:pt x="670" y="402"/>
                    <a:pt x="723" y="375"/>
                    <a:pt x="804" y="322"/>
                  </a:cubicBezTo>
                  <a:cubicBezTo>
                    <a:pt x="857" y="295"/>
                    <a:pt x="964" y="268"/>
                    <a:pt x="1018" y="268"/>
                  </a:cubicBezTo>
                  <a:lnTo>
                    <a:pt x="1232" y="268"/>
                  </a:lnTo>
                  <a:cubicBezTo>
                    <a:pt x="1285" y="268"/>
                    <a:pt x="1366" y="268"/>
                    <a:pt x="1473" y="295"/>
                  </a:cubicBezTo>
                  <a:cubicBezTo>
                    <a:pt x="1553" y="322"/>
                    <a:pt x="1660" y="375"/>
                    <a:pt x="1767" y="429"/>
                  </a:cubicBezTo>
                  <a:cubicBezTo>
                    <a:pt x="1928" y="536"/>
                    <a:pt x="2062" y="670"/>
                    <a:pt x="2222" y="830"/>
                  </a:cubicBezTo>
                  <a:lnTo>
                    <a:pt x="2222" y="857"/>
                  </a:lnTo>
                  <a:cubicBezTo>
                    <a:pt x="2409" y="1071"/>
                    <a:pt x="2570" y="1312"/>
                    <a:pt x="2731" y="1580"/>
                  </a:cubicBezTo>
                  <a:cubicBezTo>
                    <a:pt x="2731" y="1606"/>
                    <a:pt x="2811" y="1633"/>
                    <a:pt x="2838" y="1633"/>
                  </a:cubicBezTo>
                  <a:cubicBezTo>
                    <a:pt x="2864" y="1633"/>
                    <a:pt x="2864" y="1606"/>
                    <a:pt x="2891" y="1606"/>
                  </a:cubicBezTo>
                  <a:cubicBezTo>
                    <a:pt x="2972" y="1526"/>
                    <a:pt x="2972" y="1473"/>
                    <a:pt x="2945" y="1392"/>
                  </a:cubicBezTo>
                  <a:cubicBezTo>
                    <a:pt x="2838" y="1232"/>
                    <a:pt x="2704" y="1071"/>
                    <a:pt x="2597" y="911"/>
                  </a:cubicBezTo>
                  <a:cubicBezTo>
                    <a:pt x="2436" y="696"/>
                    <a:pt x="2276" y="536"/>
                    <a:pt x="2142" y="402"/>
                  </a:cubicBezTo>
                  <a:cubicBezTo>
                    <a:pt x="1954" y="268"/>
                    <a:pt x="1821" y="161"/>
                    <a:pt x="1660" y="108"/>
                  </a:cubicBezTo>
                  <a:cubicBezTo>
                    <a:pt x="1499" y="27"/>
                    <a:pt x="1366" y="1"/>
                    <a:pt x="1205"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0" name="Google Shape;7050;p47"/>
            <p:cNvSpPr/>
            <p:nvPr/>
          </p:nvSpPr>
          <p:spPr>
            <a:xfrm>
              <a:off x="2355275" y="8174475"/>
              <a:ext cx="39500" cy="37500"/>
            </a:xfrm>
            <a:custGeom>
              <a:avLst/>
              <a:gdLst/>
              <a:ahLst/>
              <a:cxnLst/>
              <a:rect l="l" t="t" r="r" b="b"/>
              <a:pathLst>
                <a:path w="1580" h="1500" extrusionOk="0">
                  <a:moveTo>
                    <a:pt x="1232" y="1"/>
                  </a:moveTo>
                  <a:cubicBezTo>
                    <a:pt x="1205" y="1"/>
                    <a:pt x="1205" y="1"/>
                    <a:pt x="1205" y="54"/>
                  </a:cubicBezTo>
                  <a:cubicBezTo>
                    <a:pt x="1205" y="108"/>
                    <a:pt x="1178" y="108"/>
                    <a:pt x="1178" y="135"/>
                  </a:cubicBezTo>
                  <a:cubicBezTo>
                    <a:pt x="1125" y="161"/>
                    <a:pt x="1178" y="161"/>
                    <a:pt x="1178" y="215"/>
                  </a:cubicBezTo>
                  <a:cubicBezTo>
                    <a:pt x="1232" y="268"/>
                    <a:pt x="1312" y="349"/>
                    <a:pt x="1339" y="429"/>
                  </a:cubicBezTo>
                  <a:cubicBezTo>
                    <a:pt x="1392" y="536"/>
                    <a:pt x="1392" y="616"/>
                    <a:pt x="1446" y="697"/>
                  </a:cubicBezTo>
                  <a:lnTo>
                    <a:pt x="1446" y="911"/>
                  </a:lnTo>
                  <a:cubicBezTo>
                    <a:pt x="1446" y="964"/>
                    <a:pt x="1392" y="1045"/>
                    <a:pt x="1392" y="1071"/>
                  </a:cubicBezTo>
                  <a:cubicBezTo>
                    <a:pt x="1366" y="1098"/>
                    <a:pt x="1366" y="1152"/>
                    <a:pt x="1339" y="1178"/>
                  </a:cubicBezTo>
                  <a:cubicBezTo>
                    <a:pt x="1339" y="1205"/>
                    <a:pt x="1312" y="1232"/>
                    <a:pt x="1258" y="1285"/>
                  </a:cubicBezTo>
                  <a:cubicBezTo>
                    <a:pt x="1232" y="1312"/>
                    <a:pt x="1205" y="1312"/>
                    <a:pt x="1178" y="1339"/>
                  </a:cubicBezTo>
                  <a:cubicBezTo>
                    <a:pt x="1125" y="1339"/>
                    <a:pt x="1098" y="1366"/>
                    <a:pt x="1071" y="1366"/>
                  </a:cubicBezTo>
                  <a:lnTo>
                    <a:pt x="937" y="1366"/>
                  </a:lnTo>
                  <a:cubicBezTo>
                    <a:pt x="911" y="1366"/>
                    <a:pt x="857" y="1339"/>
                    <a:pt x="803" y="1339"/>
                  </a:cubicBezTo>
                  <a:cubicBezTo>
                    <a:pt x="723" y="1312"/>
                    <a:pt x="696" y="1312"/>
                    <a:pt x="670" y="1285"/>
                  </a:cubicBezTo>
                  <a:cubicBezTo>
                    <a:pt x="589" y="1232"/>
                    <a:pt x="536" y="1205"/>
                    <a:pt x="509" y="1152"/>
                  </a:cubicBezTo>
                  <a:cubicBezTo>
                    <a:pt x="429" y="1045"/>
                    <a:pt x="402" y="964"/>
                    <a:pt x="322" y="884"/>
                  </a:cubicBezTo>
                  <a:cubicBezTo>
                    <a:pt x="268" y="777"/>
                    <a:pt x="241" y="670"/>
                    <a:pt x="188" y="536"/>
                  </a:cubicBezTo>
                  <a:cubicBezTo>
                    <a:pt x="161" y="509"/>
                    <a:pt x="134" y="482"/>
                    <a:pt x="108" y="482"/>
                  </a:cubicBezTo>
                  <a:lnTo>
                    <a:pt x="54" y="482"/>
                  </a:lnTo>
                  <a:cubicBezTo>
                    <a:pt x="0" y="482"/>
                    <a:pt x="0" y="536"/>
                    <a:pt x="0" y="563"/>
                  </a:cubicBezTo>
                  <a:cubicBezTo>
                    <a:pt x="27" y="643"/>
                    <a:pt x="27" y="697"/>
                    <a:pt x="54" y="777"/>
                  </a:cubicBezTo>
                  <a:cubicBezTo>
                    <a:pt x="134" y="964"/>
                    <a:pt x="188" y="1098"/>
                    <a:pt x="295" y="1205"/>
                  </a:cubicBezTo>
                  <a:cubicBezTo>
                    <a:pt x="402" y="1312"/>
                    <a:pt x="509" y="1392"/>
                    <a:pt x="589" y="1446"/>
                  </a:cubicBezTo>
                  <a:cubicBezTo>
                    <a:pt x="696" y="1473"/>
                    <a:pt x="803" y="1500"/>
                    <a:pt x="911" y="1500"/>
                  </a:cubicBezTo>
                  <a:lnTo>
                    <a:pt x="937" y="1500"/>
                  </a:lnTo>
                  <a:cubicBezTo>
                    <a:pt x="1044" y="1473"/>
                    <a:pt x="1125" y="1473"/>
                    <a:pt x="1232" y="1419"/>
                  </a:cubicBezTo>
                  <a:cubicBezTo>
                    <a:pt x="1446" y="1312"/>
                    <a:pt x="1526" y="1098"/>
                    <a:pt x="1580" y="884"/>
                  </a:cubicBezTo>
                  <a:lnTo>
                    <a:pt x="1580" y="670"/>
                  </a:lnTo>
                  <a:cubicBezTo>
                    <a:pt x="1580" y="616"/>
                    <a:pt x="1580" y="536"/>
                    <a:pt x="1526" y="482"/>
                  </a:cubicBezTo>
                  <a:cubicBezTo>
                    <a:pt x="1499" y="349"/>
                    <a:pt x="1392" y="161"/>
                    <a:pt x="1312" y="27"/>
                  </a:cubicBezTo>
                  <a:cubicBezTo>
                    <a:pt x="1312" y="1"/>
                    <a:pt x="1258" y="1"/>
                    <a:pt x="1232"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 name="TextBox 4"/>
          <p:cNvSpPr txBox="1"/>
          <p:nvPr/>
        </p:nvSpPr>
        <p:spPr>
          <a:xfrm>
            <a:off x="1698040" y="689482"/>
            <a:ext cx="6123385" cy="3416320"/>
          </a:xfrm>
          <a:prstGeom prst="rect">
            <a:avLst/>
          </a:prstGeom>
          <a:noFill/>
        </p:spPr>
        <p:txBody>
          <a:bodyPr wrap="square" rtlCol="0">
            <a:spAutoFit/>
          </a:bodyPr>
          <a:lstStyle/>
          <a:p>
            <a:pPr algn="ctr">
              <a:lnSpc>
                <a:spcPct val="150000"/>
              </a:lnSpc>
            </a:pPr>
            <a:r>
              <a:rPr lang="en-US" sz="3600" b="1" spc="50">
                <a:ln w="11430"/>
                <a:solidFill>
                  <a:schemeClr val="accent3">
                    <a:lumMod val="50000"/>
                  </a:schemeClr>
                </a:solidFill>
                <a:effectLst>
                  <a:outerShdw blurRad="76200" dist="50800" dir="5400000" algn="tl" rotWithShape="0">
                    <a:srgbClr val="000000">
                      <a:alpha val="65000"/>
                    </a:srgbClr>
                  </a:outerShdw>
                </a:effectLst>
              </a:rPr>
              <a:t>CHIA CHO SỐ CÓ MỘT CHỮ SỐ TRONG PHẠM VI 100 000 </a:t>
            </a:r>
            <a:r>
              <a:rPr lang="en-US" sz="3600" b="1" spc="50" smtClean="0">
                <a:ln w="11430"/>
                <a:solidFill>
                  <a:schemeClr val="accent3">
                    <a:lumMod val="50000"/>
                  </a:schemeClr>
                </a:solidFill>
                <a:effectLst>
                  <a:outerShdw blurRad="76200" dist="50800" dir="5400000" algn="tl" rotWithShape="0">
                    <a:srgbClr val="000000">
                      <a:alpha val="65000"/>
                    </a:srgbClr>
                  </a:outerShdw>
                </a:effectLst>
              </a:rPr>
              <a:t>(tiếp theo)</a:t>
            </a:r>
          </a:p>
          <a:p>
            <a:pPr algn="ctr">
              <a:lnSpc>
                <a:spcPct val="150000"/>
              </a:lnSpc>
            </a:pPr>
            <a:r>
              <a:rPr lang="en-US" sz="3200" b="1" smtClean="0">
                <a:solidFill>
                  <a:schemeClr val="accent4">
                    <a:lumMod val="75000"/>
                  </a:schemeClr>
                </a:solidFill>
              </a:rPr>
              <a:t>(2 </a:t>
            </a:r>
            <a:r>
              <a:rPr lang="en-US" sz="3200" b="1" dirty="0" err="1" smtClean="0">
                <a:solidFill>
                  <a:schemeClr val="accent4">
                    <a:lumMod val="75000"/>
                  </a:schemeClr>
                </a:solidFill>
              </a:rPr>
              <a:t>Tiết</a:t>
            </a:r>
            <a:r>
              <a:rPr lang="en-US" sz="3200" b="1" dirty="0" smtClean="0">
                <a:solidFill>
                  <a:schemeClr val="accent4">
                    <a:lumMod val="75000"/>
                  </a:schemeClr>
                </a:solidFill>
              </a:rPr>
              <a:t>)</a:t>
            </a:r>
            <a:endParaRPr lang="en-US" sz="3200" b="1" dirty="0">
              <a:solidFill>
                <a:schemeClr val="accent4">
                  <a:lumMod val="75000"/>
                </a:schemeClr>
              </a:solidFill>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526"/>
        <p:cNvGrpSpPr/>
        <p:nvPr/>
      </p:nvGrpSpPr>
      <p:grpSpPr>
        <a:xfrm>
          <a:off x="0" y="0"/>
          <a:ext cx="0" cy="0"/>
          <a:chOff x="0" y="0"/>
          <a:chExt cx="0" cy="0"/>
        </a:xfrm>
      </p:grpSpPr>
      <p:grpSp>
        <p:nvGrpSpPr>
          <p:cNvPr id="6529" name="Google Shape;6529;p42"/>
          <p:cNvGrpSpPr/>
          <p:nvPr/>
        </p:nvGrpSpPr>
        <p:grpSpPr>
          <a:xfrm flipH="1">
            <a:off x="49750" y="3246137"/>
            <a:ext cx="764850" cy="875375"/>
            <a:chOff x="9115600" y="4660700"/>
            <a:chExt cx="764850" cy="875375"/>
          </a:xfrm>
        </p:grpSpPr>
        <p:sp>
          <p:nvSpPr>
            <p:cNvPr id="6530" name="Google Shape;6530;p42"/>
            <p:cNvSpPr/>
            <p:nvPr/>
          </p:nvSpPr>
          <p:spPr>
            <a:xfrm>
              <a:off x="9115600" y="4660700"/>
              <a:ext cx="764850" cy="875375"/>
            </a:xfrm>
            <a:custGeom>
              <a:avLst/>
              <a:gdLst/>
              <a:ahLst/>
              <a:cxnLst/>
              <a:rect l="l" t="t" r="r" b="b"/>
              <a:pathLst>
                <a:path w="30594" h="35015" extrusionOk="0">
                  <a:moveTo>
                    <a:pt x="15900" y="0"/>
                  </a:moveTo>
                  <a:cubicBezTo>
                    <a:pt x="14587" y="0"/>
                    <a:pt x="13311" y="502"/>
                    <a:pt x="12259" y="1397"/>
                  </a:cubicBezTo>
                  <a:cubicBezTo>
                    <a:pt x="10038" y="3271"/>
                    <a:pt x="9636" y="6483"/>
                    <a:pt x="9958" y="8704"/>
                  </a:cubicBezTo>
                  <a:cubicBezTo>
                    <a:pt x="7335" y="8999"/>
                    <a:pt x="5006" y="9962"/>
                    <a:pt x="3132" y="11595"/>
                  </a:cubicBezTo>
                  <a:cubicBezTo>
                    <a:pt x="1393" y="13147"/>
                    <a:pt x="376" y="15181"/>
                    <a:pt x="81" y="17697"/>
                  </a:cubicBezTo>
                  <a:lnTo>
                    <a:pt x="81" y="17805"/>
                  </a:lnTo>
                  <a:cubicBezTo>
                    <a:pt x="54" y="17992"/>
                    <a:pt x="54" y="18206"/>
                    <a:pt x="1" y="18420"/>
                  </a:cubicBezTo>
                  <a:lnTo>
                    <a:pt x="1" y="18661"/>
                  </a:lnTo>
                  <a:lnTo>
                    <a:pt x="1" y="19223"/>
                  </a:lnTo>
                  <a:lnTo>
                    <a:pt x="1" y="19277"/>
                  </a:lnTo>
                  <a:lnTo>
                    <a:pt x="1" y="19303"/>
                  </a:lnTo>
                  <a:lnTo>
                    <a:pt x="1" y="19464"/>
                  </a:lnTo>
                  <a:cubicBezTo>
                    <a:pt x="1" y="19678"/>
                    <a:pt x="1" y="19865"/>
                    <a:pt x="54" y="20080"/>
                  </a:cubicBezTo>
                  <a:lnTo>
                    <a:pt x="54" y="20213"/>
                  </a:lnTo>
                  <a:lnTo>
                    <a:pt x="54" y="20294"/>
                  </a:lnTo>
                  <a:cubicBezTo>
                    <a:pt x="81" y="20561"/>
                    <a:pt x="81" y="20883"/>
                    <a:pt x="108" y="21177"/>
                  </a:cubicBezTo>
                  <a:cubicBezTo>
                    <a:pt x="108" y="21231"/>
                    <a:pt x="135" y="21338"/>
                    <a:pt x="135" y="21418"/>
                  </a:cubicBezTo>
                  <a:cubicBezTo>
                    <a:pt x="456" y="23372"/>
                    <a:pt x="1473" y="25031"/>
                    <a:pt x="2651" y="26262"/>
                  </a:cubicBezTo>
                  <a:cubicBezTo>
                    <a:pt x="3079" y="26717"/>
                    <a:pt x="3534" y="27119"/>
                    <a:pt x="3962" y="27494"/>
                  </a:cubicBezTo>
                  <a:cubicBezTo>
                    <a:pt x="3802" y="28109"/>
                    <a:pt x="3748" y="28725"/>
                    <a:pt x="3802" y="29367"/>
                  </a:cubicBezTo>
                  <a:cubicBezTo>
                    <a:pt x="3828" y="30143"/>
                    <a:pt x="4016" y="30920"/>
                    <a:pt x="4390" y="31669"/>
                  </a:cubicBezTo>
                  <a:cubicBezTo>
                    <a:pt x="4658" y="32204"/>
                    <a:pt x="5006" y="32740"/>
                    <a:pt x="5434" y="33222"/>
                  </a:cubicBezTo>
                  <a:cubicBezTo>
                    <a:pt x="6773" y="34720"/>
                    <a:pt x="7843" y="34720"/>
                    <a:pt x="8218" y="34720"/>
                  </a:cubicBezTo>
                  <a:cubicBezTo>
                    <a:pt x="8941" y="34720"/>
                    <a:pt x="9636" y="34426"/>
                    <a:pt x="10145" y="33891"/>
                  </a:cubicBezTo>
                  <a:cubicBezTo>
                    <a:pt x="10761" y="34292"/>
                    <a:pt x="11323" y="34479"/>
                    <a:pt x="11912" y="34479"/>
                  </a:cubicBezTo>
                  <a:cubicBezTo>
                    <a:pt x="12768" y="34479"/>
                    <a:pt x="13571" y="34078"/>
                    <a:pt x="14053" y="33462"/>
                  </a:cubicBezTo>
                  <a:cubicBezTo>
                    <a:pt x="14267" y="33195"/>
                    <a:pt x="14535" y="32740"/>
                    <a:pt x="14642" y="32124"/>
                  </a:cubicBezTo>
                  <a:cubicBezTo>
                    <a:pt x="14775" y="32392"/>
                    <a:pt x="14909" y="32686"/>
                    <a:pt x="15097" y="32981"/>
                  </a:cubicBezTo>
                  <a:cubicBezTo>
                    <a:pt x="15659" y="33864"/>
                    <a:pt x="16515" y="34533"/>
                    <a:pt x="17398" y="34801"/>
                  </a:cubicBezTo>
                  <a:cubicBezTo>
                    <a:pt x="17853" y="34935"/>
                    <a:pt x="18308" y="35015"/>
                    <a:pt x="18790" y="35015"/>
                  </a:cubicBezTo>
                  <a:cubicBezTo>
                    <a:pt x="19085" y="35015"/>
                    <a:pt x="19379" y="34988"/>
                    <a:pt x="19674" y="34935"/>
                  </a:cubicBezTo>
                  <a:lnTo>
                    <a:pt x="19754" y="34935"/>
                  </a:lnTo>
                  <a:cubicBezTo>
                    <a:pt x="20958" y="34667"/>
                    <a:pt x="21761" y="34185"/>
                    <a:pt x="22216" y="33462"/>
                  </a:cubicBezTo>
                  <a:cubicBezTo>
                    <a:pt x="22270" y="33409"/>
                    <a:pt x="22270" y="33382"/>
                    <a:pt x="22297" y="33355"/>
                  </a:cubicBezTo>
                  <a:cubicBezTo>
                    <a:pt x="22698" y="33248"/>
                    <a:pt x="23019" y="33141"/>
                    <a:pt x="23207" y="33061"/>
                  </a:cubicBezTo>
                  <a:cubicBezTo>
                    <a:pt x="23635" y="32874"/>
                    <a:pt x="24063" y="32686"/>
                    <a:pt x="24465" y="32445"/>
                  </a:cubicBezTo>
                  <a:cubicBezTo>
                    <a:pt x="25616" y="31776"/>
                    <a:pt x="26178" y="31080"/>
                    <a:pt x="26365" y="30170"/>
                  </a:cubicBezTo>
                  <a:cubicBezTo>
                    <a:pt x="26472" y="29635"/>
                    <a:pt x="26445" y="29073"/>
                    <a:pt x="26231" y="28591"/>
                  </a:cubicBezTo>
                  <a:cubicBezTo>
                    <a:pt x="26472" y="28323"/>
                    <a:pt x="26713" y="28029"/>
                    <a:pt x="26954" y="27761"/>
                  </a:cubicBezTo>
                  <a:lnTo>
                    <a:pt x="27409" y="27735"/>
                  </a:lnTo>
                  <a:cubicBezTo>
                    <a:pt x="28747" y="27654"/>
                    <a:pt x="29898" y="26771"/>
                    <a:pt x="30246" y="25486"/>
                  </a:cubicBezTo>
                  <a:cubicBezTo>
                    <a:pt x="30594" y="24282"/>
                    <a:pt x="30139" y="22890"/>
                    <a:pt x="29068" y="22114"/>
                  </a:cubicBezTo>
                  <a:lnTo>
                    <a:pt x="28587" y="21793"/>
                  </a:lnTo>
                  <a:cubicBezTo>
                    <a:pt x="28479" y="20240"/>
                    <a:pt x="28051" y="18634"/>
                    <a:pt x="27355" y="17162"/>
                  </a:cubicBezTo>
                  <a:cubicBezTo>
                    <a:pt x="27007" y="16439"/>
                    <a:pt x="26552" y="15770"/>
                    <a:pt x="26044" y="15128"/>
                  </a:cubicBezTo>
                  <a:cubicBezTo>
                    <a:pt x="26044" y="15074"/>
                    <a:pt x="26017" y="15074"/>
                    <a:pt x="26017" y="15048"/>
                  </a:cubicBezTo>
                  <a:lnTo>
                    <a:pt x="25990" y="15021"/>
                  </a:lnTo>
                  <a:cubicBezTo>
                    <a:pt x="27596" y="13923"/>
                    <a:pt x="28694" y="12451"/>
                    <a:pt x="29175" y="10605"/>
                  </a:cubicBezTo>
                  <a:cubicBezTo>
                    <a:pt x="29711" y="8624"/>
                    <a:pt x="29497" y="6643"/>
                    <a:pt x="28506" y="5171"/>
                  </a:cubicBezTo>
                  <a:cubicBezTo>
                    <a:pt x="27676" y="3913"/>
                    <a:pt x="26311" y="3083"/>
                    <a:pt x="24705" y="2843"/>
                  </a:cubicBezTo>
                  <a:cubicBezTo>
                    <a:pt x="24438" y="2806"/>
                    <a:pt x="24173" y="2789"/>
                    <a:pt x="23911" y="2789"/>
                  </a:cubicBezTo>
                  <a:cubicBezTo>
                    <a:pt x="23021" y="2789"/>
                    <a:pt x="22166" y="2987"/>
                    <a:pt x="21360" y="3298"/>
                  </a:cubicBezTo>
                  <a:lnTo>
                    <a:pt x="21360" y="3271"/>
                  </a:lnTo>
                  <a:cubicBezTo>
                    <a:pt x="20182" y="1504"/>
                    <a:pt x="18469" y="327"/>
                    <a:pt x="16676" y="59"/>
                  </a:cubicBezTo>
                  <a:cubicBezTo>
                    <a:pt x="16417" y="19"/>
                    <a:pt x="16158" y="0"/>
                    <a:pt x="15900" y="0"/>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1" name="Google Shape;6531;p42"/>
            <p:cNvSpPr/>
            <p:nvPr/>
          </p:nvSpPr>
          <p:spPr>
            <a:xfrm>
              <a:off x="9424750" y="4728500"/>
              <a:ext cx="220175" cy="289675"/>
            </a:xfrm>
            <a:custGeom>
              <a:avLst/>
              <a:gdLst/>
              <a:ahLst/>
              <a:cxnLst/>
              <a:rect l="l" t="t" r="r" b="b"/>
              <a:pathLst>
                <a:path w="8807" h="11587" extrusionOk="0">
                  <a:moveTo>
                    <a:pt x="3572" y="0"/>
                  </a:moveTo>
                  <a:cubicBezTo>
                    <a:pt x="2926" y="0"/>
                    <a:pt x="2264" y="234"/>
                    <a:pt x="1633" y="773"/>
                  </a:cubicBezTo>
                  <a:cubicBezTo>
                    <a:pt x="322" y="1870"/>
                    <a:pt x="1" y="4092"/>
                    <a:pt x="241" y="5698"/>
                  </a:cubicBezTo>
                  <a:cubicBezTo>
                    <a:pt x="536" y="7866"/>
                    <a:pt x="1606" y="10141"/>
                    <a:pt x="3266" y="11586"/>
                  </a:cubicBezTo>
                  <a:lnTo>
                    <a:pt x="4979" y="11319"/>
                  </a:lnTo>
                  <a:cubicBezTo>
                    <a:pt x="7067" y="8829"/>
                    <a:pt x="8806" y="5109"/>
                    <a:pt x="6799" y="2084"/>
                  </a:cubicBezTo>
                  <a:cubicBezTo>
                    <a:pt x="6006" y="868"/>
                    <a:pt x="4818" y="0"/>
                    <a:pt x="3572" y="0"/>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2" name="Google Shape;6532;p42"/>
            <p:cNvSpPr/>
            <p:nvPr/>
          </p:nvSpPr>
          <p:spPr>
            <a:xfrm>
              <a:off x="9558575" y="4797325"/>
              <a:ext cx="234900" cy="222175"/>
            </a:xfrm>
            <a:custGeom>
              <a:avLst/>
              <a:gdLst/>
              <a:ahLst/>
              <a:cxnLst/>
              <a:rect l="l" t="t" r="r" b="b"/>
              <a:pathLst>
                <a:path w="9396" h="8887" extrusionOk="0">
                  <a:moveTo>
                    <a:pt x="6187" y="1"/>
                  </a:moveTo>
                  <a:cubicBezTo>
                    <a:pt x="4717" y="1"/>
                    <a:pt x="3159" y="1033"/>
                    <a:pt x="2276" y="2088"/>
                  </a:cubicBezTo>
                  <a:cubicBezTo>
                    <a:pt x="964" y="3667"/>
                    <a:pt x="1" y="5809"/>
                    <a:pt x="27" y="7896"/>
                  </a:cubicBezTo>
                  <a:lnTo>
                    <a:pt x="1232" y="8887"/>
                  </a:lnTo>
                  <a:cubicBezTo>
                    <a:pt x="4283" y="8780"/>
                    <a:pt x="7950" y="7709"/>
                    <a:pt x="8860" y="4444"/>
                  </a:cubicBezTo>
                  <a:cubicBezTo>
                    <a:pt x="9395" y="2463"/>
                    <a:pt x="8833" y="349"/>
                    <a:pt x="6585" y="27"/>
                  </a:cubicBezTo>
                  <a:cubicBezTo>
                    <a:pt x="6453" y="9"/>
                    <a:pt x="6320" y="1"/>
                    <a:pt x="6187"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3" name="Google Shape;6533;p42"/>
            <p:cNvSpPr/>
            <p:nvPr/>
          </p:nvSpPr>
          <p:spPr>
            <a:xfrm>
              <a:off x="9720500" y="5227575"/>
              <a:ext cx="90375" cy="65600"/>
            </a:xfrm>
            <a:custGeom>
              <a:avLst/>
              <a:gdLst/>
              <a:ahLst/>
              <a:cxnLst/>
              <a:rect l="l" t="t" r="r" b="b"/>
              <a:pathLst>
                <a:path w="3615" h="2624" extrusionOk="0">
                  <a:moveTo>
                    <a:pt x="1072" y="1"/>
                  </a:moveTo>
                  <a:lnTo>
                    <a:pt x="1" y="2624"/>
                  </a:lnTo>
                  <a:lnTo>
                    <a:pt x="1" y="2624"/>
                  </a:lnTo>
                  <a:lnTo>
                    <a:pt x="3052" y="2463"/>
                  </a:lnTo>
                  <a:cubicBezTo>
                    <a:pt x="3480" y="2410"/>
                    <a:pt x="3614" y="1874"/>
                    <a:pt x="3293" y="1607"/>
                  </a:cubicBezTo>
                  <a:lnTo>
                    <a:pt x="107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4" name="Google Shape;6534;p42"/>
            <p:cNvSpPr/>
            <p:nvPr/>
          </p:nvSpPr>
          <p:spPr>
            <a:xfrm>
              <a:off x="9275525" y="5322075"/>
              <a:ext cx="45525" cy="141950"/>
            </a:xfrm>
            <a:custGeom>
              <a:avLst/>
              <a:gdLst/>
              <a:ahLst/>
              <a:cxnLst/>
              <a:rect l="l" t="t" r="r" b="b"/>
              <a:pathLst>
                <a:path w="1821" h="5678" extrusionOk="0">
                  <a:moveTo>
                    <a:pt x="1613" y="0"/>
                  </a:moveTo>
                  <a:cubicBezTo>
                    <a:pt x="1568" y="0"/>
                    <a:pt x="1508" y="44"/>
                    <a:pt x="1393" y="102"/>
                  </a:cubicBezTo>
                  <a:cubicBezTo>
                    <a:pt x="1259" y="182"/>
                    <a:pt x="1018" y="343"/>
                    <a:pt x="804" y="584"/>
                  </a:cubicBezTo>
                  <a:cubicBezTo>
                    <a:pt x="590" y="825"/>
                    <a:pt x="376" y="1119"/>
                    <a:pt x="242" y="1520"/>
                  </a:cubicBezTo>
                  <a:cubicBezTo>
                    <a:pt x="108" y="1922"/>
                    <a:pt x="1" y="2377"/>
                    <a:pt x="54" y="2859"/>
                  </a:cubicBezTo>
                  <a:cubicBezTo>
                    <a:pt x="81" y="3367"/>
                    <a:pt x="215" y="3796"/>
                    <a:pt x="376" y="4170"/>
                  </a:cubicBezTo>
                  <a:cubicBezTo>
                    <a:pt x="536" y="4518"/>
                    <a:pt x="777" y="4839"/>
                    <a:pt x="991" y="5054"/>
                  </a:cubicBezTo>
                  <a:cubicBezTo>
                    <a:pt x="1372" y="5482"/>
                    <a:pt x="1669" y="5678"/>
                    <a:pt x="1767" y="5678"/>
                  </a:cubicBezTo>
                  <a:cubicBezTo>
                    <a:pt x="1779" y="5678"/>
                    <a:pt x="1788" y="5675"/>
                    <a:pt x="1794" y="5669"/>
                  </a:cubicBezTo>
                  <a:cubicBezTo>
                    <a:pt x="1821" y="5642"/>
                    <a:pt x="1553" y="5375"/>
                    <a:pt x="1205" y="4893"/>
                  </a:cubicBezTo>
                  <a:cubicBezTo>
                    <a:pt x="884" y="4438"/>
                    <a:pt x="483" y="3688"/>
                    <a:pt x="456" y="2832"/>
                  </a:cubicBezTo>
                  <a:cubicBezTo>
                    <a:pt x="376" y="1949"/>
                    <a:pt x="670" y="1172"/>
                    <a:pt x="1018" y="744"/>
                  </a:cubicBezTo>
                  <a:cubicBezTo>
                    <a:pt x="1178" y="503"/>
                    <a:pt x="1339" y="343"/>
                    <a:pt x="1473" y="236"/>
                  </a:cubicBezTo>
                  <a:cubicBezTo>
                    <a:pt x="1580" y="102"/>
                    <a:pt x="1660" y="48"/>
                    <a:pt x="1660" y="22"/>
                  </a:cubicBezTo>
                  <a:cubicBezTo>
                    <a:pt x="1645" y="7"/>
                    <a:pt x="1630" y="0"/>
                    <a:pt x="1613" y="0"/>
                  </a:cubicBezTo>
                  <a:close/>
                </a:path>
              </a:pathLst>
            </a:custGeom>
            <a:solidFill>
              <a:srgbClr val="6D35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5" name="Google Shape;6535;p42"/>
            <p:cNvSpPr/>
            <p:nvPr/>
          </p:nvSpPr>
          <p:spPr>
            <a:xfrm>
              <a:off x="9365875" y="5351775"/>
              <a:ext cx="48875" cy="106575"/>
            </a:xfrm>
            <a:custGeom>
              <a:avLst/>
              <a:gdLst/>
              <a:ahLst/>
              <a:cxnLst/>
              <a:rect l="l" t="t" r="r" b="b"/>
              <a:pathLst>
                <a:path w="1955" h="4263" extrusionOk="0">
                  <a:moveTo>
                    <a:pt x="933" y="1"/>
                  </a:moveTo>
                  <a:cubicBezTo>
                    <a:pt x="889" y="1"/>
                    <a:pt x="823" y="21"/>
                    <a:pt x="750" y="65"/>
                  </a:cubicBezTo>
                  <a:cubicBezTo>
                    <a:pt x="616" y="118"/>
                    <a:pt x="455" y="225"/>
                    <a:pt x="268" y="440"/>
                  </a:cubicBezTo>
                  <a:cubicBezTo>
                    <a:pt x="134" y="627"/>
                    <a:pt x="0" y="921"/>
                    <a:pt x="0" y="1269"/>
                  </a:cubicBezTo>
                  <a:cubicBezTo>
                    <a:pt x="0" y="1590"/>
                    <a:pt x="80" y="1965"/>
                    <a:pt x="214" y="2313"/>
                  </a:cubicBezTo>
                  <a:cubicBezTo>
                    <a:pt x="482" y="2982"/>
                    <a:pt x="883" y="3518"/>
                    <a:pt x="1258" y="3839"/>
                  </a:cubicBezTo>
                  <a:cubicBezTo>
                    <a:pt x="1541" y="4121"/>
                    <a:pt x="1771" y="4263"/>
                    <a:pt x="1875" y="4263"/>
                  </a:cubicBezTo>
                  <a:cubicBezTo>
                    <a:pt x="1900" y="4263"/>
                    <a:pt x="1917" y="4255"/>
                    <a:pt x="1927" y="4240"/>
                  </a:cubicBezTo>
                  <a:cubicBezTo>
                    <a:pt x="1954" y="4213"/>
                    <a:pt x="1740" y="3999"/>
                    <a:pt x="1472" y="3651"/>
                  </a:cubicBezTo>
                  <a:cubicBezTo>
                    <a:pt x="1205" y="3303"/>
                    <a:pt x="857" y="2768"/>
                    <a:pt x="616" y="2179"/>
                  </a:cubicBezTo>
                  <a:cubicBezTo>
                    <a:pt x="482" y="1858"/>
                    <a:pt x="402" y="1564"/>
                    <a:pt x="402" y="1296"/>
                  </a:cubicBezTo>
                  <a:cubicBezTo>
                    <a:pt x="402" y="1028"/>
                    <a:pt x="455" y="787"/>
                    <a:pt x="535" y="600"/>
                  </a:cubicBezTo>
                  <a:cubicBezTo>
                    <a:pt x="723" y="225"/>
                    <a:pt x="990" y="92"/>
                    <a:pt x="990" y="38"/>
                  </a:cubicBezTo>
                  <a:cubicBezTo>
                    <a:pt x="990" y="14"/>
                    <a:pt x="969" y="1"/>
                    <a:pt x="933" y="1"/>
                  </a:cubicBezTo>
                  <a:close/>
                </a:path>
              </a:pathLst>
            </a:custGeom>
            <a:solidFill>
              <a:srgbClr val="6D35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6" name="Google Shape;6536;p42"/>
            <p:cNvSpPr/>
            <p:nvPr/>
          </p:nvSpPr>
          <p:spPr>
            <a:xfrm>
              <a:off x="9529800" y="5382825"/>
              <a:ext cx="85000" cy="90025"/>
            </a:xfrm>
            <a:custGeom>
              <a:avLst/>
              <a:gdLst/>
              <a:ahLst/>
              <a:cxnLst/>
              <a:rect l="l" t="t" r="r" b="b"/>
              <a:pathLst>
                <a:path w="3400" h="3601" extrusionOk="0">
                  <a:moveTo>
                    <a:pt x="108" y="0"/>
                  </a:moveTo>
                  <a:cubicBezTo>
                    <a:pt x="27" y="0"/>
                    <a:pt x="1" y="322"/>
                    <a:pt x="27" y="830"/>
                  </a:cubicBezTo>
                  <a:cubicBezTo>
                    <a:pt x="81" y="1098"/>
                    <a:pt x="108" y="1392"/>
                    <a:pt x="242" y="1740"/>
                  </a:cubicBezTo>
                  <a:cubicBezTo>
                    <a:pt x="349" y="2061"/>
                    <a:pt x="483" y="2409"/>
                    <a:pt x="697" y="2757"/>
                  </a:cubicBezTo>
                  <a:cubicBezTo>
                    <a:pt x="938" y="3105"/>
                    <a:pt x="1285" y="3400"/>
                    <a:pt x="1607" y="3507"/>
                  </a:cubicBezTo>
                  <a:cubicBezTo>
                    <a:pt x="1794" y="3574"/>
                    <a:pt x="1968" y="3600"/>
                    <a:pt x="2129" y="3600"/>
                  </a:cubicBezTo>
                  <a:cubicBezTo>
                    <a:pt x="2289" y="3600"/>
                    <a:pt x="2436" y="3574"/>
                    <a:pt x="2570" y="3534"/>
                  </a:cubicBezTo>
                  <a:cubicBezTo>
                    <a:pt x="3132" y="3400"/>
                    <a:pt x="3400" y="3239"/>
                    <a:pt x="3400" y="3212"/>
                  </a:cubicBezTo>
                  <a:cubicBezTo>
                    <a:pt x="3400" y="3187"/>
                    <a:pt x="3365" y="3178"/>
                    <a:pt x="3302" y="3178"/>
                  </a:cubicBezTo>
                  <a:cubicBezTo>
                    <a:pt x="3166" y="3178"/>
                    <a:pt x="2899" y="3221"/>
                    <a:pt x="2570" y="3239"/>
                  </a:cubicBezTo>
                  <a:cubicBezTo>
                    <a:pt x="2356" y="3239"/>
                    <a:pt x="2062" y="3239"/>
                    <a:pt x="1767" y="3132"/>
                  </a:cubicBezTo>
                  <a:cubicBezTo>
                    <a:pt x="1500" y="3025"/>
                    <a:pt x="1285" y="2811"/>
                    <a:pt x="1071" y="2490"/>
                  </a:cubicBezTo>
                  <a:cubicBezTo>
                    <a:pt x="884" y="2195"/>
                    <a:pt x="750" y="1874"/>
                    <a:pt x="616" y="1553"/>
                  </a:cubicBezTo>
                  <a:cubicBezTo>
                    <a:pt x="509" y="1258"/>
                    <a:pt x="402" y="991"/>
                    <a:pt x="349" y="750"/>
                  </a:cubicBezTo>
                  <a:cubicBezTo>
                    <a:pt x="215" y="295"/>
                    <a:pt x="161" y="0"/>
                    <a:pt x="108" y="0"/>
                  </a:cubicBezTo>
                  <a:close/>
                </a:path>
              </a:pathLst>
            </a:custGeom>
            <a:solidFill>
              <a:srgbClr val="6D35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7" name="Google Shape;6537;p42"/>
            <p:cNvSpPr/>
            <p:nvPr/>
          </p:nvSpPr>
          <p:spPr>
            <a:xfrm>
              <a:off x="9601400" y="5369975"/>
              <a:ext cx="108425" cy="61550"/>
            </a:xfrm>
            <a:custGeom>
              <a:avLst/>
              <a:gdLst/>
              <a:ahLst/>
              <a:cxnLst/>
              <a:rect l="l" t="t" r="r" b="b"/>
              <a:pathLst>
                <a:path w="4337" h="2462" extrusionOk="0">
                  <a:moveTo>
                    <a:pt x="34" y="0"/>
                  </a:moveTo>
                  <a:cubicBezTo>
                    <a:pt x="32" y="0"/>
                    <a:pt x="29" y="2"/>
                    <a:pt x="27" y="6"/>
                  </a:cubicBezTo>
                  <a:cubicBezTo>
                    <a:pt x="1" y="6"/>
                    <a:pt x="1" y="327"/>
                    <a:pt x="134" y="862"/>
                  </a:cubicBezTo>
                  <a:cubicBezTo>
                    <a:pt x="188" y="1130"/>
                    <a:pt x="322" y="1425"/>
                    <a:pt x="563" y="1746"/>
                  </a:cubicBezTo>
                  <a:cubicBezTo>
                    <a:pt x="804" y="2040"/>
                    <a:pt x="1125" y="2335"/>
                    <a:pt x="1580" y="2442"/>
                  </a:cubicBezTo>
                  <a:cubicBezTo>
                    <a:pt x="1700" y="2455"/>
                    <a:pt x="1821" y="2462"/>
                    <a:pt x="1934" y="2462"/>
                  </a:cubicBezTo>
                  <a:cubicBezTo>
                    <a:pt x="2048" y="2462"/>
                    <a:pt x="2155" y="2455"/>
                    <a:pt x="2249" y="2442"/>
                  </a:cubicBezTo>
                  <a:cubicBezTo>
                    <a:pt x="2463" y="2415"/>
                    <a:pt x="2624" y="2335"/>
                    <a:pt x="2784" y="2281"/>
                  </a:cubicBezTo>
                  <a:cubicBezTo>
                    <a:pt x="3132" y="2147"/>
                    <a:pt x="3427" y="2013"/>
                    <a:pt x="3668" y="1880"/>
                  </a:cubicBezTo>
                  <a:cubicBezTo>
                    <a:pt x="4096" y="1585"/>
                    <a:pt x="4337" y="1344"/>
                    <a:pt x="4310" y="1317"/>
                  </a:cubicBezTo>
                  <a:cubicBezTo>
                    <a:pt x="4306" y="1309"/>
                    <a:pt x="4295" y="1306"/>
                    <a:pt x="4279" y="1306"/>
                  </a:cubicBezTo>
                  <a:cubicBezTo>
                    <a:pt x="4184" y="1306"/>
                    <a:pt x="3894" y="1430"/>
                    <a:pt x="3507" y="1612"/>
                  </a:cubicBezTo>
                  <a:cubicBezTo>
                    <a:pt x="3266" y="1719"/>
                    <a:pt x="2972" y="1799"/>
                    <a:pt x="2650" y="1906"/>
                  </a:cubicBezTo>
                  <a:cubicBezTo>
                    <a:pt x="2408" y="1987"/>
                    <a:pt x="2150" y="2068"/>
                    <a:pt x="1899" y="2068"/>
                  </a:cubicBezTo>
                  <a:cubicBezTo>
                    <a:pt x="1819" y="2068"/>
                    <a:pt x="1739" y="2060"/>
                    <a:pt x="1660" y="2040"/>
                  </a:cubicBezTo>
                  <a:cubicBezTo>
                    <a:pt x="1312" y="1960"/>
                    <a:pt x="1018" y="1746"/>
                    <a:pt x="830" y="1505"/>
                  </a:cubicBezTo>
                  <a:cubicBezTo>
                    <a:pt x="616" y="1264"/>
                    <a:pt x="482" y="996"/>
                    <a:pt x="375" y="755"/>
                  </a:cubicBezTo>
                  <a:cubicBezTo>
                    <a:pt x="201" y="331"/>
                    <a:pt x="73" y="0"/>
                    <a:pt x="34" y="0"/>
                  </a:cubicBezTo>
                  <a:close/>
                </a:path>
              </a:pathLst>
            </a:custGeom>
            <a:solidFill>
              <a:srgbClr val="6D35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8" name="Google Shape;6538;p42"/>
            <p:cNvSpPr/>
            <p:nvPr/>
          </p:nvSpPr>
          <p:spPr>
            <a:xfrm>
              <a:off x="9175825" y="4944075"/>
              <a:ext cx="590200" cy="450300"/>
            </a:xfrm>
            <a:custGeom>
              <a:avLst/>
              <a:gdLst/>
              <a:ahLst/>
              <a:cxnLst/>
              <a:rect l="l" t="t" r="r" b="b"/>
              <a:pathLst>
                <a:path w="23608" h="18012" extrusionOk="0">
                  <a:moveTo>
                    <a:pt x="9112" y="1"/>
                  </a:moveTo>
                  <a:cubicBezTo>
                    <a:pt x="6699" y="1"/>
                    <a:pt x="4342" y="669"/>
                    <a:pt x="2463" y="2348"/>
                  </a:cubicBezTo>
                  <a:cubicBezTo>
                    <a:pt x="349" y="4221"/>
                    <a:pt x="1" y="6978"/>
                    <a:pt x="349" y="9655"/>
                  </a:cubicBezTo>
                  <a:cubicBezTo>
                    <a:pt x="590" y="11609"/>
                    <a:pt x="2062" y="13295"/>
                    <a:pt x="3561" y="14472"/>
                  </a:cubicBezTo>
                  <a:cubicBezTo>
                    <a:pt x="5862" y="16239"/>
                    <a:pt x="8405" y="17069"/>
                    <a:pt x="11216" y="17550"/>
                  </a:cubicBezTo>
                  <a:cubicBezTo>
                    <a:pt x="12527" y="17765"/>
                    <a:pt x="13892" y="17952"/>
                    <a:pt x="15230" y="18005"/>
                  </a:cubicBezTo>
                  <a:cubicBezTo>
                    <a:pt x="15343" y="18009"/>
                    <a:pt x="15456" y="18011"/>
                    <a:pt x="15569" y="18011"/>
                  </a:cubicBezTo>
                  <a:cubicBezTo>
                    <a:pt x="19299" y="18011"/>
                    <a:pt x="23215" y="15872"/>
                    <a:pt x="23501" y="11716"/>
                  </a:cubicBezTo>
                  <a:cubicBezTo>
                    <a:pt x="23608" y="10136"/>
                    <a:pt x="23233" y="8477"/>
                    <a:pt x="22537" y="7032"/>
                  </a:cubicBezTo>
                  <a:cubicBezTo>
                    <a:pt x="20985" y="3900"/>
                    <a:pt x="17505" y="2053"/>
                    <a:pt x="14374" y="956"/>
                  </a:cubicBezTo>
                  <a:cubicBezTo>
                    <a:pt x="12703" y="365"/>
                    <a:pt x="10892" y="1"/>
                    <a:pt x="91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9" name="Google Shape;6539;p42"/>
            <p:cNvSpPr/>
            <p:nvPr/>
          </p:nvSpPr>
          <p:spPr>
            <a:xfrm>
              <a:off x="9549875" y="5028850"/>
              <a:ext cx="164650" cy="364825"/>
            </a:xfrm>
            <a:custGeom>
              <a:avLst/>
              <a:gdLst/>
              <a:ahLst/>
              <a:cxnLst/>
              <a:rect l="l" t="t" r="r" b="b"/>
              <a:pathLst>
                <a:path w="6586" h="14593" extrusionOk="0">
                  <a:moveTo>
                    <a:pt x="4363" y="0"/>
                  </a:moveTo>
                  <a:cubicBezTo>
                    <a:pt x="4337" y="830"/>
                    <a:pt x="4283" y="1713"/>
                    <a:pt x="4230" y="2650"/>
                  </a:cubicBezTo>
                  <a:cubicBezTo>
                    <a:pt x="4149" y="3453"/>
                    <a:pt x="4042" y="4283"/>
                    <a:pt x="3908" y="5113"/>
                  </a:cubicBezTo>
                  <a:cubicBezTo>
                    <a:pt x="3855" y="5541"/>
                    <a:pt x="3775" y="5942"/>
                    <a:pt x="3694" y="6397"/>
                  </a:cubicBezTo>
                  <a:cubicBezTo>
                    <a:pt x="3641" y="6585"/>
                    <a:pt x="3587" y="6826"/>
                    <a:pt x="3507" y="7013"/>
                  </a:cubicBezTo>
                  <a:cubicBezTo>
                    <a:pt x="3453" y="7227"/>
                    <a:pt x="3427" y="7468"/>
                    <a:pt x="3346" y="7655"/>
                  </a:cubicBezTo>
                  <a:cubicBezTo>
                    <a:pt x="3106" y="8485"/>
                    <a:pt x="2784" y="9315"/>
                    <a:pt x="2490" y="10091"/>
                  </a:cubicBezTo>
                  <a:cubicBezTo>
                    <a:pt x="2142" y="10867"/>
                    <a:pt x="1767" y="11590"/>
                    <a:pt x="1419" y="12259"/>
                  </a:cubicBezTo>
                  <a:cubicBezTo>
                    <a:pt x="937" y="13116"/>
                    <a:pt x="482" y="13865"/>
                    <a:pt x="1" y="14534"/>
                  </a:cubicBezTo>
                  <a:cubicBezTo>
                    <a:pt x="108" y="14534"/>
                    <a:pt x="215" y="14534"/>
                    <a:pt x="295" y="14588"/>
                  </a:cubicBezTo>
                  <a:cubicBezTo>
                    <a:pt x="402" y="14591"/>
                    <a:pt x="509" y="14593"/>
                    <a:pt x="616" y="14593"/>
                  </a:cubicBezTo>
                  <a:cubicBezTo>
                    <a:pt x="1365" y="14593"/>
                    <a:pt x="2108" y="14511"/>
                    <a:pt x="2811" y="14347"/>
                  </a:cubicBezTo>
                  <a:cubicBezTo>
                    <a:pt x="3025" y="14079"/>
                    <a:pt x="3213" y="13785"/>
                    <a:pt x="3427" y="13517"/>
                  </a:cubicBezTo>
                  <a:cubicBezTo>
                    <a:pt x="3882" y="12768"/>
                    <a:pt x="4363" y="12018"/>
                    <a:pt x="4765" y="11135"/>
                  </a:cubicBezTo>
                  <a:cubicBezTo>
                    <a:pt x="5166" y="10252"/>
                    <a:pt x="5514" y="9368"/>
                    <a:pt x="5836" y="8351"/>
                  </a:cubicBezTo>
                  <a:cubicBezTo>
                    <a:pt x="5889" y="8137"/>
                    <a:pt x="5969" y="7843"/>
                    <a:pt x="6023" y="7629"/>
                  </a:cubicBezTo>
                  <a:cubicBezTo>
                    <a:pt x="6103" y="7388"/>
                    <a:pt x="6157" y="7120"/>
                    <a:pt x="6184" y="6879"/>
                  </a:cubicBezTo>
                  <a:cubicBezTo>
                    <a:pt x="6291" y="6397"/>
                    <a:pt x="6371" y="5916"/>
                    <a:pt x="6424" y="5461"/>
                  </a:cubicBezTo>
                  <a:cubicBezTo>
                    <a:pt x="6532" y="4497"/>
                    <a:pt x="6585" y="3614"/>
                    <a:pt x="6585" y="2784"/>
                  </a:cubicBezTo>
                  <a:lnTo>
                    <a:pt x="6585" y="2035"/>
                  </a:lnTo>
                  <a:cubicBezTo>
                    <a:pt x="5943" y="1258"/>
                    <a:pt x="5193" y="589"/>
                    <a:pt x="43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0" name="Google Shape;6540;p42"/>
            <p:cNvSpPr/>
            <p:nvPr/>
          </p:nvSpPr>
          <p:spPr>
            <a:xfrm>
              <a:off x="9382600" y="4969300"/>
              <a:ext cx="206775" cy="410200"/>
            </a:xfrm>
            <a:custGeom>
              <a:avLst/>
              <a:gdLst/>
              <a:ahLst/>
              <a:cxnLst/>
              <a:rect l="l" t="t" r="r" b="b"/>
              <a:pathLst>
                <a:path w="8271" h="16408" extrusionOk="0">
                  <a:moveTo>
                    <a:pt x="6290" y="0"/>
                  </a:moveTo>
                  <a:cubicBezTo>
                    <a:pt x="6290" y="214"/>
                    <a:pt x="6263" y="402"/>
                    <a:pt x="6263" y="616"/>
                  </a:cubicBezTo>
                  <a:cubicBezTo>
                    <a:pt x="6210" y="1820"/>
                    <a:pt x="6076" y="3185"/>
                    <a:pt x="5755" y="4711"/>
                  </a:cubicBezTo>
                  <a:cubicBezTo>
                    <a:pt x="5460" y="6237"/>
                    <a:pt x="5005" y="7869"/>
                    <a:pt x="4336" y="9475"/>
                  </a:cubicBezTo>
                  <a:cubicBezTo>
                    <a:pt x="3667" y="11108"/>
                    <a:pt x="2757" y="12527"/>
                    <a:pt x="1820" y="13731"/>
                  </a:cubicBezTo>
                  <a:cubicBezTo>
                    <a:pt x="1339" y="14320"/>
                    <a:pt x="857" y="14882"/>
                    <a:pt x="375" y="15417"/>
                  </a:cubicBezTo>
                  <a:cubicBezTo>
                    <a:pt x="241" y="15551"/>
                    <a:pt x="134" y="15685"/>
                    <a:pt x="0" y="15819"/>
                  </a:cubicBezTo>
                  <a:cubicBezTo>
                    <a:pt x="776" y="16060"/>
                    <a:pt x="1579" y="16274"/>
                    <a:pt x="2382" y="16408"/>
                  </a:cubicBezTo>
                  <a:cubicBezTo>
                    <a:pt x="2784" y="16033"/>
                    <a:pt x="3185" y="15631"/>
                    <a:pt x="3587" y="15203"/>
                  </a:cubicBezTo>
                  <a:cubicBezTo>
                    <a:pt x="4765" y="13892"/>
                    <a:pt x="5862" y="12286"/>
                    <a:pt x="6638" y="10439"/>
                  </a:cubicBezTo>
                  <a:cubicBezTo>
                    <a:pt x="7441" y="8592"/>
                    <a:pt x="7869" y="6718"/>
                    <a:pt x="8084" y="5032"/>
                  </a:cubicBezTo>
                  <a:cubicBezTo>
                    <a:pt x="8271" y="3426"/>
                    <a:pt x="8217" y="1954"/>
                    <a:pt x="8084" y="696"/>
                  </a:cubicBezTo>
                  <a:cubicBezTo>
                    <a:pt x="7468" y="429"/>
                    <a:pt x="6879" y="214"/>
                    <a:pt x="629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1" name="Google Shape;6541;p42"/>
            <p:cNvSpPr/>
            <p:nvPr/>
          </p:nvSpPr>
          <p:spPr>
            <a:xfrm>
              <a:off x="9357825" y="5146800"/>
              <a:ext cx="106425" cy="93675"/>
            </a:xfrm>
            <a:custGeom>
              <a:avLst/>
              <a:gdLst/>
              <a:ahLst/>
              <a:cxnLst/>
              <a:rect l="l" t="t" r="r" b="b"/>
              <a:pathLst>
                <a:path w="4257" h="3747" extrusionOk="0">
                  <a:moveTo>
                    <a:pt x="2118" y="0"/>
                  </a:moveTo>
                  <a:cubicBezTo>
                    <a:pt x="1745" y="0"/>
                    <a:pt x="1368" y="112"/>
                    <a:pt x="1045" y="341"/>
                  </a:cubicBezTo>
                  <a:cubicBezTo>
                    <a:pt x="188" y="930"/>
                    <a:pt x="1" y="2108"/>
                    <a:pt x="590" y="2964"/>
                  </a:cubicBezTo>
                  <a:cubicBezTo>
                    <a:pt x="949" y="3470"/>
                    <a:pt x="1526" y="3747"/>
                    <a:pt x="2110" y="3747"/>
                  </a:cubicBezTo>
                  <a:cubicBezTo>
                    <a:pt x="2485" y="3747"/>
                    <a:pt x="2862" y="3633"/>
                    <a:pt x="3186" y="3392"/>
                  </a:cubicBezTo>
                  <a:cubicBezTo>
                    <a:pt x="4043" y="2804"/>
                    <a:pt x="4257" y="1626"/>
                    <a:pt x="3641" y="796"/>
                  </a:cubicBezTo>
                  <a:cubicBezTo>
                    <a:pt x="3282" y="274"/>
                    <a:pt x="2703" y="0"/>
                    <a:pt x="211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2" name="Google Shape;6542;p42"/>
            <p:cNvSpPr/>
            <p:nvPr/>
          </p:nvSpPr>
          <p:spPr>
            <a:xfrm>
              <a:off x="9180525" y="5110475"/>
              <a:ext cx="57550" cy="93050"/>
            </a:xfrm>
            <a:custGeom>
              <a:avLst/>
              <a:gdLst/>
              <a:ahLst/>
              <a:cxnLst/>
              <a:rect l="l" t="t" r="r" b="b"/>
              <a:pathLst>
                <a:path w="2302" h="3722" extrusionOk="0">
                  <a:moveTo>
                    <a:pt x="428" y="1"/>
                  </a:moveTo>
                  <a:cubicBezTo>
                    <a:pt x="321" y="1"/>
                    <a:pt x="187" y="1"/>
                    <a:pt x="107" y="54"/>
                  </a:cubicBezTo>
                  <a:cubicBezTo>
                    <a:pt x="0" y="991"/>
                    <a:pt x="27" y="1982"/>
                    <a:pt x="134" y="2945"/>
                  </a:cubicBezTo>
                  <a:cubicBezTo>
                    <a:pt x="161" y="3213"/>
                    <a:pt x="241" y="3480"/>
                    <a:pt x="294" y="3721"/>
                  </a:cubicBezTo>
                  <a:lnTo>
                    <a:pt x="428" y="3721"/>
                  </a:lnTo>
                  <a:cubicBezTo>
                    <a:pt x="1472" y="3721"/>
                    <a:pt x="2302" y="2892"/>
                    <a:pt x="2302" y="1848"/>
                  </a:cubicBezTo>
                  <a:cubicBezTo>
                    <a:pt x="2302" y="857"/>
                    <a:pt x="1472" y="1"/>
                    <a:pt x="42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3" name="Google Shape;6543;p42"/>
            <p:cNvSpPr/>
            <p:nvPr/>
          </p:nvSpPr>
          <p:spPr>
            <a:xfrm>
              <a:off x="9181175" y="5143275"/>
              <a:ext cx="582850" cy="251100"/>
            </a:xfrm>
            <a:custGeom>
              <a:avLst/>
              <a:gdLst/>
              <a:ahLst/>
              <a:cxnLst/>
              <a:rect l="l" t="t" r="r" b="b"/>
              <a:pathLst>
                <a:path w="23314" h="10044" extrusionOk="0">
                  <a:moveTo>
                    <a:pt x="1" y="0"/>
                  </a:moveTo>
                  <a:cubicBezTo>
                    <a:pt x="1" y="536"/>
                    <a:pt x="28" y="1098"/>
                    <a:pt x="108" y="1633"/>
                  </a:cubicBezTo>
                  <a:cubicBezTo>
                    <a:pt x="322" y="3614"/>
                    <a:pt x="1794" y="5273"/>
                    <a:pt x="3320" y="6451"/>
                  </a:cubicBezTo>
                  <a:cubicBezTo>
                    <a:pt x="5622" y="8244"/>
                    <a:pt x="8164" y="9074"/>
                    <a:pt x="10975" y="9529"/>
                  </a:cubicBezTo>
                  <a:cubicBezTo>
                    <a:pt x="12313" y="9797"/>
                    <a:pt x="13678" y="9984"/>
                    <a:pt x="15016" y="10037"/>
                  </a:cubicBezTo>
                  <a:cubicBezTo>
                    <a:pt x="15129" y="10041"/>
                    <a:pt x="15242" y="10043"/>
                    <a:pt x="15355" y="10043"/>
                  </a:cubicBezTo>
                  <a:cubicBezTo>
                    <a:pt x="19085" y="10043"/>
                    <a:pt x="23001" y="7904"/>
                    <a:pt x="23287" y="3748"/>
                  </a:cubicBezTo>
                  <a:cubicBezTo>
                    <a:pt x="23287" y="3560"/>
                    <a:pt x="23314" y="3319"/>
                    <a:pt x="23287" y="3078"/>
                  </a:cubicBezTo>
                  <a:cubicBezTo>
                    <a:pt x="20744" y="3962"/>
                    <a:pt x="18228" y="5059"/>
                    <a:pt x="15605" y="5354"/>
                  </a:cubicBezTo>
                  <a:cubicBezTo>
                    <a:pt x="15074" y="5413"/>
                    <a:pt x="14542" y="5441"/>
                    <a:pt x="14011" y="5441"/>
                  </a:cubicBezTo>
                  <a:cubicBezTo>
                    <a:pt x="11915" y="5441"/>
                    <a:pt x="9823" y="5009"/>
                    <a:pt x="7816" y="4390"/>
                  </a:cubicBezTo>
                  <a:cubicBezTo>
                    <a:pt x="4979" y="3507"/>
                    <a:pt x="2115" y="2088"/>
                    <a:pt x="1"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4" name="Google Shape;6544;p42"/>
            <p:cNvSpPr/>
            <p:nvPr/>
          </p:nvSpPr>
          <p:spPr>
            <a:xfrm>
              <a:off x="9311000" y="5123875"/>
              <a:ext cx="54900" cy="32350"/>
            </a:xfrm>
            <a:custGeom>
              <a:avLst/>
              <a:gdLst/>
              <a:ahLst/>
              <a:cxnLst/>
              <a:rect l="l" t="t" r="r" b="b"/>
              <a:pathLst>
                <a:path w="2196" h="1294" extrusionOk="0">
                  <a:moveTo>
                    <a:pt x="1258" y="0"/>
                  </a:moveTo>
                  <a:cubicBezTo>
                    <a:pt x="991" y="0"/>
                    <a:pt x="803" y="27"/>
                    <a:pt x="589" y="107"/>
                  </a:cubicBezTo>
                  <a:cubicBezTo>
                    <a:pt x="429" y="161"/>
                    <a:pt x="295" y="241"/>
                    <a:pt x="188" y="375"/>
                  </a:cubicBezTo>
                  <a:lnTo>
                    <a:pt x="81" y="482"/>
                  </a:lnTo>
                  <a:cubicBezTo>
                    <a:pt x="54" y="509"/>
                    <a:pt x="27" y="535"/>
                    <a:pt x="27" y="562"/>
                  </a:cubicBezTo>
                  <a:cubicBezTo>
                    <a:pt x="0" y="643"/>
                    <a:pt x="0" y="696"/>
                    <a:pt x="0" y="776"/>
                  </a:cubicBezTo>
                  <a:lnTo>
                    <a:pt x="81" y="991"/>
                  </a:lnTo>
                  <a:cubicBezTo>
                    <a:pt x="161" y="1017"/>
                    <a:pt x="188" y="1071"/>
                    <a:pt x="268" y="1098"/>
                  </a:cubicBezTo>
                  <a:cubicBezTo>
                    <a:pt x="295" y="1098"/>
                    <a:pt x="295" y="1151"/>
                    <a:pt x="322" y="1151"/>
                  </a:cubicBezTo>
                  <a:cubicBezTo>
                    <a:pt x="455" y="1205"/>
                    <a:pt x="562" y="1231"/>
                    <a:pt x="696" y="1285"/>
                  </a:cubicBezTo>
                  <a:cubicBezTo>
                    <a:pt x="746" y="1291"/>
                    <a:pt x="794" y="1294"/>
                    <a:pt x="843" y="1294"/>
                  </a:cubicBezTo>
                  <a:cubicBezTo>
                    <a:pt x="1447" y="1294"/>
                    <a:pt x="1945" y="842"/>
                    <a:pt x="2168" y="321"/>
                  </a:cubicBezTo>
                  <a:cubicBezTo>
                    <a:pt x="2195" y="268"/>
                    <a:pt x="2168" y="214"/>
                    <a:pt x="2142" y="188"/>
                  </a:cubicBezTo>
                  <a:cubicBezTo>
                    <a:pt x="2126" y="156"/>
                    <a:pt x="2101" y="143"/>
                    <a:pt x="2072" y="143"/>
                  </a:cubicBezTo>
                  <a:cubicBezTo>
                    <a:pt x="2052" y="143"/>
                    <a:pt x="2030" y="150"/>
                    <a:pt x="2008" y="161"/>
                  </a:cubicBezTo>
                  <a:lnTo>
                    <a:pt x="1954" y="161"/>
                  </a:lnTo>
                  <a:cubicBezTo>
                    <a:pt x="1874" y="107"/>
                    <a:pt x="1740" y="80"/>
                    <a:pt x="1553" y="27"/>
                  </a:cubicBezTo>
                  <a:cubicBezTo>
                    <a:pt x="1472" y="27"/>
                    <a:pt x="1365" y="0"/>
                    <a:pt x="1258" y="0"/>
                  </a:cubicBezTo>
                  <a:close/>
                </a:path>
              </a:pathLst>
            </a:custGeom>
            <a:solidFill>
              <a:srgbClr val="FF67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5" name="Google Shape;6545;p42"/>
            <p:cNvSpPr/>
            <p:nvPr/>
          </p:nvSpPr>
          <p:spPr>
            <a:xfrm>
              <a:off x="9415375" y="5014575"/>
              <a:ext cx="62925" cy="47775"/>
            </a:xfrm>
            <a:custGeom>
              <a:avLst/>
              <a:gdLst/>
              <a:ahLst/>
              <a:cxnLst/>
              <a:rect l="l" t="t" r="r" b="b"/>
              <a:pathLst>
                <a:path w="2517" h="1911" extrusionOk="0">
                  <a:moveTo>
                    <a:pt x="500" y="1"/>
                  </a:moveTo>
                  <a:cubicBezTo>
                    <a:pt x="316" y="1"/>
                    <a:pt x="176" y="56"/>
                    <a:pt x="108" y="170"/>
                  </a:cubicBezTo>
                  <a:cubicBezTo>
                    <a:pt x="1" y="304"/>
                    <a:pt x="28" y="545"/>
                    <a:pt x="215" y="759"/>
                  </a:cubicBezTo>
                  <a:cubicBezTo>
                    <a:pt x="322" y="1000"/>
                    <a:pt x="590" y="1267"/>
                    <a:pt x="911" y="1481"/>
                  </a:cubicBezTo>
                  <a:cubicBezTo>
                    <a:pt x="964" y="1535"/>
                    <a:pt x="1045" y="1562"/>
                    <a:pt x="1098" y="1615"/>
                  </a:cubicBezTo>
                  <a:cubicBezTo>
                    <a:pt x="1430" y="1805"/>
                    <a:pt x="1770" y="1910"/>
                    <a:pt x="2027" y="1910"/>
                  </a:cubicBezTo>
                  <a:cubicBezTo>
                    <a:pt x="2206" y="1910"/>
                    <a:pt x="2344" y="1859"/>
                    <a:pt x="2410" y="1749"/>
                  </a:cubicBezTo>
                  <a:cubicBezTo>
                    <a:pt x="2517" y="1615"/>
                    <a:pt x="2463" y="1374"/>
                    <a:pt x="2303" y="1134"/>
                  </a:cubicBezTo>
                  <a:cubicBezTo>
                    <a:pt x="2169" y="893"/>
                    <a:pt x="1901" y="625"/>
                    <a:pt x="1607" y="438"/>
                  </a:cubicBezTo>
                  <a:cubicBezTo>
                    <a:pt x="1553" y="411"/>
                    <a:pt x="1500" y="357"/>
                    <a:pt x="1419" y="304"/>
                  </a:cubicBezTo>
                  <a:cubicBezTo>
                    <a:pt x="1080" y="103"/>
                    <a:pt x="750" y="1"/>
                    <a:pt x="500" y="1"/>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6" name="Google Shape;6546;p42"/>
            <p:cNvSpPr/>
            <p:nvPr/>
          </p:nvSpPr>
          <p:spPr>
            <a:xfrm>
              <a:off x="9250100" y="4983625"/>
              <a:ext cx="68275" cy="32500"/>
            </a:xfrm>
            <a:custGeom>
              <a:avLst/>
              <a:gdLst/>
              <a:ahLst/>
              <a:cxnLst/>
              <a:rect l="l" t="t" r="r" b="b"/>
              <a:pathLst>
                <a:path w="2731" h="1300" extrusionOk="0">
                  <a:moveTo>
                    <a:pt x="1775" y="0"/>
                  </a:moveTo>
                  <a:cubicBezTo>
                    <a:pt x="1610" y="0"/>
                    <a:pt x="1434" y="15"/>
                    <a:pt x="1259" y="43"/>
                  </a:cubicBezTo>
                  <a:cubicBezTo>
                    <a:pt x="723" y="123"/>
                    <a:pt x="268" y="337"/>
                    <a:pt x="54" y="605"/>
                  </a:cubicBezTo>
                  <a:cubicBezTo>
                    <a:pt x="1" y="712"/>
                    <a:pt x="1" y="766"/>
                    <a:pt x="1" y="873"/>
                  </a:cubicBezTo>
                  <a:cubicBezTo>
                    <a:pt x="1" y="980"/>
                    <a:pt x="54" y="1060"/>
                    <a:pt x="188" y="1140"/>
                  </a:cubicBezTo>
                  <a:cubicBezTo>
                    <a:pt x="375" y="1252"/>
                    <a:pt x="678" y="1299"/>
                    <a:pt x="1018" y="1299"/>
                  </a:cubicBezTo>
                  <a:cubicBezTo>
                    <a:pt x="1165" y="1299"/>
                    <a:pt x="1319" y="1290"/>
                    <a:pt x="1473" y="1274"/>
                  </a:cubicBezTo>
                  <a:cubicBezTo>
                    <a:pt x="1981" y="1167"/>
                    <a:pt x="2463" y="980"/>
                    <a:pt x="2650" y="712"/>
                  </a:cubicBezTo>
                  <a:cubicBezTo>
                    <a:pt x="2731" y="605"/>
                    <a:pt x="2731" y="525"/>
                    <a:pt x="2731" y="444"/>
                  </a:cubicBezTo>
                  <a:cubicBezTo>
                    <a:pt x="2731" y="337"/>
                    <a:pt x="2624" y="230"/>
                    <a:pt x="2543" y="177"/>
                  </a:cubicBezTo>
                  <a:cubicBezTo>
                    <a:pt x="2368" y="54"/>
                    <a:pt x="2090" y="0"/>
                    <a:pt x="1775" y="0"/>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7" name="Google Shape;6547;p42"/>
            <p:cNvSpPr/>
            <p:nvPr/>
          </p:nvSpPr>
          <p:spPr>
            <a:xfrm>
              <a:off x="9302975" y="5089075"/>
              <a:ext cx="73625" cy="67225"/>
            </a:xfrm>
            <a:custGeom>
              <a:avLst/>
              <a:gdLst/>
              <a:ahLst/>
              <a:cxnLst/>
              <a:rect l="l" t="t" r="r" b="b"/>
              <a:pathLst>
                <a:path w="2945" h="2689" extrusionOk="0">
                  <a:moveTo>
                    <a:pt x="1713" y="1446"/>
                  </a:moveTo>
                  <a:lnTo>
                    <a:pt x="2115" y="1526"/>
                  </a:lnTo>
                  <a:cubicBezTo>
                    <a:pt x="2222" y="1580"/>
                    <a:pt x="2329" y="1606"/>
                    <a:pt x="2436" y="1660"/>
                  </a:cubicBezTo>
                  <a:cubicBezTo>
                    <a:pt x="2356" y="1794"/>
                    <a:pt x="2302" y="1901"/>
                    <a:pt x="2222" y="2008"/>
                  </a:cubicBezTo>
                  <a:lnTo>
                    <a:pt x="1927" y="2302"/>
                  </a:lnTo>
                  <a:cubicBezTo>
                    <a:pt x="1820" y="2329"/>
                    <a:pt x="1767" y="2409"/>
                    <a:pt x="1660" y="2436"/>
                  </a:cubicBezTo>
                  <a:cubicBezTo>
                    <a:pt x="1553" y="2463"/>
                    <a:pt x="1499" y="2516"/>
                    <a:pt x="1392" y="2516"/>
                  </a:cubicBezTo>
                  <a:lnTo>
                    <a:pt x="1124" y="2516"/>
                  </a:lnTo>
                  <a:cubicBezTo>
                    <a:pt x="1017" y="2516"/>
                    <a:pt x="910" y="2463"/>
                    <a:pt x="857" y="2436"/>
                  </a:cubicBezTo>
                  <a:cubicBezTo>
                    <a:pt x="857" y="2436"/>
                    <a:pt x="830" y="2409"/>
                    <a:pt x="776" y="2409"/>
                  </a:cubicBezTo>
                  <a:cubicBezTo>
                    <a:pt x="750" y="2383"/>
                    <a:pt x="723" y="2383"/>
                    <a:pt x="696" y="2329"/>
                  </a:cubicBezTo>
                  <a:cubicBezTo>
                    <a:pt x="616" y="2302"/>
                    <a:pt x="589" y="2249"/>
                    <a:pt x="509" y="2168"/>
                  </a:cubicBezTo>
                  <a:cubicBezTo>
                    <a:pt x="482" y="2168"/>
                    <a:pt x="455" y="2142"/>
                    <a:pt x="455" y="2115"/>
                  </a:cubicBezTo>
                  <a:lnTo>
                    <a:pt x="482" y="2061"/>
                  </a:lnTo>
                  <a:lnTo>
                    <a:pt x="509" y="2008"/>
                  </a:lnTo>
                  <a:lnTo>
                    <a:pt x="535" y="1927"/>
                  </a:lnTo>
                  <a:lnTo>
                    <a:pt x="535" y="1981"/>
                  </a:lnTo>
                  <a:cubicBezTo>
                    <a:pt x="616" y="1874"/>
                    <a:pt x="723" y="1767"/>
                    <a:pt x="803" y="1713"/>
                  </a:cubicBezTo>
                  <a:cubicBezTo>
                    <a:pt x="883" y="1633"/>
                    <a:pt x="991" y="1580"/>
                    <a:pt x="1071" y="1526"/>
                  </a:cubicBezTo>
                  <a:cubicBezTo>
                    <a:pt x="1178" y="1472"/>
                    <a:pt x="1285" y="1472"/>
                    <a:pt x="1392" y="1446"/>
                  </a:cubicBezTo>
                  <a:close/>
                  <a:moveTo>
                    <a:pt x="134" y="0"/>
                  </a:moveTo>
                  <a:lnTo>
                    <a:pt x="107" y="107"/>
                  </a:lnTo>
                  <a:cubicBezTo>
                    <a:pt x="80" y="188"/>
                    <a:pt x="54" y="295"/>
                    <a:pt x="54" y="429"/>
                  </a:cubicBezTo>
                  <a:cubicBezTo>
                    <a:pt x="0" y="562"/>
                    <a:pt x="0" y="670"/>
                    <a:pt x="0" y="803"/>
                  </a:cubicBezTo>
                  <a:cubicBezTo>
                    <a:pt x="0" y="1071"/>
                    <a:pt x="0" y="1258"/>
                    <a:pt x="54" y="1472"/>
                  </a:cubicBezTo>
                  <a:cubicBezTo>
                    <a:pt x="54" y="1606"/>
                    <a:pt x="80" y="1713"/>
                    <a:pt x="107" y="1794"/>
                  </a:cubicBezTo>
                  <a:cubicBezTo>
                    <a:pt x="134" y="1927"/>
                    <a:pt x="214" y="2008"/>
                    <a:pt x="241" y="2115"/>
                  </a:cubicBezTo>
                  <a:cubicBezTo>
                    <a:pt x="348" y="2302"/>
                    <a:pt x="482" y="2436"/>
                    <a:pt x="643" y="2543"/>
                  </a:cubicBezTo>
                  <a:cubicBezTo>
                    <a:pt x="776" y="2597"/>
                    <a:pt x="937" y="2677"/>
                    <a:pt x="1124" y="2677"/>
                  </a:cubicBezTo>
                  <a:cubicBezTo>
                    <a:pt x="1171" y="2685"/>
                    <a:pt x="1216" y="2688"/>
                    <a:pt x="1259" y="2688"/>
                  </a:cubicBezTo>
                  <a:cubicBezTo>
                    <a:pt x="1363" y="2688"/>
                    <a:pt x="1458" y="2669"/>
                    <a:pt x="1553" y="2650"/>
                  </a:cubicBezTo>
                  <a:cubicBezTo>
                    <a:pt x="1686" y="2597"/>
                    <a:pt x="1820" y="2543"/>
                    <a:pt x="1927" y="2463"/>
                  </a:cubicBezTo>
                  <a:cubicBezTo>
                    <a:pt x="2034" y="2409"/>
                    <a:pt x="2115" y="2302"/>
                    <a:pt x="2222" y="2195"/>
                  </a:cubicBezTo>
                  <a:cubicBezTo>
                    <a:pt x="2436" y="2008"/>
                    <a:pt x="2543" y="1767"/>
                    <a:pt x="2704" y="1472"/>
                  </a:cubicBezTo>
                  <a:cubicBezTo>
                    <a:pt x="2784" y="1205"/>
                    <a:pt x="2891" y="937"/>
                    <a:pt x="2944" y="643"/>
                  </a:cubicBezTo>
                  <a:lnTo>
                    <a:pt x="2329" y="643"/>
                  </a:lnTo>
                  <a:cubicBezTo>
                    <a:pt x="2008" y="643"/>
                    <a:pt x="1740" y="589"/>
                    <a:pt x="1446" y="536"/>
                  </a:cubicBezTo>
                  <a:cubicBezTo>
                    <a:pt x="1151" y="455"/>
                    <a:pt x="883" y="375"/>
                    <a:pt x="643" y="268"/>
                  </a:cubicBezTo>
                  <a:cubicBezTo>
                    <a:pt x="535" y="241"/>
                    <a:pt x="455" y="188"/>
                    <a:pt x="348" y="134"/>
                  </a:cubicBezTo>
                  <a:cubicBezTo>
                    <a:pt x="321" y="107"/>
                    <a:pt x="268" y="107"/>
                    <a:pt x="241" y="54"/>
                  </a:cubicBezTo>
                  <a:cubicBezTo>
                    <a:pt x="214" y="27"/>
                    <a:pt x="188" y="27"/>
                    <a:pt x="134" y="0"/>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8" name="Google Shape;6548;p42"/>
            <p:cNvSpPr/>
            <p:nvPr/>
          </p:nvSpPr>
          <p:spPr>
            <a:xfrm>
              <a:off x="9252100" y="5050800"/>
              <a:ext cx="32150" cy="48500"/>
            </a:xfrm>
            <a:custGeom>
              <a:avLst/>
              <a:gdLst/>
              <a:ahLst/>
              <a:cxnLst/>
              <a:rect l="l" t="t" r="r" b="b"/>
              <a:pathLst>
                <a:path w="1286" h="1940" extrusionOk="0">
                  <a:moveTo>
                    <a:pt x="804" y="1"/>
                  </a:moveTo>
                  <a:cubicBezTo>
                    <a:pt x="677" y="1"/>
                    <a:pt x="519" y="80"/>
                    <a:pt x="402" y="220"/>
                  </a:cubicBezTo>
                  <a:cubicBezTo>
                    <a:pt x="269" y="380"/>
                    <a:pt x="188" y="595"/>
                    <a:pt x="108" y="862"/>
                  </a:cubicBezTo>
                  <a:cubicBezTo>
                    <a:pt x="1" y="1317"/>
                    <a:pt x="108" y="1772"/>
                    <a:pt x="349" y="1906"/>
                  </a:cubicBezTo>
                  <a:cubicBezTo>
                    <a:pt x="376" y="1906"/>
                    <a:pt x="402" y="1933"/>
                    <a:pt x="456" y="1933"/>
                  </a:cubicBezTo>
                  <a:cubicBezTo>
                    <a:pt x="473" y="1937"/>
                    <a:pt x="492" y="1939"/>
                    <a:pt x="512" y="1939"/>
                  </a:cubicBezTo>
                  <a:cubicBezTo>
                    <a:pt x="621" y="1939"/>
                    <a:pt x="772" y="1876"/>
                    <a:pt x="884" y="1719"/>
                  </a:cubicBezTo>
                  <a:cubicBezTo>
                    <a:pt x="1018" y="1558"/>
                    <a:pt x="1125" y="1371"/>
                    <a:pt x="1179" y="1103"/>
                  </a:cubicBezTo>
                  <a:cubicBezTo>
                    <a:pt x="1286" y="621"/>
                    <a:pt x="1179" y="193"/>
                    <a:pt x="938" y="59"/>
                  </a:cubicBezTo>
                  <a:cubicBezTo>
                    <a:pt x="911" y="59"/>
                    <a:pt x="884" y="6"/>
                    <a:pt x="857" y="6"/>
                  </a:cubicBezTo>
                  <a:cubicBezTo>
                    <a:pt x="840" y="2"/>
                    <a:pt x="823" y="1"/>
                    <a:pt x="804"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9" name="Google Shape;6549;p42"/>
            <p:cNvSpPr/>
            <p:nvPr/>
          </p:nvSpPr>
          <p:spPr>
            <a:xfrm>
              <a:off x="9406025" y="5092250"/>
              <a:ext cx="32125" cy="47875"/>
            </a:xfrm>
            <a:custGeom>
              <a:avLst/>
              <a:gdLst/>
              <a:ahLst/>
              <a:cxnLst/>
              <a:rect l="l" t="t" r="r" b="b"/>
              <a:pathLst>
                <a:path w="1285" h="1915" extrusionOk="0">
                  <a:moveTo>
                    <a:pt x="772" y="1"/>
                  </a:moveTo>
                  <a:cubicBezTo>
                    <a:pt x="663" y="1"/>
                    <a:pt x="514" y="60"/>
                    <a:pt x="402" y="195"/>
                  </a:cubicBezTo>
                  <a:cubicBezTo>
                    <a:pt x="268" y="382"/>
                    <a:pt x="161" y="569"/>
                    <a:pt x="107" y="837"/>
                  </a:cubicBezTo>
                  <a:cubicBezTo>
                    <a:pt x="0" y="1319"/>
                    <a:pt x="107" y="1747"/>
                    <a:pt x="348" y="1881"/>
                  </a:cubicBezTo>
                  <a:cubicBezTo>
                    <a:pt x="375" y="1881"/>
                    <a:pt x="402" y="1908"/>
                    <a:pt x="428" y="1908"/>
                  </a:cubicBezTo>
                  <a:cubicBezTo>
                    <a:pt x="450" y="1912"/>
                    <a:pt x="473" y="1914"/>
                    <a:pt x="497" y="1914"/>
                  </a:cubicBezTo>
                  <a:cubicBezTo>
                    <a:pt x="622" y="1914"/>
                    <a:pt x="771" y="1855"/>
                    <a:pt x="883" y="1720"/>
                  </a:cubicBezTo>
                  <a:cubicBezTo>
                    <a:pt x="1017" y="1533"/>
                    <a:pt x="1097" y="1345"/>
                    <a:pt x="1178" y="1078"/>
                  </a:cubicBezTo>
                  <a:cubicBezTo>
                    <a:pt x="1285" y="596"/>
                    <a:pt x="1178" y="168"/>
                    <a:pt x="937" y="34"/>
                  </a:cubicBezTo>
                  <a:cubicBezTo>
                    <a:pt x="910" y="34"/>
                    <a:pt x="883" y="7"/>
                    <a:pt x="830" y="7"/>
                  </a:cubicBezTo>
                  <a:cubicBezTo>
                    <a:pt x="812" y="3"/>
                    <a:pt x="793" y="1"/>
                    <a:pt x="772"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50" name="Google Shape;6550;p42"/>
          <p:cNvGrpSpPr/>
          <p:nvPr/>
        </p:nvGrpSpPr>
        <p:grpSpPr>
          <a:xfrm>
            <a:off x="8215883" y="45212"/>
            <a:ext cx="896106" cy="871131"/>
            <a:chOff x="4500050" y="484925"/>
            <a:chExt cx="1494425" cy="1452775"/>
          </a:xfrm>
        </p:grpSpPr>
        <p:sp>
          <p:nvSpPr>
            <p:cNvPr id="6551" name="Google Shape;6551;p42"/>
            <p:cNvSpPr/>
            <p:nvPr/>
          </p:nvSpPr>
          <p:spPr>
            <a:xfrm>
              <a:off x="4500050" y="484925"/>
              <a:ext cx="1494425" cy="1452775"/>
            </a:xfrm>
            <a:custGeom>
              <a:avLst/>
              <a:gdLst/>
              <a:ahLst/>
              <a:cxnLst/>
              <a:rect l="l" t="t" r="r" b="b"/>
              <a:pathLst>
                <a:path w="59777" h="58111" extrusionOk="0">
                  <a:moveTo>
                    <a:pt x="16898" y="1"/>
                  </a:moveTo>
                  <a:cubicBezTo>
                    <a:pt x="16847" y="1"/>
                    <a:pt x="16797" y="1"/>
                    <a:pt x="16746" y="2"/>
                  </a:cubicBezTo>
                  <a:cubicBezTo>
                    <a:pt x="14411" y="2"/>
                    <a:pt x="12143" y="569"/>
                    <a:pt x="10174" y="1503"/>
                  </a:cubicBezTo>
                  <a:cubicBezTo>
                    <a:pt x="7539" y="2837"/>
                    <a:pt x="5571" y="4905"/>
                    <a:pt x="4470" y="7507"/>
                  </a:cubicBezTo>
                  <a:cubicBezTo>
                    <a:pt x="3169" y="10609"/>
                    <a:pt x="2903" y="14345"/>
                    <a:pt x="3837" y="18015"/>
                  </a:cubicBezTo>
                  <a:cubicBezTo>
                    <a:pt x="4103" y="19316"/>
                    <a:pt x="4537" y="20583"/>
                    <a:pt x="5071" y="21784"/>
                  </a:cubicBezTo>
                  <a:cubicBezTo>
                    <a:pt x="4804" y="21851"/>
                    <a:pt x="4504" y="21951"/>
                    <a:pt x="4204" y="22118"/>
                  </a:cubicBezTo>
                  <a:cubicBezTo>
                    <a:pt x="2102" y="23152"/>
                    <a:pt x="1268" y="25653"/>
                    <a:pt x="2235" y="27755"/>
                  </a:cubicBezTo>
                  <a:cubicBezTo>
                    <a:pt x="2235" y="27755"/>
                    <a:pt x="2202" y="27755"/>
                    <a:pt x="2202" y="27788"/>
                  </a:cubicBezTo>
                  <a:cubicBezTo>
                    <a:pt x="334" y="29256"/>
                    <a:pt x="1" y="31925"/>
                    <a:pt x="1435" y="33793"/>
                  </a:cubicBezTo>
                  <a:cubicBezTo>
                    <a:pt x="2275" y="34875"/>
                    <a:pt x="3524" y="35461"/>
                    <a:pt x="4806" y="35461"/>
                  </a:cubicBezTo>
                  <a:cubicBezTo>
                    <a:pt x="5459" y="35461"/>
                    <a:pt x="6120" y="35309"/>
                    <a:pt x="6739" y="34993"/>
                  </a:cubicBezTo>
                  <a:cubicBezTo>
                    <a:pt x="7006" y="34860"/>
                    <a:pt x="7239" y="34693"/>
                    <a:pt x="7439" y="34526"/>
                  </a:cubicBezTo>
                  <a:cubicBezTo>
                    <a:pt x="7539" y="34460"/>
                    <a:pt x="7673" y="34360"/>
                    <a:pt x="7739" y="34293"/>
                  </a:cubicBezTo>
                  <a:lnTo>
                    <a:pt x="8373" y="34526"/>
                  </a:lnTo>
                  <a:cubicBezTo>
                    <a:pt x="8773" y="34760"/>
                    <a:pt x="9174" y="34927"/>
                    <a:pt x="9541" y="35127"/>
                  </a:cubicBezTo>
                  <a:cubicBezTo>
                    <a:pt x="9541" y="35494"/>
                    <a:pt x="9541" y="35861"/>
                    <a:pt x="9574" y="36261"/>
                  </a:cubicBezTo>
                  <a:cubicBezTo>
                    <a:pt x="9674" y="36928"/>
                    <a:pt x="9774" y="37595"/>
                    <a:pt x="10008" y="38296"/>
                  </a:cubicBezTo>
                  <a:cubicBezTo>
                    <a:pt x="10375" y="39497"/>
                    <a:pt x="10908" y="40698"/>
                    <a:pt x="11742" y="42132"/>
                  </a:cubicBezTo>
                  <a:cubicBezTo>
                    <a:pt x="13443" y="44967"/>
                    <a:pt x="15678" y="47703"/>
                    <a:pt x="18747" y="50705"/>
                  </a:cubicBezTo>
                  <a:cubicBezTo>
                    <a:pt x="19014" y="50972"/>
                    <a:pt x="19248" y="51205"/>
                    <a:pt x="19514" y="51439"/>
                  </a:cubicBezTo>
                  <a:cubicBezTo>
                    <a:pt x="20882" y="52706"/>
                    <a:pt x="22150" y="53774"/>
                    <a:pt x="23351" y="54674"/>
                  </a:cubicBezTo>
                  <a:cubicBezTo>
                    <a:pt x="23417" y="54774"/>
                    <a:pt x="23551" y="54808"/>
                    <a:pt x="23617" y="54874"/>
                  </a:cubicBezTo>
                  <a:lnTo>
                    <a:pt x="23717" y="54941"/>
                  </a:lnTo>
                  <a:cubicBezTo>
                    <a:pt x="24184" y="55275"/>
                    <a:pt x="24585" y="55541"/>
                    <a:pt x="24952" y="55775"/>
                  </a:cubicBezTo>
                  <a:cubicBezTo>
                    <a:pt x="26620" y="56809"/>
                    <a:pt x="28221" y="57510"/>
                    <a:pt x="29755" y="57843"/>
                  </a:cubicBezTo>
                  <a:cubicBezTo>
                    <a:pt x="30489" y="58021"/>
                    <a:pt x="31208" y="58110"/>
                    <a:pt x="31912" y="58110"/>
                  </a:cubicBezTo>
                  <a:cubicBezTo>
                    <a:pt x="32264" y="58110"/>
                    <a:pt x="32613" y="58088"/>
                    <a:pt x="32957" y="58043"/>
                  </a:cubicBezTo>
                  <a:cubicBezTo>
                    <a:pt x="33925" y="57977"/>
                    <a:pt x="34925" y="57676"/>
                    <a:pt x="35793" y="57209"/>
                  </a:cubicBezTo>
                  <a:cubicBezTo>
                    <a:pt x="38194" y="56008"/>
                    <a:pt x="39729" y="53840"/>
                    <a:pt x="39929" y="51472"/>
                  </a:cubicBezTo>
                  <a:cubicBezTo>
                    <a:pt x="44099" y="51305"/>
                    <a:pt x="47935" y="50104"/>
                    <a:pt x="51471" y="47936"/>
                  </a:cubicBezTo>
                  <a:cubicBezTo>
                    <a:pt x="55307" y="45534"/>
                    <a:pt x="59777" y="41331"/>
                    <a:pt x="59310" y="34693"/>
                  </a:cubicBezTo>
                  <a:cubicBezTo>
                    <a:pt x="59076" y="31257"/>
                    <a:pt x="57108" y="28355"/>
                    <a:pt x="53739" y="26587"/>
                  </a:cubicBezTo>
                  <a:cubicBezTo>
                    <a:pt x="51371" y="25434"/>
                    <a:pt x="48449" y="24776"/>
                    <a:pt x="45518" y="24776"/>
                  </a:cubicBezTo>
                  <a:cubicBezTo>
                    <a:pt x="45312" y="24776"/>
                    <a:pt x="45106" y="24780"/>
                    <a:pt x="44899" y="24786"/>
                  </a:cubicBezTo>
                  <a:cubicBezTo>
                    <a:pt x="43665" y="24820"/>
                    <a:pt x="42531" y="24953"/>
                    <a:pt x="41497" y="25153"/>
                  </a:cubicBezTo>
                  <a:cubicBezTo>
                    <a:pt x="42531" y="18415"/>
                    <a:pt x="40763" y="11443"/>
                    <a:pt x="36660" y="6773"/>
                  </a:cubicBezTo>
                  <a:cubicBezTo>
                    <a:pt x="34191" y="3995"/>
                    <a:pt x="30464" y="2474"/>
                    <a:pt x="26380" y="2474"/>
                  </a:cubicBezTo>
                  <a:cubicBezTo>
                    <a:pt x="26050" y="2474"/>
                    <a:pt x="25719" y="2484"/>
                    <a:pt x="25385" y="2504"/>
                  </a:cubicBezTo>
                  <a:cubicBezTo>
                    <a:pt x="25319" y="2470"/>
                    <a:pt x="25252" y="2437"/>
                    <a:pt x="25185" y="2403"/>
                  </a:cubicBezTo>
                  <a:cubicBezTo>
                    <a:pt x="22599" y="865"/>
                    <a:pt x="19595" y="1"/>
                    <a:pt x="16898"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2" name="Google Shape;6552;p42"/>
            <p:cNvSpPr/>
            <p:nvPr/>
          </p:nvSpPr>
          <p:spPr>
            <a:xfrm>
              <a:off x="4646000" y="555000"/>
              <a:ext cx="542075" cy="787250"/>
            </a:xfrm>
            <a:custGeom>
              <a:avLst/>
              <a:gdLst/>
              <a:ahLst/>
              <a:cxnLst/>
              <a:rect l="l" t="t" r="r" b="b"/>
              <a:pathLst>
                <a:path w="21683" h="31490" extrusionOk="0">
                  <a:moveTo>
                    <a:pt x="10874" y="1"/>
                  </a:moveTo>
                  <a:cubicBezTo>
                    <a:pt x="6805" y="1"/>
                    <a:pt x="2835" y="1869"/>
                    <a:pt x="1168" y="5805"/>
                  </a:cubicBezTo>
                  <a:cubicBezTo>
                    <a:pt x="33" y="8507"/>
                    <a:pt x="0" y="11709"/>
                    <a:pt x="701" y="14544"/>
                  </a:cubicBezTo>
                  <a:cubicBezTo>
                    <a:pt x="2635" y="22484"/>
                    <a:pt x="8473" y="28154"/>
                    <a:pt x="15711" y="31490"/>
                  </a:cubicBezTo>
                  <a:lnTo>
                    <a:pt x="21682" y="6339"/>
                  </a:lnTo>
                  <a:cubicBezTo>
                    <a:pt x="21048" y="4471"/>
                    <a:pt x="19581" y="3003"/>
                    <a:pt x="17879" y="2002"/>
                  </a:cubicBezTo>
                  <a:cubicBezTo>
                    <a:pt x="15845" y="835"/>
                    <a:pt x="13243" y="1"/>
                    <a:pt x="108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3" name="Google Shape;6553;p42"/>
            <p:cNvSpPr/>
            <p:nvPr/>
          </p:nvSpPr>
          <p:spPr>
            <a:xfrm>
              <a:off x="4725200" y="648750"/>
              <a:ext cx="370300" cy="535075"/>
            </a:xfrm>
            <a:custGeom>
              <a:avLst/>
              <a:gdLst/>
              <a:ahLst/>
              <a:cxnLst/>
              <a:rect l="l" t="t" r="r" b="b"/>
              <a:pathLst>
                <a:path w="14812" h="21403" extrusionOk="0">
                  <a:moveTo>
                    <a:pt x="8322" y="0"/>
                  </a:moveTo>
                  <a:cubicBezTo>
                    <a:pt x="7956" y="0"/>
                    <a:pt x="7592" y="68"/>
                    <a:pt x="7239" y="220"/>
                  </a:cubicBezTo>
                  <a:cubicBezTo>
                    <a:pt x="6205" y="654"/>
                    <a:pt x="5572" y="1755"/>
                    <a:pt x="5371" y="2822"/>
                  </a:cubicBezTo>
                  <a:cubicBezTo>
                    <a:pt x="5171" y="3956"/>
                    <a:pt x="5371" y="5090"/>
                    <a:pt x="5638" y="6158"/>
                  </a:cubicBezTo>
                  <a:cubicBezTo>
                    <a:pt x="4668" y="5530"/>
                    <a:pt x="3478" y="5195"/>
                    <a:pt x="2298" y="5195"/>
                  </a:cubicBezTo>
                  <a:cubicBezTo>
                    <a:pt x="2098" y="5195"/>
                    <a:pt x="1900" y="5205"/>
                    <a:pt x="1702" y="5224"/>
                  </a:cubicBezTo>
                  <a:cubicBezTo>
                    <a:pt x="1235" y="5257"/>
                    <a:pt x="802" y="5391"/>
                    <a:pt x="468" y="5724"/>
                  </a:cubicBezTo>
                  <a:cubicBezTo>
                    <a:pt x="68" y="6091"/>
                    <a:pt x="1" y="6725"/>
                    <a:pt x="1" y="7259"/>
                  </a:cubicBezTo>
                  <a:cubicBezTo>
                    <a:pt x="34" y="10294"/>
                    <a:pt x="1836" y="13063"/>
                    <a:pt x="3837" y="15398"/>
                  </a:cubicBezTo>
                  <a:cubicBezTo>
                    <a:pt x="5738" y="17599"/>
                    <a:pt x="7907" y="19634"/>
                    <a:pt x="10242" y="21402"/>
                  </a:cubicBezTo>
                  <a:lnTo>
                    <a:pt x="14812" y="7692"/>
                  </a:lnTo>
                  <a:cubicBezTo>
                    <a:pt x="14478" y="5324"/>
                    <a:pt x="13310" y="3122"/>
                    <a:pt x="11543" y="1488"/>
                  </a:cubicBezTo>
                  <a:cubicBezTo>
                    <a:pt x="10655" y="677"/>
                    <a:pt x="9479" y="0"/>
                    <a:pt x="832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4" name="Google Shape;6554;p42"/>
            <p:cNvSpPr/>
            <p:nvPr/>
          </p:nvSpPr>
          <p:spPr>
            <a:xfrm>
              <a:off x="4630150" y="1252925"/>
              <a:ext cx="207675" cy="85250"/>
            </a:xfrm>
            <a:custGeom>
              <a:avLst/>
              <a:gdLst/>
              <a:ahLst/>
              <a:cxnLst/>
              <a:rect l="l" t="t" r="r" b="b"/>
              <a:pathLst>
                <a:path w="8307" h="3410" extrusionOk="0">
                  <a:moveTo>
                    <a:pt x="747" y="1"/>
                  </a:moveTo>
                  <a:cubicBezTo>
                    <a:pt x="271" y="1"/>
                    <a:pt x="0" y="79"/>
                    <a:pt x="0" y="104"/>
                  </a:cubicBezTo>
                  <a:cubicBezTo>
                    <a:pt x="0" y="204"/>
                    <a:pt x="501" y="204"/>
                    <a:pt x="1301" y="304"/>
                  </a:cubicBezTo>
                  <a:cubicBezTo>
                    <a:pt x="1701" y="404"/>
                    <a:pt x="2168" y="471"/>
                    <a:pt x="2669" y="638"/>
                  </a:cubicBezTo>
                  <a:cubicBezTo>
                    <a:pt x="3169" y="804"/>
                    <a:pt x="3703" y="1038"/>
                    <a:pt x="4303" y="1271"/>
                  </a:cubicBezTo>
                  <a:cubicBezTo>
                    <a:pt x="5437" y="1772"/>
                    <a:pt x="6371" y="2372"/>
                    <a:pt x="7105" y="2772"/>
                  </a:cubicBezTo>
                  <a:cubicBezTo>
                    <a:pt x="7730" y="3179"/>
                    <a:pt x="8151" y="3409"/>
                    <a:pt x="8256" y="3409"/>
                  </a:cubicBezTo>
                  <a:cubicBezTo>
                    <a:pt x="8263" y="3409"/>
                    <a:pt x="8269" y="3408"/>
                    <a:pt x="8273" y="3406"/>
                  </a:cubicBezTo>
                  <a:cubicBezTo>
                    <a:pt x="8306" y="3373"/>
                    <a:pt x="7939" y="3039"/>
                    <a:pt x="7272" y="2539"/>
                  </a:cubicBezTo>
                  <a:cubicBezTo>
                    <a:pt x="6605" y="2039"/>
                    <a:pt x="5638" y="1405"/>
                    <a:pt x="4470" y="904"/>
                  </a:cubicBezTo>
                  <a:cubicBezTo>
                    <a:pt x="3870" y="638"/>
                    <a:pt x="3303" y="437"/>
                    <a:pt x="2802" y="271"/>
                  </a:cubicBezTo>
                  <a:cubicBezTo>
                    <a:pt x="2269" y="137"/>
                    <a:pt x="1768" y="70"/>
                    <a:pt x="1335" y="37"/>
                  </a:cubicBezTo>
                  <a:cubicBezTo>
                    <a:pt x="1114" y="11"/>
                    <a:pt x="917" y="1"/>
                    <a:pt x="747" y="1"/>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5" name="Google Shape;6555;p42"/>
            <p:cNvSpPr/>
            <p:nvPr/>
          </p:nvSpPr>
          <p:spPr>
            <a:xfrm>
              <a:off x="4651825" y="1134050"/>
              <a:ext cx="215175" cy="178200"/>
            </a:xfrm>
            <a:custGeom>
              <a:avLst/>
              <a:gdLst/>
              <a:ahLst/>
              <a:cxnLst/>
              <a:rect l="l" t="t" r="r" b="b"/>
              <a:pathLst>
                <a:path w="8607" h="7128" extrusionOk="0">
                  <a:moveTo>
                    <a:pt x="426" y="1"/>
                  </a:moveTo>
                  <a:cubicBezTo>
                    <a:pt x="152" y="1"/>
                    <a:pt x="1" y="39"/>
                    <a:pt x="1" y="55"/>
                  </a:cubicBezTo>
                  <a:cubicBezTo>
                    <a:pt x="1" y="155"/>
                    <a:pt x="668" y="155"/>
                    <a:pt x="1602" y="522"/>
                  </a:cubicBezTo>
                  <a:cubicBezTo>
                    <a:pt x="2569" y="889"/>
                    <a:pt x="3737" y="1690"/>
                    <a:pt x="4871" y="2724"/>
                  </a:cubicBezTo>
                  <a:cubicBezTo>
                    <a:pt x="7255" y="4843"/>
                    <a:pt x="8456" y="7127"/>
                    <a:pt x="8571" y="7127"/>
                  </a:cubicBezTo>
                  <a:cubicBezTo>
                    <a:pt x="8572" y="7127"/>
                    <a:pt x="8573" y="7127"/>
                    <a:pt x="8573" y="7127"/>
                  </a:cubicBezTo>
                  <a:cubicBezTo>
                    <a:pt x="8607" y="7060"/>
                    <a:pt x="8340" y="6493"/>
                    <a:pt x="7806" y="5559"/>
                  </a:cubicBezTo>
                  <a:cubicBezTo>
                    <a:pt x="7272" y="4692"/>
                    <a:pt x="6338" y="3525"/>
                    <a:pt x="5171" y="2457"/>
                  </a:cubicBezTo>
                  <a:cubicBezTo>
                    <a:pt x="4003" y="1356"/>
                    <a:pt x="2736" y="556"/>
                    <a:pt x="1735" y="222"/>
                  </a:cubicBezTo>
                  <a:cubicBezTo>
                    <a:pt x="1176" y="47"/>
                    <a:pt x="727" y="1"/>
                    <a:pt x="426" y="1"/>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6" name="Google Shape;6556;p42"/>
            <p:cNvSpPr/>
            <p:nvPr/>
          </p:nvSpPr>
          <p:spPr>
            <a:xfrm>
              <a:off x="4578450" y="1227025"/>
              <a:ext cx="81750" cy="72825"/>
            </a:xfrm>
            <a:custGeom>
              <a:avLst/>
              <a:gdLst/>
              <a:ahLst/>
              <a:cxnLst/>
              <a:rect l="l" t="t" r="r" b="b"/>
              <a:pathLst>
                <a:path w="3270" h="2913" extrusionOk="0">
                  <a:moveTo>
                    <a:pt x="1608" y="1"/>
                  </a:moveTo>
                  <a:cubicBezTo>
                    <a:pt x="1303" y="1"/>
                    <a:pt x="996" y="99"/>
                    <a:pt x="734" y="306"/>
                  </a:cubicBezTo>
                  <a:cubicBezTo>
                    <a:pt x="100" y="806"/>
                    <a:pt x="0" y="1740"/>
                    <a:pt x="500" y="2341"/>
                  </a:cubicBezTo>
                  <a:cubicBezTo>
                    <a:pt x="775" y="2713"/>
                    <a:pt x="1210" y="2913"/>
                    <a:pt x="1651" y="2913"/>
                  </a:cubicBezTo>
                  <a:cubicBezTo>
                    <a:pt x="1961" y="2913"/>
                    <a:pt x="2274" y="2814"/>
                    <a:pt x="2535" y="2608"/>
                  </a:cubicBezTo>
                  <a:cubicBezTo>
                    <a:pt x="3169" y="2107"/>
                    <a:pt x="3269" y="1173"/>
                    <a:pt x="2769" y="573"/>
                  </a:cubicBezTo>
                  <a:cubicBezTo>
                    <a:pt x="2475" y="200"/>
                    <a:pt x="2043" y="1"/>
                    <a:pt x="160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7" name="Google Shape;6557;p42"/>
            <p:cNvSpPr/>
            <p:nvPr/>
          </p:nvSpPr>
          <p:spPr>
            <a:xfrm>
              <a:off x="4836950" y="616550"/>
              <a:ext cx="1081650" cy="1086750"/>
            </a:xfrm>
            <a:custGeom>
              <a:avLst/>
              <a:gdLst/>
              <a:ahLst/>
              <a:cxnLst/>
              <a:rect l="l" t="t" r="r" b="b"/>
              <a:pathLst>
                <a:path w="43266" h="43470" extrusionOk="0">
                  <a:moveTo>
                    <a:pt x="12921" y="0"/>
                  </a:moveTo>
                  <a:cubicBezTo>
                    <a:pt x="10355" y="0"/>
                    <a:pt x="7765" y="753"/>
                    <a:pt x="5705" y="2142"/>
                  </a:cubicBezTo>
                  <a:cubicBezTo>
                    <a:pt x="3203" y="3743"/>
                    <a:pt x="1335" y="6345"/>
                    <a:pt x="701" y="9247"/>
                  </a:cubicBezTo>
                  <a:cubicBezTo>
                    <a:pt x="1" y="12616"/>
                    <a:pt x="935" y="16085"/>
                    <a:pt x="2202" y="19254"/>
                  </a:cubicBezTo>
                  <a:cubicBezTo>
                    <a:pt x="3537" y="22723"/>
                    <a:pt x="5238" y="26026"/>
                    <a:pt x="7273" y="29095"/>
                  </a:cubicBezTo>
                  <a:lnTo>
                    <a:pt x="14011" y="41737"/>
                  </a:lnTo>
                  <a:cubicBezTo>
                    <a:pt x="16713" y="42438"/>
                    <a:pt x="19448" y="42938"/>
                    <a:pt x="22250" y="43271"/>
                  </a:cubicBezTo>
                  <a:cubicBezTo>
                    <a:pt x="23303" y="43402"/>
                    <a:pt x="24340" y="43469"/>
                    <a:pt x="25359" y="43469"/>
                  </a:cubicBezTo>
                  <a:cubicBezTo>
                    <a:pt x="29281" y="43469"/>
                    <a:pt x="32959" y="42480"/>
                    <a:pt x="36427" y="40336"/>
                  </a:cubicBezTo>
                  <a:cubicBezTo>
                    <a:pt x="40363" y="37901"/>
                    <a:pt x="43265" y="34499"/>
                    <a:pt x="42932" y="29695"/>
                  </a:cubicBezTo>
                  <a:cubicBezTo>
                    <a:pt x="42579" y="24342"/>
                    <a:pt x="36713" y="22347"/>
                    <a:pt x="32023" y="22347"/>
                  </a:cubicBezTo>
                  <a:cubicBezTo>
                    <a:pt x="31832" y="22347"/>
                    <a:pt x="31643" y="22350"/>
                    <a:pt x="31457" y="22357"/>
                  </a:cubicBezTo>
                  <a:cubicBezTo>
                    <a:pt x="28588" y="22423"/>
                    <a:pt x="25552" y="23024"/>
                    <a:pt x="23551" y="25025"/>
                  </a:cubicBezTo>
                  <a:cubicBezTo>
                    <a:pt x="26553" y="18187"/>
                    <a:pt x="26086" y="9147"/>
                    <a:pt x="21016" y="3376"/>
                  </a:cubicBezTo>
                  <a:cubicBezTo>
                    <a:pt x="18971" y="1060"/>
                    <a:pt x="15964" y="0"/>
                    <a:pt x="1292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8" name="Google Shape;6558;p42"/>
            <p:cNvSpPr/>
            <p:nvPr/>
          </p:nvSpPr>
          <p:spPr>
            <a:xfrm>
              <a:off x="4609300" y="1097000"/>
              <a:ext cx="84250" cy="73225"/>
            </a:xfrm>
            <a:custGeom>
              <a:avLst/>
              <a:gdLst/>
              <a:ahLst/>
              <a:cxnLst/>
              <a:rect l="l" t="t" r="r" b="b"/>
              <a:pathLst>
                <a:path w="3370" h="2929" extrusionOk="0">
                  <a:moveTo>
                    <a:pt x="1662" y="0"/>
                  </a:moveTo>
                  <a:cubicBezTo>
                    <a:pt x="1452" y="0"/>
                    <a:pt x="1238" y="44"/>
                    <a:pt x="1034" y="136"/>
                  </a:cubicBezTo>
                  <a:cubicBezTo>
                    <a:pt x="301" y="503"/>
                    <a:pt x="0" y="1371"/>
                    <a:pt x="367" y="2104"/>
                  </a:cubicBezTo>
                  <a:cubicBezTo>
                    <a:pt x="628" y="2626"/>
                    <a:pt x="1158" y="2928"/>
                    <a:pt x="1694" y="2928"/>
                  </a:cubicBezTo>
                  <a:cubicBezTo>
                    <a:pt x="1913" y="2928"/>
                    <a:pt x="2132" y="2878"/>
                    <a:pt x="2335" y="2772"/>
                  </a:cubicBezTo>
                  <a:cubicBezTo>
                    <a:pt x="3103" y="2371"/>
                    <a:pt x="3369" y="1504"/>
                    <a:pt x="3002" y="804"/>
                  </a:cubicBezTo>
                  <a:cubicBezTo>
                    <a:pt x="2737" y="297"/>
                    <a:pt x="2211" y="0"/>
                    <a:pt x="166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9" name="Google Shape;6559;p42"/>
            <p:cNvSpPr/>
            <p:nvPr/>
          </p:nvSpPr>
          <p:spPr>
            <a:xfrm>
              <a:off x="4945375" y="788925"/>
              <a:ext cx="346925" cy="521650"/>
            </a:xfrm>
            <a:custGeom>
              <a:avLst/>
              <a:gdLst/>
              <a:ahLst/>
              <a:cxnLst/>
              <a:rect l="l" t="t" r="r" b="b"/>
              <a:pathLst>
                <a:path w="13877" h="20866" extrusionOk="0">
                  <a:moveTo>
                    <a:pt x="11775" y="0"/>
                  </a:moveTo>
                  <a:cubicBezTo>
                    <a:pt x="11567" y="0"/>
                    <a:pt x="11358" y="34"/>
                    <a:pt x="11175" y="84"/>
                  </a:cubicBezTo>
                  <a:cubicBezTo>
                    <a:pt x="9540" y="451"/>
                    <a:pt x="8173" y="1618"/>
                    <a:pt x="7272" y="3019"/>
                  </a:cubicBezTo>
                  <a:cubicBezTo>
                    <a:pt x="6405" y="4454"/>
                    <a:pt x="6038" y="6121"/>
                    <a:pt x="5871" y="7789"/>
                  </a:cubicBezTo>
                  <a:cubicBezTo>
                    <a:pt x="5071" y="5654"/>
                    <a:pt x="4003" y="3653"/>
                    <a:pt x="2702" y="1818"/>
                  </a:cubicBezTo>
                  <a:cubicBezTo>
                    <a:pt x="2435" y="1485"/>
                    <a:pt x="2168" y="1085"/>
                    <a:pt x="1701" y="1085"/>
                  </a:cubicBezTo>
                  <a:cubicBezTo>
                    <a:pt x="1674" y="1082"/>
                    <a:pt x="1648" y="1080"/>
                    <a:pt x="1622" y="1080"/>
                  </a:cubicBezTo>
                  <a:cubicBezTo>
                    <a:pt x="1039" y="1080"/>
                    <a:pt x="727" y="1776"/>
                    <a:pt x="567" y="2319"/>
                  </a:cubicBezTo>
                  <a:cubicBezTo>
                    <a:pt x="0" y="4520"/>
                    <a:pt x="267" y="6855"/>
                    <a:pt x="834" y="9090"/>
                  </a:cubicBezTo>
                  <a:cubicBezTo>
                    <a:pt x="1935" y="13360"/>
                    <a:pt x="4269" y="17329"/>
                    <a:pt x="6838" y="20864"/>
                  </a:cubicBezTo>
                  <a:lnTo>
                    <a:pt x="6838" y="20864"/>
                  </a:lnTo>
                  <a:cubicBezTo>
                    <a:pt x="6790" y="20774"/>
                    <a:pt x="8707" y="18129"/>
                    <a:pt x="8873" y="17863"/>
                  </a:cubicBezTo>
                  <a:cubicBezTo>
                    <a:pt x="9607" y="16496"/>
                    <a:pt x="10508" y="15261"/>
                    <a:pt x="11175" y="13827"/>
                  </a:cubicBezTo>
                  <a:cubicBezTo>
                    <a:pt x="12042" y="11992"/>
                    <a:pt x="12843" y="10258"/>
                    <a:pt x="13343" y="8356"/>
                  </a:cubicBezTo>
                  <a:cubicBezTo>
                    <a:pt x="13677" y="7089"/>
                    <a:pt x="13877" y="5688"/>
                    <a:pt x="13777" y="4253"/>
                  </a:cubicBezTo>
                  <a:cubicBezTo>
                    <a:pt x="13777" y="3086"/>
                    <a:pt x="13610" y="684"/>
                    <a:pt x="12376" y="117"/>
                  </a:cubicBezTo>
                  <a:cubicBezTo>
                    <a:pt x="12192" y="34"/>
                    <a:pt x="11984" y="0"/>
                    <a:pt x="11775" y="0"/>
                  </a:cubicBezTo>
                  <a:close/>
                  <a:moveTo>
                    <a:pt x="6838" y="20864"/>
                  </a:moveTo>
                  <a:cubicBezTo>
                    <a:pt x="6838" y="20865"/>
                    <a:pt x="6838" y="20865"/>
                    <a:pt x="6838" y="20865"/>
                  </a:cubicBezTo>
                  <a:cubicBezTo>
                    <a:pt x="6838" y="20865"/>
                    <a:pt x="6838" y="20865"/>
                    <a:pt x="6838" y="20864"/>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0" name="Google Shape;6560;p42"/>
            <p:cNvSpPr/>
            <p:nvPr/>
          </p:nvSpPr>
          <p:spPr>
            <a:xfrm>
              <a:off x="5145500" y="990550"/>
              <a:ext cx="260225" cy="356725"/>
            </a:xfrm>
            <a:custGeom>
              <a:avLst/>
              <a:gdLst/>
              <a:ahLst/>
              <a:cxnLst/>
              <a:rect l="l" t="t" r="r" b="b"/>
              <a:pathLst>
                <a:path w="10409" h="14269" extrusionOk="0">
                  <a:moveTo>
                    <a:pt x="9294" y="0"/>
                  </a:moveTo>
                  <a:cubicBezTo>
                    <a:pt x="9215" y="0"/>
                    <a:pt x="9131" y="18"/>
                    <a:pt x="9041" y="58"/>
                  </a:cubicBezTo>
                  <a:cubicBezTo>
                    <a:pt x="8507" y="258"/>
                    <a:pt x="8073" y="1359"/>
                    <a:pt x="7840" y="1859"/>
                  </a:cubicBezTo>
                  <a:cubicBezTo>
                    <a:pt x="7540" y="2460"/>
                    <a:pt x="7273" y="3127"/>
                    <a:pt x="7006" y="3761"/>
                  </a:cubicBezTo>
                  <a:cubicBezTo>
                    <a:pt x="6372" y="5062"/>
                    <a:pt x="5705" y="6296"/>
                    <a:pt x="4938" y="7563"/>
                  </a:cubicBezTo>
                  <a:cubicBezTo>
                    <a:pt x="4237" y="8764"/>
                    <a:pt x="3437" y="9965"/>
                    <a:pt x="2603" y="11099"/>
                  </a:cubicBezTo>
                  <a:cubicBezTo>
                    <a:pt x="1802" y="12233"/>
                    <a:pt x="868" y="13201"/>
                    <a:pt x="1" y="14268"/>
                  </a:cubicBezTo>
                  <a:cubicBezTo>
                    <a:pt x="1736" y="13634"/>
                    <a:pt x="3704" y="12700"/>
                    <a:pt x="5205" y="11533"/>
                  </a:cubicBezTo>
                  <a:cubicBezTo>
                    <a:pt x="6539" y="10465"/>
                    <a:pt x="7840" y="9231"/>
                    <a:pt x="8741" y="7763"/>
                  </a:cubicBezTo>
                  <a:cubicBezTo>
                    <a:pt x="9708" y="6229"/>
                    <a:pt x="10408" y="4561"/>
                    <a:pt x="10375" y="2726"/>
                  </a:cubicBezTo>
                  <a:cubicBezTo>
                    <a:pt x="10345" y="2146"/>
                    <a:pt x="10146" y="0"/>
                    <a:pt x="929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1" name="Google Shape;6561;p42"/>
            <p:cNvSpPr/>
            <p:nvPr/>
          </p:nvSpPr>
          <p:spPr>
            <a:xfrm>
              <a:off x="5318125" y="774325"/>
              <a:ext cx="85925" cy="202675"/>
            </a:xfrm>
            <a:custGeom>
              <a:avLst/>
              <a:gdLst/>
              <a:ahLst/>
              <a:cxnLst/>
              <a:rect l="l" t="t" r="r" b="b"/>
              <a:pathLst>
                <a:path w="3437" h="8107" extrusionOk="0">
                  <a:moveTo>
                    <a:pt x="968" y="1"/>
                  </a:moveTo>
                  <a:cubicBezTo>
                    <a:pt x="168" y="1"/>
                    <a:pt x="435" y="2869"/>
                    <a:pt x="435" y="3436"/>
                  </a:cubicBezTo>
                  <a:cubicBezTo>
                    <a:pt x="368" y="5038"/>
                    <a:pt x="468" y="6572"/>
                    <a:pt x="1" y="8106"/>
                  </a:cubicBezTo>
                  <a:cubicBezTo>
                    <a:pt x="368" y="7940"/>
                    <a:pt x="701" y="7673"/>
                    <a:pt x="968" y="7339"/>
                  </a:cubicBezTo>
                  <a:cubicBezTo>
                    <a:pt x="2436" y="5538"/>
                    <a:pt x="3437" y="2903"/>
                    <a:pt x="1869" y="835"/>
                  </a:cubicBezTo>
                  <a:cubicBezTo>
                    <a:pt x="1702" y="601"/>
                    <a:pt x="1268" y="34"/>
                    <a:pt x="9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2" name="Google Shape;6562;p42"/>
            <p:cNvSpPr/>
            <p:nvPr/>
          </p:nvSpPr>
          <p:spPr>
            <a:xfrm>
              <a:off x="5227225" y="1397500"/>
              <a:ext cx="494550" cy="195775"/>
            </a:xfrm>
            <a:custGeom>
              <a:avLst/>
              <a:gdLst/>
              <a:ahLst/>
              <a:cxnLst/>
              <a:rect l="l" t="t" r="r" b="b"/>
              <a:pathLst>
                <a:path w="19782" h="7831" extrusionOk="0">
                  <a:moveTo>
                    <a:pt x="10715" y="0"/>
                  </a:moveTo>
                  <a:cubicBezTo>
                    <a:pt x="9318" y="0"/>
                    <a:pt x="7931" y="160"/>
                    <a:pt x="6572" y="292"/>
                  </a:cubicBezTo>
                  <a:cubicBezTo>
                    <a:pt x="4667" y="497"/>
                    <a:pt x="2711" y="882"/>
                    <a:pt x="793" y="882"/>
                  </a:cubicBezTo>
                  <a:cubicBezTo>
                    <a:pt x="528" y="882"/>
                    <a:pt x="264" y="875"/>
                    <a:pt x="1" y="859"/>
                  </a:cubicBezTo>
                  <a:lnTo>
                    <a:pt x="1" y="859"/>
                  </a:lnTo>
                  <a:cubicBezTo>
                    <a:pt x="1102" y="1993"/>
                    <a:pt x="2436" y="2994"/>
                    <a:pt x="3737" y="3928"/>
                  </a:cubicBezTo>
                  <a:cubicBezTo>
                    <a:pt x="5138" y="4962"/>
                    <a:pt x="6739" y="5796"/>
                    <a:pt x="8340" y="6463"/>
                  </a:cubicBezTo>
                  <a:cubicBezTo>
                    <a:pt x="10075" y="7163"/>
                    <a:pt x="11843" y="7764"/>
                    <a:pt x="13744" y="7830"/>
                  </a:cubicBezTo>
                  <a:lnTo>
                    <a:pt x="14511" y="7830"/>
                  </a:lnTo>
                  <a:cubicBezTo>
                    <a:pt x="15779" y="7797"/>
                    <a:pt x="17147" y="7664"/>
                    <a:pt x="18214" y="6930"/>
                  </a:cubicBezTo>
                  <a:cubicBezTo>
                    <a:pt x="18848" y="6496"/>
                    <a:pt x="19782" y="5762"/>
                    <a:pt x="19748" y="4962"/>
                  </a:cubicBezTo>
                  <a:cubicBezTo>
                    <a:pt x="19682" y="4094"/>
                    <a:pt x="18914" y="3160"/>
                    <a:pt x="18314" y="2593"/>
                  </a:cubicBezTo>
                  <a:cubicBezTo>
                    <a:pt x="17480" y="1826"/>
                    <a:pt x="16513" y="1226"/>
                    <a:pt x="15479" y="859"/>
                  </a:cubicBezTo>
                  <a:cubicBezTo>
                    <a:pt x="14645" y="525"/>
                    <a:pt x="13777" y="325"/>
                    <a:pt x="12910" y="158"/>
                  </a:cubicBezTo>
                  <a:cubicBezTo>
                    <a:pt x="12177" y="44"/>
                    <a:pt x="11445" y="0"/>
                    <a:pt x="1071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3" name="Google Shape;6563;p42"/>
            <p:cNvSpPr/>
            <p:nvPr/>
          </p:nvSpPr>
          <p:spPr>
            <a:xfrm>
              <a:off x="5680900" y="1282125"/>
              <a:ext cx="125950" cy="124100"/>
            </a:xfrm>
            <a:custGeom>
              <a:avLst/>
              <a:gdLst/>
              <a:ahLst/>
              <a:cxnLst/>
              <a:rect l="l" t="t" r="r" b="b"/>
              <a:pathLst>
                <a:path w="5038" h="4964" extrusionOk="0">
                  <a:moveTo>
                    <a:pt x="2515" y="0"/>
                  </a:moveTo>
                  <a:cubicBezTo>
                    <a:pt x="1318" y="0"/>
                    <a:pt x="124" y="760"/>
                    <a:pt x="34" y="2071"/>
                  </a:cubicBezTo>
                  <a:cubicBezTo>
                    <a:pt x="0" y="2905"/>
                    <a:pt x="300" y="3739"/>
                    <a:pt x="868" y="4306"/>
                  </a:cubicBezTo>
                  <a:cubicBezTo>
                    <a:pt x="1312" y="4726"/>
                    <a:pt x="1921" y="4963"/>
                    <a:pt x="2532" y="4963"/>
                  </a:cubicBezTo>
                  <a:cubicBezTo>
                    <a:pt x="2747" y="4963"/>
                    <a:pt x="2961" y="4934"/>
                    <a:pt x="3169" y="4873"/>
                  </a:cubicBezTo>
                  <a:cubicBezTo>
                    <a:pt x="3369" y="4773"/>
                    <a:pt x="3603" y="4707"/>
                    <a:pt x="3803" y="4573"/>
                  </a:cubicBezTo>
                  <a:cubicBezTo>
                    <a:pt x="4470" y="4140"/>
                    <a:pt x="4870" y="3406"/>
                    <a:pt x="4970" y="2638"/>
                  </a:cubicBezTo>
                  <a:cubicBezTo>
                    <a:pt x="5037" y="1805"/>
                    <a:pt x="4704" y="1037"/>
                    <a:pt x="4103" y="537"/>
                  </a:cubicBezTo>
                  <a:cubicBezTo>
                    <a:pt x="3652" y="172"/>
                    <a:pt x="3083" y="0"/>
                    <a:pt x="25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4" name="Google Shape;6564;p42"/>
            <p:cNvSpPr/>
            <p:nvPr/>
          </p:nvSpPr>
          <p:spPr>
            <a:xfrm>
              <a:off x="5320625" y="1255600"/>
              <a:ext cx="331100" cy="104175"/>
            </a:xfrm>
            <a:custGeom>
              <a:avLst/>
              <a:gdLst/>
              <a:ahLst/>
              <a:cxnLst/>
              <a:rect l="l" t="t" r="r" b="b"/>
              <a:pathLst>
                <a:path w="13244" h="4167" extrusionOk="0">
                  <a:moveTo>
                    <a:pt x="9714" y="0"/>
                  </a:moveTo>
                  <a:cubicBezTo>
                    <a:pt x="8548" y="0"/>
                    <a:pt x="7379" y="185"/>
                    <a:pt x="6272" y="531"/>
                  </a:cubicBezTo>
                  <a:cubicBezTo>
                    <a:pt x="5071" y="931"/>
                    <a:pt x="3870" y="1431"/>
                    <a:pt x="2770" y="2132"/>
                  </a:cubicBezTo>
                  <a:cubicBezTo>
                    <a:pt x="1836" y="2765"/>
                    <a:pt x="768" y="3299"/>
                    <a:pt x="1" y="4166"/>
                  </a:cubicBezTo>
                  <a:cubicBezTo>
                    <a:pt x="1002" y="3866"/>
                    <a:pt x="1936" y="3599"/>
                    <a:pt x="2936" y="3599"/>
                  </a:cubicBezTo>
                  <a:cubicBezTo>
                    <a:pt x="3670" y="3599"/>
                    <a:pt x="4419" y="3614"/>
                    <a:pt x="5153" y="3614"/>
                  </a:cubicBezTo>
                  <a:cubicBezTo>
                    <a:pt x="5520" y="3614"/>
                    <a:pt x="5883" y="3610"/>
                    <a:pt x="6239" y="3599"/>
                  </a:cubicBezTo>
                  <a:cubicBezTo>
                    <a:pt x="7706" y="3499"/>
                    <a:pt x="9174" y="3266"/>
                    <a:pt x="10475" y="2799"/>
                  </a:cubicBezTo>
                  <a:cubicBezTo>
                    <a:pt x="11476" y="2465"/>
                    <a:pt x="12443" y="1965"/>
                    <a:pt x="13077" y="1131"/>
                  </a:cubicBezTo>
                  <a:cubicBezTo>
                    <a:pt x="13144" y="998"/>
                    <a:pt x="13244" y="831"/>
                    <a:pt x="13210" y="697"/>
                  </a:cubicBezTo>
                  <a:cubicBezTo>
                    <a:pt x="13144" y="597"/>
                    <a:pt x="13044" y="531"/>
                    <a:pt x="12910" y="497"/>
                  </a:cubicBezTo>
                  <a:cubicBezTo>
                    <a:pt x="11882" y="160"/>
                    <a:pt x="10799" y="0"/>
                    <a:pt x="97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5" name="Google Shape;6565;p42"/>
            <p:cNvSpPr/>
            <p:nvPr/>
          </p:nvSpPr>
          <p:spPr>
            <a:xfrm>
              <a:off x="4804425" y="1245325"/>
              <a:ext cx="624650" cy="622350"/>
            </a:xfrm>
            <a:custGeom>
              <a:avLst/>
              <a:gdLst/>
              <a:ahLst/>
              <a:cxnLst/>
              <a:rect l="l" t="t" r="r" b="b"/>
              <a:pathLst>
                <a:path w="24986" h="24894" extrusionOk="0">
                  <a:moveTo>
                    <a:pt x="4151" y="1"/>
                  </a:moveTo>
                  <a:cubicBezTo>
                    <a:pt x="3378" y="1"/>
                    <a:pt x="2571" y="292"/>
                    <a:pt x="1735" y="1008"/>
                  </a:cubicBezTo>
                  <a:cubicBezTo>
                    <a:pt x="435" y="2076"/>
                    <a:pt x="1" y="3910"/>
                    <a:pt x="134" y="5578"/>
                  </a:cubicBezTo>
                  <a:cubicBezTo>
                    <a:pt x="301" y="7246"/>
                    <a:pt x="1035" y="8847"/>
                    <a:pt x="1869" y="10248"/>
                  </a:cubicBezTo>
                  <a:cubicBezTo>
                    <a:pt x="3637" y="13217"/>
                    <a:pt x="5905" y="15852"/>
                    <a:pt x="8407" y="18254"/>
                  </a:cubicBezTo>
                  <a:cubicBezTo>
                    <a:pt x="10208" y="20022"/>
                    <a:pt x="12076" y="21623"/>
                    <a:pt x="14178" y="22957"/>
                  </a:cubicBezTo>
                  <a:cubicBezTo>
                    <a:pt x="15856" y="24006"/>
                    <a:pt x="17777" y="24894"/>
                    <a:pt x="19746" y="24894"/>
                  </a:cubicBezTo>
                  <a:cubicBezTo>
                    <a:pt x="19969" y="24894"/>
                    <a:pt x="20192" y="24882"/>
                    <a:pt x="20415" y="24859"/>
                  </a:cubicBezTo>
                  <a:cubicBezTo>
                    <a:pt x="22650" y="24625"/>
                    <a:pt x="24819" y="22924"/>
                    <a:pt x="24885" y="20722"/>
                  </a:cubicBezTo>
                  <a:cubicBezTo>
                    <a:pt x="24985" y="18854"/>
                    <a:pt x="24085" y="17854"/>
                    <a:pt x="22717" y="16886"/>
                  </a:cubicBezTo>
                  <a:cubicBezTo>
                    <a:pt x="22017" y="16419"/>
                    <a:pt x="21349" y="15852"/>
                    <a:pt x="20682" y="15218"/>
                  </a:cubicBezTo>
                  <a:cubicBezTo>
                    <a:pt x="19882" y="14451"/>
                    <a:pt x="19081" y="13684"/>
                    <a:pt x="18314" y="12917"/>
                  </a:cubicBezTo>
                  <a:cubicBezTo>
                    <a:pt x="15412" y="10081"/>
                    <a:pt x="12710" y="7079"/>
                    <a:pt x="9908" y="4110"/>
                  </a:cubicBezTo>
                  <a:cubicBezTo>
                    <a:pt x="8368" y="2472"/>
                    <a:pt x="6404" y="1"/>
                    <a:pt x="415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6" name="Google Shape;6566;p42"/>
            <p:cNvSpPr/>
            <p:nvPr/>
          </p:nvSpPr>
          <p:spPr>
            <a:xfrm>
              <a:off x="4815275" y="1272175"/>
              <a:ext cx="168475" cy="159325"/>
            </a:xfrm>
            <a:custGeom>
              <a:avLst/>
              <a:gdLst/>
              <a:ahLst/>
              <a:cxnLst/>
              <a:rect l="l" t="t" r="r" b="b"/>
              <a:pathLst>
                <a:path w="6739" h="6373" extrusionOk="0">
                  <a:moveTo>
                    <a:pt x="6438" y="1"/>
                  </a:moveTo>
                  <a:cubicBezTo>
                    <a:pt x="5638" y="1102"/>
                    <a:pt x="4737" y="2169"/>
                    <a:pt x="3603" y="3203"/>
                  </a:cubicBezTo>
                  <a:cubicBezTo>
                    <a:pt x="2436" y="4337"/>
                    <a:pt x="1201" y="5271"/>
                    <a:pt x="1" y="6005"/>
                  </a:cubicBezTo>
                  <a:lnTo>
                    <a:pt x="134" y="6372"/>
                  </a:lnTo>
                  <a:cubicBezTo>
                    <a:pt x="1402" y="5605"/>
                    <a:pt x="2702" y="4671"/>
                    <a:pt x="3903" y="3503"/>
                  </a:cubicBezTo>
                  <a:cubicBezTo>
                    <a:pt x="4971" y="2469"/>
                    <a:pt x="5938" y="1335"/>
                    <a:pt x="6739" y="268"/>
                  </a:cubicBezTo>
                  <a:cubicBezTo>
                    <a:pt x="6639" y="168"/>
                    <a:pt x="6539" y="101"/>
                    <a:pt x="643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7" name="Google Shape;6567;p42"/>
            <p:cNvSpPr/>
            <p:nvPr/>
          </p:nvSpPr>
          <p:spPr>
            <a:xfrm>
              <a:off x="4870325" y="1358075"/>
              <a:ext cx="197650" cy="179325"/>
            </a:xfrm>
            <a:custGeom>
              <a:avLst/>
              <a:gdLst/>
              <a:ahLst/>
              <a:cxnLst/>
              <a:rect l="l" t="t" r="r" b="b"/>
              <a:pathLst>
                <a:path w="7906" h="7173" extrusionOk="0">
                  <a:moveTo>
                    <a:pt x="7672" y="1"/>
                  </a:moveTo>
                  <a:cubicBezTo>
                    <a:pt x="6872" y="1102"/>
                    <a:pt x="5871" y="2236"/>
                    <a:pt x="4737" y="3336"/>
                  </a:cubicBezTo>
                  <a:cubicBezTo>
                    <a:pt x="3169" y="4804"/>
                    <a:pt x="1501" y="6005"/>
                    <a:pt x="0" y="6872"/>
                  </a:cubicBezTo>
                  <a:cubicBezTo>
                    <a:pt x="67" y="6939"/>
                    <a:pt x="100" y="7072"/>
                    <a:pt x="200" y="7173"/>
                  </a:cubicBezTo>
                  <a:cubicBezTo>
                    <a:pt x="1768" y="6272"/>
                    <a:pt x="3436" y="5104"/>
                    <a:pt x="5037" y="3603"/>
                  </a:cubicBezTo>
                  <a:cubicBezTo>
                    <a:pt x="6171" y="2569"/>
                    <a:pt x="7105" y="1402"/>
                    <a:pt x="7906" y="268"/>
                  </a:cubicBezTo>
                  <a:cubicBezTo>
                    <a:pt x="7839" y="201"/>
                    <a:pt x="7739" y="67"/>
                    <a:pt x="7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8" name="Google Shape;6568;p42"/>
            <p:cNvSpPr/>
            <p:nvPr/>
          </p:nvSpPr>
          <p:spPr>
            <a:xfrm>
              <a:off x="4942875" y="1447300"/>
              <a:ext cx="208500" cy="183500"/>
            </a:xfrm>
            <a:custGeom>
              <a:avLst/>
              <a:gdLst/>
              <a:ahLst/>
              <a:cxnLst/>
              <a:rect l="l" t="t" r="r" b="b"/>
              <a:pathLst>
                <a:path w="8340" h="7340" extrusionOk="0">
                  <a:moveTo>
                    <a:pt x="8106" y="1"/>
                  </a:moveTo>
                  <a:cubicBezTo>
                    <a:pt x="7305" y="1135"/>
                    <a:pt x="6305" y="2269"/>
                    <a:pt x="5171" y="3337"/>
                  </a:cubicBezTo>
                  <a:cubicBezTo>
                    <a:pt x="3469" y="4971"/>
                    <a:pt x="1635" y="6205"/>
                    <a:pt x="0" y="7106"/>
                  </a:cubicBezTo>
                  <a:lnTo>
                    <a:pt x="267" y="7340"/>
                  </a:lnTo>
                  <a:cubicBezTo>
                    <a:pt x="1935" y="6472"/>
                    <a:pt x="3770" y="5205"/>
                    <a:pt x="5504" y="3604"/>
                  </a:cubicBezTo>
                  <a:cubicBezTo>
                    <a:pt x="6605" y="2536"/>
                    <a:pt x="7539" y="1435"/>
                    <a:pt x="8339" y="301"/>
                  </a:cubicBezTo>
                  <a:cubicBezTo>
                    <a:pt x="8273" y="201"/>
                    <a:pt x="8173" y="101"/>
                    <a:pt x="810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9" name="Google Shape;6569;p42"/>
            <p:cNvSpPr/>
            <p:nvPr/>
          </p:nvSpPr>
          <p:spPr>
            <a:xfrm>
              <a:off x="5027100" y="1534875"/>
              <a:ext cx="208500" cy="184325"/>
            </a:xfrm>
            <a:custGeom>
              <a:avLst/>
              <a:gdLst/>
              <a:ahLst/>
              <a:cxnLst/>
              <a:rect l="l" t="t" r="r" b="b"/>
              <a:pathLst>
                <a:path w="8340" h="7373" extrusionOk="0">
                  <a:moveTo>
                    <a:pt x="8106" y="0"/>
                  </a:moveTo>
                  <a:cubicBezTo>
                    <a:pt x="7272" y="1135"/>
                    <a:pt x="6305" y="2302"/>
                    <a:pt x="5137" y="3436"/>
                  </a:cubicBezTo>
                  <a:cubicBezTo>
                    <a:pt x="3469" y="5037"/>
                    <a:pt x="1635" y="6272"/>
                    <a:pt x="0" y="7139"/>
                  </a:cubicBezTo>
                  <a:lnTo>
                    <a:pt x="267" y="7372"/>
                  </a:lnTo>
                  <a:cubicBezTo>
                    <a:pt x="1902" y="6505"/>
                    <a:pt x="3736" y="5304"/>
                    <a:pt x="5404" y="3703"/>
                  </a:cubicBezTo>
                  <a:cubicBezTo>
                    <a:pt x="6572" y="2602"/>
                    <a:pt x="7506" y="1435"/>
                    <a:pt x="8340" y="301"/>
                  </a:cubicBezTo>
                  <a:cubicBezTo>
                    <a:pt x="8273" y="201"/>
                    <a:pt x="8173" y="134"/>
                    <a:pt x="810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0" name="Google Shape;6570;p42"/>
            <p:cNvSpPr/>
            <p:nvPr/>
          </p:nvSpPr>
          <p:spPr>
            <a:xfrm>
              <a:off x="5124675" y="1620775"/>
              <a:ext cx="197650" cy="180975"/>
            </a:xfrm>
            <a:custGeom>
              <a:avLst/>
              <a:gdLst/>
              <a:ahLst/>
              <a:cxnLst/>
              <a:rect l="l" t="t" r="r" b="b"/>
              <a:pathLst>
                <a:path w="7906" h="7239" extrusionOk="0">
                  <a:moveTo>
                    <a:pt x="7639" y="0"/>
                  </a:moveTo>
                  <a:cubicBezTo>
                    <a:pt x="6805" y="1168"/>
                    <a:pt x="5771" y="2402"/>
                    <a:pt x="4570" y="3569"/>
                  </a:cubicBezTo>
                  <a:cubicBezTo>
                    <a:pt x="3069" y="5004"/>
                    <a:pt x="1434" y="6138"/>
                    <a:pt x="0" y="6972"/>
                  </a:cubicBezTo>
                  <a:cubicBezTo>
                    <a:pt x="100" y="7072"/>
                    <a:pt x="200" y="7139"/>
                    <a:pt x="334" y="7239"/>
                  </a:cubicBezTo>
                  <a:cubicBezTo>
                    <a:pt x="1835" y="6405"/>
                    <a:pt x="3402" y="5271"/>
                    <a:pt x="4870" y="3870"/>
                  </a:cubicBezTo>
                  <a:cubicBezTo>
                    <a:pt x="6038" y="2702"/>
                    <a:pt x="7072" y="1435"/>
                    <a:pt x="7906" y="234"/>
                  </a:cubicBezTo>
                  <a:lnTo>
                    <a:pt x="7872" y="200"/>
                  </a:lnTo>
                  <a:cubicBezTo>
                    <a:pt x="7772" y="100"/>
                    <a:pt x="7706" y="67"/>
                    <a:pt x="76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1" name="Google Shape;6571;p42"/>
            <p:cNvSpPr/>
            <p:nvPr/>
          </p:nvSpPr>
          <p:spPr>
            <a:xfrm>
              <a:off x="5245575" y="1696650"/>
              <a:ext cx="167650" cy="166825"/>
            </a:xfrm>
            <a:custGeom>
              <a:avLst/>
              <a:gdLst/>
              <a:ahLst/>
              <a:cxnLst/>
              <a:rect l="l" t="t" r="r" b="b"/>
              <a:pathLst>
                <a:path w="6706" h="6673" extrusionOk="0">
                  <a:moveTo>
                    <a:pt x="6439" y="1"/>
                  </a:moveTo>
                  <a:cubicBezTo>
                    <a:pt x="5538" y="1368"/>
                    <a:pt x="4404" y="2736"/>
                    <a:pt x="3036" y="4070"/>
                  </a:cubicBezTo>
                  <a:cubicBezTo>
                    <a:pt x="2036" y="5038"/>
                    <a:pt x="1002" y="5838"/>
                    <a:pt x="1" y="6539"/>
                  </a:cubicBezTo>
                  <a:lnTo>
                    <a:pt x="501" y="6672"/>
                  </a:lnTo>
                  <a:cubicBezTo>
                    <a:pt x="1435" y="6005"/>
                    <a:pt x="2403" y="5238"/>
                    <a:pt x="3337" y="4371"/>
                  </a:cubicBezTo>
                  <a:cubicBezTo>
                    <a:pt x="4704" y="3070"/>
                    <a:pt x="5838" y="1669"/>
                    <a:pt x="6706" y="334"/>
                  </a:cubicBezTo>
                  <a:cubicBezTo>
                    <a:pt x="6606" y="201"/>
                    <a:pt x="6539" y="134"/>
                    <a:pt x="643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Oval 3"/>
          <p:cNvSpPr/>
          <p:nvPr/>
        </p:nvSpPr>
        <p:spPr>
          <a:xfrm>
            <a:off x="141790" y="98618"/>
            <a:ext cx="779292" cy="573068"/>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en-US" sz="2400" b="1" dirty="0" smtClean="0"/>
              <a:t>01</a:t>
            </a:r>
            <a:endParaRPr lang="en-US" sz="2000" b="1" dirty="0"/>
          </a:p>
        </p:txBody>
      </p:sp>
      <p:sp>
        <p:nvSpPr>
          <p:cNvPr id="5" name="TextBox 4"/>
          <p:cNvSpPr txBox="1"/>
          <p:nvPr/>
        </p:nvSpPr>
        <p:spPr>
          <a:xfrm>
            <a:off x="921082" y="154319"/>
            <a:ext cx="7153037" cy="461665"/>
          </a:xfrm>
          <a:prstGeom prst="rect">
            <a:avLst/>
          </a:prstGeom>
          <a:noFill/>
        </p:spPr>
        <p:txBody>
          <a:bodyPr wrap="square" rtlCol="0">
            <a:spAutoFit/>
          </a:bodyPr>
          <a:lstStyle/>
          <a:p>
            <a:r>
              <a:rPr lang="en-US" sz="2400" b="1">
                <a:solidFill>
                  <a:schemeClr val="accent4">
                    <a:lumMod val="75000"/>
                  </a:schemeClr>
                </a:solidFill>
              </a:rPr>
              <a:t>Chia số có nhiều chữ số cho số có một chữ số</a:t>
            </a:r>
            <a:endParaRPr lang="en-US" sz="2400" b="1" dirty="0">
              <a:solidFill>
                <a:schemeClr val="accent4">
                  <a:lumMod val="75000"/>
                </a:schemeClr>
              </a:solidFill>
            </a:endParaRPr>
          </a:p>
        </p:txBody>
      </p:sp>
      <p:sp>
        <p:nvSpPr>
          <p:cNvPr id="6" name="Rounded Rectangle 5"/>
          <p:cNvSpPr/>
          <p:nvPr/>
        </p:nvSpPr>
        <p:spPr>
          <a:xfrm>
            <a:off x="368086" y="839758"/>
            <a:ext cx="2475074" cy="534256"/>
          </a:xfrm>
          <a:prstGeom prst="roundRect">
            <a:avLst/>
          </a:prstGeom>
        </p:spPr>
        <p:style>
          <a:lnRef idx="3">
            <a:schemeClr val="lt1"/>
          </a:lnRef>
          <a:fillRef idx="1">
            <a:schemeClr val="accent1"/>
          </a:fillRef>
          <a:effectRef idx="1">
            <a:schemeClr val="accent1"/>
          </a:effectRef>
          <a:fontRef idx="minor">
            <a:schemeClr val="lt1"/>
          </a:fontRef>
        </p:style>
        <p:txBody>
          <a:bodyPr rtlCol="0" anchor="ctr"/>
          <a:lstStyle/>
          <a:p>
            <a:r>
              <a:rPr lang="en-US" sz="2400" b="1"/>
              <a:t>Tính 685 : 5 = ?</a:t>
            </a:r>
          </a:p>
        </p:txBody>
      </p:sp>
      <p:sp>
        <p:nvSpPr>
          <p:cNvPr id="65" name="TextBox 64"/>
          <p:cNvSpPr txBox="1"/>
          <p:nvPr/>
        </p:nvSpPr>
        <p:spPr>
          <a:xfrm>
            <a:off x="921082" y="1542817"/>
            <a:ext cx="1943004" cy="461665"/>
          </a:xfrm>
          <a:prstGeom prst="rect">
            <a:avLst/>
          </a:prstGeom>
          <a:noFill/>
        </p:spPr>
        <p:txBody>
          <a:bodyPr wrap="square" rtlCol="0">
            <a:spAutoFit/>
          </a:bodyPr>
          <a:lstStyle/>
          <a:p>
            <a:r>
              <a:rPr lang="en-US" sz="2400" b="1" smtClean="0">
                <a:latin typeface="Arial" pitchFamily="34" charset="0"/>
                <a:cs typeface="Arial" pitchFamily="34" charset="0"/>
              </a:rPr>
              <a:t>685     5</a:t>
            </a:r>
            <a:endParaRPr lang="en-US" sz="2400" b="1">
              <a:latin typeface="Arial" pitchFamily="34" charset="0"/>
              <a:cs typeface="Arial" pitchFamily="34" charset="0"/>
            </a:endParaRPr>
          </a:p>
        </p:txBody>
      </p:sp>
      <p:cxnSp>
        <p:nvCxnSpPr>
          <p:cNvPr id="66" name="Straight Connector 65"/>
          <p:cNvCxnSpPr/>
          <p:nvPr/>
        </p:nvCxnSpPr>
        <p:spPr>
          <a:xfrm>
            <a:off x="1745065" y="1492566"/>
            <a:ext cx="0" cy="125615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H="1">
            <a:off x="1745066" y="1989664"/>
            <a:ext cx="540934"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68" name="TextBox 67"/>
          <p:cNvSpPr txBox="1"/>
          <p:nvPr/>
        </p:nvSpPr>
        <p:spPr>
          <a:xfrm>
            <a:off x="1837439" y="2120644"/>
            <a:ext cx="356188" cy="461665"/>
          </a:xfrm>
          <a:prstGeom prst="rect">
            <a:avLst/>
          </a:prstGeom>
          <a:noFill/>
        </p:spPr>
        <p:txBody>
          <a:bodyPr wrap="none" rtlCol="0">
            <a:spAutoFit/>
          </a:bodyPr>
          <a:lstStyle/>
          <a:p>
            <a:r>
              <a:rPr lang="en-US" sz="2400" b="1" smtClean="0">
                <a:solidFill>
                  <a:schemeClr val="accent4">
                    <a:lumMod val="75000"/>
                  </a:schemeClr>
                </a:solidFill>
                <a:latin typeface="Arial" pitchFamily="34" charset="0"/>
                <a:cs typeface="Arial" pitchFamily="34" charset="0"/>
              </a:rPr>
              <a:t>1</a:t>
            </a:r>
            <a:endParaRPr lang="en-US" sz="1050" b="1">
              <a:solidFill>
                <a:schemeClr val="accent4">
                  <a:lumMod val="75000"/>
                </a:schemeClr>
              </a:solidFill>
              <a:latin typeface="Arial" pitchFamily="34" charset="0"/>
              <a:cs typeface="Arial" pitchFamily="34" charset="0"/>
            </a:endParaRPr>
          </a:p>
        </p:txBody>
      </p:sp>
      <p:sp>
        <p:nvSpPr>
          <p:cNvPr id="69" name="TextBox 68"/>
          <p:cNvSpPr txBox="1"/>
          <p:nvPr/>
        </p:nvSpPr>
        <p:spPr>
          <a:xfrm>
            <a:off x="921082" y="1889812"/>
            <a:ext cx="356188" cy="461665"/>
          </a:xfrm>
          <a:prstGeom prst="rect">
            <a:avLst/>
          </a:prstGeom>
          <a:noFill/>
        </p:spPr>
        <p:txBody>
          <a:bodyPr wrap="none" rtlCol="0">
            <a:spAutoFit/>
          </a:bodyPr>
          <a:lstStyle/>
          <a:p>
            <a:r>
              <a:rPr lang="en-US" sz="2400" b="1" smtClean="0">
                <a:latin typeface="Arial" pitchFamily="34" charset="0"/>
                <a:cs typeface="Arial" pitchFamily="34" charset="0"/>
              </a:rPr>
              <a:t>6</a:t>
            </a:r>
            <a:endParaRPr lang="en-US" sz="1050" b="1">
              <a:latin typeface="Arial" pitchFamily="34" charset="0"/>
              <a:cs typeface="Arial" pitchFamily="34" charset="0"/>
            </a:endParaRPr>
          </a:p>
        </p:txBody>
      </p:sp>
      <p:sp>
        <p:nvSpPr>
          <p:cNvPr id="70" name="TextBox 69"/>
          <p:cNvSpPr txBox="1"/>
          <p:nvPr/>
        </p:nvSpPr>
        <p:spPr>
          <a:xfrm>
            <a:off x="2019044" y="2130824"/>
            <a:ext cx="356188" cy="461665"/>
          </a:xfrm>
          <a:prstGeom prst="rect">
            <a:avLst/>
          </a:prstGeom>
          <a:noFill/>
        </p:spPr>
        <p:txBody>
          <a:bodyPr wrap="none" rtlCol="0">
            <a:spAutoFit/>
          </a:bodyPr>
          <a:lstStyle/>
          <a:p>
            <a:r>
              <a:rPr lang="en-US" sz="2400" b="1" smtClean="0">
                <a:solidFill>
                  <a:schemeClr val="accent4">
                    <a:lumMod val="75000"/>
                  </a:schemeClr>
                </a:solidFill>
                <a:latin typeface="Arial" pitchFamily="34" charset="0"/>
                <a:cs typeface="Arial" pitchFamily="34" charset="0"/>
              </a:rPr>
              <a:t>3</a:t>
            </a:r>
            <a:endParaRPr lang="en-US" sz="1050" b="1">
              <a:solidFill>
                <a:schemeClr val="accent4">
                  <a:lumMod val="75000"/>
                </a:schemeClr>
              </a:solidFill>
              <a:latin typeface="Arial" pitchFamily="34" charset="0"/>
              <a:cs typeface="Arial" pitchFamily="34" charset="0"/>
            </a:endParaRPr>
          </a:p>
        </p:txBody>
      </p:sp>
      <p:sp>
        <p:nvSpPr>
          <p:cNvPr id="72" name="Rounded Rectangle 71"/>
          <p:cNvSpPr/>
          <p:nvPr/>
        </p:nvSpPr>
        <p:spPr>
          <a:xfrm>
            <a:off x="432175" y="4479150"/>
            <a:ext cx="2554778" cy="560519"/>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solidFill>
                  <a:schemeClr val="accent4">
                    <a:lumMod val="75000"/>
                  </a:schemeClr>
                </a:solidFill>
                <a:latin typeface="Arial" pitchFamily="34" charset="0"/>
                <a:cs typeface="Arial" pitchFamily="34" charset="0"/>
              </a:rPr>
              <a:t>685 : 5 = 137</a:t>
            </a:r>
            <a:endParaRPr lang="en-US" sz="2400" b="1">
              <a:solidFill>
                <a:schemeClr val="accent4">
                  <a:lumMod val="75000"/>
                </a:schemeClr>
              </a:solidFill>
              <a:latin typeface="Arial" pitchFamily="34" charset="0"/>
              <a:cs typeface="Arial" pitchFamily="34" charset="0"/>
            </a:endParaRPr>
          </a:p>
        </p:txBody>
      </p:sp>
      <p:sp>
        <p:nvSpPr>
          <p:cNvPr id="76" name="TextBox 75"/>
          <p:cNvSpPr txBox="1"/>
          <p:nvPr/>
        </p:nvSpPr>
        <p:spPr>
          <a:xfrm>
            <a:off x="1207796" y="3938535"/>
            <a:ext cx="356188" cy="461665"/>
          </a:xfrm>
          <a:prstGeom prst="rect">
            <a:avLst/>
          </a:prstGeom>
          <a:noFill/>
        </p:spPr>
        <p:txBody>
          <a:bodyPr wrap="none" rtlCol="0">
            <a:spAutoFit/>
          </a:bodyPr>
          <a:lstStyle/>
          <a:p>
            <a:r>
              <a:rPr lang="en-US" sz="2400" b="1" smtClean="0">
                <a:latin typeface="Arial" pitchFamily="34" charset="0"/>
                <a:cs typeface="Arial" pitchFamily="34" charset="0"/>
              </a:rPr>
              <a:t>0</a:t>
            </a:r>
            <a:endParaRPr lang="en-US" sz="1050" b="1">
              <a:latin typeface="Arial" pitchFamily="34" charset="0"/>
              <a:cs typeface="Arial" pitchFamily="34" charset="0"/>
            </a:endParaRPr>
          </a:p>
        </p:txBody>
      </p:sp>
      <p:cxnSp>
        <p:nvCxnSpPr>
          <p:cNvPr id="78" name="Straight Connector 77"/>
          <p:cNvCxnSpPr/>
          <p:nvPr/>
        </p:nvCxnSpPr>
        <p:spPr>
          <a:xfrm>
            <a:off x="983092" y="2287059"/>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80" name="TextBox 79"/>
          <p:cNvSpPr txBox="1"/>
          <p:nvPr/>
        </p:nvSpPr>
        <p:spPr>
          <a:xfrm>
            <a:off x="2193627" y="2141003"/>
            <a:ext cx="356188" cy="461665"/>
          </a:xfrm>
          <a:prstGeom prst="rect">
            <a:avLst/>
          </a:prstGeom>
          <a:noFill/>
        </p:spPr>
        <p:txBody>
          <a:bodyPr wrap="none" rtlCol="0">
            <a:spAutoFit/>
          </a:bodyPr>
          <a:lstStyle/>
          <a:p>
            <a:r>
              <a:rPr lang="en-US" sz="2400" b="1" smtClean="0">
                <a:solidFill>
                  <a:schemeClr val="accent4">
                    <a:lumMod val="75000"/>
                  </a:schemeClr>
                </a:solidFill>
                <a:latin typeface="Arial" pitchFamily="34" charset="0"/>
                <a:cs typeface="Arial" pitchFamily="34" charset="0"/>
              </a:rPr>
              <a:t>7</a:t>
            </a:r>
            <a:endParaRPr lang="en-US" sz="1050" b="1">
              <a:solidFill>
                <a:schemeClr val="accent4">
                  <a:lumMod val="75000"/>
                </a:schemeClr>
              </a:solidFill>
              <a:latin typeface="Arial" pitchFamily="34" charset="0"/>
              <a:cs typeface="Arial" pitchFamily="34" charset="0"/>
            </a:endParaRPr>
          </a:p>
        </p:txBody>
      </p:sp>
      <p:sp>
        <p:nvSpPr>
          <p:cNvPr id="82" name="TextBox 81"/>
          <p:cNvSpPr txBox="1"/>
          <p:nvPr/>
        </p:nvSpPr>
        <p:spPr>
          <a:xfrm>
            <a:off x="915652" y="2287059"/>
            <a:ext cx="527709" cy="461665"/>
          </a:xfrm>
          <a:prstGeom prst="rect">
            <a:avLst/>
          </a:prstGeom>
          <a:noFill/>
        </p:spPr>
        <p:txBody>
          <a:bodyPr wrap="none" rtlCol="0">
            <a:spAutoFit/>
          </a:bodyPr>
          <a:lstStyle/>
          <a:p>
            <a:r>
              <a:rPr lang="en-US" sz="2400" b="1" smtClean="0">
                <a:latin typeface="Arial" pitchFamily="34" charset="0"/>
                <a:cs typeface="Arial" pitchFamily="34" charset="0"/>
              </a:rPr>
              <a:t>18</a:t>
            </a:r>
            <a:endParaRPr lang="en-US" sz="1050" b="1">
              <a:latin typeface="Arial" pitchFamily="34" charset="0"/>
              <a:cs typeface="Arial" pitchFamily="34" charset="0"/>
            </a:endParaRPr>
          </a:p>
        </p:txBody>
      </p:sp>
      <p:sp>
        <p:nvSpPr>
          <p:cNvPr id="83" name="TextBox 82"/>
          <p:cNvSpPr txBox="1"/>
          <p:nvPr/>
        </p:nvSpPr>
        <p:spPr>
          <a:xfrm>
            <a:off x="921082" y="2664479"/>
            <a:ext cx="527709" cy="461665"/>
          </a:xfrm>
          <a:prstGeom prst="rect">
            <a:avLst/>
          </a:prstGeom>
          <a:noFill/>
        </p:spPr>
        <p:txBody>
          <a:bodyPr wrap="none" rtlCol="0">
            <a:spAutoFit/>
          </a:bodyPr>
          <a:lstStyle/>
          <a:p>
            <a:r>
              <a:rPr lang="en-US" sz="2400" b="1" smtClean="0">
                <a:latin typeface="Arial" pitchFamily="34" charset="0"/>
                <a:cs typeface="Arial" pitchFamily="34" charset="0"/>
              </a:rPr>
              <a:t>15</a:t>
            </a:r>
            <a:endParaRPr lang="en-US" sz="1050" b="1">
              <a:latin typeface="Arial" pitchFamily="34" charset="0"/>
              <a:cs typeface="Arial" pitchFamily="34" charset="0"/>
            </a:endParaRPr>
          </a:p>
        </p:txBody>
      </p:sp>
      <p:sp>
        <p:nvSpPr>
          <p:cNvPr id="84" name="TextBox 83"/>
          <p:cNvSpPr txBox="1"/>
          <p:nvPr/>
        </p:nvSpPr>
        <p:spPr>
          <a:xfrm>
            <a:off x="1099176" y="3126143"/>
            <a:ext cx="527709" cy="461665"/>
          </a:xfrm>
          <a:prstGeom prst="rect">
            <a:avLst/>
          </a:prstGeom>
          <a:noFill/>
        </p:spPr>
        <p:txBody>
          <a:bodyPr wrap="none" rtlCol="0">
            <a:spAutoFit/>
          </a:bodyPr>
          <a:lstStyle/>
          <a:p>
            <a:r>
              <a:rPr lang="en-US" sz="2400" b="1" smtClean="0">
                <a:latin typeface="Arial" pitchFamily="34" charset="0"/>
                <a:cs typeface="Arial" pitchFamily="34" charset="0"/>
              </a:rPr>
              <a:t>35</a:t>
            </a:r>
            <a:endParaRPr lang="en-US" sz="1050" b="1">
              <a:latin typeface="Arial" pitchFamily="34" charset="0"/>
              <a:cs typeface="Arial" pitchFamily="34" charset="0"/>
            </a:endParaRPr>
          </a:p>
        </p:txBody>
      </p:sp>
      <p:cxnSp>
        <p:nvCxnSpPr>
          <p:cNvPr id="86" name="Straight Connector 85"/>
          <p:cNvCxnSpPr/>
          <p:nvPr/>
        </p:nvCxnSpPr>
        <p:spPr>
          <a:xfrm>
            <a:off x="988522" y="3102087"/>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87" name="TextBox 86"/>
          <p:cNvSpPr txBox="1"/>
          <p:nvPr/>
        </p:nvSpPr>
        <p:spPr>
          <a:xfrm>
            <a:off x="1122035" y="3495985"/>
            <a:ext cx="527709" cy="461665"/>
          </a:xfrm>
          <a:prstGeom prst="rect">
            <a:avLst/>
          </a:prstGeom>
          <a:noFill/>
        </p:spPr>
        <p:txBody>
          <a:bodyPr wrap="none" rtlCol="0">
            <a:spAutoFit/>
          </a:bodyPr>
          <a:lstStyle/>
          <a:p>
            <a:r>
              <a:rPr lang="en-US" sz="2400" b="1" smtClean="0">
                <a:latin typeface="Arial" pitchFamily="34" charset="0"/>
                <a:cs typeface="Arial" pitchFamily="34" charset="0"/>
              </a:rPr>
              <a:t>35</a:t>
            </a:r>
            <a:endParaRPr lang="en-US" sz="1050" b="1">
              <a:latin typeface="Arial" pitchFamily="34" charset="0"/>
              <a:cs typeface="Arial" pitchFamily="34" charset="0"/>
            </a:endParaRPr>
          </a:p>
        </p:txBody>
      </p:sp>
      <p:cxnSp>
        <p:nvCxnSpPr>
          <p:cNvPr id="88" name="Straight Connector 87"/>
          <p:cNvCxnSpPr/>
          <p:nvPr/>
        </p:nvCxnSpPr>
        <p:spPr>
          <a:xfrm>
            <a:off x="1179506" y="3926700"/>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2997201" y="735652"/>
            <a:ext cx="6049315" cy="958660"/>
          </a:xfrm>
          <a:prstGeom prst="rect">
            <a:avLst/>
          </a:prstGeom>
        </p:spPr>
        <p:txBody>
          <a:bodyPr wrap="square">
            <a:spAutoFit/>
          </a:bodyPr>
          <a:lstStyle/>
          <a:p>
            <a:pPr>
              <a:lnSpc>
                <a:spcPct val="150000"/>
              </a:lnSpc>
            </a:pPr>
            <a:r>
              <a:rPr lang="en-US" sz="2000" b="1"/>
              <a:t>Lần 1</a:t>
            </a:r>
            <a:r>
              <a:rPr lang="en-US" sz="2000"/>
              <a:t>: 6 chia 5 được 1, viết </a:t>
            </a:r>
            <a:r>
              <a:rPr lang="en-US" sz="2000" smtClean="0"/>
              <a:t>1. 1 </a:t>
            </a:r>
            <a:r>
              <a:rPr lang="en-US" sz="2000"/>
              <a:t>nhân 5 bằng 5, 6 trừ 5 bằng 1 (1 là số dư </a:t>
            </a:r>
            <a:r>
              <a:rPr lang="en-US" sz="2000" smtClean="0"/>
              <a:t>ở </a:t>
            </a:r>
            <a:r>
              <a:rPr lang="en-US" sz="2000"/>
              <a:t>lần chia thứ nhất).</a:t>
            </a:r>
          </a:p>
        </p:txBody>
      </p:sp>
      <p:sp>
        <p:nvSpPr>
          <p:cNvPr id="90" name="Rectangle 89"/>
          <p:cNvSpPr/>
          <p:nvPr/>
        </p:nvSpPr>
        <p:spPr>
          <a:xfrm>
            <a:off x="2997201" y="1779227"/>
            <a:ext cx="5941050" cy="1477328"/>
          </a:xfrm>
          <a:prstGeom prst="rect">
            <a:avLst/>
          </a:prstGeom>
        </p:spPr>
        <p:txBody>
          <a:bodyPr wrap="square">
            <a:spAutoFit/>
          </a:bodyPr>
          <a:lstStyle/>
          <a:p>
            <a:pPr>
              <a:lnSpc>
                <a:spcPct val="150000"/>
              </a:lnSpc>
            </a:pPr>
            <a:r>
              <a:rPr lang="vi-VN" sz="2000" b="1"/>
              <a:t>Lần 2: </a:t>
            </a:r>
            <a:r>
              <a:rPr lang="vi-VN" sz="2000"/>
              <a:t>Hạ 8, được 18 (18 là số bị chia cho lần chia mới), </a:t>
            </a:r>
            <a:r>
              <a:rPr lang="vi-VN" sz="2000" smtClean="0"/>
              <a:t>18 </a:t>
            </a:r>
            <a:r>
              <a:rPr lang="vi-VN" sz="2000"/>
              <a:t>chia 5 được 3, viết </a:t>
            </a:r>
            <a:r>
              <a:rPr lang="vi-VN" sz="2000" smtClean="0"/>
              <a:t>3.</a:t>
            </a:r>
            <a:r>
              <a:rPr lang="en-US" sz="2000" smtClean="0"/>
              <a:t> </a:t>
            </a:r>
            <a:r>
              <a:rPr lang="vi-VN" sz="2000" smtClean="0"/>
              <a:t>3 </a:t>
            </a:r>
            <a:r>
              <a:rPr lang="vi-VN" sz="2000"/>
              <a:t>nhân 5 bằng 15, 18 trừ 15 bằng 3 (3 là số dư ở lần chia thứ hai). </a:t>
            </a:r>
          </a:p>
        </p:txBody>
      </p:sp>
      <p:sp>
        <p:nvSpPr>
          <p:cNvPr id="91" name="Rectangle 90"/>
          <p:cNvSpPr/>
          <p:nvPr/>
        </p:nvSpPr>
        <p:spPr>
          <a:xfrm>
            <a:off x="2986953" y="3260730"/>
            <a:ext cx="6049315" cy="1477328"/>
          </a:xfrm>
          <a:prstGeom prst="rect">
            <a:avLst/>
          </a:prstGeom>
        </p:spPr>
        <p:txBody>
          <a:bodyPr wrap="square">
            <a:spAutoFit/>
          </a:bodyPr>
          <a:lstStyle/>
          <a:p>
            <a:pPr>
              <a:lnSpc>
                <a:spcPct val="150000"/>
              </a:lnSpc>
            </a:pPr>
            <a:r>
              <a:rPr lang="en-US" sz="2000" b="1" smtClean="0"/>
              <a:t>Lần 3</a:t>
            </a:r>
            <a:r>
              <a:rPr lang="en-US" sz="2000" smtClean="0"/>
              <a:t>: </a:t>
            </a:r>
            <a:r>
              <a:rPr lang="vi-VN" sz="2000"/>
              <a:t>Hạ 5, được 35 (35 là số bị chia ở lần này</a:t>
            </a:r>
            <a:r>
              <a:rPr lang="vi-VN" sz="2000" smtClean="0"/>
              <a:t>),</a:t>
            </a:r>
            <a:r>
              <a:rPr lang="en-US" sz="2000" smtClean="0"/>
              <a:t> </a:t>
            </a:r>
            <a:r>
              <a:rPr lang="vi-VN" sz="2000" smtClean="0"/>
              <a:t>35 </a:t>
            </a:r>
            <a:r>
              <a:rPr lang="vi-VN" sz="2000"/>
              <a:t>chia 5 được 7, viết </a:t>
            </a:r>
            <a:r>
              <a:rPr lang="vi-VN" sz="2000" smtClean="0"/>
              <a:t>7.</a:t>
            </a:r>
            <a:r>
              <a:rPr lang="en-US" sz="2000" smtClean="0"/>
              <a:t> </a:t>
            </a:r>
            <a:r>
              <a:rPr lang="vi-VN" sz="2000" smtClean="0"/>
              <a:t>7 </a:t>
            </a:r>
            <a:r>
              <a:rPr lang="vi-VN" sz="2000"/>
              <a:t>nhân 5 bằng 35, 35 trừ 35 bằng 0.</a:t>
            </a: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6"/>
                                        </p:tgtEl>
                                        <p:attrNameLst>
                                          <p:attrName>style.visibility</p:attrName>
                                        </p:attrNameLst>
                                      </p:cBhvr>
                                      <p:to>
                                        <p:strVal val="visible"/>
                                      </p:to>
                                    </p:set>
                                    <p:animEffect transition="in" filter="barn(inVertical)">
                                      <p:cBhvr>
                                        <p:cTn id="20" dur="500"/>
                                        <p:tgtEl>
                                          <p:spTgt spid="66"/>
                                        </p:tgtEl>
                                      </p:cBhvr>
                                    </p:animEffect>
                                  </p:childTnLst>
                                </p:cTn>
                              </p:par>
                              <p:par>
                                <p:cTn id="21" presetID="16" presetClass="entr" presetSubtype="21" fill="hold" nodeType="withEffect">
                                  <p:stCondLst>
                                    <p:cond delay="0"/>
                                  </p:stCondLst>
                                  <p:childTnLst>
                                    <p:set>
                                      <p:cBhvr>
                                        <p:cTn id="22" dur="1" fill="hold">
                                          <p:stCondLst>
                                            <p:cond delay="0"/>
                                          </p:stCondLst>
                                        </p:cTn>
                                        <p:tgtEl>
                                          <p:spTgt spid="67"/>
                                        </p:tgtEl>
                                        <p:attrNameLst>
                                          <p:attrName>style.visibility</p:attrName>
                                        </p:attrNameLst>
                                      </p:cBhvr>
                                      <p:to>
                                        <p:strVal val="visible"/>
                                      </p:to>
                                    </p:set>
                                    <p:animEffect transition="in" filter="barn(inVertical)">
                                      <p:cBhvr>
                                        <p:cTn id="23" dur="500"/>
                                        <p:tgtEl>
                                          <p:spTgt spid="67"/>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65"/>
                                        </p:tgtEl>
                                        <p:attrNameLst>
                                          <p:attrName>style.visibility</p:attrName>
                                        </p:attrNameLst>
                                      </p:cBhvr>
                                      <p:to>
                                        <p:strVal val="visible"/>
                                      </p:to>
                                    </p:set>
                                    <p:animEffect transition="in" filter="barn(inVertical)">
                                      <p:cBhvr>
                                        <p:cTn id="26" dur="500"/>
                                        <p:tgtEl>
                                          <p:spTgt spid="65"/>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69"/>
                                        </p:tgtEl>
                                        <p:attrNameLst>
                                          <p:attrName>style.visibility</p:attrName>
                                        </p:attrNameLst>
                                      </p:cBhvr>
                                      <p:to>
                                        <p:strVal val="visible"/>
                                      </p:to>
                                    </p:set>
                                    <p:animEffect transition="in" filter="barn(inVertical)">
                                      <p:cBhvr>
                                        <p:cTn id="31" dur="500"/>
                                        <p:tgtEl>
                                          <p:spTgt spid="69"/>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68"/>
                                        </p:tgtEl>
                                        <p:attrNameLst>
                                          <p:attrName>style.visibility</p:attrName>
                                        </p:attrNameLst>
                                      </p:cBhvr>
                                      <p:to>
                                        <p:strVal val="visible"/>
                                      </p:to>
                                    </p:set>
                                    <p:animEffect transition="in" filter="barn(inVertical)">
                                      <p:cBhvr>
                                        <p:cTn id="34" dur="500"/>
                                        <p:tgtEl>
                                          <p:spTgt spid="6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down)">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86"/>
                                        </p:tgtEl>
                                        <p:attrNameLst>
                                          <p:attrName>style.visibility</p:attrName>
                                        </p:attrNameLst>
                                      </p:cBhvr>
                                      <p:to>
                                        <p:strVal val="visible"/>
                                      </p:to>
                                    </p:set>
                                    <p:animEffect transition="in" filter="barn(inVertical)">
                                      <p:cBhvr>
                                        <p:cTn id="44" dur="500"/>
                                        <p:tgtEl>
                                          <p:spTgt spid="86"/>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83"/>
                                        </p:tgtEl>
                                        <p:attrNameLst>
                                          <p:attrName>style.visibility</p:attrName>
                                        </p:attrNameLst>
                                      </p:cBhvr>
                                      <p:to>
                                        <p:strVal val="visible"/>
                                      </p:to>
                                    </p:set>
                                    <p:animEffect transition="in" filter="barn(inVertical)">
                                      <p:cBhvr>
                                        <p:cTn id="47" dur="500"/>
                                        <p:tgtEl>
                                          <p:spTgt spid="83"/>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82"/>
                                        </p:tgtEl>
                                        <p:attrNameLst>
                                          <p:attrName>style.visibility</p:attrName>
                                        </p:attrNameLst>
                                      </p:cBhvr>
                                      <p:to>
                                        <p:strVal val="visible"/>
                                      </p:to>
                                    </p:set>
                                    <p:animEffect transition="in" filter="barn(inVertical)">
                                      <p:cBhvr>
                                        <p:cTn id="50" dur="500"/>
                                        <p:tgtEl>
                                          <p:spTgt spid="82"/>
                                        </p:tgtEl>
                                      </p:cBhvr>
                                    </p:animEffect>
                                  </p:childTnLst>
                                </p:cTn>
                              </p:par>
                              <p:par>
                                <p:cTn id="51" presetID="16" presetClass="entr" presetSubtype="21" fill="hold" nodeType="withEffect">
                                  <p:stCondLst>
                                    <p:cond delay="0"/>
                                  </p:stCondLst>
                                  <p:childTnLst>
                                    <p:set>
                                      <p:cBhvr>
                                        <p:cTn id="52" dur="1" fill="hold">
                                          <p:stCondLst>
                                            <p:cond delay="0"/>
                                          </p:stCondLst>
                                        </p:cTn>
                                        <p:tgtEl>
                                          <p:spTgt spid="78"/>
                                        </p:tgtEl>
                                        <p:attrNameLst>
                                          <p:attrName>style.visibility</p:attrName>
                                        </p:attrNameLst>
                                      </p:cBhvr>
                                      <p:to>
                                        <p:strVal val="visible"/>
                                      </p:to>
                                    </p:set>
                                    <p:animEffect transition="in" filter="barn(inVertical)">
                                      <p:cBhvr>
                                        <p:cTn id="53" dur="500"/>
                                        <p:tgtEl>
                                          <p:spTgt spid="78"/>
                                        </p:tgtEl>
                                      </p:cBhvr>
                                    </p:animEffect>
                                  </p:childTnLst>
                                </p:cTn>
                              </p:par>
                              <p:par>
                                <p:cTn id="54" presetID="16" presetClass="entr" presetSubtype="21" fill="hold" grpId="0" nodeType="withEffect">
                                  <p:stCondLst>
                                    <p:cond delay="0"/>
                                  </p:stCondLst>
                                  <p:childTnLst>
                                    <p:set>
                                      <p:cBhvr>
                                        <p:cTn id="55" dur="1" fill="hold">
                                          <p:stCondLst>
                                            <p:cond delay="0"/>
                                          </p:stCondLst>
                                        </p:cTn>
                                        <p:tgtEl>
                                          <p:spTgt spid="70"/>
                                        </p:tgtEl>
                                        <p:attrNameLst>
                                          <p:attrName>style.visibility</p:attrName>
                                        </p:attrNameLst>
                                      </p:cBhvr>
                                      <p:to>
                                        <p:strVal val="visible"/>
                                      </p:to>
                                    </p:set>
                                    <p:animEffect transition="in" filter="barn(inVertical)">
                                      <p:cBhvr>
                                        <p:cTn id="56" dur="500"/>
                                        <p:tgtEl>
                                          <p:spTgt spid="7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90"/>
                                        </p:tgtEl>
                                        <p:attrNameLst>
                                          <p:attrName>style.visibility</p:attrName>
                                        </p:attrNameLst>
                                      </p:cBhvr>
                                      <p:to>
                                        <p:strVal val="visible"/>
                                      </p:to>
                                    </p:set>
                                    <p:animEffect transition="in" filter="wipe(down)">
                                      <p:cBhvr>
                                        <p:cTn id="61" dur="500"/>
                                        <p:tgtEl>
                                          <p:spTgt spid="90"/>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nodeType="clickEffect">
                                  <p:stCondLst>
                                    <p:cond delay="0"/>
                                  </p:stCondLst>
                                  <p:childTnLst>
                                    <p:set>
                                      <p:cBhvr>
                                        <p:cTn id="65" dur="1" fill="hold">
                                          <p:stCondLst>
                                            <p:cond delay="0"/>
                                          </p:stCondLst>
                                        </p:cTn>
                                        <p:tgtEl>
                                          <p:spTgt spid="88"/>
                                        </p:tgtEl>
                                        <p:attrNameLst>
                                          <p:attrName>style.visibility</p:attrName>
                                        </p:attrNameLst>
                                      </p:cBhvr>
                                      <p:to>
                                        <p:strVal val="visible"/>
                                      </p:to>
                                    </p:set>
                                    <p:animEffect transition="in" filter="barn(inVertical)">
                                      <p:cBhvr>
                                        <p:cTn id="66" dur="500"/>
                                        <p:tgtEl>
                                          <p:spTgt spid="88"/>
                                        </p:tgtEl>
                                      </p:cBhvr>
                                    </p:animEffect>
                                  </p:childTnLst>
                                </p:cTn>
                              </p:par>
                              <p:par>
                                <p:cTn id="67" presetID="16" presetClass="entr" presetSubtype="21" fill="hold" grpId="0" nodeType="withEffect">
                                  <p:stCondLst>
                                    <p:cond delay="0"/>
                                  </p:stCondLst>
                                  <p:childTnLst>
                                    <p:set>
                                      <p:cBhvr>
                                        <p:cTn id="68" dur="1" fill="hold">
                                          <p:stCondLst>
                                            <p:cond delay="0"/>
                                          </p:stCondLst>
                                        </p:cTn>
                                        <p:tgtEl>
                                          <p:spTgt spid="87"/>
                                        </p:tgtEl>
                                        <p:attrNameLst>
                                          <p:attrName>style.visibility</p:attrName>
                                        </p:attrNameLst>
                                      </p:cBhvr>
                                      <p:to>
                                        <p:strVal val="visible"/>
                                      </p:to>
                                    </p:set>
                                    <p:animEffect transition="in" filter="barn(inVertical)">
                                      <p:cBhvr>
                                        <p:cTn id="69" dur="500"/>
                                        <p:tgtEl>
                                          <p:spTgt spid="87"/>
                                        </p:tgtEl>
                                      </p:cBhvr>
                                    </p:animEffect>
                                  </p:childTnLst>
                                </p:cTn>
                              </p:par>
                              <p:par>
                                <p:cTn id="70" presetID="16" presetClass="entr" presetSubtype="21" fill="hold" grpId="0" nodeType="withEffect">
                                  <p:stCondLst>
                                    <p:cond delay="0"/>
                                  </p:stCondLst>
                                  <p:childTnLst>
                                    <p:set>
                                      <p:cBhvr>
                                        <p:cTn id="71" dur="1" fill="hold">
                                          <p:stCondLst>
                                            <p:cond delay="0"/>
                                          </p:stCondLst>
                                        </p:cTn>
                                        <p:tgtEl>
                                          <p:spTgt spid="84"/>
                                        </p:tgtEl>
                                        <p:attrNameLst>
                                          <p:attrName>style.visibility</p:attrName>
                                        </p:attrNameLst>
                                      </p:cBhvr>
                                      <p:to>
                                        <p:strVal val="visible"/>
                                      </p:to>
                                    </p:set>
                                    <p:animEffect transition="in" filter="barn(inVertical)">
                                      <p:cBhvr>
                                        <p:cTn id="72" dur="500"/>
                                        <p:tgtEl>
                                          <p:spTgt spid="84"/>
                                        </p:tgtEl>
                                      </p:cBhvr>
                                    </p:animEffect>
                                  </p:childTnLst>
                                </p:cTn>
                              </p:par>
                              <p:par>
                                <p:cTn id="73" presetID="16" presetClass="entr" presetSubtype="21" fill="hold" grpId="0" nodeType="withEffect">
                                  <p:stCondLst>
                                    <p:cond delay="0"/>
                                  </p:stCondLst>
                                  <p:childTnLst>
                                    <p:set>
                                      <p:cBhvr>
                                        <p:cTn id="74" dur="1" fill="hold">
                                          <p:stCondLst>
                                            <p:cond delay="0"/>
                                          </p:stCondLst>
                                        </p:cTn>
                                        <p:tgtEl>
                                          <p:spTgt spid="76"/>
                                        </p:tgtEl>
                                        <p:attrNameLst>
                                          <p:attrName>style.visibility</p:attrName>
                                        </p:attrNameLst>
                                      </p:cBhvr>
                                      <p:to>
                                        <p:strVal val="visible"/>
                                      </p:to>
                                    </p:set>
                                    <p:animEffect transition="in" filter="barn(inVertical)">
                                      <p:cBhvr>
                                        <p:cTn id="75" dur="500"/>
                                        <p:tgtEl>
                                          <p:spTgt spid="76"/>
                                        </p:tgtEl>
                                      </p:cBhvr>
                                    </p:animEffect>
                                  </p:childTnLst>
                                </p:cTn>
                              </p:par>
                              <p:par>
                                <p:cTn id="76" presetID="16" presetClass="entr" presetSubtype="21" fill="hold" grpId="0" nodeType="withEffect">
                                  <p:stCondLst>
                                    <p:cond delay="0"/>
                                  </p:stCondLst>
                                  <p:childTnLst>
                                    <p:set>
                                      <p:cBhvr>
                                        <p:cTn id="77" dur="1" fill="hold">
                                          <p:stCondLst>
                                            <p:cond delay="0"/>
                                          </p:stCondLst>
                                        </p:cTn>
                                        <p:tgtEl>
                                          <p:spTgt spid="80"/>
                                        </p:tgtEl>
                                        <p:attrNameLst>
                                          <p:attrName>style.visibility</p:attrName>
                                        </p:attrNameLst>
                                      </p:cBhvr>
                                      <p:to>
                                        <p:strVal val="visible"/>
                                      </p:to>
                                    </p:set>
                                    <p:animEffect transition="in" filter="barn(inVertical)">
                                      <p:cBhvr>
                                        <p:cTn id="78" dur="500"/>
                                        <p:tgtEl>
                                          <p:spTgt spid="80"/>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4" fill="hold" grpId="0" nodeType="clickEffect">
                                  <p:stCondLst>
                                    <p:cond delay="0"/>
                                  </p:stCondLst>
                                  <p:childTnLst>
                                    <p:set>
                                      <p:cBhvr>
                                        <p:cTn id="82" dur="1" fill="hold">
                                          <p:stCondLst>
                                            <p:cond delay="0"/>
                                          </p:stCondLst>
                                        </p:cTn>
                                        <p:tgtEl>
                                          <p:spTgt spid="91"/>
                                        </p:tgtEl>
                                        <p:attrNameLst>
                                          <p:attrName>style.visibility</p:attrName>
                                        </p:attrNameLst>
                                      </p:cBhvr>
                                      <p:to>
                                        <p:strVal val="visible"/>
                                      </p:to>
                                    </p:set>
                                    <p:animEffect transition="in" filter="wipe(down)">
                                      <p:cBhvr>
                                        <p:cTn id="83" dur="500"/>
                                        <p:tgtEl>
                                          <p:spTgt spid="91"/>
                                        </p:tgtEl>
                                      </p:cBhvr>
                                    </p:animEffect>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grpId="0" nodeType="clickEffect">
                                  <p:stCondLst>
                                    <p:cond delay="0"/>
                                  </p:stCondLst>
                                  <p:childTnLst>
                                    <p:set>
                                      <p:cBhvr>
                                        <p:cTn id="87" dur="1" fill="hold">
                                          <p:stCondLst>
                                            <p:cond delay="0"/>
                                          </p:stCondLst>
                                        </p:cTn>
                                        <p:tgtEl>
                                          <p:spTgt spid="72"/>
                                        </p:tgtEl>
                                        <p:attrNameLst>
                                          <p:attrName>style.visibility</p:attrName>
                                        </p:attrNameLst>
                                      </p:cBhvr>
                                      <p:to>
                                        <p:strVal val="visible"/>
                                      </p:to>
                                    </p:set>
                                    <p:animEffect transition="in" filter="barn(inVertical)">
                                      <p:cBhvr>
                                        <p:cTn id="88" dur="500"/>
                                        <p:tgtEl>
                                          <p:spTgt spid="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animBg="1"/>
      <p:bldP spid="65" grpId="0"/>
      <p:bldP spid="68" grpId="0"/>
      <p:bldP spid="69" grpId="0"/>
      <p:bldP spid="70" grpId="0"/>
      <p:bldP spid="72" grpId="0" animBg="1"/>
      <p:bldP spid="76" grpId="0"/>
      <p:bldP spid="80" grpId="0"/>
      <p:bldP spid="82" grpId="0"/>
      <p:bldP spid="83" grpId="0"/>
      <p:bldP spid="84" grpId="0"/>
      <p:bldP spid="87" grpId="0"/>
      <p:bldP spid="16" grpId="0"/>
      <p:bldP spid="90" grpId="0"/>
      <p:bldP spid="9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526"/>
        <p:cNvGrpSpPr/>
        <p:nvPr/>
      </p:nvGrpSpPr>
      <p:grpSpPr>
        <a:xfrm>
          <a:off x="0" y="0"/>
          <a:ext cx="0" cy="0"/>
          <a:chOff x="0" y="0"/>
          <a:chExt cx="0" cy="0"/>
        </a:xfrm>
      </p:grpSpPr>
      <p:grpSp>
        <p:nvGrpSpPr>
          <p:cNvPr id="6550" name="Google Shape;6550;p42"/>
          <p:cNvGrpSpPr/>
          <p:nvPr/>
        </p:nvGrpSpPr>
        <p:grpSpPr>
          <a:xfrm>
            <a:off x="8254216" y="577845"/>
            <a:ext cx="896106" cy="871131"/>
            <a:chOff x="4500050" y="484925"/>
            <a:chExt cx="1494425" cy="1452775"/>
          </a:xfrm>
        </p:grpSpPr>
        <p:sp>
          <p:nvSpPr>
            <p:cNvPr id="6551" name="Google Shape;6551;p42"/>
            <p:cNvSpPr/>
            <p:nvPr/>
          </p:nvSpPr>
          <p:spPr>
            <a:xfrm>
              <a:off x="4500050" y="484925"/>
              <a:ext cx="1494425" cy="1452775"/>
            </a:xfrm>
            <a:custGeom>
              <a:avLst/>
              <a:gdLst/>
              <a:ahLst/>
              <a:cxnLst/>
              <a:rect l="l" t="t" r="r" b="b"/>
              <a:pathLst>
                <a:path w="59777" h="58111" extrusionOk="0">
                  <a:moveTo>
                    <a:pt x="16898" y="1"/>
                  </a:moveTo>
                  <a:cubicBezTo>
                    <a:pt x="16847" y="1"/>
                    <a:pt x="16797" y="1"/>
                    <a:pt x="16746" y="2"/>
                  </a:cubicBezTo>
                  <a:cubicBezTo>
                    <a:pt x="14411" y="2"/>
                    <a:pt x="12143" y="569"/>
                    <a:pt x="10174" y="1503"/>
                  </a:cubicBezTo>
                  <a:cubicBezTo>
                    <a:pt x="7539" y="2837"/>
                    <a:pt x="5571" y="4905"/>
                    <a:pt x="4470" y="7507"/>
                  </a:cubicBezTo>
                  <a:cubicBezTo>
                    <a:pt x="3169" y="10609"/>
                    <a:pt x="2903" y="14345"/>
                    <a:pt x="3837" y="18015"/>
                  </a:cubicBezTo>
                  <a:cubicBezTo>
                    <a:pt x="4103" y="19316"/>
                    <a:pt x="4537" y="20583"/>
                    <a:pt x="5071" y="21784"/>
                  </a:cubicBezTo>
                  <a:cubicBezTo>
                    <a:pt x="4804" y="21851"/>
                    <a:pt x="4504" y="21951"/>
                    <a:pt x="4204" y="22118"/>
                  </a:cubicBezTo>
                  <a:cubicBezTo>
                    <a:pt x="2102" y="23152"/>
                    <a:pt x="1268" y="25653"/>
                    <a:pt x="2235" y="27755"/>
                  </a:cubicBezTo>
                  <a:cubicBezTo>
                    <a:pt x="2235" y="27755"/>
                    <a:pt x="2202" y="27755"/>
                    <a:pt x="2202" y="27788"/>
                  </a:cubicBezTo>
                  <a:cubicBezTo>
                    <a:pt x="334" y="29256"/>
                    <a:pt x="1" y="31925"/>
                    <a:pt x="1435" y="33793"/>
                  </a:cubicBezTo>
                  <a:cubicBezTo>
                    <a:pt x="2275" y="34875"/>
                    <a:pt x="3524" y="35461"/>
                    <a:pt x="4806" y="35461"/>
                  </a:cubicBezTo>
                  <a:cubicBezTo>
                    <a:pt x="5459" y="35461"/>
                    <a:pt x="6120" y="35309"/>
                    <a:pt x="6739" y="34993"/>
                  </a:cubicBezTo>
                  <a:cubicBezTo>
                    <a:pt x="7006" y="34860"/>
                    <a:pt x="7239" y="34693"/>
                    <a:pt x="7439" y="34526"/>
                  </a:cubicBezTo>
                  <a:cubicBezTo>
                    <a:pt x="7539" y="34460"/>
                    <a:pt x="7673" y="34360"/>
                    <a:pt x="7739" y="34293"/>
                  </a:cubicBezTo>
                  <a:lnTo>
                    <a:pt x="8373" y="34526"/>
                  </a:lnTo>
                  <a:cubicBezTo>
                    <a:pt x="8773" y="34760"/>
                    <a:pt x="9174" y="34927"/>
                    <a:pt x="9541" y="35127"/>
                  </a:cubicBezTo>
                  <a:cubicBezTo>
                    <a:pt x="9541" y="35494"/>
                    <a:pt x="9541" y="35861"/>
                    <a:pt x="9574" y="36261"/>
                  </a:cubicBezTo>
                  <a:cubicBezTo>
                    <a:pt x="9674" y="36928"/>
                    <a:pt x="9774" y="37595"/>
                    <a:pt x="10008" y="38296"/>
                  </a:cubicBezTo>
                  <a:cubicBezTo>
                    <a:pt x="10375" y="39497"/>
                    <a:pt x="10908" y="40698"/>
                    <a:pt x="11742" y="42132"/>
                  </a:cubicBezTo>
                  <a:cubicBezTo>
                    <a:pt x="13443" y="44967"/>
                    <a:pt x="15678" y="47703"/>
                    <a:pt x="18747" y="50705"/>
                  </a:cubicBezTo>
                  <a:cubicBezTo>
                    <a:pt x="19014" y="50972"/>
                    <a:pt x="19248" y="51205"/>
                    <a:pt x="19514" y="51439"/>
                  </a:cubicBezTo>
                  <a:cubicBezTo>
                    <a:pt x="20882" y="52706"/>
                    <a:pt x="22150" y="53774"/>
                    <a:pt x="23351" y="54674"/>
                  </a:cubicBezTo>
                  <a:cubicBezTo>
                    <a:pt x="23417" y="54774"/>
                    <a:pt x="23551" y="54808"/>
                    <a:pt x="23617" y="54874"/>
                  </a:cubicBezTo>
                  <a:lnTo>
                    <a:pt x="23717" y="54941"/>
                  </a:lnTo>
                  <a:cubicBezTo>
                    <a:pt x="24184" y="55275"/>
                    <a:pt x="24585" y="55541"/>
                    <a:pt x="24952" y="55775"/>
                  </a:cubicBezTo>
                  <a:cubicBezTo>
                    <a:pt x="26620" y="56809"/>
                    <a:pt x="28221" y="57510"/>
                    <a:pt x="29755" y="57843"/>
                  </a:cubicBezTo>
                  <a:cubicBezTo>
                    <a:pt x="30489" y="58021"/>
                    <a:pt x="31208" y="58110"/>
                    <a:pt x="31912" y="58110"/>
                  </a:cubicBezTo>
                  <a:cubicBezTo>
                    <a:pt x="32264" y="58110"/>
                    <a:pt x="32613" y="58088"/>
                    <a:pt x="32957" y="58043"/>
                  </a:cubicBezTo>
                  <a:cubicBezTo>
                    <a:pt x="33925" y="57977"/>
                    <a:pt x="34925" y="57676"/>
                    <a:pt x="35793" y="57209"/>
                  </a:cubicBezTo>
                  <a:cubicBezTo>
                    <a:pt x="38194" y="56008"/>
                    <a:pt x="39729" y="53840"/>
                    <a:pt x="39929" y="51472"/>
                  </a:cubicBezTo>
                  <a:cubicBezTo>
                    <a:pt x="44099" y="51305"/>
                    <a:pt x="47935" y="50104"/>
                    <a:pt x="51471" y="47936"/>
                  </a:cubicBezTo>
                  <a:cubicBezTo>
                    <a:pt x="55307" y="45534"/>
                    <a:pt x="59777" y="41331"/>
                    <a:pt x="59310" y="34693"/>
                  </a:cubicBezTo>
                  <a:cubicBezTo>
                    <a:pt x="59076" y="31257"/>
                    <a:pt x="57108" y="28355"/>
                    <a:pt x="53739" y="26587"/>
                  </a:cubicBezTo>
                  <a:cubicBezTo>
                    <a:pt x="51371" y="25434"/>
                    <a:pt x="48449" y="24776"/>
                    <a:pt x="45518" y="24776"/>
                  </a:cubicBezTo>
                  <a:cubicBezTo>
                    <a:pt x="45312" y="24776"/>
                    <a:pt x="45106" y="24780"/>
                    <a:pt x="44899" y="24786"/>
                  </a:cubicBezTo>
                  <a:cubicBezTo>
                    <a:pt x="43665" y="24820"/>
                    <a:pt x="42531" y="24953"/>
                    <a:pt x="41497" y="25153"/>
                  </a:cubicBezTo>
                  <a:cubicBezTo>
                    <a:pt x="42531" y="18415"/>
                    <a:pt x="40763" y="11443"/>
                    <a:pt x="36660" y="6773"/>
                  </a:cubicBezTo>
                  <a:cubicBezTo>
                    <a:pt x="34191" y="3995"/>
                    <a:pt x="30464" y="2474"/>
                    <a:pt x="26380" y="2474"/>
                  </a:cubicBezTo>
                  <a:cubicBezTo>
                    <a:pt x="26050" y="2474"/>
                    <a:pt x="25719" y="2484"/>
                    <a:pt x="25385" y="2504"/>
                  </a:cubicBezTo>
                  <a:cubicBezTo>
                    <a:pt x="25319" y="2470"/>
                    <a:pt x="25252" y="2437"/>
                    <a:pt x="25185" y="2403"/>
                  </a:cubicBezTo>
                  <a:cubicBezTo>
                    <a:pt x="22599" y="865"/>
                    <a:pt x="19595" y="1"/>
                    <a:pt x="16898"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2" name="Google Shape;6552;p42"/>
            <p:cNvSpPr/>
            <p:nvPr/>
          </p:nvSpPr>
          <p:spPr>
            <a:xfrm>
              <a:off x="4646000" y="555000"/>
              <a:ext cx="542075" cy="787250"/>
            </a:xfrm>
            <a:custGeom>
              <a:avLst/>
              <a:gdLst/>
              <a:ahLst/>
              <a:cxnLst/>
              <a:rect l="l" t="t" r="r" b="b"/>
              <a:pathLst>
                <a:path w="21683" h="31490" extrusionOk="0">
                  <a:moveTo>
                    <a:pt x="10874" y="1"/>
                  </a:moveTo>
                  <a:cubicBezTo>
                    <a:pt x="6805" y="1"/>
                    <a:pt x="2835" y="1869"/>
                    <a:pt x="1168" y="5805"/>
                  </a:cubicBezTo>
                  <a:cubicBezTo>
                    <a:pt x="33" y="8507"/>
                    <a:pt x="0" y="11709"/>
                    <a:pt x="701" y="14544"/>
                  </a:cubicBezTo>
                  <a:cubicBezTo>
                    <a:pt x="2635" y="22484"/>
                    <a:pt x="8473" y="28154"/>
                    <a:pt x="15711" y="31490"/>
                  </a:cubicBezTo>
                  <a:lnTo>
                    <a:pt x="21682" y="6339"/>
                  </a:lnTo>
                  <a:cubicBezTo>
                    <a:pt x="21048" y="4471"/>
                    <a:pt x="19581" y="3003"/>
                    <a:pt x="17879" y="2002"/>
                  </a:cubicBezTo>
                  <a:cubicBezTo>
                    <a:pt x="15845" y="835"/>
                    <a:pt x="13243" y="1"/>
                    <a:pt x="108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3" name="Google Shape;6553;p42"/>
            <p:cNvSpPr/>
            <p:nvPr/>
          </p:nvSpPr>
          <p:spPr>
            <a:xfrm>
              <a:off x="4725200" y="648750"/>
              <a:ext cx="370300" cy="535075"/>
            </a:xfrm>
            <a:custGeom>
              <a:avLst/>
              <a:gdLst/>
              <a:ahLst/>
              <a:cxnLst/>
              <a:rect l="l" t="t" r="r" b="b"/>
              <a:pathLst>
                <a:path w="14812" h="21403" extrusionOk="0">
                  <a:moveTo>
                    <a:pt x="8322" y="0"/>
                  </a:moveTo>
                  <a:cubicBezTo>
                    <a:pt x="7956" y="0"/>
                    <a:pt x="7592" y="68"/>
                    <a:pt x="7239" y="220"/>
                  </a:cubicBezTo>
                  <a:cubicBezTo>
                    <a:pt x="6205" y="654"/>
                    <a:pt x="5572" y="1755"/>
                    <a:pt x="5371" y="2822"/>
                  </a:cubicBezTo>
                  <a:cubicBezTo>
                    <a:pt x="5171" y="3956"/>
                    <a:pt x="5371" y="5090"/>
                    <a:pt x="5638" y="6158"/>
                  </a:cubicBezTo>
                  <a:cubicBezTo>
                    <a:pt x="4668" y="5530"/>
                    <a:pt x="3478" y="5195"/>
                    <a:pt x="2298" y="5195"/>
                  </a:cubicBezTo>
                  <a:cubicBezTo>
                    <a:pt x="2098" y="5195"/>
                    <a:pt x="1900" y="5205"/>
                    <a:pt x="1702" y="5224"/>
                  </a:cubicBezTo>
                  <a:cubicBezTo>
                    <a:pt x="1235" y="5257"/>
                    <a:pt x="802" y="5391"/>
                    <a:pt x="468" y="5724"/>
                  </a:cubicBezTo>
                  <a:cubicBezTo>
                    <a:pt x="68" y="6091"/>
                    <a:pt x="1" y="6725"/>
                    <a:pt x="1" y="7259"/>
                  </a:cubicBezTo>
                  <a:cubicBezTo>
                    <a:pt x="34" y="10294"/>
                    <a:pt x="1836" y="13063"/>
                    <a:pt x="3837" y="15398"/>
                  </a:cubicBezTo>
                  <a:cubicBezTo>
                    <a:pt x="5738" y="17599"/>
                    <a:pt x="7907" y="19634"/>
                    <a:pt x="10242" y="21402"/>
                  </a:cubicBezTo>
                  <a:lnTo>
                    <a:pt x="14812" y="7692"/>
                  </a:lnTo>
                  <a:cubicBezTo>
                    <a:pt x="14478" y="5324"/>
                    <a:pt x="13310" y="3122"/>
                    <a:pt x="11543" y="1488"/>
                  </a:cubicBezTo>
                  <a:cubicBezTo>
                    <a:pt x="10655" y="677"/>
                    <a:pt x="9479" y="0"/>
                    <a:pt x="832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4" name="Google Shape;6554;p42"/>
            <p:cNvSpPr/>
            <p:nvPr/>
          </p:nvSpPr>
          <p:spPr>
            <a:xfrm>
              <a:off x="4630150" y="1252925"/>
              <a:ext cx="207675" cy="85250"/>
            </a:xfrm>
            <a:custGeom>
              <a:avLst/>
              <a:gdLst/>
              <a:ahLst/>
              <a:cxnLst/>
              <a:rect l="l" t="t" r="r" b="b"/>
              <a:pathLst>
                <a:path w="8307" h="3410" extrusionOk="0">
                  <a:moveTo>
                    <a:pt x="747" y="1"/>
                  </a:moveTo>
                  <a:cubicBezTo>
                    <a:pt x="271" y="1"/>
                    <a:pt x="0" y="79"/>
                    <a:pt x="0" y="104"/>
                  </a:cubicBezTo>
                  <a:cubicBezTo>
                    <a:pt x="0" y="204"/>
                    <a:pt x="501" y="204"/>
                    <a:pt x="1301" y="304"/>
                  </a:cubicBezTo>
                  <a:cubicBezTo>
                    <a:pt x="1701" y="404"/>
                    <a:pt x="2168" y="471"/>
                    <a:pt x="2669" y="638"/>
                  </a:cubicBezTo>
                  <a:cubicBezTo>
                    <a:pt x="3169" y="804"/>
                    <a:pt x="3703" y="1038"/>
                    <a:pt x="4303" y="1271"/>
                  </a:cubicBezTo>
                  <a:cubicBezTo>
                    <a:pt x="5437" y="1772"/>
                    <a:pt x="6371" y="2372"/>
                    <a:pt x="7105" y="2772"/>
                  </a:cubicBezTo>
                  <a:cubicBezTo>
                    <a:pt x="7730" y="3179"/>
                    <a:pt x="8151" y="3409"/>
                    <a:pt x="8256" y="3409"/>
                  </a:cubicBezTo>
                  <a:cubicBezTo>
                    <a:pt x="8263" y="3409"/>
                    <a:pt x="8269" y="3408"/>
                    <a:pt x="8273" y="3406"/>
                  </a:cubicBezTo>
                  <a:cubicBezTo>
                    <a:pt x="8306" y="3373"/>
                    <a:pt x="7939" y="3039"/>
                    <a:pt x="7272" y="2539"/>
                  </a:cubicBezTo>
                  <a:cubicBezTo>
                    <a:pt x="6605" y="2039"/>
                    <a:pt x="5638" y="1405"/>
                    <a:pt x="4470" y="904"/>
                  </a:cubicBezTo>
                  <a:cubicBezTo>
                    <a:pt x="3870" y="638"/>
                    <a:pt x="3303" y="437"/>
                    <a:pt x="2802" y="271"/>
                  </a:cubicBezTo>
                  <a:cubicBezTo>
                    <a:pt x="2269" y="137"/>
                    <a:pt x="1768" y="70"/>
                    <a:pt x="1335" y="37"/>
                  </a:cubicBezTo>
                  <a:cubicBezTo>
                    <a:pt x="1114" y="11"/>
                    <a:pt x="917" y="1"/>
                    <a:pt x="747" y="1"/>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5" name="Google Shape;6555;p42"/>
            <p:cNvSpPr/>
            <p:nvPr/>
          </p:nvSpPr>
          <p:spPr>
            <a:xfrm>
              <a:off x="4651825" y="1134050"/>
              <a:ext cx="215175" cy="178200"/>
            </a:xfrm>
            <a:custGeom>
              <a:avLst/>
              <a:gdLst/>
              <a:ahLst/>
              <a:cxnLst/>
              <a:rect l="l" t="t" r="r" b="b"/>
              <a:pathLst>
                <a:path w="8607" h="7128" extrusionOk="0">
                  <a:moveTo>
                    <a:pt x="426" y="1"/>
                  </a:moveTo>
                  <a:cubicBezTo>
                    <a:pt x="152" y="1"/>
                    <a:pt x="1" y="39"/>
                    <a:pt x="1" y="55"/>
                  </a:cubicBezTo>
                  <a:cubicBezTo>
                    <a:pt x="1" y="155"/>
                    <a:pt x="668" y="155"/>
                    <a:pt x="1602" y="522"/>
                  </a:cubicBezTo>
                  <a:cubicBezTo>
                    <a:pt x="2569" y="889"/>
                    <a:pt x="3737" y="1690"/>
                    <a:pt x="4871" y="2724"/>
                  </a:cubicBezTo>
                  <a:cubicBezTo>
                    <a:pt x="7255" y="4843"/>
                    <a:pt x="8456" y="7127"/>
                    <a:pt x="8571" y="7127"/>
                  </a:cubicBezTo>
                  <a:cubicBezTo>
                    <a:pt x="8572" y="7127"/>
                    <a:pt x="8573" y="7127"/>
                    <a:pt x="8573" y="7127"/>
                  </a:cubicBezTo>
                  <a:cubicBezTo>
                    <a:pt x="8607" y="7060"/>
                    <a:pt x="8340" y="6493"/>
                    <a:pt x="7806" y="5559"/>
                  </a:cubicBezTo>
                  <a:cubicBezTo>
                    <a:pt x="7272" y="4692"/>
                    <a:pt x="6338" y="3525"/>
                    <a:pt x="5171" y="2457"/>
                  </a:cubicBezTo>
                  <a:cubicBezTo>
                    <a:pt x="4003" y="1356"/>
                    <a:pt x="2736" y="556"/>
                    <a:pt x="1735" y="222"/>
                  </a:cubicBezTo>
                  <a:cubicBezTo>
                    <a:pt x="1176" y="47"/>
                    <a:pt x="727" y="1"/>
                    <a:pt x="426" y="1"/>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6" name="Google Shape;6556;p42"/>
            <p:cNvSpPr/>
            <p:nvPr/>
          </p:nvSpPr>
          <p:spPr>
            <a:xfrm>
              <a:off x="4578450" y="1227025"/>
              <a:ext cx="81750" cy="72825"/>
            </a:xfrm>
            <a:custGeom>
              <a:avLst/>
              <a:gdLst/>
              <a:ahLst/>
              <a:cxnLst/>
              <a:rect l="l" t="t" r="r" b="b"/>
              <a:pathLst>
                <a:path w="3270" h="2913" extrusionOk="0">
                  <a:moveTo>
                    <a:pt x="1608" y="1"/>
                  </a:moveTo>
                  <a:cubicBezTo>
                    <a:pt x="1303" y="1"/>
                    <a:pt x="996" y="99"/>
                    <a:pt x="734" y="306"/>
                  </a:cubicBezTo>
                  <a:cubicBezTo>
                    <a:pt x="100" y="806"/>
                    <a:pt x="0" y="1740"/>
                    <a:pt x="500" y="2341"/>
                  </a:cubicBezTo>
                  <a:cubicBezTo>
                    <a:pt x="775" y="2713"/>
                    <a:pt x="1210" y="2913"/>
                    <a:pt x="1651" y="2913"/>
                  </a:cubicBezTo>
                  <a:cubicBezTo>
                    <a:pt x="1961" y="2913"/>
                    <a:pt x="2274" y="2814"/>
                    <a:pt x="2535" y="2608"/>
                  </a:cubicBezTo>
                  <a:cubicBezTo>
                    <a:pt x="3169" y="2107"/>
                    <a:pt x="3269" y="1173"/>
                    <a:pt x="2769" y="573"/>
                  </a:cubicBezTo>
                  <a:cubicBezTo>
                    <a:pt x="2475" y="200"/>
                    <a:pt x="2043" y="1"/>
                    <a:pt x="160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7" name="Google Shape;6557;p42"/>
            <p:cNvSpPr/>
            <p:nvPr/>
          </p:nvSpPr>
          <p:spPr>
            <a:xfrm>
              <a:off x="4836950" y="616550"/>
              <a:ext cx="1081650" cy="1086750"/>
            </a:xfrm>
            <a:custGeom>
              <a:avLst/>
              <a:gdLst/>
              <a:ahLst/>
              <a:cxnLst/>
              <a:rect l="l" t="t" r="r" b="b"/>
              <a:pathLst>
                <a:path w="43266" h="43470" extrusionOk="0">
                  <a:moveTo>
                    <a:pt x="12921" y="0"/>
                  </a:moveTo>
                  <a:cubicBezTo>
                    <a:pt x="10355" y="0"/>
                    <a:pt x="7765" y="753"/>
                    <a:pt x="5705" y="2142"/>
                  </a:cubicBezTo>
                  <a:cubicBezTo>
                    <a:pt x="3203" y="3743"/>
                    <a:pt x="1335" y="6345"/>
                    <a:pt x="701" y="9247"/>
                  </a:cubicBezTo>
                  <a:cubicBezTo>
                    <a:pt x="1" y="12616"/>
                    <a:pt x="935" y="16085"/>
                    <a:pt x="2202" y="19254"/>
                  </a:cubicBezTo>
                  <a:cubicBezTo>
                    <a:pt x="3537" y="22723"/>
                    <a:pt x="5238" y="26026"/>
                    <a:pt x="7273" y="29095"/>
                  </a:cubicBezTo>
                  <a:lnTo>
                    <a:pt x="14011" y="41737"/>
                  </a:lnTo>
                  <a:cubicBezTo>
                    <a:pt x="16713" y="42438"/>
                    <a:pt x="19448" y="42938"/>
                    <a:pt x="22250" y="43271"/>
                  </a:cubicBezTo>
                  <a:cubicBezTo>
                    <a:pt x="23303" y="43402"/>
                    <a:pt x="24340" y="43469"/>
                    <a:pt x="25359" y="43469"/>
                  </a:cubicBezTo>
                  <a:cubicBezTo>
                    <a:pt x="29281" y="43469"/>
                    <a:pt x="32959" y="42480"/>
                    <a:pt x="36427" y="40336"/>
                  </a:cubicBezTo>
                  <a:cubicBezTo>
                    <a:pt x="40363" y="37901"/>
                    <a:pt x="43265" y="34499"/>
                    <a:pt x="42932" y="29695"/>
                  </a:cubicBezTo>
                  <a:cubicBezTo>
                    <a:pt x="42579" y="24342"/>
                    <a:pt x="36713" y="22347"/>
                    <a:pt x="32023" y="22347"/>
                  </a:cubicBezTo>
                  <a:cubicBezTo>
                    <a:pt x="31832" y="22347"/>
                    <a:pt x="31643" y="22350"/>
                    <a:pt x="31457" y="22357"/>
                  </a:cubicBezTo>
                  <a:cubicBezTo>
                    <a:pt x="28588" y="22423"/>
                    <a:pt x="25552" y="23024"/>
                    <a:pt x="23551" y="25025"/>
                  </a:cubicBezTo>
                  <a:cubicBezTo>
                    <a:pt x="26553" y="18187"/>
                    <a:pt x="26086" y="9147"/>
                    <a:pt x="21016" y="3376"/>
                  </a:cubicBezTo>
                  <a:cubicBezTo>
                    <a:pt x="18971" y="1060"/>
                    <a:pt x="15964" y="0"/>
                    <a:pt x="1292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8" name="Google Shape;6558;p42"/>
            <p:cNvSpPr/>
            <p:nvPr/>
          </p:nvSpPr>
          <p:spPr>
            <a:xfrm>
              <a:off x="4609300" y="1097000"/>
              <a:ext cx="84250" cy="73225"/>
            </a:xfrm>
            <a:custGeom>
              <a:avLst/>
              <a:gdLst/>
              <a:ahLst/>
              <a:cxnLst/>
              <a:rect l="l" t="t" r="r" b="b"/>
              <a:pathLst>
                <a:path w="3370" h="2929" extrusionOk="0">
                  <a:moveTo>
                    <a:pt x="1662" y="0"/>
                  </a:moveTo>
                  <a:cubicBezTo>
                    <a:pt x="1452" y="0"/>
                    <a:pt x="1238" y="44"/>
                    <a:pt x="1034" y="136"/>
                  </a:cubicBezTo>
                  <a:cubicBezTo>
                    <a:pt x="301" y="503"/>
                    <a:pt x="0" y="1371"/>
                    <a:pt x="367" y="2104"/>
                  </a:cubicBezTo>
                  <a:cubicBezTo>
                    <a:pt x="628" y="2626"/>
                    <a:pt x="1158" y="2928"/>
                    <a:pt x="1694" y="2928"/>
                  </a:cubicBezTo>
                  <a:cubicBezTo>
                    <a:pt x="1913" y="2928"/>
                    <a:pt x="2132" y="2878"/>
                    <a:pt x="2335" y="2772"/>
                  </a:cubicBezTo>
                  <a:cubicBezTo>
                    <a:pt x="3103" y="2371"/>
                    <a:pt x="3369" y="1504"/>
                    <a:pt x="3002" y="804"/>
                  </a:cubicBezTo>
                  <a:cubicBezTo>
                    <a:pt x="2737" y="297"/>
                    <a:pt x="2211" y="0"/>
                    <a:pt x="166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9" name="Google Shape;6559;p42"/>
            <p:cNvSpPr/>
            <p:nvPr/>
          </p:nvSpPr>
          <p:spPr>
            <a:xfrm>
              <a:off x="4945375" y="788925"/>
              <a:ext cx="346925" cy="521650"/>
            </a:xfrm>
            <a:custGeom>
              <a:avLst/>
              <a:gdLst/>
              <a:ahLst/>
              <a:cxnLst/>
              <a:rect l="l" t="t" r="r" b="b"/>
              <a:pathLst>
                <a:path w="13877" h="20866" extrusionOk="0">
                  <a:moveTo>
                    <a:pt x="11775" y="0"/>
                  </a:moveTo>
                  <a:cubicBezTo>
                    <a:pt x="11567" y="0"/>
                    <a:pt x="11358" y="34"/>
                    <a:pt x="11175" y="84"/>
                  </a:cubicBezTo>
                  <a:cubicBezTo>
                    <a:pt x="9540" y="451"/>
                    <a:pt x="8173" y="1618"/>
                    <a:pt x="7272" y="3019"/>
                  </a:cubicBezTo>
                  <a:cubicBezTo>
                    <a:pt x="6405" y="4454"/>
                    <a:pt x="6038" y="6121"/>
                    <a:pt x="5871" y="7789"/>
                  </a:cubicBezTo>
                  <a:cubicBezTo>
                    <a:pt x="5071" y="5654"/>
                    <a:pt x="4003" y="3653"/>
                    <a:pt x="2702" y="1818"/>
                  </a:cubicBezTo>
                  <a:cubicBezTo>
                    <a:pt x="2435" y="1485"/>
                    <a:pt x="2168" y="1085"/>
                    <a:pt x="1701" y="1085"/>
                  </a:cubicBezTo>
                  <a:cubicBezTo>
                    <a:pt x="1674" y="1082"/>
                    <a:pt x="1648" y="1080"/>
                    <a:pt x="1622" y="1080"/>
                  </a:cubicBezTo>
                  <a:cubicBezTo>
                    <a:pt x="1039" y="1080"/>
                    <a:pt x="727" y="1776"/>
                    <a:pt x="567" y="2319"/>
                  </a:cubicBezTo>
                  <a:cubicBezTo>
                    <a:pt x="0" y="4520"/>
                    <a:pt x="267" y="6855"/>
                    <a:pt x="834" y="9090"/>
                  </a:cubicBezTo>
                  <a:cubicBezTo>
                    <a:pt x="1935" y="13360"/>
                    <a:pt x="4269" y="17329"/>
                    <a:pt x="6838" y="20864"/>
                  </a:cubicBezTo>
                  <a:lnTo>
                    <a:pt x="6838" y="20864"/>
                  </a:lnTo>
                  <a:cubicBezTo>
                    <a:pt x="6790" y="20774"/>
                    <a:pt x="8707" y="18129"/>
                    <a:pt x="8873" y="17863"/>
                  </a:cubicBezTo>
                  <a:cubicBezTo>
                    <a:pt x="9607" y="16496"/>
                    <a:pt x="10508" y="15261"/>
                    <a:pt x="11175" y="13827"/>
                  </a:cubicBezTo>
                  <a:cubicBezTo>
                    <a:pt x="12042" y="11992"/>
                    <a:pt x="12843" y="10258"/>
                    <a:pt x="13343" y="8356"/>
                  </a:cubicBezTo>
                  <a:cubicBezTo>
                    <a:pt x="13677" y="7089"/>
                    <a:pt x="13877" y="5688"/>
                    <a:pt x="13777" y="4253"/>
                  </a:cubicBezTo>
                  <a:cubicBezTo>
                    <a:pt x="13777" y="3086"/>
                    <a:pt x="13610" y="684"/>
                    <a:pt x="12376" y="117"/>
                  </a:cubicBezTo>
                  <a:cubicBezTo>
                    <a:pt x="12192" y="34"/>
                    <a:pt x="11984" y="0"/>
                    <a:pt x="11775" y="0"/>
                  </a:cubicBezTo>
                  <a:close/>
                  <a:moveTo>
                    <a:pt x="6838" y="20864"/>
                  </a:moveTo>
                  <a:cubicBezTo>
                    <a:pt x="6838" y="20865"/>
                    <a:pt x="6838" y="20865"/>
                    <a:pt x="6838" y="20865"/>
                  </a:cubicBezTo>
                  <a:cubicBezTo>
                    <a:pt x="6838" y="20865"/>
                    <a:pt x="6838" y="20865"/>
                    <a:pt x="6838" y="20864"/>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0" name="Google Shape;6560;p42"/>
            <p:cNvSpPr/>
            <p:nvPr/>
          </p:nvSpPr>
          <p:spPr>
            <a:xfrm>
              <a:off x="5145500" y="990550"/>
              <a:ext cx="260225" cy="356725"/>
            </a:xfrm>
            <a:custGeom>
              <a:avLst/>
              <a:gdLst/>
              <a:ahLst/>
              <a:cxnLst/>
              <a:rect l="l" t="t" r="r" b="b"/>
              <a:pathLst>
                <a:path w="10409" h="14269" extrusionOk="0">
                  <a:moveTo>
                    <a:pt x="9294" y="0"/>
                  </a:moveTo>
                  <a:cubicBezTo>
                    <a:pt x="9215" y="0"/>
                    <a:pt x="9131" y="18"/>
                    <a:pt x="9041" y="58"/>
                  </a:cubicBezTo>
                  <a:cubicBezTo>
                    <a:pt x="8507" y="258"/>
                    <a:pt x="8073" y="1359"/>
                    <a:pt x="7840" y="1859"/>
                  </a:cubicBezTo>
                  <a:cubicBezTo>
                    <a:pt x="7540" y="2460"/>
                    <a:pt x="7273" y="3127"/>
                    <a:pt x="7006" y="3761"/>
                  </a:cubicBezTo>
                  <a:cubicBezTo>
                    <a:pt x="6372" y="5062"/>
                    <a:pt x="5705" y="6296"/>
                    <a:pt x="4938" y="7563"/>
                  </a:cubicBezTo>
                  <a:cubicBezTo>
                    <a:pt x="4237" y="8764"/>
                    <a:pt x="3437" y="9965"/>
                    <a:pt x="2603" y="11099"/>
                  </a:cubicBezTo>
                  <a:cubicBezTo>
                    <a:pt x="1802" y="12233"/>
                    <a:pt x="868" y="13201"/>
                    <a:pt x="1" y="14268"/>
                  </a:cubicBezTo>
                  <a:cubicBezTo>
                    <a:pt x="1736" y="13634"/>
                    <a:pt x="3704" y="12700"/>
                    <a:pt x="5205" y="11533"/>
                  </a:cubicBezTo>
                  <a:cubicBezTo>
                    <a:pt x="6539" y="10465"/>
                    <a:pt x="7840" y="9231"/>
                    <a:pt x="8741" y="7763"/>
                  </a:cubicBezTo>
                  <a:cubicBezTo>
                    <a:pt x="9708" y="6229"/>
                    <a:pt x="10408" y="4561"/>
                    <a:pt x="10375" y="2726"/>
                  </a:cubicBezTo>
                  <a:cubicBezTo>
                    <a:pt x="10345" y="2146"/>
                    <a:pt x="10146" y="0"/>
                    <a:pt x="929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1" name="Google Shape;6561;p42"/>
            <p:cNvSpPr/>
            <p:nvPr/>
          </p:nvSpPr>
          <p:spPr>
            <a:xfrm>
              <a:off x="5318125" y="774325"/>
              <a:ext cx="85925" cy="202675"/>
            </a:xfrm>
            <a:custGeom>
              <a:avLst/>
              <a:gdLst/>
              <a:ahLst/>
              <a:cxnLst/>
              <a:rect l="l" t="t" r="r" b="b"/>
              <a:pathLst>
                <a:path w="3437" h="8107" extrusionOk="0">
                  <a:moveTo>
                    <a:pt x="968" y="1"/>
                  </a:moveTo>
                  <a:cubicBezTo>
                    <a:pt x="168" y="1"/>
                    <a:pt x="435" y="2869"/>
                    <a:pt x="435" y="3436"/>
                  </a:cubicBezTo>
                  <a:cubicBezTo>
                    <a:pt x="368" y="5038"/>
                    <a:pt x="468" y="6572"/>
                    <a:pt x="1" y="8106"/>
                  </a:cubicBezTo>
                  <a:cubicBezTo>
                    <a:pt x="368" y="7940"/>
                    <a:pt x="701" y="7673"/>
                    <a:pt x="968" y="7339"/>
                  </a:cubicBezTo>
                  <a:cubicBezTo>
                    <a:pt x="2436" y="5538"/>
                    <a:pt x="3437" y="2903"/>
                    <a:pt x="1869" y="835"/>
                  </a:cubicBezTo>
                  <a:cubicBezTo>
                    <a:pt x="1702" y="601"/>
                    <a:pt x="1268" y="34"/>
                    <a:pt x="9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2" name="Google Shape;6562;p42"/>
            <p:cNvSpPr/>
            <p:nvPr/>
          </p:nvSpPr>
          <p:spPr>
            <a:xfrm>
              <a:off x="5227225" y="1397500"/>
              <a:ext cx="494550" cy="195775"/>
            </a:xfrm>
            <a:custGeom>
              <a:avLst/>
              <a:gdLst/>
              <a:ahLst/>
              <a:cxnLst/>
              <a:rect l="l" t="t" r="r" b="b"/>
              <a:pathLst>
                <a:path w="19782" h="7831" extrusionOk="0">
                  <a:moveTo>
                    <a:pt x="10715" y="0"/>
                  </a:moveTo>
                  <a:cubicBezTo>
                    <a:pt x="9318" y="0"/>
                    <a:pt x="7931" y="160"/>
                    <a:pt x="6572" y="292"/>
                  </a:cubicBezTo>
                  <a:cubicBezTo>
                    <a:pt x="4667" y="497"/>
                    <a:pt x="2711" y="882"/>
                    <a:pt x="793" y="882"/>
                  </a:cubicBezTo>
                  <a:cubicBezTo>
                    <a:pt x="528" y="882"/>
                    <a:pt x="264" y="875"/>
                    <a:pt x="1" y="859"/>
                  </a:cubicBezTo>
                  <a:lnTo>
                    <a:pt x="1" y="859"/>
                  </a:lnTo>
                  <a:cubicBezTo>
                    <a:pt x="1102" y="1993"/>
                    <a:pt x="2436" y="2994"/>
                    <a:pt x="3737" y="3928"/>
                  </a:cubicBezTo>
                  <a:cubicBezTo>
                    <a:pt x="5138" y="4962"/>
                    <a:pt x="6739" y="5796"/>
                    <a:pt x="8340" y="6463"/>
                  </a:cubicBezTo>
                  <a:cubicBezTo>
                    <a:pt x="10075" y="7163"/>
                    <a:pt x="11843" y="7764"/>
                    <a:pt x="13744" y="7830"/>
                  </a:cubicBezTo>
                  <a:lnTo>
                    <a:pt x="14511" y="7830"/>
                  </a:lnTo>
                  <a:cubicBezTo>
                    <a:pt x="15779" y="7797"/>
                    <a:pt x="17147" y="7664"/>
                    <a:pt x="18214" y="6930"/>
                  </a:cubicBezTo>
                  <a:cubicBezTo>
                    <a:pt x="18848" y="6496"/>
                    <a:pt x="19782" y="5762"/>
                    <a:pt x="19748" y="4962"/>
                  </a:cubicBezTo>
                  <a:cubicBezTo>
                    <a:pt x="19682" y="4094"/>
                    <a:pt x="18914" y="3160"/>
                    <a:pt x="18314" y="2593"/>
                  </a:cubicBezTo>
                  <a:cubicBezTo>
                    <a:pt x="17480" y="1826"/>
                    <a:pt x="16513" y="1226"/>
                    <a:pt x="15479" y="859"/>
                  </a:cubicBezTo>
                  <a:cubicBezTo>
                    <a:pt x="14645" y="525"/>
                    <a:pt x="13777" y="325"/>
                    <a:pt x="12910" y="158"/>
                  </a:cubicBezTo>
                  <a:cubicBezTo>
                    <a:pt x="12177" y="44"/>
                    <a:pt x="11445" y="0"/>
                    <a:pt x="1071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3" name="Google Shape;6563;p42"/>
            <p:cNvSpPr/>
            <p:nvPr/>
          </p:nvSpPr>
          <p:spPr>
            <a:xfrm>
              <a:off x="5680900" y="1282125"/>
              <a:ext cx="125950" cy="124100"/>
            </a:xfrm>
            <a:custGeom>
              <a:avLst/>
              <a:gdLst/>
              <a:ahLst/>
              <a:cxnLst/>
              <a:rect l="l" t="t" r="r" b="b"/>
              <a:pathLst>
                <a:path w="5038" h="4964" extrusionOk="0">
                  <a:moveTo>
                    <a:pt x="2515" y="0"/>
                  </a:moveTo>
                  <a:cubicBezTo>
                    <a:pt x="1318" y="0"/>
                    <a:pt x="124" y="760"/>
                    <a:pt x="34" y="2071"/>
                  </a:cubicBezTo>
                  <a:cubicBezTo>
                    <a:pt x="0" y="2905"/>
                    <a:pt x="300" y="3739"/>
                    <a:pt x="868" y="4306"/>
                  </a:cubicBezTo>
                  <a:cubicBezTo>
                    <a:pt x="1312" y="4726"/>
                    <a:pt x="1921" y="4963"/>
                    <a:pt x="2532" y="4963"/>
                  </a:cubicBezTo>
                  <a:cubicBezTo>
                    <a:pt x="2747" y="4963"/>
                    <a:pt x="2961" y="4934"/>
                    <a:pt x="3169" y="4873"/>
                  </a:cubicBezTo>
                  <a:cubicBezTo>
                    <a:pt x="3369" y="4773"/>
                    <a:pt x="3603" y="4707"/>
                    <a:pt x="3803" y="4573"/>
                  </a:cubicBezTo>
                  <a:cubicBezTo>
                    <a:pt x="4470" y="4140"/>
                    <a:pt x="4870" y="3406"/>
                    <a:pt x="4970" y="2638"/>
                  </a:cubicBezTo>
                  <a:cubicBezTo>
                    <a:pt x="5037" y="1805"/>
                    <a:pt x="4704" y="1037"/>
                    <a:pt x="4103" y="537"/>
                  </a:cubicBezTo>
                  <a:cubicBezTo>
                    <a:pt x="3652" y="172"/>
                    <a:pt x="3083" y="0"/>
                    <a:pt x="25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4" name="Google Shape;6564;p42"/>
            <p:cNvSpPr/>
            <p:nvPr/>
          </p:nvSpPr>
          <p:spPr>
            <a:xfrm>
              <a:off x="5320625" y="1255600"/>
              <a:ext cx="331100" cy="104175"/>
            </a:xfrm>
            <a:custGeom>
              <a:avLst/>
              <a:gdLst/>
              <a:ahLst/>
              <a:cxnLst/>
              <a:rect l="l" t="t" r="r" b="b"/>
              <a:pathLst>
                <a:path w="13244" h="4167" extrusionOk="0">
                  <a:moveTo>
                    <a:pt x="9714" y="0"/>
                  </a:moveTo>
                  <a:cubicBezTo>
                    <a:pt x="8548" y="0"/>
                    <a:pt x="7379" y="185"/>
                    <a:pt x="6272" y="531"/>
                  </a:cubicBezTo>
                  <a:cubicBezTo>
                    <a:pt x="5071" y="931"/>
                    <a:pt x="3870" y="1431"/>
                    <a:pt x="2770" y="2132"/>
                  </a:cubicBezTo>
                  <a:cubicBezTo>
                    <a:pt x="1836" y="2765"/>
                    <a:pt x="768" y="3299"/>
                    <a:pt x="1" y="4166"/>
                  </a:cubicBezTo>
                  <a:cubicBezTo>
                    <a:pt x="1002" y="3866"/>
                    <a:pt x="1936" y="3599"/>
                    <a:pt x="2936" y="3599"/>
                  </a:cubicBezTo>
                  <a:cubicBezTo>
                    <a:pt x="3670" y="3599"/>
                    <a:pt x="4419" y="3614"/>
                    <a:pt x="5153" y="3614"/>
                  </a:cubicBezTo>
                  <a:cubicBezTo>
                    <a:pt x="5520" y="3614"/>
                    <a:pt x="5883" y="3610"/>
                    <a:pt x="6239" y="3599"/>
                  </a:cubicBezTo>
                  <a:cubicBezTo>
                    <a:pt x="7706" y="3499"/>
                    <a:pt x="9174" y="3266"/>
                    <a:pt x="10475" y="2799"/>
                  </a:cubicBezTo>
                  <a:cubicBezTo>
                    <a:pt x="11476" y="2465"/>
                    <a:pt x="12443" y="1965"/>
                    <a:pt x="13077" y="1131"/>
                  </a:cubicBezTo>
                  <a:cubicBezTo>
                    <a:pt x="13144" y="998"/>
                    <a:pt x="13244" y="831"/>
                    <a:pt x="13210" y="697"/>
                  </a:cubicBezTo>
                  <a:cubicBezTo>
                    <a:pt x="13144" y="597"/>
                    <a:pt x="13044" y="531"/>
                    <a:pt x="12910" y="497"/>
                  </a:cubicBezTo>
                  <a:cubicBezTo>
                    <a:pt x="11882" y="160"/>
                    <a:pt x="10799" y="0"/>
                    <a:pt x="97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5" name="Google Shape;6565;p42"/>
            <p:cNvSpPr/>
            <p:nvPr/>
          </p:nvSpPr>
          <p:spPr>
            <a:xfrm>
              <a:off x="4804425" y="1245325"/>
              <a:ext cx="624650" cy="622350"/>
            </a:xfrm>
            <a:custGeom>
              <a:avLst/>
              <a:gdLst/>
              <a:ahLst/>
              <a:cxnLst/>
              <a:rect l="l" t="t" r="r" b="b"/>
              <a:pathLst>
                <a:path w="24986" h="24894" extrusionOk="0">
                  <a:moveTo>
                    <a:pt x="4151" y="1"/>
                  </a:moveTo>
                  <a:cubicBezTo>
                    <a:pt x="3378" y="1"/>
                    <a:pt x="2571" y="292"/>
                    <a:pt x="1735" y="1008"/>
                  </a:cubicBezTo>
                  <a:cubicBezTo>
                    <a:pt x="435" y="2076"/>
                    <a:pt x="1" y="3910"/>
                    <a:pt x="134" y="5578"/>
                  </a:cubicBezTo>
                  <a:cubicBezTo>
                    <a:pt x="301" y="7246"/>
                    <a:pt x="1035" y="8847"/>
                    <a:pt x="1869" y="10248"/>
                  </a:cubicBezTo>
                  <a:cubicBezTo>
                    <a:pt x="3637" y="13217"/>
                    <a:pt x="5905" y="15852"/>
                    <a:pt x="8407" y="18254"/>
                  </a:cubicBezTo>
                  <a:cubicBezTo>
                    <a:pt x="10208" y="20022"/>
                    <a:pt x="12076" y="21623"/>
                    <a:pt x="14178" y="22957"/>
                  </a:cubicBezTo>
                  <a:cubicBezTo>
                    <a:pt x="15856" y="24006"/>
                    <a:pt x="17777" y="24894"/>
                    <a:pt x="19746" y="24894"/>
                  </a:cubicBezTo>
                  <a:cubicBezTo>
                    <a:pt x="19969" y="24894"/>
                    <a:pt x="20192" y="24882"/>
                    <a:pt x="20415" y="24859"/>
                  </a:cubicBezTo>
                  <a:cubicBezTo>
                    <a:pt x="22650" y="24625"/>
                    <a:pt x="24819" y="22924"/>
                    <a:pt x="24885" y="20722"/>
                  </a:cubicBezTo>
                  <a:cubicBezTo>
                    <a:pt x="24985" y="18854"/>
                    <a:pt x="24085" y="17854"/>
                    <a:pt x="22717" y="16886"/>
                  </a:cubicBezTo>
                  <a:cubicBezTo>
                    <a:pt x="22017" y="16419"/>
                    <a:pt x="21349" y="15852"/>
                    <a:pt x="20682" y="15218"/>
                  </a:cubicBezTo>
                  <a:cubicBezTo>
                    <a:pt x="19882" y="14451"/>
                    <a:pt x="19081" y="13684"/>
                    <a:pt x="18314" y="12917"/>
                  </a:cubicBezTo>
                  <a:cubicBezTo>
                    <a:pt x="15412" y="10081"/>
                    <a:pt x="12710" y="7079"/>
                    <a:pt x="9908" y="4110"/>
                  </a:cubicBezTo>
                  <a:cubicBezTo>
                    <a:pt x="8368" y="2472"/>
                    <a:pt x="6404" y="1"/>
                    <a:pt x="415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6" name="Google Shape;6566;p42"/>
            <p:cNvSpPr/>
            <p:nvPr/>
          </p:nvSpPr>
          <p:spPr>
            <a:xfrm>
              <a:off x="4815275" y="1272175"/>
              <a:ext cx="168475" cy="159325"/>
            </a:xfrm>
            <a:custGeom>
              <a:avLst/>
              <a:gdLst/>
              <a:ahLst/>
              <a:cxnLst/>
              <a:rect l="l" t="t" r="r" b="b"/>
              <a:pathLst>
                <a:path w="6739" h="6373" extrusionOk="0">
                  <a:moveTo>
                    <a:pt x="6438" y="1"/>
                  </a:moveTo>
                  <a:cubicBezTo>
                    <a:pt x="5638" y="1102"/>
                    <a:pt x="4737" y="2169"/>
                    <a:pt x="3603" y="3203"/>
                  </a:cubicBezTo>
                  <a:cubicBezTo>
                    <a:pt x="2436" y="4337"/>
                    <a:pt x="1201" y="5271"/>
                    <a:pt x="1" y="6005"/>
                  </a:cubicBezTo>
                  <a:lnTo>
                    <a:pt x="134" y="6372"/>
                  </a:lnTo>
                  <a:cubicBezTo>
                    <a:pt x="1402" y="5605"/>
                    <a:pt x="2702" y="4671"/>
                    <a:pt x="3903" y="3503"/>
                  </a:cubicBezTo>
                  <a:cubicBezTo>
                    <a:pt x="4971" y="2469"/>
                    <a:pt x="5938" y="1335"/>
                    <a:pt x="6739" y="268"/>
                  </a:cubicBezTo>
                  <a:cubicBezTo>
                    <a:pt x="6639" y="168"/>
                    <a:pt x="6539" y="101"/>
                    <a:pt x="643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7" name="Google Shape;6567;p42"/>
            <p:cNvSpPr/>
            <p:nvPr/>
          </p:nvSpPr>
          <p:spPr>
            <a:xfrm>
              <a:off x="4870325" y="1358075"/>
              <a:ext cx="197650" cy="179325"/>
            </a:xfrm>
            <a:custGeom>
              <a:avLst/>
              <a:gdLst/>
              <a:ahLst/>
              <a:cxnLst/>
              <a:rect l="l" t="t" r="r" b="b"/>
              <a:pathLst>
                <a:path w="7906" h="7173" extrusionOk="0">
                  <a:moveTo>
                    <a:pt x="7672" y="1"/>
                  </a:moveTo>
                  <a:cubicBezTo>
                    <a:pt x="6872" y="1102"/>
                    <a:pt x="5871" y="2236"/>
                    <a:pt x="4737" y="3336"/>
                  </a:cubicBezTo>
                  <a:cubicBezTo>
                    <a:pt x="3169" y="4804"/>
                    <a:pt x="1501" y="6005"/>
                    <a:pt x="0" y="6872"/>
                  </a:cubicBezTo>
                  <a:cubicBezTo>
                    <a:pt x="67" y="6939"/>
                    <a:pt x="100" y="7072"/>
                    <a:pt x="200" y="7173"/>
                  </a:cubicBezTo>
                  <a:cubicBezTo>
                    <a:pt x="1768" y="6272"/>
                    <a:pt x="3436" y="5104"/>
                    <a:pt x="5037" y="3603"/>
                  </a:cubicBezTo>
                  <a:cubicBezTo>
                    <a:pt x="6171" y="2569"/>
                    <a:pt x="7105" y="1402"/>
                    <a:pt x="7906" y="268"/>
                  </a:cubicBezTo>
                  <a:cubicBezTo>
                    <a:pt x="7839" y="201"/>
                    <a:pt x="7739" y="67"/>
                    <a:pt x="7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8" name="Google Shape;6568;p42"/>
            <p:cNvSpPr/>
            <p:nvPr/>
          </p:nvSpPr>
          <p:spPr>
            <a:xfrm>
              <a:off x="4942875" y="1447300"/>
              <a:ext cx="208500" cy="183500"/>
            </a:xfrm>
            <a:custGeom>
              <a:avLst/>
              <a:gdLst/>
              <a:ahLst/>
              <a:cxnLst/>
              <a:rect l="l" t="t" r="r" b="b"/>
              <a:pathLst>
                <a:path w="8340" h="7340" extrusionOk="0">
                  <a:moveTo>
                    <a:pt x="8106" y="1"/>
                  </a:moveTo>
                  <a:cubicBezTo>
                    <a:pt x="7305" y="1135"/>
                    <a:pt x="6305" y="2269"/>
                    <a:pt x="5171" y="3337"/>
                  </a:cubicBezTo>
                  <a:cubicBezTo>
                    <a:pt x="3469" y="4971"/>
                    <a:pt x="1635" y="6205"/>
                    <a:pt x="0" y="7106"/>
                  </a:cubicBezTo>
                  <a:lnTo>
                    <a:pt x="267" y="7340"/>
                  </a:lnTo>
                  <a:cubicBezTo>
                    <a:pt x="1935" y="6472"/>
                    <a:pt x="3770" y="5205"/>
                    <a:pt x="5504" y="3604"/>
                  </a:cubicBezTo>
                  <a:cubicBezTo>
                    <a:pt x="6605" y="2536"/>
                    <a:pt x="7539" y="1435"/>
                    <a:pt x="8339" y="301"/>
                  </a:cubicBezTo>
                  <a:cubicBezTo>
                    <a:pt x="8273" y="201"/>
                    <a:pt x="8173" y="101"/>
                    <a:pt x="810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9" name="Google Shape;6569;p42"/>
            <p:cNvSpPr/>
            <p:nvPr/>
          </p:nvSpPr>
          <p:spPr>
            <a:xfrm>
              <a:off x="5027100" y="1534875"/>
              <a:ext cx="208500" cy="184325"/>
            </a:xfrm>
            <a:custGeom>
              <a:avLst/>
              <a:gdLst/>
              <a:ahLst/>
              <a:cxnLst/>
              <a:rect l="l" t="t" r="r" b="b"/>
              <a:pathLst>
                <a:path w="8340" h="7373" extrusionOk="0">
                  <a:moveTo>
                    <a:pt x="8106" y="0"/>
                  </a:moveTo>
                  <a:cubicBezTo>
                    <a:pt x="7272" y="1135"/>
                    <a:pt x="6305" y="2302"/>
                    <a:pt x="5137" y="3436"/>
                  </a:cubicBezTo>
                  <a:cubicBezTo>
                    <a:pt x="3469" y="5037"/>
                    <a:pt x="1635" y="6272"/>
                    <a:pt x="0" y="7139"/>
                  </a:cubicBezTo>
                  <a:lnTo>
                    <a:pt x="267" y="7372"/>
                  </a:lnTo>
                  <a:cubicBezTo>
                    <a:pt x="1902" y="6505"/>
                    <a:pt x="3736" y="5304"/>
                    <a:pt x="5404" y="3703"/>
                  </a:cubicBezTo>
                  <a:cubicBezTo>
                    <a:pt x="6572" y="2602"/>
                    <a:pt x="7506" y="1435"/>
                    <a:pt x="8340" y="301"/>
                  </a:cubicBezTo>
                  <a:cubicBezTo>
                    <a:pt x="8273" y="201"/>
                    <a:pt x="8173" y="134"/>
                    <a:pt x="810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0" name="Google Shape;6570;p42"/>
            <p:cNvSpPr/>
            <p:nvPr/>
          </p:nvSpPr>
          <p:spPr>
            <a:xfrm>
              <a:off x="5124675" y="1620775"/>
              <a:ext cx="197650" cy="180975"/>
            </a:xfrm>
            <a:custGeom>
              <a:avLst/>
              <a:gdLst/>
              <a:ahLst/>
              <a:cxnLst/>
              <a:rect l="l" t="t" r="r" b="b"/>
              <a:pathLst>
                <a:path w="7906" h="7239" extrusionOk="0">
                  <a:moveTo>
                    <a:pt x="7639" y="0"/>
                  </a:moveTo>
                  <a:cubicBezTo>
                    <a:pt x="6805" y="1168"/>
                    <a:pt x="5771" y="2402"/>
                    <a:pt x="4570" y="3569"/>
                  </a:cubicBezTo>
                  <a:cubicBezTo>
                    <a:pt x="3069" y="5004"/>
                    <a:pt x="1434" y="6138"/>
                    <a:pt x="0" y="6972"/>
                  </a:cubicBezTo>
                  <a:cubicBezTo>
                    <a:pt x="100" y="7072"/>
                    <a:pt x="200" y="7139"/>
                    <a:pt x="334" y="7239"/>
                  </a:cubicBezTo>
                  <a:cubicBezTo>
                    <a:pt x="1835" y="6405"/>
                    <a:pt x="3402" y="5271"/>
                    <a:pt x="4870" y="3870"/>
                  </a:cubicBezTo>
                  <a:cubicBezTo>
                    <a:pt x="6038" y="2702"/>
                    <a:pt x="7072" y="1435"/>
                    <a:pt x="7906" y="234"/>
                  </a:cubicBezTo>
                  <a:lnTo>
                    <a:pt x="7872" y="200"/>
                  </a:lnTo>
                  <a:cubicBezTo>
                    <a:pt x="7772" y="100"/>
                    <a:pt x="7706" y="67"/>
                    <a:pt x="76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1" name="Google Shape;6571;p42"/>
            <p:cNvSpPr/>
            <p:nvPr/>
          </p:nvSpPr>
          <p:spPr>
            <a:xfrm>
              <a:off x="5245575" y="1696650"/>
              <a:ext cx="167650" cy="166825"/>
            </a:xfrm>
            <a:custGeom>
              <a:avLst/>
              <a:gdLst/>
              <a:ahLst/>
              <a:cxnLst/>
              <a:rect l="l" t="t" r="r" b="b"/>
              <a:pathLst>
                <a:path w="6706" h="6673" extrusionOk="0">
                  <a:moveTo>
                    <a:pt x="6439" y="1"/>
                  </a:moveTo>
                  <a:cubicBezTo>
                    <a:pt x="5538" y="1368"/>
                    <a:pt x="4404" y="2736"/>
                    <a:pt x="3036" y="4070"/>
                  </a:cubicBezTo>
                  <a:cubicBezTo>
                    <a:pt x="2036" y="5038"/>
                    <a:pt x="1002" y="5838"/>
                    <a:pt x="1" y="6539"/>
                  </a:cubicBezTo>
                  <a:lnTo>
                    <a:pt x="501" y="6672"/>
                  </a:lnTo>
                  <a:cubicBezTo>
                    <a:pt x="1435" y="6005"/>
                    <a:pt x="2403" y="5238"/>
                    <a:pt x="3337" y="4371"/>
                  </a:cubicBezTo>
                  <a:cubicBezTo>
                    <a:pt x="4704" y="3070"/>
                    <a:pt x="5838" y="1669"/>
                    <a:pt x="6706" y="334"/>
                  </a:cubicBezTo>
                  <a:cubicBezTo>
                    <a:pt x="6606" y="201"/>
                    <a:pt x="6539" y="134"/>
                    <a:pt x="643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Oval 3"/>
          <p:cNvSpPr/>
          <p:nvPr/>
        </p:nvSpPr>
        <p:spPr>
          <a:xfrm>
            <a:off x="184177" y="155240"/>
            <a:ext cx="868695" cy="604441"/>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en-US" sz="2400" b="1" smtClean="0"/>
              <a:t>02</a:t>
            </a:r>
            <a:endParaRPr lang="en-US" sz="2000" b="1" dirty="0"/>
          </a:p>
        </p:txBody>
      </p:sp>
      <p:sp>
        <p:nvSpPr>
          <p:cNvPr id="5" name="TextBox 4"/>
          <p:cNvSpPr txBox="1"/>
          <p:nvPr/>
        </p:nvSpPr>
        <p:spPr>
          <a:xfrm>
            <a:off x="1150913" y="249758"/>
            <a:ext cx="4705149" cy="461665"/>
          </a:xfrm>
          <a:prstGeom prst="rect">
            <a:avLst/>
          </a:prstGeom>
          <a:noFill/>
        </p:spPr>
        <p:txBody>
          <a:bodyPr wrap="square" rtlCol="0">
            <a:spAutoFit/>
          </a:bodyPr>
          <a:lstStyle/>
          <a:p>
            <a:r>
              <a:rPr lang="vi-VN" sz="2400" b="1">
                <a:solidFill>
                  <a:schemeClr val="accent4">
                    <a:lumMod val="75000"/>
                  </a:schemeClr>
                </a:solidFill>
              </a:rPr>
              <a:t>Luyện tập kỹ năng tính toán</a:t>
            </a:r>
            <a:endParaRPr lang="en-US" sz="2400" b="1" dirty="0">
              <a:solidFill>
                <a:schemeClr val="accent4">
                  <a:lumMod val="75000"/>
                </a:schemeClr>
              </a:solidFill>
            </a:endParaRPr>
          </a:p>
        </p:txBody>
      </p:sp>
      <p:sp>
        <p:nvSpPr>
          <p:cNvPr id="6" name="Rounded Rectangle 5"/>
          <p:cNvSpPr/>
          <p:nvPr/>
        </p:nvSpPr>
        <p:spPr>
          <a:xfrm>
            <a:off x="304494" y="928102"/>
            <a:ext cx="3873016" cy="534256"/>
          </a:xfrm>
          <a:prstGeom prst="round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sz="2400" b="1" smtClean="0"/>
              <a:t>Thực </a:t>
            </a:r>
            <a:r>
              <a:rPr lang="en-US" sz="2400" b="1"/>
              <a:t>hiện trên bảng con</a:t>
            </a:r>
            <a:endParaRPr lang="en-US" sz="2400" b="1" dirty="0"/>
          </a:p>
        </p:txBody>
      </p:sp>
      <p:pic>
        <p:nvPicPr>
          <p:cNvPr id="69" name="Picture 13"/>
          <p:cNvPicPr>
            <a:picLocks noChangeAspect="1"/>
          </p:cNvPicPr>
          <p:nvPr/>
        </p:nvPicPr>
        <p:blipFill>
          <a:blip r:embed="rId3"/>
          <a:srcRect/>
          <a:stretch>
            <a:fillRect/>
          </a:stretch>
        </p:blipFill>
        <p:spPr>
          <a:xfrm>
            <a:off x="294279" y="1994202"/>
            <a:ext cx="4328521" cy="2831798"/>
          </a:xfrm>
          <a:prstGeom prst="rect">
            <a:avLst/>
          </a:prstGeom>
        </p:spPr>
      </p:pic>
      <p:sp>
        <p:nvSpPr>
          <p:cNvPr id="70" name="Rectangle 69"/>
          <p:cNvSpPr/>
          <p:nvPr/>
        </p:nvSpPr>
        <p:spPr>
          <a:xfrm>
            <a:off x="1518366" y="2516825"/>
            <a:ext cx="3124573" cy="1131848"/>
          </a:xfrm>
          <a:prstGeom prst="rect">
            <a:avLst/>
          </a:prstGeom>
        </p:spPr>
        <p:txBody>
          <a:bodyPr wrap="none">
            <a:spAutoFit/>
          </a:bodyPr>
          <a:lstStyle/>
          <a:p>
            <a:pPr>
              <a:lnSpc>
                <a:spcPct val="150000"/>
              </a:lnSpc>
            </a:pPr>
            <a:r>
              <a:rPr lang="en-US" sz="2400" b="1">
                <a:solidFill>
                  <a:schemeClr val="accent4">
                    <a:lumMod val="75000"/>
                  </a:schemeClr>
                </a:solidFill>
              </a:rPr>
              <a:t>724 : 3 = ?                 </a:t>
            </a:r>
            <a:endParaRPr lang="en-US" sz="2400" b="1" smtClean="0">
              <a:solidFill>
                <a:schemeClr val="accent4">
                  <a:lumMod val="75000"/>
                </a:schemeClr>
              </a:solidFill>
            </a:endParaRPr>
          </a:p>
          <a:p>
            <a:pPr>
              <a:lnSpc>
                <a:spcPct val="150000"/>
              </a:lnSpc>
            </a:pPr>
            <a:r>
              <a:rPr lang="en-US" sz="2400" b="1" smtClean="0">
                <a:solidFill>
                  <a:schemeClr val="accent4">
                    <a:lumMod val="75000"/>
                  </a:schemeClr>
                </a:solidFill>
              </a:rPr>
              <a:t>6007 </a:t>
            </a:r>
            <a:r>
              <a:rPr lang="en-US" sz="2400" b="1">
                <a:solidFill>
                  <a:schemeClr val="accent4">
                    <a:lumMod val="75000"/>
                  </a:schemeClr>
                </a:solidFill>
              </a:rPr>
              <a:t>: 5 = ? </a:t>
            </a:r>
          </a:p>
        </p:txBody>
      </p:sp>
      <p:grpSp>
        <p:nvGrpSpPr>
          <p:cNvPr id="71" name="Google Shape;6529;p42"/>
          <p:cNvGrpSpPr/>
          <p:nvPr/>
        </p:nvGrpSpPr>
        <p:grpSpPr>
          <a:xfrm flipH="1">
            <a:off x="593967" y="1713281"/>
            <a:ext cx="704625" cy="738750"/>
            <a:chOff x="9115600" y="4660700"/>
            <a:chExt cx="764850" cy="875375"/>
          </a:xfrm>
        </p:grpSpPr>
        <p:sp>
          <p:nvSpPr>
            <p:cNvPr id="72" name="Google Shape;6530;p42"/>
            <p:cNvSpPr/>
            <p:nvPr/>
          </p:nvSpPr>
          <p:spPr>
            <a:xfrm>
              <a:off x="9115600" y="4660700"/>
              <a:ext cx="764850" cy="875375"/>
            </a:xfrm>
            <a:custGeom>
              <a:avLst/>
              <a:gdLst/>
              <a:ahLst/>
              <a:cxnLst/>
              <a:rect l="l" t="t" r="r" b="b"/>
              <a:pathLst>
                <a:path w="30594" h="35015" extrusionOk="0">
                  <a:moveTo>
                    <a:pt x="15900" y="0"/>
                  </a:moveTo>
                  <a:cubicBezTo>
                    <a:pt x="14587" y="0"/>
                    <a:pt x="13311" y="502"/>
                    <a:pt x="12259" y="1397"/>
                  </a:cubicBezTo>
                  <a:cubicBezTo>
                    <a:pt x="10038" y="3271"/>
                    <a:pt x="9636" y="6483"/>
                    <a:pt x="9958" y="8704"/>
                  </a:cubicBezTo>
                  <a:cubicBezTo>
                    <a:pt x="7335" y="8999"/>
                    <a:pt x="5006" y="9962"/>
                    <a:pt x="3132" y="11595"/>
                  </a:cubicBezTo>
                  <a:cubicBezTo>
                    <a:pt x="1393" y="13147"/>
                    <a:pt x="376" y="15181"/>
                    <a:pt x="81" y="17697"/>
                  </a:cubicBezTo>
                  <a:lnTo>
                    <a:pt x="81" y="17805"/>
                  </a:lnTo>
                  <a:cubicBezTo>
                    <a:pt x="54" y="17992"/>
                    <a:pt x="54" y="18206"/>
                    <a:pt x="1" y="18420"/>
                  </a:cubicBezTo>
                  <a:lnTo>
                    <a:pt x="1" y="18661"/>
                  </a:lnTo>
                  <a:lnTo>
                    <a:pt x="1" y="19223"/>
                  </a:lnTo>
                  <a:lnTo>
                    <a:pt x="1" y="19277"/>
                  </a:lnTo>
                  <a:lnTo>
                    <a:pt x="1" y="19303"/>
                  </a:lnTo>
                  <a:lnTo>
                    <a:pt x="1" y="19464"/>
                  </a:lnTo>
                  <a:cubicBezTo>
                    <a:pt x="1" y="19678"/>
                    <a:pt x="1" y="19865"/>
                    <a:pt x="54" y="20080"/>
                  </a:cubicBezTo>
                  <a:lnTo>
                    <a:pt x="54" y="20213"/>
                  </a:lnTo>
                  <a:lnTo>
                    <a:pt x="54" y="20294"/>
                  </a:lnTo>
                  <a:cubicBezTo>
                    <a:pt x="81" y="20561"/>
                    <a:pt x="81" y="20883"/>
                    <a:pt x="108" y="21177"/>
                  </a:cubicBezTo>
                  <a:cubicBezTo>
                    <a:pt x="108" y="21231"/>
                    <a:pt x="135" y="21338"/>
                    <a:pt x="135" y="21418"/>
                  </a:cubicBezTo>
                  <a:cubicBezTo>
                    <a:pt x="456" y="23372"/>
                    <a:pt x="1473" y="25031"/>
                    <a:pt x="2651" y="26262"/>
                  </a:cubicBezTo>
                  <a:cubicBezTo>
                    <a:pt x="3079" y="26717"/>
                    <a:pt x="3534" y="27119"/>
                    <a:pt x="3962" y="27494"/>
                  </a:cubicBezTo>
                  <a:cubicBezTo>
                    <a:pt x="3802" y="28109"/>
                    <a:pt x="3748" y="28725"/>
                    <a:pt x="3802" y="29367"/>
                  </a:cubicBezTo>
                  <a:cubicBezTo>
                    <a:pt x="3828" y="30143"/>
                    <a:pt x="4016" y="30920"/>
                    <a:pt x="4390" y="31669"/>
                  </a:cubicBezTo>
                  <a:cubicBezTo>
                    <a:pt x="4658" y="32204"/>
                    <a:pt x="5006" y="32740"/>
                    <a:pt x="5434" y="33222"/>
                  </a:cubicBezTo>
                  <a:cubicBezTo>
                    <a:pt x="6773" y="34720"/>
                    <a:pt x="7843" y="34720"/>
                    <a:pt x="8218" y="34720"/>
                  </a:cubicBezTo>
                  <a:cubicBezTo>
                    <a:pt x="8941" y="34720"/>
                    <a:pt x="9636" y="34426"/>
                    <a:pt x="10145" y="33891"/>
                  </a:cubicBezTo>
                  <a:cubicBezTo>
                    <a:pt x="10761" y="34292"/>
                    <a:pt x="11323" y="34479"/>
                    <a:pt x="11912" y="34479"/>
                  </a:cubicBezTo>
                  <a:cubicBezTo>
                    <a:pt x="12768" y="34479"/>
                    <a:pt x="13571" y="34078"/>
                    <a:pt x="14053" y="33462"/>
                  </a:cubicBezTo>
                  <a:cubicBezTo>
                    <a:pt x="14267" y="33195"/>
                    <a:pt x="14535" y="32740"/>
                    <a:pt x="14642" y="32124"/>
                  </a:cubicBezTo>
                  <a:cubicBezTo>
                    <a:pt x="14775" y="32392"/>
                    <a:pt x="14909" y="32686"/>
                    <a:pt x="15097" y="32981"/>
                  </a:cubicBezTo>
                  <a:cubicBezTo>
                    <a:pt x="15659" y="33864"/>
                    <a:pt x="16515" y="34533"/>
                    <a:pt x="17398" y="34801"/>
                  </a:cubicBezTo>
                  <a:cubicBezTo>
                    <a:pt x="17853" y="34935"/>
                    <a:pt x="18308" y="35015"/>
                    <a:pt x="18790" y="35015"/>
                  </a:cubicBezTo>
                  <a:cubicBezTo>
                    <a:pt x="19085" y="35015"/>
                    <a:pt x="19379" y="34988"/>
                    <a:pt x="19674" y="34935"/>
                  </a:cubicBezTo>
                  <a:lnTo>
                    <a:pt x="19754" y="34935"/>
                  </a:lnTo>
                  <a:cubicBezTo>
                    <a:pt x="20958" y="34667"/>
                    <a:pt x="21761" y="34185"/>
                    <a:pt x="22216" y="33462"/>
                  </a:cubicBezTo>
                  <a:cubicBezTo>
                    <a:pt x="22270" y="33409"/>
                    <a:pt x="22270" y="33382"/>
                    <a:pt x="22297" y="33355"/>
                  </a:cubicBezTo>
                  <a:cubicBezTo>
                    <a:pt x="22698" y="33248"/>
                    <a:pt x="23019" y="33141"/>
                    <a:pt x="23207" y="33061"/>
                  </a:cubicBezTo>
                  <a:cubicBezTo>
                    <a:pt x="23635" y="32874"/>
                    <a:pt x="24063" y="32686"/>
                    <a:pt x="24465" y="32445"/>
                  </a:cubicBezTo>
                  <a:cubicBezTo>
                    <a:pt x="25616" y="31776"/>
                    <a:pt x="26178" y="31080"/>
                    <a:pt x="26365" y="30170"/>
                  </a:cubicBezTo>
                  <a:cubicBezTo>
                    <a:pt x="26472" y="29635"/>
                    <a:pt x="26445" y="29073"/>
                    <a:pt x="26231" y="28591"/>
                  </a:cubicBezTo>
                  <a:cubicBezTo>
                    <a:pt x="26472" y="28323"/>
                    <a:pt x="26713" y="28029"/>
                    <a:pt x="26954" y="27761"/>
                  </a:cubicBezTo>
                  <a:lnTo>
                    <a:pt x="27409" y="27735"/>
                  </a:lnTo>
                  <a:cubicBezTo>
                    <a:pt x="28747" y="27654"/>
                    <a:pt x="29898" y="26771"/>
                    <a:pt x="30246" y="25486"/>
                  </a:cubicBezTo>
                  <a:cubicBezTo>
                    <a:pt x="30594" y="24282"/>
                    <a:pt x="30139" y="22890"/>
                    <a:pt x="29068" y="22114"/>
                  </a:cubicBezTo>
                  <a:lnTo>
                    <a:pt x="28587" y="21793"/>
                  </a:lnTo>
                  <a:cubicBezTo>
                    <a:pt x="28479" y="20240"/>
                    <a:pt x="28051" y="18634"/>
                    <a:pt x="27355" y="17162"/>
                  </a:cubicBezTo>
                  <a:cubicBezTo>
                    <a:pt x="27007" y="16439"/>
                    <a:pt x="26552" y="15770"/>
                    <a:pt x="26044" y="15128"/>
                  </a:cubicBezTo>
                  <a:cubicBezTo>
                    <a:pt x="26044" y="15074"/>
                    <a:pt x="26017" y="15074"/>
                    <a:pt x="26017" y="15048"/>
                  </a:cubicBezTo>
                  <a:lnTo>
                    <a:pt x="25990" y="15021"/>
                  </a:lnTo>
                  <a:cubicBezTo>
                    <a:pt x="27596" y="13923"/>
                    <a:pt x="28694" y="12451"/>
                    <a:pt x="29175" y="10605"/>
                  </a:cubicBezTo>
                  <a:cubicBezTo>
                    <a:pt x="29711" y="8624"/>
                    <a:pt x="29497" y="6643"/>
                    <a:pt x="28506" y="5171"/>
                  </a:cubicBezTo>
                  <a:cubicBezTo>
                    <a:pt x="27676" y="3913"/>
                    <a:pt x="26311" y="3083"/>
                    <a:pt x="24705" y="2843"/>
                  </a:cubicBezTo>
                  <a:cubicBezTo>
                    <a:pt x="24438" y="2806"/>
                    <a:pt x="24173" y="2789"/>
                    <a:pt x="23911" y="2789"/>
                  </a:cubicBezTo>
                  <a:cubicBezTo>
                    <a:pt x="23021" y="2789"/>
                    <a:pt x="22166" y="2987"/>
                    <a:pt x="21360" y="3298"/>
                  </a:cubicBezTo>
                  <a:lnTo>
                    <a:pt x="21360" y="3271"/>
                  </a:lnTo>
                  <a:cubicBezTo>
                    <a:pt x="20182" y="1504"/>
                    <a:pt x="18469" y="327"/>
                    <a:pt x="16676" y="59"/>
                  </a:cubicBezTo>
                  <a:cubicBezTo>
                    <a:pt x="16417" y="19"/>
                    <a:pt x="16158" y="0"/>
                    <a:pt x="15900" y="0"/>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6531;p42"/>
            <p:cNvSpPr/>
            <p:nvPr/>
          </p:nvSpPr>
          <p:spPr>
            <a:xfrm>
              <a:off x="9424750" y="4728500"/>
              <a:ext cx="220175" cy="289675"/>
            </a:xfrm>
            <a:custGeom>
              <a:avLst/>
              <a:gdLst/>
              <a:ahLst/>
              <a:cxnLst/>
              <a:rect l="l" t="t" r="r" b="b"/>
              <a:pathLst>
                <a:path w="8807" h="11587" extrusionOk="0">
                  <a:moveTo>
                    <a:pt x="3572" y="0"/>
                  </a:moveTo>
                  <a:cubicBezTo>
                    <a:pt x="2926" y="0"/>
                    <a:pt x="2264" y="234"/>
                    <a:pt x="1633" y="773"/>
                  </a:cubicBezTo>
                  <a:cubicBezTo>
                    <a:pt x="322" y="1870"/>
                    <a:pt x="1" y="4092"/>
                    <a:pt x="241" y="5698"/>
                  </a:cubicBezTo>
                  <a:cubicBezTo>
                    <a:pt x="536" y="7866"/>
                    <a:pt x="1606" y="10141"/>
                    <a:pt x="3266" y="11586"/>
                  </a:cubicBezTo>
                  <a:lnTo>
                    <a:pt x="4979" y="11319"/>
                  </a:lnTo>
                  <a:cubicBezTo>
                    <a:pt x="7067" y="8829"/>
                    <a:pt x="8806" y="5109"/>
                    <a:pt x="6799" y="2084"/>
                  </a:cubicBezTo>
                  <a:cubicBezTo>
                    <a:pt x="6006" y="868"/>
                    <a:pt x="4818" y="0"/>
                    <a:pt x="3572" y="0"/>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6532;p42"/>
            <p:cNvSpPr/>
            <p:nvPr/>
          </p:nvSpPr>
          <p:spPr>
            <a:xfrm>
              <a:off x="9558575" y="4797325"/>
              <a:ext cx="234900" cy="222175"/>
            </a:xfrm>
            <a:custGeom>
              <a:avLst/>
              <a:gdLst/>
              <a:ahLst/>
              <a:cxnLst/>
              <a:rect l="l" t="t" r="r" b="b"/>
              <a:pathLst>
                <a:path w="9396" h="8887" extrusionOk="0">
                  <a:moveTo>
                    <a:pt x="6187" y="1"/>
                  </a:moveTo>
                  <a:cubicBezTo>
                    <a:pt x="4717" y="1"/>
                    <a:pt x="3159" y="1033"/>
                    <a:pt x="2276" y="2088"/>
                  </a:cubicBezTo>
                  <a:cubicBezTo>
                    <a:pt x="964" y="3667"/>
                    <a:pt x="1" y="5809"/>
                    <a:pt x="27" y="7896"/>
                  </a:cubicBezTo>
                  <a:lnTo>
                    <a:pt x="1232" y="8887"/>
                  </a:lnTo>
                  <a:cubicBezTo>
                    <a:pt x="4283" y="8780"/>
                    <a:pt x="7950" y="7709"/>
                    <a:pt x="8860" y="4444"/>
                  </a:cubicBezTo>
                  <a:cubicBezTo>
                    <a:pt x="9395" y="2463"/>
                    <a:pt x="8833" y="349"/>
                    <a:pt x="6585" y="27"/>
                  </a:cubicBezTo>
                  <a:cubicBezTo>
                    <a:pt x="6453" y="9"/>
                    <a:pt x="6320" y="1"/>
                    <a:pt x="6187"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6533;p42"/>
            <p:cNvSpPr/>
            <p:nvPr/>
          </p:nvSpPr>
          <p:spPr>
            <a:xfrm>
              <a:off x="9720500" y="5227575"/>
              <a:ext cx="90375" cy="65600"/>
            </a:xfrm>
            <a:custGeom>
              <a:avLst/>
              <a:gdLst/>
              <a:ahLst/>
              <a:cxnLst/>
              <a:rect l="l" t="t" r="r" b="b"/>
              <a:pathLst>
                <a:path w="3615" h="2624" extrusionOk="0">
                  <a:moveTo>
                    <a:pt x="1072" y="1"/>
                  </a:moveTo>
                  <a:lnTo>
                    <a:pt x="1" y="2624"/>
                  </a:lnTo>
                  <a:lnTo>
                    <a:pt x="1" y="2624"/>
                  </a:lnTo>
                  <a:lnTo>
                    <a:pt x="3052" y="2463"/>
                  </a:lnTo>
                  <a:cubicBezTo>
                    <a:pt x="3480" y="2410"/>
                    <a:pt x="3614" y="1874"/>
                    <a:pt x="3293" y="1607"/>
                  </a:cubicBezTo>
                  <a:lnTo>
                    <a:pt x="107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6534;p42"/>
            <p:cNvSpPr/>
            <p:nvPr/>
          </p:nvSpPr>
          <p:spPr>
            <a:xfrm>
              <a:off x="9275525" y="5322075"/>
              <a:ext cx="45525" cy="141950"/>
            </a:xfrm>
            <a:custGeom>
              <a:avLst/>
              <a:gdLst/>
              <a:ahLst/>
              <a:cxnLst/>
              <a:rect l="l" t="t" r="r" b="b"/>
              <a:pathLst>
                <a:path w="1821" h="5678" extrusionOk="0">
                  <a:moveTo>
                    <a:pt x="1613" y="0"/>
                  </a:moveTo>
                  <a:cubicBezTo>
                    <a:pt x="1568" y="0"/>
                    <a:pt x="1508" y="44"/>
                    <a:pt x="1393" y="102"/>
                  </a:cubicBezTo>
                  <a:cubicBezTo>
                    <a:pt x="1259" y="182"/>
                    <a:pt x="1018" y="343"/>
                    <a:pt x="804" y="584"/>
                  </a:cubicBezTo>
                  <a:cubicBezTo>
                    <a:pt x="590" y="825"/>
                    <a:pt x="376" y="1119"/>
                    <a:pt x="242" y="1520"/>
                  </a:cubicBezTo>
                  <a:cubicBezTo>
                    <a:pt x="108" y="1922"/>
                    <a:pt x="1" y="2377"/>
                    <a:pt x="54" y="2859"/>
                  </a:cubicBezTo>
                  <a:cubicBezTo>
                    <a:pt x="81" y="3367"/>
                    <a:pt x="215" y="3796"/>
                    <a:pt x="376" y="4170"/>
                  </a:cubicBezTo>
                  <a:cubicBezTo>
                    <a:pt x="536" y="4518"/>
                    <a:pt x="777" y="4839"/>
                    <a:pt x="991" y="5054"/>
                  </a:cubicBezTo>
                  <a:cubicBezTo>
                    <a:pt x="1372" y="5482"/>
                    <a:pt x="1669" y="5678"/>
                    <a:pt x="1767" y="5678"/>
                  </a:cubicBezTo>
                  <a:cubicBezTo>
                    <a:pt x="1779" y="5678"/>
                    <a:pt x="1788" y="5675"/>
                    <a:pt x="1794" y="5669"/>
                  </a:cubicBezTo>
                  <a:cubicBezTo>
                    <a:pt x="1821" y="5642"/>
                    <a:pt x="1553" y="5375"/>
                    <a:pt x="1205" y="4893"/>
                  </a:cubicBezTo>
                  <a:cubicBezTo>
                    <a:pt x="884" y="4438"/>
                    <a:pt x="483" y="3688"/>
                    <a:pt x="456" y="2832"/>
                  </a:cubicBezTo>
                  <a:cubicBezTo>
                    <a:pt x="376" y="1949"/>
                    <a:pt x="670" y="1172"/>
                    <a:pt x="1018" y="744"/>
                  </a:cubicBezTo>
                  <a:cubicBezTo>
                    <a:pt x="1178" y="503"/>
                    <a:pt x="1339" y="343"/>
                    <a:pt x="1473" y="236"/>
                  </a:cubicBezTo>
                  <a:cubicBezTo>
                    <a:pt x="1580" y="102"/>
                    <a:pt x="1660" y="48"/>
                    <a:pt x="1660" y="22"/>
                  </a:cubicBezTo>
                  <a:cubicBezTo>
                    <a:pt x="1645" y="7"/>
                    <a:pt x="1630" y="0"/>
                    <a:pt x="1613" y="0"/>
                  </a:cubicBezTo>
                  <a:close/>
                </a:path>
              </a:pathLst>
            </a:custGeom>
            <a:solidFill>
              <a:srgbClr val="6D35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6535;p42"/>
            <p:cNvSpPr/>
            <p:nvPr/>
          </p:nvSpPr>
          <p:spPr>
            <a:xfrm>
              <a:off x="9365875" y="5351775"/>
              <a:ext cx="48875" cy="106575"/>
            </a:xfrm>
            <a:custGeom>
              <a:avLst/>
              <a:gdLst/>
              <a:ahLst/>
              <a:cxnLst/>
              <a:rect l="l" t="t" r="r" b="b"/>
              <a:pathLst>
                <a:path w="1955" h="4263" extrusionOk="0">
                  <a:moveTo>
                    <a:pt x="933" y="1"/>
                  </a:moveTo>
                  <a:cubicBezTo>
                    <a:pt x="889" y="1"/>
                    <a:pt x="823" y="21"/>
                    <a:pt x="750" y="65"/>
                  </a:cubicBezTo>
                  <a:cubicBezTo>
                    <a:pt x="616" y="118"/>
                    <a:pt x="455" y="225"/>
                    <a:pt x="268" y="440"/>
                  </a:cubicBezTo>
                  <a:cubicBezTo>
                    <a:pt x="134" y="627"/>
                    <a:pt x="0" y="921"/>
                    <a:pt x="0" y="1269"/>
                  </a:cubicBezTo>
                  <a:cubicBezTo>
                    <a:pt x="0" y="1590"/>
                    <a:pt x="80" y="1965"/>
                    <a:pt x="214" y="2313"/>
                  </a:cubicBezTo>
                  <a:cubicBezTo>
                    <a:pt x="482" y="2982"/>
                    <a:pt x="883" y="3518"/>
                    <a:pt x="1258" y="3839"/>
                  </a:cubicBezTo>
                  <a:cubicBezTo>
                    <a:pt x="1541" y="4121"/>
                    <a:pt x="1771" y="4263"/>
                    <a:pt x="1875" y="4263"/>
                  </a:cubicBezTo>
                  <a:cubicBezTo>
                    <a:pt x="1900" y="4263"/>
                    <a:pt x="1917" y="4255"/>
                    <a:pt x="1927" y="4240"/>
                  </a:cubicBezTo>
                  <a:cubicBezTo>
                    <a:pt x="1954" y="4213"/>
                    <a:pt x="1740" y="3999"/>
                    <a:pt x="1472" y="3651"/>
                  </a:cubicBezTo>
                  <a:cubicBezTo>
                    <a:pt x="1205" y="3303"/>
                    <a:pt x="857" y="2768"/>
                    <a:pt x="616" y="2179"/>
                  </a:cubicBezTo>
                  <a:cubicBezTo>
                    <a:pt x="482" y="1858"/>
                    <a:pt x="402" y="1564"/>
                    <a:pt x="402" y="1296"/>
                  </a:cubicBezTo>
                  <a:cubicBezTo>
                    <a:pt x="402" y="1028"/>
                    <a:pt x="455" y="787"/>
                    <a:pt x="535" y="600"/>
                  </a:cubicBezTo>
                  <a:cubicBezTo>
                    <a:pt x="723" y="225"/>
                    <a:pt x="990" y="92"/>
                    <a:pt x="990" y="38"/>
                  </a:cubicBezTo>
                  <a:cubicBezTo>
                    <a:pt x="990" y="14"/>
                    <a:pt x="969" y="1"/>
                    <a:pt x="933" y="1"/>
                  </a:cubicBezTo>
                  <a:close/>
                </a:path>
              </a:pathLst>
            </a:custGeom>
            <a:solidFill>
              <a:srgbClr val="6D35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6536;p42"/>
            <p:cNvSpPr/>
            <p:nvPr/>
          </p:nvSpPr>
          <p:spPr>
            <a:xfrm>
              <a:off x="9529800" y="5382825"/>
              <a:ext cx="85000" cy="90025"/>
            </a:xfrm>
            <a:custGeom>
              <a:avLst/>
              <a:gdLst/>
              <a:ahLst/>
              <a:cxnLst/>
              <a:rect l="l" t="t" r="r" b="b"/>
              <a:pathLst>
                <a:path w="3400" h="3601" extrusionOk="0">
                  <a:moveTo>
                    <a:pt x="108" y="0"/>
                  </a:moveTo>
                  <a:cubicBezTo>
                    <a:pt x="27" y="0"/>
                    <a:pt x="1" y="322"/>
                    <a:pt x="27" y="830"/>
                  </a:cubicBezTo>
                  <a:cubicBezTo>
                    <a:pt x="81" y="1098"/>
                    <a:pt x="108" y="1392"/>
                    <a:pt x="242" y="1740"/>
                  </a:cubicBezTo>
                  <a:cubicBezTo>
                    <a:pt x="349" y="2061"/>
                    <a:pt x="483" y="2409"/>
                    <a:pt x="697" y="2757"/>
                  </a:cubicBezTo>
                  <a:cubicBezTo>
                    <a:pt x="938" y="3105"/>
                    <a:pt x="1285" y="3400"/>
                    <a:pt x="1607" y="3507"/>
                  </a:cubicBezTo>
                  <a:cubicBezTo>
                    <a:pt x="1794" y="3574"/>
                    <a:pt x="1968" y="3600"/>
                    <a:pt x="2129" y="3600"/>
                  </a:cubicBezTo>
                  <a:cubicBezTo>
                    <a:pt x="2289" y="3600"/>
                    <a:pt x="2436" y="3574"/>
                    <a:pt x="2570" y="3534"/>
                  </a:cubicBezTo>
                  <a:cubicBezTo>
                    <a:pt x="3132" y="3400"/>
                    <a:pt x="3400" y="3239"/>
                    <a:pt x="3400" y="3212"/>
                  </a:cubicBezTo>
                  <a:cubicBezTo>
                    <a:pt x="3400" y="3187"/>
                    <a:pt x="3365" y="3178"/>
                    <a:pt x="3302" y="3178"/>
                  </a:cubicBezTo>
                  <a:cubicBezTo>
                    <a:pt x="3166" y="3178"/>
                    <a:pt x="2899" y="3221"/>
                    <a:pt x="2570" y="3239"/>
                  </a:cubicBezTo>
                  <a:cubicBezTo>
                    <a:pt x="2356" y="3239"/>
                    <a:pt x="2062" y="3239"/>
                    <a:pt x="1767" y="3132"/>
                  </a:cubicBezTo>
                  <a:cubicBezTo>
                    <a:pt x="1500" y="3025"/>
                    <a:pt x="1285" y="2811"/>
                    <a:pt x="1071" y="2490"/>
                  </a:cubicBezTo>
                  <a:cubicBezTo>
                    <a:pt x="884" y="2195"/>
                    <a:pt x="750" y="1874"/>
                    <a:pt x="616" y="1553"/>
                  </a:cubicBezTo>
                  <a:cubicBezTo>
                    <a:pt x="509" y="1258"/>
                    <a:pt x="402" y="991"/>
                    <a:pt x="349" y="750"/>
                  </a:cubicBezTo>
                  <a:cubicBezTo>
                    <a:pt x="215" y="295"/>
                    <a:pt x="161" y="0"/>
                    <a:pt x="108" y="0"/>
                  </a:cubicBezTo>
                  <a:close/>
                </a:path>
              </a:pathLst>
            </a:custGeom>
            <a:solidFill>
              <a:srgbClr val="6D35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6537;p42"/>
            <p:cNvSpPr/>
            <p:nvPr/>
          </p:nvSpPr>
          <p:spPr>
            <a:xfrm>
              <a:off x="9601400" y="5369975"/>
              <a:ext cx="108425" cy="61550"/>
            </a:xfrm>
            <a:custGeom>
              <a:avLst/>
              <a:gdLst/>
              <a:ahLst/>
              <a:cxnLst/>
              <a:rect l="l" t="t" r="r" b="b"/>
              <a:pathLst>
                <a:path w="4337" h="2462" extrusionOk="0">
                  <a:moveTo>
                    <a:pt x="34" y="0"/>
                  </a:moveTo>
                  <a:cubicBezTo>
                    <a:pt x="32" y="0"/>
                    <a:pt x="29" y="2"/>
                    <a:pt x="27" y="6"/>
                  </a:cubicBezTo>
                  <a:cubicBezTo>
                    <a:pt x="1" y="6"/>
                    <a:pt x="1" y="327"/>
                    <a:pt x="134" y="862"/>
                  </a:cubicBezTo>
                  <a:cubicBezTo>
                    <a:pt x="188" y="1130"/>
                    <a:pt x="322" y="1425"/>
                    <a:pt x="563" y="1746"/>
                  </a:cubicBezTo>
                  <a:cubicBezTo>
                    <a:pt x="804" y="2040"/>
                    <a:pt x="1125" y="2335"/>
                    <a:pt x="1580" y="2442"/>
                  </a:cubicBezTo>
                  <a:cubicBezTo>
                    <a:pt x="1700" y="2455"/>
                    <a:pt x="1821" y="2462"/>
                    <a:pt x="1934" y="2462"/>
                  </a:cubicBezTo>
                  <a:cubicBezTo>
                    <a:pt x="2048" y="2462"/>
                    <a:pt x="2155" y="2455"/>
                    <a:pt x="2249" y="2442"/>
                  </a:cubicBezTo>
                  <a:cubicBezTo>
                    <a:pt x="2463" y="2415"/>
                    <a:pt x="2624" y="2335"/>
                    <a:pt x="2784" y="2281"/>
                  </a:cubicBezTo>
                  <a:cubicBezTo>
                    <a:pt x="3132" y="2147"/>
                    <a:pt x="3427" y="2013"/>
                    <a:pt x="3668" y="1880"/>
                  </a:cubicBezTo>
                  <a:cubicBezTo>
                    <a:pt x="4096" y="1585"/>
                    <a:pt x="4337" y="1344"/>
                    <a:pt x="4310" y="1317"/>
                  </a:cubicBezTo>
                  <a:cubicBezTo>
                    <a:pt x="4306" y="1309"/>
                    <a:pt x="4295" y="1306"/>
                    <a:pt x="4279" y="1306"/>
                  </a:cubicBezTo>
                  <a:cubicBezTo>
                    <a:pt x="4184" y="1306"/>
                    <a:pt x="3894" y="1430"/>
                    <a:pt x="3507" y="1612"/>
                  </a:cubicBezTo>
                  <a:cubicBezTo>
                    <a:pt x="3266" y="1719"/>
                    <a:pt x="2972" y="1799"/>
                    <a:pt x="2650" y="1906"/>
                  </a:cubicBezTo>
                  <a:cubicBezTo>
                    <a:pt x="2408" y="1987"/>
                    <a:pt x="2150" y="2068"/>
                    <a:pt x="1899" y="2068"/>
                  </a:cubicBezTo>
                  <a:cubicBezTo>
                    <a:pt x="1819" y="2068"/>
                    <a:pt x="1739" y="2060"/>
                    <a:pt x="1660" y="2040"/>
                  </a:cubicBezTo>
                  <a:cubicBezTo>
                    <a:pt x="1312" y="1960"/>
                    <a:pt x="1018" y="1746"/>
                    <a:pt x="830" y="1505"/>
                  </a:cubicBezTo>
                  <a:cubicBezTo>
                    <a:pt x="616" y="1264"/>
                    <a:pt x="482" y="996"/>
                    <a:pt x="375" y="755"/>
                  </a:cubicBezTo>
                  <a:cubicBezTo>
                    <a:pt x="201" y="331"/>
                    <a:pt x="73" y="0"/>
                    <a:pt x="34" y="0"/>
                  </a:cubicBezTo>
                  <a:close/>
                </a:path>
              </a:pathLst>
            </a:custGeom>
            <a:solidFill>
              <a:srgbClr val="6D35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6538;p42"/>
            <p:cNvSpPr/>
            <p:nvPr/>
          </p:nvSpPr>
          <p:spPr>
            <a:xfrm>
              <a:off x="9175825" y="4944075"/>
              <a:ext cx="590200" cy="450300"/>
            </a:xfrm>
            <a:custGeom>
              <a:avLst/>
              <a:gdLst/>
              <a:ahLst/>
              <a:cxnLst/>
              <a:rect l="l" t="t" r="r" b="b"/>
              <a:pathLst>
                <a:path w="23608" h="18012" extrusionOk="0">
                  <a:moveTo>
                    <a:pt x="9112" y="1"/>
                  </a:moveTo>
                  <a:cubicBezTo>
                    <a:pt x="6699" y="1"/>
                    <a:pt x="4342" y="669"/>
                    <a:pt x="2463" y="2348"/>
                  </a:cubicBezTo>
                  <a:cubicBezTo>
                    <a:pt x="349" y="4221"/>
                    <a:pt x="1" y="6978"/>
                    <a:pt x="349" y="9655"/>
                  </a:cubicBezTo>
                  <a:cubicBezTo>
                    <a:pt x="590" y="11609"/>
                    <a:pt x="2062" y="13295"/>
                    <a:pt x="3561" y="14472"/>
                  </a:cubicBezTo>
                  <a:cubicBezTo>
                    <a:pt x="5862" y="16239"/>
                    <a:pt x="8405" y="17069"/>
                    <a:pt x="11216" y="17550"/>
                  </a:cubicBezTo>
                  <a:cubicBezTo>
                    <a:pt x="12527" y="17765"/>
                    <a:pt x="13892" y="17952"/>
                    <a:pt x="15230" y="18005"/>
                  </a:cubicBezTo>
                  <a:cubicBezTo>
                    <a:pt x="15343" y="18009"/>
                    <a:pt x="15456" y="18011"/>
                    <a:pt x="15569" y="18011"/>
                  </a:cubicBezTo>
                  <a:cubicBezTo>
                    <a:pt x="19299" y="18011"/>
                    <a:pt x="23215" y="15872"/>
                    <a:pt x="23501" y="11716"/>
                  </a:cubicBezTo>
                  <a:cubicBezTo>
                    <a:pt x="23608" y="10136"/>
                    <a:pt x="23233" y="8477"/>
                    <a:pt x="22537" y="7032"/>
                  </a:cubicBezTo>
                  <a:cubicBezTo>
                    <a:pt x="20985" y="3900"/>
                    <a:pt x="17505" y="2053"/>
                    <a:pt x="14374" y="956"/>
                  </a:cubicBezTo>
                  <a:cubicBezTo>
                    <a:pt x="12703" y="365"/>
                    <a:pt x="10892" y="1"/>
                    <a:pt x="91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6539;p42"/>
            <p:cNvSpPr/>
            <p:nvPr/>
          </p:nvSpPr>
          <p:spPr>
            <a:xfrm>
              <a:off x="9549875" y="5028850"/>
              <a:ext cx="164650" cy="364825"/>
            </a:xfrm>
            <a:custGeom>
              <a:avLst/>
              <a:gdLst/>
              <a:ahLst/>
              <a:cxnLst/>
              <a:rect l="l" t="t" r="r" b="b"/>
              <a:pathLst>
                <a:path w="6586" h="14593" extrusionOk="0">
                  <a:moveTo>
                    <a:pt x="4363" y="0"/>
                  </a:moveTo>
                  <a:cubicBezTo>
                    <a:pt x="4337" y="830"/>
                    <a:pt x="4283" y="1713"/>
                    <a:pt x="4230" y="2650"/>
                  </a:cubicBezTo>
                  <a:cubicBezTo>
                    <a:pt x="4149" y="3453"/>
                    <a:pt x="4042" y="4283"/>
                    <a:pt x="3908" y="5113"/>
                  </a:cubicBezTo>
                  <a:cubicBezTo>
                    <a:pt x="3855" y="5541"/>
                    <a:pt x="3775" y="5942"/>
                    <a:pt x="3694" y="6397"/>
                  </a:cubicBezTo>
                  <a:cubicBezTo>
                    <a:pt x="3641" y="6585"/>
                    <a:pt x="3587" y="6826"/>
                    <a:pt x="3507" y="7013"/>
                  </a:cubicBezTo>
                  <a:cubicBezTo>
                    <a:pt x="3453" y="7227"/>
                    <a:pt x="3427" y="7468"/>
                    <a:pt x="3346" y="7655"/>
                  </a:cubicBezTo>
                  <a:cubicBezTo>
                    <a:pt x="3106" y="8485"/>
                    <a:pt x="2784" y="9315"/>
                    <a:pt x="2490" y="10091"/>
                  </a:cubicBezTo>
                  <a:cubicBezTo>
                    <a:pt x="2142" y="10867"/>
                    <a:pt x="1767" y="11590"/>
                    <a:pt x="1419" y="12259"/>
                  </a:cubicBezTo>
                  <a:cubicBezTo>
                    <a:pt x="937" y="13116"/>
                    <a:pt x="482" y="13865"/>
                    <a:pt x="1" y="14534"/>
                  </a:cubicBezTo>
                  <a:cubicBezTo>
                    <a:pt x="108" y="14534"/>
                    <a:pt x="215" y="14534"/>
                    <a:pt x="295" y="14588"/>
                  </a:cubicBezTo>
                  <a:cubicBezTo>
                    <a:pt x="402" y="14591"/>
                    <a:pt x="509" y="14593"/>
                    <a:pt x="616" y="14593"/>
                  </a:cubicBezTo>
                  <a:cubicBezTo>
                    <a:pt x="1365" y="14593"/>
                    <a:pt x="2108" y="14511"/>
                    <a:pt x="2811" y="14347"/>
                  </a:cubicBezTo>
                  <a:cubicBezTo>
                    <a:pt x="3025" y="14079"/>
                    <a:pt x="3213" y="13785"/>
                    <a:pt x="3427" y="13517"/>
                  </a:cubicBezTo>
                  <a:cubicBezTo>
                    <a:pt x="3882" y="12768"/>
                    <a:pt x="4363" y="12018"/>
                    <a:pt x="4765" y="11135"/>
                  </a:cubicBezTo>
                  <a:cubicBezTo>
                    <a:pt x="5166" y="10252"/>
                    <a:pt x="5514" y="9368"/>
                    <a:pt x="5836" y="8351"/>
                  </a:cubicBezTo>
                  <a:cubicBezTo>
                    <a:pt x="5889" y="8137"/>
                    <a:pt x="5969" y="7843"/>
                    <a:pt x="6023" y="7629"/>
                  </a:cubicBezTo>
                  <a:cubicBezTo>
                    <a:pt x="6103" y="7388"/>
                    <a:pt x="6157" y="7120"/>
                    <a:pt x="6184" y="6879"/>
                  </a:cubicBezTo>
                  <a:cubicBezTo>
                    <a:pt x="6291" y="6397"/>
                    <a:pt x="6371" y="5916"/>
                    <a:pt x="6424" y="5461"/>
                  </a:cubicBezTo>
                  <a:cubicBezTo>
                    <a:pt x="6532" y="4497"/>
                    <a:pt x="6585" y="3614"/>
                    <a:pt x="6585" y="2784"/>
                  </a:cubicBezTo>
                  <a:lnTo>
                    <a:pt x="6585" y="2035"/>
                  </a:lnTo>
                  <a:cubicBezTo>
                    <a:pt x="5943" y="1258"/>
                    <a:pt x="5193" y="589"/>
                    <a:pt x="43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6540;p42"/>
            <p:cNvSpPr/>
            <p:nvPr/>
          </p:nvSpPr>
          <p:spPr>
            <a:xfrm>
              <a:off x="9382600" y="4969300"/>
              <a:ext cx="206775" cy="410200"/>
            </a:xfrm>
            <a:custGeom>
              <a:avLst/>
              <a:gdLst/>
              <a:ahLst/>
              <a:cxnLst/>
              <a:rect l="l" t="t" r="r" b="b"/>
              <a:pathLst>
                <a:path w="8271" h="16408" extrusionOk="0">
                  <a:moveTo>
                    <a:pt x="6290" y="0"/>
                  </a:moveTo>
                  <a:cubicBezTo>
                    <a:pt x="6290" y="214"/>
                    <a:pt x="6263" y="402"/>
                    <a:pt x="6263" y="616"/>
                  </a:cubicBezTo>
                  <a:cubicBezTo>
                    <a:pt x="6210" y="1820"/>
                    <a:pt x="6076" y="3185"/>
                    <a:pt x="5755" y="4711"/>
                  </a:cubicBezTo>
                  <a:cubicBezTo>
                    <a:pt x="5460" y="6237"/>
                    <a:pt x="5005" y="7869"/>
                    <a:pt x="4336" y="9475"/>
                  </a:cubicBezTo>
                  <a:cubicBezTo>
                    <a:pt x="3667" y="11108"/>
                    <a:pt x="2757" y="12527"/>
                    <a:pt x="1820" y="13731"/>
                  </a:cubicBezTo>
                  <a:cubicBezTo>
                    <a:pt x="1339" y="14320"/>
                    <a:pt x="857" y="14882"/>
                    <a:pt x="375" y="15417"/>
                  </a:cubicBezTo>
                  <a:cubicBezTo>
                    <a:pt x="241" y="15551"/>
                    <a:pt x="134" y="15685"/>
                    <a:pt x="0" y="15819"/>
                  </a:cubicBezTo>
                  <a:cubicBezTo>
                    <a:pt x="776" y="16060"/>
                    <a:pt x="1579" y="16274"/>
                    <a:pt x="2382" y="16408"/>
                  </a:cubicBezTo>
                  <a:cubicBezTo>
                    <a:pt x="2784" y="16033"/>
                    <a:pt x="3185" y="15631"/>
                    <a:pt x="3587" y="15203"/>
                  </a:cubicBezTo>
                  <a:cubicBezTo>
                    <a:pt x="4765" y="13892"/>
                    <a:pt x="5862" y="12286"/>
                    <a:pt x="6638" y="10439"/>
                  </a:cubicBezTo>
                  <a:cubicBezTo>
                    <a:pt x="7441" y="8592"/>
                    <a:pt x="7869" y="6718"/>
                    <a:pt x="8084" y="5032"/>
                  </a:cubicBezTo>
                  <a:cubicBezTo>
                    <a:pt x="8271" y="3426"/>
                    <a:pt x="8217" y="1954"/>
                    <a:pt x="8084" y="696"/>
                  </a:cubicBezTo>
                  <a:cubicBezTo>
                    <a:pt x="7468" y="429"/>
                    <a:pt x="6879" y="214"/>
                    <a:pt x="629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6541;p42"/>
            <p:cNvSpPr/>
            <p:nvPr/>
          </p:nvSpPr>
          <p:spPr>
            <a:xfrm>
              <a:off x="9357825" y="5146800"/>
              <a:ext cx="106425" cy="93675"/>
            </a:xfrm>
            <a:custGeom>
              <a:avLst/>
              <a:gdLst/>
              <a:ahLst/>
              <a:cxnLst/>
              <a:rect l="l" t="t" r="r" b="b"/>
              <a:pathLst>
                <a:path w="4257" h="3747" extrusionOk="0">
                  <a:moveTo>
                    <a:pt x="2118" y="0"/>
                  </a:moveTo>
                  <a:cubicBezTo>
                    <a:pt x="1745" y="0"/>
                    <a:pt x="1368" y="112"/>
                    <a:pt x="1045" y="341"/>
                  </a:cubicBezTo>
                  <a:cubicBezTo>
                    <a:pt x="188" y="930"/>
                    <a:pt x="1" y="2108"/>
                    <a:pt x="590" y="2964"/>
                  </a:cubicBezTo>
                  <a:cubicBezTo>
                    <a:pt x="949" y="3470"/>
                    <a:pt x="1526" y="3747"/>
                    <a:pt x="2110" y="3747"/>
                  </a:cubicBezTo>
                  <a:cubicBezTo>
                    <a:pt x="2485" y="3747"/>
                    <a:pt x="2862" y="3633"/>
                    <a:pt x="3186" y="3392"/>
                  </a:cubicBezTo>
                  <a:cubicBezTo>
                    <a:pt x="4043" y="2804"/>
                    <a:pt x="4257" y="1626"/>
                    <a:pt x="3641" y="796"/>
                  </a:cubicBezTo>
                  <a:cubicBezTo>
                    <a:pt x="3282" y="274"/>
                    <a:pt x="2703" y="0"/>
                    <a:pt x="211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6542;p42"/>
            <p:cNvSpPr/>
            <p:nvPr/>
          </p:nvSpPr>
          <p:spPr>
            <a:xfrm>
              <a:off x="9180525" y="5110475"/>
              <a:ext cx="57550" cy="93050"/>
            </a:xfrm>
            <a:custGeom>
              <a:avLst/>
              <a:gdLst/>
              <a:ahLst/>
              <a:cxnLst/>
              <a:rect l="l" t="t" r="r" b="b"/>
              <a:pathLst>
                <a:path w="2302" h="3722" extrusionOk="0">
                  <a:moveTo>
                    <a:pt x="428" y="1"/>
                  </a:moveTo>
                  <a:cubicBezTo>
                    <a:pt x="321" y="1"/>
                    <a:pt x="187" y="1"/>
                    <a:pt x="107" y="54"/>
                  </a:cubicBezTo>
                  <a:cubicBezTo>
                    <a:pt x="0" y="991"/>
                    <a:pt x="27" y="1982"/>
                    <a:pt x="134" y="2945"/>
                  </a:cubicBezTo>
                  <a:cubicBezTo>
                    <a:pt x="161" y="3213"/>
                    <a:pt x="241" y="3480"/>
                    <a:pt x="294" y="3721"/>
                  </a:cubicBezTo>
                  <a:lnTo>
                    <a:pt x="428" y="3721"/>
                  </a:lnTo>
                  <a:cubicBezTo>
                    <a:pt x="1472" y="3721"/>
                    <a:pt x="2302" y="2892"/>
                    <a:pt x="2302" y="1848"/>
                  </a:cubicBezTo>
                  <a:cubicBezTo>
                    <a:pt x="2302" y="857"/>
                    <a:pt x="1472" y="1"/>
                    <a:pt x="42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6543;p42"/>
            <p:cNvSpPr/>
            <p:nvPr/>
          </p:nvSpPr>
          <p:spPr>
            <a:xfrm>
              <a:off x="9181175" y="5143275"/>
              <a:ext cx="582850" cy="251100"/>
            </a:xfrm>
            <a:custGeom>
              <a:avLst/>
              <a:gdLst/>
              <a:ahLst/>
              <a:cxnLst/>
              <a:rect l="l" t="t" r="r" b="b"/>
              <a:pathLst>
                <a:path w="23314" h="10044" extrusionOk="0">
                  <a:moveTo>
                    <a:pt x="1" y="0"/>
                  </a:moveTo>
                  <a:cubicBezTo>
                    <a:pt x="1" y="536"/>
                    <a:pt x="28" y="1098"/>
                    <a:pt x="108" y="1633"/>
                  </a:cubicBezTo>
                  <a:cubicBezTo>
                    <a:pt x="322" y="3614"/>
                    <a:pt x="1794" y="5273"/>
                    <a:pt x="3320" y="6451"/>
                  </a:cubicBezTo>
                  <a:cubicBezTo>
                    <a:pt x="5622" y="8244"/>
                    <a:pt x="8164" y="9074"/>
                    <a:pt x="10975" y="9529"/>
                  </a:cubicBezTo>
                  <a:cubicBezTo>
                    <a:pt x="12313" y="9797"/>
                    <a:pt x="13678" y="9984"/>
                    <a:pt x="15016" y="10037"/>
                  </a:cubicBezTo>
                  <a:cubicBezTo>
                    <a:pt x="15129" y="10041"/>
                    <a:pt x="15242" y="10043"/>
                    <a:pt x="15355" y="10043"/>
                  </a:cubicBezTo>
                  <a:cubicBezTo>
                    <a:pt x="19085" y="10043"/>
                    <a:pt x="23001" y="7904"/>
                    <a:pt x="23287" y="3748"/>
                  </a:cubicBezTo>
                  <a:cubicBezTo>
                    <a:pt x="23287" y="3560"/>
                    <a:pt x="23314" y="3319"/>
                    <a:pt x="23287" y="3078"/>
                  </a:cubicBezTo>
                  <a:cubicBezTo>
                    <a:pt x="20744" y="3962"/>
                    <a:pt x="18228" y="5059"/>
                    <a:pt x="15605" y="5354"/>
                  </a:cubicBezTo>
                  <a:cubicBezTo>
                    <a:pt x="15074" y="5413"/>
                    <a:pt x="14542" y="5441"/>
                    <a:pt x="14011" y="5441"/>
                  </a:cubicBezTo>
                  <a:cubicBezTo>
                    <a:pt x="11915" y="5441"/>
                    <a:pt x="9823" y="5009"/>
                    <a:pt x="7816" y="4390"/>
                  </a:cubicBezTo>
                  <a:cubicBezTo>
                    <a:pt x="4979" y="3507"/>
                    <a:pt x="2115" y="2088"/>
                    <a:pt x="1"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6544;p42"/>
            <p:cNvSpPr/>
            <p:nvPr/>
          </p:nvSpPr>
          <p:spPr>
            <a:xfrm>
              <a:off x="9311000" y="5123875"/>
              <a:ext cx="54900" cy="32350"/>
            </a:xfrm>
            <a:custGeom>
              <a:avLst/>
              <a:gdLst/>
              <a:ahLst/>
              <a:cxnLst/>
              <a:rect l="l" t="t" r="r" b="b"/>
              <a:pathLst>
                <a:path w="2196" h="1294" extrusionOk="0">
                  <a:moveTo>
                    <a:pt x="1258" y="0"/>
                  </a:moveTo>
                  <a:cubicBezTo>
                    <a:pt x="991" y="0"/>
                    <a:pt x="803" y="27"/>
                    <a:pt x="589" y="107"/>
                  </a:cubicBezTo>
                  <a:cubicBezTo>
                    <a:pt x="429" y="161"/>
                    <a:pt x="295" y="241"/>
                    <a:pt x="188" y="375"/>
                  </a:cubicBezTo>
                  <a:lnTo>
                    <a:pt x="81" y="482"/>
                  </a:lnTo>
                  <a:cubicBezTo>
                    <a:pt x="54" y="509"/>
                    <a:pt x="27" y="535"/>
                    <a:pt x="27" y="562"/>
                  </a:cubicBezTo>
                  <a:cubicBezTo>
                    <a:pt x="0" y="643"/>
                    <a:pt x="0" y="696"/>
                    <a:pt x="0" y="776"/>
                  </a:cubicBezTo>
                  <a:lnTo>
                    <a:pt x="81" y="991"/>
                  </a:lnTo>
                  <a:cubicBezTo>
                    <a:pt x="161" y="1017"/>
                    <a:pt x="188" y="1071"/>
                    <a:pt x="268" y="1098"/>
                  </a:cubicBezTo>
                  <a:cubicBezTo>
                    <a:pt x="295" y="1098"/>
                    <a:pt x="295" y="1151"/>
                    <a:pt x="322" y="1151"/>
                  </a:cubicBezTo>
                  <a:cubicBezTo>
                    <a:pt x="455" y="1205"/>
                    <a:pt x="562" y="1231"/>
                    <a:pt x="696" y="1285"/>
                  </a:cubicBezTo>
                  <a:cubicBezTo>
                    <a:pt x="746" y="1291"/>
                    <a:pt x="794" y="1294"/>
                    <a:pt x="843" y="1294"/>
                  </a:cubicBezTo>
                  <a:cubicBezTo>
                    <a:pt x="1447" y="1294"/>
                    <a:pt x="1945" y="842"/>
                    <a:pt x="2168" y="321"/>
                  </a:cubicBezTo>
                  <a:cubicBezTo>
                    <a:pt x="2195" y="268"/>
                    <a:pt x="2168" y="214"/>
                    <a:pt x="2142" y="188"/>
                  </a:cubicBezTo>
                  <a:cubicBezTo>
                    <a:pt x="2126" y="156"/>
                    <a:pt x="2101" y="143"/>
                    <a:pt x="2072" y="143"/>
                  </a:cubicBezTo>
                  <a:cubicBezTo>
                    <a:pt x="2052" y="143"/>
                    <a:pt x="2030" y="150"/>
                    <a:pt x="2008" y="161"/>
                  </a:cubicBezTo>
                  <a:lnTo>
                    <a:pt x="1954" y="161"/>
                  </a:lnTo>
                  <a:cubicBezTo>
                    <a:pt x="1874" y="107"/>
                    <a:pt x="1740" y="80"/>
                    <a:pt x="1553" y="27"/>
                  </a:cubicBezTo>
                  <a:cubicBezTo>
                    <a:pt x="1472" y="27"/>
                    <a:pt x="1365" y="0"/>
                    <a:pt x="1258" y="0"/>
                  </a:cubicBezTo>
                  <a:close/>
                </a:path>
              </a:pathLst>
            </a:custGeom>
            <a:solidFill>
              <a:srgbClr val="FF67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6545;p42"/>
            <p:cNvSpPr/>
            <p:nvPr/>
          </p:nvSpPr>
          <p:spPr>
            <a:xfrm>
              <a:off x="9415375" y="5014575"/>
              <a:ext cx="62925" cy="47775"/>
            </a:xfrm>
            <a:custGeom>
              <a:avLst/>
              <a:gdLst/>
              <a:ahLst/>
              <a:cxnLst/>
              <a:rect l="l" t="t" r="r" b="b"/>
              <a:pathLst>
                <a:path w="2517" h="1911" extrusionOk="0">
                  <a:moveTo>
                    <a:pt x="500" y="1"/>
                  </a:moveTo>
                  <a:cubicBezTo>
                    <a:pt x="316" y="1"/>
                    <a:pt x="176" y="56"/>
                    <a:pt x="108" y="170"/>
                  </a:cubicBezTo>
                  <a:cubicBezTo>
                    <a:pt x="1" y="304"/>
                    <a:pt x="28" y="545"/>
                    <a:pt x="215" y="759"/>
                  </a:cubicBezTo>
                  <a:cubicBezTo>
                    <a:pt x="322" y="1000"/>
                    <a:pt x="590" y="1267"/>
                    <a:pt x="911" y="1481"/>
                  </a:cubicBezTo>
                  <a:cubicBezTo>
                    <a:pt x="964" y="1535"/>
                    <a:pt x="1045" y="1562"/>
                    <a:pt x="1098" y="1615"/>
                  </a:cubicBezTo>
                  <a:cubicBezTo>
                    <a:pt x="1430" y="1805"/>
                    <a:pt x="1770" y="1910"/>
                    <a:pt x="2027" y="1910"/>
                  </a:cubicBezTo>
                  <a:cubicBezTo>
                    <a:pt x="2206" y="1910"/>
                    <a:pt x="2344" y="1859"/>
                    <a:pt x="2410" y="1749"/>
                  </a:cubicBezTo>
                  <a:cubicBezTo>
                    <a:pt x="2517" y="1615"/>
                    <a:pt x="2463" y="1374"/>
                    <a:pt x="2303" y="1134"/>
                  </a:cubicBezTo>
                  <a:cubicBezTo>
                    <a:pt x="2169" y="893"/>
                    <a:pt x="1901" y="625"/>
                    <a:pt x="1607" y="438"/>
                  </a:cubicBezTo>
                  <a:cubicBezTo>
                    <a:pt x="1553" y="411"/>
                    <a:pt x="1500" y="357"/>
                    <a:pt x="1419" y="304"/>
                  </a:cubicBezTo>
                  <a:cubicBezTo>
                    <a:pt x="1080" y="103"/>
                    <a:pt x="750" y="1"/>
                    <a:pt x="500" y="1"/>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6546;p42"/>
            <p:cNvSpPr/>
            <p:nvPr/>
          </p:nvSpPr>
          <p:spPr>
            <a:xfrm>
              <a:off x="9250100" y="4983625"/>
              <a:ext cx="68275" cy="32500"/>
            </a:xfrm>
            <a:custGeom>
              <a:avLst/>
              <a:gdLst/>
              <a:ahLst/>
              <a:cxnLst/>
              <a:rect l="l" t="t" r="r" b="b"/>
              <a:pathLst>
                <a:path w="2731" h="1300" extrusionOk="0">
                  <a:moveTo>
                    <a:pt x="1775" y="0"/>
                  </a:moveTo>
                  <a:cubicBezTo>
                    <a:pt x="1610" y="0"/>
                    <a:pt x="1434" y="15"/>
                    <a:pt x="1259" y="43"/>
                  </a:cubicBezTo>
                  <a:cubicBezTo>
                    <a:pt x="723" y="123"/>
                    <a:pt x="268" y="337"/>
                    <a:pt x="54" y="605"/>
                  </a:cubicBezTo>
                  <a:cubicBezTo>
                    <a:pt x="1" y="712"/>
                    <a:pt x="1" y="766"/>
                    <a:pt x="1" y="873"/>
                  </a:cubicBezTo>
                  <a:cubicBezTo>
                    <a:pt x="1" y="980"/>
                    <a:pt x="54" y="1060"/>
                    <a:pt x="188" y="1140"/>
                  </a:cubicBezTo>
                  <a:cubicBezTo>
                    <a:pt x="375" y="1252"/>
                    <a:pt x="678" y="1299"/>
                    <a:pt x="1018" y="1299"/>
                  </a:cubicBezTo>
                  <a:cubicBezTo>
                    <a:pt x="1165" y="1299"/>
                    <a:pt x="1319" y="1290"/>
                    <a:pt x="1473" y="1274"/>
                  </a:cubicBezTo>
                  <a:cubicBezTo>
                    <a:pt x="1981" y="1167"/>
                    <a:pt x="2463" y="980"/>
                    <a:pt x="2650" y="712"/>
                  </a:cubicBezTo>
                  <a:cubicBezTo>
                    <a:pt x="2731" y="605"/>
                    <a:pt x="2731" y="525"/>
                    <a:pt x="2731" y="444"/>
                  </a:cubicBezTo>
                  <a:cubicBezTo>
                    <a:pt x="2731" y="337"/>
                    <a:pt x="2624" y="230"/>
                    <a:pt x="2543" y="177"/>
                  </a:cubicBezTo>
                  <a:cubicBezTo>
                    <a:pt x="2368" y="54"/>
                    <a:pt x="2090" y="0"/>
                    <a:pt x="1775" y="0"/>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6547;p42"/>
            <p:cNvSpPr/>
            <p:nvPr/>
          </p:nvSpPr>
          <p:spPr>
            <a:xfrm>
              <a:off x="9302975" y="5089075"/>
              <a:ext cx="73625" cy="67225"/>
            </a:xfrm>
            <a:custGeom>
              <a:avLst/>
              <a:gdLst/>
              <a:ahLst/>
              <a:cxnLst/>
              <a:rect l="l" t="t" r="r" b="b"/>
              <a:pathLst>
                <a:path w="2945" h="2689" extrusionOk="0">
                  <a:moveTo>
                    <a:pt x="1713" y="1446"/>
                  </a:moveTo>
                  <a:lnTo>
                    <a:pt x="2115" y="1526"/>
                  </a:lnTo>
                  <a:cubicBezTo>
                    <a:pt x="2222" y="1580"/>
                    <a:pt x="2329" y="1606"/>
                    <a:pt x="2436" y="1660"/>
                  </a:cubicBezTo>
                  <a:cubicBezTo>
                    <a:pt x="2356" y="1794"/>
                    <a:pt x="2302" y="1901"/>
                    <a:pt x="2222" y="2008"/>
                  </a:cubicBezTo>
                  <a:lnTo>
                    <a:pt x="1927" y="2302"/>
                  </a:lnTo>
                  <a:cubicBezTo>
                    <a:pt x="1820" y="2329"/>
                    <a:pt x="1767" y="2409"/>
                    <a:pt x="1660" y="2436"/>
                  </a:cubicBezTo>
                  <a:cubicBezTo>
                    <a:pt x="1553" y="2463"/>
                    <a:pt x="1499" y="2516"/>
                    <a:pt x="1392" y="2516"/>
                  </a:cubicBezTo>
                  <a:lnTo>
                    <a:pt x="1124" y="2516"/>
                  </a:lnTo>
                  <a:cubicBezTo>
                    <a:pt x="1017" y="2516"/>
                    <a:pt x="910" y="2463"/>
                    <a:pt x="857" y="2436"/>
                  </a:cubicBezTo>
                  <a:cubicBezTo>
                    <a:pt x="857" y="2436"/>
                    <a:pt x="830" y="2409"/>
                    <a:pt x="776" y="2409"/>
                  </a:cubicBezTo>
                  <a:cubicBezTo>
                    <a:pt x="750" y="2383"/>
                    <a:pt x="723" y="2383"/>
                    <a:pt x="696" y="2329"/>
                  </a:cubicBezTo>
                  <a:cubicBezTo>
                    <a:pt x="616" y="2302"/>
                    <a:pt x="589" y="2249"/>
                    <a:pt x="509" y="2168"/>
                  </a:cubicBezTo>
                  <a:cubicBezTo>
                    <a:pt x="482" y="2168"/>
                    <a:pt x="455" y="2142"/>
                    <a:pt x="455" y="2115"/>
                  </a:cubicBezTo>
                  <a:lnTo>
                    <a:pt x="482" y="2061"/>
                  </a:lnTo>
                  <a:lnTo>
                    <a:pt x="509" y="2008"/>
                  </a:lnTo>
                  <a:lnTo>
                    <a:pt x="535" y="1927"/>
                  </a:lnTo>
                  <a:lnTo>
                    <a:pt x="535" y="1981"/>
                  </a:lnTo>
                  <a:cubicBezTo>
                    <a:pt x="616" y="1874"/>
                    <a:pt x="723" y="1767"/>
                    <a:pt x="803" y="1713"/>
                  </a:cubicBezTo>
                  <a:cubicBezTo>
                    <a:pt x="883" y="1633"/>
                    <a:pt x="991" y="1580"/>
                    <a:pt x="1071" y="1526"/>
                  </a:cubicBezTo>
                  <a:cubicBezTo>
                    <a:pt x="1178" y="1472"/>
                    <a:pt x="1285" y="1472"/>
                    <a:pt x="1392" y="1446"/>
                  </a:cubicBezTo>
                  <a:close/>
                  <a:moveTo>
                    <a:pt x="134" y="0"/>
                  </a:moveTo>
                  <a:lnTo>
                    <a:pt x="107" y="107"/>
                  </a:lnTo>
                  <a:cubicBezTo>
                    <a:pt x="80" y="188"/>
                    <a:pt x="54" y="295"/>
                    <a:pt x="54" y="429"/>
                  </a:cubicBezTo>
                  <a:cubicBezTo>
                    <a:pt x="0" y="562"/>
                    <a:pt x="0" y="670"/>
                    <a:pt x="0" y="803"/>
                  </a:cubicBezTo>
                  <a:cubicBezTo>
                    <a:pt x="0" y="1071"/>
                    <a:pt x="0" y="1258"/>
                    <a:pt x="54" y="1472"/>
                  </a:cubicBezTo>
                  <a:cubicBezTo>
                    <a:pt x="54" y="1606"/>
                    <a:pt x="80" y="1713"/>
                    <a:pt x="107" y="1794"/>
                  </a:cubicBezTo>
                  <a:cubicBezTo>
                    <a:pt x="134" y="1927"/>
                    <a:pt x="214" y="2008"/>
                    <a:pt x="241" y="2115"/>
                  </a:cubicBezTo>
                  <a:cubicBezTo>
                    <a:pt x="348" y="2302"/>
                    <a:pt x="482" y="2436"/>
                    <a:pt x="643" y="2543"/>
                  </a:cubicBezTo>
                  <a:cubicBezTo>
                    <a:pt x="776" y="2597"/>
                    <a:pt x="937" y="2677"/>
                    <a:pt x="1124" y="2677"/>
                  </a:cubicBezTo>
                  <a:cubicBezTo>
                    <a:pt x="1171" y="2685"/>
                    <a:pt x="1216" y="2688"/>
                    <a:pt x="1259" y="2688"/>
                  </a:cubicBezTo>
                  <a:cubicBezTo>
                    <a:pt x="1363" y="2688"/>
                    <a:pt x="1458" y="2669"/>
                    <a:pt x="1553" y="2650"/>
                  </a:cubicBezTo>
                  <a:cubicBezTo>
                    <a:pt x="1686" y="2597"/>
                    <a:pt x="1820" y="2543"/>
                    <a:pt x="1927" y="2463"/>
                  </a:cubicBezTo>
                  <a:cubicBezTo>
                    <a:pt x="2034" y="2409"/>
                    <a:pt x="2115" y="2302"/>
                    <a:pt x="2222" y="2195"/>
                  </a:cubicBezTo>
                  <a:cubicBezTo>
                    <a:pt x="2436" y="2008"/>
                    <a:pt x="2543" y="1767"/>
                    <a:pt x="2704" y="1472"/>
                  </a:cubicBezTo>
                  <a:cubicBezTo>
                    <a:pt x="2784" y="1205"/>
                    <a:pt x="2891" y="937"/>
                    <a:pt x="2944" y="643"/>
                  </a:cubicBezTo>
                  <a:lnTo>
                    <a:pt x="2329" y="643"/>
                  </a:lnTo>
                  <a:cubicBezTo>
                    <a:pt x="2008" y="643"/>
                    <a:pt x="1740" y="589"/>
                    <a:pt x="1446" y="536"/>
                  </a:cubicBezTo>
                  <a:cubicBezTo>
                    <a:pt x="1151" y="455"/>
                    <a:pt x="883" y="375"/>
                    <a:pt x="643" y="268"/>
                  </a:cubicBezTo>
                  <a:cubicBezTo>
                    <a:pt x="535" y="241"/>
                    <a:pt x="455" y="188"/>
                    <a:pt x="348" y="134"/>
                  </a:cubicBezTo>
                  <a:cubicBezTo>
                    <a:pt x="321" y="107"/>
                    <a:pt x="268" y="107"/>
                    <a:pt x="241" y="54"/>
                  </a:cubicBezTo>
                  <a:cubicBezTo>
                    <a:pt x="214" y="27"/>
                    <a:pt x="188" y="27"/>
                    <a:pt x="134" y="0"/>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6548;p42"/>
            <p:cNvSpPr/>
            <p:nvPr/>
          </p:nvSpPr>
          <p:spPr>
            <a:xfrm>
              <a:off x="9252100" y="5050800"/>
              <a:ext cx="32150" cy="48500"/>
            </a:xfrm>
            <a:custGeom>
              <a:avLst/>
              <a:gdLst/>
              <a:ahLst/>
              <a:cxnLst/>
              <a:rect l="l" t="t" r="r" b="b"/>
              <a:pathLst>
                <a:path w="1286" h="1940" extrusionOk="0">
                  <a:moveTo>
                    <a:pt x="804" y="1"/>
                  </a:moveTo>
                  <a:cubicBezTo>
                    <a:pt x="677" y="1"/>
                    <a:pt x="519" y="80"/>
                    <a:pt x="402" y="220"/>
                  </a:cubicBezTo>
                  <a:cubicBezTo>
                    <a:pt x="269" y="380"/>
                    <a:pt x="188" y="595"/>
                    <a:pt x="108" y="862"/>
                  </a:cubicBezTo>
                  <a:cubicBezTo>
                    <a:pt x="1" y="1317"/>
                    <a:pt x="108" y="1772"/>
                    <a:pt x="349" y="1906"/>
                  </a:cubicBezTo>
                  <a:cubicBezTo>
                    <a:pt x="376" y="1906"/>
                    <a:pt x="402" y="1933"/>
                    <a:pt x="456" y="1933"/>
                  </a:cubicBezTo>
                  <a:cubicBezTo>
                    <a:pt x="473" y="1937"/>
                    <a:pt x="492" y="1939"/>
                    <a:pt x="512" y="1939"/>
                  </a:cubicBezTo>
                  <a:cubicBezTo>
                    <a:pt x="621" y="1939"/>
                    <a:pt x="772" y="1876"/>
                    <a:pt x="884" y="1719"/>
                  </a:cubicBezTo>
                  <a:cubicBezTo>
                    <a:pt x="1018" y="1558"/>
                    <a:pt x="1125" y="1371"/>
                    <a:pt x="1179" y="1103"/>
                  </a:cubicBezTo>
                  <a:cubicBezTo>
                    <a:pt x="1286" y="621"/>
                    <a:pt x="1179" y="193"/>
                    <a:pt x="938" y="59"/>
                  </a:cubicBezTo>
                  <a:cubicBezTo>
                    <a:pt x="911" y="59"/>
                    <a:pt x="884" y="6"/>
                    <a:pt x="857" y="6"/>
                  </a:cubicBezTo>
                  <a:cubicBezTo>
                    <a:pt x="840" y="2"/>
                    <a:pt x="823" y="1"/>
                    <a:pt x="804"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6549;p42"/>
            <p:cNvSpPr/>
            <p:nvPr/>
          </p:nvSpPr>
          <p:spPr>
            <a:xfrm>
              <a:off x="9406025" y="5092250"/>
              <a:ext cx="32125" cy="47875"/>
            </a:xfrm>
            <a:custGeom>
              <a:avLst/>
              <a:gdLst/>
              <a:ahLst/>
              <a:cxnLst/>
              <a:rect l="l" t="t" r="r" b="b"/>
              <a:pathLst>
                <a:path w="1285" h="1915" extrusionOk="0">
                  <a:moveTo>
                    <a:pt x="772" y="1"/>
                  </a:moveTo>
                  <a:cubicBezTo>
                    <a:pt x="663" y="1"/>
                    <a:pt x="514" y="60"/>
                    <a:pt x="402" y="195"/>
                  </a:cubicBezTo>
                  <a:cubicBezTo>
                    <a:pt x="268" y="382"/>
                    <a:pt x="161" y="569"/>
                    <a:pt x="107" y="837"/>
                  </a:cubicBezTo>
                  <a:cubicBezTo>
                    <a:pt x="0" y="1319"/>
                    <a:pt x="107" y="1747"/>
                    <a:pt x="348" y="1881"/>
                  </a:cubicBezTo>
                  <a:cubicBezTo>
                    <a:pt x="375" y="1881"/>
                    <a:pt x="402" y="1908"/>
                    <a:pt x="428" y="1908"/>
                  </a:cubicBezTo>
                  <a:cubicBezTo>
                    <a:pt x="450" y="1912"/>
                    <a:pt x="473" y="1914"/>
                    <a:pt x="497" y="1914"/>
                  </a:cubicBezTo>
                  <a:cubicBezTo>
                    <a:pt x="622" y="1914"/>
                    <a:pt x="771" y="1855"/>
                    <a:pt x="883" y="1720"/>
                  </a:cubicBezTo>
                  <a:cubicBezTo>
                    <a:pt x="1017" y="1533"/>
                    <a:pt x="1097" y="1345"/>
                    <a:pt x="1178" y="1078"/>
                  </a:cubicBezTo>
                  <a:cubicBezTo>
                    <a:pt x="1285" y="596"/>
                    <a:pt x="1178" y="168"/>
                    <a:pt x="937" y="34"/>
                  </a:cubicBezTo>
                  <a:cubicBezTo>
                    <a:pt x="910" y="34"/>
                    <a:pt x="883" y="7"/>
                    <a:pt x="830" y="7"/>
                  </a:cubicBezTo>
                  <a:cubicBezTo>
                    <a:pt x="812" y="3"/>
                    <a:pt x="793" y="1"/>
                    <a:pt x="772"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 name="Google Shape;6529;p42"/>
          <p:cNvGrpSpPr/>
          <p:nvPr/>
        </p:nvGrpSpPr>
        <p:grpSpPr>
          <a:xfrm>
            <a:off x="3392827" y="2830698"/>
            <a:ext cx="738682" cy="650518"/>
            <a:chOff x="9115600" y="4660700"/>
            <a:chExt cx="764850" cy="875375"/>
          </a:xfrm>
        </p:grpSpPr>
        <p:sp>
          <p:nvSpPr>
            <p:cNvPr id="93" name="Google Shape;6530;p42"/>
            <p:cNvSpPr/>
            <p:nvPr/>
          </p:nvSpPr>
          <p:spPr>
            <a:xfrm>
              <a:off x="9115600" y="4660700"/>
              <a:ext cx="764850" cy="875375"/>
            </a:xfrm>
            <a:custGeom>
              <a:avLst/>
              <a:gdLst/>
              <a:ahLst/>
              <a:cxnLst/>
              <a:rect l="l" t="t" r="r" b="b"/>
              <a:pathLst>
                <a:path w="30594" h="35015" extrusionOk="0">
                  <a:moveTo>
                    <a:pt x="15900" y="0"/>
                  </a:moveTo>
                  <a:cubicBezTo>
                    <a:pt x="14587" y="0"/>
                    <a:pt x="13311" y="502"/>
                    <a:pt x="12259" y="1397"/>
                  </a:cubicBezTo>
                  <a:cubicBezTo>
                    <a:pt x="10038" y="3271"/>
                    <a:pt x="9636" y="6483"/>
                    <a:pt x="9958" y="8704"/>
                  </a:cubicBezTo>
                  <a:cubicBezTo>
                    <a:pt x="7335" y="8999"/>
                    <a:pt x="5006" y="9962"/>
                    <a:pt x="3132" y="11595"/>
                  </a:cubicBezTo>
                  <a:cubicBezTo>
                    <a:pt x="1393" y="13147"/>
                    <a:pt x="376" y="15181"/>
                    <a:pt x="81" y="17697"/>
                  </a:cubicBezTo>
                  <a:lnTo>
                    <a:pt x="81" y="17805"/>
                  </a:lnTo>
                  <a:cubicBezTo>
                    <a:pt x="54" y="17992"/>
                    <a:pt x="54" y="18206"/>
                    <a:pt x="1" y="18420"/>
                  </a:cubicBezTo>
                  <a:lnTo>
                    <a:pt x="1" y="18661"/>
                  </a:lnTo>
                  <a:lnTo>
                    <a:pt x="1" y="19223"/>
                  </a:lnTo>
                  <a:lnTo>
                    <a:pt x="1" y="19277"/>
                  </a:lnTo>
                  <a:lnTo>
                    <a:pt x="1" y="19303"/>
                  </a:lnTo>
                  <a:lnTo>
                    <a:pt x="1" y="19464"/>
                  </a:lnTo>
                  <a:cubicBezTo>
                    <a:pt x="1" y="19678"/>
                    <a:pt x="1" y="19865"/>
                    <a:pt x="54" y="20080"/>
                  </a:cubicBezTo>
                  <a:lnTo>
                    <a:pt x="54" y="20213"/>
                  </a:lnTo>
                  <a:lnTo>
                    <a:pt x="54" y="20294"/>
                  </a:lnTo>
                  <a:cubicBezTo>
                    <a:pt x="81" y="20561"/>
                    <a:pt x="81" y="20883"/>
                    <a:pt x="108" y="21177"/>
                  </a:cubicBezTo>
                  <a:cubicBezTo>
                    <a:pt x="108" y="21231"/>
                    <a:pt x="135" y="21338"/>
                    <a:pt x="135" y="21418"/>
                  </a:cubicBezTo>
                  <a:cubicBezTo>
                    <a:pt x="456" y="23372"/>
                    <a:pt x="1473" y="25031"/>
                    <a:pt x="2651" y="26262"/>
                  </a:cubicBezTo>
                  <a:cubicBezTo>
                    <a:pt x="3079" y="26717"/>
                    <a:pt x="3534" y="27119"/>
                    <a:pt x="3962" y="27494"/>
                  </a:cubicBezTo>
                  <a:cubicBezTo>
                    <a:pt x="3802" y="28109"/>
                    <a:pt x="3748" y="28725"/>
                    <a:pt x="3802" y="29367"/>
                  </a:cubicBezTo>
                  <a:cubicBezTo>
                    <a:pt x="3828" y="30143"/>
                    <a:pt x="4016" y="30920"/>
                    <a:pt x="4390" y="31669"/>
                  </a:cubicBezTo>
                  <a:cubicBezTo>
                    <a:pt x="4658" y="32204"/>
                    <a:pt x="5006" y="32740"/>
                    <a:pt x="5434" y="33222"/>
                  </a:cubicBezTo>
                  <a:cubicBezTo>
                    <a:pt x="6773" y="34720"/>
                    <a:pt x="7843" y="34720"/>
                    <a:pt x="8218" y="34720"/>
                  </a:cubicBezTo>
                  <a:cubicBezTo>
                    <a:pt x="8941" y="34720"/>
                    <a:pt x="9636" y="34426"/>
                    <a:pt x="10145" y="33891"/>
                  </a:cubicBezTo>
                  <a:cubicBezTo>
                    <a:pt x="10761" y="34292"/>
                    <a:pt x="11323" y="34479"/>
                    <a:pt x="11912" y="34479"/>
                  </a:cubicBezTo>
                  <a:cubicBezTo>
                    <a:pt x="12768" y="34479"/>
                    <a:pt x="13571" y="34078"/>
                    <a:pt x="14053" y="33462"/>
                  </a:cubicBezTo>
                  <a:cubicBezTo>
                    <a:pt x="14267" y="33195"/>
                    <a:pt x="14535" y="32740"/>
                    <a:pt x="14642" y="32124"/>
                  </a:cubicBezTo>
                  <a:cubicBezTo>
                    <a:pt x="14775" y="32392"/>
                    <a:pt x="14909" y="32686"/>
                    <a:pt x="15097" y="32981"/>
                  </a:cubicBezTo>
                  <a:cubicBezTo>
                    <a:pt x="15659" y="33864"/>
                    <a:pt x="16515" y="34533"/>
                    <a:pt x="17398" y="34801"/>
                  </a:cubicBezTo>
                  <a:cubicBezTo>
                    <a:pt x="17853" y="34935"/>
                    <a:pt x="18308" y="35015"/>
                    <a:pt x="18790" y="35015"/>
                  </a:cubicBezTo>
                  <a:cubicBezTo>
                    <a:pt x="19085" y="35015"/>
                    <a:pt x="19379" y="34988"/>
                    <a:pt x="19674" y="34935"/>
                  </a:cubicBezTo>
                  <a:lnTo>
                    <a:pt x="19754" y="34935"/>
                  </a:lnTo>
                  <a:cubicBezTo>
                    <a:pt x="20958" y="34667"/>
                    <a:pt x="21761" y="34185"/>
                    <a:pt x="22216" y="33462"/>
                  </a:cubicBezTo>
                  <a:cubicBezTo>
                    <a:pt x="22270" y="33409"/>
                    <a:pt x="22270" y="33382"/>
                    <a:pt x="22297" y="33355"/>
                  </a:cubicBezTo>
                  <a:cubicBezTo>
                    <a:pt x="22698" y="33248"/>
                    <a:pt x="23019" y="33141"/>
                    <a:pt x="23207" y="33061"/>
                  </a:cubicBezTo>
                  <a:cubicBezTo>
                    <a:pt x="23635" y="32874"/>
                    <a:pt x="24063" y="32686"/>
                    <a:pt x="24465" y="32445"/>
                  </a:cubicBezTo>
                  <a:cubicBezTo>
                    <a:pt x="25616" y="31776"/>
                    <a:pt x="26178" y="31080"/>
                    <a:pt x="26365" y="30170"/>
                  </a:cubicBezTo>
                  <a:cubicBezTo>
                    <a:pt x="26472" y="29635"/>
                    <a:pt x="26445" y="29073"/>
                    <a:pt x="26231" y="28591"/>
                  </a:cubicBezTo>
                  <a:cubicBezTo>
                    <a:pt x="26472" y="28323"/>
                    <a:pt x="26713" y="28029"/>
                    <a:pt x="26954" y="27761"/>
                  </a:cubicBezTo>
                  <a:lnTo>
                    <a:pt x="27409" y="27735"/>
                  </a:lnTo>
                  <a:cubicBezTo>
                    <a:pt x="28747" y="27654"/>
                    <a:pt x="29898" y="26771"/>
                    <a:pt x="30246" y="25486"/>
                  </a:cubicBezTo>
                  <a:cubicBezTo>
                    <a:pt x="30594" y="24282"/>
                    <a:pt x="30139" y="22890"/>
                    <a:pt x="29068" y="22114"/>
                  </a:cubicBezTo>
                  <a:lnTo>
                    <a:pt x="28587" y="21793"/>
                  </a:lnTo>
                  <a:cubicBezTo>
                    <a:pt x="28479" y="20240"/>
                    <a:pt x="28051" y="18634"/>
                    <a:pt x="27355" y="17162"/>
                  </a:cubicBezTo>
                  <a:cubicBezTo>
                    <a:pt x="27007" y="16439"/>
                    <a:pt x="26552" y="15770"/>
                    <a:pt x="26044" y="15128"/>
                  </a:cubicBezTo>
                  <a:cubicBezTo>
                    <a:pt x="26044" y="15074"/>
                    <a:pt x="26017" y="15074"/>
                    <a:pt x="26017" y="15048"/>
                  </a:cubicBezTo>
                  <a:lnTo>
                    <a:pt x="25990" y="15021"/>
                  </a:lnTo>
                  <a:cubicBezTo>
                    <a:pt x="27596" y="13923"/>
                    <a:pt x="28694" y="12451"/>
                    <a:pt x="29175" y="10605"/>
                  </a:cubicBezTo>
                  <a:cubicBezTo>
                    <a:pt x="29711" y="8624"/>
                    <a:pt x="29497" y="6643"/>
                    <a:pt x="28506" y="5171"/>
                  </a:cubicBezTo>
                  <a:cubicBezTo>
                    <a:pt x="27676" y="3913"/>
                    <a:pt x="26311" y="3083"/>
                    <a:pt x="24705" y="2843"/>
                  </a:cubicBezTo>
                  <a:cubicBezTo>
                    <a:pt x="24438" y="2806"/>
                    <a:pt x="24173" y="2789"/>
                    <a:pt x="23911" y="2789"/>
                  </a:cubicBezTo>
                  <a:cubicBezTo>
                    <a:pt x="23021" y="2789"/>
                    <a:pt x="22166" y="2987"/>
                    <a:pt x="21360" y="3298"/>
                  </a:cubicBezTo>
                  <a:lnTo>
                    <a:pt x="21360" y="3271"/>
                  </a:lnTo>
                  <a:cubicBezTo>
                    <a:pt x="20182" y="1504"/>
                    <a:pt x="18469" y="327"/>
                    <a:pt x="16676" y="59"/>
                  </a:cubicBezTo>
                  <a:cubicBezTo>
                    <a:pt x="16417" y="19"/>
                    <a:pt x="16158" y="0"/>
                    <a:pt x="15900" y="0"/>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6531;p42"/>
            <p:cNvSpPr/>
            <p:nvPr/>
          </p:nvSpPr>
          <p:spPr>
            <a:xfrm>
              <a:off x="9424750" y="4728500"/>
              <a:ext cx="220175" cy="289675"/>
            </a:xfrm>
            <a:custGeom>
              <a:avLst/>
              <a:gdLst/>
              <a:ahLst/>
              <a:cxnLst/>
              <a:rect l="l" t="t" r="r" b="b"/>
              <a:pathLst>
                <a:path w="8807" h="11587" extrusionOk="0">
                  <a:moveTo>
                    <a:pt x="3572" y="0"/>
                  </a:moveTo>
                  <a:cubicBezTo>
                    <a:pt x="2926" y="0"/>
                    <a:pt x="2264" y="234"/>
                    <a:pt x="1633" y="773"/>
                  </a:cubicBezTo>
                  <a:cubicBezTo>
                    <a:pt x="322" y="1870"/>
                    <a:pt x="1" y="4092"/>
                    <a:pt x="241" y="5698"/>
                  </a:cubicBezTo>
                  <a:cubicBezTo>
                    <a:pt x="536" y="7866"/>
                    <a:pt x="1606" y="10141"/>
                    <a:pt x="3266" y="11586"/>
                  </a:cubicBezTo>
                  <a:lnTo>
                    <a:pt x="4979" y="11319"/>
                  </a:lnTo>
                  <a:cubicBezTo>
                    <a:pt x="7067" y="8829"/>
                    <a:pt x="8806" y="5109"/>
                    <a:pt x="6799" y="2084"/>
                  </a:cubicBezTo>
                  <a:cubicBezTo>
                    <a:pt x="6006" y="868"/>
                    <a:pt x="4818" y="0"/>
                    <a:pt x="3572" y="0"/>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6532;p42"/>
            <p:cNvSpPr/>
            <p:nvPr/>
          </p:nvSpPr>
          <p:spPr>
            <a:xfrm>
              <a:off x="9558575" y="4797325"/>
              <a:ext cx="234900" cy="222175"/>
            </a:xfrm>
            <a:custGeom>
              <a:avLst/>
              <a:gdLst/>
              <a:ahLst/>
              <a:cxnLst/>
              <a:rect l="l" t="t" r="r" b="b"/>
              <a:pathLst>
                <a:path w="9396" h="8887" extrusionOk="0">
                  <a:moveTo>
                    <a:pt x="6187" y="1"/>
                  </a:moveTo>
                  <a:cubicBezTo>
                    <a:pt x="4717" y="1"/>
                    <a:pt x="3159" y="1033"/>
                    <a:pt x="2276" y="2088"/>
                  </a:cubicBezTo>
                  <a:cubicBezTo>
                    <a:pt x="964" y="3667"/>
                    <a:pt x="1" y="5809"/>
                    <a:pt x="27" y="7896"/>
                  </a:cubicBezTo>
                  <a:lnTo>
                    <a:pt x="1232" y="8887"/>
                  </a:lnTo>
                  <a:cubicBezTo>
                    <a:pt x="4283" y="8780"/>
                    <a:pt x="7950" y="7709"/>
                    <a:pt x="8860" y="4444"/>
                  </a:cubicBezTo>
                  <a:cubicBezTo>
                    <a:pt x="9395" y="2463"/>
                    <a:pt x="8833" y="349"/>
                    <a:pt x="6585" y="27"/>
                  </a:cubicBezTo>
                  <a:cubicBezTo>
                    <a:pt x="6453" y="9"/>
                    <a:pt x="6320" y="1"/>
                    <a:pt x="6187"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6533;p42"/>
            <p:cNvSpPr/>
            <p:nvPr/>
          </p:nvSpPr>
          <p:spPr>
            <a:xfrm>
              <a:off x="9720500" y="5227575"/>
              <a:ext cx="90375" cy="65600"/>
            </a:xfrm>
            <a:custGeom>
              <a:avLst/>
              <a:gdLst/>
              <a:ahLst/>
              <a:cxnLst/>
              <a:rect l="l" t="t" r="r" b="b"/>
              <a:pathLst>
                <a:path w="3615" h="2624" extrusionOk="0">
                  <a:moveTo>
                    <a:pt x="1072" y="1"/>
                  </a:moveTo>
                  <a:lnTo>
                    <a:pt x="1" y="2624"/>
                  </a:lnTo>
                  <a:lnTo>
                    <a:pt x="1" y="2624"/>
                  </a:lnTo>
                  <a:lnTo>
                    <a:pt x="3052" y="2463"/>
                  </a:lnTo>
                  <a:cubicBezTo>
                    <a:pt x="3480" y="2410"/>
                    <a:pt x="3614" y="1874"/>
                    <a:pt x="3293" y="1607"/>
                  </a:cubicBezTo>
                  <a:lnTo>
                    <a:pt x="107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6534;p42"/>
            <p:cNvSpPr/>
            <p:nvPr/>
          </p:nvSpPr>
          <p:spPr>
            <a:xfrm>
              <a:off x="9275525" y="5322075"/>
              <a:ext cx="45525" cy="141950"/>
            </a:xfrm>
            <a:custGeom>
              <a:avLst/>
              <a:gdLst/>
              <a:ahLst/>
              <a:cxnLst/>
              <a:rect l="l" t="t" r="r" b="b"/>
              <a:pathLst>
                <a:path w="1821" h="5678" extrusionOk="0">
                  <a:moveTo>
                    <a:pt x="1613" y="0"/>
                  </a:moveTo>
                  <a:cubicBezTo>
                    <a:pt x="1568" y="0"/>
                    <a:pt x="1508" y="44"/>
                    <a:pt x="1393" y="102"/>
                  </a:cubicBezTo>
                  <a:cubicBezTo>
                    <a:pt x="1259" y="182"/>
                    <a:pt x="1018" y="343"/>
                    <a:pt x="804" y="584"/>
                  </a:cubicBezTo>
                  <a:cubicBezTo>
                    <a:pt x="590" y="825"/>
                    <a:pt x="376" y="1119"/>
                    <a:pt x="242" y="1520"/>
                  </a:cubicBezTo>
                  <a:cubicBezTo>
                    <a:pt x="108" y="1922"/>
                    <a:pt x="1" y="2377"/>
                    <a:pt x="54" y="2859"/>
                  </a:cubicBezTo>
                  <a:cubicBezTo>
                    <a:pt x="81" y="3367"/>
                    <a:pt x="215" y="3796"/>
                    <a:pt x="376" y="4170"/>
                  </a:cubicBezTo>
                  <a:cubicBezTo>
                    <a:pt x="536" y="4518"/>
                    <a:pt x="777" y="4839"/>
                    <a:pt x="991" y="5054"/>
                  </a:cubicBezTo>
                  <a:cubicBezTo>
                    <a:pt x="1372" y="5482"/>
                    <a:pt x="1669" y="5678"/>
                    <a:pt x="1767" y="5678"/>
                  </a:cubicBezTo>
                  <a:cubicBezTo>
                    <a:pt x="1779" y="5678"/>
                    <a:pt x="1788" y="5675"/>
                    <a:pt x="1794" y="5669"/>
                  </a:cubicBezTo>
                  <a:cubicBezTo>
                    <a:pt x="1821" y="5642"/>
                    <a:pt x="1553" y="5375"/>
                    <a:pt x="1205" y="4893"/>
                  </a:cubicBezTo>
                  <a:cubicBezTo>
                    <a:pt x="884" y="4438"/>
                    <a:pt x="483" y="3688"/>
                    <a:pt x="456" y="2832"/>
                  </a:cubicBezTo>
                  <a:cubicBezTo>
                    <a:pt x="376" y="1949"/>
                    <a:pt x="670" y="1172"/>
                    <a:pt x="1018" y="744"/>
                  </a:cubicBezTo>
                  <a:cubicBezTo>
                    <a:pt x="1178" y="503"/>
                    <a:pt x="1339" y="343"/>
                    <a:pt x="1473" y="236"/>
                  </a:cubicBezTo>
                  <a:cubicBezTo>
                    <a:pt x="1580" y="102"/>
                    <a:pt x="1660" y="48"/>
                    <a:pt x="1660" y="22"/>
                  </a:cubicBezTo>
                  <a:cubicBezTo>
                    <a:pt x="1645" y="7"/>
                    <a:pt x="1630" y="0"/>
                    <a:pt x="1613" y="0"/>
                  </a:cubicBezTo>
                  <a:close/>
                </a:path>
              </a:pathLst>
            </a:custGeom>
            <a:solidFill>
              <a:srgbClr val="6D35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6535;p42"/>
            <p:cNvSpPr/>
            <p:nvPr/>
          </p:nvSpPr>
          <p:spPr>
            <a:xfrm>
              <a:off x="9365875" y="5351775"/>
              <a:ext cx="48875" cy="106575"/>
            </a:xfrm>
            <a:custGeom>
              <a:avLst/>
              <a:gdLst/>
              <a:ahLst/>
              <a:cxnLst/>
              <a:rect l="l" t="t" r="r" b="b"/>
              <a:pathLst>
                <a:path w="1955" h="4263" extrusionOk="0">
                  <a:moveTo>
                    <a:pt x="933" y="1"/>
                  </a:moveTo>
                  <a:cubicBezTo>
                    <a:pt x="889" y="1"/>
                    <a:pt x="823" y="21"/>
                    <a:pt x="750" y="65"/>
                  </a:cubicBezTo>
                  <a:cubicBezTo>
                    <a:pt x="616" y="118"/>
                    <a:pt x="455" y="225"/>
                    <a:pt x="268" y="440"/>
                  </a:cubicBezTo>
                  <a:cubicBezTo>
                    <a:pt x="134" y="627"/>
                    <a:pt x="0" y="921"/>
                    <a:pt x="0" y="1269"/>
                  </a:cubicBezTo>
                  <a:cubicBezTo>
                    <a:pt x="0" y="1590"/>
                    <a:pt x="80" y="1965"/>
                    <a:pt x="214" y="2313"/>
                  </a:cubicBezTo>
                  <a:cubicBezTo>
                    <a:pt x="482" y="2982"/>
                    <a:pt x="883" y="3518"/>
                    <a:pt x="1258" y="3839"/>
                  </a:cubicBezTo>
                  <a:cubicBezTo>
                    <a:pt x="1541" y="4121"/>
                    <a:pt x="1771" y="4263"/>
                    <a:pt x="1875" y="4263"/>
                  </a:cubicBezTo>
                  <a:cubicBezTo>
                    <a:pt x="1900" y="4263"/>
                    <a:pt x="1917" y="4255"/>
                    <a:pt x="1927" y="4240"/>
                  </a:cubicBezTo>
                  <a:cubicBezTo>
                    <a:pt x="1954" y="4213"/>
                    <a:pt x="1740" y="3999"/>
                    <a:pt x="1472" y="3651"/>
                  </a:cubicBezTo>
                  <a:cubicBezTo>
                    <a:pt x="1205" y="3303"/>
                    <a:pt x="857" y="2768"/>
                    <a:pt x="616" y="2179"/>
                  </a:cubicBezTo>
                  <a:cubicBezTo>
                    <a:pt x="482" y="1858"/>
                    <a:pt x="402" y="1564"/>
                    <a:pt x="402" y="1296"/>
                  </a:cubicBezTo>
                  <a:cubicBezTo>
                    <a:pt x="402" y="1028"/>
                    <a:pt x="455" y="787"/>
                    <a:pt x="535" y="600"/>
                  </a:cubicBezTo>
                  <a:cubicBezTo>
                    <a:pt x="723" y="225"/>
                    <a:pt x="990" y="92"/>
                    <a:pt x="990" y="38"/>
                  </a:cubicBezTo>
                  <a:cubicBezTo>
                    <a:pt x="990" y="14"/>
                    <a:pt x="969" y="1"/>
                    <a:pt x="933" y="1"/>
                  </a:cubicBezTo>
                  <a:close/>
                </a:path>
              </a:pathLst>
            </a:custGeom>
            <a:solidFill>
              <a:srgbClr val="6D35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6536;p42"/>
            <p:cNvSpPr/>
            <p:nvPr/>
          </p:nvSpPr>
          <p:spPr>
            <a:xfrm>
              <a:off x="9529800" y="5382825"/>
              <a:ext cx="85000" cy="90025"/>
            </a:xfrm>
            <a:custGeom>
              <a:avLst/>
              <a:gdLst/>
              <a:ahLst/>
              <a:cxnLst/>
              <a:rect l="l" t="t" r="r" b="b"/>
              <a:pathLst>
                <a:path w="3400" h="3601" extrusionOk="0">
                  <a:moveTo>
                    <a:pt x="108" y="0"/>
                  </a:moveTo>
                  <a:cubicBezTo>
                    <a:pt x="27" y="0"/>
                    <a:pt x="1" y="322"/>
                    <a:pt x="27" y="830"/>
                  </a:cubicBezTo>
                  <a:cubicBezTo>
                    <a:pt x="81" y="1098"/>
                    <a:pt x="108" y="1392"/>
                    <a:pt x="242" y="1740"/>
                  </a:cubicBezTo>
                  <a:cubicBezTo>
                    <a:pt x="349" y="2061"/>
                    <a:pt x="483" y="2409"/>
                    <a:pt x="697" y="2757"/>
                  </a:cubicBezTo>
                  <a:cubicBezTo>
                    <a:pt x="938" y="3105"/>
                    <a:pt x="1285" y="3400"/>
                    <a:pt x="1607" y="3507"/>
                  </a:cubicBezTo>
                  <a:cubicBezTo>
                    <a:pt x="1794" y="3574"/>
                    <a:pt x="1968" y="3600"/>
                    <a:pt x="2129" y="3600"/>
                  </a:cubicBezTo>
                  <a:cubicBezTo>
                    <a:pt x="2289" y="3600"/>
                    <a:pt x="2436" y="3574"/>
                    <a:pt x="2570" y="3534"/>
                  </a:cubicBezTo>
                  <a:cubicBezTo>
                    <a:pt x="3132" y="3400"/>
                    <a:pt x="3400" y="3239"/>
                    <a:pt x="3400" y="3212"/>
                  </a:cubicBezTo>
                  <a:cubicBezTo>
                    <a:pt x="3400" y="3187"/>
                    <a:pt x="3365" y="3178"/>
                    <a:pt x="3302" y="3178"/>
                  </a:cubicBezTo>
                  <a:cubicBezTo>
                    <a:pt x="3166" y="3178"/>
                    <a:pt x="2899" y="3221"/>
                    <a:pt x="2570" y="3239"/>
                  </a:cubicBezTo>
                  <a:cubicBezTo>
                    <a:pt x="2356" y="3239"/>
                    <a:pt x="2062" y="3239"/>
                    <a:pt x="1767" y="3132"/>
                  </a:cubicBezTo>
                  <a:cubicBezTo>
                    <a:pt x="1500" y="3025"/>
                    <a:pt x="1285" y="2811"/>
                    <a:pt x="1071" y="2490"/>
                  </a:cubicBezTo>
                  <a:cubicBezTo>
                    <a:pt x="884" y="2195"/>
                    <a:pt x="750" y="1874"/>
                    <a:pt x="616" y="1553"/>
                  </a:cubicBezTo>
                  <a:cubicBezTo>
                    <a:pt x="509" y="1258"/>
                    <a:pt x="402" y="991"/>
                    <a:pt x="349" y="750"/>
                  </a:cubicBezTo>
                  <a:cubicBezTo>
                    <a:pt x="215" y="295"/>
                    <a:pt x="161" y="0"/>
                    <a:pt x="108" y="0"/>
                  </a:cubicBezTo>
                  <a:close/>
                </a:path>
              </a:pathLst>
            </a:custGeom>
            <a:solidFill>
              <a:srgbClr val="6D35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6537;p42"/>
            <p:cNvSpPr/>
            <p:nvPr/>
          </p:nvSpPr>
          <p:spPr>
            <a:xfrm>
              <a:off x="9601400" y="5369975"/>
              <a:ext cx="108425" cy="61550"/>
            </a:xfrm>
            <a:custGeom>
              <a:avLst/>
              <a:gdLst/>
              <a:ahLst/>
              <a:cxnLst/>
              <a:rect l="l" t="t" r="r" b="b"/>
              <a:pathLst>
                <a:path w="4337" h="2462" extrusionOk="0">
                  <a:moveTo>
                    <a:pt x="34" y="0"/>
                  </a:moveTo>
                  <a:cubicBezTo>
                    <a:pt x="32" y="0"/>
                    <a:pt x="29" y="2"/>
                    <a:pt x="27" y="6"/>
                  </a:cubicBezTo>
                  <a:cubicBezTo>
                    <a:pt x="1" y="6"/>
                    <a:pt x="1" y="327"/>
                    <a:pt x="134" y="862"/>
                  </a:cubicBezTo>
                  <a:cubicBezTo>
                    <a:pt x="188" y="1130"/>
                    <a:pt x="322" y="1425"/>
                    <a:pt x="563" y="1746"/>
                  </a:cubicBezTo>
                  <a:cubicBezTo>
                    <a:pt x="804" y="2040"/>
                    <a:pt x="1125" y="2335"/>
                    <a:pt x="1580" y="2442"/>
                  </a:cubicBezTo>
                  <a:cubicBezTo>
                    <a:pt x="1700" y="2455"/>
                    <a:pt x="1821" y="2462"/>
                    <a:pt x="1934" y="2462"/>
                  </a:cubicBezTo>
                  <a:cubicBezTo>
                    <a:pt x="2048" y="2462"/>
                    <a:pt x="2155" y="2455"/>
                    <a:pt x="2249" y="2442"/>
                  </a:cubicBezTo>
                  <a:cubicBezTo>
                    <a:pt x="2463" y="2415"/>
                    <a:pt x="2624" y="2335"/>
                    <a:pt x="2784" y="2281"/>
                  </a:cubicBezTo>
                  <a:cubicBezTo>
                    <a:pt x="3132" y="2147"/>
                    <a:pt x="3427" y="2013"/>
                    <a:pt x="3668" y="1880"/>
                  </a:cubicBezTo>
                  <a:cubicBezTo>
                    <a:pt x="4096" y="1585"/>
                    <a:pt x="4337" y="1344"/>
                    <a:pt x="4310" y="1317"/>
                  </a:cubicBezTo>
                  <a:cubicBezTo>
                    <a:pt x="4306" y="1309"/>
                    <a:pt x="4295" y="1306"/>
                    <a:pt x="4279" y="1306"/>
                  </a:cubicBezTo>
                  <a:cubicBezTo>
                    <a:pt x="4184" y="1306"/>
                    <a:pt x="3894" y="1430"/>
                    <a:pt x="3507" y="1612"/>
                  </a:cubicBezTo>
                  <a:cubicBezTo>
                    <a:pt x="3266" y="1719"/>
                    <a:pt x="2972" y="1799"/>
                    <a:pt x="2650" y="1906"/>
                  </a:cubicBezTo>
                  <a:cubicBezTo>
                    <a:pt x="2408" y="1987"/>
                    <a:pt x="2150" y="2068"/>
                    <a:pt x="1899" y="2068"/>
                  </a:cubicBezTo>
                  <a:cubicBezTo>
                    <a:pt x="1819" y="2068"/>
                    <a:pt x="1739" y="2060"/>
                    <a:pt x="1660" y="2040"/>
                  </a:cubicBezTo>
                  <a:cubicBezTo>
                    <a:pt x="1312" y="1960"/>
                    <a:pt x="1018" y="1746"/>
                    <a:pt x="830" y="1505"/>
                  </a:cubicBezTo>
                  <a:cubicBezTo>
                    <a:pt x="616" y="1264"/>
                    <a:pt x="482" y="996"/>
                    <a:pt x="375" y="755"/>
                  </a:cubicBezTo>
                  <a:cubicBezTo>
                    <a:pt x="201" y="331"/>
                    <a:pt x="73" y="0"/>
                    <a:pt x="34" y="0"/>
                  </a:cubicBezTo>
                  <a:close/>
                </a:path>
              </a:pathLst>
            </a:custGeom>
            <a:solidFill>
              <a:srgbClr val="6D35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6538;p42"/>
            <p:cNvSpPr/>
            <p:nvPr/>
          </p:nvSpPr>
          <p:spPr>
            <a:xfrm>
              <a:off x="9175825" y="4944075"/>
              <a:ext cx="590200" cy="450300"/>
            </a:xfrm>
            <a:custGeom>
              <a:avLst/>
              <a:gdLst/>
              <a:ahLst/>
              <a:cxnLst/>
              <a:rect l="l" t="t" r="r" b="b"/>
              <a:pathLst>
                <a:path w="23608" h="18012" extrusionOk="0">
                  <a:moveTo>
                    <a:pt x="9112" y="1"/>
                  </a:moveTo>
                  <a:cubicBezTo>
                    <a:pt x="6699" y="1"/>
                    <a:pt x="4342" y="669"/>
                    <a:pt x="2463" y="2348"/>
                  </a:cubicBezTo>
                  <a:cubicBezTo>
                    <a:pt x="349" y="4221"/>
                    <a:pt x="1" y="6978"/>
                    <a:pt x="349" y="9655"/>
                  </a:cubicBezTo>
                  <a:cubicBezTo>
                    <a:pt x="590" y="11609"/>
                    <a:pt x="2062" y="13295"/>
                    <a:pt x="3561" y="14472"/>
                  </a:cubicBezTo>
                  <a:cubicBezTo>
                    <a:pt x="5862" y="16239"/>
                    <a:pt x="8405" y="17069"/>
                    <a:pt x="11216" y="17550"/>
                  </a:cubicBezTo>
                  <a:cubicBezTo>
                    <a:pt x="12527" y="17765"/>
                    <a:pt x="13892" y="17952"/>
                    <a:pt x="15230" y="18005"/>
                  </a:cubicBezTo>
                  <a:cubicBezTo>
                    <a:pt x="15343" y="18009"/>
                    <a:pt x="15456" y="18011"/>
                    <a:pt x="15569" y="18011"/>
                  </a:cubicBezTo>
                  <a:cubicBezTo>
                    <a:pt x="19299" y="18011"/>
                    <a:pt x="23215" y="15872"/>
                    <a:pt x="23501" y="11716"/>
                  </a:cubicBezTo>
                  <a:cubicBezTo>
                    <a:pt x="23608" y="10136"/>
                    <a:pt x="23233" y="8477"/>
                    <a:pt x="22537" y="7032"/>
                  </a:cubicBezTo>
                  <a:cubicBezTo>
                    <a:pt x="20985" y="3900"/>
                    <a:pt x="17505" y="2053"/>
                    <a:pt x="14374" y="956"/>
                  </a:cubicBezTo>
                  <a:cubicBezTo>
                    <a:pt x="12703" y="365"/>
                    <a:pt x="10892" y="1"/>
                    <a:pt x="91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6539;p42"/>
            <p:cNvSpPr/>
            <p:nvPr/>
          </p:nvSpPr>
          <p:spPr>
            <a:xfrm>
              <a:off x="9549875" y="5028850"/>
              <a:ext cx="164650" cy="364825"/>
            </a:xfrm>
            <a:custGeom>
              <a:avLst/>
              <a:gdLst/>
              <a:ahLst/>
              <a:cxnLst/>
              <a:rect l="l" t="t" r="r" b="b"/>
              <a:pathLst>
                <a:path w="6586" h="14593" extrusionOk="0">
                  <a:moveTo>
                    <a:pt x="4363" y="0"/>
                  </a:moveTo>
                  <a:cubicBezTo>
                    <a:pt x="4337" y="830"/>
                    <a:pt x="4283" y="1713"/>
                    <a:pt x="4230" y="2650"/>
                  </a:cubicBezTo>
                  <a:cubicBezTo>
                    <a:pt x="4149" y="3453"/>
                    <a:pt x="4042" y="4283"/>
                    <a:pt x="3908" y="5113"/>
                  </a:cubicBezTo>
                  <a:cubicBezTo>
                    <a:pt x="3855" y="5541"/>
                    <a:pt x="3775" y="5942"/>
                    <a:pt x="3694" y="6397"/>
                  </a:cubicBezTo>
                  <a:cubicBezTo>
                    <a:pt x="3641" y="6585"/>
                    <a:pt x="3587" y="6826"/>
                    <a:pt x="3507" y="7013"/>
                  </a:cubicBezTo>
                  <a:cubicBezTo>
                    <a:pt x="3453" y="7227"/>
                    <a:pt x="3427" y="7468"/>
                    <a:pt x="3346" y="7655"/>
                  </a:cubicBezTo>
                  <a:cubicBezTo>
                    <a:pt x="3106" y="8485"/>
                    <a:pt x="2784" y="9315"/>
                    <a:pt x="2490" y="10091"/>
                  </a:cubicBezTo>
                  <a:cubicBezTo>
                    <a:pt x="2142" y="10867"/>
                    <a:pt x="1767" y="11590"/>
                    <a:pt x="1419" y="12259"/>
                  </a:cubicBezTo>
                  <a:cubicBezTo>
                    <a:pt x="937" y="13116"/>
                    <a:pt x="482" y="13865"/>
                    <a:pt x="1" y="14534"/>
                  </a:cubicBezTo>
                  <a:cubicBezTo>
                    <a:pt x="108" y="14534"/>
                    <a:pt x="215" y="14534"/>
                    <a:pt x="295" y="14588"/>
                  </a:cubicBezTo>
                  <a:cubicBezTo>
                    <a:pt x="402" y="14591"/>
                    <a:pt x="509" y="14593"/>
                    <a:pt x="616" y="14593"/>
                  </a:cubicBezTo>
                  <a:cubicBezTo>
                    <a:pt x="1365" y="14593"/>
                    <a:pt x="2108" y="14511"/>
                    <a:pt x="2811" y="14347"/>
                  </a:cubicBezTo>
                  <a:cubicBezTo>
                    <a:pt x="3025" y="14079"/>
                    <a:pt x="3213" y="13785"/>
                    <a:pt x="3427" y="13517"/>
                  </a:cubicBezTo>
                  <a:cubicBezTo>
                    <a:pt x="3882" y="12768"/>
                    <a:pt x="4363" y="12018"/>
                    <a:pt x="4765" y="11135"/>
                  </a:cubicBezTo>
                  <a:cubicBezTo>
                    <a:pt x="5166" y="10252"/>
                    <a:pt x="5514" y="9368"/>
                    <a:pt x="5836" y="8351"/>
                  </a:cubicBezTo>
                  <a:cubicBezTo>
                    <a:pt x="5889" y="8137"/>
                    <a:pt x="5969" y="7843"/>
                    <a:pt x="6023" y="7629"/>
                  </a:cubicBezTo>
                  <a:cubicBezTo>
                    <a:pt x="6103" y="7388"/>
                    <a:pt x="6157" y="7120"/>
                    <a:pt x="6184" y="6879"/>
                  </a:cubicBezTo>
                  <a:cubicBezTo>
                    <a:pt x="6291" y="6397"/>
                    <a:pt x="6371" y="5916"/>
                    <a:pt x="6424" y="5461"/>
                  </a:cubicBezTo>
                  <a:cubicBezTo>
                    <a:pt x="6532" y="4497"/>
                    <a:pt x="6585" y="3614"/>
                    <a:pt x="6585" y="2784"/>
                  </a:cubicBezTo>
                  <a:lnTo>
                    <a:pt x="6585" y="2035"/>
                  </a:lnTo>
                  <a:cubicBezTo>
                    <a:pt x="5943" y="1258"/>
                    <a:pt x="5193" y="589"/>
                    <a:pt x="43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6540;p42"/>
            <p:cNvSpPr/>
            <p:nvPr/>
          </p:nvSpPr>
          <p:spPr>
            <a:xfrm>
              <a:off x="9382600" y="4969300"/>
              <a:ext cx="206775" cy="410200"/>
            </a:xfrm>
            <a:custGeom>
              <a:avLst/>
              <a:gdLst/>
              <a:ahLst/>
              <a:cxnLst/>
              <a:rect l="l" t="t" r="r" b="b"/>
              <a:pathLst>
                <a:path w="8271" h="16408" extrusionOk="0">
                  <a:moveTo>
                    <a:pt x="6290" y="0"/>
                  </a:moveTo>
                  <a:cubicBezTo>
                    <a:pt x="6290" y="214"/>
                    <a:pt x="6263" y="402"/>
                    <a:pt x="6263" y="616"/>
                  </a:cubicBezTo>
                  <a:cubicBezTo>
                    <a:pt x="6210" y="1820"/>
                    <a:pt x="6076" y="3185"/>
                    <a:pt x="5755" y="4711"/>
                  </a:cubicBezTo>
                  <a:cubicBezTo>
                    <a:pt x="5460" y="6237"/>
                    <a:pt x="5005" y="7869"/>
                    <a:pt x="4336" y="9475"/>
                  </a:cubicBezTo>
                  <a:cubicBezTo>
                    <a:pt x="3667" y="11108"/>
                    <a:pt x="2757" y="12527"/>
                    <a:pt x="1820" y="13731"/>
                  </a:cubicBezTo>
                  <a:cubicBezTo>
                    <a:pt x="1339" y="14320"/>
                    <a:pt x="857" y="14882"/>
                    <a:pt x="375" y="15417"/>
                  </a:cubicBezTo>
                  <a:cubicBezTo>
                    <a:pt x="241" y="15551"/>
                    <a:pt x="134" y="15685"/>
                    <a:pt x="0" y="15819"/>
                  </a:cubicBezTo>
                  <a:cubicBezTo>
                    <a:pt x="776" y="16060"/>
                    <a:pt x="1579" y="16274"/>
                    <a:pt x="2382" y="16408"/>
                  </a:cubicBezTo>
                  <a:cubicBezTo>
                    <a:pt x="2784" y="16033"/>
                    <a:pt x="3185" y="15631"/>
                    <a:pt x="3587" y="15203"/>
                  </a:cubicBezTo>
                  <a:cubicBezTo>
                    <a:pt x="4765" y="13892"/>
                    <a:pt x="5862" y="12286"/>
                    <a:pt x="6638" y="10439"/>
                  </a:cubicBezTo>
                  <a:cubicBezTo>
                    <a:pt x="7441" y="8592"/>
                    <a:pt x="7869" y="6718"/>
                    <a:pt x="8084" y="5032"/>
                  </a:cubicBezTo>
                  <a:cubicBezTo>
                    <a:pt x="8271" y="3426"/>
                    <a:pt x="8217" y="1954"/>
                    <a:pt x="8084" y="696"/>
                  </a:cubicBezTo>
                  <a:cubicBezTo>
                    <a:pt x="7468" y="429"/>
                    <a:pt x="6879" y="214"/>
                    <a:pt x="629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6541;p42"/>
            <p:cNvSpPr/>
            <p:nvPr/>
          </p:nvSpPr>
          <p:spPr>
            <a:xfrm>
              <a:off x="9357825" y="5146800"/>
              <a:ext cx="106425" cy="93675"/>
            </a:xfrm>
            <a:custGeom>
              <a:avLst/>
              <a:gdLst/>
              <a:ahLst/>
              <a:cxnLst/>
              <a:rect l="l" t="t" r="r" b="b"/>
              <a:pathLst>
                <a:path w="4257" h="3747" extrusionOk="0">
                  <a:moveTo>
                    <a:pt x="2118" y="0"/>
                  </a:moveTo>
                  <a:cubicBezTo>
                    <a:pt x="1745" y="0"/>
                    <a:pt x="1368" y="112"/>
                    <a:pt x="1045" y="341"/>
                  </a:cubicBezTo>
                  <a:cubicBezTo>
                    <a:pt x="188" y="930"/>
                    <a:pt x="1" y="2108"/>
                    <a:pt x="590" y="2964"/>
                  </a:cubicBezTo>
                  <a:cubicBezTo>
                    <a:pt x="949" y="3470"/>
                    <a:pt x="1526" y="3747"/>
                    <a:pt x="2110" y="3747"/>
                  </a:cubicBezTo>
                  <a:cubicBezTo>
                    <a:pt x="2485" y="3747"/>
                    <a:pt x="2862" y="3633"/>
                    <a:pt x="3186" y="3392"/>
                  </a:cubicBezTo>
                  <a:cubicBezTo>
                    <a:pt x="4043" y="2804"/>
                    <a:pt x="4257" y="1626"/>
                    <a:pt x="3641" y="796"/>
                  </a:cubicBezTo>
                  <a:cubicBezTo>
                    <a:pt x="3282" y="274"/>
                    <a:pt x="2703" y="0"/>
                    <a:pt x="211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6542;p42"/>
            <p:cNvSpPr/>
            <p:nvPr/>
          </p:nvSpPr>
          <p:spPr>
            <a:xfrm>
              <a:off x="9180525" y="5110475"/>
              <a:ext cx="57550" cy="93050"/>
            </a:xfrm>
            <a:custGeom>
              <a:avLst/>
              <a:gdLst/>
              <a:ahLst/>
              <a:cxnLst/>
              <a:rect l="l" t="t" r="r" b="b"/>
              <a:pathLst>
                <a:path w="2302" h="3722" extrusionOk="0">
                  <a:moveTo>
                    <a:pt x="428" y="1"/>
                  </a:moveTo>
                  <a:cubicBezTo>
                    <a:pt x="321" y="1"/>
                    <a:pt x="187" y="1"/>
                    <a:pt x="107" y="54"/>
                  </a:cubicBezTo>
                  <a:cubicBezTo>
                    <a:pt x="0" y="991"/>
                    <a:pt x="27" y="1982"/>
                    <a:pt x="134" y="2945"/>
                  </a:cubicBezTo>
                  <a:cubicBezTo>
                    <a:pt x="161" y="3213"/>
                    <a:pt x="241" y="3480"/>
                    <a:pt x="294" y="3721"/>
                  </a:cubicBezTo>
                  <a:lnTo>
                    <a:pt x="428" y="3721"/>
                  </a:lnTo>
                  <a:cubicBezTo>
                    <a:pt x="1472" y="3721"/>
                    <a:pt x="2302" y="2892"/>
                    <a:pt x="2302" y="1848"/>
                  </a:cubicBezTo>
                  <a:cubicBezTo>
                    <a:pt x="2302" y="857"/>
                    <a:pt x="1472" y="1"/>
                    <a:pt x="42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6543;p42"/>
            <p:cNvSpPr/>
            <p:nvPr/>
          </p:nvSpPr>
          <p:spPr>
            <a:xfrm>
              <a:off x="9181175" y="5143275"/>
              <a:ext cx="582850" cy="251100"/>
            </a:xfrm>
            <a:custGeom>
              <a:avLst/>
              <a:gdLst/>
              <a:ahLst/>
              <a:cxnLst/>
              <a:rect l="l" t="t" r="r" b="b"/>
              <a:pathLst>
                <a:path w="23314" h="10044" extrusionOk="0">
                  <a:moveTo>
                    <a:pt x="1" y="0"/>
                  </a:moveTo>
                  <a:cubicBezTo>
                    <a:pt x="1" y="536"/>
                    <a:pt x="28" y="1098"/>
                    <a:pt x="108" y="1633"/>
                  </a:cubicBezTo>
                  <a:cubicBezTo>
                    <a:pt x="322" y="3614"/>
                    <a:pt x="1794" y="5273"/>
                    <a:pt x="3320" y="6451"/>
                  </a:cubicBezTo>
                  <a:cubicBezTo>
                    <a:pt x="5622" y="8244"/>
                    <a:pt x="8164" y="9074"/>
                    <a:pt x="10975" y="9529"/>
                  </a:cubicBezTo>
                  <a:cubicBezTo>
                    <a:pt x="12313" y="9797"/>
                    <a:pt x="13678" y="9984"/>
                    <a:pt x="15016" y="10037"/>
                  </a:cubicBezTo>
                  <a:cubicBezTo>
                    <a:pt x="15129" y="10041"/>
                    <a:pt x="15242" y="10043"/>
                    <a:pt x="15355" y="10043"/>
                  </a:cubicBezTo>
                  <a:cubicBezTo>
                    <a:pt x="19085" y="10043"/>
                    <a:pt x="23001" y="7904"/>
                    <a:pt x="23287" y="3748"/>
                  </a:cubicBezTo>
                  <a:cubicBezTo>
                    <a:pt x="23287" y="3560"/>
                    <a:pt x="23314" y="3319"/>
                    <a:pt x="23287" y="3078"/>
                  </a:cubicBezTo>
                  <a:cubicBezTo>
                    <a:pt x="20744" y="3962"/>
                    <a:pt x="18228" y="5059"/>
                    <a:pt x="15605" y="5354"/>
                  </a:cubicBezTo>
                  <a:cubicBezTo>
                    <a:pt x="15074" y="5413"/>
                    <a:pt x="14542" y="5441"/>
                    <a:pt x="14011" y="5441"/>
                  </a:cubicBezTo>
                  <a:cubicBezTo>
                    <a:pt x="11915" y="5441"/>
                    <a:pt x="9823" y="5009"/>
                    <a:pt x="7816" y="4390"/>
                  </a:cubicBezTo>
                  <a:cubicBezTo>
                    <a:pt x="4979" y="3507"/>
                    <a:pt x="2115" y="2088"/>
                    <a:pt x="1"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6544;p42"/>
            <p:cNvSpPr/>
            <p:nvPr/>
          </p:nvSpPr>
          <p:spPr>
            <a:xfrm>
              <a:off x="9311000" y="5123875"/>
              <a:ext cx="54900" cy="32350"/>
            </a:xfrm>
            <a:custGeom>
              <a:avLst/>
              <a:gdLst/>
              <a:ahLst/>
              <a:cxnLst/>
              <a:rect l="l" t="t" r="r" b="b"/>
              <a:pathLst>
                <a:path w="2196" h="1294" extrusionOk="0">
                  <a:moveTo>
                    <a:pt x="1258" y="0"/>
                  </a:moveTo>
                  <a:cubicBezTo>
                    <a:pt x="991" y="0"/>
                    <a:pt x="803" y="27"/>
                    <a:pt x="589" y="107"/>
                  </a:cubicBezTo>
                  <a:cubicBezTo>
                    <a:pt x="429" y="161"/>
                    <a:pt x="295" y="241"/>
                    <a:pt x="188" y="375"/>
                  </a:cubicBezTo>
                  <a:lnTo>
                    <a:pt x="81" y="482"/>
                  </a:lnTo>
                  <a:cubicBezTo>
                    <a:pt x="54" y="509"/>
                    <a:pt x="27" y="535"/>
                    <a:pt x="27" y="562"/>
                  </a:cubicBezTo>
                  <a:cubicBezTo>
                    <a:pt x="0" y="643"/>
                    <a:pt x="0" y="696"/>
                    <a:pt x="0" y="776"/>
                  </a:cubicBezTo>
                  <a:lnTo>
                    <a:pt x="81" y="991"/>
                  </a:lnTo>
                  <a:cubicBezTo>
                    <a:pt x="161" y="1017"/>
                    <a:pt x="188" y="1071"/>
                    <a:pt x="268" y="1098"/>
                  </a:cubicBezTo>
                  <a:cubicBezTo>
                    <a:pt x="295" y="1098"/>
                    <a:pt x="295" y="1151"/>
                    <a:pt x="322" y="1151"/>
                  </a:cubicBezTo>
                  <a:cubicBezTo>
                    <a:pt x="455" y="1205"/>
                    <a:pt x="562" y="1231"/>
                    <a:pt x="696" y="1285"/>
                  </a:cubicBezTo>
                  <a:cubicBezTo>
                    <a:pt x="746" y="1291"/>
                    <a:pt x="794" y="1294"/>
                    <a:pt x="843" y="1294"/>
                  </a:cubicBezTo>
                  <a:cubicBezTo>
                    <a:pt x="1447" y="1294"/>
                    <a:pt x="1945" y="842"/>
                    <a:pt x="2168" y="321"/>
                  </a:cubicBezTo>
                  <a:cubicBezTo>
                    <a:pt x="2195" y="268"/>
                    <a:pt x="2168" y="214"/>
                    <a:pt x="2142" y="188"/>
                  </a:cubicBezTo>
                  <a:cubicBezTo>
                    <a:pt x="2126" y="156"/>
                    <a:pt x="2101" y="143"/>
                    <a:pt x="2072" y="143"/>
                  </a:cubicBezTo>
                  <a:cubicBezTo>
                    <a:pt x="2052" y="143"/>
                    <a:pt x="2030" y="150"/>
                    <a:pt x="2008" y="161"/>
                  </a:cubicBezTo>
                  <a:lnTo>
                    <a:pt x="1954" y="161"/>
                  </a:lnTo>
                  <a:cubicBezTo>
                    <a:pt x="1874" y="107"/>
                    <a:pt x="1740" y="80"/>
                    <a:pt x="1553" y="27"/>
                  </a:cubicBezTo>
                  <a:cubicBezTo>
                    <a:pt x="1472" y="27"/>
                    <a:pt x="1365" y="0"/>
                    <a:pt x="1258" y="0"/>
                  </a:cubicBezTo>
                  <a:close/>
                </a:path>
              </a:pathLst>
            </a:custGeom>
            <a:solidFill>
              <a:srgbClr val="FF67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6545;p42"/>
            <p:cNvSpPr/>
            <p:nvPr/>
          </p:nvSpPr>
          <p:spPr>
            <a:xfrm>
              <a:off x="9415375" y="5014575"/>
              <a:ext cx="62925" cy="47775"/>
            </a:xfrm>
            <a:custGeom>
              <a:avLst/>
              <a:gdLst/>
              <a:ahLst/>
              <a:cxnLst/>
              <a:rect l="l" t="t" r="r" b="b"/>
              <a:pathLst>
                <a:path w="2517" h="1911" extrusionOk="0">
                  <a:moveTo>
                    <a:pt x="500" y="1"/>
                  </a:moveTo>
                  <a:cubicBezTo>
                    <a:pt x="316" y="1"/>
                    <a:pt x="176" y="56"/>
                    <a:pt x="108" y="170"/>
                  </a:cubicBezTo>
                  <a:cubicBezTo>
                    <a:pt x="1" y="304"/>
                    <a:pt x="28" y="545"/>
                    <a:pt x="215" y="759"/>
                  </a:cubicBezTo>
                  <a:cubicBezTo>
                    <a:pt x="322" y="1000"/>
                    <a:pt x="590" y="1267"/>
                    <a:pt x="911" y="1481"/>
                  </a:cubicBezTo>
                  <a:cubicBezTo>
                    <a:pt x="964" y="1535"/>
                    <a:pt x="1045" y="1562"/>
                    <a:pt x="1098" y="1615"/>
                  </a:cubicBezTo>
                  <a:cubicBezTo>
                    <a:pt x="1430" y="1805"/>
                    <a:pt x="1770" y="1910"/>
                    <a:pt x="2027" y="1910"/>
                  </a:cubicBezTo>
                  <a:cubicBezTo>
                    <a:pt x="2206" y="1910"/>
                    <a:pt x="2344" y="1859"/>
                    <a:pt x="2410" y="1749"/>
                  </a:cubicBezTo>
                  <a:cubicBezTo>
                    <a:pt x="2517" y="1615"/>
                    <a:pt x="2463" y="1374"/>
                    <a:pt x="2303" y="1134"/>
                  </a:cubicBezTo>
                  <a:cubicBezTo>
                    <a:pt x="2169" y="893"/>
                    <a:pt x="1901" y="625"/>
                    <a:pt x="1607" y="438"/>
                  </a:cubicBezTo>
                  <a:cubicBezTo>
                    <a:pt x="1553" y="411"/>
                    <a:pt x="1500" y="357"/>
                    <a:pt x="1419" y="304"/>
                  </a:cubicBezTo>
                  <a:cubicBezTo>
                    <a:pt x="1080" y="103"/>
                    <a:pt x="750" y="1"/>
                    <a:pt x="500" y="1"/>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6546;p42"/>
            <p:cNvSpPr/>
            <p:nvPr/>
          </p:nvSpPr>
          <p:spPr>
            <a:xfrm>
              <a:off x="9250100" y="4983625"/>
              <a:ext cx="68275" cy="32500"/>
            </a:xfrm>
            <a:custGeom>
              <a:avLst/>
              <a:gdLst/>
              <a:ahLst/>
              <a:cxnLst/>
              <a:rect l="l" t="t" r="r" b="b"/>
              <a:pathLst>
                <a:path w="2731" h="1300" extrusionOk="0">
                  <a:moveTo>
                    <a:pt x="1775" y="0"/>
                  </a:moveTo>
                  <a:cubicBezTo>
                    <a:pt x="1610" y="0"/>
                    <a:pt x="1434" y="15"/>
                    <a:pt x="1259" y="43"/>
                  </a:cubicBezTo>
                  <a:cubicBezTo>
                    <a:pt x="723" y="123"/>
                    <a:pt x="268" y="337"/>
                    <a:pt x="54" y="605"/>
                  </a:cubicBezTo>
                  <a:cubicBezTo>
                    <a:pt x="1" y="712"/>
                    <a:pt x="1" y="766"/>
                    <a:pt x="1" y="873"/>
                  </a:cubicBezTo>
                  <a:cubicBezTo>
                    <a:pt x="1" y="980"/>
                    <a:pt x="54" y="1060"/>
                    <a:pt x="188" y="1140"/>
                  </a:cubicBezTo>
                  <a:cubicBezTo>
                    <a:pt x="375" y="1252"/>
                    <a:pt x="678" y="1299"/>
                    <a:pt x="1018" y="1299"/>
                  </a:cubicBezTo>
                  <a:cubicBezTo>
                    <a:pt x="1165" y="1299"/>
                    <a:pt x="1319" y="1290"/>
                    <a:pt x="1473" y="1274"/>
                  </a:cubicBezTo>
                  <a:cubicBezTo>
                    <a:pt x="1981" y="1167"/>
                    <a:pt x="2463" y="980"/>
                    <a:pt x="2650" y="712"/>
                  </a:cubicBezTo>
                  <a:cubicBezTo>
                    <a:pt x="2731" y="605"/>
                    <a:pt x="2731" y="525"/>
                    <a:pt x="2731" y="444"/>
                  </a:cubicBezTo>
                  <a:cubicBezTo>
                    <a:pt x="2731" y="337"/>
                    <a:pt x="2624" y="230"/>
                    <a:pt x="2543" y="177"/>
                  </a:cubicBezTo>
                  <a:cubicBezTo>
                    <a:pt x="2368" y="54"/>
                    <a:pt x="2090" y="0"/>
                    <a:pt x="1775" y="0"/>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6547;p42"/>
            <p:cNvSpPr/>
            <p:nvPr/>
          </p:nvSpPr>
          <p:spPr>
            <a:xfrm>
              <a:off x="9302975" y="5089075"/>
              <a:ext cx="73625" cy="67225"/>
            </a:xfrm>
            <a:custGeom>
              <a:avLst/>
              <a:gdLst/>
              <a:ahLst/>
              <a:cxnLst/>
              <a:rect l="l" t="t" r="r" b="b"/>
              <a:pathLst>
                <a:path w="2945" h="2689" extrusionOk="0">
                  <a:moveTo>
                    <a:pt x="1713" y="1446"/>
                  </a:moveTo>
                  <a:lnTo>
                    <a:pt x="2115" y="1526"/>
                  </a:lnTo>
                  <a:cubicBezTo>
                    <a:pt x="2222" y="1580"/>
                    <a:pt x="2329" y="1606"/>
                    <a:pt x="2436" y="1660"/>
                  </a:cubicBezTo>
                  <a:cubicBezTo>
                    <a:pt x="2356" y="1794"/>
                    <a:pt x="2302" y="1901"/>
                    <a:pt x="2222" y="2008"/>
                  </a:cubicBezTo>
                  <a:lnTo>
                    <a:pt x="1927" y="2302"/>
                  </a:lnTo>
                  <a:cubicBezTo>
                    <a:pt x="1820" y="2329"/>
                    <a:pt x="1767" y="2409"/>
                    <a:pt x="1660" y="2436"/>
                  </a:cubicBezTo>
                  <a:cubicBezTo>
                    <a:pt x="1553" y="2463"/>
                    <a:pt x="1499" y="2516"/>
                    <a:pt x="1392" y="2516"/>
                  </a:cubicBezTo>
                  <a:lnTo>
                    <a:pt x="1124" y="2516"/>
                  </a:lnTo>
                  <a:cubicBezTo>
                    <a:pt x="1017" y="2516"/>
                    <a:pt x="910" y="2463"/>
                    <a:pt x="857" y="2436"/>
                  </a:cubicBezTo>
                  <a:cubicBezTo>
                    <a:pt x="857" y="2436"/>
                    <a:pt x="830" y="2409"/>
                    <a:pt x="776" y="2409"/>
                  </a:cubicBezTo>
                  <a:cubicBezTo>
                    <a:pt x="750" y="2383"/>
                    <a:pt x="723" y="2383"/>
                    <a:pt x="696" y="2329"/>
                  </a:cubicBezTo>
                  <a:cubicBezTo>
                    <a:pt x="616" y="2302"/>
                    <a:pt x="589" y="2249"/>
                    <a:pt x="509" y="2168"/>
                  </a:cubicBezTo>
                  <a:cubicBezTo>
                    <a:pt x="482" y="2168"/>
                    <a:pt x="455" y="2142"/>
                    <a:pt x="455" y="2115"/>
                  </a:cubicBezTo>
                  <a:lnTo>
                    <a:pt x="482" y="2061"/>
                  </a:lnTo>
                  <a:lnTo>
                    <a:pt x="509" y="2008"/>
                  </a:lnTo>
                  <a:lnTo>
                    <a:pt x="535" y="1927"/>
                  </a:lnTo>
                  <a:lnTo>
                    <a:pt x="535" y="1981"/>
                  </a:lnTo>
                  <a:cubicBezTo>
                    <a:pt x="616" y="1874"/>
                    <a:pt x="723" y="1767"/>
                    <a:pt x="803" y="1713"/>
                  </a:cubicBezTo>
                  <a:cubicBezTo>
                    <a:pt x="883" y="1633"/>
                    <a:pt x="991" y="1580"/>
                    <a:pt x="1071" y="1526"/>
                  </a:cubicBezTo>
                  <a:cubicBezTo>
                    <a:pt x="1178" y="1472"/>
                    <a:pt x="1285" y="1472"/>
                    <a:pt x="1392" y="1446"/>
                  </a:cubicBezTo>
                  <a:close/>
                  <a:moveTo>
                    <a:pt x="134" y="0"/>
                  </a:moveTo>
                  <a:lnTo>
                    <a:pt x="107" y="107"/>
                  </a:lnTo>
                  <a:cubicBezTo>
                    <a:pt x="80" y="188"/>
                    <a:pt x="54" y="295"/>
                    <a:pt x="54" y="429"/>
                  </a:cubicBezTo>
                  <a:cubicBezTo>
                    <a:pt x="0" y="562"/>
                    <a:pt x="0" y="670"/>
                    <a:pt x="0" y="803"/>
                  </a:cubicBezTo>
                  <a:cubicBezTo>
                    <a:pt x="0" y="1071"/>
                    <a:pt x="0" y="1258"/>
                    <a:pt x="54" y="1472"/>
                  </a:cubicBezTo>
                  <a:cubicBezTo>
                    <a:pt x="54" y="1606"/>
                    <a:pt x="80" y="1713"/>
                    <a:pt x="107" y="1794"/>
                  </a:cubicBezTo>
                  <a:cubicBezTo>
                    <a:pt x="134" y="1927"/>
                    <a:pt x="214" y="2008"/>
                    <a:pt x="241" y="2115"/>
                  </a:cubicBezTo>
                  <a:cubicBezTo>
                    <a:pt x="348" y="2302"/>
                    <a:pt x="482" y="2436"/>
                    <a:pt x="643" y="2543"/>
                  </a:cubicBezTo>
                  <a:cubicBezTo>
                    <a:pt x="776" y="2597"/>
                    <a:pt x="937" y="2677"/>
                    <a:pt x="1124" y="2677"/>
                  </a:cubicBezTo>
                  <a:cubicBezTo>
                    <a:pt x="1171" y="2685"/>
                    <a:pt x="1216" y="2688"/>
                    <a:pt x="1259" y="2688"/>
                  </a:cubicBezTo>
                  <a:cubicBezTo>
                    <a:pt x="1363" y="2688"/>
                    <a:pt x="1458" y="2669"/>
                    <a:pt x="1553" y="2650"/>
                  </a:cubicBezTo>
                  <a:cubicBezTo>
                    <a:pt x="1686" y="2597"/>
                    <a:pt x="1820" y="2543"/>
                    <a:pt x="1927" y="2463"/>
                  </a:cubicBezTo>
                  <a:cubicBezTo>
                    <a:pt x="2034" y="2409"/>
                    <a:pt x="2115" y="2302"/>
                    <a:pt x="2222" y="2195"/>
                  </a:cubicBezTo>
                  <a:cubicBezTo>
                    <a:pt x="2436" y="2008"/>
                    <a:pt x="2543" y="1767"/>
                    <a:pt x="2704" y="1472"/>
                  </a:cubicBezTo>
                  <a:cubicBezTo>
                    <a:pt x="2784" y="1205"/>
                    <a:pt x="2891" y="937"/>
                    <a:pt x="2944" y="643"/>
                  </a:cubicBezTo>
                  <a:lnTo>
                    <a:pt x="2329" y="643"/>
                  </a:lnTo>
                  <a:cubicBezTo>
                    <a:pt x="2008" y="643"/>
                    <a:pt x="1740" y="589"/>
                    <a:pt x="1446" y="536"/>
                  </a:cubicBezTo>
                  <a:cubicBezTo>
                    <a:pt x="1151" y="455"/>
                    <a:pt x="883" y="375"/>
                    <a:pt x="643" y="268"/>
                  </a:cubicBezTo>
                  <a:cubicBezTo>
                    <a:pt x="535" y="241"/>
                    <a:pt x="455" y="188"/>
                    <a:pt x="348" y="134"/>
                  </a:cubicBezTo>
                  <a:cubicBezTo>
                    <a:pt x="321" y="107"/>
                    <a:pt x="268" y="107"/>
                    <a:pt x="241" y="54"/>
                  </a:cubicBezTo>
                  <a:cubicBezTo>
                    <a:pt x="214" y="27"/>
                    <a:pt x="188" y="27"/>
                    <a:pt x="134" y="0"/>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6548;p42"/>
            <p:cNvSpPr/>
            <p:nvPr/>
          </p:nvSpPr>
          <p:spPr>
            <a:xfrm>
              <a:off x="9252100" y="5050800"/>
              <a:ext cx="32150" cy="48500"/>
            </a:xfrm>
            <a:custGeom>
              <a:avLst/>
              <a:gdLst/>
              <a:ahLst/>
              <a:cxnLst/>
              <a:rect l="l" t="t" r="r" b="b"/>
              <a:pathLst>
                <a:path w="1286" h="1940" extrusionOk="0">
                  <a:moveTo>
                    <a:pt x="804" y="1"/>
                  </a:moveTo>
                  <a:cubicBezTo>
                    <a:pt x="677" y="1"/>
                    <a:pt x="519" y="80"/>
                    <a:pt x="402" y="220"/>
                  </a:cubicBezTo>
                  <a:cubicBezTo>
                    <a:pt x="269" y="380"/>
                    <a:pt x="188" y="595"/>
                    <a:pt x="108" y="862"/>
                  </a:cubicBezTo>
                  <a:cubicBezTo>
                    <a:pt x="1" y="1317"/>
                    <a:pt x="108" y="1772"/>
                    <a:pt x="349" y="1906"/>
                  </a:cubicBezTo>
                  <a:cubicBezTo>
                    <a:pt x="376" y="1906"/>
                    <a:pt x="402" y="1933"/>
                    <a:pt x="456" y="1933"/>
                  </a:cubicBezTo>
                  <a:cubicBezTo>
                    <a:pt x="473" y="1937"/>
                    <a:pt x="492" y="1939"/>
                    <a:pt x="512" y="1939"/>
                  </a:cubicBezTo>
                  <a:cubicBezTo>
                    <a:pt x="621" y="1939"/>
                    <a:pt x="772" y="1876"/>
                    <a:pt x="884" y="1719"/>
                  </a:cubicBezTo>
                  <a:cubicBezTo>
                    <a:pt x="1018" y="1558"/>
                    <a:pt x="1125" y="1371"/>
                    <a:pt x="1179" y="1103"/>
                  </a:cubicBezTo>
                  <a:cubicBezTo>
                    <a:pt x="1286" y="621"/>
                    <a:pt x="1179" y="193"/>
                    <a:pt x="938" y="59"/>
                  </a:cubicBezTo>
                  <a:cubicBezTo>
                    <a:pt x="911" y="59"/>
                    <a:pt x="884" y="6"/>
                    <a:pt x="857" y="6"/>
                  </a:cubicBezTo>
                  <a:cubicBezTo>
                    <a:pt x="840" y="2"/>
                    <a:pt x="823" y="1"/>
                    <a:pt x="804"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6549;p42"/>
            <p:cNvSpPr/>
            <p:nvPr/>
          </p:nvSpPr>
          <p:spPr>
            <a:xfrm>
              <a:off x="9406025" y="5092250"/>
              <a:ext cx="32125" cy="47875"/>
            </a:xfrm>
            <a:custGeom>
              <a:avLst/>
              <a:gdLst/>
              <a:ahLst/>
              <a:cxnLst/>
              <a:rect l="l" t="t" r="r" b="b"/>
              <a:pathLst>
                <a:path w="1285" h="1915" extrusionOk="0">
                  <a:moveTo>
                    <a:pt x="772" y="1"/>
                  </a:moveTo>
                  <a:cubicBezTo>
                    <a:pt x="663" y="1"/>
                    <a:pt x="514" y="60"/>
                    <a:pt x="402" y="195"/>
                  </a:cubicBezTo>
                  <a:cubicBezTo>
                    <a:pt x="268" y="382"/>
                    <a:pt x="161" y="569"/>
                    <a:pt x="107" y="837"/>
                  </a:cubicBezTo>
                  <a:cubicBezTo>
                    <a:pt x="0" y="1319"/>
                    <a:pt x="107" y="1747"/>
                    <a:pt x="348" y="1881"/>
                  </a:cubicBezTo>
                  <a:cubicBezTo>
                    <a:pt x="375" y="1881"/>
                    <a:pt x="402" y="1908"/>
                    <a:pt x="428" y="1908"/>
                  </a:cubicBezTo>
                  <a:cubicBezTo>
                    <a:pt x="450" y="1912"/>
                    <a:pt x="473" y="1914"/>
                    <a:pt x="497" y="1914"/>
                  </a:cubicBezTo>
                  <a:cubicBezTo>
                    <a:pt x="622" y="1914"/>
                    <a:pt x="771" y="1855"/>
                    <a:pt x="883" y="1720"/>
                  </a:cubicBezTo>
                  <a:cubicBezTo>
                    <a:pt x="1017" y="1533"/>
                    <a:pt x="1097" y="1345"/>
                    <a:pt x="1178" y="1078"/>
                  </a:cubicBezTo>
                  <a:cubicBezTo>
                    <a:pt x="1285" y="596"/>
                    <a:pt x="1178" y="168"/>
                    <a:pt x="937" y="34"/>
                  </a:cubicBezTo>
                  <a:cubicBezTo>
                    <a:pt x="910" y="34"/>
                    <a:pt x="883" y="7"/>
                    <a:pt x="830" y="7"/>
                  </a:cubicBezTo>
                  <a:cubicBezTo>
                    <a:pt x="812" y="3"/>
                    <a:pt x="793" y="1"/>
                    <a:pt x="772"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3" name="TextBox 112"/>
          <p:cNvSpPr txBox="1"/>
          <p:nvPr/>
        </p:nvSpPr>
        <p:spPr>
          <a:xfrm>
            <a:off x="5307006" y="1145442"/>
            <a:ext cx="1943004" cy="461665"/>
          </a:xfrm>
          <a:prstGeom prst="rect">
            <a:avLst/>
          </a:prstGeom>
          <a:noFill/>
        </p:spPr>
        <p:txBody>
          <a:bodyPr wrap="square" rtlCol="0">
            <a:spAutoFit/>
          </a:bodyPr>
          <a:lstStyle/>
          <a:p>
            <a:r>
              <a:rPr lang="en-US" sz="2400" b="1" smtClean="0">
                <a:latin typeface="Arial" pitchFamily="34" charset="0"/>
                <a:cs typeface="Arial" pitchFamily="34" charset="0"/>
              </a:rPr>
              <a:t>724     3</a:t>
            </a:r>
            <a:endParaRPr lang="en-US" sz="2400" b="1">
              <a:latin typeface="Arial" pitchFamily="34" charset="0"/>
              <a:cs typeface="Arial" pitchFamily="34" charset="0"/>
            </a:endParaRPr>
          </a:p>
        </p:txBody>
      </p:sp>
      <p:cxnSp>
        <p:nvCxnSpPr>
          <p:cNvPr id="114" name="Straight Connector 113"/>
          <p:cNvCxnSpPr/>
          <p:nvPr/>
        </p:nvCxnSpPr>
        <p:spPr>
          <a:xfrm>
            <a:off x="6130989" y="1095191"/>
            <a:ext cx="0" cy="125615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flipH="1">
            <a:off x="6130990" y="1592289"/>
            <a:ext cx="630166"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16" name="TextBox 115"/>
          <p:cNvSpPr txBox="1"/>
          <p:nvPr/>
        </p:nvSpPr>
        <p:spPr>
          <a:xfrm>
            <a:off x="6223363" y="1723269"/>
            <a:ext cx="356188" cy="461665"/>
          </a:xfrm>
          <a:prstGeom prst="rect">
            <a:avLst/>
          </a:prstGeom>
          <a:noFill/>
        </p:spPr>
        <p:txBody>
          <a:bodyPr wrap="none" rtlCol="0">
            <a:spAutoFit/>
          </a:bodyPr>
          <a:lstStyle/>
          <a:p>
            <a:r>
              <a:rPr lang="en-US" sz="2400" b="1" smtClean="0">
                <a:solidFill>
                  <a:schemeClr val="accent4">
                    <a:lumMod val="75000"/>
                  </a:schemeClr>
                </a:solidFill>
                <a:latin typeface="Arial" pitchFamily="34" charset="0"/>
                <a:cs typeface="Arial" pitchFamily="34" charset="0"/>
              </a:rPr>
              <a:t>2</a:t>
            </a:r>
            <a:endParaRPr lang="en-US" sz="1050" b="1">
              <a:solidFill>
                <a:schemeClr val="accent4">
                  <a:lumMod val="75000"/>
                </a:schemeClr>
              </a:solidFill>
              <a:latin typeface="Arial" pitchFamily="34" charset="0"/>
              <a:cs typeface="Arial" pitchFamily="34" charset="0"/>
            </a:endParaRPr>
          </a:p>
        </p:txBody>
      </p:sp>
      <p:sp>
        <p:nvSpPr>
          <p:cNvPr id="117" name="TextBox 116"/>
          <p:cNvSpPr txBox="1"/>
          <p:nvPr/>
        </p:nvSpPr>
        <p:spPr>
          <a:xfrm>
            <a:off x="5307006" y="1492437"/>
            <a:ext cx="356188" cy="461665"/>
          </a:xfrm>
          <a:prstGeom prst="rect">
            <a:avLst/>
          </a:prstGeom>
          <a:noFill/>
        </p:spPr>
        <p:txBody>
          <a:bodyPr wrap="none" rtlCol="0">
            <a:spAutoFit/>
          </a:bodyPr>
          <a:lstStyle/>
          <a:p>
            <a:r>
              <a:rPr lang="en-US" sz="2400" b="1" smtClean="0">
                <a:latin typeface="Arial" pitchFamily="34" charset="0"/>
                <a:cs typeface="Arial" pitchFamily="34" charset="0"/>
              </a:rPr>
              <a:t>6</a:t>
            </a:r>
            <a:endParaRPr lang="en-US" sz="1050" b="1">
              <a:latin typeface="Arial" pitchFamily="34" charset="0"/>
              <a:cs typeface="Arial" pitchFamily="34" charset="0"/>
            </a:endParaRPr>
          </a:p>
        </p:txBody>
      </p:sp>
      <p:sp>
        <p:nvSpPr>
          <p:cNvPr id="118" name="TextBox 117"/>
          <p:cNvSpPr txBox="1"/>
          <p:nvPr/>
        </p:nvSpPr>
        <p:spPr>
          <a:xfrm>
            <a:off x="6404968" y="1733449"/>
            <a:ext cx="356188" cy="461665"/>
          </a:xfrm>
          <a:prstGeom prst="rect">
            <a:avLst/>
          </a:prstGeom>
          <a:noFill/>
        </p:spPr>
        <p:txBody>
          <a:bodyPr wrap="none" rtlCol="0">
            <a:spAutoFit/>
          </a:bodyPr>
          <a:lstStyle/>
          <a:p>
            <a:r>
              <a:rPr lang="en-US" sz="2400" b="1" smtClean="0">
                <a:solidFill>
                  <a:schemeClr val="accent4">
                    <a:lumMod val="75000"/>
                  </a:schemeClr>
                </a:solidFill>
                <a:latin typeface="Arial" pitchFamily="34" charset="0"/>
                <a:cs typeface="Arial" pitchFamily="34" charset="0"/>
              </a:rPr>
              <a:t>4</a:t>
            </a:r>
            <a:endParaRPr lang="en-US" sz="1050" b="1">
              <a:solidFill>
                <a:schemeClr val="accent4">
                  <a:lumMod val="75000"/>
                </a:schemeClr>
              </a:solidFill>
              <a:latin typeface="Arial" pitchFamily="34" charset="0"/>
              <a:cs typeface="Arial" pitchFamily="34" charset="0"/>
            </a:endParaRPr>
          </a:p>
        </p:txBody>
      </p:sp>
      <p:sp>
        <p:nvSpPr>
          <p:cNvPr id="119" name="TextBox 118"/>
          <p:cNvSpPr txBox="1"/>
          <p:nvPr/>
        </p:nvSpPr>
        <p:spPr>
          <a:xfrm>
            <a:off x="5677877" y="3529080"/>
            <a:ext cx="356188" cy="461665"/>
          </a:xfrm>
          <a:prstGeom prst="rect">
            <a:avLst/>
          </a:prstGeom>
          <a:noFill/>
        </p:spPr>
        <p:txBody>
          <a:bodyPr wrap="none" rtlCol="0">
            <a:spAutoFit/>
          </a:bodyPr>
          <a:lstStyle/>
          <a:p>
            <a:r>
              <a:rPr lang="en-US" sz="2400" b="1" smtClean="0">
                <a:latin typeface="Arial" pitchFamily="34" charset="0"/>
                <a:cs typeface="Arial" pitchFamily="34" charset="0"/>
              </a:rPr>
              <a:t>1</a:t>
            </a:r>
            <a:endParaRPr lang="en-US" sz="1050" b="1">
              <a:latin typeface="Arial" pitchFamily="34" charset="0"/>
              <a:cs typeface="Arial" pitchFamily="34" charset="0"/>
            </a:endParaRPr>
          </a:p>
        </p:txBody>
      </p:sp>
      <p:cxnSp>
        <p:nvCxnSpPr>
          <p:cNvPr id="120" name="Straight Connector 119"/>
          <p:cNvCxnSpPr/>
          <p:nvPr/>
        </p:nvCxnSpPr>
        <p:spPr>
          <a:xfrm>
            <a:off x="5369016" y="1889684"/>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21" name="TextBox 120"/>
          <p:cNvSpPr txBox="1"/>
          <p:nvPr/>
        </p:nvSpPr>
        <p:spPr>
          <a:xfrm>
            <a:off x="6579551" y="1743628"/>
            <a:ext cx="356188" cy="461665"/>
          </a:xfrm>
          <a:prstGeom prst="rect">
            <a:avLst/>
          </a:prstGeom>
          <a:noFill/>
        </p:spPr>
        <p:txBody>
          <a:bodyPr wrap="none" rtlCol="0">
            <a:spAutoFit/>
          </a:bodyPr>
          <a:lstStyle/>
          <a:p>
            <a:r>
              <a:rPr lang="en-US" sz="2400" b="1" smtClean="0">
                <a:solidFill>
                  <a:schemeClr val="accent4">
                    <a:lumMod val="75000"/>
                  </a:schemeClr>
                </a:solidFill>
                <a:latin typeface="Arial" pitchFamily="34" charset="0"/>
                <a:cs typeface="Arial" pitchFamily="34" charset="0"/>
              </a:rPr>
              <a:t>1</a:t>
            </a:r>
            <a:endParaRPr lang="en-US" sz="1050" b="1">
              <a:solidFill>
                <a:schemeClr val="accent4">
                  <a:lumMod val="75000"/>
                </a:schemeClr>
              </a:solidFill>
              <a:latin typeface="Arial" pitchFamily="34" charset="0"/>
              <a:cs typeface="Arial" pitchFamily="34" charset="0"/>
            </a:endParaRPr>
          </a:p>
        </p:txBody>
      </p:sp>
      <p:sp>
        <p:nvSpPr>
          <p:cNvPr id="122" name="TextBox 121"/>
          <p:cNvSpPr txBox="1"/>
          <p:nvPr/>
        </p:nvSpPr>
        <p:spPr>
          <a:xfrm>
            <a:off x="5301576" y="1889684"/>
            <a:ext cx="527709" cy="461665"/>
          </a:xfrm>
          <a:prstGeom prst="rect">
            <a:avLst/>
          </a:prstGeom>
          <a:noFill/>
        </p:spPr>
        <p:txBody>
          <a:bodyPr wrap="none" rtlCol="0">
            <a:spAutoFit/>
          </a:bodyPr>
          <a:lstStyle/>
          <a:p>
            <a:r>
              <a:rPr lang="en-US" sz="2400" b="1" smtClean="0">
                <a:latin typeface="Arial" pitchFamily="34" charset="0"/>
                <a:cs typeface="Arial" pitchFamily="34" charset="0"/>
              </a:rPr>
              <a:t>12</a:t>
            </a:r>
            <a:endParaRPr lang="en-US" sz="1050" b="1">
              <a:latin typeface="Arial" pitchFamily="34" charset="0"/>
              <a:cs typeface="Arial" pitchFamily="34" charset="0"/>
            </a:endParaRPr>
          </a:p>
        </p:txBody>
      </p:sp>
      <p:sp>
        <p:nvSpPr>
          <p:cNvPr id="123" name="TextBox 122"/>
          <p:cNvSpPr txBox="1"/>
          <p:nvPr/>
        </p:nvSpPr>
        <p:spPr>
          <a:xfrm>
            <a:off x="5307006" y="2267104"/>
            <a:ext cx="527709" cy="461665"/>
          </a:xfrm>
          <a:prstGeom prst="rect">
            <a:avLst/>
          </a:prstGeom>
          <a:noFill/>
        </p:spPr>
        <p:txBody>
          <a:bodyPr wrap="none" rtlCol="0">
            <a:spAutoFit/>
          </a:bodyPr>
          <a:lstStyle/>
          <a:p>
            <a:r>
              <a:rPr lang="en-US" sz="2400" b="1" smtClean="0">
                <a:latin typeface="Arial" pitchFamily="34" charset="0"/>
                <a:cs typeface="Arial" pitchFamily="34" charset="0"/>
              </a:rPr>
              <a:t>12</a:t>
            </a:r>
            <a:endParaRPr lang="en-US" sz="1050" b="1">
              <a:latin typeface="Arial" pitchFamily="34" charset="0"/>
              <a:cs typeface="Arial" pitchFamily="34" charset="0"/>
            </a:endParaRPr>
          </a:p>
        </p:txBody>
      </p:sp>
      <p:sp>
        <p:nvSpPr>
          <p:cNvPr id="124" name="TextBox 123"/>
          <p:cNvSpPr txBox="1"/>
          <p:nvPr/>
        </p:nvSpPr>
        <p:spPr>
          <a:xfrm>
            <a:off x="5485100" y="2728768"/>
            <a:ext cx="527709" cy="461665"/>
          </a:xfrm>
          <a:prstGeom prst="rect">
            <a:avLst/>
          </a:prstGeom>
          <a:noFill/>
        </p:spPr>
        <p:txBody>
          <a:bodyPr wrap="none" rtlCol="0">
            <a:spAutoFit/>
          </a:bodyPr>
          <a:lstStyle/>
          <a:p>
            <a:r>
              <a:rPr lang="en-US" sz="2400" b="1" smtClean="0">
                <a:latin typeface="Arial" pitchFamily="34" charset="0"/>
                <a:cs typeface="Arial" pitchFamily="34" charset="0"/>
              </a:rPr>
              <a:t>04</a:t>
            </a:r>
            <a:endParaRPr lang="en-US" sz="1050" b="1">
              <a:latin typeface="Arial" pitchFamily="34" charset="0"/>
              <a:cs typeface="Arial" pitchFamily="34" charset="0"/>
            </a:endParaRPr>
          </a:p>
        </p:txBody>
      </p:sp>
      <p:cxnSp>
        <p:nvCxnSpPr>
          <p:cNvPr id="125" name="Straight Connector 124"/>
          <p:cNvCxnSpPr/>
          <p:nvPr/>
        </p:nvCxnSpPr>
        <p:spPr>
          <a:xfrm>
            <a:off x="5374446" y="2704712"/>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26" name="TextBox 125"/>
          <p:cNvSpPr txBox="1"/>
          <p:nvPr/>
        </p:nvSpPr>
        <p:spPr>
          <a:xfrm>
            <a:off x="5507959" y="3098610"/>
            <a:ext cx="526106" cy="461665"/>
          </a:xfrm>
          <a:prstGeom prst="rect">
            <a:avLst/>
          </a:prstGeom>
          <a:noFill/>
        </p:spPr>
        <p:txBody>
          <a:bodyPr wrap="none" rtlCol="0">
            <a:spAutoFit/>
          </a:bodyPr>
          <a:lstStyle/>
          <a:p>
            <a:r>
              <a:rPr lang="en-US" sz="2400" b="1" smtClean="0">
                <a:latin typeface="Arial" pitchFamily="34" charset="0"/>
                <a:cs typeface="Arial" pitchFamily="34" charset="0"/>
              </a:rPr>
              <a:t>  3</a:t>
            </a:r>
            <a:endParaRPr lang="en-US" sz="1050" b="1">
              <a:latin typeface="Arial" pitchFamily="34" charset="0"/>
              <a:cs typeface="Arial" pitchFamily="34" charset="0"/>
            </a:endParaRPr>
          </a:p>
        </p:txBody>
      </p:sp>
      <p:cxnSp>
        <p:nvCxnSpPr>
          <p:cNvPr id="127" name="Straight Connector 126"/>
          <p:cNvCxnSpPr/>
          <p:nvPr/>
        </p:nvCxnSpPr>
        <p:spPr>
          <a:xfrm>
            <a:off x="5565430" y="3529325"/>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28" name="Rounded Rectangle 127"/>
          <p:cNvSpPr/>
          <p:nvPr/>
        </p:nvSpPr>
        <p:spPr>
          <a:xfrm>
            <a:off x="4909506" y="4167821"/>
            <a:ext cx="3186451" cy="560519"/>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solidFill>
                  <a:schemeClr val="accent4">
                    <a:lumMod val="75000"/>
                  </a:schemeClr>
                </a:solidFill>
                <a:latin typeface="Arial" pitchFamily="34" charset="0"/>
                <a:cs typeface="Arial" pitchFamily="34" charset="0"/>
              </a:rPr>
              <a:t>724 : 3 = 241 (dư 1)</a:t>
            </a:r>
            <a:endParaRPr lang="en-US" sz="2400" b="1">
              <a:solidFill>
                <a:schemeClr val="accent4">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98558671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animEffect transition="in" filter="barn(inVertical)">
                                      <p:cBhvr>
                                        <p:cTn id="7" dur="500"/>
                                        <p:tgtEl>
                                          <p:spTgt spid="113"/>
                                        </p:tgtEl>
                                      </p:cBhvr>
                                    </p:animEffect>
                                  </p:childTnLst>
                                </p:cTn>
                              </p:par>
                              <p:par>
                                <p:cTn id="8" presetID="16" presetClass="entr" presetSubtype="21" fill="hold" nodeType="withEffect">
                                  <p:stCondLst>
                                    <p:cond delay="0"/>
                                  </p:stCondLst>
                                  <p:childTnLst>
                                    <p:set>
                                      <p:cBhvr>
                                        <p:cTn id="9" dur="1" fill="hold">
                                          <p:stCondLst>
                                            <p:cond delay="0"/>
                                          </p:stCondLst>
                                        </p:cTn>
                                        <p:tgtEl>
                                          <p:spTgt spid="114"/>
                                        </p:tgtEl>
                                        <p:attrNameLst>
                                          <p:attrName>style.visibility</p:attrName>
                                        </p:attrNameLst>
                                      </p:cBhvr>
                                      <p:to>
                                        <p:strVal val="visible"/>
                                      </p:to>
                                    </p:set>
                                    <p:animEffect transition="in" filter="barn(inVertical)">
                                      <p:cBhvr>
                                        <p:cTn id="10" dur="500"/>
                                        <p:tgtEl>
                                          <p:spTgt spid="114"/>
                                        </p:tgtEl>
                                      </p:cBhvr>
                                    </p:animEffect>
                                  </p:childTnLst>
                                </p:cTn>
                              </p:par>
                              <p:par>
                                <p:cTn id="11" presetID="16" presetClass="entr" presetSubtype="21" fill="hold" nodeType="withEffect">
                                  <p:stCondLst>
                                    <p:cond delay="0"/>
                                  </p:stCondLst>
                                  <p:childTnLst>
                                    <p:set>
                                      <p:cBhvr>
                                        <p:cTn id="12" dur="1" fill="hold">
                                          <p:stCondLst>
                                            <p:cond delay="0"/>
                                          </p:stCondLst>
                                        </p:cTn>
                                        <p:tgtEl>
                                          <p:spTgt spid="115"/>
                                        </p:tgtEl>
                                        <p:attrNameLst>
                                          <p:attrName>style.visibility</p:attrName>
                                        </p:attrNameLst>
                                      </p:cBhvr>
                                      <p:to>
                                        <p:strVal val="visible"/>
                                      </p:to>
                                    </p:set>
                                    <p:animEffect transition="in" filter="barn(inVertical)">
                                      <p:cBhvr>
                                        <p:cTn id="13" dur="500"/>
                                        <p:tgtEl>
                                          <p:spTgt spid="115"/>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21"/>
                                        </p:tgtEl>
                                        <p:attrNameLst>
                                          <p:attrName>style.visibility</p:attrName>
                                        </p:attrNameLst>
                                      </p:cBhvr>
                                      <p:to>
                                        <p:strVal val="visible"/>
                                      </p:to>
                                    </p:set>
                                    <p:animEffect transition="in" filter="barn(inVertical)">
                                      <p:cBhvr>
                                        <p:cTn id="16" dur="500"/>
                                        <p:tgtEl>
                                          <p:spTgt spid="121"/>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18"/>
                                        </p:tgtEl>
                                        <p:attrNameLst>
                                          <p:attrName>style.visibility</p:attrName>
                                        </p:attrNameLst>
                                      </p:cBhvr>
                                      <p:to>
                                        <p:strVal val="visible"/>
                                      </p:to>
                                    </p:set>
                                    <p:animEffect transition="in" filter="barn(inVertical)">
                                      <p:cBhvr>
                                        <p:cTn id="19" dur="500"/>
                                        <p:tgtEl>
                                          <p:spTgt spid="118"/>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16"/>
                                        </p:tgtEl>
                                        <p:attrNameLst>
                                          <p:attrName>style.visibility</p:attrName>
                                        </p:attrNameLst>
                                      </p:cBhvr>
                                      <p:to>
                                        <p:strVal val="visible"/>
                                      </p:to>
                                    </p:set>
                                    <p:animEffect transition="in" filter="barn(inVertical)">
                                      <p:cBhvr>
                                        <p:cTn id="22" dur="500"/>
                                        <p:tgtEl>
                                          <p:spTgt spid="116"/>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17"/>
                                        </p:tgtEl>
                                        <p:attrNameLst>
                                          <p:attrName>style.visibility</p:attrName>
                                        </p:attrNameLst>
                                      </p:cBhvr>
                                      <p:to>
                                        <p:strVal val="visible"/>
                                      </p:to>
                                    </p:set>
                                    <p:animEffect transition="in" filter="barn(inVertical)">
                                      <p:cBhvr>
                                        <p:cTn id="25" dur="500"/>
                                        <p:tgtEl>
                                          <p:spTgt spid="117"/>
                                        </p:tgtEl>
                                      </p:cBhvr>
                                    </p:animEffect>
                                  </p:childTnLst>
                                </p:cTn>
                              </p:par>
                              <p:par>
                                <p:cTn id="26" presetID="16" presetClass="entr" presetSubtype="21" fill="hold" nodeType="withEffect">
                                  <p:stCondLst>
                                    <p:cond delay="0"/>
                                  </p:stCondLst>
                                  <p:childTnLst>
                                    <p:set>
                                      <p:cBhvr>
                                        <p:cTn id="27" dur="1" fill="hold">
                                          <p:stCondLst>
                                            <p:cond delay="0"/>
                                          </p:stCondLst>
                                        </p:cTn>
                                        <p:tgtEl>
                                          <p:spTgt spid="120"/>
                                        </p:tgtEl>
                                        <p:attrNameLst>
                                          <p:attrName>style.visibility</p:attrName>
                                        </p:attrNameLst>
                                      </p:cBhvr>
                                      <p:to>
                                        <p:strVal val="visible"/>
                                      </p:to>
                                    </p:set>
                                    <p:animEffect transition="in" filter="barn(inVertical)">
                                      <p:cBhvr>
                                        <p:cTn id="28" dur="500"/>
                                        <p:tgtEl>
                                          <p:spTgt spid="120"/>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19"/>
                                        </p:tgtEl>
                                        <p:attrNameLst>
                                          <p:attrName>style.visibility</p:attrName>
                                        </p:attrNameLst>
                                      </p:cBhvr>
                                      <p:to>
                                        <p:strVal val="visible"/>
                                      </p:to>
                                    </p:set>
                                    <p:animEffect transition="in" filter="barn(inVertical)">
                                      <p:cBhvr>
                                        <p:cTn id="31" dur="500"/>
                                        <p:tgtEl>
                                          <p:spTgt spid="119"/>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22"/>
                                        </p:tgtEl>
                                        <p:attrNameLst>
                                          <p:attrName>style.visibility</p:attrName>
                                        </p:attrNameLst>
                                      </p:cBhvr>
                                      <p:to>
                                        <p:strVal val="visible"/>
                                      </p:to>
                                    </p:set>
                                    <p:animEffect transition="in" filter="barn(inVertical)">
                                      <p:cBhvr>
                                        <p:cTn id="34" dur="500"/>
                                        <p:tgtEl>
                                          <p:spTgt spid="122"/>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23"/>
                                        </p:tgtEl>
                                        <p:attrNameLst>
                                          <p:attrName>style.visibility</p:attrName>
                                        </p:attrNameLst>
                                      </p:cBhvr>
                                      <p:to>
                                        <p:strVal val="visible"/>
                                      </p:to>
                                    </p:set>
                                    <p:animEffect transition="in" filter="barn(inVertical)">
                                      <p:cBhvr>
                                        <p:cTn id="37" dur="500"/>
                                        <p:tgtEl>
                                          <p:spTgt spid="123"/>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24"/>
                                        </p:tgtEl>
                                        <p:attrNameLst>
                                          <p:attrName>style.visibility</p:attrName>
                                        </p:attrNameLst>
                                      </p:cBhvr>
                                      <p:to>
                                        <p:strVal val="visible"/>
                                      </p:to>
                                    </p:set>
                                    <p:animEffect transition="in" filter="barn(inVertical)">
                                      <p:cBhvr>
                                        <p:cTn id="40" dur="500"/>
                                        <p:tgtEl>
                                          <p:spTgt spid="124"/>
                                        </p:tgtEl>
                                      </p:cBhvr>
                                    </p:animEffect>
                                  </p:childTnLst>
                                </p:cTn>
                              </p:par>
                              <p:par>
                                <p:cTn id="41" presetID="16" presetClass="entr" presetSubtype="21" fill="hold" nodeType="withEffect">
                                  <p:stCondLst>
                                    <p:cond delay="0"/>
                                  </p:stCondLst>
                                  <p:childTnLst>
                                    <p:set>
                                      <p:cBhvr>
                                        <p:cTn id="42" dur="1" fill="hold">
                                          <p:stCondLst>
                                            <p:cond delay="0"/>
                                          </p:stCondLst>
                                        </p:cTn>
                                        <p:tgtEl>
                                          <p:spTgt spid="125"/>
                                        </p:tgtEl>
                                        <p:attrNameLst>
                                          <p:attrName>style.visibility</p:attrName>
                                        </p:attrNameLst>
                                      </p:cBhvr>
                                      <p:to>
                                        <p:strVal val="visible"/>
                                      </p:to>
                                    </p:set>
                                    <p:animEffect transition="in" filter="barn(inVertical)">
                                      <p:cBhvr>
                                        <p:cTn id="43" dur="500"/>
                                        <p:tgtEl>
                                          <p:spTgt spid="125"/>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126"/>
                                        </p:tgtEl>
                                        <p:attrNameLst>
                                          <p:attrName>style.visibility</p:attrName>
                                        </p:attrNameLst>
                                      </p:cBhvr>
                                      <p:to>
                                        <p:strVal val="visible"/>
                                      </p:to>
                                    </p:set>
                                    <p:animEffect transition="in" filter="barn(inVertical)">
                                      <p:cBhvr>
                                        <p:cTn id="46" dur="500"/>
                                        <p:tgtEl>
                                          <p:spTgt spid="126"/>
                                        </p:tgtEl>
                                      </p:cBhvr>
                                    </p:animEffect>
                                  </p:childTnLst>
                                </p:cTn>
                              </p:par>
                              <p:par>
                                <p:cTn id="47" presetID="16" presetClass="entr" presetSubtype="21" fill="hold" nodeType="withEffect">
                                  <p:stCondLst>
                                    <p:cond delay="0"/>
                                  </p:stCondLst>
                                  <p:childTnLst>
                                    <p:set>
                                      <p:cBhvr>
                                        <p:cTn id="48" dur="1" fill="hold">
                                          <p:stCondLst>
                                            <p:cond delay="0"/>
                                          </p:stCondLst>
                                        </p:cTn>
                                        <p:tgtEl>
                                          <p:spTgt spid="127"/>
                                        </p:tgtEl>
                                        <p:attrNameLst>
                                          <p:attrName>style.visibility</p:attrName>
                                        </p:attrNameLst>
                                      </p:cBhvr>
                                      <p:to>
                                        <p:strVal val="visible"/>
                                      </p:to>
                                    </p:set>
                                    <p:animEffect transition="in" filter="barn(inVertical)">
                                      <p:cBhvr>
                                        <p:cTn id="49" dur="500"/>
                                        <p:tgtEl>
                                          <p:spTgt spid="127"/>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128"/>
                                        </p:tgtEl>
                                        <p:attrNameLst>
                                          <p:attrName>style.visibility</p:attrName>
                                        </p:attrNameLst>
                                      </p:cBhvr>
                                      <p:to>
                                        <p:strVal val="visible"/>
                                      </p:to>
                                    </p:set>
                                    <p:animEffect transition="in" filter="barn(inVertical)">
                                      <p:cBhvr>
                                        <p:cTn id="52"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p:bldP spid="116" grpId="0"/>
      <p:bldP spid="117" grpId="0"/>
      <p:bldP spid="118" grpId="0"/>
      <p:bldP spid="119" grpId="0"/>
      <p:bldP spid="121" grpId="0"/>
      <p:bldP spid="122" grpId="0"/>
      <p:bldP spid="123" grpId="0"/>
      <p:bldP spid="124" grpId="0"/>
      <p:bldP spid="126" grpId="0"/>
      <p:bldP spid="12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526"/>
        <p:cNvGrpSpPr/>
        <p:nvPr/>
      </p:nvGrpSpPr>
      <p:grpSpPr>
        <a:xfrm>
          <a:off x="0" y="0"/>
          <a:ext cx="0" cy="0"/>
          <a:chOff x="0" y="0"/>
          <a:chExt cx="0" cy="0"/>
        </a:xfrm>
      </p:grpSpPr>
      <p:grpSp>
        <p:nvGrpSpPr>
          <p:cNvPr id="6550" name="Google Shape;6550;p42"/>
          <p:cNvGrpSpPr/>
          <p:nvPr/>
        </p:nvGrpSpPr>
        <p:grpSpPr>
          <a:xfrm>
            <a:off x="8254216" y="577845"/>
            <a:ext cx="896106" cy="871131"/>
            <a:chOff x="4500050" y="484925"/>
            <a:chExt cx="1494425" cy="1452775"/>
          </a:xfrm>
        </p:grpSpPr>
        <p:sp>
          <p:nvSpPr>
            <p:cNvPr id="6551" name="Google Shape;6551;p42"/>
            <p:cNvSpPr/>
            <p:nvPr/>
          </p:nvSpPr>
          <p:spPr>
            <a:xfrm>
              <a:off x="4500050" y="484925"/>
              <a:ext cx="1494425" cy="1452775"/>
            </a:xfrm>
            <a:custGeom>
              <a:avLst/>
              <a:gdLst/>
              <a:ahLst/>
              <a:cxnLst/>
              <a:rect l="l" t="t" r="r" b="b"/>
              <a:pathLst>
                <a:path w="59777" h="58111" extrusionOk="0">
                  <a:moveTo>
                    <a:pt x="16898" y="1"/>
                  </a:moveTo>
                  <a:cubicBezTo>
                    <a:pt x="16847" y="1"/>
                    <a:pt x="16797" y="1"/>
                    <a:pt x="16746" y="2"/>
                  </a:cubicBezTo>
                  <a:cubicBezTo>
                    <a:pt x="14411" y="2"/>
                    <a:pt x="12143" y="569"/>
                    <a:pt x="10174" y="1503"/>
                  </a:cubicBezTo>
                  <a:cubicBezTo>
                    <a:pt x="7539" y="2837"/>
                    <a:pt x="5571" y="4905"/>
                    <a:pt x="4470" y="7507"/>
                  </a:cubicBezTo>
                  <a:cubicBezTo>
                    <a:pt x="3169" y="10609"/>
                    <a:pt x="2903" y="14345"/>
                    <a:pt x="3837" y="18015"/>
                  </a:cubicBezTo>
                  <a:cubicBezTo>
                    <a:pt x="4103" y="19316"/>
                    <a:pt x="4537" y="20583"/>
                    <a:pt x="5071" y="21784"/>
                  </a:cubicBezTo>
                  <a:cubicBezTo>
                    <a:pt x="4804" y="21851"/>
                    <a:pt x="4504" y="21951"/>
                    <a:pt x="4204" y="22118"/>
                  </a:cubicBezTo>
                  <a:cubicBezTo>
                    <a:pt x="2102" y="23152"/>
                    <a:pt x="1268" y="25653"/>
                    <a:pt x="2235" y="27755"/>
                  </a:cubicBezTo>
                  <a:cubicBezTo>
                    <a:pt x="2235" y="27755"/>
                    <a:pt x="2202" y="27755"/>
                    <a:pt x="2202" y="27788"/>
                  </a:cubicBezTo>
                  <a:cubicBezTo>
                    <a:pt x="334" y="29256"/>
                    <a:pt x="1" y="31925"/>
                    <a:pt x="1435" y="33793"/>
                  </a:cubicBezTo>
                  <a:cubicBezTo>
                    <a:pt x="2275" y="34875"/>
                    <a:pt x="3524" y="35461"/>
                    <a:pt x="4806" y="35461"/>
                  </a:cubicBezTo>
                  <a:cubicBezTo>
                    <a:pt x="5459" y="35461"/>
                    <a:pt x="6120" y="35309"/>
                    <a:pt x="6739" y="34993"/>
                  </a:cubicBezTo>
                  <a:cubicBezTo>
                    <a:pt x="7006" y="34860"/>
                    <a:pt x="7239" y="34693"/>
                    <a:pt x="7439" y="34526"/>
                  </a:cubicBezTo>
                  <a:cubicBezTo>
                    <a:pt x="7539" y="34460"/>
                    <a:pt x="7673" y="34360"/>
                    <a:pt x="7739" y="34293"/>
                  </a:cubicBezTo>
                  <a:lnTo>
                    <a:pt x="8373" y="34526"/>
                  </a:lnTo>
                  <a:cubicBezTo>
                    <a:pt x="8773" y="34760"/>
                    <a:pt x="9174" y="34927"/>
                    <a:pt x="9541" y="35127"/>
                  </a:cubicBezTo>
                  <a:cubicBezTo>
                    <a:pt x="9541" y="35494"/>
                    <a:pt x="9541" y="35861"/>
                    <a:pt x="9574" y="36261"/>
                  </a:cubicBezTo>
                  <a:cubicBezTo>
                    <a:pt x="9674" y="36928"/>
                    <a:pt x="9774" y="37595"/>
                    <a:pt x="10008" y="38296"/>
                  </a:cubicBezTo>
                  <a:cubicBezTo>
                    <a:pt x="10375" y="39497"/>
                    <a:pt x="10908" y="40698"/>
                    <a:pt x="11742" y="42132"/>
                  </a:cubicBezTo>
                  <a:cubicBezTo>
                    <a:pt x="13443" y="44967"/>
                    <a:pt x="15678" y="47703"/>
                    <a:pt x="18747" y="50705"/>
                  </a:cubicBezTo>
                  <a:cubicBezTo>
                    <a:pt x="19014" y="50972"/>
                    <a:pt x="19248" y="51205"/>
                    <a:pt x="19514" y="51439"/>
                  </a:cubicBezTo>
                  <a:cubicBezTo>
                    <a:pt x="20882" y="52706"/>
                    <a:pt x="22150" y="53774"/>
                    <a:pt x="23351" y="54674"/>
                  </a:cubicBezTo>
                  <a:cubicBezTo>
                    <a:pt x="23417" y="54774"/>
                    <a:pt x="23551" y="54808"/>
                    <a:pt x="23617" y="54874"/>
                  </a:cubicBezTo>
                  <a:lnTo>
                    <a:pt x="23717" y="54941"/>
                  </a:lnTo>
                  <a:cubicBezTo>
                    <a:pt x="24184" y="55275"/>
                    <a:pt x="24585" y="55541"/>
                    <a:pt x="24952" y="55775"/>
                  </a:cubicBezTo>
                  <a:cubicBezTo>
                    <a:pt x="26620" y="56809"/>
                    <a:pt x="28221" y="57510"/>
                    <a:pt x="29755" y="57843"/>
                  </a:cubicBezTo>
                  <a:cubicBezTo>
                    <a:pt x="30489" y="58021"/>
                    <a:pt x="31208" y="58110"/>
                    <a:pt x="31912" y="58110"/>
                  </a:cubicBezTo>
                  <a:cubicBezTo>
                    <a:pt x="32264" y="58110"/>
                    <a:pt x="32613" y="58088"/>
                    <a:pt x="32957" y="58043"/>
                  </a:cubicBezTo>
                  <a:cubicBezTo>
                    <a:pt x="33925" y="57977"/>
                    <a:pt x="34925" y="57676"/>
                    <a:pt x="35793" y="57209"/>
                  </a:cubicBezTo>
                  <a:cubicBezTo>
                    <a:pt x="38194" y="56008"/>
                    <a:pt x="39729" y="53840"/>
                    <a:pt x="39929" y="51472"/>
                  </a:cubicBezTo>
                  <a:cubicBezTo>
                    <a:pt x="44099" y="51305"/>
                    <a:pt x="47935" y="50104"/>
                    <a:pt x="51471" y="47936"/>
                  </a:cubicBezTo>
                  <a:cubicBezTo>
                    <a:pt x="55307" y="45534"/>
                    <a:pt x="59777" y="41331"/>
                    <a:pt x="59310" y="34693"/>
                  </a:cubicBezTo>
                  <a:cubicBezTo>
                    <a:pt x="59076" y="31257"/>
                    <a:pt x="57108" y="28355"/>
                    <a:pt x="53739" y="26587"/>
                  </a:cubicBezTo>
                  <a:cubicBezTo>
                    <a:pt x="51371" y="25434"/>
                    <a:pt x="48449" y="24776"/>
                    <a:pt x="45518" y="24776"/>
                  </a:cubicBezTo>
                  <a:cubicBezTo>
                    <a:pt x="45312" y="24776"/>
                    <a:pt x="45106" y="24780"/>
                    <a:pt x="44899" y="24786"/>
                  </a:cubicBezTo>
                  <a:cubicBezTo>
                    <a:pt x="43665" y="24820"/>
                    <a:pt x="42531" y="24953"/>
                    <a:pt x="41497" y="25153"/>
                  </a:cubicBezTo>
                  <a:cubicBezTo>
                    <a:pt x="42531" y="18415"/>
                    <a:pt x="40763" y="11443"/>
                    <a:pt x="36660" y="6773"/>
                  </a:cubicBezTo>
                  <a:cubicBezTo>
                    <a:pt x="34191" y="3995"/>
                    <a:pt x="30464" y="2474"/>
                    <a:pt x="26380" y="2474"/>
                  </a:cubicBezTo>
                  <a:cubicBezTo>
                    <a:pt x="26050" y="2474"/>
                    <a:pt x="25719" y="2484"/>
                    <a:pt x="25385" y="2504"/>
                  </a:cubicBezTo>
                  <a:cubicBezTo>
                    <a:pt x="25319" y="2470"/>
                    <a:pt x="25252" y="2437"/>
                    <a:pt x="25185" y="2403"/>
                  </a:cubicBezTo>
                  <a:cubicBezTo>
                    <a:pt x="22599" y="865"/>
                    <a:pt x="19595" y="1"/>
                    <a:pt x="16898"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2" name="Google Shape;6552;p42"/>
            <p:cNvSpPr/>
            <p:nvPr/>
          </p:nvSpPr>
          <p:spPr>
            <a:xfrm>
              <a:off x="4646000" y="555000"/>
              <a:ext cx="542075" cy="787250"/>
            </a:xfrm>
            <a:custGeom>
              <a:avLst/>
              <a:gdLst/>
              <a:ahLst/>
              <a:cxnLst/>
              <a:rect l="l" t="t" r="r" b="b"/>
              <a:pathLst>
                <a:path w="21683" h="31490" extrusionOk="0">
                  <a:moveTo>
                    <a:pt x="10874" y="1"/>
                  </a:moveTo>
                  <a:cubicBezTo>
                    <a:pt x="6805" y="1"/>
                    <a:pt x="2835" y="1869"/>
                    <a:pt x="1168" y="5805"/>
                  </a:cubicBezTo>
                  <a:cubicBezTo>
                    <a:pt x="33" y="8507"/>
                    <a:pt x="0" y="11709"/>
                    <a:pt x="701" y="14544"/>
                  </a:cubicBezTo>
                  <a:cubicBezTo>
                    <a:pt x="2635" y="22484"/>
                    <a:pt x="8473" y="28154"/>
                    <a:pt x="15711" y="31490"/>
                  </a:cubicBezTo>
                  <a:lnTo>
                    <a:pt x="21682" y="6339"/>
                  </a:lnTo>
                  <a:cubicBezTo>
                    <a:pt x="21048" y="4471"/>
                    <a:pt x="19581" y="3003"/>
                    <a:pt x="17879" y="2002"/>
                  </a:cubicBezTo>
                  <a:cubicBezTo>
                    <a:pt x="15845" y="835"/>
                    <a:pt x="13243" y="1"/>
                    <a:pt x="108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3" name="Google Shape;6553;p42"/>
            <p:cNvSpPr/>
            <p:nvPr/>
          </p:nvSpPr>
          <p:spPr>
            <a:xfrm>
              <a:off x="4725200" y="648750"/>
              <a:ext cx="370300" cy="535075"/>
            </a:xfrm>
            <a:custGeom>
              <a:avLst/>
              <a:gdLst/>
              <a:ahLst/>
              <a:cxnLst/>
              <a:rect l="l" t="t" r="r" b="b"/>
              <a:pathLst>
                <a:path w="14812" h="21403" extrusionOk="0">
                  <a:moveTo>
                    <a:pt x="8322" y="0"/>
                  </a:moveTo>
                  <a:cubicBezTo>
                    <a:pt x="7956" y="0"/>
                    <a:pt x="7592" y="68"/>
                    <a:pt x="7239" y="220"/>
                  </a:cubicBezTo>
                  <a:cubicBezTo>
                    <a:pt x="6205" y="654"/>
                    <a:pt x="5572" y="1755"/>
                    <a:pt x="5371" y="2822"/>
                  </a:cubicBezTo>
                  <a:cubicBezTo>
                    <a:pt x="5171" y="3956"/>
                    <a:pt x="5371" y="5090"/>
                    <a:pt x="5638" y="6158"/>
                  </a:cubicBezTo>
                  <a:cubicBezTo>
                    <a:pt x="4668" y="5530"/>
                    <a:pt x="3478" y="5195"/>
                    <a:pt x="2298" y="5195"/>
                  </a:cubicBezTo>
                  <a:cubicBezTo>
                    <a:pt x="2098" y="5195"/>
                    <a:pt x="1900" y="5205"/>
                    <a:pt x="1702" y="5224"/>
                  </a:cubicBezTo>
                  <a:cubicBezTo>
                    <a:pt x="1235" y="5257"/>
                    <a:pt x="802" y="5391"/>
                    <a:pt x="468" y="5724"/>
                  </a:cubicBezTo>
                  <a:cubicBezTo>
                    <a:pt x="68" y="6091"/>
                    <a:pt x="1" y="6725"/>
                    <a:pt x="1" y="7259"/>
                  </a:cubicBezTo>
                  <a:cubicBezTo>
                    <a:pt x="34" y="10294"/>
                    <a:pt x="1836" y="13063"/>
                    <a:pt x="3837" y="15398"/>
                  </a:cubicBezTo>
                  <a:cubicBezTo>
                    <a:pt x="5738" y="17599"/>
                    <a:pt x="7907" y="19634"/>
                    <a:pt x="10242" y="21402"/>
                  </a:cubicBezTo>
                  <a:lnTo>
                    <a:pt x="14812" y="7692"/>
                  </a:lnTo>
                  <a:cubicBezTo>
                    <a:pt x="14478" y="5324"/>
                    <a:pt x="13310" y="3122"/>
                    <a:pt x="11543" y="1488"/>
                  </a:cubicBezTo>
                  <a:cubicBezTo>
                    <a:pt x="10655" y="677"/>
                    <a:pt x="9479" y="0"/>
                    <a:pt x="832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4" name="Google Shape;6554;p42"/>
            <p:cNvSpPr/>
            <p:nvPr/>
          </p:nvSpPr>
          <p:spPr>
            <a:xfrm>
              <a:off x="4630150" y="1252925"/>
              <a:ext cx="207675" cy="85250"/>
            </a:xfrm>
            <a:custGeom>
              <a:avLst/>
              <a:gdLst/>
              <a:ahLst/>
              <a:cxnLst/>
              <a:rect l="l" t="t" r="r" b="b"/>
              <a:pathLst>
                <a:path w="8307" h="3410" extrusionOk="0">
                  <a:moveTo>
                    <a:pt x="747" y="1"/>
                  </a:moveTo>
                  <a:cubicBezTo>
                    <a:pt x="271" y="1"/>
                    <a:pt x="0" y="79"/>
                    <a:pt x="0" y="104"/>
                  </a:cubicBezTo>
                  <a:cubicBezTo>
                    <a:pt x="0" y="204"/>
                    <a:pt x="501" y="204"/>
                    <a:pt x="1301" y="304"/>
                  </a:cubicBezTo>
                  <a:cubicBezTo>
                    <a:pt x="1701" y="404"/>
                    <a:pt x="2168" y="471"/>
                    <a:pt x="2669" y="638"/>
                  </a:cubicBezTo>
                  <a:cubicBezTo>
                    <a:pt x="3169" y="804"/>
                    <a:pt x="3703" y="1038"/>
                    <a:pt x="4303" y="1271"/>
                  </a:cubicBezTo>
                  <a:cubicBezTo>
                    <a:pt x="5437" y="1772"/>
                    <a:pt x="6371" y="2372"/>
                    <a:pt x="7105" y="2772"/>
                  </a:cubicBezTo>
                  <a:cubicBezTo>
                    <a:pt x="7730" y="3179"/>
                    <a:pt x="8151" y="3409"/>
                    <a:pt x="8256" y="3409"/>
                  </a:cubicBezTo>
                  <a:cubicBezTo>
                    <a:pt x="8263" y="3409"/>
                    <a:pt x="8269" y="3408"/>
                    <a:pt x="8273" y="3406"/>
                  </a:cubicBezTo>
                  <a:cubicBezTo>
                    <a:pt x="8306" y="3373"/>
                    <a:pt x="7939" y="3039"/>
                    <a:pt x="7272" y="2539"/>
                  </a:cubicBezTo>
                  <a:cubicBezTo>
                    <a:pt x="6605" y="2039"/>
                    <a:pt x="5638" y="1405"/>
                    <a:pt x="4470" y="904"/>
                  </a:cubicBezTo>
                  <a:cubicBezTo>
                    <a:pt x="3870" y="638"/>
                    <a:pt x="3303" y="437"/>
                    <a:pt x="2802" y="271"/>
                  </a:cubicBezTo>
                  <a:cubicBezTo>
                    <a:pt x="2269" y="137"/>
                    <a:pt x="1768" y="70"/>
                    <a:pt x="1335" y="37"/>
                  </a:cubicBezTo>
                  <a:cubicBezTo>
                    <a:pt x="1114" y="11"/>
                    <a:pt x="917" y="1"/>
                    <a:pt x="747" y="1"/>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5" name="Google Shape;6555;p42"/>
            <p:cNvSpPr/>
            <p:nvPr/>
          </p:nvSpPr>
          <p:spPr>
            <a:xfrm>
              <a:off x="4651825" y="1134050"/>
              <a:ext cx="215175" cy="178200"/>
            </a:xfrm>
            <a:custGeom>
              <a:avLst/>
              <a:gdLst/>
              <a:ahLst/>
              <a:cxnLst/>
              <a:rect l="l" t="t" r="r" b="b"/>
              <a:pathLst>
                <a:path w="8607" h="7128" extrusionOk="0">
                  <a:moveTo>
                    <a:pt x="426" y="1"/>
                  </a:moveTo>
                  <a:cubicBezTo>
                    <a:pt x="152" y="1"/>
                    <a:pt x="1" y="39"/>
                    <a:pt x="1" y="55"/>
                  </a:cubicBezTo>
                  <a:cubicBezTo>
                    <a:pt x="1" y="155"/>
                    <a:pt x="668" y="155"/>
                    <a:pt x="1602" y="522"/>
                  </a:cubicBezTo>
                  <a:cubicBezTo>
                    <a:pt x="2569" y="889"/>
                    <a:pt x="3737" y="1690"/>
                    <a:pt x="4871" y="2724"/>
                  </a:cubicBezTo>
                  <a:cubicBezTo>
                    <a:pt x="7255" y="4843"/>
                    <a:pt x="8456" y="7127"/>
                    <a:pt x="8571" y="7127"/>
                  </a:cubicBezTo>
                  <a:cubicBezTo>
                    <a:pt x="8572" y="7127"/>
                    <a:pt x="8573" y="7127"/>
                    <a:pt x="8573" y="7127"/>
                  </a:cubicBezTo>
                  <a:cubicBezTo>
                    <a:pt x="8607" y="7060"/>
                    <a:pt x="8340" y="6493"/>
                    <a:pt x="7806" y="5559"/>
                  </a:cubicBezTo>
                  <a:cubicBezTo>
                    <a:pt x="7272" y="4692"/>
                    <a:pt x="6338" y="3525"/>
                    <a:pt x="5171" y="2457"/>
                  </a:cubicBezTo>
                  <a:cubicBezTo>
                    <a:pt x="4003" y="1356"/>
                    <a:pt x="2736" y="556"/>
                    <a:pt x="1735" y="222"/>
                  </a:cubicBezTo>
                  <a:cubicBezTo>
                    <a:pt x="1176" y="47"/>
                    <a:pt x="727" y="1"/>
                    <a:pt x="426" y="1"/>
                  </a:cubicBezTo>
                  <a:close/>
                </a:path>
              </a:pathLst>
            </a:custGeom>
            <a:solidFill>
              <a:srgbClr val="302F4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6" name="Google Shape;6556;p42"/>
            <p:cNvSpPr/>
            <p:nvPr/>
          </p:nvSpPr>
          <p:spPr>
            <a:xfrm>
              <a:off x="4578450" y="1227025"/>
              <a:ext cx="81750" cy="72825"/>
            </a:xfrm>
            <a:custGeom>
              <a:avLst/>
              <a:gdLst/>
              <a:ahLst/>
              <a:cxnLst/>
              <a:rect l="l" t="t" r="r" b="b"/>
              <a:pathLst>
                <a:path w="3270" h="2913" extrusionOk="0">
                  <a:moveTo>
                    <a:pt x="1608" y="1"/>
                  </a:moveTo>
                  <a:cubicBezTo>
                    <a:pt x="1303" y="1"/>
                    <a:pt x="996" y="99"/>
                    <a:pt x="734" y="306"/>
                  </a:cubicBezTo>
                  <a:cubicBezTo>
                    <a:pt x="100" y="806"/>
                    <a:pt x="0" y="1740"/>
                    <a:pt x="500" y="2341"/>
                  </a:cubicBezTo>
                  <a:cubicBezTo>
                    <a:pt x="775" y="2713"/>
                    <a:pt x="1210" y="2913"/>
                    <a:pt x="1651" y="2913"/>
                  </a:cubicBezTo>
                  <a:cubicBezTo>
                    <a:pt x="1961" y="2913"/>
                    <a:pt x="2274" y="2814"/>
                    <a:pt x="2535" y="2608"/>
                  </a:cubicBezTo>
                  <a:cubicBezTo>
                    <a:pt x="3169" y="2107"/>
                    <a:pt x="3269" y="1173"/>
                    <a:pt x="2769" y="573"/>
                  </a:cubicBezTo>
                  <a:cubicBezTo>
                    <a:pt x="2475" y="200"/>
                    <a:pt x="2043" y="1"/>
                    <a:pt x="160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7" name="Google Shape;6557;p42"/>
            <p:cNvSpPr/>
            <p:nvPr/>
          </p:nvSpPr>
          <p:spPr>
            <a:xfrm>
              <a:off x="4836950" y="616550"/>
              <a:ext cx="1081650" cy="1086750"/>
            </a:xfrm>
            <a:custGeom>
              <a:avLst/>
              <a:gdLst/>
              <a:ahLst/>
              <a:cxnLst/>
              <a:rect l="l" t="t" r="r" b="b"/>
              <a:pathLst>
                <a:path w="43266" h="43470" extrusionOk="0">
                  <a:moveTo>
                    <a:pt x="12921" y="0"/>
                  </a:moveTo>
                  <a:cubicBezTo>
                    <a:pt x="10355" y="0"/>
                    <a:pt x="7765" y="753"/>
                    <a:pt x="5705" y="2142"/>
                  </a:cubicBezTo>
                  <a:cubicBezTo>
                    <a:pt x="3203" y="3743"/>
                    <a:pt x="1335" y="6345"/>
                    <a:pt x="701" y="9247"/>
                  </a:cubicBezTo>
                  <a:cubicBezTo>
                    <a:pt x="1" y="12616"/>
                    <a:pt x="935" y="16085"/>
                    <a:pt x="2202" y="19254"/>
                  </a:cubicBezTo>
                  <a:cubicBezTo>
                    <a:pt x="3537" y="22723"/>
                    <a:pt x="5238" y="26026"/>
                    <a:pt x="7273" y="29095"/>
                  </a:cubicBezTo>
                  <a:lnTo>
                    <a:pt x="14011" y="41737"/>
                  </a:lnTo>
                  <a:cubicBezTo>
                    <a:pt x="16713" y="42438"/>
                    <a:pt x="19448" y="42938"/>
                    <a:pt x="22250" y="43271"/>
                  </a:cubicBezTo>
                  <a:cubicBezTo>
                    <a:pt x="23303" y="43402"/>
                    <a:pt x="24340" y="43469"/>
                    <a:pt x="25359" y="43469"/>
                  </a:cubicBezTo>
                  <a:cubicBezTo>
                    <a:pt x="29281" y="43469"/>
                    <a:pt x="32959" y="42480"/>
                    <a:pt x="36427" y="40336"/>
                  </a:cubicBezTo>
                  <a:cubicBezTo>
                    <a:pt x="40363" y="37901"/>
                    <a:pt x="43265" y="34499"/>
                    <a:pt x="42932" y="29695"/>
                  </a:cubicBezTo>
                  <a:cubicBezTo>
                    <a:pt x="42579" y="24342"/>
                    <a:pt x="36713" y="22347"/>
                    <a:pt x="32023" y="22347"/>
                  </a:cubicBezTo>
                  <a:cubicBezTo>
                    <a:pt x="31832" y="22347"/>
                    <a:pt x="31643" y="22350"/>
                    <a:pt x="31457" y="22357"/>
                  </a:cubicBezTo>
                  <a:cubicBezTo>
                    <a:pt x="28588" y="22423"/>
                    <a:pt x="25552" y="23024"/>
                    <a:pt x="23551" y="25025"/>
                  </a:cubicBezTo>
                  <a:cubicBezTo>
                    <a:pt x="26553" y="18187"/>
                    <a:pt x="26086" y="9147"/>
                    <a:pt x="21016" y="3376"/>
                  </a:cubicBezTo>
                  <a:cubicBezTo>
                    <a:pt x="18971" y="1060"/>
                    <a:pt x="15964" y="0"/>
                    <a:pt x="1292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8" name="Google Shape;6558;p42"/>
            <p:cNvSpPr/>
            <p:nvPr/>
          </p:nvSpPr>
          <p:spPr>
            <a:xfrm>
              <a:off x="4609300" y="1097000"/>
              <a:ext cx="84250" cy="73225"/>
            </a:xfrm>
            <a:custGeom>
              <a:avLst/>
              <a:gdLst/>
              <a:ahLst/>
              <a:cxnLst/>
              <a:rect l="l" t="t" r="r" b="b"/>
              <a:pathLst>
                <a:path w="3370" h="2929" extrusionOk="0">
                  <a:moveTo>
                    <a:pt x="1662" y="0"/>
                  </a:moveTo>
                  <a:cubicBezTo>
                    <a:pt x="1452" y="0"/>
                    <a:pt x="1238" y="44"/>
                    <a:pt x="1034" y="136"/>
                  </a:cubicBezTo>
                  <a:cubicBezTo>
                    <a:pt x="301" y="503"/>
                    <a:pt x="0" y="1371"/>
                    <a:pt x="367" y="2104"/>
                  </a:cubicBezTo>
                  <a:cubicBezTo>
                    <a:pt x="628" y="2626"/>
                    <a:pt x="1158" y="2928"/>
                    <a:pt x="1694" y="2928"/>
                  </a:cubicBezTo>
                  <a:cubicBezTo>
                    <a:pt x="1913" y="2928"/>
                    <a:pt x="2132" y="2878"/>
                    <a:pt x="2335" y="2772"/>
                  </a:cubicBezTo>
                  <a:cubicBezTo>
                    <a:pt x="3103" y="2371"/>
                    <a:pt x="3369" y="1504"/>
                    <a:pt x="3002" y="804"/>
                  </a:cubicBezTo>
                  <a:cubicBezTo>
                    <a:pt x="2737" y="297"/>
                    <a:pt x="2211" y="0"/>
                    <a:pt x="166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9" name="Google Shape;6559;p42"/>
            <p:cNvSpPr/>
            <p:nvPr/>
          </p:nvSpPr>
          <p:spPr>
            <a:xfrm>
              <a:off x="4945375" y="788925"/>
              <a:ext cx="346925" cy="521650"/>
            </a:xfrm>
            <a:custGeom>
              <a:avLst/>
              <a:gdLst/>
              <a:ahLst/>
              <a:cxnLst/>
              <a:rect l="l" t="t" r="r" b="b"/>
              <a:pathLst>
                <a:path w="13877" h="20866" extrusionOk="0">
                  <a:moveTo>
                    <a:pt x="11775" y="0"/>
                  </a:moveTo>
                  <a:cubicBezTo>
                    <a:pt x="11567" y="0"/>
                    <a:pt x="11358" y="34"/>
                    <a:pt x="11175" y="84"/>
                  </a:cubicBezTo>
                  <a:cubicBezTo>
                    <a:pt x="9540" y="451"/>
                    <a:pt x="8173" y="1618"/>
                    <a:pt x="7272" y="3019"/>
                  </a:cubicBezTo>
                  <a:cubicBezTo>
                    <a:pt x="6405" y="4454"/>
                    <a:pt x="6038" y="6121"/>
                    <a:pt x="5871" y="7789"/>
                  </a:cubicBezTo>
                  <a:cubicBezTo>
                    <a:pt x="5071" y="5654"/>
                    <a:pt x="4003" y="3653"/>
                    <a:pt x="2702" y="1818"/>
                  </a:cubicBezTo>
                  <a:cubicBezTo>
                    <a:pt x="2435" y="1485"/>
                    <a:pt x="2168" y="1085"/>
                    <a:pt x="1701" y="1085"/>
                  </a:cubicBezTo>
                  <a:cubicBezTo>
                    <a:pt x="1674" y="1082"/>
                    <a:pt x="1648" y="1080"/>
                    <a:pt x="1622" y="1080"/>
                  </a:cubicBezTo>
                  <a:cubicBezTo>
                    <a:pt x="1039" y="1080"/>
                    <a:pt x="727" y="1776"/>
                    <a:pt x="567" y="2319"/>
                  </a:cubicBezTo>
                  <a:cubicBezTo>
                    <a:pt x="0" y="4520"/>
                    <a:pt x="267" y="6855"/>
                    <a:pt x="834" y="9090"/>
                  </a:cubicBezTo>
                  <a:cubicBezTo>
                    <a:pt x="1935" y="13360"/>
                    <a:pt x="4269" y="17329"/>
                    <a:pt x="6838" y="20864"/>
                  </a:cubicBezTo>
                  <a:lnTo>
                    <a:pt x="6838" y="20864"/>
                  </a:lnTo>
                  <a:cubicBezTo>
                    <a:pt x="6790" y="20774"/>
                    <a:pt x="8707" y="18129"/>
                    <a:pt x="8873" y="17863"/>
                  </a:cubicBezTo>
                  <a:cubicBezTo>
                    <a:pt x="9607" y="16496"/>
                    <a:pt x="10508" y="15261"/>
                    <a:pt x="11175" y="13827"/>
                  </a:cubicBezTo>
                  <a:cubicBezTo>
                    <a:pt x="12042" y="11992"/>
                    <a:pt x="12843" y="10258"/>
                    <a:pt x="13343" y="8356"/>
                  </a:cubicBezTo>
                  <a:cubicBezTo>
                    <a:pt x="13677" y="7089"/>
                    <a:pt x="13877" y="5688"/>
                    <a:pt x="13777" y="4253"/>
                  </a:cubicBezTo>
                  <a:cubicBezTo>
                    <a:pt x="13777" y="3086"/>
                    <a:pt x="13610" y="684"/>
                    <a:pt x="12376" y="117"/>
                  </a:cubicBezTo>
                  <a:cubicBezTo>
                    <a:pt x="12192" y="34"/>
                    <a:pt x="11984" y="0"/>
                    <a:pt x="11775" y="0"/>
                  </a:cubicBezTo>
                  <a:close/>
                  <a:moveTo>
                    <a:pt x="6838" y="20864"/>
                  </a:moveTo>
                  <a:cubicBezTo>
                    <a:pt x="6838" y="20865"/>
                    <a:pt x="6838" y="20865"/>
                    <a:pt x="6838" y="20865"/>
                  </a:cubicBezTo>
                  <a:cubicBezTo>
                    <a:pt x="6838" y="20865"/>
                    <a:pt x="6838" y="20865"/>
                    <a:pt x="6838" y="20864"/>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0" name="Google Shape;6560;p42"/>
            <p:cNvSpPr/>
            <p:nvPr/>
          </p:nvSpPr>
          <p:spPr>
            <a:xfrm>
              <a:off x="5145500" y="990550"/>
              <a:ext cx="260225" cy="356725"/>
            </a:xfrm>
            <a:custGeom>
              <a:avLst/>
              <a:gdLst/>
              <a:ahLst/>
              <a:cxnLst/>
              <a:rect l="l" t="t" r="r" b="b"/>
              <a:pathLst>
                <a:path w="10409" h="14269" extrusionOk="0">
                  <a:moveTo>
                    <a:pt x="9294" y="0"/>
                  </a:moveTo>
                  <a:cubicBezTo>
                    <a:pt x="9215" y="0"/>
                    <a:pt x="9131" y="18"/>
                    <a:pt x="9041" y="58"/>
                  </a:cubicBezTo>
                  <a:cubicBezTo>
                    <a:pt x="8507" y="258"/>
                    <a:pt x="8073" y="1359"/>
                    <a:pt x="7840" y="1859"/>
                  </a:cubicBezTo>
                  <a:cubicBezTo>
                    <a:pt x="7540" y="2460"/>
                    <a:pt x="7273" y="3127"/>
                    <a:pt x="7006" y="3761"/>
                  </a:cubicBezTo>
                  <a:cubicBezTo>
                    <a:pt x="6372" y="5062"/>
                    <a:pt x="5705" y="6296"/>
                    <a:pt x="4938" y="7563"/>
                  </a:cubicBezTo>
                  <a:cubicBezTo>
                    <a:pt x="4237" y="8764"/>
                    <a:pt x="3437" y="9965"/>
                    <a:pt x="2603" y="11099"/>
                  </a:cubicBezTo>
                  <a:cubicBezTo>
                    <a:pt x="1802" y="12233"/>
                    <a:pt x="868" y="13201"/>
                    <a:pt x="1" y="14268"/>
                  </a:cubicBezTo>
                  <a:cubicBezTo>
                    <a:pt x="1736" y="13634"/>
                    <a:pt x="3704" y="12700"/>
                    <a:pt x="5205" y="11533"/>
                  </a:cubicBezTo>
                  <a:cubicBezTo>
                    <a:pt x="6539" y="10465"/>
                    <a:pt x="7840" y="9231"/>
                    <a:pt x="8741" y="7763"/>
                  </a:cubicBezTo>
                  <a:cubicBezTo>
                    <a:pt x="9708" y="6229"/>
                    <a:pt x="10408" y="4561"/>
                    <a:pt x="10375" y="2726"/>
                  </a:cubicBezTo>
                  <a:cubicBezTo>
                    <a:pt x="10345" y="2146"/>
                    <a:pt x="10146" y="0"/>
                    <a:pt x="929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1" name="Google Shape;6561;p42"/>
            <p:cNvSpPr/>
            <p:nvPr/>
          </p:nvSpPr>
          <p:spPr>
            <a:xfrm>
              <a:off x="5318125" y="774325"/>
              <a:ext cx="85925" cy="202675"/>
            </a:xfrm>
            <a:custGeom>
              <a:avLst/>
              <a:gdLst/>
              <a:ahLst/>
              <a:cxnLst/>
              <a:rect l="l" t="t" r="r" b="b"/>
              <a:pathLst>
                <a:path w="3437" h="8107" extrusionOk="0">
                  <a:moveTo>
                    <a:pt x="968" y="1"/>
                  </a:moveTo>
                  <a:cubicBezTo>
                    <a:pt x="168" y="1"/>
                    <a:pt x="435" y="2869"/>
                    <a:pt x="435" y="3436"/>
                  </a:cubicBezTo>
                  <a:cubicBezTo>
                    <a:pt x="368" y="5038"/>
                    <a:pt x="468" y="6572"/>
                    <a:pt x="1" y="8106"/>
                  </a:cubicBezTo>
                  <a:cubicBezTo>
                    <a:pt x="368" y="7940"/>
                    <a:pt x="701" y="7673"/>
                    <a:pt x="968" y="7339"/>
                  </a:cubicBezTo>
                  <a:cubicBezTo>
                    <a:pt x="2436" y="5538"/>
                    <a:pt x="3437" y="2903"/>
                    <a:pt x="1869" y="835"/>
                  </a:cubicBezTo>
                  <a:cubicBezTo>
                    <a:pt x="1702" y="601"/>
                    <a:pt x="1268" y="34"/>
                    <a:pt x="9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2" name="Google Shape;6562;p42"/>
            <p:cNvSpPr/>
            <p:nvPr/>
          </p:nvSpPr>
          <p:spPr>
            <a:xfrm>
              <a:off x="5227225" y="1397500"/>
              <a:ext cx="494550" cy="195775"/>
            </a:xfrm>
            <a:custGeom>
              <a:avLst/>
              <a:gdLst/>
              <a:ahLst/>
              <a:cxnLst/>
              <a:rect l="l" t="t" r="r" b="b"/>
              <a:pathLst>
                <a:path w="19782" h="7831" extrusionOk="0">
                  <a:moveTo>
                    <a:pt x="10715" y="0"/>
                  </a:moveTo>
                  <a:cubicBezTo>
                    <a:pt x="9318" y="0"/>
                    <a:pt x="7931" y="160"/>
                    <a:pt x="6572" y="292"/>
                  </a:cubicBezTo>
                  <a:cubicBezTo>
                    <a:pt x="4667" y="497"/>
                    <a:pt x="2711" y="882"/>
                    <a:pt x="793" y="882"/>
                  </a:cubicBezTo>
                  <a:cubicBezTo>
                    <a:pt x="528" y="882"/>
                    <a:pt x="264" y="875"/>
                    <a:pt x="1" y="859"/>
                  </a:cubicBezTo>
                  <a:lnTo>
                    <a:pt x="1" y="859"/>
                  </a:lnTo>
                  <a:cubicBezTo>
                    <a:pt x="1102" y="1993"/>
                    <a:pt x="2436" y="2994"/>
                    <a:pt x="3737" y="3928"/>
                  </a:cubicBezTo>
                  <a:cubicBezTo>
                    <a:pt x="5138" y="4962"/>
                    <a:pt x="6739" y="5796"/>
                    <a:pt x="8340" y="6463"/>
                  </a:cubicBezTo>
                  <a:cubicBezTo>
                    <a:pt x="10075" y="7163"/>
                    <a:pt x="11843" y="7764"/>
                    <a:pt x="13744" y="7830"/>
                  </a:cubicBezTo>
                  <a:lnTo>
                    <a:pt x="14511" y="7830"/>
                  </a:lnTo>
                  <a:cubicBezTo>
                    <a:pt x="15779" y="7797"/>
                    <a:pt x="17147" y="7664"/>
                    <a:pt x="18214" y="6930"/>
                  </a:cubicBezTo>
                  <a:cubicBezTo>
                    <a:pt x="18848" y="6496"/>
                    <a:pt x="19782" y="5762"/>
                    <a:pt x="19748" y="4962"/>
                  </a:cubicBezTo>
                  <a:cubicBezTo>
                    <a:pt x="19682" y="4094"/>
                    <a:pt x="18914" y="3160"/>
                    <a:pt x="18314" y="2593"/>
                  </a:cubicBezTo>
                  <a:cubicBezTo>
                    <a:pt x="17480" y="1826"/>
                    <a:pt x="16513" y="1226"/>
                    <a:pt x="15479" y="859"/>
                  </a:cubicBezTo>
                  <a:cubicBezTo>
                    <a:pt x="14645" y="525"/>
                    <a:pt x="13777" y="325"/>
                    <a:pt x="12910" y="158"/>
                  </a:cubicBezTo>
                  <a:cubicBezTo>
                    <a:pt x="12177" y="44"/>
                    <a:pt x="11445" y="0"/>
                    <a:pt x="1071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3" name="Google Shape;6563;p42"/>
            <p:cNvSpPr/>
            <p:nvPr/>
          </p:nvSpPr>
          <p:spPr>
            <a:xfrm>
              <a:off x="5680900" y="1282125"/>
              <a:ext cx="125950" cy="124100"/>
            </a:xfrm>
            <a:custGeom>
              <a:avLst/>
              <a:gdLst/>
              <a:ahLst/>
              <a:cxnLst/>
              <a:rect l="l" t="t" r="r" b="b"/>
              <a:pathLst>
                <a:path w="5038" h="4964" extrusionOk="0">
                  <a:moveTo>
                    <a:pt x="2515" y="0"/>
                  </a:moveTo>
                  <a:cubicBezTo>
                    <a:pt x="1318" y="0"/>
                    <a:pt x="124" y="760"/>
                    <a:pt x="34" y="2071"/>
                  </a:cubicBezTo>
                  <a:cubicBezTo>
                    <a:pt x="0" y="2905"/>
                    <a:pt x="300" y="3739"/>
                    <a:pt x="868" y="4306"/>
                  </a:cubicBezTo>
                  <a:cubicBezTo>
                    <a:pt x="1312" y="4726"/>
                    <a:pt x="1921" y="4963"/>
                    <a:pt x="2532" y="4963"/>
                  </a:cubicBezTo>
                  <a:cubicBezTo>
                    <a:pt x="2747" y="4963"/>
                    <a:pt x="2961" y="4934"/>
                    <a:pt x="3169" y="4873"/>
                  </a:cubicBezTo>
                  <a:cubicBezTo>
                    <a:pt x="3369" y="4773"/>
                    <a:pt x="3603" y="4707"/>
                    <a:pt x="3803" y="4573"/>
                  </a:cubicBezTo>
                  <a:cubicBezTo>
                    <a:pt x="4470" y="4140"/>
                    <a:pt x="4870" y="3406"/>
                    <a:pt x="4970" y="2638"/>
                  </a:cubicBezTo>
                  <a:cubicBezTo>
                    <a:pt x="5037" y="1805"/>
                    <a:pt x="4704" y="1037"/>
                    <a:pt x="4103" y="537"/>
                  </a:cubicBezTo>
                  <a:cubicBezTo>
                    <a:pt x="3652" y="172"/>
                    <a:pt x="3083" y="0"/>
                    <a:pt x="251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4" name="Google Shape;6564;p42"/>
            <p:cNvSpPr/>
            <p:nvPr/>
          </p:nvSpPr>
          <p:spPr>
            <a:xfrm>
              <a:off x="5320625" y="1255600"/>
              <a:ext cx="331100" cy="104175"/>
            </a:xfrm>
            <a:custGeom>
              <a:avLst/>
              <a:gdLst/>
              <a:ahLst/>
              <a:cxnLst/>
              <a:rect l="l" t="t" r="r" b="b"/>
              <a:pathLst>
                <a:path w="13244" h="4167" extrusionOk="0">
                  <a:moveTo>
                    <a:pt x="9714" y="0"/>
                  </a:moveTo>
                  <a:cubicBezTo>
                    <a:pt x="8548" y="0"/>
                    <a:pt x="7379" y="185"/>
                    <a:pt x="6272" y="531"/>
                  </a:cubicBezTo>
                  <a:cubicBezTo>
                    <a:pt x="5071" y="931"/>
                    <a:pt x="3870" y="1431"/>
                    <a:pt x="2770" y="2132"/>
                  </a:cubicBezTo>
                  <a:cubicBezTo>
                    <a:pt x="1836" y="2765"/>
                    <a:pt x="768" y="3299"/>
                    <a:pt x="1" y="4166"/>
                  </a:cubicBezTo>
                  <a:cubicBezTo>
                    <a:pt x="1002" y="3866"/>
                    <a:pt x="1936" y="3599"/>
                    <a:pt x="2936" y="3599"/>
                  </a:cubicBezTo>
                  <a:cubicBezTo>
                    <a:pt x="3670" y="3599"/>
                    <a:pt x="4419" y="3614"/>
                    <a:pt x="5153" y="3614"/>
                  </a:cubicBezTo>
                  <a:cubicBezTo>
                    <a:pt x="5520" y="3614"/>
                    <a:pt x="5883" y="3610"/>
                    <a:pt x="6239" y="3599"/>
                  </a:cubicBezTo>
                  <a:cubicBezTo>
                    <a:pt x="7706" y="3499"/>
                    <a:pt x="9174" y="3266"/>
                    <a:pt x="10475" y="2799"/>
                  </a:cubicBezTo>
                  <a:cubicBezTo>
                    <a:pt x="11476" y="2465"/>
                    <a:pt x="12443" y="1965"/>
                    <a:pt x="13077" y="1131"/>
                  </a:cubicBezTo>
                  <a:cubicBezTo>
                    <a:pt x="13144" y="998"/>
                    <a:pt x="13244" y="831"/>
                    <a:pt x="13210" y="697"/>
                  </a:cubicBezTo>
                  <a:cubicBezTo>
                    <a:pt x="13144" y="597"/>
                    <a:pt x="13044" y="531"/>
                    <a:pt x="12910" y="497"/>
                  </a:cubicBezTo>
                  <a:cubicBezTo>
                    <a:pt x="11882" y="160"/>
                    <a:pt x="10799" y="0"/>
                    <a:pt x="971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5" name="Google Shape;6565;p42"/>
            <p:cNvSpPr/>
            <p:nvPr/>
          </p:nvSpPr>
          <p:spPr>
            <a:xfrm>
              <a:off x="4804425" y="1245325"/>
              <a:ext cx="624650" cy="622350"/>
            </a:xfrm>
            <a:custGeom>
              <a:avLst/>
              <a:gdLst/>
              <a:ahLst/>
              <a:cxnLst/>
              <a:rect l="l" t="t" r="r" b="b"/>
              <a:pathLst>
                <a:path w="24986" h="24894" extrusionOk="0">
                  <a:moveTo>
                    <a:pt x="4151" y="1"/>
                  </a:moveTo>
                  <a:cubicBezTo>
                    <a:pt x="3378" y="1"/>
                    <a:pt x="2571" y="292"/>
                    <a:pt x="1735" y="1008"/>
                  </a:cubicBezTo>
                  <a:cubicBezTo>
                    <a:pt x="435" y="2076"/>
                    <a:pt x="1" y="3910"/>
                    <a:pt x="134" y="5578"/>
                  </a:cubicBezTo>
                  <a:cubicBezTo>
                    <a:pt x="301" y="7246"/>
                    <a:pt x="1035" y="8847"/>
                    <a:pt x="1869" y="10248"/>
                  </a:cubicBezTo>
                  <a:cubicBezTo>
                    <a:pt x="3637" y="13217"/>
                    <a:pt x="5905" y="15852"/>
                    <a:pt x="8407" y="18254"/>
                  </a:cubicBezTo>
                  <a:cubicBezTo>
                    <a:pt x="10208" y="20022"/>
                    <a:pt x="12076" y="21623"/>
                    <a:pt x="14178" y="22957"/>
                  </a:cubicBezTo>
                  <a:cubicBezTo>
                    <a:pt x="15856" y="24006"/>
                    <a:pt x="17777" y="24894"/>
                    <a:pt x="19746" y="24894"/>
                  </a:cubicBezTo>
                  <a:cubicBezTo>
                    <a:pt x="19969" y="24894"/>
                    <a:pt x="20192" y="24882"/>
                    <a:pt x="20415" y="24859"/>
                  </a:cubicBezTo>
                  <a:cubicBezTo>
                    <a:pt x="22650" y="24625"/>
                    <a:pt x="24819" y="22924"/>
                    <a:pt x="24885" y="20722"/>
                  </a:cubicBezTo>
                  <a:cubicBezTo>
                    <a:pt x="24985" y="18854"/>
                    <a:pt x="24085" y="17854"/>
                    <a:pt x="22717" y="16886"/>
                  </a:cubicBezTo>
                  <a:cubicBezTo>
                    <a:pt x="22017" y="16419"/>
                    <a:pt x="21349" y="15852"/>
                    <a:pt x="20682" y="15218"/>
                  </a:cubicBezTo>
                  <a:cubicBezTo>
                    <a:pt x="19882" y="14451"/>
                    <a:pt x="19081" y="13684"/>
                    <a:pt x="18314" y="12917"/>
                  </a:cubicBezTo>
                  <a:cubicBezTo>
                    <a:pt x="15412" y="10081"/>
                    <a:pt x="12710" y="7079"/>
                    <a:pt x="9908" y="4110"/>
                  </a:cubicBezTo>
                  <a:cubicBezTo>
                    <a:pt x="8368" y="2472"/>
                    <a:pt x="6404" y="1"/>
                    <a:pt x="415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6" name="Google Shape;6566;p42"/>
            <p:cNvSpPr/>
            <p:nvPr/>
          </p:nvSpPr>
          <p:spPr>
            <a:xfrm>
              <a:off x="4815275" y="1272175"/>
              <a:ext cx="168475" cy="159325"/>
            </a:xfrm>
            <a:custGeom>
              <a:avLst/>
              <a:gdLst/>
              <a:ahLst/>
              <a:cxnLst/>
              <a:rect l="l" t="t" r="r" b="b"/>
              <a:pathLst>
                <a:path w="6739" h="6373" extrusionOk="0">
                  <a:moveTo>
                    <a:pt x="6438" y="1"/>
                  </a:moveTo>
                  <a:cubicBezTo>
                    <a:pt x="5638" y="1102"/>
                    <a:pt x="4737" y="2169"/>
                    <a:pt x="3603" y="3203"/>
                  </a:cubicBezTo>
                  <a:cubicBezTo>
                    <a:pt x="2436" y="4337"/>
                    <a:pt x="1201" y="5271"/>
                    <a:pt x="1" y="6005"/>
                  </a:cubicBezTo>
                  <a:lnTo>
                    <a:pt x="134" y="6372"/>
                  </a:lnTo>
                  <a:cubicBezTo>
                    <a:pt x="1402" y="5605"/>
                    <a:pt x="2702" y="4671"/>
                    <a:pt x="3903" y="3503"/>
                  </a:cubicBezTo>
                  <a:cubicBezTo>
                    <a:pt x="4971" y="2469"/>
                    <a:pt x="5938" y="1335"/>
                    <a:pt x="6739" y="268"/>
                  </a:cubicBezTo>
                  <a:cubicBezTo>
                    <a:pt x="6639" y="168"/>
                    <a:pt x="6539" y="101"/>
                    <a:pt x="643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7" name="Google Shape;6567;p42"/>
            <p:cNvSpPr/>
            <p:nvPr/>
          </p:nvSpPr>
          <p:spPr>
            <a:xfrm>
              <a:off x="4870325" y="1358075"/>
              <a:ext cx="197650" cy="179325"/>
            </a:xfrm>
            <a:custGeom>
              <a:avLst/>
              <a:gdLst/>
              <a:ahLst/>
              <a:cxnLst/>
              <a:rect l="l" t="t" r="r" b="b"/>
              <a:pathLst>
                <a:path w="7906" h="7173" extrusionOk="0">
                  <a:moveTo>
                    <a:pt x="7672" y="1"/>
                  </a:moveTo>
                  <a:cubicBezTo>
                    <a:pt x="6872" y="1102"/>
                    <a:pt x="5871" y="2236"/>
                    <a:pt x="4737" y="3336"/>
                  </a:cubicBezTo>
                  <a:cubicBezTo>
                    <a:pt x="3169" y="4804"/>
                    <a:pt x="1501" y="6005"/>
                    <a:pt x="0" y="6872"/>
                  </a:cubicBezTo>
                  <a:cubicBezTo>
                    <a:pt x="67" y="6939"/>
                    <a:pt x="100" y="7072"/>
                    <a:pt x="200" y="7173"/>
                  </a:cubicBezTo>
                  <a:cubicBezTo>
                    <a:pt x="1768" y="6272"/>
                    <a:pt x="3436" y="5104"/>
                    <a:pt x="5037" y="3603"/>
                  </a:cubicBezTo>
                  <a:cubicBezTo>
                    <a:pt x="6171" y="2569"/>
                    <a:pt x="7105" y="1402"/>
                    <a:pt x="7906" y="268"/>
                  </a:cubicBezTo>
                  <a:cubicBezTo>
                    <a:pt x="7839" y="201"/>
                    <a:pt x="7739" y="67"/>
                    <a:pt x="76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8" name="Google Shape;6568;p42"/>
            <p:cNvSpPr/>
            <p:nvPr/>
          </p:nvSpPr>
          <p:spPr>
            <a:xfrm>
              <a:off x="4942875" y="1447300"/>
              <a:ext cx="208500" cy="183500"/>
            </a:xfrm>
            <a:custGeom>
              <a:avLst/>
              <a:gdLst/>
              <a:ahLst/>
              <a:cxnLst/>
              <a:rect l="l" t="t" r="r" b="b"/>
              <a:pathLst>
                <a:path w="8340" h="7340" extrusionOk="0">
                  <a:moveTo>
                    <a:pt x="8106" y="1"/>
                  </a:moveTo>
                  <a:cubicBezTo>
                    <a:pt x="7305" y="1135"/>
                    <a:pt x="6305" y="2269"/>
                    <a:pt x="5171" y="3337"/>
                  </a:cubicBezTo>
                  <a:cubicBezTo>
                    <a:pt x="3469" y="4971"/>
                    <a:pt x="1635" y="6205"/>
                    <a:pt x="0" y="7106"/>
                  </a:cubicBezTo>
                  <a:lnTo>
                    <a:pt x="267" y="7340"/>
                  </a:lnTo>
                  <a:cubicBezTo>
                    <a:pt x="1935" y="6472"/>
                    <a:pt x="3770" y="5205"/>
                    <a:pt x="5504" y="3604"/>
                  </a:cubicBezTo>
                  <a:cubicBezTo>
                    <a:pt x="6605" y="2536"/>
                    <a:pt x="7539" y="1435"/>
                    <a:pt x="8339" y="301"/>
                  </a:cubicBezTo>
                  <a:cubicBezTo>
                    <a:pt x="8273" y="201"/>
                    <a:pt x="8173" y="101"/>
                    <a:pt x="810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9" name="Google Shape;6569;p42"/>
            <p:cNvSpPr/>
            <p:nvPr/>
          </p:nvSpPr>
          <p:spPr>
            <a:xfrm>
              <a:off x="5027100" y="1534875"/>
              <a:ext cx="208500" cy="184325"/>
            </a:xfrm>
            <a:custGeom>
              <a:avLst/>
              <a:gdLst/>
              <a:ahLst/>
              <a:cxnLst/>
              <a:rect l="l" t="t" r="r" b="b"/>
              <a:pathLst>
                <a:path w="8340" h="7373" extrusionOk="0">
                  <a:moveTo>
                    <a:pt x="8106" y="0"/>
                  </a:moveTo>
                  <a:cubicBezTo>
                    <a:pt x="7272" y="1135"/>
                    <a:pt x="6305" y="2302"/>
                    <a:pt x="5137" y="3436"/>
                  </a:cubicBezTo>
                  <a:cubicBezTo>
                    <a:pt x="3469" y="5037"/>
                    <a:pt x="1635" y="6272"/>
                    <a:pt x="0" y="7139"/>
                  </a:cubicBezTo>
                  <a:lnTo>
                    <a:pt x="267" y="7372"/>
                  </a:lnTo>
                  <a:cubicBezTo>
                    <a:pt x="1902" y="6505"/>
                    <a:pt x="3736" y="5304"/>
                    <a:pt x="5404" y="3703"/>
                  </a:cubicBezTo>
                  <a:cubicBezTo>
                    <a:pt x="6572" y="2602"/>
                    <a:pt x="7506" y="1435"/>
                    <a:pt x="8340" y="301"/>
                  </a:cubicBezTo>
                  <a:cubicBezTo>
                    <a:pt x="8273" y="201"/>
                    <a:pt x="8173" y="134"/>
                    <a:pt x="810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0" name="Google Shape;6570;p42"/>
            <p:cNvSpPr/>
            <p:nvPr/>
          </p:nvSpPr>
          <p:spPr>
            <a:xfrm>
              <a:off x="5124675" y="1620775"/>
              <a:ext cx="197650" cy="180975"/>
            </a:xfrm>
            <a:custGeom>
              <a:avLst/>
              <a:gdLst/>
              <a:ahLst/>
              <a:cxnLst/>
              <a:rect l="l" t="t" r="r" b="b"/>
              <a:pathLst>
                <a:path w="7906" h="7239" extrusionOk="0">
                  <a:moveTo>
                    <a:pt x="7639" y="0"/>
                  </a:moveTo>
                  <a:cubicBezTo>
                    <a:pt x="6805" y="1168"/>
                    <a:pt x="5771" y="2402"/>
                    <a:pt x="4570" y="3569"/>
                  </a:cubicBezTo>
                  <a:cubicBezTo>
                    <a:pt x="3069" y="5004"/>
                    <a:pt x="1434" y="6138"/>
                    <a:pt x="0" y="6972"/>
                  </a:cubicBezTo>
                  <a:cubicBezTo>
                    <a:pt x="100" y="7072"/>
                    <a:pt x="200" y="7139"/>
                    <a:pt x="334" y="7239"/>
                  </a:cubicBezTo>
                  <a:cubicBezTo>
                    <a:pt x="1835" y="6405"/>
                    <a:pt x="3402" y="5271"/>
                    <a:pt x="4870" y="3870"/>
                  </a:cubicBezTo>
                  <a:cubicBezTo>
                    <a:pt x="6038" y="2702"/>
                    <a:pt x="7072" y="1435"/>
                    <a:pt x="7906" y="234"/>
                  </a:cubicBezTo>
                  <a:lnTo>
                    <a:pt x="7872" y="200"/>
                  </a:lnTo>
                  <a:cubicBezTo>
                    <a:pt x="7772" y="100"/>
                    <a:pt x="7706" y="67"/>
                    <a:pt x="763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1" name="Google Shape;6571;p42"/>
            <p:cNvSpPr/>
            <p:nvPr/>
          </p:nvSpPr>
          <p:spPr>
            <a:xfrm>
              <a:off x="5245575" y="1696650"/>
              <a:ext cx="167650" cy="166825"/>
            </a:xfrm>
            <a:custGeom>
              <a:avLst/>
              <a:gdLst/>
              <a:ahLst/>
              <a:cxnLst/>
              <a:rect l="l" t="t" r="r" b="b"/>
              <a:pathLst>
                <a:path w="6706" h="6673" extrusionOk="0">
                  <a:moveTo>
                    <a:pt x="6439" y="1"/>
                  </a:moveTo>
                  <a:cubicBezTo>
                    <a:pt x="5538" y="1368"/>
                    <a:pt x="4404" y="2736"/>
                    <a:pt x="3036" y="4070"/>
                  </a:cubicBezTo>
                  <a:cubicBezTo>
                    <a:pt x="2036" y="5038"/>
                    <a:pt x="1002" y="5838"/>
                    <a:pt x="1" y="6539"/>
                  </a:cubicBezTo>
                  <a:lnTo>
                    <a:pt x="501" y="6672"/>
                  </a:lnTo>
                  <a:cubicBezTo>
                    <a:pt x="1435" y="6005"/>
                    <a:pt x="2403" y="5238"/>
                    <a:pt x="3337" y="4371"/>
                  </a:cubicBezTo>
                  <a:cubicBezTo>
                    <a:pt x="4704" y="3070"/>
                    <a:pt x="5838" y="1669"/>
                    <a:pt x="6706" y="334"/>
                  </a:cubicBezTo>
                  <a:cubicBezTo>
                    <a:pt x="6606" y="201"/>
                    <a:pt x="6539" y="134"/>
                    <a:pt x="643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Oval 3"/>
          <p:cNvSpPr/>
          <p:nvPr/>
        </p:nvSpPr>
        <p:spPr>
          <a:xfrm>
            <a:off x="184177" y="155240"/>
            <a:ext cx="868695" cy="604441"/>
          </a:xfrm>
          <a:prstGeom prst="ellipse">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en-US" sz="2400" b="1" smtClean="0"/>
              <a:t>02</a:t>
            </a:r>
            <a:endParaRPr lang="en-US" sz="2000" b="1" dirty="0"/>
          </a:p>
        </p:txBody>
      </p:sp>
      <p:sp>
        <p:nvSpPr>
          <p:cNvPr id="5" name="TextBox 4"/>
          <p:cNvSpPr txBox="1"/>
          <p:nvPr/>
        </p:nvSpPr>
        <p:spPr>
          <a:xfrm>
            <a:off x="1150913" y="249758"/>
            <a:ext cx="4705149" cy="461665"/>
          </a:xfrm>
          <a:prstGeom prst="rect">
            <a:avLst/>
          </a:prstGeom>
          <a:noFill/>
        </p:spPr>
        <p:txBody>
          <a:bodyPr wrap="square" rtlCol="0">
            <a:spAutoFit/>
          </a:bodyPr>
          <a:lstStyle/>
          <a:p>
            <a:r>
              <a:rPr lang="vi-VN" sz="2400" b="1">
                <a:solidFill>
                  <a:schemeClr val="accent4">
                    <a:lumMod val="75000"/>
                  </a:schemeClr>
                </a:solidFill>
              </a:rPr>
              <a:t>Luyện tập kỹ năng tính toán</a:t>
            </a:r>
            <a:endParaRPr lang="en-US" sz="2400" b="1" dirty="0">
              <a:solidFill>
                <a:schemeClr val="accent4">
                  <a:lumMod val="75000"/>
                </a:schemeClr>
              </a:solidFill>
            </a:endParaRPr>
          </a:p>
        </p:txBody>
      </p:sp>
      <p:sp>
        <p:nvSpPr>
          <p:cNvPr id="6" name="Rounded Rectangle 5"/>
          <p:cNvSpPr/>
          <p:nvPr/>
        </p:nvSpPr>
        <p:spPr>
          <a:xfrm>
            <a:off x="212618" y="966819"/>
            <a:ext cx="3873016" cy="534256"/>
          </a:xfrm>
          <a:prstGeom prst="roundRect">
            <a:avLst/>
          </a:prstGeom>
        </p:spPr>
        <p:style>
          <a:lnRef idx="3">
            <a:schemeClr val="lt1"/>
          </a:lnRef>
          <a:fillRef idx="1">
            <a:schemeClr val="accent1"/>
          </a:fillRef>
          <a:effectRef idx="1">
            <a:schemeClr val="accent1"/>
          </a:effectRef>
          <a:fontRef idx="minor">
            <a:schemeClr val="lt1"/>
          </a:fontRef>
        </p:style>
        <p:txBody>
          <a:bodyPr rtlCol="0" anchor="ctr"/>
          <a:lstStyle/>
          <a:p>
            <a:pPr algn="ctr"/>
            <a:r>
              <a:rPr lang="en-US" sz="2400" b="1" smtClean="0"/>
              <a:t>Thực </a:t>
            </a:r>
            <a:r>
              <a:rPr lang="en-US" sz="2400" b="1"/>
              <a:t>hiện trên bảng con</a:t>
            </a:r>
            <a:endParaRPr lang="en-US" sz="2400" b="1" dirty="0"/>
          </a:p>
        </p:txBody>
      </p:sp>
      <p:pic>
        <p:nvPicPr>
          <p:cNvPr id="69" name="Picture 13"/>
          <p:cNvPicPr>
            <a:picLocks noChangeAspect="1"/>
          </p:cNvPicPr>
          <p:nvPr/>
        </p:nvPicPr>
        <p:blipFill>
          <a:blip r:embed="rId3"/>
          <a:srcRect/>
          <a:stretch>
            <a:fillRect/>
          </a:stretch>
        </p:blipFill>
        <p:spPr>
          <a:xfrm>
            <a:off x="0" y="1994202"/>
            <a:ext cx="4328521" cy="2831798"/>
          </a:xfrm>
          <a:prstGeom prst="rect">
            <a:avLst/>
          </a:prstGeom>
        </p:spPr>
      </p:pic>
      <p:sp>
        <p:nvSpPr>
          <p:cNvPr id="70" name="Rectangle 69"/>
          <p:cNvSpPr/>
          <p:nvPr/>
        </p:nvSpPr>
        <p:spPr>
          <a:xfrm>
            <a:off x="1224087" y="2516825"/>
            <a:ext cx="3124573" cy="1131848"/>
          </a:xfrm>
          <a:prstGeom prst="rect">
            <a:avLst/>
          </a:prstGeom>
        </p:spPr>
        <p:txBody>
          <a:bodyPr wrap="none">
            <a:spAutoFit/>
          </a:bodyPr>
          <a:lstStyle/>
          <a:p>
            <a:pPr>
              <a:lnSpc>
                <a:spcPct val="150000"/>
              </a:lnSpc>
            </a:pPr>
            <a:r>
              <a:rPr lang="en-US" sz="2400" b="1">
                <a:solidFill>
                  <a:schemeClr val="accent4">
                    <a:lumMod val="75000"/>
                  </a:schemeClr>
                </a:solidFill>
              </a:rPr>
              <a:t>724 : 3 = ?                 </a:t>
            </a:r>
            <a:endParaRPr lang="en-US" sz="2400" b="1" smtClean="0">
              <a:solidFill>
                <a:schemeClr val="accent4">
                  <a:lumMod val="75000"/>
                </a:schemeClr>
              </a:solidFill>
            </a:endParaRPr>
          </a:p>
          <a:p>
            <a:pPr>
              <a:lnSpc>
                <a:spcPct val="150000"/>
              </a:lnSpc>
            </a:pPr>
            <a:r>
              <a:rPr lang="en-US" sz="2400" b="1" smtClean="0">
                <a:solidFill>
                  <a:schemeClr val="accent4">
                    <a:lumMod val="75000"/>
                  </a:schemeClr>
                </a:solidFill>
              </a:rPr>
              <a:t>6007 </a:t>
            </a:r>
            <a:r>
              <a:rPr lang="en-US" sz="2400" b="1">
                <a:solidFill>
                  <a:schemeClr val="accent4">
                    <a:lumMod val="75000"/>
                  </a:schemeClr>
                </a:solidFill>
              </a:rPr>
              <a:t>: 5 = ? </a:t>
            </a:r>
          </a:p>
        </p:txBody>
      </p:sp>
      <p:grpSp>
        <p:nvGrpSpPr>
          <p:cNvPr id="71" name="Google Shape;6529;p42"/>
          <p:cNvGrpSpPr/>
          <p:nvPr/>
        </p:nvGrpSpPr>
        <p:grpSpPr>
          <a:xfrm flipH="1">
            <a:off x="299688" y="1713281"/>
            <a:ext cx="704625" cy="738750"/>
            <a:chOff x="9115600" y="4660700"/>
            <a:chExt cx="764850" cy="875375"/>
          </a:xfrm>
        </p:grpSpPr>
        <p:sp>
          <p:nvSpPr>
            <p:cNvPr id="72" name="Google Shape;6530;p42"/>
            <p:cNvSpPr/>
            <p:nvPr/>
          </p:nvSpPr>
          <p:spPr>
            <a:xfrm>
              <a:off x="9115600" y="4660700"/>
              <a:ext cx="764850" cy="875375"/>
            </a:xfrm>
            <a:custGeom>
              <a:avLst/>
              <a:gdLst/>
              <a:ahLst/>
              <a:cxnLst/>
              <a:rect l="l" t="t" r="r" b="b"/>
              <a:pathLst>
                <a:path w="30594" h="35015" extrusionOk="0">
                  <a:moveTo>
                    <a:pt x="15900" y="0"/>
                  </a:moveTo>
                  <a:cubicBezTo>
                    <a:pt x="14587" y="0"/>
                    <a:pt x="13311" y="502"/>
                    <a:pt x="12259" y="1397"/>
                  </a:cubicBezTo>
                  <a:cubicBezTo>
                    <a:pt x="10038" y="3271"/>
                    <a:pt x="9636" y="6483"/>
                    <a:pt x="9958" y="8704"/>
                  </a:cubicBezTo>
                  <a:cubicBezTo>
                    <a:pt x="7335" y="8999"/>
                    <a:pt x="5006" y="9962"/>
                    <a:pt x="3132" y="11595"/>
                  </a:cubicBezTo>
                  <a:cubicBezTo>
                    <a:pt x="1393" y="13147"/>
                    <a:pt x="376" y="15181"/>
                    <a:pt x="81" y="17697"/>
                  </a:cubicBezTo>
                  <a:lnTo>
                    <a:pt x="81" y="17805"/>
                  </a:lnTo>
                  <a:cubicBezTo>
                    <a:pt x="54" y="17992"/>
                    <a:pt x="54" y="18206"/>
                    <a:pt x="1" y="18420"/>
                  </a:cubicBezTo>
                  <a:lnTo>
                    <a:pt x="1" y="18661"/>
                  </a:lnTo>
                  <a:lnTo>
                    <a:pt x="1" y="19223"/>
                  </a:lnTo>
                  <a:lnTo>
                    <a:pt x="1" y="19277"/>
                  </a:lnTo>
                  <a:lnTo>
                    <a:pt x="1" y="19303"/>
                  </a:lnTo>
                  <a:lnTo>
                    <a:pt x="1" y="19464"/>
                  </a:lnTo>
                  <a:cubicBezTo>
                    <a:pt x="1" y="19678"/>
                    <a:pt x="1" y="19865"/>
                    <a:pt x="54" y="20080"/>
                  </a:cubicBezTo>
                  <a:lnTo>
                    <a:pt x="54" y="20213"/>
                  </a:lnTo>
                  <a:lnTo>
                    <a:pt x="54" y="20294"/>
                  </a:lnTo>
                  <a:cubicBezTo>
                    <a:pt x="81" y="20561"/>
                    <a:pt x="81" y="20883"/>
                    <a:pt x="108" y="21177"/>
                  </a:cubicBezTo>
                  <a:cubicBezTo>
                    <a:pt x="108" y="21231"/>
                    <a:pt x="135" y="21338"/>
                    <a:pt x="135" y="21418"/>
                  </a:cubicBezTo>
                  <a:cubicBezTo>
                    <a:pt x="456" y="23372"/>
                    <a:pt x="1473" y="25031"/>
                    <a:pt x="2651" y="26262"/>
                  </a:cubicBezTo>
                  <a:cubicBezTo>
                    <a:pt x="3079" y="26717"/>
                    <a:pt x="3534" y="27119"/>
                    <a:pt x="3962" y="27494"/>
                  </a:cubicBezTo>
                  <a:cubicBezTo>
                    <a:pt x="3802" y="28109"/>
                    <a:pt x="3748" y="28725"/>
                    <a:pt x="3802" y="29367"/>
                  </a:cubicBezTo>
                  <a:cubicBezTo>
                    <a:pt x="3828" y="30143"/>
                    <a:pt x="4016" y="30920"/>
                    <a:pt x="4390" y="31669"/>
                  </a:cubicBezTo>
                  <a:cubicBezTo>
                    <a:pt x="4658" y="32204"/>
                    <a:pt x="5006" y="32740"/>
                    <a:pt x="5434" y="33222"/>
                  </a:cubicBezTo>
                  <a:cubicBezTo>
                    <a:pt x="6773" y="34720"/>
                    <a:pt x="7843" y="34720"/>
                    <a:pt x="8218" y="34720"/>
                  </a:cubicBezTo>
                  <a:cubicBezTo>
                    <a:pt x="8941" y="34720"/>
                    <a:pt x="9636" y="34426"/>
                    <a:pt x="10145" y="33891"/>
                  </a:cubicBezTo>
                  <a:cubicBezTo>
                    <a:pt x="10761" y="34292"/>
                    <a:pt x="11323" y="34479"/>
                    <a:pt x="11912" y="34479"/>
                  </a:cubicBezTo>
                  <a:cubicBezTo>
                    <a:pt x="12768" y="34479"/>
                    <a:pt x="13571" y="34078"/>
                    <a:pt x="14053" y="33462"/>
                  </a:cubicBezTo>
                  <a:cubicBezTo>
                    <a:pt x="14267" y="33195"/>
                    <a:pt x="14535" y="32740"/>
                    <a:pt x="14642" y="32124"/>
                  </a:cubicBezTo>
                  <a:cubicBezTo>
                    <a:pt x="14775" y="32392"/>
                    <a:pt x="14909" y="32686"/>
                    <a:pt x="15097" y="32981"/>
                  </a:cubicBezTo>
                  <a:cubicBezTo>
                    <a:pt x="15659" y="33864"/>
                    <a:pt x="16515" y="34533"/>
                    <a:pt x="17398" y="34801"/>
                  </a:cubicBezTo>
                  <a:cubicBezTo>
                    <a:pt x="17853" y="34935"/>
                    <a:pt x="18308" y="35015"/>
                    <a:pt x="18790" y="35015"/>
                  </a:cubicBezTo>
                  <a:cubicBezTo>
                    <a:pt x="19085" y="35015"/>
                    <a:pt x="19379" y="34988"/>
                    <a:pt x="19674" y="34935"/>
                  </a:cubicBezTo>
                  <a:lnTo>
                    <a:pt x="19754" y="34935"/>
                  </a:lnTo>
                  <a:cubicBezTo>
                    <a:pt x="20958" y="34667"/>
                    <a:pt x="21761" y="34185"/>
                    <a:pt x="22216" y="33462"/>
                  </a:cubicBezTo>
                  <a:cubicBezTo>
                    <a:pt x="22270" y="33409"/>
                    <a:pt x="22270" y="33382"/>
                    <a:pt x="22297" y="33355"/>
                  </a:cubicBezTo>
                  <a:cubicBezTo>
                    <a:pt x="22698" y="33248"/>
                    <a:pt x="23019" y="33141"/>
                    <a:pt x="23207" y="33061"/>
                  </a:cubicBezTo>
                  <a:cubicBezTo>
                    <a:pt x="23635" y="32874"/>
                    <a:pt x="24063" y="32686"/>
                    <a:pt x="24465" y="32445"/>
                  </a:cubicBezTo>
                  <a:cubicBezTo>
                    <a:pt x="25616" y="31776"/>
                    <a:pt x="26178" y="31080"/>
                    <a:pt x="26365" y="30170"/>
                  </a:cubicBezTo>
                  <a:cubicBezTo>
                    <a:pt x="26472" y="29635"/>
                    <a:pt x="26445" y="29073"/>
                    <a:pt x="26231" y="28591"/>
                  </a:cubicBezTo>
                  <a:cubicBezTo>
                    <a:pt x="26472" y="28323"/>
                    <a:pt x="26713" y="28029"/>
                    <a:pt x="26954" y="27761"/>
                  </a:cubicBezTo>
                  <a:lnTo>
                    <a:pt x="27409" y="27735"/>
                  </a:lnTo>
                  <a:cubicBezTo>
                    <a:pt x="28747" y="27654"/>
                    <a:pt x="29898" y="26771"/>
                    <a:pt x="30246" y="25486"/>
                  </a:cubicBezTo>
                  <a:cubicBezTo>
                    <a:pt x="30594" y="24282"/>
                    <a:pt x="30139" y="22890"/>
                    <a:pt x="29068" y="22114"/>
                  </a:cubicBezTo>
                  <a:lnTo>
                    <a:pt x="28587" y="21793"/>
                  </a:lnTo>
                  <a:cubicBezTo>
                    <a:pt x="28479" y="20240"/>
                    <a:pt x="28051" y="18634"/>
                    <a:pt x="27355" y="17162"/>
                  </a:cubicBezTo>
                  <a:cubicBezTo>
                    <a:pt x="27007" y="16439"/>
                    <a:pt x="26552" y="15770"/>
                    <a:pt x="26044" y="15128"/>
                  </a:cubicBezTo>
                  <a:cubicBezTo>
                    <a:pt x="26044" y="15074"/>
                    <a:pt x="26017" y="15074"/>
                    <a:pt x="26017" y="15048"/>
                  </a:cubicBezTo>
                  <a:lnTo>
                    <a:pt x="25990" y="15021"/>
                  </a:lnTo>
                  <a:cubicBezTo>
                    <a:pt x="27596" y="13923"/>
                    <a:pt x="28694" y="12451"/>
                    <a:pt x="29175" y="10605"/>
                  </a:cubicBezTo>
                  <a:cubicBezTo>
                    <a:pt x="29711" y="8624"/>
                    <a:pt x="29497" y="6643"/>
                    <a:pt x="28506" y="5171"/>
                  </a:cubicBezTo>
                  <a:cubicBezTo>
                    <a:pt x="27676" y="3913"/>
                    <a:pt x="26311" y="3083"/>
                    <a:pt x="24705" y="2843"/>
                  </a:cubicBezTo>
                  <a:cubicBezTo>
                    <a:pt x="24438" y="2806"/>
                    <a:pt x="24173" y="2789"/>
                    <a:pt x="23911" y="2789"/>
                  </a:cubicBezTo>
                  <a:cubicBezTo>
                    <a:pt x="23021" y="2789"/>
                    <a:pt x="22166" y="2987"/>
                    <a:pt x="21360" y="3298"/>
                  </a:cubicBezTo>
                  <a:lnTo>
                    <a:pt x="21360" y="3271"/>
                  </a:lnTo>
                  <a:cubicBezTo>
                    <a:pt x="20182" y="1504"/>
                    <a:pt x="18469" y="327"/>
                    <a:pt x="16676" y="59"/>
                  </a:cubicBezTo>
                  <a:cubicBezTo>
                    <a:pt x="16417" y="19"/>
                    <a:pt x="16158" y="0"/>
                    <a:pt x="15900" y="0"/>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6531;p42"/>
            <p:cNvSpPr/>
            <p:nvPr/>
          </p:nvSpPr>
          <p:spPr>
            <a:xfrm>
              <a:off x="9424750" y="4728500"/>
              <a:ext cx="220175" cy="289675"/>
            </a:xfrm>
            <a:custGeom>
              <a:avLst/>
              <a:gdLst/>
              <a:ahLst/>
              <a:cxnLst/>
              <a:rect l="l" t="t" r="r" b="b"/>
              <a:pathLst>
                <a:path w="8807" h="11587" extrusionOk="0">
                  <a:moveTo>
                    <a:pt x="3572" y="0"/>
                  </a:moveTo>
                  <a:cubicBezTo>
                    <a:pt x="2926" y="0"/>
                    <a:pt x="2264" y="234"/>
                    <a:pt x="1633" y="773"/>
                  </a:cubicBezTo>
                  <a:cubicBezTo>
                    <a:pt x="322" y="1870"/>
                    <a:pt x="1" y="4092"/>
                    <a:pt x="241" y="5698"/>
                  </a:cubicBezTo>
                  <a:cubicBezTo>
                    <a:pt x="536" y="7866"/>
                    <a:pt x="1606" y="10141"/>
                    <a:pt x="3266" y="11586"/>
                  </a:cubicBezTo>
                  <a:lnTo>
                    <a:pt x="4979" y="11319"/>
                  </a:lnTo>
                  <a:cubicBezTo>
                    <a:pt x="7067" y="8829"/>
                    <a:pt x="8806" y="5109"/>
                    <a:pt x="6799" y="2084"/>
                  </a:cubicBezTo>
                  <a:cubicBezTo>
                    <a:pt x="6006" y="868"/>
                    <a:pt x="4818" y="0"/>
                    <a:pt x="3572" y="0"/>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6532;p42"/>
            <p:cNvSpPr/>
            <p:nvPr/>
          </p:nvSpPr>
          <p:spPr>
            <a:xfrm>
              <a:off x="9558575" y="4797325"/>
              <a:ext cx="234900" cy="222175"/>
            </a:xfrm>
            <a:custGeom>
              <a:avLst/>
              <a:gdLst/>
              <a:ahLst/>
              <a:cxnLst/>
              <a:rect l="l" t="t" r="r" b="b"/>
              <a:pathLst>
                <a:path w="9396" h="8887" extrusionOk="0">
                  <a:moveTo>
                    <a:pt x="6187" y="1"/>
                  </a:moveTo>
                  <a:cubicBezTo>
                    <a:pt x="4717" y="1"/>
                    <a:pt x="3159" y="1033"/>
                    <a:pt x="2276" y="2088"/>
                  </a:cubicBezTo>
                  <a:cubicBezTo>
                    <a:pt x="964" y="3667"/>
                    <a:pt x="1" y="5809"/>
                    <a:pt x="27" y="7896"/>
                  </a:cubicBezTo>
                  <a:lnTo>
                    <a:pt x="1232" y="8887"/>
                  </a:lnTo>
                  <a:cubicBezTo>
                    <a:pt x="4283" y="8780"/>
                    <a:pt x="7950" y="7709"/>
                    <a:pt x="8860" y="4444"/>
                  </a:cubicBezTo>
                  <a:cubicBezTo>
                    <a:pt x="9395" y="2463"/>
                    <a:pt x="8833" y="349"/>
                    <a:pt x="6585" y="27"/>
                  </a:cubicBezTo>
                  <a:cubicBezTo>
                    <a:pt x="6453" y="9"/>
                    <a:pt x="6320" y="1"/>
                    <a:pt x="6187"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6533;p42"/>
            <p:cNvSpPr/>
            <p:nvPr/>
          </p:nvSpPr>
          <p:spPr>
            <a:xfrm>
              <a:off x="9720500" y="5227575"/>
              <a:ext cx="90375" cy="65600"/>
            </a:xfrm>
            <a:custGeom>
              <a:avLst/>
              <a:gdLst/>
              <a:ahLst/>
              <a:cxnLst/>
              <a:rect l="l" t="t" r="r" b="b"/>
              <a:pathLst>
                <a:path w="3615" h="2624" extrusionOk="0">
                  <a:moveTo>
                    <a:pt x="1072" y="1"/>
                  </a:moveTo>
                  <a:lnTo>
                    <a:pt x="1" y="2624"/>
                  </a:lnTo>
                  <a:lnTo>
                    <a:pt x="1" y="2624"/>
                  </a:lnTo>
                  <a:lnTo>
                    <a:pt x="3052" y="2463"/>
                  </a:lnTo>
                  <a:cubicBezTo>
                    <a:pt x="3480" y="2410"/>
                    <a:pt x="3614" y="1874"/>
                    <a:pt x="3293" y="1607"/>
                  </a:cubicBezTo>
                  <a:lnTo>
                    <a:pt x="107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6534;p42"/>
            <p:cNvSpPr/>
            <p:nvPr/>
          </p:nvSpPr>
          <p:spPr>
            <a:xfrm>
              <a:off x="9275525" y="5322075"/>
              <a:ext cx="45525" cy="141950"/>
            </a:xfrm>
            <a:custGeom>
              <a:avLst/>
              <a:gdLst/>
              <a:ahLst/>
              <a:cxnLst/>
              <a:rect l="l" t="t" r="r" b="b"/>
              <a:pathLst>
                <a:path w="1821" h="5678" extrusionOk="0">
                  <a:moveTo>
                    <a:pt x="1613" y="0"/>
                  </a:moveTo>
                  <a:cubicBezTo>
                    <a:pt x="1568" y="0"/>
                    <a:pt x="1508" y="44"/>
                    <a:pt x="1393" y="102"/>
                  </a:cubicBezTo>
                  <a:cubicBezTo>
                    <a:pt x="1259" y="182"/>
                    <a:pt x="1018" y="343"/>
                    <a:pt x="804" y="584"/>
                  </a:cubicBezTo>
                  <a:cubicBezTo>
                    <a:pt x="590" y="825"/>
                    <a:pt x="376" y="1119"/>
                    <a:pt x="242" y="1520"/>
                  </a:cubicBezTo>
                  <a:cubicBezTo>
                    <a:pt x="108" y="1922"/>
                    <a:pt x="1" y="2377"/>
                    <a:pt x="54" y="2859"/>
                  </a:cubicBezTo>
                  <a:cubicBezTo>
                    <a:pt x="81" y="3367"/>
                    <a:pt x="215" y="3796"/>
                    <a:pt x="376" y="4170"/>
                  </a:cubicBezTo>
                  <a:cubicBezTo>
                    <a:pt x="536" y="4518"/>
                    <a:pt x="777" y="4839"/>
                    <a:pt x="991" y="5054"/>
                  </a:cubicBezTo>
                  <a:cubicBezTo>
                    <a:pt x="1372" y="5482"/>
                    <a:pt x="1669" y="5678"/>
                    <a:pt x="1767" y="5678"/>
                  </a:cubicBezTo>
                  <a:cubicBezTo>
                    <a:pt x="1779" y="5678"/>
                    <a:pt x="1788" y="5675"/>
                    <a:pt x="1794" y="5669"/>
                  </a:cubicBezTo>
                  <a:cubicBezTo>
                    <a:pt x="1821" y="5642"/>
                    <a:pt x="1553" y="5375"/>
                    <a:pt x="1205" y="4893"/>
                  </a:cubicBezTo>
                  <a:cubicBezTo>
                    <a:pt x="884" y="4438"/>
                    <a:pt x="483" y="3688"/>
                    <a:pt x="456" y="2832"/>
                  </a:cubicBezTo>
                  <a:cubicBezTo>
                    <a:pt x="376" y="1949"/>
                    <a:pt x="670" y="1172"/>
                    <a:pt x="1018" y="744"/>
                  </a:cubicBezTo>
                  <a:cubicBezTo>
                    <a:pt x="1178" y="503"/>
                    <a:pt x="1339" y="343"/>
                    <a:pt x="1473" y="236"/>
                  </a:cubicBezTo>
                  <a:cubicBezTo>
                    <a:pt x="1580" y="102"/>
                    <a:pt x="1660" y="48"/>
                    <a:pt x="1660" y="22"/>
                  </a:cubicBezTo>
                  <a:cubicBezTo>
                    <a:pt x="1645" y="7"/>
                    <a:pt x="1630" y="0"/>
                    <a:pt x="1613" y="0"/>
                  </a:cubicBezTo>
                  <a:close/>
                </a:path>
              </a:pathLst>
            </a:custGeom>
            <a:solidFill>
              <a:srgbClr val="6D35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6535;p42"/>
            <p:cNvSpPr/>
            <p:nvPr/>
          </p:nvSpPr>
          <p:spPr>
            <a:xfrm>
              <a:off x="9365875" y="5351775"/>
              <a:ext cx="48875" cy="106575"/>
            </a:xfrm>
            <a:custGeom>
              <a:avLst/>
              <a:gdLst/>
              <a:ahLst/>
              <a:cxnLst/>
              <a:rect l="l" t="t" r="r" b="b"/>
              <a:pathLst>
                <a:path w="1955" h="4263" extrusionOk="0">
                  <a:moveTo>
                    <a:pt x="933" y="1"/>
                  </a:moveTo>
                  <a:cubicBezTo>
                    <a:pt x="889" y="1"/>
                    <a:pt x="823" y="21"/>
                    <a:pt x="750" y="65"/>
                  </a:cubicBezTo>
                  <a:cubicBezTo>
                    <a:pt x="616" y="118"/>
                    <a:pt x="455" y="225"/>
                    <a:pt x="268" y="440"/>
                  </a:cubicBezTo>
                  <a:cubicBezTo>
                    <a:pt x="134" y="627"/>
                    <a:pt x="0" y="921"/>
                    <a:pt x="0" y="1269"/>
                  </a:cubicBezTo>
                  <a:cubicBezTo>
                    <a:pt x="0" y="1590"/>
                    <a:pt x="80" y="1965"/>
                    <a:pt x="214" y="2313"/>
                  </a:cubicBezTo>
                  <a:cubicBezTo>
                    <a:pt x="482" y="2982"/>
                    <a:pt x="883" y="3518"/>
                    <a:pt x="1258" y="3839"/>
                  </a:cubicBezTo>
                  <a:cubicBezTo>
                    <a:pt x="1541" y="4121"/>
                    <a:pt x="1771" y="4263"/>
                    <a:pt x="1875" y="4263"/>
                  </a:cubicBezTo>
                  <a:cubicBezTo>
                    <a:pt x="1900" y="4263"/>
                    <a:pt x="1917" y="4255"/>
                    <a:pt x="1927" y="4240"/>
                  </a:cubicBezTo>
                  <a:cubicBezTo>
                    <a:pt x="1954" y="4213"/>
                    <a:pt x="1740" y="3999"/>
                    <a:pt x="1472" y="3651"/>
                  </a:cubicBezTo>
                  <a:cubicBezTo>
                    <a:pt x="1205" y="3303"/>
                    <a:pt x="857" y="2768"/>
                    <a:pt x="616" y="2179"/>
                  </a:cubicBezTo>
                  <a:cubicBezTo>
                    <a:pt x="482" y="1858"/>
                    <a:pt x="402" y="1564"/>
                    <a:pt x="402" y="1296"/>
                  </a:cubicBezTo>
                  <a:cubicBezTo>
                    <a:pt x="402" y="1028"/>
                    <a:pt x="455" y="787"/>
                    <a:pt x="535" y="600"/>
                  </a:cubicBezTo>
                  <a:cubicBezTo>
                    <a:pt x="723" y="225"/>
                    <a:pt x="990" y="92"/>
                    <a:pt x="990" y="38"/>
                  </a:cubicBezTo>
                  <a:cubicBezTo>
                    <a:pt x="990" y="14"/>
                    <a:pt x="969" y="1"/>
                    <a:pt x="933" y="1"/>
                  </a:cubicBezTo>
                  <a:close/>
                </a:path>
              </a:pathLst>
            </a:custGeom>
            <a:solidFill>
              <a:srgbClr val="6D35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6536;p42"/>
            <p:cNvSpPr/>
            <p:nvPr/>
          </p:nvSpPr>
          <p:spPr>
            <a:xfrm>
              <a:off x="9529800" y="5382825"/>
              <a:ext cx="85000" cy="90025"/>
            </a:xfrm>
            <a:custGeom>
              <a:avLst/>
              <a:gdLst/>
              <a:ahLst/>
              <a:cxnLst/>
              <a:rect l="l" t="t" r="r" b="b"/>
              <a:pathLst>
                <a:path w="3400" h="3601" extrusionOk="0">
                  <a:moveTo>
                    <a:pt x="108" y="0"/>
                  </a:moveTo>
                  <a:cubicBezTo>
                    <a:pt x="27" y="0"/>
                    <a:pt x="1" y="322"/>
                    <a:pt x="27" y="830"/>
                  </a:cubicBezTo>
                  <a:cubicBezTo>
                    <a:pt x="81" y="1098"/>
                    <a:pt x="108" y="1392"/>
                    <a:pt x="242" y="1740"/>
                  </a:cubicBezTo>
                  <a:cubicBezTo>
                    <a:pt x="349" y="2061"/>
                    <a:pt x="483" y="2409"/>
                    <a:pt x="697" y="2757"/>
                  </a:cubicBezTo>
                  <a:cubicBezTo>
                    <a:pt x="938" y="3105"/>
                    <a:pt x="1285" y="3400"/>
                    <a:pt x="1607" y="3507"/>
                  </a:cubicBezTo>
                  <a:cubicBezTo>
                    <a:pt x="1794" y="3574"/>
                    <a:pt x="1968" y="3600"/>
                    <a:pt x="2129" y="3600"/>
                  </a:cubicBezTo>
                  <a:cubicBezTo>
                    <a:pt x="2289" y="3600"/>
                    <a:pt x="2436" y="3574"/>
                    <a:pt x="2570" y="3534"/>
                  </a:cubicBezTo>
                  <a:cubicBezTo>
                    <a:pt x="3132" y="3400"/>
                    <a:pt x="3400" y="3239"/>
                    <a:pt x="3400" y="3212"/>
                  </a:cubicBezTo>
                  <a:cubicBezTo>
                    <a:pt x="3400" y="3187"/>
                    <a:pt x="3365" y="3178"/>
                    <a:pt x="3302" y="3178"/>
                  </a:cubicBezTo>
                  <a:cubicBezTo>
                    <a:pt x="3166" y="3178"/>
                    <a:pt x="2899" y="3221"/>
                    <a:pt x="2570" y="3239"/>
                  </a:cubicBezTo>
                  <a:cubicBezTo>
                    <a:pt x="2356" y="3239"/>
                    <a:pt x="2062" y="3239"/>
                    <a:pt x="1767" y="3132"/>
                  </a:cubicBezTo>
                  <a:cubicBezTo>
                    <a:pt x="1500" y="3025"/>
                    <a:pt x="1285" y="2811"/>
                    <a:pt x="1071" y="2490"/>
                  </a:cubicBezTo>
                  <a:cubicBezTo>
                    <a:pt x="884" y="2195"/>
                    <a:pt x="750" y="1874"/>
                    <a:pt x="616" y="1553"/>
                  </a:cubicBezTo>
                  <a:cubicBezTo>
                    <a:pt x="509" y="1258"/>
                    <a:pt x="402" y="991"/>
                    <a:pt x="349" y="750"/>
                  </a:cubicBezTo>
                  <a:cubicBezTo>
                    <a:pt x="215" y="295"/>
                    <a:pt x="161" y="0"/>
                    <a:pt x="108" y="0"/>
                  </a:cubicBezTo>
                  <a:close/>
                </a:path>
              </a:pathLst>
            </a:custGeom>
            <a:solidFill>
              <a:srgbClr val="6D35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6537;p42"/>
            <p:cNvSpPr/>
            <p:nvPr/>
          </p:nvSpPr>
          <p:spPr>
            <a:xfrm>
              <a:off x="9601400" y="5369975"/>
              <a:ext cx="108425" cy="61550"/>
            </a:xfrm>
            <a:custGeom>
              <a:avLst/>
              <a:gdLst/>
              <a:ahLst/>
              <a:cxnLst/>
              <a:rect l="l" t="t" r="r" b="b"/>
              <a:pathLst>
                <a:path w="4337" h="2462" extrusionOk="0">
                  <a:moveTo>
                    <a:pt x="34" y="0"/>
                  </a:moveTo>
                  <a:cubicBezTo>
                    <a:pt x="32" y="0"/>
                    <a:pt x="29" y="2"/>
                    <a:pt x="27" y="6"/>
                  </a:cubicBezTo>
                  <a:cubicBezTo>
                    <a:pt x="1" y="6"/>
                    <a:pt x="1" y="327"/>
                    <a:pt x="134" y="862"/>
                  </a:cubicBezTo>
                  <a:cubicBezTo>
                    <a:pt x="188" y="1130"/>
                    <a:pt x="322" y="1425"/>
                    <a:pt x="563" y="1746"/>
                  </a:cubicBezTo>
                  <a:cubicBezTo>
                    <a:pt x="804" y="2040"/>
                    <a:pt x="1125" y="2335"/>
                    <a:pt x="1580" y="2442"/>
                  </a:cubicBezTo>
                  <a:cubicBezTo>
                    <a:pt x="1700" y="2455"/>
                    <a:pt x="1821" y="2462"/>
                    <a:pt x="1934" y="2462"/>
                  </a:cubicBezTo>
                  <a:cubicBezTo>
                    <a:pt x="2048" y="2462"/>
                    <a:pt x="2155" y="2455"/>
                    <a:pt x="2249" y="2442"/>
                  </a:cubicBezTo>
                  <a:cubicBezTo>
                    <a:pt x="2463" y="2415"/>
                    <a:pt x="2624" y="2335"/>
                    <a:pt x="2784" y="2281"/>
                  </a:cubicBezTo>
                  <a:cubicBezTo>
                    <a:pt x="3132" y="2147"/>
                    <a:pt x="3427" y="2013"/>
                    <a:pt x="3668" y="1880"/>
                  </a:cubicBezTo>
                  <a:cubicBezTo>
                    <a:pt x="4096" y="1585"/>
                    <a:pt x="4337" y="1344"/>
                    <a:pt x="4310" y="1317"/>
                  </a:cubicBezTo>
                  <a:cubicBezTo>
                    <a:pt x="4306" y="1309"/>
                    <a:pt x="4295" y="1306"/>
                    <a:pt x="4279" y="1306"/>
                  </a:cubicBezTo>
                  <a:cubicBezTo>
                    <a:pt x="4184" y="1306"/>
                    <a:pt x="3894" y="1430"/>
                    <a:pt x="3507" y="1612"/>
                  </a:cubicBezTo>
                  <a:cubicBezTo>
                    <a:pt x="3266" y="1719"/>
                    <a:pt x="2972" y="1799"/>
                    <a:pt x="2650" y="1906"/>
                  </a:cubicBezTo>
                  <a:cubicBezTo>
                    <a:pt x="2408" y="1987"/>
                    <a:pt x="2150" y="2068"/>
                    <a:pt x="1899" y="2068"/>
                  </a:cubicBezTo>
                  <a:cubicBezTo>
                    <a:pt x="1819" y="2068"/>
                    <a:pt x="1739" y="2060"/>
                    <a:pt x="1660" y="2040"/>
                  </a:cubicBezTo>
                  <a:cubicBezTo>
                    <a:pt x="1312" y="1960"/>
                    <a:pt x="1018" y="1746"/>
                    <a:pt x="830" y="1505"/>
                  </a:cubicBezTo>
                  <a:cubicBezTo>
                    <a:pt x="616" y="1264"/>
                    <a:pt x="482" y="996"/>
                    <a:pt x="375" y="755"/>
                  </a:cubicBezTo>
                  <a:cubicBezTo>
                    <a:pt x="201" y="331"/>
                    <a:pt x="73" y="0"/>
                    <a:pt x="34" y="0"/>
                  </a:cubicBezTo>
                  <a:close/>
                </a:path>
              </a:pathLst>
            </a:custGeom>
            <a:solidFill>
              <a:srgbClr val="6D35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6538;p42"/>
            <p:cNvSpPr/>
            <p:nvPr/>
          </p:nvSpPr>
          <p:spPr>
            <a:xfrm>
              <a:off x="9175825" y="4944075"/>
              <a:ext cx="590200" cy="450300"/>
            </a:xfrm>
            <a:custGeom>
              <a:avLst/>
              <a:gdLst/>
              <a:ahLst/>
              <a:cxnLst/>
              <a:rect l="l" t="t" r="r" b="b"/>
              <a:pathLst>
                <a:path w="23608" h="18012" extrusionOk="0">
                  <a:moveTo>
                    <a:pt x="9112" y="1"/>
                  </a:moveTo>
                  <a:cubicBezTo>
                    <a:pt x="6699" y="1"/>
                    <a:pt x="4342" y="669"/>
                    <a:pt x="2463" y="2348"/>
                  </a:cubicBezTo>
                  <a:cubicBezTo>
                    <a:pt x="349" y="4221"/>
                    <a:pt x="1" y="6978"/>
                    <a:pt x="349" y="9655"/>
                  </a:cubicBezTo>
                  <a:cubicBezTo>
                    <a:pt x="590" y="11609"/>
                    <a:pt x="2062" y="13295"/>
                    <a:pt x="3561" y="14472"/>
                  </a:cubicBezTo>
                  <a:cubicBezTo>
                    <a:pt x="5862" y="16239"/>
                    <a:pt x="8405" y="17069"/>
                    <a:pt x="11216" y="17550"/>
                  </a:cubicBezTo>
                  <a:cubicBezTo>
                    <a:pt x="12527" y="17765"/>
                    <a:pt x="13892" y="17952"/>
                    <a:pt x="15230" y="18005"/>
                  </a:cubicBezTo>
                  <a:cubicBezTo>
                    <a:pt x="15343" y="18009"/>
                    <a:pt x="15456" y="18011"/>
                    <a:pt x="15569" y="18011"/>
                  </a:cubicBezTo>
                  <a:cubicBezTo>
                    <a:pt x="19299" y="18011"/>
                    <a:pt x="23215" y="15872"/>
                    <a:pt x="23501" y="11716"/>
                  </a:cubicBezTo>
                  <a:cubicBezTo>
                    <a:pt x="23608" y="10136"/>
                    <a:pt x="23233" y="8477"/>
                    <a:pt x="22537" y="7032"/>
                  </a:cubicBezTo>
                  <a:cubicBezTo>
                    <a:pt x="20985" y="3900"/>
                    <a:pt x="17505" y="2053"/>
                    <a:pt x="14374" y="956"/>
                  </a:cubicBezTo>
                  <a:cubicBezTo>
                    <a:pt x="12703" y="365"/>
                    <a:pt x="10892" y="1"/>
                    <a:pt x="91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6539;p42"/>
            <p:cNvSpPr/>
            <p:nvPr/>
          </p:nvSpPr>
          <p:spPr>
            <a:xfrm>
              <a:off x="9549875" y="5028850"/>
              <a:ext cx="164650" cy="364825"/>
            </a:xfrm>
            <a:custGeom>
              <a:avLst/>
              <a:gdLst/>
              <a:ahLst/>
              <a:cxnLst/>
              <a:rect l="l" t="t" r="r" b="b"/>
              <a:pathLst>
                <a:path w="6586" h="14593" extrusionOk="0">
                  <a:moveTo>
                    <a:pt x="4363" y="0"/>
                  </a:moveTo>
                  <a:cubicBezTo>
                    <a:pt x="4337" y="830"/>
                    <a:pt x="4283" y="1713"/>
                    <a:pt x="4230" y="2650"/>
                  </a:cubicBezTo>
                  <a:cubicBezTo>
                    <a:pt x="4149" y="3453"/>
                    <a:pt x="4042" y="4283"/>
                    <a:pt x="3908" y="5113"/>
                  </a:cubicBezTo>
                  <a:cubicBezTo>
                    <a:pt x="3855" y="5541"/>
                    <a:pt x="3775" y="5942"/>
                    <a:pt x="3694" y="6397"/>
                  </a:cubicBezTo>
                  <a:cubicBezTo>
                    <a:pt x="3641" y="6585"/>
                    <a:pt x="3587" y="6826"/>
                    <a:pt x="3507" y="7013"/>
                  </a:cubicBezTo>
                  <a:cubicBezTo>
                    <a:pt x="3453" y="7227"/>
                    <a:pt x="3427" y="7468"/>
                    <a:pt x="3346" y="7655"/>
                  </a:cubicBezTo>
                  <a:cubicBezTo>
                    <a:pt x="3106" y="8485"/>
                    <a:pt x="2784" y="9315"/>
                    <a:pt x="2490" y="10091"/>
                  </a:cubicBezTo>
                  <a:cubicBezTo>
                    <a:pt x="2142" y="10867"/>
                    <a:pt x="1767" y="11590"/>
                    <a:pt x="1419" y="12259"/>
                  </a:cubicBezTo>
                  <a:cubicBezTo>
                    <a:pt x="937" y="13116"/>
                    <a:pt x="482" y="13865"/>
                    <a:pt x="1" y="14534"/>
                  </a:cubicBezTo>
                  <a:cubicBezTo>
                    <a:pt x="108" y="14534"/>
                    <a:pt x="215" y="14534"/>
                    <a:pt x="295" y="14588"/>
                  </a:cubicBezTo>
                  <a:cubicBezTo>
                    <a:pt x="402" y="14591"/>
                    <a:pt x="509" y="14593"/>
                    <a:pt x="616" y="14593"/>
                  </a:cubicBezTo>
                  <a:cubicBezTo>
                    <a:pt x="1365" y="14593"/>
                    <a:pt x="2108" y="14511"/>
                    <a:pt x="2811" y="14347"/>
                  </a:cubicBezTo>
                  <a:cubicBezTo>
                    <a:pt x="3025" y="14079"/>
                    <a:pt x="3213" y="13785"/>
                    <a:pt x="3427" y="13517"/>
                  </a:cubicBezTo>
                  <a:cubicBezTo>
                    <a:pt x="3882" y="12768"/>
                    <a:pt x="4363" y="12018"/>
                    <a:pt x="4765" y="11135"/>
                  </a:cubicBezTo>
                  <a:cubicBezTo>
                    <a:pt x="5166" y="10252"/>
                    <a:pt x="5514" y="9368"/>
                    <a:pt x="5836" y="8351"/>
                  </a:cubicBezTo>
                  <a:cubicBezTo>
                    <a:pt x="5889" y="8137"/>
                    <a:pt x="5969" y="7843"/>
                    <a:pt x="6023" y="7629"/>
                  </a:cubicBezTo>
                  <a:cubicBezTo>
                    <a:pt x="6103" y="7388"/>
                    <a:pt x="6157" y="7120"/>
                    <a:pt x="6184" y="6879"/>
                  </a:cubicBezTo>
                  <a:cubicBezTo>
                    <a:pt x="6291" y="6397"/>
                    <a:pt x="6371" y="5916"/>
                    <a:pt x="6424" y="5461"/>
                  </a:cubicBezTo>
                  <a:cubicBezTo>
                    <a:pt x="6532" y="4497"/>
                    <a:pt x="6585" y="3614"/>
                    <a:pt x="6585" y="2784"/>
                  </a:cubicBezTo>
                  <a:lnTo>
                    <a:pt x="6585" y="2035"/>
                  </a:lnTo>
                  <a:cubicBezTo>
                    <a:pt x="5943" y="1258"/>
                    <a:pt x="5193" y="589"/>
                    <a:pt x="43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6540;p42"/>
            <p:cNvSpPr/>
            <p:nvPr/>
          </p:nvSpPr>
          <p:spPr>
            <a:xfrm>
              <a:off x="9382600" y="4969300"/>
              <a:ext cx="206775" cy="410200"/>
            </a:xfrm>
            <a:custGeom>
              <a:avLst/>
              <a:gdLst/>
              <a:ahLst/>
              <a:cxnLst/>
              <a:rect l="l" t="t" r="r" b="b"/>
              <a:pathLst>
                <a:path w="8271" h="16408" extrusionOk="0">
                  <a:moveTo>
                    <a:pt x="6290" y="0"/>
                  </a:moveTo>
                  <a:cubicBezTo>
                    <a:pt x="6290" y="214"/>
                    <a:pt x="6263" y="402"/>
                    <a:pt x="6263" y="616"/>
                  </a:cubicBezTo>
                  <a:cubicBezTo>
                    <a:pt x="6210" y="1820"/>
                    <a:pt x="6076" y="3185"/>
                    <a:pt x="5755" y="4711"/>
                  </a:cubicBezTo>
                  <a:cubicBezTo>
                    <a:pt x="5460" y="6237"/>
                    <a:pt x="5005" y="7869"/>
                    <a:pt x="4336" y="9475"/>
                  </a:cubicBezTo>
                  <a:cubicBezTo>
                    <a:pt x="3667" y="11108"/>
                    <a:pt x="2757" y="12527"/>
                    <a:pt x="1820" y="13731"/>
                  </a:cubicBezTo>
                  <a:cubicBezTo>
                    <a:pt x="1339" y="14320"/>
                    <a:pt x="857" y="14882"/>
                    <a:pt x="375" y="15417"/>
                  </a:cubicBezTo>
                  <a:cubicBezTo>
                    <a:pt x="241" y="15551"/>
                    <a:pt x="134" y="15685"/>
                    <a:pt x="0" y="15819"/>
                  </a:cubicBezTo>
                  <a:cubicBezTo>
                    <a:pt x="776" y="16060"/>
                    <a:pt x="1579" y="16274"/>
                    <a:pt x="2382" y="16408"/>
                  </a:cubicBezTo>
                  <a:cubicBezTo>
                    <a:pt x="2784" y="16033"/>
                    <a:pt x="3185" y="15631"/>
                    <a:pt x="3587" y="15203"/>
                  </a:cubicBezTo>
                  <a:cubicBezTo>
                    <a:pt x="4765" y="13892"/>
                    <a:pt x="5862" y="12286"/>
                    <a:pt x="6638" y="10439"/>
                  </a:cubicBezTo>
                  <a:cubicBezTo>
                    <a:pt x="7441" y="8592"/>
                    <a:pt x="7869" y="6718"/>
                    <a:pt x="8084" y="5032"/>
                  </a:cubicBezTo>
                  <a:cubicBezTo>
                    <a:pt x="8271" y="3426"/>
                    <a:pt x="8217" y="1954"/>
                    <a:pt x="8084" y="696"/>
                  </a:cubicBezTo>
                  <a:cubicBezTo>
                    <a:pt x="7468" y="429"/>
                    <a:pt x="6879" y="214"/>
                    <a:pt x="629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6541;p42"/>
            <p:cNvSpPr/>
            <p:nvPr/>
          </p:nvSpPr>
          <p:spPr>
            <a:xfrm>
              <a:off x="9357825" y="5146800"/>
              <a:ext cx="106425" cy="93675"/>
            </a:xfrm>
            <a:custGeom>
              <a:avLst/>
              <a:gdLst/>
              <a:ahLst/>
              <a:cxnLst/>
              <a:rect l="l" t="t" r="r" b="b"/>
              <a:pathLst>
                <a:path w="4257" h="3747" extrusionOk="0">
                  <a:moveTo>
                    <a:pt x="2118" y="0"/>
                  </a:moveTo>
                  <a:cubicBezTo>
                    <a:pt x="1745" y="0"/>
                    <a:pt x="1368" y="112"/>
                    <a:pt x="1045" y="341"/>
                  </a:cubicBezTo>
                  <a:cubicBezTo>
                    <a:pt x="188" y="930"/>
                    <a:pt x="1" y="2108"/>
                    <a:pt x="590" y="2964"/>
                  </a:cubicBezTo>
                  <a:cubicBezTo>
                    <a:pt x="949" y="3470"/>
                    <a:pt x="1526" y="3747"/>
                    <a:pt x="2110" y="3747"/>
                  </a:cubicBezTo>
                  <a:cubicBezTo>
                    <a:pt x="2485" y="3747"/>
                    <a:pt x="2862" y="3633"/>
                    <a:pt x="3186" y="3392"/>
                  </a:cubicBezTo>
                  <a:cubicBezTo>
                    <a:pt x="4043" y="2804"/>
                    <a:pt x="4257" y="1626"/>
                    <a:pt x="3641" y="796"/>
                  </a:cubicBezTo>
                  <a:cubicBezTo>
                    <a:pt x="3282" y="274"/>
                    <a:pt x="2703" y="0"/>
                    <a:pt x="211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6542;p42"/>
            <p:cNvSpPr/>
            <p:nvPr/>
          </p:nvSpPr>
          <p:spPr>
            <a:xfrm>
              <a:off x="9180525" y="5110475"/>
              <a:ext cx="57550" cy="93050"/>
            </a:xfrm>
            <a:custGeom>
              <a:avLst/>
              <a:gdLst/>
              <a:ahLst/>
              <a:cxnLst/>
              <a:rect l="l" t="t" r="r" b="b"/>
              <a:pathLst>
                <a:path w="2302" h="3722" extrusionOk="0">
                  <a:moveTo>
                    <a:pt x="428" y="1"/>
                  </a:moveTo>
                  <a:cubicBezTo>
                    <a:pt x="321" y="1"/>
                    <a:pt x="187" y="1"/>
                    <a:pt x="107" y="54"/>
                  </a:cubicBezTo>
                  <a:cubicBezTo>
                    <a:pt x="0" y="991"/>
                    <a:pt x="27" y="1982"/>
                    <a:pt x="134" y="2945"/>
                  </a:cubicBezTo>
                  <a:cubicBezTo>
                    <a:pt x="161" y="3213"/>
                    <a:pt x="241" y="3480"/>
                    <a:pt x="294" y="3721"/>
                  </a:cubicBezTo>
                  <a:lnTo>
                    <a:pt x="428" y="3721"/>
                  </a:lnTo>
                  <a:cubicBezTo>
                    <a:pt x="1472" y="3721"/>
                    <a:pt x="2302" y="2892"/>
                    <a:pt x="2302" y="1848"/>
                  </a:cubicBezTo>
                  <a:cubicBezTo>
                    <a:pt x="2302" y="857"/>
                    <a:pt x="1472" y="1"/>
                    <a:pt x="42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6543;p42"/>
            <p:cNvSpPr/>
            <p:nvPr/>
          </p:nvSpPr>
          <p:spPr>
            <a:xfrm>
              <a:off x="9181175" y="5143275"/>
              <a:ext cx="582850" cy="251100"/>
            </a:xfrm>
            <a:custGeom>
              <a:avLst/>
              <a:gdLst/>
              <a:ahLst/>
              <a:cxnLst/>
              <a:rect l="l" t="t" r="r" b="b"/>
              <a:pathLst>
                <a:path w="23314" h="10044" extrusionOk="0">
                  <a:moveTo>
                    <a:pt x="1" y="0"/>
                  </a:moveTo>
                  <a:cubicBezTo>
                    <a:pt x="1" y="536"/>
                    <a:pt x="28" y="1098"/>
                    <a:pt x="108" y="1633"/>
                  </a:cubicBezTo>
                  <a:cubicBezTo>
                    <a:pt x="322" y="3614"/>
                    <a:pt x="1794" y="5273"/>
                    <a:pt x="3320" y="6451"/>
                  </a:cubicBezTo>
                  <a:cubicBezTo>
                    <a:pt x="5622" y="8244"/>
                    <a:pt x="8164" y="9074"/>
                    <a:pt x="10975" y="9529"/>
                  </a:cubicBezTo>
                  <a:cubicBezTo>
                    <a:pt x="12313" y="9797"/>
                    <a:pt x="13678" y="9984"/>
                    <a:pt x="15016" y="10037"/>
                  </a:cubicBezTo>
                  <a:cubicBezTo>
                    <a:pt x="15129" y="10041"/>
                    <a:pt x="15242" y="10043"/>
                    <a:pt x="15355" y="10043"/>
                  </a:cubicBezTo>
                  <a:cubicBezTo>
                    <a:pt x="19085" y="10043"/>
                    <a:pt x="23001" y="7904"/>
                    <a:pt x="23287" y="3748"/>
                  </a:cubicBezTo>
                  <a:cubicBezTo>
                    <a:pt x="23287" y="3560"/>
                    <a:pt x="23314" y="3319"/>
                    <a:pt x="23287" y="3078"/>
                  </a:cubicBezTo>
                  <a:cubicBezTo>
                    <a:pt x="20744" y="3962"/>
                    <a:pt x="18228" y="5059"/>
                    <a:pt x="15605" y="5354"/>
                  </a:cubicBezTo>
                  <a:cubicBezTo>
                    <a:pt x="15074" y="5413"/>
                    <a:pt x="14542" y="5441"/>
                    <a:pt x="14011" y="5441"/>
                  </a:cubicBezTo>
                  <a:cubicBezTo>
                    <a:pt x="11915" y="5441"/>
                    <a:pt x="9823" y="5009"/>
                    <a:pt x="7816" y="4390"/>
                  </a:cubicBezTo>
                  <a:cubicBezTo>
                    <a:pt x="4979" y="3507"/>
                    <a:pt x="2115" y="2088"/>
                    <a:pt x="1"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6544;p42"/>
            <p:cNvSpPr/>
            <p:nvPr/>
          </p:nvSpPr>
          <p:spPr>
            <a:xfrm>
              <a:off x="9311000" y="5123875"/>
              <a:ext cx="54900" cy="32350"/>
            </a:xfrm>
            <a:custGeom>
              <a:avLst/>
              <a:gdLst/>
              <a:ahLst/>
              <a:cxnLst/>
              <a:rect l="l" t="t" r="r" b="b"/>
              <a:pathLst>
                <a:path w="2196" h="1294" extrusionOk="0">
                  <a:moveTo>
                    <a:pt x="1258" y="0"/>
                  </a:moveTo>
                  <a:cubicBezTo>
                    <a:pt x="991" y="0"/>
                    <a:pt x="803" y="27"/>
                    <a:pt x="589" y="107"/>
                  </a:cubicBezTo>
                  <a:cubicBezTo>
                    <a:pt x="429" y="161"/>
                    <a:pt x="295" y="241"/>
                    <a:pt x="188" y="375"/>
                  </a:cubicBezTo>
                  <a:lnTo>
                    <a:pt x="81" y="482"/>
                  </a:lnTo>
                  <a:cubicBezTo>
                    <a:pt x="54" y="509"/>
                    <a:pt x="27" y="535"/>
                    <a:pt x="27" y="562"/>
                  </a:cubicBezTo>
                  <a:cubicBezTo>
                    <a:pt x="0" y="643"/>
                    <a:pt x="0" y="696"/>
                    <a:pt x="0" y="776"/>
                  </a:cubicBezTo>
                  <a:lnTo>
                    <a:pt x="81" y="991"/>
                  </a:lnTo>
                  <a:cubicBezTo>
                    <a:pt x="161" y="1017"/>
                    <a:pt x="188" y="1071"/>
                    <a:pt x="268" y="1098"/>
                  </a:cubicBezTo>
                  <a:cubicBezTo>
                    <a:pt x="295" y="1098"/>
                    <a:pt x="295" y="1151"/>
                    <a:pt x="322" y="1151"/>
                  </a:cubicBezTo>
                  <a:cubicBezTo>
                    <a:pt x="455" y="1205"/>
                    <a:pt x="562" y="1231"/>
                    <a:pt x="696" y="1285"/>
                  </a:cubicBezTo>
                  <a:cubicBezTo>
                    <a:pt x="746" y="1291"/>
                    <a:pt x="794" y="1294"/>
                    <a:pt x="843" y="1294"/>
                  </a:cubicBezTo>
                  <a:cubicBezTo>
                    <a:pt x="1447" y="1294"/>
                    <a:pt x="1945" y="842"/>
                    <a:pt x="2168" y="321"/>
                  </a:cubicBezTo>
                  <a:cubicBezTo>
                    <a:pt x="2195" y="268"/>
                    <a:pt x="2168" y="214"/>
                    <a:pt x="2142" y="188"/>
                  </a:cubicBezTo>
                  <a:cubicBezTo>
                    <a:pt x="2126" y="156"/>
                    <a:pt x="2101" y="143"/>
                    <a:pt x="2072" y="143"/>
                  </a:cubicBezTo>
                  <a:cubicBezTo>
                    <a:pt x="2052" y="143"/>
                    <a:pt x="2030" y="150"/>
                    <a:pt x="2008" y="161"/>
                  </a:cubicBezTo>
                  <a:lnTo>
                    <a:pt x="1954" y="161"/>
                  </a:lnTo>
                  <a:cubicBezTo>
                    <a:pt x="1874" y="107"/>
                    <a:pt x="1740" y="80"/>
                    <a:pt x="1553" y="27"/>
                  </a:cubicBezTo>
                  <a:cubicBezTo>
                    <a:pt x="1472" y="27"/>
                    <a:pt x="1365" y="0"/>
                    <a:pt x="1258" y="0"/>
                  </a:cubicBezTo>
                  <a:close/>
                </a:path>
              </a:pathLst>
            </a:custGeom>
            <a:solidFill>
              <a:srgbClr val="FF67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6545;p42"/>
            <p:cNvSpPr/>
            <p:nvPr/>
          </p:nvSpPr>
          <p:spPr>
            <a:xfrm>
              <a:off x="9415375" y="5014575"/>
              <a:ext cx="62925" cy="47775"/>
            </a:xfrm>
            <a:custGeom>
              <a:avLst/>
              <a:gdLst/>
              <a:ahLst/>
              <a:cxnLst/>
              <a:rect l="l" t="t" r="r" b="b"/>
              <a:pathLst>
                <a:path w="2517" h="1911" extrusionOk="0">
                  <a:moveTo>
                    <a:pt x="500" y="1"/>
                  </a:moveTo>
                  <a:cubicBezTo>
                    <a:pt x="316" y="1"/>
                    <a:pt x="176" y="56"/>
                    <a:pt x="108" y="170"/>
                  </a:cubicBezTo>
                  <a:cubicBezTo>
                    <a:pt x="1" y="304"/>
                    <a:pt x="28" y="545"/>
                    <a:pt x="215" y="759"/>
                  </a:cubicBezTo>
                  <a:cubicBezTo>
                    <a:pt x="322" y="1000"/>
                    <a:pt x="590" y="1267"/>
                    <a:pt x="911" y="1481"/>
                  </a:cubicBezTo>
                  <a:cubicBezTo>
                    <a:pt x="964" y="1535"/>
                    <a:pt x="1045" y="1562"/>
                    <a:pt x="1098" y="1615"/>
                  </a:cubicBezTo>
                  <a:cubicBezTo>
                    <a:pt x="1430" y="1805"/>
                    <a:pt x="1770" y="1910"/>
                    <a:pt x="2027" y="1910"/>
                  </a:cubicBezTo>
                  <a:cubicBezTo>
                    <a:pt x="2206" y="1910"/>
                    <a:pt x="2344" y="1859"/>
                    <a:pt x="2410" y="1749"/>
                  </a:cubicBezTo>
                  <a:cubicBezTo>
                    <a:pt x="2517" y="1615"/>
                    <a:pt x="2463" y="1374"/>
                    <a:pt x="2303" y="1134"/>
                  </a:cubicBezTo>
                  <a:cubicBezTo>
                    <a:pt x="2169" y="893"/>
                    <a:pt x="1901" y="625"/>
                    <a:pt x="1607" y="438"/>
                  </a:cubicBezTo>
                  <a:cubicBezTo>
                    <a:pt x="1553" y="411"/>
                    <a:pt x="1500" y="357"/>
                    <a:pt x="1419" y="304"/>
                  </a:cubicBezTo>
                  <a:cubicBezTo>
                    <a:pt x="1080" y="103"/>
                    <a:pt x="750" y="1"/>
                    <a:pt x="500" y="1"/>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6546;p42"/>
            <p:cNvSpPr/>
            <p:nvPr/>
          </p:nvSpPr>
          <p:spPr>
            <a:xfrm>
              <a:off x="9250100" y="4983625"/>
              <a:ext cx="68275" cy="32500"/>
            </a:xfrm>
            <a:custGeom>
              <a:avLst/>
              <a:gdLst/>
              <a:ahLst/>
              <a:cxnLst/>
              <a:rect l="l" t="t" r="r" b="b"/>
              <a:pathLst>
                <a:path w="2731" h="1300" extrusionOk="0">
                  <a:moveTo>
                    <a:pt x="1775" y="0"/>
                  </a:moveTo>
                  <a:cubicBezTo>
                    <a:pt x="1610" y="0"/>
                    <a:pt x="1434" y="15"/>
                    <a:pt x="1259" y="43"/>
                  </a:cubicBezTo>
                  <a:cubicBezTo>
                    <a:pt x="723" y="123"/>
                    <a:pt x="268" y="337"/>
                    <a:pt x="54" y="605"/>
                  </a:cubicBezTo>
                  <a:cubicBezTo>
                    <a:pt x="1" y="712"/>
                    <a:pt x="1" y="766"/>
                    <a:pt x="1" y="873"/>
                  </a:cubicBezTo>
                  <a:cubicBezTo>
                    <a:pt x="1" y="980"/>
                    <a:pt x="54" y="1060"/>
                    <a:pt x="188" y="1140"/>
                  </a:cubicBezTo>
                  <a:cubicBezTo>
                    <a:pt x="375" y="1252"/>
                    <a:pt x="678" y="1299"/>
                    <a:pt x="1018" y="1299"/>
                  </a:cubicBezTo>
                  <a:cubicBezTo>
                    <a:pt x="1165" y="1299"/>
                    <a:pt x="1319" y="1290"/>
                    <a:pt x="1473" y="1274"/>
                  </a:cubicBezTo>
                  <a:cubicBezTo>
                    <a:pt x="1981" y="1167"/>
                    <a:pt x="2463" y="980"/>
                    <a:pt x="2650" y="712"/>
                  </a:cubicBezTo>
                  <a:cubicBezTo>
                    <a:pt x="2731" y="605"/>
                    <a:pt x="2731" y="525"/>
                    <a:pt x="2731" y="444"/>
                  </a:cubicBezTo>
                  <a:cubicBezTo>
                    <a:pt x="2731" y="337"/>
                    <a:pt x="2624" y="230"/>
                    <a:pt x="2543" y="177"/>
                  </a:cubicBezTo>
                  <a:cubicBezTo>
                    <a:pt x="2368" y="54"/>
                    <a:pt x="2090" y="0"/>
                    <a:pt x="1775" y="0"/>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6547;p42"/>
            <p:cNvSpPr/>
            <p:nvPr/>
          </p:nvSpPr>
          <p:spPr>
            <a:xfrm>
              <a:off x="9302975" y="5089075"/>
              <a:ext cx="73625" cy="67225"/>
            </a:xfrm>
            <a:custGeom>
              <a:avLst/>
              <a:gdLst/>
              <a:ahLst/>
              <a:cxnLst/>
              <a:rect l="l" t="t" r="r" b="b"/>
              <a:pathLst>
                <a:path w="2945" h="2689" extrusionOk="0">
                  <a:moveTo>
                    <a:pt x="1713" y="1446"/>
                  </a:moveTo>
                  <a:lnTo>
                    <a:pt x="2115" y="1526"/>
                  </a:lnTo>
                  <a:cubicBezTo>
                    <a:pt x="2222" y="1580"/>
                    <a:pt x="2329" y="1606"/>
                    <a:pt x="2436" y="1660"/>
                  </a:cubicBezTo>
                  <a:cubicBezTo>
                    <a:pt x="2356" y="1794"/>
                    <a:pt x="2302" y="1901"/>
                    <a:pt x="2222" y="2008"/>
                  </a:cubicBezTo>
                  <a:lnTo>
                    <a:pt x="1927" y="2302"/>
                  </a:lnTo>
                  <a:cubicBezTo>
                    <a:pt x="1820" y="2329"/>
                    <a:pt x="1767" y="2409"/>
                    <a:pt x="1660" y="2436"/>
                  </a:cubicBezTo>
                  <a:cubicBezTo>
                    <a:pt x="1553" y="2463"/>
                    <a:pt x="1499" y="2516"/>
                    <a:pt x="1392" y="2516"/>
                  </a:cubicBezTo>
                  <a:lnTo>
                    <a:pt x="1124" y="2516"/>
                  </a:lnTo>
                  <a:cubicBezTo>
                    <a:pt x="1017" y="2516"/>
                    <a:pt x="910" y="2463"/>
                    <a:pt x="857" y="2436"/>
                  </a:cubicBezTo>
                  <a:cubicBezTo>
                    <a:pt x="857" y="2436"/>
                    <a:pt x="830" y="2409"/>
                    <a:pt x="776" y="2409"/>
                  </a:cubicBezTo>
                  <a:cubicBezTo>
                    <a:pt x="750" y="2383"/>
                    <a:pt x="723" y="2383"/>
                    <a:pt x="696" y="2329"/>
                  </a:cubicBezTo>
                  <a:cubicBezTo>
                    <a:pt x="616" y="2302"/>
                    <a:pt x="589" y="2249"/>
                    <a:pt x="509" y="2168"/>
                  </a:cubicBezTo>
                  <a:cubicBezTo>
                    <a:pt x="482" y="2168"/>
                    <a:pt x="455" y="2142"/>
                    <a:pt x="455" y="2115"/>
                  </a:cubicBezTo>
                  <a:lnTo>
                    <a:pt x="482" y="2061"/>
                  </a:lnTo>
                  <a:lnTo>
                    <a:pt x="509" y="2008"/>
                  </a:lnTo>
                  <a:lnTo>
                    <a:pt x="535" y="1927"/>
                  </a:lnTo>
                  <a:lnTo>
                    <a:pt x="535" y="1981"/>
                  </a:lnTo>
                  <a:cubicBezTo>
                    <a:pt x="616" y="1874"/>
                    <a:pt x="723" y="1767"/>
                    <a:pt x="803" y="1713"/>
                  </a:cubicBezTo>
                  <a:cubicBezTo>
                    <a:pt x="883" y="1633"/>
                    <a:pt x="991" y="1580"/>
                    <a:pt x="1071" y="1526"/>
                  </a:cubicBezTo>
                  <a:cubicBezTo>
                    <a:pt x="1178" y="1472"/>
                    <a:pt x="1285" y="1472"/>
                    <a:pt x="1392" y="1446"/>
                  </a:cubicBezTo>
                  <a:close/>
                  <a:moveTo>
                    <a:pt x="134" y="0"/>
                  </a:moveTo>
                  <a:lnTo>
                    <a:pt x="107" y="107"/>
                  </a:lnTo>
                  <a:cubicBezTo>
                    <a:pt x="80" y="188"/>
                    <a:pt x="54" y="295"/>
                    <a:pt x="54" y="429"/>
                  </a:cubicBezTo>
                  <a:cubicBezTo>
                    <a:pt x="0" y="562"/>
                    <a:pt x="0" y="670"/>
                    <a:pt x="0" y="803"/>
                  </a:cubicBezTo>
                  <a:cubicBezTo>
                    <a:pt x="0" y="1071"/>
                    <a:pt x="0" y="1258"/>
                    <a:pt x="54" y="1472"/>
                  </a:cubicBezTo>
                  <a:cubicBezTo>
                    <a:pt x="54" y="1606"/>
                    <a:pt x="80" y="1713"/>
                    <a:pt x="107" y="1794"/>
                  </a:cubicBezTo>
                  <a:cubicBezTo>
                    <a:pt x="134" y="1927"/>
                    <a:pt x="214" y="2008"/>
                    <a:pt x="241" y="2115"/>
                  </a:cubicBezTo>
                  <a:cubicBezTo>
                    <a:pt x="348" y="2302"/>
                    <a:pt x="482" y="2436"/>
                    <a:pt x="643" y="2543"/>
                  </a:cubicBezTo>
                  <a:cubicBezTo>
                    <a:pt x="776" y="2597"/>
                    <a:pt x="937" y="2677"/>
                    <a:pt x="1124" y="2677"/>
                  </a:cubicBezTo>
                  <a:cubicBezTo>
                    <a:pt x="1171" y="2685"/>
                    <a:pt x="1216" y="2688"/>
                    <a:pt x="1259" y="2688"/>
                  </a:cubicBezTo>
                  <a:cubicBezTo>
                    <a:pt x="1363" y="2688"/>
                    <a:pt x="1458" y="2669"/>
                    <a:pt x="1553" y="2650"/>
                  </a:cubicBezTo>
                  <a:cubicBezTo>
                    <a:pt x="1686" y="2597"/>
                    <a:pt x="1820" y="2543"/>
                    <a:pt x="1927" y="2463"/>
                  </a:cubicBezTo>
                  <a:cubicBezTo>
                    <a:pt x="2034" y="2409"/>
                    <a:pt x="2115" y="2302"/>
                    <a:pt x="2222" y="2195"/>
                  </a:cubicBezTo>
                  <a:cubicBezTo>
                    <a:pt x="2436" y="2008"/>
                    <a:pt x="2543" y="1767"/>
                    <a:pt x="2704" y="1472"/>
                  </a:cubicBezTo>
                  <a:cubicBezTo>
                    <a:pt x="2784" y="1205"/>
                    <a:pt x="2891" y="937"/>
                    <a:pt x="2944" y="643"/>
                  </a:cubicBezTo>
                  <a:lnTo>
                    <a:pt x="2329" y="643"/>
                  </a:lnTo>
                  <a:cubicBezTo>
                    <a:pt x="2008" y="643"/>
                    <a:pt x="1740" y="589"/>
                    <a:pt x="1446" y="536"/>
                  </a:cubicBezTo>
                  <a:cubicBezTo>
                    <a:pt x="1151" y="455"/>
                    <a:pt x="883" y="375"/>
                    <a:pt x="643" y="268"/>
                  </a:cubicBezTo>
                  <a:cubicBezTo>
                    <a:pt x="535" y="241"/>
                    <a:pt x="455" y="188"/>
                    <a:pt x="348" y="134"/>
                  </a:cubicBezTo>
                  <a:cubicBezTo>
                    <a:pt x="321" y="107"/>
                    <a:pt x="268" y="107"/>
                    <a:pt x="241" y="54"/>
                  </a:cubicBezTo>
                  <a:cubicBezTo>
                    <a:pt x="214" y="27"/>
                    <a:pt x="188" y="27"/>
                    <a:pt x="134" y="0"/>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6548;p42"/>
            <p:cNvSpPr/>
            <p:nvPr/>
          </p:nvSpPr>
          <p:spPr>
            <a:xfrm>
              <a:off x="9252100" y="5050800"/>
              <a:ext cx="32150" cy="48500"/>
            </a:xfrm>
            <a:custGeom>
              <a:avLst/>
              <a:gdLst/>
              <a:ahLst/>
              <a:cxnLst/>
              <a:rect l="l" t="t" r="r" b="b"/>
              <a:pathLst>
                <a:path w="1286" h="1940" extrusionOk="0">
                  <a:moveTo>
                    <a:pt x="804" y="1"/>
                  </a:moveTo>
                  <a:cubicBezTo>
                    <a:pt x="677" y="1"/>
                    <a:pt x="519" y="80"/>
                    <a:pt x="402" y="220"/>
                  </a:cubicBezTo>
                  <a:cubicBezTo>
                    <a:pt x="269" y="380"/>
                    <a:pt x="188" y="595"/>
                    <a:pt x="108" y="862"/>
                  </a:cubicBezTo>
                  <a:cubicBezTo>
                    <a:pt x="1" y="1317"/>
                    <a:pt x="108" y="1772"/>
                    <a:pt x="349" y="1906"/>
                  </a:cubicBezTo>
                  <a:cubicBezTo>
                    <a:pt x="376" y="1906"/>
                    <a:pt x="402" y="1933"/>
                    <a:pt x="456" y="1933"/>
                  </a:cubicBezTo>
                  <a:cubicBezTo>
                    <a:pt x="473" y="1937"/>
                    <a:pt x="492" y="1939"/>
                    <a:pt x="512" y="1939"/>
                  </a:cubicBezTo>
                  <a:cubicBezTo>
                    <a:pt x="621" y="1939"/>
                    <a:pt x="772" y="1876"/>
                    <a:pt x="884" y="1719"/>
                  </a:cubicBezTo>
                  <a:cubicBezTo>
                    <a:pt x="1018" y="1558"/>
                    <a:pt x="1125" y="1371"/>
                    <a:pt x="1179" y="1103"/>
                  </a:cubicBezTo>
                  <a:cubicBezTo>
                    <a:pt x="1286" y="621"/>
                    <a:pt x="1179" y="193"/>
                    <a:pt x="938" y="59"/>
                  </a:cubicBezTo>
                  <a:cubicBezTo>
                    <a:pt x="911" y="59"/>
                    <a:pt x="884" y="6"/>
                    <a:pt x="857" y="6"/>
                  </a:cubicBezTo>
                  <a:cubicBezTo>
                    <a:pt x="840" y="2"/>
                    <a:pt x="823" y="1"/>
                    <a:pt x="804"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6549;p42"/>
            <p:cNvSpPr/>
            <p:nvPr/>
          </p:nvSpPr>
          <p:spPr>
            <a:xfrm>
              <a:off x="9406025" y="5092250"/>
              <a:ext cx="32125" cy="47875"/>
            </a:xfrm>
            <a:custGeom>
              <a:avLst/>
              <a:gdLst/>
              <a:ahLst/>
              <a:cxnLst/>
              <a:rect l="l" t="t" r="r" b="b"/>
              <a:pathLst>
                <a:path w="1285" h="1915" extrusionOk="0">
                  <a:moveTo>
                    <a:pt x="772" y="1"/>
                  </a:moveTo>
                  <a:cubicBezTo>
                    <a:pt x="663" y="1"/>
                    <a:pt x="514" y="60"/>
                    <a:pt x="402" y="195"/>
                  </a:cubicBezTo>
                  <a:cubicBezTo>
                    <a:pt x="268" y="382"/>
                    <a:pt x="161" y="569"/>
                    <a:pt x="107" y="837"/>
                  </a:cubicBezTo>
                  <a:cubicBezTo>
                    <a:pt x="0" y="1319"/>
                    <a:pt x="107" y="1747"/>
                    <a:pt x="348" y="1881"/>
                  </a:cubicBezTo>
                  <a:cubicBezTo>
                    <a:pt x="375" y="1881"/>
                    <a:pt x="402" y="1908"/>
                    <a:pt x="428" y="1908"/>
                  </a:cubicBezTo>
                  <a:cubicBezTo>
                    <a:pt x="450" y="1912"/>
                    <a:pt x="473" y="1914"/>
                    <a:pt x="497" y="1914"/>
                  </a:cubicBezTo>
                  <a:cubicBezTo>
                    <a:pt x="622" y="1914"/>
                    <a:pt x="771" y="1855"/>
                    <a:pt x="883" y="1720"/>
                  </a:cubicBezTo>
                  <a:cubicBezTo>
                    <a:pt x="1017" y="1533"/>
                    <a:pt x="1097" y="1345"/>
                    <a:pt x="1178" y="1078"/>
                  </a:cubicBezTo>
                  <a:cubicBezTo>
                    <a:pt x="1285" y="596"/>
                    <a:pt x="1178" y="168"/>
                    <a:pt x="937" y="34"/>
                  </a:cubicBezTo>
                  <a:cubicBezTo>
                    <a:pt x="910" y="34"/>
                    <a:pt x="883" y="7"/>
                    <a:pt x="830" y="7"/>
                  </a:cubicBezTo>
                  <a:cubicBezTo>
                    <a:pt x="812" y="3"/>
                    <a:pt x="793" y="1"/>
                    <a:pt x="772"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2" name="Google Shape;6529;p42"/>
          <p:cNvGrpSpPr/>
          <p:nvPr/>
        </p:nvGrpSpPr>
        <p:grpSpPr>
          <a:xfrm>
            <a:off x="3098548" y="2830698"/>
            <a:ext cx="738682" cy="650518"/>
            <a:chOff x="9115600" y="4660700"/>
            <a:chExt cx="764850" cy="875375"/>
          </a:xfrm>
        </p:grpSpPr>
        <p:sp>
          <p:nvSpPr>
            <p:cNvPr id="93" name="Google Shape;6530;p42"/>
            <p:cNvSpPr/>
            <p:nvPr/>
          </p:nvSpPr>
          <p:spPr>
            <a:xfrm>
              <a:off x="9115600" y="4660700"/>
              <a:ext cx="764850" cy="875375"/>
            </a:xfrm>
            <a:custGeom>
              <a:avLst/>
              <a:gdLst/>
              <a:ahLst/>
              <a:cxnLst/>
              <a:rect l="l" t="t" r="r" b="b"/>
              <a:pathLst>
                <a:path w="30594" h="35015" extrusionOk="0">
                  <a:moveTo>
                    <a:pt x="15900" y="0"/>
                  </a:moveTo>
                  <a:cubicBezTo>
                    <a:pt x="14587" y="0"/>
                    <a:pt x="13311" y="502"/>
                    <a:pt x="12259" y="1397"/>
                  </a:cubicBezTo>
                  <a:cubicBezTo>
                    <a:pt x="10038" y="3271"/>
                    <a:pt x="9636" y="6483"/>
                    <a:pt x="9958" y="8704"/>
                  </a:cubicBezTo>
                  <a:cubicBezTo>
                    <a:pt x="7335" y="8999"/>
                    <a:pt x="5006" y="9962"/>
                    <a:pt x="3132" y="11595"/>
                  </a:cubicBezTo>
                  <a:cubicBezTo>
                    <a:pt x="1393" y="13147"/>
                    <a:pt x="376" y="15181"/>
                    <a:pt x="81" y="17697"/>
                  </a:cubicBezTo>
                  <a:lnTo>
                    <a:pt x="81" y="17805"/>
                  </a:lnTo>
                  <a:cubicBezTo>
                    <a:pt x="54" y="17992"/>
                    <a:pt x="54" y="18206"/>
                    <a:pt x="1" y="18420"/>
                  </a:cubicBezTo>
                  <a:lnTo>
                    <a:pt x="1" y="18661"/>
                  </a:lnTo>
                  <a:lnTo>
                    <a:pt x="1" y="19223"/>
                  </a:lnTo>
                  <a:lnTo>
                    <a:pt x="1" y="19277"/>
                  </a:lnTo>
                  <a:lnTo>
                    <a:pt x="1" y="19303"/>
                  </a:lnTo>
                  <a:lnTo>
                    <a:pt x="1" y="19464"/>
                  </a:lnTo>
                  <a:cubicBezTo>
                    <a:pt x="1" y="19678"/>
                    <a:pt x="1" y="19865"/>
                    <a:pt x="54" y="20080"/>
                  </a:cubicBezTo>
                  <a:lnTo>
                    <a:pt x="54" y="20213"/>
                  </a:lnTo>
                  <a:lnTo>
                    <a:pt x="54" y="20294"/>
                  </a:lnTo>
                  <a:cubicBezTo>
                    <a:pt x="81" y="20561"/>
                    <a:pt x="81" y="20883"/>
                    <a:pt x="108" y="21177"/>
                  </a:cubicBezTo>
                  <a:cubicBezTo>
                    <a:pt x="108" y="21231"/>
                    <a:pt x="135" y="21338"/>
                    <a:pt x="135" y="21418"/>
                  </a:cubicBezTo>
                  <a:cubicBezTo>
                    <a:pt x="456" y="23372"/>
                    <a:pt x="1473" y="25031"/>
                    <a:pt x="2651" y="26262"/>
                  </a:cubicBezTo>
                  <a:cubicBezTo>
                    <a:pt x="3079" y="26717"/>
                    <a:pt x="3534" y="27119"/>
                    <a:pt x="3962" y="27494"/>
                  </a:cubicBezTo>
                  <a:cubicBezTo>
                    <a:pt x="3802" y="28109"/>
                    <a:pt x="3748" y="28725"/>
                    <a:pt x="3802" y="29367"/>
                  </a:cubicBezTo>
                  <a:cubicBezTo>
                    <a:pt x="3828" y="30143"/>
                    <a:pt x="4016" y="30920"/>
                    <a:pt x="4390" y="31669"/>
                  </a:cubicBezTo>
                  <a:cubicBezTo>
                    <a:pt x="4658" y="32204"/>
                    <a:pt x="5006" y="32740"/>
                    <a:pt x="5434" y="33222"/>
                  </a:cubicBezTo>
                  <a:cubicBezTo>
                    <a:pt x="6773" y="34720"/>
                    <a:pt x="7843" y="34720"/>
                    <a:pt x="8218" y="34720"/>
                  </a:cubicBezTo>
                  <a:cubicBezTo>
                    <a:pt x="8941" y="34720"/>
                    <a:pt x="9636" y="34426"/>
                    <a:pt x="10145" y="33891"/>
                  </a:cubicBezTo>
                  <a:cubicBezTo>
                    <a:pt x="10761" y="34292"/>
                    <a:pt x="11323" y="34479"/>
                    <a:pt x="11912" y="34479"/>
                  </a:cubicBezTo>
                  <a:cubicBezTo>
                    <a:pt x="12768" y="34479"/>
                    <a:pt x="13571" y="34078"/>
                    <a:pt x="14053" y="33462"/>
                  </a:cubicBezTo>
                  <a:cubicBezTo>
                    <a:pt x="14267" y="33195"/>
                    <a:pt x="14535" y="32740"/>
                    <a:pt x="14642" y="32124"/>
                  </a:cubicBezTo>
                  <a:cubicBezTo>
                    <a:pt x="14775" y="32392"/>
                    <a:pt x="14909" y="32686"/>
                    <a:pt x="15097" y="32981"/>
                  </a:cubicBezTo>
                  <a:cubicBezTo>
                    <a:pt x="15659" y="33864"/>
                    <a:pt x="16515" y="34533"/>
                    <a:pt x="17398" y="34801"/>
                  </a:cubicBezTo>
                  <a:cubicBezTo>
                    <a:pt x="17853" y="34935"/>
                    <a:pt x="18308" y="35015"/>
                    <a:pt x="18790" y="35015"/>
                  </a:cubicBezTo>
                  <a:cubicBezTo>
                    <a:pt x="19085" y="35015"/>
                    <a:pt x="19379" y="34988"/>
                    <a:pt x="19674" y="34935"/>
                  </a:cubicBezTo>
                  <a:lnTo>
                    <a:pt x="19754" y="34935"/>
                  </a:lnTo>
                  <a:cubicBezTo>
                    <a:pt x="20958" y="34667"/>
                    <a:pt x="21761" y="34185"/>
                    <a:pt x="22216" y="33462"/>
                  </a:cubicBezTo>
                  <a:cubicBezTo>
                    <a:pt x="22270" y="33409"/>
                    <a:pt x="22270" y="33382"/>
                    <a:pt x="22297" y="33355"/>
                  </a:cubicBezTo>
                  <a:cubicBezTo>
                    <a:pt x="22698" y="33248"/>
                    <a:pt x="23019" y="33141"/>
                    <a:pt x="23207" y="33061"/>
                  </a:cubicBezTo>
                  <a:cubicBezTo>
                    <a:pt x="23635" y="32874"/>
                    <a:pt x="24063" y="32686"/>
                    <a:pt x="24465" y="32445"/>
                  </a:cubicBezTo>
                  <a:cubicBezTo>
                    <a:pt x="25616" y="31776"/>
                    <a:pt x="26178" y="31080"/>
                    <a:pt x="26365" y="30170"/>
                  </a:cubicBezTo>
                  <a:cubicBezTo>
                    <a:pt x="26472" y="29635"/>
                    <a:pt x="26445" y="29073"/>
                    <a:pt x="26231" y="28591"/>
                  </a:cubicBezTo>
                  <a:cubicBezTo>
                    <a:pt x="26472" y="28323"/>
                    <a:pt x="26713" y="28029"/>
                    <a:pt x="26954" y="27761"/>
                  </a:cubicBezTo>
                  <a:lnTo>
                    <a:pt x="27409" y="27735"/>
                  </a:lnTo>
                  <a:cubicBezTo>
                    <a:pt x="28747" y="27654"/>
                    <a:pt x="29898" y="26771"/>
                    <a:pt x="30246" y="25486"/>
                  </a:cubicBezTo>
                  <a:cubicBezTo>
                    <a:pt x="30594" y="24282"/>
                    <a:pt x="30139" y="22890"/>
                    <a:pt x="29068" y="22114"/>
                  </a:cubicBezTo>
                  <a:lnTo>
                    <a:pt x="28587" y="21793"/>
                  </a:lnTo>
                  <a:cubicBezTo>
                    <a:pt x="28479" y="20240"/>
                    <a:pt x="28051" y="18634"/>
                    <a:pt x="27355" y="17162"/>
                  </a:cubicBezTo>
                  <a:cubicBezTo>
                    <a:pt x="27007" y="16439"/>
                    <a:pt x="26552" y="15770"/>
                    <a:pt x="26044" y="15128"/>
                  </a:cubicBezTo>
                  <a:cubicBezTo>
                    <a:pt x="26044" y="15074"/>
                    <a:pt x="26017" y="15074"/>
                    <a:pt x="26017" y="15048"/>
                  </a:cubicBezTo>
                  <a:lnTo>
                    <a:pt x="25990" y="15021"/>
                  </a:lnTo>
                  <a:cubicBezTo>
                    <a:pt x="27596" y="13923"/>
                    <a:pt x="28694" y="12451"/>
                    <a:pt x="29175" y="10605"/>
                  </a:cubicBezTo>
                  <a:cubicBezTo>
                    <a:pt x="29711" y="8624"/>
                    <a:pt x="29497" y="6643"/>
                    <a:pt x="28506" y="5171"/>
                  </a:cubicBezTo>
                  <a:cubicBezTo>
                    <a:pt x="27676" y="3913"/>
                    <a:pt x="26311" y="3083"/>
                    <a:pt x="24705" y="2843"/>
                  </a:cubicBezTo>
                  <a:cubicBezTo>
                    <a:pt x="24438" y="2806"/>
                    <a:pt x="24173" y="2789"/>
                    <a:pt x="23911" y="2789"/>
                  </a:cubicBezTo>
                  <a:cubicBezTo>
                    <a:pt x="23021" y="2789"/>
                    <a:pt x="22166" y="2987"/>
                    <a:pt x="21360" y="3298"/>
                  </a:cubicBezTo>
                  <a:lnTo>
                    <a:pt x="21360" y="3271"/>
                  </a:lnTo>
                  <a:cubicBezTo>
                    <a:pt x="20182" y="1504"/>
                    <a:pt x="18469" y="327"/>
                    <a:pt x="16676" y="59"/>
                  </a:cubicBezTo>
                  <a:cubicBezTo>
                    <a:pt x="16417" y="19"/>
                    <a:pt x="16158" y="0"/>
                    <a:pt x="15900" y="0"/>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6531;p42"/>
            <p:cNvSpPr/>
            <p:nvPr/>
          </p:nvSpPr>
          <p:spPr>
            <a:xfrm>
              <a:off x="9424750" y="4728500"/>
              <a:ext cx="220175" cy="289675"/>
            </a:xfrm>
            <a:custGeom>
              <a:avLst/>
              <a:gdLst/>
              <a:ahLst/>
              <a:cxnLst/>
              <a:rect l="l" t="t" r="r" b="b"/>
              <a:pathLst>
                <a:path w="8807" h="11587" extrusionOk="0">
                  <a:moveTo>
                    <a:pt x="3572" y="0"/>
                  </a:moveTo>
                  <a:cubicBezTo>
                    <a:pt x="2926" y="0"/>
                    <a:pt x="2264" y="234"/>
                    <a:pt x="1633" y="773"/>
                  </a:cubicBezTo>
                  <a:cubicBezTo>
                    <a:pt x="322" y="1870"/>
                    <a:pt x="1" y="4092"/>
                    <a:pt x="241" y="5698"/>
                  </a:cubicBezTo>
                  <a:cubicBezTo>
                    <a:pt x="536" y="7866"/>
                    <a:pt x="1606" y="10141"/>
                    <a:pt x="3266" y="11586"/>
                  </a:cubicBezTo>
                  <a:lnTo>
                    <a:pt x="4979" y="11319"/>
                  </a:lnTo>
                  <a:cubicBezTo>
                    <a:pt x="7067" y="8829"/>
                    <a:pt x="8806" y="5109"/>
                    <a:pt x="6799" y="2084"/>
                  </a:cubicBezTo>
                  <a:cubicBezTo>
                    <a:pt x="6006" y="868"/>
                    <a:pt x="4818" y="0"/>
                    <a:pt x="3572" y="0"/>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6532;p42"/>
            <p:cNvSpPr/>
            <p:nvPr/>
          </p:nvSpPr>
          <p:spPr>
            <a:xfrm>
              <a:off x="9558575" y="4797325"/>
              <a:ext cx="234900" cy="222175"/>
            </a:xfrm>
            <a:custGeom>
              <a:avLst/>
              <a:gdLst/>
              <a:ahLst/>
              <a:cxnLst/>
              <a:rect l="l" t="t" r="r" b="b"/>
              <a:pathLst>
                <a:path w="9396" h="8887" extrusionOk="0">
                  <a:moveTo>
                    <a:pt x="6187" y="1"/>
                  </a:moveTo>
                  <a:cubicBezTo>
                    <a:pt x="4717" y="1"/>
                    <a:pt x="3159" y="1033"/>
                    <a:pt x="2276" y="2088"/>
                  </a:cubicBezTo>
                  <a:cubicBezTo>
                    <a:pt x="964" y="3667"/>
                    <a:pt x="1" y="5809"/>
                    <a:pt x="27" y="7896"/>
                  </a:cubicBezTo>
                  <a:lnTo>
                    <a:pt x="1232" y="8887"/>
                  </a:lnTo>
                  <a:cubicBezTo>
                    <a:pt x="4283" y="8780"/>
                    <a:pt x="7950" y="7709"/>
                    <a:pt x="8860" y="4444"/>
                  </a:cubicBezTo>
                  <a:cubicBezTo>
                    <a:pt x="9395" y="2463"/>
                    <a:pt x="8833" y="349"/>
                    <a:pt x="6585" y="27"/>
                  </a:cubicBezTo>
                  <a:cubicBezTo>
                    <a:pt x="6453" y="9"/>
                    <a:pt x="6320" y="1"/>
                    <a:pt x="6187"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6533;p42"/>
            <p:cNvSpPr/>
            <p:nvPr/>
          </p:nvSpPr>
          <p:spPr>
            <a:xfrm>
              <a:off x="9720500" y="5227575"/>
              <a:ext cx="90375" cy="65600"/>
            </a:xfrm>
            <a:custGeom>
              <a:avLst/>
              <a:gdLst/>
              <a:ahLst/>
              <a:cxnLst/>
              <a:rect l="l" t="t" r="r" b="b"/>
              <a:pathLst>
                <a:path w="3615" h="2624" extrusionOk="0">
                  <a:moveTo>
                    <a:pt x="1072" y="1"/>
                  </a:moveTo>
                  <a:lnTo>
                    <a:pt x="1" y="2624"/>
                  </a:lnTo>
                  <a:lnTo>
                    <a:pt x="1" y="2624"/>
                  </a:lnTo>
                  <a:lnTo>
                    <a:pt x="3052" y="2463"/>
                  </a:lnTo>
                  <a:cubicBezTo>
                    <a:pt x="3480" y="2410"/>
                    <a:pt x="3614" y="1874"/>
                    <a:pt x="3293" y="1607"/>
                  </a:cubicBezTo>
                  <a:lnTo>
                    <a:pt x="107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6534;p42"/>
            <p:cNvSpPr/>
            <p:nvPr/>
          </p:nvSpPr>
          <p:spPr>
            <a:xfrm>
              <a:off x="9275525" y="5322075"/>
              <a:ext cx="45525" cy="141950"/>
            </a:xfrm>
            <a:custGeom>
              <a:avLst/>
              <a:gdLst/>
              <a:ahLst/>
              <a:cxnLst/>
              <a:rect l="l" t="t" r="r" b="b"/>
              <a:pathLst>
                <a:path w="1821" h="5678" extrusionOk="0">
                  <a:moveTo>
                    <a:pt x="1613" y="0"/>
                  </a:moveTo>
                  <a:cubicBezTo>
                    <a:pt x="1568" y="0"/>
                    <a:pt x="1508" y="44"/>
                    <a:pt x="1393" y="102"/>
                  </a:cubicBezTo>
                  <a:cubicBezTo>
                    <a:pt x="1259" y="182"/>
                    <a:pt x="1018" y="343"/>
                    <a:pt x="804" y="584"/>
                  </a:cubicBezTo>
                  <a:cubicBezTo>
                    <a:pt x="590" y="825"/>
                    <a:pt x="376" y="1119"/>
                    <a:pt x="242" y="1520"/>
                  </a:cubicBezTo>
                  <a:cubicBezTo>
                    <a:pt x="108" y="1922"/>
                    <a:pt x="1" y="2377"/>
                    <a:pt x="54" y="2859"/>
                  </a:cubicBezTo>
                  <a:cubicBezTo>
                    <a:pt x="81" y="3367"/>
                    <a:pt x="215" y="3796"/>
                    <a:pt x="376" y="4170"/>
                  </a:cubicBezTo>
                  <a:cubicBezTo>
                    <a:pt x="536" y="4518"/>
                    <a:pt x="777" y="4839"/>
                    <a:pt x="991" y="5054"/>
                  </a:cubicBezTo>
                  <a:cubicBezTo>
                    <a:pt x="1372" y="5482"/>
                    <a:pt x="1669" y="5678"/>
                    <a:pt x="1767" y="5678"/>
                  </a:cubicBezTo>
                  <a:cubicBezTo>
                    <a:pt x="1779" y="5678"/>
                    <a:pt x="1788" y="5675"/>
                    <a:pt x="1794" y="5669"/>
                  </a:cubicBezTo>
                  <a:cubicBezTo>
                    <a:pt x="1821" y="5642"/>
                    <a:pt x="1553" y="5375"/>
                    <a:pt x="1205" y="4893"/>
                  </a:cubicBezTo>
                  <a:cubicBezTo>
                    <a:pt x="884" y="4438"/>
                    <a:pt x="483" y="3688"/>
                    <a:pt x="456" y="2832"/>
                  </a:cubicBezTo>
                  <a:cubicBezTo>
                    <a:pt x="376" y="1949"/>
                    <a:pt x="670" y="1172"/>
                    <a:pt x="1018" y="744"/>
                  </a:cubicBezTo>
                  <a:cubicBezTo>
                    <a:pt x="1178" y="503"/>
                    <a:pt x="1339" y="343"/>
                    <a:pt x="1473" y="236"/>
                  </a:cubicBezTo>
                  <a:cubicBezTo>
                    <a:pt x="1580" y="102"/>
                    <a:pt x="1660" y="48"/>
                    <a:pt x="1660" y="22"/>
                  </a:cubicBezTo>
                  <a:cubicBezTo>
                    <a:pt x="1645" y="7"/>
                    <a:pt x="1630" y="0"/>
                    <a:pt x="1613" y="0"/>
                  </a:cubicBezTo>
                  <a:close/>
                </a:path>
              </a:pathLst>
            </a:custGeom>
            <a:solidFill>
              <a:srgbClr val="6D35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6535;p42"/>
            <p:cNvSpPr/>
            <p:nvPr/>
          </p:nvSpPr>
          <p:spPr>
            <a:xfrm>
              <a:off x="9365875" y="5351775"/>
              <a:ext cx="48875" cy="106575"/>
            </a:xfrm>
            <a:custGeom>
              <a:avLst/>
              <a:gdLst/>
              <a:ahLst/>
              <a:cxnLst/>
              <a:rect l="l" t="t" r="r" b="b"/>
              <a:pathLst>
                <a:path w="1955" h="4263" extrusionOk="0">
                  <a:moveTo>
                    <a:pt x="933" y="1"/>
                  </a:moveTo>
                  <a:cubicBezTo>
                    <a:pt x="889" y="1"/>
                    <a:pt x="823" y="21"/>
                    <a:pt x="750" y="65"/>
                  </a:cubicBezTo>
                  <a:cubicBezTo>
                    <a:pt x="616" y="118"/>
                    <a:pt x="455" y="225"/>
                    <a:pt x="268" y="440"/>
                  </a:cubicBezTo>
                  <a:cubicBezTo>
                    <a:pt x="134" y="627"/>
                    <a:pt x="0" y="921"/>
                    <a:pt x="0" y="1269"/>
                  </a:cubicBezTo>
                  <a:cubicBezTo>
                    <a:pt x="0" y="1590"/>
                    <a:pt x="80" y="1965"/>
                    <a:pt x="214" y="2313"/>
                  </a:cubicBezTo>
                  <a:cubicBezTo>
                    <a:pt x="482" y="2982"/>
                    <a:pt x="883" y="3518"/>
                    <a:pt x="1258" y="3839"/>
                  </a:cubicBezTo>
                  <a:cubicBezTo>
                    <a:pt x="1541" y="4121"/>
                    <a:pt x="1771" y="4263"/>
                    <a:pt x="1875" y="4263"/>
                  </a:cubicBezTo>
                  <a:cubicBezTo>
                    <a:pt x="1900" y="4263"/>
                    <a:pt x="1917" y="4255"/>
                    <a:pt x="1927" y="4240"/>
                  </a:cubicBezTo>
                  <a:cubicBezTo>
                    <a:pt x="1954" y="4213"/>
                    <a:pt x="1740" y="3999"/>
                    <a:pt x="1472" y="3651"/>
                  </a:cubicBezTo>
                  <a:cubicBezTo>
                    <a:pt x="1205" y="3303"/>
                    <a:pt x="857" y="2768"/>
                    <a:pt x="616" y="2179"/>
                  </a:cubicBezTo>
                  <a:cubicBezTo>
                    <a:pt x="482" y="1858"/>
                    <a:pt x="402" y="1564"/>
                    <a:pt x="402" y="1296"/>
                  </a:cubicBezTo>
                  <a:cubicBezTo>
                    <a:pt x="402" y="1028"/>
                    <a:pt x="455" y="787"/>
                    <a:pt x="535" y="600"/>
                  </a:cubicBezTo>
                  <a:cubicBezTo>
                    <a:pt x="723" y="225"/>
                    <a:pt x="990" y="92"/>
                    <a:pt x="990" y="38"/>
                  </a:cubicBezTo>
                  <a:cubicBezTo>
                    <a:pt x="990" y="14"/>
                    <a:pt x="969" y="1"/>
                    <a:pt x="933" y="1"/>
                  </a:cubicBezTo>
                  <a:close/>
                </a:path>
              </a:pathLst>
            </a:custGeom>
            <a:solidFill>
              <a:srgbClr val="6D35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6536;p42"/>
            <p:cNvSpPr/>
            <p:nvPr/>
          </p:nvSpPr>
          <p:spPr>
            <a:xfrm>
              <a:off x="9529800" y="5382825"/>
              <a:ext cx="85000" cy="90025"/>
            </a:xfrm>
            <a:custGeom>
              <a:avLst/>
              <a:gdLst/>
              <a:ahLst/>
              <a:cxnLst/>
              <a:rect l="l" t="t" r="r" b="b"/>
              <a:pathLst>
                <a:path w="3400" h="3601" extrusionOk="0">
                  <a:moveTo>
                    <a:pt x="108" y="0"/>
                  </a:moveTo>
                  <a:cubicBezTo>
                    <a:pt x="27" y="0"/>
                    <a:pt x="1" y="322"/>
                    <a:pt x="27" y="830"/>
                  </a:cubicBezTo>
                  <a:cubicBezTo>
                    <a:pt x="81" y="1098"/>
                    <a:pt x="108" y="1392"/>
                    <a:pt x="242" y="1740"/>
                  </a:cubicBezTo>
                  <a:cubicBezTo>
                    <a:pt x="349" y="2061"/>
                    <a:pt x="483" y="2409"/>
                    <a:pt x="697" y="2757"/>
                  </a:cubicBezTo>
                  <a:cubicBezTo>
                    <a:pt x="938" y="3105"/>
                    <a:pt x="1285" y="3400"/>
                    <a:pt x="1607" y="3507"/>
                  </a:cubicBezTo>
                  <a:cubicBezTo>
                    <a:pt x="1794" y="3574"/>
                    <a:pt x="1968" y="3600"/>
                    <a:pt x="2129" y="3600"/>
                  </a:cubicBezTo>
                  <a:cubicBezTo>
                    <a:pt x="2289" y="3600"/>
                    <a:pt x="2436" y="3574"/>
                    <a:pt x="2570" y="3534"/>
                  </a:cubicBezTo>
                  <a:cubicBezTo>
                    <a:pt x="3132" y="3400"/>
                    <a:pt x="3400" y="3239"/>
                    <a:pt x="3400" y="3212"/>
                  </a:cubicBezTo>
                  <a:cubicBezTo>
                    <a:pt x="3400" y="3187"/>
                    <a:pt x="3365" y="3178"/>
                    <a:pt x="3302" y="3178"/>
                  </a:cubicBezTo>
                  <a:cubicBezTo>
                    <a:pt x="3166" y="3178"/>
                    <a:pt x="2899" y="3221"/>
                    <a:pt x="2570" y="3239"/>
                  </a:cubicBezTo>
                  <a:cubicBezTo>
                    <a:pt x="2356" y="3239"/>
                    <a:pt x="2062" y="3239"/>
                    <a:pt x="1767" y="3132"/>
                  </a:cubicBezTo>
                  <a:cubicBezTo>
                    <a:pt x="1500" y="3025"/>
                    <a:pt x="1285" y="2811"/>
                    <a:pt x="1071" y="2490"/>
                  </a:cubicBezTo>
                  <a:cubicBezTo>
                    <a:pt x="884" y="2195"/>
                    <a:pt x="750" y="1874"/>
                    <a:pt x="616" y="1553"/>
                  </a:cubicBezTo>
                  <a:cubicBezTo>
                    <a:pt x="509" y="1258"/>
                    <a:pt x="402" y="991"/>
                    <a:pt x="349" y="750"/>
                  </a:cubicBezTo>
                  <a:cubicBezTo>
                    <a:pt x="215" y="295"/>
                    <a:pt x="161" y="0"/>
                    <a:pt x="108" y="0"/>
                  </a:cubicBezTo>
                  <a:close/>
                </a:path>
              </a:pathLst>
            </a:custGeom>
            <a:solidFill>
              <a:srgbClr val="6D35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6537;p42"/>
            <p:cNvSpPr/>
            <p:nvPr/>
          </p:nvSpPr>
          <p:spPr>
            <a:xfrm>
              <a:off x="9601400" y="5369975"/>
              <a:ext cx="108425" cy="61550"/>
            </a:xfrm>
            <a:custGeom>
              <a:avLst/>
              <a:gdLst/>
              <a:ahLst/>
              <a:cxnLst/>
              <a:rect l="l" t="t" r="r" b="b"/>
              <a:pathLst>
                <a:path w="4337" h="2462" extrusionOk="0">
                  <a:moveTo>
                    <a:pt x="34" y="0"/>
                  </a:moveTo>
                  <a:cubicBezTo>
                    <a:pt x="32" y="0"/>
                    <a:pt x="29" y="2"/>
                    <a:pt x="27" y="6"/>
                  </a:cubicBezTo>
                  <a:cubicBezTo>
                    <a:pt x="1" y="6"/>
                    <a:pt x="1" y="327"/>
                    <a:pt x="134" y="862"/>
                  </a:cubicBezTo>
                  <a:cubicBezTo>
                    <a:pt x="188" y="1130"/>
                    <a:pt x="322" y="1425"/>
                    <a:pt x="563" y="1746"/>
                  </a:cubicBezTo>
                  <a:cubicBezTo>
                    <a:pt x="804" y="2040"/>
                    <a:pt x="1125" y="2335"/>
                    <a:pt x="1580" y="2442"/>
                  </a:cubicBezTo>
                  <a:cubicBezTo>
                    <a:pt x="1700" y="2455"/>
                    <a:pt x="1821" y="2462"/>
                    <a:pt x="1934" y="2462"/>
                  </a:cubicBezTo>
                  <a:cubicBezTo>
                    <a:pt x="2048" y="2462"/>
                    <a:pt x="2155" y="2455"/>
                    <a:pt x="2249" y="2442"/>
                  </a:cubicBezTo>
                  <a:cubicBezTo>
                    <a:pt x="2463" y="2415"/>
                    <a:pt x="2624" y="2335"/>
                    <a:pt x="2784" y="2281"/>
                  </a:cubicBezTo>
                  <a:cubicBezTo>
                    <a:pt x="3132" y="2147"/>
                    <a:pt x="3427" y="2013"/>
                    <a:pt x="3668" y="1880"/>
                  </a:cubicBezTo>
                  <a:cubicBezTo>
                    <a:pt x="4096" y="1585"/>
                    <a:pt x="4337" y="1344"/>
                    <a:pt x="4310" y="1317"/>
                  </a:cubicBezTo>
                  <a:cubicBezTo>
                    <a:pt x="4306" y="1309"/>
                    <a:pt x="4295" y="1306"/>
                    <a:pt x="4279" y="1306"/>
                  </a:cubicBezTo>
                  <a:cubicBezTo>
                    <a:pt x="4184" y="1306"/>
                    <a:pt x="3894" y="1430"/>
                    <a:pt x="3507" y="1612"/>
                  </a:cubicBezTo>
                  <a:cubicBezTo>
                    <a:pt x="3266" y="1719"/>
                    <a:pt x="2972" y="1799"/>
                    <a:pt x="2650" y="1906"/>
                  </a:cubicBezTo>
                  <a:cubicBezTo>
                    <a:pt x="2408" y="1987"/>
                    <a:pt x="2150" y="2068"/>
                    <a:pt x="1899" y="2068"/>
                  </a:cubicBezTo>
                  <a:cubicBezTo>
                    <a:pt x="1819" y="2068"/>
                    <a:pt x="1739" y="2060"/>
                    <a:pt x="1660" y="2040"/>
                  </a:cubicBezTo>
                  <a:cubicBezTo>
                    <a:pt x="1312" y="1960"/>
                    <a:pt x="1018" y="1746"/>
                    <a:pt x="830" y="1505"/>
                  </a:cubicBezTo>
                  <a:cubicBezTo>
                    <a:pt x="616" y="1264"/>
                    <a:pt x="482" y="996"/>
                    <a:pt x="375" y="755"/>
                  </a:cubicBezTo>
                  <a:cubicBezTo>
                    <a:pt x="201" y="331"/>
                    <a:pt x="73" y="0"/>
                    <a:pt x="34" y="0"/>
                  </a:cubicBezTo>
                  <a:close/>
                </a:path>
              </a:pathLst>
            </a:custGeom>
            <a:solidFill>
              <a:srgbClr val="6D359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6538;p42"/>
            <p:cNvSpPr/>
            <p:nvPr/>
          </p:nvSpPr>
          <p:spPr>
            <a:xfrm>
              <a:off x="9175825" y="4944075"/>
              <a:ext cx="590200" cy="450300"/>
            </a:xfrm>
            <a:custGeom>
              <a:avLst/>
              <a:gdLst/>
              <a:ahLst/>
              <a:cxnLst/>
              <a:rect l="l" t="t" r="r" b="b"/>
              <a:pathLst>
                <a:path w="23608" h="18012" extrusionOk="0">
                  <a:moveTo>
                    <a:pt x="9112" y="1"/>
                  </a:moveTo>
                  <a:cubicBezTo>
                    <a:pt x="6699" y="1"/>
                    <a:pt x="4342" y="669"/>
                    <a:pt x="2463" y="2348"/>
                  </a:cubicBezTo>
                  <a:cubicBezTo>
                    <a:pt x="349" y="4221"/>
                    <a:pt x="1" y="6978"/>
                    <a:pt x="349" y="9655"/>
                  </a:cubicBezTo>
                  <a:cubicBezTo>
                    <a:pt x="590" y="11609"/>
                    <a:pt x="2062" y="13295"/>
                    <a:pt x="3561" y="14472"/>
                  </a:cubicBezTo>
                  <a:cubicBezTo>
                    <a:pt x="5862" y="16239"/>
                    <a:pt x="8405" y="17069"/>
                    <a:pt x="11216" y="17550"/>
                  </a:cubicBezTo>
                  <a:cubicBezTo>
                    <a:pt x="12527" y="17765"/>
                    <a:pt x="13892" y="17952"/>
                    <a:pt x="15230" y="18005"/>
                  </a:cubicBezTo>
                  <a:cubicBezTo>
                    <a:pt x="15343" y="18009"/>
                    <a:pt x="15456" y="18011"/>
                    <a:pt x="15569" y="18011"/>
                  </a:cubicBezTo>
                  <a:cubicBezTo>
                    <a:pt x="19299" y="18011"/>
                    <a:pt x="23215" y="15872"/>
                    <a:pt x="23501" y="11716"/>
                  </a:cubicBezTo>
                  <a:cubicBezTo>
                    <a:pt x="23608" y="10136"/>
                    <a:pt x="23233" y="8477"/>
                    <a:pt x="22537" y="7032"/>
                  </a:cubicBezTo>
                  <a:cubicBezTo>
                    <a:pt x="20985" y="3900"/>
                    <a:pt x="17505" y="2053"/>
                    <a:pt x="14374" y="956"/>
                  </a:cubicBezTo>
                  <a:cubicBezTo>
                    <a:pt x="12703" y="365"/>
                    <a:pt x="10892" y="1"/>
                    <a:pt x="911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6539;p42"/>
            <p:cNvSpPr/>
            <p:nvPr/>
          </p:nvSpPr>
          <p:spPr>
            <a:xfrm>
              <a:off x="9549875" y="5028850"/>
              <a:ext cx="164650" cy="364825"/>
            </a:xfrm>
            <a:custGeom>
              <a:avLst/>
              <a:gdLst/>
              <a:ahLst/>
              <a:cxnLst/>
              <a:rect l="l" t="t" r="r" b="b"/>
              <a:pathLst>
                <a:path w="6586" h="14593" extrusionOk="0">
                  <a:moveTo>
                    <a:pt x="4363" y="0"/>
                  </a:moveTo>
                  <a:cubicBezTo>
                    <a:pt x="4337" y="830"/>
                    <a:pt x="4283" y="1713"/>
                    <a:pt x="4230" y="2650"/>
                  </a:cubicBezTo>
                  <a:cubicBezTo>
                    <a:pt x="4149" y="3453"/>
                    <a:pt x="4042" y="4283"/>
                    <a:pt x="3908" y="5113"/>
                  </a:cubicBezTo>
                  <a:cubicBezTo>
                    <a:pt x="3855" y="5541"/>
                    <a:pt x="3775" y="5942"/>
                    <a:pt x="3694" y="6397"/>
                  </a:cubicBezTo>
                  <a:cubicBezTo>
                    <a:pt x="3641" y="6585"/>
                    <a:pt x="3587" y="6826"/>
                    <a:pt x="3507" y="7013"/>
                  </a:cubicBezTo>
                  <a:cubicBezTo>
                    <a:pt x="3453" y="7227"/>
                    <a:pt x="3427" y="7468"/>
                    <a:pt x="3346" y="7655"/>
                  </a:cubicBezTo>
                  <a:cubicBezTo>
                    <a:pt x="3106" y="8485"/>
                    <a:pt x="2784" y="9315"/>
                    <a:pt x="2490" y="10091"/>
                  </a:cubicBezTo>
                  <a:cubicBezTo>
                    <a:pt x="2142" y="10867"/>
                    <a:pt x="1767" y="11590"/>
                    <a:pt x="1419" y="12259"/>
                  </a:cubicBezTo>
                  <a:cubicBezTo>
                    <a:pt x="937" y="13116"/>
                    <a:pt x="482" y="13865"/>
                    <a:pt x="1" y="14534"/>
                  </a:cubicBezTo>
                  <a:cubicBezTo>
                    <a:pt x="108" y="14534"/>
                    <a:pt x="215" y="14534"/>
                    <a:pt x="295" y="14588"/>
                  </a:cubicBezTo>
                  <a:cubicBezTo>
                    <a:pt x="402" y="14591"/>
                    <a:pt x="509" y="14593"/>
                    <a:pt x="616" y="14593"/>
                  </a:cubicBezTo>
                  <a:cubicBezTo>
                    <a:pt x="1365" y="14593"/>
                    <a:pt x="2108" y="14511"/>
                    <a:pt x="2811" y="14347"/>
                  </a:cubicBezTo>
                  <a:cubicBezTo>
                    <a:pt x="3025" y="14079"/>
                    <a:pt x="3213" y="13785"/>
                    <a:pt x="3427" y="13517"/>
                  </a:cubicBezTo>
                  <a:cubicBezTo>
                    <a:pt x="3882" y="12768"/>
                    <a:pt x="4363" y="12018"/>
                    <a:pt x="4765" y="11135"/>
                  </a:cubicBezTo>
                  <a:cubicBezTo>
                    <a:pt x="5166" y="10252"/>
                    <a:pt x="5514" y="9368"/>
                    <a:pt x="5836" y="8351"/>
                  </a:cubicBezTo>
                  <a:cubicBezTo>
                    <a:pt x="5889" y="8137"/>
                    <a:pt x="5969" y="7843"/>
                    <a:pt x="6023" y="7629"/>
                  </a:cubicBezTo>
                  <a:cubicBezTo>
                    <a:pt x="6103" y="7388"/>
                    <a:pt x="6157" y="7120"/>
                    <a:pt x="6184" y="6879"/>
                  </a:cubicBezTo>
                  <a:cubicBezTo>
                    <a:pt x="6291" y="6397"/>
                    <a:pt x="6371" y="5916"/>
                    <a:pt x="6424" y="5461"/>
                  </a:cubicBezTo>
                  <a:cubicBezTo>
                    <a:pt x="6532" y="4497"/>
                    <a:pt x="6585" y="3614"/>
                    <a:pt x="6585" y="2784"/>
                  </a:cubicBezTo>
                  <a:lnTo>
                    <a:pt x="6585" y="2035"/>
                  </a:lnTo>
                  <a:cubicBezTo>
                    <a:pt x="5943" y="1258"/>
                    <a:pt x="5193" y="589"/>
                    <a:pt x="436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6540;p42"/>
            <p:cNvSpPr/>
            <p:nvPr/>
          </p:nvSpPr>
          <p:spPr>
            <a:xfrm>
              <a:off x="9382600" y="4969300"/>
              <a:ext cx="206775" cy="410200"/>
            </a:xfrm>
            <a:custGeom>
              <a:avLst/>
              <a:gdLst/>
              <a:ahLst/>
              <a:cxnLst/>
              <a:rect l="l" t="t" r="r" b="b"/>
              <a:pathLst>
                <a:path w="8271" h="16408" extrusionOk="0">
                  <a:moveTo>
                    <a:pt x="6290" y="0"/>
                  </a:moveTo>
                  <a:cubicBezTo>
                    <a:pt x="6290" y="214"/>
                    <a:pt x="6263" y="402"/>
                    <a:pt x="6263" y="616"/>
                  </a:cubicBezTo>
                  <a:cubicBezTo>
                    <a:pt x="6210" y="1820"/>
                    <a:pt x="6076" y="3185"/>
                    <a:pt x="5755" y="4711"/>
                  </a:cubicBezTo>
                  <a:cubicBezTo>
                    <a:pt x="5460" y="6237"/>
                    <a:pt x="5005" y="7869"/>
                    <a:pt x="4336" y="9475"/>
                  </a:cubicBezTo>
                  <a:cubicBezTo>
                    <a:pt x="3667" y="11108"/>
                    <a:pt x="2757" y="12527"/>
                    <a:pt x="1820" y="13731"/>
                  </a:cubicBezTo>
                  <a:cubicBezTo>
                    <a:pt x="1339" y="14320"/>
                    <a:pt x="857" y="14882"/>
                    <a:pt x="375" y="15417"/>
                  </a:cubicBezTo>
                  <a:cubicBezTo>
                    <a:pt x="241" y="15551"/>
                    <a:pt x="134" y="15685"/>
                    <a:pt x="0" y="15819"/>
                  </a:cubicBezTo>
                  <a:cubicBezTo>
                    <a:pt x="776" y="16060"/>
                    <a:pt x="1579" y="16274"/>
                    <a:pt x="2382" y="16408"/>
                  </a:cubicBezTo>
                  <a:cubicBezTo>
                    <a:pt x="2784" y="16033"/>
                    <a:pt x="3185" y="15631"/>
                    <a:pt x="3587" y="15203"/>
                  </a:cubicBezTo>
                  <a:cubicBezTo>
                    <a:pt x="4765" y="13892"/>
                    <a:pt x="5862" y="12286"/>
                    <a:pt x="6638" y="10439"/>
                  </a:cubicBezTo>
                  <a:cubicBezTo>
                    <a:pt x="7441" y="8592"/>
                    <a:pt x="7869" y="6718"/>
                    <a:pt x="8084" y="5032"/>
                  </a:cubicBezTo>
                  <a:cubicBezTo>
                    <a:pt x="8271" y="3426"/>
                    <a:pt x="8217" y="1954"/>
                    <a:pt x="8084" y="696"/>
                  </a:cubicBezTo>
                  <a:cubicBezTo>
                    <a:pt x="7468" y="429"/>
                    <a:pt x="6879" y="214"/>
                    <a:pt x="629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6541;p42"/>
            <p:cNvSpPr/>
            <p:nvPr/>
          </p:nvSpPr>
          <p:spPr>
            <a:xfrm>
              <a:off x="9357825" y="5146800"/>
              <a:ext cx="106425" cy="93675"/>
            </a:xfrm>
            <a:custGeom>
              <a:avLst/>
              <a:gdLst/>
              <a:ahLst/>
              <a:cxnLst/>
              <a:rect l="l" t="t" r="r" b="b"/>
              <a:pathLst>
                <a:path w="4257" h="3747" extrusionOk="0">
                  <a:moveTo>
                    <a:pt x="2118" y="0"/>
                  </a:moveTo>
                  <a:cubicBezTo>
                    <a:pt x="1745" y="0"/>
                    <a:pt x="1368" y="112"/>
                    <a:pt x="1045" y="341"/>
                  </a:cubicBezTo>
                  <a:cubicBezTo>
                    <a:pt x="188" y="930"/>
                    <a:pt x="1" y="2108"/>
                    <a:pt x="590" y="2964"/>
                  </a:cubicBezTo>
                  <a:cubicBezTo>
                    <a:pt x="949" y="3470"/>
                    <a:pt x="1526" y="3747"/>
                    <a:pt x="2110" y="3747"/>
                  </a:cubicBezTo>
                  <a:cubicBezTo>
                    <a:pt x="2485" y="3747"/>
                    <a:pt x="2862" y="3633"/>
                    <a:pt x="3186" y="3392"/>
                  </a:cubicBezTo>
                  <a:cubicBezTo>
                    <a:pt x="4043" y="2804"/>
                    <a:pt x="4257" y="1626"/>
                    <a:pt x="3641" y="796"/>
                  </a:cubicBezTo>
                  <a:cubicBezTo>
                    <a:pt x="3282" y="274"/>
                    <a:pt x="2703" y="0"/>
                    <a:pt x="211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6542;p42"/>
            <p:cNvSpPr/>
            <p:nvPr/>
          </p:nvSpPr>
          <p:spPr>
            <a:xfrm>
              <a:off x="9180525" y="5110475"/>
              <a:ext cx="57550" cy="93050"/>
            </a:xfrm>
            <a:custGeom>
              <a:avLst/>
              <a:gdLst/>
              <a:ahLst/>
              <a:cxnLst/>
              <a:rect l="l" t="t" r="r" b="b"/>
              <a:pathLst>
                <a:path w="2302" h="3722" extrusionOk="0">
                  <a:moveTo>
                    <a:pt x="428" y="1"/>
                  </a:moveTo>
                  <a:cubicBezTo>
                    <a:pt x="321" y="1"/>
                    <a:pt x="187" y="1"/>
                    <a:pt x="107" y="54"/>
                  </a:cubicBezTo>
                  <a:cubicBezTo>
                    <a:pt x="0" y="991"/>
                    <a:pt x="27" y="1982"/>
                    <a:pt x="134" y="2945"/>
                  </a:cubicBezTo>
                  <a:cubicBezTo>
                    <a:pt x="161" y="3213"/>
                    <a:pt x="241" y="3480"/>
                    <a:pt x="294" y="3721"/>
                  </a:cubicBezTo>
                  <a:lnTo>
                    <a:pt x="428" y="3721"/>
                  </a:lnTo>
                  <a:cubicBezTo>
                    <a:pt x="1472" y="3721"/>
                    <a:pt x="2302" y="2892"/>
                    <a:pt x="2302" y="1848"/>
                  </a:cubicBezTo>
                  <a:cubicBezTo>
                    <a:pt x="2302" y="857"/>
                    <a:pt x="1472" y="1"/>
                    <a:pt x="42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6543;p42"/>
            <p:cNvSpPr/>
            <p:nvPr/>
          </p:nvSpPr>
          <p:spPr>
            <a:xfrm>
              <a:off x="9181175" y="5143275"/>
              <a:ext cx="582850" cy="251100"/>
            </a:xfrm>
            <a:custGeom>
              <a:avLst/>
              <a:gdLst/>
              <a:ahLst/>
              <a:cxnLst/>
              <a:rect l="l" t="t" r="r" b="b"/>
              <a:pathLst>
                <a:path w="23314" h="10044" extrusionOk="0">
                  <a:moveTo>
                    <a:pt x="1" y="0"/>
                  </a:moveTo>
                  <a:cubicBezTo>
                    <a:pt x="1" y="536"/>
                    <a:pt x="28" y="1098"/>
                    <a:pt x="108" y="1633"/>
                  </a:cubicBezTo>
                  <a:cubicBezTo>
                    <a:pt x="322" y="3614"/>
                    <a:pt x="1794" y="5273"/>
                    <a:pt x="3320" y="6451"/>
                  </a:cubicBezTo>
                  <a:cubicBezTo>
                    <a:pt x="5622" y="8244"/>
                    <a:pt x="8164" y="9074"/>
                    <a:pt x="10975" y="9529"/>
                  </a:cubicBezTo>
                  <a:cubicBezTo>
                    <a:pt x="12313" y="9797"/>
                    <a:pt x="13678" y="9984"/>
                    <a:pt x="15016" y="10037"/>
                  </a:cubicBezTo>
                  <a:cubicBezTo>
                    <a:pt x="15129" y="10041"/>
                    <a:pt x="15242" y="10043"/>
                    <a:pt x="15355" y="10043"/>
                  </a:cubicBezTo>
                  <a:cubicBezTo>
                    <a:pt x="19085" y="10043"/>
                    <a:pt x="23001" y="7904"/>
                    <a:pt x="23287" y="3748"/>
                  </a:cubicBezTo>
                  <a:cubicBezTo>
                    <a:pt x="23287" y="3560"/>
                    <a:pt x="23314" y="3319"/>
                    <a:pt x="23287" y="3078"/>
                  </a:cubicBezTo>
                  <a:cubicBezTo>
                    <a:pt x="20744" y="3962"/>
                    <a:pt x="18228" y="5059"/>
                    <a:pt x="15605" y="5354"/>
                  </a:cubicBezTo>
                  <a:cubicBezTo>
                    <a:pt x="15074" y="5413"/>
                    <a:pt x="14542" y="5441"/>
                    <a:pt x="14011" y="5441"/>
                  </a:cubicBezTo>
                  <a:cubicBezTo>
                    <a:pt x="11915" y="5441"/>
                    <a:pt x="9823" y="5009"/>
                    <a:pt x="7816" y="4390"/>
                  </a:cubicBezTo>
                  <a:cubicBezTo>
                    <a:pt x="4979" y="3507"/>
                    <a:pt x="2115" y="2088"/>
                    <a:pt x="1" y="0"/>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6544;p42"/>
            <p:cNvSpPr/>
            <p:nvPr/>
          </p:nvSpPr>
          <p:spPr>
            <a:xfrm>
              <a:off x="9311000" y="5123875"/>
              <a:ext cx="54900" cy="32350"/>
            </a:xfrm>
            <a:custGeom>
              <a:avLst/>
              <a:gdLst/>
              <a:ahLst/>
              <a:cxnLst/>
              <a:rect l="l" t="t" r="r" b="b"/>
              <a:pathLst>
                <a:path w="2196" h="1294" extrusionOk="0">
                  <a:moveTo>
                    <a:pt x="1258" y="0"/>
                  </a:moveTo>
                  <a:cubicBezTo>
                    <a:pt x="991" y="0"/>
                    <a:pt x="803" y="27"/>
                    <a:pt x="589" y="107"/>
                  </a:cubicBezTo>
                  <a:cubicBezTo>
                    <a:pt x="429" y="161"/>
                    <a:pt x="295" y="241"/>
                    <a:pt x="188" y="375"/>
                  </a:cubicBezTo>
                  <a:lnTo>
                    <a:pt x="81" y="482"/>
                  </a:lnTo>
                  <a:cubicBezTo>
                    <a:pt x="54" y="509"/>
                    <a:pt x="27" y="535"/>
                    <a:pt x="27" y="562"/>
                  </a:cubicBezTo>
                  <a:cubicBezTo>
                    <a:pt x="0" y="643"/>
                    <a:pt x="0" y="696"/>
                    <a:pt x="0" y="776"/>
                  </a:cubicBezTo>
                  <a:lnTo>
                    <a:pt x="81" y="991"/>
                  </a:lnTo>
                  <a:cubicBezTo>
                    <a:pt x="161" y="1017"/>
                    <a:pt x="188" y="1071"/>
                    <a:pt x="268" y="1098"/>
                  </a:cubicBezTo>
                  <a:cubicBezTo>
                    <a:pt x="295" y="1098"/>
                    <a:pt x="295" y="1151"/>
                    <a:pt x="322" y="1151"/>
                  </a:cubicBezTo>
                  <a:cubicBezTo>
                    <a:pt x="455" y="1205"/>
                    <a:pt x="562" y="1231"/>
                    <a:pt x="696" y="1285"/>
                  </a:cubicBezTo>
                  <a:cubicBezTo>
                    <a:pt x="746" y="1291"/>
                    <a:pt x="794" y="1294"/>
                    <a:pt x="843" y="1294"/>
                  </a:cubicBezTo>
                  <a:cubicBezTo>
                    <a:pt x="1447" y="1294"/>
                    <a:pt x="1945" y="842"/>
                    <a:pt x="2168" y="321"/>
                  </a:cubicBezTo>
                  <a:cubicBezTo>
                    <a:pt x="2195" y="268"/>
                    <a:pt x="2168" y="214"/>
                    <a:pt x="2142" y="188"/>
                  </a:cubicBezTo>
                  <a:cubicBezTo>
                    <a:pt x="2126" y="156"/>
                    <a:pt x="2101" y="143"/>
                    <a:pt x="2072" y="143"/>
                  </a:cubicBezTo>
                  <a:cubicBezTo>
                    <a:pt x="2052" y="143"/>
                    <a:pt x="2030" y="150"/>
                    <a:pt x="2008" y="161"/>
                  </a:cubicBezTo>
                  <a:lnTo>
                    <a:pt x="1954" y="161"/>
                  </a:lnTo>
                  <a:cubicBezTo>
                    <a:pt x="1874" y="107"/>
                    <a:pt x="1740" y="80"/>
                    <a:pt x="1553" y="27"/>
                  </a:cubicBezTo>
                  <a:cubicBezTo>
                    <a:pt x="1472" y="27"/>
                    <a:pt x="1365" y="0"/>
                    <a:pt x="1258" y="0"/>
                  </a:cubicBezTo>
                  <a:close/>
                </a:path>
              </a:pathLst>
            </a:custGeom>
            <a:solidFill>
              <a:srgbClr val="FF67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6545;p42"/>
            <p:cNvSpPr/>
            <p:nvPr/>
          </p:nvSpPr>
          <p:spPr>
            <a:xfrm>
              <a:off x="9415375" y="5014575"/>
              <a:ext cx="62925" cy="47775"/>
            </a:xfrm>
            <a:custGeom>
              <a:avLst/>
              <a:gdLst/>
              <a:ahLst/>
              <a:cxnLst/>
              <a:rect l="l" t="t" r="r" b="b"/>
              <a:pathLst>
                <a:path w="2517" h="1911" extrusionOk="0">
                  <a:moveTo>
                    <a:pt x="500" y="1"/>
                  </a:moveTo>
                  <a:cubicBezTo>
                    <a:pt x="316" y="1"/>
                    <a:pt x="176" y="56"/>
                    <a:pt x="108" y="170"/>
                  </a:cubicBezTo>
                  <a:cubicBezTo>
                    <a:pt x="1" y="304"/>
                    <a:pt x="28" y="545"/>
                    <a:pt x="215" y="759"/>
                  </a:cubicBezTo>
                  <a:cubicBezTo>
                    <a:pt x="322" y="1000"/>
                    <a:pt x="590" y="1267"/>
                    <a:pt x="911" y="1481"/>
                  </a:cubicBezTo>
                  <a:cubicBezTo>
                    <a:pt x="964" y="1535"/>
                    <a:pt x="1045" y="1562"/>
                    <a:pt x="1098" y="1615"/>
                  </a:cubicBezTo>
                  <a:cubicBezTo>
                    <a:pt x="1430" y="1805"/>
                    <a:pt x="1770" y="1910"/>
                    <a:pt x="2027" y="1910"/>
                  </a:cubicBezTo>
                  <a:cubicBezTo>
                    <a:pt x="2206" y="1910"/>
                    <a:pt x="2344" y="1859"/>
                    <a:pt x="2410" y="1749"/>
                  </a:cubicBezTo>
                  <a:cubicBezTo>
                    <a:pt x="2517" y="1615"/>
                    <a:pt x="2463" y="1374"/>
                    <a:pt x="2303" y="1134"/>
                  </a:cubicBezTo>
                  <a:cubicBezTo>
                    <a:pt x="2169" y="893"/>
                    <a:pt x="1901" y="625"/>
                    <a:pt x="1607" y="438"/>
                  </a:cubicBezTo>
                  <a:cubicBezTo>
                    <a:pt x="1553" y="411"/>
                    <a:pt x="1500" y="357"/>
                    <a:pt x="1419" y="304"/>
                  </a:cubicBezTo>
                  <a:cubicBezTo>
                    <a:pt x="1080" y="103"/>
                    <a:pt x="750" y="1"/>
                    <a:pt x="500" y="1"/>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6546;p42"/>
            <p:cNvSpPr/>
            <p:nvPr/>
          </p:nvSpPr>
          <p:spPr>
            <a:xfrm>
              <a:off x="9250100" y="4983625"/>
              <a:ext cx="68275" cy="32500"/>
            </a:xfrm>
            <a:custGeom>
              <a:avLst/>
              <a:gdLst/>
              <a:ahLst/>
              <a:cxnLst/>
              <a:rect l="l" t="t" r="r" b="b"/>
              <a:pathLst>
                <a:path w="2731" h="1300" extrusionOk="0">
                  <a:moveTo>
                    <a:pt x="1775" y="0"/>
                  </a:moveTo>
                  <a:cubicBezTo>
                    <a:pt x="1610" y="0"/>
                    <a:pt x="1434" y="15"/>
                    <a:pt x="1259" y="43"/>
                  </a:cubicBezTo>
                  <a:cubicBezTo>
                    <a:pt x="723" y="123"/>
                    <a:pt x="268" y="337"/>
                    <a:pt x="54" y="605"/>
                  </a:cubicBezTo>
                  <a:cubicBezTo>
                    <a:pt x="1" y="712"/>
                    <a:pt x="1" y="766"/>
                    <a:pt x="1" y="873"/>
                  </a:cubicBezTo>
                  <a:cubicBezTo>
                    <a:pt x="1" y="980"/>
                    <a:pt x="54" y="1060"/>
                    <a:pt x="188" y="1140"/>
                  </a:cubicBezTo>
                  <a:cubicBezTo>
                    <a:pt x="375" y="1252"/>
                    <a:pt x="678" y="1299"/>
                    <a:pt x="1018" y="1299"/>
                  </a:cubicBezTo>
                  <a:cubicBezTo>
                    <a:pt x="1165" y="1299"/>
                    <a:pt x="1319" y="1290"/>
                    <a:pt x="1473" y="1274"/>
                  </a:cubicBezTo>
                  <a:cubicBezTo>
                    <a:pt x="1981" y="1167"/>
                    <a:pt x="2463" y="980"/>
                    <a:pt x="2650" y="712"/>
                  </a:cubicBezTo>
                  <a:cubicBezTo>
                    <a:pt x="2731" y="605"/>
                    <a:pt x="2731" y="525"/>
                    <a:pt x="2731" y="444"/>
                  </a:cubicBezTo>
                  <a:cubicBezTo>
                    <a:pt x="2731" y="337"/>
                    <a:pt x="2624" y="230"/>
                    <a:pt x="2543" y="177"/>
                  </a:cubicBezTo>
                  <a:cubicBezTo>
                    <a:pt x="2368" y="54"/>
                    <a:pt x="2090" y="0"/>
                    <a:pt x="1775" y="0"/>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6547;p42"/>
            <p:cNvSpPr/>
            <p:nvPr/>
          </p:nvSpPr>
          <p:spPr>
            <a:xfrm>
              <a:off x="9302975" y="5089075"/>
              <a:ext cx="73625" cy="67225"/>
            </a:xfrm>
            <a:custGeom>
              <a:avLst/>
              <a:gdLst/>
              <a:ahLst/>
              <a:cxnLst/>
              <a:rect l="l" t="t" r="r" b="b"/>
              <a:pathLst>
                <a:path w="2945" h="2689" extrusionOk="0">
                  <a:moveTo>
                    <a:pt x="1713" y="1446"/>
                  </a:moveTo>
                  <a:lnTo>
                    <a:pt x="2115" y="1526"/>
                  </a:lnTo>
                  <a:cubicBezTo>
                    <a:pt x="2222" y="1580"/>
                    <a:pt x="2329" y="1606"/>
                    <a:pt x="2436" y="1660"/>
                  </a:cubicBezTo>
                  <a:cubicBezTo>
                    <a:pt x="2356" y="1794"/>
                    <a:pt x="2302" y="1901"/>
                    <a:pt x="2222" y="2008"/>
                  </a:cubicBezTo>
                  <a:lnTo>
                    <a:pt x="1927" y="2302"/>
                  </a:lnTo>
                  <a:cubicBezTo>
                    <a:pt x="1820" y="2329"/>
                    <a:pt x="1767" y="2409"/>
                    <a:pt x="1660" y="2436"/>
                  </a:cubicBezTo>
                  <a:cubicBezTo>
                    <a:pt x="1553" y="2463"/>
                    <a:pt x="1499" y="2516"/>
                    <a:pt x="1392" y="2516"/>
                  </a:cubicBezTo>
                  <a:lnTo>
                    <a:pt x="1124" y="2516"/>
                  </a:lnTo>
                  <a:cubicBezTo>
                    <a:pt x="1017" y="2516"/>
                    <a:pt x="910" y="2463"/>
                    <a:pt x="857" y="2436"/>
                  </a:cubicBezTo>
                  <a:cubicBezTo>
                    <a:pt x="857" y="2436"/>
                    <a:pt x="830" y="2409"/>
                    <a:pt x="776" y="2409"/>
                  </a:cubicBezTo>
                  <a:cubicBezTo>
                    <a:pt x="750" y="2383"/>
                    <a:pt x="723" y="2383"/>
                    <a:pt x="696" y="2329"/>
                  </a:cubicBezTo>
                  <a:cubicBezTo>
                    <a:pt x="616" y="2302"/>
                    <a:pt x="589" y="2249"/>
                    <a:pt x="509" y="2168"/>
                  </a:cubicBezTo>
                  <a:cubicBezTo>
                    <a:pt x="482" y="2168"/>
                    <a:pt x="455" y="2142"/>
                    <a:pt x="455" y="2115"/>
                  </a:cubicBezTo>
                  <a:lnTo>
                    <a:pt x="482" y="2061"/>
                  </a:lnTo>
                  <a:lnTo>
                    <a:pt x="509" y="2008"/>
                  </a:lnTo>
                  <a:lnTo>
                    <a:pt x="535" y="1927"/>
                  </a:lnTo>
                  <a:lnTo>
                    <a:pt x="535" y="1981"/>
                  </a:lnTo>
                  <a:cubicBezTo>
                    <a:pt x="616" y="1874"/>
                    <a:pt x="723" y="1767"/>
                    <a:pt x="803" y="1713"/>
                  </a:cubicBezTo>
                  <a:cubicBezTo>
                    <a:pt x="883" y="1633"/>
                    <a:pt x="991" y="1580"/>
                    <a:pt x="1071" y="1526"/>
                  </a:cubicBezTo>
                  <a:cubicBezTo>
                    <a:pt x="1178" y="1472"/>
                    <a:pt x="1285" y="1472"/>
                    <a:pt x="1392" y="1446"/>
                  </a:cubicBezTo>
                  <a:close/>
                  <a:moveTo>
                    <a:pt x="134" y="0"/>
                  </a:moveTo>
                  <a:lnTo>
                    <a:pt x="107" y="107"/>
                  </a:lnTo>
                  <a:cubicBezTo>
                    <a:pt x="80" y="188"/>
                    <a:pt x="54" y="295"/>
                    <a:pt x="54" y="429"/>
                  </a:cubicBezTo>
                  <a:cubicBezTo>
                    <a:pt x="0" y="562"/>
                    <a:pt x="0" y="670"/>
                    <a:pt x="0" y="803"/>
                  </a:cubicBezTo>
                  <a:cubicBezTo>
                    <a:pt x="0" y="1071"/>
                    <a:pt x="0" y="1258"/>
                    <a:pt x="54" y="1472"/>
                  </a:cubicBezTo>
                  <a:cubicBezTo>
                    <a:pt x="54" y="1606"/>
                    <a:pt x="80" y="1713"/>
                    <a:pt x="107" y="1794"/>
                  </a:cubicBezTo>
                  <a:cubicBezTo>
                    <a:pt x="134" y="1927"/>
                    <a:pt x="214" y="2008"/>
                    <a:pt x="241" y="2115"/>
                  </a:cubicBezTo>
                  <a:cubicBezTo>
                    <a:pt x="348" y="2302"/>
                    <a:pt x="482" y="2436"/>
                    <a:pt x="643" y="2543"/>
                  </a:cubicBezTo>
                  <a:cubicBezTo>
                    <a:pt x="776" y="2597"/>
                    <a:pt x="937" y="2677"/>
                    <a:pt x="1124" y="2677"/>
                  </a:cubicBezTo>
                  <a:cubicBezTo>
                    <a:pt x="1171" y="2685"/>
                    <a:pt x="1216" y="2688"/>
                    <a:pt x="1259" y="2688"/>
                  </a:cubicBezTo>
                  <a:cubicBezTo>
                    <a:pt x="1363" y="2688"/>
                    <a:pt x="1458" y="2669"/>
                    <a:pt x="1553" y="2650"/>
                  </a:cubicBezTo>
                  <a:cubicBezTo>
                    <a:pt x="1686" y="2597"/>
                    <a:pt x="1820" y="2543"/>
                    <a:pt x="1927" y="2463"/>
                  </a:cubicBezTo>
                  <a:cubicBezTo>
                    <a:pt x="2034" y="2409"/>
                    <a:pt x="2115" y="2302"/>
                    <a:pt x="2222" y="2195"/>
                  </a:cubicBezTo>
                  <a:cubicBezTo>
                    <a:pt x="2436" y="2008"/>
                    <a:pt x="2543" y="1767"/>
                    <a:pt x="2704" y="1472"/>
                  </a:cubicBezTo>
                  <a:cubicBezTo>
                    <a:pt x="2784" y="1205"/>
                    <a:pt x="2891" y="937"/>
                    <a:pt x="2944" y="643"/>
                  </a:cubicBezTo>
                  <a:lnTo>
                    <a:pt x="2329" y="643"/>
                  </a:lnTo>
                  <a:cubicBezTo>
                    <a:pt x="2008" y="643"/>
                    <a:pt x="1740" y="589"/>
                    <a:pt x="1446" y="536"/>
                  </a:cubicBezTo>
                  <a:cubicBezTo>
                    <a:pt x="1151" y="455"/>
                    <a:pt x="883" y="375"/>
                    <a:pt x="643" y="268"/>
                  </a:cubicBezTo>
                  <a:cubicBezTo>
                    <a:pt x="535" y="241"/>
                    <a:pt x="455" y="188"/>
                    <a:pt x="348" y="134"/>
                  </a:cubicBezTo>
                  <a:cubicBezTo>
                    <a:pt x="321" y="107"/>
                    <a:pt x="268" y="107"/>
                    <a:pt x="241" y="54"/>
                  </a:cubicBezTo>
                  <a:cubicBezTo>
                    <a:pt x="214" y="27"/>
                    <a:pt x="188" y="27"/>
                    <a:pt x="134" y="0"/>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6548;p42"/>
            <p:cNvSpPr/>
            <p:nvPr/>
          </p:nvSpPr>
          <p:spPr>
            <a:xfrm>
              <a:off x="9252100" y="5050800"/>
              <a:ext cx="32150" cy="48500"/>
            </a:xfrm>
            <a:custGeom>
              <a:avLst/>
              <a:gdLst/>
              <a:ahLst/>
              <a:cxnLst/>
              <a:rect l="l" t="t" r="r" b="b"/>
              <a:pathLst>
                <a:path w="1286" h="1940" extrusionOk="0">
                  <a:moveTo>
                    <a:pt x="804" y="1"/>
                  </a:moveTo>
                  <a:cubicBezTo>
                    <a:pt x="677" y="1"/>
                    <a:pt x="519" y="80"/>
                    <a:pt x="402" y="220"/>
                  </a:cubicBezTo>
                  <a:cubicBezTo>
                    <a:pt x="269" y="380"/>
                    <a:pt x="188" y="595"/>
                    <a:pt x="108" y="862"/>
                  </a:cubicBezTo>
                  <a:cubicBezTo>
                    <a:pt x="1" y="1317"/>
                    <a:pt x="108" y="1772"/>
                    <a:pt x="349" y="1906"/>
                  </a:cubicBezTo>
                  <a:cubicBezTo>
                    <a:pt x="376" y="1906"/>
                    <a:pt x="402" y="1933"/>
                    <a:pt x="456" y="1933"/>
                  </a:cubicBezTo>
                  <a:cubicBezTo>
                    <a:pt x="473" y="1937"/>
                    <a:pt x="492" y="1939"/>
                    <a:pt x="512" y="1939"/>
                  </a:cubicBezTo>
                  <a:cubicBezTo>
                    <a:pt x="621" y="1939"/>
                    <a:pt x="772" y="1876"/>
                    <a:pt x="884" y="1719"/>
                  </a:cubicBezTo>
                  <a:cubicBezTo>
                    <a:pt x="1018" y="1558"/>
                    <a:pt x="1125" y="1371"/>
                    <a:pt x="1179" y="1103"/>
                  </a:cubicBezTo>
                  <a:cubicBezTo>
                    <a:pt x="1286" y="621"/>
                    <a:pt x="1179" y="193"/>
                    <a:pt x="938" y="59"/>
                  </a:cubicBezTo>
                  <a:cubicBezTo>
                    <a:pt x="911" y="59"/>
                    <a:pt x="884" y="6"/>
                    <a:pt x="857" y="6"/>
                  </a:cubicBezTo>
                  <a:cubicBezTo>
                    <a:pt x="840" y="2"/>
                    <a:pt x="823" y="1"/>
                    <a:pt x="804"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6549;p42"/>
            <p:cNvSpPr/>
            <p:nvPr/>
          </p:nvSpPr>
          <p:spPr>
            <a:xfrm>
              <a:off x="9406025" y="5092250"/>
              <a:ext cx="32125" cy="47875"/>
            </a:xfrm>
            <a:custGeom>
              <a:avLst/>
              <a:gdLst/>
              <a:ahLst/>
              <a:cxnLst/>
              <a:rect l="l" t="t" r="r" b="b"/>
              <a:pathLst>
                <a:path w="1285" h="1915" extrusionOk="0">
                  <a:moveTo>
                    <a:pt x="772" y="1"/>
                  </a:moveTo>
                  <a:cubicBezTo>
                    <a:pt x="663" y="1"/>
                    <a:pt x="514" y="60"/>
                    <a:pt x="402" y="195"/>
                  </a:cubicBezTo>
                  <a:cubicBezTo>
                    <a:pt x="268" y="382"/>
                    <a:pt x="161" y="569"/>
                    <a:pt x="107" y="837"/>
                  </a:cubicBezTo>
                  <a:cubicBezTo>
                    <a:pt x="0" y="1319"/>
                    <a:pt x="107" y="1747"/>
                    <a:pt x="348" y="1881"/>
                  </a:cubicBezTo>
                  <a:cubicBezTo>
                    <a:pt x="375" y="1881"/>
                    <a:pt x="402" y="1908"/>
                    <a:pt x="428" y="1908"/>
                  </a:cubicBezTo>
                  <a:cubicBezTo>
                    <a:pt x="450" y="1912"/>
                    <a:pt x="473" y="1914"/>
                    <a:pt x="497" y="1914"/>
                  </a:cubicBezTo>
                  <a:cubicBezTo>
                    <a:pt x="622" y="1914"/>
                    <a:pt x="771" y="1855"/>
                    <a:pt x="883" y="1720"/>
                  </a:cubicBezTo>
                  <a:cubicBezTo>
                    <a:pt x="1017" y="1533"/>
                    <a:pt x="1097" y="1345"/>
                    <a:pt x="1178" y="1078"/>
                  </a:cubicBezTo>
                  <a:cubicBezTo>
                    <a:pt x="1285" y="596"/>
                    <a:pt x="1178" y="168"/>
                    <a:pt x="937" y="34"/>
                  </a:cubicBezTo>
                  <a:cubicBezTo>
                    <a:pt x="910" y="34"/>
                    <a:pt x="883" y="7"/>
                    <a:pt x="830" y="7"/>
                  </a:cubicBezTo>
                  <a:cubicBezTo>
                    <a:pt x="812" y="3"/>
                    <a:pt x="793" y="1"/>
                    <a:pt x="772" y="1"/>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3" name="TextBox 112"/>
          <p:cNvSpPr txBox="1"/>
          <p:nvPr/>
        </p:nvSpPr>
        <p:spPr>
          <a:xfrm>
            <a:off x="4992735" y="748267"/>
            <a:ext cx="1943004" cy="461665"/>
          </a:xfrm>
          <a:prstGeom prst="rect">
            <a:avLst/>
          </a:prstGeom>
          <a:noFill/>
        </p:spPr>
        <p:txBody>
          <a:bodyPr wrap="square" rtlCol="0">
            <a:spAutoFit/>
          </a:bodyPr>
          <a:lstStyle/>
          <a:p>
            <a:r>
              <a:rPr lang="en-US" sz="2400" b="1" smtClean="0">
                <a:latin typeface="Arial" pitchFamily="34" charset="0"/>
                <a:cs typeface="Arial" pitchFamily="34" charset="0"/>
              </a:rPr>
              <a:t>6007    5</a:t>
            </a:r>
            <a:endParaRPr lang="en-US" sz="2400" b="1">
              <a:latin typeface="Arial" pitchFamily="34" charset="0"/>
              <a:cs typeface="Arial" pitchFamily="34" charset="0"/>
            </a:endParaRPr>
          </a:p>
        </p:txBody>
      </p:sp>
      <p:cxnSp>
        <p:nvCxnSpPr>
          <p:cNvPr id="114" name="Straight Connector 113"/>
          <p:cNvCxnSpPr/>
          <p:nvPr/>
        </p:nvCxnSpPr>
        <p:spPr>
          <a:xfrm>
            <a:off x="5938893" y="700482"/>
            <a:ext cx="0" cy="1256158"/>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115" name="Straight Connector 114"/>
          <p:cNvCxnSpPr/>
          <p:nvPr/>
        </p:nvCxnSpPr>
        <p:spPr>
          <a:xfrm flipH="1">
            <a:off x="5938894" y="1197580"/>
            <a:ext cx="630166"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16" name="TextBox 115"/>
          <p:cNvSpPr txBox="1"/>
          <p:nvPr/>
        </p:nvSpPr>
        <p:spPr>
          <a:xfrm>
            <a:off x="5945527" y="1287272"/>
            <a:ext cx="356188" cy="461665"/>
          </a:xfrm>
          <a:prstGeom prst="rect">
            <a:avLst/>
          </a:prstGeom>
          <a:noFill/>
        </p:spPr>
        <p:txBody>
          <a:bodyPr wrap="none" rtlCol="0">
            <a:spAutoFit/>
          </a:bodyPr>
          <a:lstStyle/>
          <a:p>
            <a:r>
              <a:rPr lang="en-US" sz="2400" b="1" smtClean="0">
                <a:solidFill>
                  <a:schemeClr val="accent4">
                    <a:lumMod val="75000"/>
                  </a:schemeClr>
                </a:solidFill>
                <a:latin typeface="Arial" pitchFamily="34" charset="0"/>
                <a:cs typeface="Arial" pitchFamily="34" charset="0"/>
              </a:rPr>
              <a:t>1</a:t>
            </a:r>
            <a:endParaRPr lang="en-US" sz="1050" b="1">
              <a:solidFill>
                <a:schemeClr val="accent4">
                  <a:lumMod val="75000"/>
                </a:schemeClr>
              </a:solidFill>
              <a:latin typeface="Arial" pitchFamily="34" charset="0"/>
              <a:cs typeface="Arial" pitchFamily="34" charset="0"/>
            </a:endParaRPr>
          </a:p>
        </p:txBody>
      </p:sp>
      <p:sp>
        <p:nvSpPr>
          <p:cNvPr id="117" name="TextBox 116"/>
          <p:cNvSpPr txBox="1"/>
          <p:nvPr/>
        </p:nvSpPr>
        <p:spPr>
          <a:xfrm>
            <a:off x="5017146" y="1110568"/>
            <a:ext cx="356188" cy="461665"/>
          </a:xfrm>
          <a:prstGeom prst="rect">
            <a:avLst/>
          </a:prstGeom>
          <a:noFill/>
        </p:spPr>
        <p:txBody>
          <a:bodyPr wrap="none" rtlCol="0">
            <a:spAutoFit/>
          </a:bodyPr>
          <a:lstStyle/>
          <a:p>
            <a:r>
              <a:rPr lang="en-US" sz="2400" b="1" smtClean="0">
                <a:latin typeface="Arial" pitchFamily="34" charset="0"/>
                <a:cs typeface="Arial" pitchFamily="34" charset="0"/>
              </a:rPr>
              <a:t>5</a:t>
            </a:r>
            <a:endParaRPr lang="en-US" sz="1050" b="1">
              <a:latin typeface="Arial" pitchFamily="34" charset="0"/>
              <a:cs typeface="Arial" pitchFamily="34" charset="0"/>
            </a:endParaRPr>
          </a:p>
        </p:txBody>
      </p:sp>
      <p:sp>
        <p:nvSpPr>
          <p:cNvPr id="118" name="TextBox 117"/>
          <p:cNvSpPr txBox="1"/>
          <p:nvPr/>
        </p:nvSpPr>
        <p:spPr>
          <a:xfrm>
            <a:off x="6127132" y="1297452"/>
            <a:ext cx="356188" cy="461665"/>
          </a:xfrm>
          <a:prstGeom prst="rect">
            <a:avLst/>
          </a:prstGeom>
          <a:noFill/>
        </p:spPr>
        <p:txBody>
          <a:bodyPr wrap="none" rtlCol="0">
            <a:spAutoFit/>
          </a:bodyPr>
          <a:lstStyle/>
          <a:p>
            <a:r>
              <a:rPr lang="en-US" sz="2400" b="1" smtClean="0">
                <a:solidFill>
                  <a:schemeClr val="accent4">
                    <a:lumMod val="75000"/>
                  </a:schemeClr>
                </a:solidFill>
                <a:latin typeface="Arial" pitchFamily="34" charset="0"/>
                <a:cs typeface="Arial" pitchFamily="34" charset="0"/>
              </a:rPr>
              <a:t>2</a:t>
            </a:r>
            <a:endParaRPr lang="en-US" sz="1050" b="1">
              <a:solidFill>
                <a:schemeClr val="accent4">
                  <a:lumMod val="75000"/>
                </a:schemeClr>
              </a:solidFill>
              <a:latin typeface="Arial" pitchFamily="34" charset="0"/>
              <a:cs typeface="Arial" pitchFamily="34" charset="0"/>
            </a:endParaRPr>
          </a:p>
        </p:txBody>
      </p:sp>
      <p:sp>
        <p:nvSpPr>
          <p:cNvPr id="119" name="TextBox 118"/>
          <p:cNvSpPr txBox="1"/>
          <p:nvPr/>
        </p:nvSpPr>
        <p:spPr>
          <a:xfrm>
            <a:off x="5312556" y="3164290"/>
            <a:ext cx="527709" cy="461665"/>
          </a:xfrm>
          <a:prstGeom prst="rect">
            <a:avLst/>
          </a:prstGeom>
          <a:noFill/>
        </p:spPr>
        <p:txBody>
          <a:bodyPr wrap="none" rtlCol="0">
            <a:spAutoFit/>
          </a:bodyPr>
          <a:lstStyle/>
          <a:p>
            <a:r>
              <a:rPr lang="en-US" sz="2400" b="1" smtClean="0">
                <a:latin typeface="Arial" pitchFamily="34" charset="0"/>
                <a:cs typeface="Arial" pitchFamily="34" charset="0"/>
              </a:rPr>
              <a:t>07</a:t>
            </a:r>
            <a:endParaRPr lang="en-US" sz="1050" b="1">
              <a:latin typeface="Arial" pitchFamily="34" charset="0"/>
              <a:cs typeface="Arial" pitchFamily="34" charset="0"/>
            </a:endParaRPr>
          </a:p>
        </p:txBody>
      </p:sp>
      <p:cxnSp>
        <p:nvCxnSpPr>
          <p:cNvPr id="120" name="Straight Connector 119"/>
          <p:cNvCxnSpPr/>
          <p:nvPr/>
        </p:nvCxnSpPr>
        <p:spPr>
          <a:xfrm>
            <a:off x="5096589" y="1527622"/>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21" name="TextBox 120"/>
          <p:cNvSpPr txBox="1"/>
          <p:nvPr/>
        </p:nvSpPr>
        <p:spPr>
          <a:xfrm>
            <a:off x="6301715" y="1307631"/>
            <a:ext cx="356188" cy="461665"/>
          </a:xfrm>
          <a:prstGeom prst="rect">
            <a:avLst/>
          </a:prstGeom>
          <a:noFill/>
        </p:spPr>
        <p:txBody>
          <a:bodyPr wrap="none" rtlCol="0">
            <a:spAutoFit/>
          </a:bodyPr>
          <a:lstStyle/>
          <a:p>
            <a:r>
              <a:rPr lang="en-US" sz="2400" b="1" smtClean="0">
                <a:solidFill>
                  <a:schemeClr val="accent4">
                    <a:lumMod val="75000"/>
                  </a:schemeClr>
                </a:solidFill>
                <a:latin typeface="Arial" pitchFamily="34" charset="0"/>
                <a:cs typeface="Arial" pitchFamily="34" charset="0"/>
              </a:rPr>
              <a:t>0</a:t>
            </a:r>
            <a:endParaRPr lang="en-US" sz="1050" b="1">
              <a:solidFill>
                <a:schemeClr val="accent4">
                  <a:lumMod val="75000"/>
                </a:schemeClr>
              </a:solidFill>
              <a:latin typeface="Arial" pitchFamily="34" charset="0"/>
              <a:cs typeface="Arial" pitchFamily="34" charset="0"/>
            </a:endParaRPr>
          </a:p>
        </p:txBody>
      </p:sp>
      <p:sp>
        <p:nvSpPr>
          <p:cNvPr id="122" name="TextBox 121"/>
          <p:cNvSpPr txBox="1"/>
          <p:nvPr/>
        </p:nvSpPr>
        <p:spPr>
          <a:xfrm>
            <a:off x="5017146" y="1521263"/>
            <a:ext cx="527709" cy="461665"/>
          </a:xfrm>
          <a:prstGeom prst="rect">
            <a:avLst/>
          </a:prstGeom>
          <a:noFill/>
        </p:spPr>
        <p:txBody>
          <a:bodyPr wrap="none" rtlCol="0">
            <a:spAutoFit/>
          </a:bodyPr>
          <a:lstStyle/>
          <a:p>
            <a:r>
              <a:rPr lang="en-US" sz="2400" b="1" smtClean="0">
                <a:latin typeface="Arial" pitchFamily="34" charset="0"/>
                <a:cs typeface="Arial" pitchFamily="34" charset="0"/>
              </a:rPr>
              <a:t>10</a:t>
            </a:r>
            <a:endParaRPr lang="en-US" sz="1050" b="1">
              <a:latin typeface="Arial" pitchFamily="34" charset="0"/>
              <a:cs typeface="Arial" pitchFamily="34" charset="0"/>
            </a:endParaRPr>
          </a:p>
        </p:txBody>
      </p:sp>
      <p:sp>
        <p:nvSpPr>
          <p:cNvPr id="123" name="TextBox 122"/>
          <p:cNvSpPr txBox="1"/>
          <p:nvPr/>
        </p:nvSpPr>
        <p:spPr>
          <a:xfrm>
            <a:off x="5029149" y="1846134"/>
            <a:ext cx="527709" cy="461665"/>
          </a:xfrm>
          <a:prstGeom prst="rect">
            <a:avLst/>
          </a:prstGeom>
          <a:noFill/>
        </p:spPr>
        <p:txBody>
          <a:bodyPr wrap="none" rtlCol="0">
            <a:spAutoFit/>
          </a:bodyPr>
          <a:lstStyle/>
          <a:p>
            <a:r>
              <a:rPr lang="en-US" sz="2400" b="1" smtClean="0">
                <a:latin typeface="Arial" pitchFamily="34" charset="0"/>
                <a:cs typeface="Arial" pitchFamily="34" charset="0"/>
              </a:rPr>
              <a:t>10</a:t>
            </a:r>
            <a:endParaRPr lang="en-US" sz="1050" b="1">
              <a:latin typeface="Arial" pitchFamily="34" charset="0"/>
              <a:cs typeface="Arial" pitchFamily="34" charset="0"/>
            </a:endParaRPr>
          </a:p>
        </p:txBody>
      </p:sp>
      <p:sp>
        <p:nvSpPr>
          <p:cNvPr id="124" name="TextBox 123"/>
          <p:cNvSpPr txBox="1"/>
          <p:nvPr/>
        </p:nvSpPr>
        <p:spPr>
          <a:xfrm>
            <a:off x="5188034" y="2334059"/>
            <a:ext cx="527709" cy="461665"/>
          </a:xfrm>
          <a:prstGeom prst="rect">
            <a:avLst/>
          </a:prstGeom>
          <a:noFill/>
        </p:spPr>
        <p:txBody>
          <a:bodyPr wrap="none" rtlCol="0">
            <a:spAutoFit/>
          </a:bodyPr>
          <a:lstStyle/>
          <a:p>
            <a:r>
              <a:rPr lang="en-US" sz="2400" b="1" smtClean="0">
                <a:latin typeface="Arial" pitchFamily="34" charset="0"/>
                <a:cs typeface="Arial" pitchFamily="34" charset="0"/>
              </a:rPr>
              <a:t>00</a:t>
            </a:r>
            <a:endParaRPr lang="en-US" sz="1050" b="1">
              <a:latin typeface="Arial" pitchFamily="34" charset="0"/>
              <a:cs typeface="Arial" pitchFamily="34" charset="0"/>
            </a:endParaRPr>
          </a:p>
        </p:txBody>
      </p:sp>
      <p:cxnSp>
        <p:nvCxnSpPr>
          <p:cNvPr id="125" name="Straight Connector 124"/>
          <p:cNvCxnSpPr/>
          <p:nvPr/>
        </p:nvCxnSpPr>
        <p:spPr>
          <a:xfrm>
            <a:off x="5096588" y="2310003"/>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26" name="TextBox 125"/>
          <p:cNvSpPr txBox="1"/>
          <p:nvPr/>
        </p:nvSpPr>
        <p:spPr>
          <a:xfrm>
            <a:off x="5021510" y="2703901"/>
            <a:ext cx="697627" cy="461665"/>
          </a:xfrm>
          <a:prstGeom prst="rect">
            <a:avLst/>
          </a:prstGeom>
          <a:noFill/>
        </p:spPr>
        <p:txBody>
          <a:bodyPr wrap="none" rtlCol="0">
            <a:spAutoFit/>
          </a:bodyPr>
          <a:lstStyle/>
          <a:p>
            <a:r>
              <a:rPr lang="en-US" sz="2400" b="1" smtClean="0">
                <a:latin typeface="Arial" pitchFamily="34" charset="0"/>
                <a:cs typeface="Arial" pitchFamily="34" charset="0"/>
              </a:rPr>
              <a:t>  00</a:t>
            </a:r>
            <a:endParaRPr lang="en-US" sz="1050" b="1">
              <a:latin typeface="Arial" pitchFamily="34" charset="0"/>
              <a:cs typeface="Arial" pitchFamily="34" charset="0"/>
            </a:endParaRPr>
          </a:p>
        </p:txBody>
      </p:sp>
      <p:cxnSp>
        <p:nvCxnSpPr>
          <p:cNvPr id="127" name="Straight Connector 126"/>
          <p:cNvCxnSpPr/>
          <p:nvPr/>
        </p:nvCxnSpPr>
        <p:spPr>
          <a:xfrm>
            <a:off x="5221753" y="3134616"/>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28" name="Rounded Rectangle 127"/>
          <p:cNvSpPr/>
          <p:nvPr/>
        </p:nvSpPr>
        <p:spPr>
          <a:xfrm>
            <a:off x="4411092" y="4551520"/>
            <a:ext cx="3432080" cy="560519"/>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smtClean="0">
                <a:solidFill>
                  <a:schemeClr val="accent4">
                    <a:lumMod val="75000"/>
                  </a:schemeClr>
                </a:solidFill>
                <a:latin typeface="Arial" pitchFamily="34" charset="0"/>
                <a:cs typeface="Arial" pitchFamily="34" charset="0"/>
              </a:rPr>
              <a:t>6007 : 5 = 1201 (dư 2)</a:t>
            </a:r>
            <a:endParaRPr lang="en-US" sz="2400" b="1">
              <a:solidFill>
                <a:schemeClr val="accent4">
                  <a:lumMod val="75000"/>
                </a:schemeClr>
              </a:solidFill>
              <a:latin typeface="Arial" pitchFamily="34" charset="0"/>
              <a:cs typeface="Arial" pitchFamily="34" charset="0"/>
            </a:endParaRPr>
          </a:p>
        </p:txBody>
      </p:sp>
      <p:sp>
        <p:nvSpPr>
          <p:cNvPr id="129" name="TextBox 128"/>
          <p:cNvSpPr txBox="1"/>
          <p:nvPr/>
        </p:nvSpPr>
        <p:spPr>
          <a:xfrm>
            <a:off x="5464956" y="3563221"/>
            <a:ext cx="356188" cy="461665"/>
          </a:xfrm>
          <a:prstGeom prst="rect">
            <a:avLst/>
          </a:prstGeom>
          <a:noFill/>
        </p:spPr>
        <p:txBody>
          <a:bodyPr wrap="none" rtlCol="0">
            <a:spAutoFit/>
          </a:bodyPr>
          <a:lstStyle/>
          <a:p>
            <a:r>
              <a:rPr lang="en-US" sz="2400" b="1" smtClean="0">
                <a:latin typeface="Arial" pitchFamily="34" charset="0"/>
                <a:cs typeface="Arial" pitchFamily="34" charset="0"/>
              </a:rPr>
              <a:t>5</a:t>
            </a:r>
            <a:endParaRPr lang="en-US" sz="1050" b="1">
              <a:latin typeface="Arial" pitchFamily="34" charset="0"/>
              <a:cs typeface="Arial" pitchFamily="34" charset="0"/>
            </a:endParaRPr>
          </a:p>
        </p:txBody>
      </p:sp>
      <p:cxnSp>
        <p:nvCxnSpPr>
          <p:cNvPr id="130" name="Straight Connector 129"/>
          <p:cNvCxnSpPr/>
          <p:nvPr/>
        </p:nvCxnSpPr>
        <p:spPr>
          <a:xfrm>
            <a:off x="5339640" y="4024886"/>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31" name="TextBox 130"/>
          <p:cNvSpPr txBox="1"/>
          <p:nvPr/>
        </p:nvSpPr>
        <p:spPr>
          <a:xfrm>
            <a:off x="5484077" y="4051014"/>
            <a:ext cx="356188" cy="461665"/>
          </a:xfrm>
          <a:prstGeom prst="rect">
            <a:avLst/>
          </a:prstGeom>
          <a:noFill/>
        </p:spPr>
        <p:txBody>
          <a:bodyPr wrap="none" rtlCol="0">
            <a:spAutoFit/>
          </a:bodyPr>
          <a:lstStyle/>
          <a:p>
            <a:r>
              <a:rPr lang="en-US" sz="2400" b="1" smtClean="0">
                <a:latin typeface="Arial" pitchFamily="34" charset="0"/>
                <a:cs typeface="Arial" pitchFamily="34" charset="0"/>
              </a:rPr>
              <a:t>2</a:t>
            </a:r>
            <a:endParaRPr lang="en-US" sz="1050" b="1">
              <a:latin typeface="Arial" pitchFamily="34" charset="0"/>
              <a:cs typeface="Arial" pitchFamily="34" charset="0"/>
            </a:endParaRPr>
          </a:p>
        </p:txBody>
      </p:sp>
      <p:sp>
        <p:nvSpPr>
          <p:cNvPr id="132" name="TextBox 131"/>
          <p:cNvSpPr txBox="1"/>
          <p:nvPr/>
        </p:nvSpPr>
        <p:spPr>
          <a:xfrm>
            <a:off x="6479809" y="1296789"/>
            <a:ext cx="356188" cy="461665"/>
          </a:xfrm>
          <a:prstGeom prst="rect">
            <a:avLst/>
          </a:prstGeom>
          <a:noFill/>
        </p:spPr>
        <p:txBody>
          <a:bodyPr wrap="none" rtlCol="0">
            <a:spAutoFit/>
          </a:bodyPr>
          <a:lstStyle/>
          <a:p>
            <a:r>
              <a:rPr lang="en-US" sz="2400" b="1" smtClean="0">
                <a:solidFill>
                  <a:schemeClr val="accent4">
                    <a:lumMod val="75000"/>
                  </a:schemeClr>
                </a:solidFill>
                <a:latin typeface="Arial" pitchFamily="34" charset="0"/>
                <a:cs typeface="Arial" pitchFamily="34" charset="0"/>
              </a:rPr>
              <a:t>1</a:t>
            </a:r>
            <a:endParaRPr lang="en-US" sz="1050" b="1">
              <a:solidFill>
                <a:schemeClr val="accent4">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92526161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3"/>
                                        </p:tgtEl>
                                        <p:attrNameLst>
                                          <p:attrName>style.visibility</p:attrName>
                                        </p:attrNameLst>
                                      </p:cBhvr>
                                      <p:to>
                                        <p:strVal val="visible"/>
                                      </p:to>
                                    </p:set>
                                    <p:animEffect transition="in" filter="barn(inVertical)">
                                      <p:cBhvr>
                                        <p:cTn id="7" dur="500"/>
                                        <p:tgtEl>
                                          <p:spTgt spid="113"/>
                                        </p:tgtEl>
                                      </p:cBhvr>
                                    </p:animEffect>
                                  </p:childTnLst>
                                </p:cTn>
                              </p:par>
                              <p:par>
                                <p:cTn id="8" presetID="16" presetClass="entr" presetSubtype="21" fill="hold" nodeType="withEffect">
                                  <p:stCondLst>
                                    <p:cond delay="0"/>
                                  </p:stCondLst>
                                  <p:childTnLst>
                                    <p:set>
                                      <p:cBhvr>
                                        <p:cTn id="9" dur="1" fill="hold">
                                          <p:stCondLst>
                                            <p:cond delay="0"/>
                                          </p:stCondLst>
                                        </p:cTn>
                                        <p:tgtEl>
                                          <p:spTgt spid="114"/>
                                        </p:tgtEl>
                                        <p:attrNameLst>
                                          <p:attrName>style.visibility</p:attrName>
                                        </p:attrNameLst>
                                      </p:cBhvr>
                                      <p:to>
                                        <p:strVal val="visible"/>
                                      </p:to>
                                    </p:set>
                                    <p:animEffect transition="in" filter="barn(inVertical)">
                                      <p:cBhvr>
                                        <p:cTn id="10" dur="500"/>
                                        <p:tgtEl>
                                          <p:spTgt spid="114"/>
                                        </p:tgtEl>
                                      </p:cBhvr>
                                    </p:animEffect>
                                  </p:childTnLst>
                                </p:cTn>
                              </p:par>
                              <p:par>
                                <p:cTn id="11" presetID="16" presetClass="entr" presetSubtype="21" fill="hold" nodeType="withEffect">
                                  <p:stCondLst>
                                    <p:cond delay="0"/>
                                  </p:stCondLst>
                                  <p:childTnLst>
                                    <p:set>
                                      <p:cBhvr>
                                        <p:cTn id="12" dur="1" fill="hold">
                                          <p:stCondLst>
                                            <p:cond delay="0"/>
                                          </p:stCondLst>
                                        </p:cTn>
                                        <p:tgtEl>
                                          <p:spTgt spid="115"/>
                                        </p:tgtEl>
                                        <p:attrNameLst>
                                          <p:attrName>style.visibility</p:attrName>
                                        </p:attrNameLst>
                                      </p:cBhvr>
                                      <p:to>
                                        <p:strVal val="visible"/>
                                      </p:to>
                                    </p:set>
                                    <p:animEffect transition="in" filter="barn(inVertical)">
                                      <p:cBhvr>
                                        <p:cTn id="13" dur="500"/>
                                        <p:tgtEl>
                                          <p:spTgt spid="115"/>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21"/>
                                        </p:tgtEl>
                                        <p:attrNameLst>
                                          <p:attrName>style.visibility</p:attrName>
                                        </p:attrNameLst>
                                      </p:cBhvr>
                                      <p:to>
                                        <p:strVal val="visible"/>
                                      </p:to>
                                    </p:set>
                                    <p:animEffect transition="in" filter="barn(inVertical)">
                                      <p:cBhvr>
                                        <p:cTn id="16" dur="500"/>
                                        <p:tgtEl>
                                          <p:spTgt spid="121"/>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18"/>
                                        </p:tgtEl>
                                        <p:attrNameLst>
                                          <p:attrName>style.visibility</p:attrName>
                                        </p:attrNameLst>
                                      </p:cBhvr>
                                      <p:to>
                                        <p:strVal val="visible"/>
                                      </p:to>
                                    </p:set>
                                    <p:animEffect transition="in" filter="barn(inVertical)">
                                      <p:cBhvr>
                                        <p:cTn id="19" dur="500"/>
                                        <p:tgtEl>
                                          <p:spTgt spid="118"/>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116"/>
                                        </p:tgtEl>
                                        <p:attrNameLst>
                                          <p:attrName>style.visibility</p:attrName>
                                        </p:attrNameLst>
                                      </p:cBhvr>
                                      <p:to>
                                        <p:strVal val="visible"/>
                                      </p:to>
                                    </p:set>
                                    <p:animEffect transition="in" filter="barn(inVertical)">
                                      <p:cBhvr>
                                        <p:cTn id="22" dur="500"/>
                                        <p:tgtEl>
                                          <p:spTgt spid="116"/>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17"/>
                                        </p:tgtEl>
                                        <p:attrNameLst>
                                          <p:attrName>style.visibility</p:attrName>
                                        </p:attrNameLst>
                                      </p:cBhvr>
                                      <p:to>
                                        <p:strVal val="visible"/>
                                      </p:to>
                                    </p:set>
                                    <p:animEffect transition="in" filter="barn(inVertical)">
                                      <p:cBhvr>
                                        <p:cTn id="25" dur="500"/>
                                        <p:tgtEl>
                                          <p:spTgt spid="117"/>
                                        </p:tgtEl>
                                      </p:cBhvr>
                                    </p:animEffect>
                                  </p:childTnLst>
                                </p:cTn>
                              </p:par>
                              <p:par>
                                <p:cTn id="26" presetID="16" presetClass="entr" presetSubtype="21" fill="hold" nodeType="withEffect">
                                  <p:stCondLst>
                                    <p:cond delay="0"/>
                                  </p:stCondLst>
                                  <p:childTnLst>
                                    <p:set>
                                      <p:cBhvr>
                                        <p:cTn id="27" dur="1" fill="hold">
                                          <p:stCondLst>
                                            <p:cond delay="0"/>
                                          </p:stCondLst>
                                        </p:cTn>
                                        <p:tgtEl>
                                          <p:spTgt spid="120"/>
                                        </p:tgtEl>
                                        <p:attrNameLst>
                                          <p:attrName>style.visibility</p:attrName>
                                        </p:attrNameLst>
                                      </p:cBhvr>
                                      <p:to>
                                        <p:strVal val="visible"/>
                                      </p:to>
                                    </p:set>
                                    <p:animEffect transition="in" filter="barn(inVertical)">
                                      <p:cBhvr>
                                        <p:cTn id="28" dur="500"/>
                                        <p:tgtEl>
                                          <p:spTgt spid="120"/>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19"/>
                                        </p:tgtEl>
                                        <p:attrNameLst>
                                          <p:attrName>style.visibility</p:attrName>
                                        </p:attrNameLst>
                                      </p:cBhvr>
                                      <p:to>
                                        <p:strVal val="visible"/>
                                      </p:to>
                                    </p:set>
                                    <p:animEffect transition="in" filter="barn(inVertical)">
                                      <p:cBhvr>
                                        <p:cTn id="31" dur="500"/>
                                        <p:tgtEl>
                                          <p:spTgt spid="119"/>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22"/>
                                        </p:tgtEl>
                                        <p:attrNameLst>
                                          <p:attrName>style.visibility</p:attrName>
                                        </p:attrNameLst>
                                      </p:cBhvr>
                                      <p:to>
                                        <p:strVal val="visible"/>
                                      </p:to>
                                    </p:set>
                                    <p:animEffect transition="in" filter="barn(inVertical)">
                                      <p:cBhvr>
                                        <p:cTn id="34" dur="500"/>
                                        <p:tgtEl>
                                          <p:spTgt spid="122"/>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23"/>
                                        </p:tgtEl>
                                        <p:attrNameLst>
                                          <p:attrName>style.visibility</p:attrName>
                                        </p:attrNameLst>
                                      </p:cBhvr>
                                      <p:to>
                                        <p:strVal val="visible"/>
                                      </p:to>
                                    </p:set>
                                    <p:animEffect transition="in" filter="barn(inVertical)">
                                      <p:cBhvr>
                                        <p:cTn id="37" dur="500"/>
                                        <p:tgtEl>
                                          <p:spTgt spid="123"/>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24"/>
                                        </p:tgtEl>
                                        <p:attrNameLst>
                                          <p:attrName>style.visibility</p:attrName>
                                        </p:attrNameLst>
                                      </p:cBhvr>
                                      <p:to>
                                        <p:strVal val="visible"/>
                                      </p:to>
                                    </p:set>
                                    <p:animEffect transition="in" filter="barn(inVertical)">
                                      <p:cBhvr>
                                        <p:cTn id="40" dur="500"/>
                                        <p:tgtEl>
                                          <p:spTgt spid="124"/>
                                        </p:tgtEl>
                                      </p:cBhvr>
                                    </p:animEffect>
                                  </p:childTnLst>
                                </p:cTn>
                              </p:par>
                              <p:par>
                                <p:cTn id="41" presetID="16" presetClass="entr" presetSubtype="21" fill="hold" nodeType="withEffect">
                                  <p:stCondLst>
                                    <p:cond delay="0"/>
                                  </p:stCondLst>
                                  <p:childTnLst>
                                    <p:set>
                                      <p:cBhvr>
                                        <p:cTn id="42" dur="1" fill="hold">
                                          <p:stCondLst>
                                            <p:cond delay="0"/>
                                          </p:stCondLst>
                                        </p:cTn>
                                        <p:tgtEl>
                                          <p:spTgt spid="125"/>
                                        </p:tgtEl>
                                        <p:attrNameLst>
                                          <p:attrName>style.visibility</p:attrName>
                                        </p:attrNameLst>
                                      </p:cBhvr>
                                      <p:to>
                                        <p:strVal val="visible"/>
                                      </p:to>
                                    </p:set>
                                    <p:animEffect transition="in" filter="barn(inVertical)">
                                      <p:cBhvr>
                                        <p:cTn id="43" dur="500"/>
                                        <p:tgtEl>
                                          <p:spTgt spid="125"/>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126"/>
                                        </p:tgtEl>
                                        <p:attrNameLst>
                                          <p:attrName>style.visibility</p:attrName>
                                        </p:attrNameLst>
                                      </p:cBhvr>
                                      <p:to>
                                        <p:strVal val="visible"/>
                                      </p:to>
                                    </p:set>
                                    <p:animEffect transition="in" filter="barn(inVertical)">
                                      <p:cBhvr>
                                        <p:cTn id="46" dur="500"/>
                                        <p:tgtEl>
                                          <p:spTgt spid="126"/>
                                        </p:tgtEl>
                                      </p:cBhvr>
                                    </p:animEffect>
                                  </p:childTnLst>
                                </p:cTn>
                              </p:par>
                              <p:par>
                                <p:cTn id="47" presetID="16" presetClass="entr" presetSubtype="21" fill="hold" nodeType="withEffect">
                                  <p:stCondLst>
                                    <p:cond delay="0"/>
                                  </p:stCondLst>
                                  <p:childTnLst>
                                    <p:set>
                                      <p:cBhvr>
                                        <p:cTn id="48" dur="1" fill="hold">
                                          <p:stCondLst>
                                            <p:cond delay="0"/>
                                          </p:stCondLst>
                                        </p:cTn>
                                        <p:tgtEl>
                                          <p:spTgt spid="127"/>
                                        </p:tgtEl>
                                        <p:attrNameLst>
                                          <p:attrName>style.visibility</p:attrName>
                                        </p:attrNameLst>
                                      </p:cBhvr>
                                      <p:to>
                                        <p:strVal val="visible"/>
                                      </p:to>
                                    </p:set>
                                    <p:animEffect transition="in" filter="barn(inVertical)">
                                      <p:cBhvr>
                                        <p:cTn id="49" dur="500"/>
                                        <p:tgtEl>
                                          <p:spTgt spid="127"/>
                                        </p:tgtEl>
                                      </p:cBhvr>
                                    </p:animEffect>
                                  </p:childTnLst>
                                </p:cTn>
                              </p:par>
                              <p:par>
                                <p:cTn id="50" presetID="16" presetClass="entr" presetSubtype="21" fill="hold" grpId="0" nodeType="withEffect">
                                  <p:stCondLst>
                                    <p:cond delay="0"/>
                                  </p:stCondLst>
                                  <p:childTnLst>
                                    <p:set>
                                      <p:cBhvr>
                                        <p:cTn id="51" dur="1" fill="hold">
                                          <p:stCondLst>
                                            <p:cond delay="0"/>
                                          </p:stCondLst>
                                        </p:cTn>
                                        <p:tgtEl>
                                          <p:spTgt spid="128"/>
                                        </p:tgtEl>
                                        <p:attrNameLst>
                                          <p:attrName>style.visibility</p:attrName>
                                        </p:attrNameLst>
                                      </p:cBhvr>
                                      <p:to>
                                        <p:strVal val="visible"/>
                                      </p:to>
                                    </p:set>
                                    <p:animEffect transition="in" filter="barn(inVertical)">
                                      <p:cBhvr>
                                        <p:cTn id="52" dur="500"/>
                                        <p:tgtEl>
                                          <p:spTgt spid="128"/>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129"/>
                                        </p:tgtEl>
                                        <p:attrNameLst>
                                          <p:attrName>style.visibility</p:attrName>
                                        </p:attrNameLst>
                                      </p:cBhvr>
                                      <p:to>
                                        <p:strVal val="visible"/>
                                      </p:to>
                                    </p:set>
                                    <p:animEffect transition="in" filter="barn(inVertical)">
                                      <p:cBhvr>
                                        <p:cTn id="55" dur="500"/>
                                        <p:tgtEl>
                                          <p:spTgt spid="129"/>
                                        </p:tgtEl>
                                      </p:cBhvr>
                                    </p:animEffect>
                                  </p:childTnLst>
                                </p:cTn>
                              </p:par>
                              <p:par>
                                <p:cTn id="56" presetID="16" presetClass="entr" presetSubtype="21" fill="hold" nodeType="withEffect">
                                  <p:stCondLst>
                                    <p:cond delay="0"/>
                                  </p:stCondLst>
                                  <p:childTnLst>
                                    <p:set>
                                      <p:cBhvr>
                                        <p:cTn id="57" dur="1" fill="hold">
                                          <p:stCondLst>
                                            <p:cond delay="0"/>
                                          </p:stCondLst>
                                        </p:cTn>
                                        <p:tgtEl>
                                          <p:spTgt spid="130"/>
                                        </p:tgtEl>
                                        <p:attrNameLst>
                                          <p:attrName>style.visibility</p:attrName>
                                        </p:attrNameLst>
                                      </p:cBhvr>
                                      <p:to>
                                        <p:strVal val="visible"/>
                                      </p:to>
                                    </p:set>
                                    <p:animEffect transition="in" filter="barn(inVertical)">
                                      <p:cBhvr>
                                        <p:cTn id="58" dur="500"/>
                                        <p:tgtEl>
                                          <p:spTgt spid="130"/>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131"/>
                                        </p:tgtEl>
                                        <p:attrNameLst>
                                          <p:attrName>style.visibility</p:attrName>
                                        </p:attrNameLst>
                                      </p:cBhvr>
                                      <p:to>
                                        <p:strVal val="visible"/>
                                      </p:to>
                                    </p:set>
                                    <p:animEffect transition="in" filter="barn(inVertical)">
                                      <p:cBhvr>
                                        <p:cTn id="61" dur="500"/>
                                        <p:tgtEl>
                                          <p:spTgt spid="131"/>
                                        </p:tgtEl>
                                      </p:cBhvr>
                                    </p:animEffect>
                                  </p:childTnLst>
                                </p:cTn>
                              </p:par>
                              <p:par>
                                <p:cTn id="62" presetID="16" presetClass="entr" presetSubtype="21" fill="hold" grpId="0" nodeType="withEffect">
                                  <p:stCondLst>
                                    <p:cond delay="0"/>
                                  </p:stCondLst>
                                  <p:childTnLst>
                                    <p:set>
                                      <p:cBhvr>
                                        <p:cTn id="63" dur="1" fill="hold">
                                          <p:stCondLst>
                                            <p:cond delay="0"/>
                                          </p:stCondLst>
                                        </p:cTn>
                                        <p:tgtEl>
                                          <p:spTgt spid="132"/>
                                        </p:tgtEl>
                                        <p:attrNameLst>
                                          <p:attrName>style.visibility</p:attrName>
                                        </p:attrNameLst>
                                      </p:cBhvr>
                                      <p:to>
                                        <p:strVal val="visible"/>
                                      </p:to>
                                    </p:set>
                                    <p:animEffect transition="in" filter="barn(inVertical)">
                                      <p:cBhvr>
                                        <p:cTn id="64" dur="50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 grpId="0"/>
      <p:bldP spid="116" grpId="0"/>
      <p:bldP spid="117" grpId="0"/>
      <p:bldP spid="118" grpId="0"/>
      <p:bldP spid="119" grpId="0"/>
      <p:bldP spid="121" grpId="0"/>
      <p:bldP spid="122" grpId="0"/>
      <p:bldP spid="123" grpId="0"/>
      <p:bldP spid="124" grpId="0"/>
      <p:bldP spid="126" grpId="0"/>
      <p:bldP spid="128" grpId="0" animBg="1"/>
      <p:bldP spid="129" grpId="0"/>
      <p:bldP spid="131" grpId="0"/>
      <p:bldP spid="1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785"/>
        <p:cNvGrpSpPr/>
        <p:nvPr/>
      </p:nvGrpSpPr>
      <p:grpSpPr>
        <a:xfrm>
          <a:off x="0" y="0"/>
          <a:ext cx="0" cy="0"/>
          <a:chOff x="0" y="0"/>
          <a:chExt cx="0" cy="0"/>
        </a:xfrm>
      </p:grpSpPr>
      <p:grpSp>
        <p:nvGrpSpPr>
          <p:cNvPr id="6788" name="Google Shape;6788;p45"/>
          <p:cNvGrpSpPr/>
          <p:nvPr/>
        </p:nvGrpSpPr>
        <p:grpSpPr>
          <a:xfrm>
            <a:off x="1042624" y="4231032"/>
            <a:ext cx="768875" cy="953550"/>
            <a:chOff x="2202700" y="6693000"/>
            <a:chExt cx="768875" cy="953550"/>
          </a:xfrm>
        </p:grpSpPr>
        <p:sp>
          <p:nvSpPr>
            <p:cNvPr id="6789" name="Google Shape;6789;p45"/>
            <p:cNvSpPr/>
            <p:nvPr/>
          </p:nvSpPr>
          <p:spPr>
            <a:xfrm>
              <a:off x="2202700" y="6693000"/>
              <a:ext cx="768875" cy="953550"/>
            </a:xfrm>
            <a:custGeom>
              <a:avLst/>
              <a:gdLst/>
              <a:ahLst/>
              <a:cxnLst/>
              <a:rect l="l" t="t" r="r" b="b"/>
              <a:pathLst>
                <a:path w="30755" h="38142" extrusionOk="0">
                  <a:moveTo>
                    <a:pt x="15926" y="1"/>
                  </a:moveTo>
                  <a:cubicBezTo>
                    <a:pt x="15659" y="1"/>
                    <a:pt x="15391" y="27"/>
                    <a:pt x="15124" y="27"/>
                  </a:cubicBezTo>
                  <a:cubicBezTo>
                    <a:pt x="14963" y="27"/>
                    <a:pt x="14802" y="81"/>
                    <a:pt x="14669" y="108"/>
                  </a:cubicBezTo>
                  <a:cubicBezTo>
                    <a:pt x="9369" y="563"/>
                    <a:pt x="5140" y="3239"/>
                    <a:pt x="3025" y="7468"/>
                  </a:cubicBezTo>
                  <a:cubicBezTo>
                    <a:pt x="1" y="13490"/>
                    <a:pt x="991" y="21065"/>
                    <a:pt x="5274" y="25080"/>
                  </a:cubicBezTo>
                  <a:cubicBezTo>
                    <a:pt x="6291" y="26044"/>
                    <a:pt x="6906" y="27248"/>
                    <a:pt x="7147" y="28881"/>
                  </a:cubicBezTo>
                  <a:cubicBezTo>
                    <a:pt x="5301" y="30085"/>
                    <a:pt x="5060" y="31771"/>
                    <a:pt x="5060" y="32548"/>
                  </a:cubicBezTo>
                  <a:cubicBezTo>
                    <a:pt x="5060" y="35893"/>
                    <a:pt x="8646" y="38142"/>
                    <a:pt x="13999" y="38142"/>
                  </a:cubicBezTo>
                  <a:cubicBezTo>
                    <a:pt x="19352" y="38142"/>
                    <a:pt x="22939" y="35893"/>
                    <a:pt x="22939" y="32548"/>
                  </a:cubicBezTo>
                  <a:cubicBezTo>
                    <a:pt x="22939" y="31584"/>
                    <a:pt x="22591" y="30674"/>
                    <a:pt x="22002" y="29951"/>
                  </a:cubicBezTo>
                  <a:cubicBezTo>
                    <a:pt x="22002" y="29791"/>
                    <a:pt x="21949" y="29630"/>
                    <a:pt x="21895" y="29443"/>
                  </a:cubicBezTo>
                  <a:cubicBezTo>
                    <a:pt x="21868" y="28720"/>
                    <a:pt x="21788" y="27971"/>
                    <a:pt x="21654" y="27275"/>
                  </a:cubicBezTo>
                  <a:cubicBezTo>
                    <a:pt x="21681" y="27007"/>
                    <a:pt x="21654" y="26739"/>
                    <a:pt x="21601" y="26499"/>
                  </a:cubicBezTo>
                  <a:cubicBezTo>
                    <a:pt x="21521" y="26231"/>
                    <a:pt x="21467" y="25963"/>
                    <a:pt x="21387" y="25642"/>
                  </a:cubicBezTo>
                  <a:cubicBezTo>
                    <a:pt x="21333" y="25374"/>
                    <a:pt x="21199" y="25134"/>
                    <a:pt x="21065" y="24893"/>
                  </a:cubicBezTo>
                  <a:cubicBezTo>
                    <a:pt x="20718" y="23929"/>
                    <a:pt x="20316" y="22992"/>
                    <a:pt x="19808" y="22136"/>
                  </a:cubicBezTo>
                  <a:cubicBezTo>
                    <a:pt x="19754" y="21868"/>
                    <a:pt x="19620" y="21627"/>
                    <a:pt x="19486" y="21386"/>
                  </a:cubicBezTo>
                  <a:cubicBezTo>
                    <a:pt x="19352" y="21145"/>
                    <a:pt x="19192" y="20958"/>
                    <a:pt x="19005" y="20717"/>
                  </a:cubicBezTo>
                  <a:cubicBezTo>
                    <a:pt x="18844" y="20476"/>
                    <a:pt x="18657" y="20316"/>
                    <a:pt x="18442" y="20155"/>
                  </a:cubicBezTo>
                  <a:cubicBezTo>
                    <a:pt x="18309" y="19968"/>
                    <a:pt x="18148" y="19780"/>
                    <a:pt x="17987" y="19620"/>
                  </a:cubicBezTo>
                  <a:cubicBezTo>
                    <a:pt x="17854" y="19379"/>
                    <a:pt x="17666" y="19138"/>
                    <a:pt x="17506" y="18977"/>
                  </a:cubicBezTo>
                  <a:lnTo>
                    <a:pt x="17452" y="18897"/>
                  </a:lnTo>
                  <a:lnTo>
                    <a:pt x="17211" y="18683"/>
                  </a:lnTo>
                  <a:cubicBezTo>
                    <a:pt x="17104" y="18603"/>
                    <a:pt x="17051" y="18496"/>
                    <a:pt x="16970" y="18442"/>
                  </a:cubicBezTo>
                  <a:cubicBezTo>
                    <a:pt x="16837" y="18308"/>
                    <a:pt x="16703" y="18174"/>
                    <a:pt x="16542" y="18067"/>
                  </a:cubicBezTo>
                  <a:lnTo>
                    <a:pt x="16328" y="17559"/>
                  </a:lnTo>
                  <a:cubicBezTo>
                    <a:pt x="16274" y="17425"/>
                    <a:pt x="16194" y="17264"/>
                    <a:pt x="16141" y="17131"/>
                  </a:cubicBezTo>
                  <a:cubicBezTo>
                    <a:pt x="16114" y="17024"/>
                    <a:pt x="16060" y="16943"/>
                    <a:pt x="16007" y="16836"/>
                  </a:cubicBezTo>
                  <a:lnTo>
                    <a:pt x="16007" y="16488"/>
                  </a:lnTo>
                  <a:lnTo>
                    <a:pt x="16007" y="16167"/>
                  </a:lnTo>
                  <a:lnTo>
                    <a:pt x="16007" y="15819"/>
                  </a:lnTo>
                  <a:cubicBezTo>
                    <a:pt x="16060" y="15739"/>
                    <a:pt x="16114" y="15658"/>
                    <a:pt x="16141" y="15551"/>
                  </a:cubicBezTo>
                  <a:cubicBezTo>
                    <a:pt x="16167" y="15471"/>
                    <a:pt x="16248" y="15364"/>
                    <a:pt x="16301" y="15257"/>
                  </a:cubicBezTo>
                  <a:cubicBezTo>
                    <a:pt x="16328" y="15203"/>
                    <a:pt x="16408" y="15123"/>
                    <a:pt x="16435" y="15070"/>
                  </a:cubicBezTo>
                  <a:cubicBezTo>
                    <a:pt x="16596" y="14936"/>
                    <a:pt x="16783" y="14856"/>
                    <a:pt x="16944" y="14856"/>
                  </a:cubicBezTo>
                  <a:cubicBezTo>
                    <a:pt x="17077" y="14856"/>
                    <a:pt x="17211" y="14882"/>
                    <a:pt x="17345" y="14963"/>
                  </a:cubicBezTo>
                  <a:cubicBezTo>
                    <a:pt x="19085" y="15873"/>
                    <a:pt x="20798" y="16301"/>
                    <a:pt x="22431" y="16301"/>
                  </a:cubicBezTo>
                  <a:cubicBezTo>
                    <a:pt x="25294" y="16301"/>
                    <a:pt x="27810" y="14856"/>
                    <a:pt x="29122" y="12447"/>
                  </a:cubicBezTo>
                  <a:cubicBezTo>
                    <a:pt x="30755" y="9583"/>
                    <a:pt x="29952" y="6638"/>
                    <a:pt x="28265" y="4604"/>
                  </a:cubicBezTo>
                  <a:cubicBezTo>
                    <a:pt x="28212" y="4149"/>
                    <a:pt x="27998" y="3748"/>
                    <a:pt x="27730" y="3400"/>
                  </a:cubicBezTo>
                  <a:cubicBezTo>
                    <a:pt x="26927" y="2276"/>
                    <a:pt x="25642" y="1928"/>
                    <a:pt x="24920" y="1821"/>
                  </a:cubicBezTo>
                  <a:cubicBezTo>
                    <a:pt x="24759" y="1767"/>
                    <a:pt x="24599" y="1767"/>
                    <a:pt x="24384" y="1740"/>
                  </a:cubicBezTo>
                  <a:cubicBezTo>
                    <a:pt x="23528" y="1339"/>
                    <a:pt x="22591" y="1018"/>
                    <a:pt x="21574" y="750"/>
                  </a:cubicBezTo>
                  <a:cubicBezTo>
                    <a:pt x="19915" y="268"/>
                    <a:pt x="18175" y="27"/>
                    <a:pt x="16462" y="27"/>
                  </a:cubicBezTo>
                  <a:cubicBezTo>
                    <a:pt x="16301" y="1"/>
                    <a:pt x="16167" y="1"/>
                    <a:pt x="16007"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0" name="Google Shape;6790;p45"/>
            <p:cNvSpPr/>
            <p:nvPr/>
          </p:nvSpPr>
          <p:spPr>
            <a:xfrm>
              <a:off x="2396100" y="7445775"/>
              <a:ext cx="312500" cy="133850"/>
            </a:xfrm>
            <a:custGeom>
              <a:avLst/>
              <a:gdLst/>
              <a:ahLst/>
              <a:cxnLst/>
              <a:rect l="l" t="t" r="r" b="b"/>
              <a:pathLst>
                <a:path w="12500" h="5354" extrusionOk="0">
                  <a:moveTo>
                    <a:pt x="6263" y="1"/>
                  </a:moveTo>
                  <a:cubicBezTo>
                    <a:pt x="2811" y="1"/>
                    <a:pt x="0" y="643"/>
                    <a:pt x="0" y="2463"/>
                  </a:cubicBezTo>
                  <a:cubicBezTo>
                    <a:pt x="0" y="4230"/>
                    <a:pt x="2811" y="5354"/>
                    <a:pt x="6263" y="5354"/>
                  </a:cubicBezTo>
                  <a:cubicBezTo>
                    <a:pt x="9716" y="5354"/>
                    <a:pt x="12500" y="4257"/>
                    <a:pt x="12500" y="2463"/>
                  </a:cubicBezTo>
                  <a:cubicBezTo>
                    <a:pt x="12500" y="643"/>
                    <a:pt x="9743" y="1"/>
                    <a:pt x="62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1" name="Google Shape;6791;p45"/>
            <p:cNvSpPr/>
            <p:nvPr/>
          </p:nvSpPr>
          <p:spPr>
            <a:xfrm>
              <a:off x="2272975" y="6759525"/>
              <a:ext cx="632350" cy="783650"/>
            </a:xfrm>
            <a:custGeom>
              <a:avLst/>
              <a:gdLst/>
              <a:ahLst/>
              <a:cxnLst/>
              <a:rect l="l" t="t" r="r" b="b"/>
              <a:pathLst>
                <a:path w="25294" h="31346" extrusionOk="0">
                  <a:moveTo>
                    <a:pt x="13558" y="0"/>
                  </a:moveTo>
                  <a:cubicBezTo>
                    <a:pt x="8932" y="0"/>
                    <a:pt x="4649" y="1987"/>
                    <a:pt x="2650" y="5985"/>
                  </a:cubicBezTo>
                  <a:cubicBezTo>
                    <a:pt x="0" y="11258"/>
                    <a:pt x="1124" y="17414"/>
                    <a:pt x="4363" y="20438"/>
                  </a:cubicBezTo>
                  <a:cubicBezTo>
                    <a:pt x="8003" y="23918"/>
                    <a:pt x="6959" y="28869"/>
                    <a:pt x="7147" y="30315"/>
                  </a:cubicBezTo>
                  <a:cubicBezTo>
                    <a:pt x="8182" y="30861"/>
                    <a:pt x="9571" y="31345"/>
                    <a:pt x="11258" y="31345"/>
                  </a:cubicBezTo>
                  <a:cubicBezTo>
                    <a:pt x="12713" y="31345"/>
                    <a:pt x="14388" y="30985"/>
                    <a:pt x="16247" y="29994"/>
                  </a:cubicBezTo>
                  <a:cubicBezTo>
                    <a:pt x="16247" y="29994"/>
                    <a:pt x="17746" y="22847"/>
                    <a:pt x="12500" y="17922"/>
                  </a:cubicBezTo>
                  <a:cubicBezTo>
                    <a:pt x="8544" y="14242"/>
                    <a:pt x="10932" y="9455"/>
                    <a:pt x="14162" y="9455"/>
                  </a:cubicBezTo>
                  <a:cubicBezTo>
                    <a:pt x="14691" y="9455"/>
                    <a:pt x="15242" y="9584"/>
                    <a:pt x="15792" y="9866"/>
                  </a:cubicBezTo>
                  <a:cubicBezTo>
                    <a:pt x="17220" y="10595"/>
                    <a:pt x="18529" y="10914"/>
                    <a:pt x="19678" y="10914"/>
                  </a:cubicBezTo>
                  <a:cubicBezTo>
                    <a:pt x="21693" y="10914"/>
                    <a:pt x="23218" y="9931"/>
                    <a:pt x="24036" y="8447"/>
                  </a:cubicBezTo>
                  <a:cubicBezTo>
                    <a:pt x="25294" y="6145"/>
                    <a:pt x="24571" y="2398"/>
                    <a:pt x="18121" y="632"/>
                  </a:cubicBezTo>
                  <a:cubicBezTo>
                    <a:pt x="16608" y="211"/>
                    <a:pt x="15065" y="0"/>
                    <a:pt x="1355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2" name="Google Shape;6792;p45"/>
            <p:cNvSpPr/>
            <p:nvPr/>
          </p:nvSpPr>
          <p:spPr>
            <a:xfrm>
              <a:off x="2576750" y="6759250"/>
              <a:ext cx="37500" cy="240900"/>
            </a:xfrm>
            <a:custGeom>
              <a:avLst/>
              <a:gdLst/>
              <a:ahLst/>
              <a:cxnLst/>
              <a:rect l="l" t="t" r="r" b="b"/>
              <a:pathLst>
                <a:path w="1500" h="9636" extrusionOk="0">
                  <a:moveTo>
                    <a:pt x="1072" y="0"/>
                  </a:moveTo>
                  <a:cubicBezTo>
                    <a:pt x="831" y="0"/>
                    <a:pt x="617" y="0"/>
                    <a:pt x="402" y="27"/>
                  </a:cubicBezTo>
                  <a:cubicBezTo>
                    <a:pt x="376" y="161"/>
                    <a:pt x="376" y="295"/>
                    <a:pt x="349" y="429"/>
                  </a:cubicBezTo>
                  <a:cubicBezTo>
                    <a:pt x="135" y="1687"/>
                    <a:pt x="1" y="2838"/>
                    <a:pt x="1" y="4096"/>
                  </a:cubicBezTo>
                  <a:cubicBezTo>
                    <a:pt x="1" y="5354"/>
                    <a:pt x="28" y="6558"/>
                    <a:pt x="295" y="7789"/>
                  </a:cubicBezTo>
                  <a:cubicBezTo>
                    <a:pt x="429" y="8378"/>
                    <a:pt x="590" y="8913"/>
                    <a:pt x="831" y="9449"/>
                  </a:cubicBezTo>
                  <a:lnTo>
                    <a:pt x="938" y="9636"/>
                  </a:lnTo>
                  <a:cubicBezTo>
                    <a:pt x="1152" y="9582"/>
                    <a:pt x="1312" y="9502"/>
                    <a:pt x="1500" y="9475"/>
                  </a:cubicBezTo>
                  <a:cubicBezTo>
                    <a:pt x="1312" y="8994"/>
                    <a:pt x="1179" y="8458"/>
                    <a:pt x="1045" y="8003"/>
                  </a:cubicBezTo>
                  <a:cubicBezTo>
                    <a:pt x="697" y="6826"/>
                    <a:pt x="670" y="5701"/>
                    <a:pt x="670" y="4497"/>
                  </a:cubicBezTo>
                  <a:cubicBezTo>
                    <a:pt x="670" y="3319"/>
                    <a:pt x="670" y="2115"/>
                    <a:pt x="938" y="964"/>
                  </a:cubicBezTo>
                  <a:cubicBezTo>
                    <a:pt x="964" y="670"/>
                    <a:pt x="1018" y="348"/>
                    <a:pt x="10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3" name="Google Shape;6793;p45"/>
            <p:cNvSpPr/>
            <p:nvPr/>
          </p:nvSpPr>
          <p:spPr>
            <a:xfrm>
              <a:off x="2436250" y="6798725"/>
              <a:ext cx="120450" cy="254975"/>
            </a:xfrm>
            <a:custGeom>
              <a:avLst/>
              <a:gdLst/>
              <a:ahLst/>
              <a:cxnLst/>
              <a:rect l="l" t="t" r="r" b="b"/>
              <a:pathLst>
                <a:path w="4818" h="10199" extrusionOk="0">
                  <a:moveTo>
                    <a:pt x="509" y="1"/>
                  </a:moveTo>
                  <a:lnTo>
                    <a:pt x="0" y="295"/>
                  </a:lnTo>
                  <a:cubicBezTo>
                    <a:pt x="402" y="2463"/>
                    <a:pt x="1338" y="4470"/>
                    <a:pt x="2275" y="6531"/>
                  </a:cubicBezTo>
                  <a:cubicBezTo>
                    <a:pt x="2784" y="7629"/>
                    <a:pt x="3453" y="9101"/>
                    <a:pt x="4390" y="10198"/>
                  </a:cubicBezTo>
                  <a:cubicBezTo>
                    <a:pt x="4524" y="9931"/>
                    <a:pt x="4657" y="9663"/>
                    <a:pt x="4818" y="9422"/>
                  </a:cubicBezTo>
                  <a:cubicBezTo>
                    <a:pt x="4684" y="9288"/>
                    <a:pt x="4550" y="9128"/>
                    <a:pt x="4443" y="8967"/>
                  </a:cubicBezTo>
                  <a:cubicBezTo>
                    <a:pt x="3774" y="8057"/>
                    <a:pt x="3292" y="6986"/>
                    <a:pt x="2811" y="5996"/>
                  </a:cubicBezTo>
                  <a:cubicBezTo>
                    <a:pt x="1874" y="4015"/>
                    <a:pt x="1044" y="2062"/>
                    <a:pt x="5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4" name="Google Shape;6794;p45"/>
            <p:cNvSpPr/>
            <p:nvPr/>
          </p:nvSpPr>
          <p:spPr>
            <a:xfrm>
              <a:off x="2303075" y="7057675"/>
              <a:ext cx="249625" cy="103750"/>
            </a:xfrm>
            <a:custGeom>
              <a:avLst/>
              <a:gdLst/>
              <a:ahLst/>
              <a:cxnLst/>
              <a:rect l="l" t="t" r="r" b="b"/>
              <a:pathLst>
                <a:path w="9985" h="4150" extrusionOk="0">
                  <a:moveTo>
                    <a:pt x="54" y="1"/>
                  </a:moveTo>
                  <a:cubicBezTo>
                    <a:pt x="1" y="188"/>
                    <a:pt x="1" y="376"/>
                    <a:pt x="54" y="536"/>
                  </a:cubicBezTo>
                  <a:cubicBezTo>
                    <a:pt x="1660" y="1955"/>
                    <a:pt x="3989" y="2517"/>
                    <a:pt x="5943" y="3132"/>
                  </a:cubicBezTo>
                  <a:cubicBezTo>
                    <a:pt x="7201" y="3534"/>
                    <a:pt x="8566" y="3935"/>
                    <a:pt x="9984" y="4150"/>
                  </a:cubicBezTo>
                  <a:cubicBezTo>
                    <a:pt x="9851" y="3882"/>
                    <a:pt x="9717" y="3614"/>
                    <a:pt x="9610" y="3347"/>
                  </a:cubicBezTo>
                  <a:cubicBezTo>
                    <a:pt x="8539" y="3159"/>
                    <a:pt x="7468" y="2892"/>
                    <a:pt x="6425" y="2597"/>
                  </a:cubicBezTo>
                  <a:cubicBezTo>
                    <a:pt x="4283" y="1982"/>
                    <a:pt x="1821" y="1419"/>
                    <a:pt x="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5" name="Google Shape;6795;p45"/>
            <p:cNvSpPr/>
            <p:nvPr/>
          </p:nvSpPr>
          <p:spPr>
            <a:xfrm>
              <a:off x="2331175" y="6918500"/>
              <a:ext cx="205450" cy="190725"/>
            </a:xfrm>
            <a:custGeom>
              <a:avLst/>
              <a:gdLst/>
              <a:ahLst/>
              <a:cxnLst/>
              <a:rect l="l" t="t" r="r" b="b"/>
              <a:pathLst>
                <a:path w="8218" h="7629" extrusionOk="0">
                  <a:moveTo>
                    <a:pt x="188" y="1"/>
                  </a:moveTo>
                  <a:lnTo>
                    <a:pt x="1" y="482"/>
                  </a:lnTo>
                  <a:cubicBezTo>
                    <a:pt x="429" y="1098"/>
                    <a:pt x="938" y="1660"/>
                    <a:pt x="1420" y="2195"/>
                  </a:cubicBezTo>
                  <a:cubicBezTo>
                    <a:pt x="2544" y="3373"/>
                    <a:pt x="3775" y="4417"/>
                    <a:pt x="5033" y="5380"/>
                  </a:cubicBezTo>
                  <a:cubicBezTo>
                    <a:pt x="6077" y="6183"/>
                    <a:pt x="7121" y="6960"/>
                    <a:pt x="8218" y="7629"/>
                  </a:cubicBezTo>
                  <a:lnTo>
                    <a:pt x="8218" y="6879"/>
                  </a:lnTo>
                  <a:cubicBezTo>
                    <a:pt x="7442" y="6371"/>
                    <a:pt x="6746" y="5836"/>
                    <a:pt x="6050" y="5354"/>
                  </a:cubicBezTo>
                  <a:cubicBezTo>
                    <a:pt x="3962" y="3801"/>
                    <a:pt x="1767" y="2062"/>
                    <a:pt x="18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6" name="Google Shape;6796;p45"/>
            <p:cNvSpPr/>
            <p:nvPr/>
          </p:nvSpPr>
          <p:spPr>
            <a:xfrm>
              <a:off x="2337200" y="7197525"/>
              <a:ext cx="256975" cy="29000"/>
            </a:xfrm>
            <a:custGeom>
              <a:avLst/>
              <a:gdLst/>
              <a:ahLst/>
              <a:cxnLst/>
              <a:rect l="l" t="t" r="r" b="b"/>
              <a:pathLst>
                <a:path w="10279" h="1160" extrusionOk="0">
                  <a:moveTo>
                    <a:pt x="9636" y="1"/>
                  </a:moveTo>
                  <a:cubicBezTo>
                    <a:pt x="8539" y="215"/>
                    <a:pt x="7415" y="349"/>
                    <a:pt x="6291" y="402"/>
                  </a:cubicBezTo>
                  <a:cubicBezTo>
                    <a:pt x="5188" y="488"/>
                    <a:pt x="4069" y="544"/>
                    <a:pt x="2944" y="544"/>
                  </a:cubicBezTo>
                  <a:cubicBezTo>
                    <a:pt x="1967" y="544"/>
                    <a:pt x="984" y="502"/>
                    <a:pt x="1" y="402"/>
                  </a:cubicBezTo>
                  <a:lnTo>
                    <a:pt x="1" y="402"/>
                  </a:lnTo>
                  <a:cubicBezTo>
                    <a:pt x="108" y="616"/>
                    <a:pt x="215" y="777"/>
                    <a:pt x="322" y="964"/>
                  </a:cubicBezTo>
                  <a:cubicBezTo>
                    <a:pt x="1385" y="1108"/>
                    <a:pt x="2456" y="1159"/>
                    <a:pt x="3530" y="1159"/>
                  </a:cubicBezTo>
                  <a:cubicBezTo>
                    <a:pt x="4457" y="1159"/>
                    <a:pt x="5387" y="1121"/>
                    <a:pt x="6318" y="1071"/>
                  </a:cubicBezTo>
                  <a:cubicBezTo>
                    <a:pt x="7576" y="991"/>
                    <a:pt x="8941" y="884"/>
                    <a:pt x="10279" y="643"/>
                  </a:cubicBezTo>
                  <a:lnTo>
                    <a:pt x="10011" y="376"/>
                  </a:lnTo>
                  <a:lnTo>
                    <a:pt x="9636" y="1"/>
                  </a:ln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7" name="Google Shape;6797;p45"/>
            <p:cNvSpPr/>
            <p:nvPr/>
          </p:nvSpPr>
          <p:spPr>
            <a:xfrm>
              <a:off x="2420850" y="7249725"/>
              <a:ext cx="212800" cy="78975"/>
            </a:xfrm>
            <a:custGeom>
              <a:avLst/>
              <a:gdLst/>
              <a:ahLst/>
              <a:cxnLst/>
              <a:rect l="l" t="t" r="r" b="b"/>
              <a:pathLst>
                <a:path w="8512" h="3159" extrusionOk="0">
                  <a:moveTo>
                    <a:pt x="8137" y="1"/>
                  </a:moveTo>
                  <a:cubicBezTo>
                    <a:pt x="7334" y="429"/>
                    <a:pt x="6531" y="830"/>
                    <a:pt x="5728" y="1205"/>
                  </a:cubicBezTo>
                  <a:cubicBezTo>
                    <a:pt x="4497" y="1767"/>
                    <a:pt x="3186" y="2195"/>
                    <a:pt x="1847" y="2436"/>
                  </a:cubicBezTo>
                  <a:cubicBezTo>
                    <a:pt x="1259" y="2570"/>
                    <a:pt x="616" y="2624"/>
                    <a:pt x="1" y="2731"/>
                  </a:cubicBezTo>
                  <a:cubicBezTo>
                    <a:pt x="81" y="2865"/>
                    <a:pt x="188" y="2998"/>
                    <a:pt x="241" y="3159"/>
                  </a:cubicBezTo>
                  <a:cubicBezTo>
                    <a:pt x="1981" y="2945"/>
                    <a:pt x="3694" y="2624"/>
                    <a:pt x="5380" y="2008"/>
                  </a:cubicBezTo>
                  <a:cubicBezTo>
                    <a:pt x="6451" y="1553"/>
                    <a:pt x="7468" y="1071"/>
                    <a:pt x="8512" y="536"/>
                  </a:cubicBezTo>
                  <a:cubicBezTo>
                    <a:pt x="8378" y="349"/>
                    <a:pt x="8271" y="161"/>
                    <a:pt x="813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8" name="Google Shape;6798;p45"/>
            <p:cNvSpPr/>
            <p:nvPr/>
          </p:nvSpPr>
          <p:spPr>
            <a:xfrm>
              <a:off x="2450300" y="7351425"/>
              <a:ext cx="227525" cy="61575"/>
            </a:xfrm>
            <a:custGeom>
              <a:avLst/>
              <a:gdLst/>
              <a:ahLst/>
              <a:cxnLst/>
              <a:rect l="l" t="t" r="r" b="b"/>
              <a:pathLst>
                <a:path w="9101" h="2463" extrusionOk="0">
                  <a:moveTo>
                    <a:pt x="8940" y="1"/>
                  </a:moveTo>
                  <a:cubicBezTo>
                    <a:pt x="7843" y="510"/>
                    <a:pt x="6692" y="938"/>
                    <a:pt x="5487" y="1286"/>
                  </a:cubicBezTo>
                  <a:cubicBezTo>
                    <a:pt x="3955" y="1704"/>
                    <a:pt x="2342" y="2061"/>
                    <a:pt x="735" y="2061"/>
                  </a:cubicBezTo>
                  <a:cubicBezTo>
                    <a:pt x="490" y="2061"/>
                    <a:pt x="245" y="2053"/>
                    <a:pt x="0" y="2035"/>
                  </a:cubicBezTo>
                  <a:lnTo>
                    <a:pt x="0" y="2035"/>
                  </a:lnTo>
                  <a:cubicBezTo>
                    <a:pt x="54" y="2169"/>
                    <a:pt x="54" y="2276"/>
                    <a:pt x="54" y="2410"/>
                  </a:cubicBezTo>
                  <a:cubicBezTo>
                    <a:pt x="442" y="2446"/>
                    <a:pt x="830" y="2463"/>
                    <a:pt x="1219" y="2463"/>
                  </a:cubicBezTo>
                  <a:cubicBezTo>
                    <a:pt x="2571" y="2463"/>
                    <a:pt x="3928" y="2255"/>
                    <a:pt x="5300" y="1901"/>
                  </a:cubicBezTo>
                  <a:cubicBezTo>
                    <a:pt x="6531" y="1607"/>
                    <a:pt x="7869" y="1232"/>
                    <a:pt x="9101" y="697"/>
                  </a:cubicBezTo>
                  <a:cubicBezTo>
                    <a:pt x="9047" y="483"/>
                    <a:pt x="8993" y="242"/>
                    <a:pt x="894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9" name="Google Shape;6799;p45"/>
            <p:cNvSpPr/>
            <p:nvPr/>
          </p:nvSpPr>
          <p:spPr>
            <a:xfrm>
              <a:off x="2453650" y="7447800"/>
              <a:ext cx="233550" cy="50200"/>
            </a:xfrm>
            <a:custGeom>
              <a:avLst/>
              <a:gdLst/>
              <a:ahLst/>
              <a:cxnLst/>
              <a:rect l="l" t="t" r="r" b="b"/>
              <a:pathLst>
                <a:path w="9342" h="2008" extrusionOk="0">
                  <a:moveTo>
                    <a:pt x="9314" y="0"/>
                  </a:moveTo>
                  <a:lnTo>
                    <a:pt x="9020" y="107"/>
                  </a:lnTo>
                  <a:cubicBezTo>
                    <a:pt x="7575" y="643"/>
                    <a:pt x="6103" y="964"/>
                    <a:pt x="4604" y="1178"/>
                  </a:cubicBezTo>
                  <a:cubicBezTo>
                    <a:pt x="4233" y="1227"/>
                    <a:pt x="2171" y="1368"/>
                    <a:pt x="423" y="1368"/>
                  </a:cubicBezTo>
                  <a:cubicBezTo>
                    <a:pt x="280" y="1368"/>
                    <a:pt x="138" y="1367"/>
                    <a:pt x="0" y="1365"/>
                  </a:cubicBezTo>
                  <a:lnTo>
                    <a:pt x="0" y="1981"/>
                  </a:lnTo>
                  <a:cubicBezTo>
                    <a:pt x="241" y="1981"/>
                    <a:pt x="509" y="2008"/>
                    <a:pt x="749" y="2008"/>
                  </a:cubicBezTo>
                  <a:cubicBezTo>
                    <a:pt x="2088" y="2008"/>
                    <a:pt x="3426" y="1981"/>
                    <a:pt x="4764" y="1847"/>
                  </a:cubicBezTo>
                  <a:cubicBezTo>
                    <a:pt x="6236" y="1660"/>
                    <a:pt x="7682" y="1338"/>
                    <a:pt x="9074" y="857"/>
                  </a:cubicBezTo>
                  <a:cubicBezTo>
                    <a:pt x="9181" y="830"/>
                    <a:pt x="9234" y="803"/>
                    <a:pt x="9341" y="776"/>
                  </a:cubicBezTo>
                  <a:cubicBezTo>
                    <a:pt x="9314" y="509"/>
                    <a:pt x="9314" y="268"/>
                    <a:pt x="931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0" name="Google Shape;6800;p45"/>
            <p:cNvSpPr/>
            <p:nvPr/>
          </p:nvSpPr>
          <p:spPr>
            <a:xfrm>
              <a:off x="2740025" y="6926950"/>
              <a:ext cx="48875" cy="30100"/>
            </a:xfrm>
            <a:custGeom>
              <a:avLst/>
              <a:gdLst/>
              <a:ahLst/>
              <a:cxnLst/>
              <a:rect l="l" t="t" r="r" b="b"/>
              <a:pathLst>
                <a:path w="1955" h="1204" extrusionOk="0">
                  <a:moveTo>
                    <a:pt x="1029" y="1"/>
                  </a:moveTo>
                  <a:cubicBezTo>
                    <a:pt x="974" y="1"/>
                    <a:pt x="917" y="4"/>
                    <a:pt x="857" y="11"/>
                  </a:cubicBezTo>
                  <a:cubicBezTo>
                    <a:pt x="750" y="11"/>
                    <a:pt x="697" y="64"/>
                    <a:pt x="590" y="64"/>
                  </a:cubicBezTo>
                  <a:cubicBezTo>
                    <a:pt x="456" y="91"/>
                    <a:pt x="322" y="118"/>
                    <a:pt x="215" y="171"/>
                  </a:cubicBezTo>
                  <a:lnTo>
                    <a:pt x="54" y="171"/>
                  </a:lnTo>
                  <a:cubicBezTo>
                    <a:pt x="28" y="225"/>
                    <a:pt x="1" y="251"/>
                    <a:pt x="28" y="305"/>
                  </a:cubicBezTo>
                  <a:cubicBezTo>
                    <a:pt x="221" y="765"/>
                    <a:pt x="634" y="1203"/>
                    <a:pt x="1167" y="1203"/>
                  </a:cubicBezTo>
                  <a:cubicBezTo>
                    <a:pt x="1223" y="1203"/>
                    <a:pt x="1280" y="1198"/>
                    <a:pt x="1339" y="1188"/>
                  </a:cubicBezTo>
                  <a:cubicBezTo>
                    <a:pt x="1419" y="1161"/>
                    <a:pt x="1553" y="1108"/>
                    <a:pt x="1660" y="1054"/>
                  </a:cubicBezTo>
                  <a:cubicBezTo>
                    <a:pt x="1714" y="1054"/>
                    <a:pt x="1714" y="1028"/>
                    <a:pt x="1741" y="1028"/>
                  </a:cubicBezTo>
                  <a:cubicBezTo>
                    <a:pt x="1794" y="974"/>
                    <a:pt x="1821" y="947"/>
                    <a:pt x="1874" y="894"/>
                  </a:cubicBezTo>
                  <a:cubicBezTo>
                    <a:pt x="1901" y="840"/>
                    <a:pt x="1928" y="787"/>
                    <a:pt x="1955" y="733"/>
                  </a:cubicBezTo>
                  <a:cubicBezTo>
                    <a:pt x="1955" y="653"/>
                    <a:pt x="1955" y="599"/>
                    <a:pt x="1928" y="519"/>
                  </a:cubicBezTo>
                  <a:cubicBezTo>
                    <a:pt x="1928" y="492"/>
                    <a:pt x="1901" y="439"/>
                    <a:pt x="1901" y="412"/>
                  </a:cubicBezTo>
                  <a:cubicBezTo>
                    <a:pt x="1874" y="385"/>
                    <a:pt x="1874" y="359"/>
                    <a:pt x="1821" y="332"/>
                  </a:cubicBezTo>
                  <a:cubicBezTo>
                    <a:pt x="1741" y="225"/>
                    <a:pt x="1607" y="118"/>
                    <a:pt x="1473" y="91"/>
                  </a:cubicBezTo>
                  <a:cubicBezTo>
                    <a:pt x="1332" y="31"/>
                    <a:pt x="1192" y="1"/>
                    <a:pt x="1029" y="1"/>
                  </a:cubicBezTo>
                  <a:close/>
                </a:path>
              </a:pathLst>
            </a:custGeom>
            <a:solidFill>
              <a:srgbClr val="FF67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1" name="Google Shape;6801;p45"/>
            <p:cNvSpPr/>
            <p:nvPr/>
          </p:nvSpPr>
          <p:spPr>
            <a:xfrm>
              <a:off x="2640325" y="6831125"/>
              <a:ext cx="56225" cy="42100"/>
            </a:xfrm>
            <a:custGeom>
              <a:avLst/>
              <a:gdLst/>
              <a:ahLst/>
              <a:cxnLst/>
              <a:rect l="l" t="t" r="r" b="b"/>
              <a:pathLst>
                <a:path w="2249" h="1684" extrusionOk="0">
                  <a:moveTo>
                    <a:pt x="1793" y="0"/>
                  </a:moveTo>
                  <a:cubicBezTo>
                    <a:pt x="1570" y="0"/>
                    <a:pt x="1276" y="96"/>
                    <a:pt x="964" y="284"/>
                  </a:cubicBezTo>
                  <a:cubicBezTo>
                    <a:pt x="937" y="310"/>
                    <a:pt x="884" y="337"/>
                    <a:pt x="804" y="364"/>
                  </a:cubicBezTo>
                  <a:cubicBezTo>
                    <a:pt x="536" y="578"/>
                    <a:pt x="295" y="766"/>
                    <a:pt x="161" y="1006"/>
                  </a:cubicBezTo>
                  <a:cubicBezTo>
                    <a:pt x="27" y="1247"/>
                    <a:pt x="1" y="1408"/>
                    <a:pt x="108" y="1542"/>
                  </a:cubicBezTo>
                  <a:cubicBezTo>
                    <a:pt x="172" y="1639"/>
                    <a:pt x="289" y="1683"/>
                    <a:pt x="440" y="1683"/>
                  </a:cubicBezTo>
                  <a:cubicBezTo>
                    <a:pt x="664" y="1683"/>
                    <a:pt x="965" y="1584"/>
                    <a:pt x="1285" y="1408"/>
                  </a:cubicBezTo>
                  <a:cubicBezTo>
                    <a:pt x="1339" y="1381"/>
                    <a:pt x="1366" y="1328"/>
                    <a:pt x="1446" y="1301"/>
                  </a:cubicBezTo>
                  <a:cubicBezTo>
                    <a:pt x="1714" y="1113"/>
                    <a:pt x="1955" y="899"/>
                    <a:pt x="2088" y="685"/>
                  </a:cubicBezTo>
                  <a:cubicBezTo>
                    <a:pt x="2222" y="444"/>
                    <a:pt x="2249" y="284"/>
                    <a:pt x="2142" y="150"/>
                  </a:cubicBezTo>
                  <a:cubicBezTo>
                    <a:pt x="2075" y="49"/>
                    <a:pt x="1952" y="0"/>
                    <a:pt x="1793" y="0"/>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2" name="Google Shape;6802;p45"/>
            <p:cNvSpPr/>
            <p:nvPr/>
          </p:nvSpPr>
          <p:spPr>
            <a:xfrm>
              <a:off x="2782850" y="6803625"/>
              <a:ext cx="61600" cy="28550"/>
            </a:xfrm>
            <a:custGeom>
              <a:avLst/>
              <a:gdLst/>
              <a:ahLst/>
              <a:cxnLst/>
              <a:rect l="l" t="t" r="r" b="b"/>
              <a:pathLst>
                <a:path w="2464" h="1142" extrusionOk="0">
                  <a:moveTo>
                    <a:pt x="845" y="0"/>
                  </a:moveTo>
                  <a:cubicBezTo>
                    <a:pt x="585" y="0"/>
                    <a:pt x="355" y="42"/>
                    <a:pt x="188" y="126"/>
                  </a:cubicBezTo>
                  <a:cubicBezTo>
                    <a:pt x="81" y="206"/>
                    <a:pt x="28" y="313"/>
                    <a:pt x="1" y="367"/>
                  </a:cubicBezTo>
                  <a:cubicBezTo>
                    <a:pt x="1" y="447"/>
                    <a:pt x="1" y="527"/>
                    <a:pt x="54" y="608"/>
                  </a:cubicBezTo>
                  <a:cubicBezTo>
                    <a:pt x="215" y="848"/>
                    <a:pt x="616" y="1036"/>
                    <a:pt x="1125" y="1116"/>
                  </a:cubicBezTo>
                  <a:cubicBezTo>
                    <a:pt x="1260" y="1133"/>
                    <a:pt x="1399" y="1142"/>
                    <a:pt x="1532" y="1142"/>
                  </a:cubicBezTo>
                  <a:cubicBezTo>
                    <a:pt x="1820" y="1142"/>
                    <a:pt x="2084" y="1100"/>
                    <a:pt x="2249" y="1009"/>
                  </a:cubicBezTo>
                  <a:cubicBezTo>
                    <a:pt x="2356" y="929"/>
                    <a:pt x="2436" y="875"/>
                    <a:pt x="2463" y="768"/>
                  </a:cubicBezTo>
                  <a:cubicBezTo>
                    <a:pt x="2463" y="715"/>
                    <a:pt x="2463" y="608"/>
                    <a:pt x="2383" y="527"/>
                  </a:cubicBezTo>
                  <a:cubicBezTo>
                    <a:pt x="2222" y="313"/>
                    <a:pt x="1821" y="99"/>
                    <a:pt x="1339" y="45"/>
                  </a:cubicBezTo>
                  <a:cubicBezTo>
                    <a:pt x="1168" y="15"/>
                    <a:pt x="1002" y="0"/>
                    <a:pt x="845" y="0"/>
                  </a:cubicBezTo>
                  <a:close/>
                </a:path>
              </a:pathLst>
            </a:custGeom>
            <a:solidFill>
              <a:srgbClr val="130B0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3" name="Google Shape;6803;p45"/>
            <p:cNvSpPr/>
            <p:nvPr/>
          </p:nvSpPr>
          <p:spPr>
            <a:xfrm>
              <a:off x="2731325" y="6897100"/>
              <a:ext cx="65600" cy="59575"/>
            </a:xfrm>
            <a:custGeom>
              <a:avLst/>
              <a:gdLst/>
              <a:ahLst/>
              <a:cxnLst/>
              <a:rect l="l" t="t" r="r" b="b"/>
              <a:pathLst>
                <a:path w="2624" h="2383" extrusionOk="0">
                  <a:moveTo>
                    <a:pt x="1289" y="1211"/>
                  </a:moveTo>
                  <a:cubicBezTo>
                    <a:pt x="1339" y="1211"/>
                    <a:pt x="1393" y="1218"/>
                    <a:pt x="1446" y="1231"/>
                  </a:cubicBezTo>
                  <a:cubicBezTo>
                    <a:pt x="1553" y="1231"/>
                    <a:pt x="1633" y="1285"/>
                    <a:pt x="1714" y="1312"/>
                  </a:cubicBezTo>
                  <a:cubicBezTo>
                    <a:pt x="1767" y="1365"/>
                    <a:pt x="1874" y="1419"/>
                    <a:pt x="1955" y="1472"/>
                  </a:cubicBezTo>
                  <a:cubicBezTo>
                    <a:pt x="2035" y="1579"/>
                    <a:pt x="2115" y="1633"/>
                    <a:pt x="2169" y="1740"/>
                  </a:cubicBezTo>
                  <a:lnTo>
                    <a:pt x="2169" y="1713"/>
                  </a:lnTo>
                  <a:lnTo>
                    <a:pt x="2222" y="1767"/>
                  </a:lnTo>
                  <a:lnTo>
                    <a:pt x="2249" y="1847"/>
                  </a:lnTo>
                  <a:lnTo>
                    <a:pt x="2249" y="1874"/>
                  </a:lnTo>
                  <a:cubicBezTo>
                    <a:pt x="2249" y="1900"/>
                    <a:pt x="2222" y="1900"/>
                    <a:pt x="2222" y="1954"/>
                  </a:cubicBezTo>
                  <a:cubicBezTo>
                    <a:pt x="2142" y="2008"/>
                    <a:pt x="2115" y="2088"/>
                    <a:pt x="2035" y="2115"/>
                  </a:cubicBezTo>
                  <a:cubicBezTo>
                    <a:pt x="2008" y="2141"/>
                    <a:pt x="1981" y="2141"/>
                    <a:pt x="1955" y="2168"/>
                  </a:cubicBezTo>
                  <a:cubicBezTo>
                    <a:pt x="1901" y="2168"/>
                    <a:pt x="1901" y="2222"/>
                    <a:pt x="1874" y="2222"/>
                  </a:cubicBezTo>
                  <a:cubicBezTo>
                    <a:pt x="1821" y="2248"/>
                    <a:pt x="1741" y="2275"/>
                    <a:pt x="1633" y="2275"/>
                  </a:cubicBezTo>
                  <a:lnTo>
                    <a:pt x="1419" y="2275"/>
                  </a:lnTo>
                  <a:cubicBezTo>
                    <a:pt x="1312" y="2248"/>
                    <a:pt x="1232" y="2248"/>
                    <a:pt x="1178" y="2222"/>
                  </a:cubicBezTo>
                  <a:cubicBezTo>
                    <a:pt x="1071" y="2168"/>
                    <a:pt x="1018" y="2141"/>
                    <a:pt x="938" y="2088"/>
                  </a:cubicBezTo>
                  <a:cubicBezTo>
                    <a:pt x="857" y="1981"/>
                    <a:pt x="750" y="1927"/>
                    <a:pt x="643" y="1793"/>
                  </a:cubicBezTo>
                  <a:cubicBezTo>
                    <a:pt x="590" y="1686"/>
                    <a:pt x="509" y="1579"/>
                    <a:pt x="509" y="1472"/>
                  </a:cubicBezTo>
                  <a:cubicBezTo>
                    <a:pt x="616" y="1419"/>
                    <a:pt x="670" y="1365"/>
                    <a:pt x="777" y="1338"/>
                  </a:cubicBezTo>
                  <a:cubicBezTo>
                    <a:pt x="911" y="1285"/>
                    <a:pt x="1018" y="1231"/>
                    <a:pt x="1152" y="1231"/>
                  </a:cubicBezTo>
                  <a:cubicBezTo>
                    <a:pt x="1192" y="1218"/>
                    <a:pt x="1239" y="1211"/>
                    <a:pt x="1289" y="1211"/>
                  </a:cubicBezTo>
                  <a:close/>
                  <a:moveTo>
                    <a:pt x="2517" y="0"/>
                  </a:moveTo>
                  <a:cubicBezTo>
                    <a:pt x="2490" y="27"/>
                    <a:pt x="2463" y="27"/>
                    <a:pt x="2410" y="80"/>
                  </a:cubicBezTo>
                  <a:cubicBezTo>
                    <a:pt x="2383" y="107"/>
                    <a:pt x="2356" y="107"/>
                    <a:pt x="2329" y="134"/>
                  </a:cubicBezTo>
                  <a:cubicBezTo>
                    <a:pt x="2222" y="214"/>
                    <a:pt x="2142" y="241"/>
                    <a:pt x="2062" y="268"/>
                  </a:cubicBezTo>
                  <a:cubicBezTo>
                    <a:pt x="1848" y="375"/>
                    <a:pt x="1607" y="455"/>
                    <a:pt x="1339" y="509"/>
                  </a:cubicBezTo>
                  <a:cubicBezTo>
                    <a:pt x="1071" y="589"/>
                    <a:pt x="831" y="616"/>
                    <a:pt x="563" y="616"/>
                  </a:cubicBezTo>
                  <a:lnTo>
                    <a:pt x="1" y="616"/>
                  </a:lnTo>
                  <a:cubicBezTo>
                    <a:pt x="54" y="857"/>
                    <a:pt x="108" y="1071"/>
                    <a:pt x="215" y="1312"/>
                  </a:cubicBezTo>
                  <a:cubicBezTo>
                    <a:pt x="349" y="1553"/>
                    <a:pt x="483" y="1793"/>
                    <a:pt x="670" y="1954"/>
                  </a:cubicBezTo>
                  <a:cubicBezTo>
                    <a:pt x="750" y="2008"/>
                    <a:pt x="857" y="2115"/>
                    <a:pt x="938" y="2168"/>
                  </a:cubicBezTo>
                  <a:cubicBezTo>
                    <a:pt x="1045" y="2248"/>
                    <a:pt x="1152" y="2302"/>
                    <a:pt x="1286" y="2355"/>
                  </a:cubicBezTo>
                  <a:cubicBezTo>
                    <a:pt x="1393" y="2382"/>
                    <a:pt x="1526" y="2382"/>
                    <a:pt x="1660" y="2382"/>
                  </a:cubicBezTo>
                  <a:cubicBezTo>
                    <a:pt x="1794" y="2355"/>
                    <a:pt x="1928" y="2329"/>
                    <a:pt x="2062" y="2248"/>
                  </a:cubicBezTo>
                  <a:cubicBezTo>
                    <a:pt x="2196" y="2141"/>
                    <a:pt x="2329" y="2008"/>
                    <a:pt x="2410" y="1847"/>
                  </a:cubicBezTo>
                  <a:cubicBezTo>
                    <a:pt x="2463" y="1793"/>
                    <a:pt x="2490" y="1686"/>
                    <a:pt x="2517" y="1579"/>
                  </a:cubicBezTo>
                  <a:cubicBezTo>
                    <a:pt x="2544" y="1472"/>
                    <a:pt x="2544" y="1365"/>
                    <a:pt x="2597" y="1285"/>
                  </a:cubicBezTo>
                  <a:cubicBezTo>
                    <a:pt x="2624" y="1124"/>
                    <a:pt x="2624" y="910"/>
                    <a:pt x="2624" y="696"/>
                  </a:cubicBezTo>
                  <a:cubicBezTo>
                    <a:pt x="2624" y="616"/>
                    <a:pt x="2597" y="509"/>
                    <a:pt x="2597" y="375"/>
                  </a:cubicBezTo>
                  <a:cubicBezTo>
                    <a:pt x="2597" y="268"/>
                    <a:pt x="2597" y="161"/>
                    <a:pt x="2544" y="80"/>
                  </a:cubicBezTo>
                  <a:lnTo>
                    <a:pt x="2517" y="0"/>
                  </a:ln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4" name="Google Shape;6804;p45"/>
            <p:cNvSpPr/>
            <p:nvPr/>
          </p:nvSpPr>
          <p:spPr>
            <a:xfrm>
              <a:off x="2813625" y="6863475"/>
              <a:ext cx="27475" cy="42500"/>
            </a:xfrm>
            <a:custGeom>
              <a:avLst/>
              <a:gdLst/>
              <a:ahLst/>
              <a:cxnLst/>
              <a:rect l="l" t="t" r="r" b="b"/>
              <a:pathLst>
                <a:path w="1099" h="1700" extrusionOk="0">
                  <a:moveTo>
                    <a:pt x="389" y="0"/>
                  </a:moveTo>
                  <a:cubicBezTo>
                    <a:pt x="367" y="0"/>
                    <a:pt x="344" y="2"/>
                    <a:pt x="322" y="7"/>
                  </a:cubicBezTo>
                  <a:cubicBezTo>
                    <a:pt x="295" y="7"/>
                    <a:pt x="269" y="34"/>
                    <a:pt x="269" y="34"/>
                  </a:cubicBezTo>
                  <a:cubicBezTo>
                    <a:pt x="54" y="141"/>
                    <a:pt x="1" y="542"/>
                    <a:pt x="54" y="944"/>
                  </a:cubicBezTo>
                  <a:cubicBezTo>
                    <a:pt x="108" y="1185"/>
                    <a:pt x="188" y="1372"/>
                    <a:pt x="322" y="1532"/>
                  </a:cubicBezTo>
                  <a:cubicBezTo>
                    <a:pt x="434" y="1644"/>
                    <a:pt x="545" y="1700"/>
                    <a:pt x="657" y="1700"/>
                  </a:cubicBezTo>
                  <a:cubicBezTo>
                    <a:pt x="679" y="1700"/>
                    <a:pt x="701" y="1698"/>
                    <a:pt x="724" y="1693"/>
                  </a:cubicBezTo>
                  <a:cubicBezTo>
                    <a:pt x="777" y="1693"/>
                    <a:pt x="804" y="1666"/>
                    <a:pt x="804" y="1666"/>
                  </a:cubicBezTo>
                  <a:cubicBezTo>
                    <a:pt x="991" y="1532"/>
                    <a:pt x="1098" y="1158"/>
                    <a:pt x="991" y="756"/>
                  </a:cubicBezTo>
                  <a:cubicBezTo>
                    <a:pt x="965" y="515"/>
                    <a:pt x="857" y="328"/>
                    <a:pt x="724" y="167"/>
                  </a:cubicBezTo>
                  <a:cubicBezTo>
                    <a:pt x="612" y="56"/>
                    <a:pt x="501" y="0"/>
                    <a:pt x="389" y="0"/>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5" name="Google Shape;6805;p45"/>
            <p:cNvSpPr/>
            <p:nvPr/>
          </p:nvSpPr>
          <p:spPr>
            <a:xfrm>
              <a:off x="2677125" y="6899600"/>
              <a:ext cx="27475" cy="42475"/>
            </a:xfrm>
            <a:custGeom>
              <a:avLst/>
              <a:gdLst/>
              <a:ahLst/>
              <a:cxnLst/>
              <a:rect l="l" t="t" r="r" b="b"/>
              <a:pathLst>
                <a:path w="1099" h="1699" extrusionOk="0">
                  <a:moveTo>
                    <a:pt x="416" y="0"/>
                  </a:moveTo>
                  <a:cubicBezTo>
                    <a:pt x="393" y="0"/>
                    <a:pt x="371" y="3"/>
                    <a:pt x="349" y="7"/>
                  </a:cubicBezTo>
                  <a:cubicBezTo>
                    <a:pt x="295" y="7"/>
                    <a:pt x="268" y="34"/>
                    <a:pt x="268" y="34"/>
                  </a:cubicBezTo>
                  <a:cubicBezTo>
                    <a:pt x="81" y="168"/>
                    <a:pt x="1" y="542"/>
                    <a:pt x="81" y="944"/>
                  </a:cubicBezTo>
                  <a:cubicBezTo>
                    <a:pt x="108" y="1185"/>
                    <a:pt x="215" y="1372"/>
                    <a:pt x="349" y="1506"/>
                  </a:cubicBezTo>
                  <a:cubicBezTo>
                    <a:pt x="465" y="1623"/>
                    <a:pt x="582" y="1699"/>
                    <a:pt x="698" y="1699"/>
                  </a:cubicBezTo>
                  <a:cubicBezTo>
                    <a:pt x="716" y="1699"/>
                    <a:pt x="733" y="1697"/>
                    <a:pt x="750" y="1693"/>
                  </a:cubicBezTo>
                  <a:cubicBezTo>
                    <a:pt x="777" y="1693"/>
                    <a:pt x="804" y="1640"/>
                    <a:pt x="804" y="1640"/>
                  </a:cubicBezTo>
                  <a:cubicBezTo>
                    <a:pt x="1018" y="1506"/>
                    <a:pt x="1098" y="1158"/>
                    <a:pt x="1018" y="730"/>
                  </a:cubicBezTo>
                  <a:cubicBezTo>
                    <a:pt x="964" y="516"/>
                    <a:pt x="884" y="302"/>
                    <a:pt x="750" y="168"/>
                  </a:cubicBezTo>
                  <a:cubicBezTo>
                    <a:pt x="639" y="56"/>
                    <a:pt x="527" y="0"/>
                    <a:pt x="416" y="0"/>
                  </a:cubicBezTo>
                  <a:close/>
                </a:path>
              </a:pathLst>
            </a:custGeom>
            <a:solidFill>
              <a:srgbClr val="02010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06" name="Google Shape;6806;p45"/>
          <p:cNvGrpSpPr/>
          <p:nvPr/>
        </p:nvGrpSpPr>
        <p:grpSpPr>
          <a:xfrm>
            <a:off x="7589684" y="4198766"/>
            <a:ext cx="896121" cy="911314"/>
            <a:chOff x="2293050" y="8738575"/>
            <a:chExt cx="1223875" cy="1244625"/>
          </a:xfrm>
        </p:grpSpPr>
        <p:sp>
          <p:nvSpPr>
            <p:cNvPr id="6807" name="Google Shape;6807;p45"/>
            <p:cNvSpPr/>
            <p:nvPr/>
          </p:nvSpPr>
          <p:spPr>
            <a:xfrm>
              <a:off x="2293050" y="8738575"/>
              <a:ext cx="1223875" cy="1244625"/>
            </a:xfrm>
            <a:custGeom>
              <a:avLst/>
              <a:gdLst/>
              <a:ahLst/>
              <a:cxnLst/>
              <a:rect l="l" t="t" r="r" b="b"/>
              <a:pathLst>
                <a:path w="48955" h="49785" extrusionOk="0">
                  <a:moveTo>
                    <a:pt x="34260" y="41246"/>
                  </a:moveTo>
                  <a:lnTo>
                    <a:pt x="34260" y="41273"/>
                  </a:lnTo>
                  <a:cubicBezTo>
                    <a:pt x="33997" y="42125"/>
                    <a:pt x="34038" y="43058"/>
                    <a:pt x="34380" y="43884"/>
                  </a:cubicBezTo>
                  <a:lnTo>
                    <a:pt x="34380" y="43884"/>
                  </a:lnTo>
                  <a:cubicBezTo>
                    <a:pt x="34146" y="43448"/>
                    <a:pt x="33829" y="43050"/>
                    <a:pt x="33431" y="42718"/>
                  </a:cubicBezTo>
                  <a:cubicBezTo>
                    <a:pt x="33324" y="42370"/>
                    <a:pt x="33243" y="42049"/>
                    <a:pt x="33056" y="41701"/>
                  </a:cubicBezTo>
                  <a:cubicBezTo>
                    <a:pt x="33270" y="41621"/>
                    <a:pt x="33457" y="41487"/>
                    <a:pt x="33671" y="41353"/>
                  </a:cubicBezTo>
                  <a:lnTo>
                    <a:pt x="34260" y="41246"/>
                  </a:lnTo>
                  <a:close/>
                  <a:moveTo>
                    <a:pt x="11643" y="0"/>
                  </a:moveTo>
                  <a:cubicBezTo>
                    <a:pt x="10091" y="0"/>
                    <a:pt x="8699" y="1071"/>
                    <a:pt x="8298" y="2570"/>
                  </a:cubicBezTo>
                  <a:cubicBezTo>
                    <a:pt x="7976" y="3908"/>
                    <a:pt x="8485" y="5273"/>
                    <a:pt x="9502" y="6103"/>
                  </a:cubicBezTo>
                  <a:lnTo>
                    <a:pt x="9502" y="6183"/>
                  </a:lnTo>
                  <a:cubicBezTo>
                    <a:pt x="5193" y="7575"/>
                    <a:pt x="1847" y="11135"/>
                    <a:pt x="803" y="15658"/>
                  </a:cubicBezTo>
                  <a:cubicBezTo>
                    <a:pt x="0" y="19057"/>
                    <a:pt x="616" y="22537"/>
                    <a:pt x="2463" y="25508"/>
                  </a:cubicBezTo>
                  <a:cubicBezTo>
                    <a:pt x="4283" y="28452"/>
                    <a:pt x="7200" y="30540"/>
                    <a:pt x="10573" y="31343"/>
                  </a:cubicBezTo>
                  <a:cubicBezTo>
                    <a:pt x="10626" y="31343"/>
                    <a:pt x="10653" y="31343"/>
                    <a:pt x="10653" y="31369"/>
                  </a:cubicBezTo>
                  <a:cubicBezTo>
                    <a:pt x="10894" y="33350"/>
                    <a:pt x="11831" y="35117"/>
                    <a:pt x="13249" y="36401"/>
                  </a:cubicBezTo>
                  <a:cubicBezTo>
                    <a:pt x="11750" y="38221"/>
                    <a:pt x="10894" y="40149"/>
                    <a:pt x="10412" y="41621"/>
                  </a:cubicBezTo>
                  <a:cubicBezTo>
                    <a:pt x="8913" y="42905"/>
                    <a:pt x="8646" y="45180"/>
                    <a:pt x="9850" y="46840"/>
                  </a:cubicBezTo>
                  <a:cubicBezTo>
                    <a:pt x="10573" y="47804"/>
                    <a:pt x="11724" y="48392"/>
                    <a:pt x="12955" y="48392"/>
                  </a:cubicBezTo>
                  <a:cubicBezTo>
                    <a:pt x="13785" y="48392"/>
                    <a:pt x="14588" y="48125"/>
                    <a:pt x="15257" y="47643"/>
                  </a:cubicBezTo>
                  <a:cubicBezTo>
                    <a:pt x="16033" y="47054"/>
                    <a:pt x="16568" y="46224"/>
                    <a:pt x="16729" y="45288"/>
                  </a:cubicBezTo>
                  <a:cubicBezTo>
                    <a:pt x="16809" y="45421"/>
                    <a:pt x="16916" y="45555"/>
                    <a:pt x="16996" y="45689"/>
                  </a:cubicBezTo>
                  <a:cubicBezTo>
                    <a:pt x="17719" y="46626"/>
                    <a:pt x="18843" y="47188"/>
                    <a:pt x="20021" y="47188"/>
                  </a:cubicBezTo>
                  <a:cubicBezTo>
                    <a:pt x="20824" y="47188"/>
                    <a:pt x="21600" y="46920"/>
                    <a:pt x="22269" y="46465"/>
                  </a:cubicBezTo>
                  <a:cubicBezTo>
                    <a:pt x="22858" y="46037"/>
                    <a:pt x="23286" y="45421"/>
                    <a:pt x="23527" y="44752"/>
                  </a:cubicBezTo>
                  <a:cubicBezTo>
                    <a:pt x="24196" y="45582"/>
                    <a:pt x="25240" y="46117"/>
                    <a:pt x="26311" y="46117"/>
                  </a:cubicBezTo>
                  <a:cubicBezTo>
                    <a:pt x="26498" y="46117"/>
                    <a:pt x="26712" y="46117"/>
                    <a:pt x="26873" y="46091"/>
                  </a:cubicBezTo>
                  <a:cubicBezTo>
                    <a:pt x="26980" y="47188"/>
                    <a:pt x="27515" y="48259"/>
                    <a:pt x="28479" y="48981"/>
                  </a:cubicBezTo>
                  <a:cubicBezTo>
                    <a:pt x="29175" y="49463"/>
                    <a:pt x="29978" y="49784"/>
                    <a:pt x="30861" y="49784"/>
                  </a:cubicBezTo>
                  <a:cubicBezTo>
                    <a:pt x="32119" y="49784"/>
                    <a:pt x="33324" y="49169"/>
                    <a:pt x="34073" y="48178"/>
                  </a:cubicBezTo>
                  <a:cubicBezTo>
                    <a:pt x="34938" y="47000"/>
                    <a:pt x="35069" y="45493"/>
                    <a:pt x="34544" y="44231"/>
                  </a:cubicBezTo>
                  <a:lnTo>
                    <a:pt x="34544" y="44231"/>
                  </a:lnTo>
                  <a:cubicBezTo>
                    <a:pt x="34793" y="44694"/>
                    <a:pt x="35145" y="45113"/>
                    <a:pt x="35599" y="45448"/>
                  </a:cubicBezTo>
                  <a:cubicBezTo>
                    <a:pt x="36268" y="45957"/>
                    <a:pt x="37044" y="46198"/>
                    <a:pt x="37847" y="46198"/>
                  </a:cubicBezTo>
                  <a:cubicBezTo>
                    <a:pt x="39025" y="46198"/>
                    <a:pt x="40149" y="45635"/>
                    <a:pt x="40871" y="44699"/>
                  </a:cubicBezTo>
                  <a:cubicBezTo>
                    <a:pt x="41487" y="43815"/>
                    <a:pt x="41701" y="42772"/>
                    <a:pt x="41567" y="41808"/>
                  </a:cubicBezTo>
                  <a:lnTo>
                    <a:pt x="41567" y="41808"/>
                  </a:lnTo>
                  <a:cubicBezTo>
                    <a:pt x="41889" y="41915"/>
                    <a:pt x="42236" y="41942"/>
                    <a:pt x="42558" y="41942"/>
                  </a:cubicBezTo>
                  <a:cubicBezTo>
                    <a:pt x="43682" y="41942"/>
                    <a:pt x="44752" y="41407"/>
                    <a:pt x="45422" y="40496"/>
                  </a:cubicBezTo>
                  <a:cubicBezTo>
                    <a:pt x="46492" y="39078"/>
                    <a:pt x="46278" y="37070"/>
                    <a:pt x="45047" y="35866"/>
                  </a:cubicBezTo>
                  <a:cubicBezTo>
                    <a:pt x="44806" y="35143"/>
                    <a:pt x="44485" y="34340"/>
                    <a:pt x="43976" y="33511"/>
                  </a:cubicBezTo>
                  <a:cubicBezTo>
                    <a:pt x="44297" y="32975"/>
                    <a:pt x="44538" y="32387"/>
                    <a:pt x="44699" y="31771"/>
                  </a:cubicBezTo>
                  <a:cubicBezTo>
                    <a:pt x="45341" y="31048"/>
                    <a:pt x="45823" y="30165"/>
                    <a:pt x="46091" y="29201"/>
                  </a:cubicBezTo>
                  <a:cubicBezTo>
                    <a:pt x="46144" y="28987"/>
                    <a:pt x="46171" y="28800"/>
                    <a:pt x="46225" y="28586"/>
                  </a:cubicBezTo>
                  <a:cubicBezTo>
                    <a:pt x="47108" y="27836"/>
                    <a:pt x="47777" y="26819"/>
                    <a:pt x="48098" y="25615"/>
                  </a:cubicBezTo>
                  <a:cubicBezTo>
                    <a:pt x="48955" y="22564"/>
                    <a:pt x="47108" y="19459"/>
                    <a:pt x="44083" y="18656"/>
                  </a:cubicBezTo>
                  <a:cubicBezTo>
                    <a:pt x="43602" y="18522"/>
                    <a:pt x="43147" y="18495"/>
                    <a:pt x="42638" y="18495"/>
                  </a:cubicBezTo>
                  <a:cubicBezTo>
                    <a:pt x="40283" y="18495"/>
                    <a:pt x="38222" y="19940"/>
                    <a:pt x="37338" y="22028"/>
                  </a:cubicBezTo>
                  <a:cubicBezTo>
                    <a:pt x="36161" y="22617"/>
                    <a:pt x="35197" y="23554"/>
                    <a:pt x="34608" y="24678"/>
                  </a:cubicBezTo>
                  <a:cubicBezTo>
                    <a:pt x="34314" y="24892"/>
                    <a:pt x="33993" y="25160"/>
                    <a:pt x="33725" y="25427"/>
                  </a:cubicBezTo>
                  <a:cubicBezTo>
                    <a:pt x="33002" y="25642"/>
                    <a:pt x="32280" y="25990"/>
                    <a:pt x="31691" y="26445"/>
                  </a:cubicBezTo>
                  <a:cubicBezTo>
                    <a:pt x="31289" y="26525"/>
                    <a:pt x="30915" y="26578"/>
                    <a:pt x="30540" y="26685"/>
                  </a:cubicBezTo>
                  <a:cubicBezTo>
                    <a:pt x="30192" y="26632"/>
                    <a:pt x="29790" y="26578"/>
                    <a:pt x="29416" y="26578"/>
                  </a:cubicBezTo>
                  <a:cubicBezTo>
                    <a:pt x="28506" y="26578"/>
                    <a:pt x="27622" y="26766"/>
                    <a:pt x="26739" y="27060"/>
                  </a:cubicBezTo>
                  <a:cubicBezTo>
                    <a:pt x="26338" y="26685"/>
                    <a:pt x="25936" y="26391"/>
                    <a:pt x="25454" y="26123"/>
                  </a:cubicBezTo>
                  <a:cubicBezTo>
                    <a:pt x="25401" y="25588"/>
                    <a:pt x="25294" y="25079"/>
                    <a:pt x="25133" y="24571"/>
                  </a:cubicBezTo>
                  <a:cubicBezTo>
                    <a:pt x="25642" y="23634"/>
                    <a:pt x="25990" y="22617"/>
                    <a:pt x="26231" y="21573"/>
                  </a:cubicBezTo>
                  <a:cubicBezTo>
                    <a:pt x="27435" y="16381"/>
                    <a:pt x="25321" y="11135"/>
                    <a:pt x="21279" y="8110"/>
                  </a:cubicBezTo>
                  <a:cubicBezTo>
                    <a:pt x="21895" y="7655"/>
                    <a:pt x="22350" y="6986"/>
                    <a:pt x="22564" y="6210"/>
                  </a:cubicBezTo>
                  <a:cubicBezTo>
                    <a:pt x="22778" y="5300"/>
                    <a:pt x="22644" y="4416"/>
                    <a:pt x="22189" y="3613"/>
                  </a:cubicBezTo>
                  <a:cubicBezTo>
                    <a:pt x="21707" y="2810"/>
                    <a:pt x="20985" y="2275"/>
                    <a:pt x="20075" y="2034"/>
                  </a:cubicBezTo>
                  <a:cubicBezTo>
                    <a:pt x="19807" y="1954"/>
                    <a:pt x="19512" y="1927"/>
                    <a:pt x="19245" y="1927"/>
                  </a:cubicBezTo>
                  <a:cubicBezTo>
                    <a:pt x="17826" y="1927"/>
                    <a:pt x="16622" y="2757"/>
                    <a:pt x="16086" y="4015"/>
                  </a:cubicBezTo>
                  <a:cubicBezTo>
                    <a:pt x="15872" y="4202"/>
                    <a:pt x="15631" y="4443"/>
                    <a:pt x="15364" y="4711"/>
                  </a:cubicBezTo>
                  <a:cubicBezTo>
                    <a:pt x="15257" y="4363"/>
                    <a:pt x="15150" y="4042"/>
                    <a:pt x="15069" y="3747"/>
                  </a:cubicBezTo>
                  <a:cubicBezTo>
                    <a:pt x="15123" y="3025"/>
                    <a:pt x="14962" y="2302"/>
                    <a:pt x="14588" y="1660"/>
                  </a:cubicBezTo>
                  <a:cubicBezTo>
                    <a:pt x="14133" y="857"/>
                    <a:pt x="13383" y="321"/>
                    <a:pt x="12500" y="80"/>
                  </a:cubicBezTo>
                  <a:cubicBezTo>
                    <a:pt x="12232" y="27"/>
                    <a:pt x="11911" y="0"/>
                    <a:pt x="11643" y="0"/>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8" name="Google Shape;6808;p45"/>
            <p:cNvSpPr/>
            <p:nvPr/>
          </p:nvSpPr>
          <p:spPr>
            <a:xfrm>
              <a:off x="2583450" y="9635225"/>
              <a:ext cx="170650" cy="245875"/>
            </a:xfrm>
            <a:custGeom>
              <a:avLst/>
              <a:gdLst/>
              <a:ahLst/>
              <a:cxnLst/>
              <a:rect l="l" t="t" r="r" b="b"/>
              <a:pathLst>
                <a:path w="6826" h="9835" extrusionOk="0">
                  <a:moveTo>
                    <a:pt x="6130" y="0"/>
                  </a:moveTo>
                  <a:cubicBezTo>
                    <a:pt x="2704" y="2409"/>
                    <a:pt x="1499" y="5701"/>
                    <a:pt x="1098" y="7494"/>
                  </a:cubicBezTo>
                  <a:cubicBezTo>
                    <a:pt x="937" y="7521"/>
                    <a:pt x="777" y="7575"/>
                    <a:pt x="643" y="7682"/>
                  </a:cubicBezTo>
                  <a:cubicBezTo>
                    <a:pt x="134" y="8083"/>
                    <a:pt x="1" y="8833"/>
                    <a:pt x="402" y="9368"/>
                  </a:cubicBezTo>
                  <a:cubicBezTo>
                    <a:pt x="634" y="9678"/>
                    <a:pt x="983" y="9835"/>
                    <a:pt x="1329" y="9835"/>
                  </a:cubicBezTo>
                  <a:cubicBezTo>
                    <a:pt x="1581" y="9835"/>
                    <a:pt x="1832" y="9751"/>
                    <a:pt x="2035" y="9582"/>
                  </a:cubicBezTo>
                  <a:cubicBezTo>
                    <a:pt x="2543" y="9181"/>
                    <a:pt x="2677" y="8458"/>
                    <a:pt x="2276" y="7923"/>
                  </a:cubicBezTo>
                  <a:lnTo>
                    <a:pt x="2088" y="7709"/>
                  </a:lnTo>
                  <a:cubicBezTo>
                    <a:pt x="2918" y="3828"/>
                    <a:pt x="6826" y="428"/>
                    <a:pt x="6826" y="428"/>
                  </a:cubicBezTo>
                  <a:lnTo>
                    <a:pt x="613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9" name="Google Shape;6809;p45"/>
            <p:cNvSpPr/>
            <p:nvPr/>
          </p:nvSpPr>
          <p:spPr>
            <a:xfrm>
              <a:off x="2762125" y="9628525"/>
              <a:ext cx="155925" cy="222975"/>
            </a:xfrm>
            <a:custGeom>
              <a:avLst/>
              <a:gdLst/>
              <a:ahLst/>
              <a:cxnLst/>
              <a:rect l="l" t="t" r="r" b="b"/>
              <a:pathLst>
                <a:path w="6237" h="8919" extrusionOk="0">
                  <a:moveTo>
                    <a:pt x="5594" y="0"/>
                  </a:moveTo>
                  <a:cubicBezTo>
                    <a:pt x="2516" y="2168"/>
                    <a:pt x="1419" y="5166"/>
                    <a:pt x="1044" y="6772"/>
                  </a:cubicBezTo>
                  <a:cubicBezTo>
                    <a:pt x="883" y="6826"/>
                    <a:pt x="749" y="6879"/>
                    <a:pt x="616" y="6986"/>
                  </a:cubicBezTo>
                  <a:cubicBezTo>
                    <a:pt x="107" y="7361"/>
                    <a:pt x="0" y="8030"/>
                    <a:pt x="375" y="8485"/>
                  </a:cubicBezTo>
                  <a:cubicBezTo>
                    <a:pt x="600" y="8774"/>
                    <a:pt x="930" y="8919"/>
                    <a:pt x="1263" y="8919"/>
                  </a:cubicBezTo>
                  <a:cubicBezTo>
                    <a:pt x="1485" y="8919"/>
                    <a:pt x="1708" y="8854"/>
                    <a:pt x="1900" y="8726"/>
                  </a:cubicBezTo>
                  <a:cubicBezTo>
                    <a:pt x="2382" y="8351"/>
                    <a:pt x="2489" y="7682"/>
                    <a:pt x="2114" y="7227"/>
                  </a:cubicBezTo>
                  <a:cubicBezTo>
                    <a:pt x="2061" y="7120"/>
                    <a:pt x="1981" y="7093"/>
                    <a:pt x="1927" y="7013"/>
                  </a:cubicBezTo>
                  <a:cubicBezTo>
                    <a:pt x="2677" y="3507"/>
                    <a:pt x="6236" y="402"/>
                    <a:pt x="6236" y="402"/>
                  </a:cubicBezTo>
                  <a:lnTo>
                    <a:pt x="5594"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0" name="Google Shape;6810;p45"/>
            <p:cNvSpPr/>
            <p:nvPr/>
          </p:nvSpPr>
          <p:spPr>
            <a:xfrm>
              <a:off x="2926725" y="9642575"/>
              <a:ext cx="125150" cy="182025"/>
            </a:xfrm>
            <a:custGeom>
              <a:avLst/>
              <a:gdLst/>
              <a:ahLst/>
              <a:cxnLst/>
              <a:rect l="l" t="t" r="r" b="b"/>
              <a:pathLst>
                <a:path w="5006" h="7281" extrusionOk="0">
                  <a:moveTo>
                    <a:pt x="4470" y="0"/>
                  </a:moveTo>
                  <a:cubicBezTo>
                    <a:pt x="2008" y="1767"/>
                    <a:pt x="1098" y="4203"/>
                    <a:pt x="803" y="5514"/>
                  </a:cubicBezTo>
                  <a:cubicBezTo>
                    <a:pt x="696" y="5541"/>
                    <a:pt x="562" y="5621"/>
                    <a:pt x="455" y="5675"/>
                  </a:cubicBezTo>
                  <a:cubicBezTo>
                    <a:pt x="81" y="5996"/>
                    <a:pt x="0" y="6531"/>
                    <a:pt x="295" y="6933"/>
                  </a:cubicBezTo>
                  <a:cubicBezTo>
                    <a:pt x="449" y="7164"/>
                    <a:pt x="702" y="7280"/>
                    <a:pt x="965" y="7280"/>
                  </a:cubicBezTo>
                  <a:cubicBezTo>
                    <a:pt x="1158" y="7280"/>
                    <a:pt x="1356" y="7218"/>
                    <a:pt x="1526" y="7093"/>
                  </a:cubicBezTo>
                  <a:cubicBezTo>
                    <a:pt x="1901" y="6799"/>
                    <a:pt x="2008" y="6264"/>
                    <a:pt x="1687" y="5862"/>
                  </a:cubicBezTo>
                  <a:cubicBezTo>
                    <a:pt x="1633" y="5782"/>
                    <a:pt x="1606" y="5728"/>
                    <a:pt x="1526" y="5675"/>
                  </a:cubicBezTo>
                  <a:cubicBezTo>
                    <a:pt x="2142" y="2838"/>
                    <a:pt x="5006" y="322"/>
                    <a:pt x="5006" y="322"/>
                  </a:cubicBezTo>
                  <a:lnTo>
                    <a:pt x="447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1" name="Google Shape;6811;p45"/>
            <p:cNvSpPr/>
            <p:nvPr/>
          </p:nvSpPr>
          <p:spPr>
            <a:xfrm>
              <a:off x="3276025" y="9267750"/>
              <a:ext cx="166625" cy="150950"/>
            </a:xfrm>
            <a:custGeom>
              <a:avLst/>
              <a:gdLst/>
              <a:ahLst/>
              <a:cxnLst/>
              <a:rect l="l" t="t" r="r" b="b"/>
              <a:pathLst>
                <a:path w="6665" h="6038" extrusionOk="0">
                  <a:moveTo>
                    <a:pt x="3281" y="1"/>
                  </a:moveTo>
                  <a:cubicBezTo>
                    <a:pt x="1931" y="1"/>
                    <a:pt x="737" y="916"/>
                    <a:pt x="402" y="2280"/>
                  </a:cubicBezTo>
                  <a:cubicBezTo>
                    <a:pt x="0" y="3886"/>
                    <a:pt x="964" y="5545"/>
                    <a:pt x="2570" y="5947"/>
                  </a:cubicBezTo>
                  <a:cubicBezTo>
                    <a:pt x="2816" y="6008"/>
                    <a:pt x="3063" y="6038"/>
                    <a:pt x="3307" y="6038"/>
                  </a:cubicBezTo>
                  <a:cubicBezTo>
                    <a:pt x="4655" y="6038"/>
                    <a:pt x="5901" y="5138"/>
                    <a:pt x="6263" y="3779"/>
                  </a:cubicBezTo>
                  <a:cubicBezTo>
                    <a:pt x="6665" y="2173"/>
                    <a:pt x="5701" y="540"/>
                    <a:pt x="4095" y="112"/>
                  </a:cubicBezTo>
                  <a:cubicBezTo>
                    <a:pt x="3821" y="37"/>
                    <a:pt x="3548" y="1"/>
                    <a:pt x="328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2" name="Google Shape;6812;p45"/>
            <p:cNvSpPr/>
            <p:nvPr/>
          </p:nvSpPr>
          <p:spPr>
            <a:xfrm>
              <a:off x="3197725" y="9340025"/>
              <a:ext cx="196075" cy="177550"/>
            </a:xfrm>
            <a:custGeom>
              <a:avLst/>
              <a:gdLst/>
              <a:ahLst/>
              <a:cxnLst/>
              <a:rect l="l" t="t" r="r" b="b"/>
              <a:pathLst>
                <a:path w="7843" h="7102" extrusionOk="0">
                  <a:moveTo>
                    <a:pt x="3920" y="0"/>
                  </a:moveTo>
                  <a:cubicBezTo>
                    <a:pt x="2324" y="0"/>
                    <a:pt x="889" y="1051"/>
                    <a:pt x="482" y="2654"/>
                  </a:cubicBezTo>
                  <a:cubicBezTo>
                    <a:pt x="0" y="4528"/>
                    <a:pt x="1125" y="6482"/>
                    <a:pt x="3025" y="6990"/>
                  </a:cubicBezTo>
                  <a:cubicBezTo>
                    <a:pt x="3318" y="7066"/>
                    <a:pt x="3613" y="7102"/>
                    <a:pt x="3904" y="7102"/>
                  </a:cubicBezTo>
                  <a:cubicBezTo>
                    <a:pt x="5474" y="7102"/>
                    <a:pt x="6932" y="6051"/>
                    <a:pt x="7361" y="4447"/>
                  </a:cubicBezTo>
                  <a:cubicBezTo>
                    <a:pt x="7843" y="2574"/>
                    <a:pt x="6719" y="620"/>
                    <a:pt x="4818" y="111"/>
                  </a:cubicBezTo>
                  <a:cubicBezTo>
                    <a:pt x="4517" y="36"/>
                    <a:pt x="4216" y="0"/>
                    <a:pt x="392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3" name="Google Shape;6813;p45"/>
            <p:cNvSpPr/>
            <p:nvPr/>
          </p:nvSpPr>
          <p:spPr>
            <a:xfrm>
              <a:off x="3145525" y="9392550"/>
              <a:ext cx="216175" cy="195575"/>
            </a:xfrm>
            <a:custGeom>
              <a:avLst/>
              <a:gdLst/>
              <a:ahLst/>
              <a:cxnLst/>
              <a:rect l="l" t="t" r="r" b="b"/>
              <a:pathLst>
                <a:path w="8647" h="7823" extrusionOk="0">
                  <a:moveTo>
                    <a:pt x="4306" y="0"/>
                  </a:moveTo>
                  <a:cubicBezTo>
                    <a:pt x="2558" y="0"/>
                    <a:pt x="987" y="1154"/>
                    <a:pt x="536" y="2935"/>
                  </a:cubicBezTo>
                  <a:cubicBezTo>
                    <a:pt x="1" y="5023"/>
                    <a:pt x="1285" y="7164"/>
                    <a:pt x="3346" y="7700"/>
                  </a:cubicBezTo>
                  <a:cubicBezTo>
                    <a:pt x="3667" y="7783"/>
                    <a:pt x="3990" y="7823"/>
                    <a:pt x="4309" y="7823"/>
                  </a:cubicBezTo>
                  <a:cubicBezTo>
                    <a:pt x="6036" y="7823"/>
                    <a:pt x="7632" y="6652"/>
                    <a:pt x="8084" y="4889"/>
                  </a:cubicBezTo>
                  <a:cubicBezTo>
                    <a:pt x="8646" y="2802"/>
                    <a:pt x="7388" y="660"/>
                    <a:pt x="5300" y="125"/>
                  </a:cubicBezTo>
                  <a:cubicBezTo>
                    <a:pt x="4967" y="40"/>
                    <a:pt x="4633" y="0"/>
                    <a:pt x="430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4" name="Google Shape;6814;p45"/>
            <p:cNvSpPr/>
            <p:nvPr/>
          </p:nvSpPr>
          <p:spPr>
            <a:xfrm>
              <a:off x="3257950" y="9538200"/>
              <a:ext cx="125150" cy="181575"/>
            </a:xfrm>
            <a:custGeom>
              <a:avLst/>
              <a:gdLst/>
              <a:ahLst/>
              <a:cxnLst/>
              <a:rect l="l" t="t" r="r" b="b"/>
              <a:pathLst>
                <a:path w="5006" h="7263" extrusionOk="0">
                  <a:moveTo>
                    <a:pt x="536" y="0"/>
                  </a:moveTo>
                  <a:lnTo>
                    <a:pt x="0" y="321"/>
                  </a:lnTo>
                  <a:cubicBezTo>
                    <a:pt x="0" y="321"/>
                    <a:pt x="2864" y="2837"/>
                    <a:pt x="3480" y="5674"/>
                  </a:cubicBezTo>
                  <a:cubicBezTo>
                    <a:pt x="3400" y="5701"/>
                    <a:pt x="3373" y="5781"/>
                    <a:pt x="3293" y="5835"/>
                  </a:cubicBezTo>
                  <a:cubicBezTo>
                    <a:pt x="2998" y="6236"/>
                    <a:pt x="3105" y="6772"/>
                    <a:pt x="3480" y="7093"/>
                  </a:cubicBezTo>
                  <a:cubicBezTo>
                    <a:pt x="3637" y="7208"/>
                    <a:pt x="3820" y="7262"/>
                    <a:pt x="3999" y="7262"/>
                  </a:cubicBezTo>
                  <a:cubicBezTo>
                    <a:pt x="4277" y="7262"/>
                    <a:pt x="4548" y="7133"/>
                    <a:pt x="4711" y="6906"/>
                  </a:cubicBezTo>
                  <a:cubicBezTo>
                    <a:pt x="5006" y="6504"/>
                    <a:pt x="4898" y="5969"/>
                    <a:pt x="4551" y="5674"/>
                  </a:cubicBezTo>
                  <a:cubicBezTo>
                    <a:pt x="4443" y="5621"/>
                    <a:pt x="4310" y="5541"/>
                    <a:pt x="4203" y="5514"/>
                  </a:cubicBezTo>
                  <a:cubicBezTo>
                    <a:pt x="3908" y="4202"/>
                    <a:pt x="2998" y="1767"/>
                    <a:pt x="53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5" name="Google Shape;6815;p45"/>
            <p:cNvSpPr/>
            <p:nvPr/>
          </p:nvSpPr>
          <p:spPr>
            <a:xfrm>
              <a:off x="3068575" y="9432450"/>
              <a:ext cx="241600" cy="218425"/>
            </a:xfrm>
            <a:custGeom>
              <a:avLst/>
              <a:gdLst/>
              <a:ahLst/>
              <a:cxnLst/>
              <a:rect l="l" t="t" r="r" b="b"/>
              <a:pathLst>
                <a:path w="9664" h="8737" extrusionOk="0">
                  <a:moveTo>
                    <a:pt x="4837" y="0"/>
                  </a:moveTo>
                  <a:cubicBezTo>
                    <a:pt x="2893" y="0"/>
                    <a:pt x="1114" y="1302"/>
                    <a:pt x="616" y="3293"/>
                  </a:cubicBezTo>
                  <a:cubicBezTo>
                    <a:pt x="1" y="5622"/>
                    <a:pt x="1419" y="8004"/>
                    <a:pt x="3748" y="8593"/>
                  </a:cubicBezTo>
                  <a:cubicBezTo>
                    <a:pt x="4121" y="8690"/>
                    <a:pt x="4493" y="8737"/>
                    <a:pt x="4859" y="8737"/>
                  </a:cubicBezTo>
                  <a:cubicBezTo>
                    <a:pt x="6805" y="8737"/>
                    <a:pt x="8556" y="7421"/>
                    <a:pt x="9074" y="5461"/>
                  </a:cubicBezTo>
                  <a:cubicBezTo>
                    <a:pt x="9663" y="3106"/>
                    <a:pt x="8271" y="750"/>
                    <a:pt x="5916" y="135"/>
                  </a:cubicBezTo>
                  <a:cubicBezTo>
                    <a:pt x="5555" y="44"/>
                    <a:pt x="5194" y="0"/>
                    <a:pt x="483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6" name="Google Shape;6816;p45"/>
            <p:cNvSpPr/>
            <p:nvPr/>
          </p:nvSpPr>
          <p:spPr>
            <a:xfrm>
              <a:off x="2976250" y="9464750"/>
              <a:ext cx="267000" cy="241300"/>
            </a:xfrm>
            <a:custGeom>
              <a:avLst/>
              <a:gdLst/>
              <a:ahLst/>
              <a:cxnLst/>
              <a:rect l="l" t="t" r="r" b="b"/>
              <a:pathLst>
                <a:path w="10680" h="9652" extrusionOk="0">
                  <a:moveTo>
                    <a:pt x="5377" y="0"/>
                  </a:moveTo>
                  <a:cubicBezTo>
                    <a:pt x="3218" y="0"/>
                    <a:pt x="1261" y="1460"/>
                    <a:pt x="696" y="3607"/>
                  </a:cubicBezTo>
                  <a:cubicBezTo>
                    <a:pt x="0" y="6177"/>
                    <a:pt x="1552" y="8826"/>
                    <a:pt x="4122" y="9496"/>
                  </a:cubicBezTo>
                  <a:cubicBezTo>
                    <a:pt x="4530" y="9601"/>
                    <a:pt x="4939" y="9651"/>
                    <a:pt x="5341" y="9651"/>
                  </a:cubicBezTo>
                  <a:cubicBezTo>
                    <a:pt x="7495" y="9651"/>
                    <a:pt x="9446" y="8208"/>
                    <a:pt x="10010" y="6043"/>
                  </a:cubicBezTo>
                  <a:cubicBezTo>
                    <a:pt x="10680" y="3473"/>
                    <a:pt x="9154" y="824"/>
                    <a:pt x="6584" y="154"/>
                  </a:cubicBezTo>
                  <a:cubicBezTo>
                    <a:pt x="6180" y="50"/>
                    <a:pt x="5775" y="0"/>
                    <a:pt x="537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7" name="Google Shape;6817;p45"/>
            <p:cNvSpPr/>
            <p:nvPr/>
          </p:nvSpPr>
          <p:spPr>
            <a:xfrm>
              <a:off x="3115425" y="9602425"/>
              <a:ext cx="155925" cy="223275"/>
            </a:xfrm>
            <a:custGeom>
              <a:avLst/>
              <a:gdLst/>
              <a:ahLst/>
              <a:cxnLst/>
              <a:rect l="l" t="t" r="r" b="b"/>
              <a:pathLst>
                <a:path w="6237" h="8931" extrusionOk="0">
                  <a:moveTo>
                    <a:pt x="643" y="1"/>
                  </a:moveTo>
                  <a:lnTo>
                    <a:pt x="0" y="402"/>
                  </a:lnTo>
                  <a:cubicBezTo>
                    <a:pt x="0" y="402"/>
                    <a:pt x="3560" y="3507"/>
                    <a:pt x="4310" y="7013"/>
                  </a:cubicBezTo>
                  <a:cubicBezTo>
                    <a:pt x="4256" y="7093"/>
                    <a:pt x="4176" y="7120"/>
                    <a:pt x="4122" y="7227"/>
                  </a:cubicBezTo>
                  <a:cubicBezTo>
                    <a:pt x="3747" y="7682"/>
                    <a:pt x="3855" y="8351"/>
                    <a:pt x="4336" y="8726"/>
                  </a:cubicBezTo>
                  <a:cubicBezTo>
                    <a:pt x="4538" y="8864"/>
                    <a:pt x="4764" y="8930"/>
                    <a:pt x="4986" y="8930"/>
                  </a:cubicBezTo>
                  <a:cubicBezTo>
                    <a:pt x="5325" y="8930"/>
                    <a:pt x="5652" y="8776"/>
                    <a:pt x="5862" y="8485"/>
                  </a:cubicBezTo>
                  <a:cubicBezTo>
                    <a:pt x="6237" y="8030"/>
                    <a:pt x="6130" y="7361"/>
                    <a:pt x="5621" y="6986"/>
                  </a:cubicBezTo>
                  <a:cubicBezTo>
                    <a:pt x="5487" y="6879"/>
                    <a:pt x="5353" y="6826"/>
                    <a:pt x="5193" y="6799"/>
                  </a:cubicBezTo>
                  <a:cubicBezTo>
                    <a:pt x="4818" y="5193"/>
                    <a:pt x="3721" y="2169"/>
                    <a:pt x="6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8" name="Google Shape;6818;p45"/>
            <p:cNvSpPr/>
            <p:nvPr/>
          </p:nvSpPr>
          <p:spPr>
            <a:xfrm>
              <a:off x="2881225" y="9470875"/>
              <a:ext cx="293775" cy="265125"/>
            </a:xfrm>
            <a:custGeom>
              <a:avLst/>
              <a:gdLst/>
              <a:ahLst/>
              <a:cxnLst/>
              <a:rect l="l" t="t" r="r" b="b"/>
              <a:pathLst>
                <a:path w="11751" h="10605" extrusionOk="0">
                  <a:moveTo>
                    <a:pt x="5851" y="1"/>
                  </a:moveTo>
                  <a:cubicBezTo>
                    <a:pt x="3498" y="1"/>
                    <a:pt x="1357" y="1592"/>
                    <a:pt x="750" y="3978"/>
                  </a:cubicBezTo>
                  <a:cubicBezTo>
                    <a:pt x="0" y="6788"/>
                    <a:pt x="1713" y="9706"/>
                    <a:pt x="4550" y="10428"/>
                  </a:cubicBezTo>
                  <a:cubicBezTo>
                    <a:pt x="4997" y="10547"/>
                    <a:pt x="5447" y="10604"/>
                    <a:pt x="5890" y="10604"/>
                  </a:cubicBezTo>
                  <a:cubicBezTo>
                    <a:pt x="8233" y="10604"/>
                    <a:pt x="10393" y="9013"/>
                    <a:pt x="11001" y="6628"/>
                  </a:cubicBezTo>
                  <a:cubicBezTo>
                    <a:pt x="11750" y="3817"/>
                    <a:pt x="10037" y="900"/>
                    <a:pt x="7200" y="177"/>
                  </a:cubicBezTo>
                  <a:cubicBezTo>
                    <a:pt x="6749" y="58"/>
                    <a:pt x="6296" y="1"/>
                    <a:pt x="585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9" name="Google Shape;6819;p45"/>
            <p:cNvSpPr/>
            <p:nvPr/>
          </p:nvSpPr>
          <p:spPr>
            <a:xfrm>
              <a:off x="2812300" y="9485875"/>
              <a:ext cx="293775" cy="265500"/>
            </a:xfrm>
            <a:custGeom>
              <a:avLst/>
              <a:gdLst/>
              <a:ahLst/>
              <a:cxnLst/>
              <a:rect l="l" t="t" r="r" b="b"/>
              <a:pathLst>
                <a:path w="11751" h="10620" extrusionOk="0">
                  <a:moveTo>
                    <a:pt x="5889" y="1"/>
                  </a:moveTo>
                  <a:cubicBezTo>
                    <a:pt x="3527" y="1"/>
                    <a:pt x="1383" y="1595"/>
                    <a:pt x="750" y="3993"/>
                  </a:cubicBezTo>
                  <a:cubicBezTo>
                    <a:pt x="0" y="6804"/>
                    <a:pt x="1713" y="9721"/>
                    <a:pt x="4551" y="10444"/>
                  </a:cubicBezTo>
                  <a:cubicBezTo>
                    <a:pt x="5002" y="10563"/>
                    <a:pt x="5454" y="10620"/>
                    <a:pt x="5900" y="10620"/>
                  </a:cubicBezTo>
                  <a:cubicBezTo>
                    <a:pt x="8253" y="10620"/>
                    <a:pt x="10398" y="9029"/>
                    <a:pt x="11028" y="6643"/>
                  </a:cubicBezTo>
                  <a:cubicBezTo>
                    <a:pt x="11751" y="3833"/>
                    <a:pt x="10064" y="915"/>
                    <a:pt x="7200" y="166"/>
                  </a:cubicBezTo>
                  <a:cubicBezTo>
                    <a:pt x="6761" y="54"/>
                    <a:pt x="6321" y="1"/>
                    <a:pt x="588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0" name="Google Shape;6820;p45"/>
            <p:cNvSpPr/>
            <p:nvPr/>
          </p:nvSpPr>
          <p:spPr>
            <a:xfrm>
              <a:off x="2725975" y="9472550"/>
              <a:ext cx="301800" cy="265750"/>
            </a:xfrm>
            <a:custGeom>
              <a:avLst/>
              <a:gdLst/>
              <a:ahLst/>
              <a:cxnLst/>
              <a:rect l="l" t="t" r="r" b="b"/>
              <a:pathLst>
                <a:path w="12072" h="10630" extrusionOk="0">
                  <a:moveTo>
                    <a:pt x="6036" y="1"/>
                  </a:moveTo>
                  <a:cubicBezTo>
                    <a:pt x="5003" y="1"/>
                    <a:pt x="3955" y="297"/>
                    <a:pt x="3025" y="913"/>
                  </a:cubicBezTo>
                  <a:cubicBezTo>
                    <a:pt x="590" y="2572"/>
                    <a:pt x="1" y="5891"/>
                    <a:pt x="1633" y="8300"/>
                  </a:cubicBezTo>
                  <a:cubicBezTo>
                    <a:pt x="2668" y="9819"/>
                    <a:pt x="4347" y="10630"/>
                    <a:pt x="6049" y="10630"/>
                  </a:cubicBezTo>
                  <a:cubicBezTo>
                    <a:pt x="7077" y="10630"/>
                    <a:pt x="8113" y="10334"/>
                    <a:pt x="9021" y="9719"/>
                  </a:cubicBezTo>
                  <a:cubicBezTo>
                    <a:pt x="11456" y="8033"/>
                    <a:pt x="12072" y="4714"/>
                    <a:pt x="10439" y="2305"/>
                  </a:cubicBezTo>
                  <a:cubicBezTo>
                    <a:pt x="9406" y="805"/>
                    <a:pt x="7741" y="1"/>
                    <a:pt x="603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1" name="Google Shape;6821;p45"/>
            <p:cNvSpPr/>
            <p:nvPr/>
          </p:nvSpPr>
          <p:spPr>
            <a:xfrm>
              <a:off x="2913350" y="9640575"/>
              <a:ext cx="189375" cy="274675"/>
            </a:xfrm>
            <a:custGeom>
              <a:avLst/>
              <a:gdLst/>
              <a:ahLst/>
              <a:cxnLst/>
              <a:rect l="l" t="t" r="r" b="b"/>
              <a:pathLst>
                <a:path w="7575" h="10987" extrusionOk="0">
                  <a:moveTo>
                    <a:pt x="803" y="0"/>
                  </a:moveTo>
                  <a:lnTo>
                    <a:pt x="0" y="509"/>
                  </a:lnTo>
                  <a:cubicBezTo>
                    <a:pt x="0" y="509"/>
                    <a:pt x="4336" y="4309"/>
                    <a:pt x="5273" y="8645"/>
                  </a:cubicBezTo>
                  <a:cubicBezTo>
                    <a:pt x="5166" y="8699"/>
                    <a:pt x="5112" y="8779"/>
                    <a:pt x="5032" y="8886"/>
                  </a:cubicBezTo>
                  <a:cubicBezTo>
                    <a:pt x="4604" y="9475"/>
                    <a:pt x="4738" y="10278"/>
                    <a:pt x="5300" y="10706"/>
                  </a:cubicBezTo>
                  <a:cubicBezTo>
                    <a:pt x="5543" y="10894"/>
                    <a:pt x="5827" y="10986"/>
                    <a:pt x="6107" y="10986"/>
                  </a:cubicBezTo>
                  <a:cubicBezTo>
                    <a:pt x="6505" y="10986"/>
                    <a:pt x="6895" y="10800"/>
                    <a:pt x="7146" y="10439"/>
                  </a:cubicBezTo>
                  <a:cubicBezTo>
                    <a:pt x="7575" y="9877"/>
                    <a:pt x="7441" y="9047"/>
                    <a:pt x="6879" y="8619"/>
                  </a:cubicBezTo>
                  <a:cubicBezTo>
                    <a:pt x="6718" y="8485"/>
                    <a:pt x="6558" y="8405"/>
                    <a:pt x="6370" y="8378"/>
                  </a:cubicBezTo>
                  <a:cubicBezTo>
                    <a:pt x="5915" y="6397"/>
                    <a:pt x="4577" y="2677"/>
                    <a:pt x="80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2" name="Google Shape;6822;p45"/>
            <p:cNvSpPr/>
            <p:nvPr/>
          </p:nvSpPr>
          <p:spPr>
            <a:xfrm>
              <a:off x="2677125" y="9431275"/>
              <a:ext cx="301825" cy="266050"/>
            </a:xfrm>
            <a:custGeom>
              <a:avLst/>
              <a:gdLst/>
              <a:ahLst/>
              <a:cxnLst/>
              <a:rect l="l" t="t" r="r" b="b"/>
              <a:pathLst>
                <a:path w="12073" h="10642" extrusionOk="0">
                  <a:moveTo>
                    <a:pt x="6056" y="0"/>
                  </a:moveTo>
                  <a:cubicBezTo>
                    <a:pt x="5022" y="0"/>
                    <a:pt x="3975" y="302"/>
                    <a:pt x="3052" y="931"/>
                  </a:cubicBezTo>
                  <a:cubicBezTo>
                    <a:pt x="590" y="2591"/>
                    <a:pt x="1" y="5910"/>
                    <a:pt x="1633" y="8319"/>
                  </a:cubicBezTo>
                  <a:cubicBezTo>
                    <a:pt x="2680" y="9831"/>
                    <a:pt x="4357" y="10642"/>
                    <a:pt x="6054" y="10642"/>
                  </a:cubicBezTo>
                  <a:cubicBezTo>
                    <a:pt x="7090" y="10642"/>
                    <a:pt x="8134" y="10340"/>
                    <a:pt x="9048" y="9710"/>
                  </a:cubicBezTo>
                  <a:cubicBezTo>
                    <a:pt x="11483" y="8051"/>
                    <a:pt x="12072" y="4732"/>
                    <a:pt x="10439" y="2323"/>
                  </a:cubicBezTo>
                  <a:cubicBezTo>
                    <a:pt x="9409" y="811"/>
                    <a:pt x="7749" y="0"/>
                    <a:pt x="605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3" name="Google Shape;6823;p45"/>
            <p:cNvSpPr/>
            <p:nvPr/>
          </p:nvSpPr>
          <p:spPr>
            <a:xfrm>
              <a:off x="2624275" y="9366225"/>
              <a:ext cx="266350" cy="266325"/>
            </a:xfrm>
            <a:custGeom>
              <a:avLst/>
              <a:gdLst/>
              <a:ahLst/>
              <a:cxnLst/>
              <a:rect l="l" t="t" r="r" b="b"/>
              <a:pathLst>
                <a:path w="10654" h="10653" extrusionOk="0">
                  <a:moveTo>
                    <a:pt x="5327" y="0"/>
                  </a:moveTo>
                  <a:cubicBezTo>
                    <a:pt x="2382" y="0"/>
                    <a:pt x="0" y="2382"/>
                    <a:pt x="0" y="5327"/>
                  </a:cubicBezTo>
                  <a:cubicBezTo>
                    <a:pt x="0" y="8271"/>
                    <a:pt x="2382" y="10653"/>
                    <a:pt x="5327" y="10653"/>
                  </a:cubicBezTo>
                  <a:cubicBezTo>
                    <a:pt x="8271" y="10653"/>
                    <a:pt x="10653" y="8271"/>
                    <a:pt x="10653" y="5327"/>
                  </a:cubicBezTo>
                  <a:cubicBezTo>
                    <a:pt x="10653" y="2382"/>
                    <a:pt x="8271" y="0"/>
                    <a:pt x="532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4" name="Google Shape;6824;p45"/>
            <p:cNvSpPr/>
            <p:nvPr/>
          </p:nvSpPr>
          <p:spPr>
            <a:xfrm>
              <a:off x="2597500" y="9281250"/>
              <a:ext cx="266350" cy="265650"/>
            </a:xfrm>
            <a:custGeom>
              <a:avLst/>
              <a:gdLst/>
              <a:ahLst/>
              <a:cxnLst/>
              <a:rect l="l" t="t" r="r" b="b"/>
              <a:pathLst>
                <a:path w="10654" h="10626" extrusionOk="0">
                  <a:moveTo>
                    <a:pt x="5327" y="0"/>
                  </a:moveTo>
                  <a:cubicBezTo>
                    <a:pt x="2383" y="0"/>
                    <a:pt x="1" y="2382"/>
                    <a:pt x="1" y="5326"/>
                  </a:cubicBezTo>
                  <a:cubicBezTo>
                    <a:pt x="1" y="8271"/>
                    <a:pt x="2383" y="10626"/>
                    <a:pt x="5327" y="10626"/>
                  </a:cubicBezTo>
                  <a:cubicBezTo>
                    <a:pt x="8271" y="10626"/>
                    <a:pt x="10653" y="8271"/>
                    <a:pt x="10653" y="5326"/>
                  </a:cubicBezTo>
                  <a:cubicBezTo>
                    <a:pt x="10653" y="2382"/>
                    <a:pt x="8271" y="0"/>
                    <a:pt x="532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5" name="Google Shape;6825;p45"/>
            <p:cNvSpPr/>
            <p:nvPr/>
          </p:nvSpPr>
          <p:spPr>
            <a:xfrm>
              <a:off x="2345900" y="8945775"/>
              <a:ext cx="570800" cy="518800"/>
            </a:xfrm>
            <a:custGeom>
              <a:avLst/>
              <a:gdLst/>
              <a:ahLst/>
              <a:cxnLst/>
              <a:rect l="l" t="t" r="r" b="b"/>
              <a:pathLst>
                <a:path w="22832" h="20752" extrusionOk="0">
                  <a:moveTo>
                    <a:pt x="11381" y="1"/>
                  </a:moveTo>
                  <a:cubicBezTo>
                    <a:pt x="6671" y="1"/>
                    <a:pt x="2437" y="3243"/>
                    <a:pt x="1312" y="8039"/>
                  </a:cubicBezTo>
                  <a:cubicBezTo>
                    <a:pt x="1" y="13606"/>
                    <a:pt x="3480" y="19174"/>
                    <a:pt x="9074" y="20485"/>
                  </a:cubicBezTo>
                  <a:cubicBezTo>
                    <a:pt x="9860" y="20665"/>
                    <a:pt x="10644" y="20752"/>
                    <a:pt x="11415" y="20752"/>
                  </a:cubicBezTo>
                  <a:cubicBezTo>
                    <a:pt x="16140" y="20752"/>
                    <a:pt x="20393" y="17509"/>
                    <a:pt x="21520" y="12723"/>
                  </a:cubicBezTo>
                  <a:cubicBezTo>
                    <a:pt x="22832" y="7129"/>
                    <a:pt x="19352" y="1535"/>
                    <a:pt x="13758" y="277"/>
                  </a:cubicBezTo>
                  <a:cubicBezTo>
                    <a:pt x="12961" y="90"/>
                    <a:pt x="12165" y="1"/>
                    <a:pt x="1138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6" name="Google Shape;6826;p45"/>
            <p:cNvSpPr/>
            <p:nvPr/>
          </p:nvSpPr>
          <p:spPr>
            <a:xfrm>
              <a:off x="2562700" y="8805500"/>
              <a:ext cx="66950" cy="177325"/>
            </a:xfrm>
            <a:custGeom>
              <a:avLst/>
              <a:gdLst/>
              <a:ahLst/>
              <a:cxnLst/>
              <a:rect l="l" t="t" r="r" b="b"/>
              <a:pathLst>
                <a:path w="2678" h="7093" extrusionOk="0">
                  <a:moveTo>
                    <a:pt x="849" y="1"/>
                  </a:moveTo>
                  <a:cubicBezTo>
                    <a:pt x="507" y="1"/>
                    <a:pt x="175" y="225"/>
                    <a:pt x="108" y="562"/>
                  </a:cubicBezTo>
                  <a:cubicBezTo>
                    <a:pt x="1" y="963"/>
                    <a:pt x="215" y="1391"/>
                    <a:pt x="643" y="1499"/>
                  </a:cubicBezTo>
                  <a:cubicBezTo>
                    <a:pt x="697" y="1499"/>
                    <a:pt x="777" y="1525"/>
                    <a:pt x="831" y="1525"/>
                  </a:cubicBezTo>
                  <a:cubicBezTo>
                    <a:pt x="1982" y="3800"/>
                    <a:pt x="1393" y="7093"/>
                    <a:pt x="1393" y="7093"/>
                  </a:cubicBezTo>
                  <a:lnTo>
                    <a:pt x="1928" y="7012"/>
                  </a:lnTo>
                  <a:cubicBezTo>
                    <a:pt x="2677" y="4443"/>
                    <a:pt x="1928" y="2302"/>
                    <a:pt x="1393" y="1258"/>
                  </a:cubicBezTo>
                  <a:cubicBezTo>
                    <a:pt x="1500" y="1151"/>
                    <a:pt x="1526" y="1070"/>
                    <a:pt x="1580" y="963"/>
                  </a:cubicBezTo>
                  <a:cubicBezTo>
                    <a:pt x="1660" y="562"/>
                    <a:pt x="1446" y="133"/>
                    <a:pt x="1045" y="26"/>
                  </a:cubicBezTo>
                  <a:cubicBezTo>
                    <a:pt x="980" y="9"/>
                    <a:pt x="914" y="1"/>
                    <a:pt x="84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7" name="Google Shape;6827;p45"/>
            <p:cNvSpPr/>
            <p:nvPr/>
          </p:nvSpPr>
          <p:spPr>
            <a:xfrm>
              <a:off x="2674450" y="8853900"/>
              <a:ext cx="120475" cy="149675"/>
            </a:xfrm>
            <a:custGeom>
              <a:avLst/>
              <a:gdLst/>
              <a:ahLst/>
              <a:cxnLst/>
              <a:rect l="l" t="t" r="r" b="b"/>
              <a:pathLst>
                <a:path w="4819" h="5987" extrusionOk="0">
                  <a:moveTo>
                    <a:pt x="3980" y="1"/>
                  </a:moveTo>
                  <a:cubicBezTo>
                    <a:pt x="3634" y="1"/>
                    <a:pt x="3305" y="208"/>
                    <a:pt x="3213" y="553"/>
                  </a:cubicBezTo>
                  <a:cubicBezTo>
                    <a:pt x="3186" y="660"/>
                    <a:pt x="3186" y="794"/>
                    <a:pt x="3213" y="901"/>
                  </a:cubicBezTo>
                  <a:cubicBezTo>
                    <a:pt x="2276" y="1570"/>
                    <a:pt x="590" y="3096"/>
                    <a:pt x="1" y="5692"/>
                  </a:cubicBezTo>
                  <a:lnTo>
                    <a:pt x="429" y="5986"/>
                  </a:lnTo>
                  <a:cubicBezTo>
                    <a:pt x="429" y="5986"/>
                    <a:pt x="1500" y="2828"/>
                    <a:pt x="3614" y="1409"/>
                  </a:cubicBezTo>
                  <a:cubicBezTo>
                    <a:pt x="3694" y="1436"/>
                    <a:pt x="3721" y="1463"/>
                    <a:pt x="3775" y="1463"/>
                  </a:cubicBezTo>
                  <a:cubicBezTo>
                    <a:pt x="3839" y="1480"/>
                    <a:pt x="3905" y="1488"/>
                    <a:pt x="3971" y="1488"/>
                  </a:cubicBezTo>
                  <a:cubicBezTo>
                    <a:pt x="4313" y="1488"/>
                    <a:pt x="4644" y="1265"/>
                    <a:pt x="4711" y="928"/>
                  </a:cubicBezTo>
                  <a:cubicBezTo>
                    <a:pt x="4819" y="553"/>
                    <a:pt x="4551" y="125"/>
                    <a:pt x="4149" y="18"/>
                  </a:cubicBezTo>
                  <a:cubicBezTo>
                    <a:pt x="4093" y="6"/>
                    <a:pt x="4037" y="1"/>
                    <a:pt x="398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8" name="Google Shape;6828;p45"/>
            <p:cNvSpPr/>
            <p:nvPr/>
          </p:nvSpPr>
          <p:spPr>
            <a:xfrm>
              <a:off x="2721300" y="9142975"/>
              <a:ext cx="100400" cy="89875"/>
            </a:xfrm>
            <a:custGeom>
              <a:avLst/>
              <a:gdLst/>
              <a:ahLst/>
              <a:cxnLst/>
              <a:rect l="l" t="t" r="r" b="b"/>
              <a:pathLst>
                <a:path w="4016" h="3595" extrusionOk="0">
                  <a:moveTo>
                    <a:pt x="827" y="0"/>
                  </a:moveTo>
                  <a:cubicBezTo>
                    <a:pt x="651" y="0"/>
                    <a:pt x="504" y="48"/>
                    <a:pt x="402" y="151"/>
                  </a:cubicBezTo>
                  <a:cubicBezTo>
                    <a:pt x="0" y="553"/>
                    <a:pt x="375" y="1623"/>
                    <a:pt x="1285" y="2507"/>
                  </a:cubicBezTo>
                  <a:cubicBezTo>
                    <a:pt x="1923" y="3184"/>
                    <a:pt x="2679" y="3594"/>
                    <a:pt x="3189" y="3594"/>
                  </a:cubicBezTo>
                  <a:cubicBezTo>
                    <a:pt x="3365" y="3594"/>
                    <a:pt x="3511" y="3546"/>
                    <a:pt x="3614" y="3443"/>
                  </a:cubicBezTo>
                  <a:cubicBezTo>
                    <a:pt x="4015" y="3042"/>
                    <a:pt x="3614" y="1971"/>
                    <a:pt x="2757" y="1088"/>
                  </a:cubicBezTo>
                  <a:cubicBezTo>
                    <a:pt x="2100" y="411"/>
                    <a:pt x="1338" y="0"/>
                    <a:pt x="82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9" name="Google Shape;6829;p45"/>
            <p:cNvSpPr/>
            <p:nvPr/>
          </p:nvSpPr>
          <p:spPr>
            <a:xfrm>
              <a:off x="2463000" y="9044325"/>
              <a:ext cx="116450" cy="51700"/>
            </a:xfrm>
            <a:custGeom>
              <a:avLst/>
              <a:gdLst/>
              <a:ahLst/>
              <a:cxnLst/>
              <a:rect l="l" t="t" r="r" b="b"/>
              <a:pathLst>
                <a:path w="4658" h="2068" extrusionOk="0">
                  <a:moveTo>
                    <a:pt x="2235" y="1"/>
                  </a:moveTo>
                  <a:cubicBezTo>
                    <a:pt x="1007" y="1"/>
                    <a:pt x="27" y="394"/>
                    <a:pt x="1" y="939"/>
                  </a:cubicBezTo>
                  <a:cubicBezTo>
                    <a:pt x="1" y="1501"/>
                    <a:pt x="1018" y="2009"/>
                    <a:pt x="2276" y="2063"/>
                  </a:cubicBezTo>
                  <a:cubicBezTo>
                    <a:pt x="2353" y="2066"/>
                    <a:pt x="2429" y="2068"/>
                    <a:pt x="2504" y="2068"/>
                  </a:cubicBezTo>
                  <a:cubicBezTo>
                    <a:pt x="3679" y="2068"/>
                    <a:pt x="4581" y="1681"/>
                    <a:pt x="4631" y="1153"/>
                  </a:cubicBezTo>
                  <a:cubicBezTo>
                    <a:pt x="4658" y="564"/>
                    <a:pt x="3614" y="82"/>
                    <a:pt x="2356" y="2"/>
                  </a:cubicBezTo>
                  <a:cubicBezTo>
                    <a:pt x="2316" y="1"/>
                    <a:pt x="2275" y="1"/>
                    <a:pt x="223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0" name="Google Shape;6830;p45"/>
            <p:cNvSpPr/>
            <p:nvPr/>
          </p:nvSpPr>
          <p:spPr>
            <a:xfrm>
              <a:off x="2422200" y="9154100"/>
              <a:ext cx="86325" cy="86350"/>
            </a:xfrm>
            <a:custGeom>
              <a:avLst/>
              <a:gdLst/>
              <a:ahLst/>
              <a:cxnLst/>
              <a:rect l="l" t="t" r="r" b="b"/>
              <a:pathLst>
                <a:path w="3453" h="3454" extrusionOk="0">
                  <a:moveTo>
                    <a:pt x="2168" y="1"/>
                  </a:moveTo>
                  <a:cubicBezTo>
                    <a:pt x="1740" y="1"/>
                    <a:pt x="1312" y="241"/>
                    <a:pt x="857" y="696"/>
                  </a:cubicBezTo>
                  <a:cubicBezTo>
                    <a:pt x="535" y="1071"/>
                    <a:pt x="241" y="1526"/>
                    <a:pt x="27" y="2008"/>
                  </a:cubicBezTo>
                  <a:cubicBezTo>
                    <a:pt x="0" y="2035"/>
                    <a:pt x="27" y="2115"/>
                    <a:pt x="27" y="2142"/>
                  </a:cubicBezTo>
                  <a:cubicBezTo>
                    <a:pt x="54" y="2169"/>
                    <a:pt x="107" y="2249"/>
                    <a:pt x="134" y="2249"/>
                  </a:cubicBezTo>
                  <a:lnTo>
                    <a:pt x="187" y="2249"/>
                  </a:lnTo>
                  <a:cubicBezTo>
                    <a:pt x="268" y="2249"/>
                    <a:pt x="321" y="2195"/>
                    <a:pt x="375" y="2115"/>
                  </a:cubicBezTo>
                  <a:cubicBezTo>
                    <a:pt x="402" y="2035"/>
                    <a:pt x="428" y="1928"/>
                    <a:pt x="455" y="1874"/>
                  </a:cubicBezTo>
                  <a:cubicBezTo>
                    <a:pt x="642" y="1526"/>
                    <a:pt x="830" y="1232"/>
                    <a:pt x="1071" y="964"/>
                  </a:cubicBezTo>
                  <a:cubicBezTo>
                    <a:pt x="1231" y="804"/>
                    <a:pt x="1365" y="670"/>
                    <a:pt x="1526" y="536"/>
                  </a:cubicBezTo>
                  <a:cubicBezTo>
                    <a:pt x="1633" y="456"/>
                    <a:pt x="1740" y="429"/>
                    <a:pt x="1847" y="349"/>
                  </a:cubicBezTo>
                  <a:lnTo>
                    <a:pt x="1900" y="349"/>
                  </a:lnTo>
                  <a:cubicBezTo>
                    <a:pt x="1927" y="349"/>
                    <a:pt x="2007" y="322"/>
                    <a:pt x="2061" y="322"/>
                  </a:cubicBezTo>
                  <a:lnTo>
                    <a:pt x="2302" y="322"/>
                  </a:lnTo>
                  <a:cubicBezTo>
                    <a:pt x="2382" y="349"/>
                    <a:pt x="2436" y="349"/>
                    <a:pt x="2516" y="402"/>
                  </a:cubicBezTo>
                  <a:cubicBezTo>
                    <a:pt x="2570" y="429"/>
                    <a:pt x="2650" y="456"/>
                    <a:pt x="2677" y="536"/>
                  </a:cubicBezTo>
                  <a:cubicBezTo>
                    <a:pt x="2730" y="563"/>
                    <a:pt x="2784" y="616"/>
                    <a:pt x="2810" y="696"/>
                  </a:cubicBezTo>
                  <a:cubicBezTo>
                    <a:pt x="2837" y="777"/>
                    <a:pt x="2864" y="830"/>
                    <a:pt x="2918" y="937"/>
                  </a:cubicBezTo>
                  <a:cubicBezTo>
                    <a:pt x="2944" y="1071"/>
                    <a:pt x="2971" y="1232"/>
                    <a:pt x="2998" y="1392"/>
                  </a:cubicBezTo>
                  <a:cubicBezTo>
                    <a:pt x="2998" y="1660"/>
                    <a:pt x="2998" y="2008"/>
                    <a:pt x="2944" y="2329"/>
                  </a:cubicBezTo>
                  <a:lnTo>
                    <a:pt x="2971" y="2302"/>
                  </a:lnTo>
                  <a:lnTo>
                    <a:pt x="2971" y="2302"/>
                  </a:lnTo>
                  <a:cubicBezTo>
                    <a:pt x="2944" y="2463"/>
                    <a:pt x="2918" y="2624"/>
                    <a:pt x="2837" y="2811"/>
                  </a:cubicBezTo>
                  <a:cubicBezTo>
                    <a:pt x="2810" y="2864"/>
                    <a:pt x="2810" y="2945"/>
                    <a:pt x="2784" y="2998"/>
                  </a:cubicBezTo>
                  <a:lnTo>
                    <a:pt x="2730" y="3079"/>
                  </a:lnTo>
                  <a:cubicBezTo>
                    <a:pt x="2703" y="3132"/>
                    <a:pt x="2703" y="3159"/>
                    <a:pt x="2703" y="3212"/>
                  </a:cubicBezTo>
                  <a:cubicBezTo>
                    <a:pt x="2677" y="3293"/>
                    <a:pt x="2730" y="3400"/>
                    <a:pt x="2810" y="3453"/>
                  </a:cubicBezTo>
                  <a:lnTo>
                    <a:pt x="2864" y="3453"/>
                  </a:lnTo>
                  <a:cubicBezTo>
                    <a:pt x="2944" y="3453"/>
                    <a:pt x="3051" y="3400"/>
                    <a:pt x="3051" y="3319"/>
                  </a:cubicBezTo>
                  <a:cubicBezTo>
                    <a:pt x="3051" y="3239"/>
                    <a:pt x="3078" y="3212"/>
                    <a:pt x="3105" y="3132"/>
                  </a:cubicBezTo>
                  <a:cubicBezTo>
                    <a:pt x="3105" y="3105"/>
                    <a:pt x="3132" y="3079"/>
                    <a:pt x="3132" y="3052"/>
                  </a:cubicBezTo>
                  <a:lnTo>
                    <a:pt x="3239" y="2731"/>
                  </a:lnTo>
                  <a:cubicBezTo>
                    <a:pt x="3319" y="2517"/>
                    <a:pt x="3346" y="2276"/>
                    <a:pt x="3373" y="2035"/>
                  </a:cubicBezTo>
                  <a:cubicBezTo>
                    <a:pt x="3453" y="1473"/>
                    <a:pt x="3399" y="1044"/>
                    <a:pt x="3239" y="670"/>
                  </a:cubicBezTo>
                  <a:cubicBezTo>
                    <a:pt x="3132" y="456"/>
                    <a:pt x="2998" y="295"/>
                    <a:pt x="2837" y="161"/>
                  </a:cubicBezTo>
                  <a:cubicBezTo>
                    <a:pt x="2784" y="108"/>
                    <a:pt x="2677" y="54"/>
                    <a:pt x="25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1" name="Google Shape;6831;p45"/>
            <p:cNvSpPr/>
            <p:nvPr/>
          </p:nvSpPr>
          <p:spPr>
            <a:xfrm>
              <a:off x="2643675" y="9247100"/>
              <a:ext cx="104400" cy="96400"/>
            </a:xfrm>
            <a:custGeom>
              <a:avLst/>
              <a:gdLst/>
              <a:ahLst/>
              <a:cxnLst/>
              <a:rect l="l" t="t" r="r" b="b"/>
              <a:pathLst>
                <a:path w="4176" h="3856" extrusionOk="0">
                  <a:moveTo>
                    <a:pt x="2543" y="1"/>
                  </a:moveTo>
                  <a:cubicBezTo>
                    <a:pt x="2329" y="1"/>
                    <a:pt x="2115" y="55"/>
                    <a:pt x="1874" y="162"/>
                  </a:cubicBezTo>
                  <a:cubicBezTo>
                    <a:pt x="1660" y="269"/>
                    <a:pt x="1446" y="402"/>
                    <a:pt x="1205" y="590"/>
                  </a:cubicBezTo>
                  <a:cubicBezTo>
                    <a:pt x="991" y="750"/>
                    <a:pt x="803" y="991"/>
                    <a:pt x="563" y="1286"/>
                  </a:cubicBezTo>
                  <a:cubicBezTo>
                    <a:pt x="402" y="1500"/>
                    <a:pt x="241" y="1741"/>
                    <a:pt x="81" y="2008"/>
                  </a:cubicBezTo>
                  <a:cubicBezTo>
                    <a:pt x="0" y="2089"/>
                    <a:pt x="27" y="2196"/>
                    <a:pt x="108" y="2276"/>
                  </a:cubicBezTo>
                  <a:cubicBezTo>
                    <a:pt x="134" y="2303"/>
                    <a:pt x="161" y="2303"/>
                    <a:pt x="215" y="2303"/>
                  </a:cubicBezTo>
                  <a:cubicBezTo>
                    <a:pt x="268" y="2303"/>
                    <a:pt x="348" y="2276"/>
                    <a:pt x="375" y="2223"/>
                  </a:cubicBezTo>
                  <a:cubicBezTo>
                    <a:pt x="616" y="1875"/>
                    <a:pt x="830" y="1527"/>
                    <a:pt x="1071" y="1259"/>
                  </a:cubicBezTo>
                  <a:lnTo>
                    <a:pt x="1098" y="1232"/>
                  </a:lnTo>
                  <a:cubicBezTo>
                    <a:pt x="1312" y="991"/>
                    <a:pt x="1553" y="804"/>
                    <a:pt x="1740" y="643"/>
                  </a:cubicBezTo>
                  <a:cubicBezTo>
                    <a:pt x="1874" y="563"/>
                    <a:pt x="2008" y="483"/>
                    <a:pt x="2142" y="456"/>
                  </a:cubicBezTo>
                  <a:cubicBezTo>
                    <a:pt x="2276" y="429"/>
                    <a:pt x="2383" y="376"/>
                    <a:pt x="2490" y="376"/>
                  </a:cubicBezTo>
                  <a:lnTo>
                    <a:pt x="2543" y="376"/>
                  </a:lnTo>
                  <a:cubicBezTo>
                    <a:pt x="2624" y="376"/>
                    <a:pt x="2677" y="376"/>
                    <a:pt x="2757" y="429"/>
                  </a:cubicBezTo>
                  <a:cubicBezTo>
                    <a:pt x="2838" y="456"/>
                    <a:pt x="2971" y="483"/>
                    <a:pt x="3079" y="510"/>
                  </a:cubicBezTo>
                  <a:cubicBezTo>
                    <a:pt x="3186" y="590"/>
                    <a:pt x="3293" y="617"/>
                    <a:pt x="3346" y="697"/>
                  </a:cubicBezTo>
                  <a:lnTo>
                    <a:pt x="3560" y="884"/>
                  </a:lnTo>
                  <a:cubicBezTo>
                    <a:pt x="3614" y="991"/>
                    <a:pt x="3641" y="1045"/>
                    <a:pt x="3694" y="1152"/>
                  </a:cubicBezTo>
                  <a:cubicBezTo>
                    <a:pt x="3721" y="1286"/>
                    <a:pt x="3748" y="1420"/>
                    <a:pt x="3774" y="1580"/>
                  </a:cubicBezTo>
                  <a:cubicBezTo>
                    <a:pt x="3774" y="1848"/>
                    <a:pt x="3774" y="2115"/>
                    <a:pt x="3721" y="2437"/>
                  </a:cubicBezTo>
                  <a:lnTo>
                    <a:pt x="3721" y="2463"/>
                  </a:lnTo>
                  <a:cubicBezTo>
                    <a:pt x="3694" y="2651"/>
                    <a:pt x="3614" y="2838"/>
                    <a:pt x="3587" y="2999"/>
                  </a:cubicBezTo>
                  <a:cubicBezTo>
                    <a:pt x="3560" y="3106"/>
                    <a:pt x="3507" y="3159"/>
                    <a:pt x="3480" y="3266"/>
                  </a:cubicBezTo>
                  <a:cubicBezTo>
                    <a:pt x="3453" y="3373"/>
                    <a:pt x="3373" y="3507"/>
                    <a:pt x="3346" y="3588"/>
                  </a:cubicBezTo>
                  <a:lnTo>
                    <a:pt x="3346" y="3641"/>
                  </a:lnTo>
                  <a:cubicBezTo>
                    <a:pt x="3319" y="3668"/>
                    <a:pt x="3346" y="3721"/>
                    <a:pt x="3346" y="3775"/>
                  </a:cubicBezTo>
                  <a:lnTo>
                    <a:pt x="3453" y="3855"/>
                  </a:lnTo>
                  <a:lnTo>
                    <a:pt x="3507" y="3855"/>
                  </a:lnTo>
                  <a:cubicBezTo>
                    <a:pt x="3560" y="3855"/>
                    <a:pt x="3587" y="3855"/>
                    <a:pt x="3614" y="3828"/>
                  </a:cubicBezTo>
                  <a:lnTo>
                    <a:pt x="3721" y="3721"/>
                  </a:lnTo>
                  <a:lnTo>
                    <a:pt x="3748" y="3668"/>
                  </a:lnTo>
                  <a:lnTo>
                    <a:pt x="3748" y="3641"/>
                  </a:lnTo>
                  <a:cubicBezTo>
                    <a:pt x="3774" y="3588"/>
                    <a:pt x="3774" y="3534"/>
                    <a:pt x="3828" y="3507"/>
                  </a:cubicBezTo>
                  <a:cubicBezTo>
                    <a:pt x="3855" y="3454"/>
                    <a:pt x="3855" y="3427"/>
                    <a:pt x="3855" y="3373"/>
                  </a:cubicBezTo>
                  <a:lnTo>
                    <a:pt x="3855" y="3320"/>
                  </a:lnTo>
                  <a:cubicBezTo>
                    <a:pt x="3882" y="3240"/>
                    <a:pt x="3908" y="3106"/>
                    <a:pt x="3962" y="2999"/>
                  </a:cubicBezTo>
                  <a:cubicBezTo>
                    <a:pt x="4015" y="2758"/>
                    <a:pt x="4096" y="2490"/>
                    <a:pt x="4122" y="2249"/>
                  </a:cubicBezTo>
                  <a:cubicBezTo>
                    <a:pt x="4176" y="1687"/>
                    <a:pt x="4122" y="1179"/>
                    <a:pt x="3908" y="831"/>
                  </a:cubicBezTo>
                  <a:cubicBezTo>
                    <a:pt x="3694" y="376"/>
                    <a:pt x="3186" y="55"/>
                    <a:pt x="2624" y="28"/>
                  </a:cubicBezTo>
                  <a:cubicBezTo>
                    <a:pt x="2570" y="1"/>
                    <a:pt x="2543" y="1"/>
                    <a:pt x="254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2" name="Google Shape;6832;p45"/>
            <p:cNvSpPr/>
            <p:nvPr/>
          </p:nvSpPr>
          <p:spPr>
            <a:xfrm>
              <a:off x="2533275" y="9242425"/>
              <a:ext cx="55550" cy="52900"/>
            </a:xfrm>
            <a:custGeom>
              <a:avLst/>
              <a:gdLst/>
              <a:ahLst/>
              <a:cxnLst/>
              <a:rect l="l" t="t" r="r" b="b"/>
              <a:pathLst>
                <a:path w="2222" h="2116" extrusionOk="0">
                  <a:moveTo>
                    <a:pt x="509" y="1"/>
                  </a:moveTo>
                  <a:cubicBezTo>
                    <a:pt x="455" y="1"/>
                    <a:pt x="428" y="54"/>
                    <a:pt x="402" y="81"/>
                  </a:cubicBezTo>
                  <a:cubicBezTo>
                    <a:pt x="241" y="268"/>
                    <a:pt x="134" y="482"/>
                    <a:pt x="54" y="723"/>
                  </a:cubicBezTo>
                  <a:cubicBezTo>
                    <a:pt x="27" y="777"/>
                    <a:pt x="27" y="884"/>
                    <a:pt x="0" y="991"/>
                  </a:cubicBezTo>
                  <a:lnTo>
                    <a:pt x="0" y="1259"/>
                  </a:lnTo>
                  <a:cubicBezTo>
                    <a:pt x="27" y="1553"/>
                    <a:pt x="214" y="1847"/>
                    <a:pt x="455" y="1981"/>
                  </a:cubicBezTo>
                  <a:cubicBezTo>
                    <a:pt x="589" y="2062"/>
                    <a:pt x="723" y="2088"/>
                    <a:pt x="857" y="2115"/>
                  </a:cubicBezTo>
                  <a:lnTo>
                    <a:pt x="910" y="2115"/>
                  </a:lnTo>
                  <a:cubicBezTo>
                    <a:pt x="1044" y="2115"/>
                    <a:pt x="1178" y="2088"/>
                    <a:pt x="1312" y="2008"/>
                  </a:cubicBezTo>
                  <a:cubicBezTo>
                    <a:pt x="1446" y="1955"/>
                    <a:pt x="1579" y="1847"/>
                    <a:pt x="1740" y="1687"/>
                  </a:cubicBezTo>
                  <a:cubicBezTo>
                    <a:pt x="1874" y="1526"/>
                    <a:pt x="1981" y="1339"/>
                    <a:pt x="2061" y="1071"/>
                  </a:cubicBezTo>
                  <a:lnTo>
                    <a:pt x="2168" y="777"/>
                  </a:lnTo>
                  <a:cubicBezTo>
                    <a:pt x="2222" y="723"/>
                    <a:pt x="2168" y="643"/>
                    <a:pt x="2115" y="616"/>
                  </a:cubicBezTo>
                  <a:lnTo>
                    <a:pt x="2061" y="616"/>
                  </a:lnTo>
                  <a:cubicBezTo>
                    <a:pt x="2008" y="616"/>
                    <a:pt x="1981" y="643"/>
                    <a:pt x="1954" y="723"/>
                  </a:cubicBezTo>
                  <a:cubicBezTo>
                    <a:pt x="1901" y="884"/>
                    <a:pt x="1847" y="1044"/>
                    <a:pt x="1767" y="1178"/>
                  </a:cubicBezTo>
                  <a:cubicBezTo>
                    <a:pt x="1713" y="1312"/>
                    <a:pt x="1633" y="1446"/>
                    <a:pt x="1553" y="1553"/>
                  </a:cubicBezTo>
                  <a:lnTo>
                    <a:pt x="1338" y="1740"/>
                  </a:lnTo>
                  <a:cubicBezTo>
                    <a:pt x="1285" y="1794"/>
                    <a:pt x="1231" y="1821"/>
                    <a:pt x="1178" y="1847"/>
                  </a:cubicBezTo>
                  <a:cubicBezTo>
                    <a:pt x="1098" y="1874"/>
                    <a:pt x="1044" y="1874"/>
                    <a:pt x="964" y="1874"/>
                  </a:cubicBezTo>
                  <a:lnTo>
                    <a:pt x="803" y="1874"/>
                  </a:lnTo>
                  <a:cubicBezTo>
                    <a:pt x="723" y="1874"/>
                    <a:pt x="696" y="1847"/>
                    <a:pt x="643" y="1847"/>
                  </a:cubicBezTo>
                  <a:cubicBezTo>
                    <a:pt x="562" y="1821"/>
                    <a:pt x="535" y="1794"/>
                    <a:pt x="509" y="1740"/>
                  </a:cubicBezTo>
                  <a:cubicBezTo>
                    <a:pt x="455" y="1714"/>
                    <a:pt x="428" y="1660"/>
                    <a:pt x="402" y="1607"/>
                  </a:cubicBezTo>
                  <a:cubicBezTo>
                    <a:pt x="375" y="1553"/>
                    <a:pt x="321" y="1526"/>
                    <a:pt x="321" y="1446"/>
                  </a:cubicBezTo>
                  <a:cubicBezTo>
                    <a:pt x="295" y="1392"/>
                    <a:pt x="295" y="1312"/>
                    <a:pt x="295" y="1259"/>
                  </a:cubicBezTo>
                  <a:cubicBezTo>
                    <a:pt x="295" y="1152"/>
                    <a:pt x="295" y="1044"/>
                    <a:pt x="321" y="937"/>
                  </a:cubicBezTo>
                  <a:cubicBezTo>
                    <a:pt x="375" y="804"/>
                    <a:pt x="402" y="723"/>
                    <a:pt x="455" y="589"/>
                  </a:cubicBezTo>
                  <a:cubicBezTo>
                    <a:pt x="535" y="456"/>
                    <a:pt x="589" y="349"/>
                    <a:pt x="669" y="242"/>
                  </a:cubicBezTo>
                  <a:cubicBezTo>
                    <a:pt x="696" y="215"/>
                    <a:pt x="696" y="188"/>
                    <a:pt x="696" y="134"/>
                  </a:cubicBezTo>
                  <a:cubicBezTo>
                    <a:pt x="696" y="108"/>
                    <a:pt x="669" y="81"/>
                    <a:pt x="643" y="54"/>
                  </a:cubicBezTo>
                  <a:cubicBezTo>
                    <a:pt x="535" y="54"/>
                    <a:pt x="535" y="1"/>
                    <a:pt x="50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33" name="Google Shape;6833;p45"/>
          <p:cNvGrpSpPr/>
          <p:nvPr/>
        </p:nvGrpSpPr>
        <p:grpSpPr>
          <a:xfrm>
            <a:off x="7609213" y="152852"/>
            <a:ext cx="1360128" cy="849625"/>
            <a:chOff x="5785950" y="1653700"/>
            <a:chExt cx="1373125" cy="987675"/>
          </a:xfrm>
        </p:grpSpPr>
        <p:grpSp>
          <p:nvGrpSpPr>
            <p:cNvPr id="6834" name="Google Shape;6834;p45"/>
            <p:cNvGrpSpPr/>
            <p:nvPr/>
          </p:nvGrpSpPr>
          <p:grpSpPr>
            <a:xfrm>
              <a:off x="5785950" y="1653700"/>
              <a:ext cx="1373125" cy="987675"/>
              <a:chOff x="5785950" y="1653700"/>
              <a:chExt cx="1373125" cy="987675"/>
            </a:xfrm>
          </p:grpSpPr>
          <p:sp>
            <p:nvSpPr>
              <p:cNvPr id="6835" name="Google Shape;6835;p45"/>
              <p:cNvSpPr/>
              <p:nvPr/>
            </p:nvSpPr>
            <p:spPr>
              <a:xfrm>
                <a:off x="5785950" y="1653700"/>
                <a:ext cx="1373125" cy="987675"/>
              </a:xfrm>
              <a:custGeom>
                <a:avLst/>
                <a:gdLst/>
                <a:ahLst/>
                <a:cxnLst/>
                <a:rect l="l" t="t" r="r" b="b"/>
                <a:pathLst>
                  <a:path w="54925" h="39507" extrusionOk="0">
                    <a:moveTo>
                      <a:pt x="26847" y="1"/>
                    </a:moveTo>
                    <a:cubicBezTo>
                      <a:pt x="25268" y="1"/>
                      <a:pt x="23715" y="911"/>
                      <a:pt x="22216" y="2677"/>
                    </a:cubicBezTo>
                    <a:cubicBezTo>
                      <a:pt x="20182" y="5086"/>
                      <a:pt x="18630" y="9877"/>
                      <a:pt x="17613" y="14293"/>
                    </a:cubicBezTo>
                    <a:cubicBezTo>
                      <a:pt x="17532" y="14186"/>
                      <a:pt x="17506" y="14133"/>
                      <a:pt x="17425" y="14053"/>
                    </a:cubicBezTo>
                    <a:cubicBezTo>
                      <a:pt x="17425" y="14053"/>
                      <a:pt x="17425" y="14026"/>
                      <a:pt x="17399" y="14026"/>
                    </a:cubicBezTo>
                    <a:cubicBezTo>
                      <a:pt x="16890" y="13383"/>
                      <a:pt x="16221" y="12928"/>
                      <a:pt x="15418" y="12634"/>
                    </a:cubicBezTo>
                    <a:cubicBezTo>
                      <a:pt x="15124" y="12554"/>
                      <a:pt x="14856" y="12473"/>
                      <a:pt x="14615" y="12420"/>
                    </a:cubicBezTo>
                    <a:lnTo>
                      <a:pt x="14374" y="12340"/>
                    </a:lnTo>
                    <a:cubicBezTo>
                      <a:pt x="14321" y="12340"/>
                      <a:pt x="14294" y="12313"/>
                      <a:pt x="14240" y="12313"/>
                    </a:cubicBezTo>
                    <a:cubicBezTo>
                      <a:pt x="14160" y="12286"/>
                      <a:pt x="14053" y="12286"/>
                      <a:pt x="13999" y="12286"/>
                    </a:cubicBezTo>
                    <a:cubicBezTo>
                      <a:pt x="14026" y="11510"/>
                      <a:pt x="13919" y="10760"/>
                      <a:pt x="13705" y="10038"/>
                    </a:cubicBezTo>
                    <a:cubicBezTo>
                      <a:pt x="13330" y="8860"/>
                      <a:pt x="12688" y="7870"/>
                      <a:pt x="11858" y="7067"/>
                    </a:cubicBezTo>
                    <a:cubicBezTo>
                      <a:pt x="12367" y="6424"/>
                      <a:pt x="12581" y="5595"/>
                      <a:pt x="12527" y="4711"/>
                    </a:cubicBezTo>
                    <a:cubicBezTo>
                      <a:pt x="12367" y="3052"/>
                      <a:pt x="10948" y="1794"/>
                      <a:pt x="9262" y="1794"/>
                    </a:cubicBezTo>
                    <a:cubicBezTo>
                      <a:pt x="9182" y="1794"/>
                      <a:pt x="9048" y="1794"/>
                      <a:pt x="8914" y="1847"/>
                    </a:cubicBezTo>
                    <a:cubicBezTo>
                      <a:pt x="8272" y="1901"/>
                      <a:pt x="7656" y="2169"/>
                      <a:pt x="7174" y="2570"/>
                    </a:cubicBezTo>
                    <a:cubicBezTo>
                      <a:pt x="6585" y="1981"/>
                      <a:pt x="5836" y="1607"/>
                      <a:pt x="4979" y="1526"/>
                    </a:cubicBezTo>
                    <a:lnTo>
                      <a:pt x="4819" y="1526"/>
                    </a:lnTo>
                    <a:cubicBezTo>
                      <a:pt x="3159" y="1526"/>
                      <a:pt x="1741" y="2838"/>
                      <a:pt x="1687" y="4524"/>
                    </a:cubicBezTo>
                    <a:cubicBezTo>
                      <a:pt x="1607" y="5488"/>
                      <a:pt x="2008" y="6398"/>
                      <a:pt x="2678" y="6986"/>
                    </a:cubicBezTo>
                    <a:cubicBezTo>
                      <a:pt x="804" y="8699"/>
                      <a:pt x="1" y="11376"/>
                      <a:pt x="777" y="13946"/>
                    </a:cubicBezTo>
                    <a:cubicBezTo>
                      <a:pt x="1634" y="16783"/>
                      <a:pt x="4257" y="18737"/>
                      <a:pt x="7228" y="18737"/>
                    </a:cubicBezTo>
                    <a:cubicBezTo>
                      <a:pt x="7629" y="18737"/>
                      <a:pt x="8004" y="18710"/>
                      <a:pt x="8405" y="18630"/>
                    </a:cubicBezTo>
                    <a:cubicBezTo>
                      <a:pt x="8512" y="18924"/>
                      <a:pt x="8593" y="19192"/>
                      <a:pt x="8727" y="19432"/>
                    </a:cubicBezTo>
                    <a:cubicBezTo>
                      <a:pt x="8780" y="19459"/>
                      <a:pt x="8780" y="19513"/>
                      <a:pt x="8807" y="19540"/>
                    </a:cubicBezTo>
                    <a:lnTo>
                      <a:pt x="9075" y="19968"/>
                    </a:lnTo>
                    <a:cubicBezTo>
                      <a:pt x="9235" y="20235"/>
                      <a:pt x="9396" y="20476"/>
                      <a:pt x="9530" y="20664"/>
                    </a:cubicBezTo>
                    <a:cubicBezTo>
                      <a:pt x="9797" y="21012"/>
                      <a:pt x="10065" y="21279"/>
                      <a:pt x="10386" y="21520"/>
                    </a:cubicBezTo>
                    <a:cubicBezTo>
                      <a:pt x="10680" y="21734"/>
                      <a:pt x="11055" y="21948"/>
                      <a:pt x="11457" y="22109"/>
                    </a:cubicBezTo>
                    <a:cubicBezTo>
                      <a:pt x="11992" y="22323"/>
                      <a:pt x="12554" y="22457"/>
                      <a:pt x="13143" y="22484"/>
                    </a:cubicBezTo>
                    <a:lnTo>
                      <a:pt x="13491" y="22484"/>
                    </a:lnTo>
                    <a:cubicBezTo>
                      <a:pt x="13812" y="22484"/>
                      <a:pt x="14187" y="22457"/>
                      <a:pt x="14588" y="22377"/>
                    </a:cubicBezTo>
                    <a:cubicBezTo>
                      <a:pt x="14695" y="22511"/>
                      <a:pt x="14829" y="22618"/>
                      <a:pt x="14963" y="22725"/>
                    </a:cubicBezTo>
                    <a:cubicBezTo>
                      <a:pt x="15124" y="22885"/>
                      <a:pt x="15257" y="22992"/>
                      <a:pt x="15391" y="23073"/>
                    </a:cubicBezTo>
                    <a:lnTo>
                      <a:pt x="15793" y="23394"/>
                    </a:lnTo>
                    <a:cubicBezTo>
                      <a:pt x="15793" y="23394"/>
                      <a:pt x="15819" y="23394"/>
                      <a:pt x="15819" y="23421"/>
                    </a:cubicBezTo>
                    <a:cubicBezTo>
                      <a:pt x="16167" y="23661"/>
                      <a:pt x="16435" y="23822"/>
                      <a:pt x="16729" y="23983"/>
                    </a:cubicBezTo>
                    <a:cubicBezTo>
                      <a:pt x="16729" y="23983"/>
                      <a:pt x="16756" y="23983"/>
                      <a:pt x="16756" y="24009"/>
                    </a:cubicBezTo>
                    <a:cubicBezTo>
                      <a:pt x="17077" y="24197"/>
                      <a:pt x="17399" y="24331"/>
                      <a:pt x="17800" y="24464"/>
                    </a:cubicBezTo>
                    <a:cubicBezTo>
                      <a:pt x="17934" y="24491"/>
                      <a:pt x="18068" y="24545"/>
                      <a:pt x="18202" y="24598"/>
                    </a:cubicBezTo>
                    <a:cubicBezTo>
                      <a:pt x="20182" y="29416"/>
                      <a:pt x="22939" y="35037"/>
                      <a:pt x="25776" y="37446"/>
                    </a:cubicBezTo>
                    <a:cubicBezTo>
                      <a:pt x="27436" y="38838"/>
                      <a:pt x="28961" y="39507"/>
                      <a:pt x="30433" y="39507"/>
                    </a:cubicBezTo>
                    <a:cubicBezTo>
                      <a:pt x="31879" y="39507"/>
                      <a:pt x="33164" y="38811"/>
                      <a:pt x="33940" y="37580"/>
                    </a:cubicBezTo>
                    <a:cubicBezTo>
                      <a:pt x="34074" y="37365"/>
                      <a:pt x="34181" y="37178"/>
                      <a:pt x="34261" y="36937"/>
                    </a:cubicBezTo>
                    <a:cubicBezTo>
                      <a:pt x="35305" y="36910"/>
                      <a:pt x="36215" y="36455"/>
                      <a:pt x="36884" y="35733"/>
                    </a:cubicBezTo>
                    <a:cubicBezTo>
                      <a:pt x="37821" y="34716"/>
                      <a:pt x="38115" y="33431"/>
                      <a:pt x="37821" y="31905"/>
                    </a:cubicBezTo>
                    <a:lnTo>
                      <a:pt x="38008" y="31905"/>
                    </a:lnTo>
                    <a:cubicBezTo>
                      <a:pt x="39882" y="31905"/>
                      <a:pt x="40952" y="31102"/>
                      <a:pt x="41514" y="30433"/>
                    </a:cubicBezTo>
                    <a:cubicBezTo>
                      <a:pt x="41568" y="30406"/>
                      <a:pt x="41568" y="30380"/>
                      <a:pt x="41595" y="30353"/>
                    </a:cubicBezTo>
                    <a:cubicBezTo>
                      <a:pt x="41996" y="29844"/>
                      <a:pt x="42344" y="29041"/>
                      <a:pt x="42344" y="28131"/>
                    </a:cubicBezTo>
                    <a:cubicBezTo>
                      <a:pt x="43254" y="27435"/>
                      <a:pt x="43763" y="26472"/>
                      <a:pt x="43897" y="25535"/>
                    </a:cubicBezTo>
                    <a:cubicBezTo>
                      <a:pt x="44111" y="24357"/>
                      <a:pt x="43709" y="23287"/>
                      <a:pt x="42772" y="22323"/>
                    </a:cubicBezTo>
                    <a:cubicBezTo>
                      <a:pt x="42799" y="22270"/>
                      <a:pt x="42906" y="22189"/>
                      <a:pt x="42906" y="22136"/>
                    </a:cubicBezTo>
                    <a:cubicBezTo>
                      <a:pt x="43094" y="21868"/>
                      <a:pt x="43308" y="21601"/>
                      <a:pt x="43468" y="21386"/>
                    </a:cubicBezTo>
                    <a:lnTo>
                      <a:pt x="43629" y="21145"/>
                    </a:lnTo>
                    <a:cubicBezTo>
                      <a:pt x="43736" y="21012"/>
                      <a:pt x="43870" y="20798"/>
                      <a:pt x="43950" y="20744"/>
                    </a:cubicBezTo>
                    <a:lnTo>
                      <a:pt x="43977" y="20717"/>
                    </a:lnTo>
                    <a:cubicBezTo>
                      <a:pt x="43977" y="20717"/>
                      <a:pt x="44004" y="20664"/>
                      <a:pt x="44111" y="20637"/>
                    </a:cubicBezTo>
                    <a:cubicBezTo>
                      <a:pt x="44164" y="20610"/>
                      <a:pt x="44271" y="20583"/>
                      <a:pt x="44378" y="20530"/>
                    </a:cubicBezTo>
                    <a:cubicBezTo>
                      <a:pt x="44405" y="20530"/>
                      <a:pt x="44405" y="20530"/>
                      <a:pt x="44432" y="20503"/>
                    </a:cubicBezTo>
                    <a:cubicBezTo>
                      <a:pt x="44619" y="20476"/>
                      <a:pt x="44887" y="20450"/>
                      <a:pt x="45074" y="20396"/>
                    </a:cubicBezTo>
                    <a:cubicBezTo>
                      <a:pt x="46011" y="20316"/>
                      <a:pt x="47028" y="20182"/>
                      <a:pt x="47992" y="19780"/>
                    </a:cubicBezTo>
                    <a:lnTo>
                      <a:pt x="48955" y="19325"/>
                    </a:lnTo>
                    <a:lnTo>
                      <a:pt x="49972" y="18844"/>
                    </a:lnTo>
                    <a:cubicBezTo>
                      <a:pt x="50722" y="18442"/>
                      <a:pt x="51445" y="17853"/>
                      <a:pt x="52033" y="17184"/>
                    </a:cubicBezTo>
                    <a:cubicBezTo>
                      <a:pt x="52328" y="16863"/>
                      <a:pt x="52595" y="16515"/>
                      <a:pt x="52810" y="16247"/>
                    </a:cubicBezTo>
                    <a:cubicBezTo>
                      <a:pt x="53050" y="15953"/>
                      <a:pt x="53211" y="15659"/>
                      <a:pt x="53372" y="15418"/>
                    </a:cubicBezTo>
                    <a:cubicBezTo>
                      <a:pt x="53586" y="15096"/>
                      <a:pt x="53746" y="14749"/>
                      <a:pt x="53853" y="14481"/>
                    </a:cubicBezTo>
                    <a:cubicBezTo>
                      <a:pt x="53907" y="14320"/>
                      <a:pt x="53987" y="14160"/>
                      <a:pt x="54041" y="14026"/>
                    </a:cubicBezTo>
                    <a:lnTo>
                      <a:pt x="54068" y="13946"/>
                    </a:lnTo>
                    <a:cubicBezTo>
                      <a:pt x="54121" y="13838"/>
                      <a:pt x="54175" y="13758"/>
                      <a:pt x="54201" y="13624"/>
                    </a:cubicBezTo>
                    <a:cubicBezTo>
                      <a:pt x="54389" y="13143"/>
                      <a:pt x="54549" y="12634"/>
                      <a:pt x="54656" y="12072"/>
                    </a:cubicBezTo>
                    <a:cubicBezTo>
                      <a:pt x="54710" y="11751"/>
                      <a:pt x="54790" y="11376"/>
                      <a:pt x="54817" y="11028"/>
                    </a:cubicBezTo>
                    <a:cubicBezTo>
                      <a:pt x="54844" y="10841"/>
                      <a:pt x="54871" y="10627"/>
                      <a:pt x="54871" y="10439"/>
                    </a:cubicBezTo>
                    <a:cubicBezTo>
                      <a:pt x="54924" y="8914"/>
                      <a:pt x="53505" y="7495"/>
                      <a:pt x="51846" y="7495"/>
                    </a:cubicBezTo>
                    <a:lnTo>
                      <a:pt x="51766" y="7495"/>
                    </a:lnTo>
                    <a:cubicBezTo>
                      <a:pt x="51525" y="7495"/>
                      <a:pt x="51364" y="7522"/>
                      <a:pt x="51230" y="7522"/>
                    </a:cubicBezTo>
                    <a:cubicBezTo>
                      <a:pt x="50990" y="7575"/>
                      <a:pt x="50722" y="7602"/>
                      <a:pt x="50294" y="7656"/>
                    </a:cubicBezTo>
                    <a:cubicBezTo>
                      <a:pt x="49892" y="7736"/>
                      <a:pt x="49464" y="7843"/>
                      <a:pt x="48902" y="7977"/>
                    </a:cubicBezTo>
                    <a:cubicBezTo>
                      <a:pt x="48393" y="8111"/>
                      <a:pt x="47858" y="8298"/>
                      <a:pt x="47296" y="8512"/>
                    </a:cubicBezTo>
                    <a:cubicBezTo>
                      <a:pt x="46707" y="8726"/>
                      <a:pt x="46172" y="8994"/>
                      <a:pt x="45583" y="9342"/>
                    </a:cubicBezTo>
                    <a:cubicBezTo>
                      <a:pt x="45208" y="9529"/>
                      <a:pt x="44887" y="9770"/>
                      <a:pt x="44566" y="10038"/>
                    </a:cubicBezTo>
                    <a:cubicBezTo>
                      <a:pt x="44566" y="10038"/>
                      <a:pt x="44539" y="10038"/>
                      <a:pt x="44539" y="10065"/>
                    </a:cubicBezTo>
                    <a:cubicBezTo>
                      <a:pt x="44245" y="10305"/>
                      <a:pt x="44004" y="10573"/>
                      <a:pt x="43736" y="10814"/>
                    </a:cubicBezTo>
                    <a:cubicBezTo>
                      <a:pt x="43575" y="11001"/>
                      <a:pt x="43361" y="11215"/>
                      <a:pt x="43201" y="11403"/>
                    </a:cubicBezTo>
                    <a:lnTo>
                      <a:pt x="43067" y="11537"/>
                    </a:lnTo>
                    <a:lnTo>
                      <a:pt x="42505" y="12179"/>
                    </a:lnTo>
                    <a:cubicBezTo>
                      <a:pt x="42478" y="12206"/>
                      <a:pt x="42478" y="12259"/>
                      <a:pt x="42425" y="12259"/>
                    </a:cubicBezTo>
                    <a:cubicBezTo>
                      <a:pt x="42130" y="12607"/>
                      <a:pt x="41862" y="12982"/>
                      <a:pt x="41675" y="13330"/>
                    </a:cubicBezTo>
                    <a:cubicBezTo>
                      <a:pt x="41568" y="13517"/>
                      <a:pt x="41434" y="13731"/>
                      <a:pt x="41327" y="13919"/>
                    </a:cubicBezTo>
                    <a:cubicBezTo>
                      <a:pt x="41247" y="14026"/>
                      <a:pt x="41193" y="14160"/>
                      <a:pt x="41167" y="14267"/>
                    </a:cubicBezTo>
                    <a:cubicBezTo>
                      <a:pt x="41167" y="14267"/>
                      <a:pt x="41167" y="14293"/>
                      <a:pt x="41140" y="14293"/>
                    </a:cubicBezTo>
                    <a:cubicBezTo>
                      <a:pt x="41033" y="14481"/>
                      <a:pt x="40926" y="14615"/>
                      <a:pt x="40872" y="14722"/>
                    </a:cubicBezTo>
                    <a:lnTo>
                      <a:pt x="40792" y="14802"/>
                    </a:lnTo>
                    <a:lnTo>
                      <a:pt x="40551" y="14802"/>
                    </a:lnTo>
                    <a:cubicBezTo>
                      <a:pt x="40471" y="14802"/>
                      <a:pt x="40310" y="14749"/>
                      <a:pt x="40230" y="14749"/>
                    </a:cubicBezTo>
                    <a:cubicBezTo>
                      <a:pt x="39989" y="14722"/>
                      <a:pt x="39748" y="14722"/>
                      <a:pt x="39561" y="14695"/>
                    </a:cubicBezTo>
                    <a:cubicBezTo>
                      <a:pt x="39346" y="14695"/>
                      <a:pt x="39186" y="14668"/>
                      <a:pt x="38972" y="14668"/>
                    </a:cubicBezTo>
                    <a:lnTo>
                      <a:pt x="38918" y="14668"/>
                    </a:lnTo>
                    <a:cubicBezTo>
                      <a:pt x="39320" y="14267"/>
                      <a:pt x="39641" y="13812"/>
                      <a:pt x="39882" y="13410"/>
                    </a:cubicBezTo>
                    <a:cubicBezTo>
                      <a:pt x="40417" y="12473"/>
                      <a:pt x="40551" y="11456"/>
                      <a:pt x="40230" y="10520"/>
                    </a:cubicBezTo>
                    <a:cubicBezTo>
                      <a:pt x="39882" y="9583"/>
                      <a:pt x="39293" y="8833"/>
                      <a:pt x="38436" y="8378"/>
                    </a:cubicBezTo>
                    <a:cubicBezTo>
                      <a:pt x="38276" y="7522"/>
                      <a:pt x="37821" y="6853"/>
                      <a:pt x="37366" y="6505"/>
                    </a:cubicBezTo>
                    <a:lnTo>
                      <a:pt x="37339" y="6451"/>
                    </a:lnTo>
                    <a:cubicBezTo>
                      <a:pt x="36643" y="5862"/>
                      <a:pt x="35706" y="5514"/>
                      <a:pt x="34689" y="5514"/>
                    </a:cubicBezTo>
                    <a:cubicBezTo>
                      <a:pt x="34475" y="5514"/>
                      <a:pt x="34261" y="5514"/>
                      <a:pt x="34020" y="5568"/>
                    </a:cubicBezTo>
                    <a:cubicBezTo>
                      <a:pt x="33993" y="4283"/>
                      <a:pt x="33485" y="3239"/>
                      <a:pt x="32521" y="2490"/>
                    </a:cubicBezTo>
                    <a:cubicBezTo>
                      <a:pt x="31879" y="1981"/>
                      <a:pt x="31129" y="1714"/>
                      <a:pt x="30326" y="1714"/>
                    </a:cubicBezTo>
                    <a:lnTo>
                      <a:pt x="30059" y="1714"/>
                    </a:lnTo>
                    <a:cubicBezTo>
                      <a:pt x="30005" y="1687"/>
                      <a:pt x="29978" y="1633"/>
                      <a:pt x="29978" y="1607"/>
                    </a:cubicBezTo>
                    <a:cubicBezTo>
                      <a:pt x="29202" y="563"/>
                      <a:pt x="28078" y="1"/>
                      <a:pt x="26847"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6" name="Google Shape;6836;p45"/>
              <p:cNvSpPr/>
              <p:nvPr/>
            </p:nvSpPr>
            <p:spPr>
              <a:xfrm>
                <a:off x="6267750" y="1722200"/>
                <a:ext cx="343275" cy="420000"/>
              </a:xfrm>
              <a:custGeom>
                <a:avLst/>
                <a:gdLst/>
                <a:ahLst/>
                <a:cxnLst/>
                <a:rect l="l" t="t" r="r" b="b"/>
                <a:pathLst>
                  <a:path w="13731" h="16800" extrusionOk="0">
                    <a:moveTo>
                      <a:pt x="7615" y="0"/>
                    </a:moveTo>
                    <a:cubicBezTo>
                      <a:pt x="6959" y="0"/>
                      <a:pt x="6091" y="469"/>
                      <a:pt x="5032" y="1704"/>
                    </a:cubicBezTo>
                    <a:cubicBezTo>
                      <a:pt x="1954" y="5290"/>
                      <a:pt x="0" y="16800"/>
                      <a:pt x="0" y="16800"/>
                    </a:cubicBezTo>
                    <a:cubicBezTo>
                      <a:pt x="9047" y="11928"/>
                      <a:pt x="13731" y="3444"/>
                      <a:pt x="11697" y="1891"/>
                    </a:cubicBezTo>
                    <a:cubicBezTo>
                      <a:pt x="11522" y="1758"/>
                      <a:pt x="11326" y="1703"/>
                      <a:pt x="11120" y="1703"/>
                    </a:cubicBezTo>
                    <a:cubicBezTo>
                      <a:pt x="10125" y="1703"/>
                      <a:pt x="8913" y="2988"/>
                      <a:pt x="8913" y="2988"/>
                    </a:cubicBezTo>
                    <a:cubicBezTo>
                      <a:pt x="9333" y="1660"/>
                      <a:pt x="8850" y="0"/>
                      <a:pt x="7615"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7" name="Google Shape;6837;p45"/>
              <p:cNvSpPr/>
              <p:nvPr/>
            </p:nvSpPr>
            <p:spPr>
              <a:xfrm>
                <a:off x="6277100" y="1858450"/>
                <a:ext cx="467100" cy="283075"/>
              </a:xfrm>
              <a:custGeom>
                <a:avLst/>
                <a:gdLst/>
                <a:ahLst/>
                <a:cxnLst/>
                <a:rect l="l" t="t" r="r" b="b"/>
                <a:pathLst>
                  <a:path w="18684" h="11323" extrusionOk="0">
                    <a:moveTo>
                      <a:pt x="15127" y="1"/>
                    </a:moveTo>
                    <a:cubicBezTo>
                      <a:pt x="11098" y="1"/>
                      <a:pt x="1" y="11323"/>
                      <a:pt x="1" y="11323"/>
                    </a:cubicBezTo>
                    <a:cubicBezTo>
                      <a:pt x="12581" y="8807"/>
                      <a:pt x="18683" y="4765"/>
                      <a:pt x="18148" y="3186"/>
                    </a:cubicBezTo>
                    <a:cubicBezTo>
                      <a:pt x="17914" y="2496"/>
                      <a:pt x="17271" y="2302"/>
                      <a:pt x="16621" y="2302"/>
                    </a:cubicBezTo>
                    <a:cubicBezTo>
                      <a:pt x="15784" y="2302"/>
                      <a:pt x="14936" y="2624"/>
                      <a:pt x="14936" y="2624"/>
                    </a:cubicBezTo>
                    <a:cubicBezTo>
                      <a:pt x="17077" y="1232"/>
                      <a:pt x="16034" y="295"/>
                      <a:pt x="16034" y="295"/>
                    </a:cubicBezTo>
                    <a:cubicBezTo>
                      <a:pt x="15798" y="93"/>
                      <a:pt x="15492" y="1"/>
                      <a:pt x="1512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8" name="Google Shape;6838;p45"/>
              <p:cNvSpPr/>
              <p:nvPr/>
            </p:nvSpPr>
            <p:spPr>
              <a:xfrm>
                <a:off x="6390200" y="1964725"/>
                <a:ext cx="247600" cy="107875"/>
              </a:xfrm>
              <a:custGeom>
                <a:avLst/>
                <a:gdLst/>
                <a:ahLst/>
                <a:cxnLst/>
                <a:rect l="l" t="t" r="r" b="b"/>
                <a:pathLst>
                  <a:path w="9904" h="4315" extrusionOk="0">
                    <a:moveTo>
                      <a:pt x="8178" y="0"/>
                    </a:moveTo>
                    <a:cubicBezTo>
                      <a:pt x="6553" y="0"/>
                      <a:pt x="3394" y="1494"/>
                      <a:pt x="0" y="4315"/>
                    </a:cubicBezTo>
                    <a:lnTo>
                      <a:pt x="0" y="4315"/>
                    </a:lnTo>
                    <a:cubicBezTo>
                      <a:pt x="0" y="4315"/>
                      <a:pt x="9904" y="1719"/>
                      <a:pt x="9208" y="434"/>
                    </a:cubicBezTo>
                    <a:cubicBezTo>
                      <a:pt x="9037" y="143"/>
                      <a:pt x="8681" y="0"/>
                      <a:pt x="817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9" name="Google Shape;6839;p45"/>
              <p:cNvSpPr/>
              <p:nvPr/>
            </p:nvSpPr>
            <p:spPr>
              <a:xfrm>
                <a:off x="6323275" y="1858950"/>
                <a:ext cx="178025" cy="203625"/>
              </a:xfrm>
              <a:custGeom>
                <a:avLst/>
                <a:gdLst/>
                <a:ahLst/>
                <a:cxnLst/>
                <a:rect l="l" t="t" r="r" b="b"/>
                <a:pathLst>
                  <a:path w="7121" h="8145" extrusionOk="0">
                    <a:moveTo>
                      <a:pt x="5522" y="1"/>
                    </a:moveTo>
                    <a:cubicBezTo>
                      <a:pt x="4135" y="1"/>
                      <a:pt x="1711" y="3136"/>
                      <a:pt x="1" y="8144"/>
                    </a:cubicBezTo>
                    <a:cubicBezTo>
                      <a:pt x="1" y="8144"/>
                      <a:pt x="7120" y="837"/>
                      <a:pt x="5889" y="88"/>
                    </a:cubicBezTo>
                    <a:cubicBezTo>
                      <a:pt x="5777" y="30"/>
                      <a:pt x="5654" y="1"/>
                      <a:pt x="552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0" name="Google Shape;6840;p45"/>
              <p:cNvSpPr/>
              <p:nvPr/>
            </p:nvSpPr>
            <p:spPr>
              <a:xfrm>
                <a:off x="5857550" y="1760775"/>
                <a:ext cx="1235925" cy="486475"/>
              </a:xfrm>
              <a:custGeom>
                <a:avLst/>
                <a:gdLst/>
                <a:ahLst/>
                <a:cxnLst/>
                <a:rect l="l" t="t" r="r" b="b"/>
                <a:pathLst>
                  <a:path w="49437" h="19459" extrusionOk="0">
                    <a:moveTo>
                      <a:pt x="2142" y="0"/>
                    </a:moveTo>
                    <a:cubicBezTo>
                      <a:pt x="1874" y="0"/>
                      <a:pt x="1634" y="188"/>
                      <a:pt x="1634" y="455"/>
                    </a:cubicBezTo>
                    <a:cubicBezTo>
                      <a:pt x="1634" y="723"/>
                      <a:pt x="1821" y="964"/>
                      <a:pt x="2089" y="964"/>
                    </a:cubicBezTo>
                    <a:lnTo>
                      <a:pt x="2222" y="964"/>
                    </a:lnTo>
                    <a:cubicBezTo>
                      <a:pt x="2945" y="1874"/>
                      <a:pt x="3159" y="3239"/>
                      <a:pt x="3240" y="3908"/>
                    </a:cubicBezTo>
                    <a:cubicBezTo>
                      <a:pt x="1152" y="4604"/>
                      <a:pt x="1" y="6852"/>
                      <a:pt x="616" y="8967"/>
                    </a:cubicBezTo>
                    <a:cubicBezTo>
                      <a:pt x="1162" y="10712"/>
                      <a:pt x="2774" y="11852"/>
                      <a:pt x="4511" y="11852"/>
                    </a:cubicBezTo>
                    <a:cubicBezTo>
                      <a:pt x="4905" y="11852"/>
                      <a:pt x="5306" y="11794"/>
                      <a:pt x="5702" y="11670"/>
                    </a:cubicBezTo>
                    <a:cubicBezTo>
                      <a:pt x="5970" y="11616"/>
                      <a:pt x="6211" y="11509"/>
                      <a:pt x="6451" y="11376"/>
                    </a:cubicBezTo>
                    <a:lnTo>
                      <a:pt x="6612" y="11376"/>
                    </a:lnTo>
                    <a:cubicBezTo>
                      <a:pt x="6732" y="11362"/>
                      <a:pt x="6853" y="11355"/>
                      <a:pt x="6963" y="11355"/>
                    </a:cubicBezTo>
                    <a:cubicBezTo>
                      <a:pt x="7074" y="11355"/>
                      <a:pt x="7174" y="11362"/>
                      <a:pt x="7254" y="11376"/>
                    </a:cubicBezTo>
                    <a:cubicBezTo>
                      <a:pt x="7442" y="11402"/>
                      <a:pt x="7576" y="11483"/>
                      <a:pt x="7683" y="11616"/>
                    </a:cubicBezTo>
                    <a:cubicBezTo>
                      <a:pt x="7790" y="11750"/>
                      <a:pt x="7897" y="11884"/>
                      <a:pt x="7950" y="12071"/>
                    </a:cubicBezTo>
                    <a:cubicBezTo>
                      <a:pt x="8031" y="12286"/>
                      <a:pt x="8057" y="12473"/>
                      <a:pt x="8084" y="12714"/>
                    </a:cubicBezTo>
                    <a:lnTo>
                      <a:pt x="8111" y="13035"/>
                    </a:lnTo>
                    <a:lnTo>
                      <a:pt x="8191" y="13383"/>
                    </a:lnTo>
                    <a:cubicBezTo>
                      <a:pt x="8218" y="13570"/>
                      <a:pt x="8298" y="13784"/>
                      <a:pt x="8379" y="13945"/>
                    </a:cubicBezTo>
                    <a:cubicBezTo>
                      <a:pt x="8486" y="14132"/>
                      <a:pt x="8593" y="14266"/>
                      <a:pt x="8646" y="14427"/>
                    </a:cubicBezTo>
                    <a:cubicBezTo>
                      <a:pt x="8753" y="14587"/>
                      <a:pt x="8860" y="14721"/>
                      <a:pt x="8967" y="14855"/>
                    </a:cubicBezTo>
                    <a:cubicBezTo>
                      <a:pt x="9048" y="14989"/>
                      <a:pt x="9155" y="15123"/>
                      <a:pt x="9289" y="15203"/>
                    </a:cubicBezTo>
                    <a:cubicBezTo>
                      <a:pt x="9422" y="15283"/>
                      <a:pt x="9556" y="15364"/>
                      <a:pt x="9690" y="15417"/>
                    </a:cubicBezTo>
                    <a:cubicBezTo>
                      <a:pt x="9984" y="15524"/>
                      <a:pt x="10306" y="15605"/>
                      <a:pt x="10600" y="15605"/>
                    </a:cubicBezTo>
                    <a:cubicBezTo>
                      <a:pt x="10674" y="15611"/>
                      <a:pt x="10747" y="15615"/>
                      <a:pt x="10821" y="15615"/>
                    </a:cubicBezTo>
                    <a:cubicBezTo>
                      <a:pt x="11043" y="15615"/>
                      <a:pt x="11269" y="15584"/>
                      <a:pt x="11510" y="15524"/>
                    </a:cubicBezTo>
                    <a:cubicBezTo>
                      <a:pt x="11778" y="15471"/>
                      <a:pt x="12045" y="15390"/>
                      <a:pt x="12260" y="15283"/>
                    </a:cubicBezTo>
                    <a:cubicBezTo>
                      <a:pt x="12500" y="15230"/>
                      <a:pt x="12715" y="15123"/>
                      <a:pt x="12795" y="15042"/>
                    </a:cubicBezTo>
                    <a:cubicBezTo>
                      <a:pt x="12848" y="15016"/>
                      <a:pt x="12875" y="15016"/>
                      <a:pt x="12902" y="14989"/>
                    </a:cubicBezTo>
                    <a:cubicBezTo>
                      <a:pt x="12982" y="15149"/>
                      <a:pt x="13063" y="15390"/>
                      <a:pt x="13250" y="15631"/>
                    </a:cubicBezTo>
                    <a:cubicBezTo>
                      <a:pt x="13410" y="15926"/>
                      <a:pt x="13705" y="16220"/>
                      <a:pt x="14053" y="16541"/>
                    </a:cubicBezTo>
                    <a:cubicBezTo>
                      <a:pt x="14133" y="16595"/>
                      <a:pt x="14213" y="16702"/>
                      <a:pt x="14320" y="16755"/>
                    </a:cubicBezTo>
                    <a:cubicBezTo>
                      <a:pt x="14401" y="16836"/>
                      <a:pt x="14508" y="16889"/>
                      <a:pt x="14588" y="16970"/>
                    </a:cubicBezTo>
                    <a:cubicBezTo>
                      <a:pt x="14776" y="17103"/>
                      <a:pt x="14990" y="17237"/>
                      <a:pt x="15204" y="17371"/>
                    </a:cubicBezTo>
                    <a:cubicBezTo>
                      <a:pt x="15445" y="17478"/>
                      <a:pt x="15686" y="17558"/>
                      <a:pt x="15953" y="17665"/>
                    </a:cubicBezTo>
                    <a:cubicBezTo>
                      <a:pt x="16087" y="17692"/>
                      <a:pt x="16221" y="17773"/>
                      <a:pt x="16355" y="17799"/>
                    </a:cubicBezTo>
                    <a:cubicBezTo>
                      <a:pt x="16489" y="17826"/>
                      <a:pt x="16622" y="17826"/>
                      <a:pt x="16783" y="17826"/>
                    </a:cubicBezTo>
                    <a:cubicBezTo>
                      <a:pt x="17077" y="17826"/>
                      <a:pt x="17399" y="17799"/>
                      <a:pt x="17693" y="17746"/>
                    </a:cubicBezTo>
                    <a:cubicBezTo>
                      <a:pt x="18014" y="17639"/>
                      <a:pt x="18335" y="17532"/>
                      <a:pt x="18657" y="17398"/>
                    </a:cubicBezTo>
                    <a:cubicBezTo>
                      <a:pt x="19004" y="17291"/>
                      <a:pt x="19326" y="17210"/>
                      <a:pt x="19620" y="17130"/>
                    </a:cubicBezTo>
                    <a:cubicBezTo>
                      <a:pt x="19764" y="17119"/>
                      <a:pt x="19899" y="17113"/>
                      <a:pt x="20029" y="17113"/>
                    </a:cubicBezTo>
                    <a:cubicBezTo>
                      <a:pt x="20212" y="17113"/>
                      <a:pt x="20384" y="17126"/>
                      <a:pt x="20557" y="17157"/>
                    </a:cubicBezTo>
                    <a:cubicBezTo>
                      <a:pt x="20878" y="17237"/>
                      <a:pt x="21172" y="17291"/>
                      <a:pt x="21467" y="17478"/>
                    </a:cubicBezTo>
                    <a:cubicBezTo>
                      <a:pt x="21761" y="17612"/>
                      <a:pt x="22083" y="17799"/>
                      <a:pt x="22377" y="17960"/>
                    </a:cubicBezTo>
                    <a:cubicBezTo>
                      <a:pt x="22671" y="18174"/>
                      <a:pt x="22966" y="18361"/>
                      <a:pt x="23287" y="18549"/>
                    </a:cubicBezTo>
                    <a:cubicBezTo>
                      <a:pt x="23581" y="18709"/>
                      <a:pt x="23903" y="18843"/>
                      <a:pt x="24224" y="18950"/>
                    </a:cubicBezTo>
                    <a:cubicBezTo>
                      <a:pt x="24518" y="19031"/>
                      <a:pt x="24839" y="19111"/>
                      <a:pt x="25161" y="19164"/>
                    </a:cubicBezTo>
                    <a:cubicBezTo>
                      <a:pt x="25455" y="19245"/>
                      <a:pt x="25776" y="19352"/>
                      <a:pt x="26097" y="19378"/>
                    </a:cubicBezTo>
                    <a:cubicBezTo>
                      <a:pt x="26405" y="19432"/>
                      <a:pt x="26706" y="19459"/>
                      <a:pt x="27004" y="19459"/>
                    </a:cubicBezTo>
                    <a:cubicBezTo>
                      <a:pt x="27302" y="19459"/>
                      <a:pt x="27596" y="19432"/>
                      <a:pt x="27891" y="19378"/>
                    </a:cubicBezTo>
                    <a:cubicBezTo>
                      <a:pt x="28185" y="19352"/>
                      <a:pt x="28453" y="19271"/>
                      <a:pt x="28720" y="19164"/>
                    </a:cubicBezTo>
                    <a:cubicBezTo>
                      <a:pt x="28988" y="19111"/>
                      <a:pt x="29256" y="19004"/>
                      <a:pt x="29497" y="18897"/>
                    </a:cubicBezTo>
                    <a:lnTo>
                      <a:pt x="30193" y="18602"/>
                    </a:lnTo>
                    <a:cubicBezTo>
                      <a:pt x="30300" y="18549"/>
                      <a:pt x="30407" y="18495"/>
                      <a:pt x="30514" y="18442"/>
                    </a:cubicBezTo>
                    <a:cubicBezTo>
                      <a:pt x="30594" y="18361"/>
                      <a:pt x="30701" y="18335"/>
                      <a:pt x="30808" y="18281"/>
                    </a:cubicBezTo>
                    <a:cubicBezTo>
                      <a:pt x="30915" y="18201"/>
                      <a:pt x="30969" y="18147"/>
                      <a:pt x="31076" y="18094"/>
                    </a:cubicBezTo>
                    <a:cubicBezTo>
                      <a:pt x="31183" y="18040"/>
                      <a:pt x="31236" y="17960"/>
                      <a:pt x="31317" y="17933"/>
                    </a:cubicBezTo>
                    <a:cubicBezTo>
                      <a:pt x="31477" y="17799"/>
                      <a:pt x="31611" y="17692"/>
                      <a:pt x="31745" y="17558"/>
                    </a:cubicBezTo>
                    <a:cubicBezTo>
                      <a:pt x="31986" y="17344"/>
                      <a:pt x="32173" y="17103"/>
                      <a:pt x="32307" y="16970"/>
                    </a:cubicBezTo>
                    <a:cubicBezTo>
                      <a:pt x="32334" y="16943"/>
                      <a:pt x="32334" y="16889"/>
                      <a:pt x="32387" y="16889"/>
                    </a:cubicBezTo>
                    <a:cubicBezTo>
                      <a:pt x="32414" y="16943"/>
                      <a:pt x="32441" y="16943"/>
                      <a:pt x="32468" y="16970"/>
                    </a:cubicBezTo>
                    <a:cubicBezTo>
                      <a:pt x="32655" y="17077"/>
                      <a:pt x="32923" y="17210"/>
                      <a:pt x="33244" y="17291"/>
                    </a:cubicBezTo>
                    <a:cubicBezTo>
                      <a:pt x="33324" y="17344"/>
                      <a:pt x="33404" y="17371"/>
                      <a:pt x="33511" y="17398"/>
                    </a:cubicBezTo>
                    <a:cubicBezTo>
                      <a:pt x="33619" y="17425"/>
                      <a:pt x="33726" y="17425"/>
                      <a:pt x="33779" y="17478"/>
                    </a:cubicBezTo>
                    <a:cubicBezTo>
                      <a:pt x="33993" y="17505"/>
                      <a:pt x="34181" y="17532"/>
                      <a:pt x="34421" y="17558"/>
                    </a:cubicBezTo>
                    <a:cubicBezTo>
                      <a:pt x="34502" y="17558"/>
                      <a:pt x="34662" y="17612"/>
                      <a:pt x="34743" y="17612"/>
                    </a:cubicBezTo>
                    <a:lnTo>
                      <a:pt x="35117" y="17612"/>
                    </a:lnTo>
                    <a:cubicBezTo>
                      <a:pt x="35358" y="17612"/>
                      <a:pt x="35626" y="17558"/>
                      <a:pt x="35867" y="17532"/>
                    </a:cubicBezTo>
                    <a:cubicBezTo>
                      <a:pt x="36134" y="17505"/>
                      <a:pt x="36349" y="17425"/>
                      <a:pt x="36616" y="17344"/>
                    </a:cubicBezTo>
                    <a:cubicBezTo>
                      <a:pt x="36884" y="17264"/>
                      <a:pt x="37152" y="17157"/>
                      <a:pt x="37392" y="16970"/>
                    </a:cubicBezTo>
                    <a:cubicBezTo>
                      <a:pt x="37633" y="16809"/>
                      <a:pt x="37848" y="16595"/>
                      <a:pt x="38088" y="16327"/>
                    </a:cubicBezTo>
                    <a:cubicBezTo>
                      <a:pt x="38303" y="16060"/>
                      <a:pt x="38490" y="15765"/>
                      <a:pt x="38704" y="15497"/>
                    </a:cubicBezTo>
                    <a:cubicBezTo>
                      <a:pt x="38891" y="15203"/>
                      <a:pt x="39105" y="14935"/>
                      <a:pt x="39320" y="14694"/>
                    </a:cubicBezTo>
                    <a:cubicBezTo>
                      <a:pt x="39561" y="14454"/>
                      <a:pt x="39828" y="14293"/>
                      <a:pt x="40096" y="14132"/>
                    </a:cubicBezTo>
                    <a:cubicBezTo>
                      <a:pt x="40363" y="13999"/>
                      <a:pt x="40711" y="13865"/>
                      <a:pt x="41006" y="13784"/>
                    </a:cubicBezTo>
                    <a:cubicBezTo>
                      <a:pt x="41327" y="13731"/>
                      <a:pt x="41675" y="13651"/>
                      <a:pt x="42050" y="13624"/>
                    </a:cubicBezTo>
                    <a:cubicBezTo>
                      <a:pt x="42772" y="13544"/>
                      <a:pt x="43522" y="13463"/>
                      <a:pt x="44111" y="13196"/>
                    </a:cubicBezTo>
                    <a:lnTo>
                      <a:pt x="45021" y="12794"/>
                    </a:lnTo>
                    <a:cubicBezTo>
                      <a:pt x="45315" y="12660"/>
                      <a:pt x="45636" y="12473"/>
                      <a:pt x="45904" y="12339"/>
                    </a:cubicBezTo>
                    <a:cubicBezTo>
                      <a:pt x="46466" y="12045"/>
                      <a:pt x="46921" y="11643"/>
                      <a:pt x="47323" y="11242"/>
                    </a:cubicBezTo>
                    <a:cubicBezTo>
                      <a:pt x="47537" y="11054"/>
                      <a:pt x="47697" y="10813"/>
                      <a:pt x="47858" y="10573"/>
                    </a:cubicBezTo>
                    <a:cubicBezTo>
                      <a:pt x="48045" y="10332"/>
                      <a:pt x="48179" y="10144"/>
                      <a:pt x="48313" y="9903"/>
                    </a:cubicBezTo>
                    <a:cubicBezTo>
                      <a:pt x="48420" y="9663"/>
                      <a:pt x="48527" y="9475"/>
                      <a:pt x="48634" y="9234"/>
                    </a:cubicBezTo>
                    <a:cubicBezTo>
                      <a:pt x="48714" y="9127"/>
                      <a:pt x="48741" y="9047"/>
                      <a:pt x="48768" y="8913"/>
                    </a:cubicBezTo>
                    <a:cubicBezTo>
                      <a:pt x="48795" y="8806"/>
                      <a:pt x="48875" y="8699"/>
                      <a:pt x="48902" y="8592"/>
                    </a:cubicBezTo>
                    <a:cubicBezTo>
                      <a:pt x="49062" y="8190"/>
                      <a:pt x="49169" y="7789"/>
                      <a:pt x="49223" y="7468"/>
                    </a:cubicBezTo>
                    <a:cubicBezTo>
                      <a:pt x="49303" y="7120"/>
                      <a:pt x="49330" y="6852"/>
                      <a:pt x="49357" y="6665"/>
                    </a:cubicBezTo>
                    <a:cubicBezTo>
                      <a:pt x="49357" y="6558"/>
                      <a:pt x="49410" y="6504"/>
                      <a:pt x="49410" y="6424"/>
                    </a:cubicBezTo>
                    <a:cubicBezTo>
                      <a:pt x="49410" y="6370"/>
                      <a:pt x="49437" y="6370"/>
                      <a:pt x="49437" y="6370"/>
                    </a:cubicBezTo>
                    <a:cubicBezTo>
                      <a:pt x="49383" y="6103"/>
                      <a:pt x="49169" y="5889"/>
                      <a:pt x="48982" y="5889"/>
                    </a:cubicBezTo>
                    <a:lnTo>
                      <a:pt x="48875" y="5889"/>
                    </a:lnTo>
                    <a:cubicBezTo>
                      <a:pt x="48795" y="5889"/>
                      <a:pt x="48741" y="5915"/>
                      <a:pt x="48634" y="5915"/>
                    </a:cubicBezTo>
                    <a:cubicBezTo>
                      <a:pt x="48447" y="5915"/>
                      <a:pt x="48179" y="5996"/>
                      <a:pt x="47831" y="6022"/>
                    </a:cubicBezTo>
                    <a:cubicBezTo>
                      <a:pt x="47510" y="6103"/>
                      <a:pt x="47135" y="6156"/>
                      <a:pt x="46734" y="6263"/>
                    </a:cubicBezTo>
                    <a:cubicBezTo>
                      <a:pt x="46332" y="6370"/>
                      <a:pt x="45904" y="6531"/>
                      <a:pt x="45449" y="6692"/>
                    </a:cubicBezTo>
                    <a:cubicBezTo>
                      <a:pt x="45021" y="6852"/>
                      <a:pt x="44566" y="7093"/>
                      <a:pt x="44111" y="7361"/>
                    </a:cubicBezTo>
                    <a:cubicBezTo>
                      <a:pt x="43897" y="7495"/>
                      <a:pt x="43682" y="7628"/>
                      <a:pt x="43495" y="7842"/>
                    </a:cubicBezTo>
                    <a:cubicBezTo>
                      <a:pt x="43281" y="8003"/>
                      <a:pt x="43094" y="8190"/>
                      <a:pt x="42879" y="8405"/>
                    </a:cubicBezTo>
                    <a:cubicBezTo>
                      <a:pt x="42692" y="8592"/>
                      <a:pt x="42505" y="8833"/>
                      <a:pt x="42317" y="9074"/>
                    </a:cubicBezTo>
                    <a:cubicBezTo>
                      <a:pt x="42103" y="9315"/>
                      <a:pt x="41916" y="9502"/>
                      <a:pt x="41702" y="9743"/>
                    </a:cubicBezTo>
                    <a:cubicBezTo>
                      <a:pt x="41514" y="9984"/>
                      <a:pt x="41300" y="10251"/>
                      <a:pt x="41140" y="10519"/>
                    </a:cubicBezTo>
                    <a:cubicBezTo>
                      <a:pt x="40979" y="10787"/>
                      <a:pt x="40818" y="11108"/>
                      <a:pt x="40631" y="11402"/>
                    </a:cubicBezTo>
                    <a:cubicBezTo>
                      <a:pt x="40471" y="11723"/>
                      <a:pt x="40283" y="11991"/>
                      <a:pt x="40069" y="12259"/>
                    </a:cubicBezTo>
                    <a:cubicBezTo>
                      <a:pt x="39882" y="12473"/>
                      <a:pt x="39614" y="12687"/>
                      <a:pt x="39373" y="12848"/>
                    </a:cubicBezTo>
                    <a:cubicBezTo>
                      <a:pt x="39105" y="13008"/>
                      <a:pt x="38838" y="13115"/>
                      <a:pt x="38490" y="13196"/>
                    </a:cubicBezTo>
                    <a:cubicBezTo>
                      <a:pt x="38317" y="13227"/>
                      <a:pt x="38136" y="13240"/>
                      <a:pt x="37945" y="13240"/>
                    </a:cubicBezTo>
                    <a:cubicBezTo>
                      <a:pt x="37810" y="13240"/>
                      <a:pt x="37670" y="13233"/>
                      <a:pt x="37526" y="13222"/>
                    </a:cubicBezTo>
                    <a:cubicBezTo>
                      <a:pt x="37205" y="13196"/>
                      <a:pt x="36857" y="13142"/>
                      <a:pt x="36563" y="13115"/>
                    </a:cubicBezTo>
                    <a:cubicBezTo>
                      <a:pt x="36441" y="13104"/>
                      <a:pt x="36314" y="13098"/>
                      <a:pt x="36193" y="13098"/>
                    </a:cubicBezTo>
                    <a:cubicBezTo>
                      <a:pt x="36021" y="13098"/>
                      <a:pt x="35858" y="13111"/>
                      <a:pt x="35733" y="13142"/>
                    </a:cubicBezTo>
                    <a:cubicBezTo>
                      <a:pt x="35465" y="13222"/>
                      <a:pt x="35224" y="13276"/>
                      <a:pt x="35010" y="13383"/>
                    </a:cubicBezTo>
                    <a:cubicBezTo>
                      <a:pt x="34823" y="13490"/>
                      <a:pt x="34609" y="13624"/>
                      <a:pt x="34421" y="13704"/>
                    </a:cubicBezTo>
                    <a:cubicBezTo>
                      <a:pt x="34207" y="13865"/>
                      <a:pt x="34047" y="13945"/>
                      <a:pt x="33886" y="14079"/>
                    </a:cubicBezTo>
                    <a:cubicBezTo>
                      <a:pt x="33779" y="14159"/>
                      <a:pt x="33726" y="14213"/>
                      <a:pt x="33645" y="14293"/>
                    </a:cubicBezTo>
                    <a:cubicBezTo>
                      <a:pt x="33592" y="14347"/>
                      <a:pt x="33485" y="14427"/>
                      <a:pt x="33404" y="14480"/>
                    </a:cubicBezTo>
                    <a:lnTo>
                      <a:pt x="33003" y="14882"/>
                    </a:lnTo>
                    <a:cubicBezTo>
                      <a:pt x="32869" y="15016"/>
                      <a:pt x="32789" y="15176"/>
                      <a:pt x="32682" y="15283"/>
                    </a:cubicBezTo>
                    <a:cubicBezTo>
                      <a:pt x="32468" y="15551"/>
                      <a:pt x="32307" y="15792"/>
                      <a:pt x="32200" y="15952"/>
                    </a:cubicBezTo>
                    <a:cubicBezTo>
                      <a:pt x="32173" y="15979"/>
                      <a:pt x="32173" y="16033"/>
                      <a:pt x="32173" y="16033"/>
                    </a:cubicBezTo>
                    <a:lnTo>
                      <a:pt x="32146" y="15979"/>
                    </a:lnTo>
                    <a:cubicBezTo>
                      <a:pt x="31986" y="15899"/>
                      <a:pt x="31745" y="15765"/>
                      <a:pt x="31451" y="15578"/>
                    </a:cubicBezTo>
                    <a:cubicBezTo>
                      <a:pt x="31129" y="15444"/>
                      <a:pt x="30808" y="15283"/>
                      <a:pt x="30433" y="15123"/>
                    </a:cubicBezTo>
                    <a:lnTo>
                      <a:pt x="30139" y="15016"/>
                    </a:lnTo>
                    <a:lnTo>
                      <a:pt x="29845" y="14909"/>
                    </a:lnTo>
                    <a:cubicBezTo>
                      <a:pt x="29630" y="14855"/>
                      <a:pt x="29390" y="14775"/>
                      <a:pt x="29202" y="14721"/>
                    </a:cubicBezTo>
                    <a:cubicBezTo>
                      <a:pt x="28961" y="14641"/>
                      <a:pt x="28720" y="14614"/>
                      <a:pt x="28506" y="14561"/>
                    </a:cubicBezTo>
                    <a:cubicBezTo>
                      <a:pt x="28265" y="14480"/>
                      <a:pt x="28025" y="14454"/>
                      <a:pt x="27757" y="14427"/>
                    </a:cubicBezTo>
                    <a:cubicBezTo>
                      <a:pt x="27516" y="14373"/>
                      <a:pt x="27248" y="14373"/>
                      <a:pt x="26981" y="14373"/>
                    </a:cubicBezTo>
                    <a:cubicBezTo>
                      <a:pt x="26713" y="14373"/>
                      <a:pt x="26445" y="14427"/>
                      <a:pt x="26178" y="14454"/>
                    </a:cubicBezTo>
                    <a:cubicBezTo>
                      <a:pt x="25642" y="14534"/>
                      <a:pt x="25054" y="14641"/>
                      <a:pt x="24491" y="14748"/>
                    </a:cubicBezTo>
                    <a:cubicBezTo>
                      <a:pt x="23876" y="14855"/>
                      <a:pt x="23287" y="15123"/>
                      <a:pt x="22645" y="15390"/>
                    </a:cubicBezTo>
                    <a:cubicBezTo>
                      <a:pt x="22350" y="15524"/>
                      <a:pt x="22002" y="15658"/>
                      <a:pt x="21708" y="15685"/>
                    </a:cubicBezTo>
                    <a:cubicBezTo>
                      <a:pt x="21521" y="15736"/>
                      <a:pt x="21313" y="15754"/>
                      <a:pt x="21111" y="15754"/>
                    </a:cubicBezTo>
                    <a:cubicBezTo>
                      <a:pt x="20994" y="15754"/>
                      <a:pt x="20879" y="15748"/>
                      <a:pt x="20771" y="15738"/>
                    </a:cubicBezTo>
                    <a:cubicBezTo>
                      <a:pt x="20155" y="15658"/>
                      <a:pt x="19593" y="15364"/>
                      <a:pt x="19138" y="14882"/>
                    </a:cubicBezTo>
                    <a:cubicBezTo>
                      <a:pt x="18897" y="14668"/>
                      <a:pt x="18657" y="14427"/>
                      <a:pt x="18416" y="14266"/>
                    </a:cubicBezTo>
                    <a:cubicBezTo>
                      <a:pt x="18202" y="14052"/>
                      <a:pt x="17961" y="13892"/>
                      <a:pt x="17720" y="13784"/>
                    </a:cubicBezTo>
                    <a:cubicBezTo>
                      <a:pt x="17613" y="13704"/>
                      <a:pt x="17479" y="13677"/>
                      <a:pt x="17399" y="13651"/>
                    </a:cubicBezTo>
                    <a:cubicBezTo>
                      <a:pt x="17291" y="13624"/>
                      <a:pt x="17158" y="13570"/>
                      <a:pt x="17051" y="13570"/>
                    </a:cubicBezTo>
                    <a:cubicBezTo>
                      <a:pt x="16810" y="13544"/>
                      <a:pt x="16596" y="13517"/>
                      <a:pt x="16381" y="13517"/>
                    </a:cubicBezTo>
                    <a:cubicBezTo>
                      <a:pt x="16221" y="13517"/>
                      <a:pt x="16084" y="13505"/>
                      <a:pt x="15947" y="13505"/>
                    </a:cubicBezTo>
                    <a:cubicBezTo>
                      <a:pt x="15879" y="13505"/>
                      <a:pt x="15810" y="13508"/>
                      <a:pt x="15739" y="13517"/>
                    </a:cubicBezTo>
                    <a:cubicBezTo>
                      <a:pt x="15659" y="13517"/>
                      <a:pt x="15552" y="13517"/>
                      <a:pt x="15445" y="13544"/>
                    </a:cubicBezTo>
                    <a:cubicBezTo>
                      <a:pt x="15391" y="13544"/>
                      <a:pt x="15338" y="13544"/>
                      <a:pt x="15284" y="13570"/>
                    </a:cubicBezTo>
                    <a:cubicBezTo>
                      <a:pt x="15257" y="13570"/>
                      <a:pt x="15177" y="13570"/>
                      <a:pt x="15150" y="13624"/>
                    </a:cubicBezTo>
                    <a:cubicBezTo>
                      <a:pt x="14990" y="13651"/>
                      <a:pt x="14776" y="13677"/>
                      <a:pt x="14615" y="13704"/>
                    </a:cubicBezTo>
                    <a:cubicBezTo>
                      <a:pt x="14508" y="13758"/>
                      <a:pt x="14454" y="13758"/>
                      <a:pt x="14347" y="13784"/>
                    </a:cubicBezTo>
                    <a:cubicBezTo>
                      <a:pt x="14267" y="13811"/>
                      <a:pt x="14187" y="13811"/>
                      <a:pt x="14106" y="13838"/>
                    </a:cubicBezTo>
                    <a:cubicBezTo>
                      <a:pt x="13785" y="13918"/>
                      <a:pt x="13518" y="14025"/>
                      <a:pt x="13303" y="14079"/>
                    </a:cubicBezTo>
                    <a:lnTo>
                      <a:pt x="13303" y="13758"/>
                    </a:lnTo>
                    <a:cubicBezTo>
                      <a:pt x="13303" y="13517"/>
                      <a:pt x="13277" y="13249"/>
                      <a:pt x="13196" y="12981"/>
                    </a:cubicBezTo>
                    <a:cubicBezTo>
                      <a:pt x="13143" y="12714"/>
                      <a:pt x="13063" y="12446"/>
                      <a:pt x="12982" y="12179"/>
                    </a:cubicBezTo>
                    <a:cubicBezTo>
                      <a:pt x="12875" y="11911"/>
                      <a:pt x="12741" y="11670"/>
                      <a:pt x="12581" y="11429"/>
                    </a:cubicBezTo>
                    <a:cubicBezTo>
                      <a:pt x="12393" y="11242"/>
                      <a:pt x="12179" y="11081"/>
                      <a:pt x="11912" y="10974"/>
                    </a:cubicBezTo>
                    <a:cubicBezTo>
                      <a:pt x="11590" y="10867"/>
                      <a:pt x="11296" y="10813"/>
                      <a:pt x="10975" y="10706"/>
                    </a:cubicBezTo>
                    <a:cubicBezTo>
                      <a:pt x="10846" y="10688"/>
                      <a:pt x="10716" y="10657"/>
                      <a:pt x="10578" y="10657"/>
                    </a:cubicBezTo>
                    <a:cubicBezTo>
                      <a:pt x="10516" y="10657"/>
                      <a:pt x="10452" y="10663"/>
                      <a:pt x="10386" y="10680"/>
                    </a:cubicBezTo>
                    <a:lnTo>
                      <a:pt x="10065" y="10706"/>
                    </a:lnTo>
                    <a:lnTo>
                      <a:pt x="9717" y="10733"/>
                    </a:lnTo>
                    <a:cubicBezTo>
                      <a:pt x="9610" y="10747"/>
                      <a:pt x="9503" y="10753"/>
                      <a:pt x="9399" y="10753"/>
                    </a:cubicBezTo>
                    <a:cubicBezTo>
                      <a:pt x="9295" y="10753"/>
                      <a:pt x="9195" y="10747"/>
                      <a:pt x="9101" y="10733"/>
                    </a:cubicBezTo>
                    <a:cubicBezTo>
                      <a:pt x="8887" y="10706"/>
                      <a:pt x="8753" y="10626"/>
                      <a:pt x="8619" y="10546"/>
                    </a:cubicBezTo>
                    <a:cubicBezTo>
                      <a:pt x="8486" y="10439"/>
                      <a:pt x="8379" y="10305"/>
                      <a:pt x="8352" y="10144"/>
                    </a:cubicBezTo>
                    <a:cubicBezTo>
                      <a:pt x="8298" y="9957"/>
                      <a:pt x="8298" y="9743"/>
                      <a:pt x="8298" y="9529"/>
                    </a:cubicBezTo>
                    <a:lnTo>
                      <a:pt x="8298" y="9288"/>
                    </a:lnTo>
                    <a:cubicBezTo>
                      <a:pt x="8619" y="8458"/>
                      <a:pt x="8700" y="7521"/>
                      <a:pt x="8379" y="6584"/>
                    </a:cubicBezTo>
                    <a:cubicBezTo>
                      <a:pt x="7950" y="5193"/>
                      <a:pt x="6853" y="4176"/>
                      <a:pt x="5541" y="3854"/>
                    </a:cubicBezTo>
                    <a:cubicBezTo>
                      <a:pt x="5675" y="3078"/>
                      <a:pt x="5943" y="2141"/>
                      <a:pt x="6451" y="1445"/>
                    </a:cubicBezTo>
                    <a:lnTo>
                      <a:pt x="6585" y="1445"/>
                    </a:lnTo>
                    <a:cubicBezTo>
                      <a:pt x="6906" y="1392"/>
                      <a:pt x="7147" y="1098"/>
                      <a:pt x="7094" y="803"/>
                    </a:cubicBezTo>
                    <a:cubicBezTo>
                      <a:pt x="7046" y="491"/>
                      <a:pt x="6804" y="286"/>
                      <a:pt x="6542" y="286"/>
                    </a:cubicBezTo>
                    <a:cubicBezTo>
                      <a:pt x="6512" y="286"/>
                      <a:pt x="6482" y="289"/>
                      <a:pt x="6451" y="295"/>
                    </a:cubicBezTo>
                    <a:cubicBezTo>
                      <a:pt x="6103" y="321"/>
                      <a:pt x="5889" y="643"/>
                      <a:pt x="5943" y="937"/>
                    </a:cubicBezTo>
                    <a:cubicBezTo>
                      <a:pt x="5943" y="1044"/>
                      <a:pt x="5970" y="1098"/>
                      <a:pt x="6023" y="1178"/>
                    </a:cubicBezTo>
                    <a:cubicBezTo>
                      <a:pt x="5675" y="1660"/>
                      <a:pt x="5167" y="2570"/>
                      <a:pt x="5006" y="3747"/>
                    </a:cubicBezTo>
                    <a:cubicBezTo>
                      <a:pt x="4847" y="3719"/>
                      <a:pt x="4682" y="3708"/>
                      <a:pt x="4514" y="3708"/>
                    </a:cubicBezTo>
                    <a:cubicBezTo>
                      <a:pt x="4200" y="3708"/>
                      <a:pt x="3875" y="3749"/>
                      <a:pt x="3561" y="3801"/>
                    </a:cubicBezTo>
                    <a:cubicBezTo>
                      <a:pt x="3561" y="2329"/>
                      <a:pt x="2945" y="1258"/>
                      <a:pt x="2544" y="696"/>
                    </a:cubicBezTo>
                    <a:cubicBezTo>
                      <a:pt x="2570" y="643"/>
                      <a:pt x="2597" y="562"/>
                      <a:pt x="2597" y="509"/>
                    </a:cubicBezTo>
                    <a:cubicBezTo>
                      <a:pt x="2597" y="241"/>
                      <a:pt x="2410" y="0"/>
                      <a:pt x="21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1" name="Google Shape;6841;p45"/>
              <p:cNvSpPr/>
              <p:nvPr/>
            </p:nvSpPr>
            <p:spPr>
              <a:xfrm>
                <a:off x="6264400" y="2141500"/>
                <a:ext cx="444325" cy="433650"/>
              </a:xfrm>
              <a:custGeom>
                <a:avLst/>
                <a:gdLst/>
                <a:ahLst/>
                <a:cxnLst/>
                <a:rect l="l" t="t" r="r" b="b"/>
                <a:pathLst>
                  <a:path w="17773" h="17346" extrusionOk="0">
                    <a:moveTo>
                      <a:pt x="0" y="1"/>
                    </a:moveTo>
                    <a:cubicBezTo>
                      <a:pt x="1" y="1"/>
                      <a:pt x="4336" y="12474"/>
                      <a:pt x="8405" y="15900"/>
                    </a:cubicBezTo>
                    <a:cubicBezTo>
                      <a:pt x="9658" y="16939"/>
                      <a:pt x="10627" y="17346"/>
                      <a:pt x="11339" y="17346"/>
                    </a:cubicBezTo>
                    <a:cubicBezTo>
                      <a:pt x="12955" y="17346"/>
                      <a:pt x="13243" y="15255"/>
                      <a:pt x="12500" y="13732"/>
                    </a:cubicBezTo>
                    <a:lnTo>
                      <a:pt x="12500" y="13732"/>
                    </a:lnTo>
                    <a:cubicBezTo>
                      <a:pt x="12500" y="13732"/>
                      <a:pt x="13881" y="14795"/>
                      <a:pt x="14956" y="14795"/>
                    </a:cubicBezTo>
                    <a:cubicBezTo>
                      <a:pt x="15277" y="14795"/>
                      <a:pt x="15571" y="14700"/>
                      <a:pt x="15792" y="14454"/>
                    </a:cubicBezTo>
                    <a:cubicBezTo>
                      <a:pt x="17773" y="12340"/>
                      <a:pt x="11028" y="3748"/>
                      <a:pt x="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2" name="Google Shape;6842;p45"/>
              <p:cNvSpPr/>
              <p:nvPr/>
            </p:nvSpPr>
            <p:spPr>
              <a:xfrm>
                <a:off x="6275775" y="2140850"/>
                <a:ext cx="550050" cy="245400"/>
              </a:xfrm>
              <a:custGeom>
                <a:avLst/>
                <a:gdLst/>
                <a:ahLst/>
                <a:cxnLst/>
                <a:rect l="l" t="t" r="r" b="b"/>
                <a:pathLst>
                  <a:path w="22002" h="9816" extrusionOk="0">
                    <a:moveTo>
                      <a:pt x="0" y="0"/>
                    </a:moveTo>
                    <a:cubicBezTo>
                      <a:pt x="1" y="0"/>
                      <a:pt x="13494" y="9815"/>
                      <a:pt x="18448" y="9815"/>
                    </a:cubicBezTo>
                    <a:cubicBezTo>
                      <a:pt x="19084" y="9815"/>
                      <a:pt x="19580" y="9653"/>
                      <a:pt x="19887" y="9288"/>
                    </a:cubicBezTo>
                    <a:cubicBezTo>
                      <a:pt x="19887" y="9288"/>
                      <a:pt x="20904" y="7976"/>
                      <a:pt x="18228" y="6906"/>
                    </a:cubicBezTo>
                    <a:lnTo>
                      <a:pt x="18228" y="6906"/>
                    </a:lnTo>
                    <a:cubicBezTo>
                      <a:pt x="18228" y="6906"/>
                      <a:pt x="18729" y="7004"/>
                      <a:pt x="19349" y="7004"/>
                    </a:cubicBezTo>
                    <a:cubicBezTo>
                      <a:pt x="20279" y="7004"/>
                      <a:pt x="21477" y="6782"/>
                      <a:pt x="21654" y="5674"/>
                    </a:cubicBezTo>
                    <a:cubicBezTo>
                      <a:pt x="22002" y="3828"/>
                      <a:pt x="14481" y="428"/>
                      <a:pt x="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3" name="Google Shape;6843;p45"/>
              <p:cNvSpPr/>
              <p:nvPr/>
            </p:nvSpPr>
            <p:spPr>
              <a:xfrm>
                <a:off x="6414275" y="2195700"/>
                <a:ext cx="287775" cy="83725"/>
              </a:xfrm>
              <a:custGeom>
                <a:avLst/>
                <a:gdLst/>
                <a:ahLst/>
                <a:cxnLst/>
                <a:rect l="l" t="t" r="r" b="b"/>
                <a:pathLst>
                  <a:path w="11511" h="3349" extrusionOk="0">
                    <a:moveTo>
                      <a:pt x="1" y="1"/>
                    </a:moveTo>
                    <a:cubicBezTo>
                      <a:pt x="3837" y="2255"/>
                      <a:pt x="7265" y="3349"/>
                      <a:pt x="9246" y="3349"/>
                    </a:cubicBezTo>
                    <a:cubicBezTo>
                      <a:pt x="10182" y="3349"/>
                      <a:pt x="10794" y="3105"/>
                      <a:pt x="10975" y="2624"/>
                    </a:cubicBezTo>
                    <a:cubicBezTo>
                      <a:pt x="11510" y="1071"/>
                      <a:pt x="2" y="1"/>
                      <a:pt x="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4" name="Google Shape;6844;p45"/>
              <p:cNvSpPr/>
              <p:nvPr/>
            </p:nvSpPr>
            <p:spPr>
              <a:xfrm>
                <a:off x="6340675" y="2219125"/>
                <a:ext cx="232900" cy="201725"/>
              </a:xfrm>
              <a:custGeom>
                <a:avLst/>
                <a:gdLst/>
                <a:ahLst/>
                <a:cxnLst/>
                <a:rect l="l" t="t" r="r" b="b"/>
                <a:pathLst>
                  <a:path w="9316" h="8069" extrusionOk="0">
                    <a:moveTo>
                      <a:pt x="1" y="1"/>
                    </a:moveTo>
                    <a:cubicBezTo>
                      <a:pt x="2755" y="5042"/>
                      <a:pt x="5875" y="8069"/>
                      <a:pt x="7463" y="8069"/>
                    </a:cubicBezTo>
                    <a:cubicBezTo>
                      <a:pt x="7696" y="8069"/>
                      <a:pt x="7896" y="8003"/>
                      <a:pt x="8057" y="7870"/>
                    </a:cubicBezTo>
                    <a:cubicBezTo>
                      <a:pt x="9315" y="6853"/>
                      <a:pt x="1" y="1"/>
                      <a:pt x="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45" name="Google Shape;6845;p45"/>
            <p:cNvGrpSpPr/>
            <p:nvPr/>
          </p:nvGrpSpPr>
          <p:grpSpPr>
            <a:xfrm>
              <a:off x="5891858" y="1901182"/>
              <a:ext cx="135420" cy="69561"/>
              <a:chOff x="2330525" y="2356200"/>
              <a:chExt cx="229525" cy="117900"/>
            </a:xfrm>
          </p:grpSpPr>
          <p:sp>
            <p:nvSpPr>
              <p:cNvPr id="6846" name="Google Shape;6846;p45"/>
              <p:cNvSpPr/>
              <p:nvPr/>
            </p:nvSpPr>
            <p:spPr>
              <a:xfrm>
                <a:off x="2397175" y="2395750"/>
                <a:ext cx="97975" cy="61625"/>
              </a:xfrm>
              <a:custGeom>
                <a:avLst/>
                <a:gdLst/>
                <a:ahLst/>
                <a:cxnLst/>
                <a:rect l="l" t="t" r="r" b="b"/>
                <a:pathLst>
                  <a:path w="3919" h="2465" extrusionOk="0">
                    <a:moveTo>
                      <a:pt x="884" y="1"/>
                    </a:moveTo>
                    <a:cubicBezTo>
                      <a:pt x="1" y="1"/>
                      <a:pt x="171" y="1885"/>
                      <a:pt x="1724" y="2411"/>
                    </a:cubicBezTo>
                    <a:cubicBezTo>
                      <a:pt x="1831" y="2437"/>
                      <a:pt x="1965" y="2464"/>
                      <a:pt x="2072" y="2464"/>
                    </a:cubicBezTo>
                    <a:lnTo>
                      <a:pt x="2098" y="1822"/>
                    </a:lnTo>
                    <a:cubicBezTo>
                      <a:pt x="2124" y="1413"/>
                      <a:pt x="2466" y="1151"/>
                      <a:pt x="2846" y="1151"/>
                    </a:cubicBezTo>
                    <a:cubicBezTo>
                      <a:pt x="2865" y="1151"/>
                      <a:pt x="2883" y="1151"/>
                      <a:pt x="2901" y="1153"/>
                    </a:cubicBezTo>
                    <a:lnTo>
                      <a:pt x="3731" y="1233"/>
                    </a:lnTo>
                    <a:cubicBezTo>
                      <a:pt x="3919" y="805"/>
                      <a:pt x="3838" y="376"/>
                      <a:pt x="3464" y="296"/>
                    </a:cubicBezTo>
                    <a:cubicBezTo>
                      <a:pt x="3464" y="296"/>
                      <a:pt x="3434" y="297"/>
                      <a:pt x="3379" y="297"/>
                    </a:cubicBezTo>
                    <a:cubicBezTo>
                      <a:pt x="3080" y="297"/>
                      <a:pt x="2033" y="278"/>
                      <a:pt x="1081" y="28"/>
                    </a:cubicBezTo>
                    <a:cubicBezTo>
                      <a:pt x="1011" y="9"/>
                      <a:pt x="945" y="1"/>
                      <a:pt x="884" y="1"/>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7" name="Google Shape;6847;p45"/>
              <p:cNvSpPr/>
              <p:nvPr/>
            </p:nvSpPr>
            <p:spPr>
              <a:xfrm>
                <a:off x="2448950" y="2425575"/>
                <a:ext cx="41525" cy="32875"/>
              </a:xfrm>
              <a:custGeom>
                <a:avLst/>
                <a:gdLst/>
                <a:ahLst/>
                <a:cxnLst/>
                <a:rect l="l" t="t" r="r" b="b"/>
                <a:pathLst>
                  <a:path w="1661" h="1315" extrusionOk="0">
                    <a:moveTo>
                      <a:pt x="706" y="1"/>
                    </a:moveTo>
                    <a:cubicBezTo>
                      <a:pt x="355" y="1"/>
                      <a:pt x="51" y="299"/>
                      <a:pt x="27" y="682"/>
                    </a:cubicBezTo>
                    <a:lnTo>
                      <a:pt x="1" y="1298"/>
                    </a:lnTo>
                    <a:cubicBezTo>
                      <a:pt x="64" y="1309"/>
                      <a:pt x="125" y="1315"/>
                      <a:pt x="186" y="1315"/>
                    </a:cubicBezTo>
                    <a:cubicBezTo>
                      <a:pt x="408" y="1315"/>
                      <a:pt x="614" y="1243"/>
                      <a:pt x="804" y="1137"/>
                    </a:cubicBezTo>
                    <a:cubicBezTo>
                      <a:pt x="1098" y="950"/>
                      <a:pt x="1339" y="682"/>
                      <a:pt x="1500" y="441"/>
                    </a:cubicBezTo>
                    <a:cubicBezTo>
                      <a:pt x="1580" y="334"/>
                      <a:pt x="1633" y="201"/>
                      <a:pt x="1660" y="67"/>
                    </a:cubicBezTo>
                    <a:lnTo>
                      <a:pt x="830" y="13"/>
                    </a:lnTo>
                    <a:cubicBezTo>
                      <a:pt x="789" y="5"/>
                      <a:pt x="747" y="1"/>
                      <a:pt x="706" y="1"/>
                    </a:cubicBezTo>
                    <a:close/>
                  </a:path>
                </a:pathLst>
              </a:custGeom>
              <a:solidFill>
                <a:srgbClr val="F66F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8" name="Google Shape;6848;p45"/>
              <p:cNvSpPr/>
              <p:nvPr/>
            </p:nvSpPr>
            <p:spPr>
              <a:xfrm>
                <a:off x="2354600" y="2356200"/>
                <a:ext cx="40850" cy="18100"/>
              </a:xfrm>
              <a:custGeom>
                <a:avLst/>
                <a:gdLst/>
                <a:ahLst/>
                <a:cxnLst/>
                <a:rect l="l" t="t" r="r" b="b"/>
                <a:pathLst>
                  <a:path w="1634" h="724" extrusionOk="0">
                    <a:moveTo>
                      <a:pt x="864" y="0"/>
                    </a:moveTo>
                    <a:cubicBezTo>
                      <a:pt x="827" y="0"/>
                      <a:pt x="789" y="2"/>
                      <a:pt x="750" y="5"/>
                    </a:cubicBezTo>
                    <a:cubicBezTo>
                      <a:pt x="402" y="31"/>
                      <a:pt x="161" y="245"/>
                      <a:pt x="81" y="379"/>
                    </a:cubicBezTo>
                    <a:cubicBezTo>
                      <a:pt x="1" y="567"/>
                      <a:pt x="54" y="674"/>
                      <a:pt x="161" y="700"/>
                    </a:cubicBezTo>
                    <a:cubicBezTo>
                      <a:pt x="195" y="717"/>
                      <a:pt x="230" y="723"/>
                      <a:pt x="266" y="723"/>
                    </a:cubicBezTo>
                    <a:cubicBezTo>
                      <a:pt x="346" y="723"/>
                      <a:pt x="427" y="692"/>
                      <a:pt x="483" y="674"/>
                    </a:cubicBezTo>
                    <a:cubicBezTo>
                      <a:pt x="616" y="647"/>
                      <a:pt x="723" y="647"/>
                      <a:pt x="830" y="620"/>
                    </a:cubicBezTo>
                    <a:cubicBezTo>
                      <a:pt x="938" y="620"/>
                      <a:pt x="1071" y="567"/>
                      <a:pt x="1205" y="567"/>
                    </a:cubicBezTo>
                    <a:cubicBezTo>
                      <a:pt x="1339" y="567"/>
                      <a:pt x="1419" y="567"/>
                      <a:pt x="1526" y="513"/>
                    </a:cubicBezTo>
                    <a:cubicBezTo>
                      <a:pt x="1633" y="486"/>
                      <a:pt x="1633" y="353"/>
                      <a:pt x="1526" y="219"/>
                    </a:cubicBezTo>
                    <a:cubicBezTo>
                      <a:pt x="1407" y="99"/>
                      <a:pt x="1179" y="0"/>
                      <a:pt x="864" y="0"/>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9" name="Google Shape;6849;p45"/>
              <p:cNvSpPr/>
              <p:nvPr/>
            </p:nvSpPr>
            <p:spPr>
              <a:xfrm>
                <a:off x="2519875" y="2409100"/>
                <a:ext cx="30150" cy="28375"/>
              </a:xfrm>
              <a:custGeom>
                <a:avLst/>
                <a:gdLst/>
                <a:ahLst/>
                <a:cxnLst/>
                <a:rect l="l" t="t" r="r" b="b"/>
                <a:pathLst>
                  <a:path w="1206" h="1135" extrusionOk="0">
                    <a:moveTo>
                      <a:pt x="585" y="1"/>
                    </a:moveTo>
                    <a:cubicBezTo>
                      <a:pt x="266" y="1"/>
                      <a:pt x="28" y="210"/>
                      <a:pt x="28" y="538"/>
                    </a:cubicBezTo>
                    <a:cubicBezTo>
                      <a:pt x="1" y="860"/>
                      <a:pt x="269" y="1127"/>
                      <a:pt x="563" y="1127"/>
                    </a:cubicBezTo>
                    <a:cubicBezTo>
                      <a:pt x="593" y="1132"/>
                      <a:pt x="622" y="1134"/>
                      <a:pt x="651" y="1134"/>
                    </a:cubicBezTo>
                    <a:cubicBezTo>
                      <a:pt x="955" y="1134"/>
                      <a:pt x="1179" y="885"/>
                      <a:pt x="1179" y="592"/>
                    </a:cubicBezTo>
                    <a:cubicBezTo>
                      <a:pt x="1205" y="271"/>
                      <a:pt x="938" y="3"/>
                      <a:pt x="643" y="3"/>
                    </a:cubicBezTo>
                    <a:cubicBezTo>
                      <a:pt x="624" y="2"/>
                      <a:pt x="604" y="1"/>
                      <a:pt x="585" y="1"/>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0" name="Google Shape;6850;p45"/>
              <p:cNvSpPr/>
              <p:nvPr/>
            </p:nvSpPr>
            <p:spPr>
              <a:xfrm>
                <a:off x="2352600" y="2391835"/>
                <a:ext cx="30125" cy="28175"/>
              </a:xfrm>
              <a:custGeom>
                <a:avLst/>
                <a:gdLst/>
                <a:ahLst/>
                <a:cxnLst/>
                <a:rect l="l" t="t" r="r" b="b"/>
                <a:pathLst>
                  <a:path w="1205" h="1127" extrusionOk="0">
                    <a:moveTo>
                      <a:pt x="643" y="1"/>
                    </a:moveTo>
                    <a:cubicBezTo>
                      <a:pt x="348" y="1"/>
                      <a:pt x="27" y="215"/>
                      <a:pt x="27" y="536"/>
                    </a:cubicBezTo>
                    <a:cubicBezTo>
                      <a:pt x="0" y="857"/>
                      <a:pt x="268" y="1125"/>
                      <a:pt x="563" y="1125"/>
                    </a:cubicBezTo>
                    <a:cubicBezTo>
                      <a:pt x="579" y="1126"/>
                      <a:pt x="595" y="1127"/>
                      <a:pt x="610" y="1127"/>
                    </a:cubicBezTo>
                    <a:cubicBezTo>
                      <a:pt x="935" y="1127"/>
                      <a:pt x="1178" y="870"/>
                      <a:pt x="1178" y="590"/>
                    </a:cubicBezTo>
                    <a:cubicBezTo>
                      <a:pt x="1205" y="268"/>
                      <a:pt x="937" y="1"/>
                      <a:pt x="643" y="1"/>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1" name="Google Shape;6851;p45"/>
              <p:cNvSpPr/>
              <p:nvPr/>
            </p:nvSpPr>
            <p:spPr>
              <a:xfrm>
                <a:off x="2345900" y="2415925"/>
                <a:ext cx="37500" cy="18025"/>
              </a:xfrm>
              <a:custGeom>
                <a:avLst/>
                <a:gdLst/>
                <a:ahLst/>
                <a:cxnLst/>
                <a:rect l="l" t="t" r="r" b="b"/>
                <a:pathLst>
                  <a:path w="1500" h="721" extrusionOk="0">
                    <a:moveTo>
                      <a:pt x="701" y="0"/>
                    </a:moveTo>
                    <a:cubicBezTo>
                      <a:pt x="540" y="0"/>
                      <a:pt x="359" y="37"/>
                      <a:pt x="161" y="132"/>
                    </a:cubicBezTo>
                    <a:cubicBezTo>
                      <a:pt x="28" y="185"/>
                      <a:pt x="1" y="372"/>
                      <a:pt x="81" y="506"/>
                    </a:cubicBezTo>
                    <a:cubicBezTo>
                      <a:pt x="115" y="590"/>
                      <a:pt x="190" y="632"/>
                      <a:pt x="274" y="632"/>
                    </a:cubicBezTo>
                    <a:cubicBezTo>
                      <a:pt x="325" y="632"/>
                      <a:pt x="379" y="617"/>
                      <a:pt x="429" y="587"/>
                    </a:cubicBezTo>
                    <a:cubicBezTo>
                      <a:pt x="542" y="534"/>
                      <a:pt x="635" y="516"/>
                      <a:pt x="711" y="516"/>
                    </a:cubicBezTo>
                    <a:cubicBezTo>
                      <a:pt x="867" y="516"/>
                      <a:pt x="946" y="595"/>
                      <a:pt x="964" y="613"/>
                    </a:cubicBezTo>
                    <a:cubicBezTo>
                      <a:pt x="1045" y="694"/>
                      <a:pt x="1098" y="720"/>
                      <a:pt x="1205" y="720"/>
                    </a:cubicBezTo>
                    <a:cubicBezTo>
                      <a:pt x="1286" y="720"/>
                      <a:pt x="1339" y="694"/>
                      <a:pt x="1366" y="667"/>
                    </a:cubicBezTo>
                    <a:cubicBezTo>
                      <a:pt x="1473" y="560"/>
                      <a:pt x="1500" y="399"/>
                      <a:pt x="1419" y="292"/>
                    </a:cubicBezTo>
                    <a:cubicBezTo>
                      <a:pt x="1292" y="165"/>
                      <a:pt x="1041" y="0"/>
                      <a:pt x="701" y="0"/>
                    </a:cubicBezTo>
                    <a:close/>
                  </a:path>
                </a:pathLst>
              </a:custGeom>
              <a:solidFill>
                <a:srgbClr val="FABBC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2" name="Google Shape;6852;p45"/>
              <p:cNvSpPr/>
              <p:nvPr/>
            </p:nvSpPr>
            <p:spPr>
              <a:xfrm>
                <a:off x="2497800" y="2435925"/>
                <a:ext cx="62250" cy="38175"/>
              </a:xfrm>
              <a:custGeom>
                <a:avLst/>
                <a:gdLst/>
                <a:ahLst/>
                <a:cxnLst/>
                <a:rect l="l" t="t" r="r" b="b"/>
                <a:pathLst>
                  <a:path w="2490" h="1527" extrusionOk="0">
                    <a:moveTo>
                      <a:pt x="1259" y="1"/>
                    </a:moveTo>
                    <a:cubicBezTo>
                      <a:pt x="563" y="1"/>
                      <a:pt x="1" y="349"/>
                      <a:pt x="1" y="750"/>
                    </a:cubicBezTo>
                    <a:cubicBezTo>
                      <a:pt x="1" y="1178"/>
                      <a:pt x="563" y="1526"/>
                      <a:pt x="1259" y="1526"/>
                    </a:cubicBezTo>
                    <a:cubicBezTo>
                      <a:pt x="1928" y="1526"/>
                      <a:pt x="2490" y="1178"/>
                      <a:pt x="2490" y="750"/>
                    </a:cubicBezTo>
                    <a:cubicBezTo>
                      <a:pt x="2490" y="349"/>
                      <a:pt x="1928" y="1"/>
                      <a:pt x="1259" y="1"/>
                    </a:cubicBezTo>
                    <a:close/>
                  </a:path>
                </a:pathLst>
              </a:custGeom>
              <a:solidFill>
                <a:srgbClr val="F46B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3" name="Google Shape;6853;p45"/>
              <p:cNvSpPr/>
              <p:nvPr/>
            </p:nvSpPr>
            <p:spPr>
              <a:xfrm>
                <a:off x="2330525" y="2423875"/>
                <a:ext cx="62250" cy="38850"/>
              </a:xfrm>
              <a:custGeom>
                <a:avLst/>
                <a:gdLst/>
                <a:ahLst/>
                <a:cxnLst/>
                <a:rect l="l" t="t" r="r" b="b"/>
                <a:pathLst>
                  <a:path w="2490" h="1554" extrusionOk="0">
                    <a:moveTo>
                      <a:pt x="1258" y="1"/>
                    </a:moveTo>
                    <a:cubicBezTo>
                      <a:pt x="562" y="1"/>
                      <a:pt x="0" y="349"/>
                      <a:pt x="0" y="777"/>
                    </a:cubicBezTo>
                    <a:cubicBezTo>
                      <a:pt x="0" y="1205"/>
                      <a:pt x="562" y="1553"/>
                      <a:pt x="1258" y="1553"/>
                    </a:cubicBezTo>
                    <a:cubicBezTo>
                      <a:pt x="1927" y="1553"/>
                      <a:pt x="2489" y="1205"/>
                      <a:pt x="2489" y="777"/>
                    </a:cubicBezTo>
                    <a:cubicBezTo>
                      <a:pt x="2489" y="349"/>
                      <a:pt x="1927" y="1"/>
                      <a:pt x="1258" y="1"/>
                    </a:cubicBezTo>
                    <a:close/>
                  </a:path>
                </a:pathLst>
              </a:custGeom>
              <a:solidFill>
                <a:srgbClr val="F46B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54" name="Google Shape;6854;p45"/>
            <p:cNvSpPr/>
            <p:nvPr/>
          </p:nvSpPr>
          <p:spPr>
            <a:xfrm>
              <a:off x="6007018" y="1912806"/>
              <a:ext cx="23320" cy="11431"/>
            </a:xfrm>
            <a:custGeom>
              <a:avLst/>
              <a:gdLst/>
              <a:ahLst/>
              <a:cxnLst/>
              <a:rect l="l" t="t" r="r" b="b"/>
              <a:pathLst>
                <a:path w="1581" h="775" extrusionOk="0">
                  <a:moveTo>
                    <a:pt x="574" y="0"/>
                  </a:moveTo>
                  <a:cubicBezTo>
                    <a:pt x="379" y="0"/>
                    <a:pt x="222" y="53"/>
                    <a:pt x="135" y="105"/>
                  </a:cubicBezTo>
                  <a:cubicBezTo>
                    <a:pt x="1" y="212"/>
                    <a:pt x="1" y="319"/>
                    <a:pt x="54" y="373"/>
                  </a:cubicBezTo>
                  <a:cubicBezTo>
                    <a:pt x="161" y="453"/>
                    <a:pt x="269" y="480"/>
                    <a:pt x="402" y="507"/>
                  </a:cubicBezTo>
                  <a:cubicBezTo>
                    <a:pt x="509" y="560"/>
                    <a:pt x="616" y="587"/>
                    <a:pt x="724" y="614"/>
                  </a:cubicBezTo>
                  <a:cubicBezTo>
                    <a:pt x="831" y="641"/>
                    <a:pt x="964" y="694"/>
                    <a:pt x="1072" y="721"/>
                  </a:cubicBezTo>
                  <a:cubicBezTo>
                    <a:pt x="1179" y="748"/>
                    <a:pt x="1286" y="774"/>
                    <a:pt x="1393" y="774"/>
                  </a:cubicBezTo>
                  <a:cubicBezTo>
                    <a:pt x="1500" y="774"/>
                    <a:pt x="1580" y="694"/>
                    <a:pt x="1500" y="507"/>
                  </a:cubicBezTo>
                  <a:cubicBezTo>
                    <a:pt x="1446" y="373"/>
                    <a:pt x="1232" y="159"/>
                    <a:pt x="911" y="52"/>
                  </a:cubicBezTo>
                  <a:cubicBezTo>
                    <a:pt x="791" y="15"/>
                    <a:pt x="677" y="0"/>
                    <a:pt x="574" y="0"/>
                  </a:cubicBezTo>
                  <a:close/>
                </a:path>
              </a:pathLst>
            </a:custGeom>
            <a:solidFill>
              <a:srgbClr val="26404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 name="Group 4"/>
          <p:cNvGrpSpPr/>
          <p:nvPr/>
        </p:nvGrpSpPr>
        <p:grpSpPr>
          <a:xfrm>
            <a:off x="2707339" y="141453"/>
            <a:ext cx="4376830" cy="600997"/>
            <a:chOff x="2489222" y="153701"/>
            <a:chExt cx="4376830" cy="600997"/>
          </a:xfrm>
        </p:grpSpPr>
        <p:sp>
          <p:nvSpPr>
            <p:cNvPr id="3" name="Rounded Rectangle 2"/>
            <p:cNvSpPr/>
            <p:nvPr/>
          </p:nvSpPr>
          <p:spPr>
            <a:xfrm>
              <a:off x="2489222" y="153701"/>
              <a:ext cx="4376830" cy="600997"/>
            </a:xfrm>
            <a:prstGeom prst="roundRect">
              <a:avLst/>
            </a:prstGeom>
            <a:solidFill>
              <a:schemeClr val="accent4">
                <a:lumMod val="60000"/>
                <a:lumOff val="40000"/>
              </a:schemeClr>
            </a:solidFill>
            <a:ln>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Rectangle 93"/>
            <p:cNvSpPr/>
            <p:nvPr/>
          </p:nvSpPr>
          <p:spPr>
            <a:xfrm>
              <a:off x="2707007" y="234678"/>
              <a:ext cx="3962944" cy="461665"/>
            </a:xfrm>
            <a:prstGeom prst="rect">
              <a:avLst/>
            </a:prstGeom>
            <a:scene3d>
              <a:camera prst="orthographicFront"/>
              <a:lightRig rig="threePt" dir="t"/>
            </a:scene3d>
            <a:sp3d>
              <a:bevelT/>
            </a:sp3d>
          </p:spPr>
          <p:txBody>
            <a:bodyPr wrap="none">
              <a:spAutoFit/>
            </a:bodyPr>
            <a:lstStyle/>
            <a:p>
              <a:r>
                <a:rPr lang="en-US" sz="2400" b="1">
                  <a:solidFill>
                    <a:schemeClr val="accent4">
                      <a:lumMod val="50000"/>
                    </a:schemeClr>
                  </a:solidFill>
                </a:rPr>
                <a:t>THỰC HÀNH, LUYỆN TẬP</a:t>
              </a:r>
              <a:endParaRPr lang="en-US" sz="2400">
                <a:solidFill>
                  <a:schemeClr val="accent4">
                    <a:lumMod val="50000"/>
                  </a:schemeClr>
                </a:solidFill>
              </a:endParaRPr>
            </a:p>
          </p:txBody>
        </p:sp>
      </p:grpSp>
      <p:grpSp>
        <p:nvGrpSpPr>
          <p:cNvPr id="9" name="Group 8"/>
          <p:cNvGrpSpPr/>
          <p:nvPr/>
        </p:nvGrpSpPr>
        <p:grpSpPr>
          <a:xfrm>
            <a:off x="-139700" y="769"/>
            <a:ext cx="2846707" cy="1528973"/>
            <a:chOff x="-139700" y="769"/>
            <a:chExt cx="2846707" cy="1528973"/>
          </a:xfrm>
        </p:grpSpPr>
        <p:pic>
          <p:nvPicPr>
            <p:cNvPr id="95" name="Picture 12"/>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19"/>
                </a:ext>
              </a:extLst>
            </a:blip>
            <a:srcRect/>
            <a:stretch>
              <a:fillRect/>
            </a:stretch>
          </p:blipFill>
          <p:spPr>
            <a:xfrm>
              <a:off x="-139700" y="769"/>
              <a:ext cx="2846707" cy="1528973"/>
            </a:xfrm>
            <a:prstGeom prst="rect">
              <a:avLst/>
            </a:prstGeom>
          </p:spPr>
        </p:pic>
        <p:sp>
          <p:nvSpPr>
            <p:cNvPr id="8" name="TextBox 7"/>
            <p:cNvSpPr txBox="1"/>
            <p:nvPr/>
          </p:nvSpPr>
          <p:spPr>
            <a:xfrm>
              <a:off x="489369" y="783012"/>
              <a:ext cx="1755609" cy="461665"/>
            </a:xfrm>
            <a:prstGeom prst="rect">
              <a:avLst/>
            </a:prstGeom>
            <a:noFill/>
          </p:spPr>
          <p:txBody>
            <a:bodyPr wrap="none" rtlCol="0">
              <a:spAutoFit/>
            </a:bodyPr>
            <a:lstStyle/>
            <a:p>
              <a:r>
                <a:rPr lang="en-US" sz="2400" b="1" smtClean="0">
                  <a:solidFill>
                    <a:schemeClr val="accent4">
                      <a:lumMod val="75000"/>
                    </a:schemeClr>
                  </a:solidFill>
                </a:rPr>
                <a:t>Bài 1: Tính</a:t>
              </a:r>
              <a:endParaRPr lang="en-US" sz="2400" b="1">
                <a:solidFill>
                  <a:schemeClr val="accent4">
                    <a:lumMod val="75000"/>
                  </a:schemeClr>
                </a:solidFill>
              </a:endParaRPr>
            </a:p>
          </p:txBody>
        </p:sp>
      </p:grpSp>
      <p:sp>
        <p:nvSpPr>
          <p:cNvPr id="96" name="Rounded Rectangle 95"/>
          <p:cNvSpPr/>
          <p:nvPr/>
        </p:nvSpPr>
        <p:spPr>
          <a:xfrm>
            <a:off x="3217468" y="995486"/>
            <a:ext cx="3098778" cy="534256"/>
          </a:xfrm>
          <a:prstGeom prst="roundRect">
            <a:avLst/>
          </a:prstGeom>
          <a:ln w="3175"/>
        </p:spPr>
        <p:style>
          <a:lnRef idx="3">
            <a:schemeClr val="lt1"/>
          </a:lnRef>
          <a:fillRef idx="1">
            <a:schemeClr val="accent1"/>
          </a:fillRef>
          <a:effectRef idx="1">
            <a:schemeClr val="accent1"/>
          </a:effectRef>
          <a:fontRef idx="minor">
            <a:schemeClr val="lt1"/>
          </a:fontRef>
        </p:style>
        <p:txBody>
          <a:bodyPr rtlCol="0" anchor="ctr"/>
          <a:lstStyle/>
          <a:p>
            <a:pPr algn="ctr"/>
            <a:r>
              <a:rPr lang="en-US" sz="2400" b="1" smtClean="0"/>
              <a:t>Hoạt động cặp đôi</a:t>
            </a:r>
            <a:endParaRPr lang="en-US" sz="2400" b="1" dirty="0"/>
          </a:p>
        </p:txBody>
      </p:sp>
      <p:sp>
        <p:nvSpPr>
          <p:cNvPr id="10" name="Rounded Rectangle 9"/>
          <p:cNvSpPr/>
          <p:nvPr/>
        </p:nvSpPr>
        <p:spPr>
          <a:xfrm>
            <a:off x="723021" y="1790700"/>
            <a:ext cx="2451979" cy="22987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Rounded Rectangle 99"/>
          <p:cNvSpPr/>
          <p:nvPr/>
        </p:nvSpPr>
        <p:spPr>
          <a:xfrm>
            <a:off x="3462489" y="1752600"/>
            <a:ext cx="2451979" cy="23368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Rounded Rectangle 100"/>
          <p:cNvSpPr/>
          <p:nvPr/>
        </p:nvSpPr>
        <p:spPr>
          <a:xfrm>
            <a:off x="6161867" y="1752600"/>
            <a:ext cx="2451979" cy="22923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52" name="Picture 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51424" y="1904862"/>
            <a:ext cx="1995172" cy="207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3" name="Picture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792674" y="1790700"/>
            <a:ext cx="18288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Picture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487117" y="1874769"/>
            <a:ext cx="1781175" cy="2092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96"/>
                                        </p:tgtEl>
                                        <p:attrNameLst>
                                          <p:attrName>style.visibility</p:attrName>
                                        </p:attrNameLst>
                                      </p:cBhvr>
                                      <p:to>
                                        <p:strVal val="visible"/>
                                      </p:to>
                                    </p:set>
                                    <p:animEffect transition="in" filter="wipe(down)">
                                      <p:cBhvr>
                                        <p:cTn id="17" dur="500"/>
                                        <p:tgtEl>
                                          <p:spTgt spid="9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052"/>
                                        </p:tgtEl>
                                        <p:attrNameLst>
                                          <p:attrName>style.visibility</p:attrName>
                                        </p:attrNameLst>
                                      </p:cBhvr>
                                      <p:to>
                                        <p:strVal val="visible"/>
                                      </p:to>
                                    </p:set>
                                    <p:animEffect transition="in" filter="barn(inVertical)">
                                      <p:cBhvr>
                                        <p:cTn id="22" dur="500"/>
                                        <p:tgtEl>
                                          <p:spTgt spid="205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par>
                                <p:cTn id="26" presetID="16" presetClass="entr" presetSubtype="21" fill="hold" nodeType="withEffect">
                                  <p:stCondLst>
                                    <p:cond delay="0"/>
                                  </p:stCondLst>
                                  <p:childTnLst>
                                    <p:set>
                                      <p:cBhvr>
                                        <p:cTn id="27" dur="1" fill="hold">
                                          <p:stCondLst>
                                            <p:cond delay="0"/>
                                          </p:stCondLst>
                                        </p:cTn>
                                        <p:tgtEl>
                                          <p:spTgt spid="2053"/>
                                        </p:tgtEl>
                                        <p:attrNameLst>
                                          <p:attrName>style.visibility</p:attrName>
                                        </p:attrNameLst>
                                      </p:cBhvr>
                                      <p:to>
                                        <p:strVal val="visible"/>
                                      </p:to>
                                    </p:set>
                                    <p:animEffect transition="in" filter="barn(inVertical)">
                                      <p:cBhvr>
                                        <p:cTn id="28" dur="500"/>
                                        <p:tgtEl>
                                          <p:spTgt spid="2053"/>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00"/>
                                        </p:tgtEl>
                                        <p:attrNameLst>
                                          <p:attrName>style.visibility</p:attrName>
                                        </p:attrNameLst>
                                      </p:cBhvr>
                                      <p:to>
                                        <p:strVal val="visible"/>
                                      </p:to>
                                    </p:set>
                                    <p:animEffect transition="in" filter="barn(inVertical)">
                                      <p:cBhvr>
                                        <p:cTn id="31" dur="500"/>
                                        <p:tgtEl>
                                          <p:spTgt spid="100"/>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01"/>
                                        </p:tgtEl>
                                        <p:attrNameLst>
                                          <p:attrName>style.visibility</p:attrName>
                                        </p:attrNameLst>
                                      </p:cBhvr>
                                      <p:to>
                                        <p:strVal val="visible"/>
                                      </p:to>
                                    </p:set>
                                    <p:animEffect transition="in" filter="barn(inVertical)">
                                      <p:cBhvr>
                                        <p:cTn id="34" dur="500"/>
                                        <p:tgtEl>
                                          <p:spTgt spid="101"/>
                                        </p:tgtEl>
                                      </p:cBhvr>
                                    </p:animEffect>
                                  </p:childTnLst>
                                </p:cTn>
                              </p:par>
                              <p:par>
                                <p:cTn id="35" presetID="16" presetClass="entr" presetSubtype="21" fill="hold" nodeType="withEffect">
                                  <p:stCondLst>
                                    <p:cond delay="0"/>
                                  </p:stCondLst>
                                  <p:childTnLst>
                                    <p:set>
                                      <p:cBhvr>
                                        <p:cTn id="36" dur="1" fill="hold">
                                          <p:stCondLst>
                                            <p:cond delay="0"/>
                                          </p:stCondLst>
                                        </p:cTn>
                                        <p:tgtEl>
                                          <p:spTgt spid="2054"/>
                                        </p:tgtEl>
                                        <p:attrNameLst>
                                          <p:attrName>style.visibility</p:attrName>
                                        </p:attrNameLst>
                                      </p:cBhvr>
                                      <p:to>
                                        <p:strVal val="visible"/>
                                      </p:to>
                                    </p:set>
                                    <p:animEffect transition="in" filter="barn(inVertical)">
                                      <p:cBhvr>
                                        <p:cTn id="37" dur="5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 grpId="0" animBg="1"/>
      <p:bldP spid="10" grpId="0" animBg="1"/>
      <p:bldP spid="100" grpId="0" animBg="1"/>
      <p:bldP spid="10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7363"/>
        <p:cNvGrpSpPr/>
        <p:nvPr/>
      </p:nvGrpSpPr>
      <p:grpSpPr>
        <a:xfrm>
          <a:off x="0" y="0"/>
          <a:ext cx="0" cy="0"/>
          <a:chOff x="0" y="0"/>
          <a:chExt cx="0" cy="0"/>
        </a:xfrm>
      </p:grpSpPr>
      <p:grpSp>
        <p:nvGrpSpPr>
          <p:cNvPr id="145" name="Google Shape;6578;p43"/>
          <p:cNvGrpSpPr/>
          <p:nvPr/>
        </p:nvGrpSpPr>
        <p:grpSpPr>
          <a:xfrm>
            <a:off x="8265560" y="80598"/>
            <a:ext cx="842339" cy="1126400"/>
            <a:chOff x="7579250" y="4405875"/>
            <a:chExt cx="916750" cy="1110800"/>
          </a:xfrm>
        </p:grpSpPr>
        <p:sp>
          <p:nvSpPr>
            <p:cNvPr id="146" name="Google Shape;6579;p43"/>
            <p:cNvSpPr/>
            <p:nvPr/>
          </p:nvSpPr>
          <p:spPr>
            <a:xfrm>
              <a:off x="7579250" y="4405875"/>
              <a:ext cx="916750" cy="1110800"/>
            </a:xfrm>
            <a:custGeom>
              <a:avLst/>
              <a:gdLst/>
              <a:ahLst/>
              <a:cxnLst/>
              <a:rect l="l" t="t" r="r" b="b"/>
              <a:pathLst>
                <a:path w="36670" h="44432" extrusionOk="0">
                  <a:moveTo>
                    <a:pt x="19326" y="1"/>
                  </a:moveTo>
                  <a:cubicBezTo>
                    <a:pt x="16944" y="1"/>
                    <a:pt x="15043" y="1928"/>
                    <a:pt x="15043" y="4283"/>
                  </a:cubicBezTo>
                  <a:cubicBezTo>
                    <a:pt x="15043" y="4738"/>
                    <a:pt x="15097" y="5220"/>
                    <a:pt x="15257" y="5675"/>
                  </a:cubicBezTo>
                  <a:cubicBezTo>
                    <a:pt x="15231" y="5755"/>
                    <a:pt x="15231" y="5809"/>
                    <a:pt x="15204" y="5836"/>
                  </a:cubicBezTo>
                  <a:lnTo>
                    <a:pt x="14535" y="5836"/>
                  </a:lnTo>
                  <a:cubicBezTo>
                    <a:pt x="14160" y="5836"/>
                    <a:pt x="13839" y="5836"/>
                    <a:pt x="13464" y="5889"/>
                  </a:cubicBezTo>
                  <a:cubicBezTo>
                    <a:pt x="13464" y="5836"/>
                    <a:pt x="13437" y="5809"/>
                    <a:pt x="13437" y="5782"/>
                  </a:cubicBezTo>
                  <a:cubicBezTo>
                    <a:pt x="13518" y="5407"/>
                    <a:pt x="13598" y="5006"/>
                    <a:pt x="13598" y="4604"/>
                  </a:cubicBezTo>
                  <a:cubicBezTo>
                    <a:pt x="13598" y="2222"/>
                    <a:pt x="11644" y="322"/>
                    <a:pt x="9315" y="322"/>
                  </a:cubicBezTo>
                  <a:cubicBezTo>
                    <a:pt x="6960" y="322"/>
                    <a:pt x="5033" y="2276"/>
                    <a:pt x="5033" y="4604"/>
                  </a:cubicBezTo>
                  <a:cubicBezTo>
                    <a:pt x="5033" y="5969"/>
                    <a:pt x="5702" y="7227"/>
                    <a:pt x="6692" y="8030"/>
                  </a:cubicBezTo>
                  <a:cubicBezTo>
                    <a:pt x="5809" y="8566"/>
                    <a:pt x="4953" y="9235"/>
                    <a:pt x="4230" y="9931"/>
                  </a:cubicBezTo>
                  <a:cubicBezTo>
                    <a:pt x="3668" y="10520"/>
                    <a:pt x="3132" y="11162"/>
                    <a:pt x="2677" y="11831"/>
                  </a:cubicBezTo>
                  <a:cubicBezTo>
                    <a:pt x="2249" y="12527"/>
                    <a:pt x="1848" y="13303"/>
                    <a:pt x="1553" y="14186"/>
                  </a:cubicBezTo>
                  <a:cubicBezTo>
                    <a:pt x="1045" y="15578"/>
                    <a:pt x="777" y="17024"/>
                    <a:pt x="590" y="18282"/>
                  </a:cubicBezTo>
                  <a:lnTo>
                    <a:pt x="509" y="18603"/>
                  </a:lnTo>
                  <a:cubicBezTo>
                    <a:pt x="456" y="18924"/>
                    <a:pt x="402" y="19218"/>
                    <a:pt x="349" y="19566"/>
                  </a:cubicBezTo>
                  <a:cubicBezTo>
                    <a:pt x="269" y="19888"/>
                    <a:pt x="215" y="20235"/>
                    <a:pt x="188" y="20530"/>
                  </a:cubicBezTo>
                  <a:cubicBezTo>
                    <a:pt x="81" y="21279"/>
                    <a:pt x="1" y="21895"/>
                    <a:pt x="1" y="22537"/>
                  </a:cubicBezTo>
                  <a:cubicBezTo>
                    <a:pt x="1" y="23287"/>
                    <a:pt x="81" y="23983"/>
                    <a:pt x="242" y="24625"/>
                  </a:cubicBezTo>
                  <a:cubicBezTo>
                    <a:pt x="402" y="25348"/>
                    <a:pt x="670" y="26044"/>
                    <a:pt x="1018" y="26686"/>
                  </a:cubicBezTo>
                  <a:cubicBezTo>
                    <a:pt x="1393" y="27355"/>
                    <a:pt x="1848" y="27998"/>
                    <a:pt x="2410" y="28560"/>
                  </a:cubicBezTo>
                  <a:cubicBezTo>
                    <a:pt x="2945" y="29095"/>
                    <a:pt x="3587" y="29603"/>
                    <a:pt x="4364" y="30058"/>
                  </a:cubicBezTo>
                  <a:cubicBezTo>
                    <a:pt x="4819" y="30326"/>
                    <a:pt x="5327" y="30594"/>
                    <a:pt x="5863" y="30861"/>
                  </a:cubicBezTo>
                  <a:cubicBezTo>
                    <a:pt x="5809" y="30968"/>
                    <a:pt x="5729" y="31076"/>
                    <a:pt x="5622" y="31156"/>
                  </a:cubicBezTo>
                  <a:cubicBezTo>
                    <a:pt x="5274" y="31718"/>
                    <a:pt x="4926" y="32200"/>
                    <a:pt x="4685" y="32708"/>
                  </a:cubicBezTo>
                  <a:cubicBezTo>
                    <a:pt x="4551" y="33003"/>
                    <a:pt x="4417" y="33324"/>
                    <a:pt x="4364" y="33592"/>
                  </a:cubicBezTo>
                  <a:cubicBezTo>
                    <a:pt x="4257" y="33913"/>
                    <a:pt x="4123" y="34394"/>
                    <a:pt x="4096" y="34876"/>
                  </a:cubicBezTo>
                  <a:cubicBezTo>
                    <a:pt x="4069" y="35412"/>
                    <a:pt x="4123" y="35920"/>
                    <a:pt x="4257" y="36348"/>
                  </a:cubicBezTo>
                  <a:cubicBezTo>
                    <a:pt x="4283" y="36455"/>
                    <a:pt x="4337" y="36563"/>
                    <a:pt x="4364" y="36616"/>
                  </a:cubicBezTo>
                  <a:lnTo>
                    <a:pt x="4364" y="36670"/>
                  </a:lnTo>
                  <a:cubicBezTo>
                    <a:pt x="4390" y="36723"/>
                    <a:pt x="4417" y="36830"/>
                    <a:pt x="4471" y="36884"/>
                  </a:cubicBezTo>
                  <a:cubicBezTo>
                    <a:pt x="4685" y="37365"/>
                    <a:pt x="5006" y="37767"/>
                    <a:pt x="5408" y="38088"/>
                  </a:cubicBezTo>
                  <a:cubicBezTo>
                    <a:pt x="5836" y="38463"/>
                    <a:pt x="6344" y="38704"/>
                    <a:pt x="6906" y="38864"/>
                  </a:cubicBezTo>
                  <a:lnTo>
                    <a:pt x="6960" y="38864"/>
                  </a:lnTo>
                  <a:cubicBezTo>
                    <a:pt x="7308" y="38945"/>
                    <a:pt x="7602" y="38998"/>
                    <a:pt x="7950" y="38998"/>
                  </a:cubicBezTo>
                  <a:cubicBezTo>
                    <a:pt x="8138" y="38998"/>
                    <a:pt x="8352" y="38998"/>
                    <a:pt x="8539" y="38971"/>
                  </a:cubicBezTo>
                  <a:lnTo>
                    <a:pt x="8619" y="38971"/>
                  </a:lnTo>
                  <a:cubicBezTo>
                    <a:pt x="9101" y="38891"/>
                    <a:pt x="9583" y="38731"/>
                    <a:pt x="10038" y="38490"/>
                  </a:cubicBezTo>
                  <a:cubicBezTo>
                    <a:pt x="10225" y="38757"/>
                    <a:pt x="10413" y="39025"/>
                    <a:pt x="10573" y="39266"/>
                  </a:cubicBezTo>
                  <a:cubicBezTo>
                    <a:pt x="11216" y="40096"/>
                    <a:pt x="11912" y="40845"/>
                    <a:pt x="12688" y="41487"/>
                  </a:cubicBezTo>
                  <a:cubicBezTo>
                    <a:pt x="13036" y="41755"/>
                    <a:pt x="13357" y="41969"/>
                    <a:pt x="13705" y="42210"/>
                  </a:cubicBezTo>
                  <a:cubicBezTo>
                    <a:pt x="13732" y="42237"/>
                    <a:pt x="13785" y="42290"/>
                    <a:pt x="13839" y="42317"/>
                  </a:cubicBezTo>
                  <a:cubicBezTo>
                    <a:pt x="13865" y="42344"/>
                    <a:pt x="13892" y="42344"/>
                    <a:pt x="13919" y="42371"/>
                  </a:cubicBezTo>
                  <a:cubicBezTo>
                    <a:pt x="14374" y="42638"/>
                    <a:pt x="14829" y="42879"/>
                    <a:pt x="15338" y="43120"/>
                  </a:cubicBezTo>
                  <a:cubicBezTo>
                    <a:pt x="15605" y="43227"/>
                    <a:pt x="15873" y="43307"/>
                    <a:pt x="16167" y="43415"/>
                  </a:cubicBezTo>
                  <a:cubicBezTo>
                    <a:pt x="16676" y="43977"/>
                    <a:pt x="17372" y="44325"/>
                    <a:pt x="18175" y="44325"/>
                  </a:cubicBezTo>
                  <a:cubicBezTo>
                    <a:pt x="18683" y="44325"/>
                    <a:pt x="19192" y="44191"/>
                    <a:pt x="19593" y="43923"/>
                  </a:cubicBezTo>
                  <a:cubicBezTo>
                    <a:pt x="19915" y="43923"/>
                    <a:pt x="20289" y="43870"/>
                    <a:pt x="20610" y="43843"/>
                  </a:cubicBezTo>
                  <a:cubicBezTo>
                    <a:pt x="21735" y="44244"/>
                    <a:pt x="22832" y="44432"/>
                    <a:pt x="23929" y="44432"/>
                  </a:cubicBezTo>
                  <a:lnTo>
                    <a:pt x="24063" y="44432"/>
                  </a:lnTo>
                  <a:cubicBezTo>
                    <a:pt x="24491" y="44432"/>
                    <a:pt x="24946" y="44378"/>
                    <a:pt x="25348" y="44325"/>
                  </a:cubicBezTo>
                  <a:cubicBezTo>
                    <a:pt x="25776" y="44244"/>
                    <a:pt x="26178" y="44137"/>
                    <a:pt x="26606" y="43977"/>
                  </a:cubicBezTo>
                  <a:cubicBezTo>
                    <a:pt x="27114" y="43816"/>
                    <a:pt x="27516" y="43602"/>
                    <a:pt x="27944" y="43388"/>
                  </a:cubicBezTo>
                  <a:cubicBezTo>
                    <a:pt x="28372" y="43120"/>
                    <a:pt x="28747" y="42772"/>
                    <a:pt x="29015" y="42451"/>
                  </a:cubicBezTo>
                  <a:cubicBezTo>
                    <a:pt x="29095" y="42371"/>
                    <a:pt x="29122" y="42317"/>
                    <a:pt x="29175" y="42237"/>
                  </a:cubicBezTo>
                  <a:cubicBezTo>
                    <a:pt x="29443" y="41835"/>
                    <a:pt x="29657" y="41380"/>
                    <a:pt x="29764" y="40872"/>
                  </a:cubicBezTo>
                  <a:lnTo>
                    <a:pt x="29764" y="40791"/>
                  </a:lnTo>
                  <a:cubicBezTo>
                    <a:pt x="29791" y="40631"/>
                    <a:pt x="29791" y="40497"/>
                    <a:pt x="29791" y="40336"/>
                  </a:cubicBezTo>
                  <a:cubicBezTo>
                    <a:pt x="30246" y="40122"/>
                    <a:pt x="30701" y="39855"/>
                    <a:pt x="31129" y="39560"/>
                  </a:cubicBezTo>
                  <a:cubicBezTo>
                    <a:pt x="31531" y="39266"/>
                    <a:pt x="31906" y="38971"/>
                    <a:pt x="32200" y="38597"/>
                  </a:cubicBezTo>
                  <a:cubicBezTo>
                    <a:pt x="32361" y="38383"/>
                    <a:pt x="32521" y="38168"/>
                    <a:pt x="32655" y="37901"/>
                  </a:cubicBezTo>
                  <a:cubicBezTo>
                    <a:pt x="32789" y="37633"/>
                    <a:pt x="32896" y="37312"/>
                    <a:pt x="32976" y="37018"/>
                  </a:cubicBezTo>
                  <a:cubicBezTo>
                    <a:pt x="33030" y="36750"/>
                    <a:pt x="33056" y="36482"/>
                    <a:pt x="33030" y="36215"/>
                  </a:cubicBezTo>
                  <a:cubicBezTo>
                    <a:pt x="33030" y="36054"/>
                    <a:pt x="33030" y="35920"/>
                    <a:pt x="33003" y="35760"/>
                  </a:cubicBezTo>
                  <a:cubicBezTo>
                    <a:pt x="32896" y="35224"/>
                    <a:pt x="32708" y="34716"/>
                    <a:pt x="32361" y="34234"/>
                  </a:cubicBezTo>
                  <a:lnTo>
                    <a:pt x="32361" y="34207"/>
                  </a:lnTo>
                  <a:cubicBezTo>
                    <a:pt x="32762" y="33351"/>
                    <a:pt x="32923" y="32307"/>
                    <a:pt x="32762" y="31290"/>
                  </a:cubicBezTo>
                  <a:cubicBezTo>
                    <a:pt x="32735" y="31022"/>
                    <a:pt x="32655" y="30754"/>
                    <a:pt x="32601" y="30540"/>
                  </a:cubicBezTo>
                  <a:cubicBezTo>
                    <a:pt x="32521" y="30273"/>
                    <a:pt x="32387" y="30005"/>
                    <a:pt x="32253" y="29737"/>
                  </a:cubicBezTo>
                  <a:cubicBezTo>
                    <a:pt x="32200" y="29603"/>
                    <a:pt x="32120" y="29470"/>
                    <a:pt x="32039" y="29336"/>
                  </a:cubicBezTo>
                  <a:cubicBezTo>
                    <a:pt x="32494" y="28934"/>
                    <a:pt x="32976" y="28533"/>
                    <a:pt x="33404" y="28078"/>
                  </a:cubicBezTo>
                  <a:cubicBezTo>
                    <a:pt x="33859" y="27623"/>
                    <a:pt x="34261" y="27114"/>
                    <a:pt x="34636" y="26659"/>
                  </a:cubicBezTo>
                  <a:cubicBezTo>
                    <a:pt x="35064" y="26070"/>
                    <a:pt x="35412" y="25508"/>
                    <a:pt x="35679" y="24946"/>
                  </a:cubicBezTo>
                  <a:cubicBezTo>
                    <a:pt x="36375" y="23581"/>
                    <a:pt x="36670" y="22136"/>
                    <a:pt x="36590" y="20798"/>
                  </a:cubicBezTo>
                  <a:cubicBezTo>
                    <a:pt x="36509" y="20021"/>
                    <a:pt x="36322" y="19272"/>
                    <a:pt x="36001" y="18522"/>
                  </a:cubicBezTo>
                  <a:cubicBezTo>
                    <a:pt x="35840" y="18121"/>
                    <a:pt x="35653" y="17800"/>
                    <a:pt x="35439" y="17452"/>
                  </a:cubicBezTo>
                  <a:cubicBezTo>
                    <a:pt x="35278" y="17157"/>
                    <a:pt x="35037" y="16890"/>
                    <a:pt x="34796" y="16595"/>
                  </a:cubicBezTo>
                  <a:cubicBezTo>
                    <a:pt x="34769" y="16542"/>
                    <a:pt x="34743" y="16488"/>
                    <a:pt x="34662" y="16462"/>
                  </a:cubicBezTo>
                  <a:cubicBezTo>
                    <a:pt x="34100" y="15819"/>
                    <a:pt x="33431" y="15257"/>
                    <a:pt x="32655" y="14775"/>
                  </a:cubicBezTo>
                  <a:cubicBezTo>
                    <a:pt x="31959" y="14374"/>
                    <a:pt x="31183" y="14053"/>
                    <a:pt x="30353" y="13865"/>
                  </a:cubicBezTo>
                  <a:cubicBezTo>
                    <a:pt x="29791" y="13731"/>
                    <a:pt x="29175" y="13678"/>
                    <a:pt x="28560" y="13678"/>
                  </a:cubicBezTo>
                  <a:cubicBezTo>
                    <a:pt x="28319" y="13678"/>
                    <a:pt x="28051" y="13678"/>
                    <a:pt x="27810" y="13705"/>
                  </a:cubicBezTo>
                  <a:cubicBezTo>
                    <a:pt x="27516" y="12928"/>
                    <a:pt x="27141" y="12259"/>
                    <a:pt x="26767" y="11644"/>
                  </a:cubicBezTo>
                  <a:cubicBezTo>
                    <a:pt x="26338" y="10975"/>
                    <a:pt x="25830" y="10332"/>
                    <a:pt x="25241" y="9717"/>
                  </a:cubicBezTo>
                  <a:cubicBezTo>
                    <a:pt x="24946" y="9449"/>
                    <a:pt x="24625" y="9181"/>
                    <a:pt x="24304" y="8914"/>
                  </a:cubicBezTo>
                  <a:cubicBezTo>
                    <a:pt x="23688" y="8432"/>
                    <a:pt x="23046" y="8057"/>
                    <a:pt x="22538" y="7763"/>
                  </a:cubicBezTo>
                  <a:cubicBezTo>
                    <a:pt x="22484" y="7709"/>
                    <a:pt x="22430" y="7709"/>
                    <a:pt x="22404" y="7682"/>
                  </a:cubicBezTo>
                  <a:cubicBezTo>
                    <a:pt x="22297" y="7629"/>
                    <a:pt x="22216" y="7575"/>
                    <a:pt x="22136" y="7522"/>
                  </a:cubicBezTo>
                  <a:cubicBezTo>
                    <a:pt x="23019" y="6719"/>
                    <a:pt x="23608" y="5568"/>
                    <a:pt x="23608" y="4283"/>
                  </a:cubicBezTo>
                  <a:cubicBezTo>
                    <a:pt x="23608" y="1901"/>
                    <a:pt x="21654" y="1"/>
                    <a:pt x="19326"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6580;p43"/>
            <p:cNvSpPr/>
            <p:nvPr/>
          </p:nvSpPr>
          <p:spPr>
            <a:xfrm>
              <a:off x="8034275" y="4821425"/>
              <a:ext cx="387450" cy="465725"/>
            </a:xfrm>
            <a:custGeom>
              <a:avLst/>
              <a:gdLst/>
              <a:ahLst/>
              <a:cxnLst/>
              <a:rect l="l" t="t" r="r" b="b"/>
              <a:pathLst>
                <a:path w="15498" h="18629" extrusionOk="0">
                  <a:moveTo>
                    <a:pt x="10091" y="0"/>
                  </a:moveTo>
                  <a:cubicBezTo>
                    <a:pt x="9422" y="0"/>
                    <a:pt x="8753" y="107"/>
                    <a:pt x="8084" y="321"/>
                  </a:cubicBezTo>
                  <a:cubicBezTo>
                    <a:pt x="7843" y="402"/>
                    <a:pt x="7575" y="535"/>
                    <a:pt x="7281" y="669"/>
                  </a:cubicBezTo>
                  <a:cubicBezTo>
                    <a:pt x="7013" y="803"/>
                    <a:pt x="6772" y="910"/>
                    <a:pt x="6531" y="1071"/>
                  </a:cubicBezTo>
                  <a:cubicBezTo>
                    <a:pt x="6076" y="1365"/>
                    <a:pt x="5621" y="1713"/>
                    <a:pt x="5193" y="2115"/>
                  </a:cubicBezTo>
                  <a:cubicBezTo>
                    <a:pt x="4899" y="2409"/>
                    <a:pt x="4604" y="2784"/>
                    <a:pt x="4283" y="3212"/>
                  </a:cubicBezTo>
                  <a:cubicBezTo>
                    <a:pt x="3989" y="3613"/>
                    <a:pt x="3721" y="4042"/>
                    <a:pt x="3453" y="4550"/>
                  </a:cubicBezTo>
                  <a:lnTo>
                    <a:pt x="3453" y="4577"/>
                  </a:lnTo>
                  <a:lnTo>
                    <a:pt x="3453" y="4604"/>
                  </a:lnTo>
                  <a:cubicBezTo>
                    <a:pt x="3159" y="5059"/>
                    <a:pt x="2864" y="5487"/>
                    <a:pt x="2597" y="5889"/>
                  </a:cubicBezTo>
                  <a:cubicBezTo>
                    <a:pt x="2088" y="6665"/>
                    <a:pt x="1687" y="7414"/>
                    <a:pt x="1312" y="8190"/>
                  </a:cubicBezTo>
                  <a:cubicBezTo>
                    <a:pt x="911" y="9020"/>
                    <a:pt x="616" y="9823"/>
                    <a:pt x="375" y="10626"/>
                  </a:cubicBezTo>
                  <a:cubicBezTo>
                    <a:pt x="134" y="11483"/>
                    <a:pt x="1" y="12286"/>
                    <a:pt x="1" y="13008"/>
                  </a:cubicBezTo>
                  <a:cubicBezTo>
                    <a:pt x="1" y="13784"/>
                    <a:pt x="134" y="14561"/>
                    <a:pt x="402" y="15176"/>
                  </a:cubicBezTo>
                  <a:cubicBezTo>
                    <a:pt x="589" y="15551"/>
                    <a:pt x="750" y="15899"/>
                    <a:pt x="991" y="16167"/>
                  </a:cubicBezTo>
                  <a:cubicBezTo>
                    <a:pt x="1205" y="16488"/>
                    <a:pt x="1526" y="16755"/>
                    <a:pt x="1821" y="17023"/>
                  </a:cubicBezTo>
                  <a:cubicBezTo>
                    <a:pt x="2490" y="17558"/>
                    <a:pt x="3346" y="17960"/>
                    <a:pt x="4390" y="18308"/>
                  </a:cubicBezTo>
                  <a:cubicBezTo>
                    <a:pt x="4818" y="18442"/>
                    <a:pt x="5273" y="18495"/>
                    <a:pt x="5621" y="18575"/>
                  </a:cubicBezTo>
                  <a:cubicBezTo>
                    <a:pt x="6023" y="18629"/>
                    <a:pt x="6478" y="18629"/>
                    <a:pt x="6906" y="18629"/>
                  </a:cubicBezTo>
                  <a:cubicBezTo>
                    <a:pt x="7361" y="18629"/>
                    <a:pt x="7816" y="18602"/>
                    <a:pt x="8244" y="18522"/>
                  </a:cubicBezTo>
                  <a:cubicBezTo>
                    <a:pt x="8753" y="18468"/>
                    <a:pt x="9181" y="18361"/>
                    <a:pt x="9583" y="18228"/>
                  </a:cubicBezTo>
                  <a:cubicBezTo>
                    <a:pt x="10252" y="17987"/>
                    <a:pt x="11081" y="17558"/>
                    <a:pt x="11483" y="16729"/>
                  </a:cubicBezTo>
                  <a:cubicBezTo>
                    <a:pt x="11697" y="16327"/>
                    <a:pt x="11751" y="15819"/>
                    <a:pt x="11697" y="15364"/>
                  </a:cubicBezTo>
                  <a:cubicBezTo>
                    <a:pt x="11644" y="15230"/>
                    <a:pt x="11644" y="15096"/>
                    <a:pt x="11590" y="14989"/>
                  </a:cubicBezTo>
                  <a:cubicBezTo>
                    <a:pt x="11563" y="14882"/>
                    <a:pt x="11483" y="14748"/>
                    <a:pt x="11429" y="14614"/>
                  </a:cubicBezTo>
                  <a:cubicBezTo>
                    <a:pt x="11322" y="14427"/>
                    <a:pt x="11189" y="14213"/>
                    <a:pt x="10974" y="14025"/>
                  </a:cubicBezTo>
                  <a:cubicBezTo>
                    <a:pt x="10814" y="13838"/>
                    <a:pt x="10626" y="13677"/>
                    <a:pt x="10386" y="13517"/>
                  </a:cubicBezTo>
                  <a:cubicBezTo>
                    <a:pt x="10171" y="13383"/>
                    <a:pt x="9957" y="13276"/>
                    <a:pt x="9690" y="13142"/>
                  </a:cubicBezTo>
                  <a:cubicBezTo>
                    <a:pt x="9422" y="13008"/>
                    <a:pt x="9101" y="12901"/>
                    <a:pt x="8780" y="12848"/>
                  </a:cubicBezTo>
                  <a:cubicBezTo>
                    <a:pt x="9368" y="12580"/>
                    <a:pt x="9984" y="12232"/>
                    <a:pt x="10573" y="11884"/>
                  </a:cubicBezTo>
                  <a:cubicBezTo>
                    <a:pt x="11483" y="11295"/>
                    <a:pt x="12286" y="10626"/>
                    <a:pt x="13035" y="9903"/>
                  </a:cubicBezTo>
                  <a:cubicBezTo>
                    <a:pt x="13383" y="9529"/>
                    <a:pt x="13731" y="9127"/>
                    <a:pt x="14026" y="8726"/>
                  </a:cubicBezTo>
                  <a:cubicBezTo>
                    <a:pt x="14374" y="8297"/>
                    <a:pt x="14641" y="7869"/>
                    <a:pt x="14829" y="7414"/>
                  </a:cubicBezTo>
                  <a:cubicBezTo>
                    <a:pt x="15310" y="6477"/>
                    <a:pt x="15498" y="5541"/>
                    <a:pt x="15444" y="4684"/>
                  </a:cubicBezTo>
                  <a:cubicBezTo>
                    <a:pt x="15391" y="4202"/>
                    <a:pt x="15257" y="3747"/>
                    <a:pt x="15070" y="3319"/>
                  </a:cubicBezTo>
                  <a:cubicBezTo>
                    <a:pt x="14963" y="3051"/>
                    <a:pt x="14829" y="2811"/>
                    <a:pt x="14695" y="2596"/>
                  </a:cubicBezTo>
                  <a:cubicBezTo>
                    <a:pt x="14561" y="2409"/>
                    <a:pt x="14400" y="2168"/>
                    <a:pt x="14160" y="1927"/>
                  </a:cubicBezTo>
                  <a:cubicBezTo>
                    <a:pt x="13758" y="1499"/>
                    <a:pt x="13330" y="1124"/>
                    <a:pt x="12794" y="803"/>
                  </a:cubicBezTo>
                  <a:cubicBezTo>
                    <a:pt x="12313" y="535"/>
                    <a:pt x="11831" y="321"/>
                    <a:pt x="11242" y="187"/>
                  </a:cubicBezTo>
                  <a:cubicBezTo>
                    <a:pt x="10894" y="27"/>
                    <a:pt x="10493" y="0"/>
                    <a:pt x="10091" y="0"/>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6581;p43"/>
            <p:cNvSpPr/>
            <p:nvPr/>
          </p:nvSpPr>
          <p:spPr>
            <a:xfrm>
              <a:off x="8193525" y="4870925"/>
              <a:ext cx="228200" cy="415575"/>
            </a:xfrm>
            <a:custGeom>
              <a:avLst/>
              <a:gdLst/>
              <a:ahLst/>
              <a:cxnLst/>
              <a:rect l="l" t="t" r="r" b="b"/>
              <a:pathLst>
                <a:path w="9128" h="16623" extrusionOk="0">
                  <a:moveTo>
                    <a:pt x="7897" y="1"/>
                  </a:moveTo>
                  <a:cubicBezTo>
                    <a:pt x="7950" y="135"/>
                    <a:pt x="8004" y="295"/>
                    <a:pt x="8057" y="456"/>
                  </a:cubicBezTo>
                  <a:cubicBezTo>
                    <a:pt x="8084" y="670"/>
                    <a:pt x="8137" y="857"/>
                    <a:pt x="8164" y="1018"/>
                  </a:cubicBezTo>
                  <a:cubicBezTo>
                    <a:pt x="8191" y="1232"/>
                    <a:pt x="8191" y="1419"/>
                    <a:pt x="8164" y="1633"/>
                  </a:cubicBezTo>
                  <a:cubicBezTo>
                    <a:pt x="8164" y="1821"/>
                    <a:pt x="8137" y="2062"/>
                    <a:pt x="8084" y="2276"/>
                  </a:cubicBezTo>
                  <a:cubicBezTo>
                    <a:pt x="8030" y="2704"/>
                    <a:pt x="7897" y="3132"/>
                    <a:pt x="7763" y="3534"/>
                  </a:cubicBezTo>
                  <a:cubicBezTo>
                    <a:pt x="7602" y="3962"/>
                    <a:pt x="7388" y="4417"/>
                    <a:pt x="7120" y="4819"/>
                  </a:cubicBezTo>
                  <a:cubicBezTo>
                    <a:pt x="6585" y="5702"/>
                    <a:pt x="5889" y="6478"/>
                    <a:pt x="5113" y="7227"/>
                  </a:cubicBezTo>
                  <a:cubicBezTo>
                    <a:pt x="4337" y="7923"/>
                    <a:pt x="3480" y="8566"/>
                    <a:pt x="2570" y="9155"/>
                  </a:cubicBezTo>
                  <a:cubicBezTo>
                    <a:pt x="1741" y="9717"/>
                    <a:pt x="857" y="10225"/>
                    <a:pt x="1" y="10734"/>
                  </a:cubicBezTo>
                  <a:cubicBezTo>
                    <a:pt x="402" y="10787"/>
                    <a:pt x="750" y="10921"/>
                    <a:pt x="1125" y="11109"/>
                  </a:cubicBezTo>
                  <a:cubicBezTo>
                    <a:pt x="1339" y="11189"/>
                    <a:pt x="1526" y="11296"/>
                    <a:pt x="1714" y="11430"/>
                  </a:cubicBezTo>
                  <a:lnTo>
                    <a:pt x="2196" y="11831"/>
                  </a:lnTo>
                  <a:cubicBezTo>
                    <a:pt x="2490" y="12126"/>
                    <a:pt x="2731" y="12474"/>
                    <a:pt x="2838" y="12875"/>
                  </a:cubicBezTo>
                  <a:cubicBezTo>
                    <a:pt x="2918" y="13062"/>
                    <a:pt x="2945" y="13277"/>
                    <a:pt x="2945" y="13517"/>
                  </a:cubicBezTo>
                  <a:cubicBezTo>
                    <a:pt x="2945" y="13705"/>
                    <a:pt x="2891" y="13946"/>
                    <a:pt x="2865" y="14133"/>
                  </a:cubicBezTo>
                  <a:cubicBezTo>
                    <a:pt x="2811" y="14481"/>
                    <a:pt x="2677" y="14802"/>
                    <a:pt x="2463" y="15070"/>
                  </a:cubicBezTo>
                  <a:cubicBezTo>
                    <a:pt x="2303" y="15337"/>
                    <a:pt x="2062" y="15605"/>
                    <a:pt x="1821" y="15846"/>
                  </a:cubicBezTo>
                  <a:cubicBezTo>
                    <a:pt x="1553" y="16087"/>
                    <a:pt x="1285" y="16274"/>
                    <a:pt x="991" y="16408"/>
                  </a:cubicBezTo>
                  <a:cubicBezTo>
                    <a:pt x="857" y="16488"/>
                    <a:pt x="697" y="16542"/>
                    <a:pt x="563" y="16622"/>
                  </a:cubicBezTo>
                  <a:cubicBezTo>
                    <a:pt x="991" y="16622"/>
                    <a:pt x="1473" y="16595"/>
                    <a:pt x="1874" y="16515"/>
                  </a:cubicBezTo>
                  <a:cubicBezTo>
                    <a:pt x="2356" y="16462"/>
                    <a:pt x="2838" y="16355"/>
                    <a:pt x="3213" y="16221"/>
                  </a:cubicBezTo>
                  <a:cubicBezTo>
                    <a:pt x="3882" y="15980"/>
                    <a:pt x="4711" y="15552"/>
                    <a:pt x="5113" y="14722"/>
                  </a:cubicBezTo>
                  <a:cubicBezTo>
                    <a:pt x="5300" y="14320"/>
                    <a:pt x="5381" y="13812"/>
                    <a:pt x="5300" y="13330"/>
                  </a:cubicBezTo>
                  <a:cubicBezTo>
                    <a:pt x="5274" y="13196"/>
                    <a:pt x="5274" y="13062"/>
                    <a:pt x="5220" y="12982"/>
                  </a:cubicBezTo>
                  <a:cubicBezTo>
                    <a:pt x="5167" y="12875"/>
                    <a:pt x="5113" y="12741"/>
                    <a:pt x="5059" y="12607"/>
                  </a:cubicBezTo>
                  <a:cubicBezTo>
                    <a:pt x="4952" y="12393"/>
                    <a:pt x="4819" y="12206"/>
                    <a:pt x="4604" y="11992"/>
                  </a:cubicBezTo>
                  <a:cubicBezTo>
                    <a:pt x="4444" y="11831"/>
                    <a:pt x="4256" y="11671"/>
                    <a:pt x="4016" y="11483"/>
                  </a:cubicBezTo>
                  <a:cubicBezTo>
                    <a:pt x="3801" y="11376"/>
                    <a:pt x="3587" y="11269"/>
                    <a:pt x="3320" y="11135"/>
                  </a:cubicBezTo>
                  <a:cubicBezTo>
                    <a:pt x="3052" y="11001"/>
                    <a:pt x="2731" y="10894"/>
                    <a:pt x="2410" y="10814"/>
                  </a:cubicBezTo>
                  <a:cubicBezTo>
                    <a:pt x="2972" y="10600"/>
                    <a:pt x="3614" y="10252"/>
                    <a:pt x="4203" y="9851"/>
                  </a:cubicBezTo>
                  <a:cubicBezTo>
                    <a:pt x="5113" y="9288"/>
                    <a:pt x="5916" y="8619"/>
                    <a:pt x="6639" y="7897"/>
                  </a:cubicBezTo>
                  <a:cubicBezTo>
                    <a:pt x="7013" y="7522"/>
                    <a:pt x="7361" y="7120"/>
                    <a:pt x="7656" y="6719"/>
                  </a:cubicBezTo>
                  <a:cubicBezTo>
                    <a:pt x="7977" y="6291"/>
                    <a:pt x="8245" y="5836"/>
                    <a:pt x="8459" y="5407"/>
                  </a:cubicBezTo>
                  <a:cubicBezTo>
                    <a:pt x="8914" y="4471"/>
                    <a:pt x="9128" y="3534"/>
                    <a:pt x="9048" y="2677"/>
                  </a:cubicBezTo>
                  <a:cubicBezTo>
                    <a:pt x="9021" y="2196"/>
                    <a:pt x="8887" y="1741"/>
                    <a:pt x="8700" y="1259"/>
                  </a:cubicBezTo>
                  <a:cubicBezTo>
                    <a:pt x="8593" y="991"/>
                    <a:pt x="8459" y="750"/>
                    <a:pt x="8325" y="563"/>
                  </a:cubicBezTo>
                  <a:cubicBezTo>
                    <a:pt x="8191" y="349"/>
                    <a:pt x="8057" y="188"/>
                    <a:pt x="7897" y="1"/>
                  </a:cubicBezTo>
                  <a:close/>
                </a:path>
              </a:pathLst>
            </a:custGeom>
            <a:solidFill>
              <a:srgbClr val="3D85C6">
                <a:alpha val="289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6582;p43"/>
            <p:cNvSpPr/>
            <p:nvPr/>
          </p:nvSpPr>
          <p:spPr>
            <a:xfrm>
              <a:off x="8198225" y="4901575"/>
              <a:ext cx="177325" cy="197550"/>
            </a:xfrm>
            <a:custGeom>
              <a:avLst/>
              <a:gdLst/>
              <a:ahLst/>
              <a:cxnLst/>
              <a:rect l="l" t="t" r="r" b="b"/>
              <a:pathLst>
                <a:path w="7093" h="7902" extrusionOk="0">
                  <a:moveTo>
                    <a:pt x="5460" y="3004"/>
                  </a:moveTo>
                  <a:cubicBezTo>
                    <a:pt x="5460" y="3004"/>
                    <a:pt x="5460" y="3004"/>
                    <a:pt x="5460" y="3004"/>
                  </a:cubicBezTo>
                  <a:lnTo>
                    <a:pt x="5460" y="3004"/>
                  </a:lnTo>
                  <a:cubicBezTo>
                    <a:pt x="5460" y="3004"/>
                    <a:pt x="5460" y="3004"/>
                    <a:pt x="5460" y="3004"/>
                  </a:cubicBezTo>
                  <a:close/>
                  <a:moveTo>
                    <a:pt x="6711" y="1"/>
                  </a:moveTo>
                  <a:cubicBezTo>
                    <a:pt x="6578" y="1"/>
                    <a:pt x="6470" y="77"/>
                    <a:pt x="6424" y="193"/>
                  </a:cubicBezTo>
                  <a:cubicBezTo>
                    <a:pt x="6397" y="515"/>
                    <a:pt x="6344" y="809"/>
                    <a:pt x="6263" y="1077"/>
                  </a:cubicBezTo>
                  <a:cubicBezTo>
                    <a:pt x="6081" y="1753"/>
                    <a:pt x="5772" y="2379"/>
                    <a:pt x="5460" y="3004"/>
                  </a:cubicBezTo>
                  <a:lnTo>
                    <a:pt x="5460" y="3004"/>
                  </a:lnTo>
                  <a:cubicBezTo>
                    <a:pt x="5440" y="3004"/>
                    <a:pt x="5435" y="3034"/>
                    <a:pt x="5434" y="3049"/>
                  </a:cubicBezTo>
                  <a:lnTo>
                    <a:pt x="5434" y="3049"/>
                  </a:lnTo>
                  <a:cubicBezTo>
                    <a:pt x="5443" y="3034"/>
                    <a:pt x="5452" y="3019"/>
                    <a:pt x="5460" y="3004"/>
                  </a:cubicBezTo>
                  <a:lnTo>
                    <a:pt x="5460" y="3004"/>
                  </a:lnTo>
                  <a:cubicBezTo>
                    <a:pt x="5451" y="3022"/>
                    <a:pt x="5442" y="3039"/>
                    <a:pt x="5434" y="3057"/>
                  </a:cubicBezTo>
                  <a:cubicBezTo>
                    <a:pt x="5434" y="3057"/>
                    <a:pt x="5434" y="3054"/>
                    <a:pt x="5434" y="3049"/>
                  </a:cubicBezTo>
                  <a:lnTo>
                    <a:pt x="5434" y="3049"/>
                  </a:lnTo>
                  <a:cubicBezTo>
                    <a:pt x="4930" y="3915"/>
                    <a:pt x="4323" y="4702"/>
                    <a:pt x="3587" y="5386"/>
                  </a:cubicBezTo>
                  <a:cubicBezTo>
                    <a:pt x="3212" y="5734"/>
                    <a:pt x="2864" y="6055"/>
                    <a:pt x="2489" y="6349"/>
                  </a:cubicBezTo>
                  <a:cubicBezTo>
                    <a:pt x="2115" y="6644"/>
                    <a:pt x="1713" y="6912"/>
                    <a:pt x="1285" y="7152"/>
                  </a:cubicBezTo>
                  <a:cubicBezTo>
                    <a:pt x="910" y="7367"/>
                    <a:pt x="509" y="7554"/>
                    <a:pt x="80" y="7688"/>
                  </a:cubicBezTo>
                  <a:cubicBezTo>
                    <a:pt x="0" y="7741"/>
                    <a:pt x="0" y="7768"/>
                    <a:pt x="0" y="7822"/>
                  </a:cubicBezTo>
                  <a:cubicBezTo>
                    <a:pt x="54" y="7902"/>
                    <a:pt x="80" y="7902"/>
                    <a:pt x="134" y="7902"/>
                  </a:cubicBezTo>
                  <a:cubicBezTo>
                    <a:pt x="1071" y="7581"/>
                    <a:pt x="1954" y="7126"/>
                    <a:pt x="2757" y="6564"/>
                  </a:cubicBezTo>
                  <a:cubicBezTo>
                    <a:pt x="3185" y="6242"/>
                    <a:pt x="3587" y="5921"/>
                    <a:pt x="3988" y="5546"/>
                  </a:cubicBezTo>
                  <a:cubicBezTo>
                    <a:pt x="4390" y="5172"/>
                    <a:pt x="4764" y="4770"/>
                    <a:pt x="5086" y="4369"/>
                  </a:cubicBezTo>
                  <a:cubicBezTo>
                    <a:pt x="5594" y="3780"/>
                    <a:pt x="6022" y="3111"/>
                    <a:pt x="6370" y="2442"/>
                  </a:cubicBezTo>
                  <a:cubicBezTo>
                    <a:pt x="6531" y="2094"/>
                    <a:pt x="6665" y="1773"/>
                    <a:pt x="6799" y="1425"/>
                  </a:cubicBezTo>
                  <a:cubicBezTo>
                    <a:pt x="6932" y="1077"/>
                    <a:pt x="6986" y="702"/>
                    <a:pt x="7066" y="327"/>
                  </a:cubicBezTo>
                  <a:cubicBezTo>
                    <a:pt x="7093" y="167"/>
                    <a:pt x="6959" y="6"/>
                    <a:pt x="6799" y="6"/>
                  </a:cubicBezTo>
                  <a:lnTo>
                    <a:pt x="6772" y="6"/>
                  </a:lnTo>
                  <a:cubicBezTo>
                    <a:pt x="6751" y="3"/>
                    <a:pt x="6731" y="1"/>
                    <a:pt x="671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6583;p43"/>
            <p:cNvSpPr/>
            <p:nvPr/>
          </p:nvSpPr>
          <p:spPr>
            <a:xfrm>
              <a:off x="8269825" y="4858225"/>
              <a:ext cx="68925" cy="150175"/>
            </a:xfrm>
            <a:custGeom>
              <a:avLst/>
              <a:gdLst/>
              <a:ahLst/>
              <a:cxnLst/>
              <a:rect l="l" t="t" r="r" b="b"/>
              <a:pathLst>
                <a:path w="2757" h="6007" extrusionOk="0">
                  <a:moveTo>
                    <a:pt x="2302" y="0"/>
                  </a:moveTo>
                  <a:cubicBezTo>
                    <a:pt x="2329" y="107"/>
                    <a:pt x="2329" y="107"/>
                    <a:pt x="2302" y="107"/>
                  </a:cubicBezTo>
                  <a:cubicBezTo>
                    <a:pt x="2222" y="107"/>
                    <a:pt x="2141" y="134"/>
                    <a:pt x="2088" y="188"/>
                  </a:cubicBezTo>
                  <a:cubicBezTo>
                    <a:pt x="2061" y="241"/>
                    <a:pt x="2034" y="295"/>
                    <a:pt x="2034" y="321"/>
                  </a:cubicBezTo>
                  <a:cubicBezTo>
                    <a:pt x="2034" y="402"/>
                    <a:pt x="2034" y="428"/>
                    <a:pt x="2061" y="509"/>
                  </a:cubicBezTo>
                  <a:cubicBezTo>
                    <a:pt x="2168" y="857"/>
                    <a:pt x="2195" y="1231"/>
                    <a:pt x="2195" y="1606"/>
                  </a:cubicBezTo>
                  <a:cubicBezTo>
                    <a:pt x="2195" y="2034"/>
                    <a:pt x="2115" y="2463"/>
                    <a:pt x="2034" y="2864"/>
                  </a:cubicBezTo>
                  <a:cubicBezTo>
                    <a:pt x="1954" y="3105"/>
                    <a:pt x="1900" y="3346"/>
                    <a:pt x="1793" y="3587"/>
                  </a:cubicBezTo>
                  <a:cubicBezTo>
                    <a:pt x="1686" y="3801"/>
                    <a:pt x="1552" y="4042"/>
                    <a:pt x="1419" y="4283"/>
                  </a:cubicBezTo>
                  <a:lnTo>
                    <a:pt x="1445" y="4256"/>
                  </a:lnTo>
                  <a:lnTo>
                    <a:pt x="1445" y="4256"/>
                  </a:lnTo>
                  <a:cubicBezTo>
                    <a:pt x="1204" y="4684"/>
                    <a:pt x="857" y="5086"/>
                    <a:pt x="482" y="5460"/>
                  </a:cubicBezTo>
                  <a:cubicBezTo>
                    <a:pt x="348" y="5594"/>
                    <a:pt x="214" y="5728"/>
                    <a:pt x="54" y="5808"/>
                  </a:cubicBezTo>
                  <a:cubicBezTo>
                    <a:pt x="27" y="5862"/>
                    <a:pt x="0" y="5915"/>
                    <a:pt x="27" y="5942"/>
                  </a:cubicBezTo>
                  <a:cubicBezTo>
                    <a:pt x="46" y="5981"/>
                    <a:pt x="80" y="6006"/>
                    <a:pt x="118" y="6006"/>
                  </a:cubicBezTo>
                  <a:cubicBezTo>
                    <a:pt x="132" y="6006"/>
                    <a:pt x="146" y="6003"/>
                    <a:pt x="161" y="5996"/>
                  </a:cubicBezTo>
                  <a:cubicBezTo>
                    <a:pt x="964" y="5380"/>
                    <a:pt x="1633" y="4550"/>
                    <a:pt x="2088" y="3640"/>
                  </a:cubicBezTo>
                  <a:cubicBezTo>
                    <a:pt x="2222" y="3399"/>
                    <a:pt x="2329" y="3185"/>
                    <a:pt x="2382" y="2944"/>
                  </a:cubicBezTo>
                  <a:cubicBezTo>
                    <a:pt x="2489" y="2704"/>
                    <a:pt x="2570" y="2436"/>
                    <a:pt x="2623" y="2168"/>
                  </a:cubicBezTo>
                  <a:cubicBezTo>
                    <a:pt x="2730" y="1660"/>
                    <a:pt x="2757" y="1124"/>
                    <a:pt x="2703" y="643"/>
                  </a:cubicBezTo>
                  <a:cubicBezTo>
                    <a:pt x="2703" y="509"/>
                    <a:pt x="2677" y="402"/>
                    <a:pt x="2623" y="268"/>
                  </a:cubicBezTo>
                  <a:cubicBezTo>
                    <a:pt x="2623" y="241"/>
                    <a:pt x="2623" y="241"/>
                    <a:pt x="2596" y="188"/>
                  </a:cubicBezTo>
                  <a:cubicBezTo>
                    <a:pt x="2570" y="134"/>
                    <a:pt x="2516" y="107"/>
                    <a:pt x="2489" y="54"/>
                  </a:cubicBezTo>
                  <a:cubicBezTo>
                    <a:pt x="2436" y="27"/>
                    <a:pt x="2355" y="0"/>
                    <a:pt x="230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6584;p43"/>
            <p:cNvSpPr/>
            <p:nvPr/>
          </p:nvSpPr>
          <p:spPr>
            <a:xfrm>
              <a:off x="8203575" y="5154925"/>
              <a:ext cx="51550" cy="61975"/>
            </a:xfrm>
            <a:custGeom>
              <a:avLst/>
              <a:gdLst/>
              <a:ahLst/>
              <a:cxnLst/>
              <a:rect l="l" t="t" r="r" b="b"/>
              <a:pathLst>
                <a:path w="2062" h="2479" extrusionOk="0">
                  <a:moveTo>
                    <a:pt x="45" y="1"/>
                  </a:moveTo>
                  <a:cubicBezTo>
                    <a:pt x="37" y="1"/>
                    <a:pt x="27" y="27"/>
                    <a:pt x="27" y="43"/>
                  </a:cubicBezTo>
                  <a:cubicBezTo>
                    <a:pt x="0" y="70"/>
                    <a:pt x="27" y="150"/>
                    <a:pt x="54" y="177"/>
                  </a:cubicBezTo>
                  <a:cubicBezTo>
                    <a:pt x="241" y="230"/>
                    <a:pt x="375" y="311"/>
                    <a:pt x="509" y="418"/>
                  </a:cubicBezTo>
                  <a:cubicBezTo>
                    <a:pt x="669" y="525"/>
                    <a:pt x="830" y="685"/>
                    <a:pt x="964" y="792"/>
                  </a:cubicBezTo>
                  <a:cubicBezTo>
                    <a:pt x="1098" y="980"/>
                    <a:pt x="1231" y="1167"/>
                    <a:pt x="1339" y="1381"/>
                  </a:cubicBezTo>
                  <a:cubicBezTo>
                    <a:pt x="1419" y="1595"/>
                    <a:pt x="1526" y="1863"/>
                    <a:pt x="1606" y="2131"/>
                  </a:cubicBezTo>
                  <a:lnTo>
                    <a:pt x="1606" y="2238"/>
                  </a:lnTo>
                  <a:lnTo>
                    <a:pt x="1606" y="2318"/>
                  </a:lnTo>
                  <a:cubicBezTo>
                    <a:pt x="1606" y="2345"/>
                    <a:pt x="1633" y="2372"/>
                    <a:pt x="1660" y="2425"/>
                  </a:cubicBezTo>
                  <a:cubicBezTo>
                    <a:pt x="1713" y="2452"/>
                    <a:pt x="1767" y="2479"/>
                    <a:pt x="1847" y="2479"/>
                  </a:cubicBezTo>
                  <a:cubicBezTo>
                    <a:pt x="1901" y="2479"/>
                    <a:pt x="1981" y="2452"/>
                    <a:pt x="2008" y="2425"/>
                  </a:cubicBezTo>
                  <a:cubicBezTo>
                    <a:pt x="2034" y="2372"/>
                    <a:pt x="2061" y="2291"/>
                    <a:pt x="2061" y="2238"/>
                  </a:cubicBezTo>
                  <a:lnTo>
                    <a:pt x="1981" y="1836"/>
                  </a:lnTo>
                  <a:cubicBezTo>
                    <a:pt x="1927" y="1702"/>
                    <a:pt x="1874" y="1569"/>
                    <a:pt x="1794" y="1462"/>
                  </a:cubicBezTo>
                  <a:cubicBezTo>
                    <a:pt x="1713" y="1247"/>
                    <a:pt x="1526" y="1033"/>
                    <a:pt x="1339" y="873"/>
                  </a:cubicBezTo>
                  <a:lnTo>
                    <a:pt x="1071" y="605"/>
                  </a:lnTo>
                  <a:cubicBezTo>
                    <a:pt x="964" y="525"/>
                    <a:pt x="857" y="444"/>
                    <a:pt x="776" y="364"/>
                  </a:cubicBezTo>
                  <a:cubicBezTo>
                    <a:pt x="562" y="230"/>
                    <a:pt x="321" y="96"/>
                    <a:pt x="107" y="43"/>
                  </a:cubicBezTo>
                  <a:lnTo>
                    <a:pt x="54" y="43"/>
                  </a:lnTo>
                  <a:cubicBezTo>
                    <a:pt x="54" y="11"/>
                    <a:pt x="50" y="1"/>
                    <a:pt x="4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6585;p43"/>
            <p:cNvSpPr/>
            <p:nvPr/>
          </p:nvSpPr>
          <p:spPr>
            <a:xfrm>
              <a:off x="7739850" y="5160400"/>
              <a:ext cx="135200" cy="160875"/>
            </a:xfrm>
            <a:custGeom>
              <a:avLst/>
              <a:gdLst/>
              <a:ahLst/>
              <a:cxnLst/>
              <a:rect l="l" t="t" r="r" b="b"/>
              <a:pathLst>
                <a:path w="5408" h="6435" extrusionOk="0">
                  <a:moveTo>
                    <a:pt x="4363" y="1"/>
                  </a:moveTo>
                  <a:cubicBezTo>
                    <a:pt x="4353" y="1"/>
                    <a:pt x="4344" y="4"/>
                    <a:pt x="4337" y="11"/>
                  </a:cubicBezTo>
                  <a:cubicBezTo>
                    <a:pt x="3721" y="306"/>
                    <a:pt x="3186" y="680"/>
                    <a:pt x="2597" y="1189"/>
                  </a:cubicBezTo>
                  <a:cubicBezTo>
                    <a:pt x="1981" y="1724"/>
                    <a:pt x="1473" y="2286"/>
                    <a:pt x="1044" y="2875"/>
                  </a:cubicBezTo>
                  <a:cubicBezTo>
                    <a:pt x="777" y="3250"/>
                    <a:pt x="536" y="3598"/>
                    <a:pt x="375" y="3973"/>
                  </a:cubicBezTo>
                  <a:cubicBezTo>
                    <a:pt x="268" y="4160"/>
                    <a:pt x="215" y="4347"/>
                    <a:pt x="134" y="4508"/>
                  </a:cubicBezTo>
                  <a:cubicBezTo>
                    <a:pt x="81" y="4695"/>
                    <a:pt x="1" y="4909"/>
                    <a:pt x="1" y="5097"/>
                  </a:cubicBezTo>
                  <a:cubicBezTo>
                    <a:pt x="1" y="5311"/>
                    <a:pt x="54" y="5471"/>
                    <a:pt x="81" y="5632"/>
                  </a:cubicBezTo>
                  <a:cubicBezTo>
                    <a:pt x="81" y="5686"/>
                    <a:pt x="108" y="5686"/>
                    <a:pt x="108" y="5712"/>
                  </a:cubicBezTo>
                  <a:cubicBezTo>
                    <a:pt x="188" y="5873"/>
                    <a:pt x="268" y="6034"/>
                    <a:pt x="402" y="6141"/>
                  </a:cubicBezTo>
                  <a:cubicBezTo>
                    <a:pt x="611" y="6328"/>
                    <a:pt x="884" y="6435"/>
                    <a:pt x="1184" y="6435"/>
                  </a:cubicBezTo>
                  <a:cubicBezTo>
                    <a:pt x="1270" y="6435"/>
                    <a:pt x="1357" y="6426"/>
                    <a:pt x="1446" y="6408"/>
                  </a:cubicBezTo>
                  <a:cubicBezTo>
                    <a:pt x="1660" y="6382"/>
                    <a:pt x="1847" y="6301"/>
                    <a:pt x="2062" y="6221"/>
                  </a:cubicBezTo>
                  <a:lnTo>
                    <a:pt x="2650" y="5819"/>
                  </a:lnTo>
                  <a:cubicBezTo>
                    <a:pt x="3025" y="5552"/>
                    <a:pt x="3346" y="5204"/>
                    <a:pt x="3694" y="4776"/>
                  </a:cubicBezTo>
                  <a:cubicBezTo>
                    <a:pt x="4096" y="4267"/>
                    <a:pt x="4470" y="3705"/>
                    <a:pt x="4792" y="3170"/>
                  </a:cubicBezTo>
                  <a:cubicBezTo>
                    <a:pt x="4952" y="2902"/>
                    <a:pt x="5166" y="2634"/>
                    <a:pt x="5327" y="2367"/>
                  </a:cubicBezTo>
                  <a:cubicBezTo>
                    <a:pt x="5354" y="2367"/>
                    <a:pt x="5407" y="2340"/>
                    <a:pt x="5407" y="2286"/>
                  </a:cubicBezTo>
                  <a:lnTo>
                    <a:pt x="5407" y="2206"/>
                  </a:lnTo>
                  <a:cubicBezTo>
                    <a:pt x="5140" y="1751"/>
                    <a:pt x="4926" y="1296"/>
                    <a:pt x="4738" y="787"/>
                  </a:cubicBezTo>
                  <a:cubicBezTo>
                    <a:pt x="4658" y="600"/>
                    <a:pt x="4631" y="413"/>
                    <a:pt x="4551" y="225"/>
                  </a:cubicBezTo>
                  <a:lnTo>
                    <a:pt x="4551" y="199"/>
                  </a:lnTo>
                  <a:lnTo>
                    <a:pt x="4551" y="145"/>
                  </a:lnTo>
                  <a:cubicBezTo>
                    <a:pt x="4551" y="118"/>
                    <a:pt x="4551" y="118"/>
                    <a:pt x="4524" y="92"/>
                  </a:cubicBezTo>
                  <a:cubicBezTo>
                    <a:pt x="4524" y="65"/>
                    <a:pt x="4497" y="65"/>
                    <a:pt x="4470" y="65"/>
                  </a:cubicBezTo>
                  <a:cubicBezTo>
                    <a:pt x="4431" y="26"/>
                    <a:pt x="4392" y="1"/>
                    <a:pt x="436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6586;p43"/>
            <p:cNvSpPr/>
            <p:nvPr/>
          </p:nvSpPr>
          <p:spPr>
            <a:xfrm>
              <a:off x="7743200" y="5206850"/>
              <a:ext cx="130500" cy="113775"/>
            </a:xfrm>
            <a:custGeom>
              <a:avLst/>
              <a:gdLst/>
              <a:ahLst/>
              <a:cxnLst/>
              <a:rect l="l" t="t" r="r" b="b"/>
              <a:pathLst>
                <a:path w="5220" h="4551" extrusionOk="0">
                  <a:moveTo>
                    <a:pt x="5059" y="0"/>
                  </a:moveTo>
                  <a:cubicBezTo>
                    <a:pt x="4899" y="375"/>
                    <a:pt x="4658" y="776"/>
                    <a:pt x="4417" y="1098"/>
                  </a:cubicBezTo>
                  <a:cubicBezTo>
                    <a:pt x="4122" y="1553"/>
                    <a:pt x="3801" y="1954"/>
                    <a:pt x="3426" y="2302"/>
                  </a:cubicBezTo>
                  <a:cubicBezTo>
                    <a:pt x="3052" y="2677"/>
                    <a:pt x="2650" y="2971"/>
                    <a:pt x="2195" y="3292"/>
                  </a:cubicBezTo>
                  <a:cubicBezTo>
                    <a:pt x="2008" y="3373"/>
                    <a:pt x="1821" y="3480"/>
                    <a:pt x="1606" y="3587"/>
                  </a:cubicBezTo>
                  <a:cubicBezTo>
                    <a:pt x="1419" y="3694"/>
                    <a:pt x="1178" y="3774"/>
                    <a:pt x="937" y="3854"/>
                  </a:cubicBezTo>
                  <a:cubicBezTo>
                    <a:pt x="803" y="3881"/>
                    <a:pt x="696" y="3908"/>
                    <a:pt x="563" y="3961"/>
                  </a:cubicBezTo>
                  <a:cubicBezTo>
                    <a:pt x="482" y="3961"/>
                    <a:pt x="375" y="3988"/>
                    <a:pt x="268" y="3988"/>
                  </a:cubicBezTo>
                  <a:cubicBezTo>
                    <a:pt x="188" y="3988"/>
                    <a:pt x="81" y="3988"/>
                    <a:pt x="0" y="3961"/>
                  </a:cubicBezTo>
                  <a:lnTo>
                    <a:pt x="0" y="3961"/>
                  </a:lnTo>
                  <a:cubicBezTo>
                    <a:pt x="81" y="4068"/>
                    <a:pt x="188" y="4229"/>
                    <a:pt x="268" y="4283"/>
                  </a:cubicBezTo>
                  <a:cubicBezTo>
                    <a:pt x="482" y="4443"/>
                    <a:pt x="777" y="4550"/>
                    <a:pt x="1071" y="4550"/>
                  </a:cubicBezTo>
                  <a:lnTo>
                    <a:pt x="1312" y="4550"/>
                  </a:lnTo>
                  <a:cubicBezTo>
                    <a:pt x="1526" y="4524"/>
                    <a:pt x="1713" y="4443"/>
                    <a:pt x="1901" y="4363"/>
                  </a:cubicBezTo>
                  <a:cubicBezTo>
                    <a:pt x="2115" y="4256"/>
                    <a:pt x="2329" y="4122"/>
                    <a:pt x="2516" y="3961"/>
                  </a:cubicBezTo>
                  <a:cubicBezTo>
                    <a:pt x="2891" y="3694"/>
                    <a:pt x="3212" y="3346"/>
                    <a:pt x="3560" y="2918"/>
                  </a:cubicBezTo>
                  <a:cubicBezTo>
                    <a:pt x="3962" y="2409"/>
                    <a:pt x="4310" y="1847"/>
                    <a:pt x="4658" y="1312"/>
                  </a:cubicBezTo>
                  <a:lnTo>
                    <a:pt x="4684" y="1231"/>
                  </a:lnTo>
                  <a:cubicBezTo>
                    <a:pt x="4845" y="1017"/>
                    <a:pt x="5032" y="723"/>
                    <a:pt x="5166" y="509"/>
                  </a:cubicBezTo>
                  <a:cubicBezTo>
                    <a:pt x="5193" y="509"/>
                    <a:pt x="5220" y="455"/>
                    <a:pt x="5220" y="428"/>
                  </a:cubicBezTo>
                  <a:lnTo>
                    <a:pt x="5220" y="348"/>
                  </a:lnTo>
                  <a:cubicBezTo>
                    <a:pt x="5166" y="241"/>
                    <a:pt x="5086" y="107"/>
                    <a:pt x="5059"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6587;p43"/>
            <p:cNvSpPr/>
            <p:nvPr/>
          </p:nvSpPr>
          <p:spPr>
            <a:xfrm>
              <a:off x="8083125" y="5275750"/>
              <a:ext cx="250950" cy="180700"/>
            </a:xfrm>
            <a:custGeom>
              <a:avLst/>
              <a:gdLst/>
              <a:ahLst/>
              <a:cxnLst/>
              <a:rect l="l" t="t" r="r" b="b"/>
              <a:pathLst>
                <a:path w="10038" h="7228" extrusionOk="0">
                  <a:moveTo>
                    <a:pt x="5862" y="1"/>
                  </a:moveTo>
                  <a:cubicBezTo>
                    <a:pt x="5621" y="55"/>
                    <a:pt x="5461" y="135"/>
                    <a:pt x="5327" y="215"/>
                  </a:cubicBezTo>
                  <a:cubicBezTo>
                    <a:pt x="5193" y="322"/>
                    <a:pt x="5059" y="429"/>
                    <a:pt x="4899" y="590"/>
                  </a:cubicBezTo>
                  <a:cubicBezTo>
                    <a:pt x="4818" y="724"/>
                    <a:pt x="4711" y="857"/>
                    <a:pt x="4604" y="1072"/>
                  </a:cubicBezTo>
                  <a:lnTo>
                    <a:pt x="4417" y="1553"/>
                  </a:lnTo>
                  <a:cubicBezTo>
                    <a:pt x="4310" y="1928"/>
                    <a:pt x="4283" y="2330"/>
                    <a:pt x="4310" y="2704"/>
                  </a:cubicBezTo>
                  <a:cubicBezTo>
                    <a:pt x="4336" y="3025"/>
                    <a:pt x="4444" y="3320"/>
                    <a:pt x="4604" y="3614"/>
                  </a:cubicBezTo>
                  <a:cubicBezTo>
                    <a:pt x="4524" y="3614"/>
                    <a:pt x="4417" y="3561"/>
                    <a:pt x="4310" y="3561"/>
                  </a:cubicBezTo>
                  <a:cubicBezTo>
                    <a:pt x="4203" y="3561"/>
                    <a:pt x="4149" y="3641"/>
                    <a:pt x="4149" y="3695"/>
                  </a:cubicBezTo>
                  <a:cubicBezTo>
                    <a:pt x="4149" y="3775"/>
                    <a:pt x="4176" y="3828"/>
                    <a:pt x="4229" y="3855"/>
                  </a:cubicBezTo>
                  <a:cubicBezTo>
                    <a:pt x="4149" y="3828"/>
                    <a:pt x="4069" y="3802"/>
                    <a:pt x="3988" y="3775"/>
                  </a:cubicBezTo>
                  <a:lnTo>
                    <a:pt x="3908" y="3775"/>
                  </a:lnTo>
                  <a:cubicBezTo>
                    <a:pt x="3828" y="3775"/>
                    <a:pt x="3774" y="3802"/>
                    <a:pt x="3774" y="3855"/>
                  </a:cubicBezTo>
                  <a:lnTo>
                    <a:pt x="3774" y="3936"/>
                  </a:lnTo>
                  <a:cubicBezTo>
                    <a:pt x="3560" y="3962"/>
                    <a:pt x="3373" y="3989"/>
                    <a:pt x="3132" y="4043"/>
                  </a:cubicBezTo>
                  <a:cubicBezTo>
                    <a:pt x="2731" y="4123"/>
                    <a:pt x="2383" y="4310"/>
                    <a:pt x="2008" y="4471"/>
                  </a:cubicBezTo>
                  <a:cubicBezTo>
                    <a:pt x="1633" y="4658"/>
                    <a:pt x="1312" y="4899"/>
                    <a:pt x="991" y="5167"/>
                  </a:cubicBezTo>
                  <a:cubicBezTo>
                    <a:pt x="696" y="5461"/>
                    <a:pt x="455" y="5782"/>
                    <a:pt x="322" y="6104"/>
                  </a:cubicBezTo>
                  <a:lnTo>
                    <a:pt x="161" y="6104"/>
                  </a:lnTo>
                  <a:cubicBezTo>
                    <a:pt x="81" y="6104"/>
                    <a:pt x="27" y="6157"/>
                    <a:pt x="27" y="6211"/>
                  </a:cubicBezTo>
                  <a:cubicBezTo>
                    <a:pt x="0" y="6291"/>
                    <a:pt x="27" y="6371"/>
                    <a:pt x="134" y="6425"/>
                  </a:cubicBezTo>
                  <a:cubicBezTo>
                    <a:pt x="1258" y="6960"/>
                    <a:pt x="2409" y="7228"/>
                    <a:pt x="3480" y="7228"/>
                  </a:cubicBezTo>
                  <a:lnTo>
                    <a:pt x="3560" y="7228"/>
                  </a:lnTo>
                  <a:cubicBezTo>
                    <a:pt x="3881" y="7228"/>
                    <a:pt x="4176" y="7174"/>
                    <a:pt x="4470" y="7147"/>
                  </a:cubicBezTo>
                  <a:cubicBezTo>
                    <a:pt x="4738" y="7121"/>
                    <a:pt x="5032" y="7014"/>
                    <a:pt x="5354" y="6907"/>
                  </a:cubicBezTo>
                  <a:cubicBezTo>
                    <a:pt x="5648" y="6826"/>
                    <a:pt x="5889" y="6719"/>
                    <a:pt x="6076" y="6585"/>
                  </a:cubicBezTo>
                  <a:cubicBezTo>
                    <a:pt x="6290" y="6451"/>
                    <a:pt x="6424" y="6344"/>
                    <a:pt x="6504" y="6184"/>
                  </a:cubicBezTo>
                  <a:cubicBezTo>
                    <a:pt x="6585" y="6077"/>
                    <a:pt x="6638" y="5943"/>
                    <a:pt x="6638" y="5836"/>
                  </a:cubicBezTo>
                  <a:cubicBezTo>
                    <a:pt x="6692" y="5756"/>
                    <a:pt x="6638" y="5622"/>
                    <a:pt x="6612" y="5488"/>
                  </a:cubicBezTo>
                  <a:cubicBezTo>
                    <a:pt x="6504" y="5220"/>
                    <a:pt x="6290" y="4979"/>
                    <a:pt x="6103" y="4846"/>
                  </a:cubicBezTo>
                  <a:cubicBezTo>
                    <a:pt x="5889" y="4631"/>
                    <a:pt x="5648" y="4498"/>
                    <a:pt x="5273" y="4310"/>
                  </a:cubicBezTo>
                  <a:cubicBezTo>
                    <a:pt x="5113" y="4203"/>
                    <a:pt x="4899" y="4150"/>
                    <a:pt x="4738" y="4069"/>
                  </a:cubicBezTo>
                  <a:cubicBezTo>
                    <a:pt x="4577" y="4016"/>
                    <a:pt x="4417" y="3936"/>
                    <a:pt x="4283" y="3909"/>
                  </a:cubicBezTo>
                  <a:lnTo>
                    <a:pt x="4283" y="3909"/>
                  </a:lnTo>
                  <a:cubicBezTo>
                    <a:pt x="4577" y="3936"/>
                    <a:pt x="4872" y="3936"/>
                    <a:pt x="5166" y="3936"/>
                  </a:cubicBezTo>
                  <a:cubicBezTo>
                    <a:pt x="5434" y="3936"/>
                    <a:pt x="5675" y="3936"/>
                    <a:pt x="5942" y="3909"/>
                  </a:cubicBezTo>
                  <a:cubicBezTo>
                    <a:pt x="6504" y="3882"/>
                    <a:pt x="7093" y="3748"/>
                    <a:pt x="7629" y="3561"/>
                  </a:cubicBezTo>
                  <a:cubicBezTo>
                    <a:pt x="8164" y="3400"/>
                    <a:pt x="8699" y="3133"/>
                    <a:pt x="9154" y="2811"/>
                  </a:cubicBezTo>
                  <a:cubicBezTo>
                    <a:pt x="9395" y="2624"/>
                    <a:pt x="9556" y="2463"/>
                    <a:pt x="9690" y="2303"/>
                  </a:cubicBezTo>
                  <a:cubicBezTo>
                    <a:pt x="9770" y="2223"/>
                    <a:pt x="9797" y="2169"/>
                    <a:pt x="9850" y="2062"/>
                  </a:cubicBezTo>
                  <a:cubicBezTo>
                    <a:pt x="9904" y="2008"/>
                    <a:pt x="9930" y="1928"/>
                    <a:pt x="9957" y="1821"/>
                  </a:cubicBezTo>
                  <a:cubicBezTo>
                    <a:pt x="10038" y="1607"/>
                    <a:pt x="9930" y="1339"/>
                    <a:pt x="9716" y="1125"/>
                  </a:cubicBezTo>
                  <a:cubicBezTo>
                    <a:pt x="9636" y="1018"/>
                    <a:pt x="9529" y="965"/>
                    <a:pt x="9395" y="857"/>
                  </a:cubicBezTo>
                  <a:cubicBezTo>
                    <a:pt x="9261" y="804"/>
                    <a:pt x="9101" y="697"/>
                    <a:pt x="8887" y="617"/>
                  </a:cubicBezTo>
                  <a:cubicBezTo>
                    <a:pt x="8726" y="563"/>
                    <a:pt x="8565" y="536"/>
                    <a:pt x="8325" y="456"/>
                  </a:cubicBezTo>
                  <a:cubicBezTo>
                    <a:pt x="8164" y="429"/>
                    <a:pt x="7950" y="402"/>
                    <a:pt x="7789" y="349"/>
                  </a:cubicBezTo>
                  <a:lnTo>
                    <a:pt x="7575" y="322"/>
                  </a:lnTo>
                  <a:cubicBezTo>
                    <a:pt x="7120" y="215"/>
                    <a:pt x="6612" y="162"/>
                    <a:pt x="6183" y="55"/>
                  </a:cubicBezTo>
                  <a:lnTo>
                    <a:pt x="6023" y="28"/>
                  </a:lnTo>
                  <a:cubicBezTo>
                    <a:pt x="5942" y="28"/>
                    <a:pt x="5916" y="1"/>
                    <a:pt x="586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6588;p43"/>
            <p:cNvSpPr/>
            <p:nvPr/>
          </p:nvSpPr>
          <p:spPr>
            <a:xfrm>
              <a:off x="8204225" y="5275750"/>
              <a:ext cx="127850" cy="38850"/>
            </a:xfrm>
            <a:custGeom>
              <a:avLst/>
              <a:gdLst/>
              <a:ahLst/>
              <a:cxnLst/>
              <a:rect l="l" t="t" r="r" b="b"/>
              <a:pathLst>
                <a:path w="5114" h="1554" extrusionOk="0">
                  <a:moveTo>
                    <a:pt x="965" y="1"/>
                  </a:moveTo>
                  <a:cubicBezTo>
                    <a:pt x="777" y="28"/>
                    <a:pt x="617" y="135"/>
                    <a:pt x="483" y="215"/>
                  </a:cubicBezTo>
                  <a:cubicBezTo>
                    <a:pt x="349" y="322"/>
                    <a:pt x="215" y="429"/>
                    <a:pt x="55" y="590"/>
                  </a:cubicBezTo>
                  <a:cubicBezTo>
                    <a:pt x="28" y="617"/>
                    <a:pt x="28" y="670"/>
                    <a:pt x="1" y="670"/>
                  </a:cubicBezTo>
                  <a:cubicBezTo>
                    <a:pt x="108" y="670"/>
                    <a:pt x="162" y="697"/>
                    <a:pt x="269" y="697"/>
                  </a:cubicBezTo>
                  <a:cubicBezTo>
                    <a:pt x="643" y="750"/>
                    <a:pt x="965" y="804"/>
                    <a:pt x="1339" y="831"/>
                  </a:cubicBezTo>
                  <a:cubicBezTo>
                    <a:pt x="1848" y="857"/>
                    <a:pt x="2303" y="884"/>
                    <a:pt x="2811" y="938"/>
                  </a:cubicBezTo>
                  <a:cubicBezTo>
                    <a:pt x="3186" y="965"/>
                    <a:pt x="3534" y="965"/>
                    <a:pt x="3909" y="1072"/>
                  </a:cubicBezTo>
                  <a:cubicBezTo>
                    <a:pt x="4069" y="1098"/>
                    <a:pt x="4283" y="1125"/>
                    <a:pt x="4444" y="1205"/>
                  </a:cubicBezTo>
                  <a:cubicBezTo>
                    <a:pt x="4605" y="1259"/>
                    <a:pt x="4739" y="1312"/>
                    <a:pt x="4872" y="1393"/>
                  </a:cubicBezTo>
                  <a:cubicBezTo>
                    <a:pt x="4953" y="1473"/>
                    <a:pt x="5060" y="1500"/>
                    <a:pt x="5113" y="1553"/>
                  </a:cubicBezTo>
                  <a:cubicBezTo>
                    <a:pt x="5086" y="1393"/>
                    <a:pt x="5006" y="1259"/>
                    <a:pt x="4872" y="1125"/>
                  </a:cubicBezTo>
                  <a:cubicBezTo>
                    <a:pt x="4792" y="1018"/>
                    <a:pt x="4685" y="965"/>
                    <a:pt x="4551" y="857"/>
                  </a:cubicBezTo>
                  <a:cubicBezTo>
                    <a:pt x="4417" y="804"/>
                    <a:pt x="4257" y="697"/>
                    <a:pt x="4043" y="617"/>
                  </a:cubicBezTo>
                  <a:cubicBezTo>
                    <a:pt x="3882" y="563"/>
                    <a:pt x="3721" y="536"/>
                    <a:pt x="3481" y="456"/>
                  </a:cubicBezTo>
                  <a:cubicBezTo>
                    <a:pt x="3320" y="429"/>
                    <a:pt x="3133" y="402"/>
                    <a:pt x="2945" y="349"/>
                  </a:cubicBezTo>
                  <a:lnTo>
                    <a:pt x="2731" y="322"/>
                  </a:lnTo>
                  <a:cubicBezTo>
                    <a:pt x="2276" y="269"/>
                    <a:pt x="1794" y="162"/>
                    <a:pt x="1339" y="55"/>
                  </a:cubicBezTo>
                  <a:lnTo>
                    <a:pt x="1179" y="28"/>
                  </a:lnTo>
                  <a:cubicBezTo>
                    <a:pt x="1098" y="28"/>
                    <a:pt x="1072" y="1"/>
                    <a:pt x="965"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6589;p43"/>
            <p:cNvSpPr/>
            <p:nvPr/>
          </p:nvSpPr>
          <p:spPr>
            <a:xfrm>
              <a:off x="7826175" y="5058950"/>
              <a:ext cx="417575" cy="384800"/>
            </a:xfrm>
            <a:custGeom>
              <a:avLst/>
              <a:gdLst/>
              <a:ahLst/>
              <a:cxnLst/>
              <a:rect l="l" t="t" r="r" b="b"/>
              <a:pathLst>
                <a:path w="16703" h="15392" extrusionOk="0">
                  <a:moveTo>
                    <a:pt x="6317" y="1"/>
                  </a:moveTo>
                  <a:cubicBezTo>
                    <a:pt x="5862" y="1"/>
                    <a:pt x="5327" y="28"/>
                    <a:pt x="4818" y="135"/>
                  </a:cubicBezTo>
                  <a:cubicBezTo>
                    <a:pt x="4042" y="269"/>
                    <a:pt x="3319" y="456"/>
                    <a:pt x="2650" y="804"/>
                  </a:cubicBezTo>
                  <a:cubicBezTo>
                    <a:pt x="2035" y="1072"/>
                    <a:pt x="1499" y="1419"/>
                    <a:pt x="1098" y="1794"/>
                  </a:cubicBezTo>
                  <a:cubicBezTo>
                    <a:pt x="830" y="2062"/>
                    <a:pt x="562" y="2356"/>
                    <a:pt x="402" y="2677"/>
                  </a:cubicBezTo>
                  <a:cubicBezTo>
                    <a:pt x="402" y="2624"/>
                    <a:pt x="429" y="2570"/>
                    <a:pt x="429" y="2544"/>
                  </a:cubicBezTo>
                  <a:lnTo>
                    <a:pt x="429" y="2570"/>
                  </a:lnTo>
                  <a:cubicBezTo>
                    <a:pt x="429" y="2517"/>
                    <a:pt x="482" y="2437"/>
                    <a:pt x="482" y="2383"/>
                  </a:cubicBezTo>
                  <a:lnTo>
                    <a:pt x="482" y="2249"/>
                  </a:lnTo>
                  <a:cubicBezTo>
                    <a:pt x="429" y="2196"/>
                    <a:pt x="402" y="2169"/>
                    <a:pt x="375" y="2169"/>
                  </a:cubicBezTo>
                  <a:lnTo>
                    <a:pt x="348" y="2169"/>
                  </a:lnTo>
                  <a:cubicBezTo>
                    <a:pt x="295" y="2169"/>
                    <a:pt x="295" y="2169"/>
                    <a:pt x="268" y="2196"/>
                  </a:cubicBezTo>
                  <a:cubicBezTo>
                    <a:pt x="241" y="2249"/>
                    <a:pt x="215" y="2276"/>
                    <a:pt x="215" y="2303"/>
                  </a:cubicBezTo>
                  <a:cubicBezTo>
                    <a:pt x="27" y="3106"/>
                    <a:pt x="0" y="3935"/>
                    <a:pt x="27" y="4792"/>
                  </a:cubicBezTo>
                  <a:cubicBezTo>
                    <a:pt x="81" y="5622"/>
                    <a:pt x="215" y="6451"/>
                    <a:pt x="402" y="7281"/>
                  </a:cubicBezTo>
                  <a:cubicBezTo>
                    <a:pt x="803" y="8941"/>
                    <a:pt x="1580" y="10493"/>
                    <a:pt x="2570" y="11805"/>
                  </a:cubicBezTo>
                  <a:cubicBezTo>
                    <a:pt x="3078" y="12474"/>
                    <a:pt x="3641" y="13036"/>
                    <a:pt x="4256" y="13544"/>
                  </a:cubicBezTo>
                  <a:cubicBezTo>
                    <a:pt x="4577" y="13812"/>
                    <a:pt x="4899" y="14053"/>
                    <a:pt x="5220" y="14240"/>
                  </a:cubicBezTo>
                  <a:cubicBezTo>
                    <a:pt x="5568" y="14454"/>
                    <a:pt x="5889" y="14615"/>
                    <a:pt x="6290" y="14776"/>
                  </a:cubicBezTo>
                  <a:cubicBezTo>
                    <a:pt x="7040" y="15097"/>
                    <a:pt x="7789" y="15284"/>
                    <a:pt x="8565" y="15364"/>
                  </a:cubicBezTo>
                  <a:cubicBezTo>
                    <a:pt x="8780" y="15391"/>
                    <a:pt x="8967" y="15391"/>
                    <a:pt x="9154" y="15391"/>
                  </a:cubicBezTo>
                  <a:cubicBezTo>
                    <a:pt x="9797" y="15391"/>
                    <a:pt x="10439" y="15311"/>
                    <a:pt x="11081" y="15150"/>
                  </a:cubicBezTo>
                  <a:cubicBezTo>
                    <a:pt x="11510" y="15043"/>
                    <a:pt x="11938" y="14883"/>
                    <a:pt x="12420" y="14722"/>
                  </a:cubicBezTo>
                  <a:cubicBezTo>
                    <a:pt x="12848" y="14561"/>
                    <a:pt x="13276" y="14321"/>
                    <a:pt x="13651" y="14080"/>
                  </a:cubicBezTo>
                  <a:cubicBezTo>
                    <a:pt x="14052" y="13839"/>
                    <a:pt x="14400" y="13571"/>
                    <a:pt x="14722" y="13277"/>
                  </a:cubicBezTo>
                  <a:cubicBezTo>
                    <a:pt x="15069" y="12982"/>
                    <a:pt x="15337" y="12688"/>
                    <a:pt x="15605" y="12313"/>
                  </a:cubicBezTo>
                  <a:cubicBezTo>
                    <a:pt x="16087" y="11617"/>
                    <a:pt x="16461" y="10814"/>
                    <a:pt x="16595" y="9958"/>
                  </a:cubicBezTo>
                  <a:cubicBezTo>
                    <a:pt x="16675" y="9529"/>
                    <a:pt x="16702" y="9074"/>
                    <a:pt x="16702" y="8593"/>
                  </a:cubicBezTo>
                  <a:cubicBezTo>
                    <a:pt x="16702" y="8352"/>
                    <a:pt x="16675" y="8138"/>
                    <a:pt x="16622" y="7870"/>
                  </a:cubicBezTo>
                  <a:cubicBezTo>
                    <a:pt x="16595" y="7602"/>
                    <a:pt x="16568" y="7388"/>
                    <a:pt x="16488" y="7147"/>
                  </a:cubicBezTo>
                  <a:cubicBezTo>
                    <a:pt x="16408" y="6746"/>
                    <a:pt x="16194" y="6344"/>
                    <a:pt x="16006" y="5996"/>
                  </a:cubicBezTo>
                  <a:cubicBezTo>
                    <a:pt x="15792" y="5648"/>
                    <a:pt x="15524" y="5354"/>
                    <a:pt x="15230" y="5086"/>
                  </a:cubicBezTo>
                  <a:cubicBezTo>
                    <a:pt x="14614" y="4524"/>
                    <a:pt x="13919" y="4069"/>
                    <a:pt x="13249" y="3668"/>
                  </a:cubicBezTo>
                  <a:lnTo>
                    <a:pt x="12875" y="3480"/>
                  </a:lnTo>
                  <a:cubicBezTo>
                    <a:pt x="12206" y="3106"/>
                    <a:pt x="11536" y="2704"/>
                    <a:pt x="10921" y="2196"/>
                  </a:cubicBezTo>
                  <a:lnTo>
                    <a:pt x="10867" y="2196"/>
                  </a:lnTo>
                  <a:cubicBezTo>
                    <a:pt x="10814" y="2169"/>
                    <a:pt x="10787" y="2142"/>
                    <a:pt x="10733" y="2062"/>
                  </a:cubicBezTo>
                  <a:lnTo>
                    <a:pt x="10733" y="2035"/>
                  </a:lnTo>
                  <a:lnTo>
                    <a:pt x="10733" y="1901"/>
                  </a:lnTo>
                  <a:lnTo>
                    <a:pt x="10439" y="1500"/>
                  </a:lnTo>
                  <a:cubicBezTo>
                    <a:pt x="10332" y="1393"/>
                    <a:pt x="10198" y="1259"/>
                    <a:pt x="10064" y="1179"/>
                  </a:cubicBezTo>
                  <a:cubicBezTo>
                    <a:pt x="10011" y="1098"/>
                    <a:pt x="9930" y="1072"/>
                    <a:pt x="9877" y="991"/>
                  </a:cubicBezTo>
                  <a:lnTo>
                    <a:pt x="9770" y="831"/>
                  </a:lnTo>
                  <a:cubicBezTo>
                    <a:pt x="9716" y="724"/>
                    <a:pt x="9636" y="670"/>
                    <a:pt x="9609" y="563"/>
                  </a:cubicBezTo>
                  <a:cubicBezTo>
                    <a:pt x="9583" y="536"/>
                    <a:pt x="9583" y="509"/>
                    <a:pt x="9502" y="509"/>
                  </a:cubicBezTo>
                  <a:lnTo>
                    <a:pt x="9475" y="509"/>
                  </a:lnTo>
                  <a:cubicBezTo>
                    <a:pt x="9449" y="509"/>
                    <a:pt x="9395" y="509"/>
                    <a:pt x="9395" y="536"/>
                  </a:cubicBezTo>
                  <a:cubicBezTo>
                    <a:pt x="9368" y="563"/>
                    <a:pt x="9342" y="590"/>
                    <a:pt x="9342" y="643"/>
                  </a:cubicBezTo>
                  <a:lnTo>
                    <a:pt x="9342" y="697"/>
                  </a:lnTo>
                  <a:lnTo>
                    <a:pt x="9315" y="670"/>
                  </a:lnTo>
                  <a:lnTo>
                    <a:pt x="9261" y="643"/>
                  </a:lnTo>
                  <a:cubicBezTo>
                    <a:pt x="8672" y="322"/>
                    <a:pt x="7977" y="162"/>
                    <a:pt x="7200" y="54"/>
                  </a:cubicBezTo>
                  <a:cubicBezTo>
                    <a:pt x="6852" y="1"/>
                    <a:pt x="6585" y="1"/>
                    <a:pt x="631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6590;p43"/>
            <p:cNvSpPr/>
            <p:nvPr/>
          </p:nvSpPr>
          <p:spPr>
            <a:xfrm>
              <a:off x="7832875" y="5129225"/>
              <a:ext cx="368050" cy="281050"/>
            </a:xfrm>
            <a:custGeom>
              <a:avLst/>
              <a:gdLst/>
              <a:ahLst/>
              <a:cxnLst/>
              <a:rect l="l" t="t" r="r" b="b"/>
              <a:pathLst>
                <a:path w="14722" h="11242" extrusionOk="0">
                  <a:moveTo>
                    <a:pt x="11616" y="0"/>
                  </a:moveTo>
                  <a:cubicBezTo>
                    <a:pt x="11375" y="536"/>
                    <a:pt x="11001" y="991"/>
                    <a:pt x="10599" y="1392"/>
                  </a:cubicBezTo>
                  <a:cubicBezTo>
                    <a:pt x="10037" y="2008"/>
                    <a:pt x="9368" y="2516"/>
                    <a:pt x="8672" y="2918"/>
                  </a:cubicBezTo>
                  <a:cubicBezTo>
                    <a:pt x="7923" y="3346"/>
                    <a:pt x="7120" y="3721"/>
                    <a:pt x="6317" y="3935"/>
                  </a:cubicBezTo>
                  <a:cubicBezTo>
                    <a:pt x="5487" y="4203"/>
                    <a:pt x="4657" y="4390"/>
                    <a:pt x="3828" y="4470"/>
                  </a:cubicBezTo>
                  <a:cubicBezTo>
                    <a:pt x="3454" y="4505"/>
                    <a:pt x="3085" y="4525"/>
                    <a:pt x="2719" y="4525"/>
                  </a:cubicBezTo>
                  <a:cubicBezTo>
                    <a:pt x="2247" y="4525"/>
                    <a:pt x="1779" y="4492"/>
                    <a:pt x="1312" y="4417"/>
                  </a:cubicBezTo>
                  <a:cubicBezTo>
                    <a:pt x="910" y="4336"/>
                    <a:pt x="535" y="4283"/>
                    <a:pt x="134" y="4149"/>
                  </a:cubicBezTo>
                  <a:cubicBezTo>
                    <a:pt x="107" y="4149"/>
                    <a:pt x="80" y="4122"/>
                    <a:pt x="0" y="4122"/>
                  </a:cubicBezTo>
                  <a:cubicBezTo>
                    <a:pt x="27" y="4203"/>
                    <a:pt x="27" y="4310"/>
                    <a:pt x="80" y="4417"/>
                  </a:cubicBezTo>
                  <a:cubicBezTo>
                    <a:pt x="482" y="6049"/>
                    <a:pt x="1231" y="7629"/>
                    <a:pt x="2248" y="8940"/>
                  </a:cubicBezTo>
                  <a:cubicBezTo>
                    <a:pt x="2757" y="9609"/>
                    <a:pt x="3319" y="10171"/>
                    <a:pt x="3908" y="10680"/>
                  </a:cubicBezTo>
                  <a:cubicBezTo>
                    <a:pt x="4175" y="10867"/>
                    <a:pt x="4443" y="11081"/>
                    <a:pt x="4684" y="11242"/>
                  </a:cubicBezTo>
                  <a:cubicBezTo>
                    <a:pt x="4818" y="11242"/>
                    <a:pt x="4952" y="11188"/>
                    <a:pt x="5086" y="11188"/>
                  </a:cubicBezTo>
                  <a:cubicBezTo>
                    <a:pt x="5648" y="11135"/>
                    <a:pt x="6236" y="11081"/>
                    <a:pt x="6772" y="10921"/>
                  </a:cubicBezTo>
                  <a:cubicBezTo>
                    <a:pt x="7307" y="10814"/>
                    <a:pt x="7842" y="10626"/>
                    <a:pt x="8324" y="10439"/>
                  </a:cubicBezTo>
                  <a:cubicBezTo>
                    <a:pt x="8806" y="10225"/>
                    <a:pt x="9315" y="10037"/>
                    <a:pt x="9743" y="9797"/>
                  </a:cubicBezTo>
                  <a:cubicBezTo>
                    <a:pt x="10171" y="9556"/>
                    <a:pt x="10599" y="9288"/>
                    <a:pt x="11001" y="8994"/>
                  </a:cubicBezTo>
                  <a:lnTo>
                    <a:pt x="12018" y="8191"/>
                  </a:lnTo>
                  <a:cubicBezTo>
                    <a:pt x="12312" y="7896"/>
                    <a:pt x="12607" y="7602"/>
                    <a:pt x="12874" y="7254"/>
                  </a:cubicBezTo>
                  <a:cubicBezTo>
                    <a:pt x="13115" y="6959"/>
                    <a:pt x="13329" y="6665"/>
                    <a:pt x="13517" y="6344"/>
                  </a:cubicBezTo>
                  <a:cubicBezTo>
                    <a:pt x="13731" y="6049"/>
                    <a:pt x="13891" y="5728"/>
                    <a:pt x="14025" y="5380"/>
                  </a:cubicBezTo>
                  <a:cubicBezTo>
                    <a:pt x="14159" y="5059"/>
                    <a:pt x="14293" y="4711"/>
                    <a:pt x="14400" y="4390"/>
                  </a:cubicBezTo>
                  <a:cubicBezTo>
                    <a:pt x="14480" y="4042"/>
                    <a:pt x="14587" y="3721"/>
                    <a:pt x="14614" y="3346"/>
                  </a:cubicBezTo>
                  <a:cubicBezTo>
                    <a:pt x="14694" y="2998"/>
                    <a:pt x="14721" y="2704"/>
                    <a:pt x="14721" y="2382"/>
                  </a:cubicBezTo>
                  <a:lnTo>
                    <a:pt x="14721" y="2008"/>
                  </a:lnTo>
                  <a:cubicBezTo>
                    <a:pt x="14159" y="1499"/>
                    <a:pt x="13490" y="1098"/>
                    <a:pt x="12874" y="723"/>
                  </a:cubicBezTo>
                  <a:lnTo>
                    <a:pt x="12526" y="536"/>
                  </a:lnTo>
                  <a:cubicBezTo>
                    <a:pt x="12205" y="375"/>
                    <a:pt x="11911" y="188"/>
                    <a:pt x="11616"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6591;p43"/>
            <p:cNvSpPr/>
            <p:nvPr/>
          </p:nvSpPr>
          <p:spPr>
            <a:xfrm>
              <a:off x="8100525" y="5130550"/>
              <a:ext cx="99725" cy="112450"/>
            </a:xfrm>
            <a:custGeom>
              <a:avLst/>
              <a:gdLst/>
              <a:ahLst/>
              <a:cxnLst/>
              <a:rect l="l" t="t" r="r" b="b"/>
              <a:pathLst>
                <a:path w="3989" h="4498" extrusionOk="0">
                  <a:moveTo>
                    <a:pt x="964" y="1"/>
                  </a:moveTo>
                  <a:cubicBezTo>
                    <a:pt x="696" y="483"/>
                    <a:pt x="375" y="884"/>
                    <a:pt x="0" y="1286"/>
                  </a:cubicBezTo>
                  <a:cubicBezTo>
                    <a:pt x="429" y="1580"/>
                    <a:pt x="884" y="1874"/>
                    <a:pt x="1285" y="2196"/>
                  </a:cubicBezTo>
                  <a:cubicBezTo>
                    <a:pt x="1446" y="2329"/>
                    <a:pt x="1633" y="2463"/>
                    <a:pt x="1820" y="2597"/>
                  </a:cubicBezTo>
                  <a:cubicBezTo>
                    <a:pt x="2008" y="2731"/>
                    <a:pt x="2222" y="2892"/>
                    <a:pt x="2382" y="3025"/>
                  </a:cubicBezTo>
                  <a:cubicBezTo>
                    <a:pt x="2784" y="3347"/>
                    <a:pt x="3105" y="3721"/>
                    <a:pt x="3426" y="4150"/>
                  </a:cubicBezTo>
                  <a:cubicBezTo>
                    <a:pt x="3480" y="4257"/>
                    <a:pt x="3560" y="4390"/>
                    <a:pt x="3614" y="4497"/>
                  </a:cubicBezTo>
                  <a:cubicBezTo>
                    <a:pt x="3614" y="4444"/>
                    <a:pt x="3640" y="4417"/>
                    <a:pt x="3640" y="4390"/>
                  </a:cubicBezTo>
                  <a:cubicBezTo>
                    <a:pt x="3748" y="4069"/>
                    <a:pt x="3855" y="3694"/>
                    <a:pt x="3881" y="3347"/>
                  </a:cubicBezTo>
                  <a:cubicBezTo>
                    <a:pt x="3962" y="3052"/>
                    <a:pt x="3988" y="2731"/>
                    <a:pt x="3988" y="2383"/>
                  </a:cubicBezTo>
                  <a:lnTo>
                    <a:pt x="3988" y="2008"/>
                  </a:lnTo>
                  <a:cubicBezTo>
                    <a:pt x="3426" y="1473"/>
                    <a:pt x="2704" y="1071"/>
                    <a:pt x="2115" y="750"/>
                  </a:cubicBezTo>
                  <a:lnTo>
                    <a:pt x="1740" y="536"/>
                  </a:lnTo>
                  <a:cubicBezTo>
                    <a:pt x="1553" y="349"/>
                    <a:pt x="1285" y="188"/>
                    <a:pt x="964" y="1"/>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6592;p43"/>
            <p:cNvSpPr/>
            <p:nvPr/>
          </p:nvSpPr>
          <p:spPr>
            <a:xfrm>
              <a:off x="8002150" y="5056950"/>
              <a:ext cx="122475" cy="105075"/>
            </a:xfrm>
            <a:custGeom>
              <a:avLst/>
              <a:gdLst/>
              <a:ahLst/>
              <a:cxnLst/>
              <a:rect l="l" t="t" r="r" b="b"/>
              <a:pathLst>
                <a:path w="4899" h="4203" extrusionOk="0">
                  <a:moveTo>
                    <a:pt x="1" y="1"/>
                  </a:moveTo>
                  <a:cubicBezTo>
                    <a:pt x="1" y="242"/>
                    <a:pt x="54" y="402"/>
                    <a:pt x="161" y="536"/>
                  </a:cubicBezTo>
                  <a:cubicBezTo>
                    <a:pt x="322" y="804"/>
                    <a:pt x="483" y="1044"/>
                    <a:pt x="670" y="1285"/>
                  </a:cubicBezTo>
                  <a:cubicBezTo>
                    <a:pt x="1286" y="2115"/>
                    <a:pt x="2088" y="2784"/>
                    <a:pt x="2891" y="3427"/>
                  </a:cubicBezTo>
                  <a:cubicBezTo>
                    <a:pt x="3239" y="3694"/>
                    <a:pt x="3614" y="3935"/>
                    <a:pt x="3935" y="4203"/>
                  </a:cubicBezTo>
                  <a:cubicBezTo>
                    <a:pt x="4310" y="3801"/>
                    <a:pt x="4631" y="3400"/>
                    <a:pt x="4899" y="2918"/>
                  </a:cubicBezTo>
                  <a:cubicBezTo>
                    <a:pt x="4471" y="2650"/>
                    <a:pt x="4149" y="2410"/>
                    <a:pt x="3882" y="2195"/>
                  </a:cubicBezTo>
                  <a:lnTo>
                    <a:pt x="3828" y="2195"/>
                  </a:lnTo>
                  <a:lnTo>
                    <a:pt x="3801" y="2142"/>
                  </a:lnTo>
                  <a:lnTo>
                    <a:pt x="3694" y="2035"/>
                  </a:lnTo>
                  <a:lnTo>
                    <a:pt x="3694" y="2008"/>
                  </a:lnTo>
                  <a:lnTo>
                    <a:pt x="3694" y="1874"/>
                  </a:lnTo>
                  <a:cubicBezTo>
                    <a:pt x="3614" y="1714"/>
                    <a:pt x="3507" y="1607"/>
                    <a:pt x="3400" y="1473"/>
                  </a:cubicBezTo>
                  <a:cubicBezTo>
                    <a:pt x="3293" y="1366"/>
                    <a:pt x="3159" y="1259"/>
                    <a:pt x="3025" y="1152"/>
                  </a:cubicBezTo>
                  <a:cubicBezTo>
                    <a:pt x="2972" y="1071"/>
                    <a:pt x="2891" y="1044"/>
                    <a:pt x="2838" y="991"/>
                  </a:cubicBezTo>
                  <a:lnTo>
                    <a:pt x="2731" y="804"/>
                  </a:lnTo>
                  <a:lnTo>
                    <a:pt x="2704" y="750"/>
                  </a:lnTo>
                  <a:lnTo>
                    <a:pt x="2677" y="670"/>
                  </a:lnTo>
                  <a:cubicBezTo>
                    <a:pt x="2624" y="616"/>
                    <a:pt x="2597" y="589"/>
                    <a:pt x="2570" y="509"/>
                  </a:cubicBezTo>
                  <a:cubicBezTo>
                    <a:pt x="2544" y="482"/>
                    <a:pt x="2544" y="456"/>
                    <a:pt x="2463" y="456"/>
                  </a:cubicBezTo>
                  <a:lnTo>
                    <a:pt x="2436" y="456"/>
                  </a:lnTo>
                  <a:cubicBezTo>
                    <a:pt x="2410" y="456"/>
                    <a:pt x="2356" y="456"/>
                    <a:pt x="2356" y="482"/>
                  </a:cubicBezTo>
                  <a:cubicBezTo>
                    <a:pt x="2329" y="509"/>
                    <a:pt x="2303" y="536"/>
                    <a:pt x="2303" y="589"/>
                  </a:cubicBezTo>
                  <a:lnTo>
                    <a:pt x="2303" y="643"/>
                  </a:lnTo>
                  <a:lnTo>
                    <a:pt x="2276" y="616"/>
                  </a:lnTo>
                  <a:lnTo>
                    <a:pt x="2222" y="589"/>
                  </a:lnTo>
                  <a:cubicBezTo>
                    <a:pt x="1633" y="268"/>
                    <a:pt x="938" y="108"/>
                    <a:pt x="161"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6593;p43"/>
            <p:cNvSpPr/>
            <p:nvPr/>
          </p:nvSpPr>
          <p:spPr>
            <a:xfrm>
              <a:off x="8033600" y="5180750"/>
              <a:ext cx="210150" cy="262325"/>
            </a:xfrm>
            <a:custGeom>
              <a:avLst/>
              <a:gdLst/>
              <a:ahLst/>
              <a:cxnLst/>
              <a:rect l="l" t="t" r="r" b="b"/>
              <a:pathLst>
                <a:path w="8406" h="10493" extrusionOk="0">
                  <a:moveTo>
                    <a:pt x="6772" y="0"/>
                  </a:moveTo>
                  <a:lnTo>
                    <a:pt x="6772" y="375"/>
                  </a:lnTo>
                  <a:cubicBezTo>
                    <a:pt x="6719" y="723"/>
                    <a:pt x="6692" y="1017"/>
                    <a:pt x="6665" y="1339"/>
                  </a:cubicBezTo>
                  <a:cubicBezTo>
                    <a:pt x="6585" y="1686"/>
                    <a:pt x="6532" y="2061"/>
                    <a:pt x="6425" y="2382"/>
                  </a:cubicBezTo>
                  <a:cubicBezTo>
                    <a:pt x="6425" y="2409"/>
                    <a:pt x="6398" y="2463"/>
                    <a:pt x="6398" y="2489"/>
                  </a:cubicBezTo>
                  <a:cubicBezTo>
                    <a:pt x="6558" y="2784"/>
                    <a:pt x="6719" y="3132"/>
                    <a:pt x="6826" y="3453"/>
                  </a:cubicBezTo>
                  <a:cubicBezTo>
                    <a:pt x="6960" y="3935"/>
                    <a:pt x="7067" y="4390"/>
                    <a:pt x="7040" y="4872"/>
                  </a:cubicBezTo>
                  <a:cubicBezTo>
                    <a:pt x="7040" y="5353"/>
                    <a:pt x="6906" y="5862"/>
                    <a:pt x="6719" y="6344"/>
                  </a:cubicBezTo>
                  <a:cubicBezTo>
                    <a:pt x="6639" y="6558"/>
                    <a:pt x="6532" y="6825"/>
                    <a:pt x="6398" y="7040"/>
                  </a:cubicBezTo>
                  <a:cubicBezTo>
                    <a:pt x="6264" y="7227"/>
                    <a:pt x="6157" y="7441"/>
                    <a:pt x="5996" y="7628"/>
                  </a:cubicBezTo>
                  <a:cubicBezTo>
                    <a:pt x="5729" y="8003"/>
                    <a:pt x="5381" y="8351"/>
                    <a:pt x="5059" y="8646"/>
                  </a:cubicBezTo>
                  <a:cubicBezTo>
                    <a:pt x="4712" y="8940"/>
                    <a:pt x="4364" y="9208"/>
                    <a:pt x="3962" y="9422"/>
                  </a:cubicBezTo>
                  <a:cubicBezTo>
                    <a:pt x="3159" y="9850"/>
                    <a:pt x="2276" y="10144"/>
                    <a:pt x="1366" y="10278"/>
                  </a:cubicBezTo>
                  <a:cubicBezTo>
                    <a:pt x="911" y="10359"/>
                    <a:pt x="483" y="10385"/>
                    <a:pt x="1" y="10412"/>
                  </a:cubicBezTo>
                  <a:cubicBezTo>
                    <a:pt x="108" y="10412"/>
                    <a:pt x="161" y="10439"/>
                    <a:pt x="268" y="10439"/>
                  </a:cubicBezTo>
                  <a:cubicBezTo>
                    <a:pt x="483" y="10492"/>
                    <a:pt x="670" y="10492"/>
                    <a:pt x="857" y="10492"/>
                  </a:cubicBezTo>
                  <a:cubicBezTo>
                    <a:pt x="1500" y="10492"/>
                    <a:pt x="2142" y="10412"/>
                    <a:pt x="2784" y="10251"/>
                  </a:cubicBezTo>
                  <a:cubicBezTo>
                    <a:pt x="3213" y="10144"/>
                    <a:pt x="3641" y="9984"/>
                    <a:pt x="4123" y="9823"/>
                  </a:cubicBezTo>
                  <a:cubicBezTo>
                    <a:pt x="4551" y="9636"/>
                    <a:pt x="4979" y="9422"/>
                    <a:pt x="5354" y="9181"/>
                  </a:cubicBezTo>
                  <a:cubicBezTo>
                    <a:pt x="5729" y="8940"/>
                    <a:pt x="6103" y="8672"/>
                    <a:pt x="6425" y="8378"/>
                  </a:cubicBezTo>
                  <a:cubicBezTo>
                    <a:pt x="6719" y="8083"/>
                    <a:pt x="7040" y="7762"/>
                    <a:pt x="7308" y="7414"/>
                  </a:cubicBezTo>
                  <a:cubicBezTo>
                    <a:pt x="7790" y="6692"/>
                    <a:pt x="8164" y="5889"/>
                    <a:pt x="8298" y="5059"/>
                  </a:cubicBezTo>
                  <a:cubicBezTo>
                    <a:pt x="8378" y="4631"/>
                    <a:pt x="8405" y="4149"/>
                    <a:pt x="8405" y="3694"/>
                  </a:cubicBezTo>
                  <a:cubicBezTo>
                    <a:pt x="8405" y="3453"/>
                    <a:pt x="8378" y="3185"/>
                    <a:pt x="8325" y="2944"/>
                  </a:cubicBezTo>
                  <a:cubicBezTo>
                    <a:pt x="8298" y="2677"/>
                    <a:pt x="8245" y="2489"/>
                    <a:pt x="8191" y="2249"/>
                  </a:cubicBezTo>
                  <a:cubicBezTo>
                    <a:pt x="8111" y="1847"/>
                    <a:pt x="7897" y="1446"/>
                    <a:pt x="7709" y="1071"/>
                  </a:cubicBezTo>
                  <a:cubicBezTo>
                    <a:pt x="7495" y="750"/>
                    <a:pt x="7227" y="455"/>
                    <a:pt x="6933" y="188"/>
                  </a:cubicBezTo>
                  <a:cubicBezTo>
                    <a:pt x="6853" y="81"/>
                    <a:pt x="6826" y="54"/>
                    <a:pt x="6772" y="0"/>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6594;p43"/>
            <p:cNvSpPr/>
            <p:nvPr/>
          </p:nvSpPr>
          <p:spPr>
            <a:xfrm>
              <a:off x="7928550" y="5178725"/>
              <a:ext cx="141875" cy="168000"/>
            </a:xfrm>
            <a:custGeom>
              <a:avLst/>
              <a:gdLst/>
              <a:ahLst/>
              <a:cxnLst/>
              <a:rect l="l" t="t" r="r" b="b"/>
              <a:pathLst>
                <a:path w="5675" h="6720" extrusionOk="0">
                  <a:moveTo>
                    <a:pt x="3105" y="1"/>
                  </a:moveTo>
                  <a:cubicBezTo>
                    <a:pt x="3079" y="1"/>
                    <a:pt x="3025" y="28"/>
                    <a:pt x="2998" y="28"/>
                  </a:cubicBezTo>
                  <a:cubicBezTo>
                    <a:pt x="2972" y="54"/>
                    <a:pt x="2972" y="81"/>
                    <a:pt x="2945" y="135"/>
                  </a:cubicBezTo>
                  <a:cubicBezTo>
                    <a:pt x="2731" y="402"/>
                    <a:pt x="2490" y="670"/>
                    <a:pt x="2276" y="965"/>
                  </a:cubicBezTo>
                  <a:cubicBezTo>
                    <a:pt x="1821" y="1500"/>
                    <a:pt x="1366" y="2062"/>
                    <a:pt x="964" y="2678"/>
                  </a:cubicBezTo>
                  <a:cubicBezTo>
                    <a:pt x="616" y="3159"/>
                    <a:pt x="402" y="3641"/>
                    <a:pt x="215" y="4096"/>
                  </a:cubicBezTo>
                  <a:cubicBezTo>
                    <a:pt x="134" y="4337"/>
                    <a:pt x="54" y="4605"/>
                    <a:pt x="27" y="4872"/>
                  </a:cubicBezTo>
                  <a:cubicBezTo>
                    <a:pt x="1" y="5113"/>
                    <a:pt x="1" y="5354"/>
                    <a:pt x="27" y="5568"/>
                  </a:cubicBezTo>
                  <a:cubicBezTo>
                    <a:pt x="81" y="6023"/>
                    <a:pt x="322" y="6344"/>
                    <a:pt x="670" y="6559"/>
                  </a:cubicBezTo>
                  <a:cubicBezTo>
                    <a:pt x="830" y="6639"/>
                    <a:pt x="1018" y="6719"/>
                    <a:pt x="1232" y="6719"/>
                  </a:cubicBezTo>
                  <a:lnTo>
                    <a:pt x="1285" y="6719"/>
                  </a:lnTo>
                  <a:cubicBezTo>
                    <a:pt x="1473" y="6719"/>
                    <a:pt x="1660" y="6692"/>
                    <a:pt x="1874" y="6585"/>
                  </a:cubicBezTo>
                  <a:cubicBezTo>
                    <a:pt x="2062" y="6505"/>
                    <a:pt x="2276" y="6344"/>
                    <a:pt x="2463" y="6237"/>
                  </a:cubicBezTo>
                  <a:cubicBezTo>
                    <a:pt x="2624" y="6157"/>
                    <a:pt x="2757" y="6023"/>
                    <a:pt x="2972" y="5836"/>
                  </a:cubicBezTo>
                  <a:cubicBezTo>
                    <a:pt x="3266" y="5541"/>
                    <a:pt x="3560" y="5220"/>
                    <a:pt x="3882" y="4765"/>
                  </a:cubicBezTo>
                  <a:cubicBezTo>
                    <a:pt x="4337" y="4150"/>
                    <a:pt x="4738" y="3400"/>
                    <a:pt x="5086" y="2570"/>
                  </a:cubicBezTo>
                  <a:cubicBezTo>
                    <a:pt x="5407" y="1767"/>
                    <a:pt x="5621" y="1072"/>
                    <a:pt x="5675" y="349"/>
                  </a:cubicBezTo>
                  <a:cubicBezTo>
                    <a:pt x="5675" y="295"/>
                    <a:pt x="5648" y="269"/>
                    <a:pt x="5621" y="215"/>
                  </a:cubicBezTo>
                  <a:cubicBezTo>
                    <a:pt x="5621" y="188"/>
                    <a:pt x="5568" y="162"/>
                    <a:pt x="5541" y="162"/>
                  </a:cubicBezTo>
                  <a:cubicBezTo>
                    <a:pt x="5514" y="135"/>
                    <a:pt x="5488" y="135"/>
                    <a:pt x="5434" y="135"/>
                  </a:cubicBezTo>
                  <a:lnTo>
                    <a:pt x="4711" y="135"/>
                  </a:lnTo>
                  <a:cubicBezTo>
                    <a:pt x="4176" y="135"/>
                    <a:pt x="3614" y="81"/>
                    <a:pt x="310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6595;p43"/>
            <p:cNvSpPr/>
            <p:nvPr/>
          </p:nvSpPr>
          <p:spPr>
            <a:xfrm>
              <a:off x="7937925" y="5184750"/>
              <a:ext cx="132500" cy="161975"/>
            </a:xfrm>
            <a:custGeom>
              <a:avLst/>
              <a:gdLst/>
              <a:ahLst/>
              <a:cxnLst/>
              <a:rect l="l" t="t" r="r" b="b"/>
              <a:pathLst>
                <a:path w="5300" h="6479" extrusionOk="0">
                  <a:moveTo>
                    <a:pt x="5273" y="1"/>
                  </a:moveTo>
                  <a:lnTo>
                    <a:pt x="5273" y="161"/>
                  </a:lnTo>
                  <a:cubicBezTo>
                    <a:pt x="5193" y="429"/>
                    <a:pt x="5113" y="697"/>
                    <a:pt x="4979" y="938"/>
                  </a:cubicBezTo>
                  <a:cubicBezTo>
                    <a:pt x="4872" y="1232"/>
                    <a:pt x="4738" y="1446"/>
                    <a:pt x="4604" y="1687"/>
                  </a:cubicBezTo>
                  <a:lnTo>
                    <a:pt x="4202" y="2383"/>
                  </a:lnTo>
                  <a:cubicBezTo>
                    <a:pt x="3908" y="2892"/>
                    <a:pt x="3533" y="3400"/>
                    <a:pt x="3159" y="3855"/>
                  </a:cubicBezTo>
                  <a:cubicBezTo>
                    <a:pt x="2864" y="4230"/>
                    <a:pt x="2516" y="4605"/>
                    <a:pt x="2142" y="4926"/>
                  </a:cubicBezTo>
                  <a:lnTo>
                    <a:pt x="1553" y="5434"/>
                  </a:lnTo>
                  <a:cubicBezTo>
                    <a:pt x="1339" y="5568"/>
                    <a:pt x="1151" y="5702"/>
                    <a:pt x="910" y="5836"/>
                  </a:cubicBezTo>
                  <a:cubicBezTo>
                    <a:pt x="723" y="5943"/>
                    <a:pt x="482" y="6023"/>
                    <a:pt x="241" y="6077"/>
                  </a:cubicBezTo>
                  <a:cubicBezTo>
                    <a:pt x="188" y="6077"/>
                    <a:pt x="107" y="6103"/>
                    <a:pt x="0" y="6103"/>
                  </a:cubicBezTo>
                  <a:cubicBezTo>
                    <a:pt x="81" y="6157"/>
                    <a:pt x="188" y="6264"/>
                    <a:pt x="268" y="6291"/>
                  </a:cubicBezTo>
                  <a:cubicBezTo>
                    <a:pt x="455" y="6398"/>
                    <a:pt x="643" y="6478"/>
                    <a:pt x="857" y="6478"/>
                  </a:cubicBezTo>
                  <a:lnTo>
                    <a:pt x="910" y="6478"/>
                  </a:lnTo>
                  <a:cubicBezTo>
                    <a:pt x="1098" y="6478"/>
                    <a:pt x="1285" y="6425"/>
                    <a:pt x="1499" y="6344"/>
                  </a:cubicBezTo>
                  <a:cubicBezTo>
                    <a:pt x="1687" y="6264"/>
                    <a:pt x="1901" y="6130"/>
                    <a:pt x="2088" y="5996"/>
                  </a:cubicBezTo>
                  <a:cubicBezTo>
                    <a:pt x="2249" y="5916"/>
                    <a:pt x="2382" y="5782"/>
                    <a:pt x="2597" y="5595"/>
                  </a:cubicBezTo>
                  <a:cubicBezTo>
                    <a:pt x="2891" y="5300"/>
                    <a:pt x="3185" y="4979"/>
                    <a:pt x="3507" y="4524"/>
                  </a:cubicBezTo>
                  <a:cubicBezTo>
                    <a:pt x="3962" y="3909"/>
                    <a:pt x="4363" y="3159"/>
                    <a:pt x="4711" y="2329"/>
                  </a:cubicBezTo>
                  <a:cubicBezTo>
                    <a:pt x="5032" y="1526"/>
                    <a:pt x="5246" y="831"/>
                    <a:pt x="5300" y="108"/>
                  </a:cubicBezTo>
                  <a:cubicBezTo>
                    <a:pt x="5300" y="81"/>
                    <a:pt x="5300" y="54"/>
                    <a:pt x="5273"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6596;p43"/>
            <p:cNvSpPr/>
            <p:nvPr/>
          </p:nvSpPr>
          <p:spPr>
            <a:xfrm>
              <a:off x="7935250" y="5179400"/>
              <a:ext cx="71625" cy="104425"/>
            </a:xfrm>
            <a:custGeom>
              <a:avLst/>
              <a:gdLst/>
              <a:ahLst/>
              <a:cxnLst/>
              <a:rect l="l" t="t" r="r" b="b"/>
              <a:pathLst>
                <a:path w="2865" h="4177" extrusionOk="0">
                  <a:moveTo>
                    <a:pt x="2757" y="1"/>
                  </a:moveTo>
                  <a:cubicBezTo>
                    <a:pt x="2222" y="643"/>
                    <a:pt x="1660" y="1232"/>
                    <a:pt x="1205" y="1901"/>
                  </a:cubicBezTo>
                  <a:cubicBezTo>
                    <a:pt x="964" y="2249"/>
                    <a:pt x="723" y="2570"/>
                    <a:pt x="536" y="2918"/>
                  </a:cubicBezTo>
                  <a:cubicBezTo>
                    <a:pt x="428" y="3079"/>
                    <a:pt x="348" y="3266"/>
                    <a:pt x="268" y="3453"/>
                  </a:cubicBezTo>
                  <a:cubicBezTo>
                    <a:pt x="161" y="3641"/>
                    <a:pt x="54" y="3882"/>
                    <a:pt x="0" y="4123"/>
                  </a:cubicBezTo>
                  <a:cubicBezTo>
                    <a:pt x="0" y="4149"/>
                    <a:pt x="0" y="4176"/>
                    <a:pt x="27" y="4176"/>
                  </a:cubicBezTo>
                  <a:cubicBezTo>
                    <a:pt x="54" y="4176"/>
                    <a:pt x="80" y="4176"/>
                    <a:pt x="80" y="4149"/>
                  </a:cubicBezTo>
                  <a:cubicBezTo>
                    <a:pt x="161" y="3989"/>
                    <a:pt x="214" y="3855"/>
                    <a:pt x="295" y="3668"/>
                  </a:cubicBezTo>
                  <a:cubicBezTo>
                    <a:pt x="348" y="3507"/>
                    <a:pt x="455" y="3346"/>
                    <a:pt x="536" y="3186"/>
                  </a:cubicBezTo>
                  <a:cubicBezTo>
                    <a:pt x="616" y="2998"/>
                    <a:pt x="696" y="2865"/>
                    <a:pt x="803" y="2704"/>
                  </a:cubicBezTo>
                  <a:cubicBezTo>
                    <a:pt x="991" y="2410"/>
                    <a:pt x="1205" y="2115"/>
                    <a:pt x="1419" y="1794"/>
                  </a:cubicBezTo>
                  <a:cubicBezTo>
                    <a:pt x="1874" y="1205"/>
                    <a:pt x="2329" y="670"/>
                    <a:pt x="2837" y="108"/>
                  </a:cubicBezTo>
                  <a:cubicBezTo>
                    <a:pt x="2864" y="54"/>
                    <a:pt x="2837" y="27"/>
                    <a:pt x="2837" y="27"/>
                  </a:cubicBezTo>
                  <a:cubicBezTo>
                    <a:pt x="2811" y="1"/>
                    <a:pt x="2757" y="1"/>
                    <a:pt x="2757" y="1"/>
                  </a:cubicBez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6597;p43"/>
            <p:cNvSpPr/>
            <p:nvPr/>
          </p:nvSpPr>
          <p:spPr>
            <a:xfrm>
              <a:off x="7811450" y="4539875"/>
              <a:ext cx="50875" cy="120300"/>
            </a:xfrm>
            <a:custGeom>
              <a:avLst/>
              <a:gdLst/>
              <a:ahLst/>
              <a:cxnLst/>
              <a:rect l="l" t="t" r="r" b="b"/>
              <a:pathLst>
                <a:path w="2035" h="4812" extrusionOk="0">
                  <a:moveTo>
                    <a:pt x="168" y="0"/>
                  </a:moveTo>
                  <a:cubicBezTo>
                    <a:pt x="161" y="0"/>
                    <a:pt x="148" y="7"/>
                    <a:pt x="134" y="21"/>
                  </a:cubicBezTo>
                  <a:cubicBezTo>
                    <a:pt x="27" y="74"/>
                    <a:pt x="1" y="208"/>
                    <a:pt x="54" y="288"/>
                  </a:cubicBezTo>
                  <a:cubicBezTo>
                    <a:pt x="295" y="609"/>
                    <a:pt x="482" y="984"/>
                    <a:pt x="643" y="1359"/>
                  </a:cubicBezTo>
                  <a:cubicBezTo>
                    <a:pt x="777" y="1734"/>
                    <a:pt x="911" y="2055"/>
                    <a:pt x="991" y="2456"/>
                  </a:cubicBezTo>
                  <a:lnTo>
                    <a:pt x="1098" y="3072"/>
                  </a:lnTo>
                  <a:cubicBezTo>
                    <a:pt x="1125" y="3259"/>
                    <a:pt x="1151" y="3473"/>
                    <a:pt x="1178" y="3687"/>
                  </a:cubicBezTo>
                  <a:cubicBezTo>
                    <a:pt x="1232" y="3928"/>
                    <a:pt x="1259" y="4169"/>
                    <a:pt x="1259" y="4437"/>
                  </a:cubicBezTo>
                  <a:cubicBezTo>
                    <a:pt x="1259" y="4544"/>
                    <a:pt x="1285" y="4624"/>
                    <a:pt x="1366" y="4705"/>
                  </a:cubicBezTo>
                  <a:cubicBezTo>
                    <a:pt x="1419" y="4758"/>
                    <a:pt x="1526" y="4812"/>
                    <a:pt x="1633" y="4812"/>
                  </a:cubicBezTo>
                  <a:cubicBezTo>
                    <a:pt x="1714" y="4812"/>
                    <a:pt x="1821" y="4758"/>
                    <a:pt x="1901" y="4705"/>
                  </a:cubicBezTo>
                  <a:cubicBezTo>
                    <a:pt x="1954" y="4624"/>
                    <a:pt x="2035" y="4544"/>
                    <a:pt x="1981" y="4437"/>
                  </a:cubicBezTo>
                  <a:cubicBezTo>
                    <a:pt x="1928" y="4035"/>
                    <a:pt x="1901" y="3661"/>
                    <a:pt x="1794" y="3286"/>
                  </a:cubicBezTo>
                  <a:cubicBezTo>
                    <a:pt x="1767" y="3099"/>
                    <a:pt x="1687" y="2938"/>
                    <a:pt x="1633" y="2724"/>
                  </a:cubicBezTo>
                  <a:cubicBezTo>
                    <a:pt x="1553" y="2537"/>
                    <a:pt x="1499" y="2349"/>
                    <a:pt x="1419" y="2162"/>
                  </a:cubicBezTo>
                  <a:cubicBezTo>
                    <a:pt x="1125" y="1466"/>
                    <a:pt x="777" y="743"/>
                    <a:pt x="322" y="128"/>
                  </a:cubicBezTo>
                  <a:cubicBezTo>
                    <a:pt x="295" y="47"/>
                    <a:pt x="215" y="21"/>
                    <a:pt x="161" y="21"/>
                  </a:cubicBezTo>
                  <a:cubicBezTo>
                    <a:pt x="175" y="7"/>
                    <a:pt x="175" y="0"/>
                    <a:pt x="16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6598;p43"/>
            <p:cNvSpPr/>
            <p:nvPr/>
          </p:nvSpPr>
          <p:spPr>
            <a:xfrm>
              <a:off x="8005500" y="4532350"/>
              <a:ext cx="42175" cy="123150"/>
            </a:xfrm>
            <a:custGeom>
              <a:avLst/>
              <a:gdLst/>
              <a:ahLst/>
              <a:cxnLst/>
              <a:rect l="l" t="t" r="r" b="b"/>
              <a:pathLst>
                <a:path w="1687" h="4926" extrusionOk="0">
                  <a:moveTo>
                    <a:pt x="1499" y="0"/>
                  </a:moveTo>
                  <a:cubicBezTo>
                    <a:pt x="1419" y="27"/>
                    <a:pt x="1392" y="27"/>
                    <a:pt x="1366" y="81"/>
                  </a:cubicBezTo>
                  <a:cubicBezTo>
                    <a:pt x="1259" y="241"/>
                    <a:pt x="1152" y="429"/>
                    <a:pt x="1071" y="562"/>
                  </a:cubicBezTo>
                  <a:cubicBezTo>
                    <a:pt x="964" y="723"/>
                    <a:pt x="857" y="884"/>
                    <a:pt x="804" y="1044"/>
                  </a:cubicBezTo>
                  <a:cubicBezTo>
                    <a:pt x="589" y="1419"/>
                    <a:pt x="429" y="1794"/>
                    <a:pt x="295" y="2195"/>
                  </a:cubicBezTo>
                  <a:cubicBezTo>
                    <a:pt x="161" y="2597"/>
                    <a:pt x="81" y="2998"/>
                    <a:pt x="27" y="3426"/>
                  </a:cubicBezTo>
                  <a:cubicBezTo>
                    <a:pt x="1" y="3828"/>
                    <a:pt x="1" y="4256"/>
                    <a:pt x="134" y="4658"/>
                  </a:cubicBezTo>
                  <a:cubicBezTo>
                    <a:pt x="161" y="4818"/>
                    <a:pt x="322" y="4925"/>
                    <a:pt x="482" y="4925"/>
                  </a:cubicBezTo>
                  <a:cubicBezTo>
                    <a:pt x="589" y="4925"/>
                    <a:pt x="697" y="4898"/>
                    <a:pt x="750" y="4818"/>
                  </a:cubicBezTo>
                  <a:cubicBezTo>
                    <a:pt x="830" y="4765"/>
                    <a:pt x="857" y="4658"/>
                    <a:pt x="857" y="4551"/>
                  </a:cubicBezTo>
                  <a:cubicBezTo>
                    <a:pt x="884" y="4256"/>
                    <a:pt x="884" y="3962"/>
                    <a:pt x="884" y="3667"/>
                  </a:cubicBezTo>
                  <a:cubicBezTo>
                    <a:pt x="884" y="3346"/>
                    <a:pt x="937" y="3025"/>
                    <a:pt x="991" y="2730"/>
                  </a:cubicBezTo>
                  <a:cubicBezTo>
                    <a:pt x="1098" y="1981"/>
                    <a:pt x="1259" y="1258"/>
                    <a:pt x="1526" y="536"/>
                  </a:cubicBezTo>
                  <a:cubicBezTo>
                    <a:pt x="1553" y="455"/>
                    <a:pt x="1633" y="348"/>
                    <a:pt x="1660" y="268"/>
                  </a:cubicBezTo>
                  <a:cubicBezTo>
                    <a:pt x="1687" y="188"/>
                    <a:pt x="1687" y="81"/>
                    <a:pt x="1607" y="54"/>
                  </a:cubicBezTo>
                  <a:cubicBezTo>
                    <a:pt x="1553" y="54"/>
                    <a:pt x="1526" y="0"/>
                    <a:pt x="14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6599;p43"/>
            <p:cNvSpPr/>
            <p:nvPr/>
          </p:nvSpPr>
          <p:spPr>
            <a:xfrm>
              <a:off x="7762600" y="4488175"/>
              <a:ext cx="80325" cy="80325"/>
            </a:xfrm>
            <a:custGeom>
              <a:avLst/>
              <a:gdLst/>
              <a:ahLst/>
              <a:cxnLst/>
              <a:rect l="l" t="t" r="r" b="b"/>
              <a:pathLst>
                <a:path w="3213" h="3213" extrusionOk="0">
                  <a:moveTo>
                    <a:pt x="1607" y="1"/>
                  </a:moveTo>
                  <a:cubicBezTo>
                    <a:pt x="750" y="1"/>
                    <a:pt x="1" y="724"/>
                    <a:pt x="1" y="1607"/>
                  </a:cubicBezTo>
                  <a:cubicBezTo>
                    <a:pt x="1" y="2490"/>
                    <a:pt x="750" y="3213"/>
                    <a:pt x="1607" y="3213"/>
                  </a:cubicBezTo>
                  <a:cubicBezTo>
                    <a:pt x="2463" y="3213"/>
                    <a:pt x="3213" y="2490"/>
                    <a:pt x="3213" y="1607"/>
                  </a:cubicBezTo>
                  <a:cubicBezTo>
                    <a:pt x="3213" y="750"/>
                    <a:pt x="2463" y="1"/>
                    <a:pt x="16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6600;p43"/>
            <p:cNvSpPr/>
            <p:nvPr/>
          </p:nvSpPr>
          <p:spPr>
            <a:xfrm>
              <a:off x="8014200" y="4480125"/>
              <a:ext cx="80325" cy="80350"/>
            </a:xfrm>
            <a:custGeom>
              <a:avLst/>
              <a:gdLst/>
              <a:ahLst/>
              <a:cxnLst/>
              <a:rect l="l" t="t" r="r" b="b"/>
              <a:pathLst>
                <a:path w="3213" h="3214" extrusionOk="0">
                  <a:moveTo>
                    <a:pt x="1560" y="1"/>
                  </a:moveTo>
                  <a:cubicBezTo>
                    <a:pt x="723" y="1"/>
                    <a:pt x="1" y="714"/>
                    <a:pt x="1" y="1608"/>
                  </a:cubicBezTo>
                  <a:cubicBezTo>
                    <a:pt x="1" y="2464"/>
                    <a:pt x="750" y="3214"/>
                    <a:pt x="1606" y="3214"/>
                  </a:cubicBezTo>
                  <a:cubicBezTo>
                    <a:pt x="2490" y="3214"/>
                    <a:pt x="3212" y="2464"/>
                    <a:pt x="3212" y="1608"/>
                  </a:cubicBezTo>
                  <a:cubicBezTo>
                    <a:pt x="3212" y="724"/>
                    <a:pt x="2490" y="2"/>
                    <a:pt x="1606" y="2"/>
                  </a:cubicBezTo>
                  <a:cubicBezTo>
                    <a:pt x="1591" y="1"/>
                    <a:pt x="1576" y="1"/>
                    <a:pt x="156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6601;p43"/>
            <p:cNvSpPr/>
            <p:nvPr/>
          </p:nvSpPr>
          <p:spPr>
            <a:xfrm>
              <a:off x="7636800" y="4625350"/>
              <a:ext cx="591550" cy="530650"/>
            </a:xfrm>
            <a:custGeom>
              <a:avLst/>
              <a:gdLst/>
              <a:ahLst/>
              <a:cxnLst/>
              <a:rect l="l" t="t" r="r" b="b"/>
              <a:pathLst>
                <a:path w="23662" h="21226" extrusionOk="0">
                  <a:moveTo>
                    <a:pt x="12527" y="1"/>
                  </a:moveTo>
                  <a:lnTo>
                    <a:pt x="12474" y="54"/>
                  </a:lnTo>
                  <a:lnTo>
                    <a:pt x="11885" y="54"/>
                  </a:lnTo>
                  <a:cubicBezTo>
                    <a:pt x="11189" y="54"/>
                    <a:pt x="10493" y="108"/>
                    <a:pt x="9743" y="215"/>
                  </a:cubicBezTo>
                  <a:cubicBezTo>
                    <a:pt x="8539" y="402"/>
                    <a:pt x="7415" y="777"/>
                    <a:pt x="6344" y="1312"/>
                  </a:cubicBezTo>
                  <a:cubicBezTo>
                    <a:pt x="5247" y="1848"/>
                    <a:pt x="4256" y="2517"/>
                    <a:pt x="3453" y="3320"/>
                  </a:cubicBezTo>
                  <a:cubicBezTo>
                    <a:pt x="3025" y="3748"/>
                    <a:pt x="2624" y="4257"/>
                    <a:pt x="2276" y="4765"/>
                  </a:cubicBezTo>
                  <a:cubicBezTo>
                    <a:pt x="1955" y="5300"/>
                    <a:pt x="1660" y="5889"/>
                    <a:pt x="1419" y="6612"/>
                  </a:cubicBezTo>
                  <a:cubicBezTo>
                    <a:pt x="991" y="7763"/>
                    <a:pt x="777" y="9048"/>
                    <a:pt x="536" y="10252"/>
                  </a:cubicBezTo>
                  <a:lnTo>
                    <a:pt x="483" y="10546"/>
                  </a:lnTo>
                  <a:lnTo>
                    <a:pt x="268" y="11564"/>
                  </a:lnTo>
                  <a:cubicBezTo>
                    <a:pt x="215" y="11858"/>
                    <a:pt x="188" y="12152"/>
                    <a:pt x="135" y="12420"/>
                  </a:cubicBezTo>
                  <a:cubicBezTo>
                    <a:pt x="54" y="13036"/>
                    <a:pt x="1" y="13571"/>
                    <a:pt x="1" y="14026"/>
                  </a:cubicBezTo>
                  <a:cubicBezTo>
                    <a:pt x="1" y="14561"/>
                    <a:pt x="81" y="15070"/>
                    <a:pt x="188" y="15525"/>
                  </a:cubicBezTo>
                  <a:cubicBezTo>
                    <a:pt x="268" y="16033"/>
                    <a:pt x="456" y="16462"/>
                    <a:pt x="670" y="16917"/>
                  </a:cubicBezTo>
                  <a:cubicBezTo>
                    <a:pt x="911" y="17345"/>
                    <a:pt x="1259" y="17773"/>
                    <a:pt x="1607" y="18148"/>
                  </a:cubicBezTo>
                  <a:cubicBezTo>
                    <a:pt x="2008" y="18549"/>
                    <a:pt x="2490" y="18924"/>
                    <a:pt x="3052" y="19245"/>
                  </a:cubicBezTo>
                  <a:cubicBezTo>
                    <a:pt x="4149" y="19914"/>
                    <a:pt x="5434" y="20423"/>
                    <a:pt x="6799" y="20744"/>
                  </a:cubicBezTo>
                  <a:cubicBezTo>
                    <a:pt x="8084" y="21065"/>
                    <a:pt x="9449" y="21226"/>
                    <a:pt x="10841" y="21226"/>
                  </a:cubicBezTo>
                  <a:cubicBezTo>
                    <a:pt x="11456" y="21226"/>
                    <a:pt x="12099" y="21199"/>
                    <a:pt x="12795" y="21119"/>
                  </a:cubicBezTo>
                  <a:cubicBezTo>
                    <a:pt x="13357" y="21065"/>
                    <a:pt x="13919" y="20985"/>
                    <a:pt x="14508" y="20878"/>
                  </a:cubicBezTo>
                  <a:cubicBezTo>
                    <a:pt x="15712" y="20691"/>
                    <a:pt x="16810" y="20343"/>
                    <a:pt x="17800" y="19941"/>
                  </a:cubicBezTo>
                  <a:cubicBezTo>
                    <a:pt x="18924" y="19486"/>
                    <a:pt x="19888" y="18924"/>
                    <a:pt x="20691" y="18175"/>
                  </a:cubicBezTo>
                  <a:cubicBezTo>
                    <a:pt x="21119" y="17800"/>
                    <a:pt x="21494" y="17372"/>
                    <a:pt x="21868" y="16917"/>
                  </a:cubicBezTo>
                  <a:cubicBezTo>
                    <a:pt x="22189" y="16435"/>
                    <a:pt x="22537" y="15900"/>
                    <a:pt x="22752" y="15364"/>
                  </a:cubicBezTo>
                  <a:cubicBezTo>
                    <a:pt x="23260" y="14294"/>
                    <a:pt x="23528" y="13089"/>
                    <a:pt x="23608" y="11724"/>
                  </a:cubicBezTo>
                  <a:cubicBezTo>
                    <a:pt x="23662" y="10493"/>
                    <a:pt x="23528" y="9181"/>
                    <a:pt x="23233" y="7897"/>
                  </a:cubicBezTo>
                  <a:cubicBezTo>
                    <a:pt x="23099" y="7308"/>
                    <a:pt x="22885" y="6692"/>
                    <a:pt x="22671" y="6103"/>
                  </a:cubicBezTo>
                  <a:cubicBezTo>
                    <a:pt x="22404" y="5461"/>
                    <a:pt x="22136" y="4926"/>
                    <a:pt x="21815" y="4471"/>
                  </a:cubicBezTo>
                  <a:cubicBezTo>
                    <a:pt x="21520" y="3962"/>
                    <a:pt x="21119" y="3480"/>
                    <a:pt x="20691" y="3052"/>
                  </a:cubicBezTo>
                  <a:cubicBezTo>
                    <a:pt x="20450" y="2811"/>
                    <a:pt x="20209" y="2624"/>
                    <a:pt x="19941" y="2410"/>
                  </a:cubicBezTo>
                  <a:cubicBezTo>
                    <a:pt x="19513" y="2062"/>
                    <a:pt x="19004" y="1741"/>
                    <a:pt x="18549" y="1473"/>
                  </a:cubicBezTo>
                  <a:cubicBezTo>
                    <a:pt x="18549" y="1473"/>
                    <a:pt x="18523" y="1473"/>
                    <a:pt x="18523" y="1446"/>
                  </a:cubicBezTo>
                  <a:cubicBezTo>
                    <a:pt x="18282" y="1312"/>
                    <a:pt x="18041" y="1178"/>
                    <a:pt x="17773" y="1071"/>
                  </a:cubicBezTo>
                  <a:cubicBezTo>
                    <a:pt x="17746" y="1045"/>
                    <a:pt x="17720" y="1045"/>
                    <a:pt x="17666" y="1045"/>
                  </a:cubicBezTo>
                  <a:cubicBezTo>
                    <a:pt x="17452" y="911"/>
                    <a:pt x="17184" y="804"/>
                    <a:pt x="16943" y="750"/>
                  </a:cubicBezTo>
                  <a:cubicBezTo>
                    <a:pt x="16729" y="670"/>
                    <a:pt x="16542" y="616"/>
                    <a:pt x="16328" y="590"/>
                  </a:cubicBezTo>
                  <a:cubicBezTo>
                    <a:pt x="16194" y="536"/>
                    <a:pt x="16114" y="509"/>
                    <a:pt x="16007" y="483"/>
                  </a:cubicBezTo>
                  <a:cubicBezTo>
                    <a:pt x="15873" y="456"/>
                    <a:pt x="15712" y="402"/>
                    <a:pt x="15525" y="376"/>
                  </a:cubicBezTo>
                  <a:cubicBezTo>
                    <a:pt x="15043" y="242"/>
                    <a:pt x="14508" y="135"/>
                    <a:pt x="13892" y="108"/>
                  </a:cubicBezTo>
                  <a:cubicBezTo>
                    <a:pt x="13517" y="54"/>
                    <a:pt x="13169" y="1"/>
                    <a:pt x="1266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6602;p43"/>
            <p:cNvSpPr/>
            <p:nvPr/>
          </p:nvSpPr>
          <p:spPr>
            <a:xfrm>
              <a:off x="7761925" y="4643425"/>
              <a:ext cx="469100" cy="513250"/>
            </a:xfrm>
            <a:custGeom>
              <a:avLst/>
              <a:gdLst/>
              <a:ahLst/>
              <a:cxnLst/>
              <a:rect l="l" t="t" r="r" b="b"/>
              <a:pathLst>
                <a:path w="18764" h="20530" extrusionOk="0">
                  <a:moveTo>
                    <a:pt x="11858" y="0"/>
                  </a:moveTo>
                  <a:cubicBezTo>
                    <a:pt x="12099" y="161"/>
                    <a:pt x="12367" y="322"/>
                    <a:pt x="12608" y="455"/>
                  </a:cubicBezTo>
                  <a:cubicBezTo>
                    <a:pt x="13491" y="1018"/>
                    <a:pt x="14294" y="1660"/>
                    <a:pt x="14990" y="2409"/>
                  </a:cubicBezTo>
                  <a:cubicBezTo>
                    <a:pt x="15686" y="3132"/>
                    <a:pt x="16328" y="3962"/>
                    <a:pt x="16836" y="4872"/>
                  </a:cubicBezTo>
                  <a:cubicBezTo>
                    <a:pt x="17318" y="5782"/>
                    <a:pt x="17693" y="6745"/>
                    <a:pt x="17934" y="7762"/>
                  </a:cubicBezTo>
                  <a:cubicBezTo>
                    <a:pt x="18041" y="8244"/>
                    <a:pt x="18121" y="8780"/>
                    <a:pt x="18175" y="9288"/>
                  </a:cubicBezTo>
                  <a:cubicBezTo>
                    <a:pt x="18202" y="9823"/>
                    <a:pt x="18202" y="10386"/>
                    <a:pt x="18175" y="10921"/>
                  </a:cubicBezTo>
                  <a:cubicBezTo>
                    <a:pt x="18121" y="11429"/>
                    <a:pt x="18041" y="11965"/>
                    <a:pt x="17934" y="12473"/>
                  </a:cubicBezTo>
                  <a:cubicBezTo>
                    <a:pt x="17800" y="12982"/>
                    <a:pt x="17666" y="13437"/>
                    <a:pt x="17425" y="13919"/>
                  </a:cubicBezTo>
                  <a:cubicBezTo>
                    <a:pt x="17238" y="14374"/>
                    <a:pt x="16997" y="14802"/>
                    <a:pt x="16703" y="15257"/>
                  </a:cubicBezTo>
                  <a:cubicBezTo>
                    <a:pt x="16435" y="15685"/>
                    <a:pt x="16087" y="16060"/>
                    <a:pt x="15766" y="16408"/>
                  </a:cubicBezTo>
                  <a:cubicBezTo>
                    <a:pt x="15016" y="17184"/>
                    <a:pt x="14187" y="17853"/>
                    <a:pt x="13250" y="18362"/>
                  </a:cubicBezTo>
                  <a:cubicBezTo>
                    <a:pt x="12153" y="18951"/>
                    <a:pt x="10975" y="19406"/>
                    <a:pt x="9770" y="19700"/>
                  </a:cubicBezTo>
                  <a:cubicBezTo>
                    <a:pt x="8566" y="19994"/>
                    <a:pt x="7335" y="20155"/>
                    <a:pt x="6077" y="20155"/>
                  </a:cubicBezTo>
                  <a:cubicBezTo>
                    <a:pt x="5859" y="20164"/>
                    <a:pt x="5640" y="20169"/>
                    <a:pt x="5420" y="20169"/>
                  </a:cubicBezTo>
                  <a:cubicBezTo>
                    <a:pt x="4400" y="20169"/>
                    <a:pt x="3365" y="20073"/>
                    <a:pt x="2330" y="19941"/>
                  </a:cubicBezTo>
                  <a:cubicBezTo>
                    <a:pt x="1527" y="19834"/>
                    <a:pt x="777" y="19673"/>
                    <a:pt x="1" y="19459"/>
                  </a:cubicBezTo>
                  <a:lnTo>
                    <a:pt x="1" y="19459"/>
                  </a:lnTo>
                  <a:cubicBezTo>
                    <a:pt x="590" y="19700"/>
                    <a:pt x="1232" y="19887"/>
                    <a:pt x="1874" y="20075"/>
                  </a:cubicBezTo>
                  <a:cubicBezTo>
                    <a:pt x="3132" y="20369"/>
                    <a:pt x="4524" y="20530"/>
                    <a:pt x="5916" y="20530"/>
                  </a:cubicBezTo>
                  <a:cubicBezTo>
                    <a:pt x="6532" y="20530"/>
                    <a:pt x="7147" y="20503"/>
                    <a:pt x="7870" y="20423"/>
                  </a:cubicBezTo>
                  <a:cubicBezTo>
                    <a:pt x="8432" y="20369"/>
                    <a:pt x="8994" y="20289"/>
                    <a:pt x="9556" y="20209"/>
                  </a:cubicBezTo>
                  <a:cubicBezTo>
                    <a:pt x="10761" y="19994"/>
                    <a:pt x="11912" y="19673"/>
                    <a:pt x="12875" y="19272"/>
                  </a:cubicBezTo>
                  <a:cubicBezTo>
                    <a:pt x="13973" y="18790"/>
                    <a:pt x="14963" y="18228"/>
                    <a:pt x="15766" y="17478"/>
                  </a:cubicBezTo>
                  <a:cubicBezTo>
                    <a:pt x="16194" y="17130"/>
                    <a:pt x="16569" y="16675"/>
                    <a:pt x="16917" y="16220"/>
                  </a:cubicBezTo>
                  <a:cubicBezTo>
                    <a:pt x="17292" y="15739"/>
                    <a:pt x="17586" y="15203"/>
                    <a:pt x="17854" y="14668"/>
                  </a:cubicBezTo>
                  <a:cubicBezTo>
                    <a:pt x="18362" y="13597"/>
                    <a:pt x="18630" y="12366"/>
                    <a:pt x="18710" y="11028"/>
                  </a:cubicBezTo>
                  <a:cubicBezTo>
                    <a:pt x="18764" y="9797"/>
                    <a:pt x="18630" y="8485"/>
                    <a:pt x="18335" y="7227"/>
                  </a:cubicBezTo>
                  <a:cubicBezTo>
                    <a:pt x="18202" y="6612"/>
                    <a:pt x="17987" y="6023"/>
                    <a:pt x="17747" y="5407"/>
                  </a:cubicBezTo>
                  <a:cubicBezTo>
                    <a:pt x="17532" y="4765"/>
                    <a:pt x="17211" y="4229"/>
                    <a:pt x="16917" y="3774"/>
                  </a:cubicBezTo>
                  <a:cubicBezTo>
                    <a:pt x="16596" y="3266"/>
                    <a:pt x="16221" y="2811"/>
                    <a:pt x="15793" y="2356"/>
                  </a:cubicBezTo>
                  <a:cubicBezTo>
                    <a:pt x="15552" y="2142"/>
                    <a:pt x="15311" y="1928"/>
                    <a:pt x="15043" y="1740"/>
                  </a:cubicBezTo>
                  <a:cubicBezTo>
                    <a:pt x="14615" y="1366"/>
                    <a:pt x="14106" y="1071"/>
                    <a:pt x="13651" y="803"/>
                  </a:cubicBezTo>
                  <a:cubicBezTo>
                    <a:pt x="13651" y="803"/>
                    <a:pt x="13598" y="803"/>
                    <a:pt x="13598" y="750"/>
                  </a:cubicBezTo>
                  <a:cubicBezTo>
                    <a:pt x="13384" y="616"/>
                    <a:pt x="13143" y="482"/>
                    <a:pt x="12875" y="402"/>
                  </a:cubicBezTo>
                  <a:lnTo>
                    <a:pt x="12768" y="348"/>
                  </a:lnTo>
                  <a:cubicBezTo>
                    <a:pt x="12527" y="215"/>
                    <a:pt x="12260" y="134"/>
                    <a:pt x="12045" y="54"/>
                  </a:cubicBezTo>
                  <a:cubicBezTo>
                    <a:pt x="11965" y="27"/>
                    <a:pt x="11912" y="27"/>
                    <a:pt x="1185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6603;p43"/>
            <p:cNvSpPr/>
            <p:nvPr/>
          </p:nvSpPr>
          <p:spPr>
            <a:xfrm>
              <a:off x="8189525" y="4785275"/>
              <a:ext cx="25" cy="25"/>
            </a:xfrm>
            <a:custGeom>
              <a:avLst/>
              <a:gdLst/>
              <a:ahLst/>
              <a:cxnLst/>
              <a:rect l="l" t="t" r="r" b="b"/>
              <a:pathLst>
                <a:path w="1" h="1" extrusionOk="0">
                  <a:moveTo>
                    <a:pt x="0" y="1"/>
                  </a:moveTo>
                  <a:lnTo>
                    <a:pt x="0" y="1"/>
                  </a:lnTo>
                  <a:lnTo>
                    <a:pt x="0" y="1"/>
                  </a:lnTo>
                  <a:lnTo>
                    <a:pt x="0" y="1"/>
                  </a:lnTo>
                  <a:lnTo>
                    <a:pt x="0" y="1"/>
                  </a:lnTo>
                  <a:close/>
                </a:path>
              </a:pathLst>
            </a:custGeom>
            <a:solidFill>
              <a:srgbClr val="27272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6604;p43"/>
            <p:cNvSpPr/>
            <p:nvPr/>
          </p:nvSpPr>
          <p:spPr>
            <a:xfrm>
              <a:off x="7665575" y="4655475"/>
              <a:ext cx="531325" cy="475100"/>
            </a:xfrm>
            <a:custGeom>
              <a:avLst/>
              <a:gdLst/>
              <a:ahLst/>
              <a:cxnLst/>
              <a:rect l="l" t="t" r="r" b="b"/>
              <a:pathLst>
                <a:path w="21253" h="19004" extrusionOk="0">
                  <a:moveTo>
                    <a:pt x="10600" y="0"/>
                  </a:moveTo>
                  <a:cubicBezTo>
                    <a:pt x="9984" y="0"/>
                    <a:pt x="9342" y="81"/>
                    <a:pt x="8699" y="188"/>
                  </a:cubicBezTo>
                  <a:cubicBezTo>
                    <a:pt x="7629" y="348"/>
                    <a:pt x="6585" y="669"/>
                    <a:pt x="5621" y="1151"/>
                  </a:cubicBezTo>
                  <a:cubicBezTo>
                    <a:pt x="4631" y="1606"/>
                    <a:pt x="3748" y="2249"/>
                    <a:pt x="3052" y="2944"/>
                  </a:cubicBezTo>
                  <a:cubicBezTo>
                    <a:pt x="2650" y="3346"/>
                    <a:pt x="2302" y="3774"/>
                    <a:pt x="2008" y="4256"/>
                  </a:cubicBezTo>
                  <a:cubicBezTo>
                    <a:pt x="1714" y="4711"/>
                    <a:pt x="1446" y="5300"/>
                    <a:pt x="1205" y="5889"/>
                  </a:cubicBezTo>
                  <a:cubicBezTo>
                    <a:pt x="830" y="6959"/>
                    <a:pt x="643" y="8057"/>
                    <a:pt x="429" y="9181"/>
                  </a:cubicBezTo>
                  <a:lnTo>
                    <a:pt x="402" y="9449"/>
                  </a:lnTo>
                  <a:cubicBezTo>
                    <a:pt x="322" y="9743"/>
                    <a:pt x="295" y="10037"/>
                    <a:pt x="242" y="10332"/>
                  </a:cubicBezTo>
                  <a:cubicBezTo>
                    <a:pt x="161" y="10599"/>
                    <a:pt x="134" y="10867"/>
                    <a:pt x="108" y="11108"/>
                  </a:cubicBezTo>
                  <a:cubicBezTo>
                    <a:pt x="27" y="11643"/>
                    <a:pt x="1" y="12125"/>
                    <a:pt x="1" y="12553"/>
                  </a:cubicBezTo>
                  <a:cubicBezTo>
                    <a:pt x="1" y="13008"/>
                    <a:pt x="27" y="13490"/>
                    <a:pt x="134" y="13892"/>
                  </a:cubicBezTo>
                  <a:cubicBezTo>
                    <a:pt x="242" y="14320"/>
                    <a:pt x="402" y="14721"/>
                    <a:pt x="616" y="15123"/>
                  </a:cubicBezTo>
                  <a:cubicBezTo>
                    <a:pt x="804" y="15524"/>
                    <a:pt x="1098" y="15899"/>
                    <a:pt x="1446" y="16220"/>
                  </a:cubicBezTo>
                  <a:cubicBezTo>
                    <a:pt x="1821" y="16595"/>
                    <a:pt x="2195" y="16889"/>
                    <a:pt x="2758" y="17237"/>
                  </a:cubicBezTo>
                  <a:cubicBezTo>
                    <a:pt x="3721" y="17826"/>
                    <a:pt x="4845" y="18281"/>
                    <a:pt x="6130" y="18602"/>
                  </a:cubicBezTo>
                  <a:cubicBezTo>
                    <a:pt x="7254" y="18870"/>
                    <a:pt x="8512" y="19004"/>
                    <a:pt x="9743" y="19004"/>
                  </a:cubicBezTo>
                  <a:cubicBezTo>
                    <a:pt x="10279" y="19004"/>
                    <a:pt x="10841" y="18977"/>
                    <a:pt x="11456" y="18897"/>
                  </a:cubicBezTo>
                  <a:cubicBezTo>
                    <a:pt x="11938" y="18870"/>
                    <a:pt x="12473" y="18763"/>
                    <a:pt x="12982" y="18709"/>
                  </a:cubicBezTo>
                  <a:cubicBezTo>
                    <a:pt x="14053" y="18495"/>
                    <a:pt x="15070" y="18228"/>
                    <a:pt x="15953" y="17880"/>
                  </a:cubicBezTo>
                  <a:cubicBezTo>
                    <a:pt x="16917" y="17478"/>
                    <a:pt x="17800" y="16943"/>
                    <a:pt x="18549" y="16301"/>
                  </a:cubicBezTo>
                  <a:cubicBezTo>
                    <a:pt x="18897" y="15953"/>
                    <a:pt x="19272" y="15605"/>
                    <a:pt x="19566" y="15150"/>
                  </a:cubicBezTo>
                  <a:cubicBezTo>
                    <a:pt x="19888" y="14748"/>
                    <a:pt x="20182" y="14293"/>
                    <a:pt x="20423" y="13785"/>
                  </a:cubicBezTo>
                  <a:cubicBezTo>
                    <a:pt x="20851" y="12848"/>
                    <a:pt x="21119" y="11750"/>
                    <a:pt x="21172" y="10546"/>
                  </a:cubicBezTo>
                  <a:cubicBezTo>
                    <a:pt x="21253" y="9449"/>
                    <a:pt x="21119" y="8271"/>
                    <a:pt x="20851" y="7120"/>
                  </a:cubicBezTo>
                  <a:cubicBezTo>
                    <a:pt x="20717" y="6585"/>
                    <a:pt x="20557" y="6049"/>
                    <a:pt x="20316" y="5514"/>
                  </a:cubicBezTo>
                  <a:cubicBezTo>
                    <a:pt x="20075" y="4952"/>
                    <a:pt x="19834" y="4497"/>
                    <a:pt x="19566" y="4042"/>
                  </a:cubicBezTo>
                  <a:cubicBezTo>
                    <a:pt x="19272" y="3587"/>
                    <a:pt x="18924" y="3185"/>
                    <a:pt x="18576" y="2811"/>
                  </a:cubicBezTo>
                  <a:cubicBezTo>
                    <a:pt x="18201" y="2436"/>
                    <a:pt x="17800" y="2141"/>
                    <a:pt x="17318" y="1847"/>
                  </a:cubicBezTo>
                  <a:cubicBezTo>
                    <a:pt x="16515" y="1339"/>
                    <a:pt x="15578" y="910"/>
                    <a:pt x="14427" y="589"/>
                  </a:cubicBezTo>
                  <a:cubicBezTo>
                    <a:pt x="14186" y="509"/>
                    <a:pt x="13946" y="455"/>
                    <a:pt x="13651" y="375"/>
                  </a:cubicBezTo>
                  <a:cubicBezTo>
                    <a:pt x="13276" y="268"/>
                    <a:pt x="13009" y="241"/>
                    <a:pt x="12741" y="214"/>
                  </a:cubicBezTo>
                  <a:cubicBezTo>
                    <a:pt x="12447" y="161"/>
                    <a:pt x="12179" y="134"/>
                    <a:pt x="11831" y="107"/>
                  </a:cubicBezTo>
                  <a:cubicBezTo>
                    <a:pt x="11456" y="0"/>
                    <a:pt x="11055" y="0"/>
                    <a:pt x="1060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6605;p43"/>
            <p:cNvSpPr/>
            <p:nvPr/>
          </p:nvSpPr>
          <p:spPr>
            <a:xfrm>
              <a:off x="7949975" y="4655475"/>
              <a:ext cx="56225" cy="16075"/>
            </a:xfrm>
            <a:custGeom>
              <a:avLst/>
              <a:gdLst/>
              <a:ahLst/>
              <a:cxnLst/>
              <a:rect l="l" t="t" r="r" b="b"/>
              <a:pathLst>
                <a:path w="2249" h="643" extrusionOk="0">
                  <a:moveTo>
                    <a:pt x="134" y="0"/>
                  </a:moveTo>
                  <a:cubicBezTo>
                    <a:pt x="134" y="54"/>
                    <a:pt x="107" y="54"/>
                    <a:pt x="80" y="54"/>
                  </a:cubicBezTo>
                  <a:cubicBezTo>
                    <a:pt x="27" y="81"/>
                    <a:pt x="0" y="107"/>
                    <a:pt x="0" y="134"/>
                  </a:cubicBezTo>
                  <a:cubicBezTo>
                    <a:pt x="0" y="188"/>
                    <a:pt x="0" y="214"/>
                    <a:pt x="27" y="241"/>
                  </a:cubicBezTo>
                  <a:cubicBezTo>
                    <a:pt x="80" y="268"/>
                    <a:pt x="107" y="321"/>
                    <a:pt x="134" y="321"/>
                  </a:cubicBezTo>
                  <a:cubicBezTo>
                    <a:pt x="803" y="348"/>
                    <a:pt x="1445" y="455"/>
                    <a:pt x="2088" y="643"/>
                  </a:cubicBezTo>
                  <a:cubicBezTo>
                    <a:pt x="2115" y="643"/>
                    <a:pt x="2141" y="643"/>
                    <a:pt x="2168" y="616"/>
                  </a:cubicBezTo>
                  <a:cubicBezTo>
                    <a:pt x="2195" y="589"/>
                    <a:pt x="2248" y="536"/>
                    <a:pt x="2248" y="509"/>
                  </a:cubicBezTo>
                  <a:cubicBezTo>
                    <a:pt x="2248" y="482"/>
                    <a:pt x="2248" y="455"/>
                    <a:pt x="2195" y="402"/>
                  </a:cubicBezTo>
                  <a:cubicBezTo>
                    <a:pt x="2168" y="375"/>
                    <a:pt x="2141" y="348"/>
                    <a:pt x="2115" y="348"/>
                  </a:cubicBezTo>
                  <a:cubicBezTo>
                    <a:pt x="1472" y="134"/>
                    <a:pt x="803" y="54"/>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6606;p43"/>
            <p:cNvSpPr/>
            <p:nvPr/>
          </p:nvSpPr>
          <p:spPr>
            <a:xfrm>
              <a:off x="7933900" y="4655475"/>
              <a:ext cx="59575" cy="13825"/>
            </a:xfrm>
            <a:custGeom>
              <a:avLst/>
              <a:gdLst/>
              <a:ahLst/>
              <a:cxnLst/>
              <a:rect l="l" t="t" r="r" b="b"/>
              <a:pathLst>
                <a:path w="2383" h="553" extrusionOk="0">
                  <a:moveTo>
                    <a:pt x="108" y="0"/>
                  </a:moveTo>
                  <a:cubicBezTo>
                    <a:pt x="81" y="0"/>
                    <a:pt x="1" y="107"/>
                    <a:pt x="54" y="188"/>
                  </a:cubicBezTo>
                  <a:cubicBezTo>
                    <a:pt x="54" y="214"/>
                    <a:pt x="81" y="241"/>
                    <a:pt x="81" y="268"/>
                  </a:cubicBezTo>
                  <a:cubicBezTo>
                    <a:pt x="108" y="321"/>
                    <a:pt x="134" y="321"/>
                    <a:pt x="188" y="321"/>
                  </a:cubicBezTo>
                  <a:cubicBezTo>
                    <a:pt x="456" y="321"/>
                    <a:pt x="750" y="321"/>
                    <a:pt x="1018" y="348"/>
                  </a:cubicBezTo>
                  <a:lnTo>
                    <a:pt x="991" y="348"/>
                  </a:lnTo>
                  <a:cubicBezTo>
                    <a:pt x="1392" y="375"/>
                    <a:pt x="1821" y="455"/>
                    <a:pt x="2222" y="536"/>
                  </a:cubicBezTo>
                  <a:cubicBezTo>
                    <a:pt x="2234" y="547"/>
                    <a:pt x="2248" y="553"/>
                    <a:pt x="2263" y="553"/>
                  </a:cubicBezTo>
                  <a:cubicBezTo>
                    <a:pt x="2318" y="553"/>
                    <a:pt x="2383" y="485"/>
                    <a:pt x="2383" y="402"/>
                  </a:cubicBezTo>
                  <a:cubicBezTo>
                    <a:pt x="2383" y="375"/>
                    <a:pt x="2383" y="348"/>
                    <a:pt x="2356" y="321"/>
                  </a:cubicBezTo>
                  <a:cubicBezTo>
                    <a:pt x="2329" y="268"/>
                    <a:pt x="2276" y="241"/>
                    <a:pt x="2249" y="241"/>
                  </a:cubicBezTo>
                  <a:cubicBezTo>
                    <a:pt x="1553" y="54"/>
                    <a:pt x="857" y="0"/>
                    <a:pt x="10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6607;p43"/>
            <p:cNvSpPr/>
            <p:nvPr/>
          </p:nvSpPr>
          <p:spPr>
            <a:xfrm>
              <a:off x="7929900" y="4655475"/>
              <a:ext cx="62925" cy="13825"/>
            </a:xfrm>
            <a:custGeom>
              <a:avLst/>
              <a:gdLst/>
              <a:ahLst/>
              <a:cxnLst/>
              <a:rect l="l" t="t" r="r" b="b"/>
              <a:pathLst>
                <a:path w="2517" h="553" extrusionOk="0">
                  <a:moveTo>
                    <a:pt x="134" y="0"/>
                  </a:moveTo>
                  <a:cubicBezTo>
                    <a:pt x="80" y="0"/>
                    <a:pt x="0" y="81"/>
                    <a:pt x="0" y="188"/>
                  </a:cubicBezTo>
                  <a:cubicBezTo>
                    <a:pt x="0" y="268"/>
                    <a:pt x="80" y="321"/>
                    <a:pt x="161" y="321"/>
                  </a:cubicBezTo>
                  <a:cubicBezTo>
                    <a:pt x="509" y="321"/>
                    <a:pt x="830" y="321"/>
                    <a:pt x="1178" y="348"/>
                  </a:cubicBezTo>
                  <a:cubicBezTo>
                    <a:pt x="1579" y="375"/>
                    <a:pt x="1954" y="455"/>
                    <a:pt x="2355" y="536"/>
                  </a:cubicBezTo>
                  <a:cubicBezTo>
                    <a:pt x="2367" y="547"/>
                    <a:pt x="2381" y="553"/>
                    <a:pt x="2397" y="553"/>
                  </a:cubicBezTo>
                  <a:cubicBezTo>
                    <a:pt x="2451" y="553"/>
                    <a:pt x="2516" y="485"/>
                    <a:pt x="2516" y="402"/>
                  </a:cubicBezTo>
                  <a:cubicBezTo>
                    <a:pt x="2516" y="375"/>
                    <a:pt x="2516" y="348"/>
                    <a:pt x="2489" y="321"/>
                  </a:cubicBezTo>
                  <a:cubicBezTo>
                    <a:pt x="2436" y="268"/>
                    <a:pt x="2409" y="241"/>
                    <a:pt x="2382" y="241"/>
                  </a:cubicBezTo>
                  <a:cubicBezTo>
                    <a:pt x="1713" y="54"/>
                    <a:pt x="1044" y="0"/>
                    <a:pt x="34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6608;p43"/>
            <p:cNvSpPr/>
            <p:nvPr/>
          </p:nvSpPr>
          <p:spPr>
            <a:xfrm>
              <a:off x="7929900" y="4655475"/>
              <a:ext cx="57550" cy="12900"/>
            </a:xfrm>
            <a:custGeom>
              <a:avLst/>
              <a:gdLst/>
              <a:ahLst/>
              <a:cxnLst/>
              <a:rect l="l" t="t" r="r" b="b"/>
              <a:pathLst>
                <a:path w="2302" h="516" extrusionOk="0">
                  <a:moveTo>
                    <a:pt x="80" y="0"/>
                  </a:moveTo>
                  <a:cubicBezTo>
                    <a:pt x="80" y="0"/>
                    <a:pt x="0" y="107"/>
                    <a:pt x="0" y="188"/>
                  </a:cubicBezTo>
                  <a:cubicBezTo>
                    <a:pt x="0" y="214"/>
                    <a:pt x="27" y="241"/>
                    <a:pt x="27" y="268"/>
                  </a:cubicBezTo>
                  <a:cubicBezTo>
                    <a:pt x="80" y="321"/>
                    <a:pt x="107" y="321"/>
                    <a:pt x="134" y="321"/>
                  </a:cubicBezTo>
                  <a:cubicBezTo>
                    <a:pt x="509" y="321"/>
                    <a:pt x="830" y="321"/>
                    <a:pt x="1205" y="348"/>
                  </a:cubicBezTo>
                  <a:lnTo>
                    <a:pt x="1178" y="348"/>
                  </a:lnTo>
                  <a:cubicBezTo>
                    <a:pt x="1499" y="375"/>
                    <a:pt x="1820" y="402"/>
                    <a:pt x="2115" y="509"/>
                  </a:cubicBezTo>
                  <a:cubicBezTo>
                    <a:pt x="2124" y="513"/>
                    <a:pt x="2135" y="516"/>
                    <a:pt x="2146" y="516"/>
                  </a:cubicBezTo>
                  <a:cubicBezTo>
                    <a:pt x="2202" y="516"/>
                    <a:pt x="2275" y="464"/>
                    <a:pt x="2275" y="375"/>
                  </a:cubicBezTo>
                  <a:cubicBezTo>
                    <a:pt x="2302" y="268"/>
                    <a:pt x="2248" y="214"/>
                    <a:pt x="2141" y="214"/>
                  </a:cubicBezTo>
                  <a:cubicBezTo>
                    <a:pt x="1472" y="54"/>
                    <a:pt x="776" y="54"/>
                    <a:pt x="8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6609;p43"/>
            <p:cNvSpPr/>
            <p:nvPr/>
          </p:nvSpPr>
          <p:spPr>
            <a:xfrm>
              <a:off x="7937250" y="4654800"/>
              <a:ext cx="63600" cy="16375"/>
            </a:xfrm>
            <a:custGeom>
              <a:avLst/>
              <a:gdLst/>
              <a:ahLst/>
              <a:cxnLst/>
              <a:rect l="l" t="t" r="r" b="b"/>
              <a:pathLst>
                <a:path w="2544" h="655" extrusionOk="0">
                  <a:moveTo>
                    <a:pt x="215" y="0"/>
                  </a:moveTo>
                  <a:cubicBezTo>
                    <a:pt x="81" y="0"/>
                    <a:pt x="54" y="27"/>
                    <a:pt x="54" y="81"/>
                  </a:cubicBezTo>
                  <a:cubicBezTo>
                    <a:pt x="0" y="108"/>
                    <a:pt x="0" y="134"/>
                    <a:pt x="0" y="161"/>
                  </a:cubicBezTo>
                  <a:cubicBezTo>
                    <a:pt x="0" y="215"/>
                    <a:pt x="54" y="241"/>
                    <a:pt x="54" y="268"/>
                  </a:cubicBezTo>
                  <a:cubicBezTo>
                    <a:pt x="81" y="295"/>
                    <a:pt x="108" y="295"/>
                    <a:pt x="134" y="295"/>
                  </a:cubicBezTo>
                  <a:cubicBezTo>
                    <a:pt x="375" y="295"/>
                    <a:pt x="589" y="348"/>
                    <a:pt x="803" y="348"/>
                  </a:cubicBezTo>
                  <a:lnTo>
                    <a:pt x="777" y="348"/>
                  </a:lnTo>
                  <a:cubicBezTo>
                    <a:pt x="1258" y="375"/>
                    <a:pt x="1740" y="429"/>
                    <a:pt x="2222" y="616"/>
                  </a:cubicBezTo>
                  <a:cubicBezTo>
                    <a:pt x="2249" y="616"/>
                    <a:pt x="2249" y="616"/>
                    <a:pt x="2276" y="643"/>
                  </a:cubicBezTo>
                  <a:cubicBezTo>
                    <a:pt x="2311" y="643"/>
                    <a:pt x="2335" y="655"/>
                    <a:pt x="2363" y="655"/>
                  </a:cubicBezTo>
                  <a:cubicBezTo>
                    <a:pt x="2377" y="655"/>
                    <a:pt x="2392" y="652"/>
                    <a:pt x="2409" y="643"/>
                  </a:cubicBezTo>
                  <a:cubicBezTo>
                    <a:pt x="2463" y="643"/>
                    <a:pt x="2490" y="616"/>
                    <a:pt x="2516" y="563"/>
                  </a:cubicBezTo>
                  <a:cubicBezTo>
                    <a:pt x="2543" y="536"/>
                    <a:pt x="2543" y="509"/>
                    <a:pt x="2516" y="429"/>
                  </a:cubicBezTo>
                  <a:cubicBezTo>
                    <a:pt x="2516" y="402"/>
                    <a:pt x="2490" y="375"/>
                    <a:pt x="2436" y="348"/>
                  </a:cubicBezTo>
                  <a:cubicBezTo>
                    <a:pt x="2276" y="268"/>
                    <a:pt x="2088" y="215"/>
                    <a:pt x="1901" y="161"/>
                  </a:cubicBezTo>
                  <a:cubicBezTo>
                    <a:pt x="1714" y="134"/>
                    <a:pt x="1499" y="108"/>
                    <a:pt x="1339" y="81"/>
                  </a:cubicBezTo>
                  <a:cubicBezTo>
                    <a:pt x="964" y="27"/>
                    <a:pt x="563" y="0"/>
                    <a:pt x="2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6610;p43"/>
            <p:cNvSpPr/>
            <p:nvPr/>
          </p:nvSpPr>
          <p:spPr>
            <a:xfrm>
              <a:off x="7938600" y="4655475"/>
              <a:ext cx="56225" cy="14000"/>
            </a:xfrm>
            <a:custGeom>
              <a:avLst/>
              <a:gdLst/>
              <a:ahLst/>
              <a:cxnLst/>
              <a:rect l="l" t="t" r="r" b="b"/>
              <a:pathLst>
                <a:path w="2249" h="560" extrusionOk="0">
                  <a:moveTo>
                    <a:pt x="134" y="0"/>
                  </a:moveTo>
                  <a:cubicBezTo>
                    <a:pt x="54" y="0"/>
                    <a:pt x="0" y="81"/>
                    <a:pt x="0" y="188"/>
                  </a:cubicBezTo>
                  <a:cubicBezTo>
                    <a:pt x="0" y="268"/>
                    <a:pt x="54" y="321"/>
                    <a:pt x="161" y="321"/>
                  </a:cubicBezTo>
                  <a:cubicBezTo>
                    <a:pt x="428" y="321"/>
                    <a:pt x="696" y="321"/>
                    <a:pt x="937" y="348"/>
                  </a:cubicBezTo>
                  <a:lnTo>
                    <a:pt x="883" y="348"/>
                  </a:lnTo>
                  <a:cubicBezTo>
                    <a:pt x="1285" y="375"/>
                    <a:pt x="1660" y="455"/>
                    <a:pt x="2034" y="536"/>
                  </a:cubicBezTo>
                  <a:cubicBezTo>
                    <a:pt x="2052" y="536"/>
                    <a:pt x="2070" y="559"/>
                    <a:pt x="2088" y="559"/>
                  </a:cubicBezTo>
                  <a:cubicBezTo>
                    <a:pt x="2097" y="559"/>
                    <a:pt x="2106" y="553"/>
                    <a:pt x="2115" y="536"/>
                  </a:cubicBezTo>
                  <a:cubicBezTo>
                    <a:pt x="2168" y="536"/>
                    <a:pt x="2195" y="509"/>
                    <a:pt x="2222" y="482"/>
                  </a:cubicBezTo>
                  <a:cubicBezTo>
                    <a:pt x="2248" y="455"/>
                    <a:pt x="2248" y="402"/>
                    <a:pt x="2222" y="348"/>
                  </a:cubicBezTo>
                  <a:cubicBezTo>
                    <a:pt x="2222" y="321"/>
                    <a:pt x="2195" y="268"/>
                    <a:pt x="2168" y="241"/>
                  </a:cubicBezTo>
                  <a:cubicBezTo>
                    <a:pt x="1981" y="188"/>
                    <a:pt x="1820" y="134"/>
                    <a:pt x="1660" y="107"/>
                  </a:cubicBezTo>
                  <a:cubicBezTo>
                    <a:pt x="1499" y="81"/>
                    <a:pt x="1312" y="54"/>
                    <a:pt x="1151" y="54"/>
                  </a:cubicBezTo>
                  <a:cubicBezTo>
                    <a:pt x="830" y="0"/>
                    <a:pt x="509" y="0"/>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6611;p43"/>
            <p:cNvSpPr/>
            <p:nvPr/>
          </p:nvSpPr>
          <p:spPr>
            <a:xfrm>
              <a:off x="7925200" y="4654800"/>
              <a:ext cx="60925" cy="11825"/>
            </a:xfrm>
            <a:custGeom>
              <a:avLst/>
              <a:gdLst/>
              <a:ahLst/>
              <a:cxnLst/>
              <a:rect l="l" t="t" r="r" b="b"/>
              <a:pathLst>
                <a:path w="2437" h="473" extrusionOk="0">
                  <a:moveTo>
                    <a:pt x="938" y="0"/>
                  </a:moveTo>
                  <a:cubicBezTo>
                    <a:pt x="616" y="0"/>
                    <a:pt x="349" y="27"/>
                    <a:pt x="135" y="81"/>
                  </a:cubicBezTo>
                  <a:cubicBezTo>
                    <a:pt x="54" y="81"/>
                    <a:pt x="1" y="134"/>
                    <a:pt x="1" y="241"/>
                  </a:cubicBezTo>
                  <a:cubicBezTo>
                    <a:pt x="1" y="289"/>
                    <a:pt x="43" y="379"/>
                    <a:pt x="128" y="379"/>
                  </a:cubicBezTo>
                  <a:cubicBezTo>
                    <a:pt x="139" y="379"/>
                    <a:pt x="150" y="378"/>
                    <a:pt x="161" y="375"/>
                  </a:cubicBezTo>
                  <a:cubicBezTo>
                    <a:pt x="438" y="357"/>
                    <a:pt x="715" y="326"/>
                    <a:pt x="992" y="326"/>
                  </a:cubicBezTo>
                  <a:cubicBezTo>
                    <a:pt x="1117" y="326"/>
                    <a:pt x="1241" y="332"/>
                    <a:pt x="1366" y="348"/>
                  </a:cubicBezTo>
                  <a:lnTo>
                    <a:pt x="1339" y="348"/>
                  </a:lnTo>
                  <a:cubicBezTo>
                    <a:pt x="1633" y="375"/>
                    <a:pt x="1928" y="402"/>
                    <a:pt x="2222" y="455"/>
                  </a:cubicBezTo>
                  <a:cubicBezTo>
                    <a:pt x="2240" y="468"/>
                    <a:pt x="2260" y="473"/>
                    <a:pt x="2279" y="473"/>
                  </a:cubicBezTo>
                  <a:cubicBezTo>
                    <a:pt x="2345" y="473"/>
                    <a:pt x="2410" y="411"/>
                    <a:pt x="2410" y="348"/>
                  </a:cubicBezTo>
                  <a:cubicBezTo>
                    <a:pt x="2436" y="241"/>
                    <a:pt x="2356" y="161"/>
                    <a:pt x="2276" y="161"/>
                  </a:cubicBezTo>
                  <a:cubicBezTo>
                    <a:pt x="1928" y="54"/>
                    <a:pt x="1553" y="27"/>
                    <a:pt x="123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6612;p43"/>
            <p:cNvSpPr/>
            <p:nvPr/>
          </p:nvSpPr>
          <p:spPr>
            <a:xfrm>
              <a:off x="8042975" y="4677550"/>
              <a:ext cx="28125" cy="15300"/>
            </a:xfrm>
            <a:custGeom>
              <a:avLst/>
              <a:gdLst/>
              <a:ahLst/>
              <a:cxnLst/>
              <a:rect l="l" t="t" r="r" b="b"/>
              <a:pathLst>
                <a:path w="1125" h="612" extrusionOk="0">
                  <a:moveTo>
                    <a:pt x="161" y="1"/>
                  </a:moveTo>
                  <a:cubicBezTo>
                    <a:pt x="134" y="1"/>
                    <a:pt x="108" y="27"/>
                    <a:pt x="54" y="27"/>
                  </a:cubicBezTo>
                  <a:cubicBezTo>
                    <a:pt x="27" y="54"/>
                    <a:pt x="0" y="108"/>
                    <a:pt x="0" y="134"/>
                  </a:cubicBezTo>
                  <a:cubicBezTo>
                    <a:pt x="0" y="161"/>
                    <a:pt x="0" y="188"/>
                    <a:pt x="27" y="241"/>
                  </a:cubicBezTo>
                  <a:cubicBezTo>
                    <a:pt x="54" y="268"/>
                    <a:pt x="108" y="295"/>
                    <a:pt x="134" y="295"/>
                  </a:cubicBezTo>
                  <a:cubicBezTo>
                    <a:pt x="161" y="322"/>
                    <a:pt x="215" y="322"/>
                    <a:pt x="268" y="375"/>
                  </a:cubicBezTo>
                  <a:cubicBezTo>
                    <a:pt x="455" y="429"/>
                    <a:pt x="696" y="536"/>
                    <a:pt x="884" y="589"/>
                  </a:cubicBezTo>
                  <a:cubicBezTo>
                    <a:pt x="907" y="605"/>
                    <a:pt x="933" y="612"/>
                    <a:pt x="958" y="612"/>
                  </a:cubicBezTo>
                  <a:cubicBezTo>
                    <a:pt x="1020" y="612"/>
                    <a:pt x="1079" y="574"/>
                    <a:pt x="1098" y="536"/>
                  </a:cubicBezTo>
                  <a:cubicBezTo>
                    <a:pt x="1125" y="456"/>
                    <a:pt x="1098" y="375"/>
                    <a:pt x="1018" y="322"/>
                  </a:cubicBezTo>
                  <a:cubicBezTo>
                    <a:pt x="750" y="188"/>
                    <a:pt x="455" y="108"/>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6613;p43"/>
            <p:cNvSpPr/>
            <p:nvPr/>
          </p:nvSpPr>
          <p:spPr>
            <a:xfrm>
              <a:off x="8033600" y="4674200"/>
              <a:ext cx="44200" cy="21275"/>
            </a:xfrm>
            <a:custGeom>
              <a:avLst/>
              <a:gdLst/>
              <a:ahLst/>
              <a:cxnLst/>
              <a:rect l="l" t="t" r="r" b="b"/>
              <a:pathLst>
                <a:path w="1768" h="851" extrusionOk="0">
                  <a:moveTo>
                    <a:pt x="242" y="1"/>
                  </a:moveTo>
                  <a:cubicBezTo>
                    <a:pt x="135" y="1"/>
                    <a:pt x="81" y="54"/>
                    <a:pt x="28" y="135"/>
                  </a:cubicBezTo>
                  <a:cubicBezTo>
                    <a:pt x="1" y="242"/>
                    <a:pt x="81" y="295"/>
                    <a:pt x="161" y="295"/>
                  </a:cubicBezTo>
                  <a:cubicBezTo>
                    <a:pt x="402" y="375"/>
                    <a:pt x="616" y="402"/>
                    <a:pt x="830" y="509"/>
                  </a:cubicBezTo>
                  <a:cubicBezTo>
                    <a:pt x="1071" y="590"/>
                    <a:pt x="1312" y="697"/>
                    <a:pt x="1500" y="830"/>
                  </a:cubicBezTo>
                  <a:cubicBezTo>
                    <a:pt x="1526" y="844"/>
                    <a:pt x="1546" y="850"/>
                    <a:pt x="1567" y="850"/>
                  </a:cubicBezTo>
                  <a:cubicBezTo>
                    <a:pt x="1587" y="850"/>
                    <a:pt x="1607" y="844"/>
                    <a:pt x="1633" y="830"/>
                  </a:cubicBezTo>
                  <a:cubicBezTo>
                    <a:pt x="1687" y="830"/>
                    <a:pt x="1714" y="804"/>
                    <a:pt x="1741" y="777"/>
                  </a:cubicBezTo>
                  <a:cubicBezTo>
                    <a:pt x="1767" y="723"/>
                    <a:pt x="1767" y="697"/>
                    <a:pt x="1741" y="643"/>
                  </a:cubicBezTo>
                  <a:cubicBezTo>
                    <a:pt x="1741" y="590"/>
                    <a:pt x="1714" y="563"/>
                    <a:pt x="1660" y="536"/>
                  </a:cubicBezTo>
                  <a:cubicBezTo>
                    <a:pt x="1232" y="268"/>
                    <a:pt x="777" y="108"/>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6614;p43"/>
            <p:cNvSpPr/>
            <p:nvPr/>
          </p:nvSpPr>
          <p:spPr>
            <a:xfrm>
              <a:off x="8030925" y="4672200"/>
              <a:ext cx="48875" cy="22600"/>
            </a:xfrm>
            <a:custGeom>
              <a:avLst/>
              <a:gdLst/>
              <a:ahLst/>
              <a:cxnLst/>
              <a:rect l="l" t="t" r="r" b="b"/>
              <a:pathLst>
                <a:path w="1955" h="904" extrusionOk="0">
                  <a:moveTo>
                    <a:pt x="215" y="0"/>
                  </a:moveTo>
                  <a:cubicBezTo>
                    <a:pt x="81" y="54"/>
                    <a:pt x="1" y="81"/>
                    <a:pt x="1" y="134"/>
                  </a:cubicBezTo>
                  <a:cubicBezTo>
                    <a:pt x="1" y="215"/>
                    <a:pt x="54" y="322"/>
                    <a:pt x="135" y="322"/>
                  </a:cubicBezTo>
                  <a:cubicBezTo>
                    <a:pt x="456" y="375"/>
                    <a:pt x="750" y="455"/>
                    <a:pt x="1018" y="536"/>
                  </a:cubicBezTo>
                  <a:cubicBezTo>
                    <a:pt x="1259" y="616"/>
                    <a:pt x="1473" y="750"/>
                    <a:pt x="1687" y="884"/>
                  </a:cubicBezTo>
                  <a:cubicBezTo>
                    <a:pt x="1700" y="897"/>
                    <a:pt x="1714" y="904"/>
                    <a:pt x="1734" y="904"/>
                  </a:cubicBezTo>
                  <a:cubicBezTo>
                    <a:pt x="1754" y="904"/>
                    <a:pt x="1781" y="897"/>
                    <a:pt x="1821" y="884"/>
                  </a:cubicBezTo>
                  <a:cubicBezTo>
                    <a:pt x="1848" y="884"/>
                    <a:pt x="1874" y="857"/>
                    <a:pt x="1928" y="803"/>
                  </a:cubicBezTo>
                  <a:cubicBezTo>
                    <a:pt x="1955" y="777"/>
                    <a:pt x="1955" y="750"/>
                    <a:pt x="1928" y="670"/>
                  </a:cubicBezTo>
                  <a:cubicBezTo>
                    <a:pt x="1928" y="643"/>
                    <a:pt x="1874" y="616"/>
                    <a:pt x="1848" y="589"/>
                  </a:cubicBezTo>
                  <a:cubicBezTo>
                    <a:pt x="1393" y="268"/>
                    <a:pt x="777" y="107"/>
                    <a:pt x="2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6615;p43"/>
            <p:cNvSpPr/>
            <p:nvPr/>
          </p:nvSpPr>
          <p:spPr>
            <a:xfrm>
              <a:off x="8012200" y="4667525"/>
              <a:ext cx="64250" cy="25325"/>
            </a:xfrm>
            <a:custGeom>
              <a:avLst/>
              <a:gdLst/>
              <a:ahLst/>
              <a:cxnLst/>
              <a:rect l="l" t="t" r="r" b="b"/>
              <a:pathLst>
                <a:path w="2570" h="1013" extrusionOk="0">
                  <a:moveTo>
                    <a:pt x="188" y="0"/>
                  </a:moveTo>
                  <a:cubicBezTo>
                    <a:pt x="54" y="0"/>
                    <a:pt x="0" y="54"/>
                    <a:pt x="0" y="134"/>
                  </a:cubicBezTo>
                  <a:cubicBezTo>
                    <a:pt x="0" y="187"/>
                    <a:pt x="27" y="294"/>
                    <a:pt x="134" y="294"/>
                  </a:cubicBezTo>
                  <a:cubicBezTo>
                    <a:pt x="589" y="402"/>
                    <a:pt x="1044" y="509"/>
                    <a:pt x="1499" y="642"/>
                  </a:cubicBezTo>
                  <a:lnTo>
                    <a:pt x="1526" y="642"/>
                  </a:lnTo>
                  <a:cubicBezTo>
                    <a:pt x="1794" y="723"/>
                    <a:pt x="2061" y="857"/>
                    <a:pt x="2329" y="990"/>
                  </a:cubicBezTo>
                  <a:cubicBezTo>
                    <a:pt x="2352" y="1006"/>
                    <a:pt x="2376" y="1013"/>
                    <a:pt x="2399" y="1013"/>
                  </a:cubicBezTo>
                  <a:cubicBezTo>
                    <a:pt x="2454" y="1013"/>
                    <a:pt x="2505" y="975"/>
                    <a:pt x="2543" y="937"/>
                  </a:cubicBezTo>
                  <a:cubicBezTo>
                    <a:pt x="2570" y="857"/>
                    <a:pt x="2543" y="776"/>
                    <a:pt x="2463" y="723"/>
                  </a:cubicBezTo>
                  <a:cubicBezTo>
                    <a:pt x="1767" y="321"/>
                    <a:pt x="991" y="134"/>
                    <a:pt x="214"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6616;p43"/>
            <p:cNvSpPr/>
            <p:nvPr/>
          </p:nvSpPr>
          <p:spPr>
            <a:xfrm>
              <a:off x="8000150" y="4663500"/>
              <a:ext cx="64250" cy="24375"/>
            </a:xfrm>
            <a:custGeom>
              <a:avLst/>
              <a:gdLst/>
              <a:ahLst/>
              <a:cxnLst/>
              <a:rect l="l" t="t" r="r" b="b"/>
              <a:pathLst>
                <a:path w="2570" h="975" extrusionOk="0">
                  <a:moveTo>
                    <a:pt x="134" y="0"/>
                  </a:moveTo>
                  <a:cubicBezTo>
                    <a:pt x="81" y="0"/>
                    <a:pt x="0" y="54"/>
                    <a:pt x="0" y="134"/>
                  </a:cubicBezTo>
                  <a:cubicBezTo>
                    <a:pt x="0" y="188"/>
                    <a:pt x="27" y="295"/>
                    <a:pt x="134" y="295"/>
                  </a:cubicBezTo>
                  <a:cubicBezTo>
                    <a:pt x="643" y="348"/>
                    <a:pt x="1151" y="455"/>
                    <a:pt x="1606" y="616"/>
                  </a:cubicBezTo>
                  <a:cubicBezTo>
                    <a:pt x="1874" y="723"/>
                    <a:pt x="2115" y="830"/>
                    <a:pt x="2356" y="964"/>
                  </a:cubicBezTo>
                  <a:cubicBezTo>
                    <a:pt x="2369" y="971"/>
                    <a:pt x="2386" y="974"/>
                    <a:pt x="2404" y="974"/>
                  </a:cubicBezTo>
                  <a:cubicBezTo>
                    <a:pt x="2458" y="974"/>
                    <a:pt x="2523" y="944"/>
                    <a:pt x="2543" y="884"/>
                  </a:cubicBezTo>
                  <a:cubicBezTo>
                    <a:pt x="2570" y="857"/>
                    <a:pt x="2570" y="830"/>
                    <a:pt x="2543" y="803"/>
                  </a:cubicBezTo>
                  <a:cubicBezTo>
                    <a:pt x="2543" y="750"/>
                    <a:pt x="2516" y="723"/>
                    <a:pt x="2490" y="696"/>
                  </a:cubicBezTo>
                  <a:cubicBezTo>
                    <a:pt x="2142" y="482"/>
                    <a:pt x="1767" y="322"/>
                    <a:pt x="1366" y="215"/>
                  </a:cubicBezTo>
                  <a:cubicBezTo>
                    <a:pt x="964" y="134"/>
                    <a:pt x="563" y="27"/>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6617;p43"/>
            <p:cNvSpPr/>
            <p:nvPr/>
          </p:nvSpPr>
          <p:spPr>
            <a:xfrm>
              <a:off x="7976725" y="4660150"/>
              <a:ext cx="87025" cy="27725"/>
            </a:xfrm>
            <a:custGeom>
              <a:avLst/>
              <a:gdLst/>
              <a:ahLst/>
              <a:cxnLst/>
              <a:rect l="l" t="t" r="r" b="b"/>
              <a:pathLst>
                <a:path w="3481" h="1109" extrusionOk="0">
                  <a:moveTo>
                    <a:pt x="161" y="1"/>
                  </a:moveTo>
                  <a:cubicBezTo>
                    <a:pt x="81" y="1"/>
                    <a:pt x="1" y="27"/>
                    <a:pt x="1" y="81"/>
                  </a:cubicBezTo>
                  <a:cubicBezTo>
                    <a:pt x="1" y="161"/>
                    <a:pt x="27" y="268"/>
                    <a:pt x="135" y="268"/>
                  </a:cubicBezTo>
                  <a:cubicBezTo>
                    <a:pt x="964" y="402"/>
                    <a:pt x="1821" y="563"/>
                    <a:pt x="2624" y="830"/>
                  </a:cubicBezTo>
                  <a:cubicBezTo>
                    <a:pt x="2811" y="884"/>
                    <a:pt x="3052" y="991"/>
                    <a:pt x="3239" y="1098"/>
                  </a:cubicBezTo>
                  <a:cubicBezTo>
                    <a:pt x="3259" y="1105"/>
                    <a:pt x="3281" y="1108"/>
                    <a:pt x="3303" y="1108"/>
                  </a:cubicBezTo>
                  <a:cubicBezTo>
                    <a:pt x="3368" y="1108"/>
                    <a:pt x="3433" y="1078"/>
                    <a:pt x="3453" y="1018"/>
                  </a:cubicBezTo>
                  <a:cubicBezTo>
                    <a:pt x="3480" y="964"/>
                    <a:pt x="3453" y="857"/>
                    <a:pt x="3373" y="830"/>
                  </a:cubicBezTo>
                  <a:cubicBezTo>
                    <a:pt x="2891" y="589"/>
                    <a:pt x="2383" y="429"/>
                    <a:pt x="1848" y="295"/>
                  </a:cubicBezTo>
                  <a:cubicBezTo>
                    <a:pt x="1312" y="161"/>
                    <a:pt x="750"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6618;p43"/>
            <p:cNvSpPr/>
            <p:nvPr/>
          </p:nvSpPr>
          <p:spPr>
            <a:xfrm>
              <a:off x="7968700" y="4658150"/>
              <a:ext cx="71625" cy="22350"/>
            </a:xfrm>
            <a:custGeom>
              <a:avLst/>
              <a:gdLst/>
              <a:ahLst/>
              <a:cxnLst/>
              <a:rect l="l" t="t" r="r" b="b"/>
              <a:pathLst>
                <a:path w="2865" h="894" extrusionOk="0">
                  <a:moveTo>
                    <a:pt x="108" y="0"/>
                  </a:moveTo>
                  <a:cubicBezTo>
                    <a:pt x="81" y="27"/>
                    <a:pt x="81" y="27"/>
                    <a:pt x="54" y="27"/>
                  </a:cubicBezTo>
                  <a:cubicBezTo>
                    <a:pt x="27" y="81"/>
                    <a:pt x="0" y="107"/>
                    <a:pt x="0" y="134"/>
                  </a:cubicBezTo>
                  <a:cubicBezTo>
                    <a:pt x="0" y="161"/>
                    <a:pt x="0" y="214"/>
                    <a:pt x="27" y="241"/>
                  </a:cubicBezTo>
                  <a:cubicBezTo>
                    <a:pt x="54" y="268"/>
                    <a:pt x="81" y="295"/>
                    <a:pt x="108" y="295"/>
                  </a:cubicBezTo>
                  <a:cubicBezTo>
                    <a:pt x="830" y="375"/>
                    <a:pt x="1526" y="482"/>
                    <a:pt x="2195" y="696"/>
                  </a:cubicBezTo>
                  <a:cubicBezTo>
                    <a:pt x="2356" y="777"/>
                    <a:pt x="2490" y="803"/>
                    <a:pt x="2624" y="884"/>
                  </a:cubicBezTo>
                  <a:cubicBezTo>
                    <a:pt x="2644" y="890"/>
                    <a:pt x="2664" y="894"/>
                    <a:pt x="2683" y="894"/>
                  </a:cubicBezTo>
                  <a:cubicBezTo>
                    <a:pt x="2742" y="894"/>
                    <a:pt x="2797" y="863"/>
                    <a:pt x="2838" y="803"/>
                  </a:cubicBezTo>
                  <a:cubicBezTo>
                    <a:pt x="2864" y="750"/>
                    <a:pt x="2838" y="643"/>
                    <a:pt x="2757" y="616"/>
                  </a:cubicBezTo>
                  <a:cubicBezTo>
                    <a:pt x="1954" y="241"/>
                    <a:pt x="1044" y="81"/>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6619;p43"/>
            <p:cNvSpPr/>
            <p:nvPr/>
          </p:nvSpPr>
          <p:spPr>
            <a:xfrm>
              <a:off x="7959325" y="4656800"/>
              <a:ext cx="75650" cy="21750"/>
            </a:xfrm>
            <a:custGeom>
              <a:avLst/>
              <a:gdLst/>
              <a:ahLst/>
              <a:cxnLst/>
              <a:rect l="l" t="t" r="r" b="b"/>
              <a:pathLst>
                <a:path w="3026" h="870" extrusionOk="0">
                  <a:moveTo>
                    <a:pt x="188" y="1"/>
                  </a:moveTo>
                  <a:cubicBezTo>
                    <a:pt x="108" y="28"/>
                    <a:pt x="54" y="28"/>
                    <a:pt x="54" y="54"/>
                  </a:cubicBezTo>
                  <a:cubicBezTo>
                    <a:pt x="28" y="81"/>
                    <a:pt x="1" y="135"/>
                    <a:pt x="1" y="161"/>
                  </a:cubicBezTo>
                  <a:cubicBezTo>
                    <a:pt x="1" y="188"/>
                    <a:pt x="1" y="215"/>
                    <a:pt x="28" y="268"/>
                  </a:cubicBezTo>
                  <a:cubicBezTo>
                    <a:pt x="54" y="295"/>
                    <a:pt x="108" y="322"/>
                    <a:pt x="135" y="322"/>
                  </a:cubicBezTo>
                  <a:cubicBezTo>
                    <a:pt x="938" y="402"/>
                    <a:pt x="1714" y="536"/>
                    <a:pt x="2463" y="750"/>
                  </a:cubicBezTo>
                  <a:lnTo>
                    <a:pt x="2758" y="857"/>
                  </a:lnTo>
                  <a:cubicBezTo>
                    <a:pt x="2793" y="857"/>
                    <a:pt x="2817" y="869"/>
                    <a:pt x="2845" y="869"/>
                  </a:cubicBezTo>
                  <a:cubicBezTo>
                    <a:pt x="2859" y="869"/>
                    <a:pt x="2874" y="866"/>
                    <a:pt x="2891" y="857"/>
                  </a:cubicBezTo>
                  <a:cubicBezTo>
                    <a:pt x="2945" y="857"/>
                    <a:pt x="2972" y="831"/>
                    <a:pt x="2999" y="804"/>
                  </a:cubicBezTo>
                  <a:cubicBezTo>
                    <a:pt x="3025" y="723"/>
                    <a:pt x="2999" y="616"/>
                    <a:pt x="2945" y="590"/>
                  </a:cubicBezTo>
                  <a:cubicBezTo>
                    <a:pt x="2490" y="429"/>
                    <a:pt x="2062" y="295"/>
                    <a:pt x="1633" y="188"/>
                  </a:cubicBezTo>
                  <a:cubicBezTo>
                    <a:pt x="1152" y="81"/>
                    <a:pt x="697" y="54"/>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6620;p43"/>
            <p:cNvSpPr/>
            <p:nvPr/>
          </p:nvSpPr>
          <p:spPr>
            <a:xfrm>
              <a:off x="7959325" y="4657650"/>
              <a:ext cx="76325" cy="21825"/>
            </a:xfrm>
            <a:custGeom>
              <a:avLst/>
              <a:gdLst/>
              <a:ahLst/>
              <a:cxnLst/>
              <a:rect l="l" t="t" r="r" b="b"/>
              <a:pathLst>
                <a:path w="3053" h="873" extrusionOk="0">
                  <a:moveTo>
                    <a:pt x="115" y="0"/>
                  </a:moveTo>
                  <a:cubicBezTo>
                    <a:pt x="101" y="0"/>
                    <a:pt x="81" y="7"/>
                    <a:pt x="54" y="20"/>
                  </a:cubicBezTo>
                  <a:cubicBezTo>
                    <a:pt x="28" y="47"/>
                    <a:pt x="1" y="101"/>
                    <a:pt x="1" y="127"/>
                  </a:cubicBezTo>
                  <a:cubicBezTo>
                    <a:pt x="1" y="154"/>
                    <a:pt x="1" y="181"/>
                    <a:pt x="28" y="234"/>
                  </a:cubicBezTo>
                  <a:cubicBezTo>
                    <a:pt x="54" y="261"/>
                    <a:pt x="108" y="288"/>
                    <a:pt x="135" y="288"/>
                  </a:cubicBezTo>
                  <a:cubicBezTo>
                    <a:pt x="938" y="395"/>
                    <a:pt x="1741" y="449"/>
                    <a:pt x="2463" y="716"/>
                  </a:cubicBezTo>
                  <a:cubicBezTo>
                    <a:pt x="2570" y="770"/>
                    <a:pt x="2704" y="823"/>
                    <a:pt x="2811" y="850"/>
                  </a:cubicBezTo>
                  <a:cubicBezTo>
                    <a:pt x="2827" y="866"/>
                    <a:pt x="2847" y="872"/>
                    <a:pt x="2869" y="872"/>
                  </a:cubicBezTo>
                  <a:cubicBezTo>
                    <a:pt x="2921" y="872"/>
                    <a:pt x="2980" y="834"/>
                    <a:pt x="2999" y="797"/>
                  </a:cubicBezTo>
                  <a:cubicBezTo>
                    <a:pt x="3052" y="716"/>
                    <a:pt x="2999" y="636"/>
                    <a:pt x="2945" y="582"/>
                  </a:cubicBezTo>
                  <a:cubicBezTo>
                    <a:pt x="2490" y="395"/>
                    <a:pt x="2035" y="261"/>
                    <a:pt x="1553" y="181"/>
                  </a:cubicBezTo>
                  <a:cubicBezTo>
                    <a:pt x="1098" y="101"/>
                    <a:pt x="616" y="47"/>
                    <a:pt x="161" y="20"/>
                  </a:cubicBezTo>
                  <a:lnTo>
                    <a:pt x="135" y="20"/>
                  </a:lnTo>
                  <a:cubicBezTo>
                    <a:pt x="135" y="7"/>
                    <a:pt x="128" y="0"/>
                    <a:pt x="11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6621;p43"/>
            <p:cNvSpPr/>
            <p:nvPr/>
          </p:nvSpPr>
          <p:spPr>
            <a:xfrm>
              <a:off x="7959325" y="4656800"/>
              <a:ext cx="81000" cy="22675"/>
            </a:xfrm>
            <a:custGeom>
              <a:avLst/>
              <a:gdLst/>
              <a:ahLst/>
              <a:cxnLst/>
              <a:rect l="l" t="t" r="r" b="b"/>
              <a:pathLst>
                <a:path w="3240" h="907" extrusionOk="0">
                  <a:moveTo>
                    <a:pt x="161" y="1"/>
                  </a:moveTo>
                  <a:cubicBezTo>
                    <a:pt x="54" y="28"/>
                    <a:pt x="1" y="81"/>
                    <a:pt x="1" y="161"/>
                  </a:cubicBezTo>
                  <a:cubicBezTo>
                    <a:pt x="1" y="188"/>
                    <a:pt x="28" y="215"/>
                    <a:pt x="54" y="268"/>
                  </a:cubicBezTo>
                  <a:cubicBezTo>
                    <a:pt x="108" y="295"/>
                    <a:pt x="135" y="295"/>
                    <a:pt x="161" y="295"/>
                  </a:cubicBezTo>
                  <a:cubicBezTo>
                    <a:pt x="295" y="295"/>
                    <a:pt x="456" y="295"/>
                    <a:pt x="643" y="322"/>
                  </a:cubicBezTo>
                  <a:lnTo>
                    <a:pt x="590" y="322"/>
                  </a:lnTo>
                  <a:cubicBezTo>
                    <a:pt x="1232" y="349"/>
                    <a:pt x="1874" y="483"/>
                    <a:pt x="2463" y="697"/>
                  </a:cubicBezTo>
                  <a:lnTo>
                    <a:pt x="2517" y="697"/>
                  </a:lnTo>
                  <a:lnTo>
                    <a:pt x="2999" y="884"/>
                  </a:lnTo>
                  <a:cubicBezTo>
                    <a:pt x="3022" y="900"/>
                    <a:pt x="3048" y="906"/>
                    <a:pt x="3073" y="906"/>
                  </a:cubicBezTo>
                  <a:cubicBezTo>
                    <a:pt x="3135" y="906"/>
                    <a:pt x="3194" y="868"/>
                    <a:pt x="3213" y="831"/>
                  </a:cubicBezTo>
                  <a:cubicBezTo>
                    <a:pt x="3239" y="750"/>
                    <a:pt x="3213" y="670"/>
                    <a:pt x="3132" y="616"/>
                  </a:cubicBezTo>
                  <a:cubicBezTo>
                    <a:pt x="2196" y="188"/>
                    <a:pt x="1205" y="2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6622;p43"/>
            <p:cNvSpPr/>
            <p:nvPr/>
          </p:nvSpPr>
          <p:spPr>
            <a:xfrm>
              <a:off x="7976725" y="4658825"/>
              <a:ext cx="63600" cy="20675"/>
            </a:xfrm>
            <a:custGeom>
              <a:avLst/>
              <a:gdLst/>
              <a:ahLst/>
              <a:cxnLst/>
              <a:rect l="l" t="t" r="r" b="b"/>
              <a:pathLst>
                <a:path w="2544" h="827" extrusionOk="0">
                  <a:moveTo>
                    <a:pt x="135" y="0"/>
                  </a:moveTo>
                  <a:cubicBezTo>
                    <a:pt x="108" y="80"/>
                    <a:pt x="81" y="80"/>
                    <a:pt x="27" y="107"/>
                  </a:cubicBezTo>
                  <a:cubicBezTo>
                    <a:pt x="1" y="134"/>
                    <a:pt x="1" y="187"/>
                    <a:pt x="1" y="214"/>
                  </a:cubicBezTo>
                  <a:cubicBezTo>
                    <a:pt x="1" y="241"/>
                    <a:pt x="27" y="268"/>
                    <a:pt x="27" y="321"/>
                  </a:cubicBezTo>
                  <a:cubicBezTo>
                    <a:pt x="81" y="348"/>
                    <a:pt x="108" y="348"/>
                    <a:pt x="135" y="348"/>
                  </a:cubicBezTo>
                  <a:cubicBezTo>
                    <a:pt x="804" y="375"/>
                    <a:pt x="1473" y="509"/>
                    <a:pt x="2115" y="750"/>
                  </a:cubicBezTo>
                  <a:cubicBezTo>
                    <a:pt x="2169" y="776"/>
                    <a:pt x="2195" y="776"/>
                    <a:pt x="2276" y="803"/>
                  </a:cubicBezTo>
                  <a:cubicBezTo>
                    <a:pt x="2294" y="803"/>
                    <a:pt x="2323" y="827"/>
                    <a:pt x="2357" y="827"/>
                  </a:cubicBezTo>
                  <a:cubicBezTo>
                    <a:pt x="2374" y="827"/>
                    <a:pt x="2392" y="821"/>
                    <a:pt x="2410" y="803"/>
                  </a:cubicBezTo>
                  <a:cubicBezTo>
                    <a:pt x="2436" y="803"/>
                    <a:pt x="2463" y="776"/>
                    <a:pt x="2517" y="750"/>
                  </a:cubicBezTo>
                  <a:cubicBezTo>
                    <a:pt x="2543" y="723"/>
                    <a:pt x="2543" y="669"/>
                    <a:pt x="2517" y="616"/>
                  </a:cubicBezTo>
                  <a:cubicBezTo>
                    <a:pt x="2517" y="589"/>
                    <a:pt x="2463" y="535"/>
                    <a:pt x="2436" y="509"/>
                  </a:cubicBezTo>
                  <a:cubicBezTo>
                    <a:pt x="2062" y="375"/>
                    <a:pt x="1714" y="268"/>
                    <a:pt x="1312" y="187"/>
                  </a:cubicBezTo>
                  <a:cubicBezTo>
                    <a:pt x="937" y="107"/>
                    <a:pt x="536" y="54"/>
                    <a:pt x="135"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6623;p43"/>
            <p:cNvSpPr/>
            <p:nvPr/>
          </p:nvSpPr>
          <p:spPr>
            <a:xfrm>
              <a:off x="7996125" y="4662150"/>
              <a:ext cx="54225" cy="20675"/>
            </a:xfrm>
            <a:custGeom>
              <a:avLst/>
              <a:gdLst/>
              <a:ahLst/>
              <a:cxnLst/>
              <a:rect l="l" t="t" r="r" b="b"/>
              <a:pathLst>
                <a:path w="2169" h="827" extrusionOk="0">
                  <a:moveTo>
                    <a:pt x="54" y="1"/>
                  </a:moveTo>
                  <a:cubicBezTo>
                    <a:pt x="28" y="54"/>
                    <a:pt x="1" y="81"/>
                    <a:pt x="1" y="108"/>
                  </a:cubicBezTo>
                  <a:cubicBezTo>
                    <a:pt x="1" y="135"/>
                    <a:pt x="1" y="188"/>
                    <a:pt x="28" y="215"/>
                  </a:cubicBezTo>
                  <a:cubicBezTo>
                    <a:pt x="54" y="242"/>
                    <a:pt x="108" y="269"/>
                    <a:pt x="135" y="269"/>
                  </a:cubicBezTo>
                  <a:cubicBezTo>
                    <a:pt x="536" y="322"/>
                    <a:pt x="938" y="402"/>
                    <a:pt x="1339" y="536"/>
                  </a:cubicBezTo>
                  <a:cubicBezTo>
                    <a:pt x="1527" y="617"/>
                    <a:pt x="1741" y="724"/>
                    <a:pt x="1928" y="804"/>
                  </a:cubicBezTo>
                  <a:cubicBezTo>
                    <a:pt x="1952" y="820"/>
                    <a:pt x="1977" y="826"/>
                    <a:pt x="2003" y="826"/>
                  </a:cubicBezTo>
                  <a:cubicBezTo>
                    <a:pt x="2064" y="826"/>
                    <a:pt x="2123" y="788"/>
                    <a:pt x="2142" y="750"/>
                  </a:cubicBezTo>
                  <a:cubicBezTo>
                    <a:pt x="2169" y="670"/>
                    <a:pt x="2142" y="590"/>
                    <a:pt x="2062" y="536"/>
                  </a:cubicBezTo>
                  <a:cubicBezTo>
                    <a:pt x="1767" y="376"/>
                    <a:pt x="1473" y="269"/>
                    <a:pt x="1152" y="188"/>
                  </a:cubicBezTo>
                  <a:cubicBezTo>
                    <a:pt x="857" y="81"/>
                    <a:pt x="536" y="5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6624;p43"/>
            <p:cNvSpPr/>
            <p:nvPr/>
          </p:nvSpPr>
          <p:spPr>
            <a:xfrm>
              <a:off x="7995475" y="4660825"/>
              <a:ext cx="54225" cy="19675"/>
            </a:xfrm>
            <a:custGeom>
              <a:avLst/>
              <a:gdLst/>
              <a:ahLst/>
              <a:cxnLst/>
              <a:rect l="l" t="t" r="r" b="b"/>
              <a:pathLst>
                <a:path w="2169" h="787" extrusionOk="0">
                  <a:moveTo>
                    <a:pt x="161" y="0"/>
                  </a:moveTo>
                  <a:cubicBezTo>
                    <a:pt x="54" y="27"/>
                    <a:pt x="0" y="54"/>
                    <a:pt x="0" y="134"/>
                  </a:cubicBezTo>
                  <a:cubicBezTo>
                    <a:pt x="0" y="188"/>
                    <a:pt x="27" y="295"/>
                    <a:pt x="134" y="295"/>
                  </a:cubicBezTo>
                  <a:cubicBezTo>
                    <a:pt x="589" y="375"/>
                    <a:pt x="1098" y="455"/>
                    <a:pt x="1553" y="643"/>
                  </a:cubicBezTo>
                  <a:cubicBezTo>
                    <a:pt x="1686" y="670"/>
                    <a:pt x="1793" y="723"/>
                    <a:pt x="1927" y="777"/>
                  </a:cubicBezTo>
                  <a:cubicBezTo>
                    <a:pt x="1947" y="783"/>
                    <a:pt x="1967" y="787"/>
                    <a:pt x="1987" y="787"/>
                  </a:cubicBezTo>
                  <a:cubicBezTo>
                    <a:pt x="2046" y="787"/>
                    <a:pt x="2101" y="756"/>
                    <a:pt x="2141" y="696"/>
                  </a:cubicBezTo>
                  <a:cubicBezTo>
                    <a:pt x="2168" y="643"/>
                    <a:pt x="2141" y="536"/>
                    <a:pt x="2061" y="482"/>
                  </a:cubicBezTo>
                  <a:cubicBezTo>
                    <a:pt x="1472" y="214"/>
                    <a:pt x="830" y="107"/>
                    <a:pt x="18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6625;p43"/>
            <p:cNvSpPr/>
            <p:nvPr/>
          </p:nvSpPr>
          <p:spPr>
            <a:xfrm>
              <a:off x="7962675" y="4656800"/>
              <a:ext cx="78325" cy="22675"/>
            </a:xfrm>
            <a:custGeom>
              <a:avLst/>
              <a:gdLst/>
              <a:ahLst/>
              <a:cxnLst/>
              <a:rect l="l" t="t" r="r" b="b"/>
              <a:pathLst>
                <a:path w="3133" h="907" extrusionOk="0">
                  <a:moveTo>
                    <a:pt x="134" y="1"/>
                  </a:moveTo>
                  <a:lnTo>
                    <a:pt x="27" y="81"/>
                  </a:lnTo>
                  <a:cubicBezTo>
                    <a:pt x="1" y="135"/>
                    <a:pt x="1" y="161"/>
                    <a:pt x="1" y="188"/>
                  </a:cubicBezTo>
                  <a:cubicBezTo>
                    <a:pt x="1" y="215"/>
                    <a:pt x="27" y="268"/>
                    <a:pt x="27" y="295"/>
                  </a:cubicBezTo>
                  <a:cubicBezTo>
                    <a:pt x="54" y="322"/>
                    <a:pt x="108" y="322"/>
                    <a:pt x="134" y="322"/>
                  </a:cubicBezTo>
                  <a:cubicBezTo>
                    <a:pt x="937" y="402"/>
                    <a:pt x="1714" y="483"/>
                    <a:pt x="2463" y="723"/>
                  </a:cubicBezTo>
                  <a:cubicBezTo>
                    <a:pt x="2597" y="804"/>
                    <a:pt x="2784" y="831"/>
                    <a:pt x="2918" y="884"/>
                  </a:cubicBezTo>
                  <a:cubicBezTo>
                    <a:pt x="2934" y="900"/>
                    <a:pt x="2954" y="906"/>
                    <a:pt x="2975" y="906"/>
                  </a:cubicBezTo>
                  <a:cubicBezTo>
                    <a:pt x="3027" y="906"/>
                    <a:pt x="3086" y="868"/>
                    <a:pt x="3105" y="831"/>
                  </a:cubicBezTo>
                  <a:cubicBezTo>
                    <a:pt x="3132" y="750"/>
                    <a:pt x="3105" y="670"/>
                    <a:pt x="3025" y="616"/>
                  </a:cubicBezTo>
                  <a:cubicBezTo>
                    <a:pt x="2142" y="188"/>
                    <a:pt x="1098" y="81"/>
                    <a:pt x="134"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6626;p43"/>
            <p:cNvSpPr/>
            <p:nvPr/>
          </p:nvSpPr>
          <p:spPr>
            <a:xfrm>
              <a:off x="7943275" y="4655475"/>
              <a:ext cx="70275" cy="18325"/>
            </a:xfrm>
            <a:custGeom>
              <a:avLst/>
              <a:gdLst/>
              <a:ahLst/>
              <a:cxnLst/>
              <a:rect l="l" t="t" r="r" b="b"/>
              <a:pathLst>
                <a:path w="2811" h="733" extrusionOk="0">
                  <a:moveTo>
                    <a:pt x="107" y="0"/>
                  </a:moveTo>
                  <a:cubicBezTo>
                    <a:pt x="107" y="0"/>
                    <a:pt x="27" y="54"/>
                    <a:pt x="27" y="81"/>
                  </a:cubicBezTo>
                  <a:cubicBezTo>
                    <a:pt x="0" y="107"/>
                    <a:pt x="0" y="134"/>
                    <a:pt x="0" y="188"/>
                  </a:cubicBezTo>
                  <a:cubicBezTo>
                    <a:pt x="0" y="214"/>
                    <a:pt x="27" y="241"/>
                    <a:pt x="27" y="268"/>
                  </a:cubicBezTo>
                  <a:cubicBezTo>
                    <a:pt x="81" y="321"/>
                    <a:pt x="107" y="321"/>
                    <a:pt x="134" y="321"/>
                  </a:cubicBezTo>
                  <a:cubicBezTo>
                    <a:pt x="402" y="321"/>
                    <a:pt x="670" y="348"/>
                    <a:pt x="910" y="348"/>
                  </a:cubicBezTo>
                  <a:lnTo>
                    <a:pt x="857" y="348"/>
                  </a:lnTo>
                  <a:cubicBezTo>
                    <a:pt x="1365" y="375"/>
                    <a:pt x="1847" y="455"/>
                    <a:pt x="2329" y="616"/>
                  </a:cubicBezTo>
                  <a:cubicBezTo>
                    <a:pt x="2409" y="643"/>
                    <a:pt x="2516" y="669"/>
                    <a:pt x="2570" y="723"/>
                  </a:cubicBezTo>
                  <a:cubicBezTo>
                    <a:pt x="2590" y="730"/>
                    <a:pt x="2610" y="733"/>
                    <a:pt x="2630" y="733"/>
                  </a:cubicBezTo>
                  <a:cubicBezTo>
                    <a:pt x="2689" y="733"/>
                    <a:pt x="2744" y="703"/>
                    <a:pt x="2784" y="643"/>
                  </a:cubicBezTo>
                  <a:cubicBezTo>
                    <a:pt x="2811" y="589"/>
                    <a:pt x="2784" y="482"/>
                    <a:pt x="2704" y="455"/>
                  </a:cubicBezTo>
                  <a:cubicBezTo>
                    <a:pt x="1901" y="81"/>
                    <a:pt x="964" y="54"/>
                    <a:pt x="10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6627;p43"/>
            <p:cNvSpPr/>
            <p:nvPr/>
          </p:nvSpPr>
          <p:spPr>
            <a:xfrm>
              <a:off x="7931900" y="4655475"/>
              <a:ext cx="68950" cy="15400"/>
            </a:xfrm>
            <a:custGeom>
              <a:avLst/>
              <a:gdLst/>
              <a:ahLst/>
              <a:cxnLst/>
              <a:rect l="l" t="t" r="r" b="b"/>
              <a:pathLst>
                <a:path w="2758" h="616" extrusionOk="0">
                  <a:moveTo>
                    <a:pt x="134" y="0"/>
                  </a:moveTo>
                  <a:cubicBezTo>
                    <a:pt x="54" y="0"/>
                    <a:pt x="0" y="81"/>
                    <a:pt x="0" y="188"/>
                  </a:cubicBezTo>
                  <a:cubicBezTo>
                    <a:pt x="0" y="268"/>
                    <a:pt x="54" y="321"/>
                    <a:pt x="161" y="321"/>
                  </a:cubicBezTo>
                  <a:cubicBezTo>
                    <a:pt x="482" y="321"/>
                    <a:pt x="830" y="321"/>
                    <a:pt x="1125" y="348"/>
                  </a:cubicBezTo>
                  <a:lnTo>
                    <a:pt x="1098" y="348"/>
                  </a:lnTo>
                  <a:cubicBezTo>
                    <a:pt x="1606" y="375"/>
                    <a:pt x="2142" y="482"/>
                    <a:pt x="2597" y="616"/>
                  </a:cubicBezTo>
                  <a:cubicBezTo>
                    <a:pt x="2623" y="616"/>
                    <a:pt x="2704" y="616"/>
                    <a:pt x="2704" y="589"/>
                  </a:cubicBezTo>
                  <a:cubicBezTo>
                    <a:pt x="2730" y="536"/>
                    <a:pt x="2757" y="509"/>
                    <a:pt x="2757" y="482"/>
                  </a:cubicBezTo>
                  <a:cubicBezTo>
                    <a:pt x="2757" y="428"/>
                    <a:pt x="2757" y="402"/>
                    <a:pt x="2730" y="375"/>
                  </a:cubicBezTo>
                  <a:cubicBezTo>
                    <a:pt x="2704" y="348"/>
                    <a:pt x="2677" y="321"/>
                    <a:pt x="2623" y="321"/>
                  </a:cubicBezTo>
                  <a:cubicBezTo>
                    <a:pt x="1901" y="81"/>
                    <a:pt x="1151" y="0"/>
                    <a:pt x="40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6628;p43"/>
            <p:cNvSpPr/>
            <p:nvPr/>
          </p:nvSpPr>
          <p:spPr>
            <a:xfrm>
              <a:off x="7931900" y="4655175"/>
              <a:ext cx="68275" cy="15700"/>
            </a:xfrm>
            <a:custGeom>
              <a:avLst/>
              <a:gdLst/>
              <a:ahLst/>
              <a:cxnLst/>
              <a:rect l="l" t="t" r="r" b="b"/>
              <a:pathLst>
                <a:path w="2731" h="628" extrusionOk="0">
                  <a:moveTo>
                    <a:pt x="342" y="0"/>
                  </a:moveTo>
                  <a:cubicBezTo>
                    <a:pt x="265" y="0"/>
                    <a:pt x="188" y="12"/>
                    <a:pt x="134" y="12"/>
                  </a:cubicBezTo>
                  <a:cubicBezTo>
                    <a:pt x="54" y="12"/>
                    <a:pt x="0" y="93"/>
                    <a:pt x="0" y="200"/>
                  </a:cubicBezTo>
                  <a:cubicBezTo>
                    <a:pt x="0" y="280"/>
                    <a:pt x="54" y="333"/>
                    <a:pt x="161" y="333"/>
                  </a:cubicBezTo>
                  <a:cubicBezTo>
                    <a:pt x="482" y="333"/>
                    <a:pt x="857" y="333"/>
                    <a:pt x="1205" y="360"/>
                  </a:cubicBezTo>
                  <a:lnTo>
                    <a:pt x="1151" y="360"/>
                  </a:lnTo>
                  <a:cubicBezTo>
                    <a:pt x="1633" y="387"/>
                    <a:pt x="2142" y="467"/>
                    <a:pt x="2570" y="628"/>
                  </a:cubicBezTo>
                  <a:cubicBezTo>
                    <a:pt x="2597" y="628"/>
                    <a:pt x="2677" y="628"/>
                    <a:pt x="2677" y="601"/>
                  </a:cubicBezTo>
                  <a:cubicBezTo>
                    <a:pt x="2704" y="548"/>
                    <a:pt x="2730" y="521"/>
                    <a:pt x="2730" y="494"/>
                  </a:cubicBezTo>
                  <a:cubicBezTo>
                    <a:pt x="2730" y="440"/>
                    <a:pt x="2730" y="414"/>
                    <a:pt x="2704" y="387"/>
                  </a:cubicBezTo>
                  <a:cubicBezTo>
                    <a:pt x="2677" y="360"/>
                    <a:pt x="2623" y="333"/>
                    <a:pt x="2597" y="333"/>
                  </a:cubicBezTo>
                  <a:cubicBezTo>
                    <a:pt x="1928" y="93"/>
                    <a:pt x="1205" y="12"/>
                    <a:pt x="455" y="12"/>
                  </a:cubicBezTo>
                  <a:cubicBezTo>
                    <a:pt x="420" y="3"/>
                    <a:pt x="381" y="0"/>
                    <a:pt x="34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6629;p43"/>
            <p:cNvSpPr/>
            <p:nvPr/>
          </p:nvSpPr>
          <p:spPr>
            <a:xfrm>
              <a:off x="7933900" y="4655475"/>
              <a:ext cx="63600" cy="13825"/>
            </a:xfrm>
            <a:custGeom>
              <a:avLst/>
              <a:gdLst/>
              <a:ahLst/>
              <a:cxnLst/>
              <a:rect l="l" t="t" r="r" b="b"/>
              <a:pathLst>
                <a:path w="2544" h="553" extrusionOk="0">
                  <a:moveTo>
                    <a:pt x="134" y="0"/>
                  </a:moveTo>
                  <a:cubicBezTo>
                    <a:pt x="81" y="0"/>
                    <a:pt x="1" y="81"/>
                    <a:pt x="1" y="188"/>
                  </a:cubicBezTo>
                  <a:cubicBezTo>
                    <a:pt x="1" y="268"/>
                    <a:pt x="81" y="321"/>
                    <a:pt x="188" y="321"/>
                  </a:cubicBezTo>
                  <a:lnTo>
                    <a:pt x="1045" y="321"/>
                  </a:lnTo>
                  <a:cubicBezTo>
                    <a:pt x="1473" y="348"/>
                    <a:pt x="1955" y="402"/>
                    <a:pt x="2383" y="536"/>
                  </a:cubicBezTo>
                  <a:cubicBezTo>
                    <a:pt x="2400" y="547"/>
                    <a:pt x="2418" y="553"/>
                    <a:pt x="2435" y="553"/>
                  </a:cubicBezTo>
                  <a:cubicBezTo>
                    <a:pt x="2494" y="553"/>
                    <a:pt x="2543" y="485"/>
                    <a:pt x="2543" y="402"/>
                  </a:cubicBezTo>
                  <a:cubicBezTo>
                    <a:pt x="2543" y="375"/>
                    <a:pt x="2543" y="348"/>
                    <a:pt x="2517" y="321"/>
                  </a:cubicBezTo>
                  <a:cubicBezTo>
                    <a:pt x="2490" y="268"/>
                    <a:pt x="2463" y="241"/>
                    <a:pt x="2410" y="241"/>
                  </a:cubicBezTo>
                  <a:cubicBezTo>
                    <a:pt x="1794" y="27"/>
                    <a:pt x="1125" y="0"/>
                    <a:pt x="482"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6630;p43"/>
            <p:cNvSpPr/>
            <p:nvPr/>
          </p:nvSpPr>
          <p:spPr>
            <a:xfrm>
              <a:off x="7933900" y="4655175"/>
              <a:ext cx="61600" cy="13700"/>
            </a:xfrm>
            <a:custGeom>
              <a:avLst/>
              <a:gdLst/>
              <a:ahLst/>
              <a:cxnLst/>
              <a:rect l="l" t="t" r="r" b="b"/>
              <a:pathLst>
                <a:path w="2464" h="548" extrusionOk="0">
                  <a:moveTo>
                    <a:pt x="368" y="0"/>
                  </a:moveTo>
                  <a:cubicBezTo>
                    <a:pt x="289" y="0"/>
                    <a:pt x="206" y="12"/>
                    <a:pt x="134" y="12"/>
                  </a:cubicBezTo>
                  <a:cubicBezTo>
                    <a:pt x="81" y="12"/>
                    <a:pt x="1" y="93"/>
                    <a:pt x="1" y="200"/>
                  </a:cubicBezTo>
                  <a:cubicBezTo>
                    <a:pt x="1" y="280"/>
                    <a:pt x="81" y="333"/>
                    <a:pt x="188" y="333"/>
                  </a:cubicBezTo>
                  <a:lnTo>
                    <a:pt x="1152" y="333"/>
                  </a:lnTo>
                  <a:cubicBezTo>
                    <a:pt x="1526" y="360"/>
                    <a:pt x="1928" y="414"/>
                    <a:pt x="2276" y="548"/>
                  </a:cubicBezTo>
                  <a:cubicBezTo>
                    <a:pt x="2329" y="548"/>
                    <a:pt x="2383" y="548"/>
                    <a:pt x="2383" y="521"/>
                  </a:cubicBezTo>
                  <a:cubicBezTo>
                    <a:pt x="2410" y="494"/>
                    <a:pt x="2463" y="440"/>
                    <a:pt x="2463" y="414"/>
                  </a:cubicBezTo>
                  <a:cubicBezTo>
                    <a:pt x="2463" y="387"/>
                    <a:pt x="2463" y="360"/>
                    <a:pt x="2410" y="307"/>
                  </a:cubicBezTo>
                  <a:cubicBezTo>
                    <a:pt x="2383" y="280"/>
                    <a:pt x="2356" y="253"/>
                    <a:pt x="2329" y="253"/>
                  </a:cubicBezTo>
                  <a:cubicBezTo>
                    <a:pt x="1714" y="39"/>
                    <a:pt x="1125" y="12"/>
                    <a:pt x="482" y="12"/>
                  </a:cubicBezTo>
                  <a:cubicBezTo>
                    <a:pt x="447" y="3"/>
                    <a:pt x="408" y="0"/>
                    <a:pt x="3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6631;p43"/>
            <p:cNvSpPr/>
            <p:nvPr/>
          </p:nvSpPr>
          <p:spPr>
            <a:xfrm>
              <a:off x="7918525" y="4655475"/>
              <a:ext cx="75625" cy="12900"/>
            </a:xfrm>
            <a:custGeom>
              <a:avLst/>
              <a:gdLst/>
              <a:ahLst/>
              <a:cxnLst/>
              <a:rect l="l" t="t" r="r" b="b"/>
              <a:pathLst>
                <a:path w="3025" h="516" extrusionOk="0">
                  <a:moveTo>
                    <a:pt x="990" y="0"/>
                  </a:moveTo>
                  <a:cubicBezTo>
                    <a:pt x="696" y="0"/>
                    <a:pt x="402" y="0"/>
                    <a:pt x="134" y="54"/>
                  </a:cubicBezTo>
                  <a:cubicBezTo>
                    <a:pt x="54" y="54"/>
                    <a:pt x="0" y="107"/>
                    <a:pt x="0" y="214"/>
                  </a:cubicBezTo>
                  <a:cubicBezTo>
                    <a:pt x="0" y="321"/>
                    <a:pt x="54" y="348"/>
                    <a:pt x="161" y="348"/>
                  </a:cubicBezTo>
                  <a:cubicBezTo>
                    <a:pt x="415" y="335"/>
                    <a:pt x="676" y="328"/>
                    <a:pt x="934" y="328"/>
                  </a:cubicBezTo>
                  <a:cubicBezTo>
                    <a:pt x="1191" y="328"/>
                    <a:pt x="1445" y="335"/>
                    <a:pt x="1686" y="348"/>
                  </a:cubicBezTo>
                  <a:cubicBezTo>
                    <a:pt x="2088" y="375"/>
                    <a:pt x="2463" y="455"/>
                    <a:pt x="2837" y="509"/>
                  </a:cubicBezTo>
                  <a:cubicBezTo>
                    <a:pt x="2846" y="513"/>
                    <a:pt x="2857" y="516"/>
                    <a:pt x="2869" y="516"/>
                  </a:cubicBezTo>
                  <a:cubicBezTo>
                    <a:pt x="2924" y="516"/>
                    <a:pt x="2998" y="464"/>
                    <a:pt x="2998" y="375"/>
                  </a:cubicBezTo>
                  <a:cubicBezTo>
                    <a:pt x="3025" y="268"/>
                    <a:pt x="2971" y="214"/>
                    <a:pt x="2864" y="214"/>
                  </a:cubicBezTo>
                  <a:cubicBezTo>
                    <a:pt x="2275" y="54"/>
                    <a:pt x="1633" y="0"/>
                    <a:pt x="990"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6632;p43"/>
            <p:cNvSpPr/>
            <p:nvPr/>
          </p:nvSpPr>
          <p:spPr>
            <a:xfrm>
              <a:off x="7895775" y="4654800"/>
              <a:ext cx="77625" cy="11150"/>
            </a:xfrm>
            <a:custGeom>
              <a:avLst/>
              <a:gdLst/>
              <a:ahLst/>
              <a:cxnLst/>
              <a:rect l="l" t="t" r="r" b="b"/>
              <a:pathLst>
                <a:path w="3105" h="446" extrusionOk="0">
                  <a:moveTo>
                    <a:pt x="1713" y="0"/>
                  </a:moveTo>
                  <a:cubicBezTo>
                    <a:pt x="1178" y="27"/>
                    <a:pt x="669" y="81"/>
                    <a:pt x="134" y="134"/>
                  </a:cubicBezTo>
                  <a:cubicBezTo>
                    <a:pt x="54" y="134"/>
                    <a:pt x="0" y="215"/>
                    <a:pt x="0" y="295"/>
                  </a:cubicBezTo>
                  <a:cubicBezTo>
                    <a:pt x="0" y="360"/>
                    <a:pt x="35" y="443"/>
                    <a:pt x="106" y="443"/>
                  </a:cubicBezTo>
                  <a:cubicBezTo>
                    <a:pt x="122" y="443"/>
                    <a:pt x="141" y="439"/>
                    <a:pt x="161" y="429"/>
                  </a:cubicBezTo>
                  <a:cubicBezTo>
                    <a:pt x="634" y="372"/>
                    <a:pt x="1107" y="315"/>
                    <a:pt x="1580" y="315"/>
                  </a:cubicBezTo>
                  <a:cubicBezTo>
                    <a:pt x="1776" y="315"/>
                    <a:pt x="1972" y="325"/>
                    <a:pt x="2168" y="348"/>
                  </a:cubicBezTo>
                  <a:lnTo>
                    <a:pt x="2141" y="348"/>
                  </a:lnTo>
                  <a:lnTo>
                    <a:pt x="2944" y="429"/>
                  </a:lnTo>
                  <a:cubicBezTo>
                    <a:pt x="2956" y="440"/>
                    <a:pt x="2970" y="446"/>
                    <a:pt x="2985" y="446"/>
                  </a:cubicBezTo>
                  <a:cubicBezTo>
                    <a:pt x="3040" y="446"/>
                    <a:pt x="3105" y="378"/>
                    <a:pt x="3105" y="295"/>
                  </a:cubicBezTo>
                  <a:cubicBezTo>
                    <a:pt x="3105" y="241"/>
                    <a:pt x="3078" y="134"/>
                    <a:pt x="2971" y="134"/>
                  </a:cubicBezTo>
                  <a:cubicBezTo>
                    <a:pt x="2543" y="27"/>
                    <a:pt x="2115"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6633;p43"/>
            <p:cNvSpPr/>
            <p:nvPr/>
          </p:nvSpPr>
          <p:spPr>
            <a:xfrm>
              <a:off x="7895100" y="4654800"/>
              <a:ext cx="68950" cy="12175"/>
            </a:xfrm>
            <a:custGeom>
              <a:avLst/>
              <a:gdLst/>
              <a:ahLst/>
              <a:cxnLst/>
              <a:rect l="l" t="t" r="r" b="b"/>
              <a:pathLst>
                <a:path w="2758" h="487" extrusionOk="0">
                  <a:moveTo>
                    <a:pt x="1713" y="0"/>
                  </a:moveTo>
                  <a:cubicBezTo>
                    <a:pt x="1205" y="27"/>
                    <a:pt x="669" y="108"/>
                    <a:pt x="134" y="215"/>
                  </a:cubicBezTo>
                  <a:cubicBezTo>
                    <a:pt x="81" y="215"/>
                    <a:pt x="54" y="241"/>
                    <a:pt x="27" y="241"/>
                  </a:cubicBezTo>
                  <a:cubicBezTo>
                    <a:pt x="0" y="268"/>
                    <a:pt x="0" y="295"/>
                    <a:pt x="0" y="348"/>
                  </a:cubicBezTo>
                  <a:cubicBezTo>
                    <a:pt x="0" y="396"/>
                    <a:pt x="43" y="486"/>
                    <a:pt x="128" y="486"/>
                  </a:cubicBezTo>
                  <a:cubicBezTo>
                    <a:pt x="138" y="486"/>
                    <a:pt x="149" y="485"/>
                    <a:pt x="161" y="482"/>
                  </a:cubicBezTo>
                  <a:cubicBezTo>
                    <a:pt x="662" y="399"/>
                    <a:pt x="1148" y="331"/>
                    <a:pt x="1655" y="331"/>
                  </a:cubicBezTo>
                  <a:cubicBezTo>
                    <a:pt x="1797" y="331"/>
                    <a:pt x="1941" y="337"/>
                    <a:pt x="2088" y="348"/>
                  </a:cubicBezTo>
                  <a:lnTo>
                    <a:pt x="2061" y="348"/>
                  </a:lnTo>
                  <a:cubicBezTo>
                    <a:pt x="2222" y="348"/>
                    <a:pt x="2382" y="375"/>
                    <a:pt x="2597" y="402"/>
                  </a:cubicBezTo>
                  <a:cubicBezTo>
                    <a:pt x="2677" y="402"/>
                    <a:pt x="2757" y="375"/>
                    <a:pt x="2757" y="268"/>
                  </a:cubicBezTo>
                  <a:cubicBezTo>
                    <a:pt x="2757" y="215"/>
                    <a:pt x="2730" y="108"/>
                    <a:pt x="2623" y="108"/>
                  </a:cubicBezTo>
                  <a:cubicBezTo>
                    <a:pt x="2329" y="27"/>
                    <a:pt x="2034" y="0"/>
                    <a:pt x="1713"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6634;p43"/>
            <p:cNvSpPr/>
            <p:nvPr/>
          </p:nvSpPr>
          <p:spPr>
            <a:xfrm>
              <a:off x="8047000" y="4680225"/>
              <a:ext cx="46850" cy="26000"/>
            </a:xfrm>
            <a:custGeom>
              <a:avLst/>
              <a:gdLst/>
              <a:ahLst/>
              <a:cxnLst/>
              <a:rect l="l" t="t" r="r" b="b"/>
              <a:pathLst>
                <a:path w="1874" h="1040" extrusionOk="0">
                  <a:moveTo>
                    <a:pt x="134" y="1"/>
                  </a:moveTo>
                  <a:cubicBezTo>
                    <a:pt x="107" y="1"/>
                    <a:pt x="80" y="27"/>
                    <a:pt x="27" y="54"/>
                  </a:cubicBezTo>
                  <a:cubicBezTo>
                    <a:pt x="0" y="81"/>
                    <a:pt x="0" y="134"/>
                    <a:pt x="27" y="188"/>
                  </a:cubicBezTo>
                  <a:cubicBezTo>
                    <a:pt x="27" y="215"/>
                    <a:pt x="80" y="268"/>
                    <a:pt x="107" y="295"/>
                  </a:cubicBezTo>
                  <a:cubicBezTo>
                    <a:pt x="642" y="482"/>
                    <a:pt x="1151" y="723"/>
                    <a:pt x="1633" y="1018"/>
                  </a:cubicBezTo>
                  <a:cubicBezTo>
                    <a:pt x="1656" y="1033"/>
                    <a:pt x="1682" y="1040"/>
                    <a:pt x="1708" y="1040"/>
                  </a:cubicBezTo>
                  <a:cubicBezTo>
                    <a:pt x="1769" y="1040"/>
                    <a:pt x="1828" y="1002"/>
                    <a:pt x="1847" y="964"/>
                  </a:cubicBezTo>
                  <a:cubicBezTo>
                    <a:pt x="1874" y="884"/>
                    <a:pt x="1847" y="804"/>
                    <a:pt x="1767" y="750"/>
                  </a:cubicBezTo>
                  <a:cubicBezTo>
                    <a:pt x="1285" y="456"/>
                    <a:pt x="776" y="215"/>
                    <a:pt x="241" y="27"/>
                  </a:cubicBezTo>
                  <a:lnTo>
                    <a:pt x="161" y="27"/>
                  </a:lnTo>
                  <a:lnTo>
                    <a:pt x="134" y="1"/>
                  </a:ln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6635;p43"/>
            <p:cNvSpPr/>
            <p:nvPr/>
          </p:nvSpPr>
          <p:spPr>
            <a:xfrm>
              <a:off x="8039625" y="4676450"/>
              <a:ext cx="53550" cy="28150"/>
            </a:xfrm>
            <a:custGeom>
              <a:avLst/>
              <a:gdLst/>
              <a:ahLst/>
              <a:cxnLst/>
              <a:rect l="l" t="t" r="r" b="b"/>
              <a:pathLst>
                <a:path w="2142" h="1126" extrusionOk="0">
                  <a:moveTo>
                    <a:pt x="159" y="0"/>
                  </a:moveTo>
                  <a:cubicBezTo>
                    <a:pt x="156" y="0"/>
                    <a:pt x="150" y="18"/>
                    <a:pt x="134" y="18"/>
                  </a:cubicBezTo>
                  <a:cubicBezTo>
                    <a:pt x="108" y="18"/>
                    <a:pt x="54" y="45"/>
                    <a:pt x="27" y="71"/>
                  </a:cubicBezTo>
                  <a:cubicBezTo>
                    <a:pt x="1" y="98"/>
                    <a:pt x="1" y="152"/>
                    <a:pt x="27" y="205"/>
                  </a:cubicBezTo>
                  <a:cubicBezTo>
                    <a:pt x="27" y="232"/>
                    <a:pt x="54" y="259"/>
                    <a:pt x="108" y="312"/>
                  </a:cubicBezTo>
                  <a:cubicBezTo>
                    <a:pt x="723" y="526"/>
                    <a:pt x="1339" y="767"/>
                    <a:pt x="1901" y="1115"/>
                  </a:cubicBezTo>
                  <a:cubicBezTo>
                    <a:pt x="1921" y="1122"/>
                    <a:pt x="1941" y="1125"/>
                    <a:pt x="1961" y="1125"/>
                  </a:cubicBezTo>
                  <a:cubicBezTo>
                    <a:pt x="2020" y="1125"/>
                    <a:pt x="2075" y="1095"/>
                    <a:pt x="2115" y="1035"/>
                  </a:cubicBezTo>
                  <a:cubicBezTo>
                    <a:pt x="2142" y="981"/>
                    <a:pt x="2115" y="874"/>
                    <a:pt x="2035" y="847"/>
                  </a:cubicBezTo>
                  <a:cubicBezTo>
                    <a:pt x="1473" y="500"/>
                    <a:pt x="857" y="232"/>
                    <a:pt x="242" y="45"/>
                  </a:cubicBezTo>
                  <a:lnTo>
                    <a:pt x="161" y="45"/>
                  </a:lnTo>
                  <a:cubicBezTo>
                    <a:pt x="161" y="10"/>
                    <a:pt x="161" y="0"/>
                    <a:pt x="159"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6636;p43"/>
            <p:cNvSpPr/>
            <p:nvPr/>
          </p:nvSpPr>
          <p:spPr>
            <a:xfrm>
              <a:off x="8037625" y="4673525"/>
              <a:ext cx="56900" cy="29800"/>
            </a:xfrm>
            <a:custGeom>
              <a:avLst/>
              <a:gdLst/>
              <a:ahLst/>
              <a:cxnLst/>
              <a:rect l="l" t="t" r="r" b="b"/>
              <a:pathLst>
                <a:path w="2276" h="1192" extrusionOk="0">
                  <a:moveTo>
                    <a:pt x="214" y="1"/>
                  </a:moveTo>
                  <a:cubicBezTo>
                    <a:pt x="107" y="54"/>
                    <a:pt x="81" y="54"/>
                    <a:pt x="81" y="54"/>
                  </a:cubicBezTo>
                  <a:cubicBezTo>
                    <a:pt x="54" y="81"/>
                    <a:pt x="0" y="135"/>
                    <a:pt x="0" y="162"/>
                  </a:cubicBezTo>
                  <a:cubicBezTo>
                    <a:pt x="0" y="188"/>
                    <a:pt x="0" y="215"/>
                    <a:pt x="54" y="269"/>
                  </a:cubicBezTo>
                  <a:cubicBezTo>
                    <a:pt x="81" y="295"/>
                    <a:pt x="107" y="322"/>
                    <a:pt x="134" y="322"/>
                  </a:cubicBezTo>
                  <a:lnTo>
                    <a:pt x="455" y="429"/>
                  </a:lnTo>
                  <a:lnTo>
                    <a:pt x="482" y="429"/>
                  </a:lnTo>
                  <a:cubicBezTo>
                    <a:pt x="1017" y="617"/>
                    <a:pt x="1526" y="857"/>
                    <a:pt x="2008" y="1152"/>
                  </a:cubicBezTo>
                  <a:cubicBezTo>
                    <a:pt x="2035" y="1179"/>
                    <a:pt x="2055" y="1192"/>
                    <a:pt x="2075" y="1192"/>
                  </a:cubicBezTo>
                  <a:cubicBezTo>
                    <a:pt x="2095" y="1192"/>
                    <a:pt x="2115" y="1179"/>
                    <a:pt x="2142" y="1152"/>
                  </a:cubicBezTo>
                  <a:cubicBezTo>
                    <a:pt x="2195" y="1152"/>
                    <a:pt x="2222" y="1125"/>
                    <a:pt x="2249" y="1098"/>
                  </a:cubicBezTo>
                  <a:cubicBezTo>
                    <a:pt x="2275" y="1072"/>
                    <a:pt x="2275" y="1018"/>
                    <a:pt x="2249" y="964"/>
                  </a:cubicBezTo>
                  <a:cubicBezTo>
                    <a:pt x="2249" y="938"/>
                    <a:pt x="2222" y="884"/>
                    <a:pt x="2168" y="857"/>
                  </a:cubicBezTo>
                  <a:cubicBezTo>
                    <a:pt x="1580" y="456"/>
                    <a:pt x="910" y="188"/>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6637;p43"/>
            <p:cNvSpPr/>
            <p:nvPr/>
          </p:nvSpPr>
          <p:spPr>
            <a:xfrm>
              <a:off x="8033600" y="4673100"/>
              <a:ext cx="58925" cy="32250"/>
            </a:xfrm>
            <a:custGeom>
              <a:avLst/>
              <a:gdLst/>
              <a:ahLst/>
              <a:cxnLst/>
              <a:rect l="l" t="t" r="r" b="b"/>
              <a:pathLst>
                <a:path w="2357" h="1290" extrusionOk="0">
                  <a:moveTo>
                    <a:pt x="127" y="0"/>
                  </a:moveTo>
                  <a:cubicBezTo>
                    <a:pt x="112" y="0"/>
                    <a:pt x="96" y="18"/>
                    <a:pt x="81" y="18"/>
                  </a:cubicBezTo>
                  <a:cubicBezTo>
                    <a:pt x="28" y="45"/>
                    <a:pt x="1" y="71"/>
                    <a:pt x="1" y="98"/>
                  </a:cubicBezTo>
                  <a:cubicBezTo>
                    <a:pt x="1" y="152"/>
                    <a:pt x="1" y="179"/>
                    <a:pt x="28" y="205"/>
                  </a:cubicBezTo>
                  <a:cubicBezTo>
                    <a:pt x="81" y="232"/>
                    <a:pt x="108" y="286"/>
                    <a:pt x="135" y="286"/>
                  </a:cubicBezTo>
                  <a:cubicBezTo>
                    <a:pt x="349" y="339"/>
                    <a:pt x="509" y="419"/>
                    <a:pt x="697" y="473"/>
                  </a:cubicBezTo>
                  <a:cubicBezTo>
                    <a:pt x="1071" y="607"/>
                    <a:pt x="1473" y="767"/>
                    <a:pt x="1821" y="1008"/>
                  </a:cubicBezTo>
                  <a:cubicBezTo>
                    <a:pt x="1901" y="1089"/>
                    <a:pt x="2008" y="1142"/>
                    <a:pt x="2088" y="1249"/>
                  </a:cubicBezTo>
                  <a:cubicBezTo>
                    <a:pt x="2115" y="1276"/>
                    <a:pt x="2155" y="1289"/>
                    <a:pt x="2192" y="1289"/>
                  </a:cubicBezTo>
                  <a:cubicBezTo>
                    <a:pt x="2229" y="1289"/>
                    <a:pt x="2262" y="1276"/>
                    <a:pt x="2276" y="1249"/>
                  </a:cubicBezTo>
                  <a:cubicBezTo>
                    <a:pt x="2356" y="1169"/>
                    <a:pt x="2356" y="1089"/>
                    <a:pt x="2276" y="1035"/>
                  </a:cubicBezTo>
                  <a:cubicBezTo>
                    <a:pt x="1981" y="767"/>
                    <a:pt x="1633" y="607"/>
                    <a:pt x="1312" y="446"/>
                  </a:cubicBezTo>
                  <a:cubicBezTo>
                    <a:pt x="938" y="286"/>
                    <a:pt x="563" y="179"/>
                    <a:pt x="215" y="45"/>
                  </a:cubicBezTo>
                  <a:lnTo>
                    <a:pt x="161" y="45"/>
                  </a:lnTo>
                  <a:cubicBezTo>
                    <a:pt x="150" y="10"/>
                    <a:pt x="138" y="0"/>
                    <a:pt x="127"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6638;p43"/>
            <p:cNvSpPr/>
            <p:nvPr/>
          </p:nvSpPr>
          <p:spPr>
            <a:xfrm>
              <a:off x="8032275" y="4670850"/>
              <a:ext cx="62250" cy="33500"/>
            </a:xfrm>
            <a:custGeom>
              <a:avLst/>
              <a:gdLst/>
              <a:ahLst/>
              <a:cxnLst/>
              <a:rect l="l" t="t" r="r" b="b"/>
              <a:pathLst>
                <a:path w="2490" h="1340" extrusionOk="0">
                  <a:moveTo>
                    <a:pt x="107" y="1"/>
                  </a:moveTo>
                  <a:cubicBezTo>
                    <a:pt x="134" y="28"/>
                    <a:pt x="81" y="28"/>
                    <a:pt x="54" y="28"/>
                  </a:cubicBezTo>
                  <a:cubicBezTo>
                    <a:pt x="27" y="54"/>
                    <a:pt x="0" y="108"/>
                    <a:pt x="0" y="135"/>
                  </a:cubicBezTo>
                  <a:cubicBezTo>
                    <a:pt x="0" y="161"/>
                    <a:pt x="0" y="188"/>
                    <a:pt x="27" y="242"/>
                  </a:cubicBezTo>
                  <a:cubicBezTo>
                    <a:pt x="54" y="269"/>
                    <a:pt x="81" y="295"/>
                    <a:pt x="134" y="295"/>
                  </a:cubicBezTo>
                  <a:cubicBezTo>
                    <a:pt x="214" y="322"/>
                    <a:pt x="348" y="376"/>
                    <a:pt x="455" y="402"/>
                  </a:cubicBezTo>
                  <a:cubicBezTo>
                    <a:pt x="1044" y="590"/>
                    <a:pt x="1633" y="857"/>
                    <a:pt x="2141" y="1205"/>
                  </a:cubicBezTo>
                  <a:cubicBezTo>
                    <a:pt x="2168" y="1232"/>
                    <a:pt x="2222" y="1259"/>
                    <a:pt x="2249" y="1312"/>
                  </a:cubicBezTo>
                  <a:cubicBezTo>
                    <a:pt x="2302" y="1339"/>
                    <a:pt x="2329" y="1339"/>
                    <a:pt x="2356" y="1339"/>
                  </a:cubicBezTo>
                  <a:cubicBezTo>
                    <a:pt x="2382" y="1339"/>
                    <a:pt x="2436" y="1312"/>
                    <a:pt x="2463" y="1312"/>
                  </a:cubicBezTo>
                  <a:cubicBezTo>
                    <a:pt x="2489" y="1259"/>
                    <a:pt x="2489" y="1232"/>
                    <a:pt x="2489" y="1205"/>
                  </a:cubicBezTo>
                  <a:cubicBezTo>
                    <a:pt x="2489" y="1179"/>
                    <a:pt x="2463" y="1125"/>
                    <a:pt x="2436" y="1098"/>
                  </a:cubicBezTo>
                  <a:cubicBezTo>
                    <a:pt x="2088" y="857"/>
                    <a:pt x="1713" y="643"/>
                    <a:pt x="1365" y="456"/>
                  </a:cubicBezTo>
                  <a:cubicBezTo>
                    <a:pt x="964" y="295"/>
                    <a:pt x="562" y="135"/>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6639;p43"/>
            <p:cNvSpPr/>
            <p:nvPr/>
          </p:nvSpPr>
          <p:spPr>
            <a:xfrm>
              <a:off x="8026250" y="4670200"/>
              <a:ext cx="66275" cy="31975"/>
            </a:xfrm>
            <a:custGeom>
              <a:avLst/>
              <a:gdLst/>
              <a:ahLst/>
              <a:cxnLst/>
              <a:rect l="l" t="t" r="r" b="b"/>
              <a:pathLst>
                <a:path w="2651" h="1279" extrusionOk="0">
                  <a:moveTo>
                    <a:pt x="214" y="0"/>
                  </a:moveTo>
                  <a:cubicBezTo>
                    <a:pt x="134" y="27"/>
                    <a:pt x="54" y="80"/>
                    <a:pt x="27" y="161"/>
                  </a:cubicBezTo>
                  <a:cubicBezTo>
                    <a:pt x="0" y="268"/>
                    <a:pt x="54" y="321"/>
                    <a:pt x="161" y="321"/>
                  </a:cubicBezTo>
                  <a:lnTo>
                    <a:pt x="857" y="535"/>
                  </a:lnTo>
                  <a:cubicBezTo>
                    <a:pt x="1392" y="723"/>
                    <a:pt x="1901" y="964"/>
                    <a:pt x="2382" y="1258"/>
                  </a:cubicBezTo>
                  <a:cubicBezTo>
                    <a:pt x="2396" y="1271"/>
                    <a:pt x="2409" y="1278"/>
                    <a:pt x="2429" y="1278"/>
                  </a:cubicBezTo>
                  <a:cubicBezTo>
                    <a:pt x="2449" y="1278"/>
                    <a:pt x="2476" y="1271"/>
                    <a:pt x="2516" y="1258"/>
                  </a:cubicBezTo>
                  <a:cubicBezTo>
                    <a:pt x="2543" y="1258"/>
                    <a:pt x="2570" y="1231"/>
                    <a:pt x="2597" y="1205"/>
                  </a:cubicBezTo>
                  <a:cubicBezTo>
                    <a:pt x="2650" y="1151"/>
                    <a:pt x="2650" y="1124"/>
                    <a:pt x="2597" y="1071"/>
                  </a:cubicBezTo>
                  <a:cubicBezTo>
                    <a:pt x="2597" y="1017"/>
                    <a:pt x="2570" y="990"/>
                    <a:pt x="2543" y="964"/>
                  </a:cubicBezTo>
                  <a:cubicBezTo>
                    <a:pt x="2195" y="723"/>
                    <a:pt x="1820" y="535"/>
                    <a:pt x="1472" y="402"/>
                  </a:cubicBezTo>
                  <a:cubicBezTo>
                    <a:pt x="1071" y="214"/>
                    <a:pt x="669" y="80"/>
                    <a:pt x="26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6640;p43"/>
            <p:cNvSpPr/>
            <p:nvPr/>
          </p:nvSpPr>
          <p:spPr>
            <a:xfrm>
              <a:off x="8029600" y="4671525"/>
              <a:ext cx="56225" cy="28975"/>
            </a:xfrm>
            <a:custGeom>
              <a:avLst/>
              <a:gdLst/>
              <a:ahLst/>
              <a:cxnLst/>
              <a:rect l="l" t="t" r="r" b="b"/>
              <a:pathLst>
                <a:path w="2249" h="1159" extrusionOk="0">
                  <a:moveTo>
                    <a:pt x="134" y="1"/>
                  </a:moveTo>
                  <a:cubicBezTo>
                    <a:pt x="54" y="1"/>
                    <a:pt x="0" y="27"/>
                    <a:pt x="0" y="108"/>
                  </a:cubicBezTo>
                  <a:cubicBezTo>
                    <a:pt x="0" y="161"/>
                    <a:pt x="27" y="268"/>
                    <a:pt x="134" y="268"/>
                  </a:cubicBezTo>
                  <a:cubicBezTo>
                    <a:pt x="375" y="295"/>
                    <a:pt x="562" y="375"/>
                    <a:pt x="776" y="429"/>
                  </a:cubicBezTo>
                  <a:cubicBezTo>
                    <a:pt x="1098" y="563"/>
                    <a:pt x="1446" y="697"/>
                    <a:pt x="1740" y="937"/>
                  </a:cubicBezTo>
                  <a:cubicBezTo>
                    <a:pt x="1793" y="1018"/>
                    <a:pt x="1901" y="1044"/>
                    <a:pt x="1981" y="1098"/>
                  </a:cubicBezTo>
                  <a:cubicBezTo>
                    <a:pt x="2008" y="1138"/>
                    <a:pt x="2048" y="1158"/>
                    <a:pt x="2085" y="1158"/>
                  </a:cubicBezTo>
                  <a:cubicBezTo>
                    <a:pt x="2121" y="1158"/>
                    <a:pt x="2155" y="1138"/>
                    <a:pt x="2168" y="1098"/>
                  </a:cubicBezTo>
                  <a:cubicBezTo>
                    <a:pt x="2248" y="1044"/>
                    <a:pt x="2248" y="937"/>
                    <a:pt x="2168" y="911"/>
                  </a:cubicBezTo>
                  <a:cubicBezTo>
                    <a:pt x="1874" y="670"/>
                    <a:pt x="1579" y="456"/>
                    <a:pt x="1231" y="349"/>
                  </a:cubicBezTo>
                  <a:cubicBezTo>
                    <a:pt x="910" y="161"/>
                    <a:pt x="535" y="54"/>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6641;p43"/>
            <p:cNvSpPr/>
            <p:nvPr/>
          </p:nvSpPr>
          <p:spPr>
            <a:xfrm>
              <a:off x="8044325" y="4677550"/>
              <a:ext cx="58225" cy="32475"/>
            </a:xfrm>
            <a:custGeom>
              <a:avLst/>
              <a:gdLst/>
              <a:ahLst/>
              <a:cxnLst/>
              <a:rect l="l" t="t" r="r" b="b"/>
              <a:pathLst>
                <a:path w="2329" h="1299" extrusionOk="0">
                  <a:moveTo>
                    <a:pt x="134" y="1"/>
                  </a:moveTo>
                  <a:cubicBezTo>
                    <a:pt x="107" y="1"/>
                    <a:pt x="80" y="27"/>
                    <a:pt x="54" y="54"/>
                  </a:cubicBezTo>
                  <a:cubicBezTo>
                    <a:pt x="0" y="108"/>
                    <a:pt x="0" y="134"/>
                    <a:pt x="54" y="188"/>
                  </a:cubicBezTo>
                  <a:cubicBezTo>
                    <a:pt x="54" y="241"/>
                    <a:pt x="80" y="268"/>
                    <a:pt x="107" y="295"/>
                  </a:cubicBezTo>
                  <a:cubicBezTo>
                    <a:pt x="803" y="536"/>
                    <a:pt x="1445" y="857"/>
                    <a:pt x="2061" y="1258"/>
                  </a:cubicBezTo>
                  <a:cubicBezTo>
                    <a:pt x="2074" y="1285"/>
                    <a:pt x="2088" y="1299"/>
                    <a:pt x="2108" y="1299"/>
                  </a:cubicBezTo>
                  <a:cubicBezTo>
                    <a:pt x="2128" y="1299"/>
                    <a:pt x="2155" y="1285"/>
                    <a:pt x="2195" y="1258"/>
                  </a:cubicBezTo>
                  <a:cubicBezTo>
                    <a:pt x="2222" y="1258"/>
                    <a:pt x="2248" y="1232"/>
                    <a:pt x="2275" y="1205"/>
                  </a:cubicBezTo>
                  <a:cubicBezTo>
                    <a:pt x="2329" y="1151"/>
                    <a:pt x="2329" y="1125"/>
                    <a:pt x="2275" y="1071"/>
                  </a:cubicBezTo>
                  <a:cubicBezTo>
                    <a:pt x="2275" y="1044"/>
                    <a:pt x="2248" y="991"/>
                    <a:pt x="2222" y="964"/>
                  </a:cubicBezTo>
                  <a:cubicBezTo>
                    <a:pt x="1606" y="563"/>
                    <a:pt x="937" y="241"/>
                    <a:pt x="26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6642;p43"/>
            <p:cNvSpPr/>
            <p:nvPr/>
          </p:nvSpPr>
          <p:spPr>
            <a:xfrm>
              <a:off x="8054350" y="4680225"/>
              <a:ext cx="48875" cy="27975"/>
            </a:xfrm>
            <a:custGeom>
              <a:avLst/>
              <a:gdLst/>
              <a:ahLst/>
              <a:cxnLst/>
              <a:rect l="l" t="t" r="r" b="b"/>
              <a:pathLst>
                <a:path w="1955" h="1119" extrusionOk="0">
                  <a:moveTo>
                    <a:pt x="215" y="1"/>
                  </a:moveTo>
                  <a:cubicBezTo>
                    <a:pt x="134" y="27"/>
                    <a:pt x="108" y="27"/>
                    <a:pt x="81" y="54"/>
                  </a:cubicBezTo>
                  <a:cubicBezTo>
                    <a:pt x="54" y="81"/>
                    <a:pt x="0" y="134"/>
                    <a:pt x="0" y="161"/>
                  </a:cubicBezTo>
                  <a:cubicBezTo>
                    <a:pt x="0" y="188"/>
                    <a:pt x="0" y="215"/>
                    <a:pt x="54" y="268"/>
                  </a:cubicBezTo>
                  <a:cubicBezTo>
                    <a:pt x="81" y="295"/>
                    <a:pt x="108" y="322"/>
                    <a:pt x="134" y="322"/>
                  </a:cubicBezTo>
                  <a:lnTo>
                    <a:pt x="188" y="322"/>
                  </a:lnTo>
                  <a:cubicBezTo>
                    <a:pt x="723" y="536"/>
                    <a:pt x="1205" y="804"/>
                    <a:pt x="1687" y="1098"/>
                  </a:cubicBezTo>
                  <a:cubicBezTo>
                    <a:pt x="1700" y="1111"/>
                    <a:pt x="1713" y="1118"/>
                    <a:pt x="1734" y="1118"/>
                  </a:cubicBezTo>
                  <a:cubicBezTo>
                    <a:pt x="1754" y="1118"/>
                    <a:pt x="1780" y="1111"/>
                    <a:pt x="1821" y="1098"/>
                  </a:cubicBezTo>
                  <a:cubicBezTo>
                    <a:pt x="1847" y="1098"/>
                    <a:pt x="1874" y="1071"/>
                    <a:pt x="1928" y="1018"/>
                  </a:cubicBezTo>
                  <a:cubicBezTo>
                    <a:pt x="1954" y="991"/>
                    <a:pt x="1954" y="964"/>
                    <a:pt x="1928" y="937"/>
                  </a:cubicBezTo>
                  <a:cubicBezTo>
                    <a:pt x="1928" y="884"/>
                    <a:pt x="1874" y="857"/>
                    <a:pt x="1847" y="830"/>
                  </a:cubicBezTo>
                  <a:cubicBezTo>
                    <a:pt x="1580" y="670"/>
                    <a:pt x="1339" y="482"/>
                    <a:pt x="1071" y="349"/>
                  </a:cubicBezTo>
                  <a:cubicBezTo>
                    <a:pt x="803" y="215"/>
                    <a:pt x="536" y="8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6643;p43"/>
            <p:cNvSpPr/>
            <p:nvPr/>
          </p:nvSpPr>
          <p:spPr>
            <a:xfrm>
              <a:off x="8034275" y="4671525"/>
              <a:ext cx="63600" cy="33475"/>
            </a:xfrm>
            <a:custGeom>
              <a:avLst/>
              <a:gdLst/>
              <a:ahLst/>
              <a:cxnLst/>
              <a:rect l="l" t="t" r="r" b="b"/>
              <a:pathLst>
                <a:path w="2544" h="1339" extrusionOk="0">
                  <a:moveTo>
                    <a:pt x="2169" y="1205"/>
                  </a:moveTo>
                  <a:cubicBezTo>
                    <a:pt x="2169" y="1224"/>
                    <a:pt x="2195" y="1229"/>
                    <a:pt x="2211" y="1231"/>
                  </a:cubicBezTo>
                  <a:lnTo>
                    <a:pt x="2211" y="1231"/>
                  </a:lnTo>
                  <a:cubicBezTo>
                    <a:pt x="2197" y="1221"/>
                    <a:pt x="2183" y="1212"/>
                    <a:pt x="2169" y="1205"/>
                  </a:cubicBezTo>
                  <a:close/>
                  <a:moveTo>
                    <a:pt x="134" y="1"/>
                  </a:moveTo>
                  <a:cubicBezTo>
                    <a:pt x="134" y="81"/>
                    <a:pt x="108" y="81"/>
                    <a:pt x="81" y="81"/>
                  </a:cubicBezTo>
                  <a:cubicBezTo>
                    <a:pt x="54" y="108"/>
                    <a:pt x="1" y="134"/>
                    <a:pt x="1" y="161"/>
                  </a:cubicBezTo>
                  <a:cubicBezTo>
                    <a:pt x="1" y="215"/>
                    <a:pt x="1" y="242"/>
                    <a:pt x="54" y="268"/>
                  </a:cubicBezTo>
                  <a:cubicBezTo>
                    <a:pt x="81" y="295"/>
                    <a:pt x="108" y="349"/>
                    <a:pt x="134" y="349"/>
                  </a:cubicBezTo>
                  <a:cubicBezTo>
                    <a:pt x="268" y="375"/>
                    <a:pt x="429" y="429"/>
                    <a:pt x="563" y="482"/>
                  </a:cubicBezTo>
                  <a:lnTo>
                    <a:pt x="616" y="482"/>
                  </a:lnTo>
                  <a:cubicBezTo>
                    <a:pt x="1178" y="670"/>
                    <a:pt x="1714" y="911"/>
                    <a:pt x="2222" y="1232"/>
                  </a:cubicBezTo>
                  <a:cubicBezTo>
                    <a:pt x="2222" y="1232"/>
                    <a:pt x="2217" y="1232"/>
                    <a:pt x="2211" y="1231"/>
                  </a:cubicBezTo>
                  <a:lnTo>
                    <a:pt x="2211" y="1231"/>
                  </a:lnTo>
                  <a:cubicBezTo>
                    <a:pt x="2249" y="1258"/>
                    <a:pt x="2283" y="1292"/>
                    <a:pt x="2302" y="1312"/>
                  </a:cubicBezTo>
                  <a:cubicBezTo>
                    <a:pt x="2356" y="1339"/>
                    <a:pt x="2383" y="1339"/>
                    <a:pt x="2409" y="1339"/>
                  </a:cubicBezTo>
                  <a:cubicBezTo>
                    <a:pt x="2436" y="1339"/>
                    <a:pt x="2490" y="1312"/>
                    <a:pt x="2516" y="1285"/>
                  </a:cubicBezTo>
                  <a:cubicBezTo>
                    <a:pt x="2543" y="1232"/>
                    <a:pt x="2543" y="1205"/>
                    <a:pt x="2543" y="1178"/>
                  </a:cubicBezTo>
                  <a:cubicBezTo>
                    <a:pt x="2543" y="1152"/>
                    <a:pt x="2516" y="1098"/>
                    <a:pt x="2490" y="1071"/>
                  </a:cubicBezTo>
                  <a:cubicBezTo>
                    <a:pt x="2142" y="830"/>
                    <a:pt x="1767" y="616"/>
                    <a:pt x="1366" y="429"/>
                  </a:cubicBezTo>
                  <a:cubicBezTo>
                    <a:pt x="964" y="268"/>
                    <a:pt x="563" y="108"/>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6644;p43"/>
            <p:cNvSpPr/>
            <p:nvPr/>
          </p:nvSpPr>
          <p:spPr>
            <a:xfrm>
              <a:off x="8032275" y="4672725"/>
              <a:ext cx="65600" cy="33300"/>
            </a:xfrm>
            <a:custGeom>
              <a:avLst/>
              <a:gdLst/>
              <a:ahLst/>
              <a:cxnLst/>
              <a:rect l="l" t="t" r="r" b="b"/>
              <a:pathLst>
                <a:path w="2624" h="1332" extrusionOk="0">
                  <a:moveTo>
                    <a:pt x="120" y="1"/>
                  </a:moveTo>
                  <a:cubicBezTo>
                    <a:pt x="40" y="1"/>
                    <a:pt x="0" y="67"/>
                    <a:pt x="0" y="113"/>
                  </a:cubicBezTo>
                  <a:cubicBezTo>
                    <a:pt x="0" y="167"/>
                    <a:pt x="0" y="194"/>
                    <a:pt x="27" y="220"/>
                  </a:cubicBezTo>
                  <a:cubicBezTo>
                    <a:pt x="54" y="247"/>
                    <a:pt x="81" y="301"/>
                    <a:pt x="134" y="301"/>
                  </a:cubicBezTo>
                  <a:cubicBezTo>
                    <a:pt x="348" y="354"/>
                    <a:pt x="616" y="434"/>
                    <a:pt x="857" y="515"/>
                  </a:cubicBezTo>
                  <a:cubicBezTo>
                    <a:pt x="1339" y="702"/>
                    <a:pt x="1767" y="889"/>
                    <a:pt x="2168" y="1157"/>
                  </a:cubicBezTo>
                  <a:lnTo>
                    <a:pt x="2195" y="1157"/>
                  </a:lnTo>
                  <a:cubicBezTo>
                    <a:pt x="2275" y="1184"/>
                    <a:pt x="2329" y="1264"/>
                    <a:pt x="2356" y="1291"/>
                  </a:cubicBezTo>
                  <a:cubicBezTo>
                    <a:pt x="2396" y="1318"/>
                    <a:pt x="2443" y="1331"/>
                    <a:pt x="2483" y="1331"/>
                  </a:cubicBezTo>
                  <a:cubicBezTo>
                    <a:pt x="2523" y="1331"/>
                    <a:pt x="2556" y="1318"/>
                    <a:pt x="2570" y="1291"/>
                  </a:cubicBezTo>
                  <a:cubicBezTo>
                    <a:pt x="2623" y="1237"/>
                    <a:pt x="2623" y="1130"/>
                    <a:pt x="2570" y="1077"/>
                  </a:cubicBezTo>
                  <a:cubicBezTo>
                    <a:pt x="2222" y="809"/>
                    <a:pt x="1874" y="622"/>
                    <a:pt x="1472" y="461"/>
                  </a:cubicBezTo>
                  <a:cubicBezTo>
                    <a:pt x="1071" y="301"/>
                    <a:pt x="616" y="167"/>
                    <a:pt x="188" y="6"/>
                  </a:cubicBezTo>
                  <a:lnTo>
                    <a:pt x="161" y="6"/>
                  </a:lnTo>
                  <a:cubicBezTo>
                    <a:pt x="146" y="2"/>
                    <a:pt x="133" y="1"/>
                    <a:pt x="120"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6645;p43"/>
            <p:cNvSpPr/>
            <p:nvPr/>
          </p:nvSpPr>
          <p:spPr>
            <a:xfrm>
              <a:off x="8029600" y="4671525"/>
              <a:ext cx="64925" cy="32325"/>
            </a:xfrm>
            <a:custGeom>
              <a:avLst/>
              <a:gdLst/>
              <a:ahLst/>
              <a:cxnLst/>
              <a:rect l="l" t="t" r="r" b="b"/>
              <a:pathLst>
                <a:path w="2597" h="1293" extrusionOk="0">
                  <a:moveTo>
                    <a:pt x="188" y="1"/>
                  </a:moveTo>
                  <a:cubicBezTo>
                    <a:pt x="107" y="1"/>
                    <a:pt x="27" y="27"/>
                    <a:pt x="27" y="108"/>
                  </a:cubicBezTo>
                  <a:cubicBezTo>
                    <a:pt x="0" y="161"/>
                    <a:pt x="54" y="268"/>
                    <a:pt x="161" y="268"/>
                  </a:cubicBezTo>
                  <a:cubicBezTo>
                    <a:pt x="428" y="349"/>
                    <a:pt x="696" y="402"/>
                    <a:pt x="964" y="509"/>
                  </a:cubicBezTo>
                  <a:cubicBezTo>
                    <a:pt x="1365" y="643"/>
                    <a:pt x="1740" y="804"/>
                    <a:pt x="2061" y="1044"/>
                  </a:cubicBezTo>
                  <a:cubicBezTo>
                    <a:pt x="2168" y="1098"/>
                    <a:pt x="2248" y="1178"/>
                    <a:pt x="2329" y="1232"/>
                  </a:cubicBezTo>
                  <a:cubicBezTo>
                    <a:pt x="2369" y="1272"/>
                    <a:pt x="2409" y="1292"/>
                    <a:pt x="2446" y="1292"/>
                  </a:cubicBezTo>
                  <a:cubicBezTo>
                    <a:pt x="2483" y="1292"/>
                    <a:pt x="2516" y="1272"/>
                    <a:pt x="2543" y="1232"/>
                  </a:cubicBezTo>
                  <a:cubicBezTo>
                    <a:pt x="2596" y="1178"/>
                    <a:pt x="2596" y="1071"/>
                    <a:pt x="2543" y="1044"/>
                  </a:cubicBezTo>
                  <a:cubicBezTo>
                    <a:pt x="1874" y="509"/>
                    <a:pt x="1071" y="161"/>
                    <a:pt x="24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6646;p43"/>
            <p:cNvSpPr/>
            <p:nvPr/>
          </p:nvSpPr>
          <p:spPr>
            <a:xfrm>
              <a:off x="8032275" y="4671525"/>
              <a:ext cx="63575" cy="33150"/>
            </a:xfrm>
            <a:custGeom>
              <a:avLst/>
              <a:gdLst/>
              <a:ahLst/>
              <a:cxnLst/>
              <a:rect l="l" t="t" r="r" b="b"/>
              <a:pathLst>
                <a:path w="2543" h="1326" extrusionOk="0">
                  <a:moveTo>
                    <a:pt x="2034" y="1152"/>
                  </a:moveTo>
                  <a:cubicBezTo>
                    <a:pt x="2034" y="1165"/>
                    <a:pt x="2041" y="1172"/>
                    <a:pt x="2044" y="1172"/>
                  </a:cubicBezTo>
                  <a:cubicBezTo>
                    <a:pt x="2048" y="1172"/>
                    <a:pt x="2048" y="1165"/>
                    <a:pt x="2034" y="1152"/>
                  </a:cubicBezTo>
                  <a:close/>
                  <a:moveTo>
                    <a:pt x="161" y="1"/>
                  </a:moveTo>
                  <a:cubicBezTo>
                    <a:pt x="54" y="1"/>
                    <a:pt x="0" y="27"/>
                    <a:pt x="0" y="108"/>
                  </a:cubicBezTo>
                  <a:cubicBezTo>
                    <a:pt x="0" y="134"/>
                    <a:pt x="0" y="161"/>
                    <a:pt x="27" y="215"/>
                  </a:cubicBezTo>
                  <a:cubicBezTo>
                    <a:pt x="54" y="242"/>
                    <a:pt x="81" y="268"/>
                    <a:pt x="134" y="268"/>
                  </a:cubicBezTo>
                  <a:cubicBezTo>
                    <a:pt x="295" y="349"/>
                    <a:pt x="455" y="375"/>
                    <a:pt x="616" y="429"/>
                  </a:cubicBezTo>
                  <a:cubicBezTo>
                    <a:pt x="1124" y="616"/>
                    <a:pt x="1633" y="830"/>
                    <a:pt x="2061" y="1152"/>
                  </a:cubicBezTo>
                  <a:cubicBezTo>
                    <a:pt x="2141" y="1178"/>
                    <a:pt x="2195" y="1232"/>
                    <a:pt x="2249" y="1285"/>
                  </a:cubicBezTo>
                  <a:cubicBezTo>
                    <a:pt x="2289" y="1312"/>
                    <a:pt x="2336" y="1326"/>
                    <a:pt x="2376" y="1326"/>
                  </a:cubicBezTo>
                  <a:cubicBezTo>
                    <a:pt x="2416" y="1326"/>
                    <a:pt x="2449" y="1312"/>
                    <a:pt x="2463" y="1285"/>
                  </a:cubicBezTo>
                  <a:cubicBezTo>
                    <a:pt x="2543" y="1205"/>
                    <a:pt x="2543" y="1098"/>
                    <a:pt x="2463" y="1071"/>
                  </a:cubicBezTo>
                  <a:cubicBezTo>
                    <a:pt x="2141" y="804"/>
                    <a:pt x="1767" y="616"/>
                    <a:pt x="1392" y="429"/>
                  </a:cubicBezTo>
                  <a:cubicBezTo>
                    <a:pt x="1017" y="268"/>
                    <a:pt x="616" y="134"/>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6647;p43"/>
            <p:cNvSpPr/>
            <p:nvPr/>
          </p:nvSpPr>
          <p:spPr>
            <a:xfrm>
              <a:off x="8007500" y="4664825"/>
              <a:ext cx="69625" cy="29825"/>
            </a:xfrm>
            <a:custGeom>
              <a:avLst/>
              <a:gdLst/>
              <a:ahLst/>
              <a:cxnLst/>
              <a:rect l="l" t="t" r="r" b="b"/>
              <a:pathLst>
                <a:path w="2785" h="1193" extrusionOk="0">
                  <a:moveTo>
                    <a:pt x="188" y="1"/>
                  </a:moveTo>
                  <a:cubicBezTo>
                    <a:pt x="108" y="1"/>
                    <a:pt x="54" y="28"/>
                    <a:pt x="1" y="108"/>
                  </a:cubicBezTo>
                  <a:cubicBezTo>
                    <a:pt x="1" y="162"/>
                    <a:pt x="54" y="269"/>
                    <a:pt x="135" y="269"/>
                  </a:cubicBezTo>
                  <a:cubicBezTo>
                    <a:pt x="617" y="349"/>
                    <a:pt x="1045" y="429"/>
                    <a:pt x="1473" y="617"/>
                  </a:cubicBezTo>
                  <a:cubicBezTo>
                    <a:pt x="1794" y="697"/>
                    <a:pt x="2115" y="884"/>
                    <a:pt x="2383" y="1045"/>
                  </a:cubicBezTo>
                  <a:cubicBezTo>
                    <a:pt x="2410" y="1072"/>
                    <a:pt x="2490" y="1098"/>
                    <a:pt x="2517" y="1152"/>
                  </a:cubicBezTo>
                  <a:cubicBezTo>
                    <a:pt x="2557" y="1179"/>
                    <a:pt x="2597" y="1192"/>
                    <a:pt x="2634" y="1192"/>
                  </a:cubicBezTo>
                  <a:cubicBezTo>
                    <a:pt x="2671" y="1192"/>
                    <a:pt x="2704" y="1179"/>
                    <a:pt x="2731" y="1152"/>
                  </a:cubicBezTo>
                  <a:cubicBezTo>
                    <a:pt x="2785" y="1072"/>
                    <a:pt x="2785" y="965"/>
                    <a:pt x="2731" y="938"/>
                  </a:cubicBezTo>
                  <a:cubicBezTo>
                    <a:pt x="2544" y="804"/>
                    <a:pt x="2356" y="697"/>
                    <a:pt x="2196" y="617"/>
                  </a:cubicBezTo>
                  <a:cubicBezTo>
                    <a:pt x="1982" y="510"/>
                    <a:pt x="1741" y="402"/>
                    <a:pt x="1553" y="349"/>
                  </a:cubicBezTo>
                  <a:cubicBezTo>
                    <a:pt x="1125" y="215"/>
                    <a:pt x="670" y="108"/>
                    <a:pt x="21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6648;p43"/>
            <p:cNvSpPr/>
            <p:nvPr/>
          </p:nvSpPr>
          <p:spPr>
            <a:xfrm>
              <a:off x="8044325" y="4675875"/>
              <a:ext cx="14725" cy="10275"/>
            </a:xfrm>
            <a:custGeom>
              <a:avLst/>
              <a:gdLst/>
              <a:ahLst/>
              <a:cxnLst/>
              <a:rect l="l" t="t" r="r" b="b"/>
              <a:pathLst>
                <a:path w="589" h="411" extrusionOk="0">
                  <a:moveTo>
                    <a:pt x="181" y="1"/>
                  </a:moveTo>
                  <a:cubicBezTo>
                    <a:pt x="174" y="1"/>
                    <a:pt x="161" y="14"/>
                    <a:pt x="134" y="41"/>
                  </a:cubicBezTo>
                  <a:cubicBezTo>
                    <a:pt x="107" y="41"/>
                    <a:pt x="80" y="68"/>
                    <a:pt x="54" y="94"/>
                  </a:cubicBezTo>
                  <a:cubicBezTo>
                    <a:pt x="0" y="175"/>
                    <a:pt x="54" y="255"/>
                    <a:pt x="107" y="308"/>
                  </a:cubicBezTo>
                  <a:cubicBezTo>
                    <a:pt x="187" y="335"/>
                    <a:pt x="268" y="362"/>
                    <a:pt x="348" y="389"/>
                  </a:cubicBezTo>
                  <a:cubicBezTo>
                    <a:pt x="364" y="404"/>
                    <a:pt x="384" y="411"/>
                    <a:pt x="405" y="411"/>
                  </a:cubicBezTo>
                  <a:cubicBezTo>
                    <a:pt x="457" y="411"/>
                    <a:pt x="516" y="373"/>
                    <a:pt x="535" y="335"/>
                  </a:cubicBezTo>
                  <a:cubicBezTo>
                    <a:pt x="589" y="255"/>
                    <a:pt x="535" y="175"/>
                    <a:pt x="482" y="121"/>
                  </a:cubicBezTo>
                  <a:cubicBezTo>
                    <a:pt x="401" y="94"/>
                    <a:pt x="321" y="68"/>
                    <a:pt x="241" y="41"/>
                  </a:cubicBezTo>
                  <a:lnTo>
                    <a:pt x="187" y="41"/>
                  </a:lnTo>
                  <a:cubicBezTo>
                    <a:pt x="187" y="14"/>
                    <a:pt x="187" y="1"/>
                    <a:pt x="18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6649;p43"/>
            <p:cNvSpPr/>
            <p:nvPr/>
          </p:nvSpPr>
          <p:spPr>
            <a:xfrm>
              <a:off x="7996125" y="4660825"/>
              <a:ext cx="61600" cy="25325"/>
            </a:xfrm>
            <a:custGeom>
              <a:avLst/>
              <a:gdLst/>
              <a:ahLst/>
              <a:cxnLst/>
              <a:rect l="l" t="t" r="r" b="b"/>
              <a:pathLst>
                <a:path w="2464" h="1013" extrusionOk="0">
                  <a:moveTo>
                    <a:pt x="161" y="0"/>
                  </a:moveTo>
                  <a:cubicBezTo>
                    <a:pt x="108" y="0"/>
                    <a:pt x="28" y="54"/>
                    <a:pt x="1" y="134"/>
                  </a:cubicBezTo>
                  <a:cubicBezTo>
                    <a:pt x="1" y="188"/>
                    <a:pt x="28" y="295"/>
                    <a:pt x="135" y="295"/>
                  </a:cubicBezTo>
                  <a:cubicBezTo>
                    <a:pt x="563" y="402"/>
                    <a:pt x="991" y="509"/>
                    <a:pt x="1393" y="643"/>
                  </a:cubicBezTo>
                  <a:lnTo>
                    <a:pt x="1446" y="643"/>
                  </a:lnTo>
                  <a:cubicBezTo>
                    <a:pt x="1687" y="723"/>
                    <a:pt x="1982" y="830"/>
                    <a:pt x="2249" y="991"/>
                  </a:cubicBezTo>
                  <a:cubicBezTo>
                    <a:pt x="2265" y="1006"/>
                    <a:pt x="2285" y="1013"/>
                    <a:pt x="2307" y="1013"/>
                  </a:cubicBezTo>
                  <a:cubicBezTo>
                    <a:pt x="2359" y="1013"/>
                    <a:pt x="2418" y="975"/>
                    <a:pt x="2437" y="937"/>
                  </a:cubicBezTo>
                  <a:cubicBezTo>
                    <a:pt x="2463" y="857"/>
                    <a:pt x="2437" y="777"/>
                    <a:pt x="2356" y="723"/>
                  </a:cubicBezTo>
                  <a:cubicBezTo>
                    <a:pt x="1687" y="375"/>
                    <a:pt x="938" y="161"/>
                    <a:pt x="188"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6650;p43"/>
            <p:cNvSpPr/>
            <p:nvPr/>
          </p:nvSpPr>
          <p:spPr>
            <a:xfrm>
              <a:off x="8087150" y="4698975"/>
              <a:ext cx="36825" cy="29800"/>
            </a:xfrm>
            <a:custGeom>
              <a:avLst/>
              <a:gdLst/>
              <a:ahLst/>
              <a:cxnLst/>
              <a:rect l="l" t="t" r="r" b="b"/>
              <a:pathLst>
                <a:path w="1473" h="1192" extrusionOk="0">
                  <a:moveTo>
                    <a:pt x="161" y="0"/>
                  </a:moveTo>
                  <a:cubicBezTo>
                    <a:pt x="107" y="0"/>
                    <a:pt x="80" y="0"/>
                    <a:pt x="27" y="80"/>
                  </a:cubicBezTo>
                  <a:cubicBezTo>
                    <a:pt x="0" y="134"/>
                    <a:pt x="0" y="241"/>
                    <a:pt x="107" y="268"/>
                  </a:cubicBezTo>
                  <a:cubicBezTo>
                    <a:pt x="375" y="401"/>
                    <a:pt x="616" y="589"/>
                    <a:pt x="830" y="749"/>
                  </a:cubicBezTo>
                  <a:cubicBezTo>
                    <a:pt x="964" y="857"/>
                    <a:pt x="1097" y="990"/>
                    <a:pt x="1231" y="1151"/>
                  </a:cubicBezTo>
                  <a:cubicBezTo>
                    <a:pt x="1271" y="1178"/>
                    <a:pt x="1318" y="1191"/>
                    <a:pt x="1358" y="1191"/>
                  </a:cubicBezTo>
                  <a:cubicBezTo>
                    <a:pt x="1399" y="1191"/>
                    <a:pt x="1432" y="1178"/>
                    <a:pt x="1445" y="1151"/>
                  </a:cubicBezTo>
                  <a:cubicBezTo>
                    <a:pt x="1472" y="1124"/>
                    <a:pt x="1472" y="1071"/>
                    <a:pt x="1472" y="1044"/>
                  </a:cubicBezTo>
                  <a:cubicBezTo>
                    <a:pt x="1472" y="1017"/>
                    <a:pt x="1472" y="990"/>
                    <a:pt x="1445" y="937"/>
                  </a:cubicBezTo>
                  <a:cubicBezTo>
                    <a:pt x="1097" y="535"/>
                    <a:pt x="669" y="268"/>
                    <a:pt x="241" y="54"/>
                  </a:cubicBezTo>
                  <a:cubicBezTo>
                    <a:pt x="214" y="54"/>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6651;p43"/>
            <p:cNvSpPr/>
            <p:nvPr/>
          </p:nvSpPr>
          <p:spPr>
            <a:xfrm>
              <a:off x="8077100" y="4691350"/>
              <a:ext cx="45525" cy="35250"/>
            </a:xfrm>
            <a:custGeom>
              <a:avLst/>
              <a:gdLst/>
              <a:ahLst/>
              <a:cxnLst/>
              <a:rect l="l" t="t" r="r" b="b"/>
              <a:pathLst>
                <a:path w="1821" h="1410" extrusionOk="0">
                  <a:moveTo>
                    <a:pt x="125" y="1"/>
                  </a:moveTo>
                  <a:cubicBezTo>
                    <a:pt x="93" y="1"/>
                    <a:pt x="67" y="31"/>
                    <a:pt x="27" y="91"/>
                  </a:cubicBezTo>
                  <a:cubicBezTo>
                    <a:pt x="1" y="144"/>
                    <a:pt x="27" y="251"/>
                    <a:pt x="108" y="278"/>
                  </a:cubicBezTo>
                  <a:cubicBezTo>
                    <a:pt x="429" y="519"/>
                    <a:pt x="803" y="706"/>
                    <a:pt x="1098" y="947"/>
                  </a:cubicBezTo>
                  <a:cubicBezTo>
                    <a:pt x="1285" y="1081"/>
                    <a:pt x="1419" y="1188"/>
                    <a:pt x="1553" y="1349"/>
                  </a:cubicBezTo>
                  <a:cubicBezTo>
                    <a:pt x="1580" y="1389"/>
                    <a:pt x="1620" y="1409"/>
                    <a:pt x="1657" y="1409"/>
                  </a:cubicBezTo>
                  <a:cubicBezTo>
                    <a:pt x="1693" y="1409"/>
                    <a:pt x="1727" y="1389"/>
                    <a:pt x="1740" y="1349"/>
                  </a:cubicBezTo>
                  <a:cubicBezTo>
                    <a:pt x="1821" y="1295"/>
                    <a:pt x="1821" y="1188"/>
                    <a:pt x="1740" y="1162"/>
                  </a:cubicBezTo>
                  <a:cubicBezTo>
                    <a:pt x="1312" y="680"/>
                    <a:pt x="777" y="385"/>
                    <a:pt x="241" y="37"/>
                  </a:cubicBezTo>
                  <a:cubicBezTo>
                    <a:pt x="215" y="37"/>
                    <a:pt x="215" y="11"/>
                    <a:pt x="161" y="11"/>
                  </a:cubicBezTo>
                  <a:cubicBezTo>
                    <a:pt x="148" y="4"/>
                    <a:pt x="136" y="1"/>
                    <a:pt x="125"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6652;p43"/>
            <p:cNvSpPr/>
            <p:nvPr/>
          </p:nvSpPr>
          <p:spPr>
            <a:xfrm>
              <a:off x="8073750" y="4688925"/>
              <a:ext cx="48875" cy="35000"/>
            </a:xfrm>
            <a:custGeom>
              <a:avLst/>
              <a:gdLst/>
              <a:ahLst/>
              <a:cxnLst/>
              <a:rect l="l" t="t" r="r" b="b"/>
              <a:pathLst>
                <a:path w="1955" h="1400" extrusionOk="0">
                  <a:moveTo>
                    <a:pt x="161" y="1"/>
                  </a:moveTo>
                  <a:cubicBezTo>
                    <a:pt x="135" y="54"/>
                    <a:pt x="81" y="54"/>
                    <a:pt x="27" y="108"/>
                  </a:cubicBezTo>
                  <a:cubicBezTo>
                    <a:pt x="1" y="188"/>
                    <a:pt x="1" y="268"/>
                    <a:pt x="108" y="322"/>
                  </a:cubicBezTo>
                  <a:cubicBezTo>
                    <a:pt x="536" y="536"/>
                    <a:pt x="964" y="777"/>
                    <a:pt x="1339" y="1071"/>
                  </a:cubicBezTo>
                  <a:cubicBezTo>
                    <a:pt x="1446" y="1178"/>
                    <a:pt x="1580" y="1259"/>
                    <a:pt x="1687" y="1339"/>
                  </a:cubicBezTo>
                  <a:cubicBezTo>
                    <a:pt x="1714" y="1379"/>
                    <a:pt x="1754" y="1399"/>
                    <a:pt x="1791" y="1399"/>
                  </a:cubicBezTo>
                  <a:cubicBezTo>
                    <a:pt x="1827" y="1399"/>
                    <a:pt x="1861" y="1379"/>
                    <a:pt x="1874" y="1339"/>
                  </a:cubicBezTo>
                  <a:cubicBezTo>
                    <a:pt x="1955" y="1285"/>
                    <a:pt x="1955" y="1178"/>
                    <a:pt x="1874" y="1151"/>
                  </a:cubicBezTo>
                  <a:cubicBezTo>
                    <a:pt x="1419" y="670"/>
                    <a:pt x="804" y="375"/>
                    <a:pt x="242" y="54"/>
                  </a:cubicBezTo>
                  <a:cubicBezTo>
                    <a:pt x="215" y="54"/>
                    <a:pt x="161" y="1"/>
                    <a:pt x="161"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6653;p43"/>
            <p:cNvSpPr/>
            <p:nvPr/>
          </p:nvSpPr>
          <p:spPr>
            <a:xfrm>
              <a:off x="8075750" y="4688925"/>
              <a:ext cx="47550" cy="36500"/>
            </a:xfrm>
            <a:custGeom>
              <a:avLst/>
              <a:gdLst/>
              <a:ahLst/>
              <a:cxnLst/>
              <a:rect l="l" t="t" r="r" b="b"/>
              <a:pathLst>
                <a:path w="1902" h="1460" extrusionOk="0">
                  <a:moveTo>
                    <a:pt x="1099" y="916"/>
                  </a:moveTo>
                  <a:lnTo>
                    <a:pt x="1099" y="916"/>
                  </a:lnTo>
                  <a:cubicBezTo>
                    <a:pt x="1102" y="937"/>
                    <a:pt x="1125" y="937"/>
                    <a:pt x="1125" y="937"/>
                  </a:cubicBezTo>
                  <a:cubicBezTo>
                    <a:pt x="1116" y="930"/>
                    <a:pt x="1108" y="923"/>
                    <a:pt x="1099" y="916"/>
                  </a:cubicBezTo>
                  <a:close/>
                  <a:moveTo>
                    <a:pt x="162" y="1"/>
                  </a:moveTo>
                  <a:cubicBezTo>
                    <a:pt x="81" y="1"/>
                    <a:pt x="55" y="54"/>
                    <a:pt x="28" y="81"/>
                  </a:cubicBezTo>
                  <a:cubicBezTo>
                    <a:pt x="1" y="134"/>
                    <a:pt x="1" y="241"/>
                    <a:pt x="81" y="268"/>
                  </a:cubicBezTo>
                  <a:cubicBezTo>
                    <a:pt x="446" y="476"/>
                    <a:pt x="785" y="659"/>
                    <a:pt x="1099" y="916"/>
                  </a:cubicBezTo>
                  <a:lnTo>
                    <a:pt x="1099" y="916"/>
                  </a:lnTo>
                  <a:cubicBezTo>
                    <a:pt x="1098" y="914"/>
                    <a:pt x="1098" y="912"/>
                    <a:pt x="1098" y="911"/>
                  </a:cubicBezTo>
                  <a:lnTo>
                    <a:pt x="1098" y="911"/>
                  </a:lnTo>
                  <a:cubicBezTo>
                    <a:pt x="1286" y="1044"/>
                    <a:pt x="1473" y="1205"/>
                    <a:pt x="1634" y="1419"/>
                  </a:cubicBezTo>
                  <a:cubicBezTo>
                    <a:pt x="1660" y="1446"/>
                    <a:pt x="1701" y="1459"/>
                    <a:pt x="1737" y="1459"/>
                  </a:cubicBezTo>
                  <a:cubicBezTo>
                    <a:pt x="1774" y="1459"/>
                    <a:pt x="1808" y="1446"/>
                    <a:pt x="1821" y="1419"/>
                  </a:cubicBezTo>
                  <a:cubicBezTo>
                    <a:pt x="1901" y="1339"/>
                    <a:pt x="1901" y="1259"/>
                    <a:pt x="1821" y="1205"/>
                  </a:cubicBezTo>
                  <a:cubicBezTo>
                    <a:pt x="1393" y="696"/>
                    <a:pt x="831" y="348"/>
                    <a:pt x="215" y="27"/>
                  </a:cubicBezTo>
                  <a:cubicBezTo>
                    <a:pt x="188" y="27"/>
                    <a:pt x="162" y="1"/>
                    <a:pt x="162"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6654;p43"/>
            <p:cNvSpPr/>
            <p:nvPr/>
          </p:nvSpPr>
          <p:spPr>
            <a:xfrm>
              <a:off x="8062375" y="4683575"/>
              <a:ext cx="60250" cy="41175"/>
            </a:xfrm>
            <a:custGeom>
              <a:avLst/>
              <a:gdLst/>
              <a:ahLst/>
              <a:cxnLst/>
              <a:rect l="l" t="t" r="r" b="b"/>
              <a:pathLst>
                <a:path w="2410" h="1647" extrusionOk="0">
                  <a:moveTo>
                    <a:pt x="161" y="0"/>
                  </a:moveTo>
                  <a:lnTo>
                    <a:pt x="135" y="27"/>
                  </a:lnTo>
                  <a:cubicBezTo>
                    <a:pt x="81" y="27"/>
                    <a:pt x="54" y="54"/>
                    <a:pt x="27" y="81"/>
                  </a:cubicBezTo>
                  <a:cubicBezTo>
                    <a:pt x="1" y="161"/>
                    <a:pt x="1" y="268"/>
                    <a:pt x="81" y="295"/>
                  </a:cubicBezTo>
                  <a:cubicBezTo>
                    <a:pt x="670" y="562"/>
                    <a:pt x="1205" y="857"/>
                    <a:pt x="1687" y="1232"/>
                  </a:cubicBezTo>
                  <a:cubicBezTo>
                    <a:pt x="1874" y="1365"/>
                    <a:pt x="2008" y="1473"/>
                    <a:pt x="2142" y="1606"/>
                  </a:cubicBezTo>
                  <a:cubicBezTo>
                    <a:pt x="2169" y="1633"/>
                    <a:pt x="2209" y="1646"/>
                    <a:pt x="2246" y="1646"/>
                  </a:cubicBezTo>
                  <a:cubicBezTo>
                    <a:pt x="2282" y="1646"/>
                    <a:pt x="2316" y="1633"/>
                    <a:pt x="2329" y="1606"/>
                  </a:cubicBezTo>
                  <a:cubicBezTo>
                    <a:pt x="2410" y="1526"/>
                    <a:pt x="2410" y="1419"/>
                    <a:pt x="2329" y="1392"/>
                  </a:cubicBezTo>
                  <a:cubicBezTo>
                    <a:pt x="1740" y="803"/>
                    <a:pt x="991" y="402"/>
                    <a:pt x="215" y="27"/>
                  </a:cubicBezTo>
                  <a:cubicBezTo>
                    <a:pt x="188" y="27"/>
                    <a:pt x="161" y="0"/>
                    <a:pt x="161" y="0"/>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6655;p43"/>
            <p:cNvSpPr/>
            <p:nvPr/>
          </p:nvSpPr>
          <p:spPr>
            <a:xfrm>
              <a:off x="8083125" y="4694275"/>
              <a:ext cx="18100" cy="15300"/>
            </a:xfrm>
            <a:custGeom>
              <a:avLst/>
              <a:gdLst/>
              <a:ahLst/>
              <a:cxnLst/>
              <a:rect l="l" t="t" r="r" b="b"/>
              <a:pathLst>
                <a:path w="724" h="612" extrusionOk="0">
                  <a:moveTo>
                    <a:pt x="188" y="1"/>
                  </a:moveTo>
                  <a:cubicBezTo>
                    <a:pt x="107" y="27"/>
                    <a:pt x="27" y="54"/>
                    <a:pt x="27" y="108"/>
                  </a:cubicBezTo>
                  <a:cubicBezTo>
                    <a:pt x="0" y="161"/>
                    <a:pt x="27" y="268"/>
                    <a:pt x="107" y="295"/>
                  </a:cubicBezTo>
                  <a:lnTo>
                    <a:pt x="509" y="589"/>
                  </a:lnTo>
                  <a:cubicBezTo>
                    <a:pt x="525" y="605"/>
                    <a:pt x="545" y="612"/>
                    <a:pt x="566" y="612"/>
                  </a:cubicBezTo>
                  <a:cubicBezTo>
                    <a:pt x="618" y="612"/>
                    <a:pt x="677" y="574"/>
                    <a:pt x="696" y="536"/>
                  </a:cubicBezTo>
                  <a:cubicBezTo>
                    <a:pt x="723" y="509"/>
                    <a:pt x="723" y="456"/>
                    <a:pt x="723" y="429"/>
                  </a:cubicBezTo>
                  <a:cubicBezTo>
                    <a:pt x="723" y="402"/>
                    <a:pt x="696" y="375"/>
                    <a:pt x="670" y="322"/>
                  </a:cubicBezTo>
                  <a:lnTo>
                    <a:pt x="268" y="27"/>
                  </a:lnTo>
                  <a:cubicBezTo>
                    <a:pt x="241" y="27"/>
                    <a:pt x="241" y="1"/>
                    <a:pt x="188" y="1"/>
                  </a:cubicBezTo>
                  <a:close/>
                </a:path>
              </a:pathLst>
            </a:custGeom>
            <a:solidFill>
              <a:srgbClr val="FFD16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6656;p43"/>
            <p:cNvSpPr/>
            <p:nvPr/>
          </p:nvSpPr>
          <p:spPr>
            <a:xfrm>
              <a:off x="7759250" y="4654800"/>
              <a:ext cx="437650" cy="477125"/>
            </a:xfrm>
            <a:custGeom>
              <a:avLst/>
              <a:gdLst/>
              <a:ahLst/>
              <a:cxnLst/>
              <a:rect l="l" t="t" r="r" b="b"/>
              <a:pathLst>
                <a:path w="17506" h="19085" extrusionOk="0">
                  <a:moveTo>
                    <a:pt x="6291" y="0"/>
                  </a:moveTo>
                  <a:cubicBezTo>
                    <a:pt x="6585" y="0"/>
                    <a:pt x="6906" y="27"/>
                    <a:pt x="7201" y="81"/>
                  </a:cubicBezTo>
                  <a:cubicBezTo>
                    <a:pt x="8057" y="161"/>
                    <a:pt x="8941" y="295"/>
                    <a:pt x="9770" y="536"/>
                  </a:cubicBezTo>
                  <a:cubicBezTo>
                    <a:pt x="10573" y="777"/>
                    <a:pt x="11376" y="1071"/>
                    <a:pt x="12126" y="1499"/>
                  </a:cubicBezTo>
                  <a:cubicBezTo>
                    <a:pt x="12822" y="1901"/>
                    <a:pt x="13491" y="2409"/>
                    <a:pt x="14026" y="3052"/>
                  </a:cubicBezTo>
                  <a:cubicBezTo>
                    <a:pt x="14294" y="3346"/>
                    <a:pt x="14561" y="3694"/>
                    <a:pt x="14749" y="4042"/>
                  </a:cubicBezTo>
                  <a:cubicBezTo>
                    <a:pt x="14883" y="4256"/>
                    <a:pt x="14990" y="4444"/>
                    <a:pt x="15097" y="4658"/>
                  </a:cubicBezTo>
                  <a:cubicBezTo>
                    <a:pt x="15204" y="4899"/>
                    <a:pt x="15284" y="5086"/>
                    <a:pt x="15391" y="5327"/>
                  </a:cubicBezTo>
                  <a:cubicBezTo>
                    <a:pt x="15766" y="6183"/>
                    <a:pt x="16033" y="7120"/>
                    <a:pt x="16141" y="8110"/>
                  </a:cubicBezTo>
                  <a:cubicBezTo>
                    <a:pt x="16221" y="8994"/>
                    <a:pt x="16221" y="9931"/>
                    <a:pt x="16087" y="10841"/>
                  </a:cubicBezTo>
                  <a:cubicBezTo>
                    <a:pt x="16033" y="11269"/>
                    <a:pt x="15900" y="11724"/>
                    <a:pt x="15766" y="12152"/>
                  </a:cubicBezTo>
                  <a:cubicBezTo>
                    <a:pt x="15632" y="12580"/>
                    <a:pt x="15418" y="12982"/>
                    <a:pt x="15230" y="13383"/>
                  </a:cubicBezTo>
                  <a:cubicBezTo>
                    <a:pt x="14802" y="14213"/>
                    <a:pt x="14187" y="14962"/>
                    <a:pt x="13491" y="15605"/>
                  </a:cubicBezTo>
                  <a:cubicBezTo>
                    <a:pt x="12741" y="16301"/>
                    <a:pt x="11885" y="16863"/>
                    <a:pt x="10948" y="17291"/>
                  </a:cubicBezTo>
                  <a:cubicBezTo>
                    <a:pt x="10466" y="17505"/>
                    <a:pt x="10011" y="17693"/>
                    <a:pt x="9503" y="17826"/>
                  </a:cubicBezTo>
                  <a:cubicBezTo>
                    <a:pt x="8994" y="17960"/>
                    <a:pt x="8512" y="18094"/>
                    <a:pt x="8004" y="18201"/>
                  </a:cubicBezTo>
                  <a:cubicBezTo>
                    <a:pt x="6960" y="18362"/>
                    <a:pt x="5889" y="18442"/>
                    <a:pt x="4845" y="18442"/>
                  </a:cubicBezTo>
                  <a:cubicBezTo>
                    <a:pt x="3775" y="18415"/>
                    <a:pt x="2758" y="18308"/>
                    <a:pt x="1687" y="18148"/>
                  </a:cubicBezTo>
                  <a:cubicBezTo>
                    <a:pt x="1098" y="18041"/>
                    <a:pt x="536" y="17933"/>
                    <a:pt x="1" y="17800"/>
                  </a:cubicBezTo>
                  <a:lnTo>
                    <a:pt x="1" y="17800"/>
                  </a:lnTo>
                  <a:cubicBezTo>
                    <a:pt x="750" y="18148"/>
                    <a:pt x="1500" y="18415"/>
                    <a:pt x="2383" y="18629"/>
                  </a:cubicBezTo>
                  <a:cubicBezTo>
                    <a:pt x="3507" y="18897"/>
                    <a:pt x="4765" y="19084"/>
                    <a:pt x="5996" y="19084"/>
                  </a:cubicBezTo>
                  <a:cubicBezTo>
                    <a:pt x="6532" y="19084"/>
                    <a:pt x="7094" y="19031"/>
                    <a:pt x="7709" y="18977"/>
                  </a:cubicBezTo>
                  <a:cubicBezTo>
                    <a:pt x="8191" y="18897"/>
                    <a:pt x="8726" y="18843"/>
                    <a:pt x="9235" y="18763"/>
                  </a:cubicBezTo>
                  <a:cubicBezTo>
                    <a:pt x="10306" y="18576"/>
                    <a:pt x="11323" y="18308"/>
                    <a:pt x="12206" y="17933"/>
                  </a:cubicBezTo>
                  <a:cubicBezTo>
                    <a:pt x="13196" y="17532"/>
                    <a:pt x="14053" y="16997"/>
                    <a:pt x="14802" y="16354"/>
                  </a:cubicBezTo>
                  <a:cubicBezTo>
                    <a:pt x="15150" y="16033"/>
                    <a:pt x="15525" y="15658"/>
                    <a:pt x="15819" y="15230"/>
                  </a:cubicBezTo>
                  <a:cubicBezTo>
                    <a:pt x="16141" y="14829"/>
                    <a:pt x="16435" y="14347"/>
                    <a:pt x="16676" y="13812"/>
                  </a:cubicBezTo>
                  <a:cubicBezTo>
                    <a:pt x="17104" y="12848"/>
                    <a:pt x="17372" y="11777"/>
                    <a:pt x="17425" y="10573"/>
                  </a:cubicBezTo>
                  <a:cubicBezTo>
                    <a:pt x="17506" y="9476"/>
                    <a:pt x="17372" y="8298"/>
                    <a:pt x="17104" y="7174"/>
                  </a:cubicBezTo>
                  <a:cubicBezTo>
                    <a:pt x="16970" y="6638"/>
                    <a:pt x="16810" y="6103"/>
                    <a:pt x="16569" y="5568"/>
                  </a:cubicBezTo>
                  <a:cubicBezTo>
                    <a:pt x="16328" y="4979"/>
                    <a:pt x="16087" y="4524"/>
                    <a:pt x="15819" y="4096"/>
                  </a:cubicBezTo>
                  <a:cubicBezTo>
                    <a:pt x="15552" y="3641"/>
                    <a:pt x="15204" y="3212"/>
                    <a:pt x="14829" y="2811"/>
                  </a:cubicBezTo>
                  <a:cubicBezTo>
                    <a:pt x="14615" y="2624"/>
                    <a:pt x="14401" y="2409"/>
                    <a:pt x="14160" y="2249"/>
                  </a:cubicBezTo>
                  <a:cubicBezTo>
                    <a:pt x="13785" y="1901"/>
                    <a:pt x="13330" y="1633"/>
                    <a:pt x="12929" y="1419"/>
                  </a:cubicBezTo>
                  <a:lnTo>
                    <a:pt x="12875" y="1419"/>
                  </a:lnTo>
                  <a:cubicBezTo>
                    <a:pt x="12688" y="1285"/>
                    <a:pt x="12447" y="1178"/>
                    <a:pt x="12206" y="1071"/>
                  </a:cubicBezTo>
                  <a:cubicBezTo>
                    <a:pt x="12179" y="1071"/>
                    <a:pt x="12152" y="1044"/>
                    <a:pt x="12126" y="1044"/>
                  </a:cubicBezTo>
                  <a:cubicBezTo>
                    <a:pt x="11885" y="937"/>
                    <a:pt x="11671" y="830"/>
                    <a:pt x="11483" y="777"/>
                  </a:cubicBezTo>
                  <a:cubicBezTo>
                    <a:pt x="11323" y="696"/>
                    <a:pt x="11109" y="670"/>
                    <a:pt x="10948" y="616"/>
                  </a:cubicBezTo>
                  <a:lnTo>
                    <a:pt x="10654" y="509"/>
                  </a:lnTo>
                  <a:lnTo>
                    <a:pt x="10252" y="402"/>
                  </a:lnTo>
                  <a:cubicBezTo>
                    <a:pt x="9797" y="268"/>
                    <a:pt x="9315" y="215"/>
                    <a:pt x="8807" y="134"/>
                  </a:cubicBezTo>
                  <a:cubicBezTo>
                    <a:pt x="8512" y="81"/>
                    <a:pt x="8138" y="27"/>
                    <a:pt x="7709" y="27"/>
                  </a:cubicBezTo>
                  <a:lnTo>
                    <a:pt x="7388" y="27"/>
                  </a:lnTo>
                  <a:cubicBezTo>
                    <a:pt x="7254" y="0"/>
                    <a:pt x="7120" y="0"/>
                    <a:pt x="7040" y="0"/>
                  </a:cubicBezTo>
                  <a:close/>
                </a:path>
              </a:pathLst>
            </a:custGeom>
            <a:solidFill>
              <a:srgbClr val="FDC75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6657;p43"/>
            <p:cNvSpPr/>
            <p:nvPr/>
          </p:nvSpPr>
          <p:spPr>
            <a:xfrm>
              <a:off x="7869675" y="4952575"/>
              <a:ext cx="47525" cy="31325"/>
            </a:xfrm>
            <a:custGeom>
              <a:avLst/>
              <a:gdLst/>
              <a:ahLst/>
              <a:cxnLst/>
              <a:rect l="l" t="t" r="r" b="b"/>
              <a:pathLst>
                <a:path w="1901" h="1253" extrusionOk="0">
                  <a:moveTo>
                    <a:pt x="964" y="0"/>
                  </a:moveTo>
                  <a:cubicBezTo>
                    <a:pt x="830" y="27"/>
                    <a:pt x="750" y="80"/>
                    <a:pt x="616" y="134"/>
                  </a:cubicBezTo>
                  <a:cubicBezTo>
                    <a:pt x="535" y="161"/>
                    <a:pt x="482" y="241"/>
                    <a:pt x="402" y="268"/>
                  </a:cubicBezTo>
                  <a:cubicBezTo>
                    <a:pt x="375" y="295"/>
                    <a:pt x="295" y="348"/>
                    <a:pt x="268" y="375"/>
                  </a:cubicBezTo>
                  <a:cubicBezTo>
                    <a:pt x="241" y="375"/>
                    <a:pt x="241" y="402"/>
                    <a:pt x="134" y="428"/>
                  </a:cubicBezTo>
                  <a:cubicBezTo>
                    <a:pt x="134" y="428"/>
                    <a:pt x="107" y="482"/>
                    <a:pt x="107" y="509"/>
                  </a:cubicBezTo>
                  <a:cubicBezTo>
                    <a:pt x="107" y="535"/>
                    <a:pt x="54" y="535"/>
                    <a:pt x="54" y="562"/>
                  </a:cubicBezTo>
                  <a:cubicBezTo>
                    <a:pt x="54" y="616"/>
                    <a:pt x="27" y="643"/>
                    <a:pt x="27" y="669"/>
                  </a:cubicBezTo>
                  <a:lnTo>
                    <a:pt x="27" y="696"/>
                  </a:lnTo>
                  <a:lnTo>
                    <a:pt x="27" y="776"/>
                  </a:lnTo>
                  <a:cubicBezTo>
                    <a:pt x="0" y="803"/>
                    <a:pt x="0" y="830"/>
                    <a:pt x="0" y="910"/>
                  </a:cubicBezTo>
                  <a:cubicBezTo>
                    <a:pt x="0" y="937"/>
                    <a:pt x="27" y="1017"/>
                    <a:pt x="54" y="1044"/>
                  </a:cubicBezTo>
                  <a:cubicBezTo>
                    <a:pt x="54" y="1071"/>
                    <a:pt x="107" y="1071"/>
                    <a:pt x="134" y="1071"/>
                  </a:cubicBezTo>
                  <a:cubicBezTo>
                    <a:pt x="161" y="1098"/>
                    <a:pt x="188" y="1098"/>
                    <a:pt x="241" y="1151"/>
                  </a:cubicBezTo>
                  <a:cubicBezTo>
                    <a:pt x="357" y="1209"/>
                    <a:pt x="500" y="1253"/>
                    <a:pt x="642" y="1253"/>
                  </a:cubicBezTo>
                  <a:cubicBezTo>
                    <a:pt x="696" y="1253"/>
                    <a:pt x="751" y="1246"/>
                    <a:pt x="803" y="1231"/>
                  </a:cubicBezTo>
                  <a:cubicBezTo>
                    <a:pt x="1231" y="1151"/>
                    <a:pt x="1606" y="803"/>
                    <a:pt x="1874" y="375"/>
                  </a:cubicBezTo>
                  <a:cubicBezTo>
                    <a:pt x="1901" y="295"/>
                    <a:pt x="1901" y="214"/>
                    <a:pt x="1847" y="134"/>
                  </a:cubicBezTo>
                  <a:cubicBezTo>
                    <a:pt x="1814" y="123"/>
                    <a:pt x="1780" y="116"/>
                    <a:pt x="1749" y="116"/>
                  </a:cubicBezTo>
                  <a:cubicBezTo>
                    <a:pt x="1705" y="116"/>
                    <a:pt x="1664" y="129"/>
                    <a:pt x="1633" y="161"/>
                  </a:cubicBezTo>
                  <a:cubicBezTo>
                    <a:pt x="1606" y="80"/>
                    <a:pt x="1472" y="0"/>
                    <a:pt x="1365" y="0"/>
                  </a:cubicBezTo>
                  <a:close/>
                </a:path>
              </a:pathLst>
            </a:custGeom>
            <a:solidFill>
              <a:srgbClr val="FF6D9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6658;p43"/>
            <p:cNvSpPr/>
            <p:nvPr/>
          </p:nvSpPr>
          <p:spPr>
            <a:xfrm>
              <a:off x="7848250" y="4911750"/>
              <a:ext cx="81675" cy="76575"/>
            </a:xfrm>
            <a:custGeom>
              <a:avLst/>
              <a:gdLst/>
              <a:ahLst/>
              <a:cxnLst/>
              <a:rect l="l" t="t" r="r" b="b"/>
              <a:pathLst>
                <a:path w="3267" h="3063" extrusionOk="0">
                  <a:moveTo>
                    <a:pt x="1981" y="1720"/>
                  </a:moveTo>
                  <a:cubicBezTo>
                    <a:pt x="2042" y="1720"/>
                    <a:pt x="2102" y="1727"/>
                    <a:pt x="2169" y="1740"/>
                  </a:cubicBezTo>
                  <a:cubicBezTo>
                    <a:pt x="2276" y="1767"/>
                    <a:pt x="2329" y="1767"/>
                    <a:pt x="2436" y="1847"/>
                  </a:cubicBezTo>
                  <a:cubicBezTo>
                    <a:pt x="2490" y="1874"/>
                    <a:pt x="2570" y="1901"/>
                    <a:pt x="2597" y="1981"/>
                  </a:cubicBezTo>
                  <a:cubicBezTo>
                    <a:pt x="2570" y="2035"/>
                    <a:pt x="2543" y="2061"/>
                    <a:pt x="2490" y="2142"/>
                  </a:cubicBezTo>
                  <a:cubicBezTo>
                    <a:pt x="2436" y="2249"/>
                    <a:pt x="2356" y="2302"/>
                    <a:pt x="2276" y="2409"/>
                  </a:cubicBezTo>
                  <a:lnTo>
                    <a:pt x="2195" y="2463"/>
                  </a:lnTo>
                  <a:cubicBezTo>
                    <a:pt x="2088" y="2543"/>
                    <a:pt x="2008" y="2597"/>
                    <a:pt x="1901" y="2650"/>
                  </a:cubicBezTo>
                  <a:cubicBezTo>
                    <a:pt x="1794" y="2677"/>
                    <a:pt x="1660" y="2704"/>
                    <a:pt x="1553" y="2704"/>
                  </a:cubicBezTo>
                  <a:cubicBezTo>
                    <a:pt x="1473" y="2704"/>
                    <a:pt x="1366" y="2704"/>
                    <a:pt x="1232" y="2677"/>
                  </a:cubicBezTo>
                  <a:cubicBezTo>
                    <a:pt x="1125" y="2624"/>
                    <a:pt x="1018" y="2597"/>
                    <a:pt x="964" y="2543"/>
                  </a:cubicBezTo>
                  <a:lnTo>
                    <a:pt x="991" y="2543"/>
                  </a:lnTo>
                  <a:lnTo>
                    <a:pt x="964" y="2490"/>
                  </a:lnTo>
                  <a:lnTo>
                    <a:pt x="937" y="2490"/>
                  </a:lnTo>
                  <a:cubicBezTo>
                    <a:pt x="937" y="2490"/>
                    <a:pt x="964" y="2463"/>
                    <a:pt x="964" y="2409"/>
                  </a:cubicBezTo>
                  <a:cubicBezTo>
                    <a:pt x="991" y="2329"/>
                    <a:pt x="991" y="2276"/>
                    <a:pt x="1018" y="2222"/>
                  </a:cubicBezTo>
                  <a:cubicBezTo>
                    <a:pt x="1071" y="2168"/>
                    <a:pt x="1125" y="2115"/>
                    <a:pt x="1152" y="2061"/>
                  </a:cubicBezTo>
                  <a:lnTo>
                    <a:pt x="1205" y="2035"/>
                  </a:lnTo>
                  <a:cubicBezTo>
                    <a:pt x="1259" y="1954"/>
                    <a:pt x="1339" y="1928"/>
                    <a:pt x="1392" y="1874"/>
                  </a:cubicBezTo>
                  <a:cubicBezTo>
                    <a:pt x="1553" y="1794"/>
                    <a:pt x="1660" y="1767"/>
                    <a:pt x="1794" y="1740"/>
                  </a:cubicBezTo>
                  <a:cubicBezTo>
                    <a:pt x="1861" y="1727"/>
                    <a:pt x="1921" y="1720"/>
                    <a:pt x="1981" y="1720"/>
                  </a:cubicBezTo>
                  <a:close/>
                  <a:moveTo>
                    <a:pt x="81" y="0"/>
                  </a:moveTo>
                  <a:lnTo>
                    <a:pt x="81" y="27"/>
                  </a:lnTo>
                  <a:cubicBezTo>
                    <a:pt x="1" y="696"/>
                    <a:pt x="27" y="1312"/>
                    <a:pt x="161" y="1794"/>
                  </a:cubicBezTo>
                  <a:cubicBezTo>
                    <a:pt x="295" y="2249"/>
                    <a:pt x="536" y="2597"/>
                    <a:pt x="804" y="2811"/>
                  </a:cubicBezTo>
                  <a:cubicBezTo>
                    <a:pt x="857" y="2838"/>
                    <a:pt x="937" y="2918"/>
                    <a:pt x="991" y="2945"/>
                  </a:cubicBezTo>
                  <a:cubicBezTo>
                    <a:pt x="1071" y="2971"/>
                    <a:pt x="1125" y="2998"/>
                    <a:pt x="1205" y="2998"/>
                  </a:cubicBezTo>
                  <a:cubicBezTo>
                    <a:pt x="1303" y="3037"/>
                    <a:pt x="1401" y="3062"/>
                    <a:pt x="1499" y="3062"/>
                  </a:cubicBezTo>
                  <a:cubicBezTo>
                    <a:pt x="1535" y="3062"/>
                    <a:pt x="1571" y="3059"/>
                    <a:pt x="1607" y="3052"/>
                  </a:cubicBezTo>
                  <a:cubicBezTo>
                    <a:pt x="1874" y="2998"/>
                    <a:pt x="2169" y="2918"/>
                    <a:pt x="2410" y="2677"/>
                  </a:cubicBezTo>
                  <a:lnTo>
                    <a:pt x="2436" y="2650"/>
                  </a:lnTo>
                  <a:cubicBezTo>
                    <a:pt x="2677" y="2409"/>
                    <a:pt x="2865" y="2115"/>
                    <a:pt x="2998" y="1740"/>
                  </a:cubicBezTo>
                  <a:cubicBezTo>
                    <a:pt x="3079" y="1526"/>
                    <a:pt x="3132" y="1312"/>
                    <a:pt x="3159" y="1071"/>
                  </a:cubicBezTo>
                  <a:cubicBezTo>
                    <a:pt x="3239" y="857"/>
                    <a:pt x="3266" y="643"/>
                    <a:pt x="3239" y="322"/>
                  </a:cubicBezTo>
                  <a:cubicBezTo>
                    <a:pt x="2195" y="188"/>
                    <a:pt x="1125" y="134"/>
                    <a:pt x="81"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6659;p43"/>
            <p:cNvSpPr/>
            <p:nvPr/>
          </p:nvSpPr>
          <p:spPr>
            <a:xfrm>
              <a:off x="8025575" y="4878950"/>
              <a:ext cx="38175" cy="60925"/>
            </a:xfrm>
            <a:custGeom>
              <a:avLst/>
              <a:gdLst/>
              <a:ahLst/>
              <a:cxnLst/>
              <a:rect l="l" t="t" r="r" b="b"/>
              <a:pathLst>
                <a:path w="1527" h="2437" extrusionOk="0">
                  <a:moveTo>
                    <a:pt x="723" y="1"/>
                  </a:moveTo>
                  <a:cubicBezTo>
                    <a:pt x="322" y="1"/>
                    <a:pt x="1" y="563"/>
                    <a:pt x="27" y="1232"/>
                  </a:cubicBezTo>
                  <a:cubicBezTo>
                    <a:pt x="54" y="1901"/>
                    <a:pt x="402" y="2437"/>
                    <a:pt x="804" y="2437"/>
                  </a:cubicBezTo>
                  <a:cubicBezTo>
                    <a:pt x="1205" y="2437"/>
                    <a:pt x="1526" y="1875"/>
                    <a:pt x="1499" y="1205"/>
                  </a:cubicBezTo>
                  <a:cubicBezTo>
                    <a:pt x="1473" y="536"/>
                    <a:pt x="1125" y="1"/>
                    <a:pt x="723"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6660;p43"/>
            <p:cNvSpPr/>
            <p:nvPr/>
          </p:nvSpPr>
          <p:spPr>
            <a:xfrm>
              <a:off x="7748550" y="4872950"/>
              <a:ext cx="37500" cy="61575"/>
            </a:xfrm>
            <a:custGeom>
              <a:avLst/>
              <a:gdLst/>
              <a:ahLst/>
              <a:cxnLst/>
              <a:rect l="l" t="t" r="r" b="b"/>
              <a:pathLst>
                <a:path w="1500" h="2463" extrusionOk="0">
                  <a:moveTo>
                    <a:pt x="696" y="0"/>
                  </a:moveTo>
                  <a:cubicBezTo>
                    <a:pt x="295" y="0"/>
                    <a:pt x="1" y="589"/>
                    <a:pt x="1" y="1258"/>
                  </a:cubicBezTo>
                  <a:cubicBezTo>
                    <a:pt x="27" y="1927"/>
                    <a:pt x="375" y="2463"/>
                    <a:pt x="777" y="2463"/>
                  </a:cubicBezTo>
                  <a:cubicBezTo>
                    <a:pt x="1178" y="2463"/>
                    <a:pt x="1499" y="1874"/>
                    <a:pt x="1473" y="1205"/>
                  </a:cubicBezTo>
                  <a:cubicBezTo>
                    <a:pt x="1446" y="535"/>
                    <a:pt x="1098" y="0"/>
                    <a:pt x="696"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6661;p43"/>
            <p:cNvSpPr/>
            <p:nvPr/>
          </p:nvSpPr>
          <p:spPr>
            <a:xfrm>
              <a:off x="8019550" y="4802175"/>
              <a:ext cx="74300" cy="43050"/>
            </a:xfrm>
            <a:custGeom>
              <a:avLst/>
              <a:gdLst/>
              <a:ahLst/>
              <a:cxnLst/>
              <a:rect l="l" t="t" r="r" b="b"/>
              <a:pathLst>
                <a:path w="2972" h="1722" extrusionOk="0">
                  <a:moveTo>
                    <a:pt x="856" y="1"/>
                  </a:moveTo>
                  <a:cubicBezTo>
                    <a:pt x="490" y="1"/>
                    <a:pt x="212" y="113"/>
                    <a:pt x="135" y="315"/>
                  </a:cubicBezTo>
                  <a:cubicBezTo>
                    <a:pt x="1" y="690"/>
                    <a:pt x="509" y="1225"/>
                    <a:pt x="1232" y="1520"/>
                  </a:cubicBezTo>
                  <a:cubicBezTo>
                    <a:pt x="1555" y="1658"/>
                    <a:pt x="1873" y="1722"/>
                    <a:pt x="2141" y="1722"/>
                  </a:cubicBezTo>
                  <a:cubicBezTo>
                    <a:pt x="2495" y="1722"/>
                    <a:pt x="2762" y="1610"/>
                    <a:pt x="2838" y="1412"/>
                  </a:cubicBezTo>
                  <a:cubicBezTo>
                    <a:pt x="2972" y="1038"/>
                    <a:pt x="2463" y="502"/>
                    <a:pt x="1740" y="181"/>
                  </a:cubicBezTo>
                  <a:cubicBezTo>
                    <a:pt x="1427" y="58"/>
                    <a:pt x="1119" y="1"/>
                    <a:pt x="856" y="1"/>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6662;p43"/>
            <p:cNvSpPr/>
            <p:nvPr/>
          </p:nvSpPr>
          <p:spPr>
            <a:xfrm>
              <a:off x="7732500" y="4800150"/>
              <a:ext cx="75625" cy="40150"/>
            </a:xfrm>
            <a:custGeom>
              <a:avLst/>
              <a:gdLst/>
              <a:ahLst/>
              <a:cxnLst/>
              <a:rect l="l" t="t" r="r" b="b"/>
              <a:pathLst>
                <a:path w="3025" h="1606" extrusionOk="0">
                  <a:moveTo>
                    <a:pt x="2033" y="0"/>
                  </a:moveTo>
                  <a:cubicBezTo>
                    <a:pt x="1814" y="0"/>
                    <a:pt x="1568" y="33"/>
                    <a:pt x="1312" y="102"/>
                  </a:cubicBezTo>
                  <a:cubicBezTo>
                    <a:pt x="536" y="343"/>
                    <a:pt x="0" y="851"/>
                    <a:pt x="107" y="1226"/>
                  </a:cubicBezTo>
                  <a:cubicBezTo>
                    <a:pt x="181" y="1467"/>
                    <a:pt x="551" y="1605"/>
                    <a:pt x="1029" y="1605"/>
                  </a:cubicBezTo>
                  <a:cubicBezTo>
                    <a:pt x="1241" y="1605"/>
                    <a:pt x="1475" y="1578"/>
                    <a:pt x="1713" y="1520"/>
                  </a:cubicBezTo>
                  <a:cubicBezTo>
                    <a:pt x="2489" y="1279"/>
                    <a:pt x="3025" y="771"/>
                    <a:pt x="2918" y="423"/>
                  </a:cubicBezTo>
                  <a:cubicBezTo>
                    <a:pt x="2845" y="150"/>
                    <a:pt x="2499" y="0"/>
                    <a:pt x="2033" y="0"/>
                  </a:cubicBezTo>
                  <a:close/>
                </a:path>
              </a:pathLst>
            </a:custGeom>
            <a:solidFill>
              <a:srgbClr val="3E3E3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6663;p43"/>
            <p:cNvSpPr/>
            <p:nvPr/>
          </p:nvSpPr>
          <p:spPr>
            <a:xfrm>
              <a:off x="8049675" y="4940650"/>
              <a:ext cx="56225" cy="55000"/>
            </a:xfrm>
            <a:custGeom>
              <a:avLst/>
              <a:gdLst/>
              <a:ahLst/>
              <a:cxnLst/>
              <a:rect l="l" t="t" r="r" b="b"/>
              <a:pathLst>
                <a:path w="2249" h="2200" extrusionOk="0">
                  <a:moveTo>
                    <a:pt x="1031" y="1"/>
                  </a:moveTo>
                  <a:cubicBezTo>
                    <a:pt x="888" y="1"/>
                    <a:pt x="758" y="45"/>
                    <a:pt x="643" y="102"/>
                  </a:cubicBezTo>
                  <a:cubicBezTo>
                    <a:pt x="535" y="183"/>
                    <a:pt x="455" y="210"/>
                    <a:pt x="402" y="290"/>
                  </a:cubicBezTo>
                  <a:cubicBezTo>
                    <a:pt x="161" y="424"/>
                    <a:pt x="27" y="745"/>
                    <a:pt x="27" y="1012"/>
                  </a:cubicBezTo>
                  <a:cubicBezTo>
                    <a:pt x="0" y="1307"/>
                    <a:pt x="80" y="1575"/>
                    <a:pt x="295" y="1815"/>
                  </a:cubicBezTo>
                  <a:cubicBezTo>
                    <a:pt x="455" y="2056"/>
                    <a:pt x="723" y="2163"/>
                    <a:pt x="1017" y="2190"/>
                  </a:cubicBezTo>
                  <a:cubicBezTo>
                    <a:pt x="1068" y="2196"/>
                    <a:pt x="1118" y="2200"/>
                    <a:pt x="1168" y="2200"/>
                  </a:cubicBezTo>
                  <a:cubicBezTo>
                    <a:pt x="1329" y="2200"/>
                    <a:pt x="1483" y="2165"/>
                    <a:pt x="1606" y="2083"/>
                  </a:cubicBezTo>
                  <a:cubicBezTo>
                    <a:pt x="1660" y="2030"/>
                    <a:pt x="1767" y="1976"/>
                    <a:pt x="1847" y="1923"/>
                  </a:cubicBezTo>
                  <a:cubicBezTo>
                    <a:pt x="2061" y="1789"/>
                    <a:pt x="2195" y="1441"/>
                    <a:pt x="2195" y="1173"/>
                  </a:cubicBezTo>
                  <a:cubicBezTo>
                    <a:pt x="2248" y="879"/>
                    <a:pt x="2141" y="611"/>
                    <a:pt x="1927" y="370"/>
                  </a:cubicBezTo>
                  <a:cubicBezTo>
                    <a:pt x="1767" y="156"/>
                    <a:pt x="1499" y="49"/>
                    <a:pt x="1205" y="22"/>
                  </a:cubicBezTo>
                  <a:cubicBezTo>
                    <a:pt x="1145" y="7"/>
                    <a:pt x="1087" y="1"/>
                    <a:pt x="103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6664;p43"/>
            <p:cNvSpPr/>
            <p:nvPr/>
          </p:nvSpPr>
          <p:spPr>
            <a:xfrm>
              <a:off x="7701700" y="4923925"/>
              <a:ext cx="56250" cy="55000"/>
            </a:xfrm>
            <a:custGeom>
              <a:avLst/>
              <a:gdLst/>
              <a:ahLst/>
              <a:cxnLst/>
              <a:rect l="l" t="t" r="r" b="b"/>
              <a:pathLst>
                <a:path w="2250" h="2200" extrusionOk="0">
                  <a:moveTo>
                    <a:pt x="1032" y="0"/>
                  </a:moveTo>
                  <a:cubicBezTo>
                    <a:pt x="889" y="0"/>
                    <a:pt x="759" y="44"/>
                    <a:pt x="643" y="102"/>
                  </a:cubicBezTo>
                  <a:cubicBezTo>
                    <a:pt x="536" y="183"/>
                    <a:pt x="456" y="209"/>
                    <a:pt x="402" y="290"/>
                  </a:cubicBezTo>
                  <a:cubicBezTo>
                    <a:pt x="162" y="424"/>
                    <a:pt x="28" y="745"/>
                    <a:pt x="28" y="1012"/>
                  </a:cubicBezTo>
                  <a:cubicBezTo>
                    <a:pt x="1" y="1307"/>
                    <a:pt x="81" y="1574"/>
                    <a:pt x="295" y="1815"/>
                  </a:cubicBezTo>
                  <a:cubicBezTo>
                    <a:pt x="456" y="2056"/>
                    <a:pt x="724" y="2163"/>
                    <a:pt x="1045" y="2190"/>
                  </a:cubicBezTo>
                  <a:cubicBezTo>
                    <a:pt x="1089" y="2196"/>
                    <a:pt x="1135" y="2200"/>
                    <a:pt x="1181" y="2200"/>
                  </a:cubicBezTo>
                  <a:cubicBezTo>
                    <a:pt x="1330" y="2200"/>
                    <a:pt x="1484" y="2165"/>
                    <a:pt x="1607" y="2083"/>
                  </a:cubicBezTo>
                  <a:cubicBezTo>
                    <a:pt x="1660" y="2029"/>
                    <a:pt x="1768" y="1976"/>
                    <a:pt x="1848" y="1922"/>
                  </a:cubicBezTo>
                  <a:cubicBezTo>
                    <a:pt x="2062" y="1789"/>
                    <a:pt x="2196" y="1441"/>
                    <a:pt x="2196" y="1173"/>
                  </a:cubicBezTo>
                  <a:cubicBezTo>
                    <a:pt x="2249" y="879"/>
                    <a:pt x="2142" y="611"/>
                    <a:pt x="1928" y="370"/>
                  </a:cubicBezTo>
                  <a:cubicBezTo>
                    <a:pt x="1768" y="156"/>
                    <a:pt x="1500" y="49"/>
                    <a:pt x="1205" y="22"/>
                  </a:cubicBezTo>
                  <a:cubicBezTo>
                    <a:pt x="1146" y="7"/>
                    <a:pt x="1088" y="0"/>
                    <a:pt x="103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2" name="Google Shape;6665;p43"/>
          <p:cNvGrpSpPr/>
          <p:nvPr/>
        </p:nvGrpSpPr>
        <p:grpSpPr>
          <a:xfrm>
            <a:off x="5936148" y="4666364"/>
            <a:ext cx="1088066" cy="466123"/>
            <a:chOff x="3953175" y="2296075"/>
            <a:chExt cx="1156300" cy="535350"/>
          </a:xfrm>
        </p:grpSpPr>
        <p:sp>
          <p:nvSpPr>
            <p:cNvPr id="233" name="Google Shape;6666;p43"/>
            <p:cNvSpPr/>
            <p:nvPr/>
          </p:nvSpPr>
          <p:spPr>
            <a:xfrm>
              <a:off x="3953175" y="2296075"/>
              <a:ext cx="1156300" cy="535350"/>
            </a:xfrm>
            <a:custGeom>
              <a:avLst/>
              <a:gdLst/>
              <a:ahLst/>
              <a:cxnLst/>
              <a:rect l="l" t="t" r="r" b="b"/>
              <a:pathLst>
                <a:path w="46252" h="21414" extrusionOk="0">
                  <a:moveTo>
                    <a:pt x="21280" y="1"/>
                  </a:moveTo>
                  <a:cubicBezTo>
                    <a:pt x="19513" y="1"/>
                    <a:pt x="17880" y="375"/>
                    <a:pt x="16408" y="1098"/>
                  </a:cubicBezTo>
                  <a:cubicBezTo>
                    <a:pt x="16060" y="1285"/>
                    <a:pt x="15739" y="1446"/>
                    <a:pt x="15391" y="1633"/>
                  </a:cubicBezTo>
                  <a:cubicBezTo>
                    <a:pt x="15391" y="1633"/>
                    <a:pt x="15364" y="1633"/>
                    <a:pt x="15364" y="1687"/>
                  </a:cubicBezTo>
                  <a:cubicBezTo>
                    <a:pt x="14535" y="2195"/>
                    <a:pt x="13732" y="2838"/>
                    <a:pt x="12955" y="3641"/>
                  </a:cubicBezTo>
                  <a:lnTo>
                    <a:pt x="12929" y="3694"/>
                  </a:lnTo>
                  <a:cubicBezTo>
                    <a:pt x="12527" y="4096"/>
                    <a:pt x="12126" y="4551"/>
                    <a:pt x="11724" y="5033"/>
                  </a:cubicBezTo>
                  <a:lnTo>
                    <a:pt x="11697" y="5086"/>
                  </a:lnTo>
                  <a:lnTo>
                    <a:pt x="13785" y="6772"/>
                  </a:lnTo>
                  <a:lnTo>
                    <a:pt x="11697" y="5113"/>
                  </a:lnTo>
                  <a:cubicBezTo>
                    <a:pt x="11564" y="5300"/>
                    <a:pt x="11376" y="5488"/>
                    <a:pt x="11242" y="5648"/>
                  </a:cubicBezTo>
                  <a:cubicBezTo>
                    <a:pt x="11242" y="5648"/>
                    <a:pt x="10894" y="6157"/>
                    <a:pt x="10761" y="6317"/>
                  </a:cubicBezTo>
                  <a:cubicBezTo>
                    <a:pt x="9690" y="7763"/>
                    <a:pt x="8941" y="8673"/>
                    <a:pt x="8004" y="9154"/>
                  </a:cubicBezTo>
                  <a:lnTo>
                    <a:pt x="7816" y="9262"/>
                  </a:lnTo>
                  <a:lnTo>
                    <a:pt x="7763" y="9262"/>
                  </a:lnTo>
                  <a:cubicBezTo>
                    <a:pt x="7576" y="9369"/>
                    <a:pt x="7335" y="9422"/>
                    <a:pt x="7067" y="9502"/>
                  </a:cubicBezTo>
                  <a:lnTo>
                    <a:pt x="6933" y="9529"/>
                  </a:lnTo>
                  <a:cubicBezTo>
                    <a:pt x="6906" y="9529"/>
                    <a:pt x="6826" y="9556"/>
                    <a:pt x="6799" y="9556"/>
                  </a:cubicBezTo>
                  <a:lnTo>
                    <a:pt x="6773" y="9556"/>
                  </a:lnTo>
                  <a:cubicBezTo>
                    <a:pt x="6692" y="9556"/>
                    <a:pt x="6639" y="9610"/>
                    <a:pt x="6558" y="9610"/>
                  </a:cubicBezTo>
                  <a:cubicBezTo>
                    <a:pt x="6505" y="9610"/>
                    <a:pt x="6425" y="9636"/>
                    <a:pt x="6371" y="9636"/>
                  </a:cubicBezTo>
                  <a:cubicBezTo>
                    <a:pt x="6264" y="9636"/>
                    <a:pt x="6157" y="9663"/>
                    <a:pt x="6077" y="9663"/>
                  </a:cubicBezTo>
                  <a:lnTo>
                    <a:pt x="5354" y="9663"/>
                  </a:lnTo>
                  <a:cubicBezTo>
                    <a:pt x="5193" y="9663"/>
                    <a:pt x="5033" y="9663"/>
                    <a:pt x="4872" y="9690"/>
                  </a:cubicBezTo>
                  <a:cubicBezTo>
                    <a:pt x="4738" y="9690"/>
                    <a:pt x="4631" y="9743"/>
                    <a:pt x="4497" y="9743"/>
                  </a:cubicBezTo>
                  <a:cubicBezTo>
                    <a:pt x="4471" y="9743"/>
                    <a:pt x="4390" y="9743"/>
                    <a:pt x="4364" y="9770"/>
                  </a:cubicBezTo>
                  <a:cubicBezTo>
                    <a:pt x="1848" y="10225"/>
                    <a:pt x="1" y="12447"/>
                    <a:pt x="1" y="15016"/>
                  </a:cubicBezTo>
                  <a:cubicBezTo>
                    <a:pt x="1" y="16194"/>
                    <a:pt x="376" y="17291"/>
                    <a:pt x="1071" y="18228"/>
                  </a:cubicBezTo>
                  <a:cubicBezTo>
                    <a:pt x="1152" y="18335"/>
                    <a:pt x="1259" y="18442"/>
                    <a:pt x="1339" y="18576"/>
                  </a:cubicBezTo>
                  <a:cubicBezTo>
                    <a:pt x="1419" y="19432"/>
                    <a:pt x="1928" y="20235"/>
                    <a:pt x="2677" y="20664"/>
                  </a:cubicBezTo>
                  <a:cubicBezTo>
                    <a:pt x="3079" y="20905"/>
                    <a:pt x="3561" y="21012"/>
                    <a:pt x="3989" y="21012"/>
                  </a:cubicBezTo>
                  <a:cubicBezTo>
                    <a:pt x="4283" y="21012"/>
                    <a:pt x="4605" y="20985"/>
                    <a:pt x="4872" y="20878"/>
                  </a:cubicBezTo>
                  <a:cubicBezTo>
                    <a:pt x="4952" y="20905"/>
                    <a:pt x="5086" y="20985"/>
                    <a:pt x="5220" y="20985"/>
                  </a:cubicBezTo>
                  <a:cubicBezTo>
                    <a:pt x="5461" y="21038"/>
                    <a:pt x="5675" y="21038"/>
                    <a:pt x="5889" y="21038"/>
                  </a:cubicBezTo>
                  <a:cubicBezTo>
                    <a:pt x="6639" y="21038"/>
                    <a:pt x="7361" y="20717"/>
                    <a:pt x="7870" y="20182"/>
                  </a:cubicBezTo>
                  <a:cubicBezTo>
                    <a:pt x="12152" y="19593"/>
                    <a:pt x="14909" y="17639"/>
                    <a:pt x="16917" y="15578"/>
                  </a:cubicBezTo>
                  <a:cubicBezTo>
                    <a:pt x="17586" y="15551"/>
                    <a:pt x="18201" y="15257"/>
                    <a:pt x="18683" y="14722"/>
                  </a:cubicBezTo>
                  <a:cubicBezTo>
                    <a:pt x="19219" y="14106"/>
                    <a:pt x="19459" y="13357"/>
                    <a:pt x="19352" y="12580"/>
                  </a:cubicBezTo>
                  <a:cubicBezTo>
                    <a:pt x="20825" y="10627"/>
                    <a:pt x="20985" y="10627"/>
                    <a:pt x="21280" y="10627"/>
                  </a:cubicBezTo>
                  <a:cubicBezTo>
                    <a:pt x="21547" y="10627"/>
                    <a:pt x="21761" y="10627"/>
                    <a:pt x="23367" y="12714"/>
                  </a:cubicBezTo>
                  <a:cubicBezTo>
                    <a:pt x="23474" y="12821"/>
                    <a:pt x="23528" y="12955"/>
                    <a:pt x="23635" y="13089"/>
                  </a:cubicBezTo>
                  <a:cubicBezTo>
                    <a:pt x="23501" y="14240"/>
                    <a:pt x="24143" y="15391"/>
                    <a:pt x="25241" y="15846"/>
                  </a:cubicBezTo>
                  <a:cubicBezTo>
                    <a:pt x="25562" y="15980"/>
                    <a:pt x="25910" y="16060"/>
                    <a:pt x="26231" y="16087"/>
                  </a:cubicBezTo>
                  <a:cubicBezTo>
                    <a:pt x="26874" y="16729"/>
                    <a:pt x="27677" y="17372"/>
                    <a:pt x="28587" y="17934"/>
                  </a:cubicBezTo>
                  <a:cubicBezTo>
                    <a:pt x="28720" y="18924"/>
                    <a:pt x="29416" y="19807"/>
                    <a:pt x="30433" y="20128"/>
                  </a:cubicBezTo>
                  <a:cubicBezTo>
                    <a:pt x="30701" y="20235"/>
                    <a:pt x="30969" y="20262"/>
                    <a:pt x="31263" y="20262"/>
                  </a:cubicBezTo>
                  <a:cubicBezTo>
                    <a:pt x="31718" y="20262"/>
                    <a:pt x="32200" y="20128"/>
                    <a:pt x="32628" y="19914"/>
                  </a:cubicBezTo>
                  <a:cubicBezTo>
                    <a:pt x="33030" y="20717"/>
                    <a:pt x="33806" y="21279"/>
                    <a:pt x="34743" y="21386"/>
                  </a:cubicBezTo>
                  <a:cubicBezTo>
                    <a:pt x="34850" y="21386"/>
                    <a:pt x="34930" y="21413"/>
                    <a:pt x="35037" y="21413"/>
                  </a:cubicBezTo>
                  <a:cubicBezTo>
                    <a:pt x="35385" y="21413"/>
                    <a:pt x="35706" y="21333"/>
                    <a:pt x="36001" y="21199"/>
                  </a:cubicBezTo>
                  <a:cubicBezTo>
                    <a:pt x="36322" y="21306"/>
                    <a:pt x="36616" y="21386"/>
                    <a:pt x="36911" y="21386"/>
                  </a:cubicBezTo>
                  <a:cubicBezTo>
                    <a:pt x="37178" y="21386"/>
                    <a:pt x="37473" y="21333"/>
                    <a:pt x="37794" y="21253"/>
                  </a:cubicBezTo>
                  <a:cubicBezTo>
                    <a:pt x="37981" y="21172"/>
                    <a:pt x="38195" y="21065"/>
                    <a:pt x="38356" y="20985"/>
                  </a:cubicBezTo>
                  <a:cubicBezTo>
                    <a:pt x="38650" y="21065"/>
                    <a:pt x="38998" y="21145"/>
                    <a:pt x="39293" y="21145"/>
                  </a:cubicBezTo>
                  <a:cubicBezTo>
                    <a:pt x="39935" y="21145"/>
                    <a:pt x="40551" y="20905"/>
                    <a:pt x="41059" y="20476"/>
                  </a:cubicBezTo>
                  <a:cubicBezTo>
                    <a:pt x="41300" y="20262"/>
                    <a:pt x="41461" y="20048"/>
                    <a:pt x="41595" y="19807"/>
                  </a:cubicBezTo>
                  <a:cubicBezTo>
                    <a:pt x="41943" y="19700"/>
                    <a:pt x="42264" y="19593"/>
                    <a:pt x="42558" y="19513"/>
                  </a:cubicBezTo>
                  <a:cubicBezTo>
                    <a:pt x="42692" y="19432"/>
                    <a:pt x="42826" y="19406"/>
                    <a:pt x="42960" y="19325"/>
                  </a:cubicBezTo>
                  <a:cubicBezTo>
                    <a:pt x="43147" y="19245"/>
                    <a:pt x="43334" y="19165"/>
                    <a:pt x="43549" y="19031"/>
                  </a:cubicBezTo>
                  <a:cubicBezTo>
                    <a:pt x="43709" y="18924"/>
                    <a:pt x="43843" y="18870"/>
                    <a:pt x="43977" y="18763"/>
                  </a:cubicBezTo>
                  <a:cubicBezTo>
                    <a:pt x="44004" y="18737"/>
                    <a:pt x="44084" y="18710"/>
                    <a:pt x="44111" y="18656"/>
                  </a:cubicBezTo>
                  <a:cubicBezTo>
                    <a:pt x="44244" y="18576"/>
                    <a:pt x="44352" y="18496"/>
                    <a:pt x="44485" y="18389"/>
                  </a:cubicBezTo>
                  <a:cubicBezTo>
                    <a:pt x="44807" y="18121"/>
                    <a:pt x="45074" y="17827"/>
                    <a:pt x="45342" y="17505"/>
                  </a:cubicBezTo>
                  <a:cubicBezTo>
                    <a:pt x="45476" y="17318"/>
                    <a:pt x="45610" y="17131"/>
                    <a:pt x="45717" y="16917"/>
                  </a:cubicBezTo>
                  <a:cubicBezTo>
                    <a:pt x="45904" y="16595"/>
                    <a:pt x="46038" y="16247"/>
                    <a:pt x="46118" y="15926"/>
                  </a:cubicBezTo>
                  <a:cubicBezTo>
                    <a:pt x="46145" y="15792"/>
                    <a:pt x="46172" y="15632"/>
                    <a:pt x="46225" y="15364"/>
                  </a:cubicBezTo>
                  <a:cubicBezTo>
                    <a:pt x="46252" y="15177"/>
                    <a:pt x="46252" y="15016"/>
                    <a:pt x="46252" y="14856"/>
                  </a:cubicBezTo>
                  <a:cubicBezTo>
                    <a:pt x="46198" y="14561"/>
                    <a:pt x="46145" y="14240"/>
                    <a:pt x="46091" y="13946"/>
                  </a:cubicBezTo>
                  <a:cubicBezTo>
                    <a:pt x="46011" y="13731"/>
                    <a:pt x="45957" y="13517"/>
                    <a:pt x="45877" y="13357"/>
                  </a:cubicBezTo>
                  <a:cubicBezTo>
                    <a:pt x="45850" y="12955"/>
                    <a:pt x="45797" y="12554"/>
                    <a:pt x="45717" y="12179"/>
                  </a:cubicBezTo>
                  <a:cubicBezTo>
                    <a:pt x="45583" y="11537"/>
                    <a:pt x="45342" y="10975"/>
                    <a:pt x="45047" y="10439"/>
                  </a:cubicBezTo>
                  <a:cubicBezTo>
                    <a:pt x="44887" y="10145"/>
                    <a:pt x="44673" y="9850"/>
                    <a:pt x="44485" y="9610"/>
                  </a:cubicBezTo>
                  <a:cubicBezTo>
                    <a:pt x="44271" y="9342"/>
                    <a:pt x="44030" y="9101"/>
                    <a:pt x="43763" y="8860"/>
                  </a:cubicBezTo>
                  <a:cubicBezTo>
                    <a:pt x="43281" y="8405"/>
                    <a:pt x="42665" y="8030"/>
                    <a:pt x="42023" y="7736"/>
                  </a:cubicBezTo>
                  <a:cubicBezTo>
                    <a:pt x="41889" y="7656"/>
                    <a:pt x="41728" y="7602"/>
                    <a:pt x="41595" y="7549"/>
                  </a:cubicBezTo>
                  <a:cubicBezTo>
                    <a:pt x="41434" y="7495"/>
                    <a:pt x="41220" y="7415"/>
                    <a:pt x="41059" y="7388"/>
                  </a:cubicBezTo>
                  <a:cubicBezTo>
                    <a:pt x="40926" y="7361"/>
                    <a:pt x="40765" y="7334"/>
                    <a:pt x="40631" y="7308"/>
                  </a:cubicBezTo>
                  <a:cubicBezTo>
                    <a:pt x="40551" y="7308"/>
                    <a:pt x="40524" y="7254"/>
                    <a:pt x="40471" y="7254"/>
                  </a:cubicBezTo>
                  <a:cubicBezTo>
                    <a:pt x="40363" y="7227"/>
                    <a:pt x="40230" y="7227"/>
                    <a:pt x="40123" y="7201"/>
                  </a:cubicBezTo>
                  <a:cubicBezTo>
                    <a:pt x="39694" y="7120"/>
                    <a:pt x="39213" y="7094"/>
                    <a:pt x="38784" y="7094"/>
                  </a:cubicBezTo>
                  <a:cubicBezTo>
                    <a:pt x="38597" y="7094"/>
                    <a:pt x="38383" y="7094"/>
                    <a:pt x="38195" y="7120"/>
                  </a:cubicBezTo>
                  <a:cubicBezTo>
                    <a:pt x="37473" y="7201"/>
                    <a:pt x="36804" y="7334"/>
                    <a:pt x="36188" y="7549"/>
                  </a:cubicBezTo>
                  <a:cubicBezTo>
                    <a:pt x="36054" y="7629"/>
                    <a:pt x="35920" y="7656"/>
                    <a:pt x="35813" y="7736"/>
                  </a:cubicBezTo>
                  <a:cubicBezTo>
                    <a:pt x="35251" y="8004"/>
                    <a:pt x="34743" y="8325"/>
                    <a:pt x="34314" y="8699"/>
                  </a:cubicBezTo>
                  <a:cubicBezTo>
                    <a:pt x="34234" y="8726"/>
                    <a:pt x="34207" y="8807"/>
                    <a:pt x="34127" y="8860"/>
                  </a:cubicBezTo>
                  <a:cubicBezTo>
                    <a:pt x="34074" y="8807"/>
                    <a:pt x="33993" y="8780"/>
                    <a:pt x="33940" y="8699"/>
                  </a:cubicBezTo>
                  <a:cubicBezTo>
                    <a:pt x="33940" y="8699"/>
                    <a:pt x="33913" y="8699"/>
                    <a:pt x="33913" y="8673"/>
                  </a:cubicBezTo>
                  <a:cubicBezTo>
                    <a:pt x="33806" y="8566"/>
                    <a:pt x="33699" y="8512"/>
                    <a:pt x="33592" y="8405"/>
                  </a:cubicBezTo>
                  <a:lnTo>
                    <a:pt x="33565" y="8378"/>
                  </a:lnTo>
                  <a:cubicBezTo>
                    <a:pt x="33458" y="8271"/>
                    <a:pt x="33378" y="8164"/>
                    <a:pt x="33271" y="8030"/>
                  </a:cubicBezTo>
                  <a:cubicBezTo>
                    <a:pt x="32842" y="7575"/>
                    <a:pt x="32441" y="7040"/>
                    <a:pt x="31906" y="6317"/>
                  </a:cubicBezTo>
                  <a:cubicBezTo>
                    <a:pt x="31504" y="5782"/>
                    <a:pt x="30969" y="5113"/>
                    <a:pt x="30380" y="4444"/>
                  </a:cubicBezTo>
                  <a:cubicBezTo>
                    <a:pt x="30032" y="4015"/>
                    <a:pt x="29657" y="3614"/>
                    <a:pt x="29256" y="3293"/>
                  </a:cubicBezTo>
                  <a:lnTo>
                    <a:pt x="29175" y="3213"/>
                  </a:lnTo>
                  <a:cubicBezTo>
                    <a:pt x="29015" y="3052"/>
                    <a:pt x="28827" y="2891"/>
                    <a:pt x="28640" y="2704"/>
                  </a:cubicBezTo>
                  <a:cubicBezTo>
                    <a:pt x="28613" y="2677"/>
                    <a:pt x="28479" y="2570"/>
                    <a:pt x="28479" y="2570"/>
                  </a:cubicBezTo>
                  <a:cubicBezTo>
                    <a:pt x="28319" y="2436"/>
                    <a:pt x="28105" y="2302"/>
                    <a:pt x="27944" y="2169"/>
                  </a:cubicBezTo>
                  <a:cubicBezTo>
                    <a:pt x="27891" y="2142"/>
                    <a:pt x="27810" y="2088"/>
                    <a:pt x="27784" y="2035"/>
                  </a:cubicBezTo>
                  <a:lnTo>
                    <a:pt x="27757" y="2008"/>
                  </a:lnTo>
                  <a:cubicBezTo>
                    <a:pt x="27543" y="1874"/>
                    <a:pt x="27382" y="1740"/>
                    <a:pt x="27141" y="1607"/>
                  </a:cubicBezTo>
                  <a:lnTo>
                    <a:pt x="26954" y="1500"/>
                  </a:lnTo>
                  <a:cubicBezTo>
                    <a:pt x="26740" y="1366"/>
                    <a:pt x="26499" y="1285"/>
                    <a:pt x="26285" y="1152"/>
                  </a:cubicBezTo>
                  <a:cubicBezTo>
                    <a:pt x="26204" y="1098"/>
                    <a:pt x="26178" y="1071"/>
                    <a:pt x="26097" y="1071"/>
                  </a:cubicBezTo>
                  <a:cubicBezTo>
                    <a:pt x="24625" y="375"/>
                    <a:pt x="22993" y="1"/>
                    <a:pt x="21280" y="1"/>
                  </a:cubicBezTo>
                  <a:close/>
                </a:path>
              </a:pathLst>
            </a:custGeom>
            <a:solidFill>
              <a:srgbClr val="FFFFFF"/>
            </a:solidFill>
            <a:ln>
              <a:noFill/>
            </a:ln>
            <a:effectLst>
              <a:outerShdw blurRad="57150" dist="19050" dir="5400000" algn="bl" rotWithShape="0">
                <a:schemeClr val="dk1">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6667;p43"/>
            <p:cNvSpPr/>
            <p:nvPr/>
          </p:nvSpPr>
          <p:spPr>
            <a:xfrm>
              <a:off x="4020775" y="2362325"/>
              <a:ext cx="930125" cy="376075"/>
            </a:xfrm>
            <a:custGeom>
              <a:avLst/>
              <a:gdLst/>
              <a:ahLst/>
              <a:cxnLst/>
              <a:rect l="l" t="t" r="r" b="b"/>
              <a:pathLst>
                <a:path w="37205" h="15043" extrusionOk="0">
                  <a:moveTo>
                    <a:pt x="18576" y="0"/>
                  </a:moveTo>
                  <a:cubicBezTo>
                    <a:pt x="14106" y="0"/>
                    <a:pt x="11938" y="2918"/>
                    <a:pt x="10171" y="5247"/>
                  </a:cubicBezTo>
                  <a:cubicBezTo>
                    <a:pt x="8298" y="7736"/>
                    <a:pt x="6825" y="9690"/>
                    <a:pt x="2677" y="9690"/>
                  </a:cubicBezTo>
                  <a:cubicBezTo>
                    <a:pt x="1205" y="9690"/>
                    <a:pt x="0" y="10894"/>
                    <a:pt x="0" y="12366"/>
                  </a:cubicBezTo>
                  <a:cubicBezTo>
                    <a:pt x="0" y="13838"/>
                    <a:pt x="1205" y="15043"/>
                    <a:pt x="2677" y="15043"/>
                  </a:cubicBezTo>
                  <a:cubicBezTo>
                    <a:pt x="9502" y="15043"/>
                    <a:pt x="12339" y="11242"/>
                    <a:pt x="14454" y="8458"/>
                  </a:cubicBezTo>
                  <a:cubicBezTo>
                    <a:pt x="16193" y="6157"/>
                    <a:pt x="16916" y="5354"/>
                    <a:pt x="18576" y="5354"/>
                  </a:cubicBezTo>
                  <a:cubicBezTo>
                    <a:pt x="20235" y="5354"/>
                    <a:pt x="21038" y="6210"/>
                    <a:pt x="22778" y="8485"/>
                  </a:cubicBezTo>
                  <a:cubicBezTo>
                    <a:pt x="24892" y="11269"/>
                    <a:pt x="27783" y="15043"/>
                    <a:pt x="34528" y="15043"/>
                  </a:cubicBezTo>
                  <a:cubicBezTo>
                    <a:pt x="35973" y="15043"/>
                    <a:pt x="37204" y="13838"/>
                    <a:pt x="37204" y="12339"/>
                  </a:cubicBezTo>
                  <a:cubicBezTo>
                    <a:pt x="37204" y="10867"/>
                    <a:pt x="35973" y="9663"/>
                    <a:pt x="34528" y="9663"/>
                  </a:cubicBezTo>
                  <a:cubicBezTo>
                    <a:pt x="30433" y="9663"/>
                    <a:pt x="28934" y="7682"/>
                    <a:pt x="27033" y="5220"/>
                  </a:cubicBezTo>
                  <a:cubicBezTo>
                    <a:pt x="25240" y="2918"/>
                    <a:pt x="23045" y="0"/>
                    <a:pt x="1857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6668;p43"/>
            <p:cNvSpPr/>
            <p:nvPr/>
          </p:nvSpPr>
          <p:spPr>
            <a:xfrm>
              <a:off x="4540025" y="2367675"/>
              <a:ext cx="121125" cy="152500"/>
            </a:xfrm>
            <a:custGeom>
              <a:avLst/>
              <a:gdLst/>
              <a:ahLst/>
              <a:cxnLst/>
              <a:rect l="l" t="t" r="r" b="b"/>
              <a:pathLst>
                <a:path w="4845" h="6100" extrusionOk="0">
                  <a:moveTo>
                    <a:pt x="0" y="1"/>
                  </a:moveTo>
                  <a:lnTo>
                    <a:pt x="0" y="1"/>
                  </a:lnTo>
                  <a:cubicBezTo>
                    <a:pt x="161" y="349"/>
                    <a:pt x="268" y="696"/>
                    <a:pt x="295" y="1018"/>
                  </a:cubicBezTo>
                  <a:cubicBezTo>
                    <a:pt x="509" y="2195"/>
                    <a:pt x="241" y="3427"/>
                    <a:pt x="669" y="4577"/>
                  </a:cubicBezTo>
                  <a:cubicBezTo>
                    <a:pt x="918" y="5186"/>
                    <a:pt x="1432" y="6099"/>
                    <a:pt x="2148" y="6099"/>
                  </a:cubicBezTo>
                  <a:cubicBezTo>
                    <a:pt x="2282" y="6099"/>
                    <a:pt x="2422" y="6068"/>
                    <a:pt x="2570" y="5996"/>
                  </a:cubicBezTo>
                  <a:cubicBezTo>
                    <a:pt x="3640" y="5541"/>
                    <a:pt x="4256" y="4230"/>
                    <a:pt x="4845" y="3266"/>
                  </a:cubicBezTo>
                  <a:cubicBezTo>
                    <a:pt x="3640" y="1901"/>
                    <a:pt x="2142" y="589"/>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6669;p43"/>
            <p:cNvSpPr/>
            <p:nvPr/>
          </p:nvSpPr>
          <p:spPr>
            <a:xfrm>
              <a:off x="4711325" y="2540325"/>
              <a:ext cx="133850" cy="123125"/>
            </a:xfrm>
            <a:custGeom>
              <a:avLst/>
              <a:gdLst/>
              <a:ahLst/>
              <a:cxnLst/>
              <a:rect l="l" t="t" r="r" b="b"/>
              <a:pathLst>
                <a:path w="5354" h="4925" extrusionOk="0">
                  <a:moveTo>
                    <a:pt x="937" y="0"/>
                  </a:moveTo>
                  <a:cubicBezTo>
                    <a:pt x="482" y="910"/>
                    <a:pt x="0" y="1847"/>
                    <a:pt x="134" y="2891"/>
                  </a:cubicBezTo>
                  <a:cubicBezTo>
                    <a:pt x="268" y="3961"/>
                    <a:pt x="1017" y="4925"/>
                    <a:pt x="2142" y="4925"/>
                  </a:cubicBezTo>
                  <a:cubicBezTo>
                    <a:pt x="3319" y="4925"/>
                    <a:pt x="4229" y="4149"/>
                    <a:pt x="4845" y="3239"/>
                  </a:cubicBezTo>
                  <a:lnTo>
                    <a:pt x="5353" y="2436"/>
                  </a:lnTo>
                  <a:cubicBezTo>
                    <a:pt x="3346" y="2141"/>
                    <a:pt x="2088" y="1205"/>
                    <a:pt x="93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6670;p43"/>
            <p:cNvSpPr/>
            <p:nvPr/>
          </p:nvSpPr>
          <p:spPr>
            <a:xfrm>
              <a:off x="4275050" y="2383075"/>
              <a:ext cx="117125" cy="162300"/>
            </a:xfrm>
            <a:custGeom>
              <a:avLst/>
              <a:gdLst/>
              <a:ahLst/>
              <a:cxnLst/>
              <a:rect l="l" t="t" r="r" b="b"/>
              <a:pathLst>
                <a:path w="4685" h="6492" extrusionOk="0">
                  <a:moveTo>
                    <a:pt x="4684" y="0"/>
                  </a:moveTo>
                  <a:lnTo>
                    <a:pt x="4684" y="0"/>
                  </a:lnTo>
                  <a:cubicBezTo>
                    <a:pt x="2543" y="1044"/>
                    <a:pt x="1151" y="2837"/>
                    <a:pt x="0" y="4417"/>
                  </a:cubicBezTo>
                  <a:lnTo>
                    <a:pt x="0" y="4443"/>
                  </a:lnTo>
                  <a:cubicBezTo>
                    <a:pt x="161" y="4577"/>
                    <a:pt x="321" y="4711"/>
                    <a:pt x="482" y="4898"/>
                  </a:cubicBezTo>
                  <a:cubicBezTo>
                    <a:pt x="1072" y="5445"/>
                    <a:pt x="1806" y="6492"/>
                    <a:pt x="2653" y="6492"/>
                  </a:cubicBezTo>
                  <a:cubicBezTo>
                    <a:pt x="2842" y="6492"/>
                    <a:pt x="3038" y="6439"/>
                    <a:pt x="3239" y="6317"/>
                  </a:cubicBezTo>
                  <a:cubicBezTo>
                    <a:pt x="4095" y="5782"/>
                    <a:pt x="4336" y="4631"/>
                    <a:pt x="4443" y="3667"/>
                  </a:cubicBezTo>
                  <a:cubicBezTo>
                    <a:pt x="4550" y="2704"/>
                    <a:pt x="4443" y="1767"/>
                    <a:pt x="4550" y="803"/>
                  </a:cubicBezTo>
                  <a:cubicBezTo>
                    <a:pt x="4577" y="535"/>
                    <a:pt x="4604" y="268"/>
                    <a:pt x="468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6671;p43"/>
            <p:cNvSpPr/>
            <p:nvPr/>
          </p:nvSpPr>
          <p:spPr>
            <a:xfrm>
              <a:off x="4061575" y="2583150"/>
              <a:ext cx="124500" cy="76725"/>
            </a:xfrm>
            <a:custGeom>
              <a:avLst/>
              <a:gdLst/>
              <a:ahLst/>
              <a:cxnLst/>
              <a:rect l="l" t="t" r="r" b="b"/>
              <a:pathLst>
                <a:path w="4980" h="3069" extrusionOk="0">
                  <a:moveTo>
                    <a:pt x="4872" y="0"/>
                  </a:moveTo>
                  <a:cubicBezTo>
                    <a:pt x="3882" y="535"/>
                    <a:pt x="2651" y="857"/>
                    <a:pt x="964" y="857"/>
                  </a:cubicBezTo>
                  <a:cubicBezTo>
                    <a:pt x="643" y="857"/>
                    <a:pt x="295" y="937"/>
                    <a:pt x="1" y="1071"/>
                  </a:cubicBezTo>
                  <a:cubicBezTo>
                    <a:pt x="54" y="1071"/>
                    <a:pt x="108" y="1097"/>
                    <a:pt x="135" y="1124"/>
                  </a:cubicBezTo>
                  <a:cubicBezTo>
                    <a:pt x="1063" y="1826"/>
                    <a:pt x="2155" y="3069"/>
                    <a:pt x="3412" y="3069"/>
                  </a:cubicBezTo>
                  <a:cubicBezTo>
                    <a:pt x="3496" y="3069"/>
                    <a:pt x="3582" y="3063"/>
                    <a:pt x="3668" y="3051"/>
                  </a:cubicBezTo>
                  <a:cubicBezTo>
                    <a:pt x="4605" y="2918"/>
                    <a:pt x="4872" y="2168"/>
                    <a:pt x="4953" y="1312"/>
                  </a:cubicBezTo>
                  <a:cubicBezTo>
                    <a:pt x="4979" y="910"/>
                    <a:pt x="4953" y="455"/>
                    <a:pt x="487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6672;p43"/>
            <p:cNvSpPr/>
            <p:nvPr/>
          </p:nvSpPr>
          <p:spPr>
            <a:xfrm>
              <a:off x="4019425" y="2433375"/>
              <a:ext cx="922100" cy="306375"/>
            </a:xfrm>
            <a:custGeom>
              <a:avLst/>
              <a:gdLst/>
              <a:ahLst/>
              <a:cxnLst/>
              <a:rect l="l" t="t" r="r" b="b"/>
              <a:pathLst>
                <a:path w="36884" h="12255" extrusionOk="0">
                  <a:moveTo>
                    <a:pt x="18204" y="1"/>
                  </a:moveTo>
                  <a:cubicBezTo>
                    <a:pt x="17475" y="1"/>
                    <a:pt x="16756" y="153"/>
                    <a:pt x="16114" y="531"/>
                  </a:cubicBezTo>
                  <a:cubicBezTo>
                    <a:pt x="14695" y="1334"/>
                    <a:pt x="13731" y="2779"/>
                    <a:pt x="12688" y="3984"/>
                  </a:cubicBezTo>
                  <a:cubicBezTo>
                    <a:pt x="11590" y="5242"/>
                    <a:pt x="10359" y="6259"/>
                    <a:pt x="8887" y="7088"/>
                  </a:cubicBezTo>
                  <a:cubicBezTo>
                    <a:pt x="7334" y="7972"/>
                    <a:pt x="5675" y="8641"/>
                    <a:pt x="3935" y="9096"/>
                  </a:cubicBezTo>
                  <a:cubicBezTo>
                    <a:pt x="3004" y="9323"/>
                    <a:pt x="1929" y="9567"/>
                    <a:pt x="896" y="9567"/>
                  </a:cubicBezTo>
                  <a:cubicBezTo>
                    <a:pt x="592" y="9567"/>
                    <a:pt x="292" y="9546"/>
                    <a:pt x="1" y="9497"/>
                  </a:cubicBezTo>
                  <a:lnTo>
                    <a:pt x="1" y="9578"/>
                  </a:lnTo>
                  <a:cubicBezTo>
                    <a:pt x="1" y="11050"/>
                    <a:pt x="1205" y="12254"/>
                    <a:pt x="2677" y="12254"/>
                  </a:cubicBezTo>
                  <a:cubicBezTo>
                    <a:pt x="9502" y="12254"/>
                    <a:pt x="12366" y="8427"/>
                    <a:pt x="14454" y="5643"/>
                  </a:cubicBezTo>
                  <a:cubicBezTo>
                    <a:pt x="16194" y="3341"/>
                    <a:pt x="16970" y="2538"/>
                    <a:pt x="18603" y="2538"/>
                  </a:cubicBezTo>
                  <a:cubicBezTo>
                    <a:pt x="20262" y="2538"/>
                    <a:pt x="21065" y="3395"/>
                    <a:pt x="22805" y="5697"/>
                  </a:cubicBezTo>
                  <a:cubicBezTo>
                    <a:pt x="24893" y="8454"/>
                    <a:pt x="27810" y="12254"/>
                    <a:pt x="34528" y="12254"/>
                  </a:cubicBezTo>
                  <a:cubicBezTo>
                    <a:pt x="35545" y="12254"/>
                    <a:pt x="36402" y="11719"/>
                    <a:pt x="36884" y="10862"/>
                  </a:cubicBezTo>
                  <a:cubicBezTo>
                    <a:pt x="35438" y="10755"/>
                    <a:pt x="33993" y="10327"/>
                    <a:pt x="32655" y="9631"/>
                  </a:cubicBezTo>
                  <a:cubicBezTo>
                    <a:pt x="31049" y="8801"/>
                    <a:pt x="29550" y="7838"/>
                    <a:pt x="28158" y="6714"/>
                  </a:cubicBezTo>
                  <a:cubicBezTo>
                    <a:pt x="27489" y="6178"/>
                    <a:pt x="26847" y="5616"/>
                    <a:pt x="26231" y="4974"/>
                  </a:cubicBezTo>
                  <a:cubicBezTo>
                    <a:pt x="25669" y="4385"/>
                    <a:pt x="25160" y="3743"/>
                    <a:pt x="24598" y="3154"/>
                  </a:cubicBezTo>
                  <a:cubicBezTo>
                    <a:pt x="23501" y="1949"/>
                    <a:pt x="22163" y="1039"/>
                    <a:pt x="20610" y="477"/>
                  </a:cubicBezTo>
                  <a:cubicBezTo>
                    <a:pt x="19859" y="194"/>
                    <a:pt x="19025" y="1"/>
                    <a:pt x="18204" y="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6673;p43"/>
            <p:cNvSpPr/>
            <p:nvPr/>
          </p:nvSpPr>
          <p:spPr>
            <a:xfrm>
              <a:off x="4032800" y="2475400"/>
              <a:ext cx="898700" cy="263000"/>
            </a:xfrm>
            <a:custGeom>
              <a:avLst/>
              <a:gdLst/>
              <a:ahLst/>
              <a:cxnLst/>
              <a:rect l="l" t="t" r="r" b="b"/>
              <a:pathLst>
                <a:path w="35948" h="10520" extrusionOk="0">
                  <a:moveTo>
                    <a:pt x="18277" y="1"/>
                  </a:moveTo>
                  <a:cubicBezTo>
                    <a:pt x="16821" y="1"/>
                    <a:pt x="15368" y="478"/>
                    <a:pt x="14187" y="1419"/>
                  </a:cubicBezTo>
                  <a:cubicBezTo>
                    <a:pt x="12902" y="2490"/>
                    <a:pt x="11778" y="3802"/>
                    <a:pt x="10573" y="5006"/>
                  </a:cubicBezTo>
                  <a:cubicBezTo>
                    <a:pt x="9369" y="6210"/>
                    <a:pt x="8084" y="7254"/>
                    <a:pt x="6559" y="8031"/>
                  </a:cubicBezTo>
                  <a:cubicBezTo>
                    <a:pt x="5060" y="8833"/>
                    <a:pt x="3400" y="9422"/>
                    <a:pt x="1660" y="9529"/>
                  </a:cubicBezTo>
                  <a:cubicBezTo>
                    <a:pt x="1442" y="9540"/>
                    <a:pt x="1214" y="9551"/>
                    <a:pt x="985" y="9551"/>
                  </a:cubicBezTo>
                  <a:cubicBezTo>
                    <a:pt x="653" y="9551"/>
                    <a:pt x="318" y="9528"/>
                    <a:pt x="1" y="9449"/>
                  </a:cubicBezTo>
                  <a:lnTo>
                    <a:pt x="1" y="9449"/>
                  </a:lnTo>
                  <a:cubicBezTo>
                    <a:pt x="510" y="10091"/>
                    <a:pt x="1286" y="10520"/>
                    <a:pt x="2142" y="10520"/>
                  </a:cubicBezTo>
                  <a:cubicBezTo>
                    <a:pt x="8967" y="10520"/>
                    <a:pt x="11831" y="6719"/>
                    <a:pt x="13919" y="3935"/>
                  </a:cubicBezTo>
                  <a:cubicBezTo>
                    <a:pt x="15659" y="1634"/>
                    <a:pt x="16435" y="831"/>
                    <a:pt x="18068" y="831"/>
                  </a:cubicBezTo>
                  <a:cubicBezTo>
                    <a:pt x="19727" y="831"/>
                    <a:pt x="20530" y="1687"/>
                    <a:pt x="22270" y="3962"/>
                  </a:cubicBezTo>
                  <a:cubicBezTo>
                    <a:pt x="24358" y="6746"/>
                    <a:pt x="27275" y="10520"/>
                    <a:pt x="33993" y="10520"/>
                  </a:cubicBezTo>
                  <a:cubicBezTo>
                    <a:pt x="34770" y="10520"/>
                    <a:pt x="35439" y="10199"/>
                    <a:pt x="35947" y="9690"/>
                  </a:cubicBezTo>
                  <a:lnTo>
                    <a:pt x="35947" y="9690"/>
                  </a:lnTo>
                  <a:cubicBezTo>
                    <a:pt x="35680" y="9717"/>
                    <a:pt x="35412" y="9744"/>
                    <a:pt x="35117" y="9744"/>
                  </a:cubicBezTo>
                  <a:cubicBezTo>
                    <a:pt x="34994" y="9749"/>
                    <a:pt x="34870" y="9751"/>
                    <a:pt x="34747" y="9751"/>
                  </a:cubicBezTo>
                  <a:cubicBezTo>
                    <a:pt x="32927" y="9751"/>
                    <a:pt x="31182" y="9202"/>
                    <a:pt x="29577" y="8325"/>
                  </a:cubicBezTo>
                  <a:cubicBezTo>
                    <a:pt x="28025" y="7442"/>
                    <a:pt x="26686" y="6237"/>
                    <a:pt x="25509" y="4926"/>
                  </a:cubicBezTo>
                  <a:cubicBezTo>
                    <a:pt x="24893" y="4257"/>
                    <a:pt x="24331" y="3561"/>
                    <a:pt x="23742" y="2865"/>
                  </a:cubicBezTo>
                  <a:cubicBezTo>
                    <a:pt x="23207" y="2249"/>
                    <a:pt x="22698" y="1660"/>
                    <a:pt x="22029" y="1179"/>
                  </a:cubicBezTo>
                  <a:cubicBezTo>
                    <a:pt x="20911" y="391"/>
                    <a:pt x="19593" y="1"/>
                    <a:pt x="1827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6674;p43"/>
            <p:cNvSpPr/>
            <p:nvPr/>
          </p:nvSpPr>
          <p:spPr>
            <a:xfrm>
              <a:off x="4052875" y="2718300"/>
              <a:ext cx="12750" cy="36175"/>
            </a:xfrm>
            <a:custGeom>
              <a:avLst/>
              <a:gdLst/>
              <a:ahLst/>
              <a:cxnLst/>
              <a:rect l="l" t="t" r="r" b="b"/>
              <a:pathLst>
                <a:path w="510" h="1447" fill="none" extrusionOk="0">
                  <a:moveTo>
                    <a:pt x="1" y="1446"/>
                  </a:moveTo>
                  <a:cubicBezTo>
                    <a:pt x="349" y="1045"/>
                    <a:pt x="509" y="536"/>
                    <a:pt x="456" y="1"/>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6675;p43"/>
            <p:cNvSpPr/>
            <p:nvPr/>
          </p:nvSpPr>
          <p:spPr>
            <a:xfrm>
              <a:off x="4099725" y="2721650"/>
              <a:ext cx="6050" cy="34825"/>
            </a:xfrm>
            <a:custGeom>
              <a:avLst/>
              <a:gdLst/>
              <a:ahLst/>
              <a:cxnLst/>
              <a:rect l="l" t="t" r="r" b="b"/>
              <a:pathLst>
                <a:path w="242" h="1393" fill="none" extrusionOk="0">
                  <a:moveTo>
                    <a:pt x="215" y="1"/>
                  </a:moveTo>
                  <a:cubicBezTo>
                    <a:pt x="241" y="482"/>
                    <a:pt x="188" y="937"/>
                    <a:pt x="1" y="1392"/>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6676;p43"/>
            <p:cNvSpPr/>
            <p:nvPr/>
          </p:nvSpPr>
          <p:spPr>
            <a:xfrm>
              <a:off x="4148575" y="2720325"/>
              <a:ext cx="8050" cy="34150"/>
            </a:xfrm>
            <a:custGeom>
              <a:avLst/>
              <a:gdLst/>
              <a:ahLst/>
              <a:cxnLst/>
              <a:rect l="l" t="t" r="r" b="b"/>
              <a:pathLst>
                <a:path w="322" h="1366" fill="none" extrusionOk="0">
                  <a:moveTo>
                    <a:pt x="0" y="0"/>
                  </a:moveTo>
                  <a:cubicBezTo>
                    <a:pt x="107" y="455"/>
                    <a:pt x="241" y="910"/>
                    <a:pt x="322" y="1365"/>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6677;p43"/>
            <p:cNvSpPr/>
            <p:nvPr/>
          </p:nvSpPr>
          <p:spPr>
            <a:xfrm>
              <a:off x="4195425" y="2707600"/>
              <a:ext cx="10725" cy="32825"/>
            </a:xfrm>
            <a:custGeom>
              <a:avLst/>
              <a:gdLst/>
              <a:ahLst/>
              <a:cxnLst/>
              <a:rect l="l" t="t" r="r" b="b"/>
              <a:pathLst>
                <a:path w="429" h="1313" fill="none" extrusionOk="0">
                  <a:moveTo>
                    <a:pt x="0" y="1"/>
                  </a:moveTo>
                  <a:cubicBezTo>
                    <a:pt x="134" y="429"/>
                    <a:pt x="294" y="884"/>
                    <a:pt x="428" y="1312"/>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6678;p43"/>
            <p:cNvSpPr/>
            <p:nvPr/>
          </p:nvSpPr>
          <p:spPr>
            <a:xfrm>
              <a:off x="4240250" y="2691550"/>
              <a:ext cx="12075" cy="32800"/>
            </a:xfrm>
            <a:custGeom>
              <a:avLst/>
              <a:gdLst/>
              <a:ahLst/>
              <a:cxnLst/>
              <a:rect l="l" t="t" r="r" b="b"/>
              <a:pathLst>
                <a:path w="483" h="1312" fill="none" extrusionOk="0">
                  <a:moveTo>
                    <a:pt x="0" y="0"/>
                  </a:moveTo>
                  <a:cubicBezTo>
                    <a:pt x="188" y="455"/>
                    <a:pt x="322" y="883"/>
                    <a:pt x="482" y="1312"/>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6679;p43"/>
            <p:cNvSpPr/>
            <p:nvPr/>
          </p:nvSpPr>
          <p:spPr>
            <a:xfrm>
              <a:off x="4275700" y="2668125"/>
              <a:ext cx="26125" cy="26775"/>
            </a:xfrm>
            <a:custGeom>
              <a:avLst/>
              <a:gdLst/>
              <a:ahLst/>
              <a:cxnLst/>
              <a:rect l="l" t="t" r="r" b="b"/>
              <a:pathLst>
                <a:path w="1045" h="1071" fill="none" extrusionOk="0">
                  <a:moveTo>
                    <a:pt x="1" y="0"/>
                  </a:moveTo>
                  <a:cubicBezTo>
                    <a:pt x="322" y="375"/>
                    <a:pt x="697" y="696"/>
                    <a:pt x="1045" y="1071"/>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6680;p43"/>
            <p:cNvSpPr/>
            <p:nvPr/>
          </p:nvSpPr>
          <p:spPr>
            <a:xfrm>
              <a:off x="4310500" y="2634675"/>
              <a:ext cx="22775" cy="32125"/>
            </a:xfrm>
            <a:custGeom>
              <a:avLst/>
              <a:gdLst/>
              <a:ahLst/>
              <a:cxnLst/>
              <a:rect l="l" t="t" r="r" b="b"/>
              <a:pathLst>
                <a:path w="911" h="1285" fill="none" extrusionOk="0">
                  <a:moveTo>
                    <a:pt x="1" y="0"/>
                  </a:moveTo>
                  <a:cubicBezTo>
                    <a:pt x="295" y="455"/>
                    <a:pt x="616" y="857"/>
                    <a:pt x="911" y="1285"/>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6681;p43"/>
            <p:cNvSpPr/>
            <p:nvPr/>
          </p:nvSpPr>
          <p:spPr>
            <a:xfrm>
              <a:off x="4347300" y="2590500"/>
              <a:ext cx="22775" cy="29475"/>
            </a:xfrm>
            <a:custGeom>
              <a:avLst/>
              <a:gdLst/>
              <a:ahLst/>
              <a:cxnLst/>
              <a:rect l="l" t="t" r="r" b="b"/>
              <a:pathLst>
                <a:path w="911" h="1179" fill="none" extrusionOk="0">
                  <a:moveTo>
                    <a:pt x="1" y="1"/>
                  </a:moveTo>
                  <a:cubicBezTo>
                    <a:pt x="188" y="456"/>
                    <a:pt x="483" y="911"/>
                    <a:pt x="911" y="1178"/>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6682;p43"/>
            <p:cNvSpPr/>
            <p:nvPr/>
          </p:nvSpPr>
          <p:spPr>
            <a:xfrm>
              <a:off x="4387450" y="2545675"/>
              <a:ext cx="16750" cy="34150"/>
            </a:xfrm>
            <a:custGeom>
              <a:avLst/>
              <a:gdLst/>
              <a:ahLst/>
              <a:cxnLst/>
              <a:rect l="l" t="t" r="r" b="b"/>
              <a:pathLst>
                <a:path w="670" h="1366" fill="none" extrusionOk="0">
                  <a:moveTo>
                    <a:pt x="1" y="0"/>
                  </a:moveTo>
                  <a:cubicBezTo>
                    <a:pt x="242" y="455"/>
                    <a:pt x="483" y="883"/>
                    <a:pt x="670" y="1365"/>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6683;p43"/>
            <p:cNvSpPr/>
            <p:nvPr/>
          </p:nvSpPr>
          <p:spPr>
            <a:xfrm>
              <a:off x="4420925" y="2510875"/>
              <a:ext cx="12725" cy="36150"/>
            </a:xfrm>
            <a:custGeom>
              <a:avLst/>
              <a:gdLst/>
              <a:ahLst/>
              <a:cxnLst/>
              <a:rect l="l" t="t" r="r" b="b"/>
              <a:pathLst>
                <a:path w="509" h="1446" fill="none" extrusionOk="0">
                  <a:moveTo>
                    <a:pt x="0" y="0"/>
                  </a:moveTo>
                  <a:cubicBezTo>
                    <a:pt x="187" y="482"/>
                    <a:pt x="348" y="937"/>
                    <a:pt x="509" y="1446"/>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6684;p43"/>
            <p:cNvSpPr/>
            <p:nvPr/>
          </p:nvSpPr>
          <p:spPr>
            <a:xfrm>
              <a:off x="4467075" y="2492800"/>
              <a:ext cx="4050" cy="40175"/>
            </a:xfrm>
            <a:custGeom>
              <a:avLst/>
              <a:gdLst/>
              <a:ahLst/>
              <a:cxnLst/>
              <a:rect l="l" t="t" r="r" b="b"/>
              <a:pathLst>
                <a:path w="162" h="1607" fill="none" extrusionOk="0">
                  <a:moveTo>
                    <a:pt x="1" y="1"/>
                  </a:moveTo>
                  <a:cubicBezTo>
                    <a:pt x="81" y="536"/>
                    <a:pt x="108" y="1071"/>
                    <a:pt x="161" y="1607"/>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6685;p43"/>
            <p:cNvSpPr/>
            <p:nvPr/>
          </p:nvSpPr>
          <p:spPr>
            <a:xfrm>
              <a:off x="4517275" y="2494150"/>
              <a:ext cx="6050" cy="41500"/>
            </a:xfrm>
            <a:custGeom>
              <a:avLst/>
              <a:gdLst/>
              <a:ahLst/>
              <a:cxnLst/>
              <a:rect l="l" t="t" r="r" b="b"/>
              <a:pathLst>
                <a:path w="242" h="1660" fill="none" extrusionOk="0">
                  <a:moveTo>
                    <a:pt x="241" y="0"/>
                  </a:moveTo>
                  <a:cubicBezTo>
                    <a:pt x="161" y="536"/>
                    <a:pt x="54" y="1124"/>
                    <a:pt x="0" y="1660"/>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6686;p43"/>
            <p:cNvSpPr/>
            <p:nvPr/>
          </p:nvSpPr>
          <p:spPr>
            <a:xfrm>
              <a:off x="4554075" y="2533625"/>
              <a:ext cx="14750" cy="26800"/>
            </a:xfrm>
            <a:custGeom>
              <a:avLst/>
              <a:gdLst/>
              <a:ahLst/>
              <a:cxnLst/>
              <a:rect l="l" t="t" r="r" b="b"/>
              <a:pathLst>
                <a:path w="590" h="1072" fill="none" extrusionOk="0">
                  <a:moveTo>
                    <a:pt x="589" y="0"/>
                  </a:moveTo>
                  <a:cubicBezTo>
                    <a:pt x="402" y="375"/>
                    <a:pt x="188" y="750"/>
                    <a:pt x="0" y="1071"/>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6687;p43"/>
            <p:cNvSpPr/>
            <p:nvPr/>
          </p:nvSpPr>
          <p:spPr>
            <a:xfrm>
              <a:off x="4579500" y="2572425"/>
              <a:ext cx="20100" cy="32150"/>
            </a:xfrm>
            <a:custGeom>
              <a:avLst/>
              <a:gdLst/>
              <a:ahLst/>
              <a:cxnLst/>
              <a:rect l="l" t="t" r="r" b="b"/>
              <a:pathLst>
                <a:path w="804" h="1286" fill="none" extrusionOk="0">
                  <a:moveTo>
                    <a:pt x="803" y="1"/>
                  </a:moveTo>
                  <a:lnTo>
                    <a:pt x="0" y="1286"/>
                  </a:ln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6688;p43"/>
            <p:cNvSpPr/>
            <p:nvPr/>
          </p:nvSpPr>
          <p:spPr>
            <a:xfrm>
              <a:off x="4610275" y="2607225"/>
              <a:ext cx="14075" cy="24125"/>
            </a:xfrm>
            <a:custGeom>
              <a:avLst/>
              <a:gdLst/>
              <a:ahLst/>
              <a:cxnLst/>
              <a:rect l="l" t="t" r="r" b="b"/>
              <a:pathLst>
                <a:path w="563" h="965" fill="none" extrusionOk="0">
                  <a:moveTo>
                    <a:pt x="563" y="1"/>
                  </a:moveTo>
                  <a:cubicBezTo>
                    <a:pt x="295" y="268"/>
                    <a:pt x="108" y="616"/>
                    <a:pt x="1" y="964"/>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6689;p43"/>
            <p:cNvSpPr/>
            <p:nvPr/>
          </p:nvSpPr>
          <p:spPr>
            <a:xfrm>
              <a:off x="4693250" y="2673475"/>
              <a:ext cx="21450" cy="36825"/>
            </a:xfrm>
            <a:custGeom>
              <a:avLst/>
              <a:gdLst/>
              <a:ahLst/>
              <a:cxnLst/>
              <a:rect l="l" t="t" r="r" b="b"/>
              <a:pathLst>
                <a:path w="858" h="1473" fill="none" extrusionOk="0">
                  <a:moveTo>
                    <a:pt x="857" y="0"/>
                  </a:moveTo>
                  <a:cubicBezTo>
                    <a:pt x="563" y="482"/>
                    <a:pt x="295" y="964"/>
                    <a:pt x="1" y="1473"/>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6690;p43"/>
            <p:cNvSpPr/>
            <p:nvPr/>
          </p:nvSpPr>
          <p:spPr>
            <a:xfrm>
              <a:off x="4660475" y="2647375"/>
              <a:ext cx="21425" cy="36825"/>
            </a:xfrm>
            <a:custGeom>
              <a:avLst/>
              <a:gdLst/>
              <a:ahLst/>
              <a:cxnLst/>
              <a:rect l="l" t="t" r="r" b="b"/>
              <a:pathLst>
                <a:path w="857" h="1473" fill="none" extrusionOk="0">
                  <a:moveTo>
                    <a:pt x="857" y="1"/>
                  </a:moveTo>
                  <a:cubicBezTo>
                    <a:pt x="562" y="509"/>
                    <a:pt x="295" y="964"/>
                    <a:pt x="0" y="1473"/>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6691;p43"/>
            <p:cNvSpPr/>
            <p:nvPr/>
          </p:nvSpPr>
          <p:spPr>
            <a:xfrm>
              <a:off x="4633025" y="2623300"/>
              <a:ext cx="21450" cy="36825"/>
            </a:xfrm>
            <a:custGeom>
              <a:avLst/>
              <a:gdLst/>
              <a:ahLst/>
              <a:cxnLst/>
              <a:rect l="l" t="t" r="r" b="b"/>
              <a:pathLst>
                <a:path w="858" h="1473" fill="none" extrusionOk="0">
                  <a:moveTo>
                    <a:pt x="857" y="0"/>
                  </a:moveTo>
                  <a:cubicBezTo>
                    <a:pt x="563" y="482"/>
                    <a:pt x="295" y="964"/>
                    <a:pt x="1" y="1472"/>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6692;p43"/>
            <p:cNvSpPr/>
            <p:nvPr/>
          </p:nvSpPr>
          <p:spPr>
            <a:xfrm>
              <a:off x="4733400" y="2703575"/>
              <a:ext cx="15425" cy="32825"/>
            </a:xfrm>
            <a:custGeom>
              <a:avLst/>
              <a:gdLst/>
              <a:ahLst/>
              <a:cxnLst/>
              <a:rect l="l" t="t" r="r" b="b"/>
              <a:pathLst>
                <a:path w="617" h="1313" fill="none" extrusionOk="0">
                  <a:moveTo>
                    <a:pt x="616" y="1"/>
                  </a:moveTo>
                  <a:cubicBezTo>
                    <a:pt x="295" y="376"/>
                    <a:pt x="81" y="831"/>
                    <a:pt x="1" y="1312"/>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6693;p43"/>
            <p:cNvSpPr/>
            <p:nvPr/>
          </p:nvSpPr>
          <p:spPr>
            <a:xfrm>
              <a:off x="4774225" y="2714300"/>
              <a:ext cx="10050" cy="36150"/>
            </a:xfrm>
            <a:custGeom>
              <a:avLst/>
              <a:gdLst/>
              <a:ahLst/>
              <a:cxnLst/>
              <a:rect l="l" t="t" r="r" b="b"/>
              <a:pathLst>
                <a:path w="402" h="1446" fill="none" extrusionOk="0">
                  <a:moveTo>
                    <a:pt x="402" y="0"/>
                  </a:moveTo>
                  <a:cubicBezTo>
                    <a:pt x="268" y="482"/>
                    <a:pt x="134" y="937"/>
                    <a:pt x="0" y="1446"/>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6694;p43"/>
            <p:cNvSpPr/>
            <p:nvPr/>
          </p:nvSpPr>
          <p:spPr>
            <a:xfrm>
              <a:off x="4827075" y="2727675"/>
              <a:ext cx="7400" cy="36825"/>
            </a:xfrm>
            <a:custGeom>
              <a:avLst/>
              <a:gdLst/>
              <a:ahLst/>
              <a:cxnLst/>
              <a:rect l="l" t="t" r="r" b="b"/>
              <a:pathLst>
                <a:path w="296" h="1473" fill="none" extrusionOk="0">
                  <a:moveTo>
                    <a:pt x="295" y="0"/>
                  </a:moveTo>
                  <a:cubicBezTo>
                    <a:pt x="135" y="482"/>
                    <a:pt x="28" y="964"/>
                    <a:pt x="1" y="1473"/>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6695;p43"/>
            <p:cNvSpPr/>
            <p:nvPr/>
          </p:nvSpPr>
          <p:spPr>
            <a:xfrm>
              <a:off x="4867900" y="2731700"/>
              <a:ext cx="6725" cy="32125"/>
            </a:xfrm>
            <a:custGeom>
              <a:avLst/>
              <a:gdLst/>
              <a:ahLst/>
              <a:cxnLst/>
              <a:rect l="l" t="t" r="r" b="b"/>
              <a:pathLst>
                <a:path w="269" h="1285" fill="none" extrusionOk="0">
                  <a:moveTo>
                    <a:pt x="81" y="0"/>
                  </a:moveTo>
                  <a:cubicBezTo>
                    <a:pt x="0" y="455"/>
                    <a:pt x="54" y="910"/>
                    <a:pt x="268" y="1285"/>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6696;p43"/>
            <p:cNvSpPr/>
            <p:nvPr/>
          </p:nvSpPr>
          <p:spPr>
            <a:xfrm>
              <a:off x="4915400" y="2728350"/>
              <a:ext cx="18775" cy="29450"/>
            </a:xfrm>
            <a:custGeom>
              <a:avLst/>
              <a:gdLst/>
              <a:ahLst/>
              <a:cxnLst/>
              <a:rect l="l" t="t" r="r" b="b"/>
              <a:pathLst>
                <a:path w="751" h="1178" fill="none" extrusionOk="0">
                  <a:moveTo>
                    <a:pt x="1" y="0"/>
                  </a:moveTo>
                  <a:cubicBezTo>
                    <a:pt x="108" y="455"/>
                    <a:pt x="376" y="884"/>
                    <a:pt x="750" y="1178"/>
                  </a:cubicBezTo>
                </a:path>
              </a:pathLst>
            </a:custGeom>
            <a:solidFill>
              <a:schemeClr val="accent4"/>
            </a:solidFill>
            <a:ln w="12725" cap="rnd" cmpd="sng">
              <a:solidFill>
                <a:schemeClr val="accent4"/>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6697;p43"/>
            <p:cNvSpPr/>
            <p:nvPr/>
          </p:nvSpPr>
          <p:spPr>
            <a:xfrm>
              <a:off x="4898675" y="2627300"/>
              <a:ext cx="25450" cy="24775"/>
            </a:xfrm>
            <a:custGeom>
              <a:avLst/>
              <a:gdLst/>
              <a:ahLst/>
              <a:cxnLst/>
              <a:rect l="l" t="t" r="r" b="b"/>
              <a:pathLst>
                <a:path w="1018" h="991" extrusionOk="0">
                  <a:moveTo>
                    <a:pt x="509" y="1"/>
                  </a:moveTo>
                  <a:cubicBezTo>
                    <a:pt x="215" y="1"/>
                    <a:pt x="1" y="215"/>
                    <a:pt x="1" y="509"/>
                  </a:cubicBezTo>
                  <a:cubicBezTo>
                    <a:pt x="1" y="777"/>
                    <a:pt x="215" y="991"/>
                    <a:pt x="509" y="991"/>
                  </a:cubicBezTo>
                  <a:cubicBezTo>
                    <a:pt x="777" y="991"/>
                    <a:pt x="1018" y="777"/>
                    <a:pt x="1018" y="509"/>
                  </a:cubicBezTo>
                  <a:cubicBezTo>
                    <a:pt x="1018" y="215"/>
                    <a:pt x="777" y="1"/>
                    <a:pt x="509" y="1"/>
                  </a:cubicBezTo>
                  <a:close/>
                </a:path>
              </a:pathLst>
            </a:custGeom>
            <a:solidFill>
              <a:srgbClr val="2C2C2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6698;p43"/>
            <p:cNvSpPr/>
            <p:nvPr/>
          </p:nvSpPr>
          <p:spPr>
            <a:xfrm>
              <a:off x="4902025" y="2629975"/>
              <a:ext cx="10075" cy="10075"/>
            </a:xfrm>
            <a:custGeom>
              <a:avLst/>
              <a:gdLst/>
              <a:ahLst/>
              <a:cxnLst/>
              <a:rect l="l" t="t" r="r" b="b"/>
              <a:pathLst>
                <a:path w="403" h="403" extrusionOk="0">
                  <a:moveTo>
                    <a:pt x="188" y="1"/>
                  </a:moveTo>
                  <a:cubicBezTo>
                    <a:pt x="108" y="1"/>
                    <a:pt x="1" y="81"/>
                    <a:pt x="1" y="188"/>
                  </a:cubicBezTo>
                  <a:cubicBezTo>
                    <a:pt x="1" y="295"/>
                    <a:pt x="108" y="402"/>
                    <a:pt x="188" y="402"/>
                  </a:cubicBezTo>
                  <a:cubicBezTo>
                    <a:pt x="295" y="402"/>
                    <a:pt x="402" y="295"/>
                    <a:pt x="402" y="188"/>
                  </a:cubicBezTo>
                  <a:cubicBezTo>
                    <a:pt x="402" y="108"/>
                    <a:pt x="295" y="1"/>
                    <a:pt x="18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6699;p43"/>
            <p:cNvSpPr/>
            <p:nvPr/>
          </p:nvSpPr>
          <p:spPr>
            <a:xfrm>
              <a:off x="4921425" y="2677500"/>
              <a:ext cx="29475" cy="13400"/>
            </a:xfrm>
            <a:custGeom>
              <a:avLst/>
              <a:gdLst/>
              <a:ahLst/>
              <a:cxnLst/>
              <a:rect l="l" t="t" r="r" b="b"/>
              <a:pathLst>
                <a:path w="1179" h="536" fill="none" extrusionOk="0">
                  <a:moveTo>
                    <a:pt x="1178" y="241"/>
                  </a:moveTo>
                  <a:cubicBezTo>
                    <a:pt x="1178" y="241"/>
                    <a:pt x="509" y="535"/>
                    <a:pt x="1" y="0"/>
                  </a:cubicBezTo>
                </a:path>
              </a:pathLst>
            </a:custGeom>
            <a:noFill/>
            <a:ln w="4025" cap="rnd" cmpd="sng">
              <a:solidFill>
                <a:srgbClr val="2C2C2C"/>
              </a:solidFill>
              <a:prstDash val="solid"/>
              <a:miter lim="267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6700;p43"/>
            <p:cNvSpPr/>
            <p:nvPr/>
          </p:nvSpPr>
          <p:spPr>
            <a:xfrm>
              <a:off x="4822400" y="2540050"/>
              <a:ext cx="218175" cy="191250"/>
            </a:xfrm>
            <a:custGeom>
              <a:avLst/>
              <a:gdLst/>
              <a:ahLst/>
              <a:cxnLst/>
              <a:rect l="l" t="t" r="r" b="b"/>
              <a:pathLst>
                <a:path w="8727" h="7650" extrusionOk="0">
                  <a:moveTo>
                    <a:pt x="3936" y="1"/>
                  </a:moveTo>
                  <a:cubicBezTo>
                    <a:pt x="3818" y="1"/>
                    <a:pt x="3702" y="4"/>
                    <a:pt x="3587" y="11"/>
                  </a:cubicBezTo>
                  <a:cubicBezTo>
                    <a:pt x="3159" y="38"/>
                    <a:pt x="2704" y="145"/>
                    <a:pt x="2356" y="279"/>
                  </a:cubicBezTo>
                  <a:cubicBezTo>
                    <a:pt x="2332" y="271"/>
                    <a:pt x="2309" y="268"/>
                    <a:pt x="2285" y="268"/>
                  </a:cubicBezTo>
                  <a:cubicBezTo>
                    <a:pt x="2228" y="268"/>
                    <a:pt x="2172" y="287"/>
                    <a:pt x="2115" y="306"/>
                  </a:cubicBezTo>
                  <a:cubicBezTo>
                    <a:pt x="1794" y="439"/>
                    <a:pt x="1526" y="653"/>
                    <a:pt x="1232" y="894"/>
                  </a:cubicBezTo>
                  <a:cubicBezTo>
                    <a:pt x="1071" y="1028"/>
                    <a:pt x="937" y="1189"/>
                    <a:pt x="803" y="1349"/>
                  </a:cubicBezTo>
                  <a:cubicBezTo>
                    <a:pt x="670" y="1510"/>
                    <a:pt x="563" y="1697"/>
                    <a:pt x="482" y="1885"/>
                  </a:cubicBezTo>
                  <a:cubicBezTo>
                    <a:pt x="268" y="2259"/>
                    <a:pt x="134" y="2688"/>
                    <a:pt x="81" y="3116"/>
                  </a:cubicBezTo>
                  <a:cubicBezTo>
                    <a:pt x="0" y="3571"/>
                    <a:pt x="0" y="3999"/>
                    <a:pt x="81" y="4427"/>
                  </a:cubicBezTo>
                  <a:cubicBezTo>
                    <a:pt x="134" y="4856"/>
                    <a:pt x="268" y="5311"/>
                    <a:pt x="482" y="5632"/>
                  </a:cubicBezTo>
                  <a:cubicBezTo>
                    <a:pt x="723" y="6033"/>
                    <a:pt x="1044" y="6408"/>
                    <a:pt x="1419" y="6703"/>
                  </a:cubicBezTo>
                  <a:cubicBezTo>
                    <a:pt x="1794" y="6970"/>
                    <a:pt x="2222" y="7211"/>
                    <a:pt x="2677" y="7372"/>
                  </a:cubicBezTo>
                  <a:cubicBezTo>
                    <a:pt x="3105" y="7532"/>
                    <a:pt x="3614" y="7613"/>
                    <a:pt x="4096" y="7639"/>
                  </a:cubicBezTo>
                  <a:cubicBezTo>
                    <a:pt x="4210" y="7646"/>
                    <a:pt x="4329" y="7650"/>
                    <a:pt x="4450" y="7650"/>
                  </a:cubicBezTo>
                  <a:cubicBezTo>
                    <a:pt x="4780" y="7650"/>
                    <a:pt x="5128" y="7625"/>
                    <a:pt x="5461" y="7586"/>
                  </a:cubicBezTo>
                  <a:cubicBezTo>
                    <a:pt x="5916" y="7505"/>
                    <a:pt x="6371" y="7372"/>
                    <a:pt x="6772" y="7238"/>
                  </a:cubicBezTo>
                  <a:cubicBezTo>
                    <a:pt x="6852" y="7211"/>
                    <a:pt x="6933" y="7184"/>
                    <a:pt x="7040" y="7131"/>
                  </a:cubicBezTo>
                  <a:cubicBezTo>
                    <a:pt x="7174" y="7077"/>
                    <a:pt x="7254" y="7024"/>
                    <a:pt x="7361" y="6970"/>
                  </a:cubicBezTo>
                  <a:cubicBezTo>
                    <a:pt x="7575" y="6836"/>
                    <a:pt x="7762" y="6729"/>
                    <a:pt x="7896" y="6595"/>
                  </a:cubicBezTo>
                  <a:cubicBezTo>
                    <a:pt x="8057" y="6462"/>
                    <a:pt x="8244" y="6301"/>
                    <a:pt x="8378" y="6140"/>
                  </a:cubicBezTo>
                  <a:cubicBezTo>
                    <a:pt x="8432" y="6033"/>
                    <a:pt x="8512" y="5926"/>
                    <a:pt x="8565" y="5873"/>
                  </a:cubicBezTo>
                  <a:cubicBezTo>
                    <a:pt x="8646" y="5739"/>
                    <a:pt x="8672" y="5632"/>
                    <a:pt x="8699" y="5525"/>
                  </a:cubicBezTo>
                  <a:cubicBezTo>
                    <a:pt x="8699" y="5498"/>
                    <a:pt x="8726" y="5418"/>
                    <a:pt x="8726" y="5364"/>
                  </a:cubicBezTo>
                  <a:lnTo>
                    <a:pt x="8726" y="5204"/>
                  </a:lnTo>
                  <a:cubicBezTo>
                    <a:pt x="8726" y="5097"/>
                    <a:pt x="8726" y="4990"/>
                    <a:pt x="8699" y="4856"/>
                  </a:cubicBezTo>
                  <a:cubicBezTo>
                    <a:pt x="8646" y="4642"/>
                    <a:pt x="8539" y="4401"/>
                    <a:pt x="8432" y="4213"/>
                  </a:cubicBezTo>
                  <a:cubicBezTo>
                    <a:pt x="8432" y="3812"/>
                    <a:pt x="8405" y="3410"/>
                    <a:pt x="8298" y="3062"/>
                  </a:cubicBezTo>
                  <a:cubicBezTo>
                    <a:pt x="8217" y="2688"/>
                    <a:pt x="8057" y="2313"/>
                    <a:pt x="7896" y="2019"/>
                  </a:cubicBezTo>
                  <a:cubicBezTo>
                    <a:pt x="7816" y="1858"/>
                    <a:pt x="7709" y="1671"/>
                    <a:pt x="7575" y="1510"/>
                  </a:cubicBezTo>
                  <a:cubicBezTo>
                    <a:pt x="7441" y="1349"/>
                    <a:pt x="7307" y="1216"/>
                    <a:pt x="7174" y="1082"/>
                  </a:cubicBezTo>
                  <a:cubicBezTo>
                    <a:pt x="6852" y="814"/>
                    <a:pt x="6504" y="573"/>
                    <a:pt x="6130" y="413"/>
                  </a:cubicBezTo>
                  <a:cubicBezTo>
                    <a:pt x="6023" y="386"/>
                    <a:pt x="5916" y="332"/>
                    <a:pt x="5862" y="306"/>
                  </a:cubicBezTo>
                  <a:cubicBezTo>
                    <a:pt x="5755" y="279"/>
                    <a:pt x="5621" y="252"/>
                    <a:pt x="5514" y="225"/>
                  </a:cubicBezTo>
                  <a:cubicBezTo>
                    <a:pt x="5327" y="145"/>
                    <a:pt x="5086" y="118"/>
                    <a:pt x="4899" y="65"/>
                  </a:cubicBezTo>
                  <a:cubicBezTo>
                    <a:pt x="4585" y="25"/>
                    <a:pt x="4257" y="1"/>
                    <a:pt x="39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 name="Google Shape;6701;p43"/>
            <p:cNvSpPr/>
            <p:nvPr/>
          </p:nvSpPr>
          <p:spPr>
            <a:xfrm>
              <a:off x="4823075" y="2538050"/>
              <a:ext cx="190725" cy="193250"/>
            </a:xfrm>
            <a:custGeom>
              <a:avLst/>
              <a:gdLst/>
              <a:ahLst/>
              <a:cxnLst/>
              <a:rect l="l" t="t" r="r" b="b"/>
              <a:pathLst>
                <a:path w="7629" h="7730" extrusionOk="0">
                  <a:moveTo>
                    <a:pt x="3855" y="1"/>
                  </a:moveTo>
                  <a:cubicBezTo>
                    <a:pt x="3747" y="1"/>
                    <a:pt x="3640" y="4"/>
                    <a:pt x="3533" y="11"/>
                  </a:cubicBezTo>
                  <a:cubicBezTo>
                    <a:pt x="3105" y="64"/>
                    <a:pt x="2650" y="145"/>
                    <a:pt x="2302" y="278"/>
                  </a:cubicBezTo>
                  <a:cubicBezTo>
                    <a:pt x="2222" y="332"/>
                    <a:pt x="2115" y="359"/>
                    <a:pt x="2061" y="386"/>
                  </a:cubicBezTo>
                  <a:cubicBezTo>
                    <a:pt x="1793" y="573"/>
                    <a:pt x="1499" y="733"/>
                    <a:pt x="1258" y="974"/>
                  </a:cubicBezTo>
                  <a:cubicBezTo>
                    <a:pt x="1098" y="1108"/>
                    <a:pt x="964" y="1269"/>
                    <a:pt x="830" y="1429"/>
                  </a:cubicBezTo>
                  <a:cubicBezTo>
                    <a:pt x="696" y="1590"/>
                    <a:pt x="589" y="1777"/>
                    <a:pt x="482" y="1965"/>
                  </a:cubicBezTo>
                  <a:cubicBezTo>
                    <a:pt x="295" y="2339"/>
                    <a:pt x="161" y="2768"/>
                    <a:pt x="80" y="3196"/>
                  </a:cubicBezTo>
                  <a:cubicBezTo>
                    <a:pt x="0" y="3651"/>
                    <a:pt x="0" y="4079"/>
                    <a:pt x="80" y="4507"/>
                  </a:cubicBezTo>
                  <a:cubicBezTo>
                    <a:pt x="161" y="4936"/>
                    <a:pt x="295" y="5391"/>
                    <a:pt x="482" y="5712"/>
                  </a:cubicBezTo>
                  <a:cubicBezTo>
                    <a:pt x="723" y="6113"/>
                    <a:pt x="1044" y="6488"/>
                    <a:pt x="1419" y="6783"/>
                  </a:cubicBezTo>
                  <a:cubicBezTo>
                    <a:pt x="1793" y="7050"/>
                    <a:pt x="2222" y="7291"/>
                    <a:pt x="2677" y="7452"/>
                  </a:cubicBezTo>
                  <a:cubicBezTo>
                    <a:pt x="3132" y="7612"/>
                    <a:pt x="3614" y="7693"/>
                    <a:pt x="4095" y="7719"/>
                  </a:cubicBezTo>
                  <a:cubicBezTo>
                    <a:pt x="4210" y="7726"/>
                    <a:pt x="4329" y="7730"/>
                    <a:pt x="4450" y="7730"/>
                  </a:cubicBezTo>
                  <a:cubicBezTo>
                    <a:pt x="4780" y="7730"/>
                    <a:pt x="5127" y="7705"/>
                    <a:pt x="5460" y="7666"/>
                  </a:cubicBezTo>
                  <a:cubicBezTo>
                    <a:pt x="5942" y="7585"/>
                    <a:pt x="6370" y="7452"/>
                    <a:pt x="6772" y="7318"/>
                  </a:cubicBezTo>
                  <a:cubicBezTo>
                    <a:pt x="6879" y="7291"/>
                    <a:pt x="6986" y="7264"/>
                    <a:pt x="7040" y="7211"/>
                  </a:cubicBezTo>
                  <a:cubicBezTo>
                    <a:pt x="7147" y="7157"/>
                    <a:pt x="7280" y="7104"/>
                    <a:pt x="7361" y="7050"/>
                  </a:cubicBezTo>
                  <a:cubicBezTo>
                    <a:pt x="7468" y="6997"/>
                    <a:pt x="7575" y="6943"/>
                    <a:pt x="7628" y="6890"/>
                  </a:cubicBezTo>
                  <a:lnTo>
                    <a:pt x="7628" y="6890"/>
                  </a:lnTo>
                  <a:cubicBezTo>
                    <a:pt x="7468" y="6997"/>
                    <a:pt x="7307" y="7050"/>
                    <a:pt x="7147" y="7104"/>
                  </a:cubicBezTo>
                  <a:cubicBezTo>
                    <a:pt x="6906" y="7211"/>
                    <a:pt x="6638" y="7291"/>
                    <a:pt x="6370" y="7318"/>
                  </a:cubicBezTo>
                  <a:cubicBezTo>
                    <a:pt x="6263" y="7318"/>
                    <a:pt x="6156" y="7345"/>
                    <a:pt x="6076" y="7345"/>
                  </a:cubicBezTo>
                  <a:lnTo>
                    <a:pt x="5219" y="7345"/>
                  </a:lnTo>
                  <a:cubicBezTo>
                    <a:pt x="4818" y="7345"/>
                    <a:pt x="4470" y="7291"/>
                    <a:pt x="4069" y="7211"/>
                  </a:cubicBezTo>
                  <a:cubicBezTo>
                    <a:pt x="3854" y="7184"/>
                    <a:pt x="3694" y="7104"/>
                    <a:pt x="3533" y="7050"/>
                  </a:cubicBezTo>
                  <a:cubicBezTo>
                    <a:pt x="3346" y="6970"/>
                    <a:pt x="3159" y="6916"/>
                    <a:pt x="2998" y="6809"/>
                  </a:cubicBezTo>
                  <a:cubicBezTo>
                    <a:pt x="2811" y="6702"/>
                    <a:pt x="2650" y="6622"/>
                    <a:pt x="2516" y="6515"/>
                  </a:cubicBezTo>
                  <a:cubicBezTo>
                    <a:pt x="2382" y="6408"/>
                    <a:pt x="2249" y="6274"/>
                    <a:pt x="2115" y="6140"/>
                  </a:cubicBezTo>
                  <a:cubicBezTo>
                    <a:pt x="1981" y="6006"/>
                    <a:pt x="1874" y="5846"/>
                    <a:pt x="1793" y="5685"/>
                  </a:cubicBezTo>
                  <a:cubicBezTo>
                    <a:pt x="1740" y="5578"/>
                    <a:pt x="1686" y="5498"/>
                    <a:pt x="1660" y="5417"/>
                  </a:cubicBezTo>
                  <a:cubicBezTo>
                    <a:pt x="1606" y="5310"/>
                    <a:pt x="1579" y="5230"/>
                    <a:pt x="1553" y="5150"/>
                  </a:cubicBezTo>
                  <a:cubicBezTo>
                    <a:pt x="1446" y="4802"/>
                    <a:pt x="1392" y="4481"/>
                    <a:pt x="1392" y="4106"/>
                  </a:cubicBezTo>
                  <a:cubicBezTo>
                    <a:pt x="1392" y="3758"/>
                    <a:pt x="1419" y="3437"/>
                    <a:pt x="1472" y="3089"/>
                  </a:cubicBezTo>
                  <a:cubicBezTo>
                    <a:pt x="1553" y="2768"/>
                    <a:pt x="1686" y="2473"/>
                    <a:pt x="1820" y="2206"/>
                  </a:cubicBezTo>
                  <a:cubicBezTo>
                    <a:pt x="1981" y="1884"/>
                    <a:pt x="2141" y="1617"/>
                    <a:pt x="2382" y="1403"/>
                  </a:cubicBezTo>
                  <a:cubicBezTo>
                    <a:pt x="2623" y="1162"/>
                    <a:pt x="2864" y="921"/>
                    <a:pt x="3132" y="760"/>
                  </a:cubicBezTo>
                  <a:cubicBezTo>
                    <a:pt x="3292" y="626"/>
                    <a:pt x="3506" y="519"/>
                    <a:pt x="3667" y="466"/>
                  </a:cubicBezTo>
                  <a:cubicBezTo>
                    <a:pt x="3774" y="412"/>
                    <a:pt x="3908" y="359"/>
                    <a:pt x="3988" y="332"/>
                  </a:cubicBezTo>
                  <a:cubicBezTo>
                    <a:pt x="4336" y="225"/>
                    <a:pt x="4631" y="145"/>
                    <a:pt x="5005" y="118"/>
                  </a:cubicBezTo>
                  <a:lnTo>
                    <a:pt x="5059" y="118"/>
                  </a:lnTo>
                  <a:cubicBezTo>
                    <a:pt x="5005" y="118"/>
                    <a:pt x="4925" y="91"/>
                    <a:pt x="4845" y="91"/>
                  </a:cubicBezTo>
                  <a:cubicBezTo>
                    <a:pt x="4504" y="31"/>
                    <a:pt x="4177" y="1"/>
                    <a:pt x="3855" y="1"/>
                  </a:cubicBezTo>
                  <a:close/>
                </a:path>
              </a:pathLst>
            </a:custGeom>
            <a:solidFill>
              <a:srgbClr val="434343">
                <a:alpha val="1027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6702;p43"/>
            <p:cNvSpPr/>
            <p:nvPr/>
          </p:nvSpPr>
          <p:spPr>
            <a:xfrm>
              <a:off x="4888650" y="2606325"/>
              <a:ext cx="38150" cy="23650"/>
            </a:xfrm>
            <a:custGeom>
              <a:avLst/>
              <a:gdLst/>
              <a:ahLst/>
              <a:cxnLst/>
              <a:rect l="l" t="t" r="r" b="b"/>
              <a:pathLst>
                <a:path w="1526" h="946" extrusionOk="0">
                  <a:moveTo>
                    <a:pt x="1180" y="0"/>
                  </a:moveTo>
                  <a:cubicBezTo>
                    <a:pt x="1016" y="0"/>
                    <a:pt x="803" y="64"/>
                    <a:pt x="589" y="170"/>
                  </a:cubicBezTo>
                  <a:cubicBezTo>
                    <a:pt x="241" y="385"/>
                    <a:pt x="0" y="679"/>
                    <a:pt x="107" y="840"/>
                  </a:cubicBezTo>
                  <a:cubicBezTo>
                    <a:pt x="143" y="911"/>
                    <a:pt x="236" y="945"/>
                    <a:pt x="361" y="945"/>
                  </a:cubicBezTo>
                  <a:cubicBezTo>
                    <a:pt x="519" y="945"/>
                    <a:pt x="728" y="891"/>
                    <a:pt x="937" y="786"/>
                  </a:cubicBezTo>
                  <a:cubicBezTo>
                    <a:pt x="1312" y="572"/>
                    <a:pt x="1526" y="278"/>
                    <a:pt x="1446" y="117"/>
                  </a:cubicBezTo>
                  <a:cubicBezTo>
                    <a:pt x="1400" y="36"/>
                    <a:pt x="1304" y="0"/>
                    <a:pt x="118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6703;p43"/>
            <p:cNvSpPr/>
            <p:nvPr/>
          </p:nvSpPr>
          <p:spPr>
            <a:xfrm>
              <a:off x="4980975" y="2595300"/>
              <a:ext cx="38850" cy="19200"/>
            </a:xfrm>
            <a:custGeom>
              <a:avLst/>
              <a:gdLst/>
              <a:ahLst/>
              <a:cxnLst/>
              <a:rect l="l" t="t" r="r" b="b"/>
              <a:pathLst>
                <a:path w="1554" h="768" extrusionOk="0">
                  <a:moveTo>
                    <a:pt x="496" y="1"/>
                  </a:moveTo>
                  <a:cubicBezTo>
                    <a:pt x="252" y="1"/>
                    <a:pt x="64" y="73"/>
                    <a:pt x="28" y="183"/>
                  </a:cubicBezTo>
                  <a:cubicBezTo>
                    <a:pt x="1" y="371"/>
                    <a:pt x="295" y="611"/>
                    <a:pt x="697" y="719"/>
                  </a:cubicBezTo>
                  <a:cubicBezTo>
                    <a:pt x="823" y="752"/>
                    <a:pt x="949" y="767"/>
                    <a:pt x="1063" y="767"/>
                  </a:cubicBezTo>
                  <a:cubicBezTo>
                    <a:pt x="1313" y="767"/>
                    <a:pt x="1508" y="695"/>
                    <a:pt x="1527" y="585"/>
                  </a:cubicBezTo>
                  <a:cubicBezTo>
                    <a:pt x="1553" y="371"/>
                    <a:pt x="1259" y="156"/>
                    <a:pt x="857" y="49"/>
                  </a:cubicBezTo>
                  <a:cubicBezTo>
                    <a:pt x="731" y="16"/>
                    <a:pt x="608" y="1"/>
                    <a:pt x="49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6704;p43"/>
            <p:cNvSpPr/>
            <p:nvPr/>
          </p:nvSpPr>
          <p:spPr>
            <a:xfrm>
              <a:off x="4944175" y="2651400"/>
              <a:ext cx="40850" cy="36825"/>
            </a:xfrm>
            <a:custGeom>
              <a:avLst/>
              <a:gdLst/>
              <a:ahLst/>
              <a:cxnLst/>
              <a:rect l="l" t="t" r="r" b="b"/>
              <a:pathLst>
                <a:path w="1634" h="1473" extrusionOk="0">
                  <a:moveTo>
                    <a:pt x="616" y="776"/>
                  </a:moveTo>
                  <a:cubicBezTo>
                    <a:pt x="697" y="776"/>
                    <a:pt x="750" y="776"/>
                    <a:pt x="831" y="803"/>
                  </a:cubicBezTo>
                  <a:cubicBezTo>
                    <a:pt x="884" y="803"/>
                    <a:pt x="938" y="857"/>
                    <a:pt x="991" y="883"/>
                  </a:cubicBezTo>
                  <a:cubicBezTo>
                    <a:pt x="1071" y="910"/>
                    <a:pt x="1098" y="937"/>
                    <a:pt x="1125" y="991"/>
                  </a:cubicBezTo>
                  <a:cubicBezTo>
                    <a:pt x="1152" y="1017"/>
                    <a:pt x="1232" y="1071"/>
                    <a:pt x="1259" y="1151"/>
                  </a:cubicBezTo>
                  <a:lnTo>
                    <a:pt x="1259" y="1178"/>
                  </a:lnTo>
                  <a:lnTo>
                    <a:pt x="1286" y="1205"/>
                  </a:lnTo>
                  <a:lnTo>
                    <a:pt x="1259" y="1258"/>
                  </a:lnTo>
                  <a:lnTo>
                    <a:pt x="1152" y="1338"/>
                  </a:lnTo>
                  <a:cubicBezTo>
                    <a:pt x="1125" y="1338"/>
                    <a:pt x="1125" y="1392"/>
                    <a:pt x="1098" y="1392"/>
                  </a:cubicBezTo>
                  <a:cubicBezTo>
                    <a:pt x="1098" y="1392"/>
                    <a:pt x="1071" y="1392"/>
                    <a:pt x="1071" y="1419"/>
                  </a:cubicBezTo>
                  <a:cubicBezTo>
                    <a:pt x="1018" y="1419"/>
                    <a:pt x="964" y="1446"/>
                    <a:pt x="938" y="1446"/>
                  </a:cubicBezTo>
                  <a:lnTo>
                    <a:pt x="804" y="1446"/>
                  </a:lnTo>
                  <a:cubicBezTo>
                    <a:pt x="750" y="1446"/>
                    <a:pt x="697" y="1419"/>
                    <a:pt x="670" y="1419"/>
                  </a:cubicBezTo>
                  <a:cubicBezTo>
                    <a:pt x="616" y="1392"/>
                    <a:pt x="563" y="1338"/>
                    <a:pt x="536" y="1312"/>
                  </a:cubicBezTo>
                  <a:cubicBezTo>
                    <a:pt x="429" y="1205"/>
                    <a:pt x="375" y="1151"/>
                    <a:pt x="322" y="1071"/>
                  </a:cubicBezTo>
                  <a:lnTo>
                    <a:pt x="215" y="883"/>
                  </a:lnTo>
                  <a:cubicBezTo>
                    <a:pt x="295" y="857"/>
                    <a:pt x="349" y="857"/>
                    <a:pt x="402" y="803"/>
                  </a:cubicBezTo>
                  <a:cubicBezTo>
                    <a:pt x="456" y="776"/>
                    <a:pt x="563" y="776"/>
                    <a:pt x="616" y="776"/>
                  </a:cubicBezTo>
                  <a:close/>
                  <a:moveTo>
                    <a:pt x="1633" y="0"/>
                  </a:moveTo>
                  <a:cubicBezTo>
                    <a:pt x="1607" y="0"/>
                    <a:pt x="1607" y="54"/>
                    <a:pt x="1553" y="54"/>
                  </a:cubicBezTo>
                  <a:cubicBezTo>
                    <a:pt x="1526" y="54"/>
                    <a:pt x="1526" y="80"/>
                    <a:pt x="1500" y="80"/>
                  </a:cubicBezTo>
                  <a:cubicBezTo>
                    <a:pt x="1419" y="107"/>
                    <a:pt x="1393" y="107"/>
                    <a:pt x="1339" y="134"/>
                  </a:cubicBezTo>
                  <a:cubicBezTo>
                    <a:pt x="1205" y="188"/>
                    <a:pt x="1018" y="214"/>
                    <a:pt x="857" y="241"/>
                  </a:cubicBezTo>
                  <a:cubicBezTo>
                    <a:pt x="697" y="268"/>
                    <a:pt x="536" y="268"/>
                    <a:pt x="402" y="268"/>
                  </a:cubicBezTo>
                  <a:cubicBezTo>
                    <a:pt x="290" y="316"/>
                    <a:pt x="216" y="326"/>
                    <a:pt x="146" y="326"/>
                  </a:cubicBezTo>
                  <a:cubicBezTo>
                    <a:pt x="99" y="326"/>
                    <a:pt x="54" y="321"/>
                    <a:pt x="1" y="321"/>
                  </a:cubicBezTo>
                  <a:cubicBezTo>
                    <a:pt x="1" y="455"/>
                    <a:pt x="28" y="616"/>
                    <a:pt x="81" y="750"/>
                  </a:cubicBezTo>
                  <a:cubicBezTo>
                    <a:pt x="161" y="910"/>
                    <a:pt x="215" y="1044"/>
                    <a:pt x="295" y="1178"/>
                  </a:cubicBezTo>
                  <a:cubicBezTo>
                    <a:pt x="322" y="1258"/>
                    <a:pt x="375" y="1312"/>
                    <a:pt x="456" y="1338"/>
                  </a:cubicBezTo>
                  <a:cubicBezTo>
                    <a:pt x="536" y="1392"/>
                    <a:pt x="590" y="1446"/>
                    <a:pt x="670" y="1446"/>
                  </a:cubicBezTo>
                  <a:cubicBezTo>
                    <a:pt x="723" y="1472"/>
                    <a:pt x="804" y="1472"/>
                    <a:pt x="884" y="1472"/>
                  </a:cubicBezTo>
                  <a:cubicBezTo>
                    <a:pt x="991" y="1472"/>
                    <a:pt x="1098" y="1472"/>
                    <a:pt x="1152" y="1419"/>
                  </a:cubicBezTo>
                  <a:cubicBezTo>
                    <a:pt x="1259" y="1392"/>
                    <a:pt x="1339" y="1285"/>
                    <a:pt x="1393" y="1178"/>
                  </a:cubicBezTo>
                  <a:cubicBezTo>
                    <a:pt x="1419" y="1151"/>
                    <a:pt x="1473" y="1071"/>
                    <a:pt x="1500" y="1017"/>
                  </a:cubicBezTo>
                  <a:cubicBezTo>
                    <a:pt x="1526" y="937"/>
                    <a:pt x="1526" y="910"/>
                    <a:pt x="1553" y="857"/>
                  </a:cubicBezTo>
                  <a:cubicBezTo>
                    <a:pt x="1607" y="750"/>
                    <a:pt x="1607" y="616"/>
                    <a:pt x="1633" y="482"/>
                  </a:cubicBezTo>
                  <a:lnTo>
                    <a:pt x="1633" y="268"/>
                  </a:lnTo>
                  <a:lnTo>
                    <a:pt x="1633" y="80"/>
                  </a:lnTo>
                  <a:lnTo>
                    <a:pt x="163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6705;p43"/>
            <p:cNvSpPr/>
            <p:nvPr/>
          </p:nvSpPr>
          <p:spPr>
            <a:xfrm>
              <a:off x="4997725" y="2634000"/>
              <a:ext cx="15400" cy="26775"/>
            </a:xfrm>
            <a:custGeom>
              <a:avLst/>
              <a:gdLst/>
              <a:ahLst/>
              <a:cxnLst/>
              <a:rect l="l" t="t" r="r" b="b"/>
              <a:pathLst>
                <a:path w="616" h="1071" extrusionOk="0">
                  <a:moveTo>
                    <a:pt x="187" y="0"/>
                  </a:moveTo>
                  <a:cubicBezTo>
                    <a:pt x="54" y="54"/>
                    <a:pt x="0" y="295"/>
                    <a:pt x="0" y="562"/>
                  </a:cubicBezTo>
                  <a:cubicBezTo>
                    <a:pt x="27" y="696"/>
                    <a:pt x="54" y="830"/>
                    <a:pt x="134" y="937"/>
                  </a:cubicBezTo>
                  <a:cubicBezTo>
                    <a:pt x="187" y="1044"/>
                    <a:pt x="294" y="1071"/>
                    <a:pt x="348" y="1071"/>
                  </a:cubicBezTo>
                  <a:lnTo>
                    <a:pt x="428" y="1071"/>
                  </a:lnTo>
                  <a:cubicBezTo>
                    <a:pt x="562" y="1017"/>
                    <a:pt x="616" y="776"/>
                    <a:pt x="616" y="509"/>
                  </a:cubicBezTo>
                  <a:cubicBezTo>
                    <a:pt x="589" y="375"/>
                    <a:pt x="562" y="241"/>
                    <a:pt x="482" y="134"/>
                  </a:cubicBezTo>
                  <a:cubicBezTo>
                    <a:pt x="428" y="27"/>
                    <a:pt x="321" y="0"/>
                    <a:pt x="2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6706;p43"/>
            <p:cNvSpPr/>
            <p:nvPr/>
          </p:nvSpPr>
          <p:spPr>
            <a:xfrm>
              <a:off x="4910725" y="2648375"/>
              <a:ext cx="15425" cy="27800"/>
            </a:xfrm>
            <a:custGeom>
              <a:avLst/>
              <a:gdLst/>
              <a:ahLst/>
              <a:cxnLst/>
              <a:rect l="l" t="t" r="r" b="b"/>
              <a:pathLst>
                <a:path w="617" h="1112" extrusionOk="0">
                  <a:moveTo>
                    <a:pt x="218" y="1"/>
                  </a:moveTo>
                  <a:cubicBezTo>
                    <a:pt x="208" y="1"/>
                    <a:pt x="201" y="14"/>
                    <a:pt x="188" y="41"/>
                  </a:cubicBezTo>
                  <a:cubicBezTo>
                    <a:pt x="54" y="94"/>
                    <a:pt x="0" y="335"/>
                    <a:pt x="0" y="603"/>
                  </a:cubicBezTo>
                  <a:cubicBezTo>
                    <a:pt x="27" y="737"/>
                    <a:pt x="54" y="871"/>
                    <a:pt x="134" y="978"/>
                  </a:cubicBezTo>
                  <a:cubicBezTo>
                    <a:pt x="188" y="1058"/>
                    <a:pt x="295" y="1112"/>
                    <a:pt x="348" y="1112"/>
                  </a:cubicBezTo>
                  <a:lnTo>
                    <a:pt x="429" y="1112"/>
                  </a:lnTo>
                  <a:cubicBezTo>
                    <a:pt x="563" y="1031"/>
                    <a:pt x="616" y="790"/>
                    <a:pt x="616" y="523"/>
                  </a:cubicBezTo>
                  <a:cubicBezTo>
                    <a:pt x="589" y="389"/>
                    <a:pt x="563" y="255"/>
                    <a:pt x="482" y="175"/>
                  </a:cubicBezTo>
                  <a:cubicBezTo>
                    <a:pt x="429" y="68"/>
                    <a:pt x="322" y="41"/>
                    <a:pt x="268" y="41"/>
                  </a:cubicBezTo>
                  <a:cubicBezTo>
                    <a:pt x="241" y="14"/>
                    <a:pt x="228" y="1"/>
                    <a:pt x="21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13" name="Group 312"/>
          <p:cNvGrpSpPr/>
          <p:nvPr/>
        </p:nvGrpSpPr>
        <p:grpSpPr>
          <a:xfrm>
            <a:off x="-144219" y="-380207"/>
            <a:ext cx="2846707" cy="1194314"/>
            <a:chOff x="-139700" y="770"/>
            <a:chExt cx="2846707" cy="1194314"/>
          </a:xfrm>
        </p:grpSpPr>
        <p:pic>
          <p:nvPicPr>
            <p:cNvPr id="314" name="Picture 12"/>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19"/>
                </a:ext>
              </a:extLst>
            </a:blip>
            <a:srcRect/>
            <a:stretch>
              <a:fillRect/>
            </a:stretch>
          </p:blipFill>
          <p:spPr>
            <a:xfrm>
              <a:off x="-139700" y="770"/>
              <a:ext cx="2846707" cy="1194314"/>
            </a:xfrm>
            <a:prstGeom prst="rect">
              <a:avLst/>
            </a:prstGeom>
          </p:spPr>
        </p:pic>
        <p:sp>
          <p:nvSpPr>
            <p:cNvPr id="315" name="TextBox 314"/>
            <p:cNvSpPr txBox="1"/>
            <p:nvPr/>
          </p:nvSpPr>
          <p:spPr>
            <a:xfrm>
              <a:off x="507602" y="565747"/>
              <a:ext cx="1755609" cy="461665"/>
            </a:xfrm>
            <a:prstGeom prst="rect">
              <a:avLst/>
            </a:prstGeom>
            <a:noFill/>
          </p:spPr>
          <p:txBody>
            <a:bodyPr wrap="none" rtlCol="0">
              <a:spAutoFit/>
            </a:bodyPr>
            <a:lstStyle/>
            <a:p>
              <a:r>
                <a:rPr lang="en-US" sz="2400" b="1" smtClean="0">
                  <a:solidFill>
                    <a:schemeClr val="accent4">
                      <a:lumMod val="75000"/>
                    </a:schemeClr>
                  </a:solidFill>
                </a:rPr>
                <a:t>Bài 1: Tính</a:t>
              </a:r>
              <a:endParaRPr lang="en-US" sz="2400" b="1">
                <a:solidFill>
                  <a:schemeClr val="accent4">
                    <a:lumMod val="75000"/>
                  </a:schemeClr>
                </a:solidFill>
              </a:endParaRPr>
            </a:p>
          </p:txBody>
        </p:sp>
      </p:grpSp>
      <p:sp>
        <p:nvSpPr>
          <p:cNvPr id="316" name="Rounded Rectangle 315"/>
          <p:cNvSpPr/>
          <p:nvPr/>
        </p:nvSpPr>
        <p:spPr>
          <a:xfrm>
            <a:off x="1353708" y="847368"/>
            <a:ext cx="2049894" cy="2961665"/>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7" name="Rounded Rectangle 316"/>
          <p:cNvSpPr/>
          <p:nvPr/>
        </p:nvSpPr>
        <p:spPr>
          <a:xfrm>
            <a:off x="3552303" y="847368"/>
            <a:ext cx="2049894" cy="2961665"/>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8" name="Rounded Rectangle 317"/>
          <p:cNvSpPr/>
          <p:nvPr/>
        </p:nvSpPr>
        <p:spPr>
          <a:xfrm>
            <a:off x="5819502" y="886061"/>
            <a:ext cx="2049894" cy="2961665"/>
          </a:xfrm>
          <a:prstGeom prst="roundRect">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9" name="TextBox 318"/>
          <p:cNvSpPr txBox="1"/>
          <p:nvPr/>
        </p:nvSpPr>
        <p:spPr>
          <a:xfrm>
            <a:off x="1730986" y="901588"/>
            <a:ext cx="1943004" cy="461665"/>
          </a:xfrm>
          <a:prstGeom prst="rect">
            <a:avLst/>
          </a:prstGeom>
          <a:noFill/>
        </p:spPr>
        <p:txBody>
          <a:bodyPr wrap="square" rtlCol="0">
            <a:spAutoFit/>
          </a:bodyPr>
          <a:lstStyle/>
          <a:p>
            <a:r>
              <a:rPr lang="en-US" sz="2400" b="1" smtClean="0">
                <a:latin typeface="Arial" pitchFamily="34" charset="0"/>
                <a:cs typeface="Arial" pitchFamily="34" charset="0"/>
              </a:rPr>
              <a:t>348    2</a:t>
            </a:r>
            <a:endParaRPr lang="en-US" sz="2400" b="1">
              <a:latin typeface="Arial" pitchFamily="34" charset="0"/>
              <a:cs typeface="Arial" pitchFamily="34" charset="0"/>
            </a:endParaRPr>
          </a:p>
        </p:txBody>
      </p:sp>
      <p:cxnSp>
        <p:nvCxnSpPr>
          <p:cNvPr id="320" name="Straight Connector 319"/>
          <p:cNvCxnSpPr/>
          <p:nvPr/>
        </p:nvCxnSpPr>
        <p:spPr>
          <a:xfrm>
            <a:off x="2481846" y="979492"/>
            <a:ext cx="0" cy="82593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21" name="Straight Connector 320"/>
          <p:cNvCxnSpPr/>
          <p:nvPr/>
        </p:nvCxnSpPr>
        <p:spPr>
          <a:xfrm flipH="1">
            <a:off x="2481846" y="1338037"/>
            <a:ext cx="630166"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22" name="TextBox 321"/>
          <p:cNvSpPr txBox="1"/>
          <p:nvPr/>
        </p:nvSpPr>
        <p:spPr>
          <a:xfrm>
            <a:off x="1730985" y="1238185"/>
            <a:ext cx="356188" cy="461665"/>
          </a:xfrm>
          <a:prstGeom prst="rect">
            <a:avLst/>
          </a:prstGeom>
          <a:noFill/>
        </p:spPr>
        <p:txBody>
          <a:bodyPr wrap="none" rtlCol="0">
            <a:spAutoFit/>
          </a:bodyPr>
          <a:lstStyle/>
          <a:p>
            <a:r>
              <a:rPr lang="en-US" sz="2400" b="1" smtClean="0">
                <a:latin typeface="Arial" pitchFamily="34" charset="0"/>
                <a:cs typeface="Arial" pitchFamily="34" charset="0"/>
              </a:rPr>
              <a:t>2</a:t>
            </a:r>
            <a:endParaRPr lang="en-US" sz="1050" b="1">
              <a:latin typeface="Arial" pitchFamily="34" charset="0"/>
              <a:cs typeface="Arial" pitchFamily="34" charset="0"/>
            </a:endParaRPr>
          </a:p>
        </p:txBody>
      </p:sp>
      <p:cxnSp>
        <p:nvCxnSpPr>
          <p:cNvPr id="323" name="Straight Connector 322"/>
          <p:cNvCxnSpPr/>
          <p:nvPr/>
        </p:nvCxnSpPr>
        <p:spPr>
          <a:xfrm>
            <a:off x="1764704" y="1689317"/>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24" name="TextBox 323"/>
          <p:cNvSpPr txBox="1"/>
          <p:nvPr/>
        </p:nvSpPr>
        <p:spPr>
          <a:xfrm>
            <a:off x="1730986" y="1701914"/>
            <a:ext cx="527709" cy="461665"/>
          </a:xfrm>
          <a:prstGeom prst="rect">
            <a:avLst/>
          </a:prstGeom>
          <a:noFill/>
        </p:spPr>
        <p:txBody>
          <a:bodyPr wrap="none" rtlCol="0">
            <a:spAutoFit/>
          </a:bodyPr>
          <a:lstStyle/>
          <a:p>
            <a:r>
              <a:rPr lang="en-US" sz="2400" b="1" smtClean="0">
                <a:latin typeface="Arial" pitchFamily="34" charset="0"/>
                <a:cs typeface="Arial" pitchFamily="34" charset="0"/>
              </a:rPr>
              <a:t>14</a:t>
            </a:r>
            <a:endParaRPr lang="en-US" sz="1050" b="1">
              <a:latin typeface="Arial" pitchFamily="34" charset="0"/>
              <a:cs typeface="Arial" pitchFamily="34" charset="0"/>
            </a:endParaRPr>
          </a:p>
        </p:txBody>
      </p:sp>
      <p:sp>
        <p:nvSpPr>
          <p:cNvPr id="325" name="TextBox 324"/>
          <p:cNvSpPr txBox="1"/>
          <p:nvPr/>
        </p:nvSpPr>
        <p:spPr>
          <a:xfrm>
            <a:off x="1730983" y="1986591"/>
            <a:ext cx="527709" cy="461665"/>
          </a:xfrm>
          <a:prstGeom prst="rect">
            <a:avLst/>
          </a:prstGeom>
          <a:noFill/>
        </p:spPr>
        <p:txBody>
          <a:bodyPr wrap="none" rtlCol="0">
            <a:spAutoFit/>
          </a:bodyPr>
          <a:lstStyle/>
          <a:p>
            <a:r>
              <a:rPr lang="en-US" sz="2400" b="1" smtClean="0">
                <a:latin typeface="Arial" pitchFamily="34" charset="0"/>
                <a:cs typeface="Arial" pitchFamily="34" charset="0"/>
              </a:rPr>
              <a:t>14</a:t>
            </a:r>
            <a:endParaRPr lang="en-US" sz="1050" b="1">
              <a:latin typeface="Arial" pitchFamily="34" charset="0"/>
              <a:cs typeface="Arial" pitchFamily="34" charset="0"/>
            </a:endParaRPr>
          </a:p>
        </p:txBody>
      </p:sp>
      <p:sp>
        <p:nvSpPr>
          <p:cNvPr id="326" name="TextBox 325"/>
          <p:cNvSpPr txBox="1"/>
          <p:nvPr/>
        </p:nvSpPr>
        <p:spPr>
          <a:xfrm>
            <a:off x="1836758" y="2458298"/>
            <a:ext cx="527709" cy="461665"/>
          </a:xfrm>
          <a:prstGeom prst="rect">
            <a:avLst/>
          </a:prstGeom>
          <a:noFill/>
        </p:spPr>
        <p:txBody>
          <a:bodyPr wrap="none" rtlCol="0">
            <a:spAutoFit/>
          </a:bodyPr>
          <a:lstStyle/>
          <a:p>
            <a:r>
              <a:rPr lang="en-US" sz="2400" b="1" smtClean="0">
                <a:latin typeface="Arial" pitchFamily="34" charset="0"/>
                <a:cs typeface="Arial" pitchFamily="34" charset="0"/>
              </a:rPr>
              <a:t>08</a:t>
            </a:r>
            <a:endParaRPr lang="en-US" sz="1050" b="1">
              <a:latin typeface="Arial" pitchFamily="34" charset="0"/>
              <a:cs typeface="Arial" pitchFamily="34" charset="0"/>
            </a:endParaRPr>
          </a:p>
        </p:txBody>
      </p:sp>
      <p:sp>
        <p:nvSpPr>
          <p:cNvPr id="327" name="TextBox 326"/>
          <p:cNvSpPr txBox="1"/>
          <p:nvPr/>
        </p:nvSpPr>
        <p:spPr>
          <a:xfrm>
            <a:off x="1823318" y="2815795"/>
            <a:ext cx="527709" cy="461665"/>
          </a:xfrm>
          <a:prstGeom prst="rect">
            <a:avLst/>
          </a:prstGeom>
          <a:noFill/>
        </p:spPr>
        <p:txBody>
          <a:bodyPr wrap="none" rtlCol="0">
            <a:spAutoFit/>
          </a:bodyPr>
          <a:lstStyle/>
          <a:p>
            <a:r>
              <a:rPr lang="en-US" sz="2400" b="1" smtClean="0">
                <a:latin typeface="Arial" pitchFamily="34" charset="0"/>
                <a:cs typeface="Arial" pitchFamily="34" charset="0"/>
              </a:rPr>
              <a:t>08</a:t>
            </a:r>
            <a:endParaRPr lang="en-US" sz="1050" b="1">
              <a:latin typeface="Arial" pitchFamily="34" charset="0"/>
              <a:cs typeface="Arial" pitchFamily="34" charset="0"/>
            </a:endParaRPr>
          </a:p>
        </p:txBody>
      </p:sp>
      <p:sp>
        <p:nvSpPr>
          <p:cNvPr id="328" name="TextBox 327"/>
          <p:cNvSpPr txBox="1"/>
          <p:nvPr/>
        </p:nvSpPr>
        <p:spPr>
          <a:xfrm>
            <a:off x="1974558" y="3277460"/>
            <a:ext cx="356188" cy="461665"/>
          </a:xfrm>
          <a:prstGeom prst="rect">
            <a:avLst/>
          </a:prstGeom>
          <a:noFill/>
        </p:spPr>
        <p:txBody>
          <a:bodyPr wrap="none" rtlCol="0">
            <a:spAutoFit/>
          </a:bodyPr>
          <a:lstStyle/>
          <a:p>
            <a:r>
              <a:rPr lang="en-US" sz="2400" b="1" smtClean="0">
                <a:latin typeface="Arial" pitchFamily="34" charset="0"/>
                <a:cs typeface="Arial" pitchFamily="34" charset="0"/>
              </a:rPr>
              <a:t>0</a:t>
            </a:r>
            <a:endParaRPr lang="en-US" sz="1050" b="1">
              <a:latin typeface="Arial" pitchFamily="34" charset="0"/>
              <a:cs typeface="Arial" pitchFamily="34" charset="0"/>
            </a:endParaRPr>
          </a:p>
        </p:txBody>
      </p:sp>
      <p:cxnSp>
        <p:nvCxnSpPr>
          <p:cNvPr id="329" name="Straight Connector 328"/>
          <p:cNvCxnSpPr/>
          <p:nvPr/>
        </p:nvCxnSpPr>
        <p:spPr>
          <a:xfrm>
            <a:off x="1798426" y="2448256"/>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0" name="Straight Connector 329"/>
          <p:cNvCxnSpPr/>
          <p:nvPr/>
        </p:nvCxnSpPr>
        <p:spPr>
          <a:xfrm>
            <a:off x="1870477" y="3277460"/>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31" name="TextBox 330"/>
          <p:cNvSpPr txBox="1"/>
          <p:nvPr/>
        </p:nvSpPr>
        <p:spPr>
          <a:xfrm>
            <a:off x="2481846" y="1366959"/>
            <a:ext cx="699230" cy="461665"/>
          </a:xfrm>
          <a:prstGeom prst="rect">
            <a:avLst/>
          </a:prstGeom>
          <a:noFill/>
        </p:spPr>
        <p:txBody>
          <a:bodyPr wrap="none" rtlCol="0">
            <a:spAutoFit/>
          </a:bodyPr>
          <a:lstStyle/>
          <a:p>
            <a:r>
              <a:rPr lang="en-US" sz="2400" b="1" smtClean="0">
                <a:solidFill>
                  <a:schemeClr val="accent4">
                    <a:lumMod val="75000"/>
                  </a:schemeClr>
                </a:solidFill>
              </a:rPr>
              <a:t>174</a:t>
            </a:r>
            <a:endParaRPr lang="en-US" b="1">
              <a:solidFill>
                <a:schemeClr val="accent4">
                  <a:lumMod val="75000"/>
                </a:schemeClr>
              </a:solidFill>
            </a:endParaRPr>
          </a:p>
        </p:txBody>
      </p:sp>
      <p:pic>
        <p:nvPicPr>
          <p:cNvPr id="332" name="Picture 8"/>
          <p:cNvPicPr>
            <a:picLocks noChangeAspect="1"/>
          </p:cNvPicPr>
          <p:nvPr/>
        </p:nvPicPr>
        <p:blipFill>
          <a:blip r:embed="rId20"/>
          <a:srcRect/>
          <a:stretch>
            <a:fillRect/>
          </a:stretch>
        </p:blipFill>
        <p:spPr>
          <a:xfrm>
            <a:off x="1777901" y="3441063"/>
            <a:ext cx="2048489" cy="1787306"/>
          </a:xfrm>
          <a:prstGeom prst="rect">
            <a:avLst/>
          </a:prstGeom>
        </p:spPr>
      </p:pic>
      <p:sp>
        <p:nvSpPr>
          <p:cNvPr id="333" name="TextBox 332"/>
          <p:cNvSpPr txBox="1"/>
          <p:nvPr/>
        </p:nvSpPr>
        <p:spPr>
          <a:xfrm>
            <a:off x="3826390" y="990483"/>
            <a:ext cx="1943004" cy="461665"/>
          </a:xfrm>
          <a:prstGeom prst="rect">
            <a:avLst/>
          </a:prstGeom>
          <a:noFill/>
        </p:spPr>
        <p:txBody>
          <a:bodyPr wrap="square" rtlCol="0">
            <a:spAutoFit/>
          </a:bodyPr>
          <a:lstStyle/>
          <a:p>
            <a:r>
              <a:rPr lang="en-US" sz="2400" b="1" smtClean="0">
                <a:latin typeface="Arial" pitchFamily="34" charset="0"/>
                <a:cs typeface="Arial" pitchFamily="34" charset="0"/>
              </a:rPr>
              <a:t>728    4</a:t>
            </a:r>
            <a:endParaRPr lang="en-US" sz="2400" b="1">
              <a:latin typeface="Arial" pitchFamily="34" charset="0"/>
              <a:cs typeface="Arial" pitchFamily="34" charset="0"/>
            </a:endParaRPr>
          </a:p>
        </p:txBody>
      </p:sp>
      <p:cxnSp>
        <p:nvCxnSpPr>
          <p:cNvPr id="334" name="Straight Connector 333"/>
          <p:cNvCxnSpPr/>
          <p:nvPr/>
        </p:nvCxnSpPr>
        <p:spPr>
          <a:xfrm>
            <a:off x="4577250" y="1068387"/>
            <a:ext cx="0" cy="82593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35" name="Straight Connector 334"/>
          <p:cNvCxnSpPr/>
          <p:nvPr/>
        </p:nvCxnSpPr>
        <p:spPr>
          <a:xfrm flipH="1">
            <a:off x="4577250" y="1426932"/>
            <a:ext cx="630166"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36" name="TextBox 335"/>
          <p:cNvSpPr txBox="1"/>
          <p:nvPr/>
        </p:nvSpPr>
        <p:spPr>
          <a:xfrm>
            <a:off x="3826389" y="1327080"/>
            <a:ext cx="356188" cy="461665"/>
          </a:xfrm>
          <a:prstGeom prst="rect">
            <a:avLst/>
          </a:prstGeom>
          <a:noFill/>
        </p:spPr>
        <p:txBody>
          <a:bodyPr wrap="none" rtlCol="0">
            <a:spAutoFit/>
          </a:bodyPr>
          <a:lstStyle/>
          <a:p>
            <a:r>
              <a:rPr lang="en-US" sz="2400" b="1" smtClean="0">
                <a:latin typeface="Arial" pitchFamily="34" charset="0"/>
                <a:cs typeface="Arial" pitchFamily="34" charset="0"/>
              </a:rPr>
              <a:t>4</a:t>
            </a:r>
            <a:endParaRPr lang="en-US" sz="1050" b="1">
              <a:latin typeface="Arial" pitchFamily="34" charset="0"/>
              <a:cs typeface="Arial" pitchFamily="34" charset="0"/>
            </a:endParaRPr>
          </a:p>
        </p:txBody>
      </p:sp>
      <p:cxnSp>
        <p:nvCxnSpPr>
          <p:cNvPr id="337" name="Straight Connector 336"/>
          <p:cNvCxnSpPr/>
          <p:nvPr/>
        </p:nvCxnSpPr>
        <p:spPr>
          <a:xfrm>
            <a:off x="3860108" y="1778212"/>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38" name="TextBox 337"/>
          <p:cNvSpPr txBox="1"/>
          <p:nvPr/>
        </p:nvSpPr>
        <p:spPr>
          <a:xfrm>
            <a:off x="3826390" y="1790809"/>
            <a:ext cx="527709" cy="461665"/>
          </a:xfrm>
          <a:prstGeom prst="rect">
            <a:avLst/>
          </a:prstGeom>
          <a:noFill/>
        </p:spPr>
        <p:txBody>
          <a:bodyPr wrap="none" rtlCol="0">
            <a:spAutoFit/>
          </a:bodyPr>
          <a:lstStyle/>
          <a:p>
            <a:r>
              <a:rPr lang="en-US" sz="2400" b="1" smtClean="0">
                <a:latin typeface="Arial" pitchFamily="34" charset="0"/>
                <a:cs typeface="Arial" pitchFamily="34" charset="0"/>
              </a:rPr>
              <a:t>32</a:t>
            </a:r>
            <a:endParaRPr lang="en-US" sz="1050" b="1">
              <a:latin typeface="Arial" pitchFamily="34" charset="0"/>
              <a:cs typeface="Arial" pitchFamily="34" charset="0"/>
            </a:endParaRPr>
          </a:p>
        </p:txBody>
      </p:sp>
      <p:sp>
        <p:nvSpPr>
          <p:cNvPr id="339" name="TextBox 338"/>
          <p:cNvSpPr txBox="1"/>
          <p:nvPr/>
        </p:nvSpPr>
        <p:spPr>
          <a:xfrm>
            <a:off x="3826387" y="2075486"/>
            <a:ext cx="527709" cy="461665"/>
          </a:xfrm>
          <a:prstGeom prst="rect">
            <a:avLst/>
          </a:prstGeom>
          <a:noFill/>
        </p:spPr>
        <p:txBody>
          <a:bodyPr wrap="none" rtlCol="0">
            <a:spAutoFit/>
          </a:bodyPr>
          <a:lstStyle/>
          <a:p>
            <a:r>
              <a:rPr lang="en-US" sz="2400" b="1" smtClean="0">
                <a:latin typeface="Arial" pitchFamily="34" charset="0"/>
                <a:cs typeface="Arial" pitchFamily="34" charset="0"/>
              </a:rPr>
              <a:t>32</a:t>
            </a:r>
            <a:endParaRPr lang="en-US" sz="1050" b="1">
              <a:latin typeface="Arial" pitchFamily="34" charset="0"/>
              <a:cs typeface="Arial" pitchFamily="34" charset="0"/>
            </a:endParaRPr>
          </a:p>
        </p:txBody>
      </p:sp>
      <p:sp>
        <p:nvSpPr>
          <p:cNvPr id="340" name="TextBox 339"/>
          <p:cNvSpPr txBox="1"/>
          <p:nvPr/>
        </p:nvSpPr>
        <p:spPr>
          <a:xfrm>
            <a:off x="3932162" y="2547193"/>
            <a:ext cx="527709" cy="461665"/>
          </a:xfrm>
          <a:prstGeom prst="rect">
            <a:avLst/>
          </a:prstGeom>
          <a:noFill/>
        </p:spPr>
        <p:txBody>
          <a:bodyPr wrap="none" rtlCol="0">
            <a:spAutoFit/>
          </a:bodyPr>
          <a:lstStyle/>
          <a:p>
            <a:r>
              <a:rPr lang="en-US" sz="2400" b="1" smtClean="0">
                <a:latin typeface="Arial" pitchFamily="34" charset="0"/>
                <a:cs typeface="Arial" pitchFamily="34" charset="0"/>
              </a:rPr>
              <a:t>08</a:t>
            </a:r>
            <a:endParaRPr lang="en-US" sz="1050" b="1">
              <a:latin typeface="Arial" pitchFamily="34" charset="0"/>
              <a:cs typeface="Arial" pitchFamily="34" charset="0"/>
            </a:endParaRPr>
          </a:p>
        </p:txBody>
      </p:sp>
      <p:sp>
        <p:nvSpPr>
          <p:cNvPr id="341" name="TextBox 340"/>
          <p:cNvSpPr txBox="1"/>
          <p:nvPr/>
        </p:nvSpPr>
        <p:spPr>
          <a:xfrm>
            <a:off x="3918722" y="2904690"/>
            <a:ext cx="527709" cy="461665"/>
          </a:xfrm>
          <a:prstGeom prst="rect">
            <a:avLst/>
          </a:prstGeom>
          <a:noFill/>
        </p:spPr>
        <p:txBody>
          <a:bodyPr wrap="none" rtlCol="0">
            <a:spAutoFit/>
          </a:bodyPr>
          <a:lstStyle/>
          <a:p>
            <a:r>
              <a:rPr lang="en-US" sz="2400" b="1" smtClean="0">
                <a:latin typeface="Arial" pitchFamily="34" charset="0"/>
                <a:cs typeface="Arial" pitchFamily="34" charset="0"/>
              </a:rPr>
              <a:t>08</a:t>
            </a:r>
            <a:endParaRPr lang="en-US" sz="1050" b="1">
              <a:latin typeface="Arial" pitchFamily="34" charset="0"/>
              <a:cs typeface="Arial" pitchFamily="34" charset="0"/>
            </a:endParaRPr>
          </a:p>
        </p:txBody>
      </p:sp>
      <p:sp>
        <p:nvSpPr>
          <p:cNvPr id="342" name="TextBox 341"/>
          <p:cNvSpPr txBox="1"/>
          <p:nvPr/>
        </p:nvSpPr>
        <p:spPr>
          <a:xfrm>
            <a:off x="4069962" y="3366355"/>
            <a:ext cx="356188" cy="461665"/>
          </a:xfrm>
          <a:prstGeom prst="rect">
            <a:avLst/>
          </a:prstGeom>
          <a:noFill/>
        </p:spPr>
        <p:txBody>
          <a:bodyPr wrap="none" rtlCol="0">
            <a:spAutoFit/>
          </a:bodyPr>
          <a:lstStyle/>
          <a:p>
            <a:r>
              <a:rPr lang="en-US" sz="2400" b="1" smtClean="0">
                <a:latin typeface="Arial" pitchFamily="34" charset="0"/>
                <a:cs typeface="Arial" pitchFamily="34" charset="0"/>
              </a:rPr>
              <a:t>0</a:t>
            </a:r>
            <a:endParaRPr lang="en-US" sz="1050" b="1">
              <a:latin typeface="Arial" pitchFamily="34" charset="0"/>
              <a:cs typeface="Arial" pitchFamily="34" charset="0"/>
            </a:endParaRPr>
          </a:p>
        </p:txBody>
      </p:sp>
      <p:cxnSp>
        <p:nvCxnSpPr>
          <p:cNvPr id="343" name="Straight Connector 342"/>
          <p:cNvCxnSpPr/>
          <p:nvPr/>
        </p:nvCxnSpPr>
        <p:spPr>
          <a:xfrm>
            <a:off x="3893830" y="2537151"/>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4" name="Straight Connector 343"/>
          <p:cNvCxnSpPr/>
          <p:nvPr/>
        </p:nvCxnSpPr>
        <p:spPr>
          <a:xfrm>
            <a:off x="3965881" y="3366355"/>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45" name="TextBox 344"/>
          <p:cNvSpPr txBox="1"/>
          <p:nvPr/>
        </p:nvSpPr>
        <p:spPr>
          <a:xfrm>
            <a:off x="4577250" y="1455854"/>
            <a:ext cx="699230" cy="461665"/>
          </a:xfrm>
          <a:prstGeom prst="rect">
            <a:avLst/>
          </a:prstGeom>
          <a:noFill/>
        </p:spPr>
        <p:txBody>
          <a:bodyPr wrap="none" rtlCol="0">
            <a:spAutoFit/>
          </a:bodyPr>
          <a:lstStyle/>
          <a:p>
            <a:r>
              <a:rPr lang="en-US" sz="2400" b="1" smtClean="0">
                <a:solidFill>
                  <a:schemeClr val="accent4">
                    <a:lumMod val="75000"/>
                  </a:schemeClr>
                </a:solidFill>
              </a:rPr>
              <a:t>182</a:t>
            </a:r>
            <a:endParaRPr lang="en-US" b="1">
              <a:solidFill>
                <a:schemeClr val="accent4">
                  <a:lumMod val="75000"/>
                </a:schemeClr>
              </a:solidFill>
            </a:endParaRPr>
          </a:p>
        </p:txBody>
      </p:sp>
      <p:sp>
        <p:nvSpPr>
          <p:cNvPr id="346" name="TextBox 345"/>
          <p:cNvSpPr txBox="1"/>
          <p:nvPr/>
        </p:nvSpPr>
        <p:spPr>
          <a:xfrm>
            <a:off x="6153445" y="1028772"/>
            <a:ext cx="1943004" cy="461665"/>
          </a:xfrm>
          <a:prstGeom prst="rect">
            <a:avLst/>
          </a:prstGeom>
          <a:noFill/>
        </p:spPr>
        <p:txBody>
          <a:bodyPr wrap="square" rtlCol="0">
            <a:spAutoFit/>
          </a:bodyPr>
          <a:lstStyle/>
          <a:p>
            <a:r>
              <a:rPr lang="en-US" sz="2400" b="1" smtClean="0">
                <a:latin typeface="Arial" pitchFamily="34" charset="0"/>
                <a:cs typeface="Arial" pitchFamily="34" charset="0"/>
              </a:rPr>
              <a:t>847    7</a:t>
            </a:r>
            <a:endParaRPr lang="en-US" sz="2400" b="1">
              <a:latin typeface="Arial" pitchFamily="34" charset="0"/>
              <a:cs typeface="Arial" pitchFamily="34" charset="0"/>
            </a:endParaRPr>
          </a:p>
        </p:txBody>
      </p:sp>
      <p:cxnSp>
        <p:nvCxnSpPr>
          <p:cNvPr id="347" name="Straight Connector 346"/>
          <p:cNvCxnSpPr/>
          <p:nvPr/>
        </p:nvCxnSpPr>
        <p:spPr>
          <a:xfrm>
            <a:off x="6904305" y="1106676"/>
            <a:ext cx="0" cy="825939"/>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48" name="Straight Connector 347"/>
          <p:cNvCxnSpPr/>
          <p:nvPr/>
        </p:nvCxnSpPr>
        <p:spPr>
          <a:xfrm flipH="1">
            <a:off x="6904305" y="1465221"/>
            <a:ext cx="630166"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49" name="TextBox 348"/>
          <p:cNvSpPr txBox="1"/>
          <p:nvPr/>
        </p:nvSpPr>
        <p:spPr>
          <a:xfrm>
            <a:off x="6153444" y="1365369"/>
            <a:ext cx="356188" cy="461665"/>
          </a:xfrm>
          <a:prstGeom prst="rect">
            <a:avLst/>
          </a:prstGeom>
          <a:noFill/>
        </p:spPr>
        <p:txBody>
          <a:bodyPr wrap="none" rtlCol="0">
            <a:spAutoFit/>
          </a:bodyPr>
          <a:lstStyle/>
          <a:p>
            <a:r>
              <a:rPr lang="en-US" sz="2400" b="1" smtClean="0">
                <a:latin typeface="Arial" pitchFamily="34" charset="0"/>
                <a:cs typeface="Arial" pitchFamily="34" charset="0"/>
              </a:rPr>
              <a:t>7</a:t>
            </a:r>
            <a:endParaRPr lang="en-US" sz="1050" b="1">
              <a:latin typeface="Arial" pitchFamily="34" charset="0"/>
              <a:cs typeface="Arial" pitchFamily="34" charset="0"/>
            </a:endParaRPr>
          </a:p>
        </p:txBody>
      </p:sp>
      <p:cxnSp>
        <p:nvCxnSpPr>
          <p:cNvPr id="350" name="Straight Connector 349"/>
          <p:cNvCxnSpPr/>
          <p:nvPr/>
        </p:nvCxnSpPr>
        <p:spPr>
          <a:xfrm>
            <a:off x="6187163" y="1816501"/>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51" name="TextBox 350"/>
          <p:cNvSpPr txBox="1"/>
          <p:nvPr/>
        </p:nvSpPr>
        <p:spPr>
          <a:xfrm>
            <a:off x="6153445" y="1829098"/>
            <a:ext cx="527709" cy="461665"/>
          </a:xfrm>
          <a:prstGeom prst="rect">
            <a:avLst/>
          </a:prstGeom>
          <a:noFill/>
        </p:spPr>
        <p:txBody>
          <a:bodyPr wrap="none" rtlCol="0">
            <a:spAutoFit/>
          </a:bodyPr>
          <a:lstStyle/>
          <a:p>
            <a:r>
              <a:rPr lang="en-US" sz="2400" b="1" smtClean="0">
                <a:latin typeface="Arial" pitchFamily="34" charset="0"/>
                <a:cs typeface="Arial" pitchFamily="34" charset="0"/>
              </a:rPr>
              <a:t>14</a:t>
            </a:r>
            <a:endParaRPr lang="en-US" sz="1050" b="1">
              <a:latin typeface="Arial" pitchFamily="34" charset="0"/>
              <a:cs typeface="Arial" pitchFamily="34" charset="0"/>
            </a:endParaRPr>
          </a:p>
        </p:txBody>
      </p:sp>
      <p:sp>
        <p:nvSpPr>
          <p:cNvPr id="352" name="TextBox 351"/>
          <p:cNvSpPr txBox="1"/>
          <p:nvPr/>
        </p:nvSpPr>
        <p:spPr>
          <a:xfrm>
            <a:off x="6153442" y="2113775"/>
            <a:ext cx="527709" cy="461665"/>
          </a:xfrm>
          <a:prstGeom prst="rect">
            <a:avLst/>
          </a:prstGeom>
          <a:noFill/>
        </p:spPr>
        <p:txBody>
          <a:bodyPr wrap="none" rtlCol="0">
            <a:spAutoFit/>
          </a:bodyPr>
          <a:lstStyle/>
          <a:p>
            <a:r>
              <a:rPr lang="en-US" sz="2400" b="1" smtClean="0">
                <a:latin typeface="Arial" pitchFamily="34" charset="0"/>
                <a:cs typeface="Arial" pitchFamily="34" charset="0"/>
              </a:rPr>
              <a:t>14</a:t>
            </a:r>
            <a:endParaRPr lang="en-US" sz="1050" b="1">
              <a:latin typeface="Arial" pitchFamily="34" charset="0"/>
              <a:cs typeface="Arial" pitchFamily="34" charset="0"/>
            </a:endParaRPr>
          </a:p>
        </p:txBody>
      </p:sp>
      <p:sp>
        <p:nvSpPr>
          <p:cNvPr id="353" name="TextBox 352"/>
          <p:cNvSpPr txBox="1"/>
          <p:nvPr/>
        </p:nvSpPr>
        <p:spPr>
          <a:xfrm>
            <a:off x="6259217" y="2585482"/>
            <a:ext cx="527709" cy="461665"/>
          </a:xfrm>
          <a:prstGeom prst="rect">
            <a:avLst/>
          </a:prstGeom>
          <a:noFill/>
        </p:spPr>
        <p:txBody>
          <a:bodyPr wrap="none" rtlCol="0">
            <a:spAutoFit/>
          </a:bodyPr>
          <a:lstStyle/>
          <a:p>
            <a:r>
              <a:rPr lang="en-US" sz="2400" b="1" smtClean="0">
                <a:latin typeface="Arial" pitchFamily="34" charset="0"/>
                <a:cs typeface="Arial" pitchFamily="34" charset="0"/>
              </a:rPr>
              <a:t>07</a:t>
            </a:r>
            <a:endParaRPr lang="en-US" sz="1050" b="1">
              <a:latin typeface="Arial" pitchFamily="34" charset="0"/>
              <a:cs typeface="Arial" pitchFamily="34" charset="0"/>
            </a:endParaRPr>
          </a:p>
        </p:txBody>
      </p:sp>
      <p:sp>
        <p:nvSpPr>
          <p:cNvPr id="354" name="TextBox 353"/>
          <p:cNvSpPr txBox="1"/>
          <p:nvPr/>
        </p:nvSpPr>
        <p:spPr>
          <a:xfrm>
            <a:off x="6245777" y="2942979"/>
            <a:ext cx="527709" cy="461665"/>
          </a:xfrm>
          <a:prstGeom prst="rect">
            <a:avLst/>
          </a:prstGeom>
          <a:noFill/>
        </p:spPr>
        <p:txBody>
          <a:bodyPr wrap="none" rtlCol="0">
            <a:spAutoFit/>
          </a:bodyPr>
          <a:lstStyle/>
          <a:p>
            <a:r>
              <a:rPr lang="en-US" sz="2400" b="1" smtClean="0">
                <a:latin typeface="Arial" pitchFamily="34" charset="0"/>
                <a:cs typeface="Arial" pitchFamily="34" charset="0"/>
              </a:rPr>
              <a:t>07</a:t>
            </a:r>
            <a:endParaRPr lang="en-US" sz="1050" b="1">
              <a:latin typeface="Arial" pitchFamily="34" charset="0"/>
              <a:cs typeface="Arial" pitchFamily="34" charset="0"/>
            </a:endParaRPr>
          </a:p>
        </p:txBody>
      </p:sp>
      <p:sp>
        <p:nvSpPr>
          <p:cNvPr id="355" name="TextBox 354"/>
          <p:cNvSpPr txBox="1"/>
          <p:nvPr/>
        </p:nvSpPr>
        <p:spPr>
          <a:xfrm>
            <a:off x="6397017" y="3404644"/>
            <a:ext cx="356188" cy="461665"/>
          </a:xfrm>
          <a:prstGeom prst="rect">
            <a:avLst/>
          </a:prstGeom>
          <a:noFill/>
        </p:spPr>
        <p:txBody>
          <a:bodyPr wrap="none" rtlCol="0">
            <a:spAutoFit/>
          </a:bodyPr>
          <a:lstStyle/>
          <a:p>
            <a:r>
              <a:rPr lang="en-US" sz="2400" b="1" smtClean="0">
                <a:latin typeface="Arial" pitchFamily="34" charset="0"/>
                <a:cs typeface="Arial" pitchFamily="34" charset="0"/>
              </a:rPr>
              <a:t>0</a:t>
            </a:r>
            <a:endParaRPr lang="en-US" sz="1050" b="1">
              <a:latin typeface="Arial" pitchFamily="34" charset="0"/>
              <a:cs typeface="Arial" pitchFamily="34" charset="0"/>
            </a:endParaRPr>
          </a:p>
        </p:txBody>
      </p:sp>
      <p:cxnSp>
        <p:nvCxnSpPr>
          <p:cNvPr id="356" name="Straight Connector 355"/>
          <p:cNvCxnSpPr/>
          <p:nvPr/>
        </p:nvCxnSpPr>
        <p:spPr>
          <a:xfrm>
            <a:off x="6220885" y="2575440"/>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cxnSp>
        <p:nvCxnSpPr>
          <p:cNvPr id="357" name="Straight Connector 356"/>
          <p:cNvCxnSpPr/>
          <p:nvPr/>
        </p:nvCxnSpPr>
        <p:spPr>
          <a:xfrm>
            <a:off x="6292936" y="3404644"/>
            <a:ext cx="460269"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358" name="TextBox 357"/>
          <p:cNvSpPr txBox="1"/>
          <p:nvPr/>
        </p:nvSpPr>
        <p:spPr>
          <a:xfrm>
            <a:off x="6904305" y="1494143"/>
            <a:ext cx="699230" cy="461665"/>
          </a:xfrm>
          <a:prstGeom prst="rect">
            <a:avLst/>
          </a:prstGeom>
          <a:noFill/>
        </p:spPr>
        <p:txBody>
          <a:bodyPr wrap="none" rtlCol="0">
            <a:spAutoFit/>
          </a:bodyPr>
          <a:lstStyle/>
          <a:p>
            <a:r>
              <a:rPr lang="en-US" sz="2400" b="1" smtClean="0">
                <a:solidFill>
                  <a:schemeClr val="accent4">
                    <a:lumMod val="75000"/>
                  </a:schemeClr>
                </a:solidFill>
              </a:rPr>
              <a:t>121</a:t>
            </a:r>
            <a:endParaRPr lang="en-US" b="1">
              <a:solidFill>
                <a:schemeClr val="accent4">
                  <a:lumMod val="75000"/>
                </a:schemeClr>
              </a:solidFill>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19"/>
                                        </p:tgtEl>
                                        <p:attrNameLst>
                                          <p:attrName>style.visibility</p:attrName>
                                        </p:attrNameLst>
                                      </p:cBhvr>
                                      <p:to>
                                        <p:strVal val="visible"/>
                                      </p:to>
                                    </p:set>
                                    <p:animEffect transition="in" filter="barn(inVertical)">
                                      <p:cBhvr>
                                        <p:cTn id="7" dur="500"/>
                                        <p:tgtEl>
                                          <p:spTgt spid="319"/>
                                        </p:tgtEl>
                                      </p:cBhvr>
                                    </p:animEffect>
                                  </p:childTnLst>
                                </p:cTn>
                              </p:par>
                              <p:par>
                                <p:cTn id="8" presetID="16" presetClass="entr" presetSubtype="21" fill="hold" nodeType="withEffect">
                                  <p:stCondLst>
                                    <p:cond delay="0"/>
                                  </p:stCondLst>
                                  <p:childTnLst>
                                    <p:set>
                                      <p:cBhvr>
                                        <p:cTn id="9" dur="1" fill="hold">
                                          <p:stCondLst>
                                            <p:cond delay="0"/>
                                          </p:stCondLst>
                                        </p:cTn>
                                        <p:tgtEl>
                                          <p:spTgt spid="320"/>
                                        </p:tgtEl>
                                        <p:attrNameLst>
                                          <p:attrName>style.visibility</p:attrName>
                                        </p:attrNameLst>
                                      </p:cBhvr>
                                      <p:to>
                                        <p:strVal val="visible"/>
                                      </p:to>
                                    </p:set>
                                    <p:animEffect transition="in" filter="barn(inVertical)">
                                      <p:cBhvr>
                                        <p:cTn id="10" dur="500"/>
                                        <p:tgtEl>
                                          <p:spTgt spid="320"/>
                                        </p:tgtEl>
                                      </p:cBhvr>
                                    </p:animEffect>
                                  </p:childTnLst>
                                </p:cTn>
                              </p:par>
                              <p:par>
                                <p:cTn id="11" presetID="16" presetClass="entr" presetSubtype="21" fill="hold" nodeType="withEffect">
                                  <p:stCondLst>
                                    <p:cond delay="0"/>
                                  </p:stCondLst>
                                  <p:childTnLst>
                                    <p:set>
                                      <p:cBhvr>
                                        <p:cTn id="12" dur="1" fill="hold">
                                          <p:stCondLst>
                                            <p:cond delay="0"/>
                                          </p:stCondLst>
                                        </p:cTn>
                                        <p:tgtEl>
                                          <p:spTgt spid="321"/>
                                        </p:tgtEl>
                                        <p:attrNameLst>
                                          <p:attrName>style.visibility</p:attrName>
                                        </p:attrNameLst>
                                      </p:cBhvr>
                                      <p:to>
                                        <p:strVal val="visible"/>
                                      </p:to>
                                    </p:set>
                                    <p:animEffect transition="in" filter="barn(inVertical)">
                                      <p:cBhvr>
                                        <p:cTn id="13" dur="500"/>
                                        <p:tgtEl>
                                          <p:spTgt spid="321"/>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22"/>
                                        </p:tgtEl>
                                        <p:attrNameLst>
                                          <p:attrName>style.visibility</p:attrName>
                                        </p:attrNameLst>
                                      </p:cBhvr>
                                      <p:to>
                                        <p:strVal val="visible"/>
                                      </p:to>
                                    </p:set>
                                    <p:animEffect transition="in" filter="barn(inVertical)">
                                      <p:cBhvr>
                                        <p:cTn id="16" dur="500"/>
                                        <p:tgtEl>
                                          <p:spTgt spid="322"/>
                                        </p:tgtEl>
                                      </p:cBhvr>
                                    </p:animEffect>
                                  </p:childTnLst>
                                </p:cTn>
                              </p:par>
                              <p:par>
                                <p:cTn id="17" presetID="16" presetClass="entr" presetSubtype="21" fill="hold" nodeType="withEffect">
                                  <p:stCondLst>
                                    <p:cond delay="0"/>
                                  </p:stCondLst>
                                  <p:childTnLst>
                                    <p:set>
                                      <p:cBhvr>
                                        <p:cTn id="18" dur="1" fill="hold">
                                          <p:stCondLst>
                                            <p:cond delay="0"/>
                                          </p:stCondLst>
                                        </p:cTn>
                                        <p:tgtEl>
                                          <p:spTgt spid="323"/>
                                        </p:tgtEl>
                                        <p:attrNameLst>
                                          <p:attrName>style.visibility</p:attrName>
                                        </p:attrNameLst>
                                      </p:cBhvr>
                                      <p:to>
                                        <p:strVal val="visible"/>
                                      </p:to>
                                    </p:set>
                                    <p:animEffect transition="in" filter="barn(inVertical)">
                                      <p:cBhvr>
                                        <p:cTn id="19" dur="500"/>
                                        <p:tgtEl>
                                          <p:spTgt spid="323"/>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24"/>
                                        </p:tgtEl>
                                        <p:attrNameLst>
                                          <p:attrName>style.visibility</p:attrName>
                                        </p:attrNameLst>
                                      </p:cBhvr>
                                      <p:to>
                                        <p:strVal val="visible"/>
                                      </p:to>
                                    </p:set>
                                    <p:animEffect transition="in" filter="barn(inVertical)">
                                      <p:cBhvr>
                                        <p:cTn id="22" dur="500"/>
                                        <p:tgtEl>
                                          <p:spTgt spid="324"/>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325"/>
                                        </p:tgtEl>
                                        <p:attrNameLst>
                                          <p:attrName>style.visibility</p:attrName>
                                        </p:attrNameLst>
                                      </p:cBhvr>
                                      <p:to>
                                        <p:strVal val="visible"/>
                                      </p:to>
                                    </p:set>
                                    <p:animEffect transition="in" filter="barn(inVertical)">
                                      <p:cBhvr>
                                        <p:cTn id="25" dur="500"/>
                                        <p:tgtEl>
                                          <p:spTgt spid="325"/>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26"/>
                                        </p:tgtEl>
                                        <p:attrNameLst>
                                          <p:attrName>style.visibility</p:attrName>
                                        </p:attrNameLst>
                                      </p:cBhvr>
                                      <p:to>
                                        <p:strVal val="visible"/>
                                      </p:to>
                                    </p:set>
                                    <p:animEffect transition="in" filter="barn(inVertical)">
                                      <p:cBhvr>
                                        <p:cTn id="28" dur="500"/>
                                        <p:tgtEl>
                                          <p:spTgt spid="32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327"/>
                                        </p:tgtEl>
                                        <p:attrNameLst>
                                          <p:attrName>style.visibility</p:attrName>
                                        </p:attrNameLst>
                                      </p:cBhvr>
                                      <p:to>
                                        <p:strVal val="visible"/>
                                      </p:to>
                                    </p:set>
                                    <p:animEffect transition="in" filter="barn(inVertical)">
                                      <p:cBhvr>
                                        <p:cTn id="31" dur="500"/>
                                        <p:tgtEl>
                                          <p:spTgt spid="327"/>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328"/>
                                        </p:tgtEl>
                                        <p:attrNameLst>
                                          <p:attrName>style.visibility</p:attrName>
                                        </p:attrNameLst>
                                      </p:cBhvr>
                                      <p:to>
                                        <p:strVal val="visible"/>
                                      </p:to>
                                    </p:set>
                                    <p:animEffect transition="in" filter="barn(inVertical)">
                                      <p:cBhvr>
                                        <p:cTn id="34" dur="500"/>
                                        <p:tgtEl>
                                          <p:spTgt spid="328"/>
                                        </p:tgtEl>
                                      </p:cBhvr>
                                    </p:animEffect>
                                  </p:childTnLst>
                                </p:cTn>
                              </p:par>
                              <p:par>
                                <p:cTn id="35" presetID="16" presetClass="entr" presetSubtype="21" fill="hold" nodeType="withEffect">
                                  <p:stCondLst>
                                    <p:cond delay="0"/>
                                  </p:stCondLst>
                                  <p:childTnLst>
                                    <p:set>
                                      <p:cBhvr>
                                        <p:cTn id="36" dur="1" fill="hold">
                                          <p:stCondLst>
                                            <p:cond delay="0"/>
                                          </p:stCondLst>
                                        </p:cTn>
                                        <p:tgtEl>
                                          <p:spTgt spid="329"/>
                                        </p:tgtEl>
                                        <p:attrNameLst>
                                          <p:attrName>style.visibility</p:attrName>
                                        </p:attrNameLst>
                                      </p:cBhvr>
                                      <p:to>
                                        <p:strVal val="visible"/>
                                      </p:to>
                                    </p:set>
                                    <p:animEffect transition="in" filter="barn(inVertical)">
                                      <p:cBhvr>
                                        <p:cTn id="37" dur="500"/>
                                        <p:tgtEl>
                                          <p:spTgt spid="329"/>
                                        </p:tgtEl>
                                      </p:cBhvr>
                                    </p:animEffect>
                                  </p:childTnLst>
                                </p:cTn>
                              </p:par>
                              <p:par>
                                <p:cTn id="38" presetID="16" presetClass="entr" presetSubtype="21" fill="hold" nodeType="withEffect">
                                  <p:stCondLst>
                                    <p:cond delay="0"/>
                                  </p:stCondLst>
                                  <p:childTnLst>
                                    <p:set>
                                      <p:cBhvr>
                                        <p:cTn id="39" dur="1" fill="hold">
                                          <p:stCondLst>
                                            <p:cond delay="0"/>
                                          </p:stCondLst>
                                        </p:cTn>
                                        <p:tgtEl>
                                          <p:spTgt spid="330"/>
                                        </p:tgtEl>
                                        <p:attrNameLst>
                                          <p:attrName>style.visibility</p:attrName>
                                        </p:attrNameLst>
                                      </p:cBhvr>
                                      <p:to>
                                        <p:strVal val="visible"/>
                                      </p:to>
                                    </p:set>
                                    <p:animEffect transition="in" filter="barn(inVertical)">
                                      <p:cBhvr>
                                        <p:cTn id="40" dur="500"/>
                                        <p:tgtEl>
                                          <p:spTgt spid="33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331"/>
                                        </p:tgtEl>
                                        <p:attrNameLst>
                                          <p:attrName>style.visibility</p:attrName>
                                        </p:attrNameLst>
                                      </p:cBhvr>
                                      <p:to>
                                        <p:strVal val="visible"/>
                                      </p:to>
                                    </p:set>
                                    <p:animEffect transition="in" filter="wipe(down)">
                                      <p:cBhvr>
                                        <p:cTn id="45" dur="500"/>
                                        <p:tgtEl>
                                          <p:spTgt spid="331"/>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333"/>
                                        </p:tgtEl>
                                        <p:attrNameLst>
                                          <p:attrName>style.visibility</p:attrName>
                                        </p:attrNameLst>
                                      </p:cBhvr>
                                      <p:to>
                                        <p:strVal val="visible"/>
                                      </p:to>
                                    </p:set>
                                    <p:animEffect transition="in" filter="barn(inVertical)">
                                      <p:cBhvr>
                                        <p:cTn id="50" dur="500"/>
                                        <p:tgtEl>
                                          <p:spTgt spid="333"/>
                                        </p:tgtEl>
                                      </p:cBhvr>
                                    </p:animEffect>
                                  </p:childTnLst>
                                </p:cTn>
                              </p:par>
                              <p:par>
                                <p:cTn id="51" presetID="16" presetClass="entr" presetSubtype="21" fill="hold" nodeType="withEffect">
                                  <p:stCondLst>
                                    <p:cond delay="0"/>
                                  </p:stCondLst>
                                  <p:childTnLst>
                                    <p:set>
                                      <p:cBhvr>
                                        <p:cTn id="52" dur="1" fill="hold">
                                          <p:stCondLst>
                                            <p:cond delay="0"/>
                                          </p:stCondLst>
                                        </p:cTn>
                                        <p:tgtEl>
                                          <p:spTgt spid="334"/>
                                        </p:tgtEl>
                                        <p:attrNameLst>
                                          <p:attrName>style.visibility</p:attrName>
                                        </p:attrNameLst>
                                      </p:cBhvr>
                                      <p:to>
                                        <p:strVal val="visible"/>
                                      </p:to>
                                    </p:set>
                                    <p:animEffect transition="in" filter="barn(inVertical)">
                                      <p:cBhvr>
                                        <p:cTn id="53" dur="500"/>
                                        <p:tgtEl>
                                          <p:spTgt spid="334"/>
                                        </p:tgtEl>
                                      </p:cBhvr>
                                    </p:animEffect>
                                  </p:childTnLst>
                                </p:cTn>
                              </p:par>
                              <p:par>
                                <p:cTn id="54" presetID="16" presetClass="entr" presetSubtype="21" fill="hold" nodeType="withEffect">
                                  <p:stCondLst>
                                    <p:cond delay="0"/>
                                  </p:stCondLst>
                                  <p:childTnLst>
                                    <p:set>
                                      <p:cBhvr>
                                        <p:cTn id="55" dur="1" fill="hold">
                                          <p:stCondLst>
                                            <p:cond delay="0"/>
                                          </p:stCondLst>
                                        </p:cTn>
                                        <p:tgtEl>
                                          <p:spTgt spid="335"/>
                                        </p:tgtEl>
                                        <p:attrNameLst>
                                          <p:attrName>style.visibility</p:attrName>
                                        </p:attrNameLst>
                                      </p:cBhvr>
                                      <p:to>
                                        <p:strVal val="visible"/>
                                      </p:to>
                                    </p:set>
                                    <p:animEffect transition="in" filter="barn(inVertical)">
                                      <p:cBhvr>
                                        <p:cTn id="56" dur="500"/>
                                        <p:tgtEl>
                                          <p:spTgt spid="335"/>
                                        </p:tgtEl>
                                      </p:cBhvr>
                                    </p:animEffect>
                                  </p:childTnLst>
                                </p:cTn>
                              </p:par>
                              <p:par>
                                <p:cTn id="57" presetID="16" presetClass="entr" presetSubtype="21" fill="hold" grpId="0" nodeType="withEffect">
                                  <p:stCondLst>
                                    <p:cond delay="0"/>
                                  </p:stCondLst>
                                  <p:childTnLst>
                                    <p:set>
                                      <p:cBhvr>
                                        <p:cTn id="58" dur="1" fill="hold">
                                          <p:stCondLst>
                                            <p:cond delay="0"/>
                                          </p:stCondLst>
                                        </p:cTn>
                                        <p:tgtEl>
                                          <p:spTgt spid="336"/>
                                        </p:tgtEl>
                                        <p:attrNameLst>
                                          <p:attrName>style.visibility</p:attrName>
                                        </p:attrNameLst>
                                      </p:cBhvr>
                                      <p:to>
                                        <p:strVal val="visible"/>
                                      </p:to>
                                    </p:set>
                                    <p:animEffect transition="in" filter="barn(inVertical)">
                                      <p:cBhvr>
                                        <p:cTn id="59" dur="500"/>
                                        <p:tgtEl>
                                          <p:spTgt spid="336"/>
                                        </p:tgtEl>
                                      </p:cBhvr>
                                    </p:animEffect>
                                  </p:childTnLst>
                                </p:cTn>
                              </p:par>
                              <p:par>
                                <p:cTn id="60" presetID="16" presetClass="entr" presetSubtype="21" fill="hold" nodeType="withEffect">
                                  <p:stCondLst>
                                    <p:cond delay="0"/>
                                  </p:stCondLst>
                                  <p:childTnLst>
                                    <p:set>
                                      <p:cBhvr>
                                        <p:cTn id="61" dur="1" fill="hold">
                                          <p:stCondLst>
                                            <p:cond delay="0"/>
                                          </p:stCondLst>
                                        </p:cTn>
                                        <p:tgtEl>
                                          <p:spTgt spid="337"/>
                                        </p:tgtEl>
                                        <p:attrNameLst>
                                          <p:attrName>style.visibility</p:attrName>
                                        </p:attrNameLst>
                                      </p:cBhvr>
                                      <p:to>
                                        <p:strVal val="visible"/>
                                      </p:to>
                                    </p:set>
                                    <p:animEffect transition="in" filter="barn(inVertical)">
                                      <p:cBhvr>
                                        <p:cTn id="62" dur="500"/>
                                        <p:tgtEl>
                                          <p:spTgt spid="337"/>
                                        </p:tgtEl>
                                      </p:cBhvr>
                                    </p:animEffect>
                                  </p:childTnLst>
                                </p:cTn>
                              </p:par>
                              <p:par>
                                <p:cTn id="63" presetID="16" presetClass="entr" presetSubtype="21" fill="hold" grpId="0" nodeType="withEffect">
                                  <p:stCondLst>
                                    <p:cond delay="0"/>
                                  </p:stCondLst>
                                  <p:childTnLst>
                                    <p:set>
                                      <p:cBhvr>
                                        <p:cTn id="64" dur="1" fill="hold">
                                          <p:stCondLst>
                                            <p:cond delay="0"/>
                                          </p:stCondLst>
                                        </p:cTn>
                                        <p:tgtEl>
                                          <p:spTgt spid="338"/>
                                        </p:tgtEl>
                                        <p:attrNameLst>
                                          <p:attrName>style.visibility</p:attrName>
                                        </p:attrNameLst>
                                      </p:cBhvr>
                                      <p:to>
                                        <p:strVal val="visible"/>
                                      </p:to>
                                    </p:set>
                                    <p:animEffect transition="in" filter="barn(inVertical)">
                                      <p:cBhvr>
                                        <p:cTn id="65" dur="500"/>
                                        <p:tgtEl>
                                          <p:spTgt spid="338"/>
                                        </p:tgtEl>
                                      </p:cBhvr>
                                    </p:animEffect>
                                  </p:childTnLst>
                                </p:cTn>
                              </p:par>
                              <p:par>
                                <p:cTn id="66" presetID="16" presetClass="entr" presetSubtype="21" fill="hold" grpId="0" nodeType="withEffect">
                                  <p:stCondLst>
                                    <p:cond delay="0"/>
                                  </p:stCondLst>
                                  <p:childTnLst>
                                    <p:set>
                                      <p:cBhvr>
                                        <p:cTn id="67" dur="1" fill="hold">
                                          <p:stCondLst>
                                            <p:cond delay="0"/>
                                          </p:stCondLst>
                                        </p:cTn>
                                        <p:tgtEl>
                                          <p:spTgt spid="339"/>
                                        </p:tgtEl>
                                        <p:attrNameLst>
                                          <p:attrName>style.visibility</p:attrName>
                                        </p:attrNameLst>
                                      </p:cBhvr>
                                      <p:to>
                                        <p:strVal val="visible"/>
                                      </p:to>
                                    </p:set>
                                    <p:animEffect transition="in" filter="barn(inVertical)">
                                      <p:cBhvr>
                                        <p:cTn id="68" dur="500"/>
                                        <p:tgtEl>
                                          <p:spTgt spid="339"/>
                                        </p:tgtEl>
                                      </p:cBhvr>
                                    </p:animEffect>
                                  </p:childTnLst>
                                </p:cTn>
                              </p:par>
                              <p:par>
                                <p:cTn id="69" presetID="16" presetClass="entr" presetSubtype="21" fill="hold" grpId="0" nodeType="withEffect">
                                  <p:stCondLst>
                                    <p:cond delay="0"/>
                                  </p:stCondLst>
                                  <p:childTnLst>
                                    <p:set>
                                      <p:cBhvr>
                                        <p:cTn id="70" dur="1" fill="hold">
                                          <p:stCondLst>
                                            <p:cond delay="0"/>
                                          </p:stCondLst>
                                        </p:cTn>
                                        <p:tgtEl>
                                          <p:spTgt spid="340"/>
                                        </p:tgtEl>
                                        <p:attrNameLst>
                                          <p:attrName>style.visibility</p:attrName>
                                        </p:attrNameLst>
                                      </p:cBhvr>
                                      <p:to>
                                        <p:strVal val="visible"/>
                                      </p:to>
                                    </p:set>
                                    <p:animEffect transition="in" filter="barn(inVertical)">
                                      <p:cBhvr>
                                        <p:cTn id="71" dur="500"/>
                                        <p:tgtEl>
                                          <p:spTgt spid="340"/>
                                        </p:tgtEl>
                                      </p:cBhvr>
                                    </p:animEffect>
                                  </p:childTnLst>
                                </p:cTn>
                              </p:par>
                              <p:par>
                                <p:cTn id="72" presetID="16" presetClass="entr" presetSubtype="21" fill="hold" grpId="0" nodeType="withEffect">
                                  <p:stCondLst>
                                    <p:cond delay="0"/>
                                  </p:stCondLst>
                                  <p:childTnLst>
                                    <p:set>
                                      <p:cBhvr>
                                        <p:cTn id="73" dur="1" fill="hold">
                                          <p:stCondLst>
                                            <p:cond delay="0"/>
                                          </p:stCondLst>
                                        </p:cTn>
                                        <p:tgtEl>
                                          <p:spTgt spid="341"/>
                                        </p:tgtEl>
                                        <p:attrNameLst>
                                          <p:attrName>style.visibility</p:attrName>
                                        </p:attrNameLst>
                                      </p:cBhvr>
                                      <p:to>
                                        <p:strVal val="visible"/>
                                      </p:to>
                                    </p:set>
                                    <p:animEffect transition="in" filter="barn(inVertical)">
                                      <p:cBhvr>
                                        <p:cTn id="74" dur="500"/>
                                        <p:tgtEl>
                                          <p:spTgt spid="341"/>
                                        </p:tgtEl>
                                      </p:cBhvr>
                                    </p:animEffect>
                                  </p:childTnLst>
                                </p:cTn>
                              </p:par>
                              <p:par>
                                <p:cTn id="75" presetID="16" presetClass="entr" presetSubtype="21" fill="hold" grpId="0" nodeType="withEffect">
                                  <p:stCondLst>
                                    <p:cond delay="0"/>
                                  </p:stCondLst>
                                  <p:childTnLst>
                                    <p:set>
                                      <p:cBhvr>
                                        <p:cTn id="76" dur="1" fill="hold">
                                          <p:stCondLst>
                                            <p:cond delay="0"/>
                                          </p:stCondLst>
                                        </p:cTn>
                                        <p:tgtEl>
                                          <p:spTgt spid="342"/>
                                        </p:tgtEl>
                                        <p:attrNameLst>
                                          <p:attrName>style.visibility</p:attrName>
                                        </p:attrNameLst>
                                      </p:cBhvr>
                                      <p:to>
                                        <p:strVal val="visible"/>
                                      </p:to>
                                    </p:set>
                                    <p:animEffect transition="in" filter="barn(inVertical)">
                                      <p:cBhvr>
                                        <p:cTn id="77" dur="500"/>
                                        <p:tgtEl>
                                          <p:spTgt spid="342"/>
                                        </p:tgtEl>
                                      </p:cBhvr>
                                    </p:animEffect>
                                  </p:childTnLst>
                                </p:cTn>
                              </p:par>
                              <p:par>
                                <p:cTn id="78" presetID="16" presetClass="entr" presetSubtype="21" fill="hold" nodeType="withEffect">
                                  <p:stCondLst>
                                    <p:cond delay="0"/>
                                  </p:stCondLst>
                                  <p:childTnLst>
                                    <p:set>
                                      <p:cBhvr>
                                        <p:cTn id="79" dur="1" fill="hold">
                                          <p:stCondLst>
                                            <p:cond delay="0"/>
                                          </p:stCondLst>
                                        </p:cTn>
                                        <p:tgtEl>
                                          <p:spTgt spid="343"/>
                                        </p:tgtEl>
                                        <p:attrNameLst>
                                          <p:attrName>style.visibility</p:attrName>
                                        </p:attrNameLst>
                                      </p:cBhvr>
                                      <p:to>
                                        <p:strVal val="visible"/>
                                      </p:to>
                                    </p:set>
                                    <p:animEffect transition="in" filter="barn(inVertical)">
                                      <p:cBhvr>
                                        <p:cTn id="80" dur="500"/>
                                        <p:tgtEl>
                                          <p:spTgt spid="343"/>
                                        </p:tgtEl>
                                      </p:cBhvr>
                                    </p:animEffect>
                                  </p:childTnLst>
                                </p:cTn>
                              </p:par>
                              <p:par>
                                <p:cTn id="81" presetID="16" presetClass="entr" presetSubtype="21" fill="hold" nodeType="withEffect">
                                  <p:stCondLst>
                                    <p:cond delay="0"/>
                                  </p:stCondLst>
                                  <p:childTnLst>
                                    <p:set>
                                      <p:cBhvr>
                                        <p:cTn id="82" dur="1" fill="hold">
                                          <p:stCondLst>
                                            <p:cond delay="0"/>
                                          </p:stCondLst>
                                        </p:cTn>
                                        <p:tgtEl>
                                          <p:spTgt spid="344"/>
                                        </p:tgtEl>
                                        <p:attrNameLst>
                                          <p:attrName>style.visibility</p:attrName>
                                        </p:attrNameLst>
                                      </p:cBhvr>
                                      <p:to>
                                        <p:strVal val="visible"/>
                                      </p:to>
                                    </p:set>
                                    <p:animEffect transition="in" filter="barn(inVertical)">
                                      <p:cBhvr>
                                        <p:cTn id="83" dur="500"/>
                                        <p:tgtEl>
                                          <p:spTgt spid="34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4" fill="hold" grpId="0" nodeType="clickEffect">
                                  <p:stCondLst>
                                    <p:cond delay="0"/>
                                  </p:stCondLst>
                                  <p:childTnLst>
                                    <p:set>
                                      <p:cBhvr>
                                        <p:cTn id="87" dur="1" fill="hold">
                                          <p:stCondLst>
                                            <p:cond delay="0"/>
                                          </p:stCondLst>
                                        </p:cTn>
                                        <p:tgtEl>
                                          <p:spTgt spid="345"/>
                                        </p:tgtEl>
                                        <p:attrNameLst>
                                          <p:attrName>style.visibility</p:attrName>
                                        </p:attrNameLst>
                                      </p:cBhvr>
                                      <p:to>
                                        <p:strVal val="visible"/>
                                      </p:to>
                                    </p:set>
                                    <p:animEffect transition="in" filter="wipe(down)">
                                      <p:cBhvr>
                                        <p:cTn id="88" dur="500"/>
                                        <p:tgtEl>
                                          <p:spTgt spid="345"/>
                                        </p:tgtEl>
                                      </p:cBhvr>
                                    </p:animEffect>
                                  </p:childTnLst>
                                </p:cTn>
                              </p:par>
                            </p:childTnLst>
                          </p:cTn>
                        </p:par>
                      </p:childTnLst>
                    </p:cTn>
                  </p:par>
                  <p:par>
                    <p:cTn id="89" fill="hold">
                      <p:stCondLst>
                        <p:cond delay="indefinite"/>
                      </p:stCondLst>
                      <p:childTnLst>
                        <p:par>
                          <p:cTn id="90" fill="hold">
                            <p:stCondLst>
                              <p:cond delay="0"/>
                            </p:stCondLst>
                            <p:childTnLst>
                              <p:par>
                                <p:cTn id="91" presetID="16" presetClass="entr" presetSubtype="21" fill="hold" grpId="0" nodeType="clickEffect">
                                  <p:stCondLst>
                                    <p:cond delay="0"/>
                                  </p:stCondLst>
                                  <p:childTnLst>
                                    <p:set>
                                      <p:cBhvr>
                                        <p:cTn id="92" dur="1" fill="hold">
                                          <p:stCondLst>
                                            <p:cond delay="0"/>
                                          </p:stCondLst>
                                        </p:cTn>
                                        <p:tgtEl>
                                          <p:spTgt spid="346"/>
                                        </p:tgtEl>
                                        <p:attrNameLst>
                                          <p:attrName>style.visibility</p:attrName>
                                        </p:attrNameLst>
                                      </p:cBhvr>
                                      <p:to>
                                        <p:strVal val="visible"/>
                                      </p:to>
                                    </p:set>
                                    <p:animEffect transition="in" filter="barn(inVertical)">
                                      <p:cBhvr>
                                        <p:cTn id="93" dur="500"/>
                                        <p:tgtEl>
                                          <p:spTgt spid="346"/>
                                        </p:tgtEl>
                                      </p:cBhvr>
                                    </p:animEffect>
                                  </p:childTnLst>
                                </p:cTn>
                              </p:par>
                              <p:par>
                                <p:cTn id="94" presetID="16" presetClass="entr" presetSubtype="21" fill="hold" nodeType="withEffect">
                                  <p:stCondLst>
                                    <p:cond delay="0"/>
                                  </p:stCondLst>
                                  <p:childTnLst>
                                    <p:set>
                                      <p:cBhvr>
                                        <p:cTn id="95" dur="1" fill="hold">
                                          <p:stCondLst>
                                            <p:cond delay="0"/>
                                          </p:stCondLst>
                                        </p:cTn>
                                        <p:tgtEl>
                                          <p:spTgt spid="347"/>
                                        </p:tgtEl>
                                        <p:attrNameLst>
                                          <p:attrName>style.visibility</p:attrName>
                                        </p:attrNameLst>
                                      </p:cBhvr>
                                      <p:to>
                                        <p:strVal val="visible"/>
                                      </p:to>
                                    </p:set>
                                    <p:animEffect transition="in" filter="barn(inVertical)">
                                      <p:cBhvr>
                                        <p:cTn id="96" dur="500"/>
                                        <p:tgtEl>
                                          <p:spTgt spid="347"/>
                                        </p:tgtEl>
                                      </p:cBhvr>
                                    </p:animEffect>
                                  </p:childTnLst>
                                </p:cTn>
                              </p:par>
                              <p:par>
                                <p:cTn id="97" presetID="16" presetClass="entr" presetSubtype="21" fill="hold" nodeType="withEffect">
                                  <p:stCondLst>
                                    <p:cond delay="0"/>
                                  </p:stCondLst>
                                  <p:childTnLst>
                                    <p:set>
                                      <p:cBhvr>
                                        <p:cTn id="98" dur="1" fill="hold">
                                          <p:stCondLst>
                                            <p:cond delay="0"/>
                                          </p:stCondLst>
                                        </p:cTn>
                                        <p:tgtEl>
                                          <p:spTgt spid="348"/>
                                        </p:tgtEl>
                                        <p:attrNameLst>
                                          <p:attrName>style.visibility</p:attrName>
                                        </p:attrNameLst>
                                      </p:cBhvr>
                                      <p:to>
                                        <p:strVal val="visible"/>
                                      </p:to>
                                    </p:set>
                                    <p:animEffect transition="in" filter="barn(inVertical)">
                                      <p:cBhvr>
                                        <p:cTn id="99" dur="500"/>
                                        <p:tgtEl>
                                          <p:spTgt spid="348"/>
                                        </p:tgtEl>
                                      </p:cBhvr>
                                    </p:animEffect>
                                  </p:childTnLst>
                                </p:cTn>
                              </p:par>
                              <p:par>
                                <p:cTn id="100" presetID="16" presetClass="entr" presetSubtype="21" fill="hold" grpId="0" nodeType="withEffect">
                                  <p:stCondLst>
                                    <p:cond delay="0"/>
                                  </p:stCondLst>
                                  <p:childTnLst>
                                    <p:set>
                                      <p:cBhvr>
                                        <p:cTn id="101" dur="1" fill="hold">
                                          <p:stCondLst>
                                            <p:cond delay="0"/>
                                          </p:stCondLst>
                                        </p:cTn>
                                        <p:tgtEl>
                                          <p:spTgt spid="349"/>
                                        </p:tgtEl>
                                        <p:attrNameLst>
                                          <p:attrName>style.visibility</p:attrName>
                                        </p:attrNameLst>
                                      </p:cBhvr>
                                      <p:to>
                                        <p:strVal val="visible"/>
                                      </p:to>
                                    </p:set>
                                    <p:animEffect transition="in" filter="barn(inVertical)">
                                      <p:cBhvr>
                                        <p:cTn id="102" dur="500"/>
                                        <p:tgtEl>
                                          <p:spTgt spid="349"/>
                                        </p:tgtEl>
                                      </p:cBhvr>
                                    </p:animEffect>
                                  </p:childTnLst>
                                </p:cTn>
                              </p:par>
                              <p:par>
                                <p:cTn id="103" presetID="16" presetClass="entr" presetSubtype="21" fill="hold" nodeType="withEffect">
                                  <p:stCondLst>
                                    <p:cond delay="0"/>
                                  </p:stCondLst>
                                  <p:childTnLst>
                                    <p:set>
                                      <p:cBhvr>
                                        <p:cTn id="104" dur="1" fill="hold">
                                          <p:stCondLst>
                                            <p:cond delay="0"/>
                                          </p:stCondLst>
                                        </p:cTn>
                                        <p:tgtEl>
                                          <p:spTgt spid="350"/>
                                        </p:tgtEl>
                                        <p:attrNameLst>
                                          <p:attrName>style.visibility</p:attrName>
                                        </p:attrNameLst>
                                      </p:cBhvr>
                                      <p:to>
                                        <p:strVal val="visible"/>
                                      </p:to>
                                    </p:set>
                                    <p:animEffect transition="in" filter="barn(inVertical)">
                                      <p:cBhvr>
                                        <p:cTn id="105" dur="500"/>
                                        <p:tgtEl>
                                          <p:spTgt spid="350"/>
                                        </p:tgtEl>
                                      </p:cBhvr>
                                    </p:animEffect>
                                  </p:childTnLst>
                                </p:cTn>
                              </p:par>
                              <p:par>
                                <p:cTn id="106" presetID="16" presetClass="entr" presetSubtype="21" fill="hold" grpId="0" nodeType="withEffect">
                                  <p:stCondLst>
                                    <p:cond delay="0"/>
                                  </p:stCondLst>
                                  <p:childTnLst>
                                    <p:set>
                                      <p:cBhvr>
                                        <p:cTn id="107" dur="1" fill="hold">
                                          <p:stCondLst>
                                            <p:cond delay="0"/>
                                          </p:stCondLst>
                                        </p:cTn>
                                        <p:tgtEl>
                                          <p:spTgt spid="351"/>
                                        </p:tgtEl>
                                        <p:attrNameLst>
                                          <p:attrName>style.visibility</p:attrName>
                                        </p:attrNameLst>
                                      </p:cBhvr>
                                      <p:to>
                                        <p:strVal val="visible"/>
                                      </p:to>
                                    </p:set>
                                    <p:animEffect transition="in" filter="barn(inVertical)">
                                      <p:cBhvr>
                                        <p:cTn id="108" dur="500"/>
                                        <p:tgtEl>
                                          <p:spTgt spid="351"/>
                                        </p:tgtEl>
                                      </p:cBhvr>
                                    </p:animEffect>
                                  </p:childTnLst>
                                </p:cTn>
                              </p:par>
                              <p:par>
                                <p:cTn id="109" presetID="16" presetClass="entr" presetSubtype="21" fill="hold" grpId="0" nodeType="withEffect">
                                  <p:stCondLst>
                                    <p:cond delay="0"/>
                                  </p:stCondLst>
                                  <p:childTnLst>
                                    <p:set>
                                      <p:cBhvr>
                                        <p:cTn id="110" dur="1" fill="hold">
                                          <p:stCondLst>
                                            <p:cond delay="0"/>
                                          </p:stCondLst>
                                        </p:cTn>
                                        <p:tgtEl>
                                          <p:spTgt spid="352"/>
                                        </p:tgtEl>
                                        <p:attrNameLst>
                                          <p:attrName>style.visibility</p:attrName>
                                        </p:attrNameLst>
                                      </p:cBhvr>
                                      <p:to>
                                        <p:strVal val="visible"/>
                                      </p:to>
                                    </p:set>
                                    <p:animEffect transition="in" filter="barn(inVertical)">
                                      <p:cBhvr>
                                        <p:cTn id="111" dur="500"/>
                                        <p:tgtEl>
                                          <p:spTgt spid="352"/>
                                        </p:tgtEl>
                                      </p:cBhvr>
                                    </p:animEffect>
                                  </p:childTnLst>
                                </p:cTn>
                              </p:par>
                              <p:par>
                                <p:cTn id="112" presetID="16" presetClass="entr" presetSubtype="21" fill="hold" grpId="0" nodeType="withEffect">
                                  <p:stCondLst>
                                    <p:cond delay="0"/>
                                  </p:stCondLst>
                                  <p:childTnLst>
                                    <p:set>
                                      <p:cBhvr>
                                        <p:cTn id="113" dur="1" fill="hold">
                                          <p:stCondLst>
                                            <p:cond delay="0"/>
                                          </p:stCondLst>
                                        </p:cTn>
                                        <p:tgtEl>
                                          <p:spTgt spid="353"/>
                                        </p:tgtEl>
                                        <p:attrNameLst>
                                          <p:attrName>style.visibility</p:attrName>
                                        </p:attrNameLst>
                                      </p:cBhvr>
                                      <p:to>
                                        <p:strVal val="visible"/>
                                      </p:to>
                                    </p:set>
                                    <p:animEffect transition="in" filter="barn(inVertical)">
                                      <p:cBhvr>
                                        <p:cTn id="114" dur="500"/>
                                        <p:tgtEl>
                                          <p:spTgt spid="353"/>
                                        </p:tgtEl>
                                      </p:cBhvr>
                                    </p:animEffect>
                                  </p:childTnLst>
                                </p:cTn>
                              </p:par>
                              <p:par>
                                <p:cTn id="115" presetID="16" presetClass="entr" presetSubtype="21" fill="hold" grpId="0" nodeType="withEffect">
                                  <p:stCondLst>
                                    <p:cond delay="0"/>
                                  </p:stCondLst>
                                  <p:childTnLst>
                                    <p:set>
                                      <p:cBhvr>
                                        <p:cTn id="116" dur="1" fill="hold">
                                          <p:stCondLst>
                                            <p:cond delay="0"/>
                                          </p:stCondLst>
                                        </p:cTn>
                                        <p:tgtEl>
                                          <p:spTgt spid="354"/>
                                        </p:tgtEl>
                                        <p:attrNameLst>
                                          <p:attrName>style.visibility</p:attrName>
                                        </p:attrNameLst>
                                      </p:cBhvr>
                                      <p:to>
                                        <p:strVal val="visible"/>
                                      </p:to>
                                    </p:set>
                                    <p:animEffect transition="in" filter="barn(inVertical)">
                                      <p:cBhvr>
                                        <p:cTn id="117" dur="500"/>
                                        <p:tgtEl>
                                          <p:spTgt spid="354"/>
                                        </p:tgtEl>
                                      </p:cBhvr>
                                    </p:animEffect>
                                  </p:childTnLst>
                                </p:cTn>
                              </p:par>
                              <p:par>
                                <p:cTn id="118" presetID="16" presetClass="entr" presetSubtype="21" fill="hold" grpId="0" nodeType="withEffect">
                                  <p:stCondLst>
                                    <p:cond delay="0"/>
                                  </p:stCondLst>
                                  <p:childTnLst>
                                    <p:set>
                                      <p:cBhvr>
                                        <p:cTn id="119" dur="1" fill="hold">
                                          <p:stCondLst>
                                            <p:cond delay="0"/>
                                          </p:stCondLst>
                                        </p:cTn>
                                        <p:tgtEl>
                                          <p:spTgt spid="355"/>
                                        </p:tgtEl>
                                        <p:attrNameLst>
                                          <p:attrName>style.visibility</p:attrName>
                                        </p:attrNameLst>
                                      </p:cBhvr>
                                      <p:to>
                                        <p:strVal val="visible"/>
                                      </p:to>
                                    </p:set>
                                    <p:animEffect transition="in" filter="barn(inVertical)">
                                      <p:cBhvr>
                                        <p:cTn id="120" dur="500"/>
                                        <p:tgtEl>
                                          <p:spTgt spid="355"/>
                                        </p:tgtEl>
                                      </p:cBhvr>
                                    </p:animEffect>
                                  </p:childTnLst>
                                </p:cTn>
                              </p:par>
                              <p:par>
                                <p:cTn id="121" presetID="16" presetClass="entr" presetSubtype="21" fill="hold" nodeType="withEffect">
                                  <p:stCondLst>
                                    <p:cond delay="0"/>
                                  </p:stCondLst>
                                  <p:childTnLst>
                                    <p:set>
                                      <p:cBhvr>
                                        <p:cTn id="122" dur="1" fill="hold">
                                          <p:stCondLst>
                                            <p:cond delay="0"/>
                                          </p:stCondLst>
                                        </p:cTn>
                                        <p:tgtEl>
                                          <p:spTgt spid="356"/>
                                        </p:tgtEl>
                                        <p:attrNameLst>
                                          <p:attrName>style.visibility</p:attrName>
                                        </p:attrNameLst>
                                      </p:cBhvr>
                                      <p:to>
                                        <p:strVal val="visible"/>
                                      </p:to>
                                    </p:set>
                                    <p:animEffect transition="in" filter="barn(inVertical)">
                                      <p:cBhvr>
                                        <p:cTn id="123" dur="500"/>
                                        <p:tgtEl>
                                          <p:spTgt spid="356"/>
                                        </p:tgtEl>
                                      </p:cBhvr>
                                    </p:animEffect>
                                  </p:childTnLst>
                                </p:cTn>
                              </p:par>
                              <p:par>
                                <p:cTn id="124" presetID="16" presetClass="entr" presetSubtype="21" fill="hold" nodeType="withEffect">
                                  <p:stCondLst>
                                    <p:cond delay="0"/>
                                  </p:stCondLst>
                                  <p:childTnLst>
                                    <p:set>
                                      <p:cBhvr>
                                        <p:cTn id="125" dur="1" fill="hold">
                                          <p:stCondLst>
                                            <p:cond delay="0"/>
                                          </p:stCondLst>
                                        </p:cTn>
                                        <p:tgtEl>
                                          <p:spTgt spid="357"/>
                                        </p:tgtEl>
                                        <p:attrNameLst>
                                          <p:attrName>style.visibility</p:attrName>
                                        </p:attrNameLst>
                                      </p:cBhvr>
                                      <p:to>
                                        <p:strVal val="visible"/>
                                      </p:to>
                                    </p:set>
                                    <p:animEffect transition="in" filter="barn(inVertical)">
                                      <p:cBhvr>
                                        <p:cTn id="126" dur="500"/>
                                        <p:tgtEl>
                                          <p:spTgt spid="35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4" fill="hold" grpId="0" nodeType="clickEffect">
                                  <p:stCondLst>
                                    <p:cond delay="0"/>
                                  </p:stCondLst>
                                  <p:childTnLst>
                                    <p:set>
                                      <p:cBhvr>
                                        <p:cTn id="130" dur="1" fill="hold">
                                          <p:stCondLst>
                                            <p:cond delay="0"/>
                                          </p:stCondLst>
                                        </p:cTn>
                                        <p:tgtEl>
                                          <p:spTgt spid="358"/>
                                        </p:tgtEl>
                                        <p:attrNameLst>
                                          <p:attrName>style.visibility</p:attrName>
                                        </p:attrNameLst>
                                      </p:cBhvr>
                                      <p:to>
                                        <p:strVal val="visible"/>
                                      </p:to>
                                    </p:set>
                                    <p:animEffect transition="in" filter="wipe(down)">
                                      <p:cBhvr>
                                        <p:cTn id="131" dur="500"/>
                                        <p:tgtEl>
                                          <p:spTgt spid="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9" grpId="0"/>
      <p:bldP spid="322" grpId="0"/>
      <p:bldP spid="324" grpId="0"/>
      <p:bldP spid="325" grpId="0"/>
      <p:bldP spid="326" grpId="0"/>
      <p:bldP spid="327" grpId="0"/>
      <p:bldP spid="328" grpId="0"/>
      <p:bldP spid="331" grpId="0"/>
      <p:bldP spid="333" grpId="0"/>
      <p:bldP spid="336" grpId="0"/>
      <p:bldP spid="338" grpId="0"/>
      <p:bldP spid="339" grpId="0"/>
      <p:bldP spid="340" grpId="0"/>
      <p:bldP spid="341" grpId="0"/>
      <p:bldP spid="342" grpId="0"/>
      <p:bldP spid="345" grpId="0"/>
      <p:bldP spid="346" grpId="0"/>
      <p:bldP spid="349" grpId="0"/>
      <p:bldP spid="351" grpId="0"/>
      <p:bldP spid="352" grpId="0"/>
      <p:bldP spid="353" grpId="0"/>
      <p:bldP spid="354" grpId="0"/>
      <p:bldP spid="355" grpId="0"/>
      <p:bldP spid="358" grpId="0"/>
    </p:bldLst>
  </p:timing>
</p:sld>
</file>

<file path=ppt/theme/theme1.xml><?xml version="1.0" encoding="utf-8"?>
<a:theme xmlns:a="http://schemas.openxmlformats.org/drawingml/2006/main" name="Science Subject for Pre-K: Observe insect life by Slidesgo">
  <a:themeElements>
    <a:clrScheme name="Simple Light">
      <a:dk1>
        <a:srgbClr val="434343"/>
      </a:dk1>
      <a:lt1>
        <a:srgbClr val="FFFFFF"/>
      </a:lt1>
      <a:dk2>
        <a:srgbClr val="2270B6"/>
      </a:dk2>
      <a:lt2>
        <a:srgbClr val="A9CF54"/>
      </a:lt2>
      <a:accent1>
        <a:srgbClr val="8DAA5D"/>
      </a:accent1>
      <a:accent2>
        <a:srgbClr val="FFC200"/>
      </a:accent2>
      <a:accent3>
        <a:srgbClr val="FF6E85"/>
      </a:accent3>
      <a:accent4>
        <a:srgbClr val="EE324F"/>
      </a:accent4>
      <a:accent5>
        <a:srgbClr val="968DFF"/>
      </a:accent5>
      <a:accent6>
        <a:srgbClr val="5A4833"/>
      </a:accent6>
      <a:hlink>
        <a:srgbClr val="43434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70</TotalTime>
  <Words>836</Words>
  <Application>Microsoft Office PowerPoint</Application>
  <PresentationFormat>On-screen Show (16:9)</PresentationFormat>
  <Paragraphs>255</Paragraphs>
  <Slides>23</Slides>
  <Notes>2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0" baseType="lpstr">
      <vt:lpstr>Arial</vt:lpstr>
      <vt:lpstr>Times New Roman</vt:lpstr>
      <vt:lpstr>Ranchers</vt:lpstr>
      <vt:lpstr>Nunito</vt:lpstr>
      <vt:lpstr>Barlow</vt:lpstr>
      <vt:lpstr>Science Subject for Pre-K: Observe insect life by Slidesgo</vt:lpstr>
      <vt:lpstr>Equation.DSMT4</vt:lpstr>
      <vt:lpstr>CHÀO MỪNG CÁC EM  ĐẾN VỚI TIẾT HỌC HÔM NA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ƯỚNG DẪN VỀ NHÀ</vt:lpstr>
      <vt:lpstr>CẢM ƠN CÁC EM  ĐÃ LẮNG NGHE BÀI GIẢNG!</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cience Subject for Pre-K: Observe insect life</dc:title>
  <dc:creator>User</dc:creator>
  <cp:lastModifiedBy>HDLAPTOP</cp:lastModifiedBy>
  <cp:revision>31</cp:revision>
  <dcterms:modified xsi:type="dcterms:W3CDTF">2022-12-07T00:55:15Z</dcterms:modified>
</cp:coreProperties>
</file>